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4.xml" ContentType="application/vnd.openxmlformats-officedocument.wordprocessingml.header+xml"/>
  <Override PartName="/word/footer16.xml" ContentType="application/vnd.openxmlformats-officedocument.wordprocessingml.footer+xml"/>
  <Override PartName="/word/header15.xml" ContentType="application/vnd.openxmlformats-officedocument.wordprocessingml.header+xml"/>
  <Override PartName="/word/footer17.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8.xml" ContentType="application/vnd.openxmlformats-officedocument.wordprocessingml.header+xml"/>
  <Override PartName="/word/footer20.xml" ContentType="application/vnd.openxmlformats-officedocument.wordprocessingml.foot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9.xml" ContentType="application/vnd.openxmlformats-officedocument.wordprocessingml.header+xml"/>
  <Override PartName="/word/header20.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1.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A66ED6" w14:textId="0E375CB9" w:rsidR="008C635A" w:rsidRPr="00CD48A8" w:rsidRDefault="008C635A" w:rsidP="008C635A">
      <w:pPr>
        <w:spacing w:before="240"/>
        <w:rPr>
          <w:b/>
          <w:sz w:val="48"/>
          <w:szCs w:val="48"/>
        </w:rPr>
      </w:pPr>
      <w:bookmarkStart w:id="0" w:name="_GoBack"/>
      <w:bookmarkEnd w:id="0"/>
      <w:r w:rsidRPr="00CD48A8">
        <w:rPr>
          <w:noProof/>
        </w:rPr>
        <w:drawing>
          <wp:inline distT="0" distB="0" distL="0" distR="0" wp14:anchorId="6B84E575" wp14:editId="1767B631">
            <wp:extent cx="877824" cy="877824"/>
            <wp:effectExtent l="0" t="0" r="0" b="0"/>
            <wp:docPr id="1960732025" name="Picture 1"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35">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7FF6C0E9" w14:textId="77777777" w:rsidR="008C635A" w:rsidRPr="00CD48A8" w:rsidRDefault="008C635A" w:rsidP="008C635A">
      <w:pPr>
        <w:jc w:val="center"/>
        <w:rPr>
          <w:b/>
          <w:bCs/>
          <w:sz w:val="44"/>
          <w:szCs w:val="44"/>
        </w:rPr>
      </w:pPr>
      <w:r w:rsidRPr="00CD48A8">
        <w:rPr>
          <w:b/>
          <w:bCs/>
          <w:sz w:val="44"/>
          <w:szCs w:val="44"/>
        </w:rPr>
        <w:t>California Department of Education Assessment Development &amp; Administration Division</w:t>
      </w:r>
    </w:p>
    <w:p w14:paraId="38539B30" w14:textId="647F08B5" w:rsidR="008C635A" w:rsidRPr="00CD48A8" w:rsidRDefault="004175C8" w:rsidP="00B72CCD">
      <w:pPr>
        <w:spacing w:before="480" w:after="480"/>
        <w:jc w:val="center"/>
        <w:rPr>
          <w:b/>
          <w:bCs/>
          <w:sz w:val="44"/>
          <w:szCs w:val="44"/>
        </w:rPr>
      </w:pPr>
      <w:r w:rsidRPr="00CD48A8">
        <w:rPr>
          <w:noProof/>
        </w:rPr>
        <w:drawing>
          <wp:inline distT="0" distB="0" distL="0" distR="0" wp14:anchorId="787DE230" wp14:editId="2D441038">
            <wp:extent cx="2651760" cy="1307592"/>
            <wp:effectExtent l="0" t="0" r="0" b="6985"/>
            <wp:docPr id="392164244" name="Picture 66"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pic:nvPicPr>
                  <pic:blipFill>
                    <a:blip r:embed="rId36">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021832D9" w14:textId="28B05585" w:rsidR="008C635A" w:rsidRPr="00CD48A8" w:rsidRDefault="008C635A" w:rsidP="004A517A">
      <w:pPr>
        <w:pStyle w:val="Heading1"/>
        <w:spacing w:before="0" w:after="240"/>
      </w:pPr>
      <w:bookmarkStart w:id="1" w:name="_Hlk85637142"/>
      <w:r w:rsidRPr="00CD48A8">
        <w:t>California Assessment of Student Performance and Progress</w:t>
      </w:r>
      <w:r w:rsidR="007B3527" w:rsidRPr="00CD48A8">
        <w:t xml:space="preserve"> </w:t>
      </w:r>
      <w:r w:rsidRPr="00CD48A8">
        <w:t>California</w:t>
      </w:r>
      <w:r w:rsidR="00536AAC" w:rsidRPr="00CD48A8">
        <w:t> </w:t>
      </w:r>
      <w:r w:rsidR="001B7726" w:rsidRPr="00CD48A8">
        <w:t>Spanish Assessment</w:t>
      </w:r>
      <w:r w:rsidR="00A44881" w:rsidRPr="00CD48A8">
        <w:t xml:space="preserve"> </w:t>
      </w:r>
      <w:r w:rsidRPr="00CD48A8">
        <w:t>20</w:t>
      </w:r>
      <w:r w:rsidR="00BA47B3" w:rsidRPr="00CD48A8">
        <w:t>20</w:t>
      </w:r>
      <w:r w:rsidRPr="00CD48A8">
        <w:t>–‍</w:t>
      </w:r>
      <w:r w:rsidRPr="00CD48A8">
        <w:rPr>
          <w:rFonts w:eastAsia="Arial"/>
        </w:rPr>
        <w:t>20</w:t>
      </w:r>
      <w:r w:rsidR="00283674" w:rsidRPr="00CD48A8">
        <w:t>2</w:t>
      </w:r>
      <w:r w:rsidR="00BA47B3" w:rsidRPr="00CD48A8">
        <w:t>1</w:t>
      </w:r>
      <w:r w:rsidR="00536AAC" w:rsidRPr="00CD48A8">
        <w:t> </w:t>
      </w:r>
      <w:r w:rsidRPr="00CD48A8">
        <w:t>Technical Report</w:t>
      </w:r>
      <w:bookmarkStart w:id="2" w:name="_Toc17094630"/>
      <w:bookmarkEnd w:id="2"/>
    </w:p>
    <w:bookmarkEnd w:id="1"/>
    <w:p w14:paraId="75637363" w14:textId="4E39E18C" w:rsidR="008C635A" w:rsidRPr="00CD48A8" w:rsidRDefault="00E94EB7" w:rsidP="008C635A">
      <w:pPr>
        <w:spacing w:before="720"/>
        <w:jc w:val="center"/>
        <w:rPr>
          <w:b/>
          <w:sz w:val="32"/>
          <w:szCs w:val="32"/>
        </w:rPr>
      </w:pPr>
      <w:r w:rsidRPr="00CD48A8">
        <w:rPr>
          <w:b/>
          <w:bCs/>
          <w:sz w:val="32"/>
          <w:szCs w:val="32"/>
        </w:rPr>
        <w:t>S</w:t>
      </w:r>
      <w:r w:rsidR="00536AAC" w:rsidRPr="00CD48A8">
        <w:rPr>
          <w:b/>
          <w:bCs/>
          <w:sz w:val="32"/>
          <w:szCs w:val="32"/>
        </w:rPr>
        <w:t xml:space="preserve">ubmitted </w:t>
      </w:r>
      <w:r w:rsidR="00D761EF">
        <w:rPr>
          <w:b/>
          <w:bCs/>
          <w:sz w:val="32"/>
          <w:szCs w:val="32"/>
        </w:rPr>
        <w:t>May 1</w:t>
      </w:r>
      <w:r w:rsidR="000A58C6">
        <w:rPr>
          <w:b/>
          <w:bCs/>
          <w:sz w:val="32"/>
          <w:szCs w:val="32"/>
        </w:rPr>
        <w:t>2</w:t>
      </w:r>
      <w:r w:rsidR="00D761EF">
        <w:rPr>
          <w:b/>
          <w:bCs/>
          <w:sz w:val="32"/>
          <w:szCs w:val="32"/>
        </w:rPr>
        <w:t>, 2023</w:t>
      </w:r>
    </w:p>
    <w:p w14:paraId="034EA4E4" w14:textId="26AFCCA9" w:rsidR="008C635A" w:rsidRPr="00CD48A8" w:rsidRDefault="004855DD" w:rsidP="008C635A">
      <w:pPr>
        <w:jc w:val="center"/>
        <w:rPr>
          <w:b/>
          <w:sz w:val="32"/>
          <w:szCs w:val="32"/>
        </w:rPr>
      </w:pPr>
      <w:r w:rsidRPr="00CD48A8">
        <w:rPr>
          <w:b/>
          <w:sz w:val="32"/>
          <w:szCs w:val="32"/>
        </w:rPr>
        <w:t>By ETS</w:t>
      </w:r>
    </w:p>
    <w:p w14:paraId="7B18760C" w14:textId="77777777" w:rsidR="008C635A" w:rsidRPr="00CD48A8" w:rsidRDefault="008C635A" w:rsidP="008C635A">
      <w:pPr>
        <w:jc w:val="center"/>
        <w:rPr>
          <w:b/>
          <w:sz w:val="32"/>
          <w:szCs w:val="32"/>
        </w:rPr>
      </w:pPr>
      <w:r w:rsidRPr="00CD48A8">
        <w:rPr>
          <w:noProof/>
        </w:rPr>
        <w:drawing>
          <wp:inline distT="0" distB="0" distL="0" distR="0" wp14:anchorId="7B10E371" wp14:editId="5D642209">
            <wp:extent cx="1194435" cy="784860"/>
            <wp:effectExtent l="0" t="0" r="5715" b="0"/>
            <wp:docPr id="317215062" name="Picture 2"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15062" name="Picture 2" descr="ETS logo"/>
                    <pic:cNvPicPr/>
                  </pic:nvPicPr>
                  <pic:blipFill>
                    <a:blip r:embed="rId37">
                      <a:extLst>
                        <a:ext uri="{28A0092B-C50C-407E-A947-70E740481C1C}">
                          <a14:useLocalDpi xmlns:a14="http://schemas.microsoft.com/office/drawing/2010/main" val="0"/>
                        </a:ext>
                      </a:extLst>
                    </a:blip>
                    <a:stretch>
                      <a:fillRect/>
                    </a:stretch>
                  </pic:blipFill>
                  <pic:spPr>
                    <a:xfrm>
                      <a:off x="0" y="0"/>
                      <a:ext cx="1194435" cy="784860"/>
                    </a:xfrm>
                    <a:prstGeom prst="rect">
                      <a:avLst/>
                    </a:prstGeom>
                  </pic:spPr>
                </pic:pic>
              </a:graphicData>
            </a:graphic>
          </wp:inline>
        </w:drawing>
      </w:r>
    </w:p>
    <w:p w14:paraId="605CA7BA" w14:textId="51B9387D" w:rsidR="008C635A" w:rsidRPr="00CD48A8" w:rsidRDefault="008C635A" w:rsidP="00536AAC">
      <w:pPr>
        <w:spacing w:before="120"/>
        <w:jc w:val="center"/>
      </w:pPr>
      <w:r w:rsidRPr="00CD48A8">
        <w:rPr>
          <w:b/>
          <w:sz w:val="32"/>
          <w:szCs w:val="32"/>
        </w:rPr>
        <w:t>Contract #CN150012</w:t>
      </w:r>
    </w:p>
    <w:p w14:paraId="5D9B6981" w14:textId="77777777" w:rsidR="008C635A" w:rsidRPr="00CD48A8" w:rsidRDefault="008C635A" w:rsidP="008C635A">
      <w:pPr>
        <w:sectPr w:rsidR="008C635A" w:rsidRPr="00CD48A8" w:rsidSect="007152A2">
          <w:headerReference w:type="default" r:id="rId38"/>
          <w:footerReference w:type="even" r:id="rId39"/>
          <w:footerReference w:type="default" r:id="rId40"/>
          <w:pgSz w:w="12240" w:h="15840" w:code="1"/>
          <w:pgMar w:top="1152" w:right="1152" w:bottom="1152" w:left="1152" w:header="576" w:footer="360" w:gutter="0"/>
          <w:cols w:space="720"/>
          <w:titlePg/>
          <w:docGrid w:linePitch="360"/>
        </w:sectPr>
      </w:pPr>
    </w:p>
    <w:p w14:paraId="2E2B5906" w14:textId="77777777" w:rsidR="008C635A" w:rsidRPr="00CD48A8" w:rsidRDefault="008C635A" w:rsidP="00145977">
      <w:pPr>
        <w:pStyle w:val="TOCHead"/>
      </w:pPr>
      <w:bookmarkStart w:id="3" w:name="_Toc456691067"/>
      <w:bookmarkStart w:id="4" w:name="_Toc456898956"/>
      <w:bookmarkStart w:id="5" w:name="_Toc456903870"/>
      <w:bookmarkStart w:id="6" w:name="_Toc17094351"/>
      <w:bookmarkStart w:id="7" w:name="_Toc17094631"/>
      <w:r w:rsidRPr="00CD48A8">
        <w:lastRenderedPageBreak/>
        <w:t xml:space="preserve">Table of </w:t>
      </w:r>
      <w:r w:rsidRPr="00CD48A8">
        <w:rPr>
          <w:bCs/>
        </w:rPr>
        <w:t>Co</w:t>
      </w:r>
      <w:r w:rsidRPr="00CD48A8">
        <w:t>nte</w:t>
      </w:r>
      <w:r w:rsidRPr="00CD48A8">
        <w:rPr>
          <w:bCs/>
        </w:rPr>
        <w:t>nts</w:t>
      </w:r>
      <w:bookmarkEnd w:id="3"/>
      <w:bookmarkEnd w:id="4"/>
      <w:bookmarkEnd w:id="5"/>
      <w:bookmarkEnd w:id="6"/>
      <w:bookmarkEnd w:id="7"/>
    </w:p>
    <w:p w14:paraId="20DB4E7A" w14:textId="6102DD46" w:rsidR="00203A4B" w:rsidRDefault="00F82D31">
      <w:pPr>
        <w:pStyle w:val="TOC1"/>
        <w:rPr>
          <w:rFonts w:asciiTheme="minorHAnsi" w:eastAsiaTheme="minorEastAsia" w:hAnsiTheme="minorHAnsi" w:cstheme="minorBidi"/>
          <w:b w:val="0"/>
          <w:color w:val="auto"/>
          <w:sz w:val="22"/>
          <w:szCs w:val="22"/>
        </w:rPr>
      </w:pPr>
      <w:r w:rsidRPr="00CD48A8">
        <w:rPr>
          <w:rFonts w:cs="Calibri"/>
          <w:noProof w:val="0"/>
          <w:szCs w:val="18"/>
        </w:rPr>
        <w:fldChar w:fldCharType="begin"/>
      </w:r>
      <w:r w:rsidRPr="00CD48A8">
        <w:rPr>
          <w:rFonts w:cs="Calibri"/>
          <w:noProof w:val="0"/>
          <w:szCs w:val="18"/>
        </w:rPr>
        <w:instrText xml:space="preserve"> TOC \h \z \t "Heading 2,1,Heading 3,2,Heading 4,3" </w:instrText>
      </w:r>
      <w:r w:rsidRPr="00CD48A8">
        <w:rPr>
          <w:rFonts w:cs="Calibri"/>
          <w:noProof w:val="0"/>
          <w:szCs w:val="18"/>
        </w:rPr>
        <w:fldChar w:fldCharType="separate"/>
      </w:r>
      <w:hyperlink w:anchor="_Toc102976205" w:history="1">
        <w:r w:rsidR="00203A4B" w:rsidRPr="00662B22">
          <w:rPr>
            <w:rStyle w:val="Hyperlink"/>
          </w:rPr>
          <w:t>Chapter 1: Introduction</w:t>
        </w:r>
        <w:r w:rsidR="00203A4B">
          <w:rPr>
            <w:webHidden/>
          </w:rPr>
          <w:tab/>
        </w:r>
        <w:r w:rsidR="00203A4B">
          <w:rPr>
            <w:webHidden/>
          </w:rPr>
          <w:fldChar w:fldCharType="begin"/>
        </w:r>
        <w:r w:rsidR="00203A4B">
          <w:rPr>
            <w:webHidden/>
          </w:rPr>
          <w:instrText xml:space="preserve"> PAGEREF _Toc102976205 \h </w:instrText>
        </w:r>
        <w:r w:rsidR="00203A4B">
          <w:rPr>
            <w:webHidden/>
          </w:rPr>
        </w:r>
        <w:r w:rsidR="00203A4B">
          <w:rPr>
            <w:webHidden/>
          </w:rPr>
          <w:fldChar w:fldCharType="separate"/>
        </w:r>
        <w:r w:rsidR="00BC2F22">
          <w:rPr>
            <w:webHidden/>
          </w:rPr>
          <w:t>1</w:t>
        </w:r>
        <w:r w:rsidR="00203A4B">
          <w:rPr>
            <w:webHidden/>
          </w:rPr>
          <w:fldChar w:fldCharType="end"/>
        </w:r>
      </w:hyperlink>
    </w:p>
    <w:p w14:paraId="185E589E" w14:textId="10BB51B6" w:rsidR="00203A4B" w:rsidRDefault="00F96A97">
      <w:pPr>
        <w:pStyle w:val="TOC2"/>
        <w:rPr>
          <w:rFonts w:asciiTheme="minorHAnsi" w:eastAsiaTheme="minorEastAsia" w:hAnsiTheme="minorHAnsi" w:cstheme="minorBidi"/>
          <w:color w:val="auto"/>
          <w:sz w:val="22"/>
          <w:szCs w:val="22"/>
        </w:rPr>
      </w:pPr>
      <w:hyperlink w:anchor="_Toc102976206" w:history="1">
        <w:r w:rsidR="00203A4B" w:rsidRPr="00662B22">
          <w:rPr>
            <w:rStyle w:val="Hyperlink"/>
          </w:rPr>
          <w:t>1.1. Background</w:t>
        </w:r>
        <w:r w:rsidR="00203A4B">
          <w:rPr>
            <w:webHidden/>
          </w:rPr>
          <w:tab/>
        </w:r>
        <w:r w:rsidR="00203A4B">
          <w:rPr>
            <w:webHidden/>
          </w:rPr>
          <w:fldChar w:fldCharType="begin"/>
        </w:r>
        <w:r w:rsidR="00203A4B">
          <w:rPr>
            <w:webHidden/>
          </w:rPr>
          <w:instrText xml:space="preserve"> PAGEREF _Toc102976206 \h </w:instrText>
        </w:r>
        <w:r w:rsidR="00203A4B">
          <w:rPr>
            <w:webHidden/>
          </w:rPr>
        </w:r>
        <w:r w:rsidR="00203A4B">
          <w:rPr>
            <w:webHidden/>
          </w:rPr>
          <w:fldChar w:fldCharType="separate"/>
        </w:r>
        <w:r w:rsidR="00BC2F22">
          <w:rPr>
            <w:webHidden/>
          </w:rPr>
          <w:t>1</w:t>
        </w:r>
        <w:r w:rsidR="00203A4B">
          <w:rPr>
            <w:webHidden/>
          </w:rPr>
          <w:fldChar w:fldCharType="end"/>
        </w:r>
      </w:hyperlink>
    </w:p>
    <w:p w14:paraId="767A6502" w14:textId="70F72988" w:rsidR="00203A4B" w:rsidRDefault="00F96A97">
      <w:pPr>
        <w:pStyle w:val="TOC2"/>
        <w:rPr>
          <w:rFonts w:asciiTheme="minorHAnsi" w:eastAsiaTheme="minorEastAsia" w:hAnsiTheme="minorHAnsi" w:cstheme="minorBidi"/>
          <w:color w:val="auto"/>
          <w:sz w:val="22"/>
          <w:szCs w:val="22"/>
        </w:rPr>
      </w:pPr>
      <w:hyperlink w:anchor="_Toc102976207" w:history="1">
        <w:r w:rsidR="00203A4B" w:rsidRPr="00662B22">
          <w:rPr>
            <w:rStyle w:val="Hyperlink"/>
          </w:rPr>
          <w:t>1.2. Test Purpose</w:t>
        </w:r>
        <w:r w:rsidR="00203A4B">
          <w:rPr>
            <w:webHidden/>
          </w:rPr>
          <w:tab/>
        </w:r>
        <w:r w:rsidR="00203A4B">
          <w:rPr>
            <w:webHidden/>
          </w:rPr>
          <w:fldChar w:fldCharType="begin"/>
        </w:r>
        <w:r w:rsidR="00203A4B">
          <w:rPr>
            <w:webHidden/>
          </w:rPr>
          <w:instrText xml:space="preserve"> PAGEREF _Toc102976207 \h </w:instrText>
        </w:r>
        <w:r w:rsidR="00203A4B">
          <w:rPr>
            <w:webHidden/>
          </w:rPr>
        </w:r>
        <w:r w:rsidR="00203A4B">
          <w:rPr>
            <w:webHidden/>
          </w:rPr>
          <w:fldChar w:fldCharType="separate"/>
        </w:r>
        <w:r w:rsidR="00BC2F22">
          <w:rPr>
            <w:webHidden/>
          </w:rPr>
          <w:t>2</w:t>
        </w:r>
        <w:r w:rsidR="00203A4B">
          <w:rPr>
            <w:webHidden/>
          </w:rPr>
          <w:fldChar w:fldCharType="end"/>
        </w:r>
      </w:hyperlink>
    </w:p>
    <w:p w14:paraId="50820618" w14:textId="344E284C" w:rsidR="00203A4B" w:rsidRDefault="00F96A97">
      <w:pPr>
        <w:pStyle w:val="TOC2"/>
        <w:rPr>
          <w:rFonts w:asciiTheme="minorHAnsi" w:eastAsiaTheme="minorEastAsia" w:hAnsiTheme="minorHAnsi" w:cstheme="minorBidi"/>
          <w:color w:val="auto"/>
          <w:sz w:val="22"/>
          <w:szCs w:val="22"/>
        </w:rPr>
      </w:pPr>
      <w:hyperlink w:anchor="_Toc102976208" w:history="1">
        <w:r w:rsidR="00203A4B" w:rsidRPr="00662B22">
          <w:rPr>
            <w:rStyle w:val="Hyperlink"/>
          </w:rPr>
          <w:t>1.3. Test Design</w:t>
        </w:r>
        <w:r w:rsidR="00203A4B">
          <w:rPr>
            <w:webHidden/>
          </w:rPr>
          <w:tab/>
        </w:r>
        <w:r w:rsidR="00203A4B">
          <w:rPr>
            <w:webHidden/>
          </w:rPr>
          <w:fldChar w:fldCharType="begin"/>
        </w:r>
        <w:r w:rsidR="00203A4B">
          <w:rPr>
            <w:webHidden/>
          </w:rPr>
          <w:instrText xml:space="preserve"> PAGEREF _Toc102976208 \h </w:instrText>
        </w:r>
        <w:r w:rsidR="00203A4B">
          <w:rPr>
            <w:webHidden/>
          </w:rPr>
        </w:r>
        <w:r w:rsidR="00203A4B">
          <w:rPr>
            <w:webHidden/>
          </w:rPr>
          <w:fldChar w:fldCharType="separate"/>
        </w:r>
        <w:r w:rsidR="00BC2F22">
          <w:rPr>
            <w:webHidden/>
          </w:rPr>
          <w:t>2</w:t>
        </w:r>
        <w:r w:rsidR="00203A4B">
          <w:rPr>
            <w:webHidden/>
          </w:rPr>
          <w:fldChar w:fldCharType="end"/>
        </w:r>
      </w:hyperlink>
    </w:p>
    <w:p w14:paraId="2730B70A" w14:textId="5D3F78E1" w:rsidR="00203A4B" w:rsidRDefault="00F96A97">
      <w:pPr>
        <w:pStyle w:val="TOC2"/>
        <w:rPr>
          <w:rFonts w:asciiTheme="minorHAnsi" w:eastAsiaTheme="minorEastAsia" w:hAnsiTheme="minorHAnsi" w:cstheme="minorBidi"/>
          <w:color w:val="auto"/>
          <w:sz w:val="22"/>
          <w:szCs w:val="22"/>
        </w:rPr>
      </w:pPr>
      <w:hyperlink w:anchor="_Toc102976209" w:history="1">
        <w:r w:rsidR="00203A4B" w:rsidRPr="00662B22">
          <w:rPr>
            <w:rStyle w:val="Hyperlink"/>
          </w:rPr>
          <w:t>1.4. Intended Population</w:t>
        </w:r>
        <w:r w:rsidR="00203A4B">
          <w:rPr>
            <w:webHidden/>
          </w:rPr>
          <w:tab/>
        </w:r>
        <w:r w:rsidR="00203A4B">
          <w:rPr>
            <w:webHidden/>
          </w:rPr>
          <w:fldChar w:fldCharType="begin"/>
        </w:r>
        <w:r w:rsidR="00203A4B">
          <w:rPr>
            <w:webHidden/>
          </w:rPr>
          <w:instrText xml:space="preserve"> PAGEREF _Toc102976209 \h </w:instrText>
        </w:r>
        <w:r w:rsidR="00203A4B">
          <w:rPr>
            <w:webHidden/>
          </w:rPr>
        </w:r>
        <w:r w:rsidR="00203A4B">
          <w:rPr>
            <w:webHidden/>
          </w:rPr>
          <w:fldChar w:fldCharType="separate"/>
        </w:r>
        <w:r w:rsidR="00BC2F22">
          <w:rPr>
            <w:webHidden/>
          </w:rPr>
          <w:t>2</w:t>
        </w:r>
        <w:r w:rsidR="00203A4B">
          <w:rPr>
            <w:webHidden/>
          </w:rPr>
          <w:fldChar w:fldCharType="end"/>
        </w:r>
      </w:hyperlink>
    </w:p>
    <w:p w14:paraId="12EAB8D4" w14:textId="4A82DDA0" w:rsidR="00203A4B" w:rsidRDefault="00F96A97">
      <w:pPr>
        <w:pStyle w:val="TOC2"/>
        <w:rPr>
          <w:rFonts w:asciiTheme="minorHAnsi" w:eastAsiaTheme="minorEastAsia" w:hAnsiTheme="minorHAnsi" w:cstheme="minorBidi"/>
          <w:color w:val="auto"/>
          <w:sz w:val="22"/>
          <w:szCs w:val="22"/>
        </w:rPr>
      </w:pPr>
      <w:hyperlink w:anchor="_Toc102976210" w:history="1">
        <w:r w:rsidR="00203A4B" w:rsidRPr="00662B22">
          <w:rPr>
            <w:rStyle w:val="Hyperlink"/>
          </w:rPr>
          <w:t>1.5. Intended Use and Purpose of Test Scores</w:t>
        </w:r>
        <w:r w:rsidR="00203A4B">
          <w:rPr>
            <w:webHidden/>
          </w:rPr>
          <w:tab/>
        </w:r>
        <w:r w:rsidR="00203A4B">
          <w:rPr>
            <w:webHidden/>
          </w:rPr>
          <w:fldChar w:fldCharType="begin"/>
        </w:r>
        <w:r w:rsidR="00203A4B">
          <w:rPr>
            <w:webHidden/>
          </w:rPr>
          <w:instrText xml:space="preserve"> PAGEREF _Toc102976210 \h </w:instrText>
        </w:r>
        <w:r w:rsidR="00203A4B">
          <w:rPr>
            <w:webHidden/>
          </w:rPr>
        </w:r>
        <w:r w:rsidR="00203A4B">
          <w:rPr>
            <w:webHidden/>
          </w:rPr>
          <w:fldChar w:fldCharType="separate"/>
        </w:r>
        <w:r w:rsidR="00BC2F22">
          <w:rPr>
            <w:webHidden/>
          </w:rPr>
          <w:t>2</w:t>
        </w:r>
        <w:r w:rsidR="00203A4B">
          <w:rPr>
            <w:webHidden/>
          </w:rPr>
          <w:fldChar w:fldCharType="end"/>
        </w:r>
      </w:hyperlink>
    </w:p>
    <w:p w14:paraId="51C14759" w14:textId="753D8E7F" w:rsidR="00203A4B" w:rsidRDefault="00F96A97">
      <w:pPr>
        <w:pStyle w:val="TOC2"/>
        <w:rPr>
          <w:rFonts w:asciiTheme="minorHAnsi" w:eastAsiaTheme="minorEastAsia" w:hAnsiTheme="minorHAnsi" w:cstheme="minorBidi"/>
          <w:color w:val="auto"/>
          <w:sz w:val="22"/>
          <w:szCs w:val="22"/>
        </w:rPr>
      </w:pPr>
      <w:hyperlink w:anchor="_Toc102976211" w:history="1">
        <w:r w:rsidR="00203A4B" w:rsidRPr="00662B22">
          <w:rPr>
            <w:rStyle w:val="Hyperlink"/>
          </w:rPr>
          <w:t>1.6. Testing Window</w:t>
        </w:r>
        <w:r w:rsidR="00203A4B">
          <w:rPr>
            <w:webHidden/>
          </w:rPr>
          <w:tab/>
        </w:r>
        <w:r w:rsidR="00203A4B">
          <w:rPr>
            <w:webHidden/>
          </w:rPr>
          <w:fldChar w:fldCharType="begin"/>
        </w:r>
        <w:r w:rsidR="00203A4B">
          <w:rPr>
            <w:webHidden/>
          </w:rPr>
          <w:instrText xml:space="preserve"> PAGEREF _Toc102976211 \h </w:instrText>
        </w:r>
        <w:r w:rsidR="00203A4B">
          <w:rPr>
            <w:webHidden/>
          </w:rPr>
        </w:r>
        <w:r w:rsidR="00203A4B">
          <w:rPr>
            <w:webHidden/>
          </w:rPr>
          <w:fldChar w:fldCharType="separate"/>
        </w:r>
        <w:r w:rsidR="00BC2F22">
          <w:rPr>
            <w:webHidden/>
          </w:rPr>
          <w:t>3</w:t>
        </w:r>
        <w:r w:rsidR="00203A4B">
          <w:rPr>
            <w:webHidden/>
          </w:rPr>
          <w:fldChar w:fldCharType="end"/>
        </w:r>
      </w:hyperlink>
    </w:p>
    <w:p w14:paraId="7EDB1338" w14:textId="448D0A56" w:rsidR="00203A4B" w:rsidRDefault="00F96A97">
      <w:pPr>
        <w:pStyle w:val="TOC2"/>
        <w:rPr>
          <w:rFonts w:asciiTheme="minorHAnsi" w:eastAsiaTheme="minorEastAsia" w:hAnsiTheme="minorHAnsi" w:cstheme="minorBidi"/>
          <w:color w:val="auto"/>
          <w:sz w:val="22"/>
          <w:szCs w:val="22"/>
        </w:rPr>
      </w:pPr>
      <w:hyperlink w:anchor="_Toc102976212" w:history="1">
        <w:r w:rsidR="00203A4B" w:rsidRPr="00662B22">
          <w:rPr>
            <w:rStyle w:val="Hyperlink"/>
          </w:rPr>
          <w:t>1.7. Impact of the Novel Coronavirus Disease 2019 Pandemic</w:t>
        </w:r>
        <w:r w:rsidR="00203A4B">
          <w:rPr>
            <w:webHidden/>
          </w:rPr>
          <w:tab/>
        </w:r>
        <w:r w:rsidR="00203A4B">
          <w:rPr>
            <w:webHidden/>
          </w:rPr>
          <w:fldChar w:fldCharType="begin"/>
        </w:r>
        <w:r w:rsidR="00203A4B">
          <w:rPr>
            <w:webHidden/>
          </w:rPr>
          <w:instrText xml:space="preserve"> PAGEREF _Toc102976212 \h </w:instrText>
        </w:r>
        <w:r w:rsidR="00203A4B">
          <w:rPr>
            <w:webHidden/>
          </w:rPr>
        </w:r>
        <w:r w:rsidR="00203A4B">
          <w:rPr>
            <w:webHidden/>
          </w:rPr>
          <w:fldChar w:fldCharType="separate"/>
        </w:r>
        <w:r w:rsidR="00BC2F22">
          <w:rPr>
            <w:webHidden/>
          </w:rPr>
          <w:t>4</w:t>
        </w:r>
        <w:r w:rsidR="00203A4B">
          <w:rPr>
            <w:webHidden/>
          </w:rPr>
          <w:fldChar w:fldCharType="end"/>
        </w:r>
      </w:hyperlink>
    </w:p>
    <w:p w14:paraId="357D4F25" w14:textId="22DE29E3" w:rsidR="00203A4B" w:rsidRDefault="00F96A97">
      <w:pPr>
        <w:pStyle w:val="TOC3"/>
        <w:rPr>
          <w:rFonts w:asciiTheme="minorHAnsi" w:eastAsiaTheme="minorEastAsia" w:hAnsiTheme="minorHAnsi" w:cstheme="minorBidi"/>
          <w:noProof/>
          <w:color w:val="auto"/>
          <w:sz w:val="22"/>
          <w:szCs w:val="22"/>
        </w:rPr>
      </w:pPr>
      <w:hyperlink w:anchor="_Toc102976213" w:history="1">
        <w:r w:rsidR="00203A4B" w:rsidRPr="00662B22">
          <w:rPr>
            <w:rStyle w:val="Hyperlink"/>
            <w:noProof/>
          </w:rPr>
          <w:t>1.7.1. Remote Testing Flexibility</w:t>
        </w:r>
        <w:r w:rsidR="00203A4B">
          <w:rPr>
            <w:noProof/>
            <w:webHidden/>
          </w:rPr>
          <w:tab/>
        </w:r>
        <w:r w:rsidR="00203A4B">
          <w:rPr>
            <w:noProof/>
            <w:webHidden/>
          </w:rPr>
          <w:fldChar w:fldCharType="begin"/>
        </w:r>
        <w:r w:rsidR="00203A4B">
          <w:rPr>
            <w:noProof/>
            <w:webHidden/>
          </w:rPr>
          <w:instrText xml:space="preserve"> PAGEREF _Toc102976213 \h </w:instrText>
        </w:r>
        <w:r w:rsidR="00203A4B">
          <w:rPr>
            <w:noProof/>
            <w:webHidden/>
          </w:rPr>
        </w:r>
        <w:r w:rsidR="00203A4B">
          <w:rPr>
            <w:noProof/>
            <w:webHidden/>
          </w:rPr>
          <w:fldChar w:fldCharType="separate"/>
        </w:r>
        <w:r w:rsidR="00BC2F22">
          <w:rPr>
            <w:noProof/>
            <w:webHidden/>
          </w:rPr>
          <w:t>4</w:t>
        </w:r>
        <w:r w:rsidR="00203A4B">
          <w:rPr>
            <w:noProof/>
            <w:webHidden/>
          </w:rPr>
          <w:fldChar w:fldCharType="end"/>
        </w:r>
      </w:hyperlink>
    </w:p>
    <w:p w14:paraId="23520567" w14:textId="66D59398" w:rsidR="00203A4B" w:rsidRDefault="00F96A97">
      <w:pPr>
        <w:pStyle w:val="TOC3"/>
        <w:rPr>
          <w:rFonts w:asciiTheme="minorHAnsi" w:eastAsiaTheme="minorEastAsia" w:hAnsiTheme="minorHAnsi" w:cstheme="minorBidi"/>
          <w:noProof/>
          <w:color w:val="auto"/>
          <w:sz w:val="22"/>
          <w:szCs w:val="22"/>
        </w:rPr>
      </w:pPr>
      <w:hyperlink w:anchor="_Toc102976214" w:history="1">
        <w:r w:rsidR="00203A4B" w:rsidRPr="00662B22">
          <w:rPr>
            <w:rStyle w:val="Hyperlink"/>
            <w:noProof/>
          </w:rPr>
          <w:t>1.7.2. Test-Taking Rates in the 2020–2021 Administration</w:t>
        </w:r>
        <w:r w:rsidR="00203A4B">
          <w:rPr>
            <w:noProof/>
            <w:webHidden/>
          </w:rPr>
          <w:tab/>
        </w:r>
        <w:r w:rsidR="00203A4B">
          <w:rPr>
            <w:noProof/>
            <w:webHidden/>
          </w:rPr>
          <w:fldChar w:fldCharType="begin"/>
        </w:r>
        <w:r w:rsidR="00203A4B">
          <w:rPr>
            <w:noProof/>
            <w:webHidden/>
          </w:rPr>
          <w:instrText xml:space="preserve"> PAGEREF _Toc102976214 \h </w:instrText>
        </w:r>
        <w:r w:rsidR="00203A4B">
          <w:rPr>
            <w:noProof/>
            <w:webHidden/>
          </w:rPr>
        </w:r>
        <w:r w:rsidR="00203A4B">
          <w:rPr>
            <w:noProof/>
            <w:webHidden/>
          </w:rPr>
          <w:fldChar w:fldCharType="separate"/>
        </w:r>
        <w:r w:rsidR="00BC2F22">
          <w:rPr>
            <w:noProof/>
            <w:webHidden/>
          </w:rPr>
          <w:t>4</w:t>
        </w:r>
        <w:r w:rsidR="00203A4B">
          <w:rPr>
            <w:noProof/>
            <w:webHidden/>
          </w:rPr>
          <w:fldChar w:fldCharType="end"/>
        </w:r>
      </w:hyperlink>
    </w:p>
    <w:p w14:paraId="1CA5F46C" w14:textId="4484E107" w:rsidR="00203A4B" w:rsidRDefault="00F96A97">
      <w:pPr>
        <w:pStyle w:val="TOC2"/>
        <w:rPr>
          <w:rFonts w:asciiTheme="minorHAnsi" w:eastAsiaTheme="minorEastAsia" w:hAnsiTheme="minorHAnsi" w:cstheme="minorBidi"/>
          <w:color w:val="auto"/>
          <w:sz w:val="22"/>
          <w:szCs w:val="22"/>
        </w:rPr>
      </w:pPr>
      <w:hyperlink w:anchor="_Toc102976215" w:history="1">
        <w:r w:rsidR="00203A4B" w:rsidRPr="00662B22">
          <w:rPr>
            <w:rStyle w:val="Hyperlink"/>
          </w:rPr>
          <w:t>1.8. Significant Developments in 2020–2021</w:t>
        </w:r>
        <w:r w:rsidR="00203A4B">
          <w:rPr>
            <w:webHidden/>
          </w:rPr>
          <w:tab/>
        </w:r>
        <w:r w:rsidR="00203A4B">
          <w:rPr>
            <w:webHidden/>
          </w:rPr>
          <w:fldChar w:fldCharType="begin"/>
        </w:r>
        <w:r w:rsidR="00203A4B">
          <w:rPr>
            <w:webHidden/>
          </w:rPr>
          <w:instrText xml:space="preserve"> PAGEREF _Toc102976215 \h </w:instrText>
        </w:r>
        <w:r w:rsidR="00203A4B">
          <w:rPr>
            <w:webHidden/>
          </w:rPr>
        </w:r>
        <w:r w:rsidR="00203A4B">
          <w:rPr>
            <w:webHidden/>
          </w:rPr>
          <w:fldChar w:fldCharType="separate"/>
        </w:r>
        <w:r w:rsidR="00BC2F22">
          <w:rPr>
            <w:webHidden/>
          </w:rPr>
          <w:t>5</w:t>
        </w:r>
        <w:r w:rsidR="00203A4B">
          <w:rPr>
            <w:webHidden/>
          </w:rPr>
          <w:fldChar w:fldCharType="end"/>
        </w:r>
      </w:hyperlink>
    </w:p>
    <w:p w14:paraId="259E88F6" w14:textId="29B2B4A6" w:rsidR="00203A4B" w:rsidRDefault="00F96A97">
      <w:pPr>
        <w:pStyle w:val="TOC3"/>
        <w:rPr>
          <w:rFonts w:asciiTheme="minorHAnsi" w:eastAsiaTheme="minorEastAsia" w:hAnsiTheme="minorHAnsi" w:cstheme="minorBidi"/>
          <w:noProof/>
          <w:color w:val="auto"/>
          <w:sz w:val="22"/>
          <w:szCs w:val="22"/>
        </w:rPr>
      </w:pPr>
      <w:hyperlink w:anchor="_Toc102976216" w:history="1">
        <w:r w:rsidR="00203A4B" w:rsidRPr="00662B22">
          <w:rPr>
            <w:rStyle w:val="Hyperlink"/>
            <w:noProof/>
          </w:rPr>
          <w:t>1.8.1. Remote Testing</w:t>
        </w:r>
        <w:r w:rsidR="00203A4B">
          <w:rPr>
            <w:noProof/>
            <w:webHidden/>
          </w:rPr>
          <w:tab/>
        </w:r>
        <w:r w:rsidR="00203A4B">
          <w:rPr>
            <w:noProof/>
            <w:webHidden/>
          </w:rPr>
          <w:fldChar w:fldCharType="begin"/>
        </w:r>
        <w:r w:rsidR="00203A4B">
          <w:rPr>
            <w:noProof/>
            <w:webHidden/>
          </w:rPr>
          <w:instrText xml:space="preserve"> PAGEREF _Toc102976216 \h </w:instrText>
        </w:r>
        <w:r w:rsidR="00203A4B">
          <w:rPr>
            <w:noProof/>
            <w:webHidden/>
          </w:rPr>
        </w:r>
        <w:r w:rsidR="00203A4B">
          <w:rPr>
            <w:noProof/>
            <w:webHidden/>
          </w:rPr>
          <w:fldChar w:fldCharType="separate"/>
        </w:r>
        <w:r w:rsidR="00BC2F22">
          <w:rPr>
            <w:noProof/>
            <w:webHidden/>
          </w:rPr>
          <w:t>5</w:t>
        </w:r>
        <w:r w:rsidR="00203A4B">
          <w:rPr>
            <w:noProof/>
            <w:webHidden/>
          </w:rPr>
          <w:fldChar w:fldCharType="end"/>
        </w:r>
      </w:hyperlink>
    </w:p>
    <w:p w14:paraId="4DF901E9" w14:textId="3DD50902" w:rsidR="00203A4B" w:rsidRDefault="00F96A97">
      <w:pPr>
        <w:pStyle w:val="TOC3"/>
        <w:rPr>
          <w:rFonts w:asciiTheme="minorHAnsi" w:eastAsiaTheme="minorEastAsia" w:hAnsiTheme="minorHAnsi" w:cstheme="minorBidi"/>
          <w:noProof/>
          <w:color w:val="auto"/>
          <w:sz w:val="22"/>
          <w:szCs w:val="22"/>
        </w:rPr>
      </w:pPr>
      <w:hyperlink w:anchor="_Toc102976217" w:history="1">
        <w:r w:rsidR="00203A4B" w:rsidRPr="00662B22">
          <w:rPr>
            <w:rStyle w:val="Hyperlink"/>
            <w:noProof/>
          </w:rPr>
          <w:t>1.8.2. Accessibility Resources</w:t>
        </w:r>
        <w:r w:rsidR="00203A4B">
          <w:rPr>
            <w:noProof/>
            <w:webHidden/>
          </w:rPr>
          <w:tab/>
        </w:r>
        <w:r w:rsidR="00203A4B">
          <w:rPr>
            <w:noProof/>
            <w:webHidden/>
          </w:rPr>
          <w:fldChar w:fldCharType="begin"/>
        </w:r>
        <w:r w:rsidR="00203A4B">
          <w:rPr>
            <w:noProof/>
            <w:webHidden/>
          </w:rPr>
          <w:instrText xml:space="preserve"> PAGEREF _Toc102976217 \h </w:instrText>
        </w:r>
        <w:r w:rsidR="00203A4B">
          <w:rPr>
            <w:noProof/>
            <w:webHidden/>
          </w:rPr>
        </w:r>
        <w:r w:rsidR="00203A4B">
          <w:rPr>
            <w:noProof/>
            <w:webHidden/>
          </w:rPr>
          <w:fldChar w:fldCharType="separate"/>
        </w:r>
        <w:r w:rsidR="00BC2F22">
          <w:rPr>
            <w:noProof/>
            <w:webHidden/>
          </w:rPr>
          <w:t>6</w:t>
        </w:r>
        <w:r w:rsidR="00203A4B">
          <w:rPr>
            <w:noProof/>
            <w:webHidden/>
          </w:rPr>
          <w:fldChar w:fldCharType="end"/>
        </w:r>
      </w:hyperlink>
    </w:p>
    <w:p w14:paraId="64CB187E" w14:textId="1303CA23" w:rsidR="00203A4B" w:rsidRDefault="00F96A97">
      <w:pPr>
        <w:pStyle w:val="TOC3"/>
        <w:rPr>
          <w:rFonts w:asciiTheme="minorHAnsi" w:eastAsiaTheme="minorEastAsia" w:hAnsiTheme="minorHAnsi" w:cstheme="minorBidi"/>
          <w:noProof/>
          <w:color w:val="auto"/>
          <w:sz w:val="22"/>
          <w:szCs w:val="22"/>
        </w:rPr>
      </w:pPr>
      <w:hyperlink w:anchor="_Toc102976218" w:history="1">
        <w:r w:rsidR="00203A4B" w:rsidRPr="00662B22">
          <w:rPr>
            <w:rStyle w:val="Hyperlink"/>
            <w:noProof/>
          </w:rPr>
          <w:t>1.8.3. Reuse of the 2019–2020 Test Forms</w:t>
        </w:r>
        <w:r w:rsidR="00203A4B">
          <w:rPr>
            <w:noProof/>
            <w:webHidden/>
          </w:rPr>
          <w:tab/>
        </w:r>
        <w:r w:rsidR="00203A4B">
          <w:rPr>
            <w:noProof/>
            <w:webHidden/>
          </w:rPr>
          <w:fldChar w:fldCharType="begin"/>
        </w:r>
        <w:r w:rsidR="00203A4B">
          <w:rPr>
            <w:noProof/>
            <w:webHidden/>
          </w:rPr>
          <w:instrText xml:space="preserve"> PAGEREF _Toc102976218 \h </w:instrText>
        </w:r>
        <w:r w:rsidR="00203A4B">
          <w:rPr>
            <w:noProof/>
            <w:webHidden/>
          </w:rPr>
        </w:r>
        <w:r w:rsidR="00203A4B">
          <w:rPr>
            <w:noProof/>
            <w:webHidden/>
          </w:rPr>
          <w:fldChar w:fldCharType="separate"/>
        </w:r>
        <w:r w:rsidR="00BC2F22">
          <w:rPr>
            <w:noProof/>
            <w:webHidden/>
          </w:rPr>
          <w:t>6</w:t>
        </w:r>
        <w:r w:rsidR="00203A4B">
          <w:rPr>
            <w:noProof/>
            <w:webHidden/>
          </w:rPr>
          <w:fldChar w:fldCharType="end"/>
        </w:r>
      </w:hyperlink>
    </w:p>
    <w:p w14:paraId="5E77733C" w14:textId="5312B869" w:rsidR="00203A4B" w:rsidRDefault="00F96A97">
      <w:pPr>
        <w:pStyle w:val="TOC3"/>
        <w:rPr>
          <w:rFonts w:asciiTheme="minorHAnsi" w:eastAsiaTheme="minorEastAsia" w:hAnsiTheme="minorHAnsi" w:cstheme="minorBidi"/>
          <w:noProof/>
          <w:color w:val="auto"/>
          <w:sz w:val="22"/>
          <w:szCs w:val="22"/>
        </w:rPr>
      </w:pPr>
      <w:hyperlink w:anchor="_Toc102976219" w:history="1">
        <w:r w:rsidR="00203A4B" w:rsidRPr="00662B22">
          <w:rPr>
            <w:rStyle w:val="Hyperlink"/>
            <w:noProof/>
          </w:rPr>
          <w:t>1.8.4. High School Postequating Procedures</w:t>
        </w:r>
        <w:r w:rsidR="00203A4B">
          <w:rPr>
            <w:noProof/>
            <w:webHidden/>
          </w:rPr>
          <w:tab/>
        </w:r>
        <w:r w:rsidR="00203A4B">
          <w:rPr>
            <w:noProof/>
            <w:webHidden/>
          </w:rPr>
          <w:fldChar w:fldCharType="begin"/>
        </w:r>
        <w:r w:rsidR="00203A4B">
          <w:rPr>
            <w:noProof/>
            <w:webHidden/>
          </w:rPr>
          <w:instrText xml:space="preserve"> PAGEREF _Toc102976219 \h </w:instrText>
        </w:r>
        <w:r w:rsidR="00203A4B">
          <w:rPr>
            <w:noProof/>
            <w:webHidden/>
          </w:rPr>
        </w:r>
        <w:r w:rsidR="00203A4B">
          <w:rPr>
            <w:noProof/>
            <w:webHidden/>
          </w:rPr>
          <w:fldChar w:fldCharType="separate"/>
        </w:r>
        <w:r w:rsidR="00BC2F22">
          <w:rPr>
            <w:noProof/>
            <w:webHidden/>
          </w:rPr>
          <w:t>7</w:t>
        </w:r>
        <w:r w:rsidR="00203A4B">
          <w:rPr>
            <w:noProof/>
            <w:webHidden/>
          </w:rPr>
          <w:fldChar w:fldCharType="end"/>
        </w:r>
      </w:hyperlink>
    </w:p>
    <w:p w14:paraId="278CC05B" w14:textId="39034B00" w:rsidR="00203A4B" w:rsidRDefault="00F96A97">
      <w:pPr>
        <w:pStyle w:val="TOC2"/>
        <w:rPr>
          <w:rFonts w:asciiTheme="minorHAnsi" w:eastAsiaTheme="minorEastAsia" w:hAnsiTheme="minorHAnsi" w:cstheme="minorBidi"/>
          <w:color w:val="auto"/>
          <w:sz w:val="22"/>
          <w:szCs w:val="22"/>
        </w:rPr>
      </w:pPr>
      <w:hyperlink w:anchor="_Toc102976220" w:history="1">
        <w:r w:rsidR="00203A4B" w:rsidRPr="00662B22">
          <w:rPr>
            <w:rStyle w:val="Hyperlink"/>
          </w:rPr>
          <w:t>1.9. Groups and Organizations Involved with the CSA</w:t>
        </w:r>
        <w:r w:rsidR="00203A4B">
          <w:rPr>
            <w:webHidden/>
          </w:rPr>
          <w:tab/>
        </w:r>
        <w:r w:rsidR="00203A4B">
          <w:rPr>
            <w:webHidden/>
          </w:rPr>
          <w:fldChar w:fldCharType="begin"/>
        </w:r>
        <w:r w:rsidR="00203A4B">
          <w:rPr>
            <w:webHidden/>
          </w:rPr>
          <w:instrText xml:space="preserve"> PAGEREF _Toc102976220 \h </w:instrText>
        </w:r>
        <w:r w:rsidR="00203A4B">
          <w:rPr>
            <w:webHidden/>
          </w:rPr>
        </w:r>
        <w:r w:rsidR="00203A4B">
          <w:rPr>
            <w:webHidden/>
          </w:rPr>
          <w:fldChar w:fldCharType="separate"/>
        </w:r>
        <w:r w:rsidR="00BC2F22">
          <w:rPr>
            <w:webHidden/>
          </w:rPr>
          <w:t>7</w:t>
        </w:r>
        <w:r w:rsidR="00203A4B">
          <w:rPr>
            <w:webHidden/>
          </w:rPr>
          <w:fldChar w:fldCharType="end"/>
        </w:r>
      </w:hyperlink>
    </w:p>
    <w:p w14:paraId="5DBC2AB0" w14:textId="5E905FF6" w:rsidR="00203A4B" w:rsidRDefault="00F96A97">
      <w:pPr>
        <w:pStyle w:val="TOC3"/>
        <w:rPr>
          <w:rFonts w:asciiTheme="minorHAnsi" w:eastAsiaTheme="minorEastAsia" w:hAnsiTheme="minorHAnsi" w:cstheme="minorBidi"/>
          <w:noProof/>
          <w:color w:val="auto"/>
          <w:sz w:val="22"/>
          <w:szCs w:val="22"/>
        </w:rPr>
      </w:pPr>
      <w:hyperlink w:anchor="_Toc102976221" w:history="1">
        <w:r w:rsidR="00203A4B" w:rsidRPr="00662B22">
          <w:rPr>
            <w:rStyle w:val="Hyperlink"/>
            <w:noProof/>
          </w:rPr>
          <w:t>1.9.1. California State Board of Education</w:t>
        </w:r>
        <w:r w:rsidR="00203A4B">
          <w:rPr>
            <w:noProof/>
            <w:webHidden/>
          </w:rPr>
          <w:tab/>
        </w:r>
        <w:r w:rsidR="00203A4B">
          <w:rPr>
            <w:noProof/>
            <w:webHidden/>
          </w:rPr>
          <w:fldChar w:fldCharType="begin"/>
        </w:r>
        <w:r w:rsidR="00203A4B">
          <w:rPr>
            <w:noProof/>
            <w:webHidden/>
          </w:rPr>
          <w:instrText xml:space="preserve"> PAGEREF _Toc102976221 \h </w:instrText>
        </w:r>
        <w:r w:rsidR="00203A4B">
          <w:rPr>
            <w:noProof/>
            <w:webHidden/>
          </w:rPr>
        </w:r>
        <w:r w:rsidR="00203A4B">
          <w:rPr>
            <w:noProof/>
            <w:webHidden/>
          </w:rPr>
          <w:fldChar w:fldCharType="separate"/>
        </w:r>
        <w:r w:rsidR="00BC2F22">
          <w:rPr>
            <w:noProof/>
            <w:webHidden/>
          </w:rPr>
          <w:t>7</w:t>
        </w:r>
        <w:r w:rsidR="00203A4B">
          <w:rPr>
            <w:noProof/>
            <w:webHidden/>
          </w:rPr>
          <w:fldChar w:fldCharType="end"/>
        </w:r>
      </w:hyperlink>
    </w:p>
    <w:p w14:paraId="16BE94A8" w14:textId="26EA6ABF" w:rsidR="00203A4B" w:rsidRDefault="00F96A97">
      <w:pPr>
        <w:pStyle w:val="TOC3"/>
        <w:rPr>
          <w:rFonts w:asciiTheme="minorHAnsi" w:eastAsiaTheme="minorEastAsia" w:hAnsiTheme="minorHAnsi" w:cstheme="minorBidi"/>
          <w:noProof/>
          <w:color w:val="auto"/>
          <w:sz w:val="22"/>
          <w:szCs w:val="22"/>
        </w:rPr>
      </w:pPr>
      <w:hyperlink w:anchor="_Toc102976222" w:history="1">
        <w:r w:rsidR="00203A4B" w:rsidRPr="00662B22">
          <w:rPr>
            <w:rStyle w:val="Hyperlink"/>
            <w:noProof/>
          </w:rPr>
          <w:t>1.9.2. California Department of Education</w:t>
        </w:r>
        <w:r w:rsidR="00203A4B">
          <w:rPr>
            <w:noProof/>
            <w:webHidden/>
          </w:rPr>
          <w:tab/>
        </w:r>
        <w:r w:rsidR="00203A4B">
          <w:rPr>
            <w:noProof/>
            <w:webHidden/>
          </w:rPr>
          <w:fldChar w:fldCharType="begin"/>
        </w:r>
        <w:r w:rsidR="00203A4B">
          <w:rPr>
            <w:noProof/>
            <w:webHidden/>
          </w:rPr>
          <w:instrText xml:space="preserve"> PAGEREF _Toc102976222 \h </w:instrText>
        </w:r>
        <w:r w:rsidR="00203A4B">
          <w:rPr>
            <w:noProof/>
            <w:webHidden/>
          </w:rPr>
        </w:r>
        <w:r w:rsidR="00203A4B">
          <w:rPr>
            <w:noProof/>
            <w:webHidden/>
          </w:rPr>
          <w:fldChar w:fldCharType="separate"/>
        </w:r>
        <w:r w:rsidR="00BC2F22">
          <w:rPr>
            <w:noProof/>
            <w:webHidden/>
          </w:rPr>
          <w:t>7</w:t>
        </w:r>
        <w:r w:rsidR="00203A4B">
          <w:rPr>
            <w:noProof/>
            <w:webHidden/>
          </w:rPr>
          <w:fldChar w:fldCharType="end"/>
        </w:r>
      </w:hyperlink>
    </w:p>
    <w:p w14:paraId="2859A808" w14:textId="3F53209C" w:rsidR="00203A4B" w:rsidRDefault="00F96A97">
      <w:pPr>
        <w:pStyle w:val="TOC3"/>
        <w:rPr>
          <w:rFonts w:asciiTheme="minorHAnsi" w:eastAsiaTheme="minorEastAsia" w:hAnsiTheme="minorHAnsi" w:cstheme="minorBidi"/>
          <w:noProof/>
          <w:color w:val="auto"/>
          <w:sz w:val="22"/>
          <w:szCs w:val="22"/>
        </w:rPr>
      </w:pPr>
      <w:hyperlink w:anchor="_Toc102976223" w:history="1">
        <w:r w:rsidR="00203A4B" w:rsidRPr="00662B22">
          <w:rPr>
            <w:rStyle w:val="Hyperlink"/>
            <w:noProof/>
          </w:rPr>
          <w:t>1.9.3. California Educators</w:t>
        </w:r>
        <w:r w:rsidR="00203A4B">
          <w:rPr>
            <w:noProof/>
            <w:webHidden/>
          </w:rPr>
          <w:tab/>
        </w:r>
        <w:r w:rsidR="00203A4B">
          <w:rPr>
            <w:noProof/>
            <w:webHidden/>
          </w:rPr>
          <w:fldChar w:fldCharType="begin"/>
        </w:r>
        <w:r w:rsidR="00203A4B">
          <w:rPr>
            <w:noProof/>
            <w:webHidden/>
          </w:rPr>
          <w:instrText xml:space="preserve"> PAGEREF _Toc102976223 \h </w:instrText>
        </w:r>
        <w:r w:rsidR="00203A4B">
          <w:rPr>
            <w:noProof/>
            <w:webHidden/>
          </w:rPr>
        </w:r>
        <w:r w:rsidR="00203A4B">
          <w:rPr>
            <w:noProof/>
            <w:webHidden/>
          </w:rPr>
          <w:fldChar w:fldCharType="separate"/>
        </w:r>
        <w:r w:rsidR="00BC2F22">
          <w:rPr>
            <w:noProof/>
            <w:webHidden/>
          </w:rPr>
          <w:t>7</w:t>
        </w:r>
        <w:r w:rsidR="00203A4B">
          <w:rPr>
            <w:noProof/>
            <w:webHidden/>
          </w:rPr>
          <w:fldChar w:fldCharType="end"/>
        </w:r>
      </w:hyperlink>
    </w:p>
    <w:p w14:paraId="128FFAD3" w14:textId="1CB1CDB5" w:rsidR="00203A4B" w:rsidRDefault="00F96A97">
      <w:pPr>
        <w:pStyle w:val="TOC3"/>
        <w:rPr>
          <w:rFonts w:asciiTheme="minorHAnsi" w:eastAsiaTheme="minorEastAsia" w:hAnsiTheme="minorHAnsi" w:cstheme="minorBidi"/>
          <w:noProof/>
          <w:color w:val="auto"/>
          <w:sz w:val="22"/>
          <w:szCs w:val="22"/>
        </w:rPr>
      </w:pPr>
      <w:hyperlink w:anchor="_Toc102976224" w:history="1">
        <w:r w:rsidR="00203A4B" w:rsidRPr="00662B22">
          <w:rPr>
            <w:rStyle w:val="Hyperlink"/>
            <w:noProof/>
          </w:rPr>
          <w:t>1.9.4. Contractors</w:t>
        </w:r>
        <w:r w:rsidR="00203A4B">
          <w:rPr>
            <w:noProof/>
            <w:webHidden/>
          </w:rPr>
          <w:tab/>
        </w:r>
        <w:r w:rsidR="00203A4B">
          <w:rPr>
            <w:noProof/>
            <w:webHidden/>
          </w:rPr>
          <w:fldChar w:fldCharType="begin"/>
        </w:r>
        <w:r w:rsidR="00203A4B">
          <w:rPr>
            <w:noProof/>
            <w:webHidden/>
          </w:rPr>
          <w:instrText xml:space="preserve"> PAGEREF _Toc102976224 \h </w:instrText>
        </w:r>
        <w:r w:rsidR="00203A4B">
          <w:rPr>
            <w:noProof/>
            <w:webHidden/>
          </w:rPr>
        </w:r>
        <w:r w:rsidR="00203A4B">
          <w:rPr>
            <w:noProof/>
            <w:webHidden/>
          </w:rPr>
          <w:fldChar w:fldCharType="separate"/>
        </w:r>
        <w:r w:rsidR="00BC2F22">
          <w:rPr>
            <w:noProof/>
            <w:webHidden/>
          </w:rPr>
          <w:t>8</w:t>
        </w:r>
        <w:r w:rsidR="00203A4B">
          <w:rPr>
            <w:noProof/>
            <w:webHidden/>
          </w:rPr>
          <w:fldChar w:fldCharType="end"/>
        </w:r>
      </w:hyperlink>
    </w:p>
    <w:p w14:paraId="389621CE" w14:textId="2F87EE14" w:rsidR="00203A4B" w:rsidRDefault="00F96A97">
      <w:pPr>
        <w:pStyle w:val="TOC2"/>
        <w:rPr>
          <w:rFonts w:asciiTheme="minorHAnsi" w:eastAsiaTheme="minorEastAsia" w:hAnsiTheme="minorHAnsi" w:cstheme="minorBidi"/>
          <w:color w:val="auto"/>
          <w:sz w:val="22"/>
          <w:szCs w:val="22"/>
        </w:rPr>
      </w:pPr>
      <w:hyperlink w:anchor="_Toc102976225" w:history="1">
        <w:r w:rsidR="00203A4B" w:rsidRPr="00662B22">
          <w:rPr>
            <w:rStyle w:val="Hyperlink"/>
          </w:rPr>
          <w:t>1.10. Systems Overview and Functionality</w:t>
        </w:r>
        <w:r w:rsidR="00203A4B">
          <w:rPr>
            <w:webHidden/>
          </w:rPr>
          <w:tab/>
        </w:r>
        <w:r w:rsidR="00203A4B">
          <w:rPr>
            <w:webHidden/>
          </w:rPr>
          <w:fldChar w:fldCharType="begin"/>
        </w:r>
        <w:r w:rsidR="00203A4B">
          <w:rPr>
            <w:webHidden/>
          </w:rPr>
          <w:instrText xml:space="preserve"> PAGEREF _Toc102976225 \h </w:instrText>
        </w:r>
        <w:r w:rsidR="00203A4B">
          <w:rPr>
            <w:webHidden/>
          </w:rPr>
        </w:r>
        <w:r w:rsidR="00203A4B">
          <w:rPr>
            <w:webHidden/>
          </w:rPr>
          <w:fldChar w:fldCharType="separate"/>
        </w:r>
        <w:r w:rsidR="00BC2F22">
          <w:rPr>
            <w:webHidden/>
          </w:rPr>
          <w:t>9</w:t>
        </w:r>
        <w:r w:rsidR="00203A4B">
          <w:rPr>
            <w:webHidden/>
          </w:rPr>
          <w:fldChar w:fldCharType="end"/>
        </w:r>
      </w:hyperlink>
    </w:p>
    <w:p w14:paraId="729BBBAB" w14:textId="7EC439D5" w:rsidR="00203A4B" w:rsidRDefault="00F96A97">
      <w:pPr>
        <w:pStyle w:val="TOC3"/>
        <w:rPr>
          <w:rFonts w:asciiTheme="minorHAnsi" w:eastAsiaTheme="minorEastAsia" w:hAnsiTheme="minorHAnsi" w:cstheme="minorBidi"/>
          <w:noProof/>
          <w:color w:val="auto"/>
          <w:sz w:val="22"/>
          <w:szCs w:val="22"/>
        </w:rPr>
      </w:pPr>
      <w:hyperlink w:anchor="_Toc102976226" w:history="1">
        <w:r w:rsidR="00203A4B" w:rsidRPr="00662B22">
          <w:rPr>
            <w:rStyle w:val="Hyperlink"/>
            <w:noProof/>
          </w:rPr>
          <w:t>1.10.1. Test Operations Management System</w:t>
        </w:r>
        <w:r w:rsidR="00203A4B">
          <w:rPr>
            <w:noProof/>
            <w:webHidden/>
          </w:rPr>
          <w:tab/>
        </w:r>
        <w:r w:rsidR="00203A4B">
          <w:rPr>
            <w:noProof/>
            <w:webHidden/>
          </w:rPr>
          <w:fldChar w:fldCharType="begin"/>
        </w:r>
        <w:r w:rsidR="00203A4B">
          <w:rPr>
            <w:noProof/>
            <w:webHidden/>
          </w:rPr>
          <w:instrText xml:space="preserve"> PAGEREF _Toc102976226 \h </w:instrText>
        </w:r>
        <w:r w:rsidR="00203A4B">
          <w:rPr>
            <w:noProof/>
            <w:webHidden/>
          </w:rPr>
        </w:r>
        <w:r w:rsidR="00203A4B">
          <w:rPr>
            <w:noProof/>
            <w:webHidden/>
          </w:rPr>
          <w:fldChar w:fldCharType="separate"/>
        </w:r>
        <w:r w:rsidR="00BC2F22">
          <w:rPr>
            <w:noProof/>
            <w:webHidden/>
          </w:rPr>
          <w:t>9</w:t>
        </w:r>
        <w:r w:rsidR="00203A4B">
          <w:rPr>
            <w:noProof/>
            <w:webHidden/>
          </w:rPr>
          <w:fldChar w:fldCharType="end"/>
        </w:r>
      </w:hyperlink>
    </w:p>
    <w:p w14:paraId="5B7B752C" w14:textId="211E5684" w:rsidR="00203A4B" w:rsidRDefault="00F96A97">
      <w:pPr>
        <w:pStyle w:val="TOC3"/>
        <w:rPr>
          <w:rFonts w:asciiTheme="minorHAnsi" w:eastAsiaTheme="minorEastAsia" w:hAnsiTheme="minorHAnsi" w:cstheme="minorBidi"/>
          <w:noProof/>
          <w:color w:val="auto"/>
          <w:sz w:val="22"/>
          <w:szCs w:val="22"/>
        </w:rPr>
      </w:pPr>
      <w:hyperlink w:anchor="_Toc102976227" w:history="1">
        <w:r w:rsidR="00203A4B" w:rsidRPr="00662B22">
          <w:rPr>
            <w:rStyle w:val="Hyperlink"/>
            <w:noProof/>
          </w:rPr>
          <w:t>1.10.2. Test Delivery System</w:t>
        </w:r>
        <w:r w:rsidR="00203A4B">
          <w:rPr>
            <w:noProof/>
            <w:webHidden/>
          </w:rPr>
          <w:tab/>
        </w:r>
        <w:r w:rsidR="00203A4B">
          <w:rPr>
            <w:noProof/>
            <w:webHidden/>
          </w:rPr>
          <w:fldChar w:fldCharType="begin"/>
        </w:r>
        <w:r w:rsidR="00203A4B">
          <w:rPr>
            <w:noProof/>
            <w:webHidden/>
          </w:rPr>
          <w:instrText xml:space="preserve"> PAGEREF _Toc102976227 \h </w:instrText>
        </w:r>
        <w:r w:rsidR="00203A4B">
          <w:rPr>
            <w:noProof/>
            <w:webHidden/>
          </w:rPr>
        </w:r>
        <w:r w:rsidR="00203A4B">
          <w:rPr>
            <w:noProof/>
            <w:webHidden/>
          </w:rPr>
          <w:fldChar w:fldCharType="separate"/>
        </w:r>
        <w:r w:rsidR="00BC2F22">
          <w:rPr>
            <w:noProof/>
            <w:webHidden/>
          </w:rPr>
          <w:t>9</w:t>
        </w:r>
        <w:r w:rsidR="00203A4B">
          <w:rPr>
            <w:noProof/>
            <w:webHidden/>
          </w:rPr>
          <w:fldChar w:fldCharType="end"/>
        </w:r>
      </w:hyperlink>
    </w:p>
    <w:p w14:paraId="2A4B021C" w14:textId="7B206820" w:rsidR="00203A4B" w:rsidRDefault="00F96A97">
      <w:pPr>
        <w:pStyle w:val="TOC3"/>
        <w:rPr>
          <w:rFonts w:asciiTheme="minorHAnsi" w:eastAsiaTheme="minorEastAsia" w:hAnsiTheme="minorHAnsi" w:cstheme="minorBidi"/>
          <w:noProof/>
          <w:color w:val="auto"/>
          <w:sz w:val="22"/>
          <w:szCs w:val="22"/>
        </w:rPr>
      </w:pPr>
      <w:hyperlink w:anchor="_Toc102976228" w:history="1">
        <w:r w:rsidR="00203A4B" w:rsidRPr="00662B22">
          <w:rPr>
            <w:rStyle w:val="Hyperlink"/>
            <w:noProof/>
          </w:rPr>
          <w:t>1.10.3. Practice and Training Tests</w:t>
        </w:r>
        <w:r w:rsidR="00203A4B">
          <w:rPr>
            <w:noProof/>
            <w:webHidden/>
          </w:rPr>
          <w:tab/>
        </w:r>
        <w:r w:rsidR="00203A4B">
          <w:rPr>
            <w:noProof/>
            <w:webHidden/>
          </w:rPr>
          <w:fldChar w:fldCharType="begin"/>
        </w:r>
        <w:r w:rsidR="00203A4B">
          <w:rPr>
            <w:noProof/>
            <w:webHidden/>
          </w:rPr>
          <w:instrText xml:space="preserve"> PAGEREF _Toc102976228 \h </w:instrText>
        </w:r>
        <w:r w:rsidR="00203A4B">
          <w:rPr>
            <w:noProof/>
            <w:webHidden/>
          </w:rPr>
        </w:r>
        <w:r w:rsidR="00203A4B">
          <w:rPr>
            <w:noProof/>
            <w:webHidden/>
          </w:rPr>
          <w:fldChar w:fldCharType="separate"/>
        </w:r>
        <w:r w:rsidR="00BC2F22">
          <w:rPr>
            <w:noProof/>
            <w:webHidden/>
          </w:rPr>
          <w:t>10</w:t>
        </w:r>
        <w:r w:rsidR="00203A4B">
          <w:rPr>
            <w:noProof/>
            <w:webHidden/>
          </w:rPr>
          <w:fldChar w:fldCharType="end"/>
        </w:r>
      </w:hyperlink>
    </w:p>
    <w:p w14:paraId="1A9CBFF2" w14:textId="744EF2A6" w:rsidR="00203A4B" w:rsidRDefault="00F96A97">
      <w:pPr>
        <w:pStyle w:val="TOC3"/>
        <w:rPr>
          <w:rFonts w:asciiTheme="minorHAnsi" w:eastAsiaTheme="minorEastAsia" w:hAnsiTheme="minorHAnsi" w:cstheme="minorBidi"/>
          <w:noProof/>
          <w:color w:val="auto"/>
          <w:sz w:val="22"/>
          <w:szCs w:val="22"/>
        </w:rPr>
      </w:pPr>
      <w:hyperlink w:anchor="_Toc102976229" w:history="1">
        <w:r w:rsidR="00203A4B" w:rsidRPr="00662B22">
          <w:rPr>
            <w:rStyle w:val="Hyperlink"/>
            <w:noProof/>
          </w:rPr>
          <w:t>1.10.4. California Educator Reporting System</w:t>
        </w:r>
        <w:r w:rsidR="00203A4B">
          <w:rPr>
            <w:noProof/>
            <w:webHidden/>
          </w:rPr>
          <w:tab/>
        </w:r>
        <w:r w:rsidR="00203A4B">
          <w:rPr>
            <w:noProof/>
            <w:webHidden/>
          </w:rPr>
          <w:fldChar w:fldCharType="begin"/>
        </w:r>
        <w:r w:rsidR="00203A4B">
          <w:rPr>
            <w:noProof/>
            <w:webHidden/>
          </w:rPr>
          <w:instrText xml:space="preserve"> PAGEREF _Toc102976229 \h </w:instrText>
        </w:r>
        <w:r w:rsidR="00203A4B">
          <w:rPr>
            <w:noProof/>
            <w:webHidden/>
          </w:rPr>
        </w:r>
        <w:r w:rsidR="00203A4B">
          <w:rPr>
            <w:noProof/>
            <w:webHidden/>
          </w:rPr>
          <w:fldChar w:fldCharType="separate"/>
        </w:r>
        <w:r w:rsidR="00BC2F22">
          <w:rPr>
            <w:noProof/>
            <w:webHidden/>
          </w:rPr>
          <w:t>10</w:t>
        </w:r>
        <w:r w:rsidR="00203A4B">
          <w:rPr>
            <w:noProof/>
            <w:webHidden/>
          </w:rPr>
          <w:fldChar w:fldCharType="end"/>
        </w:r>
      </w:hyperlink>
    </w:p>
    <w:p w14:paraId="0A7C5D3E" w14:textId="32F62366" w:rsidR="00203A4B" w:rsidRDefault="00F96A97">
      <w:pPr>
        <w:pStyle w:val="TOC2"/>
        <w:rPr>
          <w:rFonts w:asciiTheme="minorHAnsi" w:eastAsiaTheme="minorEastAsia" w:hAnsiTheme="minorHAnsi" w:cstheme="minorBidi"/>
          <w:color w:val="auto"/>
          <w:sz w:val="22"/>
          <w:szCs w:val="22"/>
        </w:rPr>
      </w:pPr>
      <w:hyperlink w:anchor="_Toc102976230" w:history="1">
        <w:r w:rsidR="00203A4B" w:rsidRPr="00662B22">
          <w:rPr>
            <w:rStyle w:val="Hyperlink"/>
          </w:rPr>
          <w:t>1.11. Overview of the Technical Report</w:t>
        </w:r>
        <w:r w:rsidR="00203A4B">
          <w:rPr>
            <w:webHidden/>
          </w:rPr>
          <w:tab/>
        </w:r>
        <w:r w:rsidR="00203A4B">
          <w:rPr>
            <w:webHidden/>
          </w:rPr>
          <w:fldChar w:fldCharType="begin"/>
        </w:r>
        <w:r w:rsidR="00203A4B">
          <w:rPr>
            <w:webHidden/>
          </w:rPr>
          <w:instrText xml:space="preserve"> PAGEREF _Toc102976230 \h </w:instrText>
        </w:r>
        <w:r w:rsidR="00203A4B">
          <w:rPr>
            <w:webHidden/>
          </w:rPr>
        </w:r>
        <w:r w:rsidR="00203A4B">
          <w:rPr>
            <w:webHidden/>
          </w:rPr>
          <w:fldChar w:fldCharType="separate"/>
        </w:r>
        <w:r w:rsidR="00BC2F22">
          <w:rPr>
            <w:webHidden/>
          </w:rPr>
          <w:t>11</w:t>
        </w:r>
        <w:r w:rsidR="00203A4B">
          <w:rPr>
            <w:webHidden/>
          </w:rPr>
          <w:fldChar w:fldCharType="end"/>
        </w:r>
      </w:hyperlink>
    </w:p>
    <w:p w14:paraId="6011BB15" w14:textId="6494DC9B" w:rsidR="00203A4B" w:rsidRDefault="00F96A97">
      <w:pPr>
        <w:pStyle w:val="TOC2"/>
        <w:rPr>
          <w:rFonts w:asciiTheme="minorHAnsi" w:eastAsiaTheme="minorEastAsia" w:hAnsiTheme="minorHAnsi" w:cstheme="minorBidi"/>
          <w:color w:val="auto"/>
          <w:sz w:val="22"/>
          <w:szCs w:val="22"/>
        </w:rPr>
      </w:pPr>
      <w:hyperlink w:anchor="_Toc102976231" w:history="1">
        <w:r w:rsidR="00203A4B" w:rsidRPr="00662B22">
          <w:rPr>
            <w:rStyle w:val="Hyperlink"/>
          </w:rPr>
          <w:t>References</w:t>
        </w:r>
        <w:r w:rsidR="00203A4B">
          <w:rPr>
            <w:webHidden/>
          </w:rPr>
          <w:tab/>
        </w:r>
        <w:r w:rsidR="00203A4B">
          <w:rPr>
            <w:webHidden/>
          </w:rPr>
          <w:fldChar w:fldCharType="begin"/>
        </w:r>
        <w:r w:rsidR="00203A4B">
          <w:rPr>
            <w:webHidden/>
          </w:rPr>
          <w:instrText xml:space="preserve"> PAGEREF _Toc102976231 \h </w:instrText>
        </w:r>
        <w:r w:rsidR="00203A4B">
          <w:rPr>
            <w:webHidden/>
          </w:rPr>
        </w:r>
        <w:r w:rsidR="00203A4B">
          <w:rPr>
            <w:webHidden/>
          </w:rPr>
          <w:fldChar w:fldCharType="separate"/>
        </w:r>
        <w:r w:rsidR="00BC2F22">
          <w:rPr>
            <w:webHidden/>
          </w:rPr>
          <w:t>12</w:t>
        </w:r>
        <w:r w:rsidR="00203A4B">
          <w:rPr>
            <w:webHidden/>
          </w:rPr>
          <w:fldChar w:fldCharType="end"/>
        </w:r>
      </w:hyperlink>
    </w:p>
    <w:p w14:paraId="2343113D" w14:textId="2EEB673F" w:rsidR="00203A4B" w:rsidRDefault="00F96A97">
      <w:pPr>
        <w:pStyle w:val="TOC1"/>
        <w:rPr>
          <w:rFonts w:asciiTheme="minorHAnsi" w:eastAsiaTheme="minorEastAsia" w:hAnsiTheme="minorHAnsi" w:cstheme="minorBidi"/>
          <w:b w:val="0"/>
          <w:color w:val="auto"/>
          <w:sz w:val="22"/>
          <w:szCs w:val="22"/>
        </w:rPr>
      </w:pPr>
      <w:hyperlink w:anchor="_Toc102976232" w:history="1">
        <w:r w:rsidR="00203A4B" w:rsidRPr="00662B22">
          <w:rPr>
            <w:rStyle w:val="Hyperlink"/>
          </w:rPr>
          <w:t>Chapter 2: An Overview of CSA Processes</w:t>
        </w:r>
        <w:r w:rsidR="00203A4B">
          <w:rPr>
            <w:webHidden/>
          </w:rPr>
          <w:tab/>
        </w:r>
        <w:r w:rsidR="00203A4B">
          <w:rPr>
            <w:webHidden/>
          </w:rPr>
          <w:fldChar w:fldCharType="begin"/>
        </w:r>
        <w:r w:rsidR="00203A4B">
          <w:rPr>
            <w:webHidden/>
          </w:rPr>
          <w:instrText xml:space="preserve"> PAGEREF _Toc102976232 \h </w:instrText>
        </w:r>
        <w:r w:rsidR="00203A4B">
          <w:rPr>
            <w:webHidden/>
          </w:rPr>
        </w:r>
        <w:r w:rsidR="00203A4B">
          <w:rPr>
            <w:webHidden/>
          </w:rPr>
          <w:fldChar w:fldCharType="separate"/>
        </w:r>
        <w:r w:rsidR="00BC2F22">
          <w:rPr>
            <w:webHidden/>
          </w:rPr>
          <w:t>13</w:t>
        </w:r>
        <w:r w:rsidR="00203A4B">
          <w:rPr>
            <w:webHidden/>
          </w:rPr>
          <w:fldChar w:fldCharType="end"/>
        </w:r>
      </w:hyperlink>
    </w:p>
    <w:p w14:paraId="5EF90742" w14:textId="09A51183" w:rsidR="00203A4B" w:rsidRDefault="00F96A97">
      <w:pPr>
        <w:pStyle w:val="TOC2"/>
        <w:rPr>
          <w:rFonts w:asciiTheme="minorHAnsi" w:eastAsiaTheme="minorEastAsia" w:hAnsiTheme="minorHAnsi" w:cstheme="minorBidi"/>
          <w:color w:val="auto"/>
          <w:sz w:val="22"/>
          <w:szCs w:val="22"/>
        </w:rPr>
      </w:pPr>
      <w:hyperlink w:anchor="_Toc102976233" w:history="1">
        <w:r w:rsidR="00203A4B" w:rsidRPr="00662B22">
          <w:rPr>
            <w:rStyle w:val="Hyperlink"/>
          </w:rPr>
          <w:t>2.1. Item Development</w:t>
        </w:r>
        <w:r w:rsidR="00203A4B">
          <w:rPr>
            <w:webHidden/>
          </w:rPr>
          <w:tab/>
        </w:r>
        <w:r w:rsidR="00203A4B">
          <w:rPr>
            <w:webHidden/>
          </w:rPr>
          <w:fldChar w:fldCharType="begin"/>
        </w:r>
        <w:r w:rsidR="00203A4B">
          <w:rPr>
            <w:webHidden/>
          </w:rPr>
          <w:instrText xml:space="preserve"> PAGEREF _Toc102976233 \h </w:instrText>
        </w:r>
        <w:r w:rsidR="00203A4B">
          <w:rPr>
            <w:webHidden/>
          </w:rPr>
        </w:r>
        <w:r w:rsidR="00203A4B">
          <w:rPr>
            <w:webHidden/>
          </w:rPr>
          <w:fldChar w:fldCharType="separate"/>
        </w:r>
        <w:r w:rsidR="00BC2F22">
          <w:rPr>
            <w:webHidden/>
          </w:rPr>
          <w:t>13</w:t>
        </w:r>
        <w:r w:rsidR="00203A4B">
          <w:rPr>
            <w:webHidden/>
          </w:rPr>
          <w:fldChar w:fldCharType="end"/>
        </w:r>
      </w:hyperlink>
    </w:p>
    <w:p w14:paraId="12984E5D" w14:textId="4165CE37" w:rsidR="00203A4B" w:rsidRDefault="00F96A97">
      <w:pPr>
        <w:pStyle w:val="TOC3"/>
        <w:rPr>
          <w:rFonts w:asciiTheme="minorHAnsi" w:eastAsiaTheme="minorEastAsia" w:hAnsiTheme="minorHAnsi" w:cstheme="minorBidi"/>
          <w:noProof/>
          <w:color w:val="auto"/>
          <w:sz w:val="22"/>
          <w:szCs w:val="22"/>
        </w:rPr>
      </w:pPr>
      <w:hyperlink w:anchor="_Toc102976234" w:history="1">
        <w:r w:rsidR="00203A4B" w:rsidRPr="00662B22">
          <w:rPr>
            <w:rStyle w:val="Hyperlink"/>
            <w:noProof/>
          </w:rPr>
          <w:t>2.1.1. Item Format</w:t>
        </w:r>
        <w:r w:rsidR="00203A4B">
          <w:rPr>
            <w:noProof/>
            <w:webHidden/>
          </w:rPr>
          <w:tab/>
        </w:r>
        <w:r w:rsidR="00203A4B">
          <w:rPr>
            <w:noProof/>
            <w:webHidden/>
          </w:rPr>
          <w:fldChar w:fldCharType="begin"/>
        </w:r>
        <w:r w:rsidR="00203A4B">
          <w:rPr>
            <w:noProof/>
            <w:webHidden/>
          </w:rPr>
          <w:instrText xml:space="preserve"> PAGEREF _Toc102976234 \h </w:instrText>
        </w:r>
        <w:r w:rsidR="00203A4B">
          <w:rPr>
            <w:noProof/>
            <w:webHidden/>
          </w:rPr>
        </w:r>
        <w:r w:rsidR="00203A4B">
          <w:rPr>
            <w:noProof/>
            <w:webHidden/>
          </w:rPr>
          <w:fldChar w:fldCharType="separate"/>
        </w:r>
        <w:r w:rsidR="00BC2F22">
          <w:rPr>
            <w:noProof/>
            <w:webHidden/>
          </w:rPr>
          <w:t>13</w:t>
        </w:r>
        <w:r w:rsidR="00203A4B">
          <w:rPr>
            <w:noProof/>
            <w:webHidden/>
          </w:rPr>
          <w:fldChar w:fldCharType="end"/>
        </w:r>
      </w:hyperlink>
    </w:p>
    <w:p w14:paraId="78030206" w14:textId="728DACC7" w:rsidR="00203A4B" w:rsidRDefault="00F96A97">
      <w:pPr>
        <w:pStyle w:val="TOC3"/>
        <w:rPr>
          <w:rFonts w:asciiTheme="minorHAnsi" w:eastAsiaTheme="minorEastAsia" w:hAnsiTheme="minorHAnsi" w:cstheme="minorBidi"/>
          <w:noProof/>
          <w:color w:val="auto"/>
          <w:sz w:val="22"/>
          <w:szCs w:val="22"/>
        </w:rPr>
      </w:pPr>
      <w:hyperlink w:anchor="_Toc102976235" w:history="1">
        <w:r w:rsidR="00203A4B" w:rsidRPr="00662B22">
          <w:rPr>
            <w:rStyle w:val="Hyperlink"/>
            <w:noProof/>
          </w:rPr>
          <w:t>2.1.2. Item Specifications</w:t>
        </w:r>
        <w:r w:rsidR="00203A4B">
          <w:rPr>
            <w:noProof/>
            <w:webHidden/>
          </w:rPr>
          <w:tab/>
        </w:r>
        <w:r w:rsidR="00203A4B">
          <w:rPr>
            <w:noProof/>
            <w:webHidden/>
          </w:rPr>
          <w:fldChar w:fldCharType="begin"/>
        </w:r>
        <w:r w:rsidR="00203A4B">
          <w:rPr>
            <w:noProof/>
            <w:webHidden/>
          </w:rPr>
          <w:instrText xml:space="preserve"> PAGEREF _Toc102976235 \h </w:instrText>
        </w:r>
        <w:r w:rsidR="00203A4B">
          <w:rPr>
            <w:noProof/>
            <w:webHidden/>
          </w:rPr>
        </w:r>
        <w:r w:rsidR="00203A4B">
          <w:rPr>
            <w:noProof/>
            <w:webHidden/>
          </w:rPr>
          <w:fldChar w:fldCharType="separate"/>
        </w:r>
        <w:r w:rsidR="00BC2F22">
          <w:rPr>
            <w:noProof/>
            <w:webHidden/>
          </w:rPr>
          <w:t>13</w:t>
        </w:r>
        <w:r w:rsidR="00203A4B">
          <w:rPr>
            <w:noProof/>
            <w:webHidden/>
          </w:rPr>
          <w:fldChar w:fldCharType="end"/>
        </w:r>
      </w:hyperlink>
    </w:p>
    <w:p w14:paraId="2671A1E2" w14:textId="57669FE0" w:rsidR="00203A4B" w:rsidRDefault="00F96A97">
      <w:pPr>
        <w:pStyle w:val="TOC3"/>
        <w:rPr>
          <w:rFonts w:asciiTheme="minorHAnsi" w:eastAsiaTheme="minorEastAsia" w:hAnsiTheme="minorHAnsi" w:cstheme="minorBidi"/>
          <w:noProof/>
          <w:color w:val="auto"/>
          <w:sz w:val="22"/>
          <w:szCs w:val="22"/>
        </w:rPr>
      </w:pPr>
      <w:hyperlink w:anchor="_Toc102976236" w:history="1">
        <w:r w:rsidR="00203A4B" w:rsidRPr="00662B22">
          <w:rPr>
            <w:rStyle w:val="Hyperlink"/>
            <w:noProof/>
          </w:rPr>
          <w:t>2.1.3. Item Banking</w:t>
        </w:r>
        <w:r w:rsidR="00203A4B">
          <w:rPr>
            <w:noProof/>
            <w:webHidden/>
          </w:rPr>
          <w:tab/>
        </w:r>
        <w:r w:rsidR="00203A4B">
          <w:rPr>
            <w:noProof/>
            <w:webHidden/>
          </w:rPr>
          <w:fldChar w:fldCharType="begin"/>
        </w:r>
        <w:r w:rsidR="00203A4B">
          <w:rPr>
            <w:noProof/>
            <w:webHidden/>
          </w:rPr>
          <w:instrText xml:space="preserve"> PAGEREF _Toc102976236 \h </w:instrText>
        </w:r>
        <w:r w:rsidR="00203A4B">
          <w:rPr>
            <w:noProof/>
            <w:webHidden/>
          </w:rPr>
        </w:r>
        <w:r w:rsidR="00203A4B">
          <w:rPr>
            <w:noProof/>
            <w:webHidden/>
          </w:rPr>
          <w:fldChar w:fldCharType="separate"/>
        </w:r>
        <w:r w:rsidR="00BC2F22">
          <w:rPr>
            <w:noProof/>
            <w:webHidden/>
          </w:rPr>
          <w:t>14</w:t>
        </w:r>
        <w:r w:rsidR="00203A4B">
          <w:rPr>
            <w:noProof/>
            <w:webHidden/>
          </w:rPr>
          <w:fldChar w:fldCharType="end"/>
        </w:r>
      </w:hyperlink>
    </w:p>
    <w:p w14:paraId="705C1EC2" w14:textId="12C044CA" w:rsidR="00203A4B" w:rsidRDefault="00F96A97">
      <w:pPr>
        <w:pStyle w:val="TOC2"/>
        <w:rPr>
          <w:rFonts w:asciiTheme="minorHAnsi" w:eastAsiaTheme="minorEastAsia" w:hAnsiTheme="minorHAnsi" w:cstheme="minorBidi"/>
          <w:color w:val="auto"/>
          <w:sz w:val="22"/>
          <w:szCs w:val="22"/>
        </w:rPr>
      </w:pPr>
      <w:hyperlink w:anchor="_Toc102976237" w:history="1">
        <w:r w:rsidR="00203A4B" w:rsidRPr="00662B22">
          <w:rPr>
            <w:rStyle w:val="Hyperlink"/>
          </w:rPr>
          <w:t>2.2. Test Assembly</w:t>
        </w:r>
        <w:r w:rsidR="00203A4B">
          <w:rPr>
            <w:webHidden/>
          </w:rPr>
          <w:tab/>
        </w:r>
        <w:r w:rsidR="00203A4B">
          <w:rPr>
            <w:webHidden/>
          </w:rPr>
          <w:fldChar w:fldCharType="begin"/>
        </w:r>
        <w:r w:rsidR="00203A4B">
          <w:rPr>
            <w:webHidden/>
          </w:rPr>
          <w:instrText xml:space="preserve"> PAGEREF _Toc102976237 \h </w:instrText>
        </w:r>
        <w:r w:rsidR="00203A4B">
          <w:rPr>
            <w:webHidden/>
          </w:rPr>
        </w:r>
        <w:r w:rsidR="00203A4B">
          <w:rPr>
            <w:webHidden/>
          </w:rPr>
          <w:fldChar w:fldCharType="separate"/>
        </w:r>
        <w:r w:rsidR="00BC2F22">
          <w:rPr>
            <w:webHidden/>
          </w:rPr>
          <w:t>14</w:t>
        </w:r>
        <w:r w:rsidR="00203A4B">
          <w:rPr>
            <w:webHidden/>
          </w:rPr>
          <w:fldChar w:fldCharType="end"/>
        </w:r>
      </w:hyperlink>
    </w:p>
    <w:p w14:paraId="1914F981" w14:textId="4257273A" w:rsidR="00203A4B" w:rsidRDefault="00F96A97">
      <w:pPr>
        <w:pStyle w:val="TOC2"/>
        <w:rPr>
          <w:rFonts w:asciiTheme="minorHAnsi" w:eastAsiaTheme="minorEastAsia" w:hAnsiTheme="minorHAnsi" w:cstheme="minorBidi"/>
          <w:color w:val="auto"/>
          <w:sz w:val="22"/>
          <w:szCs w:val="22"/>
        </w:rPr>
      </w:pPr>
      <w:hyperlink w:anchor="_Toc102976238" w:history="1">
        <w:r w:rsidR="00203A4B" w:rsidRPr="00662B22">
          <w:rPr>
            <w:rStyle w:val="Hyperlink"/>
          </w:rPr>
          <w:t>2.3. Test Administration</w:t>
        </w:r>
        <w:r w:rsidR="00203A4B">
          <w:rPr>
            <w:webHidden/>
          </w:rPr>
          <w:tab/>
        </w:r>
        <w:r w:rsidR="00203A4B">
          <w:rPr>
            <w:webHidden/>
          </w:rPr>
          <w:fldChar w:fldCharType="begin"/>
        </w:r>
        <w:r w:rsidR="00203A4B">
          <w:rPr>
            <w:webHidden/>
          </w:rPr>
          <w:instrText xml:space="preserve"> PAGEREF _Toc102976238 \h </w:instrText>
        </w:r>
        <w:r w:rsidR="00203A4B">
          <w:rPr>
            <w:webHidden/>
          </w:rPr>
        </w:r>
        <w:r w:rsidR="00203A4B">
          <w:rPr>
            <w:webHidden/>
          </w:rPr>
          <w:fldChar w:fldCharType="separate"/>
        </w:r>
        <w:r w:rsidR="00BC2F22">
          <w:rPr>
            <w:webHidden/>
          </w:rPr>
          <w:t>15</w:t>
        </w:r>
        <w:r w:rsidR="00203A4B">
          <w:rPr>
            <w:webHidden/>
          </w:rPr>
          <w:fldChar w:fldCharType="end"/>
        </w:r>
      </w:hyperlink>
    </w:p>
    <w:p w14:paraId="54B49B9C" w14:textId="7430D455" w:rsidR="00203A4B" w:rsidRDefault="00F96A97">
      <w:pPr>
        <w:pStyle w:val="TOC3"/>
        <w:rPr>
          <w:rFonts w:asciiTheme="minorHAnsi" w:eastAsiaTheme="minorEastAsia" w:hAnsiTheme="minorHAnsi" w:cstheme="minorBidi"/>
          <w:noProof/>
          <w:color w:val="auto"/>
          <w:sz w:val="22"/>
          <w:szCs w:val="22"/>
        </w:rPr>
      </w:pPr>
      <w:hyperlink w:anchor="_Toc102976239" w:history="1">
        <w:r w:rsidR="00203A4B" w:rsidRPr="00662B22">
          <w:rPr>
            <w:rStyle w:val="Hyperlink"/>
            <w:noProof/>
          </w:rPr>
          <w:t>2.3.1. Test Security and Confidentiality</w:t>
        </w:r>
        <w:r w:rsidR="00203A4B">
          <w:rPr>
            <w:noProof/>
            <w:webHidden/>
          </w:rPr>
          <w:tab/>
        </w:r>
        <w:r w:rsidR="00203A4B">
          <w:rPr>
            <w:noProof/>
            <w:webHidden/>
          </w:rPr>
          <w:fldChar w:fldCharType="begin"/>
        </w:r>
        <w:r w:rsidR="00203A4B">
          <w:rPr>
            <w:noProof/>
            <w:webHidden/>
          </w:rPr>
          <w:instrText xml:space="preserve"> PAGEREF _Toc102976239 \h </w:instrText>
        </w:r>
        <w:r w:rsidR="00203A4B">
          <w:rPr>
            <w:noProof/>
            <w:webHidden/>
          </w:rPr>
        </w:r>
        <w:r w:rsidR="00203A4B">
          <w:rPr>
            <w:noProof/>
            <w:webHidden/>
          </w:rPr>
          <w:fldChar w:fldCharType="separate"/>
        </w:r>
        <w:r w:rsidR="00BC2F22">
          <w:rPr>
            <w:noProof/>
            <w:webHidden/>
          </w:rPr>
          <w:t>15</w:t>
        </w:r>
        <w:r w:rsidR="00203A4B">
          <w:rPr>
            <w:noProof/>
            <w:webHidden/>
          </w:rPr>
          <w:fldChar w:fldCharType="end"/>
        </w:r>
      </w:hyperlink>
    </w:p>
    <w:p w14:paraId="2FC29008" w14:textId="14D5CAC3" w:rsidR="00203A4B" w:rsidRDefault="00F96A97">
      <w:pPr>
        <w:pStyle w:val="TOC3"/>
        <w:rPr>
          <w:rFonts w:asciiTheme="minorHAnsi" w:eastAsiaTheme="minorEastAsia" w:hAnsiTheme="minorHAnsi" w:cstheme="minorBidi"/>
          <w:noProof/>
          <w:color w:val="auto"/>
          <w:sz w:val="22"/>
          <w:szCs w:val="22"/>
        </w:rPr>
      </w:pPr>
      <w:hyperlink w:anchor="_Toc102976240" w:history="1">
        <w:r w:rsidR="00203A4B" w:rsidRPr="00662B22">
          <w:rPr>
            <w:rStyle w:val="Hyperlink"/>
            <w:noProof/>
          </w:rPr>
          <w:t>2.3.2. Procedures to Maintain Standardization</w:t>
        </w:r>
        <w:r w:rsidR="00203A4B">
          <w:rPr>
            <w:noProof/>
            <w:webHidden/>
          </w:rPr>
          <w:tab/>
        </w:r>
        <w:r w:rsidR="00203A4B">
          <w:rPr>
            <w:noProof/>
            <w:webHidden/>
          </w:rPr>
          <w:fldChar w:fldCharType="begin"/>
        </w:r>
        <w:r w:rsidR="00203A4B">
          <w:rPr>
            <w:noProof/>
            <w:webHidden/>
          </w:rPr>
          <w:instrText xml:space="preserve"> PAGEREF _Toc102976240 \h </w:instrText>
        </w:r>
        <w:r w:rsidR="00203A4B">
          <w:rPr>
            <w:noProof/>
            <w:webHidden/>
          </w:rPr>
        </w:r>
        <w:r w:rsidR="00203A4B">
          <w:rPr>
            <w:noProof/>
            <w:webHidden/>
          </w:rPr>
          <w:fldChar w:fldCharType="separate"/>
        </w:r>
        <w:r w:rsidR="00BC2F22">
          <w:rPr>
            <w:noProof/>
            <w:webHidden/>
          </w:rPr>
          <w:t>16</w:t>
        </w:r>
        <w:r w:rsidR="00203A4B">
          <w:rPr>
            <w:noProof/>
            <w:webHidden/>
          </w:rPr>
          <w:fldChar w:fldCharType="end"/>
        </w:r>
      </w:hyperlink>
    </w:p>
    <w:p w14:paraId="561C4D02" w14:textId="3B3DDC1A" w:rsidR="00203A4B" w:rsidRDefault="00F96A97">
      <w:pPr>
        <w:pStyle w:val="TOC2"/>
        <w:rPr>
          <w:rFonts w:asciiTheme="minorHAnsi" w:eastAsiaTheme="minorEastAsia" w:hAnsiTheme="minorHAnsi" w:cstheme="minorBidi"/>
          <w:color w:val="auto"/>
          <w:sz w:val="22"/>
          <w:szCs w:val="22"/>
        </w:rPr>
      </w:pPr>
      <w:hyperlink w:anchor="_Toc102976241" w:history="1">
        <w:r w:rsidR="00203A4B" w:rsidRPr="00662B22">
          <w:rPr>
            <w:rStyle w:val="Hyperlink"/>
          </w:rPr>
          <w:t>2.4. Fairness and Accessibility</w:t>
        </w:r>
        <w:r w:rsidR="00203A4B">
          <w:rPr>
            <w:webHidden/>
          </w:rPr>
          <w:tab/>
        </w:r>
        <w:r w:rsidR="00203A4B">
          <w:rPr>
            <w:webHidden/>
          </w:rPr>
          <w:fldChar w:fldCharType="begin"/>
        </w:r>
        <w:r w:rsidR="00203A4B">
          <w:rPr>
            <w:webHidden/>
          </w:rPr>
          <w:instrText xml:space="preserve"> PAGEREF _Toc102976241 \h </w:instrText>
        </w:r>
        <w:r w:rsidR="00203A4B">
          <w:rPr>
            <w:webHidden/>
          </w:rPr>
        </w:r>
        <w:r w:rsidR="00203A4B">
          <w:rPr>
            <w:webHidden/>
          </w:rPr>
          <w:fldChar w:fldCharType="separate"/>
        </w:r>
        <w:r w:rsidR="00BC2F22">
          <w:rPr>
            <w:webHidden/>
          </w:rPr>
          <w:t>16</w:t>
        </w:r>
        <w:r w:rsidR="00203A4B">
          <w:rPr>
            <w:webHidden/>
          </w:rPr>
          <w:fldChar w:fldCharType="end"/>
        </w:r>
      </w:hyperlink>
    </w:p>
    <w:p w14:paraId="16C33838" w14:textId="15512044" w:rsidR="00203A4B" w:rsidRDefault="00F96A97">
      <w:pPr>
        <w:pStyle w:val="TOC3"/>
        <w:rPr>
          <w:rFonts w:asciiTheme="minorHAnsi" w:eastAsiaTheme="minorEastAsia" w:hAnsiTheme="minorHAnsi" w:cstheme="minorBidi"/>
          <w:noProof/>
          <w:color w:val="auto"/>
          <w:sz w:val="22"/>
          <w:szCs w:val="22"/>
        </w:rPr>
      </w:pPr>
      <w:hyperlink w:anchor="_Toc102976242" w:history="1">
        <w:r w:rsidR="00203A4B" w:rsidRPr="00662B22">
          <w:rPr>
            <w:rStyle w:val="Hyperlink"/>
            <w:noProof/>
          </w:rPr>
          <w:t>2.4.1. Universal Tools, Designated Supports, and Accommodations</w:t>
        </w:r>
        <w:r w:rsidR="00203A4B">
          <w:rPr>
            <w:noProof/>
            <w:webHidden/>
          </w:rPr>
          <w:tab/>
        </w:r>
        <w:r w:rsidR="00203A4B">
          <w:rPr>
            <w:noProof/>
            <w:webHidden/>
          </w:rPr>
          <w:fldChar w:fldCharType="begin"/>
        </w:r>
        <w:r w:rsidR="00203A4B">
          <w:rPr>
            <w:noProof/>
            <w:webHidden/>
          </w:rPr>
          <w:instrText xml:space="preserve"> PAGEREF _Toc102976242 \h </w:instrText>
        </w:r>
        <w:r w:rsidR="00203A4B">
          <w:rPr>
            <w:noProof/>
            <w:webHidden/>
          </w:rPr>
        </w:r>
        <w:r w:rsidR="00203A4B">
          <w:rPr>
            <w:noProof/>
            <w:webHidden/>
          </w:rPr>
          <w:fldChar w:fldCharType="separate"/>
        </w:r>
        <w:r w:rsidR="00BC2F22">
          <w:rPr>
            <w:noProof/>
            <w:webHidden/>
          </w:rPr>
          <w:t>17</w:t>
        </w:r>
        <w:r w:rsidR="00203A4B">
          <w:rPr>
            <w:noProof/>
            <w:webHidden/>
          </w:rPr>
          <w:fldChar w:fldCharType="end"/>
        </w:r>
      </w:hyperlink>
    </w:p>
    <w:p w14:paraId="5A5084CC" w14:textId="0A06B858" w:rsidR="00203A4B" w:rsidRDefault="00F96A97">
      <w:pPr>
        <w:pStyle w:val="TOC3"/>
        <w:rPr>
          <w:rFonts w:asciiTheme="minorHAnsi" w:eastAsiaTheme="minorEastAsia" w:hAnsiTheme="minorHAnsi" w:cstheme="minorBidi"/>
          <w:noProof/>
          <w:color w:val="auto"/>
          <w:sz w:val="22"/>
          <w:szCs w:val="22"/>
        </w:rPr>
      </w:pPr>
      <w:hyperlink w:anchor="_Toc102976243" w:history="1">
        <w:r w:rsidR="00203A4B" w:rsidRPr="00662B22">
          <w:rPr>
            <w:rStyle w:val="Hyperlink"/>
            <w:noProof/>
          </w:rPr>
          <w:t>2.4.2. Description of Differential Item Functioning</w:t>
        </w:r>
        <w:r w:rsidR="00203A4B">
          <w:rPr>
            <w:noProof/>
            <w:webHidden/>
          </w:rPr>
          <w:tab/>
        </w:r>
        <w:r w:rsidR="00203A4B">
          <w:rPr>
            <w:noProof/>
            <w:webHidden/>
          </w:rPr>
          <w:fldChar w:fldCharType="begin"/>
        </w:r>
        <w:r w:rsidR="00203A4B">
          <w:rPr>
            <w:noProof/>
            <w:webHidden/>
          </w:rPr>
          <w:instrText xml:space="preserve"> PAGEREF _Toc102976243 \h </w:instrText>
        </w:r>
        <w:r w:rsidR="00203A4B">
          <w:rPr>
            <w:noProof/>
            <w:webHidden/>
          </w:rPr>
        </w:r>
        <w:r w:rsidR="00203A4B">
          <w:rPr>
            <w:noProof/>
            <w:webHidden/>
          </w:rPr>
          <w:fldChar w:fldCharType="separate"/>
        </w:r>
        <w:r w:rsidR="00BC2F22">
          <w:rPr>
            <w:noProof/>
            <w:webHidden/>
          </w:rPr>
          <w:t>18</w:t>
        </w:r>
        <w:r w:rsidR="00203A4B">
          <w:rPr>
            <w:noProof/>
            <w:webHidden/>
          </w:rPr>
          <w:fldChar w:fldCharType="end"/>
        </w:r>
      </w:hyperlink>
    </w:p>
    <w:p w14:paraId="5E0378C0" w14:textId="0AD6210F" w:rsidR="00203A4B" w:rsidRDefault="00F96A97">
      <w:pPr>
        <w:pStyle w:val="TOC2"/>
        <w:rPr>
          <w:rFonts w:asciiTheme="minorHAnsi" w:eastAsiaTheme="minorEastAsia" w:hAnsiTheme="minorHAnsi" w:cstheme="minorBidi"/>
          <w:color w:val="auto"/>
          <w:sz w:val="22"/>
          <w:szCs w:val="22"/>
        </w:rPr>
      </w:pPr>
      <w:hyperlink w:anchor="_Toc102976244" w:history="1">
        <w:r w:rsidR="00203A4B" w:rsidRPr="00662B22">
          <w:rPr>
            <w:rStyle w:val="Hyperlink"/>
          </w:rPr>
          <w:t>2.5. Scores</w:t>
        </w:r>
        <w:r w:rsidR="00203A4B">
          <w:rPr>
            <w:webHidden/>
          </w:rPr>
          <w:tab/>
        </w:r>
        <w:r w:rsidR="00203A4B">
          <w:rPr>
            <w:webHidden/>
          </w:rPr>
          <w:fldChar w:fldCharType="begin"/>
        </w:r>
        <w:r w:rsidR="00203A4B">
          <w:rPr>
            <w:webHidden/>
          </w:rPr>
          <w:instrText xml:space="preserve"> PAGEREF _Toc102976244 \h </w:instrText>
        </w:r>
        <w:r w:rsidR="00203A4B">
          <w:rPr>
            <w:webHidden/>
          </w:rPr>
        </w:r>
        <w:r w:rsidR="00203A4B">
          <w:rPr>
            <w:webHidden/>
          </w:rPr>
          <w:fldChar w:fldCharType="separate"/>
        </w:r>
        <w:r w:rsidR="00BC2F22">
          <w:rPr>
            <w:webHidden/>
          </w:rPr>
          <w:t>19</w:t>
        </w:r>
        <w:r w:rsidR="00203A4B">
          <w:rPr>
            <w:webHidden/>
          </w:rPr>
          <w:fldChar w:fldCharType="end"/>
        </w:r>
      </w:hyperlink>
    </w:p>
    <w:p w14:paraId="463C3424" w14:textId="6231FE43" w:rsidR="00203A4B" w:rsidRDefault="00F96A97">
      <w:pPr>
        <w:pStyle w:val="TOC3"/>
        <w:rPr>
          <w:rFonts w:asciiTheme="minorHAnsi" w:eastAsiaTheme="minorEastAsia" w:hAnsiTheme="minorHAnsi" w:cstheme="minorBidi"/>
          <w:noProof/>
          <w:color w:val="auto"/>
          <w:sz w:val="22"/>
          <w:szCs w:val="22"/>
        </w:rPr>
      </w:pPr>
      <w:hyperlink w:anchor="_Toc102976245" w:history="1">
        <w:r w:rsidR="00203A4B" w:rsidRPr="00662B22">
          <w:rPr>
            <w:rStyle w:val="Hyperlink"/>
            <w:noProof/>
          </w:rPr>
          <w:t>2.5.1. Estimating Ability Scores</w:t>
        </w:r>
        <w:r w:rsidR="00203A4B">
          <w:rPr>
            <w:noProof/>
            <w:webHidden/>
          </w:rPr>
          <w:tab/>
        </w:r>
        <w:r w:rsidR="00203A4B">
          <w:rPr>
            <w:noProof/>
            <w:webHidden/>
          </w:rPr>
          <w:fldChar w:fldCharType="begin"/>
        </w:r>
        <w:r w:rsidR="00203A4B">
          <w:rPr>
            <w:noProof/>
            <w:webHidden/>
          </w:rPr>
          <w:instrText xml:space="preserve"> PAGEREF _Toc102976245 \h </w:instrText>
        </w:r>
        <w:r w:rsidR="00203A4B">
          <w:rPr>
            <w:noProof/>
            <w:webHidden/>
          </w:rPr>
        </w:r>
        <w:r w:rsidR="00203A4B">
          <w:rPr>
            <w:noProof/>
            <w:webHidden/>
          </w:rPr>
          <w:fldChar w:fldCharType="separate"/>
        </w:r>
        <w:r w:rsidR="00BC2F22">
          <w:rPr>
            <w:noProof/>
            <w:webHidden/>
          </w:rPr>
          <w:t>19</w:t>
        </w:r>
        <w:r w:rsidR="00203A4B">
          <w:rPr>
            <w:noProof/>
            <w:webHidden/>
          </w:rPr>
          <w:fldChar w:fldCharType="end"/>
        </w:r>
      </w:hyperlink>
    </w:p>
    <w:p w14:paraId="0EA9337B" w14:textId="457B8883" w:rsidR="00203A4B" w:rsidRDefault="00F96A97">
      <w:pPr>
        <w:pStyle w:val="TOC3"/>
        <w:rPr>
          <w:rFonts w:asciiTheme="minorHAnsi" w:eastAsiaTheme="minorEastAsia" w:hAnsiTheme="minorHAnsi" w:cstheme="minorBidi"/>
          <w:noProof/>
          <w:color w:val="auto"/>
          <w:sz w:val="22"/>
          <w:szCs w:val="22"/>
        </w:rPr>
      </w:pPr>
      <w:hyperlink w:anchor="_Toc102976246" w:history="1">
        <w:r w:rsidR="00203A4B" w:rsidRPr="00662B22">
          <w:rPr>
            <w:rStyle w:val="Hyperlink"/>
            <w:noProof/>
          </w:rPr>
          <w:t>2.5.2. Score Reporting</w:t>
        </w:r>
        <w:r w:rsidR="00203A4B">
          <w:rPr>
            <w:noProof/>
            <w:webHidden/>
          </w:rPr>
          <w:tab/>
        </w:r>
        <w:r w:rsidR="00203A4B">
          <w:rPr>
            <w:noProof/>
            <w:webHidden/>
          </w:rPr>
          <w:fldChar w:fldCharType="begin"/>
        </w:r>
        <w:r w:rsidR="00203A4B">
          <w:rPr>
            <w:noProof/>
            <w:webHidden/>
          </w:rPr>
          <w:instrText xml:space="preserve"> PAGEREF _Toc102976246 \h </w:instrText>
        </w:r>
        <w:r w:rsidR="00203A4B">
          <w:rPr>
            <w:noProof/>
            <w:webHidden/>
          </w:rPr>
        </w:r>
        <w:r w:rsidR="00203A4B">
          <w:rPr>
            <w:noProof/>
            <w:webHidden/>
          </w:rPr>
          <w:fldChar w:fldCharType="separate"/>
        </w:r>
        <w:r w:rsidR="00BC2F22">
          <w:rPr>
            <w:noProof/>
            <w:webHidden/>
          </w:rPr>
          <w:t>19</w:t>
        </w:r>
        <w:r w:rsidR="00203A4B">
          <w:rPr>
            <w:noProof/>
            <w:webHidden/>
          </w:rPr>
          <w:fldChar w:fldCharType="end"/>
        </w:r>
      </w:hyperlink>
    </w:p>
    <w:p w14:paraId="0C28A677" w14:textId="7D26F4C7" w:rsidR="00203A4B" w:rsidRDefault="00F96A97">
      <w:pPr>
        <w:pStyle w:val="TOC3"/>
        <w:rPr>
          <w:rFonts w:asciiTheme="minorHAnsi" w:eastAsiaTheme="minorEastAsia" w:hAnsiTheme="minorHAnsi" w:cstheme="minorBidi"/>
          <w:noProof/>
          <w:color w:val="auto"/>
          <w:sz w:val="22"/>
          <w:szCs w:val="22"/>
        </w:rPr>
      </w:pPr>
      <w:hyperlink w:anchor="_Toc102976247" w:history="1">
        <w:r w:rsidR="00203A4B" w:rsidRPr="00662B22">
          <w:rPr>
            <w:rStyle w:val="Hyperlink"/>
            <w:noProof/>
          </w:rPr>
          <w:t>2.5.3. Aggregation Procedures</w:t>
        </w:r>
        <w:r w:rsidR="00203A4B">
          <w:rPr>
            <w:noProof/>
            <w:webHidden/>
          </w:rPr>
          <w:tab/>
        </w:r>
        <w:r w:rsidR="00203A4B">
          <w:rPr>
            <w:noProof/>
            <w:webHidden/>
          </w:rPr>
          <w:fldChar w:fldCharType="begin"/>
        </w:r>
        <w:r w:rsidR="00203A4B">
          <w:rPr>
            <w:noProof/>
            <w:webHidden/>
          </w:rPr>
          <w:instrText xml:space="preserve"> PAGEREF _Toc102976247 \h </w:instrText>
        </w:r>
        <w:r w:rsidR="00203A4B">
          <w:rPr>
            <w:noProof/>
            <w:webHidden/>
          </w:rPr>
        </w:r>
        <w:r w:rsidR="00203A4B">
          <w:rPr>
            <w:noProof/>
            <w:webHidden/>
          </w:rPr>
          <w:fldChar w:fldCharType="separate"/>
        </w:r>
        <w:r w:rsidR="00BC2F22">
          <w:rPr>
            <w:noProof/>
            <w:webHidden/>
          </w:rPr>
          <w:t>19</w:t>
        </w:r>
        <w:r w:rsidR="00203A4B">
          <w:rPr>
            <w:noProof/>
            <w:webHidden/>
          </w:rPr>
          <w:fldChar w:fldCharType="end"/>
        </w:r>
      </w:hyperlink>
    </w:p>
    <w:p w14:paraId="0E86E03A" w14:textId="4E878EEE" w:rsidR="00203A4B" w:rsidRDefault="00F96A97">
      <w:pPr>
        <w:pStyle w:val="TOC2"/>
        <w:rPr>
          <w:rFonts w:asciiTheme="minorHAnsi" w:eastAsiaTheme="minorEastAsia" w:hAnsiTheme="minorHAnsi" w:cstheme="minorBidi"/>
          <w:color w:val="auto"/>
          <w:sz w:val="22"/>
          <w:szCs w:val="22"/>
        </w:rPr>
      </w:pPr>
      <w:hyperlink w:anchor="_Toc102976248" w:history="1">
        <w:r w:rsidR="00203A4B" w:rsidRPr="00662B22">
          <w:rPr>
            <w:rStyle w:val="Hyperlink"/>
          </w:rPr>
          <w:t>2.6. Psychometric Analyses</w:t>
        </w:r>
        <w:r w:rsidR="00203A4B">
          <w:rPr>
            <w:webHidden/>
          </w:rPr>
          <w:tab/>
        </w:r>
        <w:r w:rsidR="00203A4B">
          <w:rPr>
            <w:webHidden/>
          </w:rPr>
          <w:fldChar w:fldCharType="begin"/>
        </w:r>
        <w:r w:rsidR="00203A4B">
          <w:rPr>
            <w:webHidden/>
          </w:rPr>
          <w:instrText xml:space="preserve"> PAGEREF _Toc102976248 \h </w:instrText>
        </w:r>
        <w:r w:rsidR="00203A4B">
          <w:rPr>
            <w:webHidden/>
          </w:rPr>
        </w:r>
        <w:r w:rsidR="00203A4B">
          <w:rPr>
            <w:webHidden/>
          </w:rPr>
          <w:fldChar w:fldCharType="separate"/>
        </w:r>
        <w:r w:rsidR="00BC2F22">
          <w:rPr>
            <w:webHidden/>
          </w:rPr>
          <w:t>20</w:t>
        </w:r>
        <w:r w:rsidR="00203A4B">
          <w:rPr>
            <w:webHidden/>
          </w:rPr>
          <w:fldChar w:fldCharType="end"/>
        </w:r>
      </w:hyperlink>
    </w:p>
    <w:p w14:paraId="6754BF00" w14:textId="3CC6135B" w:rsidR="00203A4B" w:rsidRDefault="00F96A97" w:rsidP="002B38DB">
      <w:pPr>
        <w:pStyle w:val="TOC2"/>
        <w:keepNext/>
        <w:rPr>
          <w:rFonts w:asciiTheme="minorHAnsi" w:eastAsiaTheme="minorEastAsia" w:hAnsiTheme="minorHAnsi" w:cstheme="minorBidi"/>
          <w:color w:val="auto"/>
          <w:sz w:val="22"/>
          <w:szCs w:val="22"/>
        </w:rPr>
      </w:pPr>
      <w:hyperlink w:anchor="_Toc102976249" w:history="1">
        <w:r w:rsidR="00203A4B" w:rsidRPr="00662B22">
          <w:rPr>
            <w:rStyle w:val="Hyperlink"/>
          </w:rPr>
          <w:t>2.7. Standard Setting</w:t>
        </w:r>
        <w:r w:rsidR="00203A4B">
          <w:rPr>
            <w:webHidden/>
          </w:rPr>
          <w:tab/>
        </w:r>
        <w:r w:rsidR="00203A4B">
          <w:rPr>
            <w:webHidden/>
          </w:rPr>
          <w:fldChar w:fldCharType="begin"/>
        </w:r>
        <w:r w:rsidR="00203A4B">
          <w:rPr>
            <w:webHidden/>
          </w:rPr>
          <w:instrText xml:space="preserve"> PAGEREF _Toc102976249 \h </w:instrText>
        </w:r>
        <w:r w:rsidR="00203A4B">
          <w:rPr>
            <w:webHidden/>
          </w:rPr>
        </w:r>
        <w:r w:rsidR="00203A4B">
          <w:rPr>
            <w:webHidden/>
          </w:rPr>
          <w:fldChar w:fldCharType="separate"/>
        </w:r>
        <w:r w:rsidR="00BC2F22">
          <w:rPr>
            <w:webHidden/>
          </w:rPr>
          <w:t>20</w:t>
        </w:r>
        <w:r w:rsidR="00203A4B">
          <w:rPr>
            <w:webHidden/>
          </w:rPr>
          <w:fldChar w:fldCharType="end"/>
        </w:r>
      </w:hyperlink>
    </w:p>
    <w:p w14:paraId="39304A1A" w14:textId="02E06093" w:rsidR="00203A4B" w:rsidRDefault="00F96A97">
      <w:pPr>
        <w:pStyle w:val="TOC2"/>
        <w:rPr>
          <w:rFonts w:asciiTheme="minorHAnsi" w:eastAsiaTheme="minorEastAsia" w:hAnsiTheme="minorHAnsi" w:cstheme="minorBidi"/>
          <w:color w:val="auto"/>
          <w:sz w:val="22"/>
          <w:szCs w:val="22"/>
        </w:rPr>
      </w:pPr>
      <w:hyperlink w:anchor="_Toc102976250" w:history="1">
        <w:r w:rsidR="00203A4B" w:rsidRPr="00662B22">
          <w:rPr>
            <w:rStyle w:val="Hyperlink"/>
          </w:rPr>
          <w:t>References</w:t>
        </w:r>
        <w:r w:rsidR="00203A4B">
          <w:rPr>
            <w:webHidden/>
          </w:rPr>
          <w:tab/>
        </w:r>
        <w:r w:rsidR="00203A4B">
          <w:rPr>
            <w:webHidden/>
          </w:rPr>
          <w:fldChar w:fldCharType="begin"/>
        </w:r>
        <w:r w:rsidR="00203A4B">
          <w:rPr>
            <w:webHidden/>
          </w:rPr>
          <w:instrText xml:space="preserve"> PAGEREF _Toc102976250 \h </w:instrText>
        </w:r>
        <w:r w:rsidR="00203A4B">
          <w:rPr>
            <w:webHidden/>
          </w:rPr>
        </w:r>
        <w:r w:rsidR="00203A4B">
          <w:rPr>
            <w:webHidden/>
          </w:rPr>
          <w:fldChar w:fldCharType="separate"/>
        </w:r>
        <w:r w:rsidR="00BC2F22">
          <w:rPr>
            <w:webHidden/>
          </w:rPr>
          <w:t>21</w:t>
        </w:r>
        <w:r w:rsidR="00203A4B">
          <w:rPr>
            <w:webHidden/>
          </w:rPr>
          <w:fldChar w:fldCharType="end"/>
        </w:r>
      </w:hyperlink>
    </w:p>
    <w:p w14:paraId="0C979EE4" w14:textId="2BC26065" w:rsidR="00203A4B" w:rsidRDefault="00F96A97">
      <w:pPr>
        <w:pStyle w:val="TOC1"/>
        <w:rPr>
          <w:rFonts w:asciiTheme="minorHAnsi" w:eastAsiaTheme="minorEastAsia" w:hAnsiTheme="minorHAnsi" w:cstheme="minorBidi"/>
          <w:b w:val="0"/>
          <w:color w:val="auto"/>
          <w:sz w:val="22"/>
          <w:szCs w:val="22"/>
        </w:rPr>
      </w:pPr>
      <w:hyperlink w:anchor="_Toc102976251" w:history="1">
        <w:r w:rsidR="00203A4B" w:rsidRPr="00662B22">
          <w:rPr>
            <w:rStyle w:val="Hyperlink"/>
          </w:rPr>
          <w:t>Chapter 3: Item Development and Form Assembly</w:t>
        </w:r>
        <w:r w:rsidR="00203A4B">
          <w:rPr>
            <w:webHidden/>
          </w:rPr>
          <w:tab/>
        </w:r>
        <w:r w:rsidR="00203A4B">
          <w:rPr>
            <w:webHidden/>
          </w:rPr>
          <w:fldChar w:fldCharType="begin"/>
        </w:r>
        <w:r w:rsidR="00203A4B">
          <w:rPr>
            <w:webHidden/>
          </w:rPr>
          <w:instrText xml:space="preserve"> PAGEREF _Toc102976251 \h </w:instrText>
        </w:r>
        <w:r w:rsidR="00203A4B">
          <w:rPr>
            <w:webHidden/>
          </w:rPr>
        </w:r>
        <w:r w:rsidR="00203A4B">
          <w:rPr>
            <w:webHidden/>
          </w:rPr>
          <w:fldChar w:fldCharType="separate"/>
        </w:r>
        <w:r w:rsidR="00BC2F22">
          <w:rPr>
            <w:webHidden/>
          </w:rPr>
          <w:t>22</w:t>
        </w:r>
        <w:r w:rsidR="00203A4B">
          <w:rPr>
            <w:webHidden/>
          </w:rPr>
          <w:fldChar w:fldCharType="end"/>
        </w:r>
      </w:hyperlink>
    </w:p>
    <w:p w14:paraId="2FB74355" w14:textId="66D3FC42" w:rsidR="00203A4B" w:rsidRDefault="00F96A97">
      <w:pPr>
        <w:pStyle w:val="TOC2"/>
        <w:rPr>
          <w:rFonts w:asciiTheme="minorHAnsi" w:eastAsiaTheme="minorEastAsia" w:hAnsiTheme="minorHAnsi" w:cstheme="minorBidi"/>
          <w:color w:val="auto"/>
          <w:sz w:val="22"/>
          <w:szCs w:val="22"/>
        </w:rPr>
      </w:pPr>
      <w:hyperlink w:anchor="_Toc102976252" w:history="1">
        <w:r w:rsidR="00203A4B" w:rsidRPr="00662B22">
          <w:rPr>
            <w:rStyle w:val="Hyperlink"/>
          </w:rPr>
          <w:t>3.1. Overview</w:t>
        </w:r>
        <w:r w:rsidR="00203A4B">
          <w:rPr>
            <w:webHidden/>
          </w:rPr>
          <w:tab/>
        </w:r>
        <w:r w:rsidR="00203A4B">
          <w:rPr>
            <w:webHidden/>
          </w:rPr>
          <w:fldChar w:fldCharType="begin"/>
        </w:r>
        <w:r w:rsidR="00203A4B">
          <w:rPr>
            <w:webHidden/>
          </w:rPr>
          <w:instrText xml:space="preserve"> PAGEREF _Toc102976252 \h </w:instrText>
        </w:r>
        <w:r w:rsidR="00203A4B">
          <w:rPr>
            <w:webHidden/>
          </w:rPr>
        </w:r>
        <w:r w:rsidR="00203A4B">
          <w:rPr>
            <w:webHidden/>
          </w:rPr>
          <w:fldChar w:fldCharType="separate"/>
        </w:r>
        <w:r w:rsidR="00BC2F22">
          <w:rPr>
            <w:webHidden/>
          </w:rPr>
          <w:t>22</w:t>
        </w:r>
        <w:r w:rsidR="00203A4B">
          <w:rPr>
            <w:webHidden/>
          </w:rPr>
          <w:fldChar w:fldCharType="end"/>
        </w:r>
      </w:hyperlink>
    </w:p>
    <w:p w14:paraId="249ED7B1" w14:textId="5564A523" w:rsidR="00203A4B" w:rsidRDefault="00F96A97">
      <w:pPr>
        <w:pStyle w:val="TOC2"/>
        <w:rPr>
          <w:rFonts w:asciiTheme="minorHAnsi" w:eastAsiaTheme="minorEastAsia" w:hAnsiTheme="minorHAnsi" w:cstheme="minorBidi"/>
          <w:color w:val="auto"/>
          <w:sz w:val="22"/>
          <w:szCs w:val="22"/>
        </w:rPr>
      </w:pPr>
      <w:hyperlink w:anchor="_Toc102976253" w:history="1">
        <w:r w:rsidR="00203A4B" w:rsidRPr="00662B22">
          <w:rPr>
            <w:rStyle w:val="Hyperlink"/>
          </w:rPr>
          <w:t>3.2. Test Blueprint</w:t>
        </w:r>
        <w:r w:rsidR="00203A4B">
          <w:rPr>
            <w:webHidden/>
          </w:rPr>
          <w:tab/>
        </w:r>
        <w:r w:rsidR="00203A4B">
          <w:rPr>
            <w:webHidden/>
          </w:rPr>
          <w:fldChar w:fldCharType="begin"/>
        </w:r>
        <w:r w:rsidR="00203A4B">
          <w:rPr>
            <w:webHidden/>
          </w:rPr>
          <w:instrText xml:space="preserve"> PAGEREF _Toc102976253 \h </w:instrText>
        </w:r>
        <w:r w:rsidR="00203A4B">
          <w:rPr>
            <w:webHidden/>
          </w:rPr>
        </w:r>
        <w:r w:rsidR="00203A4B">
          <w:rPr>
            <w:webHidden/>
          </w:rPr>
          <w:fldChar w:fldCharType="separate"/>
        </w:r>
        <w:r w:rsidR="00BC2F22">
          <w:rPr>
            <w:webHidden/>
          </w:rPr>
          <w:t>22</w:t>
        </w:r>
        <w:r w:rsidR="00203A4B">
          <w:rPr>
            <w:webHidden/>
          </w:rPr>
          <w:fldChar w:fldCharType="end"/>
        </w:r>
      </w:hyperlink>
    </w:p>
    <w:p w14:paraId="7CC56389" w14:textId="0D4DC3FA" w:rsidR="00203A4B" w:rsidRDefault="00F96A97">
      <w:pPr>
        <w:pStyle w:val="TOC2"/>
        <w:rPr>
          <w:rFonts w:asciiTheme="minorHAnsi" w:eastAsiaTheme="minorEastAsia" w:hAnsiTheme="minorHAnsi" w:cstheme="minorBidi"/>
          <w:color w:val="auto"/>
          <w:sz w:val="22"/>
          <w:szCs w:val="22"/>
        </w:rPr>
      </w:pPr>
      <w:hyperlink w:anchor="_Toc102976254" w:history="1">
        <w:r w:rsidR="00203A4B" w:rsidRPr="00662B22">
          <w:rPr>
            <w:rStyle w:val="Hyperlink"/>
          </w:rPr>
          <w:t>3.3. Guidelines</w:t>
        </w:r>
        <w:r w:rsidR="00203A4B">
          <w:rPr>
            <w:webHidden/>
          </w:rPr>
          <w:tab/>
        </w:r>
        <w:r w:rsidR="00203A4B">
          <w:rPr>
            <w:webHidden/>
          </w:rPr>
          <w:fldChar w:fldCharType="begin"/>
        </w:r>
        <w:r w:rsidR="00203A4B">
          <w:rPr>
            <w:webHidden/>
          </w:rPr>
          <w:instrText xml:space="preserve"> PAGEREF _Toc102976254 \h </w:instrText>
        </w:r>
        <w:r w:rsidR="00203A4B">
          <w:rPr>
            <w:webHidden/>
          </w:rPr>
        </w:r>
        <w:r w:rsidR="00203A4B">
          <w:rPr>
            <w:webHidden/>
          </w:rPr>
          <w:fldChar w:fldCharType="separate"/>
        </w:r>
        <w:r w:rsidR="00BC2F22">
          <w:rPr>
            <w:webHidden/>
          </w:rPr>
          <w:t>23</w:t>
        </w:r>
        <w:r w:rsidR="00203A4B">
          <w:rPr>
            <w:webHidden/>
          </w:rPr>
          <w:fldChar w:fldCharType="end"/>
        </w:r>
      </w:hyperlink>
    </w:p>
    <w:p w14:paraId="3B886E7D" w14:textId="5CCDBBB0" w:rsidR="00203A4B" w:rsidRDefault="00F96A97">
      <w:pPr>
        <w:pStyle w:val="TOC3"/>
        <w:rPr>
          <w:rFonts w:asciiTheme="minorHAnsi" w:eastAsiaTheme="minorEastAsia" w:hAnsiTheme="minorHAnsi" w:cstheme="minorBidi"/>
          <w:noProof/>
          <w:color w:val="auto"/>
          <w:sz w:val="22"/>
          <w:szCs w:val="22"/>
        </w:rPr>
      </w:pPr>
      <w:hyperlink w:anchor="_Toc102976255" w:history="1">
        <w:r w:rsidR="00203A4B" w:rsidRPr="00662B22">
          <w:rPr>
            <w:rStyle w:val="Hyperlink"/>
            <w:noProof/>
          </w:rPr>
          <w:t>3.3.1. Item Specifications</w:t>
        </w:r>
        <w:r w:rsidR="00203A4B">
          <w:rPr>
            <w:noProof/>
            <w:webHidden/>
          </w:rPr>
          <w:tab/>
        </w:r>
        <w:r w:rsidR="00203A4B">
          <w:rPr>
            <w:noProof/>
            <w:webHidden/>
          </w:rPr>
          <w:fldChar w:fldCharType="begin"/>
        </w:r>
        <w:r w:rsidR="00203A4B">
          <w:rPr>
            <w:noProof/>
            <w:webHidden/>
          </w:rPr>
          <w:instrText xml:space="preserve"> PAGEREF _Toc102976255 \h </w:instrText>
        </w:r>
        <w:r w:rsidR="00203A4B">
          <w:rPr>
            <w:noProof/>
            <w:webHidden/>
          </w:rPr>
        </w:r>
        <w:r w:rsidR="00203A4B">
          <w:rPr>
            <w:noProof/>
            <w:webHidden/>
          </w:rPr>
          <w:fldChar w:fldCharType="separate"/>
        </w:r>
        <w:r w:rsidR="00BC2F22">
          <w:rPr>
            <w:noProof/>
            <w:webHidden/>
          </w:rPr>
          <w:t>23</w:t>
        </w:r>
        <w:r w:rsidR="00203A4B">
          <w:rPr>
            <w:noProof/>
            <w:webHidden/>
          </w:rPr>
          <w:fldChar w:fldCharType="end"/>
        </w:r>
      </w:hyperlink>
    </w:p>
    <w:p w14:paraId="7C0384A7" w14:textId="0B0424C0" w:rsidR="00203A4B" w:rsidRDefault="00F96A97">
      <w:pPr>
        <w:pStyle w:val="TOC3"/>
        <w:rPr>
          <w:rFonts w:asciiTheme="minorHAnsi" w:eastAsiaTheme="minorEastAsia" w:hAnsiTheme="minorHAnsi" w:cstheme="minorBidi"/>
          <w:noProof/>
          <w:color w:val="auto"/>
          <w:sz w:val="22"/>
          <w:szCs w:val="22"/>
        </w:rPr>
      </w:pPr>
      <w:hyperlink w:anchor="_Toc102976256" w:history="1">
        <w:r w:rsidR="00203A4B" w:rsidRPr="00662B22">
          <w:rPr>
            <w:rStyle w:val="Hyperlink"/>
            <w:noProof/>
          </w:rPr>
          <w:t>3.3.2. Item Format</w:t>
        </w:r>
        <w:r w:rsidR="00203A4B">
          <w:rPr>
            <w:noProof/>
            <w:webHidden/>
          </w:rPr>
          <w:tab/>
        </w:r>
        <w:r w:rsidR="00203A4B">
          <w:rPr>
            <w:noProof/>
            <w:webHidden/>
          </w:rPr>
          <w:fldChar w:fldCharType="begin"/>
        </w:r>
        <w:r w:rsidR="00203A4B">
          <w:rPr>
            <w:noProof/>
            <w:webHidden/>
          </w:rPr>
          <w:instrText xml:space="preserve"> PAGEREF _Toc102976256 \h </w:instrText>
        </w:r>
        <w:r w:rsidR="00203A4B">
          <w:rPr>
            <w:noProof/>
            <w:webHidden/>
          </w:rPr>
        </w:r>
        <w:r w:rsidR="00203A4B">
          <w:rPr>
            <w:noProof/>
            <w:webHidden/>
          </w:rPr>
          <w:fldChar w:fldCharType="separate"/>
        </w:r>
        <w:r w:rsidR="00BC2F22">
          <w:rPr>
            <w:noProof/>
            <w:webHidden/>
          </w:rPr>
          <w:t>24</w:t>
        </w:r>
        <w:r w:rsidR="00203A4B">
          <w:rPr>
            <w:noProof/>
            <w:webHidden/>
          </w:rPr>
          <w:fldChar w:fldCharType="end"/>
        </w:r>
      </w:hyperlink>
    </w:p>
    <w:p w14:paraId="2E04F34E" w14:textId="582A4F68" w:rsidR="00203A4B" w:rsidRDefault="00F96A97">
      <w:pPr>
        <w:pStyle w:val="TOC3"/>
        <w:rPr>
          <w:rFonts w:asciiTheme="minorHAnsi" w:eastAsiaTheme="minorEastAsia" w:hAnsiTheme="minorHAnsi" w:cstheme="minorBidi"/>
          <w:noProof/>
          <w:color w:val="auto"/>
          <w:sz w:val="22"/>
          <w:szCs w:val="22"/>
        </w:rPr>
      </w:pPr>
      <w:hyperlink w:anchor="_Toc102976257" w:history="1">
        <w:r w:rsidR="00203A4B" w:rsidRPr="00662B22">
          <w:rPr>
            <w:rStyle w:val="Hyperlink"/>
            <w:noProof/>
          </w:rPr>
          <w:t>3.3.3. Item Types and Features</w:t>
        </w:r>
        <w:r w:rsidR="00203A4B">
          <w:rPr>
            <w:noProof/>
            <w:webHidden/>
          </w:rPr>
          <w:tab/>
        </w:r>
        <w:r w:rsidR="00203A4B">
          <w:rPr>
            <w:noProof/>
            <w:webHidden/>
          </w:rPr>
          <w:fldChar w:fldCharType="begin"/>
        </w:r>
        <w:r w:rsidR="00203A4B">
          <w:rPr>
            <w:noProof/>
            <w:webHidden/>
          </w:rPr>
          <w:instrText xml:space="preserve"> PAGEREF _Toc102976257 \h </w:instrText>
        </w:r>
        <w:r w:rsidR="00203A4B">
          <w:rPr>
            <w:noProof/>
            <w:webHidden/>
          </w:rPr>
        </w:r>
        <w:r w:rsidR="00203A4B">
          <w:rPr>
            <w:noProof/>
            <w:webHidden/>
          </w:rPr>
          <w:fldChar w:fldCharType="separate"/>
        </w:r>
        <w:r w:rsidR="00BC2F22">
          <w:rPr>
            <w:noProof/>
            <w:webHidden/>
          </w:rPr>
          <w:t>24</w:t>
        </w:r>
        <w:r w:rsidR="00203A4B">
          <w:rPr>
            <w:noProof/>
            <w:webHidden/>
          </w:rPr>
          <w:fldChar w:fldCharType="end"/>
        </w:r>
      </w:hyperlink>
    </w:p>
    <w:p w14:paraId="0EF6BBE6" w14:textId="08B9D7AE" w:rsidR="00203A4B" w:rsidRDefault="00F96A97">
      <w:pPr>
        <w:pStyle w:val="TOC2"/>
        <w:rPr>
          <w:rFonts w:asciiTheme="minorHAnsi" w:eastAsiaTheme="minorEastAsia" w:hAnsiTheme="minorHAnsi" w:cstheme="minorBidi"/>
          <w:color w:val="auto"/>
          <w:sz w:val="22"/>
          <w:szCs w:val="22"/>
        </w:rPr>
      </w:pPr>
      <w:hyperlink w:anchor="_Toc102976258" w:history="1">
        <w:r w:rsidR="00203A4B" w:rsidRPr="00662B22">
          <w:rPr>
            <w:rStyle w:val="Hyperlink"/>
          </w:rPr>
          <w:t>3.4. Item Writing Process</w:t>
        </w:r>
        <w:r w:rsidR="00203A4B">
          <w:rPr>
            <w:webHidden/>
          </w:rPr>
          <w:tab/>
        </w:r>
        <w:r w:rsidR="00203A4B">
          <w:rPr>
            <w:webHidden/>
          </w:rPr>
          <w:fldChar w:fldCharType="begin"/>
        </w:r>
        <w:r w:rsidR="00203A4B">
          <w:rPr>
            <w:webHidden/>
          </w:rPr>
          <w:instrText xml:space="preserve"> PAGEREF _Toc102976258 \h </w:instrText>
        </w:r>
        <w:r w:rsidR="00203A4B">
          <w:rPr>
            <w:webHidden/>
          </w:rPr>
        </w:r>
        <w:r w:rsidR="00203A4B">
          <w:rPr>
            <w:webHidden/>
          </w:rPr>
          <w:fldChar w:fldCharType="separate"/>
        </w:r>
        <w:r w:rsidR="00BC2F22">
          <w:rPr>
            <w:webHidden/>
          </w:rPr>
          <w:t>26</w:t>
        </w:r>
        <w:r w:rsidR="00203A4B">
          <w:rPr>
            <w:webHidden/>
          </w:rPr>
          <w:fldChar w:fldCharType="end"/>
        </w:r>
      </w:hyperlink>
    </w:p>
    <w:p w14:paraId="2A9321C0" w14:textId="60859FC7" w:rsidR="00203A4B" w:rsidRDefault="00F96A97">
      <w:pPr>
        <w:pStyle w:val="TOC3"/>
        <w:rPr>
          <w:rFonts w:asciiTheme="minorHAnsi" w:eastAsiaTheme="minorEastAsia" w:hAnsiTheme="minorHAnsi" w:cstheme="minorBidi"/>
          <w:noProof/>
          <w:color w:val="auto"/>
          <w:sz w:val="22"/>
          <w:szCs w:val="22"/>
        </w:rPr>
      </w:pPr>
      <w:hyperlink w:anchor="_Toc102976259" w:history="1">
        <w:r w:rsidR="00203A4B" w:rsidRPr="00662B22">
          <w:rPr>
            <w:rStyle w:val="Hyperlink"/>
            <w:noProof/>
          </w:rPr>
          <w:t>3.4.1. Item Development Plan</w:t>
        </w:r>
        <w:r w:rsidR="00203A4B">
          <w:rPr>
            <w:noProof/>
            <w:webHidden/>
          </w:rPr>
          <w:tab/>
        </w:r>
        <w:r w:rsidR="00203A4B">
          <w:rPr>
            <w:noProof/>
            <w:webHidden/>
          </w:rPr>
          <w:fldChar w:fldCharType="begin"/>
        </w:r>
        <w:r w:rsidR="00203A4B">
          <w:rPr>
            <w:noProof/>
            <w:webHidden/>
          </w:rPr>
          <w:instrText xml:space="preserve"> PAGEREF _Toc102976259 \h </w:instrText>
        </w:r>
        <w:r w:rsidR="00203A4B">
          <w:rPr>
            <w:noProof/>
            <w:webHidden/>
          </w:rPr>
        </w:r>
        <w:r w:rsidR="00203A4B">
          <w:rPr>
            <w:noProof/>
            <w:webHidden/>
          </w:rPr>
          <w:fldChar w:fldCharType="separate"/>
        </w:r>
        <w:r w:rsidR="00BC2F22">
          <w:rPr>
            <w:noProof/>
            <w:webHidden/>
          </w:rPr>
          <w:t>26</w:t>
        </w:r>
        <w:r w:rsidR="00203A4B">
          <w:rPr>
            <w:noProof/>
            <w:webHidden/>
          </w:rPr>
          <w:fldChar w:fldCharType="end"/>
        </w:r>
      </w:hyperlink>
    </w:p>
    <w:p w14:paraId="69828941" w14:textId="240C4220" w:rsidR="00203A4B" w:rsidRDefault="00F96A97">
      <w:pPr>
        <w:pStyle w:val="TOC3"/>
        <w:rPr>
          <w:rFonts w:asciiTheme="minorHAnsi" w:eastAsiaTheme="minorEastAsia" w:hAnsiTheme="minorHAnsi" w:cstheme="minorBidi"/>
          <w:noProof/>
          <w:color w:val="auto"/>
          <w:sz w:val="22"/>
          <w:szCs w:val="22"/>
        </w:rPr>
      </w:pPr>
      <w:hyperlink w:anchor="_Toc102976260" w:history="1">
        <w:r w:rsidR="00203A4B" w:rsidRPr="00662B22">
          <w:rPr>
            <w:rStyle w:val="Hyperlink"/>
            <w:noProof/>
          </w:rPr>
          <w:t>3.4.2. Selection of Item Writers</w:t>
        </w:r>
        <w:r w:rsidR="00203A4B">
          <w:rPr>
            <w:noProof/>
            <w:webHidden/>
          </w:rPr>
          <w:tab/>
        </w:r>
        <w:r w:rsidR="00203A4B">
          <w:rPr>
            <w:noProof/>
            <w:webHidden/>
          </w:rPr>
          <w:fldChar w:fldCharType="begin"/>
        </w:r>
        <w:r w:rsidR="00203A4B">
          <w:rPr>
            <w:noProof/>
            <w:webHidden/>
          </w:rPr>
          <w:instrText xml:space="preserve"> PAGEREF _Toc102976260 \h </w:instrText>
        </w:r>
        <w:r w:rsidR="00203A4B">
          <w:rPr>
            <w:noProof/>
            <w:webHidden/>
          </w:rPr>
        </w:r>
        <w:r w:rsidR="00203A4B">
          <w:rPr>
            <w:noProof/>
            <w:webHidden/>
          </w:rPr>
          <w:fldChar w:fldCharType="separate"/>
        </w:r>
        <w:r w:rsidR="00BC2F22">
          <w:rPr>
            <w:noProof/>
            <w:webHidden/>
          </w:rPr>
          <w:t>27</w:t>
        </w:r>
        <w:r w:rsidR="00203A4B">
          <w:rPr>
            <w:noProof/>
            <w:webHidden/>
          </w:rPr>
          <w:fldChar w:fldCharType="end"/>
        </w:r>
      </w:hyperlink>
    </w:p>
    <w:p w14:paraId="4FD87FE5" w14:textId="5F66F841" w:rsidR="00203A4B" w:rsidRDefault="00F96A97">
      <w:pPr>
        <w:pStyle w:val="TOC3"/>
        <w:rPr>
          <w:rFonts w:asciiTheme="minorHAnsi" w:eastAsiaTheme="minorEastAsia" w:hAnsiTheme="minorHAnsi" w:cstheme="minorBidi"/>
          <w:noProof/>
          <w:color w:val="auto"/>
          <w:sz w:val="22"/>
          <w:szCs w:val="22"/>
        </w:rPr>
      </w:pPr>
      <w:hyperlink w:anchor="_Toc102976261" w:history="1">
        <w:r w:rsidR="00203A4B" w:rsidRPr="00662B22">
          <w:rPr>
            <w:rStyle w:val="Hyperlink"/>
            <w:noProof/>
          </w:rPr>
          <w:t>3.4.3. Item Writer Training</w:t>
        </w:r>
        <w:r w:rsidR="00203A4B">
          <w:rPr>
            <w:noProof/>
            <w:webHidden/>
          </w:rPr>
          <w:tab/>
        </w:r>
        <w:r w:rsidR="00203A4B">
          <w:rPr>
            <w:noProof/>
            <w:webHidden/>
          </w:rPr>
          <w:fldChar w:fldCharType="begin"/>
        </w:r>
        <w:r w:rsidR="00203A4B">
          <w:rPr>
            <w:noProof/>
            <w:webHidden/>
          </w:rPr>
          <w:instrText xml:space="preserve"> PAGEREF _Toc102976261 \h </w:instrText>
        </w:r>
        <w:r w:rsidR="00203A4B">
          <w:rPr>
            <w:noProof/>
            <w:webHidden/>
          </w:rPr>
        </w:r>
        <w:r w:rsidR="00203A4B">
          <w:rPr>
            <w:noProof/>
            <w:webHidden/>
          </w:rPr>
          <w:fldChar w:fldCharType="separate"/>
        </w:r>
        <w:r w:rsidR="00BC2F22">
          <w:rPr>
            <w:noProof/>
            <w:webHidden/>
          </w:rPr>
          <w:t>27</w:t>
        </w:r>
        <w:r w:rsidR="00203A4B">
          <w:rPr>
            <w:noProof/>
            <w:webHidden/>
          </w:rPr>
          <w:fldChar w:fldCharType="end"/>
        </w:r>
      </w:hyperlink>
    </w:p>
    <w:p w14:paraId="3FAF42A4" w14:textId="189031B0" w:rsidR="00203A4B" w:rsidRDefault="00F96A97">
      <w:pPr>
        <w:pStyle w:val="TOC2"/>
        <w:rPr>
          <w:rFonts w:asciiTheme="minorHAnsi" w:eastAsiaTheme="minorEastAsia" w:hAnsiTheme="minorHAnsi" w:cstheme="minorBidi"/>
          <w:color w:val="auto"/>
          <w:sz w:val="22"/>
          <w:szCs w:val="22"/>
        </w:rPr>
      </w:pPr>
      <w:hyperlink w:anchor="_Toc102976262" w:history="1">
        <w:r w:rsidR="00203A4B" w:rsidRPr="00662B22">
          <w:rPr>
            <w:rStyle w:val="Hyperlink"/>
          </w:rPr>
          <w:t>3.5. ETS Item Review Process</w:t>
        </w:r>
        <w:r w:rsidR="00203A4B">
          <w:rPr>
            <w:webHidden/>
          </w:rPr>
          <w:tab/>
        </w:r>
        <w:r w:rsidR="00203A4B">
          <w:rPr>
            <w:webHidden/>
          </w:rPr>
          <w:fldChar w:fldCharType="begin"/>
        </w:r>
        <w:r w:rsidR="00203A4B">
          <w:rPr>
            <w:webHidden/>
          </w:rPr>
          <w:instrText xml:space="preserve"> PAGEREF _Toc102976262 \h </w:instrText>
        </w:r>
        <w:r w:rsidR="00203A4B">
          <w:rPr>
            <w:webHidden/>
          </w:rPr>
        </w:r>
        <w:r w:rsidR="00203A4B">
          <w:rPr>
            <w:webHidden/>
          </w:rPr>
          <w:fldChar w:fldCharType="separate"/>
        </w:r>
        <w:r w:rsidR="00BC2F22">
          <w:rPr>
            <w:webHidden/>
          </w:rPr>
          <w:t>28</w:t>
        </w:r>
        <w:r w:rsidR="00203A4B">
          <w:rPr>
            <w:webHidden/>
          </w:rPr>
          <w:fldChar w:fldCharType="end"/>
        </w:r>
      </w:hyperlink>
    </w:p>
    <w:p w14:paraId="419C6E3C" w14:textId="5545C6BC" w:rsidR="00203A4B" w:rsidRDefault="00F96A97">
      <w:pPr>
        <w:pStyle w:val="TOC3"/>
        <w:rPr>
          <w:rFonts w:asciiTheme="minorHAnsi" w:eastAsiaTheme="minorEastAsia" w:hAnsiTheme="minorHAnsi" w:cstheme="minorBidi"/>
          <w:noProof/>
          <w:color w:val="auto"/>
          <w:sz w:val="22"/>
          <w:szCs w:val="22"/>
        </w:rPr>
      </w:pPr>
      <w:hyperlink w:anchor="_Toc102976263" w:history="1">
        <w:r w:rsidR="00203A4B" w:rsidRPr="00662B22">
          <w:rPr>
            <w:rStyle w:val="Hyperlink"/>
            <w:noProof/>
          </w:rPr>
          <w:t>3.5.1. Overview</w:t>
        </w:r>
        <w:r w:rsidR="00203A4B">
          <w:rPr>
            <w:noProof/>
            <w:webHidden/>
          </w:rPr>
          <w:tab/>
        </w:r>
        <w:r w:rsidR="00203A4B">
          <w:rPr>
            <w:noProof/>
            <w:webHidden/>
          </w:rPr>
          <w:fldChar w:fldCharType="begin"/>
        </w:r>
        <w:r w:rsidR="00203A4B">
          <w:rPr>
            <w:noProof/>
            <w:webHidden/>
          </w:rPr>
          <w:instrText xml:space="preserve"> PAGEREF _Toc102976263 \h </w:instrText>
        </w:r>
        <w:r w:rsidR="00203A4B">
          <w:rPr>
            <w:noProof/>
            <w:webHidden/>
          </w:rPr>
        </w:r>
        <w:r w:rsidR="00203A4B">
          <w:rPr>
            <w:noProof/>
            <w:webHidden/>
          </w:rPr>
          <w:fldChar w:fldCharType="separate"/>
        </w:r>
        <w:r w:rsidR="00BC2F22">
          <w:rPr>
            <w:noProof/>
            <w:webHidden/>
          </w:rPr>
          <w:t>28</w:t>
        </w:r>
        <w:r w:rsidR="00203A4B">
          <w:rPr>
            <w:noProof/>
            <w:webHidden/>
          </w:rPr>
          <w:fldChar w:fldCharType="end"/>
        </w:r>
      </w:hyperlink>
    </w:p>
    <w:p w14:paraId="293DD9C7" w14:textId="046CECF6" w:rsidR="00203A4B" w:rsidRDefault="00F96A97">
      <w:pPr>
        <w:pStyle w:val="TOC3"/>
        <w:rPr>
          <w:rFonts w:asciiTheme="minorHAnsi" w:eastAsiaTheme="minorEastAsia" w:hAnsiTheme="minorHAnsi" w:cstheme="minorBidi"/>
          <w:noProof/>
          <w:color w:val="auto"/>
          <w:sz w:val="22"/>
          <w:szCs w:val="22"/>
        </w:rPr>
      </w:pPr>
      <w:hyperlink w:anchor="_Toc102976264" w:history="1">
        <w:r w:rsidR="00203A4B" w:rsidRPr="00662B22">
          <w:rPr>
            <w:rStyle w:val="Hyperlink"/>
            <w:noProof/>
          </w:rPr>
          <w:t>3.5.2. ETS Content Review</w:t>
        </w:r>
        <w:r w:rsidR="00203A4B">
          <w:rPr>
            <w:noProof/>
            <w:webHidden/>
          </w:rPr>
          <w:tab/>
        </w:r>
        <w:r w:rsidR="00203A4B">
          <w:rPr>
            <w:noProof/>
            <w:webHidden/>
          </w:rPr>
          <w:fldChar w:fldCharType="begin"/>
        </w:r>
        <w:r w:rsidR="00203A4B">
          <w:rPr>
            <w:noProof/>
            <w:webHidden/>
          </w:rPr>
          <w:instrText xml:space="preserve"> PAGEREF _Toc102976264 \h </w:instrText>
        </w:r>
        <w:r w:rsidR="00203A4B">
          <w:rPr>
            <w:noProof/>
            <w:webHidden/>
          </w:rPr>
        </w:r>
        <w:r w:rsidR="00203A4B">
          <w:rPr>
            <w:noProof/>
            <w:webHidden/>
          </w:rPr>
          <w:fldChar w:fldCharType="separate"/>
        </w:r>
        <w:r w:rsidR="00BC2F22">
          <w:rPr>
            <w:noProof/>
            <w:webHidden/>
          </w:rPr>
          <w:t>28</w:t>
        </w:r>
        <w:r w:rsidR="00203A4B">
          <w:rPr>
            <w:noProof/>
            <w:webHidden/>
          </w:rPr>
          <w:fldChar w:fldCharType="end"/>
        </w:r>
      </w:hyperlink>
    </w:p>
    <w:p w14:paraId="44D862F0" w14:textId="16429CD3" w:rsidR="00203A4B" w:rsidRDefault="00F96A97">
      <w:pPr>
        <w:pStyle w:val="TOC3"/>
        <w:rPr>
          <w:rFonts w:asciiTheme="minorHAnsi" w:eastAsiaTheme="minorEastAsia" w:hAnsiTheme="minorHAnsi" w:cstheme="minorBidi"/>
          <w:noProof/>
          <w:color w:val="auto"/>
          <w:sz w:val="22"/>
          <w:szCs w:val="22"/>
        </w:rPr>
      </w:pPr>
      <w:hyperlink w:anchor="_Toc102976265" w:history="1">
        <w:r w:rsidR="00203A4B" w:rsidRPr="00662B22">
          <w:rPr>
            <w:rStyle w:val="Hyperlink"/>
            <w:noProof/>
          </w:rPr>
          <w:t>3.5.3. ETS Accessibility Review</w:t>
        </w:r>
        <w:r w:rsidR="00203A4B">
          <w:rPr>
            <w:noProof/>
            <w:webHidden/>
          </w:rPr>
          <w:tab/>
        </w:r>
        <w:r w:rsidR="00203A4B">
          <w:rPr>
            <w:noProof/>
            <w:webHidden/>
          </w:rPr>
          <w:fldChar w:fldCharType="begin"/>
        </w:r>
        <w:r w:rsidR="00203A4B">
          <w:rPr>
            <w:noProof/>
            <w:webHidden/>
          </w:rPr>
          <w:instrText xml:space="preserve"> PAGEREF _Toc102976265 \h </w:instrText>
        </w:r>
        <w:r w:rsidR="00203A4B">
          <w:rPr>
            <w:noProof/>
            <w:webHidden/>
          </w:rPr>
        </w:r>
        <w:r w:rsidR="00203A4B">
          <w:rPr>
            <w:noProof/>
            <w:webHidden/>
          </w:rPr>
          <w:fldChar w:fldCharType="separate"/>
        </w:r>
        <w:r w:rsidR="00BC2F22">
          <w:rPr>
            <w:noProof/>
            <w:webHidden/>
          </w:rPr>
          <w:t>29</w:t>
        </w:r>
        <w:r w:rsidR="00203A4B">
          <w:rPr>
            <w:noProof/>
            <w:webHidden/>
          </w:rPr>
          <w:fldChar w:fldCharType="end"/>
        </w:r>
      </w:hyperlink>
    </w:p>
    <w:p w14:paraId="3C585B24" w14:textId="50AD308B" w:rsidR="00203A4B" w:rsidRDefault="00F96A97">
      <w:pPr>
        <w:pStyle w:val="TOC3"/>
        <w:rPr>
          <w:rFonts w:asciiTheme="minorHAnsi" w:eastAsiaTheme="minorEastAsia" w:hAnsiTheme="minorHAnsi" w:cstheme="minorBidi"/>
          <w:noProof/>
          <w:color w:val="auto"/>
          <w:sz w:val="22"/>
          <w:szCs w:val="22"/>
        </w:rPr>
      </w:pPr>
      <w:hyperlink w:anchor="_Toc102976266" w:history="1">
        <w:r w:rsidR="00203A4B" w:rsidRPr="00662B22">
          <w:rPr>
            <w:rStyle w:val="Hyperlink"/>
            <w:noProof/>
          </w:rPr>
          <w:t>3.5.4. ETS Editorial Review</w:t>
        </w:r>
        <w:r w:rsidR="00203A4B">
          <w:rPr>
            <w:noProof/>
            <w:webHidden/>
          </w:rPr>
          <w:tab/>
        </w:r>
        <w:r w:rsidR="00203A4B">
          <w:rPr>
            <w:noProof/>
            <w:webHidden/>
          </w:rPr>
          <w:fldChar w:fldCharType="begin"/>
        </w:r>
        <w:r w:rsidR="00203A4B">
          <w:rPr>
            <w:noProof/>
            <w:webHidden/>
          </w:rPr>
          <w:instrText xml:space="preserve"> PAGEREF _Toc102976266 \h </w:instrText>
        </w:r>
        <w:r w:rsidR="00203A4B">
          <w:rPr>
            <w:noProof/>
            <w:webHidden/>
          </w:rPr>
        </w:r>
        <w:r w:rsidR="00203A4B">
          <w:rPr>
            <w:noProof/>
            <w:webHidden/>
          </w:rPr>
          <w:fldChar w:fldCharType="separate"/>
        </w:r>
        <w:r w:rsidR="00BC2F22">
          <w:rPr>
            <w:noProof/>
            <w:webHidden/>
          </w:rPr>
          <w:t>29</w:t>
        </w:r>
        <w:r w:rsidR="00203A4B">
          <w:rPr>
            <w:noProof/>
            <w:webHidden/>
          </w:rPr>
          <w:fldChar w:fldCharType="end"/>
        </w:r>
      </w:hyperlink>
    </w:p>
    <w:p w14:paraId="24AD58A2" w14:textId="15D2E91E" w:rsidR="00203A4B" w:rsidRDefault="00F96A97">
      <w:pPr>
        <w:pStyle w:val="TOC3"/>
        <w:rPr>
          <w:rFonts w:asciiTheme="minorHAnsi" w:eastAsiaTheme="minorEastAsia" w:hAnsiTheme="minorHAnsi" w:cstheme="minorBidi"/>
          <w:noProof/>
          <w:color w:val="auto"/>
          <w:sz w:val="22"/>
          <w:szCs w:val="22"/>
        </w:rPr>
      </w:pPr>
      <w:hyperlink w:anchor="_Toc102976267" w:history="1">
        <w:r w:rsidR="00203A4B" w:rsidRPr="00662B22">
          <w:rPr>
            <w:rStyle w:val="Hyperlink"/>
            <w:noProof/>
          </w:rPr>
          <w:t>3.5.5. ETS Sensitivity and Fairness Review</w:t>
        </w:r>
        <w:r w:rsidR="00203A4B">
          <w:rPr>
            <w:noProof/>
            <w:webHidden/>
          </w:rPr>
          <w:tab/>
        </w:r>
        <w:r w:rsidR="00203A4B">
          <w:rPr>
            <w:noProof/>
            <w:webHidden/>
          </w:rPr>
          <w:fldChar w:fldCharType="begin"/>
        </w:r>
        <w:r w:rsidR="00203A4B">
          <w:rPr>
            <w:noProof/>
            <w:webHidden/>
          </w:rPr>
          <w:instrText xml:space="preserve"> PAGEREF _Toc102976267 \h </w:instrText>
        </w:r>
        <w:r w:rsidR="00203A4B">
          <w:rPr>
            <w:noProof/>
            <w:webHidden/>
          </w:rPr>
        </w:r>
        <w:r w:rsidR="00203A4B">
          <w:rPr>
            <w:noProof/>
            <w:webHidden/>
          </w:rPr>
          <w:fldChar w:fldCharType="separate"/>
        </w:r>
        <w:r w:rsidR="00BC2F22">
          <w:rPr>
            <w:noProof/>
            <w:webHidden/>
          </w:rPr>
          <w:t>29</w:t>
        </w:r>
        <w:r w:rsidR="00203A4B">
          <w:rPr>
            <w:noProof/>
            <w:webHidden/>
          </w:rPr>
          <w:fldChar w:fldCharType="end"/>
        </w:r>
      </w:hyperlink>
    </w:p>
    <w:p w14:paraId="292E0F8D" w14:textId="60B3257F" w:rsidR="00203A4B" w:rsidRDefault="00F96A97">
      <w:pPr>
        <w:pStyle w:val="TOC2"/>
        <w:rPr>
          <w:rFonts w:asciiTheme="minorHAnsi" w:eastAsiaTheme="minorEastAsia" w:hAnsiTheme="minorHAnsi" w:cstheme="minorBidi"/>
          <w:color w:val="auto"/>
          <w:sz w:val="22"/>
          <w:szCs w:val="22"/>
        </w:rPr>
      </w:pPr>
      <w:hyperlink w:anchor="_Toc102976268" w:history="1">
        <w:r w:rsidR="00203A4B" w:rsidRPr="00662B22">
          <w:rPr>
            <w:rStyle w:val="Hyperlink"/>
          </w:rPr>
          <w:t>3.6. California Department of Education Review</w:t>
        </w:r>
        <w:r w:rsidR="00203A4B">
          <w:rPr>
            <w:webHidden/>
          </w:rPr>
          <w:tab/>
        </w:r>
        <w:r w:rsidR="00203A4B">
          <w:rPr>
            <w:webHidden/>
          </w:rPr>
          <w:fldChar w:fldCharType="begin"/>
        </w:r>
        <w:r w:rsidR="00203A4B">
          <w:rPr>
            <w:webHidden/>
          </w:rPr>
          <w:instrText xml:space="preserve"> PAGEREF _Toc102976268 \h </w:instrText>
        </w:r>
        <w:r w:rsidR="00203A4B">
          <w:rPr>
            <w:webHidden/>
          </w:rPr>
        </w:r>
        <w:r w:rsidR="00203A4B">
          <w:rPr>
            <w:webHidden/>
          </w:rPr>
          <w:fldChar w:fldCharType="separate"/>
        </w:r>
        <w:r w:rsidR="00BC2F22">
          <w:rPr>
            <w:webHidden/>
          </w:rPr>
          <w:t>30</w:t>
        </w:r>
        <w:r w:rsidR="00203A4B">
          <w:rPr>
            <w:webHidden/>
          </w:rPr>
          <w:fldChar w:fldCharType="end"/>
        </w:r>
      </w:hyperlink>
    </w:p>
    <w:p w14:paraId="67175FC0" w14:textId="3CD30762" w:rsidR="00203A4B" w:rsidRDefault="00F96A97">
      <w:pPr>
        <w:pStyle w:val="TOC2"/>
        <w:rPr>
          <w:rFonts w:asciiTheme="minorHAnsi" w:eastAsiaTheme="minorEastAsia" w:hAnsiTheme="minorHAnsi" w:cstheme="minorBidi"/>
          <w:color w:val="auto"/>
          <w:sz w:val="22"/>
          <w:szCs w:val="22"/>
        </w:rPr>
      </w:pPr>
      <w:hyperlink w:anchor="_Toc102976269" w:history="1">
        <w:r w:rsidR="00203A4B" w:rsidRPr="00662B22">
          <w:rPr>
            <w:rStyle w:val="Hyperlink"/>
          </w:rPr>
          <w:t>3.7. California Educator Review</w:t>
        </w:r>
        <w:r w:rsidR="00203A4B">
          <w:rPr>
            <w:webHidden/>
          </w:rPr>
          <w:tab/>
        </w:r>
        <w:r w:rsidR="00203A4B">
          <w:rPr>
            <w:webHidden/>
          </w:rPr>
          <w:fldChar w:fldCharType="begin"/>
        </w:r>
        <w:r w:rsidR="00203A4B">
          <w:rPr>
            <w:webHidden/>
          </w:rPr>
          <w:instrText xml:space="preserve"> PAGEREF _Toc102976269 \h </w:instrText>
        </w:r>
        <w:r w:rsidR="00203A4B">
          <w:rPr>
            <w:webHidden/>
          </w:rPr>
        </w:r>
        <w:r w:rsidR="00203A4B">
          <w:rPr>
            <w:webHidden/>
          </w:rPr>
          <w:fldChar w:fldCharType="separate"/>
        </w:r>
        <w:r w:rsidR="00BC2F22">
          <w:rPr>
            <w:webHidden/>
          </w:rPr>
          <w:t>30</w:t>
        </w:r>
        <w:r w:rsidR="00203A4B">
          <w:rPr>
            <w:webHidden/>
          </w:rPr>
          <w:fldChar w:fldCharType="end"/>
        </w:r>
      </w:hyperlink>
    </w:p>
    <w:p w14:paraId="06C12630" w14:textId="46E9BD07" w:rsidR="00203A4B" w:rsidRDefault="00F96A97">
      <w:pPr>
        <w:pStyle w:val="TOC3"/>
        <w:rPr>
          <w:rFonts w:asciiTheme="minorHAnsi" w:eastAsiaTheme="minorEastAsia" w:hAnsiTheme="minorHAnsi" w:cstheme="minorBidi"/>
          <w:noProof/>
          <w:color w:val="auto"/>
          <w:sz w:val="22"/>
          <w:szCs w:val="22"/>
        </w:rPr>
      </w:pPr>
      <w:hyperlink w:anchor="_Toc102976270" w:history="1">
        <w:r w:rsidR="00203A4B" w:rsidRPr="00662B22">
          <w:rPr>
            <w:rStyle w:val="Hyperlink"/>
            <w:noProof/>
          </w:rPr>
          <w:t>3.7.1. Composition of Item Review Panels</w:t>
        </w:r>
        <w:r w:rsidR="00203A4B">
          <w:rPr>
            <w:noProof/>
            <w:webHidden/>
          </w:rPr>
          <w:tab/>
        </w:r>
        <w:r w:rsidR="00203A4B">
          <w:rPr>
            <w:noProof/>
            <w:webHidden/>
          </w:rPr>
          <w:fldChar w:fldCharType="begin"/>
        </w:r>
        <w:r w:rsidR="00203A4B">
          <w:rPr>
            <w:noProof/>
            <w:webHidden/>
          </w:rPr>
          <w:instrText xml:space="preserve"> PAGEREF _Toc102976270 \h </w:instrText>
        </w:r>
        <w:r w:rsidR="00203A4B">
          <w:rPr>
            <w:noProof/>
            <w:webHidden/>
          </w:rPr>
        </w:r>
        <w:r w:rsidR="00203A4B">
          <w:rPr>
            <w:noProof/>
            <w:webHidden/>
          </w:rPr>
          <w:fldChar w:fldCharType="separate"/>
        </w:r>
        <w:r w:rsidR="00BC2F22">
          <w:rPr>
            <w:noProof/>
            <w:webHidden/>
          </w:rPr>
          <w:t>30</w:t>
        </w:r>
        <w:r w:rsidR="00203A4B">
          <w:rPr>
            <w:noProof/>
            <w:webHidden/>
          </w:rPr>
          <w:fldChar w:fldCharType="end"/>
        </w:r>
      </w:hyperlink>
    </w:p>
    <w:p w14:paraId="3AE2C652" w14:textId="730B4675" w:rsidR="00203A4B" w:rsidRDefault="00F96A97">
      <w:pPr>
        <w:pStyle w:val="TOC3"/>
        <w:rPr>
          <w:rFonts w:asciiTheme="minorHAnsi" w:eastAsiaTheme="minorEastAsia" w:hAnsiTheme="minorHAnsi" w:cstheme="minorBidi"/>
          <w:noProof/>
          <w:color w:val="auto"/>
          <w:sz w:val="22"/>
          <w:szCs w:val="22"/>
        </w:rPr>
      </w:pPr>
      <w:hyperlink w:anchor="_Toc102976271" w:history="1">
        <w:r w:rsidR="00203A4B" w:rsidRPr="00662B22">
          <w:rPr>
            <w:rStyle w:val="Hyperlink"/>
            <w:noProof/>
          </w:rPr>
          <w:t>3.7.2. Item and Passage Review</w:t>
        </w:r>
        <w:r w:rsidR="00203A4B">
          <w:rPr>
            <w:noProof/>
            <w:webHidden/>
          </w:rPr>
          <w:tab/>
        </w:r>
        <w:r w:rsidR="00203A4B">
          <w:rPr>
            <w:noProof/>
            <w:webHidden/>
          </w:rPr>
          <w:fldChar w:fldCharType="begin"/>
        </w:r>
        <w:r w:rsidR="00203A4B">
          <w:rPr>
            <w:noProof/>
            <w:webHidden/>
          </w:rPr>
          <w:instrText xml:space="preserve"> PAGEREF _Toc102976271 \h </w:instrText>
        </w:r>
        <w:r w:rsidR="00203A4B">
          <w:rPr>
            <w:noProof/>
            <w:webHidden/>
          </w:rPr>
        </w:r>
        <w:r w:rsidR="00203A4B">
          <w:rPr>
            <w:noProof/>
            <w:webHidden/>
          </w:rPr>
          <w:fldChar w:fldCharType="separate"/>
        </w:r>
        <w:r w:rsidR="00BC2F22">
          <w:rPr>
            <w:noProof/>
            <w:webHidden/>
          </w:rPr>
          <w:t>32</w:t>
        </w:r>
        <w:r w:rsidR="00203A4B">
          <w:rPr>
            <w:noProof/>
            <w:webHidden/>
          </w:rPr>
          <w:fldChar w:fldCharType="end"/>
        </w:r>
      </w:hyperlink>
    </w:p>
    <w:p w14:paraId="28DF0B30" w14:textId="606E9F01" w:rsidR="00203A4B" w:rsidRDefault="00F96A97">
      <w:pPr>
        <w:pStyle w:val="TOC3"/>
        <w:rPr>
          <w:rFonts w:asciiTheme="minorHAnsi" w:eastAsiaTheme="minorEastAsia" w:hAnsiTheme="minorHAnsi" w:cstheme="minorBidi"/>
          <w:noProof/>
          <w:color w:val="auto"/>
          <w:sz w:val="22"/>
          <w:szCs w:val="22"/>
        </w:rPr>
      </w:pPr>
      <w:hyperlink w:anchor="_Toc102976272" w:history="1">
        <w:r w:rsidR="00203A4B" w:rsidRPr="00662B22">
          <w:rPr>
            <w:rStyle w:val="Hyperlink"/>
            <w:noProof/>
          </w:rPr>
          <w:t>3.7.3. Data Review</w:t>
        </w:r>
        <w:r w:rsidR="00203A4B">
          <w:rPr>
            <w:noProof/>
            <w:webHidden/>
          </w:rPr>
          <w:tab/>
        </w:r>
        <w:r w:rsidR="00203A4B">
          <w:rPr>
            <w:noProof/>
            <w:webHidden/>
          </w:rPr>
          <w:fldChar w:fldCharType="begin"/>
        </w:r>
        <w:r w:rsidR="00203A4B">
          <w:rPr>
            <w:noProof/>
            <w:webHidden/>
          </w:rPr>
          <w:instrText xml:space="preserve"> PAGEREF _Toc102976272 \h </w:instrText>
        </w:r>
        <w:r w:rsidR="00203A4B">
          <w:rPr>
            <w:noProof/>
            <w:webHidden/>
          </w:rPr>
        </w:r>
        <w:r w:rsidR="00203A4B">
          <w:rPr>
            <w:noProof/>
            <w:webHidden/>
          </w:rPr>
          <w:fldChar w:fldCharType="separate"/>
        </w:r>
        <w:r w:rsidR="00BC2F22">
          <w:rPr>
            <w:noProof/>
            <w:webHidden/>
          </w:rPr>
          <w:t>33</w:t>
        </w:r>
        <w:r w:rsidR="00203A4B">
          <w:rPr>
            <w:noProof/>
            <w:webHidden/>
          </w:rPr>
          <w:fldChar w:fldCharType="end"/>
        </w:r>
      </w:hyperlink>
    </w:p>
    <w:p w14:paraId="0FBCEA49" w14:textId="02C60176" w:rsidR="00203A4B" w:rsidRDefault="00F96A97">
      <w:pPr>
        <w:pStyle w:val="TOC2"/>
        <w:rPr>
          <w:rFonts w:asciiTheme="minorHAnsi" w:eastAsiaTheme="minorEastAsia" w:hAnsiTheme="minorHAnsi" w:cstheme="minorBidi"/>
          <w:color w:val="auto"/>
          <w:sz w:val="22"/>
          <w:szCs w:val="22"/>
        </w:rPr>
      </w:pPr>
      <w:hyperlink w:anchor="_Toc102976273" w:history="1">
        <w:r w:rsidR="00203A4B" w:rsidRPr="00662B22">
          <w:rPr>
            <w:rStyle w:val="Hyperlink"/>
          </w:rPr>
          <w:t>3.8. Test Assembly and Length</w:t>
        </w:r>
        <w:r w:rsidR="00203A4B">
          <w:rPr>
            <w:webHidden/>
          </w:rPr>
          <w:tab/>
        </w:r>
        <w:r w:rsidR="00203A4B">
          <w:rPr>
            <w:webHidden/>
          </w:rPr>
          <w:fldChar w:fldCharType="begin"/>
        </w:r>
        <w:r w:rsidR="00203A4B">
          <w:rPr>
            <w:webHidden/>
          </w:rPr>
          <w:instrText xml:space="preserve"> PAGEREF _Toc102976273 \h </w:instrText>
        </w:r>
        <w:r w:rsidR="00203A4B">
          <w:rPr>
            <w:webHidden/>
          </w:rPr>
        </w:r>
        <w:r w:rsidR="00203A4B">
          <w:rPr>
            <w:webHidden/>
          </w:rPr>
          <w:fldChar w:fldCharType="separate"/>
        </w:r>
        <w:r w:rsidR="00BC2F22">
          <w:rPr>
            <w:webHidden/>
          </w:rPr>
          <w:t>33</w:t>
        </w:r>
        <w:r w:rsidR="00203A4B">
          <w:rPr>
            <w:webHidden/>
          </w:rPr>
          <w:fldChar w:fldCharType="end"/>
        </w:r>
      </w:hyperlink>
    </w:p>
    <w:p w14:paraId="5D74AEAF" w14:textId="792EF2AC" w:rsidR="00203A4B" w:rsidRDefault="00F96A97">
      <w:pPr>
        <w:pStyle w:val="TOC2"/>
        <w:rPr>
          <w:rFonts w:asciiTheme="minorHAnsi" w:eastAsiaTheme="minorEastAsia" w:hAnsiTheme="minorHAnsi" w:cstheme="minorBidi"/>
          <w:color w:val="auto"/>
          <w:sz w:val="22"/>
          <w:szCs w:val="22"/>
        </w:rPr>
      </w:pPr>
      <w:hyperlink w:anchor="_Toc102976274" w:history="1">
        <w:r w:rsidR="00203A4B" w:rsidRPr="00662B22">
          <w:rPr>
            <w:rStyle w:val="Hyperlink"/>
          </w:rPr>
          <w:t>3.9. Test Production Process</w:t>
        </w:r>
        <w:r w:rsidR="00203A4B">
          <w:rPr>
            <w:webHidden/>
          </w:rPr>
          <w:tab/>
        </w:r>
        <w:r w:rsidR="00203A4B">
          <w:rPr>
            <w:webHidden/>
          </w:rPr>
          <w:fldChar w:fldCharType="begin"/>
        </w:r>
        <w:r w:rsidR="00203A4B">
          <w:rPr>
            <w:webHidden/>
          </w:rPr>
          <w:instrText xml:space="preserve"> PAGEREF _Toc102976274 \h </w:instrText>
        </w:r>
        <w:r w:rsidR="00203A4B">
          <w:rPr>
            <w:webHidden/>
          </w:rPr>
        </w:r>
        <w:r w:rsidR="00203A4B">
          <w:rPr>
            <w:webHidden/>
          </w:rPr>
          <w:fldChar w:fldCharType="separate"/>
        </w:r>
        <w:r w:rsidR="00BC2F22">
          <w:rPr>
            <w:webHidden/>
          </w:rPr>
          <w:t>33</w:t>
        </w:r>
        <w:r w:rsidR="00203A4B">
          <w:rPr>
            <w:webHidden/>
          </w:rPr>
          <w:fldChar w:fldCharType="end"/>
        </w:r>
      </w:hyperlink>
    </w:p>
    <w:p w14:paraId="605E6A4E" w14:textId="54BD6E26" w:rsidR="00203A4B" w:rsidRDefault="00F96A97">
      <w:pPr>
        <w:pStyle w:val="TOC3"/>
        <w:rPr>
          <w:rFonts w:asciiTheme="minorHAnsi" w:eastAsiaTheme="minorEastAsia" w:hAnsiTheme="minorHAnsi" w:cstheme="minorBidi"/>
          <w:noProof/>
          <w:color w:val="auto"/>
          <w:sz w:val="22"/>
          <w:szCs w:val="22"/>
        </w:rPr>
      </w:pPr>
      <w:hyperlink w:anchor="_Toc102976275" w:history="1">
        <w:r w:rsidR="00203A4B" w:rsidRPr="00662B22">
          <w:rPr>
            <w:rStyle w:val="Hyperlink"/>
            <w:noProof/>
          </w:rPr>
          <w:t>3.9.1. Psychometric Criteria and Identification of Eligible Items</w:t>
        </w:r>
        <w:r w:rsidR="00203A4B">
          <w:rPr>
            <w:noProof/>
            <w:webHidden/>
          </w:rPr>
          <w:tab/>
        </w:r>
        <w:r w:rsidR="00203A4B">
          <w:rPr>
            <w:noProof/>
            <w:webHidden/>
          </w:rPr>
          <w:fldChar w:fldCharType="begin"/>
        </w:r>
        <w:r w:rsidR="00203A4B">
          <w:rPr>
            <w:noProof/>
            <w:webHidden/>
          </w:rPr>
          <w:instrText xml:space="preserve"> PAGEREF _Toc102976275 \h </w:instrText>
        </w:r>
        <w:r w:rsidR="00203A4B">
          <w:rPr>
            <w:noProof/>
            <w:webHidden/>
          </w:rPr>
        </w:r>
        <w:r w:rsidR="00203A4B">
          <w:rPr>
            <w:noProof/>
            <w:webHidden/>
          </w:rPr>
          <w:fldChar w:fldCharType="separate"/>
        </w:r>
        <w:r w:rsidR="00BC2F22">
          <w:rPr>
            <w:noProof/>
            <w:webHidden/>
          </w:rPr>
          <w:t>33</w:t>
        </w:r>
        <w:r w:rsidR="00203A4B">
          <w:rPr>
            <w:noProof/>
            <w:webHidden/>
          </w:rPr>
          <w:fldChar w:fldCharType="end"/>
        </w:r>
      </w:hyperlink>
    </w:p>
    <w:p w14:paraId="21212068" w14:textId="12592D01" w:rsidR="00203A4B" w:rsidRDefault="00F96A97">
      <w:pPr>
        <w:pStyle w:val="TOC3"/>
        <w:rPr>
          <w:rFonts w:asciiTheme="minorHAnsi" w:eastAsiaTheme="minorEastAsia" w:hAnsiTheme="minorHAnsi" w:cstheme="minorBidi"/>
          <w:noProof/>
          <w:color w:val="auto"/>
          <w:sz w:val="22"/>
          <w:szCs w:val="22"/>
        </w:rPr>
      </w:pPr>
      <w:hyperlink w:anchor="_Toc102976276" w:history="1">
        <w:r w:rsidR="00203A4B" w:rsidRPr="00662B22">
          <w:rPr>
            <w:rStyle w:val="Hyperlink"/>
            <w:noProof/>
          </w:rPr>
          <w:t>3.9.2. Selection of Items</w:t>
        </w:r>
        <w:r w:rsidR="00203A4B">
          <w:rPr>
            <w:noProof/>
            <w:webHidden/>
          </w:rPr>
          <w:tab/>
        </w:r>
        <w:r w:rsidR="00203A4B">
          <w:rPr>
            <w:noProof/>
            <w:webHidden/>
          </w:rPr>
          <w:fldChar w:fldCharType="begin"/>
        </w:r>
        <w:r w:rsidR="00203A4B">
          <w:rPr>
            <w:noProof/>
            <w:webHidden/>
          </w:rPr>
          <w:instrText xml:space="preserve"> PAGEREF _Toc102976276 \h </w:instrText>
        </w:r>
        <w:r w:rsidR="00203A4B">
          <w:rPr>
            <w:noProof/>
            <w:webHidden/>
          </w:rPr>
        </w:r>
        <w:r w:rsidR="00203A4B">
          <w:rPr>
            <w:noProof/>
            <w:webHidden/>
          </w:rPr>
          <w:fldChar w:fldCharType="separate"/>
        </w:r>
        <w:r w:rsidR="00BC2F22">
          <w:rPr>
            <w:noProof/>
            <w:webHidden/>
          </w:rPr>
          <w:t>34</w:t>
        </w:r>
        <w:r w:rsidR="00203A4B">
          <w:rPr>
            <w:noProof/>
            <w:webHidden/>
          </w:rPr>
          <w:fldChar w:fldCharType="end"/>
        </w:r>
      </w:hyperlink>
    </w:p>
    <w:p w14:paraId="0EE5091B" w14:textId="10F7D0E2" w:rsidR="00203A4B" w:rsidRDefault="00F96A97">
      <w:pPr>
        <w:pStyle w:val="TOC3"/>
        <w:rPr>
          <w:rFonts w:asciiTheme="minorHAnsi" w:eastAsiaTheme="minorEastAsia" w:hAnsiTheme="minorHAnsi" w:cstheme="minorBidi"/>
          <w:noProof/>
          <w:color w:val="auto"/>
          <w:sz w:val="22"/>
          <w:szCs w:val="22"/>
        </w:rPr>
      </w:pPr>
      <w:hyperlink w:anchor="_Toc102976277" w:history="1">
        <w:r w:rsidR="00203A4B" w:rsidRPr="00662B22">
          <w:rPr>
            <w:rStyle w:val="Hyperlink"/>
            <w:noProof/>
          </w:rPr>
          <w:t>3.9.3. Forms Review</w:t>
        </w:r>
        <w:r w:rsidR="00203A4B">
          <w:rPr>
            <w:noProof/>
            <w:webHidden/>
          </w:rPr>
          <w:tab/>
        </w:r>
        <w:r w:rsidR="00203A4B">
          <w:rPr>
            <w:noProof/>
            <w:webHidden/>
          </w:rPr>
          <w:fldChar w:fldCharType="begin"/>
        </w:r>
        <w:r w:rsidR="00203A4B">
          <w:rPr>
            <w:noProof/>
            <w:webHidden/>
          </w:rPr>
          <w:instrText xml:space="preserve"> PAGEREF _Toc102976277 \h </w:instrText>
        </w:r>
        <w:r w:rsidR="00203A4B">
          <w:rPr>
            <w:noProof/>
            <w:webHidden/>
          </w:rPr>
        </w:r>
        <w:r w:rsidR="00203A4B">
          <w:rPr>
            <w:noProof/>
            <w:webHidden/>
          </w:rPr>
          <w:fldChar w:fldCharType="separate"/>
        </w:r>
        <w:r w:rsidR="00BC2F22">
          <w:rPr>
            <w:noProof/>
            <w:webHidden/>
          </w:rPr>
          <w:t>35</w:t>
        </w:r>
        <w:r w:rsidR="00203A4B">
          <w:rPr>
            <w:noProof/>
            <w:webHidden/>
          </w:rPr>
          <w:fldChar w:fldCharType="end"/>
        </w:r>
      </w:hyperlink>
    </w:p>
    <w:p w14:paraId="039B03B0" w14:textId="1C599467" w:rsidR="00203A4B" w:rsidRDefault="00F96A97">
      <w:pPr>
        <w:pStyle w:val="TOC3"/>
        <w:rPr>
          <w:rFonts w:asciiTheme="minorHAnsi" w:eastAsiaTheme="minorEastAsia" w:hAnsiTheme="minorHAnsi" w:cstheme="minorBidi"/>
          <w:noProof/>
          <w:color w:val="auto"/>
          <w:sz w:val="22"/>
          <w:szCs w:val="22"/>
        </w:rPr>
      </w:pPr>
      <w:hyperlink w:anchor="_Toc102976278" w:history="1">
        <w:r w:rsidR="00203A4B" w:rsidRPr="00662B22">
          <w:rPr>
            <w:rStyle w:val="Hyperlink"/>
            <w:noProof/>
          </w:rPr>
          <w:t>3.9.4. Configuration of the Test Delivery System</w:t>
        </w:r>
        <w:r w:rsidR="00203A4B">
          <w:rPr>
            <w:noProof/>
            <w:webHidden/>
          </w:rPr>
          <w:tab/>
        </w:r>
        <w:r w:rsidR="00203A4B">
          <w:rPr>
            <w:noProof/>
            <w:webHidden/>
          </w:rPr>
          <w:fldChar w:fldCharType="begin"/>
        </w:r>
        <w:r w:rsidR="00203A4B">
          <w:rPr>
            <w:noProof/>
            <w:webHidden/>
          </w:rPr>
          <w:instrText xml:space="preserve"> PAGEREF _Toc102976278 \h </w:instrText>
        </w:r>
        <w:r w:rsidR="00203A4B">
          <w:rPr>
            <w:noProof/>
            <w:webHidden/>
          </w:rPr>
        </w:r>
        <w:r w:rsidR="00203A4B">
          <w:rPr>
            <w:noProof/>
            <w:webHidden/>
          </w:rPr>
          <w:fldChar w:fldCharType="separate"/>
        </w:r>
        <w:r w:rsidR="00BC2F22">
          <w:rPr>
            <w:noProof/>
            <w:webHidden/>
          </w:rPr>
          <w:t>38</w:t>
        </w:r>
        <w:r w:rsidR="00203A4B">
          <w:rPr>
            <w:noProof/>
            <w:webHidden/>
          </w:rPr>
          <w:fldChar w:fldCharType="end"/>
        </w:r>
      </w:hyperlink>
    </w:p>
    <w:p w14:paraId="6CE93739" w14:textId="6D353A34" w:rsidR="00203A4B" w:rsidRDefault="00F96A97">
      <w:pPr>
        <w:pStyle w:val="TOC2"/>
        <w:rPr>
          <w:rFonts w:asciiTheme="minorHAnsi" w:eastAsiaTheme="minorEastAsia" w:hAnsiTheme="minorHAnsi" w:cstheme="minorBidi"/>
          <w:color w:val="auto"/>
          <w:sz w:val="22"/>
          <w:szCs w:val="22"/>
        </w:rPr>
      </w:pPr>
      <w:hyperlink w:anchor="_Toc102976279" w:history="1">
        <w:r w:rsidR="00203A4B" w:rsidRPr="00662B22">
          <w:rPr>
            <w:rStyle w:val="Hyperlink"/>
          </w:rPr>
          <w:t>References</w:t>
        </w:r>
        <w:r w:rsidR="00203A4B">
          <w:rPr>
            <w:webHidden/>
          </w:rPr>
          <w:tab/>
        </w:r>
        <w:r w:rsidR="00203A4B">
          <w:rPr>
            <w:webHidden/>
          </w:rPr>
          <w:fldChar w:fldCharType="begin"/>
        </w:r>
        <w:r w:rsidR="00203A4B">
          <w:rPr>
            <w:webHidden/>
          </w:rPr>
          <w:instrText xml:space="preserve"> PAGEREF _Toc102976279 \h </w:instrText>
        </w:r>
        <w:r w:rsidR="00203A4B">
          <w:rPr>
            <w:webHidden/>
          </w:rPr>
        </w:r>
        <w:r w:rsidR="00203A4B">
          <w:rPr>
            <w:webHidden/>
          </w:rPr>
          <w:fldChar w:fldCharType="separate"/>
        </w:r>
        <w:r w:rsidR="00BC2F22">
          <w:rPr>
            <w:webHidden/>
          </w:rPr>
          <w:t>39</w:t>
        </w:r>
        <w:r w:rsidR="00203A4B">
          <w:rPr>
            <w:webHidden/>
          </w:rPr>
          <w:fldChar w:fldCharType="end"/>
        </w:r>
      </w:hyperlink>
    </w:p>
    <w:p w14:paraId="49F88011" w14:textId="6271EFE2" w:rsidR="00203A4B" w:rsidRDefault="00F96A97">
      <w:pPr>
        <w:pStyle w:val="TOC2"/>
        <w:rPr>
          <w:rFonts w:asciiTheme="minorHAnsi" w:eastAsiaTheme="minorEastAsia" w:hAnsiTheme="minorHAnsi" w:cstheme="minorBidi"/>
          <w:color w:val="auto"/>
          <w:sz w:val="22"/>
          <w:szCs w:val="22"/>
        </w:rPr>
      </w:pPr>
      <w:hyperlink w:anchor="_Toc102976280" w:history="1">
        <w:r w:rsidR="00203A4B" w:rsidRPr="00662B22">
          <w:rPr>
            <w:rStyle w:val="Hyperlink"/>
          </w:rPr>
          <w:t>Appendix 3.A: CSA Blueprint Overview—Operational Forms</w:t>
        </w:r>
        <w:r w:rsidR="00203A4B">
          <w:rPr>
            <w:webHidden/>
          </w:rPr>
          <w:tab/>
        </w:r>
        <w:r w:rsidR="00203A4B">
          <w:rPr>
            <w:webHidden/>
          </w:rPr>
          <w:fldChar w:fldCharType="begin"/>
        </w:r>
        <w:r w:rsidR="00203A4B">
          <w:rPr>
            <w:webHidden/>
          </w:rPr>
          <w:instrText xml:space="preserve"> PAGEREF _Toc102976280 \h </w:instrText>
        </w:r>
        <w:r w:rsidR="00203A4B">
          <w:rPr>
            <w:webHidden/>
          </w:rPr>
        </w:r>
        <w:r w:rsidR="00203A4B">
          <w:rPr>
            <w:webHidden/>
          </w:rPr>
          <w:fldChar w:fldCharType="separate"/>
        </w:r>
        <w:r w:rsidR="00BC2F22">
          <w:rPr>
            <w:webHidden/>
          </w:rPr>
          <w:t>40</w:t>
        </w:r>
        <w:r w:rsidR="00203A4B">
          <w:rPr>
            <w:webHidden/>
          </w:rPr>
          <w:fldChar w:fldCharType="end"/>
        </w:r>
      </w:hyperlink>
    </w:p>
    <w:p w14:paraId="5D55D77A" w14:textId="6AD59CA4" w:rsidR="00203A4B" w:rsidRDefault="00F96A97">
      <w:pPr>
        <w:pStyle w:val="TOC1"/>
        <w:rPr>
          <w:rFonts w:asciiTheme="minorHAnsi" w:eastAsiaTheme="minorEastAsia" w:hAnsiTheme="minorHAnsi" w:cstheme="minorBidi"/>
          <w:b w:val="0"/>
          <w:color w:val="auto"/>
          <w:sz w:val="22"/>
          <w:szCs w:val="22"/>
        </w:rPr>
      </w:pPr>
      <w:hyperlink w:anchor="_Toc102976281" w:history="1">
        <w:r w:rsidR="00203A4B" w:rsidRPr="00662B22">
          <w:rPr>
            <w:rStyle w:val="Hyperlink"/>
          </w:rPr>
          <w:t>Chapter 4: Test Administration</w:t>
        </w:r>
        <w:r w:rsidR="00203A4B">
          <w:rPr>
            <w:webHidden/>
          </w:rPr>
          <w:tab/>
        </w:r>
        <w:r w:rsidR="00203A4B">
          <w:rPr>
            <w:webHidden/>
          </w:rPr>
          <w:fldChar w:fldCharType="begin"/>
        </w:r>
        <w:r w:rsidR="00203A4B">
          <w:rPr>
            <w:webHidden/>
          </w:rPr>
          <w:instrText xml:space="preserve"> PAGEREF _Toc102976281 \h </w:instrText>
        </w:r>
        <w:r w:rsidR="00203A4B">
          <w:rPr>
            <w:webHidden/>
          </w:rPr>
        </w:r>
        <w:r w:rsidR="00203A4B">
          <w:rPr>
            <w:webHidden/>
          </w:rPr>
          <w:fldChar w:fldCharType="separate"/>
        </w:r>
        <w:r w:rsidR="00BC2F22">
          <w:rPr>
            <w:webHidden/>
          </w:rPr>
          <w:t>44</w:t>
        </w:r>
        <w:r w:rsidR="00203A4B">
          <w:rPr>
            <w:webHidden/>
          </w:rPr>
          <w:fldChar w:fldCharType="end"/>
        </w:r>
      </w:hyperlink>
    </w:p>
    <w:p w14:paraId="41385237" w14:textId="0BA2053F" w:rsidR="00203A4B" w:rsidRDefault="00F96A97">
      <w:pPr>
        <w:pStyle w:val="TOC2"/>
        <w:rPr>
          <w:rFonts w:asciiTheme="minorHAnsi" w:eastAsiaTheme="minorEastAsia" w:hAnsiTheme="minorHAnsi" w:cstheme="minorBidi"/>
          <w:color w:val="auto"/>
          <w:sz w:val="22"/>
          <w:szCs w:val="22"/>
        </w:rPr>
      </w:pPr>
      <w:hyperlink w:anchor="_Toc102976282" w:history="1">
        <w:r w:rsidR="00203A4B" w:rsidRPr="00662B22">
          <w:rPr>
            <w:rStyle w:val="Hyperlink"/>
          </w:rPr>
          <w:t>4.1. Overview</w:t>
        </w:r>
        <w:r w:rsidR="00203A4B">
          <w:rPr>
            <w:webHidden/>
          </w:rPr>
          <w:tab/>
        </w:r>
        <w:r w:rsidR="00203A4B">
          <w:rPr>
            <w:webHidden/>
          </w:rPr>
          <w:fldChar w:fldCharType="begin"/>
        </w:r>
        <w:r w:rsidR="00203A4B">
          <w:rPr>
            <w:webHidden/>
          </w:rPr>
          <w:instrText xml:space="preserve"> PAGEREF _Toc102976282 \h </w:instrText>
        </w:r>
        <w:r w:rsidR="00203A4B">
          <w:rPr>
            <w:webHidden/>
          </w:rPr>
        </w:r>
        <w:r w:rsidR="00203A4B">
          <w:rPr>
            <w:webHidden/>
          </w:rPr>
          <w:fldChar w:fldCharType="separate"/>
        </w:r>
        <w:r w:rsidR="00BC2F22">
          <w:rPr>
            <w:webHidden/>
          </w:rPr>
          <w:t>44</w:t>
        </w:r>
        <w:r w:rsidR="00203A4B">
          <w:rPr>
            <w:webHidden/>
          </w:rPr>
          <w:fldChar w:fldCharType="end"/>
        </w:r>
      </w:hyperlink>
    </w:p>
    <w:p w14:paraId="28B6DB3A" w14:textId="15318A0A" w:rsidR="00203A4B" w:rsidRDefault="00F96A97">
      <w:pPr>
        <w:pStyle w:val="TOC3"/>
        <w:rPr>
          <w:rFonts w:asciiTheme="minorHAnsi" w:eastAsiaTheme="minorEastAsia" w:hAnsiTheme="minorHAnsi" w:cstheme="minorBidi"/>
          <w:noProof/>
          <w:color w:val="auto"/>
          <w:sz w:val="22"/>
          <w:szCs w:val="22"/>
        </w:rPr>
      </w:pPr>
      <w:hyperlink w:anchor="_Toc102976283" w:history="1">
        <w:r w:rsidR="00203A4B" w:rsidRPr="00662B22">
          <w:rPr>
            <w:rStyle w:val="Hyperlink"/>
            <w:noProof/>
          </w:rPr>
          <w:t>4.1.1. Remote and In-Person Testing</w:t>
        </w:r>
        <w:r w:rsidR="00203A4B">
          <w:rPr>
            <w:noProof/>
            <w:webHidden/>
          </w:rPr>
          <w:tab/>
        </w:r>
        <w:r w:rsidR="00203A4B">
          <w:rPr>
            <w:noProof/>
            <w:webHidden/>
          </w:rPr>
          <w:fldChar w:fldCharType="begin"/>
        </w:r>
        <w:r w:rsidR="00203A4B">
          <w:rPr>
            <w:noProof/>
            <w:webHidden/>
          </w:rPr>
          <w:instrText xml:space="preserve"> PAGEREF _Toc102976283 \h </w:instrText>
        </w:r>
        <w:r w:rsidR="00203A4B">
          <w:rPr>
            <w:noProof/>
            <w:webHidden/>
          </w:rPr>
        </w:r>
        <w:r w:rsidR="00203A4B">
          <w:rPr>
            <w:noProof/>
            <w:webHidden/>
          </w:rPr>
          <w:fldChar w:fldCharType="separate"/>
        </w:r>
        <w:r w:rsidR="00BC2F22">
          <w:rPr>
            <w:noProof/>
            <w:webHidden/>
          </w:rPr>
          <w:t>45</w:t>
        </w:r>
        <w:r w:rsidR="00203A4B">
          <w:rPr>
            <w:noProof/>
            <w:webHidden/>
          </w:rPr>
          <w:fldChar w:fldCharType="end"/>
        </w:r>
      </w:hyperlink>
    </w:p>
    <w:p w14:paraId="0A051258" w14:textId="36A41775" w:rsidR="00203A4B" w:rsidRDefault="00F96A97">
      <w:pPr>
        <w:pStyle w:val="TOC3"/>
        <w:rPr>
          <w:rFonts w:asciiTheme="minorHAnsi" w:eastAsiaTheme="minorEastAsia" w:hAnsiTheme="minorHAnsi" w:cstheme="minorBidi"/>
          <w:noProof/>
          <w:color w:val="auto"/>
          <w:sz w:val="22"/>
          <w:szCs w:val="22"/>
        </w:rPr>
      </w:pPr>
      <w:hyperlink w:anchor="_Toc102976284" w:history="1">
        <w:r w:rsidR="00203A4B" w:rsidRPr="00662B22">
          <w:rPr>
            <w:rStyle w:val="Hyperlink"/>
            <w:noProof/>
          </w:rPr>
          <w:t>4.1.2. Test-Taking Summaries</w:t>
        </w:r>
        <w:r w:rsidR="00203A4B">
          <w:rPr>
            <w:noProof/>
            <w:webHidden/>
          </w:rPr>
          <w:tab/>
        </w:r>
        <w:r w:rsidR="00203A4B">
          <w:rPr>
            <w:noProof/>
            <w:webHidden/>
          </w:rPr>
          <w:fldChar w:fldCharType="begin"/>
        </w:r>
        <w:r w:rsidR="00203A4B">
          <w:rPr>
            <w:noProof/>
            <w:webHidden/>
          </w:rPr>
          <w:instrText xml:space="preserve"> PAGEREF _Toc102976284 \h </w:instrText>
        </w:r>
        <w:r w:rsidR="00203A4B">
          <w:rPr>
            <w:noProof/>
            <w:webHidden/>
          </w:rPr>
        </w:r>
        <w:r w:rsidR="00203A4B">
          <w:rPr>
            <w:noProof/>
            <w:webHidden/>
          </w:rPr>
          <w:fldChar w:fldCharType="separate"/>
        </w:r>
        <w:r w:rsidR="00BC2F22">
          <w:rPr>
            <w:noProof/>
            <w:webHidden/>
          </w:rPr>
          <w:t>45</w:t>
        </w:r>
        <w:r w:rsidR="00203A4B">
          <w:rPr>
            <w:noProof/>
            <w:webHidden/>
          </w:rPr>
          <w:fldChar w:fldCharType="end"/>
        </w:r>
      </w:hyperlink>
    </w:p>
    <w:p w14:paraId="7F9D7E60" w14:textId="1FF383E5" w:rsidR="00203A4B" w:rsidRDefault="00F96A97">
      <w:pPr>
        <w:pStyle w:val="TOC3"/>
        <w:rPr>
          <w:rFonts w:asciiTheme="minorHAnsi" w:eastAsiaTheme="minorEastAsia" w:hAnsiTheme="minorHAnsi" w:cstheme="minorBidi"/>
          <w:noProof/>
          <w:color w:val="auto"/>
          <w:sz w:val="22"/>
          <w:szCs w:val="22"/>
        </w:rPr>
      </w:pPr>
      <w:hyperlink w:anchor="_Toc102976285" w:history="1">
        <w:r w:rsidR="00203A4B" w:rsidRPr="00662B22">
          <w:rPr>
            <w:rStyle w:val="Hyperlink"/>
            <w:noProof/>
          </w:rPr>
          <w:t>4.1.3. Demographic Student Group Summaries</w:t>
        </w:r>
        <w:r w:rsidR="00203A4B">
          <w:rPr>
            <w:noProof/>
            <w:webHidden/>
          </w:rPr>
          <w:tab/>
        </w:r>
        <w:r w:rsidR="00203A4B">
          <w:rPr>
            <w:noProof/>
            <w:webHidden/>
          </w:rPr>
          <w:fldChar w:fldCharType="begin"/>
        </w:r>
        <w:r w:rsidR="00203A4B">
          <w:rPr>
            <w:noProof/>
            <w:webHidden/>
          </w:rPr>
          <w:instrText xml:space="preserve"> PAGEREF _Toc102976285 \h </w:instrText>
        </w:r>
        <w:r w:rsidR="00203A4B">
          <w:rPr>
            <w:noProof/>
            <w:webHidden/>
          </w:rPr>
        </w:r>
        <w:r w:rsidR="00203A4B">
          <w:rPr>
            <w:noProof/>
            <w:webHidden/>
          </w:rPr>
          <w:fldChar w:fldCharType="separate"/>
        </w:r>
        <w:r w:rsidR="00BC2F22">
          <w:rPr>
            <w:noProof/>
            <w:webHidden/>
          </w:rPr>
          <w:t>47</w:t>
        </w:r>
        <w:r w:rsidR="00203A4B">
          <w:rPr>
            <w:noProof/>
            <w:webHidden/>
          </w:rPr>
          <w:fldChar w:fldCharType="end"/>
        </w:r>
      </w:hyperlink>
    </w:p>
    <w:p w14:paraId="580622DB" w14:textId="0D6390B6" w:rsidR="00203A4B" w:rsidRDefault="00F96A97">
      <w:pPr>
        <w:pStyle w:val="TOC2"/>
        <w:rPr>
          <w:rFonts w:asciiTheme="minorHAnsi" w:eastAsiaTheme="minorEastAsia" w:hAnsiTheme="minorHAnsi" w:cstheme="minorBidi"/>
          <w:color w:val="auto"/>
          <w:sz w:val="22"/>
          <w:szCs w:val="22"/>
        </w:rPr>
      </w:pPr>
      <w:hyperlink w:anchor="_Toc102976286" w:history="1">
        <w:r w:rsidR="00203A4B" w:rsidRPr="00662B22">
          <w:rPr>
            <w:rStyle w:val="Hyperlink"/>
          </w:rPr>
          <w:t>4.2. Procedures to Maintain Standardization</w:t>
        </w:r>
        <w:r w:rsidR="00203A4B">
          <w:rPr>
            <w:webHidden/>
          </w:rPr>
          <w:tab/>
        </w:r>
        <w:r w:rsidR="00203A4B">
          <w:rPr>
            <w:webHidden/>
          </w:rPr>
          <w:fldChar w:fldCharType="begin"/>
        </w:r>
        <w:r w:rsidR="00203A4B">
          <w:rPr>
            <w:webHidden/>
          </w:rPr>
          <w:instrText xml:space="preserve"> PAGEREF _Toc102976286 \h </w:instrText>
        </w:r>
        <w:r w:rsidR="00203A4B">
          <w:rPr>
            <w:webHidden/>
          </w:rPr>
        </w:r>
        <w:r w:rsidR="00203A4B">
          <w:rPr>
            <w:webHidden/>
          </w:rPr>
          <w:fldChar w:fldCharType="separate"/>
        </w:r>
        <w:r w:rsidR="00BC2F22">
          <w:rPr>
            <w:webHidden/>
          </w:rPr>
          <w:t>48</w:t>
        </w:r>
        <w:r w:rsidR="00203A4B">
          <w:rPr>
            <w:webHidden/>
          </w:rPr>
          <w:fldChar w:fldCharType="end"/>
        </w:r>
      </w:hyperlink>
    </w:p>
    <w:p w14:paraId="7E7420AB" w14:textId="369E99FD" w:rsidR="00203A4B" w:rsidRDefault="00F96A97">
      <w:pPr>
        <w:pStyle w:val="TOC3"/>
        <w:rPr>
          <w:rFonts w:asciiTheme="minorHAnsi" w:eastAsiaTheme="minorEastAsia" w:hAnsiTheme="minorHAnsi" w:cstheme="minorBidi"/>
          <w:noProof/>
          <w:color w:val="auto"/>
          <w:sz w:val="22"/>
          <w:szCs w:val="22"/>
        </w:rPr>
      </w:pPr>
      <w:hyperlink w:anchor="_Toc102976287" w:history="1">
        <w:r w:rsidR="00203A4B" w:rsidRPr="00662B22">
          <w:rPr>
            <w:rStyle w:val="Hyperlink"/>
            <w:noProof/>
          </w:rPr>
          <w:t>4.2.1. Local Educational Agency CAASPP Coordinator</w:t>
        </w:r>
        <w:r w:rsidR="00203A4B">
          <w:rPr>
            <w:noProof/>
            <w:webHidden/>
          </w:rPr>
          <w:tab/>
        </w:r>
        <w:r w:rsidR="00203A4B">
          <w:rPr>
            <w:noProof/>
            <w:webHidden/>
          </w:rPr>
          <w:fldChar w:fldCharType="begin"/>
        </w:r>
        <w:r w:rsidR="00203A4B">
          <w:rPr>
            <w:noProof/>
            <w:webHidden/>
          </w:rPr>
          <w:instrText xml:space="preserve"> PAGEREF _Toc102976287 \h </w:instrText>
        </w:r>
        <w:r w:rsidR="00203A4B">
          <w:rPr>
            <w:noProof/>
            <w:webHidden/>
          </w:rPr>
        </w:r>
        <w:r w:rsidR="00203A4B">
          <w:rPr>
            <w:noProof/>
            <w:webHidden/>
          </w:rPr>
          <w:fldChar w:fldCharType="separate"/>
        </w:r>
        <w:r w:rsidR="00BC2F22">
          <w:rPr>
            <w:noProof/>
            <w:webHidden/>
          </w:rPr>
          <w:t>48</w:t>
        </w:r>
        <w:r w:rsidR="00203A4B">
          <w:rPr>
            <w:noProof/>
            <w:webHidden/>
          </w:rPr>
          <w:fldChar w:fldCharType="end"/>
        </w:r>
      </w:hyperlink>
    </w:p>
    <w:p w14:paraId="48163CA7" w14:textId="56085667" w:rsidR="00203A4B" w:rsidRDefault="00F96A97">
      <w:pPr>
        <w:pStyle w:val="TOC3"/>
        <w:rPr>
          <w:rFonts w:asciiTheme="minorHAnsi" w:eastAsiaTheme="minorEastAsia" w:hAnsiTheme="minorHAnsi" w:cstheme="minorBidi"/>
          <w:noProof/>
          <w:color w:val="auto"/>
          <w:sz w:val="22"/>
          <w:szCs w:val="22"/>
        </w:rPr>
      </w:pPr>
      <w:hyperlink w:anchor="_Toc102976288" w:history="1">
        <w:r w:rsidR="00203A4B" w:rsidRPr="00662B22">
          <w:rPr>
            <w:rStyle w:val="Hyperlink"/>
            <w:noProof/>
          </w:rPr>
          <w:t>4.2.2. CAASPP Test Site Coordinator</w:t>
        </w:r>
        <w:r w:rsidR="00203A4B">
          <w:rPr>
            <w:noProof/>
            <w:webHidden/>
          </w:rPr>
          <w:tab/>
        </w:r>
        <w:r w:rsidR="00203A4B">
          <w:rPr>
            <w:noProof/>
            <w:webHidden/>
          </w:rPr>
          <w:fldChar w:fldCharType="begin"/>
        </w:r>
        <w:r w:rsidR="00203A4B">
          <w:rPr>
            <w:noProof/>
            <w:webHidden/>
          </w:rPr>
          <w:instrText xml:space="preserve"> PAGEREF _Toc102976288 \h </w:instrText>
        </w:r>
        <w:r w:rsidR="00203A4B">
          <w:rPr>
            <w:noProof/>
            <w:webHidden/>
          </w:rPr>
        </w:r>
        <w:r w:rsidR="00203A4B">
          <w:rPr>
            <w:noProof/>
            <w:webHidden/>
          </w:rPr>
          <w:fldChar w:fldCharType="separate"/>
        </w:r>
        <w:r w:rsidR="00BC2F22">
          <w:rPr>
            <w:noProof/>
            <w:webHidden/>
          </w:rPr>
          <w:t>49</w:t>
        </w:r>
        <w:r w:rsidR="00203A4B">
          <w:rPr>
            <w:noProof/>
            <w:webHidden/>
          </w:rPr>
          <w:fldChar w:fldCharType="end"/>
        </w:r>
      </w:hyperlink>
    </w:p>
    <w:p w14:paraId="1821A850" w14:textId="45A4EA8E" w:rsidR="00203A4B" w:rsidRDefault="00F96A97">
      <w:pPr>
        <w:pStyle w:val="TOC3"/>
        <w:rPr>
          <w:rFonts w:asciiTheme="minorHAnsi" w:eastAsiaTheme="minorEastAsia" w:hAnsiTheme="minorHAnsi" w:cstheme="minorBidi"/>
          <w:noProof/>
          <w:color w:val="auto"/>
          <w:sz w:val="22"/>
          <w:szCs w:val="22"/>
        </w:rPr>
      </w:pPr>
      <w:hyperlink w:anchor="_Toc102976289" w:history="1">
        <w:r w:rsidR="00203A4B" w:rsidRPr="00662B22">
          <w:rPr>
            <w:rStyle w:val="Hyperlink"/>
            <w:noProof/>
          </w:rPr>
          <w:t>4.2.3. Test Administrators</w:t>
        </w:r>
        <w:r w:rsidR="00203A4B">
          <w:rPr>
            <w:noProof/>
            <w:webHidden/>
          </w:rPr>
          <w:tab/>
        </w:r>
        <w:r w:rsidR="00203A4B">
          <w:rPr>
            <w:noProof/>
            <w:webHidden/>
          </w:rPr>
          <w:fldChar w:fldCharType="begin"/>
        </w:r>
        <w:r w:rsidR="00203A4B">
          <w:rPr>
            <w:noProof/>
            <w:webHidden/>
          </w:rPr>
          <w:instrText xml:space="preserve"> PAGEREF _Toc102976289 \h </w:instrText>
        </w:r>
        <w:r w:rsidR="00203A4B">
          <w:rPr>
            <w:noProof/>
            <w:webHidden/>
          </w:rPr>
        </w:r>
        <w:r w:rsidR="00203A4B">
          <w:rPr>
            <w:noProof/>
            <w:webHidden/>
          </w:rPr>
          <w:fldChar w:fldCharType="separate"/>
        </w:r>
        <w:r w:rsidR="00BC2F22">
          <w:rPr>
            <w:noProof/>
            <w:webHidden/>
          </w:rPr>
          <w:t>49</w:t>
        </w:r>
        <w:r w:rsidR="00203A4B">
          <w:rPr>
            <w:noProof/>
            <w:webHidden/>
          </w:rPr>
          <w:fldChar w:fldCharType="end"/>
        </w:r>
      </w:hyperlink>
    </w:p>
    <w:p w14:paraId="5E42D024" w14:textId="6EAAEDB5" w:rsidR="00203A4B" w:rsidRDefault="00F96A97">
      <w:pPr>
        <w:pStyle w:val="TOC3"/>
        <w:rPr>
          <w:rFonts w:asciiTheme="minorHAnsi" w:eastAsiaTheme="minorEastAsia" w:hAnsiTheme="minorHAnsi" w:cstheme="minorBidi"/>
          <w:noProof/>
          <w:color w:val="auto"/>
          <w:sz w:val="22"/>
          <w:szCs w:val="22"/>
        </w:rPr>
      </w:pPr>
      <w:hyperlink w:anchor="_Toc102976290" w:history="1">
        <w:r w:rsidR="00203A4B" w:rsidRPr="00662B22">
          <w:rPr>
            <w:rStyle w:val="Hyperlink"/>
            <w:noProof/>
          </w:rPr>
          <w:t>4.2.4. Instructions for Test Administrators</w:t>
        </w:r>
        <w:r w:rsidR="00203A4B">
          <w:rPr>
            <w:noProof/>
            <w:webHidden/>
          </w:rPr>
          <w:tab/>
        </w:r>
        <w:r w:rsidR="00203A4B">
          <w:rPr>
            <w:noProof/>
            <w:webHidden/>
          </w:rPr>
          <w:fldChar w:fldCharType="begin"/>
        </w:r>
        <w:r w:rsidR="00203A4B">
          <w:rPr>
            <w:noProof/>
            <w:webHidden/>
          </w:rPr>
          <w:instrText xml:space="preserve"> PAGEREF _Toc102976290 \h </w:instrText>
        </w:r>
        <w:r w:rsidR="00203A4B">
          <w:rPr>
            <w:noProof/>
            <w:webHidden/>
          </w:rPr>
        </w:r>
        <w:r w:rsidR="00203A4B">
          <w:rPr>
            <w:noProof/>
            <w:webHidden/>
          </w:rPr>
          <w:fldChar w:fldCharType="separate"/>
        </w:r>
        <w:r w:rsidR="00BC2F22">
          <w:rPr>
            <w:noProof/>
            <w:webHidden/>
          </w:rPr>
          <w:t>50</w:t>
        </w:r>
        <w:r w:rsidR="00203A4B">
          <w:rPr>
            <w:noProof/>
            <w:webHidden/>
          </w:rPr>
          <w:fldChar w:fldCharType="end"/>
        </w:r>
      </w:hyperlink>
    </w:p>
    <w:p w14:paraId="4437CF11" w14:textId="6EC6B56D" w:rsidR="00203A4B" w:rsidRDefault="00F96A97">
      <w:pPr>
        <w:pStyle w:val="TOC2"/>
        <w:rPr>
          <w:rFonts w:asciiTheme="minorHAnsi" w:eastAsiaTheme="minorEastAsia" w:hAnsiTheme="minorHAnsi" w:cstheme="minorBidi"/>
          <w:color w:val="auto"/>
          <w:sz w:val="22"/>
          <w:szCs w:val="22"/>
        </w:rPr>
      </w:pPr>
      <w:hyperlink w:anchor="_Toc102976291" w:history="1">
        <w:r w:rsidR="00203A4B" w:rsidRPr="00662B22">
          <w:rPr>
            <w:rStyle w:val="Hyperlink"/>
          </w:rPr>
          <w:t>4.3. Local Educational Agency Training</w:t>
        </w:r>
        <w:r w:rsidR="00203A4B">
          <w:rPr>
            <w:webHidden/>
          </w:rPr>
          <w:tab/>
        </w:r>
        <w:r w:rsidR="00203A4B">
          <w:rPr>
            <w:webHidden/>
          </w:rPr>
          <w:fldChar w:fldCharType="begin"/>
        </w:r>
        <w:r w:rsidR="00203A4B">
          <w:rPr>
            <w:webHidden/>
          </w:rPr>
          <w:instrText xml:space="preserve"> PAGEREF _Toc102976291 \h </w:instrText>
        </w:r>
        <w:r w:rsidR="00203A4B">
          <w:rPr>
            <w:webHidden/>
          </w:rPr>
        </w:r>
        <w:r w:rsidR="00203A4B">
          <w:rPr>
            <w:webHidden/>
          </w:rPr>
          <w:fldChar w:fldCharType="separate"/>
        </w:r>
        <w:r w:rsidR="00BC2F22">
          <w:rPr>
            <w:webHidden/>
          </w:rPr>
          <w:t>52</w:t>
        </w:r>
        <w:r w:rsidR="00203A4B">
          <w:rPr>
            <w:webHidden/>
          </w:rPr>
          <w:fldChar w:fldCharType="end"/>
        </w:r>
      </w:hyperlink>
    </w:p>
    <w:p w14:paraId="2C0F9EC9" w14:textId="341BB3AC" w:rsidR="00203A4B" w:rsidRDefault="00F96A97">
      <w:pPr>
        <w:pStyle w:val="TOC3"/>
        <w:rPr>
          <w:rFonts w:asciiTheme="minorHAnsi" w:eastAsiaTheme="minorEastAsia" w:hAnsiTheme="minorHAnsi" w:cstheme="minorBidi"/>
          <w:noProof/>
          <w:color w:val="auto"/>
          <w:sz w:val="22"/>
          <w:szCs w:val="22"/>
        </w:rPr>
      </w:pPr>
      <w:hyperlink w:anchor="_Toc102976292" w:history="1">
        <w:r w:rsidR="00203A4B" w:rsidRPr="00662B22">
          <w:rPr>
            <w:rStyle w:val="Hyperlink"/>
            <w:noProof/>
          </w:rPr>
          <w:t>4.3.1. Workshops, Virtual Training, and Webcasts</w:t>
        </w:r>
        <w:r w:rsidR="00203A4B">
          <w:rPr>
            <w:noProof/>
            <w:webHidden/>
          </w:rPr>
          <w:tab/>
        </w:r>
        <w:r w:rsidR="00203A4B">
          <w:rPr>
            <w:noProof/>
            <w:webHidden/>
          </w:rPr>
          <w:fldChar w:fldCharType="begin"/>
        </w:r>
        <w:r w:rsidR="00203A4B">
          <w:rPr>
            <w:noProof/>
            <w:webHidden/>
          </w:rPr>
          <w:instrText xml:space="preserve"> PAGEREF _Toc102976292 \h </w:instrText>
        </w:r>
        <w:r w:rsidR="00203A4B">
          <w:rPr>
            <w:noProof/>
            <w:webHidden/>
          </w:rPr>
        </w:r>
        <w:r w:rsidR="00203A4B">
          <w:rPr>
            <w:noProof/>
            <w:webHidden/>
          </w:rPr>
          <w:fldChar w:fldCharType="separate"/>
        </w:r>
        <w:r w:rsidR="00BC2F22">
          <w:rPr>
            <w:noProof/>
            <w:webHidden/>
          </w:rPr>
          <w:t>52</w:t>
        </w:r>
        <w:r w:rsidR="00203A4B">
          <w:rPr>
            <w:noProof/>
            <w:webHidden/>
          </w:rPr>
          <w:fldChar w:fldCharType="end"/>
        </w:r>
      </w:hyperlink>
    </w:p>
    <w:p w14:paraId="6E4B562A" w14:textId="375579DB" w:rsidR="00203A4B" w:rsidRDefault="00F96A97">
      <w:pPr>
        <w:pStyle w:val="TOC3"/>
        <w:rPr>
          <w:rFonts w:asciiTheme="minorHAnsi" w:eastAsiaTheme="minorEastAsia" w:hAnsiTheme="minorHAnsi" w:cstheme="minorBidi"/>
          <w:noProof/>
          <w:color w:val="auto"/>
          <w:sz w:val="22"/>
          <w:szCs w:val="22"/>
        </w:rPr>
      </w:pPr>
      <w:hyperlink w:anchor="_Toc102976293" w:history="1">
        <w:r w:rsidR="00203A4B" w:rsidRPr="00662B22">
          <w:rPr>
            <w:rStyle w:val="Hyperlink"/>
            <w:noProof/>
          </w:rPr>
          <w:t>4.3.2. Videos and Guides</w:t>
        </w:r>
        <w:r w:rsidR="00203A4B">
          <w:rPr>
            <w:noProof/>
            <w:webHidden/>
          </w:rPr>
          <w:tab/>
        </w:r>
        <w:r w:rsidR="00203A4B">
          <w:rPr>
            <w:noProof/>
            <w:webHidden/>
          </w:rPr>
          <w:fldChar w:fldCharType="begin"/>
        </w:r>
        <w:r w:rsidR="00203A4B">
          <w:rPr>
            <w:noProof/>
            <w:webHidden/>
          </w:rPr>
          <w:instrText xml:space="preserve"> PAGEREF _Toc102976293 \h </w:instrText>
        </w:r>
        <w:r w:rsidR="00203A4B">
          <w:rPr>
            <w:noProof/>
            <w:webHidden/>
          </w:rPr>
        </w:r>
        <w:r w:rsidR="00203A4B">
          <w:rPr>
            <w:noProof/>
            <w:webHidden/>
          </w:rPr>
          <w:fldChar w:fldCharType="separate"/>
        </w:r>
        <w:r w:rsidR="00BC2F22">
          <w:rPr>
            <w:noProof/>
            <w:webHidden/>
          </w:rPr>
          <w:t>53</w:t>
        </w:r>
        <w:r w:rsidR="00203A4B">
          <w:rPr>
            <w:noProof/>
            <w:webHidden/>
          </w:rPr>
          <w:fldChar w:fldCharType="end"/>
        </w:r>
      </w:hyperlink>
    </w:p>
    <w:p w14:paraId="5B357E98" w14:textId="28670AFA" w:rsidR="00203A4B" w:rsidRDefault="00F96A97">
      <w:pPr>
        <w:pStyle w:val="TOC3"/>
        <w:rPr>
          <w:rFonts w:asciiTheme="minorHAnsi" w:eastAsiaTheme="minorEastAsia" w:hAnsiTheme="minorHAnsi" w:cstheme="minorBidi"/>
          <w:noProof/>
          <w:color w:val="auto"/>
          <w:sz w:val="22"/>
          <w:szCs w:val="22"/>
        </w:rPr>
      </w:pPr>
      <w:hyperlink w:anchor="_Toc102976294" w:history="1">
        <w:r w:rsidR="00203A4B" w:rsidRPr="00662B22">
          <w:rPr>
            <w:rStyle w:val="Hyperlink"/>
            <w:noProof/>
          </w:rPr>
          <w:t>4.3.3. Training for Proper Identification and Assignment of Designated Supports and Accommodations</w:t>
        </w:r>
        <w:r w:rsidR="00203A4B">
          <w:rPr>
            <w:noProof/>
            <w:webHidden/>
          </w:rPr>
          <w:tab/>
        </w:r>
        <w:r w:rsidR="00203A4B">
          <w:rPr>
            <w:noProof/>
            <w:webHidden/>
          </w:rPr>
          <w:fldChar w:fldCharType="begin"/>
        </w:r>
        <w:r w:rsidR="00203A4B">
          <w:rPr>
            <w:noProof/>
            <w:webHidden/>
          </w:rPr>
          <w:instrText xml:space="preserve"> PAGEREF _Toc102976294 \h </w:instrText>
        </w:r>
        <w:r w:rsidR="00203A4B">
          <w:rPr>
            <w:noProof/>
            <w:webHidden/>
          </w:rPr>
        </w:r>
        <w:r w:rsidR="00203A4B">
          <w:rPr>
            <w:noProof/>
            <w:webHidden/>
          </w:rPr>
          <w:fldChar w:fldCharType="separate"/>
        </w:r>
        <w:r w:rsidR="00BC2F22">
          <w:rPr>
            <w:noProof/>
            <w:webHidden/>
          </w:rPr>
          <w:t>53</w:t>
        </w:r>
        <w:r w:rsidR="00203A4B">
          <w:rPr>
            <w:noProof/>
            <w:webHidden/>
          </w:rPr>
          <w:fldChar w:fldCharType="end"/>
        </w:r>
      </w:hyperlink>
    </w:p>
    <w:p w14:paraId="2E467871" w14:textId="1E86FB95" w:rsidR="00203A4B" w:rsidRDefault="00F96A97">
      <w:pPr>
        <w:pStyle w:val="TOC2"/>
        <w:rPr>
          <w:rFonts w:asciiTheme="minorHAnsi" w:eastAsiaTheme="minorEastAsia" w:hAnsiTheme="minorHAnsi" w:cstheme="minorBidi"/>
          <w:color w:val="auto"/>
          <w:sz w:val="22"/>
          <w:szCs w:val="22"/>
        </w:rPr>
      </w:pPr>
      <w:hyperlink w:anchor="_Toc102976295" w:history="1">
        <w:r w:rsidR="00203A4B" w:rsidRPr="00662B22">
          <w:rPr>
            <w:rStyle w:val="Hyperlink"/>
          </w:rPr>
          <w:t>4.4. Accessibility Resources</w:t>
        </w:r>
        <w:r w:rsidR="00203A4B">
          <w:rPr>
            <w:webHidden/>
          </w:rPr>
          <w:tab/>
        </w:r>
        <w:r w:rsidR="00203A4B">
          <w:rPr>
            <w:webHidden/>
          </w:rPr>
          <w:fldChar w:fldCharType="begin"/>
        </w:r>
        <w:r w:rsidR="00203A4B">
          <w:rPr>
            <w:webHidden/>
          </w:rPr>
          <w:instrText xml:space="preserve"> PAGEREF _Toc102976295 \h </w:instrText>
        </w:r>
        <w:r w:rsidR="00203A4B">
          <w:rPr>
            <w:webHidden/>
          </w:rPr>
        </w:r>
        <w:r w:rsidR="00203A4B">
          <w:rPr>
            <w:webHidden/>
          </w:rPr>
          <w:fldChar w:fldCharType="separate"/>
        </w:r>
        <w:r w:rsidR="00BC2F22">
          <w:rPr>
            <w:webHidden/>
          </w:rPr>
          <w:t>54</w:t>
        </w:r>
        <w:r w:rsidR="00203A4B">
          <w:rPr>
            <w:webHidden/>
          </w:rPr>
          <w:fldChar w:fldCharType="end"/>
        </w:r>
      </w:hyperlink>
    </w:p>
    <w:p w14:paraId="60875E1E" w14:textId="7A7655B0" w:rsidR="00203A4B" w:rsidRDefault="00F96A97">
      <w:pPr>
        <w:pStyle w:val="TOC3"/>
        <w:rPr>
          <w:rFonts w:asciiTheme="minorHAnsi" w:eastAsiaTheme="minorEastAsia" w:hAnsiTheme="minorHAnsi" w:cstheme="minorBidi"/>
          <w:noProof/>
          <w:color w:val="auto"/>
          <w:sz w:val="22"/>
          <w:szCs w:val="22"/>
        </w:rPr>
      </w:pPr>
      <w:hyperlink w:anchor="_Toc102976296" w:history="1">
        <w:r w:rsidR="00203A4B" w:rsidRPr="00662B22">
          <w:rPr>
            <w:rStyle w:val="Hyperlink"/>
            <w:noProof/>
          </w:rPr>
          <w:t>4.4.1. Accessibility Resource Categories</w:t>
        </w:r>
        <w:r w:rsidR="00203A4B">
          <w:rPr>
            <w:noProof/>
            <w:webHidden/>
          </w:rPr>
          <w:tab/>
        </w:r>
        <w:r w:rsidR="00203A4B">
          <w:rPr>
            <w:noProof/>
            <w:webHidden/>
          </w:rPr>
          <w:fldChar w:fldCharType="begin"/>
        </w:r>
        <w:r w:rsidR="00203A4B">
          <w:rPr>
            <w:noProof/>
            <w:webHidden/>
          </w:rPr>
          <w:instrText xml:space="preserve"> PAGEREF _Toc102976296 \h </w:instrText>
        </w:r>
        <w:r w:rsidR="00203A4B">
          <w:rPr>
            <w:noProof/>
            <w:webHidden/>
          </w:rPr>
        </w:r>
        <w:r w:rsidR="00203A4B">
          <w:rPr>
            <w:noProof/>
            <w:webHidden/>
          </w:rPr>
          <w:fldChar w:fldCharType="separate"/>
        </w:r>
        <w:r w:rsidR="00BC2F22">
          <w:rPr>
            <w:noProof/>
            <w:webHidden/>
          </w:rPr>
          <w:t>54</w:t>
        </w:r>
        <w:r w:rsidR="00203A4B">
          <w:rPr>
            <w:noProof/>
            <w:webHidden/>
          </w:rPr>
          <w:fldChar w:fldCharType="end"/>
        </w:r>
      </w:hyperlink>
    </w:p>
    <w:p w14:paraId="44328149" w14:textId="68B7DB83" w:rsidR="00203A4B" w:rsidRDefault="00F96A97">
      <w:pPr>
        <w:pStyle w:val="TOC3"/>
        <w:rPr>
          <w:rFonts w:asciiTheme="minorHAnsi" w:eastAsiaTheme="minorEastAsia" w:hAnsiTheme="minorHAnsi" w:cstheme="minorBidi"/>
          <w:noProof/>
          <w:color w:val="auto"/>
          <w:sz w:val="22"/>
          <w:szCs w:val="22"/>
        </w:rPr>
      </w:pPr>
      <w:hyperlink w:anchor="_Toc102976297" w:history="1">
        <w:r w:rsidR="00203A4B" w:rsidRPr="00662B22">
          <w:rPr>
            <w:rStyle w:val="Hyperlink"/>
            <w:noProof/>
          </w:rPr>
          <w:t>4.4.2. Identification</w:t>
        </w:r>
        <w:r w:rsidR="00203A4B">
          <w:rPr>
            <w:noProof/>
            <w:webHidden/>
          </w:rPr>
          <w:tab/>
        </w:r>
        <w:r w:rsidR="00203A4B">
          <w:rPr>
            <w:noProof/>
            <w:webHidden/>
          </w:rPr>
          <w:fldChar w:fldCharType="begin"/>
        </w:r>
        <w:r w:rsidR="00203A4B">
          <w:rPr>
            <w:noProof/>
            <w:webHidden/>
          </w:rPr>
          <w:instrText xml:space="preserve"> PAGEREF _Toc102976297 \h </w:instrText>
        </w:r>
        <w:r w:rsidR="00203A4B">
          <w:rPr>
            <w:noProof/>
            <w:webHidden/>
          </w:rPr>
        </w:r>
        <w:r w:rsidR="00203A4B">
          <w:rPr>
            <w:noProof/>
            <w:webHidden/>
          </w:rPr>
          <w:fldChar w:fldCharType="separate"/>
        </w:r>
        <w:r w:rsidR="00BC2F22">
          <w:rPr>
            <w:noProof/>
            <w:webHidden/>
          </w:rPr>
          <w:t>57</w:t>
        </w:r>
        <w:r w:rsidR="00203A4B">
          <w:rPr>
            <w:noProof/>
            <w:webHidden/>
          </w:rPr>
          <w:fldChar w:fldCharType="end"/>
        </w:r>
      </w:hyperlink>
    </w:p>
    <w:p w14:paraId="6096A5EF" w14:textId="587AA1B8" w:rsidR="00203A4B" w:rsidRDefault="00F96A97">
      <w:pPr>
        <w:pStyle w:val="TOC3"/>
        <w:rPr>
          <w:rFonts w:asciiTheme="minorHAnsi" w:eastAsiaTheme="minorEastAsia" w:hAnsiTheme="minorHAnsi" w:cstheme="minorBidi"/>
          <w:noProof/>
          <w:color w:val="auto"/>
          <w:sz w:val="22"/>
          <w:szCs w:val="22"/>
        </w:rPr>
      </w:pPr>
      <w:hyperlink w:anchor="_Toc102976298" w:history="1">
        <w:r w:rsidR="00203A4B" w:rsidRPr="00662B22">
          <w:rPr>
            <w:rStyle w:val="Hyperlink"/>
            <w:noProof/>
          </w:rPr>
          <w:t>4.4.3. Assignment</w:t>
        </w:r>
        <w:r w:rsidR="00203A4B">
          <w:rPr>
            <w:noProof/>
            <w:webHidden/>
          </w:rPr>
          <w:tab/>
        </w:r>
        <w:r w:rsidR="00203A4B">
          <w:rPr>
            <w:noProof/>
            <w:webHidden/>
          </w:rPr>
          <w:fldChar w:fldCharType="begin"/>
        </w:r>
        <w:r w:rsidR="00203A4B">
          <w:rPr>
            <w:noProof/>
            <w:webHidden/>
          </w:rPr>
          <w:instrText xml:space="preserve"> PAGEREF _Toc102976298 \h </w:instrText>
        </w:r>
        <w:r w:rsidR="00203A4B">
          <w:rPr>
            <w:noProof/>
            <w:webHidden/>
          </w:rPr>
        </w:r>
        <w:r w:rsidR="00203A4B">
          <w:rPr>
            <w:noProof/>
            <w:webHidden/>
          </w:rPr>
          <w:fldChar w:fldCharType="separate"/>
        </w:r>
        <w:r w:rsidR="00BC2F22">
          <w:rPr>
            <w:noProof/>
            <w:webHidden/>
          </w:rPr>
          <w:t>57</w:t>
        </w:r>
        <w:r w:rsidR="00203A4B">
          <w:rPr>
            <w:noProof/>
            <w:webHidden/>
          </w:rPr>
          <w:fldChar w:fldCharType="end"/>
        </w:r>
      </w:hyperlink>
    </w:p>
    <w:p w14:paraId="0E68A88E" w14:textId="6695F5A7" w:rsidR="00203A4B" w:rsidRDefault="00F96A97">
      <w:pPr>
        <w:pStyle w:val="TOC3"/>
        <w:rPr>
          <w:rFonts w:asciiTheme="minorHAnsi" w:eastAsiaTheme="minorEastAsia" w:hAnsiTheme="minorHAnsi" w:cstheme="minorBidi"/>
          <w:noProof/>
          <w:color w:val="auto"/>
          <w:sz w:val="22"/>
          <w:szCs w:val="22"/>
        </w:rPr>
      </w:pPr>
      <w:hyperlink w:anchor="_Toc102976299" w:history="1">
        <w:r w:rsidR="00203A4B" w:rsidRPr="00662B22">
          <w:rPr>
            <w:rStyle w:val="Hyperlink"/>
            <w:noProof/>
          </w:rPr>
          <w:t>4.4.4. Usage of Designated Supports and Accommodations</w:t>
        </w:r>
        <w:r w:rsidR="00203A4B">
          <w:rPr>
            <w:noProof/>
            <w:webHidden/>
          </w:rPr>
          <w:tab/>
        </w:r>
        <w:r w:rsidR="00203A4B">
          <w:rPr>
            <w:noProof/>
            <w:webHidden/>
          </w:rPr>
          <w:fldChar w:fldCharType="begin"/>
        </w:r>
        <w:r w:rsidR="00203A4B">
          <w:rPr>
            <w:noProof/>
            <w:webHidden/>
          </w:rPr>
          <w:instrText xml:space="preserve"> PAGEREF _Toc102976299 \h </w:instrText>
        </w:r>
        <w:r w:rsidR="00203A4B">
          <w:rPr>
            <w:noProof/>
            <w:webHidden/>
          </w:rPr>
        </w:r>
        <w:r w:rsidR="00203A4B">
          <w:rPr>
            <w:noProof/>
            <w:webHidden/>
          </w:rPr>
          <w:fldChar w:fldCharType="separate"/>
        </w:r>
        <w:r w:rsidR="00BC2F22">
          <w:rPr>
            <w:noProof/>
            <w:webHidden/>
          </w:rPr>
          <w:t>58</w:t>
        </w:r>
        <w:r w:rsidR="00203A4B">
          <w:rPr>
            <w:noProof/>
            <w:webHidden/>
          </w:rPr>
          <w:fldChar w:fldCharType="end"/>
        </w:r>
      </w:hyperlink>
    </w:p>
    <w:p w14:paraId="6017042F" w14:textId="4AEFD138" w:rsidR="00203A4B" w:rsidRDefault="00F96A97">
      <w:pPr>
        <w:pStyle w:val="TOC2"/>
        <w:rPr>
          <w:rFonts w:asciiTheme="minorHAnsi" w:eastAsiaTheme="minorEastAsia" w:hAnsiTheme="minorHAnsi" w:cstheme="minorBidi"/>
          <w:color w:val="auto"/>
          <w:sz w:val="22"/>
          <w:szCs w:val="22"/>
        </w:rPr>
      </w:pPr>
      <w:hyperlink w:anchor="_Toc102976300" w:history="1">
        <w:r w:rsidR="00203A4B" w:rsidRPr="00662B22">
          <w:rPr>
            <w:rStyle w:val="Hyperlink"/>
          </w:rPr>
          <w:t>4.5. Practice and Training Tests</w:t>
        </w:r>
        <w:r w:rsidR="00203A4B">
          <w:rPr>
            <w:webHidden/>
          </w:rPr>
          <w:tab/>
        </w:r>
        <w:r w:rsidR="00203A4B">
          <w:rPr>
            <w:webHidden/>
          </w:rPr>
          <w:fldChar w:fldCharType="begin"/>
        </w:r>
        <w:r w:rsidR="00203A4B">
          <w:rPr>
            <w:webHidden/>
          </w:rPr>
          <w:instrText xml:space="preserve"> PAGEREF _Toc102976300 \h </w:instrText>
        </w:r>
        <w:r w:rsidR="00203A4B">
          <w:rPr>
            <w:webHidden/>
          </w:rPr>
        </w:r>
        <w:r w:rsidR="00203A4B">
          <w:rPr>
            <w:webHidden/>
          </w:rPr>
          <w:fldChar w:fldCharType="separate"/>
        </w:r>
        <w:r w:rsidR="00BC2F22">
          <w:rPr>
            <w:webHidden/>
          </w:rPr>
          <w:t>60</w:t>
        </w:r>
        <w:r w:rsidR="00203A4B">
          <w:rPr>
            <w:webHidden/>
          </w:rPr>
          <w:fldChar w:fldCharType="end"/>
        </w:r>
      </w:hyperlink>
    </w:p>
    <w:p w14:paraId="6E086C8B" w14:textId="079CA312" w:rsidR="00203A4B" w:rsidRDefault="00F96A97">
      <w:pPr>
        <w:pStyle w:val="TOC2"/>
        <w:rPr>
          <w:rFonts w:asciiTheme="minorHAnsi" w:eastAsiaTheme="minorEastAsia" w:hAnsiTheme="minorHAnsi" w:cstheme="minorBidi"/>
          <w:color w:val="auto"/>
          <w:sz w:val="22"/>
          <w:szCs w:val="22"/>
        </w:rPr>
      </w:pPr>
      <w:hyperlink w:anchor="_Toc102976301" w:history="1">
        <w:r w:rsidR="00203A4B" w:rsidRPr="00662B22">
          <w:rPr>
            <w:rStyle w:val="Hyperlink"/>
          </w:rPr>
          <w:t>4.6. Test Security and Confidentiality</w:t>
        </w:r>
        <w:r w:rsidR="00203A4B">
          <w:rPr>
            <w:webHidden/>
          </w:rPr>
          <w:tab/>
        </w:r>
        <w:r w:rsidR="00203A4B">
          <w:rPr>
            <w:webHidden/>
          </w:rPr>
          <w:fldChar w:fldCharType="begin"/>
        </w:r>
        <w:r w:rsidR="00203A4B">
          <w:rPr>
            <w:webHidden/>
          </w:rPr>
          <w:instrText xml:space="preserve"> PAGEREF _Toc102976301 \h </w:instrText>
        </w:r>
        <w:r w:rsidR="00203A4B">
          <w:rPr>
            <w:webHidden/>
          </w:rPr>
        </w:r>
        <w:r w:rsidR="00203A4B">
          <w:rPr>
            <w:webHidden/>
          </w:rPr>
          <w:fldChar w:fldCharType="separate"/>
        </w:r>
        <w:r w:rsidR="00BC2F22">
          <w:rPr>
            <w:webHidden/>
          </w:rPr>
          <w:t>61</w:t>
        </w:r>
        <w:r w:rsidR="00203A4B">
          <w:rPr>
            <w:webHidden/>
          </w:rPr>
          <w:fldChar w:fldCharType="end"/>
        </w:r>
      </w:hyperlink>
    </w:p>
    <w:p w14:paraId="5438F8CC" w14:textId="556BEE43" w:rsidR="00203A4B" w:rsidRDefault="00F96A97">
      <w:pPr>
        <w:pStyle w:val="TOC3"/>
        <w:rPr>
          <w:rFonts w:asciiTheme="minorHAnsi" w:eastAsiaTheme="minorEastAsia" w:hAnsiTheme="minorHAnsi" w:cstheme="minorBidi"/>
          <w:noProof/>
          <w:color w:val="auto"/>
          <w:sz w:val="22"/>
          <w:szCs w:val="22"/>
        </w:rPr>
      </w:pPr>
      <w:hyperlink w:anchor="_Toc102976302" w:history="1">
        <w:r w:rsidR="00203A4B" w:rsidRPr="00662B22">
          <w:rPr>
            <w:rStyle w:val="Hyperlink"/>
            <w:noProof/>
          </w:rPr>
          <w:t>4.6.1. ETS’ Office of Testing Integrity</w:t>
        </w:r>
        <w:r w:rsidR="00203A4B">
          <w:rPr>
            <w:noProof/>
            <w:webHidden/>
          </w:rPr>
          <w:tab/>
        </w:r>
        <w:r w:rsidR="00203A4B">
          <w:rPr>
            <w:noProof/>
            <w:webHidden/>
          </w:rPr>
          <w:fldChar w:fldCharType="begin"/>
        </w:r>
        <w:r w:rsidR="00203A4B">
          <w:rPr>
            <w:noProof/>
            <w:webHidden/>
          </w:rPr>
          <w:instrText xml:space="preserve"> PAGEREF _Toc102976302 \h </w:instrText>
        </w:r>
        <w:r w:rsidR="00203A4B">
          <w:rPr>
            <w:noProof/>
            <w:webHidden/>
          </w:rPr>
        </w:r>
        <w:r w:rsidR="00203A4B">
          <w:rPr>
            <w:noProof/>
            <w:webHidden/>
          </w:rPr>
          <w:fldChar w:fldCharType="separate"/>
        </w:r>
        <w:r w:rsidR="00BC2F22">
          <w:rPr>
            <w:noProof/>
            <w:webHidden/>
          </w:rPr>
          <w:t>61</w:t>
        </w:r>
        <w:r w:rsidR="00203A4B">
          <w:rPr>
            <w:noProof/>
            <w:webHidden/>
          </w:rPr>
          <w:fldChar w:fldCharType="end"/>
        </w:r>
      </w:hyperlink>
    </w:p>
    <w:p w14:paraId="28AD7DF5" w14:textId="21162017" w:rsidR="00203A4B" w:rsidRDefault="00F96A97">
      <w:pPr>
        <w:pStyle w:val="TOC3"/>
        <w:rPr>
          <w:rFonts w:asciiTheme="minorHAnsi" w:eastAsiaTheme="minorEastAsia" w:hAnsiTheme="minorHAnsi" w:cstheme="minorBidi"/>
          <w:noProof/>
          <w:color w:val="auto"/>
          <w:sz w:val="22"/>
          <w:szCs w:val="22"/>
        </w:rPr>
      </w:pPr>
      <w:hyperlink w:anchor="_Toc102976303" w:history="1">
        <w:r w:rsidR="00203A4B" w:rsidRPr="00662B22">
          <w:rPr>
            <w:rStyle w:val="Hyperlink"/>
            <w:noProof/>
          </w:rPr>
          <w:t>4.6.2. Procedures to Maintain Standardization of Test Security</w:t>
        </w:r>
        <w:r w:rsidR="00203A4B">
          <w:rPr>
            <w:noProof/>
            <w:webHidden/>
          </w:rPr>
          <w:tab/>
        </w:r>
        <w:r w:rsidR="00203A4B">
          <w:rPr>
            <w:noProof/>
            <w:webHidden/>
          </w:rPr>
          <w:fldChar w:fldCharType="begin"/>
        </w:r>
        <w:r w:rsidR="00203A4B">
          <w:rPr>
            <w:noProof/>
            <w:webHidden/>
          </w:rPr>
          <w:instrText xml:space="preserve"> PAGEREF _Toc102976303 \h </w:instrText>
        </w:r>
        <w:r w:rsidR="00203A4B">
          <w:rPr>
            <w:noProof/>
            <w:webHidden/>
          </w:rPr>
        </w:r>
        <w:r w:rsidR="00203A4B">
          <w:rPr>
            <w:noProof/>
            <w:webHidden/>
          </w:rPr>
          <w:fldChar w:fldCharType="separate"/>
        </w:r>
        <w:r w:rsidR="00BC2F22">
          <w:rPr>
            <w:noProof/>
            <w:webHidden/>
          </w:rPr>
          <w:t>62</w:t>
        </w:r>
        <w:r w:rsidR="00203A4B">
          <w:rPr>
            <w:noProof/>
            <w:webHidden/>
          </w:rPr>
          <w:fldChar w:fldCharType="end"/>
        </w:r>
      </w:hyperlink>
    </w:p>
    <w:p w14:paraId="22C5DD4C" w14:textId="1470108E" w:rsidR="00203A4B" w:rsidRDefault="00F96A97">
      <w:pPr>
        <w:pStyle w:val="TOC3"/>
        <w:rPr>
          <w:rFonts w:asciiTheme="minorHAnsi" w:eastAsiaTheme="minorEastAsia" w:hAnsiTheme="minorHAnsi" w:cstheme="minorBidi"/>
          <w:noProof/>
          <w:color w:val="auto"/>
          <w:sz w:val="22"/>
          <w:szCs w:val="22"/>
        </w:rPr>
      </w:pPr>
      <w:hyperlink w:anchor="_Toc102976304" w:history="1">
        <w:r w:rsidR="00203A4B" w:rsidRPr="00662B22">
          <w:rPr>
            <w:rStyle w:val="Hyperlink"/>
            <w:noProof/>
          </w:rPr>
          <w:t>4.6.3. Test Security Monitoring</w:t>
        </w:r>
        <w:r w:rsidR="00203A4B">
          <w:rPr>
            <w:noProof/>
            <w:webHidden/>
          </w:rPr>
          <w:tab/>
        </w:r>
        <w:r w:rsidR="00203A4B">
          <w:rPr>
            <w:noProof/>
            <w:webHidden/>
          </w:rPr>
          <w:fldChar w:fldCharType="begin"/>
        </w:r>
        <w:r w:rsidR="00203A4B">
          <w:rPr>
            <w:noProof/>
            <w:webHidden/>
          </w:rPr>
          <w:instrText xml:space="preserve"> PAGEREF _Toc102976304 \h </w:instrText>
        </w:r>
        <w:r w:rsidR="00203A4B">
          <w:rPr>
            <w:noProof/>
            <w:webHidden/>
          </w:rPr>
        </w:r>
        <w:r w:rsidR="00203A4B">
          <w:rPr>
            <w:noProof/>
            <w:webHidden/>
          </w:rPr>
          <w:fldChar w:fldCharType="separate"/>
        </w:r>
        <w:r w:rsidR="00BC2F22">
          <w:rPr>
            <w:noProof/>
            <w:webHidden/>
          </w:rPr>
          <w:t>62</w:t>
        </w:r>
        <w:r w:rsidR="00203A4B">
          <w:rPr>
            <w:noProof/>
            <w:webHidden/>
          </w:rPr>
          <w:fldChar w:fldCharType="end"/>
        </w:r>
      </w:hyperlink>
    </w:p>
    <w:p w14:paraId="1BC7766B" w14:textId="6DCA377F" w:rsidR="00203A4B" w:rsidRDefault="00F96A97">
      <w:pPr>
        <w:pStyle w:val="TOC3"/>
        <w:rPr>
          <w:rFonts w:asciiTheme="minorHAnsi" w:eastAsiaTheme="minorEastAsia" w:hAnsiTheme="minorHAnsi" w:cstheme="minorBidi"/>
          <w:noProof/>
          <w:color w:val="auto"/>
          <w:sz w:val="22"/>
          <w:szCs w:val="22"/>
        </w:rPr>
      </w:pPr>
      <w:hyperlink w:anchor="_Toc102976305" w:history="1">
        <w:r w:rsidR="00203A4B" w:rsidRPr="00662B22">
          <w:rPr>
            <w:rStyle w:val="Hyperlink"/>
            <w:noProof/>
          </w:rPr>
          <w:t>4.6.4. Security of Electronic Files Using a Firewall</w:t>
        </w:r>
        <w:r w:rsidR="00203A4B">
          <w:rPr>
            <w:noProof/>
            <w:webHidden/>
          </w:rPr>
          <w:tab/>
        </w:r>
        <w:r w:rsidR="00203A4B">
          <w:rPr>
            <w:noProof/>
            <w:webHidden/>
          </w:rPr>
          <w:fldChar w:fldCharType="begin"/>
        </w:r>
        <w:r w:rsidR="00203A4B">
          <w:rPr>
            <w:noProof/>
            <w:webHidden/>
          </w:rPr>
          <w:instrText xml:space="preserve"> PAGEREF _Toc102976305 \h </w:instrText>
        </w:r>
        <w:r w:rsidR="00203A4B">
          <w:rPr>
            <w:noProof/>
            <w:webHidden/>
          </w:rPr>
        </w:r>
        <w:r w:rsidR="00203A4B">
          <w:rPr>
            <w:noProof/>
            <w:webHidden/>
          </w:rPr>
          <w:fldChar w:fldCharType="separate"/>
        </w:r>
        <w:r w:rsidR="00BC2F22">
          <w:rPr>
            <w:noProof/>
            <w:webHidden/>
          </w:rPr>
          <w:t>63</w:t>
        </w:r>
        <w:r w:rsidR="00203A4B">
          <w:rPr>
            <w:noProof/>
            <w:webHidden/>
          </w:rPr>
          <w:fldChar w:fldCharType="end"/>
        </w:r>
      </w:hyperlink>
    </w:p>
    <w:p w14:paraId="4E169720" w14:textId="15D36171" w:rsidR="00203A4B" w:rsidRDefault="00F96A97">
      <w:pPr>
        <w:pStyle w:val="TOC3"/>
        <w:rPr>
          <w:rFonts w:asciiTheme="minorHAnsi" w:eastAsiaTheme="minorEastAsia" w:hAnsiTheme="minorHAnsi" w:cstheme="minorBidi"/>
          <w:noProof/>
          <w:color w:val="auto"/>
          <w:sz w:val="22"/>
          <w:szCs w:val="22"/>
        </w:rPr>
      </w:pPr>
      <w:hyperlink w:anchor="_Toc102976306" w:history="1">
        <w:r w:rsidR="00203A4B" w:rsidRPr="00662B22">
          <w:rPr>
            <w:rStyle w:val="Hyperlink"/>
            <w:noProof/>
          </w:rPr>
          <w:t>4.6.5. Transfer of Scores via Secure Data Exchange</w:t>
        </w:r>
        <w:r w:rsidR="00203A4B">
          <w:rPr>
            <w:noProof/>
            <w:webHidden/>
          </w:rPr>
          <w:tab/>
        </w:r>
        <w:r w:rsidR="00203A4B">
          <w:rPr>
            <w:noProof/>
            <w:webHidden/>
          </w:rPr>
          <w:fldChar w:fldCharType="begin"/>
        </w:r>
        <w:r w:rsidR="00203A4B">
          <w:rPr>
            <w:noProof/>
            <w:webHidden/>
          </w:rPr>
          <w:instrText xml:space="preserve"> PAGEREF _Toc102976306 \h </w:instrText>
        </w:r>
        <w:r w:rsidR="00203A4B">
          <w:rPr>
            <w:noProof/>
            <w:webHidden/>
          </w:rPr>
        </w:r>
        <w:r w:rsidR="00203A4B">
          <w:rPr>
            <w:noProof/>
            <w:webHidden/>
          </w:rPr>
          <w:fldChar w:fldCharType="separate"/>
        </w:r>
        <w:r w:rsidR="00BC2F22">
          <w:rPr>
            <w:noProof/>
            <w:webHidden/>
          </w:rPr>
          <w:t>63</w:t>
        </w:r>
        <w:r w:rsidR="00203A4B">
          <w:rPr>
            <w:noProof/>
            <w:webHidden/>
          </w:rPr>
          <w:fldChar w:fldCharType="end"/>
        </w:r>
      </w:hyperlink>
    </w:p>
    <w:p w14:paraId="53B07F90" w14:textId="2B4ED395" w:rsidR="00203A4B" w:rsidRDefault="00F96A97">
      <w:pPr>
        <w:pStyle w:val="TOC3"/>
        <w:rPr>
          <w:rFonts w:asciiTheme="minorHAnsi" w:eastAsiaTheme="minorEastAsia" w:hAnsiTheme="minorHAnsi" w:cstheme="minorBidi"/>
          <w:noProof/>
          <w:color w:val="auto"/>
          <w:sz w:val="22"/>
          <w:szCs w:val="22"/>
        </w:rPr>
      </w:pPr>
      <w:hyperlink w:anchor="_Toc102976307" w:history="1">
        <w:r w:rsidR="00203A4B" w:rsidRPr="00662B22">
          <w:rPr>
            <w:rStyle w:val="Hyperlink"/>
            <w:noProof/>
          </w:rPr>
          <w:t>4.6.6. Data Management in the Secure Database</w:t>
        </w:r>
        <w:r w:rsidR="00203A4B">
          <w:rPr>
            <w:noProof/>
            <w:webHidden/>
          </w:rPr>
          <w:tab/>
        </w:r>
        <w:r w:rsidR="00203A4B">
          <w:rPr>
            <w:noProof/>
            <w:webHidden/>
          </w:rPr>
          <w:fldChar w:fldCharType="begin"/>
        </w:r>
        <w:r w:rsidR="00203A4B">
          <w:rPr>
            <w:noProof/>
            <w:webHidden/>
          </w:rPr>
          <w:instrText xml:space="preserve"> PAGEREF _Toc102976307 \h </w:instrText>
        </w:r>
        <w:r w:rsidR="00203A4B">
          <w:rPr>
            <w:noProof/>
            <w:webHidden/>
          </w:rPr>
        </w:r>
        <w:r w:rsidR="00203A4B">
          <w:rPr>
            <w:noProof/>
            <w:webHidden/>
          </w:rPr>
          <w:fldChar w:fldCharType="separate"/>
        </w:r>
        <w:r w:rsidR="00BC2F22">
          <w:rPr>
            <w:noProof/>
            <w:webHidden/>
          </w:rPr>
          <w:t>63</w:t>
        </w:r>
        <w:r w:rsidR="00203A4B">
          <w:rPr>
            <w:noProof/>
            <w:webHidden/>
          </w:rPr>
          <w:fldChar w:fldCharType="end"/>
        </w:r>
      </w:hyperlink>
    </w:p>
    <w:p w14:paraId="351AA875" w14:textId="58FF87D6" w:rsidR="00203A4B" w:rsidRDefault="00F96A97">
      <w:pPr>
        <w:pStyle w:val="TOC3"/>
        <w:rPr>
          <w:rFonts w:asciiTheme="minorHAnsi" w:eastAsiaTheme="minorEastAsia" w:hAnsiTheme="minorHAnsi" w:cstheme="minorBidi"/>
          <w:noProof/>
          <w:color w:val="auto"/>
          <w:sz w:val="22"/>
          <w:szCs w:val="22"/>
        </w:rPr>
      </w:pPr>
      <w:hyperlink w:anchor="_Toc102976308" w:history="1">
        <w:r w:rsidR="00203A4B" w:rsidRPr="00662B22">
          <w:rPr>
            <w:rStyle w:val="Hyperlink"/>
            <w:noProof/>
          </w:rPr>
          <w:t>4.6.7. Statistical Analysis on Secure Servers</w:t>
        </w:r>
        <w:r w:rsidR="00203A4B">
          <w:rPr>
            <w:noProof/>
            <w:webHidden/>
          </w:rPr>
          <w:tab/>
        </w:r>
        <w:r w:rsidR="00203A4B">
          <w:rPr>
            <w:noProof/>
            <w:webHidden/>
          </w:rPr>
          <w:fldChar w:fldCharType="begin"/>
        </w:r>
        <w:r w:rsidR="00203A4B">
          <w:rPr>
            <w:noProof/>
            <w:webHidden/>
          </w:rPr>
          <w:instrText xml:space="preserve"> PAGEREF _Toc102976308 \h </w:instrText>
        </w:r>
        <w:r w:rsidR="00203A4B">
          <w:rPr>
            <w:noProof/>
            <w:webHidden/>
          </w:rPr>
        </w:r>
        <w:r w:rsidR="00203A4B">
          <w:rPr>
            <w:noProof/>
            <w:webHidden/>
          </w:rPr>
          <w:fldChar w:fldCharType="separate"/>
        </w:r>
        <w:r w:rsidR="00BC2F22">
          <w:rPr>
            <w:noProof/>
            <w:webHidden/>
          </w:rPr>
          <w:t>64</w:t>
        </w:r>
        <w:r w:rsidR="00203A4B">
          <w:rPr>
            <w:noProof/>
            <w:webHidden/>
          </w:rPr>
          <w:fldChar w:fldCharType="end"/>
        </w:r>
      </w:hyperlink>
    </w:p>
    <w:p w14:paraId="5ABD4E9E" w14:textId="41A4F914" w:rsidR="00203A4B" w:rsidRDefault="00F96A97">
      <w:pPr>
        <w:pStyle w:val="TOC3"/>
        <w:rPr>
          <w:rFonts w:asciiTheme="minorHAnsi" w:eastAsiaTheme="minorEastAsia" w:hAnsiTheme="minorHAnsi" w:cstheme="minorBidi"/>
          <w:noProof/>
          <w:color w:val="auto"/>
          <w:sz w:val="22"/>
          <w:szCs w:val="22"/>
        </w:rPr>
      </w:pPr>
      <w:hyperlink w:anchor="_Toc102976309" w:history="1">
        <w:r w:rsidR="00203A4B" w:rsidRPr="00662B22">
          <w:rPr>
            <w:rStyle w:val="Hyperlink"/>
            <w:noProof/>
          </w:rPr>
          <w:t>4.6.8. Student Confidentiality</w:t>
        </w:r>
        <w:r w:rsidR="00203A4B">
          <w:rPr>
            <w:noProof/>
            <w:webHidden/>
          </w:rPr>
          <w:tab/>
        </w:r>
        <w:r w:rsidR="00203A4B">
          <w:rPr>
            <w:noProof/>
            <w:webHidden/>
          </w:rPr>
          <w:fldChar w:fldCharType="begin"/>
        </w:r>
        <w:r w:rsidR="00203A4B">
          <w:rPr>
            <w:noProof/>
            <w:webHidden/>
          </w:rPr>
          <w:instrText xml:space="preserve"> PAGEREF _Toc102976309 \h </w:instrText>
        </w:r>
        <w:r w:rsidR="00203A4B">
          <w:rPr>
            <w:noProof/>
            <w:webHidden/>
          </w:rPr>
        </w:r>
        <w:r w:rsidR="00203A4B">
          <w:rPr>
            <w:noProof/>
            <w:webHidden/>
          </w:rPr>
          <w:fldChar w:fldCharType="separate"/>
        </w:r>
        <w:r w:rsidR="00BC2F22">
          <w:rPr>
            <w:noProof/>
            <w:webHidden/>
          </w:rPr>
          <w:t>64</w:t>
        </w:r>
        <w:r w:rsidR="00203A4B">
          <w:rPr>
            <w:noProof/>
            <w:webHidden/>
          </w:rPr>
          <w:fldChar w:fldCharType="end"/>
        </w:r>
      </w:hyperlink>
    </w:p>
    <w:p w14:paraId="2B7DF37E" w14:textId="4C4C6B09" w:rsidR="00203A4B" w:rsidRDefault="00F96A97">
      <w:pPr>
        <w:pStyle w:val="TOC3"/>
        <w:rPr>
          <w:rFonts w:asciiTheme="minorHAnsi" w:eastAsiaTheme="minorEastAsia" w:hAnsiTheme="minorHAnsi" w:cstheme="minorBidi"/>
          <w:noProof/>
          <w:color w:val="auto"/>
          <w:sz w:val="22"/>
          <w:szCs w:val="22"/>
        </w:rPr>
      </w:pPr>
      <w:hyperlink w:anchor="_Toc102976310" w:history="1">
        <w:r w:rsidR="00203A4B" w:rsidRPr="00662B22">
          <w:rPr>
            <w:rStyle w:val="Hyperlink"/>
            <w:noProof/>
          </w:rPr>
          <w:t>4.6.9. Student Test Results</w:t>
        </w:r>
        <w:r w:rsidR="00203A4B">
          <w:rPr>
            <w:noProof/>
            <w:webHidden/>
          </w:rPr>
          <w:tab/>
        </w:r>
        <w:r w:rsidR="00203A4B">
          <w:rPr>
            <w:noProof/>
            <w:webHidden/>
          </w:rPr>
          <w:fldChar w:fldCharType="begin"/>
        </w:r>
        <w:r w:rsidR="00203A4B">
          <w:rPr>
            <w:noProof/>
            <w:webHidden/>
          </w:rPr>
          <w:instrText xml:space="preserve"> PAGEREF _Toc102976310 \h </w:instrText>
        </w:r>
        <w:r w:rsidR="00203A4B">
          <w:rPr>
            <w:noProof/>
            <w:webHidden/>
          </w:rPr>
        </w:r>
        <w:r w:rsidR="00203A4B">
          <w:rPr>
            <w:noProof/>
            <w:webHidden/>
          </w:rPr>
          <w:fldChar w:fldCharType="separate"/>
        </w:r>
        <w:r w:rsidR="00BC2F22">
          <w:rPr>
            <w:noProof/>
            <w:webHidden/>
          </w:rPr>
          <w:t>64</w:t>
        </w:r>
        <w:r w:rsidR="00203A4B">
          <w:rPr>
            <w:noProof/>
            <w:webHidden/>
          </w:rPr>
          <w:fldChar w:fldCharType="end"/>
        </w:r>
      </w:hyperlink>
    </w:p>
    <w:p w14:paraId="19F2F86D" w14:textId="7FEBEFA8" w:rsidR="00203A4B" w:rsidRDefault="00F96A97">
      <w:pPr>
        <w:pStyle w:val="TOC3"/>
        <w:rPr>
          <w:rFonts w:asciiTheme="minorHAnsi" w:eastAsiaTheme="minorEastAsia" w:hAnsiTheme="minorHAnsi" w:cstheme="minorBidi"/>
          <w:noProof/>
          <w:color w:val="auto"/>
          <w:sz w:val="22"/>
          <w:szCs w:val="22"/>
        </w:rPr>
      </w:pPr>
      <w:hyperlink w:anchor="_Toc102976311" w:history="1">
        <w:r w:rsidR="00203A4B" w:rsidRPr="00662B22">
          <w:rPr>
            <w:rStyle w:val="Hyperlink"/>
            <w:noProof/>
          </w:rPr>
          <w:t>4.6.10. Security and Test Administration Incident Reporting System Process</w:t>
        </w:r>
        <w:r w:rsidR="00203A4B">
          <w:rPr>
            <w:noProof/>
            <w:webHidden/>
          </w:rPr>
          <w:tab/>
        </w:r>
        <w:r w:rsidR="00203A4B">
          <w:rPr>
            <w:noProof/>
            <w:webHidden/>
          </w:rPr>
          <w:fldChar w:fldCharType="begin"/>
        </w:r>
        <w:r w:rsidR="00203A4B">
          <w:rPr>
            <w:noProof/>
            <w:webHidden/>
          </w:rPr>
          <w:instrText xml:space="preserve"> PAGEREF _Toc102976311 \h </w:instrText>
        </w:r>
        <w:r w:rsidR="00203A4B">
          <w:rPr>
            <w:noProof/>
            <w:webHidden/>
          </w:rPr>
        </w:r>
        <w:r w:rsidR="00203A4B">
          <w:rPr>
            <w:noProof/>
            <w:webHidden/>
          </w:rPr>
          <w:fldChar w:fldCharType="separate"/>
        </w:r>
        <w:r w:rsidR="00BC2F22">
          <w:rPr>
            <w:noProof/>
            <w:webHidden/>
          </w:rPr>
          <w:t>65</w:t>
        </w:r>
        <w:r w:rsidR="00203A4B">
          <w:rPr>
            <w:noProof/>
            <w:webHidden/>
          </w:rPr>
          <w:fldChar w:fldCharType="end"/>
        </w:r>
      </w:hyperlink>
    </w:p>
    <w:p w14:paraId="1931244C" w14:textId="21017CCB" w:rsidR="00203A4B" w:rsidRDefault="00F96A97">
      <w:pPr>
        <w:pStyle w:val="TOC3"/>
        <w:rPr>
          <w:rFonts w:asciiTheme="minorHAnsi" w:eastAsiaTheme="minorEastAsia" w:hAnsiTheme="minorHAnsi" w:cstheme="minorBidi"/>
          <w:noProof/>
          <w:color w:val="auto"/>
          <w:sz w:val="22"/>
          <w:szCs w:val="22"/>
        </w:rPr>
      </w:pPr>
      <w:hyperlink w:anchor="_Toc102976312" w:history="1">
        <w:r w:rsidR="00203A4B" w:rsidRPr="00662B22">
          <w:rPr>
            <w:rStyle w:val="Hyperlink"/>
            <w:noProof/>
          </w:rPr>
          <w:t>4.6.11. Appeals</w:t>
        </w:r>
        <w:r w:rsidR="00203A4B">
          <w:rPr>
            <w:noProof/>
            <w:webHidden/>
          </w:rPr>
          <w:tab/>
        </w:r>
        <w:r w:rsidR="00203A4B">
          <w:rPr>
            <w:noProof/>
            <w:webHidden/>
          </w:rPr>
          <w:fldChar w:fldCharType="begin"/>
        </w:r>
        <w:r w:rsidR="00203A4B">
          <w:rPr>
            <w:noProof/>
            <w:webHidden/>
          </w:rPr>
          <w:instrText xml:space="preserve"> PAGEREF _Toc102976312 \h </w:instrText>
        </w:r>
        <w:r w:rsidR="00203A4B">
          <w:rPr>
            <w:noProof/>
            <w:webHidden/>
          </w:rPr>
        </w:r>
        <w:r w:rsidR="00203A4B">
          <w:rPr>
            <w:noProof/>
            <w:webHidden/>
          </w:rPr>
          <w:fldChar w:fldCharType="separate"/>
        </w:r>
        <w:r w:rsidR="00BC2F22">
          <w:rPr>
            <w:noProof/>
            <w:webHidden/>
          </w:rPr>
          <w:t>67</w:t>
        </w:r>
        <w:r w:rsidR="00203A4B">
          <w:rPr>
            <w:noProof/>
            <w:webHidden/>
          </w:rPr>
          <w:fldChar w:fldCharType="end"/>
        </w:r>
      </w:hyperlink>
    </w:p>
    <w:p w14:paraId="0D4A4204" w14:textId="50BE654D" w:rsidR="00203A4B" w:rsidRDefault="00F96A97">
      <w:pPr>
        <w:pStyle w:val="TOC2"/>
        <w:rPr>
          <w:rFonts w:asciiTheme="minorHAnsi" w:eastAsiaTheme="minorEastAsia" w:hAnsiTheme="minorHAnsi" w:cstheme="minorBidi"/>
          <w:color w:val="auto"/>
          <w:sz w:val="22"/>
          <w:szCs w:val="22"/>
        </w:rPr>
      </w:pPr>
      <w:hyperlink w:anchor="_Toc102976313" w:history="1">
        <w:r w:rsidR="00203A4B" w:rsidRPr="00662B22">
          <w:rPr>
            <w:rStyle w:val="Hyperlink"/>
          </w:rPr>
          <w:t>References</w:t>
        </w:r>
        <w:r w:rsidR="00203A4B">
          <w:rPr>
            <w:webHidden/>
          </w:rPr>
          <w:tab/>
        </w:r>
        <w:r w:rsidR="00203A4B">
          <w:rPr>
            <w:webHidden/>
          </w:rPr>
          <w:fldChar w:fldCharType="begin"/>
        </w:r>
        <w:r w:rsidR="00203A4B">
          <w:rPr>
            <w:webHidden/>
          </w:rPr>
          <w:instrText xml:space="preserve"> PAGEREF _Toc102976313 \h </w:instrText>
        </w:r>
        <w:r w:rsidR="00203A4B">
          <w:rPr>
            <w:webHidden/>
          </w:rPr>
        </w:r>
        <w:r w:rsidR="00203A4B">
          <w:rPr>
            <w:webHidden/>
          </w:rPr>
          <w:fldChar w:fldCharType="separate"/>
        </w:r>
        <w:r w:rsidR="00BC2F22">
          <w:rPr>
            <w:webHidden/>
          </w:rPr>
          <w:t>70</w:t>
        </w:r>
        <w:r w:rsidR="00203A4B">
          <w:rPr>
            <w:webHidden/>
          </w:rPr>
          <w:fldChar w:fldCharType="end"/>
        </w:r>
      </w:hyperlink>
    </w:p>
    <w:p w14:paraId="74D35516" w14:textId="29AEC350" w:rsidR="00203A4B" w:rsidRDefault="00F96A97">
      <w:pPr>
        <w:pStyle w:val="TOC2"/>
        <w:rPr>
          <w:rFonts w:asciiTheme="minorHAnsi" w:eastAsiaTheme="minorEastAsia" w:hAnsiTheme="minorHAnsi" w:cstheme="minorBidi"/>
          <w:color w:val="auto"/>
          <w:sz w:val="22"/>
          <w:szCs w:val="22"/>
        </w:rPr>
      </w:pPr>
      <w:hyperlink w:anchor="_Toc102976314" w:history="1">
        <w:r w:rsidR="00203A4B" w:rsidRPr="00662B22">
          <w:rPr>
            <w:rStyle w:val="Hyperlink"/>
          </w:rPr>
          <w:t>Appendix 4.A: Demographic Summaries</w:t>
        </w:r>
        <w:r w:rsidR="00203A4B">
          <w:rPr>
            <w:webHidden/>
          </w:rPr>
          <w:tab/>
        </w:r>
        <w:r w:rsidR="00203A4B">
          <w:rPr>
            <w:webHidden/>
          </w:rPr>
          <w:fldChar w:fldCharType="begin"/>
        </w:r>
        <w:r w:rsidR="00203A4B">
          <w:rPr>
            <w:webHidden/>
          </w:rPr>
          <w:instrText xml:space="preserve"> PAGEREF _Toc102976314 \h </w:instrText>
        </w:r>
        <w:r w:rsidR="00203A4B">
          <w:rPr>
            <w:webHidden/>
          </w:rPr>
        </w:r>
        <w:r w:rsidR="00203A4B">
          <w:rPr>
            <w:webHidden/>
          </w:rPr>
          <w:fldChar w:fldCharType="separate"/>
        </w:r>
        <w:r w:rsidR="00BC2F22">
          <w:rPr>
            <w:webHidden/>
          </w:rPr>
          <w:t>71</w:t>
        </w:r>
        <w:r w:rsidR="00203A4B">
          <w:rPr>
            <w:webHidden/>
          </w:rPr>
          <w:fldChar w:fldCharType="end"/>
        </w:r>
      </w:hyperlink>
    </w:p>
    <w:p w14:paraId="6A7431B0" w14:textId="547710D1" w:rsidR="00203A4B" w:rsidRDefault="00F96A97">
      <w:pPr>
        <w:pStyle w:val="TOC2"/>
        <w:rPr>
          <w:rFonts w:asciiTheme="minorHAnsi" w:eastAsiaTheme="minorEastAsia" w:hAnsiTheme="minorHAnsi" w:cstheme="minorBidi"/>
          <w:color w:val="auto"/>
          <w:sz w:val="22"/>
          <w:szCs w:val="22"/>
        </w:rPr>
      </w:pPr>
      <w:hyperlink w:anchor="_Toc102976315" w:history="1">
        <w:r w:rsidR="00203A4B" w:rsidRPr="00662B22">
          <w:rPr>
            <w:rStyle w:val="Hyperlink"/>
          </w:rPr>
          <w:t>Appendix 4.B: Special Service Summaries</w:t>
        </w:r>
        <w:r w:rsidR="00203A4B">
          <w:rPr>
            <w:webHidden/>
          </w:rPr>
          <w:tab/>
        </w:r>
        <w:r w:rsidR="00203A4B">
          <w:rPr>
            <w:webHidden/>
          </w:rPr>
          <w:fldChar w:fldCharType="begin"/>
        </w:r>
        <w:r w:rsidR="00203A4B">
          <w:rPr>
            <w:webHidden/>
          </w:rPr>
          <w:instrText xml:space="preserve"> PAGEREF _Toc102976315 \h </w:instrText>
        </w:r>
        <w:r w:rsidR="00203A4B">
          <w:rPr>
            <w:webHidden/>
          </w:rPr>
        </w:r>
        <w:r w:rsidR="00203A4B">
          <w:rPr>
            <w:webHidden/>
          </w:rPr>
          <w:fldChar w:fldCharType="separate"/>
        </w:r>
        <w:r w:rsidR="00BC2F22">
          <w:rPr>
            <w:webHidden/>
          </w:rPr>
          <w:t>85</w:t>
        </w:r>
        <w:r w:rsidR="00203A4B">
          <w:rPr>
            <w:webHidden/>
          </w:rPr>
          <w:fldChar w:fldCharType="end"/>
        </w:r>
      </w:hyperlink>
    </w:p>
    <w:p w14:paraId="06A32128" w14:textId="42BF899F" w:rsidR="00203A4B" w:rsidRDefault="00F96A97">
      <w:pPr>
        <w:pStyle w:val="TOC1"/>
        <w:rPr>
          <w:rFonts w:asciiTheme="minorHAnsi" w:eastAsiaTheme="minorEastAsia" w:hAnsiTheme="minorHAnsi" w:cstheme="minorBidi"/>
          <w:b w:val="0"/>
          <w:color w:val="auto"/>
          <w:sz w:val="22"/>
          <w:szCs w:val="22"/>
        </w:rPr>
      </w:pPr>
      <w:hyperlink w:anchor="_Toc102976316" w:history="1">
        <w:r w:rsidR="00203A4B" w:rsidRPr="00662B22">
          <w:rPr>
            <w:rStyle w:val="Hyperlink"/>
          </w:rPr>
          <w:t>Chapter 5: Standard Setting</w:t>
        </w:r>
        <w:r w:rsidR="00203A4B">
          <w:rPr>
            <w:webHidden/>
          </w:rPr>
          <w:tab/>
        </w:r>
        <w:r w:rsidR="00203A4B">
          <w:rPr>
            <w:webHidden/>
          </w:rPr>
          <w:fldChar w:fldCharType="begin"/>
        </w:r>
        <w:r w:rsidR="00203A4B">
          <w:rPr>
            <w:webHidden/>
          </w:rPr>
          <w:instrText xml:space="preserve"> PAGEREF _Toc102976316 \h </w:instrText>
        </w:r>
        <w:r w:rsidR="00203A4B">
          <w:rPr>
            <w:webHidden/>
          </w:rPr>
        </w:r>
        <w:r w:rsidR="00203A4B">
          <w:rPr>
            <w:webHidden/>
          </w:rPr>
          <w:fldChar w:fldCharType="separate"/>
        </w:r>
        <w:r w:rsidR="00BC2F22">
          <w:rPr>
            <w:webHidden/>
          </w:rPr>
          <w:t>91</w:t>
        </w:r>
        <w:r w:rsidR="00203A4B">
          <w:rPr>
            <w:webHidden/>
          </w:rPr>
          <w:fldChar w:fldCharType="end"/>
        </w:r>
      </w:hyperlink>
    </w:p>
    <w:p w14:paraId="3B3BA471" w14:textId="6AADCFF3" w:rsidR="00203A4B" w:rsidRDefault="00F96A97">
      <w:pPr>
        <w:pStyle w:val="TOC2"/>
        <w:rPr>
          <w:rFonts w:asciiTheme="minorHAnsi" w:eastAsiaTheme="minorEastAsia" w:hAnsiTheme="minorHAnsi" w:cstheme="minorBidi"/>
          <w:color w:val="auto"/>
          <w:sz w:val="22"/>
          <w:szCs w:val="22"/>
        </w:rPr>
      </w:pPr>
      <w:hyperlink w:anchor="_Toc102976317" w:history="1">
        <w:r w:rsidR="00203A4B" w:rsidRPr="00662B22">
          <w:rPr>
            <w:rStyle w:val="Hyperlink"/>
          </w:rPr>
          <w:t>5.1. Background</w:t>
        </w:r>
        <w:r w:rsidR="00203A4B">
          <w:rPr>
            <w:webHidden/>
          </w:rPr>
          <w:tab/>
        </w:r>
        <w:r w:rsidR="00203A4B">
          <w:rPr>
            <w:webHidden/>
          </w:rPr>
          <w:fldChar w:fldCharType="begin"/>
        </w:r>
        <w:r w:rsidR="00203A4B">
          <w:rPr>
            <w:webHidden/>
          </w:rPr>
          <w:instrText xml:space="preserve"> PAGEREF _Toc102976317 \h </w:instrText>
        </w:r>
        <w:r w:rsidR="00203A4B">
          <w:rPr>
            <w:webHidden/>
          </w:rPr>
        </w:r>
        <w:r w:rsidR="00203A4B">
          <w:rPr>
            <w:webHidden/>
          </w:rPr>
          <w:fldChar w:fldCharType="separate"/>
        </w:r>
        <w:r w:rsidR="00BC2F22">
          <w:rPr>
            <w:webHidden/>
          </w:rPr>
          <w:t>91</w:t>
        </w:r>
        <w:r w:rsidR="00203A4B">
          <w:rPr>
            <w:webHidden/>
          </w:rPr>
          <w:fldChar w:fldCharType="end"/>
        </w:r>
      </w:hyperlink>
    </w:p>
    <w:p w14:paraId="7A2063A1" w14:textId="57366340" w:rsidR="00203A4B" w:rsidRDefault="00F96A97">
      <w:pPr>
        <w:pStyle w:val="TOC2"/>
        <w:rPr>
          <w:rFonts w:asciiTheme="minorHAnsi" w:eastAsiaTheme="minorEastAsia" w:hAnsiTheme="minorHAnsi" w:cstheme="minorBidi"/>
          <w:color w:val="auto"/>
          <w:sz w:val="22"/>
          <w:szCs w:val="22"/>
        </w:rPr>
      </w:pPr>
      <w:hyperlink w:anchor="_Toc102976318" w:history="1">
        <w:r w:rsidR="00203A4B" w:rsidRPr="00662B22">
          <w:rPr>
            <w:rStyle w:val="Hyperlink"/>
          </w:rPr>
          <w:t>5.2. Achievement Level Descriptors</w:t>
        </w:r>
        <w:r w:rsidR="00203A4B">
          <w:rPr>
            <w:webHidden/>
          </w:rPr>
          <w:tab/>
        </w:r>
        <w:r w:rsidR="00203A4B">
          <w:rPr>
            <w:webHidden/>
          </w:rPr>
          <w:fldChar w:fldCharType="begin"/>
        </w:r>
        <w:r w:rsidR="00203A4B">
          <w:rPr>
            <w:webHidden/>
          </w:rPr>
          <w:instrText xml:space="preserve"> PAGEREF _Toc102976318 \h </w:instrText>
        </w:r>
        <w:r w:rsidR="00203A4B">
          <w:rPr>
            <w:webHidden/>
          </w:rPr>
        </w:r>
        <w:r w:rsidR="00203A4B">
          <w:rPr>
            <w:webHidden/>
          </w:rPr>
          <w:fldChar w:fldCharType="separate"/>
        </w:r>
        <w:r w:rsidR="00BC2F22">
          <w:rPr>
            <w:webHidden/>
          </w:rPr>
          <w:t>91</w:t>
        </w:r>
        <w:r w:rsidR="00203A4B">
          <w:rPr>
            <w:webHidden/>
          </w:rPr>
          <w:fldChar w:fldCharType="end"/>
        </w:r>
      </w:hyperlink>
    </w:p>
    <w:p w14:paraId="479B1CDC" w14:textId="5ECB65F4" w:rsidR="00203A4B" w:rsidRDefault="00F96A97">
      <w:pPr>
        <w:pStyle w:val="TOC2"/>
        <w:rPr>
          <w:rFonts w:asciiTheme="minorHAnsi" w:eastAsiaTheme="minorEastAsia" w:hAnsiTheme="minorHAnsi" w:cstheme="minorBidi"/>
          <w:color w:val="auto"/>
          <w:sz w:val="22"/>
          <w:szCs w:val="22"/>
        </w:rPr>
      </w:pPr>
      <w:hyperlink w:anchor="_Toc102976319" w:history="1">
        <w:r w:rsidR="00203A4B" w:rsidRPr="00662B22">
          <w:rPr>
            <w:rStyle w:val="Hyperlink"/>
          </w:rPr>
          <w:t>5.3. Standard Setting Methodology</w:t>
        </w:r>
        <w:r w:rsidR="00203A4B">
          <w:rPr>
            <w:webHidden/>
          </w:rPr>
          <w:tab/>
        </w:r>
        <w:r w:rsidR="00203A4B">
          <w:rPr>
            <w:webHidden/>
          </w:rPr>
          <w:fldChar w:fldCharType="begin"/>
        </w:r>
        <w:r w:rsidR="00203A4B">
          <w:rPr>
            <w:webHidden/>
          </w:rPr>
          <w:instrText xml:space="preserve"> PAGEREF _Toc102976319 \h </w:instrText>
        </w:r>
        <w:r w:rsidR="00203A4B">
          <w:rPr>
            <w:webHidden/>
          </w:rPr>
        </w:r>
        <w:r w:rsidR="00203A4B">
          <w:rPr>
            <w:webHidden/>
          </w:rPr>
          <w:fldChar w:fldCharType="separate"/>
        </w:r>
        <w:r w:rsidR="00BC2F22">
          <w:rPr>
            <w:webHidden/>
          </w:rPr>
          <w:t>92</w:t>
        </w:r>
        <w:r w:rsidR="00203A4B">
          <w:rPr>
            <w:webHidden/>
          </w:rPr>
          <w:fldChar w:fldCharType="end"/>
        </w:r>
      </w:hyperlink>
    </w:p>
    <w:p w14:paraId="24AF0A0D" w14:textId="1CDBBE7F" w:rsidR="00203A4B" w:rsidRDefault="00F96A97">
      <w:pPr>
        <w:pStyle w:val="TOC3"/>
        <w:rPr>
          <w:rFonts w:asciiTheme="minorHAnsi" w:eastAsiaTheme="minorEastAsia" w:hAnsiTheme="minorHAnsi" w:cstheme="minorBidi"/>
          <w:noProof/>
          <w:color w:val="auto"/>
          <w:sz w:val="22"/>
          <w:szCs w:val="22"/>
        </w:rPr>
      </w:pPr>
      <w:hyperlink w:anchor="_Toc102976320" w:history="1">
        <w:r w:rsidR="00203A4B" w:rsidRPr="00662B22">
          <w:rPr>
            <w:rStyle w:val="Hyperlink"/>
            <w:noProof/>
          </w:rPr>
          <w:t>5.3.1. Bookmark Method</w:t>
        </w:r>
        <w:r w:rsidR="00203A4B">
          <w:rPr>
            <w:noProof/>
            <w:webHidden/>
          </w:rPr>
          <w:tab/>
        </w:r>
        <w:r w:rsidR="00203A4B">
          <w:rPr>
            <w:noProof/>
            <w:webHidden/>
          </w:rPr>
          <w:fldChar w:fldCharType="begin"/>
        </w:r>
        <w:r w:rsidR="00203A4B">
          <w:rPr>
            <w:noProof/>
            <w:webHidden/>
          </w:rPr>
          <w:instrText xml:space="preserve"> PAGEREF _Toc102976320 \h </w:instrText>
        </w:r>
        <w:r w:rsidR="00203A4B">
          <w:rPr>
            <w:noProof/>
            <w:webHidden/>
          </w:rPr>
        </w:r>
        <w:r w:rsidR="00203A4B">
          <w:rPr>
            <w:noProof/>
            <w:webHidden/>
          </w:rPr>
          <w:fldChar w:fldCharType="separate"/>
        </w:r>
        <w:r w:rsidR="00BC2F22">
          <w:rPr>
            <w:noProof/>
            <w:webHidden/>
          </w:rPr>
          <w:t>92</w:t>
        </w:r>
        <w:r w:rsidR="00203A4B">
          <w:rPr>
            <w:noProof/>
            <w:webHidden/>
          </w:rPr>
          <w:fldChar w:fldCharType="end"/>
        </w:r>
      </w:hyperlink>
    </w:p>
    <w:p w14:paraId="6A215E4D" w14:textId="02D91042" w:rsidR="00203A4B" w:rsidRDefault="00F96A97">
      <w:pPr>
        <w:pStyle w:val="TOC2"/>
        <w:rPr>
          <w:rFonts w:asciiTheme="minorHAnsi" w:eastAsiaTheme="minorEastAsia" w:hAnsiTheme="minorHAnsi" w:cstheme="minorBidi"/>
          <w:color w:val="auto"/>
          <w:sz w:val="22"/>
          <w:szCs w:val="22"/>
        </w:rPr>
      </w:pPr>
      <w:hyperlink w:anchor="_Toc102976321" w:history="1">
        <w:r w:rsidR="00203A4B" w:rsidRPr="00662B22">
          <w:rPr>
            <w:rStyle w:val="Hyperlink"/>
          </w:rPr>
          <w:t>5.4. Standard Setting Procedures</w:t>
        </w:r>
        <w:r w:rsidR="00203A4B">
          <w:rPr>
            <w:webHidden/>
          </w:rPr>
          <w:tab/>
        </w:r>
        <w:r w:rsidR="00203A4B">
          <w:rPr>
            <w:webHidden/>
          </w:rPr>
          <w:fldChar w:fldCharType="begin"/>
        </w:r>
        <w:r w:rsidR="00203A4B">
          <w:rPr>
            <w:webHidden/>
          </w:rPr>
          <w:instrText xml:space="preserve"> PAGEREF _Toc102976321 \h </w:instrText>
        </w:r>
        <w:r w:rsidR="00203A4B">
          <w:rPr>
            <w:webHidden/>
          </w:rPr>
        </w:r>
        <w:r w:rsidR="00203A4B">
          <w:rPr>
            <w:webHidden/>
          </w:rPr>
          <w:fldChar w:fldCharType="separate"/>
        </w:r>
        <w:r w:rsidR="00BC2F22">
          <w:rPr>
            <w:webHidden/>
          </w:rPr>
          <w:t>92</w:t>
        </w:r>
        <w:r w:rsidR="00203A4B">
          <w:rPr>
            <w:webHidden/>
          </w:rPr>
          <w:fldChar w:fldCharType="end"/>
        </w:r>
      </w:hyperlink>
    </w:p>
    <w:p w14:paraId="1D2B980D" w14:textId="72A95372" w:rsidR="00203A4B" w:rsidRDefault="00F96A97">
      <w:pPr>
        <w:pStyle w:val="TOC3"/>
        <w:rPr>
          <w:rFonts w:asciiTheme="minorHAnsi" w:eastAsiaTheme="minorEastAsia" w:hAnsiTheme="minorHAnsi" w:cstheme="minorBidi"/>
          <w:noProof/>
          <w:color w:val="auto"/>
          <w:sz w:val="22"/>
          <w:szCs w:val="22"/>
        </w:rPr>
      </w:pPr>
      <w:hyperlink w:anchor="_Toc102976322" w:history="1">
        <w:r w:rsidR="00203A4B" w:rsidRPr="00662B22">
          <w:rPr>
            <w:rStyle w:val="Hyperlink"/>
            <w:noProof/>
          </w:rPr>
          <w:t>5.4.1. Panelists</w:t>
        </w:r>
        <w:r w:rsidR="00203A4B">
          <w:rPr>
            <w:noProof/>
            <w:webHidden/>
          </w:rPr>
          <w:tab/>
        </w:r>
        <w:r w:rsidR="00203A4B">
          <w:rPr>
            <w:noProof/>
            <w:webHidden/>
          </w:rPr>
          <w:fldChar w:fldCharType="begin"/>
        </w:r>
        <w:r w:rsidR="00203A4B">
          <w:rPr>
            <w:noProof/>
            <w:webHidden/>
          </w:rPr>
          <w:instrText xml:space="preserve"> PAGEREF _Toc102976322 \h </w:instrText>
        </w:r>
        <w:r w:rsidR="00203A4B">
          <w:rPr>
            <w:noProof/>
            <w:webHidden/>
          </w:rPr>
        </w:r>
        <w:r w:rsidR="00203A4B">
          <w:rPr>
            <w:noProof/>
            <w:webHidden/>
          </w:rPr>
          <w:fldChar w:fldCharType="separate"/>
        </w:r>
        <w:r w:rsidR="00BC2F22">
          <w:rPr>
            <w:noProof/>
            <w:webHidden/>
          </w:rPr>
          <w:t>92</w:t>
        </w:r>
        <w:r w:rsidR="00203A4B">
          <w:rPr>
            <w:noProof/>
            <w:webHidden/>
          </w:rPr>
          <w:fldChar w:fldCharType="end"/>
        </w:r>
      </w:hyperlink>
    </w:p>
    <w:p w14:paraId="2C74E9AA" w14:textId="1627287D" w:rsidR="00203A4B" w:rsidRDefault="00F96A97">
      <w:pPr>
        <w:pStyle w:val="TOC3"/>
        <w:rPr>
          <w:rFonts w:asciiTheme="minorHAnsi" w:eastAsiaTheme="minorEastAsia" w:hAnsiTheme="minorHAnsi" w:cstheme="minorBidi"/>
          <w:noProof/>
          <w:color w:val="auto"/>
          <w:sz w:val="22"/>
          <w:szCs w:val="22"/>
        </w:rPr>
      </w:pPr>
      <w:hyperlink w:anchor="_Toc102976323" w:history="1">
        <w:r w:rsidR="00203A4B" w:rsidRPr="00662B22">
          <w:rPr>
            <w:rStyle w:val="Hyperlink"/>
            <w:noProof/>
          </w:rPr>
          <w:t>5.4.2. Materials</w:t>
        </w:r>
        <w:r w:rsidR="00203A4B">
          <w:rPr>
            <w:noProof/>
            <w:webHidden/>
          </w:rPr>
          <w:tab/>
        </w:r>
        <w:r w:rsidR="00203A4B">
          <w:rPr>
            <w:noProof/>
            <w:webHidden/>
          </w:rPr>
          <w:fldChar w:fldCharType="begin"/>
        </w:r>
        <w:r w:rsidR="00203A4B">
          <w:rPr>
            <w:noProof/>
            <w:webHidden/>
          </w:rPr>
          <w:instrText xml:space="preserve"> PAGEREF _Toc102976323 \h </w:instrText>
        </w:r>
        <w:r w:rsidR="00203A4B">
          <w:rPr>
            <w:noProof/>
            <w:webHidden/>
          </w:rPr>
        </w:r>
        <w:r w:rsidR="00203A4B">
          <w:rPr>
            <w:noProof/>
            <w:webHidden/>
          </w:rPr>
          <w:fldChar w:fldCharType="separate"/>
        </w:r>
        <w:r w:rsidR="00BC2F22">
          <w:rPr>
            <w:noProof/>
            <w:webHidden/>
          </w:rPr>
          <w:t>93</w:t>
        </w:r>
        <w:r w:rsidR="00203A4B">
          <w:rPr>
            <w:noProof/>
            <w:webHidden/>
          </w:rPr>
          <w:fldChar w:fldCharType="end"/>
        </w:r>
      </w:hyperlink>
    </w:p>
    <w:p w14:paraId="1C34E86A" w14:textId="164E5B84" w:rsidR="00203A4B" w:rsidRDefault="00F96A97">
      <w:pPr>
        <w:pStyle w:val="TOC3"/>
        <w:rPr>
          <w:rFonts w:asciiTheme="minorHAnsi" w:eastAsiaTheme="minorEastAsia" w:hAnsiTheme="minorHAnsi" w:cstheme="minorBidi"/>
          <w:noProof/>
          <w:color w:val="auto"/>
          <w:sz w:val="22"/>
          <w:szCs w:val="22"/>
        </w:rPr>
      </w:pPr>
      <w:hyperlink w:anchor="_Toc102976324" w:history="1">
        <w:r w:rsidR="00203A4B" w:rsidRPr="00662B22">
          <w:rPr>
            <w:rStyle w:val="Hyperlink"/>
            <w:noProof/>
          </w:rPr>
          <w:t>5.4.3. Process (Including Articulation)</w:t>
        </w:r>
        <w:r w:rsidR="00203A4B">
          <w:rPr>
            <w:noProof/>
            <w:webHidden/>
          </w:rPr>
          <w:tab/>
        </w:r>
        <w:r w:rsidR="00203A4B">
          <w:rPr>
            <w:noProof/>
            <w:webHidden/>
          </w:rPr>
          <w:fldChar w:fldCharType="begin"/>
        </w:r>
        <w:r w:rsidR="00203A4B">
          <w:rPr>
            <w:noProof/>
            <w:webHidden/>
          </w:rPr>
          <w:instrText xml:space="preserve"> PAGEREF _Toc102976324 \h </w:instrText>
        </w:r>
        <w:r w:rsidR="00203A4B">
          <w:rPr>
            <w:noProof/>
            <w:webHidden/>
          </w:rPr>
        </w:r>
        <w:r w:rsidR="00203A4B">
          <w:rPr>
            <w:noProof/>
            <w:webHidden/>
          </w:rPr>
          <w:fldChar w:fldCharType="separate"/>
        </w:r>
        <w:r w:rsidR="00BC2F22">
          <w:rPr>
            <w:noProof/>
            <w:webHidden/>
          </w:rPr>
          <w:t>93</w:t>
        </w:r>
        <w:r w:rsidR="00203A4B">
          <w:rPr>
            <w:noProof/>
            <w:webHidden/>
          </w:rPr>
          <w:fldChar w:fldCharType="end"/>
        </w:r>
      </w:hyperlink>
    </w:p>
    <w:p w14:paraId="34C4F330" w14:textId="3348333B" w:rsidR="00203A4B" w:rsidRDefault="00F96A97">
      <w:pPr>
        <w:pStyle w:val="TOC2"/>
        <w:rPr>
          <w:rFonts w:asciiTheme="minorHAnsi" w:eastAsiaTheme="minorEastAsia" w:hAnsiTheme="minorHAnsi" w:cstheme="minorBidi"/>
          <w:color w:val="auto"/>
          <w:sz w:val="22"/>
          <w:szCs w:val="22"/>
        </w:rPr>
      </w:pPr>
      <w:hyperlink w:anchor="_Toc102976325" w:history="1">
        <w:r w:rsidR="00203A4B" w:rsidRPr="00662B22">
          <w:rPr>
            <w:rStyle w:val="Hyperlink"/>
          </w:rPr>
          <w:t>5.5. Results of the Standard Setting Process</w:t>
        </w:r>
        <w:r w:rsidR="00203A4B">
          <w:rPr>
            <w:webHidden/>
          </w:rPr>
          <w:tab/>
        </w:r>
        <w:r w:rsidR="00203A4B">
          <w:rPr>
            <w:webHidden/>
          </w:rPr>
          <w:fldChar w:fldCharType="begin"/>
        </w:r>
        <w:r w:rsidR="00203A4B">
          <w:rPr>
            <w:webHidden/>
          </w:rPr>
          <w:instrText xml:space="preserve"> PAGEREF _Toc102976325 \h </w:instrText>
        </w:r>
        <w:r w:rsidR="00203A4B">
          <w:rPr>
            <w:webHidden/>
          </w:rPr>
        </w:r>
        <w:r w:rsidR="00203A4B">
          <w:rPr>
            <w:webHidden/>
          </w:rPr>
          <w:fldChar w:fldCharType="separate"/>
        </w:r>
        <w:r w:rsidR="00BC2F22">
          <w:rPr>
            <w:webHidden/>
          </w:rPr>
          <w:t>95</w:t>
        </w:r>
        <w:r w:rsidR="00203A4B">
          <w:rPr>
            <w:webHidden/>
          </w:rPr>
          <w:fldChar w:fldCharType="end"/>
        </w:r>
      </w:hyperlink>
    </w:p>
    <w:p w14:paraId="02B259A0" w14:textId="546644D8" w:rsidR="00203A4B" w:rsidRDefault="00F96A97">
      <w:pPr>
        <w:pStyle w:val="TOC2"/>
        <w:rPr>
          <w:rFonts w:asciiTheme="minorHAnsi" w:eastAsiaTheme="minorEastAsia" w:hAnsiTheme="minorHAnsi" w:cstheme="minorBidi"/>
          <w:color w:val="auto"/>
          <w:sz w:val="22"/>
          <w:szCs w:val="22"/>
        </w:rPr>
      </w:pPr>
      <w:hyperlink w:anchor="_Toc102976326" w:history="1">
        <w:r w:rsidR="00203A4B" w:rsidRPr="00662B22">
          <w:rPr>
            <w:rStyle w:val="Hyperlink"/>
          </w:rPr>
          <w:t>References</w:t>
        </w:r>
        <w:r w:rsidR="00203A4B">
          <w:rPr>
            <w:webHidden/>
          </w:rPr>
          <w:tab/>
        </w:r>
        <w:r w:rsidR="00203A4B">
          <w:rPr>
            <w:webHidden/>
          </w:rPr>
          <w:fldChar w:fldCharType="begin"/>
        </w:r>
        <w:r w:rsidR="00203A4B">
          <w:rPr>
            <w:webHidden/>
          </w:rPr>
          <w:instrText xml:space="preserve"> PAGEREF _Toc102976326 \h </w:instrText>
        </w:r>
        <w:r w:rsidR="00203A4B">
          <w:rPr>
            <w:webHidden/>
          </w:rPr>
        </w:r>
        <w:r w:rsidR="00203A4B">
          <w:rPr>
            <w:webHidden/>
          </w:rPr>
          <w:fldChar w:fldCharType="separate"/>
        </w:r>
        <w:r w:rsidR="00BC2F22">
          <w:rPr>
            <w:webHidden/>
          </w:rPr>
          <w:t>96</w:t>
        </w:r>
        <w:r w:rsidR="00203A4B">
          <w:rPr>
            <w:webHidden/>
          </w:rPr>
          <w:fldChar w:fldCharType="end"/>
        </w:r>
      </w:hyperlink>
    </w:p>
    <w:p w14:paraId="0F24F2CB" w14:textId="76B3A2F6" w:rsidR="00203A4B" w:rsidRDefault="00F96A97">
      <w:pPr>
        <w:pStyle w:val="TOC1"/>
        <w:rPr>
          <w:rFonts w:asciiTheme="minorHAnsi" w:eastAsiaTheme="minorEastAsia" w:hAnsiTheme="minorHAnsi" w:cstheme="minorBidi"/>
          <w:b w:val="0"/>
          <w:color w:val="auto"/>
          <w:sz w:val="22"/>
          <w:szCs w:val="22"/>
        </w:rPr>
      </w:pPr>
      <w:hyperlink w:anchor="_Toc102976327" w:history="1">
        <w:r w:rsidR="00203A4B" w:rsidRPr="00662B22">
          <w:rPr>
            <w:rStyle w:val="Hyperlink"/>
          </w:rPr>
          <w:t>Chapter 6: Scoring and Reporting</w:t>
        </w:r>
        <w:r w:rsidR="00203A4B">
          <w:rPr>
            <w:webHidden/>
          </w:rPr>
          <w:tab/>
        </w:r>
        <w:r w:rsidR="00203A4B">
          <w:rPr>
            <w:webHidden/>
          </w:rPr>
          <w:fldChar w:fldCharType="begin"/>
        </w:r>
        <w:r w:rsidR="00203A4B">
          <w:rPr>
            <w:webHidden/>
          </w:rPr>
          <w:instrText xml:space="preserve"> PAGEREF _Toc102976327 \h </w:instrText>
        </w:r>
        <w:r w:rsidR="00203A4B">
          <w:rPr>
            <w:webHidden/>
          </w:rPr>
        </w:r>
        <w:r w:rsidR="00203A4B">
          <w:rPr>
            <w:webHidden/>
          </w:rPr>
          <w:fldChar w:fldCharType="separate"/>
        </w:r>
        <w:r w:rsidR="00BC2F22">
          <w:rPr>
            <w:webHidden/>
          </w:rPr>
          <w:t>97</w:t>
        </w:r>
        <w:r w:rsidR="00203A4B">
          <w:rPr>
            <w:webHidden/>
          </w:rPr>
          <w:fldChar w:fldCharType="end"/>
        </w:r>
      </w:hyperlink>
    </w:p>
    <w:p w14:paraId="17831AE9" w14:textId="64572835" w:rsidR="00203A4B" w:rsidRDefault="00F96A97">
      <w:pPr>
        <w:pStyle w:val="TOC2"/>
        <w:rPr>
          <w:rFonts w:asciiTheme="minorHAnsi" w:eastAsiaTheme="minorEastAsia" w:hAnsiTheme="minorHAnsi" w:cstheme="minorBidi"/>
          <w:color w:val="auto"/>
          <w:sz w:val="22"/>
          <w:szCs w:val="22"/>
        </w:rPr>
      </w:pPr>
      <w:hyperlink w:anchor="_Toc102976328" w:history="1">
        <w:r w:rsidR="00203A4B" w:rsidRPr="00662B22">
          <w:rPr>
            <w:rStyle w:val="Hyperlink"/>
          </w:rPr>
          <w:t>6.1. Student Test Scores</w:t>
        </w:r>
        <w:r w:rsidR="00203A4B">
          <w:rPr>
            <w:webHidden/>
          </w:rPr>
          <w:tab/>
        </w:r>
        <w:r w:rsidR="00203A4B">
          <w:rPr>
            <w:webHidden/>
          </w:rPr>
          <w:fldChar w:fldCharType="begin"/>
        </w:r>
        <w:r w:rsidR="00203A4B">
          <w:rPr>
            <w:webHidden/>
          </w:rPr>
          <w:instrText xml:space="preserve"> PAGEREF _Toc102976328 \h </w:instrText>
        </w:r>
        <w:r w:rsidR="00203A4B">
          <w:rPr>
            <w:webHidden/>
          </w:rPr>
        </w:r>
        <w:r w:rsidR="00203A4B">
          <w:rPr>
            <w:webHidden/>
          </w:rPr>
          <w:fldChar w:fldCharType="separate"/>
        </w:r>
        <w:r w:rsidR="00BC2F22">
          <w:rPr>
            <w:webHidden/>
          </w:rPr>
          <w:t>97</w:t>
        </w:r>
        <w:r w:rsidR="00203A4B">
          <w:rPr>
            <w:webHidden/>
          </w:rPr>
          <w:fldChar w:fldCharType="end"/>
        </w:r>
      </w:hyperlink>
    </w:p>
    <w:p w14:paraId="1BAC19DD" w14:textId="7A079C33" w:rsidR="00203A4B" w:rsidRDefault="00F96A97">
      <w:pPr>
        <w:pStyle w:val="TOC3"/>
        <w:rPr>
          <w:rFonts w:asciiTheme="minorHAnsi" w:eastAsiaTheme="minorEastAsia" w:hAnsiTheme="minorHAnsi" w:cstheme="minorBidi"/>
          <w:noProof/>
          <w:color w:val="auto"/>
          <w:sz w:val="22"/>
          <w:szCs w:val="22"/>
        </w:rPr>
      </w:pPr>
      <w:hyperlink w:anchor="_Toc102976329" w:history="1">
        <w:r w:rsidR="00203A4B" w:rsidRPr="00662B22">
          <w:rPr>
            <w:rStyle w:val="Hyperlink"/>
            <w:noProof/>
          </w:rPr>
          <w:t>6.1.1. Scoring of Incomplete Cases</w:t>
        </w:r>
        <w:r w:rsidR="00203A4B">
          <w:rPr>
            <w:noProof/>
            <w:webHidden/>
          </w:rPr>
          <w:tab/>
        </w:r>
        <w:r w:rsidR="00203A4B">
          <w:rPr>
            <w:noProof/>
            <w:webHidden/>
          </w:rPr>
          <w:fldChar w:fldCharType="begin"/>
        </w:r>
        <w:r w:rsidR="00203A4B">
          <w:rPr>
            <w:noProof/>
            <w:webHidden/>
          </w:rPr>
          <w:instrText xml:space="preserve"> PAGEREF _Toc102976329 \h </w:instrText>
        </w:r>
        <w:r w:rsidR="00203A4B">
          <w:rPr>
            <w:noProof/>
            <w:webHidden/>
          </w:rPr>
        </w:r>
        <w:r w:rsidR="00203A4B">
          <w:rPr>
            <w:noProof/>
            <w:webHidden/>
          </w:rPr>
          <w:fldChar w:fldCharType="separate"/>
        </w:r>
        <w:r w:rsidR="00BC2F22">
          <w:rPr>
            <w:noProof/>
            <w:webHidden/>
          </w:rPr>
          <w:t>97</w:t>
        </w:r>
        <w:r w:rsidR="00203A4B">
          <w:rPr>
            <w:noProof/>
            <w:webHidden/>
          </w:rPr>
          <w:fldChar w:fldCharType="end"/>
        </w:r>
      </w:hyperlink>
    </w:p>
    <w:p w14:paraId="3468F61F" w14:textId="64A700BD" w:rsidR="00203A4B" w:rsidRDefault="00F96A97">
      <w:pPr>
        <w:pStyle w:val="TOC3"/>
        <w:rPr>
          <w:rFonts w:asciiTheme="minorHAnsi" w:eastAsiaTheme="minorEastAsia" w:hAnsiTheme="minorHAnsi" w:cstheme="minorBidi"/>
          <w:noProof/>
          <w:color w:val="auto"/>
          <w:sz w:val="22"/>
          <w:szCs w:val="22"/>
        </w:rPr>
      </w:pPr>
      <w:hyperlink w:anchor="_Toc102976330" w:history="1">
        <w:r w:rsidR="00203A4B" w:rsidRPr="00662B22">
          <w:rPr>
            <w:rStyle w:val="Hyperlink"/>
            <w:noProof/>
          </w:rPr>
          <w:t>6.1.2. Theta Scores</w:t>
        </w:r>
        <w:r w:rsidR="00203A4B">
          <w:rPr>
            <w:noProof/>
            <w:webHidden/>
          </w:rPr>
          <w:tab/>
        </w:r>
        <w:r w:rsidR="00203A4B">
          <w:rPr>
            <w:noProof/>
            <w:webHidden/>
          </w:rPr>
          <w:fldChar w:fldCharType="begin"/>
        </w:r>
        <w:r w:rsidR="00203A4B">
          <w:rPr>
            <w:noProof/>
            <w:webHidden/>
          </w:rPr>
          <w:instrText xml:space="preserve"> PAGEREF _Toc102976330 \h </w:instrText>
        </w:r>
        <w:r w:rsidR="00203A4B">
          <w:rPr>
            <w:noProof/>
            <w:webHidden/>
          </w:rPr>
        </w:r>
        <w:r w:rsidR="00203A4B">
          <w:rPr>
            <w:noProof/>
            <w:webHidden/>
          </w:rPr>
          <w:fldChar w:fldCharType="separate"/>
        </w:r>
        <w:r w:rsidR="00BC2F22">
          <w:rPr>
            <w:noProof/>
            <w:webHidden/>
          </w:rPr>
          <w:t>98</w:t>
        </w:r>
        <w:r w:rsidR="00203A4B">
          <w:rPr>
            <w:noProof/>
            <w:webHidden/>
          </w:rPr>
          <w:fldChar w:fldCharType="end"/>
        </w:r>
      </w:hyperlink>
    </w:p>
    <w:p w14:paraId="39B6DE00" w14:textId="0009ABDB" w:rsidR="00203A4B" w:rsidRDefault="00F96A97">
      <w:pPr>
        <w:pStyle w:val="TOC3"/>
        <w:rPr>
          <w:rFonts w:asciiTheme="minorHAnsi" w:eastAsiaTheme="minorEastAsia" w:hAnsiTheme="minorHAnsi" w:cstheme="minorBidi"/>
          <w:noProof/>
          <w:color w:val="auto"/>
          <w:sz w:val="22"/>
          <w:szCs w:val="22"/>
        </w:rPr>
      </w:pPr>
      <w:hyperlink w:anchor="_Toc102976331" w:history="1">
        <w:r w:rsidR="00203A4B" w:rsidRPr="00662B22">
          <w:rPr>
            <w:rStyle w:val="Hyperlink"/>
            <w:noProof/>
          </w:rPr>
          <w:t>6.1.3. Scale Scores for the Total Assessment</w:t>
        </w:r>
        <w:r w:rsidR="00203A4B">
          <w:rPr>
            <w:noProof/>
            <w:webHidden/>
          </w:rPr>
          <w:tab/>
        </w:r>
        <w:r w:rsidR="00203A4B">
          <w:rPr>
            <w:noProof/>
            <w:webHidden/>
          </w:rPr>
          <w:fldChar w:fldCharType="begin"/>
        </w:r>
        <w:r w:rsidR="00203A4B">
          <w:rPr>
            <w:noProof/>
            <w:webHidden/>
          </w:rPr>
          <w:instrText xml:space="preserve"> PAGEREF _Toc102976331 \h </w:instrText>
        </w:r>
        <w:r w:rsidR="00203A4B">
          <w:rPr>
            <w:noProof/>
            <w:webHidden/>
          </w:rPr>
        </w:r>
        <w:r w:rsidR="00203A4B">
          <w:rPr>
            <w:noProof/>
            <w:webHidden/>
          </w:rPr>
          <w:fldChar w:fldCharType="separate"/>
        </w:r>
        <w:r w:rsidR="00BC2F22">
          <w:rPr>
            <w:noProof/>
            <w:webHidden/>
          </w:rPr>
          <w:t>99</w:t>
        </w:r>
        <w:r w:rsidR="00203A4B">
          <w:rPr>
            <w:noProof/>
            <w:webHidden/>
          </w:rPr>
          <w:fldChar w:fldCharType="end"/>
        </w:r>
      </w:hyperlink>
    </w:p>
    <w:p w14:paraId="376F7E91" w14:textId="4C982FCA" w:rsidR="00203A4B" w:rsidRDefault="00F96A97">
      <w:pPr>
        <w:pStyle w:val="TOC3"/>
        <w:rPr>
          <w:rFonts w:asciiTheme="minorHAnsi" w:eastAsiaTheme="minorEastAsia" w:hAnsiTheme="minorHAnsi" w:cstheme="minorBidi"/>
          <w:noProof/>
          <w:color w:val="auto"/>
          <w:sz w:val="22"/>
          <w:szCs w:val="22"/>
        </w:rPr>
      </w:pPr>
      <w:hyperlink w:anchor="_Toc102976332" w:history="1">
        <w:r w:rsidR="00203A4B" w:rsidRPr="00662B22">
          <w:rPr>
            <w:rStyle w:val="Hyperlink"/>
            <w:noProof/>
          </w:rPr>
          <w:t>6.1.4. Score Reporting Ranges</w:t>
        </w:r>
        <w:r w:rsidR="00203A4B">
          <w:rPr>
            <w:noProof/>
            <w:webHidden/>
          </w:rPr>
          <w:tab/>
        </w:r>
        <w:r w:rsidR="00203A4B">
          <w:rPr>
            <w:noProof/>
            <w:webHidden/>
          </w:rPr>
          <w:fldChar w:fldCharType="begin"/>
        </w:r>
        <w:r w:rsidR="00203A4B">
          <w:rPr>
            <w:noProof/>
            <w:webHidden/>
          </w:rPr>
          <w:instrText xml:space="preserve"> PAGEREF _Toc102976332 \h </w:instrText>
        </w:r>
        <w:r w:rsidR="00203A4B">
          <w:rPr>
            <w:noProof/>
            <w:webHidden/>
          </w:rPr>
        </w:r>
        <w:r w:rsidR="00203A4B">
          <w:rPr>
            <w:noProof/>
            <w:webHidden/>
          </w:rPr>
          <w:fldChar w:fldCharType="separate"/>
        </w:r>
        <w:r w:rsidR="00BC2F22">
          <w:rPr>
            <w:noProof/>
            <w:webHidden/>
          </w:rPr>
          <w:t>100</w:t>
        </w:r>
        <w:r w:rsidR="00203A4B">
          <w:rPr>
            <w:noProof/>
            <w:webHidden/>
          </w:rPr>
          <w:fldChar w:fldCharType="end"/>
        </w:r>
      </w:hyperlink>
    </w:p>
    <w:p w14:paraId="4B574EFA" w14:textId="3AF6B382" w:rsidR="00203A4B" w:rsidRDefault="00F96A97">
      <w:pPr>
        <w:pStyle w:val="TOC2"/>
        <w:rPr>
          <w:rFonts w:asciiTheme="minorHAnsi" w:eastAsiaTheme="minorEastAsia" w:hAnsiTheme="minorHAnsi" w:cstheme="minorBidi"/>
          <w:color w:val="auto"/>
          <w:sz w:val="22"/>
          <w:szCs w:val="22"/>
        </w:rPr>
      </w:pPr>
      <w:hyperlink w:anchor="_Toc102976333" w:history="1">
        <w:r w:rsidR="00203A4B" w:rsidRPr="00662B22">
          <w:rPr>
            <w:rStyle w:val="Hyperlink"/>
          </w:rPr>
          <w:t>6.2. Overview of Score Aggregation Procedures</w:t>
        </w:r>
        <w:r w:rsidR="00203A4B">
          <w:rPr>
            <w:webHidden/>
          </w:rPr>
          <w:tab/>
        </w:r>
        <w:r w:rsidR="00203A4B">
          <w:rPr>
            <w:webHidden/>
          </w:rPr>
          <w:fldChar w:fldCharType="begin"/>
        </w:r>
        <w:r w:rsidR="00203A4B">
          <w:rPr>
            <w:webHidden/>
          </w:rPr>
          <w:instrText xml:space="preserve"> PAGEREF _Toc102976333 \h </w:instrText>
        </w:r>
        <w:r w:rsidR="00203A4B">
          <w:rPr>
            <w:webHidden/>
          </w:rPr>
        </w:r>
        <w:r w:rsidR="00203A4B">
          <w:rPr>
            <w:webHidden/>
          </w:rPr>
          <w:fldChar w:fldCharType="separate"/>
        </w:r>
        <w:r w:rsidR="00BC2F22">
          <w:rPr>
            <w:webHidden/>
          </w:rPr>
          <w:t>100</w:t>
        </w:r>
        <w:r w:rsidR="00203A4B">
          <w:rPr>
            <w:webHidden/>
          </w:rPr>
          <w:fldChar w:fldCharType="end"/>
        </w:r>
      </w:hyperlink>
    </w:p>
    <w:p w14:paraId="6F7D9F8A" w14:textId="4B361670" w:rsidR="00203A4B" w:rsidRDefault="00F96A97">
      <w:pPr>
        <w:pStyle w:val="TOC3"/>
        <w:rPr>
          <w:rFonts w:asciiTheme="minorHAnsi" w:eastAsiaTheme="minorEastAsia" w:hAnsiTheme="minorHAnsi" w:cstheme="minorBidi"/>
          <w:noProof/>
          <w:color w:val="auto"/>
          <w:sz w:val="22"/>
          <w:szCs w:val="22"/>
        </w:rPr>
      </w:pPr>
      <w:hyperlink w:anchor="_Toc102976334" w:history="1">
        <w:r w:rsidR="00203A4B" w:rsidRPr="00662B22">
          <w:rPr>
            <w:rStyle w:val="Hyperlink"/>
            <w:noProof/>
          </w:rPr>
          <w:t>6.2.1. Individual Student Score Distributions and Summary Statistics</w:t>
        </w:r>
        <w:r w:rsidR="00203A4B">
          <w:rPr>
            <w:noProof/>
            <w:webHidden/>
          </w:rPr>
          <w:tab/>
        </w:r>
        <w:r w:rsidR="00203A4B">
          <w:rPr>
            <w:noProof/>
            <w:webHidden/>
          </w:rPr>
          <w:fldChar w:fldCharType="begin"/>
        </w:r>
        <w:r w:rsidR="00203A4B">
          <w:rPr>
            <w:noProof/>
            <w:webHidden/>
          </w:rPr>
          <w:instrText xml:space="preserve"> PAGEREF _Toc102976334 \h </w:instrText>
        </w:r>
        <w:r w:rsidR="00203A4B">
          <w:rPr>
            <w:noProof/>
            <w:webHidden/>
          </w:rPr>
        </w:r>
        <w:r w:rsidR="00203A4B">
          <w:rPr>
            <w:noProof/>
            <w:webHidden/>
          </w:rPr>
          <w:fldChar w:fldCharType="separate"/>
        </w:r>
        <w:r w:rsidR="00BC2F22">
          <w:rPr>
            <w:noProof/>
            <w:webHidden/>
          </w:rPr>
          <w:t>101</w:t>
        </w:r>
        <w:r w:rsidR="00203A4B">
          <w:rPr>
            <w:noProof/>
            <w:webHidden/>
          </w:rPr>
          <w:fldChar w:fldCharType="end"/>
        </w:r>
      </w:hyperlink>
    </w:p>
    <w:p w14:paraId="415E5F5A" w14:textId="637B6CFE" w:rsidR="00203A4B" w:rsidRDefault="00F96A97">
      <w:pPr>
        <w:pStyle w:val="TOC3"/>
        <w:rPr>
          <w:rFonts w:asciiTheme="minorHAnsi" w:eastAsiaTheme="minorEastAsia" w:hAnsiTheme="minorHAnsi" w:cstheme="minorBidi"/>
          <w:noProof/>
          <w:color w:val="auto"/>
          <w:sz w:val="22"/>
          <w:szCs w:val="22"/>
        </w:rPr>
      </w:pPr>
      <w:hyperlink w:anchor="_Toc102976335" w:history="1">
        <w:r w:rsidR="00203A4B" w:rsidRPr="00662B22">
          <w:rPr>
            <w:rStyle w:val="Hyperlink"/>
            <w:noProof/>
          </w:rPr>
          <w:t>6.2.2. Demographic Student Group Summaries</w:t>
        </w:r>
        <w:r w:rsidR="00203A4B">
          <w:rPr>
            <w:noProof/>
            <w:webHidden/>
          </w:rPr>
          <w:tab/>
        </w:r>
        <w:r w:rsidR="00203A4B">
          <w:rPr>
            <w:noProof/>
            <w:webHidden/>
          </w:rPr>
          <w:fldChar w:fldCharType="begin"/>
        </w:r>
        <w:r w:rsidR="00203A4B">
          <w:rPr>
            <w:noProof/>
            <w:webHidden/>
          </w:rPr>
          <w:instrText xml:space="preserve"> PAGEREF _Toc102976335 \h </w:instrText>
        </w:r>
        <w:r w:rsidR="00203A4B">
          <w:rPr>
            <w:noProof/>
            <w:webHidden/>
          </w:rPr>
        </w:r>
        <w:r w:rsidR="00203A4B">
          <w:rPr>
            <w:noProof/>
            <w:webHidden/>
          </w:rPr>
          <w:fldChar w:fldCharType="separate"/>
        </w:r>
        <w:r w:rsidR="00BC2F22">
          <w:rPr>
            <w:noProof/>
            <w:webHidden/>
          </w:rPr>
          <w:t>102</w:t>
        </w:r>
        <w:r w:rsidR="00203A4B">
          <w:rPr>
            <w:noProof/>
            <w:webHidden/>
          </w:rPr>
          <w:fldChar w:fldCharType="end"/>
        </w:r>
      </w:hyperlink>
    </w:p>
    <w:p w14:paraId="5C7CE107" w14:textId="582614A9" w:rsidR="00203A4B" w:rsidRDefault="00F96A97">
      <w:pPr>
        <w:pStyle w:val="TOC2"/>
        <w:rPr>
          <w:rFonts w:asciiTheme="minorHAnsi" w:eastAsiaTheme="minorEastAsia" w:hAnsiTheme="minorHAnsi" w:cstheme="minorBidi"/>
          <w:color w:val="auto"/>
          <w:sz w:val="22"/>
          <w:szCs w:val="22"/>
        </w:rPr>
      </w:pPr>
      <w:hyperlink w:anchor="_Toc102976336" w:history="1">
        <w:r w:rsidR="00203A4B" w:rsidRPr="00662B22">
          <w:rPr>
            <w:rStyle w:val="Hyperlink"/>
          </w:rPr>
          <w:t>6.3. Reports Produced and Scores for Each Report</w:t>
        </w:r>
        <w:r w:rsidR="00203A4B">
          <w:rPr>
            <w:webHidden/>
          </w:rPr>
          <w:tab/>
        </w:r>
        <w:r w:rsidR="00203A4B">
          <w:rPr>
            <w:webHidden/>
          </w:rPr>
          <w:fldChar w:fldCharType="begin"/>
        </w:r>
        <w:r w:rsidR="00203A4B">
          <w:rPr>
            <w:webHidden/>
          </w:rPr>
          <w:instrText xml:space="preserve"> PAGEREF _Toc102976336 \h </w:instrText>
        </w:r>
        <w:r w:rsidR="00203A4B">
          <w:rPr>
            <w:webHidden/>
          </w:rPr>
        </w:r>
        <w:r w:rsidR="00203A4B">
          <w:rPr>
            <w:webHidden/>
          </w:rPr>
          <w:fldChar w:fldCharType="separate"/>
        </w:r>
        <w:r w:rsidR="00BC2F22">
          <w:rPr>
            <w:webHidden/>
          </w:rPr>
          <w:t>102</w:t>
        </w:r>
        <w:r w:rsidR="00203A4B">
          <w:rPr>
            <w:webHidden/>
          </w:rPr>
          <w:fldChar w:fldCharType="end"/>
        </w:r>
      </w:hyperlink>
    </w:p>
    <w:p w14:paraId="3DD1A182" w14:textId="2C189E06" w:rsidR="00203A4B" w:rsidRDefault="00F96A97">
      <w:pPr>
        <w:pStyle w:val="TOC3"/>
        <w:rPr>
          <w:rFonts w:asciiTheme="minorHAnsi" w:eastAsiaTheme="minorEastAsia" w:hAnsiTheme="minorHAnsi" w:cstheme="minorBidi"/>
          <w:noProof/>
          <w:color w:val="auto"/>
          <w:sz w:val="22"/>
          <w:szCs w:val="22"/>
        </w:rPr>
      </w:pPr>
      <w:hyperlink w:anchor="_Toc102976337" w:history="1">
        <w:r w:rsidR="00203A4B" w:rsidRPr="00662B22">
          <w:rPr>
            <w:rStyle w:val="Hyperlink"/>
            <w:noProof/>
          </w:rPr>
          <w:t>6.3.1. Online Reporting</w:t>
        </w:r>
        <w:r w:rsidR="00203A4B">
          <w:rPr>
            <w:noProof/>
            <w:webHidden/>
          </w:rPr>
          <w:tab/>
        </w:r>
        <w:r w:rsidR="00203A4B">
          <w:rPr>
            <w:noProof/>
            <w:webHidden/>
          </w:rPr>
          <w:fldChar w:fldCharType="begin"/>
        </w:r>
        <w:r w:rsidR="00203A4B">
          <w:rPr>
            <w:noProof/>
            <w:webHidden/>
          </w:rPr>
          <w:instrText xml:space="preserve"> PAGEREF _Toc102976337 \h </w:instrText>
        </w:r>
        <w:r w:rsidR="00203A4B">
          <w:rPr>
            <w:noProof/>
            <w:webHidden/>
          </w:rPr>
        </w:r>
        <w:r w:rsidR="00203A4B">
          <w:rPr>
            <w:noProof/>
            <w:webHidden/>
          </w:rPr>
          <w:fldChar w:fldCharType="separate"/>
        </w:r>
        <w:r w:rsidR="00BC2F22">
          <w:rPr>
            <w:noProof/>
            <w:webHidden/>
          </w:rPr>
          <w:t>103</w:t>
        </w:r>
        <w:r w:rsidR="00203A4B">
          <w:rPr>
            <w:noProof/>
            <w:webHidden/>
          </w:rPr>
          <w:fldChar w:fldCharType="end"/>
        </w:r>
      </w:hyperlink>
    </w:p>
    <w:p w14:paraId="2E2DDB82" w14:textId="578EBBE7" w:rsidR="00203A4B" w:rsidRDefault="00F96A97">
      <w:pPr>
        <w:pStyle w:val="TOC3"/>
        <w:rPr>
          <w:rFonts w:asciiTheme="minorHAnsi" w:eastAsiaTheme="minorEastAsia" w:hAnsiTheme="minorHAnsi" w:cstheme="minorBidi"/>
          <w:noProof/>
          <w:color w:val="auto"/>
          <w:sz w:val="22"/>
          <w:szCs w:val="22"/>
        </w:rPr>
      </w:pPr>
      <w:hyperlink w:anchor="_Toc102976338" w:history="1">
        <w:r w:rsidR="00203A4B" w:rsidRPr="00662B22">
          <w:rPr>
            <w:rStyle w:val="Hyperlink"/>
            <w:noProof/>
          </w:rPr>
          <w:t>6.3.2. Special Cases</w:t>
        </w:r>
        <w:r w:rsidR="00203A4B">
          <w:rPr>
            <w:noProof/>
            <w:webHidden/>
          </w:rPr>
          <w:tab/>
        </w:r>
        <w:r w:rsidR="00203A4B">
          <w:rPr>
            <w:noProof/>
            <w:webHidden/>
          </w:rPr>
          <w:fldChar w:fldCharType="begin"/>
        </w:r>
        <w:r w:rsidR="00203A4B">
          <w:rPr>
            <w:noProof/>
            <w:webHidden/>
          </w:rPr>
          <w:instrText xml:space="preserve"> PAGEREF _Toc102976338 \h </w:instrText>
        </w:r>
        <w:r w:rsidR="00203A4B">
          <w:rPr>
            <w:noProof/>
            <w:webHidden/>
          </w:rPr>
        </w:r>
        <w:r w:rsidR="00203A4B">
          <w:rPr>
            <w:noProof/>
            <w:webHidden/>
          </w:rPr>
          <w:fldChar w:fldCharType="separate"/>
        </w:r>
        <w:r w:rsidR="00BC2F22">
          <w:rPr>
            <w:noProof/>
            <w:webHidden/>
          </w:rPr>
          <w:t>103</w:t>
        </w:r>
        <w:r w:rsidR="00203A4B">
          <w:rPr>
            <w:noProof/>
            <w:webHidden/>
          </w:rPr>
          <w:fldChar w:fldCharType="end"/>
        </w:r>
      </w:hyperlink>
    </w:p>
    <w:p w14:paraId="304AD78E" w14:textId="33C01CB4" w:rsidR="00203A4B" w:rsidRDefault="00F96A97">
      <w:pPr>
        <w:pStyle w:val="TOC3"/>
        <w:rPr>
          <w:rFonts w:asciiTheme="minorHAnsi" w:eastAsiaTheme="minorEastAsia" w:hAnsiTheme="minorHAnsi" w:cstheme="minorBidi"/>
          <w:noProof/>
          <w:color w:val="auto"/>
          <w:sz w:val="22"/>
          <w:szCs w:val="22"/>
        </w:rPr>
      </w:pPr>
      <w:hyperlink w:anchor="_Toc102976339" w:history="1">
        <w:r w:rsidR="00203A4B" w:rsidRPr="00662B22">
          <w:rPr>
            <w:rStyle w:val="Hyperlink"/>
            <w:noProof/>
          </w:rPr>
          <w:t>6.3.3. Types of Score Reports</w:t>
        </w:r>
        <w:r w:rsidR="00203A4B">
          <w:rPr>
            <w:noProof/>
            <w:webHidden/>
          </w:rPr>
          <w:tab/>
        </w:r>
        <w:r w:rsidR="00203A4B">
          <w:rPr>
            <w:noProof/>
            <w:webHidden/>
          </w:rPr>
          <w:fldChar w:fldCharType="begin"/>
        </w:r>
        <w:r w:rsidR="00203A4B">
          <w:rPr>
            <w:noProof/>
            <w:webHidden/>
          </w:rPr>
          <w:instrText xml:space="preserve"> PAGEREF _Toc102976339 \h </w:instrText>
        </w:r>
        <w:r w:rsidR="00203A4B">
          <w:rPr>
            <w:noProof/>
            <w:webHidden/>
          </w:rPr>
        </w:r>
        <w:r w:rsidR="00203A4B">
          <w:rPr>
            <w:noProof/>
            <w:webHidden/>
          </w:rPr>
          <w:fldChar w:fldCharType="separate"/>
        </w:r>
        <w:r w:rsidR="00BC2F22">
          <w:rPr>
            <w:noProof/>
            <w:webHidden/>
          </w:rPr>
          <w:t>104</w:t>
        </w:r>
        <w:r w:rsidR="00203A4B">
          <w:rPr>
            <w:noProof/>
            <w:webHidden/>
          </w:rPr>
          <w:fldChar w:fldCharType="end"/>
        </w:r>
      </w:hyperlink>
    </w:p>
    <w:p w14:paraId="423C2772" w14:textId="117719BA" w:rsidR="00203A4B" w:rsidRDefault="00F96A97">
      <w:pPr>
        <w:pStyle w:val="TOC3"/>
        <w:rPr>
          <w:rFonts w:asciiTheme="minorHAnsi" w:eastAsiaTheme="minorEastAsia" w:hAnsiTheme="minorHAnsi" w:cstheme="minorBidi"/>
          <w:noProof/>
          <w:color w:val="auto"/>
          <w:sz w:val="22"/>
          <w:szCs w:val="22"/>
        </w:rPr>
      </w:pPr>
      <w:hyperlink w:anchor="_Toc102976340" w:history="1">
        <w:r w:rsidR="00203A4B" w:rsidRPr="00662B22">
          <w:rPr>
            <w:rStyle w:val="Hyperlink"/>
            <w:noProof/>
          </w:rPr>
          <w:t>6.3.4. Score Report Applications</w:t>
        </w:r>
        <w:r w:rsidR="00203A4B">
          <w:rPr>
            <w:noProof/>
            <w:webHidden/>
          </w:rPr>
          <w:tab/>
        </w:r>
        <w:r w:rsidR="00203A4B">
          <w:rPr>
            <w:noProof/>
            <w:webHidden/>
          </w:rPr>
          <w:fldChar w:fldCharType="begin"/>
        </w:r>
        <w:r w:rsidR="00203A4B">
          <w:rPr>
            <w:noProof/>
            <w:webHidden/>
          </w:rPr>
          <w:instrText xml:space="preserve"> PAGEREF _Toc102976340 \h </w:instrText>
        </w:r>
        <w:r w:rsidR="00203A4B">
          <w:rPr>
            <w:noProof/>
            <w:webHidden/>
          </w:rPr>
        </w:r>
        <w:r w:rsidR="00203A4B">
          <w:rPr>
            <w:noProof/>
            <w:webHidden/>
          </w:rPr>
          <w:fldChar w:fldCharType="separate"/>
        </w:r>
        <w:r w:rsidR="00BC2F22">
          <w:rPr>
            <w:noProof/>
            <w:webHidden/>
          </w:rPr>
          <w:t>105</w:t>
        </w:r>
        <w:r w:rsidR="00203A4B">
          <w:rPr>
            <w:noProof/>
            <w:webHidden/>
          </w:rPr>
          <w:fldChar w:fldCharType="end"/>
        </w:r>
      </w:hyperlink>
    </w:p>
    <w:p w14:paraId="18C2177C" w14:textId="51B17759" w:rsidR="00203A4B" w:rsidRDefault="00F96A97" w:rsidP="002B38DB">
      <w:pPr>
        <w:pStyle w:val="TOC3"/>
        <w:keepNext/>
        <w:rPr>
          <w:rFonts w:asciiTheme="minorHAnsi" w:eastAsiaTheme="minorEastAsia" w:hAnsiTheme="minorHAnsi" w:cstheme="minorBidi"/>
          <w:noProof/>
          <w:color w:val="auto"/>
          <w:sz w:val="22"/>
          <w:szCs w:val="22"/>
        </w:rPr>
      </w:pPr>
      <w:hyperlink w:anchor="_Toc102976341" w:history="1">
        <w:r w:rsidR="00203A4B" w:rsidRPr="00662B22">
          <w:rPr>
            <w:rStyle w:val="Hyperlink"/>
            <w:noProof/>
          </w:rPr>
          <w:t>6.3.5. Criteria for Interpreting Individual Test Scores</w:t>
        </w:r>
        <w:r w:rsidR="00203A4B">
          <w:rPr>
            <w:noProof/>
            <w:webHidden/>
          </w:rPr>
          <w:tab/>
        </w:r>
        <w:r w:rsidR="00203A4B">
          <w:rPr>
            <w:noProof/>
            <w:webHidden/>
          </w:rPr>
          <w:fldChar w:fldCharType="begin"/>
        </w:r>
        <w:r w:rsidR="00203A4B">
          <w:rPr>
            <w:noProof/>
            <w:webHidden/>
          </w:rPr>
          <w:instrText xml:space="preserve"> PAGEREF _Toc102976341 \h </w:instrText>
        </w:r>
        <w:r w:rsidR="00203A4B">
          <w:rPr>
            <w:noProof/>
            <w:webHidden/>
          </w:rPr>
        </w:r>
        <w:r w:rsidR="00203A4B">
          <w:rPr>
            <w:noProof/>
            <w:webHidden/>
          </w:rPr>
          <w:fldChar w:fldCharType="separate"/>
        </w:r>
        <w:r w:rsidR="00BC2F22">
          <w:rPr>
            <w:noProof/>
            <w:webHidden/>
          </w:rPr>
          <w:t>105</w:t>
        </w:r>
        <w:r w:rsidR="00203A4B">
          <w:rPr>
            <w:noProof/>
            <w:webHidden/>
          </w:rPr>
          <w:fldChar w:fldCharType="end"/>
        </w:r>
      </w:hyperlink>
    </w:p>
    <w:p w14:paraId="690BA611" w14:textId="17ECDA9D" w:rsidR="00203A4B" w:rsidRDefault="00F96A97">
      <w:pPr>
        <w:pStyle w:val="TOC3"/>
        <w:rPr>
          <w:rFonts w:asciiTheme="minorHAnsi" w:eastAsiaTheme="minorEastAsia" w:hAnsiTheme="minorHAnsi" w:cstheme="minorBidi"/>
          <w:noProof/>
          <w:color w:val="auto"/>
          <w:sz w:val="22"/>
          <w:szCs w:val="22"/>
        </w:rPr>
      </w:pPr>
      <w:hyperlink w:anchor="_Toc102976342" w:history="1">
        <w:r w:rsidR="00203A4B" w:rsidRPr="00662B22">
          <w:rPr>
            <w:rStyle w:val="Hyperlink"/>
            <w:noProof/>
          </w:rPr>
          <w:t>6.3.6. Criteria for Interpreting Score Reports</w:t>
        </w:r>
        <w:r w:rsidR="00203A4B">
          <w:rPr>
            <w:noProof/>
            <w:webHidden/>
          </w:rPr>
          <w:tab/>
        </w:r>
        <w:r w:rsidR="00203A4B">
          <w:rPr>
            <w:noProof/>
            <w:webHidden/>
          </w:rPr>
          <w:fldChar w:fldCharType="begin"/>
        </w:r>
        <w:r w:rsidR="00203A4B">
          <w:rPr>
            <w:noProof/>
            <w:webHidden/>
          </w:rPr>
          <w:instrText xml:space="preserve"> PAGEREF _Toc102976342 \h </w:instrText>
        </w:r>
        <w:r w:rsidR="00203A4B">
          <w:rPr>
            <w:noProof/>
            <w:webHidden/>
          </w:rPr>
        </w:r>
        <w:r w:rsidR="00203A4B">
          <w:rPr>
            <w:noProof/>
            <w:webHidden/>
          </w:rPr>
          <w:fldChar w:fldCharType="separate"/>
        </w:r>
        <w:r w:rsidR="00BC2F22">
          <w:rPr>
            <w:noProof/>
            <w:webHidden/>
          </w:rPr>
          <w:t>106</w:t>
        </w:r>
        <w:r w:rsidR="00203A4B">
          <w:rPr>
            <w:noProof/>
            <w:webHidden/>
          </w:rPr>
          <w:fldChar w:fldCharType="end"/>
        </w:r>
      </w:hyperlink>
    </w:p>
    <w:p w14:paraId="7EEED8F3" w14:textId="230BB6B6" w:rsidR="00203A4B" w:rsidRDefault="00F96A97">
      <w:pPr>
        <w:pStyle w:val="TOC2"/>
        <w:rPr>
          <w:rFonts w:asciiTheme="minorHAnsi" w:eastAsiaTheme="minorEastAsia" w:hAnsiTheme="minorHAnsi" w:cstheme="minorBidi"/>
          <w:color w:val="auto"/>
          <w:sz w:val="22"/>
          <w:szCs w:val="22"/>
        </w:rPr>
      </w:pPr>
      <w:hyperlink w:anchor="_Toc102976343" w:history="1">
        <w:r w:rsidR="00203A4B" w:rsidRPr="00662B22">
          <w:rPr>
            <w:rStyle w:val="Hyperlink"/>
          </w:rPr>
          <w:t>References</w:t>
        </w:r>
        <w:r w:rsidR="00203A4B">
          <w:rPr>
            <w:webHidden/>
          </w:rPr>
          <w:tab/>
        </w:r>
        <w:r w:rsidR="00203A4B">
          <w:rPr>
            <w:webHidden/>
          </w:rPr>
          <w:fldChar w:fldCharType="begin"/>
        </w:r>
        <w:r w:rsidR="00203A4B">
          <w:rPr>
            <w:webHidden/>
          </w:rPr>
          <w:instrText xml:space="preserve"> PAGEREF _Toc102976343 \h </w:instrText>
        </w:r>
        <w:r w:rsidR="00203A4B">
          <w:rPr>
            <w:webHidden/>
          </w:rPr>
        </w:r>
        <w:r w:rsidR="00203A4B">
          <w:rPr>
            <w:webHidden/>
          </w:rPr>
          <w:fldChar w:fldCharType="separate"/>
        </w:r>
        <w:r w:rsidR="00BC2F22">
          <w:rPr>
            <w:webHidden/>
          </w:rPr>
          <w:t>107</w:t>
        </w:r>
        <w:r w:rsidR="00203A4B">
          <w:rPr>
            <w:webHidden/>
          </w:rPr>
          <w:fldChar w:fldCharType="end"/>
        </w:r>
      </w:hyperlink>
    </w:p>
    <w:p w14:paraId="2C05EF5E" w14:textId="0F408D78" w:rsidR="00203A4B" w:rsidRDefault="00F96A97">
      <w:pPr>
        <w:pStyle w:val="TOC2"/>
        <w:rPr>
          <w:rFonts w:asciiTheme="minorHAnsi" w:eastAsiaTheme="minorEastAsia" w:hAnsiTheme="minorHAnsi" w:cstheme="minorBidi"/>
          <w:color w:val="auto"/>
          <w:sz w:val="22"/>
          <w:szCs w:val="22"/>
        </w:rPr>
      </w:pPr>
      <w:hyperlink w:anchor="_Toc102976344" w:history="1">
        <w:r w:rsidR="00203A4B" w:rsidRPr="00662B22">
          <w:rPr>
            <w:rStyle w:val="Hyperlink"/>
          </w:rPr>
          <w:t>Appendix 6.A: Raw Score, Theta Score, and Scale Score Distributions of Students Taking Each Test</w:t>
        </w:r>
        <w:r w:rsidR="00203A4B">
          <w:rPr>
            <w:webHidden/>
          </w:rPr>
          <w:tab/>
        </w:r>
        <w:r w:rsidR="00203A4B">
          <w:rPr>
            <w:webHidden/>
          </w:rPr>
          <w:fldChar w:fldCharType="begin"/>
        </w:r>
        <w:r w:rsidR="00203A4B">
          <w:rPr>
            <w:webHidden/>
          </w:rPr>
          <w:instrText xml:space="preserve"> PAGEREF _Toc102976344 \h </w:instrText>
        </w:r>
        <w:r w:rsidR="00203A4B">
          <w:rPr>
            <w:webHidden/>
          </w:rPr>
        </w:r>
        <w:r w:rsidR="00203A4B">
          <w:rPr>
            <w:webHidden/>
          </w:rPr>
          <w:fldChar w:fldCharType="separate"/>
        </w:r>
        <w:r w:rsidR="00BC2F22">
          <w:rPr>
            <w:webHidden/>
          </w:rPr>
          <w:t>108</w:t>
        </w:r>
        <w:r w:rsidR="00203A4B">
          <w:rPr>
            <w:webHidden/>
          </w:rPr>
          <w:fldChar w:fldCharType="end"/>
        </w:r>
      </w:hyperlink>
    </w:p>
    <w:p w14:paraId="7ABCC42F" w14:textId="129DE322" w:rsidR="00203A4B" w:rsidRDefault="00F96A97">
      <w:pPr>
        <w:pStyle w:val="TOC2"/>
        <w:rPr>
          <w:rFonts w:asciiTheme="minorHAnsi" w:eastAsiaTheme="minorEastAsia" w:hAnsiTheme="minorHAnsi" w:cstheme="minorBidi"/>
          <w:color w:val="auto"/>
          <w:sz w:val="22"/>
          <w:szCs w:val="22"/>
        </w:rPr>
      </w:pPr>
      <w:hyperlink w:anchor="_Toc102976345" w:history="1">
        <w:r w:rsidR="00203A4B" w:rsidRPr="00662B22">
          <w:rPr>
            <w:rStyle w:val="Hyperlink"/>
          </w:rPr>
          <w:t>Appendix 6.B: Demographic Summary of Students in Each Reporting Score Range</w:t>
        </w:r>
        <w:r w:rsidR="00203A4B">
          <w:rPr>
            <w:webHidden/>
          </w:rPr>
          <w:tab/>
        </w:r>
        <w:r w:rsidR="00203A4B">
          <w:rPr>
            <w:webHidden/>
          </w:rPr>
          <w:fldChar w:fldCharType="begin"/>
        </w:r>
        <w:r w:rsidR="00203A4B">
          <w:rPr>
            <w:webHidden/>
          </w:rPr>
          <w:instrText xml:space="preserve"> PAGEREF _Toc102976345 \h </w:instrText>
        </w:r>
        <w:r w:rsidR="00203A4B">
          <w:rPr>
            <w:webHidden/>
          </w:rPr>
        </w:r>
        <w:r w:rsidR="00203A4B">
          <w:rPr>
            <w:webHidden/>
          </w:rPr>
          <w:fldChar w:fldCharType="separate"/>
        </w:r>
        <w:r w:rsidR="00BC2F22">
          <w:rPr>
            <w:webHidden/>
          </w:rPr>
          <w:t>122</w:t>
        </w:r>
        <w:r w:rsidR="00203A4B">
          <w:rPr>
            <w:webHidden/>
          </w:rPr>
          <w:fldChar w:fldCharType="end"/>
        </w:r>
      </w:hyperlink>
    </w:p>
    <w:p w14:paraId="36BF3384" w14:textId="6C1062E8" w:rsidR="00203A4B" w:rsidRDefault="00F96A97">
      <w:pPr>
        <w:pStyle w:val="TOC1"/>
        <w:rPr>
          <w:rFonts w:asciiTheme="minorHAnsi" w:eastAsiaTheme="minorEastAsia" w:hAnsiTheme="minorHAnsi" w:cstheme="minorBidi"/>
          <w:b w:val="0"/>
          <w:color w:val="auto"/>
          <w:sz w:val="22"/>
          <w:szCs w:val="22"/>
        </w:rPr>
      </w:pPr>
      <w:hyperlink w:anchor="_Toc102976346" w:history="1">
        <w:r w:rsidR="00203A4B" w:rsidRPr="00662B22">
          <w:rPr>
            <w:rStyle w:val="Hyperlink"/>
          </w:rPr>
          <w:t>Chapter 7: Psychometric Analyses</w:t>
        </w:r>
        <w:r w:rsidR="00203A4B">
          <w:rPr>
            <w:webHidden/>
          </w:rPr>
          <w:tab/>
        </w:r>
        <w:r w:rsidR="00203A4B">
          <w:rPr>
            <w:webHidden/>
          </w:rPr>
          <w:fldChar w:fldCharType="begin"/>
        </w:r>
        <w:r w:rsidR="00203A4B">
          <w:rPr>
            <w:webHidden/>
          </w:rPr>
          <w:instrText xml:space="preserve"> PAGEREF _Toc102976346 \h </w:instrText>
        </w:r>
        <w:r w:rsidR="00203A4B">
          <w:rPr>
            <w:webHidden/>
          </w:rPr>
        </w:r>
        <w:r w:rsidR="00203A4B">
          <w:rPr>
            <w:webHidden/>
          </w:rPr>
          <w:fldChar w:fldCharType="separate"/>
        </w:r>
        <w:r w:rsidR="00BC2F22">
          <w:rPr>
            <w:webHidden/>
          </w:rPr>
          <w:t>137</w:t>
        </w:r>
        <w:r w:rsidR="00203A4B">
          <w:rPr>
            <w:webHidden/>
          </w:rPr>
          <w:fldChar w:fldCharType="end"/>
        </w:r>
      </w:hyperlink>
    </w:p>
    <w:p w14:paraId="60280CEB" w14:textId="2C3D82F0" w:rsidR="00203A4B" w:rsidRDefault="00F96A97">
      <w:pPr>
        <w:pStyle w:val="TOC2"/>
        <w:rPr>
          <w:rFonts w:asciiTheme="minorHAnsi" w:eastAsiaTheme="minorEastAsia" w:hAnsiTheme="minorHAnsi" w:cstheme="minorBidi"/>
          <w:color w:val="auto"/>
          <w:sz w:val="22"/>
          <w:szCs w:val="22"/>
        </w:rPr>
      </w:pPr>
      <w:hyperlink w:anchor="_Toc102976347" w:history="1">
        <w:r w:rsidR="00203A4B" w:rsidRPr="00662B22">
          <w:rPr>
            <w:rStyle w:val="Hyperlink"/>
          </w:rPr>
          <w:t>7.1. Overview</w:t>
        </w:r>
        <w:r w:rsidR="00203A4B">
          <w:rPr>
            <w:webHidden/>
          </w:rPr>
          <w:tab/>
        </w:r>
        <w:r w:rsidR="00203A4B">
          <w:rPr>
            <w:webHidden/>
          </w:rPr>
          <w:fldChar w:fldCharType="begin"/>
        </w:r>
        <w:r w:rsidR="00203A4B">
          <w:rPr>
            <w:webHidden/>
          </w:rPr>
          <w:instrText xml:space="preserve"> PAGEREF _Toc102976347 \h </w:instrText>
        </w:r>
        <w:r w:rsidR="00203A4B">
          <w:rPr>
            <w:webHidden/>
          </w:rPr>
        </w:r>
        <w:r w:rsidR="00203A4B">
          <w:rPr>
            <w:webHidden/>
          </w:rPr>
          <w:fldChar w:fldCharType="separate"/>
        </w:r>
        <w:r w:rsidR="00BC2F22">
          <w:rPr>
            <w:webHidden/>
          </w:rPr>
          <w:t>137</w:t>
        </w:r>
        <w:r w:rsidR="00203A4B">
          <w:rPr>
            <w:webHidden/>
          </w:rPr>
          <w:fldChar w:fldCharType="end"/>
        </w:r>
      </w:hyperlink>
    </w:p>
    <w:p w14:paraId="7B847586" w14:textId="325CA18E" w:rsidR="00203A4B" w:rsidRDefault="00F96A97">
      <w:pPr>
        <w:pStyle w:val="TOC3"/>
        <w:rPr>
          <w:rFonts w:asciiTheme="minorHAnsi" w:eastAsiaTheme="minorEastAsia" w:hAnsiTheme="minorHAnsi" w:cstheme="minorBidi"/>
          <w:noProof/>
          <w:color w:val="auto"/>
          <w:sz w:val="22"/>
          <w:szCs w:val="22"/>
        </w:rPr>
      </w:pPr>
      <w:hyperlink w:anchor="_Toc102976348" w:history="1">
        <w:r w:rsidR="00203A4B" w:rsidRPr="00662B22">
          <w:rPr>
            <w:rStyle w:val="Hyperlink"/>
            <w:noProof/>
          </w:rPr>
          <w:t>7.1.1. Summary of the Analyses</w:t>
        </w:r>
        <w:r w:rsidR="00203A4B">
          <w:rPr>
            <w:noProof/>
            <w:webHidden/>
          </w:rPr>
          <w:tab/>
        </w:r>
        <w:r w:rsidR="00203A4B">
          <w:rPr>
            <w:noProof/>
            <w:webHidden/>
          </w:rPr>
          <w:fldChar w:fldCharType="begin"/>
        </w:r>
        <w:r w:rsidR="00203A4B">
          <w:rPr>
            <w:noProof/>
            <w:webHidden/>
          </w:rPr>
          <w:instrText xml:space="preserve"> PAGEREF _Toc102976348 \h </w:instrText>
        </w:r>
        <w:r w:rsidR="00203A4B">
          <w:rPr>
            <w:noProof/>
            <w:webHidden/>
          </w:rPr>
        </w:r>
        <w:r w:rsidR="00203A4B">
          <w:rPr>
            <w:noProof/>
            <w:webHidden/>
          </w:rPr>
          <w:fldChar w:fldCharType="separate"/>
        </w:r>
        <w:r w:rsidR="00BC2F22">
          <w:rPr>
            <w:noProof/>
            <w:webHidden/>
          </w:rPr>
          <w:t>137</w:t>
        </w:r>
        <w:r w:rsidR="00203A4B">
          <w:rPr>
            <w:noProof/>
            <w:webHidden/>
          </w:rPr>
          <w:fldChar w:fldCharType="end"/>
        </w:r>
      </w:hyperlink>
    </w:p>
    <w:p w14:paraId="239D93F0" w14:textId="50E45A58" w:rsidR="00203A4B" w:rsidRDefault="00F96A97">
      <w:pPr>
        <w:pStyle w:val="TOC3"/>
        <w:rPr>
          <w:rFonts w:asciiTheme="minorHAnsi" w:eastAsiaTheme="minorEastAsia" w:hAnsiTheme="minorHAnsi" w:cstheme="minorBidi"/>
          <w:noProof/>
          <w:color w:val="auto"/>
          <w:sz w:val="22"/>
          <w:szCs w:val="22"/>
        </w:rPr>
      </w:pPr>
      <w:hyperlink w:anchor="_Toc102976349" w:history="1">
        <w:r w:rsidR="00203A4B" w:rsidRPr="00662B22">
          <w:rPr>
            <w:rStyle w:val="Hyperlink"/>
            <w:noProof/>
          </w:rPr>
          <w:t>7.1.2. Sample Used for the Analyses</w:t>
        </w:r>
        <w:r w:rsidR="00203A4B">
          <w:rPr>
            <w:noProof/>
            <w:webHidden/>
          </w:rPr>
          <w:tab/>
        </w:r>
        <w:r w:rsidR="00203A4B">
          <w:rPr>
            <w:noProof/>
            <w:webHidden/>
          </w:rPr>
          <w:fldChar w:fldCharType="begin"/>
        </w:r>
        <w:r w:rsidR="00203A4B">
          <w:rPr>
            <w:noProof/>
            <w:webHidden/>
          </w:rPr>
          <w:instrText xml:space="preserve"> PAGEREF _Toc102976349 \h </w:instrText>
        </w:r>
        <w:r w:rsidR="00203A4B">
          <w:rPr>
            <w:noProof/>
            <w:webHidden/>
          </w:rPr>
        </w:r>
        <w:r w:rsidR="00203A4B">
          <w:rPr>
            <w:noProof/>
            <w:webHidden/>
          </w:rPr>
          <w:fldChar w:fldCharType="separate"/>
        </w:r>
        <w:r w:rsidR="00BC2F22">
          <w:rPr>
            <w:noProof/>
            <w:webHidden/>
          </w:rPr>
          <w:t>138</w:t>
        </w:r>
        <w:r w:rsidR="00203A4B">
          <w:rPr>
            <w:noProof/>
            <w:webHidden/>
          </w:rPr>
          <w:fldChar w:fldCharType="end"/>
        </w:r>
      </w:hyperlink>
    </w:p>
    <w:p w14:paraId="6F411435" w14:textId="734834CE" w:rsidR="00203A4B" w:rsidRDefault="00F96A97">
      <w:pPr>
        <w:pStyle w:val="TOC2"/>
        <w:rPr>
          <w:rFonts w:asciiTheme="minorHAnsi" w:eastAsiaTheme="minorEastAsia" w:hAnsiTheme="minorHAnsi" w:cstheme="minorBidi"/>
          <w:color w:val="auto"/>
          <w:sz w:val="22"/>
          <w:szCs w:val="22"/>
        </w:rPr>
      </w:pPr>
      <w:hyperlink w:anchor="_Toc102976350" w:history="1">
        <w:r w:rsidR="00203A4B" w:rsidRPr="00662B22">
          <w:rPr>
            <w:rStyle w:val="Hyperlink"/>
          </w:rPr>
          <w:t>7.2. Classical Item Analyses</w:t>
        </w:r>
        <w:r w:rsidR="00203A4B">
          <w:rPr>
            <w:webHidden/>
          </w:rPr>
          <w:tab/>
        </w:r>
        <w:r w:rsidR="00203A4B">
          <w:rPr>
            <w:webHidden/>
          </w:rPr>
          <w:fldChar w:fldCharType="begin"/>
        </w:r>
        <w:r w:rsidR="00203A4B">
          <w:rPr>
            <w:webHidden/>
          </w:rPr>
          <w:instrText xml:space="preserve"> PAGEREF _Toc102976350 \h </w:instrText>
        </w:r>
        <w:r w:rsidR="00203A4B">
          <w:rPr>
            <w:webHidden/>
          </w:rPr>
        </w:r>
        <w:r w:rsidR="00203A4B">
          <w:rPr>
            <w:webHidden/>
          </w:rPr>
          <w:fldChar w:fldCharType="separate"/>
        </w:r>
        <w:r w:rsidR="00BC2F22">
          <w:rPr>
            <w:webHidden/>
          </w:rPr>
          <w:t>139</w:t>
        </w:r>
        <w:r w:rsidR="00203A4B">
          <w:rPr>
            <w:webHidden/>
          </w:rPr>
          <w:fldChar w:fldCharType="end"/>
        </w:r>
      </w:hyperlink>
    </w:p>
    <w:p w14:paraId="2EB13409" w14:textId="5F969174" w:rsidR="00203A4B" w:rsidRDefault="00F96A97">
      <w:pPr>
        <w:pStyle w:val="TOC3"/>
        <w:rPr>
          <w:rFonts w:asciiTheme="minorHAnsi" w:eastAsiaTheme="minorEastAsia" w:hAnsiTheme="minorHAnsi" w:cstheme="minorBidi"/>
          <w:noProof/>
          <w:color w:val="auto"/>
          <w:sz w:val="22"/>
          <w:szCs w:val="22"/>
        </w:rPr>
      </w:pPr>
      <w:hyperlink w:anchor="_Toc102976351" w:history="1">
        <w:r w:rsidR="00203A4B" w:rsidRPr="00662B22">
          <w:rPr>
            <w:rStyle w:val="Hyperlink"/>
            <w:noProof/>
          </w:rPr>
          <w:t>7.2.1. Classical Item Difficulty Indices</w:t>
        </w:r>
        <w:r w:rsidR="00203A4B">
          <w:rPr>
            <w:noProof/>
            <w:webHidden/>
          </w:rPr>
          <w:tab/>
        </w:r>
        <w:r w:rsidR="00203A4B">
          <w:rPr>
            <w:noProof/>
            <w:webHidden/>
          </w:rPr>
          <w:fldChar w:fldCharType="begin"/>
        </w:r>
        <w:r w:rsidR="00203A4B">
          <w:rPr>
            <w:noProof/>
            <w:webHidden/>
          </w:rPr>
          <w:instrText xml:space="preserve"> PAGEREF _Toc102976351 \h </w:instrText>
        </w:r>
        <w:r w:rsidR="00203A4B">
          <w:rPr>
            <w:noProof/>
            <w:webHidden/>
          </w:rPr>
        </w:r>
        <w:r w:rsidR="00203A4B">
          <w:rPr>
            <w:noProof/>
            <w:webHidden/>
          </w:rPr>
          <w:fldChar w:fldCharType="separate"/>
        </w:r>
        <w:r w:rsidR="00BC2F22">
          <w:rPr>
            <w:noProof/>
            <w:webHidden/>
          </w:rPr>
          <w:t>139</w:t>
        </w:r>
        <w:r w:rsidR="00203A4B">
          <w:rPr>
            <w:noProof/>
            <w:webHidden/>
          </w:rPr>
          <w:fldChar w:fldCharType="end"/>
        </w:r>
      </w:hyperlink>
    </w:p>
    <w:p w14:paraId="5F25FDA2" w14:textId="6B17EBDA" w:rsidR="00203A4B" w:rsidRDefault="00F96A97">
      <w:pPr>
        <w:pStyle w:val="TOC3"/>
        <w:rPr>
          <w:rFonts w:asciiTheme="minorHAnsi" w:eastAsiaTheme="minorEastAsia" w:hAnsiTheme="minorHAnsi" w:cstheme="minorBidi"/>
          <w:noProof/>
          <w:color w:val="auto"/>
          <w:sz w:val="22"/>
          <w:szCs w:val="22"/>
        </w:rPr>
      </w:pPr>
      <w:hyperlink w:anchor="_Toc102976352" w:history="1">
        <w:r w:rsidR="00203A4B" w:rsidRPr="00662B22">
          <w:rPr>
            <w:rStyle w:val="Hyperlink"/>
            <w:noProof/>
          </w:rPr>
          <w:t>7.2.2. Item-Total Correlation</w:t>
        </w:r>
        <w:r w:rsidR="00203A4B">
          <w:rPr>
            <w:noProof/>
            <w:webHidden/>
          </w:rPr>
          <w:tab/>
        </w:r>
        <w:r w:rsidR="00203A4B">
          <w:rPr>
            <w:noProof/>
            <w:webHidden/>
          </w:rPr>
          <w:fldChar w:fldCharType="begin"/>
        </w:r>
        <w:r w:rsidR="00203A4B">
          <w:rPr>
            <w:noProof/>
            <w:webHidden/>
          </w:rPr>
          <w:instrText xml:space="preserve"> PAGEREF _Toc102976352 \h </w:instrText>
        </w:r>
        <w:r w:rsidR="00203A4B">
          <w:rPr>
            <w:noProof/>
            <w:webHidden/>
          </w:rPr>
        </w:r>
        <w:r w:rsidR="00203A4B">
          <w:rPr>
            <w:noProof/>
            <w:webHidden/>
          </w:rPr>
          <w:fldChar w:fldCharType="separate"/>
        </w:r>
        <w:r w:rsidR="00BC2F22">
          <w:rPr>
            <w:noProof/>
            <w:webHidden/>
          </w:rPr>
          <w:t>140</w:t>
        </w:r>
        <w:r w:rsidR="00203A4B">
          <w:rPr>
            <w:noProof/>
            <w:webHidden/>
          </w:rPr>
          <w:fldChar w:fldCharType="end"/>
        </w:r>
      </w:hyperlink>
    </w:p>
    <w:p w14:paraId="4F800AD0" w14:textId="00885630" w:rsidR="00203A4B" w:rsidRDefault="00F96A97">
      <w:pPr>
        <w:pStyle w:val="TOC3"/>
        <w:rPr>
          <w:rFonts w:asciiTheme="minorHAnsi" w:eastAsiaTheme="minorEastAsia" w:hAnsiTheme="minorHAnsi" w:cstheme="minorBidi"/>
          <w:noProof/>
          <w:color w:val="auto"/>
          <w:sz w:val="22"/>
          <w:szCs w:val="22"/>
        </w:rPr>
      </w:pPr>
      <w:hyperlink w:anchor="_Toc102976353" w:history="1">
        <w:r w:rsidR="00203A4B" w:rsidRPr="00662B22">
          <w:rPr>
            <w:rStyle w:val="Hyperlink"/>
            <w:noProof/>
          </w:rPr>
          <w:t>7.2.3. Distractor Analyses</w:t>
        </w:r>
        <w:r w:rsidR="00203A4B">
          <w:rPr>
            <w:noProof/>
            <w:webHidden/>
          </w:rPr>
          <w:tab/>
        </w:r>
        <w:r w:rsidR="00203A4B">
          <w:rPr>
            <w:noProof/>
            <w:webHidden/>
          </w:rPr>
          <w:fldChar w:fldCharType="begin"/>
        </w:r>
        <w:r w:rsidR="00203A4B">
          <w:rPr>
            <w:noProof/>
            <w:webHidden/>
          </w:rPr>
          <w:instrText xml:space="preserve"> PAGEREF _Toc102976353 \h </w:instrText>
        </w:r>
        <w:r w:rsidR="00203A4B">
          <w:rPr>
            <w:noProof/>
            <w:webHidden/>
          </w:rPr>
        </w:r>
        <w:r w:rsidR="00203A4B">
          <w:rPr>
            <w:noProof/>
            <w:webHidden/>
          </w:rPr>
          <w:fldChar w:fldCharType="separate"/>
        </w:r>
        <w:r w:rsidR="00BC2F22">
          <w:rPr>
            <w:noProof/>
            <w:webHidden/>
          </w:rPr>
          <w:t>140</w:t>
        </w:r>
        <w:r w:rsidR="00203A4B">
          <w:rPr>
            <w:noProof/>
            <w:webHidden/>
          </w:rPr>
          <w:fldChar w:fldCharType="end"/>
        </w:r>
      </w:hyperlink>
    </w:p>
    <w:p w14:paraId="7E2BBB07" w14:textId="4C6CC67F" w:rsidR="00203A4B" w:rsidRDefault="00F96A97">
      <w:pPr>
        <w:pStyle w:val="TOC3"/>
        <w:rPr>
          <w:rFonts w:asciiTheme="minorHAnsi" w:eastAsiaTheme="minorEastAsia" w:hAnsiTheme="minorHAnsi" w:cstheme="minorBidi"/>
          <w:noProof/>
          <w:color w:val="auto"/>
          <w:sz w:val="22"/>
          <w:szCs w:val="22"/>
        </w:rPr>
      </w:pPr>
      <w:hyperlink w:anchor="_Toc102976354" w:history="1">
        <w:r w:rsidR="00203A4B" w:rsidRPr="00662B22">
          <w:rPr>
            <w:rStyle w:val="Hyperlink"/>
            <w:noProof/>
          </w:rPr>
          <w:t>7.2.4. Omission and Completion Rates</w:t>
        </w:r>
        <w:r w:rsidR="00203A4B">
          <w:rPr>
            <w:noProof/>
            <w:webHidden/>
          </w:rPr>
          <w:tab/>
        </w:r>
        <w:r w:rsidR="00203A4B">
          <w:rPr>
            <w:noProof/>
            <w:webHidden/>
          </w:rPr>
          <w:fldChar w:fldCharType="begin"/>
        </w:r>
        <w:r w:rsidR="00203A4B">
          <w:rPr>
            <w:noProof/>
            <w:webHidden/>
          </w:rPr>
          <w:instrText xml:space="preserve"> PAGEREF _Toc102976354 \h </w:instrText>
        </w:r>
        <w:r w:rsidR="00203A4B">
          <w:rPr>
            <w:noProof/>
            <w:webHidden/>
          </w:rPr>
        </w:r>
        <w:r w:rsidR="00203A4B">
          <w:rPr>
            <w:noProof/>
            <w:webHidden/>
          </w:rPr>
          <w:fldChar w:fldCharType="separate"/>
        </w:r>
        <w:r w:rsidR="00BC2F22">
          <w:rPr>
            <w:noProof/>
            <w:webHidden/>
          </w:rPr>
          <w:t>141</w:t>
        </w:r>
        <w:r w:rsidR="00203A4B">
          <w:rPr>
            <w:noProof/>
            <w:webHidden/>
          </w:rPr>
          <w:fldChar w:fldCharType="end"/>
        </w:r>
      </w:hyperlink>
    </w:p>
    <w:p w14:paraId="6EB30A34" w14:textId="28531ED7" w:rsidR="00203A4B" w:rsidRDefault="00F96A97">
      <w:pPr>
        <w:pStyle w:val="TOC3"/>
        <w:rPr>
          <w:rFonts w:asciiTheme="minorHAnsi" w:eastAsiaTheme="minorEastAsia" w:hAnsiTheme="minorHAnsi" w:cstheme="minorBidi"/>
          <w:noProof/>
          <w:color w:val="auto"/>
          <w:sz w:val="22"/>
          <w:szCs w:val="22"/>
        </w:rPr>
      </w:pPr>
      <w:hyperlink w:anchor="_Toc102976355" w:history="1">
        <w:r w:rsidR="00203A4B" w:rsidRPr="00662B22">
          <w:rPr>
            <w:rStyle w:val="Hyperlink"/>
            <w:noProof/>
          </w:rPr>
          <w:t>7.2.5. Distribution of Item Scores</w:t>
        </w:r>
        <w:r w:rsidR="00203A4B">
          <w:rPr>
            <w:noProof/>
            <w:webHidden/>
          </w:rPr>
          <w:tab/>
        </w:r>
        <w:r w:rsidR="00203A4B">
          <w:rPr>
            <w:noProof/>
            <w:webHidden/>
          </w:rPr>
          <w:fldChar w:fldCharType="begin"/>
        </w:r>
        <w:r w:rsidR="00203A4B">
          <w:rPr>
            <w:noProof/>
            <w:webHidden/>
          </w:rPr>
          <w:instrText xml:space="preserve"> PAGEREF _Toc102976355 \h </w:instrText>
        </w:r>
        <w:r w:rsidR="00203A4B">
          <w:rPr>
            <w:noProof/>
            <w:webHidden/>
          </w:rPr>
        </w:r>
        <w:r w:rsidR="00203A4B">
          <w:rPr>
            <w:noProof/>
            <w:webHidden/>
          </w:rPr>
          <w:fldChar w:fldCharType="separate"/>
        </w:r>
        <w:r w:rsidR="00BC2F22">
          <w:rPr>
            <w:noProof/>
            <w:webHidden/>
          </w:rPr>
          <w:t>141</w:t>
        </w:r>
        <w:r w:rsidR="00203A4B">
          <w:rPr>
            <w:noProof/>
            <w:webHidden/>
          </w:rPr>
          <w:fldChar w:fldCharType="end"/>
        </w:r>
      </w:hyperlink>
    </w:p>
    <w:p w14:paraId="659B6719" w14:textId="666E69D1" w:rsidR="00203A4B" w:rsidRDefault="00F96A97">
      <w:pPr>
        <w:pStyle w:val="TOC3"/>
        <w:rPr>
          <w:rFonts w:asciiTheme="minorHAnsi" w:eastAsiaTheme="minorEastAsia" w:hAnsiTheme="minorHAnsi" w:cstheme="minorBidi"/>
          <w:noProof/>
          <w:color w:val="auto"/>
          <w:sz w:val="22"/>
          <w:szCs w:val="22"/>
        </w:rPr>
      </w:pPr>
      <w:hyperlink w:anchor="_Toc102976356" w:history="1">
        <w:r w:rsidR="00203A4B" w:rsidRPr="00662B22">
          <w:rPr>
            <w:rStyle w:val="Hyperlink"/>
            <w:noProof/>
          </w:rPr>
          <w:t>7.2.6. Summary of Classical Item Analyses Flagging Criteria</w:t>
        </w:r>
        <w:r w:rsidR="00203A4B">
          <w:rPr>
            <w:noProof/>
            <w:webHidden/>
          </w:rPr>
          <w:tab/>
        </w:r>
        <w:r w:rsidR="00203A4B">
          <w:rPr>
            <w:noProof/>
            <w:webHidden/>
          </w:rPr>
          <w:fldChar w:fldCharType="begin"/>
        </w:r>
        <w:r w:rsidR="00203A4B">
          <w:rPr>
            <w:noProof/>
            <w:webHidden/>
          </w:rPr>
          <w:instrText xml:space="preserve"> PAGEREF _Toc102976356 \h </w:instrText>
        </w:r>
        <w:r w:rsidR="00203A4B">
          <w:rPr>
            <w:noProof/>
            <w:webHidden/>
          </w:rPr>
        </w:r>
        <w:r w:rsidR="00203A4B">
          <w:rPr>
            <w:noProof/>
            <w:webHidden/>
          </w:rPr>
          <w:fldChar w:fldCharType="separate"/>
        </w:r>
        <w:r w:rsidR="00BC2F22">
          <w:rPr>
            <w:noProof/>
            <w:webHidden/>
          </w:rPr>
          <w:t>141</w:t>
        </w:r>
        <w:r w:rsidR="00203A4B">
          <w:rPr>
            <w:noProof/>
            <w:webHidden/>
          </w:rPr>
          <w:fldChar w:fldCharType="end"/>
        </w:r>
      </w:hyperlink>
    </w:p>
    <w:p w14:paraId="15CF0DD1" w14:textId="7C7F137B" w:rsidR="00203A4B" w:rsidRDefault="00F96A97">
      <w:pPr>
        <w:pStyle w:val="TOC3"/>
        <w:rPr>
          <w:rFonts w:asciiTheme="minorHAnsi" w:eastAsiaTheme="minorEastAsia" w:hAnsiTheme="minorHAnsi" w:cstheme="minorBidi"/>
          <w:noProof/>
          <w:color w:val="auto"/>
          <w:sz w:val="22"/>
          <w:szCs w:val="22"/>
        </w:rPr>
      </w:pPr>
      <w:hyperlink w:anchor="_Toc102976357" w:history="1">
        <w:r w:rsidR="00203A4B" w:rsidRPr="00662B22">
          <w:rPr>
            <w:rStyle w:val="Hyperlink"/>
            <w:noProof/>
          </w:rPr>
          <w:t>7.2.7. Classical Item Analyses Results Summary</w:t>
        </w:r>
        <w:r w:rsidR="00203A4B">
          <w:rPr>
            <w:noProof/>
            <w:webHidden/>
          </w:rPr>
          <w:tab/>
        </w:r>
        <w:r w:rsidR="00203A4B">
          <w:rPr>
            <w:noProof/>
            <w:webHidden/>
          </w:rPr>
          <w:fldChar w:fldCharType="begin"/>
        </w:r>
        <w:r w:rsidR="00203A4B">
          <w:rPr>
            <w:noProof/>
            <w:webHidden/>
          </w:rPr>
          <w:instrText xml:space="preserve"> PAGEREF _Toc102976357 \h </w:instrText>
        </w:r>
        <w:r w:rsidR="00203A4B">
          <w:rPr>
            <w:noProof/>
            <w:webHidden/>
          </w:rPr>
        </w:r>
        <w:r w:rsidR="00203A4B">
          <w:rPr>
            <w:noProof/>
            <w:webHidden/>
          </w:rPr>
          <w:fldChar w:fldCharType="separate"/>
        </w:r>
        <w:r w:rsidR="00BC2F22">
          <w:rPr>
            <w:noProof/>
            <w:webHidden/>
          </w:rPr>
          <w:t>142</w:t>
        </w:r>
        <w:r w:rsidR="00203A4B">
          <w:rPr>
            <w:noProof/>
            <w:webHidden/>
          </w:rPr>
          <w:fldChar w:fldCharType="end"/>
        </w:r>
      </w:hyperlink>
    </w:p>
    <w:p w14:paraId="4351B556" w14:textId="37B64165" w:rsidR="00203A4B" w:rsidRDefault="00F96A97">
      <w:pPr>
        <w:pStyle w:val="TOC2"/>
        <w:rPr>
          <w:rFonts w:asciiTheme="minorHAnsi" w:eastAsiaTheme="minorEastAsia" w:hAnsiTheme="minorHAnsi" w:cstheme="minorBidi"/>
          <w:color w:val="auto"/>
          <w:sz w:val="22"/>
          <w:szCs w:val="22"/>
        </w:rPr>
      </w:pPr>
      <w:hyperlink w:anchor="_Toc102976358" w:history="1">
        <w:r w:rsidR="00203A4B" w:rsidRPr="00662B22">
          <w:rPr>
            <w:rStyle w:val="Hyperlink"/>
          </w:rPr>
          <w:t>7.3. Differential Item Functioning Analyses</w:t>
        </w:r>
        <w:r w:rsidR="00203A4B">
          <w:rPr>
            <w:webHidden/>
          </w:rPr>
          <w:tab/>
        </w:r>
        <w:r w:rsidR="00203A4B">
          <w:rPr>
            <w:webHidden/>
          </w:rPr>
          <w:fldChar w:fldCharType="begin"/>
        </w:r>
        <w:r w:rsidR="00203A4B">
          <w:rPr>
            <w:webHidden/>
          </w:rPr>
          <w:instrText xml:space="preserve"> PAGEREF _Toc102976358 \h </w:instrText>
        </w:r>
        <w:r w:rsidR="00203A4B">
          <w:rPr>
            <w:webHidden/>
          </w:rPr>
        </w:r>
        <w:r w:rsidR="00203A4B">
          <w:rPr>
            <w:webHidden/>
          </w:rPr>
          <w:fldChar w:fldCharType="separate"/>
        </w:r>
        <w:r w:rsidR="00BC2F22">
          <w:rPr>
            <w:webHidden/>
          </w:rPr>
          <w:t>144</w:t>
        </w:r>
        <w:r w:rsidR="00203A4B">
          <w:rPr>
            <w:webHidden/>
          </w:rPr>
          <w:fldChar w:fldCharType="end"/>
        </w:r>
      </w:hyperlink>
    </w:p>
    <w:p w14:paraId="30A676BD" w14:textId="7A498C5C" w:rsidR="00203A4B" w:rsidRDefault="00F96A97">
      <w:pPr>
        <w:pStyle w:val="TOC3"/>
        <w:rPr>
          <w:rFonts w:asciiTheme="minorHAnsi" w:eastAsiaTheme="minorEastAsia" w:hAnsiTheme="minorHAnsi" w:cstheme="minorBidi"/>
          <w:noProof/>
          <w:color w:val="auto"/>
          <w:sz w:val="22"/>
          <w:szCs w:val="22"/>
        </w:rPr>
      </w:pPr>
      <w:hyperlink w:anchor="_Toc102976359" w:history="1">
        <w:r w:rsidR="00203A4B" w:rsidRPr="00662B22">
          <w:rPr>
            <w:rStyle w:val="Hyperlink"/>
            <w:noProof/>
          </w:rPr>
          <w:t>7.3.1. Differential Item Functioning Procedure for Dichotomous Items</w:t>
        </w:r>
        <w:r w:rsidR="00203A4B">
          <w:rPr>
            <w:noProof/>
            <w:webHidden/>
          </w:rPr>
          <w:tab/>
        </w:r>
        <w:r w:rsidR="00203A4B">
          <w:rPr>
            <w:noProof/>
            <w:webHidden/>
          </w:rPr>
          <w:fldChar w:fldCharType="begin"/>
        </w:r>
        <w:r w:rsidR="00203A4B">
          <w:rPr>
            <w:noProof/>
            <w:webHidden/>
          </w:rPr>
          <w:instrText xml:space="preserve"> PAGEREF _Toc102976359 \h </w:instrText>
        </w:r>
        <w:r w:rsidR="00203A4B">
          <w:rPr>
            <w:noProof/>
            <w:webHidden/>
          </w:rPr>
        </w:r>
        <w:r w:rsidR="00203A4B">
          <w:rPr>
            <w:noProof/>
            <w:webHidden/>
          </w:rPr>
          <w:fldChar w:fldCharType="separate"/>
        </w:r>
        <w:r w:rsidR="00BC2F22">
          <w:rPr>
            <w:noProof/>
            <w:webHidden/>
          </w:rPr>
          <w:t>144</w:t>
        </w:r>
        <w:r w:rsidR="00203A4B">
          <w:rPr>
            <w:noProof/>
            <w:webHidden/>
          </w:rPr>
          <w:fldChar w:fldCharType="end"/>
        </w:r>
      </w:hyperlink>
    </w:p>
    <w:p w14:paraId="7D2609F9" w14:textId="76F2ECDB" w:rsidR="00203A4B" w:rsidRDefault="00F96A97">
      <w:pPr>
        <w:pStyle w:val="TOC3"/>
        <w:rPr>
          <w:rFonts w:asciiTheme="minorHAnsi" w:eastAsiaTheme="minorEastAsia" w:hAnsiTheme="minorHAnsi" w:cstheme="minorBidi"/>
          <w:noProof/>
          <w:color w:val="auto"/>
          <w:sz w:val="22"/>
          <w:szCs w:val="22"/>
        </w:rPr>
      </w:pPr>
      <w:hyperlink w:anchor="_Toc102976360" w:history="1">
        <w:r w:rsidR="00203A4B" w:rsidRPr="00662B22">
          <w:rPr>
            <w:rStyle w:val="Hyperlink"/>
            <w:noProof/>
          </w:rPr>
          <w:t>7.3.2. Differential Item Functioning Procedure for Polytomous Items</w:t>
        </w:r>
        <w:r w:rsidR="00203A4B">
          <w:rPr>
            <w:noProof/>
            <w:webHidden/>
          </w:rPr>
          <w:tab/>
        </w:r>
        <w:r w:rsidR="00203A4B">
          <w:rPr>
            <w:noProof/>
            <w:webHidden/>
          </w:rPr>
          <w:fldChar w:fldCharType="begin"/>
        </w:r>
        <w:r w:rsidR="00203A4B">
          <w:rPr>
            <w:noProof/>
            <w:webHidden/>
          </w:rPr>
          <w:instrText xml:space="preserve"> PAGEREF _Toc102976360 \h </w:instrText>
        </w:r>
        <w:r w:rsidR="00203A4B">
          <w:rPr>
            <w:noProof/>
            <w:webHidden/>
          </w:rPr>
        </w:r>
        <w:r w:rsidR="00203A4B">
          <w:rPr>
            <w:noProof/>
            <w:webHidden/>
          </w:rPr>
          <w:fldChar w:fldCharType="separate"/>
        </w:r>
        <w:r w:rsidR="00BC2F22">
          <w:rPr>
            <w:noProof/>
            <w:webHidden/>
          </w:rPr>
          <w:t>145</w:t>
        </w:r>
        <w:r w:rsidR="00203A4B">
          <w:rPr>
            <w:noProof/>
            <w:webHidden/>
          </w:rPr>
          <w:fldChar w:fldCharType="end"/>
        </w:r>
      </w:hyperlink>
    </w:p>
    <w:p w14:paraId="37598314" w14:textId="47EC8044" w:rsidR="00203A4B" w:rsidRDefault="00F96A97">
      <w:pPr>
        <w:pStyle w:val="TOC3"/>
        <w:rPr>
          <w:rFonts w:asciiTheme="minorHAnsi" w:eastAsiaTheme="minorEastAsia" w:hAnsiTheme="minorHAnsi" w:cstheme="minorBidi"/>
          <w:noProof/>
          <w:color w:val="auto"/>
          <w:sz w:val="22"/>
          <w:szCs w:val="22"/>
        </w:rPr>
      </w:pPr>
      <w:hyperlink w:anchor="_Toc102976361" w:history="1">
        <w:r w:rsidR="00203A4B" w:rsidRPr="00662B22">
          <w:rPr>
            <w:rStyle w:val="Hyperlink"/>
            <w:noProof/>
          </w:rPr>
          <w:t>7.3.3. Classifications</w:t>
        </w:r>
        <w:r w:rsidR="00203A4B">
          <w:rPr>
            <w:noProof/>
            <w:webHidden/>
          </w:rPr>
          <w:tab/>
        </w:r>
        <w:r w:rsidR="00203A4B">
          <w:rPr>
            <w:noProof/>
            <w:webHidden/>
          </w:rPr>
          <w:fldChar w:fldCharType="begin"/>
        </w:r>
        <w:r w:rsidR="00203A4B">
          <w:rPr>
            <w:noProof/>
            <w:webHidden/>
          </w:rPr>
          <w:instrText xml:space="preserve"> PAGEREF _Toc102976361 \h </w:instrText>
        </w:r>
        <w:r w:rsidR="00203A4B">
          <w:rPr>
            <w:noProof/>
            <w:webHidden/>
          </w:rPr>
        </w:r>
        <w:r w:rsidR="00203A4B">
          <w:rPr>
            <w:noProof/>
            <w:webHidden/>
          </w:rPr>
          <w:fldChar w:fldCharType="separate"/>
        </w:r>
        <w:r w:rsidR="00BC2F22">
          <w:rPr>
            <w:noProof/>
            <w:webHidden/>
          </w:rPr>
          <w:t>145</w:t>
        </w:r>
        <w:r w:rsidR="00203A4B">
          <w:rPr>
            <w:noProof/>
            <w:webHidden/>
          </w:rPr>
          <w:fldChar w:fldCharType="end"/>
        </w:r>
      </w:hyperlink>
    </w:p>
    <w:p w14:paraId="00066638" w14:textId="7F17C6BC" w:rsidR="00203A4B" w:rsidRDefault="00F96A97">
      <w:pPr>
        <w:pStyle w:val="TOC3"/>
        <w:rPr>
          <w:rFonts w:asciiTheme="minorHAnsi" w:eastAsiaTheme="minorEastAsia" w:hAnsiTheme="minorHAnsi" w:cstheme="minorBidi"/>
          <w:noProof/>
          <w:color w:val="auto"/>
          <w:sz w:val="22"/>
          <w:szCs w:val="22"/>
        </w:rPr>
      </w:pPr>
      <w:hyperlink w:anchor="_Toc102976362" w:history="1">
        <w:r w:rsidR="00203A4B" w:rsidRPr="00662B22">
          <w:rPr>
            <w:rStyle w:val="Hyperlink"/>
            <w:noProof/>
          </w:rPr>
          <w:t>7.3.4. Items Exhibiting Significant Differential Item Functioning</w:t>
        </w:r>
        <w:r w:rsidR="00203A4B">
          <w:rPr>
            <w:noProof/>
            <w:webHidden/>
          </w:rPr>
          <w:tab/>
        </w:r>
        <w:r w:rsidR="00203A4B">
          <w:rPr>
            <w:noProof/>
            <w:webHidden/>
          </w:rPr>
          <w:fldChar w:fldCharType="begin"/>
        </w:r>
        <w:r w:rsidR="00203A4B">
          <w:rPr>
            <w:noProof/>
            <w:webHidden/>
          </w:rPr>
          <w:instrText xml:space="preserve"> PAGEREF _Toc102976362 \h </w:instrText>
        </w:r>
        <w:r w:rsidR="00203A4B">
          <w:rPr>
            <w:noProof/>
            <w:webHidden/>
          </w:rPr>
        </w:r>
        <w:r w:rsidR="00203A4B">
          <w:rPr>
            <w:noProof/>
            <w:webHidden/>
          </w:rPr>
          <w:fldChar w:fldCharType="separate"/>
        </w:r>
        <w:r w:rsidR="00BC2F22">
          <w:rPr>
            <w:noProof/>
            <w:webHidden/>
          </w:rPr>
          <w:t>148</w:t>
        </w:r>
        <w:r w:rsidR="00203A4B">
          <w:rPr>
            <w:noProof/>
            <w:webHidden/>
          </w:rPr>
          <w:fldChar w:fldCharType="end"/>
        </w:r>
      </w:hyperlink>
    </w:p>
    <w:p w14:paraId="108C1E8E" w14:textId="37F89AAE" w:rsidR="00203A4B" w:rsidRDefault="00F96A97">
      <w:pPr>
        <w:pStyle w:val="TOC2"/>
        <w:rPr>
          <w:rFonts w:asciiTheme="minorHAnsi" w:eastAsiaTheme="minorEastAsia" w:hAnsiTheme="minorHAnsi" w:cstheme="minorBidi"/>
          <w:color w:val="auto"/>
          <w:sz w:val="22"/>
          <w:szCs w:val="22"/>
        </w:rPr>
      </w:pPr>
      <w:hyperlink w:anchor="_Toc102976363" w:history="1">
        <w:r w:rsidR="00203A4B" w:rsidRPr="00662B22">
          <w:rPr>
            <w:rStyle w:val="Hyperlink"/>
          </w:rPr>
          <w:t>7.4. Item Response Theory Analyses</w:t>
        </w:r>
        <w:r w:rsidR="00203A4B">
          <w:rPr>
            <w:webHidden/>
          </w:rPr>
          <w:tab/>
        </w:r>
        <w:r w:rsidR="00203A4B">
          <w:rPr>
            <w:webHidden/>
          </w:rPr>
          <w:fldChar w:fldCharType="begin"/>
        </w:r>
        <w:r w:rsidR="00203A4B">
          <w:rPr>
            <w:webHidden/>
          </w:rPr>
          <w:instrText xml:space="preserve"> PAGEREF _Toc102976363 \h </w:instrText>
        </w:r>
        <w:r w:rsidR="00203A4B">
          <w:rPr>
            <w:webHidden/>
          </w:rPr>
        </w:r>
        <w:r w:rsidR="00203A4B">
          <w:rPr>
            <w:webHidden/>
          </w:rPr>
          <w:fldChar w:fldCharType="separate"/>
        </w:r>
        <w:r w:rsidR="00BC2F22">
          <w:rPr>
            <w:webHidden/>
          </w:rPr>
          <w:t>148</w:t>
        </w:r>
        <w:r w:rsidR="00203A4B">
          <w:rPr>
            <w:webHidden/>
          </w:rPr>
          <w:fldChar w:fldCharType="end"/>
        </w:r>
      </w:hyperlink>
    </w:p>
    <w:p w14:paraId="6A7CE781" w14:textId="61D18F3C" w:rsidR="00203A4B" w:rsidRDefault="00F96A97">
      <w:pPr>
        <w:pStyle w:val="TOC3"/>
        <w:rPr>
          <w:rFonts w:asciiTheme="minorHAnsi" w:eastAsiaTheme="minorEastAsia" w:hAnsiTheme="minorHAnsi" w:cstheme="minorBidi"/>
          <w:noProof/>
          <w:color w:val="auto"/>
          <w:sz w:val="22"/>
          <w:szCs w:val="22"/>
        </w:rPr>
      </w:pPr>
      <w:hyperlink w:anchor="_Toc102976364" w:history="1">
        <w:r w:rsidR="00203A4B" w:rsidRPr="00662B22">
          <w:rPr>
            <w:rStyle w:val="Hyperlink"/>
            <w:noProof/>
          </w:rPr>
          <w:t>7.4.1. Models</w:t>
        </w:r>
        <w:r w:rsidR="00203A4B">
          <w:rPr>
            <w:noProof/>
            <w:webHidden/>
          </w:rPr>
          <w:tab/>
        </w:r>
        <w:r w:rsidR="00203A4B">
          <w:rPr>
            <w:noProof/>
            <w:webHidden/>
          </w:rPr>
          <w:fldChar w:fldCharType="begin"/>
        </w:r>
        <w:r w:rsidR="00203A4B">
          <w:rPr>
            <w:noProof/>
            <w:webHidden/>
          </w:rPr>
          <w:instrText xml:space="preserve"> PAGEREF _Toc102976364 \h </w:instrText>
        </w:r>
        <w:r w:rsidR="00203A4B">
          <w:rPr>
            <w:noProof/>
            <w:webHidden/>
          </w:rPr>
        </w:r>
        <w:r w:rsidR="00203A4B">
          <w:rPr>
            <w:noProof/>
            <w:webHidden/>
          </w:rPr>
          <w:fldChar w:fldCharType="separate"/>
        </w:r>
        <w:r w:rsidR="00BC2F22">
          <w:rPr>
            <w:noProof/>
            <w:webHidden/>
          </w:rPr>
          <w:t>148</w:t>
        </w:r>
        <w:r w:rsidR="00203A4B">
          <w:rPr>
            <w:noProof/>
            <w:webHidden/>
          </w:rPr>
          <w:fldChar w:fldCharType="end"/>
        </w:r>
      </w:hyperlink>
    </w:p>
    <w:p w14:paraId="54CA3704" w14:textId="398A1199" w:rsidR="00203A4B" w:rsidRDefault="00F96A97">
      <w:pPr>
        <w:pStyle w:val="TOC3"/>
        <w:rPr>
          <w:rFonts w:asciiTheme="minorHAnsi" w:eastAsiaTheme="minorEastAsia" w:hAnsiTheme="minorHAnsi" w:cstheme="minorBidi"/>
          <w:noProof/>
          <w:color w:val="auto"/>
          <w:sz w:val="22"/>
          <w:szCs w:val="22"/>
        </w:rPr>
      </w:pPr>
      <w:hyperlink w:anchor="_Toc102976365" w:history="1">
        <w:r w:rsidR="00203A4B" w:rsidRPr="00662B22">
          <w:rPr>
            <w:rStyle w:val="Hyperlink"/>
            <w:noProof/>
          </w:rPr>
          <w:t>7.4.2. Equating</w:t>
        </w:r>
        <w:r w:rsidR="00203A4B">
          <w:rPr>
            <w:noProof/>
            <w:webHidden/>
          </w:rPr>
          <w:tab/>
        </w:r>
        <w:r w:rsidR="00203A4B">
          <w:rPr>
            <w:noProof/>
            <w:webHidden/>
          </w:rPr>
          <w:fldChar w:fldCharType="begin"/>
        </w:r>
        <w:r w:rsidR="00203A4B">
          <w:rPr>
            <w:noProof/>
            <w:webHidden/>
          </w:rPr>
          <w:instrText xml:space="preserve"> PAGEREF _Toc102976365 \h </w:instrText>
        </w:r>
        <w:r w:rsidR="00203A4B">
          <w:rPr>
            <w:noProof/>
            <w:webHidden/>
          </w:rPr>
        </w:r>
        <w:r w:rsidR="00203A4B">
          <w:rPr>
            <w:noProof/>
            <w:webHidden/>
          </w:rPr>
          <w:fldChar w:fldCharType="separate"/>
        </w:r>
        <w:r w:rsidR="00BC2F22">
          <w:rPr>
            <w:noProof/>
            <w:webHidden/>
          </w:rPr>
          <w:t>149</w:t>
        </w:r>
        <w:r w:rsidR="00203A4B">
          <w:rPr>
            <w:noProof/>
            <w:webHidden/>
          </w:rPr>
          <w:fldChar w:fldCharType="end"/>
        </w:r>
      </w:hyperlink>
    </w:p>
    <w:p w14:paraId="6CAD8571" w14:textId="4616E749" w:rsidR="00203A4B" w:rsidRDefault="00F96A97">
      <w:pPr>
        <w:pStyle w:val="TOC2"/>
        <w:rPr>
          <w:rFonts w:asciiTheme="minorHAnsi" w:eastAsiaTheme="minorEastAsia" w:hAnsiTheme="minorHAnsi" w:cstheme="minorBidi"/>
          <w:color w:val="auto"/>
          <w:sz w:val="22"/>
          <w:szCs w:val="22"/>
        </w:rPr>
      </w:pPr>
      <w:hyperlink w:anchor="_Toc102976366" w:history="1">
        <w:r w:rsidR="00203A4B" w:rsidRPr="00662B22">
          <w:rPr>
            <w:rStyle w:val="Hyperlink"/>
          </w:rPr>
          <w:t>7.5. Classical Equating Analysis for High School</w:t>
        </w:r>
        <w:r w:rsidR="00203A4B">
          <w:rPr>
            <w:webHidden/>
          </w:rPr>
          <w:tab/>
        </w:r>
        <w:r w:rsidR="00203A4B">
          <w:rPr>
            <w:webHidden/>
          </w:rPr>
          <w:fldChar w:fldCharType="begin"/>
        </w:r>
        <w:r w:rsidR="00203A4B">
          <w:rPr>
            <w:webHidden/>
          </w:rPr>
          <w:instrText xml:space="preserve"> PAGEREF _Toc102976366 \h </w:instrText>
        </w:r>
        <w:r w:rsidR="00203A4B">
          <w:rPr>
            <w:webHidden/>
          </w:rPr>
        </w:r>
        <w:r w:rsidR="00203A4B">
          <w:rPr>
            <w:webHidden/>
          </w:rPr>
          <w:fldChar w:fldCharType="separate"/>
        </w:r>
        <w:r w:rsidR="00BC2F22">
          <w:rPr>
            <w:webHidden/>
          </w:rPr>
          <w:t>159</w:t>
        </w:r>
        <w:r w:rsidR="00203A4B">
          <w:rPr>
            <w:webHidden/>
          </w:rPr>
          <w:fldChar w:fldCharType="end"/>
        </w:r>
      </w:hyperlink>
    </w:p>
    <w:p w14:paraId="57E53CF5" w14:textId="326FB39B" w:rsidR="00203A4B" w:rsidRDefault="00F96A97">
      <w:pPr>
        <w:pStyle w:val="TOC3"/>
        <w:rPr>
          <w:rFonts w:asciiTheme="minorHAnsi" w:eastAsiaTheme="minorEastAsia" w:hAnsiTheme="minorHAnsi" w:cstheme="minorBidi"/>
          <w:noProof/>
          <w:color w:val="auto"/>
          <w:sz w:val="22"/>
          <w:szCs w:val="22"/>
        </w:rPr>
      </w:pPr>
      <w:hyperlink w:anchor="_Toc102976367" w:history="1">
        <w:r w:rsidR="00203A4B" w:rsidRPr="00662B22">
          <w:rPr>
            <w:rStyle w:val="Hyperlink"/>
            <w:noProof/>
          </w:rPr>
          <w:t>7.5.1. Methodology of the Classical Linear Equating</w:t>
        </w:r>
        <w:r w:rsidR="00203A4B">
          <w:rPr>
            <w:noProof/>
            <w:webHidden/>
          </w:rPr>
          <w:tab/>
        </w:r>
        <w:r w:rsidR="00203A4B">
          <w:rPr>
            <w:noProof/>
            <w:webHidden/>
          </w:rPr>
          <w:fldChar w:fldCharType="begin"/>
        </w:r>
        <w:r w:rsidR="00203A4B">
          <w:rPr>
            <w:noProof/>
            <w:webHidden/>
          </w:rPr>
          <w:instrText xml:space="preserve"> PAGEREF _Toc102976367 \h </w:instrText>
        </w:r>
        <w:r w:rsidR="00203A4B">
          <w:rPr>
            <w:noProof/>
            <w:webHidden/>
          </w:rPr>
        </w:r>
        <w:r w:rsidR="00203A4B">
          <w:rPr>
            <w:noProof/>
            <w:webHidden/>
          </w:rPr>
          <w:fldChar w:fldCharType="separate"/>
        </w:r>
        <w:r w:rsidR="00BC2F22">
          <w:rPr>
            <w:noProof/>
            <w:webHidden/>
          </w:rPr>
          <w:t>160</w:t>
        </w:r>
        <w:r w:rsidR="00203A4B">
          <w:rPr>
            <w:noProof/>
            <w:webHidden/>
          </w:rPr>
          <w:fldChar w:fldCharType="end"/>
        </w:r>
      </w:hyperlink>
    </w:p>
    <w:p w14:paraId="1060550E" w14:textId="55A124C1" w:rsidR="00203A4B" w:rsidRDefault="00F96A97">
      <w:pPr>
        <w:pStyle w:val="TOC3"/>
        <w:rPr>
          <w:rFonts w:asciiTheme="minorHAnsi" w:eastAsiaTheme="minorEastAsia" w:hAnsiTheme="minorHAnsi" w:cstheme="minorBidi"/>
          <w:noProof/>
          <w:color w:val="auto"/>
          <w:sz w:val="22"/>
          <w:szCs w:val="22"/>
        </w:rPr>
      </w:pPr>
      <w:hyperlink w:anchor="_Toc102976368" w:history="1">
        <w:r w:rsidR="00203A4B" w:rsidRPr="00662B22">
          <w:rPr>
            <w:rStyle w:val="Hyperlink"/>
            <w:noProof/>
          </w:rPr>
          <w:t>7.5.2. Empirical Analysis with the Classical Linear Equatings</w:t>
        </w:r>
        <w:r w:rsidR="00203A4B">
          <w:rPr>
            <w:noProof/>
            <w:webHidden/>
          </w:rPr>
          <w:tab/>
        </w:r>
        <w:r w:rsidR="00203A4B">
          <w:rPr>
            <w:noProof/>
            <w:webHidden/>
          </w:rPr>
          <w:fldChar w:fldCharType="begin"/>
        </w:r>
        <w:r w:rsidR="00203A4B">
          <w:rPr>
            <w:noProof/>
            <w:webHidden/>
          </w:rPr>
          <w:instrText xml:space="preserve"> PAGEREF _Toc102976368 \h </w:instrText>
        </w:r>
        <w:r w:rsidR="00203A4B">
          <w:rPr>
            <w:noProof/>
            <w:webHidden/>
          </w:rPr>
        </w:r>
        <w:r w:rsidR="00203A4B">
          <w:rPr>
            <w:noProof/>
            <w:webHidden/>
          </w:rPr>
          <w:fldChar w:fldCharType="separate"/>
        </w:r>
        <w:r w:rsidR="00BC2F22">
          <w:rPr>
            <w:noProof/>
            <w:webHidden/>
          </w:rPr>
          <w:t>161</w:t>
        </w:r>
        <w:r w:rsidR="00203A4B">
          <w:rPr>
            <w:noProof/>
            <w:webHidden/>
          </w:rPr>
          <w:fldChar w:fldCharType="end"/>
        </w:r>
      </w:hyperlink>
    </w:p>
    <w:p w14:paraId="5AABA997" w14:textId="1E19FFF6" w:rsidR="00203A4B" w:rsidRDefault="00F96A97">
      <w:pPr>
        <w:pStyle w:val="TOC3"/>
        <w:rPr>
          <w:rFonts w:asciiTheme="minorHAnsi" w:eastAsiaTheme="minorEastAsia" w:hAnsiTheme="minorHAnsi" w:cstheme="minorBidi"/>
          <w:noProof/>
          <w:color w:val="auto"/>
          <w:sz w:val="22"/>
          <w:szCs w:val="22"/>
        </w:rPr>
      </w:pPr>
      <w:hyperlink w:anchor="_Toc102976369" w:history="1">
        <w:r w:rsidR="00203A4B" w:rsidRPr="00662B22">
          <w:rPr>
            <w:rStyle w:val="Hyperlink"/>
            <w:noProof/>
          </w:rPr>
          <w:t>7.5.3. Evaluation of the Classical Equating Results</w:t>
        </w:r>
        <w:r w:rsidR="00203A4B">
          <w:rPr>
            <w:noProof/>
            <w:webHidden/>
          </w:rPr>
          <w:tab/>
        </w:r>
        <w:r w:rsidR="00203A4B">
          <w:rPr>
            <w:noProof/>
            <w:webHidden/>
          </w:rPr>
          <w:fldChar w:fldCharType="begin"/>
        </w:r>
        <w:r w:rsidR="00203A4B">
          <w:rPr>
            <w:noProof/>
            <w:webHidden/>
          </w:rPr>
          <w:instrText xml:space="preserve"> PAGEREF _Toc102976369 \h </w:instrText>
        </w:r>
        <w:r w:rsidR="00203A4B">
          <w:rPr>
            <w:noProof/>
            <w:webHidden/>
          </w:rPr>
        </w:r>
        <w:r w:rsidR="00203A4B">
          <w:rPr>
            <w:noProof/>
            <w:webHidden/>
          </w:rPr>
          <w:fldChar w:fldCharType="separate"/>
        </w:r>
        <w:r w:rsidR="00BC2F22">
          <w:rPr>
            <w:noProof/>
            <w:webHidden/>
          </w:rPr>
          <w:t>162</w:t>
        </w:r>
        <w:r w:rsidR="00203A4B">
          <w:rPr>
            <w:noProof/>
            <w:webHidden/>
          </w:rPr>
          <w:fldChar w:fldCharType="end"/>
        </w:r>
      </w:hyperlink>
    </w:p>
    <w:p w14:paraId="0695E5D8" w14:textId="6E25BCEC" w:rsidR="00203A4B" w:rsidRDefault="00F96A97">
      <w:pPr>
        <w:pStyle w:val="TOC2"/>
        <w:rPr>
          <w:rFonts w:asciiTheme="minorHAnsi" w:eastAsiaTheme="minorEastAsia" w:hAnsiTheme="minorHAnsi" w:cstheme="minorBidi"/>
          <w:color w:val="auto"/>
          <w:sz w:val="22"/>
          <w:szCs w:val="22"/>
        </w:rPr>
      </w:pPr>
      <w:hyperlink w:anchor="_Toc102976370" w:history="1">
        <w:r w:rsidR="00203A4B" w:rsidRPr="00662B22">
          <w:rPr>
            <w:rStyle w:val="Hyperlink"/>
          </w:rPr>
          <w:t>7.6. Testing Time Analyses</w:t>
        </w:r>
        <w:r w:rsidR="00203A4B">
          <w:rPr>
            <w:webHidden/>
          </w:rPr>
          <w:tab/>
        </w:r>
        <w:r w:rsidR="00203A4B">
          <w:rPr>
            <w:webHidden/>
          </w:rPr>
          <w:fldChar w:fldCharType="begin"/>
        </w:r>
        <w:r w:rsidR="00203A4B">
          <w:rPr>
            <w:webHidden/>
          </w:rPr>
          <w:instrText xml:space="preserve"> PAGEREF _Toc102976370 \h </w:instrText>
        </w:r>
        <w:r w:rsidR="00203A4B">
          <w:rPr>
            <w:webHidden/>
          </w:rPr>
        </w:r>
        <w:r w:rsidR="00203A4B">
          <w:rPr>
            <w:webHidden/>
          </w:rPr>
          <w:fldChar w:fldCharType="separate"/>
        </w:r>
        <w:r w:rsidR="00BC2F22">
          <w:rPr>
            <w:webHidden/>
          </w:rPr>
          <w:t>162</w:t>
        </w:r>
        <w:r w:rsidR="00203A4B">
          <w:rPr>
            <w:webHidden/>
          </w:rPr>
          <w:fldChar w:fldCharType="end"/>
        </w:r>
      </w:hyperlink>
    </w:p>
    <w:p w14:paraId="3F9F36BB" w14:textId="3FD80A2F" w:rsidR="00203A4B" w:rsidRDefault="00F96A97">
      <w:pPr>
        <w:pStyle w:val="TOC2"/>
        <w:rPr>
          <w:rFonts w:asciiTheme="minorHAnsi" w:eastAsiaTheme="minorEastAsia" w:hAnsiTheme="minorHAnsi" w:cstheme="minorBidi"/>
          <w:color w:val="auto"/>
          <w:sz w:val="22"/>
          <w:szCs w:val="22"/>
        </w:rPr>
      </w:pPr>
      <w:hyperlink w:anchor="_Toc102976371" w:history="1">
        <w:r w:rsidR="00203A4B" w:rsidRPr="00662B22">
          <w:rPr>
            <w:rStyle w:val="Hyperlink"/>
          </w:rPr>
          <w:t>7.7. Reliability Analyses</w:t>
        </w:r>
        <w:r w:rsidR="00203A4B">
          <w:rPr>
            <w:webHidden/>
          </w:rPr>
          <w:tab/>
        </w:r>
        <w:r w:rsidR="00203A4B">
          <w:rPr>
            <w:webHidden/>
          </w:rPr>
          <w:fldChar w:fldCharType="begin"/>
        </w:r>
        <w:r w:rsidR="00203A4B">
          <w:rPr>
            <w:webHidden/>
          </w:rPr>
          <w:instrText xml:space="preserve"> PAGEREF _Toc102976371 \h </w:instrText>
        </w:r>
        <w:r w:rsidR="00203A4B">
          <w:rPr>
            <w:webHidden/>
          </w:rPr>
        </w:r>
        <w:r w:rsidR="00203A4B">
          <w:rPr>
            <w:webHidden/>
          </w:rPr>
          <w:fldChar w:fldCharType="separate"/>
        </w:r>
        <w:r w:rsidR="00BC2F22">
          <w:rPr>
            <w:webHidden/>
          </w:rPr>
          <w:t>163</w:t>
        </w:r>
        <w:r w:rsidR="00203A4B">
          <w:rPr>
            <w:webHidden/>
          </w:rPr>
          <w:fldChar w:fldCharType="end"/>
        </w:r>
      </w:hyperlink>
    </w:p>
    <w:p w14:paraId="5A0384AA" w14:textId="744F5F8F" w:rsidR="00203A4B" w:rsidRDefault="00F96A97">
      <w:pPr>
        <w:pStyle w:val="TOC3"/>
        <w:rPr>
          <w:rFonts w:asciiTheme="minorHAnsi" w:eastAsiaTheme="minorEastAsia" w:hAnsiTheme="minorHAnsi" w:cstheme="minorBidi"/>
          <w:noProof/>
          <w:color w:val="auto"/>
          <w:sz w:val="22"/>
          <w:szCs w:val="22"/>
        </w:rPr>
      </w:pPr>
      <w:hyperlink w:anchor="_Toc102976372" w:history="1">
        <w:r w:rsidR="00203A4B" w:rsidRPr="00662B22">
          <w:rPr>
            <w:rStyle w:val="Hyperlink"/>
            <w:noProof/>
          </w:rPr>
          <w:t>7.7.1. Marginal Reliability</w:t>
        </w:r>
        <w:r w:rsidR="00203A4B">
          <w:rPr>
            <w:noProof/>
            <w:webHidden/>
          </w:rPr>
          <w:tab/>
        </w:r>
        <w:r w:rsidR="00203A4B">
          <w:rPr>
            <w:noProof/>
            <w:webHidden/>
          </w:rPr>
          <w:fldChar w:fldCharType="begin"/>
        </w:r>
        <w:r w:rsidR="00203A4B">
          <w:rPr>
            <w:noProof/>
            <w:webHidden/>
          </w:rPr>
          <w:instrText xml:space="preserve"> PAGEREF _Toc102976372 \h </w:instrText>
        </w:r>
        <w:r w:rsidR="00203A4B">
          <w:rPr>
            <w:noProof/>
            <w:webHidden/>
          </w:rPr>
        </w:r>
        <w:r w:rsidR="00203A4B">
          <w:rPr>
            <w:noProof/>
            <w:webHidden/>
          </w:rPr>
          <w:fldChar w:fldCharType="separate"/>
        </w:r>
        <w:r w:rsidR="00BC2F22">
          <w:rPr>
            <w:noProof/>
            <w:webHidden/>
          </w:rPr>
          <w:t>164</w:t>
        </w:r>
        <w:r w:rsidR="00203A4B">
          <w:rPr>
            <w:noProof/>
            <w:webHidden/>
          </w:rPr>
          <w:fldChar w:fldCharType="end"/>
        </w:r>
      </w:hyperlink>
    </w:p>
    <w:p w14:paraId="54055AB4" w14:textId="0C8E1B0D" w:rsidR="00203A4B" w:rsidRDefault="00F96A97">
      <w:pPr>
        <w:pStyle w:val="TOC3"/>
        <w:rPr>
          <w:rFonts w:asciiTheme="minorHAnsi" w:eastAsiaTheme="minorEastAsia" w:hAnsiTheme="minorHAnsi" w:cstheme="minorBidi"/>
          <w:noProof/>
          <w:color w:val="auto"/>
          <w:sz w:val="22"/>
          <w:szCs w:val="22"/>
        </w:rPr>
      </w:pPr>
      <w:hyperlink w:anchor="_Toc102976373" w:history="1">
        <w:r w:rsidR="00203A4B" w:rsidRPr="00662B22">
          <w:rPr>
            <w:rStyle w:val="Hyperlink"/>
            <w:noProof/>
          </w:rPr>
          <w:t>7.7.2. Standard Error of Measurement for Raw Scores</w:t>
        </w:r>
        <w:r w:rsidR="00203A4B">
          <w:rPr>
            <w:noProof/>
            <w:webHidden/>
          </w:rPr>
          <w:tab/>
        </w:r>
        <w:r w:rsidR="00203A4B">
          <w:rPr>
            <w:noProof/>
            <w:webHidden/>
          </w:rPr>
          <w:fldChar w:fldCharType="begin"/>
        </w:r>
        <w:r w:rsidR="00203A4B">
          <w:rPr>
            <w:noProof/>
            <w:webHidden/>
          </w:rPr>
          <w:instrText xml:space="preserve"> PAGEREF _Toc102976373 \h </w:instrText>
        </w:r>
        <w:r w:rsidR="00203A4B">
          <w:rPr>
            <w:noProof/>
            <w:webHidden/>
          </w:rPr>
        </w:r>
        <w:r w:rsidR="00203A4B">
          <w:rPr>
            <w:noProof/>
            <w:webHidden/>
          </w:rPr>
          <w:fldChar w:fldCharType="separate"/>
        </w:r>
        <w:r w:rsidR="00BC2F22">
          <w:rPr>
            <w:noProof/>
            <w:webHidden/>
          </w:rPr>
          <w:t>164</w:t>
        </w:r>
        <w:r w:rsidR="00203A4B">
          <w:rPr>
            <w:noProof/>
            <w:webHidden/>
          </w:rPr>
          <w:fldChar w:fldCharType="end"/>
        </w:r>
      </w:hyperlink>
    </w:p>
    <w:p w14:paraId="6C758946" w14:textId="5D4CA651" w:rsidR="00203A4B" w:rsidRDefault="00F96A97">
      <w:pPr>
        <w:pStyle w:val="TOC3"/>
        <w:rPr>
          <w:rFonts w:asciiTheme="minorHAnsi" w:eastAsiaTheme="minorEastAsia" w:hAnsiTheme="minorHAnsi" w:cstheme="minorBidi"/>
          <w:noProof/>
          <w:color w:val="auto"/>
          <w:sz w:val="22"/>
          <w:szCs w:val="22"/>
        </w:rPr>
      </w:pPr>
      <w:hyperlink w:anchor="_Toc102976374" w:history="1">
        <w:r w:rsidR="00203A4B" w:rsidRPr="00662B22">
          <w:rPr>
            <w:rStyle w:val="Hyperlink"/>
            <w:noProof/>
          </w:rPr>
          <w:t>7.7.3. Student Group Reliabilities and Standard Errors of Measurement</w:t>
        </w:r>
        <w:r w:rsidR="00203A4B">
          <w:rPr>
            <w:noProof/>
            <w:webHidden/>
          </w:rPr>
          <w:tab/>
        </w:r>
        <w:r w:rsidR="00203A4B">
          <w:rPr>
            <w:noProof/>
            <w:webHidden/>
          </w:rPr>
          <w:fldChar w:fldCharType="begin"/>
        </w:r>
        <w:r w:rsidR="00203A4B">
          <w:rPr>
            <w:noProof/>
            <w:webHidden/>
          </w:rPr>
          <w:instrText xml:space="preserve"> PAGEREF _Toc102976374 \h </w:instrText>
        </w:r>
        <w:r w:rsidR="00203A4B">
          <w:rPr>
            <w:noProof/>
            <w:webHidden/>
          </w:rPr>
        </w:r>
        <w:r w:rsidR="00203A4B">
          <w:rPr>
            <w:noProof/>
            <w:webHidden/>
          </w:rPr>
          <w:fldChar w:fldCharType="separate"/>
        </w:r>
        <w:r w:rsidR="00BC2F22">
          <w:rPr>
            <w:noProof/>
            <w:webHidden/>
          </w:rPr>
          <w:t>165</w:t>
        </w:r>
        <w:r w:rsidR="00203A4B">
          <w:rPr>
            <w:noProof/>
            <w:webHidden/>
          </w:rPr>
          <w:fldChar w:fldCharType="end"/>
        </w:r>
      </w:hyperlink>
    </w:p>
    <w:p w14:paraId="7420331E" w14:textId="7A196F43" w:rsidR="00203A4B" w:rsidRDefault="00F96A97">
      <w:pPr>
        <w:pStyle w:val="TOC3"/>
        <w:rPr>
          <w:rFonts w:asciiTheme="minorHAnsi" w:eastAsiaTheme="minorEastAsia" w:hAnsiTheme="minorHAnsi" w:cstheme="minorBidi"/>
          <w:noProof/>
          <w:color w:val="auto"/>
          <w:sz w:val="22"/>
          <w:szCs w:val="22"/>
        </w:rPr>
      </w:pPr>
      <w:hyperlink w:anchor="_Toc102976375" w:history="1">
        <w:r w:rsidR="00203A4B" w:rsidRPr="00662B22">
          <w:rPr>
            <w:rStyle w:val="Hyperlink"/>
            <w:noProof/>
          </w:rPr>
          <w:t>7.7.4. Theta Scores Standard Error</w:t>
        </w:r>
        <w:r w:rsidR="00203A4B">
          <w:rPr>
            <w:noProof/>
            <w:webHidden/>
          </w:rPr>
          <w:tab/>
        </w:r>
        <w:r w:rsidR="00203A4B">
          <w:rPr>
            <w:noProof/>
            <w:webHidden/>
          </w:rPr>
          <w:fldChar w:fldCharType="begin"/>
        </w:r>
        <w:r w:rsidR="00203A4B">
          <w:rPr>
            <w:noProof/>
            <w:webHidden/>
          </w:rPr>
          <w:instrText xml:space="preserve"> PAGEREF _Toc102976375 \h </w:instrText>
        </w:r>
        <w:r w:rsidR="00203A4B">
          <w:rPr>
            <w:noProof/>
            <w:webHidden/>
          </w:rPr>
        </w:r>
        <w:r w:rsidR="00203A4B">
          <w:rPr>
            <w:noProof/>
            <w:webHidden/>
          </w:rPr>
          <w:fldChar w:fldCharType="separate"/>
        </w:r>
        <w:r w:rsidR="00BC2F22">
          <w:rPr>
            <w:noProof/>
            <w:webHidden/>
          </w:rPr>
          <w:t>166</w:t>
        </w:r>
        <w:r w:rsidR="00203A4B">
          <w:rPr>
            <w:noProof/>
            <w:webHidden/>
          </w:rPr>
          <w:fldChar w:fldCharType="end"/>
        </w:r>
      </w:hyperlink>
    </w:p>
    <w:p w14:paraId="12560D4C" w14:textId="7E702EC1" w:rsidR="00203A4B" w:rsidRDefault="00F96A97">
      <w:pPr>
        <w:pStyle w:val="TOC3"/>
        <w:rPr>
          <w:rFonts w:asciiTheme="minorHAnsi" w:eastAsiaTheme="minorEastAsia" w:hAnsiTheme="minorHAnsi" w:cstheme="minorBidi"/>
          <w:noProof/>
          <w:color w:val="auto"/>
          <w:sz w:val="22"/>
          <w:szCs w:val="22"/>
        </w:rPr>
      </w:pPr>
      <w:hyperlink w:anchor="_Toc102976376" w:history="1">
        <w:r w:rsidR="00203A4B" w:rsidRPr="00662B22">
          <w:rPr>
            <w:rStyle w:val="Hyperlink"/>
            <w:noProof/>
          </w:rPr>
          <w:t>7.7.5. Scale Scores Conditional Standard Errors</w:t>
        </w:r>
        <w:r w:rsidR="00203A4B">
          <w:rPr>
            <w:noProof/>
            <w:webHidden/>
          </w:rPr>
          <w:tab/>
        </w:r>
        <w:r w:rsidR="00203A4B">
          <w:rPr>
            <w:noProof/>
            <w:webHidden/>
          </w:rPr>
          <w:fldChar w:fldCharType="begin"/>
        </w:r>
        <w:r w:rsidR="00203A4B">
          <w:rPr>
            <w:noProof/>
            <w:webHidden/>
          </w:rPr>
          <w:instrText xml:space="preserve"> PAGEREF _Toc102976376 \h </w:instrText>
        </w:r>
        <w:r w:rsidR="00203A4B">
          <w:rPr>
            <w:noProof/>
            <w:webHidden/>
          </w:rPr>
        </w:r>
        <w:r w:rsidR="00203A4B">
          <w:rPr>
            <w:noProof/>
            <w:webHidden/>
          </w:rPr>
          <w:fldChar w:fldCharType="separate"/>
        </w:r>
        <w:r w:rsidR="00BC2F22">
          <w:rPr>
            <w:noProof/>
            <w:webHidden/>
          </w:rPr>
          <w:t>167</w:t>
        </w:r>
        <w:r w:rsidR="00203A4B">
          <w:rPr>
            <w:noProof/>
            <w:webHidden/>
          </w:rPr>
          <w:fldChar w:fldCharType="end"/>
        </w:r>
      </w:hyperlink>
    </w:p>
    <w:p w14:paraId="0A48D8C8" w14:textId="580642AD" w:rsidR="00203A4B" w:rsidRDefault="00F96A97">
      <w:pPr>
        <w:pStyle w:val="TOC3"/>
        <w:rPr>
          <w:rFonts w:asciiTheme="minorHAnsi" w:eastAsiaTheme="minorEastAsia" w:hAnsiTheme="minorHAnsi" w:cstheme="minorBidi"/>
          <w:noProof/>
          <w:color w:val="auto"/>
          <w:sz w:val="22"/>
          <w:szCs w:val="22"/>
        </w:rPr>
      </w:pPr>
      <w:hyperlink w:anchor="_Toc102976377" w:history="1">
        <w:r w:rsidR="00203A4B" w:rsidRPr="00662B22">
          <w:rPr>
            <w:rStyle w:val="Hyperlink"/>
            <w:noProof/>
          </w:rPr>
          <w:t>7.7.6. Decision Classification Analyses</w:t>
        </w:r>
        <w:r w:rsidR="00203A4B">
          <w:rPr>
            <w:noProof/>
            <w:webHidden/>
          </w:rPr>
          <w:tab/>
        </w:r>
        <w:r w:rsidR="00203A4B">
          <w:rPr>
            <w:noProof/>
            <w:webHidden/>
          </w:rPr>
          <w:fldChar w:fldCharType="begin"/>
        </w:r>
        <w:r w:rsidR="00203A4B">
          <w:rPr>
            <w:noProof/>
            <w:webHidden/>
          </w:rPr>
          <w:instrText xml:space="preserve"> PAGEREF _Toc102976377 \h </w:instrText>
        </w:r>
        <w:r w:rsidR="00203A4B">
          <w:rPr>
            <w:noProof/>
            <w:webHidden/>
          </w:rPr>
        </w:r>
        <w:r w:rsidR="00203A4B">
          <w:rPr>
            <w:noProof/>
            <w:webHidden/>
          </w:rPr>
          <w:fldChar w:fldCharType="separate"/>
        </w:r>
        <w:r w:rsidR="00BC2F22">
          <w:rPr>
            <w:noProof/>
            <w:webHidden/>
          </w:rPr>
          <w:t>168</w:t>
        </w:r>
        <w:r w:rsidR="00203A4B">
          <w:rPr>
            <w:noProof/>
            <w:webHidden/>
          </w:rPr>
          <w:fldChar w:fldCharType="end"/>
        </w:r>
      </w:hyperlink>
    </w:p>
    <w:p w14:paraId="27B11EAA" w14:textId="33DD36C1" w:rsidR="00203A4B" w:rsidRDefault="00F96A97">
      <w:pPr>
        <w:pStyle w:val="TOC2"/>
        <w:rPr>
          <w:rFonts w:asciiTheme="minorHAnsi" w:eastAsiaTheme="minorEastAsia" w:hAnsiTheme="minorHAnsi" w:cstheme="minorBidi"/>
          <w:color w:val="auto"/>
          <w:sz w:val="22"/>
          <w:szCs w:val="22"/>
        </w:rPr>
      </w:pPr>
      <w:hyperlink w:anchor="_Toc102976378" w:history="1">
        <w:r w:rsidR="00203A4B" w:rsidRPr="00662B22">
          <w:rPr>
            <w:rStyle w:val="Hyperlink"/>
          </w:rPr>
          <w:t>7.8. Validity Evidence</w:t>
        </w:r>
        <w:r w:rsidR="00203A4B">
          <w:rPr>
            <w:webHidden/>
          </w:rPr>
          <w:tab/>
        </w:r>
        <w:r w:rsidR="00203A4B">
          <w:rPr>
            <w:webHidden/>
          </w:rPr>
          <w:fldChar w:fldCharType="begin"/>
        </w:r>
        <w:r w:rsidR="00203A4B">
          <w:rPr>
            <w:webHidden/>
          </w:rPr>
          <w:instrText xml:space="preserve"> PAGEREF _Toc102976378 \h </w:instrText>
        </w:r>
        <w:r w:rsidR="00203A4B">
          <w:rPr>
            <w:webHidden/>
          </w:rPr>
        </w:r>
        <w:r w:rsidR="00203A4B">
          <w:rPr>
            <w:webHidden/>
          </w:rPr>
          <w:fldChar w:fldCharType="separate"/>
        </w:r>
        <w:r w:rsidR="00BC2F22">
          <w:rPr>
            <w:webHidden/>
          </w:rPr>
          <w:t>170</w:t>
        </w:r>
        <w:r w:rsidR="00203A4B">
          <w:rPr>
            <w:webHidden/>
          </w:rPr>
          <w:fldChar w:fldCharType="end"/>
        </w:r>
      </w:hyperlink>
    </w:p>
    <w:p w14:paraId="50F22777" w14:textId="6AD47143" w:rsidR="00203A4B" w:rsidRDefault="00F96A97">
      <w:pPr>
        <w:pStyle w:val="TOC3"/>
        <w:rPr>
          <w:rFonts w:asciiTheme="minorHAnsi" w:eastAsiaTheme="minorEastAsia" w:hAnsiTheme="minorHAnsi" w:cstheme="minorBidi"/>
          <w:noProof/>
          <w:color w:val="auto"/>
          <w:sz w:val="22"/>
          <w:szCs w:val="22"/>
        </w:rPr>
      </w:pPr>
      <w:hyperlink w:anchor="_Toc102976379" w:history="1">
        <w:r w:rsidR="00203A4B" w:rsidRPr="00662B22">
          <w:rPr>
            <w:rStyle w:val="Hyperlink"/>
            <w:noProof/>
          </w:rPr>
          <w:t>7.8.1. Evidence in the Design of the CSA</w:t>
        </w:r>
        <w:r w:rsidR="00203A4B">
          <w:rPr>
            <w:noProof/>
            <w:webHidden/>
          </w:rPr>
          <w:tab/>
        </w:r>
        <w:r w:rsidR="00203A4B">
          <w:rPr>
            <w:noProof/>
            <w:webHidden/>
          </w:rPr>
          <w:fldChar w:fldCharType="begin"/>
        </w:r>
        <w:r w:rsidR="00203A4B">
          <w:rPr>
            <w:noProof/>
            <w:webHidden/>
          </w:rPr>
          <w:instrText xml:space="preserve"> PAGEREF _Toc102976379 \h </w:instrText>
        </w:r>
        <w:r w:rsidR="00203A4B">
          <w:rPr>
            <w:noProof/>
            <w:webHidden/>
          </w:rPr>
        </w:r>
        <w:r w:rsidR="00203A4B">
          <w:rPr>
            <w:noProof/>
            <w:webHidden/>
          </w:rPr>
          <w:fldChar w:fldCharType="separate"/>
        </w:r>
        <w:r w:rsidR="00BC2F22">
          <w:rPr>
            <w:noProof/>
            <w:webHidden/>
          </w:rPr>
          <w:t>170</w:t>
        </w:r>
        <w:r w:rsidR="00203A4B">
          <w:rPr>
            <w:noProof/>
            <w:webHidden/>
          </w:rPr>
          <w:fldChar w:fldCharType="end"/>
        </w:r>
      </w:hyperlink>
    </w:p>
    <w:p w14:paraId="74E0D38C" w14:textId="34DECF45" w:rsidR="00203A4B" w:rsidRDefault="00F96A97">
      <w:pPr>
        <w:pStyle w:val="TOC3"/>
        <w:rPr>
          <w:rFonts w:asciiTheme="minorHAnsi" w:eastAsiaTheme="minorEastAsia" w:hAnsiTheme="minorHAnsi" w:cstheme="minorBidi"/>
          <w:noProof/>
          <w:color w:val="auto"/>
          <w:sz w:val="22"/>
          <w:szCs w:val="22"/>
        </w:rPr>
      </w:pPr>
      <w:hyperlink w:anchor="_Toc102976380" w:history="1">
        <w:r w:rsidR="00203A4B" w:rsidRPr="00662B22">
          <w:rPr>
            <w:rStyle w:val="Hyperlink"/>
            <w:noProof/>
          </w:rPr>
          <w:t>7.8.2. Evidence Based on the Test Content</w:t>
        </w:r>
        <w:r w:rsidR="00203A4B">
          <w:rPr>
            <w:noProof/>
            <w:webHidden/>
          </w:rPr>
          <w:tab/>
        </w:r>
        <w:r w:rsidR="00203A4B">
          <w:rPr>
            <w:noProof/>
            <w:webHidden/>
          </w:rPr>
          <w:fldChar w:fldCharType="begin"/>
        </w:r>
        <w:r w:rsidR="00203A4B">
          <w:rPr>
            <w:noProof/>
            <w:webHidden/>
          </w:rPr>
          <w:instrText xml:space="preserve"> PAGEREF _Toc102976380 \h </w:instrText>
        </w:r>
        <w:r w:rsidR="00203A4B">
          <w:rPr>
            <w:noProof/>
            <w:webHidden/>
          </w:rPr>
        </w:r>
        <w:r w:rsidR="00203A4B">
          <w:rPr>
            <w:noProof/>
            <w:webHidden/>
          </w:rPr>
          <w:fldChar w:fldCharType="separate"/>
        </w:r>
        <w:r w:rsidR="00BC2F22">
          <w:rPr>
            <w:noProof/>
            <w:webHidden/>
          </w:rPr>
          <w:t>172</w:t>
        </w:r>
        <w:r w:rsidR="00203A4B">
          <w:rPr>
            <w:noProof/>
            <w:webHidden/>
          </w:rPr>
          <w:fldChar w:fldCharType="end"/>
        </w:r>
      </w:hyperlink>
    </w:p>
    <w:p w14:paraId="7020A176" w14:textId="006D4BE3" w:rsidR="00203A4B" w:rsidRDefault="00F96A97">
      <w:pPr>
        <w:pStyle w:val="TOC3"/>
        <w:rPr>
          <w:rFonts w:asciiTheme="minorHAnsi" w:eastAsiaTheme="minorEastAsia" w:hAnsiTheme="minorHAnsi" w:cstheme="minorBidi"/>
          <w:noProof/>
          <w:color w:val="auto"/>
          <w:sz w:val="22"/>
          <w:szCs w:val="22"/>
        </w:rPr>
      </w:pPr>
      <w:hyperlink w:anchor="_Toc102976381" w:history="1">
        <w:r w:rsidR="00203A4B" w:rsidRPr="00662B22">
          <w:rPr>
            <w:rStyle w:val="Hyperlink"/>
            <w:noProof/>
          </w:rPr>
          <w:t>7.8.3. Evidence Based on Response Processes</w:t>
        </w:r>
        <w:r w:rsidR="00203A4B">
          <w:rPr>
            <w:noProof/>
            <w:webHidden/>
          </w:rPr>
          <w:tab/>
        </w:r>
        <w:r w:rsidR="00203A4B">
          <w:rPr>
            <w:noProof/>
            <w:webHidden/>
          </w:rPr>
          <w:fldChar w:fldCharType="begin"/>
        </w:r>
        <w:r w:rsidR="00203A4B">
          <w:rPr>
            <w:noProof/>
            <w:webHidden/>
          </w:rPr>
          <w:instrText xml:space="preserve"> PAGEREF _Toc102976381 \h </w:instrText>
        </w:r>
        <w:r w:rsidR="00203A4B">
          <w:rPr>
            <w:noProof/>
            <w:webHidden/>
          </w:rPr>
        </w:r>
        <w:r w:rsidR="00203A4B">
          <w:rPr>
            <w:noProof/>
            <w:webHidden/>
          </w:rPr>
          <w:fldChar w:fldCharType="separate"/>
        </w:r>
        <w:r w:rsidR="00BC2F22">
          <w:rPr>
            <w:noProof/>
            <w:webHidden/>
          </w:rPr>
          <w:t>173</w:t>
        </w:r>
        <w:r w:rsidR="00203A4B">
          <w:rPr>
            <w:noProof/>
            <w:webHidden/>
          </w:rPr>
          <w:fldChar w:fldCharType="end"/>
        </w:r>
      </w:hyperlink>
    </w:p>
    <w:p w14:paraId="2EDF1298" w14:textId="5A74F8E4" w:rsidR="00203A4B" w:rsidRDefault="00F96A97">
      <w:pPr>
        <w:pStyle w:val="TOC3"/>
        <w:rPr>
          <w:rFonts w:asciiTheme="minorHAnsi" w:eastAsiaTheme="minorEastAsia" w:hAnsiTheme="minorHAnsi" w:cstheme="minorBidi"/>
          <w:noProof/>
          <w:color w:val="auto"/>
          <w:sz w:val="22"/>
          <w:szCs w:val="22"/>
        </w:rPr>
      </w:pPr>
      <w:hyperlink w:anchor="_Toc102976382" w:history="1">
        <w:r w:rsidR="00203A4B" w:rsidRPr="00662B22">
          <w:rPr>
            <w:rStyle w:val="Hyperlink"/>
            <w:noProof/>
          </w:rPr>
          <w:t>7.8.4. Evidence Based on Internal Structure</w:t>
        </w:r>
        <w:r w:rsidR="00203A4B">
          <w:rPr>
            <w:noProof/>
            <w:webHidden/>
          </w:rPr>
          <w:tab/>
        </w:r>
        <w:r w:rsidR="00203A4B">
          <w:rPr>
            <w:noProof/>
            <w:webHidden/>
          </w:rPr>
          <w:fldChar w:fldCharType="begin"/>
        </w:r>
        <w:r w:rsidR="00203A4B">
          <w:rPr>
            <w:noProof/>
            <w:webHidden/>
          </w:rPr>
          <w:instrText xml:space="preserve"> PAGEREF _Toc102976382 \h </w:instrText>
        </w:r>
        <w:r w:rsidR="00203A4B">
          <w:rPr>
            <w:noProof/>
            <w:webHidden/>
          </w:rPr>
        </w:r>
        <w:r w:rsidR="00203A4B">
          <w:rPr>
            <w:noProof/>
            <w:webHidden/>
          </w:rPr>
          <w:fldChar w:fldCharType="separate"/>
        </w:r>
        <w:r w:rsidR="00BC2F22">
          <w:rPr>
            <w:noProof/>
            <w:webHidden/>
          </w:rPr>
          <w:t>174</w:t>
        </w:r>
        <w:r w:rsidR="00203A4B">
          <w:rPr>
            <w:noProof/>
            <w:webHidden/>
          </w:rPr>
          <w:fldChar w:fldCharType="end"/>
        </w:r>
      </w:hyperlink>
    </w:p>
    <w:p w14:paraId="3ED92C42" w14:textId="11896FE0" w:rsidR="00203A4B" w:rsidRDefault="00F96A97">
      <w:pPr>
        <w:pStyle w:val="TOC2"/>
        <w:rPr>
          <w:rFonts w:asciiTheme="minorHAnsi" w:eastAsiaTheme="minorEastAsia" w:hAnsiTheme="minorHAnsi" w:cstheme="minorBidi"/>
          <w:color w:val="auto"/>
          <w:sz w:val="22"/>
          <w:szCs w:val="22"/>
        </w:rPr>
      </w:pPr>
      <w:hyperlink w:anchor="_Toc102976383" w:history="1">
        <w:r w:rsidR="00203A4B" w:rsidRPr="00662B22">
          <w:rPr>
            <w:rStyle w:val="Hyperlink"/>
          </w:rPr>
          <w:t>References</w:t>
        </w:r>
        <w:r w:rsidR="00203A4B">
          <w:rPr>
            <w:webHidden/>
          </w:rPr>
          <w:tab/>
        </w:r>
        <w:r w:rsidR="00203A4B">
          <w:rPr>
            <w:webHidden/>
          </w:rPr>
          <w:fldChar w:fldCharType="begin"/>
        </w:r>
        <w:r w:rsidR="00203A4B">
          <w:rPr>
            <w:webHidden/>
          </w:rPr>
          <w:instrText xml:space="preserve"> PAGEREF _Toc102976383 \h </w:instrText>
        </w:r>
        <w:r w:rsidR="00203A4B">
          <w:rPr>
            <w:webHidden/>
          </w:rPr>
        </w:r>
        <w:r w:rsidR="00203A4B">
          <w:rPr>
            <w:webHidden/>
          </w:rPr>
          <w:fldChar w:fldCharType="separate"/>
        </w:r>
        <w:r w:rsidR="00BC2F22">
          <w:rPr>
            <w:webHidden/>
          </w:rPr>
          <w:t>176</w:t>
        </w:r>
        <w:r w:rsidR="00203A4B">
          <w:rPr>
            <w:webHidden/>
          </w:rPr>
          <w:fldChar w:fldCharType="end"/>
        </w:r>
      </w:hyperlink>
    </w:p>
    <w:p w14:paraId="2C83AE0E" w14:textId="650B44AA" w:rsidR="00203A4B" w:rsidRDefault="00F96A97">
      <w:pPr>
        <w:pStyle w:val="TOC2"/>
        <w:rPr>
          <w:rFonts w:asciiTheme="minorHAnsi" w:eastAsiaTheme="minorEastAsia" w:hAnsiTheme="minorHAnsi" w:cstheme="minorBidi"/>
          <w:color w:val="auto"/>
          <w:sz w:val="22"/>
          <w:szCs w:val="22"/>
        </w:rPr>
      </w:pPr>
      <w:hyperlink w:anchor="_Toc102976384" w:history="1">
        <w:r w:rsidR="00203A4B" w:rsidRPr="00662B22">
          <w:rPr>
            <w:rStyle w:val="Hyperlink"/>
          </w:rPr>
          <w:t>Accessibility Information</w:t>
        </w:r>
        <w:r w:rsidR="00203A4B">
          <w:rPr>
            <w:webHidden/>
          </w:rPr>
          <w:tab/>
        </w:r>
        <w:r w:rsidR="00203A4B">
          <w:rPr>
            <w:webHidden/>
          </w:rPr>
          <w:fldChar w:fldCharType="begin"/>
        </w:r>
        <w:r w:rsidR="00203A4B">
          <w:rPr>
            <w:webHidden/>
          </w:rPr>
          <w:instrText xml:space="preserve"> PAGEREF _Toc102976384 \h </w:instrText>
        </w:r>
        <w:r w:rsidR="00203A4B">
          <w:rPr>
            <w:webHidden/>
          </w:rPr>
        </w:r>
        <w:r w:rsidR="00203A4B">
          <w:rPr>
            <w:webHidden/>
          </w:rPr>
          <w:fldChar w:fldCharType="separate"/>
        </w:r>
        <w:r w:rsidR="00BC2F22">
          <w:rPr>
            <w:webHidden/>
          </w:rPr>
          <w:t>179</w:t>
        </w:r>
        <w:r w:rsidR="00203A4B">
          <w:rPr>
            <w:webHidden/>
          </w:rPr>
          <w:fldChar w:fldCharType="end"/>
        </w:r>
      </w:hyperlink>
    </w:p>
    <w:p w14:paraId="52B90CE7" w14:textId="03841629" w:rsidR="00203A4B" w:rsidRDefault="00F96A97">
      <w:pPr>
        <w:pStyle w:val="TOC3"/>
        <w:rPr>
          <w:rFonts w:asciiTheme="minorHAnsi" w:eastAsiaTheme="minorEastAsia" w:hAnsiTheme="minorHAnsi" w:cstheme="minorBidi"/>
          <w:noProof/>
          <w:color w:val="auto"/>
          <w:sz w:val="22"/>
          <w:szCs w:val="22"/>
        </w:rPr>
      </w:pPr>
      <w:hyperlink w:anchor="_Toc102976385" w:history="1">
        <w:r w:rsidR="00203A4B" w:rsidRPr="00662B22">
          <w:rPr>
            <w:rStyle w:val="Hyperlink"/>
            <w:noProof/>
          </w:rPr>
          <w:t>Alternative Text for Equation 7.1</w:t>
        </w:r>
        <w:r w:rsidR="00203A4B">
          <w:rPr>
            <w:noProof/>
            <w:webHidden/>
          </w:rPr>
          <w:tab/>
        </w:r>
        <w:r w:rsidR="00203A4B">
          <w:rPr>
            <w:noProof/>
            <w:webHidden/>
          </w:rPr>
          <w:fldChar w:fldCharType="begin"/>
        </w:r>
        <w:r w:rsidR="00203A4B">
          <w:rPr>
            <w:noProof/>
            <w:webHidden/>
          </w:rPr>
          <w:instrText xml:space="preserve"> PAGEREF _Toc102976385 \h </w:instrText>
        </w:r>
        <w:r w:rsidR="00203A4B">
          <w:rPr>
            <w:noProof/>
            <w:webHidden/>
          </w:rPr>
        </w:r>
        <w:r w:rsidR="00203A4B">
          <w:rPr>
            <w:noProof/>
            <w:webHidden/>
          </w:rPr>
          <w:fldChar w:fldCharType="separate"/>
        </w:r>
        <w:r w:rsidR="00BC2F22">
          <w:rPr>
            <w:noProof/>
            <w:webHidden/>
          </w:rPr>
          <w:t>179</w:t>
        </w:r>
        <w:r w:rsidR="00203A4B">
          <w:rPr>
            <w:noProof/>
            <w:webHidden/>
          </w:rPr>
          <w:fldChar w:fldCharType="end"/>
        </w:r>
      </w:hyperlink>
    </w:p>
    <w:p w14:paraId="2030CE24" w14:textId="66D96CB7" w:rsidR="00203A4B" w:rsidRDefault="00F96A97">
      <w:pPr>
        <w:pStyle w:val="TOC3"/>
        <w:rPr>
          <w:rFonts w:asciiTheme="minorHAnsi" w:eastAsiaTheme="minorEastAsia" w:hAnsiTheme="minorHAnsi" w:cstheme="minorBidi"/>
          <w:noProof/>
          <w:color w:val="auto"/>
          <w:sz w:val="22"/>
          <w:szCs w:val="22"/>
        </w:rPr>
      </w:pPr>
      <w:hyperlink w:anchor="_Toc102976386" w:history="1">
        <w:r w:rsidR="00203A4B" w:rsidRPr="00662B22">
          <w:rPr>
            <w:rStyle w:val="Hyperlink"/>
            <w:noProof/>
          </w:rPr>
          <w:t>Alternative Text for Equation 7.2</w:t>
        </w:r>
        <w:r w:rsidR="00203A4B">
          <w:rPr>
            <w:noProof/>
            <w:webHidden/>
          </w:rPr>
          <w:tab/>
        </w:r>
        <w:r w:rsidR="00203A4B">
          <w:rPr>
            <w:noProof/>
            <w:webHidden/>
          </w:rPr>
          <w:fldChar w:fldCharType="begin"/>
        </w:r>
        <w:r w:rsidR="00203A4B">
          <w:rPr>
            <w:noProof/>
            <w:webHidden/>
          </w:rPr>
          <w:instrText xml:space="preserve"> PAGEREF _Toc102976386 \h </w:instrText>
        </w:r>
        <w:r w:rsidR="00203A4B">
          <w:rPr>
            <w:noProof/>
            <w:webHidden/>
          </w:rPr>
        </w:r>
        <w:r w:rsidR="00203A4B">
          <w:rPr>
            <w:noProof/>
            <w:webHidden/>
          </w:rPr>
          <w:fldChar w:fldCharType="separate"/>
        </w:r>
        <w:r w:rsidR="00BC2F22">
          <w:rPr>
            <w:noProof/>
            <w:webHidden/>
          </w:rPr>
          <w:t>179</w:t>
        </w:r>
        <w:r w:rsidR="00203A4B">
          <w:rPr>
            <w:noProof/>
            <w:webHidden/>
          </w:rPr>
          <w:fldChar w:fldCharType="end"/>
        </w:r>
      </w:hyperlink>
    </w:p>
    <w:p w14:paraId="0B60F4DA" w14:textId="16BB82CD" w:rsidR="00203A4B" w:rsidRDefault="00F96A97">
      <w:pPr>
        <w:pStyle w:val="TOC3"/>
        <w:rPr>
          <w:rFonts w:asciiTheme="minorHAnsi" w:eastAsiaTheme="minorEastAsia" w:hAnsiTheme="minorHAnsi" w:cstheme="minorBidi"/>
          <w:noProof/>
          <w:color w:val="auto"/>
          <w:sz w:val="22"/>
          <w:szCs w:val="22"/>
        </w:rPr>
      </w:pPr>
      <w:hyperlink w:anchor="_Toc102976387" w:history="1">
        <w:r w:rsidR="00203A4B" w:rsidRPr="00662B22">
          <w:rPr>
            <w:rStyle w:val="Hyperlink"/>
            <w:noProof/>
          </w:rPr>
          <w:t>Alternative Text for Equation 7.3</w:t>
        </w:r>
        <w:r w:rsidR="00203A4B">
          <w:rPr>
            <w:noProof/>
            <w:webHidden/>
          </w:rPr>
          <w:tab/>
        </w:r>
        <w:r w:rsidR="00203A4B">
          <w:rPr>
            <w:noProof/>
            <w:webHidden/>
          </w:rPr>
          <w:fldChar w:fldCharType="begin"/>
        </w:r>
        <w:r w:rsidR="00203A4B">
          <w:rPr>
            <w:noProof/>
            <w:webHidden/>
          </w:rPr>
          <w:instrText xml:space="preserve"> PAGEREF _Toc102976387 \h </w:instrText>
        </w:r>
        <w:r w:rsidR="00203A4B">
          <w:rPr>
            <w:noProof/>
            <w:webHidden/>
          </w:rPr>
        </w:r>
        <w:r w:rsidR="00203A4B">
          <w:rPr>
            <w:noProof/>
            <w:webHidden/>
          </w:rPr>
          <w:fldChar w:fldCharType="separate"/>
        </w:r>
        <w:r w:rsidR="00BC2F22">
          <w:rPr>
            <w:noProof/>
            <w:webHidden/>
          </w:rPr>
          <w:t>179</w:t>
        </w:r>
        <w:r w:rsidR="00203A4B">
          <w:rPr>
            <w:noProof/>
            <w:webHidden/>
          </w:rPr>
          <w:fldChar w:fldCharType="end"/>
        </w:r>
      </w:hyperlink>
    </w:p>
    <w:p w14:paraId="219E0466" w14:textId="72AC1246" w:rsidR="00203A4B" w:rsidRDefault="00F96A97">
      <w:pPr>
        <w:pStyle w:val="TOC3"/>
        <w:rPr>
          <w:rFonts w:asciiTheme="minorHAnsi" w:eastAsiaTheme="minorEastAsia" w:hAnsiTheme="minorHAnsi" w:cstheme="minorBidi"/>
          <w:noProof/>
          <w:color w:val="auto"/>
          <w:sz w:val="22"/>
          <w:szCs w:val="22"/>
        </w:rPr>
      </w:pPr>
      <w:hyperlink w:anchor="_Toc102976388" w:history="1">
        <w:r w:rsidR="00203A4B" w:rsidRPr="00662B22">
          <w:rPr>
            <w:rStyle w:val="Hyperlink"/>
            <w:noProof/>
          </w:rPr>
          <w:t>Alternative Text for Equation 7.4</w:t>
        </w:r>
        <w:r w:rsidR="00203A4B">
          <w:rPr>
            <w:noProof/>
            <w:webHidden/>
          </w:rPr>
          <w:tab/>
        </w:r>
        <w:r w:rsidR="00203A4B">
          <w:rPr>
            <w:noProof/>
            <w:webHidden/>
          </w:rPr>
          <w:fldChar w:fldCharType="begin"/>
        </w:r>
        <w:r w:rsidR="00203A4B">
          <w:rPr>
            <w:noProof/>
            <w:webHidden/>
          </w:rPr>
          <w:instrText xml:space="preserve"> PAGEREF _Toc102976388 \h </w:instrText>
        </w:r>
        <w:r w:rsidR="00203A4B">
          <w:rPr>
            <w:noProof/>
            <w:webHidden/>
          </w:rPr>
        </w:r>
        <w:r w:rsidR="00203A4B">
          <w:rPr>
            <w:noProof/>
            <w:webHidden/>
          </w:rPr>
          <w:fldChar w:fldCharType="separate"/>
        </w:r>
        <w:r w:rsidR="00BC2F22">
          <w:rPr>
            <w:noProof/>
            <w:webHidden/>
          </w:rPr>
          <w:t>179</w:t>
        </w:r>
        <w:r w:rsidR="00203A4B">
          <w:rPr>
            <w:noProof/>
            <w:webHidden/>
          </w:rPr>
          <w:fldChar w:fldCharType="end"/>
        </w:r>
      </w:hyperlink>
    </w:p>
    <w:p w14:paraId="461B6F2F" w14:textId="5A5404F0" w:rsidR="00203A4B" w:rsidRDefault="00F96A97">
      <w:pPr>
        <w:pStyle w:val="TOC3"/>
        <w:rPr>
          <w:rFonts w:asciiTheme="minorHAnsi" w:eastAsiaTheme="minorEastAsia" w:hAnsiTheme="minorHAnsi" w:cstheme="minorBidi"/>
          <w:noProof/>
          <w:color w:val="auto"/>
          <w:sz w:val="22"/>
          <w:szCs w:val="22"/>
        </w:rPr>
      </w:pPr>
      <w:hyperlink w:anchor="_Toc102976389" w:history="1">
        <w:r w:rsidR="00203A4B" w:rsidRPr="00662B22">
          <w:rPr>
            <w:rStyle w:val="Hyperlink"/>
            <w:noProof/>
          </w:rPr>
          <w:t>Alternative Text for Equation 7.5</w:t>
        </w:r>
        <w:r w:rsidR="00203A4B">
          <w:rPr>
            <w:noProof/>
            <w:webHidden/>
          </w:rPr>
          <w:tab/>
        </w:r>
        <w:r w:rsidR="00203A4B">
          <w:rPr>
            <w:noProof/>
            <w:webHidden/>
          </w:rPr>
          <w:fldChar w:fldCharType="begin"/>
        </w:r>
        <w:r w:rsidR="00203A4B">
          <w:rPr>
            <w:noProof/>
            <w:webHidden/>
          </w:rPr>
          <w:instrText xml:space="preserve"> PAGEREF _Toc102976389 \h </w:instrText>
        </w:r>
        <w:r w:rsidR="00203A4B">
          <w:rPr>
            <w:noProof/>
            <w:webHidden/>
          </w:rPr>
        </w:r>
        <w:r w:rsidR="00203A4B">
          <w:rPr>
            <w:noProof/>
            <w:webHidden/>
          </w:rPr>
          <w:fldChar w:fldCharType="separate"/>
        </w:r>
        <w:r w:rsidR="00BC2F22">
          <w:rPr>
            <w:noProof/>
            <w:webHidden/>
          </w:rPr>
          <w:t>179</w:t>
        </w:r>
        <w:r w:rsidR="00203A4B">
          <w:rPr>
            <w:noProof/>
            <w:webHidden/>
          </w:rPr>
          <w:fldChar w:fldCharType="end"/>
        </w:r>
      </w:hyperlink>
    </w:p>
    <w:p w14:paraId="25852568" w14:textId="7715A921" w:rsidR="00203A4B" w:rsidRDefault="00F96A97">
      <w:pPr>
        <w:pStyle w:val="TOC3"/>
        <w:rPr>
          <w:rFonts w:asciiTheme="minorHAnsi" w:eastAsiaTheme="minorEastAsia" w:hAnsiTheme="minorHAnsi" w:cstheme="minorBidi"/>
          <w:noProof/>
          <w:color w:val="auto"/>
          <w:sz w:val="22"/>
          <w:szCs w:val="22"/>
        </w:rPr>
      </w:pPr>
      <w:hyperlink w:anchor="_Toc102976390" w:history="1">
        <w:r w:rsidR="00203A4B" w:rsidRPr="00662B22">
          <w:rPr>
            <w:rStyle w:val="Hyperlink"/>
            <w:noProof/>
          </w:rPr>
          <w:t>Alternative Text for Equation 7.6</w:t>
        </w:r>
        <w:r w:rsidR="00203A4B">
          <w:rPr>
            <w:noProof/>
            <w:webHidden/>
          </w:rPr>
          <w:tab/>
        </w:r>
        <w:r w:rsidR="00203A4B">
          <w:rPr>
            <w:noProof/>
            <w:webHidden/>
          </w:rPr>
          <w:fldChar w:fldCharType="begin"/>
        </w:r>
        <w:r w:rsidR="00203A4B">
          <w:rPr>
            <w:noProof/>
            <w:webHidden/>
          </w:rPr>
          <w:instrText xml:space="preserve"> PAGEREF _Toc102976390 \h </w:instrText>
        </w:r>
        <w:r w:rsidR="00203A4B">
          <w:rPr>
            <w:noProof/>
            <w:webHidden/>
          </w:rPr>
        </w:r>
        <w:r w:rsidR="00203A4B">
          <w:rPr>
            <w:noProof/>
            <w:webHidden/>
          </w:rPr>
          <w:fldChar w:fldCharType="separate"/>
        </w:r>
        <w:r w:rsidR="00BC2F22">
          <w:rPr>
            <w:noProof/>
            <w:webHidden/>
          </w:rPr>
          <w:t>179</w:t>
        </w:r>
        <w:r w:rsidR="00203A4B">
          <w:rPr>
            <w:noProof/>
            <w:webHidden/>
          </w:rPr>
          <w:fldChar w:fldCharType="end"/>
        </w:r>
      </w:hyperlink>
    </w:p>
    <w:p w14:paraId="7FF8DD9F" w14:textId="5FB4740B" w:rsidR="00203A4B" w:rsidRDefault="00F96A97">
      <w:pPr>
        <w:pStyle w:val="TOC3"/>
        <w:rPr>
          <w:rFonts w:asciiTheme="minorHAnsi" w:eastAsiaTheme="minorEastAsia" w:hAnsiTheme="minorHAnsi" w:cstheme="minorBidi"/>
          <w:noProof/>
          <w:color w:val="auto"/>
          <w:sz w:val="22"/>
          <w:szCs w:val="22"/>
        </w:rPr>
      </w:pPr>
      <w:hyperlink w:anchor="_Toc102976391" w:history="1">
        <w:r w:rsidR="00203A4B" w:rsidRPr="00662B22">
          <w:rPr>
            <w:rStyle w:val="Hyperlink"/>
            <w:noProof/>
          </w:rPr>
          <w:t>Alternative Text for Equation 7.7</w:t>
        </w:r>
        <w:r w:rsidR="00203A4B">
          <w:rPr>
            <w:noProof/>
            <w:webHidden/>
          </w:rPr>
          <w:tab/>
        </w:r>
        <w:r w:rsidR="00203A4B">
          <w:rPr>
            <w:noProof/>
            <w:webHidden/>
          </w:rPr>
          <w:fldChar w:fldCharType="begin"/>
        </w:r>
        <w:r w:rsidR="00203A4B">
          <w:rPr>
            <w:noProof/>
            <w:webHidden/>
          </w:rPr>
          <w:instrText xml:space="preserve"> PAGEREF _Toc102976391 \h </w:instrText>
        </w:r>
        <w:r w:rsidR="00203A4B">
          <w:rPr>
            <w:noProof/>
            <w:webHidden/>
          </w:rPr>
        </w:r>
        <w:r w:rsidR="00203A4B">
          <w:rPr>
            <w:noProof/>
            <w:webHidden/>
          </w:rPr>
          <w:fldChar w:fldCharType="separate"/>
        </w:r>
        <w:r w:rsidR="00BC2F22">
          <w:rPr>
            <w:noProof/>
            <w:webHidden/>
          </w:rPr>
          <w:t>179</w:t>
        </w:r>
        <w:r w:rsidR="00203A4B">
          <w:rPr>
            <w:noProof/>
            <w:webHidden/>
          </w:rPr>
          <w:fldChar w:fldCharType="end"/>
        </w:r>
      </w:hyperlink>
    </w:p>
    <w:p w14:paraId="095B0A9C" w14:textId="5441F85E" w:rsidR="00203A4B" w:rsidRDefault="00F96A97">
      <w:pPr>
        <w:pStyle w:val="TOC3"/>
        <w:rPr>
          <w:rFonts w:asciiTheme="minorHAnsi" w:eastAsiaTheme="minorEastAsia" w:hAnsiTheme="minorHAnsi" w:cstheme="minorBidi"/>
          <w:noProof/>
          <w:color w:val="auto"/>
          <w:sz w:val="22"/>
          <w:szCs w:val="22"/>
        </w:rPr>
      </w:pPr>
      <w:hyperlink w:anchor="_Toc102976392" w:history="1">
        <w:r w:rsidR="00203A4B" w:rsidRPr="00662B22">
          <w:rPr>
            <w:rStyle w:val="Hyperlink"/>
            <w:noProof/>
          </w:rPr>
          <w:t>Alternative Text for Equation 7.8</w:t>
        </w:r>
        <w:r w:rsidR="00203A4B">
          <w:rPr>
            <w:noProof/>
            <w:webHidden/>
          </w:rPr>
          <w:tab/>
        </w:r>
        <w:r w:rsidR="00203A4B">
          <w:rPr>
            <w:noProof/>
            <w:webHidden/>
          </w:rPr>
          <w:fldChar w:fldCharType="begin"/>
        </w:r>
        <w:r w:rsidR="00203A4B">
          <w:rPr>
            <w:noProof/>
            <w:webHidden/>
          </w:rPr>
          <w:instrText xml:space="preserve"> PAGEREF _Toc102976392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04B2C13E" w14:textId="7B4C3F06" w:rsidR="00203A4B" w:rsidRDefault="00F96A97">
      <w:pPr>
        <w:pStyle w:val="TOC3"/>
        <w:rPr>
          <w:rFonts w:asciiTheme="minorHAnsi" w:eastAsiaTheme="minorEastAsia" w:hAnsiTheme="minorHAnsi" w:cstheme="minorBidi"/>
          <w:noProof/>
          <w:color w:val="auto"/>
          <w:sz w:val="22"/>
          <w:szCs w:val="22"/>
        </w:rPr>
      </w:pPr>
      <w:hyperlink w:anchor="_Toc102976393" w:history="1">
        <w:r w:rsidR="00203A4B" w:rsidRPr="00662B22">
          <w:rPr>
            <w:rStyle w:val="Hyperlink"/>
            <w:noProof/>
          </w:rPr>
          <w:t>Alternative Text for Equation 7.9</w:t>
        </w:r>
        <w:r w:rsidR="00203A4B">
          <w:rPr>
            <w:noProof/>
            <w:webHidden/>
          </w:rPr>
          <w:tab/>
        </w:r>
        <w:r w:rsidR="00203A4B">
          <w:rPr>
            <w:noProof/>
            <w:webHidden/>
          </w:rPr>
          <w:fldChar w:fldCharType="begin"/>
        </w:r>
        <w:r w:rsidR="00203A4B">
          <w:rPr>
            <w:noProof/>
            <w:webHidden/>
          </w:rPr>
          <w:instrText xml:space="preserve"> PAGEREF _Toc102976393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58AC0E56" w14:textId="6F1182F0" w:rsidR="00203A4B" w:rsidRDefault="00F96A97">
      <w:pPr>
        <w:pStyle w:val="TOC3"/>
        <w:rPr>
          <w:rFonts w:asciiTheme="minorHAnsi" w:eastAsiaTheme="minorEastAsia" w:hAnsiTheme="minorHAnsi" w:cstheme="minorBidi"/>
          <w:noProof/>
          <w:color w:val="auto"/>
          <w:sz w:val="22"/>
          <w:szCs w:val="22"/>
        </w:rPr>
      </w:pPr>
      <w:hyperlink w:anchor="_Toc102976394" w:history="1">
        <w:r w:rsidR="00203A4B" w:rsidRPr="00662B22">
          <w:rPr>
            <w:rStyle w:val="Hyperlink"/>
            <w:noProof/>
          </w:rPr>
          <w:t>Alternative Text for Equation 7.10</w:t>
        </w:r>
        <w:r w:rsidR="00203A4B">
          <w:rPr>
            <w:noProof/>
            <w:webHidden/>
          </w:rPr>
          <w:tab/>
        </w:r>
        <w:r w:rsidR="00203A4B">
          <w:rPr>
            <w:noProof/>
            <w:webHidden/>
          </w:rPr>
          <w:fldChar w:fldCharType="begin"/>
        </w:r>
        <w:r w:rsidR="00203A4B">
          <w:rPr>
            <w:noProof/>
            <w:webHidden/>
          </w:rPr>
          <w:instrText xml:space="preserve"> PAGEREF _Toc102976394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5BAED687" w14:textId="5CB04279" w:rsidR="00203A4B" w:rsidRDefault="00F96A97">
      <w:pPr>
        <w:pStyle w:val="TOC3"/>
        <w:rPr>
          <w:rFonts w:asciiTheme="minorHAnsi" w:eastAsiaTheme="minorEastAsia" w:hAnsiTheme="minorHAnsi" w:cstheme="minorBidi"/>
          <w:noProof/>
          <w:color w:val="auto"/>
          <w:sz w:val="22"/>
          <w:szCs w:val="22"/>
        </w:rPr>
      </w:pPr>
      <w:hyperlink w:anchor="_Toc102976395" w:history="1">
        <w:r w:rsidR="00203A4B" w:rsidRPr="00662B22">
          <w:rPr>
            <w:rStyle w:val="Hyperlink"/>
            <w:noProof/>
          </w:rPr>
          <w:t>Alternative Text for Equation 7.11</w:t>
        </w:r>
        <w:r w:rsidR="00203A4B">
          <w:rPr>
            <w:noProof/>
            <w:webHidden/>
          </w:rPr>
          <w:tab/>
        </w:r>
        <w:r w:rsidR="00203A4B">
          <w:rPr>
            <w:noProof/>
            <w:webHidden/>
          </w:rPr>
          <w:fldChar w:fldCharType="begin"/>
        </w:r>
        <w:r w:rsidR="00203A4B">
          <w:rPr>
            <w:noProof/>
            <w:webHidden/>
          </w:rPr>
          <w:instrText xml:space="preserve"> PAGEREF _Toc102976395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5D68D85A" w14:textId="685EFC43" w:rsidR="00203A4B" w:rsidRDefault="00F96A97">
      <w:pPr>
        <w:pStyle w:val="TOC3"/>
        <w:rPr>
          <w:rFonts w:asciiTheme="minorHAnsi" w:eastAsiaTheme="minorEastAsia" w:hAnsiTheme="minorHAnsi" w:cstheme="minorBidi"/>
          <w:noProof/>
          <w:color w:val="auto"/>
          <w:sz w:val="22"/>
          <w:szCs w:val="22"/>
        </w:rPr>
      </w:pPr>
      <w:hyperlink w:anchor="_Toc102976396" w:history="1">
        <w:r w:rsidR="00203A4B" w:rsidRPr="00662B22">
          <w:rPr>
            <w:rStyle w:val="Hyperlink"/>
            <w:noProof/>
          </w:rPr>
          <w:t>Alternative Text for Equation 7.12</w:t>
        </w:r>
        <w:r w:rsidR="00203A4B">
          <w:rPr>
            <w:noProof/>
            <w:webHidden/>
          </w:rPr>
          <w:tab/>
        </w:r>
        <w:r w:rsidR="00203A4B">
          <w:rPr>
            <w:noProof/>
            <w:webHidden/>
          </w:rPr>
          <w:fldChar w:fldCharType="begin"/>
        </w:r>
        <w:r w:rsidR="00203A4B">
          <w:rPr>
            <w:noProof/>
            <w:webHidden/>
          </w:rPr>
          <w:instrText xml:space="preserve"> PAGEREF _Toc102976396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1A40D056" w14:textId="1F8ECFEE" w:rsidR="00203A4B" w:rsidRDefault="00F96A97">
      <w:pPr>
        <w:pStyle w:val="TOC3"/>
        <w:rPr>
          <w:rFonts w:asciiTheme="minorHAnsi" w:eastAsiaTheme="minorEastAsia" w:hAnsiTheme="minorHAnsi" w:cstheme="minorBidi"/>
          <w:noProof/>
          <w:color w:val="auto"/>
          <w:sz w:val="22"/>
          <w:szCs w:val="22"/>
        </w:rPr>
      </w:pPr>
      <w:hyperlink w:anchor="_Toc102976397" w:history="1">
        <w:r w:rsidR="00203A4B" w:rsidRPr="00662B22">
          <w:rPr>
            <w:rStyle w:val="Hyperlink"/>
            <w:noProof/>
          </w:rPr>
          <w:t>Alternative Text for Equation 7.13</w:t>
        </w:r>
        <w:r w:rsidR="00203A4B">
          <w:rPr>
            <w:noProof/>
            <w:webHidden/>
          </w:rPr>
          <w:tab/>
        </w:r>
        <w:r w:rsidR="00203A4B">
          <w:rPr>
            <w:noProof/>
            <w:webHidden/>
          </w:rPr>
          <w:fldChar w:fldCharType="begin"/>
        </w:r>
        <w:r w:rsidR="00203A4B">
          <w:rPr>
            <w:noProof/>
            <w:webHidden/>
          </w:rPr>
          <w:instrText xml:space="preserve"> PAGEREF _Toc102976397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43852C56" w14:textId="2FD430E0" w:rsidR="00203A4B" w:rsidRDefault="00F96A97">
      <w:pPr>
        <w:pStyle w:val="TOC3"/>
        <w:rPr>
          <w:rFonts w:asciiTheme="minorHAnsi" w:eastAsiaTheme="minorEastAsia" w:hAnsiTheme="minorHAnsi" w:cstheme="minorBidi"/>
          <w:noProof/>
          <w:color w:val="auto"/>
          <w:sz w:val="22"/>
          <w:szCs w:val="22"/>
        </w:rPr>
      </w:pPr>
      <w:hyperlink w:anchor="_Toc102976398" w:history="1">
        <w:r w:rsidR="00203A4B" w:rsidRPr="00662B22">
          <w:rPr>
            <w:rStyle w:val="Hyperlink"/>
            <w:noProof/>
          </w:rPr>
          <w:t>Alternative Text for Equation 7.14</w:t>
        </w:r>
        <w:r w:rsidR="00203A4B">
          <w:rPr>
            <w:noProof/>
            <w:webHidden/>
          </w:rPr>
          <w:tab/>
        </w:r>
        <w:r w:rsidR="00203A4B">
          <w:rPr>
            <w:noProof/>
            <w:webHidden/>
          </w:rPr>
          <w:fldChar w:fldCharType="begin"/>
        </w:r>
        <w:r w:rsidR="00203A4B">
          <w:rPr>
            <w:noProof/>
            <w:webHidden/>
          </w:rPr>
          <w:instrText xml:space="preserve"> PAGEREF _Toc102976398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6702C8D0" w14:textId="20FA6EE5" w:rsidR="00203A4B" w:rsidRDefault="00F96A97">
      <w:pPr>
        <w:pStyle w:val="TOC3"/>
        <w:rPr>
          <w:rFonts w:asciiTheme="minorHAnsi" w:eastAsiaTheme="minorEastAsia" w:hAnsiTheme="minorHAnsi" w:cstheme="minorBidi"/>
          <w:noProof/>
          <w:color w:val="auto"/>
          <w:sz w:val="22"/>
          <w:szCs w:val="22"/>
        </w:rPr>
      </w:pPr>
      <w:hyperlink w:anchor="_Toc102976399" w:history="1">
        <w:r w:rsidR="00203A4B" w:rsidRPr="00662B22">
          <w:rPr>
            <w:rStyle w:val="Hyperlink"/>
            <w:noProof/>
          </w:rPr>
          <w:t>Alternative Text for Equation 7.15</w:t>
        </w:r>
        <w:r w:rsidR="00203A4B">
          <w:rPr>
            <w:noProof/>
            <w:webHidden/>
          </w:rPr>
          <w:tab/>
        </w:r>
        <w:r w:rsidR="00203A4B">
          <w:rPr>
            <w:noProof/>
            <w:webHidden/>
          </w:rPr>
          <w:fldChar w:fldCharType="begin"/>
        </w:r>
        <w:r w:rsidR="00203A4B">
          <w:rPr>
            <w:noProof/>
            <w:webHidden/>
          </w:rPr>
          <w:instrText xml:space="preserve"> PAGEREF _Toc102976399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70DED124" w14:textId="4C8B52C1" w:rsidR="00203A4B" w:rsidRDefault="00F96A97">
      <w:pPr>
        <w:pStyle w:val="TOC3"/>
        <w:rPr>
          <w:rFonts w:asciiTheme="minorHAnsi" w:eastAsiaTheme="minorEastAsia" w:hAnsiTheme="minorHAnsi" w:cstheme="minorBidi"/>
          <w:noProof/>
          <w:color w:val="auto"/>
          <w:sz w:val="22"/>
          <w:szCs w:val="22"/>
        </w:rPr>
      </w:pPr>
      <w:hyperlink w:anchor="_Toc102976400" w:history="1">
        <w:r w:rsidR="00203A4B" w:rsidRPr="00662B22">
          <w:rPr>
            <w:rStyle w:val="Hyperlink"/>
            <w:noProof/>
          </w:rPr>
          <w:t>Alternative Text for Equation 7.16</w:t>
        </w:r>
        <w:r w:rsidR="00203A4B">
          <w:rPr>
            <w:noProof/>
            <w:webHidden/>
          </w:rPr>
          <w:tab/>
        </w:r>
        <w:r w:rsidR="00203A4B">
          <w:rPr>
            <w:noProof/>
            <w:webHidden/>
          </w:rPr>
          <w:fldChar w:fldCharType="begin"/>
        </w:r>
        <w:r w:rsidR="00203A4B">
          <w:rPr>
            <w:noProof/>
            <w:webHidden/>
          </w:rPr>
          <w:instrText xml:space="preserve"> PAGEREF _Toc102976400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2F0A3C67" w14:textId="29049B77" w:rsidR="00203A4B" w:rsidRDefault="00F96A97">
      <w:pPr>
        <w:pStyle w:val="TOC3"/>
        <w:rPr>
          <w:rFonts w:asciiTheme="minorHAnsi" w:eastAsiaTheme="minorEastAsia" w:hAnsiTheme="minorHAnsi" w:cstheme="minorBidi"/>
          <w:noProof/>
          <w:color w:val="auto"/>
          <w:sz w:val="22"/>
          <w:szCs w:val="22"/>
        </w:rPr>
      </w:pPr>
      <w:hyperlink w:anchor="_Toc102976401" w:history="1">
        <w:r w:rsidR="00203A4B" w:rsidRPr="00662B22">
          <w:rPr>
            <w:rStyle w:val="Hyperlink"/>
            <w:noProof/>
          </w:rPr>
          <w:t>Alternative Text for Equation 7.17</w:t>
        </w:r>
        <w:r w:rsidR="00203A4B">
          <w:rPr>
            <w:noProof/>
            <w:webHidden/>
          </w:rPr>
          <w:tab/>
        </w:r>
        <w:r w:rsidR="00203A4B">
          <w:rPr>
            <w:noProof/>
            <w:webHidden/>
          </w:rPr>
          <w:fldChar w:fldCharType="begin"/>
        </w:r>
        <w:r w:rsidR="00203A4B">
          <w:rPr>
            <w:noProof/>
            <w:webHidden/>
          </w:rPr>
          <w:instrText xml:space="preserve"> PAGEREF _Toc102976401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36BC0BAB" w14:textId="5CBD51F1" w:rsidR="00203A4B" w:rsidRDefault="00F96A97">
      <w:pPr>
        <w:pStyle w:val="TOC3"/>
        <w:rPr>
          <w:rFonts w:asciiTheme="minorHAnsi" w:eastAsiaTheme="minorEastAsia" w:hAnsiTheme="minorHAnsi" w:cstheme="minorBidi"/>
          <w:noProof/>
          <w:color w:val="auto"/>
          <w:sz w:val="22"/>
          <w:szCs w:val="22"/>
        </w:rPr>
      </w:pPr>
      <w:hyperlink w:anchor="_Toc102976402" w:history="1">
        <w:r w:rsidR="00203A4B" w:rsidRPr="00662B22">
          <w:rPr>
            <w:rStyle w:val="Hyperlink"/>
            <w:noProof/>
          </w:rPr>
          <w:t>Alternative Text for Equation 7.18</w:t>
        </w:r>
        <w:r w:rsidR="00203A4B">
          <w:rPr>
            <w:noProof/>
            <w:webHidden/>
          </w:rPr>
          <w:tab/>
        </w:r>
        <w:r w:rsidR="00203A4B">
          <w:rPr>
            <w:noProof/>
            <w:webHidden/>
          </w:rPr>
          <w:fldChar w:fldCharType="begin"/>
        </w:r>
        <w:r w:rsidR="00203A4B">
          <w:rPr>
            <w:noProof/>
            <w:webHidden/>
          </w:rPr>
          <w:instrText xml:space="preserve"> PAGEREF _Toc102976402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67186733" w14:textId="1BC6F920" w:rsidR="00203A4B" w:rsidRDefault="00F96A97">
      <w:pPr>
        <w:pStyle w:val="TOC3"/>
        <w:rPr>
          <w:rFonts w:asciiTheme="minorHAnsi" w:eastAsiaTheme="minorEastAsia" w:hAnsiTheme="minorHAnsi" w:cstheme="minorBidi"/>
          <w:noProof/>
          <w:color w:val="auto"/>
          <w:sz w:val="22"/>
          <w:szCs w:val="22"/>
        </w:rPr>
      </w:pPr>
      <w:hyperlink w:anchor="_Toc102976403" w:history="1">
        <w:r w:rsidR="00203A4B" w:rsidRPr="00662B22">
          <w:rPr>
            <w:rStyle w:val="Hyperlink"/>
            <w:noProof/>
          </w:rPr>
          <w:t>Alternative Text for Equation 7.19</w:t>
        </w:r>
        <w:r w:rsidR="00203A4B">
          <w:rPr>
            <w:noProof/>
            <w:webHidden/>
          </w:rPr>
          <w:tab/>
        </w:r>
        <w:r w:rsidR="00203A4B">
          <w:rPr>
            <w:noProof/>
            <w:webHidden/>
          </w:rPr>
          <w:fldChar w:fldCharType="begin"/>
        </w:r>
        <w:r w:rsidR="00203A4B">
          <w:rPr>
            <w:noProof/>
            <w:webHidden/>
          </w:rPr>
          <w:instrText xml:space="preserve"> PAGEREF _Toc102976403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2E3C05B1" w14:textId="7A72CED5" w:rsidR="00203A4B" w:rsidRDefault="00F96A97">
      <w:pPr>
        <w:pStyle w:val="TOC3"/>
        <w:rPr>
          <w:rFonts w:asciiTheme="minorHAnsi" w:eastAsiaTheme="minorEastAsia" w:hAnsiTheme="minorHAnsi" w:cstheme="minorBidi"/>
          <w:noProof/>
          <w:color w:val="auto"/>
          <w:sz w:val="22"/>
          <w:szCs w:val="22"/>
        </w:rPr>
      </w:pPr>
      <w:hyperlink w:anchor="_Toc102976404" w:history="1">
        <w:r w:rsidR="00203A4B" w:rsidRPr="00662B22">
          <w:rPr>
            <w:rStyle w:val="Hyperlink"/>
            <w:noProof/>
          </w:rPr>
          <w:t>Alternative Text for Equation 7.20</w:t>
        </w:r>
        <w:r w:rsidR="00203A4B">
          <w:rPr>
            <w:noProof/>
            <w:webHidden/>
          </w:rPr>
          <w:tab/>
        </w:r>
        <w:r w:rsidR="00203A4B">
          <w:rPr>
            <w:noProof/>
            <w:webHidden/>
          </w:rPr>
          <w:fldChar w:fldCharType="begin"/>
        </w:r>
        <w:r w:rsidR="00203A4B">
          <w:rPr>
            <w:noProof/>
            <w:webHidden/>
          </w:rPr>
          <w:instrText xml:space="preserve"> PAGEREF _Toc102976404 \h </w:instrText>
        </w:r>
        <w:r w:rsidR="00203A4B">
          <w:rPr>
            <w:noProof/>
            <w:webHidden/>
          </w:rPr>
        </w:r>
        <w:r w:rsidR="00203A4B">
          <w:rPr>
            <w:noProof/>
            <w:webHidden/>
          </w:rPr>
          <w:fldChar w:fldCharType="separate"/>
        </w:r>
        <w:r w:rsidR="00BC2F22">
          <w:rPr>
            <w:noProof/>
            <w:webHidden/>
          </w:rPr>
          <w:t>180</w:t>
        </w:r>
        <w:r w:rsidR="00203A4B">
          <w:rPr>
            <w:noProof/>
            <w:webHidden/>
          </w:rPr>
          <w:fldChar w:fldCharType="end"/>
        </w:r>
      </w:hyperlink>
    </w:p>
    <w:p w14:paraId="4FB31BEF" w14:textId="30E4546D" w:rsidR="00203A4B" w:rsidRDefault="00F96A97">
      <w:pPr>
        <w:pStyle w:val="TOC3"/>
        <w:rPr>
          <w:rFonts w:asciiTheme="minorHAnsi" w:eastAsiaTheme="minorEastAsia" w:hAnsiTheme="minorHAnsi" w:cstheme="minorBidi"/>
          <w:noProof/>
          <w:color w:val="auto"/>
          <w:sz w:val="22"/>
          <w:szCs w:val="22"/>
        </w:rPr>
      </w:pPr>
      <w:hyperlink w:anchor="_Toc102976405" w:history="1">
        <w:r w:rsidR="00203A4B" w:rsidRPr="00662B22">
          <w:rPr>
            <w:rStyle w:val="Hyperlink"/>
            <w:noProof/>
          </w:rPr>
          <w:t>Alternative Text for Equation 7.21</w:t>
        </w:r>
        <w:r w:rsidR="00203A4B">
          <w:rPr>
            <w:noProof/>
            <w:webHidden/>
          </w:rPr>
          <w:tab/>
        </w:r>
        <w:r w:rsidR="00203A4B">
          <w:rPr>
            <w:noProof/>
            <w:webHidden/>
          </w:rPr>
          <w:fldChar w:fldCharType="begin"/>
        </w:r>
        <w:r w:rsidR="00203A4B">
          <w:rPr>
            <w:noProof/>
            <w:webHidden/>
          </w:rPr>
          <w:instrText xml:space="preserve"> PAGEREF _Toc102976405 \h </w:instrText>
        </w:r>
        <w:r w:rsidR="00203A4B">
          <w:rPr>
            <w:noProof/>
            <w:webHidden/>
          </w:rPr>
        </w:r>
        <w:r w:rsidR="00203A4B">
          <w:rPr>
            <w:noProof/>
            <w:webHidden/>
          </w:rPr>
          <w:fldChar w:fldCharType="separate"/>
        </w:r>
        <w:r w:rsidR="00BC2F22">
          <w:rPr>
            <w:noProof/>
            <w:webHidden/>
          </w:rPr>
          <w:t>181</w:t>
        </w:r>
        <w:r w:rsidR="00203A4B">
          <w:rPr>
            <w:noProof/>
            <w:webHidden/>
          </w:rPr>
          <w:fldChar w:fldCharType="end"/>
        </w:r>
      </w:hyperlink>
    </w:p>
    <w:p w14:paraId="2543885A" w14:textId="585D0637" w:rsidR="00203A4B" w:rsidRDefault="00F96A97">
      <w:pPr>
        <w:pStyle w:val="TOC3"/>
        <w:rPr>
          <w:rFonts w:asciiTheme="minorHAnsi" w:eastAsiaTheme="minorEastAsia" w:hAnsiTheme="minorHAnsi" w:cstheme="minorBidi"/>
          <w:noProof/>
          <w:color w:val="auto"/>
          <w:sz w:val="22"/>
          <w:szCs w:val="22"/>
        </w:rPr>
      </w:pPr>
      <w:hyperlink w:anchor="_Toc102976406" w:history="1">
        <w:r w:rsidR="00203A4B" w:rsidRPr="00662B22">
          <w:rPr>
            <w:rStyle w:val="Hyperlink"/>
            <w:noProof/>
          </w:rPr>
          <w:t>Alternative Text for Equation 7.22</w:t>
        </w:r>
        <w:r w:rsidR="00203A4B">
          <w:rPr>
            <w:noProof/>
            <w:webHidden/>
          </w:rPr>
          <w:tab/>
        </w:r>
        <w:r w:rsidR="00203A4B">
          <w:rPr>
            <w:noProof/>
            <w:webHidden/>
          </w:rPr>
          <w:fldChar w:fldCharType="begin"/>
        </w:r>
        <w:r w:rsidR="00203A4B">
          <w:rPr>
            <w:noProof/>
            <w:webHidden/>
          </w:rPr>
          <w:instrText xml:space="preserve"> PAGEREF _Toc102976406 \h </w:instrText>
        </w:r>
        <w:r w:rsidR="00203A4B">
          <w:rPr>
            <w:noProof/>
            <w:webHidden/>
          </w:rPr>
        </w:r>
        <w:r w:rsidR="00203A4B">
          <w:rPr>
            <w:noProof/>
            <w:webHidden/>
          </w:rPr>
          <w:fldChar w:fldCharType="separate"/>
        </w:r>
        <w:r w:rsidR="00BC2F22">
          <w:rPr>
            <w:noProof/>
            <w:webHidden/>
          </w:rPr>
          <w:t>181</w:t>
        </w:r>
        <w:r w:rsidR="00203A4B">
          <w:rPr>
            <w:noProof/>
            <w:webHidden/>
          </w:rPr>
          <w:fldChar w:fldCharType="end"/>
        </w:r>
      </w:hyperlink>
    </w:p>
    <w:p w14:paraId="2AD2A715" w14:textId="4A1993C0" w:rsidR="00203A4B" w:rsidRDefault="00F96A97">
      <w:pPr>
        <w:pStyle w:val="TOC3"/>
        <w:rPr>
          <w:rFonts w:asciiTheme="minorHAnsi" w:eastAsiaTheme="minorEastAsia" w:hAnsiTheme="minorHAnsi" w:cstheme="minorBidi"/>
          <w:noProof/>
          <w:color w:val="auto"/>
          <w:sz w:val="22"/>
          <w:szCs w:val="22"/>
        </w:rPr>
      </w:pPr>
      <w:hyperlink w:anchor="_Toc102976407" w:history="1">
        <w:r w:rsidR="00203A4B" w:rsidRPr="00662B22">
          <w:rPr>
            <w:rStyle w:val="Hyperlink"/>
            <w:noProof/>
          </w:rPr>
          <w:t>Alternative Text for Equation 7.23</w:t>
        </w:r>
        <w:r w:rsidR="00203A4B">
          <w:rPr>
            <w:noProof/>
            <w:webHidden/>
          </w:rPr>
          <w:tab/>
        </w:r>
        <w:r w:rsidR="00203A4B">
          <w:rPr>
            <w:noProof/>
            <w:webHidden/>
          </w:rPr>
          <w:fldChar w:fldCharType="begin"/>
        </w:r>
        <w:r w:rsidR="00203A4B">
          <w:rPr>
            <w:noProof/>
            <w:webHidden/>
          </w:rPr>
          <w:instrText xml:space="preserve"> PAGEREF _Toc102976407 \h </w:instrText>
        </w:r>
        <w:r w:rsidR="00203A4B">
          <w:rPr>
            <w:noProof/>
            <w:webHidden/>
          </w:rPr>
        </w:r>
        <w:r w:rsidR="00203A4B">
          <w:rPr>
            <w:noProof/>
            <w:webHidden/>
          </w:rPr>
          <w:fldChar w:fldCharType="separate"/>
        </w:r>
        <w:r w:rsidR="00BC2F22">
          <w:rPr>
            <w:noProof/>
            <w:webHidden/>
          </w:rPr>
          <w:t>181</w:t>
        </w:r>
        <w:r w:rsidR="00203A4B">
          <w:rPr>
            <w:noProof/>
            <w:webHidden/>
          </w:rPr>
          <w:fldChar w:fldCharType="end"/>
        </w:r>
      </w:hyperlink>
    </w:p>
    <w:p w14:paraId="6E60A7EB" w14:textId="1EBD5E50" w:rsidR="00203A4B" w:rsidRDefault="00F96A97">
      <w:pPr>
        <w:pStyle w:val="TOC3"/>
        <w:rPr>
          <w:rFonts w:asciiTheme="minorHAnsi" w:eastAsiaTheme="minorEastAsia" w:hAnsiTheme="minorHAnsi" w:cstheme="minorBidi"/>
          <w:noProof/>
          <w:color w:val="auto"/>
          <w:sz w:val="22"/>
          <w:szCs w:val="22"/>
        </w:rPr>
      </w:pPr>
      <w:hyperlink w:anchor="_Toc102976408" w:history="1">
        <w:r w:rsidR="00203A4B" w:rsidRPr="00662B22">
          <w:rPr>
            <w:rStyle w:val="Hyperlink"/>
            <w:noProof/>
          </w:rPr>
          <w:t>Alternative Text for Equation 7.24</w:t>
        </w:r>
        <w:r w:rsidR="00203A4B">
          <w:rPr>
            <w:noProof/>
            <w:webHidden/>
          </w:rPr>
          <w:tab/>
        </w:r>
        <w:r w:rsidR="00203A4B">
          <w:rPr>
            <w:noProof/>
            <w:webHidden/>
          </w:rPr>
          <w:fldChar w:fldCharType="begin"/>
        </w:r>
        <w:r w:rsidR="00203A4B">
          <w:rPr>
            <w:noProof/>
            <w:webHidden/>
          </w:rPr>
          <w:instrText xml:space="preserve"> PAGEREF _Toc102976408 \h </w:instrText>
        </w:r>
        <w:r w:rsidR="00203A4B">
          <w:rPr>
            <w:noProof/>
            <w:webHidden/>
          </w:rPr>
        </w:r>
        <w:r w:rsidR="00203A4B">
          <w:rPr>
            <w:noProof/>
            <w:webHidden/>
          </w:rPr>
          <w:fldChar w:fldCharType="separate"/>
        </w:r>
        <w:r w:rsidR="00BC2F22">
          <w:rPr>
            <w:noProof/>
            <w:webHidden/>
          </w:rPr>
          <w:t>181</w:t>
        </w:r>
        <w:r w:rsidR="00203A4B">
          <w:rPr>
            <w:noProof/>
            <w:webHidden/>
          </w:rPr>
          <w:fldChar w:fldCharType="end"/>
        </w:r>
      </w:hyperlink>
    </w:p>
    <w:p w14:paraId="0D16D3AB" w14:textId="1D079590" w:rsidR="00203A4B" w:rsidRDefault="00F96A97">
      <w:pPr>
        <w:pStyle w:val="TOC3"/>
        <w:rPr>
          <w:rFonts w:asciiTheme="minorHAnsi" w:eastAsiaTheme="minorEastAsia" w:hAnsiTheme="minorHAnsi" w:cstheme="minorBidi"/>
          <w:noProof/>
          <w:color w:val="auto"/>
          <w:sz w:val="22"/>
          <w:szCs w:val="22"/>
        </w:rPr>
      </w:pPr>
      <w:hyperlink w:anchor="_Toc102976409" w:history="1">
        <w:r w:rsidR="00203A4B" w:rsidRPr="00662B22">
          <w:rPr>
            <w:rStyle w:val="Hyperlink"/>
            <w:noProof/>
          </w:rPr>
          <w:t>Alternative Text for Equation 7.25</w:t>
        </w:r>
        <w:r w:rsidR="00203A4B">
          <w:rPr>
            <w:noProof/>
            <w:webHidden/>
          </w:rPr>
          <w:tab/>
        </w:r>
        <w:r w:rsidR="00203A4B">
          <w:rPr>
            <w:noProof/>
            <w:webHidden/>
          </w:rPr>
          <w:fldChar w:fldCharType="begin"/>
        </w:r>
        <w:r w:rsidR="00203A4B">
          <w:rPr>
            <w:noProof/>
            <w:webHidden/>
          </w:rPr>
          <w:instrText xml:space="preserve"> PAGEREF _Toc102976409 \h </w:instrText>
        </w:r>
        <w:r w:rsidR="00203A4B">
          <w:rPr>
            <w:noProof/>
            <w:webHidden/>
          </w:rPr>
        </w:r>
        <w:r w:rsidR="00203A4B">
          <w:rPr>
            <w:noProof/>
            <w:webHidden/>
          </w:rPr>
          <w:fldChar w:fldCharType="separate"/>
        </w:r>
        <w:r w:rsidR="00BC2F22">
          <w:rPr>
            <w:noProof/>
            <w:webHidden/>
          </w:rPr>
          <w:t>181</w:t>
        </w:r>
        <w:r w:rsidR="00203A4B">
          <w:rPr>
            <w:noProof/>
            <w:webHidden/>
          </w:rPr>
          <w:fldChar w:fldCharType="end"/>
        </w:r>
      </w:hyperlink>
    </w:p>
    <w:p w14:paraId="3FC2ECCF" w14:textId="29759612" w:rsidR="00203A4B" w:rsidRDefault="00F96A97">
      <w:pPr>
        <w:pStyle w:val="TOC2"/>
        <w:rPr>
          <w:rFonts w:asciiTheme="minorHAnsi" w:eastAsiaTheme="minorEastAsia" w:hAnsiTheme="minorHAnsi" w:cstheme="minorBidi"/>
          <w:color w:val="auto"/>
          <w:sz w:val="22"/>
          <w:szCs w:val="22"/>
        </w:rPr>
      </w:pPr>
      <w:hyperlink w:anchor="_Toc102976410" w:history="1">
        <w:r w:rsidR="00203A4B" w:rsidRPr="00662B22">
          <w:rPr>
            <w:rStyle w:val="Hyperlink"/>
          </w:rPr>
          <w:t>Appendix 7.A: Classical Item Analyses</w:t>
        </w:r>
        <w:r w:rsidR="00203A4B">
          <w:rPr>
            <w:webHidden/>
          </w:rPr>
          <w:tab/>
        </w:r>
        <w:r w:rsidR="00203A4B">
          <w:rPr>
            <w:webHidden/>
          </w:rPr>
          <w:fldChar w:fldCharType="begin"/>
        </w:r>
        <w:r w:rsidR="00203A4B">
          <w:rPr>
            <w:webHidden/>
          </w:rPr>
          <w:instrText xml:space="preserve"> PAGEREF _Toc102976410 \h </w:instrText>
        </w:r>
        <w:r w:rsidR="00203A4B">
          <w:rPr>
            <w:webHidden/>
          </w:rPr>
        </w:r>
        <w:r w:rsidR="00203A4B">
          <w:rPr>
            <w:webHidden/>
          </w:rPr>
          <w:fldChar w:fldCharType="separate"/>
        </w:r>
        <w:r w:rsidR="00BC2F22">
          <w:rPr>
            <w:webHidden/>
          </w:rPr>
          <w:t>182</w:t>
        </w:r>
        <w:r w:rsidR="00203A4B">
          <w:rPr>
            <w:webHidden/>
          </w:rPr>
          <w:fldChar w:fldCharType="end"/>
        </w:r>
      </w:hyperlink>
    </w:p>
    <w:p w14:paraId="3403A90D" w14:textId="452355F1" w:rsidR="00203A4B" w:rsidRDefault="00F96A97">
      <w:pPr>
        <w:pStyle w:val="TOC2"/>
        <w:rPr>
          <w:rFonts w:asciiTheme="minorHAnsi" w:eastAsiaTheme="minorEastAsia" w:hAnsiTheme="minorHAnsi" w:cstheme="minorBidi"/>
          <w:color w:val="auto"/>
          <w:sz w:val="22"/>
          <w:szCs w:val="22"/>
        </w:rPr>
      </w:pPr>
      <w:hyperlink w:anchor="_Toc102976411" w:history="1">
        <w:r w:rsidR="00203A4B" w:rsidRPr="00662B22">
          <w:rPr>
            <w:rStyle w:val="Hyperlink"/>
          </w:rPr>
          <w:t>Appendix 7.B: Item Response Theory Analyses Results</w:t>
        </w:r>
        <w:r w:rsidR="00203A4B">
          <w:rPr>
            <w:webHidden/>
          </w:rPr>
          <w:tab/>
        </w:r>
        <w:r w:rsidR="00203A4B">
          <w:rPr>
            <w:webHidden/>
          </w:rPr>
          <w:fldChar w:fldCharType="begin"/>
        </w:r>
        <w:r w:rsidR="00203A4B">
          <w:rPr>
            <w:webHidden/>
          </w:rPr>
          <w:instrText xml:space="preserve"> PAGEREF _Toc102976411 \h </w:instrText>
        </w:r>
        <w:r w:rsidR="00203A4B">
          <w:rPr>
            <w:webHidden/>
          </w:rPr>
        </w:r>
        <w:r w:rsidR="00203A4B">
          <w:rPr>
            <w:webHidden/>
          </w:rPr>
          <w:fldChar w:fldCharType="separate"/>
        </w:r>
        <w:r w:rsidR="00BC2F22">
          <w:rPr>
            <w:webHidden/>
          </w:rPr>
          <w:t>196</w:t>
        </w:r>
        <w:r w:rsidR="00203A4B">
          <w:rPr>
            <w:webHidden/>
          </w:rPr>
          <w:fldChar w:fldCharType="end"/>
        </w:r>
      </w:hyperlink>
    </w:p>
    <w:p w14:paraId="0B792820" w14:textId="2D0C343E" w:rsidR="00203A4B" w:rsidRDefault="00F96A97">
      <w:pPr>
        <w:pStyle w:val="TOC2"/>
        <w:rPr>
          <w:rFonts w:asciiTheme="minorHAnsi" w:eastAsiaTheme="minorEastAsia" w:hAnsiTheme="minorHAnsi" w:cstheme="minorBidi"/>
          <w:color w:val="auto"/>
          <w:sz w:val="22"/>
          <w:szCs w:val="22"/>
        </w:rPr>
      </w:pPr>
      <w:hyperlink w:anchor="_Toc102976412" w:history="1">
        <w:r w:rsidR="00203A4B" w:rsidRPr="00662B22">
          <w:rPr>
            <w:rStyle w:val="Hyperlink"/>
          </w:rPr>
          <w:t>Appendix 7.C: Classical Equating Analysis for High School</w:t>
        </w:r>
        <w:r w:rsidR="00203A4B">
          <w:rPr>
            <w:webHidden/>
          </w:rPr>
          <w:tab/>
        </w:r>
        <w:r w:rsidR="00203A4B">
          <w:rPr>
            <w:webHidden/>
          </w:rPr>
          <w:fldChar w:fldCharType="begin"/>
        </w:r>
        <w:r w:rsidR="00203A4B">
          <w:rPr>
            <w:webHidden/>
          </w:rPr>
          <w:instrText xml:space="preserve"> PAGEREF _Toc102976412 \h </w:instrText>
        </w:r>
        <w:r w:rsidR="00203A4B">
          <w:rPr>
            <w:webHidden/>
          </w:rPr>
        </w:r>
        <w:r w:rsidR="00203A4B">
          <w:rPr>
            <w:webHidden/>
          </w:rPr>
          <w:fldChar w:fldCharType="separate"/>
        </w:r>
        <w:r w:rsidR="00BC2F22">
          <w:rPr>
            <w:webHidden/>
          </w:rPr>
          <w:t>208</w:t>
        </w:r>
        <w:r w:rsidR="00203A4B">
          <w:rPr>
            <w:webHidden/>
          </w:rPr>
          <w:fldChar w:fldCharType="end"/>
        </w:r>
      </w:hyperlink>
    </w:p>
    <w:p w14:paraId="42050348" w14:textId="5C7086E1" w:rsidR="00203A4B" w:rsidRDefault="00F96A97">
      <w:pPr>
        <w:pStyle w:val="TOC2"/>
        <w:rPr>
          <w:rFonts w:asciiTheme="minorHAnsi" w:eastAsiaTheme="minorEastAsia" w:hAnsiTheme="minorHAnsi" w:cstheme="minorBidi"/>
          <w:color w:val="auto"/>
          <w:sz w:val="22"/>
          <w:szCs w:val="22"/>
        </w:rPr>
      </w:pPr>
      <w:hyperlink w:anchor="_Toc102976413" w:history="1">
        <w:r w:rsidR="00203A4B" w:rsidRPr="00662B22">
          <w:rPr>
            <w:rStyle w:val="Hyperlink"/>
          </w:rPr>
          <w:t>Appendix 7.D: Testing Time Analysis</w:t>
        </w:r>
        <w:r w:rsidR="00203A4B">
          <w:rPr>
            <w:webHidden/>
          </w:rPr>
          <w:tab/>
        </w:r>
        <w:r w:rsidR="00203A4B">
          <w:rPr>
            <w:webHidden/>
          </w:rPr>
          <w:fldChar w:fldCharType="begin"/>
        </w:r>
        <w:r w:rsidR="00203A4B">
          <w:rPr>
            <w:webHidden/>
          </w:rPr>
          <w:instrText xml:space="preserve"> PAGEREF _Toc102976413 \h </w:instrText>
        </w:r>
        <w:r w:rsidR="00203A4B">
          <w:rPr>
            <w:webHidden/>
          </w:rPr>
        </w:r>
        <w:r w:rsidR="00203A4B">
          <w:rPr>
            <w:webHidden/>
          </w:rPr>
          <w:fldChar w:fldCharType="separate"/>
        </w:r>
        <w:r w:rsidR="00BC2F22">
          <w:rPr>
            <w:webHidden/>
          </w:rPr>
          <w:t>211</w:t>
        </w:r>
        <w:r w:rsidR="00203A4B">
          <w:rPr>
            <w:webHidden/>
          </w:rPr>
          <w:fldChar w:fldCharType="end"/>
        </w:r>
      </w:hyperlink>
    </w:p>
    <w:p w14:paraId="555BA8B6" w14:textId="6A2F5EF4" w:rsidR="00203A4B" w:rsidRDefault="00F96A97">
      <w:pPr>
        <w:pStyle w:val="TOC2"/>
        <w:rPr>
          <w:rFonts w:asciiTheme="minorHAnsi" w:eastAsiaTheme="minorEastAsia" w:hAnsiTheme="minorHAnsi" w:cstheme="minorBidi"/>
          <w:color w:val="auto"/>
          <w:sz w:val="22"/>
          <w:szCs w:val="22"/>
        </w:rPr>
      </w:pPr>
      <w:hyperlink w:anchor="_Toc102976414" w:history="1">
        <w:r w:rsidR="00203A4B" w:rsidRPr="00662B22">
          <w:rPr>
            <w:rStyle w:val="Hyperlink"/>
          </w:rPr>
          <w:t>Appendix 7.E: Reliability Analyses</w:t>
        </w:r>
        <w:r w:rsidR="00203A4B">
          <w:rPr>
            <w:webHidden/>
          </w:rPr>
          <w:tab/>
        </w:r>
        <w:r w:rsidR="00203A4B">
          <w:rPr>
            <w:webHidden/>
          </w:rPr>
          <w:fldChar w:fldCharType="begin"/>
        </w:r>
        <w:r w:rsidR="00203A4B">
          <w:rPr>
            <w:webHidden/>
          </w:rPr>
          <w:instrText xml:space="preserve"> PAGEREF _Toc102976414 \h </w:instrText>
        </w:r>
        <w:r w:rsidR="00203A4B">
          <w:rPr>
            <w:webHidden/>
          </w:rPr>
        </w:r>
        <w:r w:rsidR="00203A4B">
          <w:rPr>
            <w:webHidden/>
          </w:rPr>
          <w:fldChar w:fldCharType="separate"/>
        </w:r>
        <w:r w:rsidR="00BC2F22">
          <w:rPr>
            <w:webHidden/>
          </w:rPr>
          <w:t>215</w:t>
        </w:r>
        <w:r w:rsidR="00203A4B">
          <w:rPr>
            <w:webHidden/>
          </w:rPr>
          <w:fldChar w:fldCharType="end"/>
        </w:r>
      </w:hyperlink>
    </w:p>
    <w:p w14:paraId="386439DD" w14:textId="42C5DDCB" w:rsidR="00203A4B" w:rsidRDefault="00F96A97">
      <w:pPr>
        <w:pStyle w:val="TOC1"/>
        <w:rPr>
          <w:rFonts w:asciiTheme="minorHAnsi" w:eastAsiaTheme="minorEastAsia" w:hAnsiTheme="minorHAnsi" w:cstheme="minorBidi"/>
          <w:b w:val="0"/>
          <w:color w:val="auto"/>
          <w:sz w:val="22"/>
          <w:szCs w:val="22"/>
        </w:rPr>
      </w:pPr>
      <w:hyperlink w:anchor="_Toc102976415" w:history="1">
        <w:r w:rsidR="00203A4B" w:rsidRPr="00662B22">
          <w:rPr>
            <w:rStyle w:val="Hyperlink"/>
          </w:rPr>
          <w:t>Chapter 8: Quality Control Procedures</w:t>
        </w:r>
        <w:r w:rsidR="00203A4B">
          <w:rPr>
            <w:webHidden/>
          </w:rPr>
          <w:tab/>
        </w:r>
        <w:r w:rsidR="00203A4B">
          <w:rPr>
            <w:webHidden/>
          </w:rPr>
          <w:fldChar w:fldCharType="begin"/>
        </w:r>
        <w:r w:rsidR="00203A4B">
          <w:rPr>
            <w:webHidden/>
          </w:rPr>
          <w:instrText xml:space="preserve"> PAGEREF _Toc102976415 \h </w:instrText>
        </w:r>
        <w:r w:rsidR="00203A4B">
          <w:rPr>
            <w:webHidden/>
          </w:rPr>
        </w:r>
        <w:r w:rsidR="00203A4B">
          <w:rPr>
            <w:webHidden/>
          </w:rPr>
          <w:fldChar w:fldCharType="separate"/>
        </w:r>
        <w:r w:rsidR="00BC2F22">
          <w:rPr>
            <w:webHidden/>
          </w:rPr>
          <w:t>222</w:t>
        </w:r>
        <w:r w:rsidR="00203A4B">
          <w:rPr>
            <w:webHidden/>
          </w:rPr>
          <w:fldChar w:fldCharType="end"/>
        </w:r>
      </w:hyperlink>
    </w:p>
    <w:p w14:paraId="780CB4C4" w14:textId="79AA583D" w:rsidR="00203A4B" w:rsidRDefault="00F96A97">
      <w:pPr>
        <w:pStyle w:val="TOC2"/>
        <w:rPr>
          <w:rFonts w:asciiTheme="minorHAnsi" w:eastAsiaTheme="minorEastAsia" w:hAnsiTheme="minorHAnsi" w:cstheme="minorBidi"/>
          <w:color w:val="auto"/>
          <w:sz w:val="22"/>
          <w:szCs w:val="22"/>
        </w:rPr>
      </w:pPr>
      <w:hyperlink w:anchor="_Toc102976416" w:history="1">
        <w:r w:rsidR="00203A4B" w:rsidRPr="00662B22">
          <w:rPr>
            <w:rStyle w:val="Hyperlink"/>
          </w:rPr>
          <w:t>8.1. Quality Control of Item Development</w:t>
        </w:r>
        <w:r w:rsidR="00203A4B">
          <w:rPr>
            <w:webHidden/>
          </w:rPr>
          <w:tab/>
        </w:r>
        <w:r w:rsidR="00203A4B">
          <w:rPr>
            <w:webHidden/>
          </w:rPr>
          <w:fldChar w:fldCharType="begin"/>
        </w:r>
        <w:r w:rsidR="00203A4B">
          <w:rPr>
            <w:webHidden/>
          </w:rPr>
          <w:instrText xml:space="preserve"> PAGEREF _Toc102976416 \h </w:instrText>
        </w:r>
        <w:r w:rsidR="00203A4B">
          <w:rPr>
            <w:webHidden/>
          </w:rPr>
        </w:r>
        <w:r w:rsidR="00203A4B">
          <w:rPr>
            <w:webHidden/>
          </w:rPr>
          <w:fldChar w:fldCharType="separate"/>
        </w:r>
        <w:r w:rsidR="00BC2F22">
          <w:rPr>
            <w:webHidden/>
          </w:rPr>
          <w:t>222</w:t>
        </w:r>
        <w:r w:rsidR="00203A4B">
          <w:rPr>
            <w:webHidden/>
          </w:rPr>
          <w:fldChar w:fldCharType="end"/>
        </w:r>
      </w:hyperlink>
    </w:p>
    <w:p w14:paraId="1A7FA91C" w14:textId="002B9D8F" w:rsidR="00203A4B" w:rsidRDefault="00F96A97">
      <w:pPr>
        <w:pStyle w:val="TOC2"/>
        <w:rPr>
          <w:rFonts w:asciiTheme="minorHAnsi" w:eastAsiaTheme="minorEastAsia" w:hAnsiTheme="minorHAnsi" w:cstheme="minorBidi"/>
          <w:color w:val="auto"/>
          <w:sz w:val="22"/>
          <w:szCs w:val="22"/>
        </w:rPr>
      </w:pPr>
      <w:hyperlink w:anchor="_Toc102976417" w:history="1">
        <w:r w:rsidR="00203A4B" w:rsidRPr="00662B22">
          <w:rPr>
            <w:rStyle w:val="Hyperlink"/>
          </w:rPr>
          <w:t>8.2. Quality Control of Test Form Development</w:t>
        </w:r>
        <w:r w:rsidR="00203A4B">
          <w:rPr>
            <w:webHidden/>
          </w:rPr>
          <w:tab/>
        </w:r>
        <w:r w:rsidR="00203A4B">
          <w:rPr>
            <w:webHidden/>
          </w:rPr>
          <w:fldChar w:fldCharType="begin"/>
        </w:r>
        <w:r w:rsidR="00203A4B">
          <w:rPr>
            <w:webHidden/>
          </w:rPr>
          <w:instrText xml:space="preserve"> PAGEREF _Toc102976417 \h </w:instrText>
        </w:r>
        <w:r w:rsidR="00203A4B">
          <w:rPr>
            <w:webHidden/>
          </w:rPr>
        </w:r>
        <w:r w:rsidR="00203A4B">
          <w:rPr>
            <w:webHidden/>
          </w:rPr>
          <w:fldChar w:fldCharType="separate"/>
        </w:r>
        <w:r w:rsidR="00BC2F22">
          <w:rPr>
            <w:webHidden/>
          </w:rPr>
          <w:t>222</w:t>
        </w:r>
        <w:r w:rsidR="00203A4B">
          <w:rPr>
            <w:webHidden/>
          </w:rPr>
          <w:fldChar w:fldCharType="end"/>
        </w:r>
      </w:hyperlink>
    </w:p>
    <w:p w14:paraId="2E874BD9" w14:textId="5C307D6F" w:rsidR="00203A4B" w:rsidRDefault="00F96A97">
      <w:pPr>
        <w:pStyle w:val="TOC2"/>
        <w:rPr>
          <w:rFonts w:asciiTheme="minorHAnsi" w:eastAsiaTheme="minorEastAsia" w:hAnsiTheme="minorHAnsi" w:cstheme="minorBidi"/>
          <w:color w:val="auto"/>
          <w:sz w:val="22"/>
          <w:szCs w:val="22"/>
        </w:rPr>
      </w:pPr>
      <w:hyperlink w:anchor="_Toc102976418" w:history="1">
        <w:r w:rsidR="00203A4B" w:rsidRPr="00662B22">
          <w:rPr>
            <w:rStyle w:val="Hyperlink"/>
          </w:rPr>
          <w:t>8.3. Quality Control of Test Materials</w:t>
        </w:r>
        <w:r w:rsidR="00203A4B">
          <w:rPr>
            <w:webHidden/>
          </w:rPr>
          <w:tab/>
        </w:r>
        <w:r w:rsidR="00203A4B">
          <w:rPr>
            <w:webHidden/>
          </w:rPr>
          <w:fldChar w:fldCharType="begin"/>
        </w:r>
        <w:r w:rsidR="00203A4B">
          <w:rPr>
            <w:webHidden/>
          </w:rPr>
          <w:instrText xml:space="preserve"> PAGEREF _Toc102976418 \h </w:instrText>
        </w:r>
        <w:r w:rsidR="00203A4B">
          <w:rPr>
            <w:webHidden/>
          </w:rPr>
        </w:r>
        <w:r w:rsidR="00203A4B">
          <w:rPr>
            <w:webHidden/>
          </w:rPr>
          <w:fldChar w:fldCharType="separate"/>
        </w:r>
        <w:r w:rsidR="00BC2F22">
          <w:rPr>
            <w:webHidden/>
          </w:rPr>
          <w:t>223</w:t>
        </w:r>
        <w:r w:rsidR="00203A4B">
          <w:rPr>
            <w:webHidden/>
          </w:rPr>
          <w:fldChar w:fldCharType="end"/>
        </w:r>
      </w:hyperlink>
    </w:p>
    <w:p w14:paraId="177591E9" w14:textId="16B598AE" w:rsidR="00203A4B" w:rsidRDefault="00F96A97">
      <w:pPr>
        <w:pStyle w:val="TOC3"/>
        <w:rPr>
          <w:rFonts w:asciiTheme="minorHAnsi" w:eastAsiaTheme="minorEastAsia" w:hAnsiTheme="minorHAnsi" w:cstheme="minorBidi"/>
          <w:noProof/>
          <w:color w:val="auto"/>
          <w:sz w:val="22"/>
          <w:szCs w:val="22"/>
        </w:rPr>
      </w:pPr>
      <w:hyperlink w:anchor="_Toc102976419" w:history="1">
        <w:r w:rsidR="00203A4B" w:rsidRPr="00662B22">
          <w:rPr>
            <w:rStyle w:val="Hyperlink"/>
            <w:noProof/>
          </w:rPr>
          <w:t>8.3.1. Developing Computer-based Assessments</w:t>
        </w:r>
        <w:r w:rsidR="00203A4B">
          <w:rPr>
            <w:noProof/>
            <w:webHidden/>
          </w:rPr>
          <w:tab/>
        </w:r>
        <w:r w:rsidR="00203A4B">
          <w:rPr>
            <w:noProof/>
            <w:webHidden/>
          </w:rPr>
          <w:fldChar w:fldCharType="begin"/>
        </w:r>
        <w:r w:rsidR="00203A4B">
          <w:rPr>
            <w:noProof/>
            <w:webHidden/>
          </w:rPr>
          <w:instrText xml:space="preserve"> PAGEREF _Toc102976419 \h </w:instrText>
        </w:r>
        <w:r w:rsidR="00203A4B">
          <w:rPr>
            <w:noProof/>
            <w:webHidden/>
          </w:rPr>
        </w:r>
        <w:r w:rsidR="00203A4B">
          <w:rPr>
            <w:noProof/>
            <w:webHidden/>
          </w:rPr>
          <w:fldChar w:fldCharType="separate"/>
        </w:r>
        <w:r w:rsidR="00BC2F22">
          <w:rPr>
            <w:noProof/>
            <w:webHidden/>
          </w:rPr>
          <w:t>223</w:t>
        </w:r>
        <w:r w:rsidR="00203A4B">
          <w:rPr>
            <w:noProof/>
            <w:webHidden/>
          </w:rPr>
          <w:fldChar w:fldCharType="end"/>
        </w:r>
      </w:hyperlink>
    </w:p>
    <w:p w14:paraId="146B5577" w14:textId="46108B17" w:rsidR="00203A4B" w:rsidRDefault="00F96A97">
      <w:pPr>
        <w:pStyle w:val="TOC3"/>
        <w:rPr>
          <w:rFonts w:asciiTheme="minorHAnsi" w:eastAsiaTheme="minorEastAsia" w:hAnsiTheme="minorHAnsi" w:cstheme="minorBidi"/>
          <w:noProof/>
          <w:color w:val="auto"/>
          <w:sz w:val="22"/>
          <w:szCs w:val="22"/>
        </w:rPr>
      </w:pPr>
      <w:hyperlink w:anchor="_Toc102976420" w:history="1">
        <w:r w:rsidR="00203A4B" w:rsidRPr="00662B22">
          <w:rPr>
            <w:rStyle w:val="Hyperlink"/>
            <w:noProof/>
          </w:rPr>
          <w:t>8.3.2. Developing Test Administration Instructions</w:t>
        </w:r>
        <w:r w:rsidR="00203A4B">
          <w:rPr>
            <w:noProof/>
            <w:webHidden/>
          </w:rPr>
          <w:tab/>
        </w:r>
        <w:r w:rsidR="00203A4B">
          <w:rPr>
            <w:noProof/>
            <w:webHidden/>
          </w:rPr>
          <w:fldChar w:fldCharType="begin"/>
        </w:r>
        <w:r w:rsidR="00203A4B">
          <w:rPr>
            <w:noProof/>
            <w:webHidden/>
          </w:rPr>
          <w:instrText xml:space="preserve"> PAGEREF _Toc102976420 \h </w:instrText>
        </w:r>
        <w:r w:rsidR="00203A4B">
          <w:rPr>
            <w:noProof/>
            <w:webHidden/>
          </w:rPr>
        </w:r>
        <w:r w:rsidR="00203A4B">
          <w:rPr>
            <w:noProof/>
            <w:webHidden/>
          </w:rPr>
          <w:fldChar w:fldCharType="separate"/>
        </w:r>
        <w:r w:rsidR="00BC2F22">
          <w:rPr>
            <w:noProof/>
            <w:webHidden/>
          </w:rPr>
          <w:t>223</w:t>
        </w:r>
        <w:r w:rsidR="00203A4B">
          <w:rPr>
            <w:noProof/>
            <w:webHidden/>
          </w:rPr>
          <w:fldChar w:fldCharType="end"/>
        </w:r>
      </w:hyperlink>
    </w:p>
    <w:p w14:paraId="74BA6415" w14:textId="7C72FA28" w:rsidR="00203A4B" w:rsidRDefault="00F96A97">
      <w:pPr>
        <w:pStyle w:val="TOC3"/>
        <w:rPr>
          <w:rFonts w:asciiTheme="minorHAnsi" w:eastAsiaTheme="minorEastAsia" w:hAnsiTheme="minorHAnsi" w:cstheme="minorBidi"/>
          <w:noProof/>
          <w:color w:val="auto"/>
          <w:sz w:val="22"/>
          <w:szCs w:val="22"/>
        </w:rPr>
      </w:pPr>
      <w:hyperlink w:anchor="_Toc102976421" w:history="1">
        <w:r w:rsidR="00203A4B" w:rsidRPr="00662B22">
          <w:rPr>
            <w:rStyle w:val="Hyperlink"/>
            <w:noProof/>
          </w:rPr>
          <w:t>8.3.3. Processing Test Materials</w:t>
        </w:r>
        <w:r w:rsidR="00203A4B">
          <w:rPr>
            <w:noProof/>
            <w:webHidden/>
          </w:rPr>
          <w:tab/>
        </w:r>
        <w:r w:rsidR="00203A4B">
          <w:rPr>
            <w:noProof/>
            <w:webHidden/>
          </w:rPr>
          <w:fldChar w:fldCharType="begin"/>
        </w:r>
        <w:r w:rsidR="00203A4B">
          <w:rPr>
            <w:noProof/>
            <w:webHidden/>
          </w:rPr>
          <w:instrText xml:space="preserve"> PAGEREF _Toc102976421 \h </w:instrText>
        </w:r>
        <w:r w:rsidR="00203A4B">
          <w:rPr>
            <w:noProof/>
            <w:webHidden/>
          </w:rPr>
        </w:r>
        <w:r w:rsidR="00203A4B">
          <w:rPr>
            <w:noProof/>
            <w:webHidden/>
          </w:rPr>
          <w:fldChar w:fldCharType="separate"/>
        </w:r>
        <w:r w:rsidR="00BC2F22">
          <w:rPr>
            <w:noProof/>
            <w:webHidden/>
          </w:rPr>
          <w:t>223</w:t>
        </w:r>
        <w:r w:rsidR="00203A4B">
          <w:rPr>
            <w:noProof/>
            <w:webHidden/>
          </w:rPr>
          <w:fldChar w:fldCharType="end"/>
        </w:r>
      </w:hyperlink>
    </w:p>
    <w:p w14:paraId="2D9E8020" w14:textId="5C968456" w:rsidR="00203A4B" w:rsidRDefault="00F96A97">
      <w:pPr>
        <w:pStyle w:val="TOC2"/>
        <w:rPr>
          <w:rFonts w:asciiTheme="minorHAnsi" w:eastAsiaTheme="minorEastAsia" w:hAnsiTheme="minorHAnsi" w:cstheme="minorBidi"/>
          <w:color w:val="auto"/>
          <w:sz w:val="22"/>
          <w:szCs w:val="22"/>
        </w:rPr>
      </w:pPr>
      <w:hyperlink w:anchor="_Toc102976422" w:history="1">
        <w:r w:rsidR="00203A4B" w:rsidRPr="00662B22">
          <w:rPr>
            <w:rStyle w:val="Hyperlink"/>
          </w:rPr>
          <w:t>8.4. Quality Control of Test Administration</w:t>
        </w:r>
        <w:r w:rsidR="00203A4B">
          <w:rPr>
            <w:webHidden/>
          </w:rPr>
          <w:tab/>
        </w:r>
        <w:r w:rsidR="00203A4B">
          <w:rPr>
            <w:webHidden/>
          </w:rPr>
          <w:fldChar w:fldCharType="begin"/>
        </w:r>
        <w:r w:rsidR="00203A4B">
          <w:rPr>
            <w:webHidden/>
          </w:rPr>
          <w:instrText xml:space="preserve"> PAGEREF _Toc102976422 \h </w:instrText>
        </w:r>
        <w:r w:rsidR="00203A4B">
          <w:rPr>
            <w:webHidden/>
          </w:rPr>
        </w:r>
        <w:r w:rsidR="00203A4B">
          <w:rPr>
            <w:webHidden/>
          </w:rPr>
          <w:fldChar w:fldCharType="separate"/>
        </w:r>
        <w:r w:rsidR="00BC2F22">
          <w:rPr>
            <w:webHidden/>
          </w:rPr>
          <w:t>223</w:t>
        </w:r>
        <w:r w:rsidR="00203A4B">
          <w:rPr>
            <w:webHidden/>
          </w:rPr>
          <w:fldChar w:fldCharType="end"/>
        </w:r>
      </w:hyperlink>
    </w:p>
    <w:p w14:paraId="34A62743" w14:textId="2D2322E9" w:rsidR="00203A4B" w:rsidRDefault="00F96A97">
      <w:pPr>
        <w:pStyle w:val="TOC2"/>
        <w:rPr>
          <w:rFonts w:asciiTheme="minorHAnsi" w:eastAsiaTheme="minorEastAsia" w:hAnsiTheme="minorHAnsi" w:cstheme="minorBidi"/>
          <w:color w:val="auto"/>
          <w:sz w:val="22"/>
          <w:szCs w:val="22"/>
        </w:rPr>
      </w:pPr>
      <w:hyperlink w:anchor="_Toc102976423" w:history="1">
        <w:r w:rsidR="00203A4B" w:rsidRPr="00662B22">
          <w:rPr>
            <w:rStyle w:val="Hyperlink"/>
          </w:rPr>
          <w:t>8.5. Quality Control of Scoring</w:t>
        </w:r>
        <w:r w:rsidR="00203A4B">
          <w:rPr>
            <w:webHidden/>
          </w:rPr>
          <w:tab/>
        </w:r>
        <w:r w:rsidR="00203A4B">
          <w:rPr>
            <w:webHidden/>
          </w:rPr>
          <w:fldChar w:fldCharType="begin"/>
        </w:r>
        <w:r w:rsidR="00203A4B">
          <w:rPr>
            <w:webHidden/>
          </w:rPr>
          <w:instrText xml:space="preserve"> PAGEREF _Toc102976423 \h </w:instrText>
        </w:r>
        <w:r w:rsidR="00203A4B">
          <w:rPr>
            <w:webHidden/>
          </w:rPr>
        </w:r>
        <w:r w:rsidR="00203A4B">
          <w:rPr>
            <w:webHidden/>
          </w:rPr>
          <w:fldChar w:fldCharType="separate"/>
        </w:r>
        <w:r w:rsidR="00BC2F22">
          <w:rPr>
            <w:webHidden/>
          </w:rPr>
          <w:t>224</w:t>
        </w:r>
        <w:r w:rsidR="00203A4B">
          <w:rPr>
            <w:webHidden/>
          </w:rPr>
          <w:fldChar w:fldCharType="end"/>
        </w:r>
      </w:hyperlink>
    </w:p>
    <w:p w14:paraId="653D14CC" w14:textId="421104D4" w:rsidR="00203A4B" w:rsidRDefault="00F96A97">
      <w:pPr>
        <w:pStyle w:val="TOC3"/>
        <w:rPr>
          <w:rFonts w:asciiTheme="minorHAnsi" w:eastAsiaTheme="minorEastAsia" w:hAnsiTheme="minorHAnsi" w:cstheme="minorBidi"/>
          <w:noProof/>
          <w:color w:val="auto"/>
          <w:sz w:val="22"/>
          <w:szCs w:val="22"/>
        </w:rPr>
      </w:pPr>
      <w:hyperlink w:anchor="_Toc102976424" w:history="1">
        <w:r w:rsidR="00203A4B" w:rsidRPr="00662B22">
          <w:rPr>
            <w:rStyle w:val="Hyperlink"/>
            <w:noProof/>
          </w:rPr>
          <w:t>8.5.1. Development of Scoring Specifications</w:t>
        </w:r>
        <w:r w:rsidR="00203A4B">
          <w:rPr>
            <w:noProof/>
            <w:webHidden/>
          </w:rPr>
          <w:tab/>
        </w:r>
        <w:r w:rsidR="00203A4B">
          <w:rPr>
            <w:noProof/>
            <w:webHidden/>
          </w:rPr>
          <w:fldChar w:fldCharType="begin"/>
        </w:r>
        <w:r w:rsidR="00203A4B">
          <w:rPr>
            <w:noProof/>
            <w:webHidden/>
          </w:rPr>
          <w:instrText xml:space="preserve"> PAGEREF _Toc102976424 \h </w:instrText>
        </w:r>
        <w:r w:rsidR="00203A4B">
          <w:rPr>
            <w:noProof/>
            <w:webHidden/>
          </w:rPr>
        </w:r>
        <w:r w:rsidR="00203A4B">
          <w:rPr>
            <w:noProof/>
            <w:webHidden/>
          </w:rPr>
          <w:fldChar w:fldCharType="separate"/>
        </w:r>
        <w:r w:rsidR="00BC2F22">
          <w:rPr>
            <w:noProof/>
            <w:webHidden/>
          </w:rPr>
          <w:t>224</w:t>
        </w:r>
        <w:r w:rsidR="00203A4B">
          <w:rPr>
            <w:noProof/>
            <w:webHidden/>
          </w:rPr>
          <w:fldChar w:fldCharType="end"/>
        </w:r>
      </w:hyperlink>
    </w:p>
    <w:p w14:paraId="7353BFAE" w14:textId="6E33FBD3" w:rsidR="00203A4B" w:rsidRDefault="00F96A97">
      <w:pPr>
        <w:pStyle w:val="TOC3"/>
        <w:rPr>
          <w:rFonts w:asciiTheme="minorHAnsi" w:eastAsiaTheme="minorEastAsia" w:hAnsiTheme="minorHAnsi" w:cstheme="minorBidi"/>
          <w:noProof/>
          <w:color w:val="auto"/>
          <w:sz w:val="22"/>
          <w:szCs w:val="22"/>
        </w:rPr>
      </w:pPr>
      <w:hyperlink w:anchor="_Toc102976425" w:history="1">
        <w:r w:rsidR="00203A4B" w:rsidRPr="00662B22">
          <w:rPr>
            <w:rStyle w:val="Hyperlink"/>
            <w:noProof/>
          </w:rPr>
          <w:t>8.5.2. Quality Control of Machine-Scoring Procedures</w:t>
        </w:r>
        <w:r w:rsidR="00203A4B">
          <w:rPr>
            <w:noProof/>
            <w:webHidden/>
          </w:rPr>
          <w:tab/>
        </w:r>
        <w:r w:rsidR="00203A4B">
          <w:rPr>
            <w:noProof/>
            <w:webHidden/>
          </w:rPr>
          <w:fldChar w:fldCharType="begin"/>
        </w:r>
        <w:r w:rsidR="00203A4B">
          <w:rPr>
            <w:noProof/>
            <w:webHidden/>
          </w:rPr>
          <w:instrText xml:space="preserve"> PAGEREF _Toc102976425 \h </w:instrText>
        </w:r>
        <w:r w:rsidR="00203A4B">
          <w:rPr>
            <w:noProof/>
            <w:webHidden/>
          </w:rPr>
        </w:r>
        <w:r w:rsidR="00203A4B">
          <w:rPr>
            <w:noProof/>
            <w:webHidden/>
          </w:rPr>
          <w:fldChar w:fldCharType="separate"/>
        </w:r>
        <w:r w:rsidR="00BC2F22">
          <w:rPr>
            <w:noProof/>
            <w:webHidden/>
          </w:rPr>
          <w:t>224</w:t>
        </w:r>
        <w:r w:rsidR="00203A4B">
          <w:rPr>
            <w:noProof/>
            <w:webHidden/>
          </w:rPr>
          <w:fldChar w:fldCharType="end"/>
        </w:r>
      </w:hyperlink>
    </w:p>
    <w:p w14:paraId="6EED73CA" w14:textId="6C38B1C6" w:rsidR="00203A4B" w:rsidRDefault="00F96A97">
      <w:pPr>
        <w:pStyle w:val="TOC3"/>
        <w:rPr>
          <w:rFonts w:asciiTheme="minorHAnsi" w:eastAsiaTheme="minorEastAsia" w:hAnsiTheme="minorHAnsi" w:cstheme="minorBidi"/>
          <w:noProof/>
          <w:color w:val="auto"/>
          <w:sz w:val="22"/>
          <w:szCs w:val="22"/>
        </w:rPr>
      </w:pPr>
      <w:hyperlink w:anchor="_Toc102976426" w:history="1">
        <w:r w:rsidR="00203A4B" w:rsidRPr="00662B22">
          <w:rPr>
            <w:rStyle w:val="Hyperlink"/>
            <w:noProof/>
          </w:rPr>
          <w:t>8.5.3. Enterprise Score Key Management System Processing</w:t>
        </w:r>
        <w:r w:rsidR="00203A4B">
          <w:rPr>
            <w:noProof/>
            <w:webHidden/>
          </w:rPr>
          <w:tab/>
        </w:r>
        <w:r w:rsidR="00203A4B">
          <w:rPr>
            <w:noProof/>
            <w:webHidden/>
          </w:rPr>
          <w:fldChar w:fldCharType="begin"/>
        </w:r>
        <w:r w:rsidR="00203A4B">
          <w:rPr>
            <w:noProof/>
            <w:webHidden/>
          </w:rPr>
          <w:instrText xml:space="preserve"> PAGEREF _Toc102976426 \h </w:instrText>
        </w:r>
        <w:r w:rsidR="00203A4B">
          <w:rPr>
            <w:noProof/>
            <w:webHidden/>
          </w:rPr>
        </w:r>
        <w:r w:rsidR="00203A4B">
          <w:rPr>
            <w:noProof/>
            <w:webHidden/>
          </w:rPr>
          <w:fldChar w:fldCharType="separate"/>
        </w:r>
        <w:r w:rsidR="00BC2F22">
          <w:rPr>
            <w:noProof/>
            <w:webHidden/>
          </w:rPr>
          <w:t>225</w:t>
        </w:r>
        <w:r w:rsidR="00203A4B">
          <w:rPr>
            <w:noProof/>
            <w:webHidden/>
          </w:rPr>
          <w:fldChar w:fldCharType="end"/>
        </w:r>
      </w:hyperlink>
    </w:p>
    <w:p w14:paraId="267FF6B5" w14:textId="216B2E26" w:rsidR="00203A4B" w:rsidRDefault="00F96A97">
      <w:pPr>
        <w:pStyle w:val="TOC2"/>
        <w:rPr>
          <w:rFonts w:asciiTheme="minorHAnsi" w:eastAsiaTheme="minorEastAsia" w:hAnsiTheme="minorHAnsi" w:cstheme="minorBidi"/>
          <w:color w:val="auto"/>
          <w:sz w:val="22"/>
          <w:szCs w:val="22"/>
        </w:rPr>
      </w:pPr>
      <w:hyperlink w:anchor="_Toc102976427" w:history="1">
        <w:r w:rsidR="00203A4B" w:rsidRPr="00662B22">
          <w:rPr>
            <w:rStyle w:val="Hyperlink"/>
          </w:rPr>
          <w:t>8.6. Quality Control of Psychometric Processes</w:t>
        </w:r>
        <w:r w:rsidR="00203A4B">
          <w:rPr>
            <w:webHidden/>
          </w:rPr>
          <w:tab/>
        </w:r>
        <w:r w:rsidR="00203A4B">
          <w:rPr>
            <w:webHidden/>
          </w:rPr>
          <w:fldChar w:fldCharType="begin"/>
        </w:r>
        <w:r w:rsidR="00203A4B">
          <w:rPr>
            <w:webHidden/>
          </w:rPr>
          <w:instrText xml:space="preserve"> PAGEREF _Toc102976427 \h </w:instrText>
        </w:r>
        <w:r w:rsidR="00203A4B">
          <w:rPr>
            <w:webHidden/>
          </w:rPr>
        </w:r>
        <w:r w:rsidR="00203A4B">
          <w:rPr>
            <w:webHidden/>
          </w:rPr>
          <w:fldChar w:fldCharType="separate"/>
        </w:r>
        <w:r w:rsidR="00BC2F22">
          <w:rPr>
            <w:webHidden/>
          </w:rPr>
          <w:t>225</w:t>
        </w:r>
        <w:r w:rsidR="00203A4B">
          <w:rPr>
            <w:webHidden/>
          </w:rPr>
          <w:fldChar w:fldCharType="end"/>
        </w:r>
      </w:hyperlink>
    </w:p>
    <w:p w14:paraId="16284E01" w14:textId="14849DFC" w:rsidR="00203A4B" w:rsidRDefault="00F96A97">
      <w:pPr>
        <w:pStyle w:val="TOC3"/>
        <w:rPr>
          <w:rFonts w:asciiTheme="minorHAnsi" w:eastAsiaTheme="minorEastAsia" w:hAnsiTheme="minorHAnsi" w:cstheme="minorBidi"/>
          <w:noProof/>
          <w:color w:val="auto"/>
          <w:sz w:val="22"/>
          <w:szCs w:val="22"/>
        </w:rPr>
      </w:pPr>
      <w:hyperlink w:anchor="_Toc102976428" w:history="1">
        <w:r w:rsidR="00203A4B" w:rsidRPr="00662B22">
          <w:rPr>
            <w:rStyle w:val="Hyperlink"/>
            <w:noProof/>
          </w:rPr>
          <w:t>8.6.1. Development of Scoring Specifications</w:t>
        </w:r>
        <w:r w:rsidR="00203A4B">
          <w:rPr>
            <w:noProof/>
            <w:webHidden/>
          </w:rPr>
          <w:tab/>
        </w:r>
        <w:r w:rsidR="00203A4B">
          <w:rPr>
            <w:noProof/>
            <w:webHidden/>
          </w:rPr>
          <w:fldChar w:fldCharType="begin"/>
        </w:r>
        <w:r w:rsidR="00203A4B">
          <w:rPr>
            <w:noProof/>
            <w:webHidden/>
          </w:rPr>
          <w:instrText xml:space="preserve"> PAGEREF _Toc102976428 \h </w:instrText>
        </w:r>
        <w:r w:rsidR="00203A4B">
          <w:rPr>
            <w:noProof/>
            <w:webHidden/>
          </w:rPr>
        </w:r>
        <w:r w:rsidR="00203A4B">
          <w:rPr>
            <w:noProof/>
            <w:webHidden/>
          </w:rPr>
          <w:fldChar w:fldCharType="separate"/>
        </w:r>
        <w:r w:rsidR="00BC2F22">
          <w:rPr>
            <w:noProof/>
            <w:webHidden/>
          </w:rPr>
          <w:t>225</w:t>
        </w:r>
        <w:r w:rsidR="00203A4B">
          <w:rPr>
            <w:noProof/>
            <w:webHidden/>
          </w:rPr>
          <w:fldChar w:fldCharType="end"/>
        </w:r>
      </w:hyperlink>
    </w:p>
    <w:p w14:paraId="23454472" w14:textId="08897E5D" w:rsidR="00203A4B" w:rsidRDefault="00F96A97">
      <w:pPr>
        <w:pStyle w:val="TOC3"/>
        <w:rPr>
          <w:rFonts w:asciiTheme="minorHAnsi" w:eastAsiaTheme="minorEastAsia" w:hAnsiTheme="minorHAnsi" w:cstheme="minorBidi"/>
          <w:noProof/>
          <w:color w:val="auto"/>
          <w:sz w:val="22"/>
          <w:szCs w:val="22"/>
        </w:rPr>
      </w:pPr>
      <w:hyperlink w:anchor="_Toc102976429" w:history="1">
        <w:r w:rsidR="00203A4B" w:rsidRPr="00662B22">
          <w:rPr>
            <w:rStyle w:val="Hyperlink"/>
            <w:noProof/>
          </w:rPr>
          <w:t>8.6.2. Psychometric Analyses</w:t>
        </w:r>
        <w:r w:rsidR="00203A4B">
          <w:rPr>
            <w:noProof/>
            <w:webHidden/>
          </w:rPr>
          <w:tab/>
        </w:r>
        <w:r w:rsidR="00203A4B">
          <w:rPr>
            <w:noProof/>
            <w:webHidden/>
          </w:rPr>
          <w:fldChar w:fldCharType="begin"/>
        </w:r>
        <w:r w:rsidR="00203A4B">
          <w:rPr>
            <w:noProof/>
            <w:webHidden/>
          </w:rPr>
          <w:instrText xml:space="preserve"> PAGEREF _Toc102976429 \h </w:instrText>
        </w:r>
        <w:r w:rsidR="00203A4B">
          <w:rPr>
            <w:noProof/>
            <w:webHidden/>
          </w:rPr>
        </w:r>
        <w:r w:rsidR="00203A4B">
          <w:rPr>
            <w:noProof/>
            <w:webHidden/>
          </w:rPr>
          <w:fldChar w:fldCharType="separate"/>
        </w:r>
        <w:r w:rsidR="00BC2F22">
          <w:rPr>
            <w:noProof/>
            <w:webHidden/>
          </w:rPr>
          <w:t>225</w:t>
        </w:r>
        <w:r w:rsidR="00203A4B">
          <w:rPr>
            <w:noProof/>
            <w:webHidden/>
          </w:rPr>
          <w:fldChar w:fldCharType="end"/>
        </w:r>
      </w:hyperlink>
    </w:p>
    <w:p w14:paraId="335F9937" w14:textId="438AF643" w:rsidR="00203A4B" w:rsidRDefault="00F96A97">
      <w:pPr>
        <w:pStyle w:val="TOC2"/>
        <w:rPr>
          <w:rFonts w:asciiTheme="minorHAnsi" w:eastAsiaTheme="minorEastAsia" w:hAnsiTheme="minorHAnsi" w:cstheme="minorBidi"/>
          <w:color w:val="auto"/>
          <w:sz w:val="22"/>
          <w:szCs w:val="22"/>
        </w:rPr>
      </w:pPr>
      <w:hyperlink w:anchor="_Toc102976430" w:history="1">
        <w:r w:rsidR="00203A4B" w:rsidRPr="00662B22">
          <w:rPr>
            <w:rStyle w:val="Hyperlink"/>
          </w:rPr>
          <w:t>8.7. Quality Control of Reporting</w:t>
        </w:r>
        <w:r w:rsidR="00203A4B">
          <w:rPr>
            <w:webHidden/>
          </w:rPr>
          <w:tab/>
        </w:r>
        <w:r w:rsidR="00203A4B">
          <w:rPr>
            <w:webHidden/>
          </w:rPr>
          <w:fldChar w:fldCharType="begin"/>
        </w:r>
        <w:r w:rsidR="00203A4B">
          <w:rPr>
            <w:webHidden/>
          </w:rPr>
          <w:instrText xml:space="preserve"> PAGEREF _Toc102976430 \h </w:instrText>
        </w:r>
        <w:r w:rsidR="00203A4B">
          <w:rPr>
            <w:webHidden/>
          </w:rPr>
        </w:r>
        <w:r w:rsidR="00203A4B">
          <w:rPr>
            <w:webHidden/>
          </w:rPr>
          <w:fldChar w:fldCharType="separate"/>
        </w:r>
        <w:r w:rsidR="00BC2F22">
          <w:rPr>
            <w:webHidden/>
          </w:rPr>
          <w:t>226</w:t>
        </w:r>
        <w:r w:rsidR="00203A4B">
          <w:rPr>
            <w:webHidden/>
          </w:rPr>
          <w:fldChar w:fldCharType="end"/>
        </w:r>
      </w:hyperlink>
    </w:p>
    <w:p w14:paraId="7585979D" w14:textId="2B9EDBDC" w:rsidR="00203A4B" w:rsidRDefault="00F96A97">
      <w:pPr>
        <w:pStyle w:val="TOC3"/>
        <w:rPr>
          <w:rFonts w:asciiTheme="minorHAnsi" w:eastAsiaTheme="minorEastAsia" w:hAnsiTheme="minorHAnsi" w:cstheme="minorBidi"/>
          <w:noProof/>
          <w:color w:val="auto"/>
          <w:sz w:val="22"/>
          <w:szCs w:val="22"/>
        </w:rPr>
      </w:pPr>
      <w:hyperlink w:anchor="_Toc102976431" w:history="1">
        <w:r w:rsidR="00203A4B" w:rsidRPr="00662B22">
          <w:rPr>
            <w:rStyle w:val="Hyperlink"/>
            <w:noProof/>
          </w:rPr>
          <w:t>8.7.1. Exclusion of Student Scores from Summary Reports</w:t>
        </w:r>
        <w:r w:rsidR="00203A4B">
          <w:rPr>
            <w:noProof/>
            <w:webHidden/>
          </w:rPr>
          <w:tab/>
        </w:r>
        <w:r w:rsidR="00203A4B">
          <w:rPr>
            <w:noProof/>
            <w:webHidden/>
          </w:rPr>
          <w:fldChar w:fldCharType="begin"/>
        </w:r>
        <w:r w:rsidR="00203A4B">
          <w:rPr>
            <w:noProof/>
            <w:webHidden/>
          </w:rPr>
          <w:instrText xml:space="preserve"> PAGEREF _Toc102976431 \h </w:instrText>
        </w:r>
        <w:r w:rsidR="00203A4B">
          <w:rPr>
            <w:noProof/>
            <w:webHidden/>
          </w:rPr>
        </w:r>
        <w:r w:rsidR="00203A4B">
          <w:rPr>
            <w:noProof/>
            <w:webHidden/>
          </w:rPr>
          <w:fldChar w:fldCharType="separate"/>
        </w:r>
        <w:r w:rsidR="00BC2F22">
          <w:rPr>
            <w:noProof/>
            <w:webHidden/>
          </w:rPr>
          <w:t>227</w:t>
        </w:r>
        <w:r w:rsidR="00203A4B">
          <w:rPr>
            <w:noProof/>
            <w:webHidden/>
          </w:rPr>
          <w:fldChar w:fldCharType="end"/>
        </w:r>
      </w:hyperlink>
    </w:p>
    <w:p w14:paraId="21164A90" w14:textId="52BCBE38" w:rsidR="00203A4B" w:rsidRDefault="00F96A97">
      <w:pPr>
        <w:pStyle w:val="TOC2"/>
        <w:rPr>
          <w:rFonts w:asciiTheme="minorHAnsi" w:eastAsiaTheme="minorEastAsia" w:hAnsiTheme="minorHAnsi" w:cstheme="minorBidi"/>
          <w:color w:val="auto"/>
          <w:sz w:val="22"/>
          <w:szCs w:val="22"/>
        </w:rPr>
      </w:pPr>
      <w:hyperlink w:anchor="_Toc102976432" w:history="1">
        <w:r w:rsidR="00203A4B" w:rsidRPr="00662B22">
          <w:rPr>
            <w:rStyle w:val="Hyperlink"/>
          </w:rPr>
          <w:t>8.8. Quality Control of End-to-End Testing</w:t>
        </w:r>
        <w:r w:rsidR="00203A4B">
          <w:rPr>
            <w:webHidden/>
          </w:rPr>
          <w:tab/>
        </w:r>
        <w:r w:rsidR="00203A4B">
          <w:rPr>
            <w:webHidden/>
          </w:rPr>
          <w:fldChar w:fldCharType="begin"/>
        </w:r>
        <w:r w:rsidR="00203A4B">
          <w:rPr>
            <w:webHidden/>
          </w:rPr>
          <w:instrText xml:space="preserve"> PAGEREF _Toc102976432 \h </w:instrText>
        </w:r>
        <w:r w:rsidR="00203A4B">
          <w:rPr>
            <w:webHidden/>
          </w:rPr>
        </w:r>
        <w:r w:rsidR="00203A4B">
          <w:rPr>
            <w:webHidden/>
          </w:rPr>
          <w:fldChar w:fldCharType="separate"/>
        </w:r>
        <w:r w:rsidR="00BC2F22">
          <w:rPr>
            <w:webHidden/>
          </w:rPr>
          <w:t>227</w:t>
        </w:r>
        <w:r w:rsidR="00203A4B">
          <w:rPr>
            <w:webHidden/>
          </w:rPr>
          <w:fldChar w:fldCharType="end"/>
        </w:r>
      </w:hyperlink>
    </w:p>
    <w:p w14:paraId="6F3738C5" w14:textId="646049F9" w:rsidR="00203A4B" w:rsidRDefault="00F96A97">
      <w:pPr>
        <w:pStyle w:val="TOC2"/>
        <w:rPr>
          <w:rFonts w:asciiTheme="minorHAnsi" w:eastAsiaTheme="minorEastAsia" w:hAnsiTheme="minorHAnsi" w:cstheme="minorBidi"/>
          <w:color w:val="auto"/>
          <w:sz w:val="22"/>
          <w:szCs w:val="22"/>
        </w:rPr>
      </w:pPr>
      <w:hyperlink w:anchor="_Toc102976433" w:history="1">
        <w:r w:rsidR="00203A4B" w:rsidRPr="00662B22">
          <w:rPr>
            <w:rStyle w:val="Hyperlink"/>
          </w:rPr>
          <w:t>Reference</w:t>
        </w:r>
        <w:r w:rsidR="00203A4B">
          <w:rPr>
            <w:webHidden/>
          </w:rPr>
          <w:tab/>
        </w:r>
        <w:r w:rsidR="00203A4B">
          <w:rPr>
            <w:webHidden/>
          </w:rPr>
          <w:fldChar w:fldCharType="begin"/>
        </w:r>
        <w:r w:rsidR="00203A4B">
          <w:rPr>
            <w:webHidden/>
          </w:rPr>
          <w:instrText xml:space="preserve"> PAGEREF _Toc102976433 \h </w:instrText>
        </w:r>
        <w:r w:rsidR="00203A4B">
          <w:rPr>
            <w:webHidden/>
          </w:rPr>
        </w:r>
        <w:r w:rsidR="00203A4B">
          <w:rPr>
            <w:webHidden/>
          </w:rPr>
          <w:fldChar w:fldCharType="separate"/>
        </w:r>
        <w:r w:rsidR="00BC2F22">
          <w:rPr>
            <w:webHidden/>
          </w:rPr>
          <w:t>228</w:t>
        </w:r>
        <w:r w:rsidR="00203A4B">
          <w:rPr>
            <w:webHidden/>
          </w:rPr>
          <w:fldChar w:fldCharType="end"/>
        </w:r>
      </w:hyperlink>
    </w:p>
    <w:p w14:paraId="3489E231" w14:textId="11EB4486" w:rsidR="00203A4B" w:rsidRDefault="00F96A97">
      <w:pPr>
        <w:pStyle w:val="TOC1"/>
        <w:rPr>
          <w:rFonts w:asciiTheme="minorHAnsi" w:eastAsiaTheme="minorEastAsia" w:hAnsiTheme="minorHAnsi" w:cstheme="minorBidi"/>
          <w:b w:val="0"/>
          <w:color w:val="auto"/>
          <w:sz w:val="22"/>
          <w:szCs w:val="22"/>
        </w:rPr>
      </w:pPr>
      <w:hyperlink w:anchor="_Toc102976434" w:history="1">
        <w:r w:rsidR="00203A4B" w:rsidRPr="00662B22">
          <w:rPr>
            <w:rStyle w:val="Hyperlink"/>
          </w:rPr>
          <w:t>Chapter 9: Continuous and Systematic Improvement</w:t>
        </w:r>
        <w:r w:rsidR="00203A4B">
          <w:rPr>
            <w:webHidden/>
          </w:rPr>
          <w:tab/>
        </w:r>
        <w:r w:rsidR="00203A4B">
          <w:rPr>
            <w:webHidden/>
          </w:rPr>
          <w:fldChar w:fldCharType="begin"/>
        </w:r>
        <w:r w:rsidR="00203A4B">
          <w:rPr>
            <w:webHidden/>
          </w:rPr>
          <w:instrText xml:space="preserve"> PAGEREF _Toc102976434 \h </w:instrText>
        </w:r>
        <w:r w:rsidR="00203A4B">
          <w:rPr>
            <w:webHidden/>
          </w:rPr>
        </w:r>
        <w:r w:rsidR="00203A4B">
          <w:rPr>
            <w:webHidden/>
          </w:rPr>
          <w:fldChar w:fldCharType="separate"/>
        </w:r>
        <w:r w:rsidR="00BC2F22">
          <w:rPr>
            <w:webHidden/>
          </w:rPr>
          <w:t>229</w:t>
        </w:r>
        <w:r w:rsidR="00203A4B">
          <w:rPr>
            <w:webHidden/>
          </w:rPr>
          <w:fldChar w:fldCharType="end"/>
        </w:r>
      </w:hyperlink>
    </w:p>
    <w:p w14:paraId="28B738C2" w14:textId="18BD8816" w:rsidR="00203A4B" w:rsidRDefault="00F96A97">
      <w:pPr>
        <w:pStyle w:val="TOC2"/>
        <w:rPr>
          <w:rFonts w:asciiTheme="minorHAnsi" w:eastAsiaTheme="minorEastAsia" w:hAnsiTheme="minorHAnsi" w:cstheme="minorBidi"/>
          <w:color w:val="auto"/>
          <w:sz w:val="22"/>
          <w:szCs w:val="22"/>
        </w:rPr>
      </w:pPr>
      <w:hyperlink w:anchor="_Toc102976435" w:history="1">
        <w:r w:rsidR="00203A4B" w:rsidRPr="00662B22">
          <w:rPr>
            <w:rStyle w:val="Hyperlink"/>
          </w:rPr>
          <w:t>9.1. Feedback for Continuous Improvement Survey</w:t>
        </w:r>
        <w:r w:rsidR="00203A4B">
          <w:rPr>
            <w:webHidden/>
          </w:rPr>
          <w:tab/>
        </w:r>
        <w:r w:rsidR="00203A4B">
          <w:rPr>
            <w:webHidden/>
          </w:rPr>
          <w:fldChar w:fldCharType="begin"/>
        </w:r>
        <w:r w:rsidR="00203A4B">
          <w:rPr>
            <w:webHidden/>
          </w:rPr>
          <w:instrText xml:space="preserve"> PAGEREF _Toc102976435 \h </w:instrText>
        </w:r>
        <w:r w:rsidR="00203A4B">
          <w:rPr>
            <w:webHidden/>
          </w:rPr>
        </w:r>
        <w:r w:rsidR="00203A4B">
          <w:rPr>
            <w:webHidden/>
          </w:rPr>
          <w:fldChar w:fldCharType="separate"/>
        </w:r>
        <w:r w:rsidR="00BC2F22">
          <w:rPr>
            <w:webHidden/>
          </w:rPr>
          <w:t>229</w:t>
        </w:r>
        <w:r w:rsidR="00203A4B">
          <w:rPr>
            <w:webHidden/>
          </w:rPr>
          <w:fldChar w:fldCharType="end"/>
        </w:r>
      </w:hyperlink>
    </w:p>
    <w:p w14:paraId="180944D8" w14:textId="6533540B" w:rsidR="00203A4B" w:rsidRDefault="00F96A97">
      <w:pPr>
        <w:pStyle w:val="TOC2"/>
        <w:rPr>
          <w:rFonts w:asciiTheme="minorHAnsi" w:eastAsiaTheme="minorEastAsia" w:hAnsiTheme="minorHAnsi" w:cstheme="minorBidi"/>
          <w:color w:val="auto"/>
          <w:sz w:val="22"/>
          <w:szCs w:val="22"/>
        </w:rPr>
      </w:pPr>
      <w:hyperlink w:anchor="_Toc102976436" w:history="1">
        <w:r w:rsidR="00203A4B" w:rsidRPr="00662B22">
          <w:rPr>
            <w:rStyle w:val="Hyperlink"/>
          </w:rPr>
          <w:t>9.2. Administration and Test Delivery</w:t>
        </w:r>
        <w:r w:rsidR="00203A4B">
          <w:rPr>
            <w:webHidden/>
          </w:rPr>
          <w:tab/>
        </w:r>
        <w:r w:rsidR="00203A4B">
          <w:rPr>
            <w:webHidden/>
          </w:rPr>
          <w:fldChar w:fldCharType="begin"/>
        </w:r>
        <w:r w:rsidR="00203A4B">
          <w:rPr>
            <w:webHidden/>
          </w:rPr>
          <w:instrText xml:space="preserve"> PAGEREF _Toc102976436 \h </w:instrText>
        </w:r>
        <w:r w:rsidR="00203A4B">
          <w:rPr>
            <w:webHidden/>
          </w:rPr>
        </w:r>
        <w:r w:rsidR="00203A4B">
          <w:rPr>
            <w:webHidden/>
          </w:rPr>
          <w:fldChar w:fldCharType="separate"/>
        </w:r>
        <w:r w:rsidR="00BC2F22">
          <w:rPr>
            <w:webHidden/>
          </w:rPr>
          <w:t>229</w:t>
        </w:r>
        <w:r w:rsidR="00203A4B">
          <w:rPr>
            <w:webHidden/>
          </w:rPr>
          <w:fldChar w:fldCharType="end"/>
        </w:r>
      </w:hyperlink>
    </w:p>
    <w:p w14:paraId="36A2C831" w14:textId="425CD29D" w:rsidR="00203A4B" w:rsidRDefault="00F96A97">
      <w:pPr>
        <w:pStyle w:val="TOC3"/>
        <w:rPr>
          <w:rFonts w:asciiTheme="minorHAnsi" w:eastAsiaTheme="minorEastAsia" w:hAnsiTheme="minorHAnsi" w:cstheme="minorBidi"/>
          <w:noProof/>
          <w:color w:val="auto"/>
          <w:sz w:val="22"/>
          <w:szCs w:val="22"/>
        </w:rPr>
      </w:pPr>
      <w:hyperlink w:anchor="_Toc102976437" w:history="1">
        <w:r w:rsidR="00203A4B" w:rsidRPr="00662B22">
          <w:rPr>
            <w:rStyle w:val="Hyperlink"/>
            <w:noProof/>
          </w:rPr>
          <w:t>9.2.1. Training and Communication</w:t>
        </w:r>
        <w:r w:rsidR="00203A4B">
          <w:rPr>
            <w:noProof/>
            <w:webHidden/>
          </w:rPr>
          <w:tab/>
        </w:r>
        <w:r w:rsidR="00203A4B">
          <w:rPr>
            <w:noProof/>
            <w:webHidden/>
          </w:rPr>
          <w:fldChar w:fldCharType="begin"/>
        </w:r>
        <w:r w:rsidR="00203A4B">
          <w:rPr>
            <w:noProof/>
            <w:webHidden/>
          </w:rPr>
          <w:instrText xml:space="preserve"> PAGEREF _Toc102976437 \h </w:instrText>
        </w:r>
        <w:r w:rsidR="00203A4B">
          <w:rPr>
            <w:noProof/>
            <w:webHidden/>
          </w:rPr>
        </w:r>
        <w:r w:rsidR="00203A4B">
          <w:rPr>
            <w:noProof/>
            <w:webHidden/>
          </w:rPr>
          <w:fldChar w:fldCharType="separate"/>
        </w:r>
        <w:r w:rsidR="00BC2F22">
          <w:rPr>
            <w:noProof/>
            <w:webHidden/>
          </w:rPr>
          <w:t>229</w:t>
        </w:r>
        <w:r w:rsidR="00203A4B">
          <w:rPr>
            <w:noProof/>
            <w:webHidden/>
          </w:rPr>
          <w:fldChar w:fldCharType="end"/>
        </w:r>
      </w:hyperlink>
    </w:p>
    <w:p w14:paraId="1DE6E2B5" w14:textId="623FC8D0" w:rsidR="00203A4B" w:rsidRDefault="00F96A97">
      <w:pPr>
        <w:pStyle w:val="TOC2"/>
        <w:rPr>
          <w:rFonts w:asciiTheme="minorHAnsi" w:eastAsiaTheme="minorEastAsia" w:hAnsiTheme="minorHAnsi" w:cstheme="minorBidi"/>
          <w:color w:val="auto"/>
          <w:sz w:val="22"/>
          <w:szCs w:val="22"/>
        </w:rPr>
      </w:pPr>
      <w:hyperlink w:anchor="_Toc102976438" w:history="1">
        <w:r w:rsidR="00203A4B" w:rsidRPr="00662B22">
          <w:rPr>
            <w:rStyle w:val="Hyperlink"/>
          </w:rPr>
          <w:t>9.3. Accessibility</w:t>
        </w:r>
        <w:r w:rsidR="00203A4B">
          <w:rPr>
            <w:webHidden/>
          </w:rPr>
          <w:tab/>
        </w:r>
        <w:r w:rsidR="00203A4B">
          <w:rPr>
            <w:webHidden/>
          </w:rPr>
          <w:fldChar w:fldCharType="begin"/>
        </w:r>
        <w:r w:rsidR="00203A4B">
          <w:rPr>
            <w:webHidden/>
          </w:rPr>
          <w:instrText xml:space="preserve"> PAGEREF _Toc102976438 \h </w:instrText>
        </w:r>
        <w:r w:rsidR="00203A4B">
          <w:rPr>
            <w:webHidden/>
          </w:rPr>
        </w:r>
        <w:r w:rsidR="00203A4B">
          <w:rPr>
            <w:webHidden/>
          </w:rPr>
          <w:fldChar w:fldCharType="separate"/>
        </w:r>
        <w:r w:rsidR="00BC2F22">
          <w:rPr>
            <w:webHidden/>
          </w:rPr>
          <w:t>230</w:t>
        </w:r>
        <w:r w:rsidR="00203A4B">
          <w:rPr>
            <w:webHidden/>
          </w:rPr>
          <w:fldChar w:fldCharType="end"/>
        </w:r>
      </w:hyperlink>
    </w:p>
    <w:p w14:paraId="3D940A9A" w14:textId="3184CA76" w:rsidR="00203A4B" w:rsidRDefault="00F96A97">
      <w:pPr>
        <w:pStyle w:val="TOC2"/>
        <w:rPr>
          <w:rFonts w:asciiTheme="minorHAnsi" w:eastAsiaTheme="minorEastAsia" w:hAnsiTheme="minorHAnsi" w:cstheme="minorBidi"/>
          <w:color w:val="auto"/>
          <w:sz w:val="22"/>
          <w:szCs w:val="22"/>
        </w:rPr>
      </w:pPr>
      <w:hyperlink w:anchor="_Toc102976439" w:history="1">
        <w:r w:rsidR="00203A4B" w:rsidRPr="00662B22">
          <w:rPr>
            <w:rStyle w:val="Hyperlink"/>
          </w:rPr>
          <w:t>9.4. Item and Form Development</w:t>
        </w:r>
        <w:r w:rsidR="00203A4B">
          <w:rPr>
            <w:webHidden/>
          </w:rPr>
          <w:tab/>
        </w:r>
        <w:r w:rsidR="00203A4B">
          <w:rPr>
            <w:webHidden/>
          </w:rPr>
          <w:fldChar w:fldCharType="begin"/>
        </w:r>
        <w:r w:rsidR="00203A4B">
          <w:rPr>
            <w:webHidden/>
          </w:rPr>
          <w:instrText xml:space="preserve"> PAGEREF _Toc102976439 \h </w:instrText>
        </w:r>
        <w:r w:rsidR="00203A4B">
          <w:rPr>
            <w:webHidden/>
          </w:rPr>
        </w:r>
        <w:r w:rsidR="00203A4B">
          <w:rPr>
            <w:webHidden/>
          </w:rPr>
          <w:fldChar w:fldCharType="separate"/>
        </w:r>
        <w:r w:rsidR="00BC2F22">
          <w:rPr>
            <w:webHidden/>
          </w:rPr>
          <w:t>230</w:t>
        </w:r>
        <w:r w:rsidR="00203A4B">
          <w:rPr>
            <w:webHidden/>
          </w:rPr>
          <w:fldChar w:fldCharType="end"/>
        </w:r>
      </w:hyperlink>
    </w:p>
    <w:p w14:paraId="18DB2E0F" w14:textId="73678F68" w:rsidR="0019576F" w:rsidRPr="00CD48A8" w:rsidRDefault="00F82D31" w:rsidP="004A517A">
      <w:pPr>
        <w:pStyle w:val="TOCHead-2"/>
        <w:spacing w:before="240"/>
      </w:pPr>
      <w:r w:rsidRPr="00CD48A8">
        <w:rPr>
          <w:rFonts w:eastAsia="SimSun" w:cs="Calibri"/>
          <w:color w:val="0000FF"/>
          <w:sz w:val="24"/>
          <w:szCs w:val="18"/>
        </w:rPr>
        <w:fldChar w:fldCharType="end"/>
      </w:r>
      <w:r w:rsidR="0019576F" w:rsidRPr="00CD48A8">
        <w:t>List of Tables</w:t>
      </w:r>
    </w:p>
    <w:bookmarkStart w:id="8" w:name="_Hlk86213000"/>
    <w:p w14:paraId="6B010463" w14:textId="4B95143D" w:rsidR="0056547A" w:rsidRDefault="00DD7E00">
      <w:pPr>
        <w:pStyle w:val="TOC8"/>
        <w:rPr>
          <w:rFonts w:asciiTheme="minorHAnsi" w:eastAsiaTheme="minorEastAsia" w:hAnsiTheme="minorHAnsi" w:cstheme="minorBidi"/>
          <w:noProof/>
          <w:color w:val="auto"/>
          <w:sz w:val="22"/>
          <w:szCs w:val="22"/>
        </w:rPr>
      </w:pPr>
      <w:r w:rsidRPr="00CD48A8">
        <w:rPr>
          <w:rStyle w:val="Hyperlink"/>
        </w:rPr>
        <w:fldChar w:fldCharType="begin"/>
      </w:r>
      <w:r w:rsidRPr="00CD48A8">
        <w:rPr>
          <w:rStyle w:val="Hyperlink"/>
        </w:rPr>
        <w:instrText xml:space="preserve"> TOC \h \z \t "Caption,8" </w:instrText>
      </w:r>
      <w:r w:rsidRPr="00CD48A8">
        <w:rPr>
          <w:rStyle w:val="Hyperlink"/>
        </w:rPr>
        <w:fldChar w:fldCharType="separate"/>
      </w:r>
      <w:hyperlink w:anchor="_Toc103234908" w:history="1">
        <w:r w:rsidR="0056547A" w:rsidRPr="00C16A4C">
          <w:rPr>
            <w:rStyle w:val="Hyperlink"/>
            <w:noProof/>
          </w:rPr>
          <w:t xml:space="preserve">Acronyms and Initialisms Used in the </w:t>
        </w:r>
        <w:r w:rsidR="0056547A" w:rsidRPr="00C16A4C">
          <w:rPr>
            <w:rStyle w:val="Hyperlink"/>
            <w:i/>
            <w:iCs/>
            <w:noProof/>
          </w:rPr>
          <w:t>California Spanish Assessment Technical Report</w:t>
        </w:r>
        <w:r w:rsidR="0056547A">
          <w:rPr>
            <w:noProof/>
            <w:webHidden/>
          </w:rPr>
          <w:tab/>
        </w:r>
        <w:r w:rsidR="0056547A">
          <w:rPr>
            <w:noProof/>
            <w:webHidden/>
          </w:rPr>
          <w:fldChar w:fldCharType="begin"/>
        </w:r>
        <w:r w:rsidR="0056547A">
          <w:rPr>
            <w:noProof/>
            <w:webHidden/>
          </w:rPr>
          <w:instrText xml:space="preserve"> PAGEREF _Toc103234908 \h </w:instrText>
        </w:r>
        <w:r w:rsidR="0056547A">
          <w:rPr>
            <w:noProof/>
            <w:webHidden/>
          </w:rPr>
        </w:r>
        <w:r w:rsidR="0056547A">
          <w:rPr>
            <w:noProof/>
            <w:webHidden/>
          </w:rPr>
          <w:fldChar w:fldCharType="separate"/>
        </w:r>
        <w:r w:rsidR="00BC2F22">
          <w:rPr>
            <w:noProof/>
            <w:webHidden/>
          </w:rPr>
          <w:t>x</w:t>
        </w:r>
        <w:r w:rsidR="0056547A">
          <w:rPr>
            <w:noProof/>
            <w:webHidden/>
          </w:rPr>
          <w:fldChar w:fldCharType="end"/>
        </w:r>
      </w:hyperlink>
    </w:p>
    <w:p w14:paraId="21123C75" w14:textId="77875912" w:rsidR="0056547A" w:rsidRDefault="00F96A97">
      <w:pPr>
        <w:pStyle w:val="TOC8"/>
        <w:rPr>
          <w:rFonts w:asciiTheme="minorHAnsi" w:eastAsiaTheme="minorEastAsia" w:hAnsiTheme="minorHAnsi" w:cstheme="minorBidi"/>
          <w:noProof/>
          <w:color w:val="auto"/>
          <w:sz w:val="22"/>
          <w:szCs w:val="22"/>
        </w:rPr>
      </w:pPr>
      <w:hyperlink w:anchor="_Toc103234909" w:history="1">
        <w:r w:rsidR="0056547A" w:rsidRPr="00C16A4C">
          <w:rPr>
            <w:rStyle w:val="Hyperlink"/>
            <w:noProof/>
          </w:rPr>
          <w:t>Table 1.1  Total Number Tested in the 2020–2021 Administration</w:t>
        </w:r>
        <w:r w:rsidR="0056547A">
          <w:rPr>
            <w:noProof/>
            <w:webHidden/>
          </w:rPr>
          <w:tab/>
        </w:r>
        <w:r w:rsidR="0056547A">
          <w:rPr>
            <w:noProof/>
            <w:webHidden/>
          </w:rPr>
          <w:fldChar w:fldCharType="begin"/>
        </w:r>
        <w:r w:rsidR="0056547A">
          <w:rPr>
            <w:noProof/>
            <w:webHidden/>
          </w:rPr>
          <w:instrText xml:space="preserve"> PAGEREF _Toc103234909 \h </w:instrText>
        </w:r>
        <w:r w:rsidR="0056547A">
          <w:rPr>
            <w:noProof/>
            <w:webHidden/>
          </w:rPr>
        </w:r>
        <w:r w:rsidR="0056547A">
          <w:rPr>
            <w:noProof/>
            <w:webHidden/>
          </w:rPr>
          <w:fldChar w:fldCharType="separate"/>
        </w:r>
        <w:r w:rsidR="00BC2F22">
          <w:rPr>
            <w:noProof/>
            <w:webHidden/>
          </w:rPr>
          <w:t>5</w:t>
        </w:r>
        <w:r w:rsidR="0056547A">
          <w:rPr>
            <w:noProof/>
            <w:webHidden/>
          </w:rPr>
          <w:fldChar w:fldCharType="end"/>
        </w:r>
      </w:hyperlink>
    </w:p>
    <w:p w14:paraId="53A61CF5" w14:textId="6B1C54E4" w:rsidR="0056547A" w:rsidRDefault="00F96A97">
      <w:pPr>
        <w:pStyle w:val="TOC8"/>
        <w:rPr>
          <w:rFonts w:asciiTheme="minorHAnsi" w:eastAsiaTheme="minorEastAsia" w:hAnsiTheme="minorHAnsi" w:cstheme="minorBidi"/>
          <w:noProof/>
          <w:color w:val="auto"/>
          <w:sz w:val="22"/>
          <w:szCs w:val="22"/>
        </w:rPr>
      </w:pPr>
      <w:hyperlink w:anchor="_Toc103234910" w:history="1">
        <w:r w:rsidR="0056547A" w:rsidRPr="00C16A4C">
          <w:rPr>
            <w:rStyle w:val="Hyperlink"/>
            <w:noProof/>
          </w:rPr>
          <w:t>Table 3.1  Number of CSA Items to Administer per Form</w:t>
        </w:r>
        <w:r w:rsidR="0056547A">
          <w:rPr>
            <w:noProof/>
            <w:webHidden/>
          </w:rPr>
          <w:tab/>
        </w:r>
        <w:r w:rsidR="0056547A">
          <w:rPr>
            <w:noProof/>
            <w:webHidden/>
          </w:rPr>
          <w:fldChar w:fldCharType="begin"/>
        </w:r>
        <w:r w:rsidR="0056547A">
          <w:rPr>
            <w:noProof/>
            <w:webHidden/>
          </w:rPr>
          <w:instrText xml:space="preserve"> PAGEREF _Toc103234910 \h </w:instrText>
        </w:r>
        <w:r w:rsidR="0056547A">
          <w:rPr>
            <w:noProof/>
            <w:webHidden/>
          </w:rPr>
        </w:r>
        <w:r w:rsidR="0056547A">
          <w:rPr>
            <w:noProof/>
            <w:webHidden/>
          </w:rPr>
          <w:fldChar w:fldCharType="separate"/>
        </w:r>
        <w:r w:rsidR="00BC2F22">
          <w:rPr>
            <w:noProof/>
            <w:webHidden/>
          </w:rPr>
          <w:t>23</w:t>
        </w:r>
        <w:r w:rsidR="0056547A">
          <w:rPr>
            <w:noProof/>
            <w:webHidden/>
          </w:rPr>
          <w:fldChar w:fldCharType="end"/>
        </w:r>
      </w:hyperlink>
    </w:p>
    <w:p w14:paraId="26B1D5A5" w14:textId="7E46AAD3" w:rsidR="0056547A" w:rsidRDefault="00F96A97">
      <w:pPr>
        <w:pStyle w:val="TOC8"/>
        <w:rPr>
          <w:rFonts w:asciiTheme="minorHAnsi" w:eastAsiaTheme="minorEastAsia" w:hAnsiTheme="minorHAnsi" w:cstheme="minorBidi"/>
          <w:noProof/>
          <w:color w:val="auto"/>
          <w:sz w:val="22"/>
          <w:szCs w:val="22"/>
        </w:rPr>
      </w:pPr>
      <w:hyperlink w:anchor="_Toc103234911" w:history="1">
        <w:r w:rsidR="0056547A" w:rsidRPr="00C16A4C">
          <w:rPr>
            <w:rStyle w:val="Hyperlink"/>
            <w:noProof/>
          </w:rPr>
          <w:t>Table 3.2  Item Types for the CSA</w:t>
        </w:r>
        <w:r w:rsidR="0056547A">
          <w:rPr>
            <w:noProof/>
            <w:webHidden/>
          </w:rPr>
          <w:tab/>
        </w:r>
        <w:r w:rsidR="0056547A">
          <w:rPr>
            <w:noProof/>
            <w:webHidden/>
          </w:rPr>
          <w:fldChar w:fldCharType="begin"/>
        </w:r>
        <w:r w:rsidR="0056547A">
          <w:rPr>
            <w:noProof/>
            <w:webHidden/>
          </w:rPr>
          <w:instrText xml:space="preserve"> PAGEREF _Toc103234911 \h </w:instrText>
        </w:r>
        <w:r w:rsidR="0056547A">
          <w:rPr>
            <w:noProof/>
            <w:webHidden/>
          </w:rPr>
        </w:r>
        <w:r w:rsidR="0056547A">
          <w:rPr>
            <w:noProof/>
            <w:webHidden/>
          </w:rPr>
          <w:fldChar w:fldCharType="separate"/>
        </w:r>
        <w:r w:rsidR="00BC2F22">
          <w:rPr>
            <w:noProof/>
            <w:webHidden/>
          </w:rPr>
          <w:t>24</w:t>
        </w:r>
        <w:r w:rsidR="0056547A">
          <w:rPr>
            <w:noProof/>
            <w:webHidden/>
          </w:rPr>
          <w:fldChar w:fldCharType="end"/>
        </w:r>
      </w:hyperlink>
    </w:p>
    <w:p w14:paraId="0F5DF156" w14:textId="3FE22ECB" w:rsidR="0056547A" w:rsidRDefault="00F96A97">
      <w:pPr>
        <w:pStyle w:val="TOC8"/>
        <w:rPr>
          <w:rFonts w:asciiTheme="minorHAnsi" w:eastAsiaTheme="minorEastAsia" w:hAnsiTheme="minorHAnsi" w:cstheme="minorBidi"/>
          <w:noProof/>
          <w:color w:val="auto"/>
          <w:sz w:val="22"/>
          <w:szCs w:val="22"/>
        </w:rPr>
      </w:pPr>
      <w:hyperlink w:anchor="_Toc103234912" w:history="1">
        <w:r w:rsidR="0056547A" w:rsidRPr="00C16A4C">
          <w:rPr>
            <w:rStyle w:val="Hyperlink"/>
            <w:noProof/>
          </w:rPr>
          <w:t>Table 3.3  Number of Items Developed per Grade Level and Grade Band for the CSA</w:t>
        </w:r>
        <w:r w:rsidR="0056547A">
          <w:rPr>
            <w:noProof/>
            <w:webHidden/>
          </w:rPr>
          <w:tab/>
        </w:r>
        <w:r w:rsidR="0056547A">
          <w:rPr>
            <w:noProof/>
            <w:webHidden/>
          </w:rPr>
          <w:fldChar w:fldCharType="begin"/>
        </w:r>
        <w:r w:rsidR="0056547A">
          <w:rPr>
            <w:noProof/>
            <w:webHidden/>
          </w:rPr>
          <w:instrText xml:space="preserve"> PAGEREF _Toc103234912 \h </w:instrText>
        </w:r>
        <w:r w:rsidR="0056547A">
          <w:rPr>
            <w:noProof/>
            <w:webHidden/>
          </w:rPr>
        </w:r>
        <w:r w:rsidR="0056547A">
          <w:rPr>
            <w:noProof/>
            <w:webHidden/>
          </w:rPr>
          <w:fldChar w:fldCharType="separate"/>
        </w:r>
        <w:r w:rsidR="00BC2F22">
          <w:rPr>
            <w:noProof/>
            <w:webHidden/>
          </w:rPr>
          <w:t>26</w:t>
        </w:r>
        <w:r w:rsidR="0056547A">
          <w:rPr>
            <w:noProof/>
            <w:webHidden/>
          </w:rPr>
          <w:fldChar w:fldCharType="end"/>
        </w:r>
      </w:hyperlink>
    </w:p>
    <w:p w14:paraId="22003447" w14:textId="43A0219A" w:rsidR="0056547A" w:rsidRDefault="00F96A97">
      <w:pPr>
        <w:pStyle w:val="TOC8"/>
        <w:rPr>
          <w:rFonts w:asciiTheme="minorHAnsi" w:eastAsiaTheme="minorEastAsia" w:hAnsiTheme="minorHAnsi" w:cstheme="minorBidi"/>
          <w:noProof/>
          <w:color w:val="auto"/>
          <w:sz w:val="22"/>
          <w:szCs w:val="22"/>
        </w:rPr>
      </w:pPr>
      <w:hyperlink w:anchor="_Toc103234913" w:history="1">
        <w:r w:rsidR="0056547A" w:rsidRPr="00C16A4C">
          <w:rPr>
            <w:rStyle w:val="Hyperlink"/>
            <w:noProof/>
          </w:rPr>
          <w:t>Table 3.4  CSA Item Reviewer Qualifications</w:t>
        </w:r>
        <w:r w:rsidR="0056547A">
          <w:rPr>
            <w:noProof/>
            <w:webHidden/>
          </w:rPr>
          <w:tab/>
        </w:r>
        <w:r w:rsidR="0056547A">
          <w:rPr>
            <w:noProof/>
            <w:webHidden/>
          </w:rPr>
          <w:fldChar w:fldCharType="begin"/>
        </w:r>
        <w:r w:rsidR="0056547A">
          <w:rPr>
            <w:noProof/>
            <w:webHidden/>
          </w:rPr>
          <w:instrText xml:space="preserve"> PAGEREF _Toc103234913 \h </w:instrText>
        </w:r>
        <w:r w:rsidR="0056547A">
          <w:rPr>
            <w:noProof/>
            <w:webHidden/>
          </w:rPr>
        </w:r>
        <w:r w:rsidR="0056547A">
          <w:rPr>
            <w:noProof/>
            <w:webHidden/>
          </w:rPr>
          <w:fldChar w:fldCharType="separate"/>
        </w:r>
        <w:r w:rsidR="00BC2F22">
          <w:rPr>
            <w:noProof/>
            <w:webHidden/>
          </w:rPr>
          <w:t>31</w:t>
        </w:r>
        <w:r w:rsidR="0056547A">
          <w:rPr>
            <w:noProof/>
            <w:webHidden/>
          </w:rPr>
          <w:fldChar w:fldCharType="end"/>
        </w:r>
      </w:hyperlink>
    </w:p>
    <w:p w14:paraId="7CE25EEE" w14:textId="0CB7B26A" w:rsidR="0056547A" w:rsidRDefault="00F96A97">
      <w:pPr>
        <w:pStyle w:val="TOC8"/>
        <w:rPr>
          <w:rFonts w:asciiTheme="minorHAnsi" w:eastAsiaTheme="minorEastAsia" w:hAnsiTheme="minorHAnsi" w:cstheme="minorBidi"/>
          <w:noProof/>
          <w:color w:val="auto"/>
          <w:sz w:val="22"/>
          <w:szCs w:val="22"/>
        </w:rPr>
      </w:pPr>
      <w:hyperlink w:anchor="_Toc103234914" w:history="1">
        <w:r w:rsidR="0056547A" w:rsidRPr="00C16A4C">
          <w:rPr>
            <w:rStyle w:val="Hyperlink"/>
            <w:noProof/>
          </w:rPr>
          <w:t>Table 3.5  Status of Items After the 2019 Item Review Panel Meetings</w:t>
        </w:r>
        <w:r w:rsidR="0056547A">
          <w:rPr>
            <w:noProof/>
            <w:webHidden/>
          </w:rPr>
          <w:tab/>
        </w:r>
        <w:r w:rsidR="0056547A">
          <w:rPr>
            <w:noProof/>
            <w:webHidden/>
          </w:rPr>
          <w:fldChar w:fldCharType="begin"/>
        </w:r>
        <w:r w:rsidR="0056547A">
          <w:rPr>
            <w:noProof/>
            <w:webHidden/>
          </w:rPr>
          <w:instrText xml:space="preserve"> PAGEREF _Toc103234914 \h </w:instrText>
        </w:r>
        <w:r w:rsidR="0056547A">
          <w:rPr>
            <w:noProof/>
            <w:webHidden/>
          </w:rPr>
        </w:r>
        <w:r w:rsidR="0056547A">
          <w:rPr>
            <w:noProof/>
            <w:webHidden/>
          </w:rPr>
          <w:fldChar w:fldCharType="separate"/>
        </w:r>
        <w:r w:rsidR="00BC2F22">
          <w:rPr>
            <w:noProof/>
            <w:webHidden/>
          </w:rPr>
          <w:t>32</w:t>
        </w:r>
        <w:r w:rsidR="0056547A">
          <w:rPr>
            <w:noProof/>
            <w:webHidden/>
          </w:rPr>
          <w:fldChar w:fldCharType="end"/>
        </w:r>
      </w:hyperlink>
    </w:p>
    <w:p w14:paraId="1360DA2F" w14:textId="5E4BC45A" w:rsidR="0056547A" w:rsidRDefault="00F96A97">
      <w:pPr>
        <w:pStyle w:val="TOC8"/>
        <w:rPr>
          <w:rFonts w:asciiTheme="minorHAnsi" w:eastAsiaTheme="minorEastAsia" w:hAnsiTheme="minorHAnsi" w:cstheme="minorBidi"/>
          <w:noProof/>
          <w:color w:val="auto"/>
          <w:sz w:val="22"/>
          <w:szCs w:val="22"/>
        </w:rPr>
      </w:pPr>
      <w:hyperlink w:anchor="_Toc103234915" w:history="1">
        <w:r w:rsidR="0056547A" w:rsidRPr="00C16A4C">
          <w:rPr>
            <w:rStyle w:val="Hyperlink"/>
            <w:noProof/>
          </w:rPr>
          <w:t>Table 3.6  ETS Operational Assessment Forms Review Process</w:t>
        </w:r>
        <w:r w:rsidR="0056547A">
          <w:rPr>
            <w:noProof/>
            <w:webHidden/>
          </w:rPr>
          <w:tab/>
        </w:r>
        <w:r w:rsidR="0056547A">
          <w:rPr>
            <w:noProof/>
            <w:webHidden/>
          </w:rPr>
          <w:fldChar w:fldCharType="begin"/>
        </w:r>
        <w:r w:rsidR="0056547A">
          <w:rPr>
            <w:noProof/>
            <w:webHidden/>
          </w:rPr>
          <w:instrText xml:space="preserve"> PAGEREF _Toc103234915 \h </w:instrText>
        </w:r>
        <w:r w:rsidR="0056547A">
          <w:rPr>
            <w:noProof/>
            <w:webHidden/>
          </w:rPr>
        </w:r>
        <w:r w:rsidR="0056547A">
          <w:rPr>
            <w:noProof/>
            <w:webHidden/>
          </w:rPr>
          <w:fldChar w:fldCharType="separate"/>
        </w:r>
        <w:r w:rsidR="00BC2F22">
          <w:rPr>
            <w:noProof/>
            <w:webHidden/>
          </w:rPr>
          <w:t>35</w:t>
        </w:r>
        <w:r w:rsidR="0056547A">
          <w:rPr>
            <w:noProof/>
            <w:webHidden/>
          </w:rPr>
          <w:fldChar w:fldCharType="end"/>
        </w:r>
      </w:hyperlink>
    </w:p>
    <w:p w14:paraId="059EEB29" w14:textId="741D42F8" w:rsidR="0056547A" w:rsidRDefault="00F96A97">
      <w:pPr>
        <w:pStyle w:val="TOC8"/>
        <w:rPr>
          <w:rFonts w:asciiTheme="minorHAnsi" w:eastAsiaTheme="minorEastAsia" w:hAnsiTheme="minorHAnsi" w:cstheme="minorBidi"/>
          <w:noProof/>
          <w:color w:val="auto"/>
          <w:sz w:val="22"/>
          <w:szCs w:val="22"/>
        </w:rPr>
      </w:pPr>
      <w:hyperlink w:anchor="_Toc103234916" w:history="1">
        <w:r w:rsidR="0056547A" w:rsidRPr="00C16A4C">
          <w:rPr>
            <w:rStyle w:val="Hyperlink"/>
            <w:noProof/>
          </w:rPr>
          <w:t>Table 3.7  Number of Forms and Items Reviewed Psychometrically</w:t>
        </w:r>
        <w:r w:rsidR="0056547A">
          <w:rPr>
            <w:noProof/>
            <w:webHidden/>
          </w:rPr>
          <w:tab/>
        </w:r>
        <w:r w:rsidR="0056547A">
          <w:rPr>
            <w:noProof/>
            <w:webHidden/>
          </w:rPr>
          <w:fldChar w:fldCharType="begin"/>
        </w:r>
        <w:r w:rsidR="0056547A">
          <w:rPr>
            <w:noProof/>
            <w:webHidden/>
          </w:rPr>
          <w:instrText xml:space="preserve"> PAGEREF _Toc103234916 \h </w:instrText>
        </w:r>
        <w:r w:rsidR="0056547A">
          <w:rPr>
            <w:noProof/>
            <w:webHidden/>
          </w:rPr>
        </w:r>
        <w:r w:rsidR="0056547A">
          <w:rPr>
            <w:noProof/>
            <w:webHidden/>
          </w:rPr>
          <w:fldChar w:fldCharType="separate"/>
        </w:r>
        <w:r w:rsidR="00BC2F22">
          <w:rPr>
            <w:noProof/>
            <w:webHidden/>
          </w:rPr>
          <w:t>37</w:t>
        </w:r>
        <w:r w:rsidR="0056547A">
          <w:rPr>
            <w:noProof/>
            <w:webHidden/>
          </w:rPr>
          <w:fldChar w:fldCharType="end"/>
        </w:r>
      </w:hyperlink>
    </w:p>
    <w:p w14:paraId="3CB02C35" w14:textId="30D6C4F2" w:rsidR="0056547A" w:rsidRDefault="00F96A97">
      <w:pPr>
        <w:pStyle w:val="TOC8"/>
        <w:rPr>
          <w:rFonts w:asciiTheme="minorHAnsi" w:eastAsiaTheme="minorEastAsia" w:hAnsiTheme="minorHAnsi" w:cstheme="minorBidi"/>
          <w:noProof/>
          <w:color w:val="auto"/>
          <w:sz w:val="22"/>
          <w:szCs w:val="22"/>
        </w:rPr>
      </w:pPr>
      <w:hyperlink w:anchor="_Toc103234917" w:history="1">
        <w:r w:rsidR="0056547A" w:rsidRPr="00C16A4C">
          <w:rPr>
            <w:rStyle w:val="Hyperlink"/>
            <w:noProof/>
          </w:rPr>
          <w:t>Table 3.A.1  CSA Test Blueprint for Grade Span Three Through Five</w:t>
        </w:r>
        <w:r w:rsidR="0056547A">
          <w:rPr>
            <w:noProof/>
            <w:webHidden/>
          </w:rPr>
          <w:tab/>
        </w:r>
        <w:r w:rsidR="0056547A">
          <w:rPr>
            <w:noProof/>
            <w:webHidden/>
          </w:rPr>
          <w:fldChar w:fldCharType="begin"/>
        </w:r>
        <w:r w:rsidR="0056547A">
          <w:rPr>
            <w:noProof/>
            <w:webHidden/>
          </w:rPr>
          <w:instrText xml:space="preserve"> PAGEREF _Toc103234917 \h </w:instrText>
        </w:r>
        <w:r w:rsidR="0056547A">
          <w:rPr>
            <w:noProof/>
            <w:webHidden/>
          </w:rPr>
        </w:r>
        <w:r w:rsidR="0056547A">
          <w:rPr>
            <w:noProof/>
            <w:webHidden/>
          </w:rPr>
          <w:fldChar w:fldCharType="separate"/>
        </w:r>
        <w:r w:rsidR="00BC2F22">
          <w:rPr>
            <w:noProof/>
            <w:webHidden/>
          </w:rPr>
          <w:t>41</w:t>
        </w:r>
        <w:r w:rsidR="0056547A">
          <w:rPr>
            <w:noProof/>
            <w:webHidden/>
          </w:rPr>
          <w:fldChar w:fldCharType="end"/>
        </w:r>
      </w:hyperlink>
    </w:p>
    <w:p w14:paraId="4D9CBC74" w14:textId="4B78D408" w:rsidR="0056547A" w:rsidRDefault="00F96A97">
      <w:pPr>
        <w:pStyle w:val="TOC8"/>
        <w:rPr>
          <w:rFonts w:asciiTheme="minorHAnsi" w:eastAsiaTheme="minorEastAsia" w:hAnsiTheme="minorHAnsi" w:cstheme="minorBidi"/>
          <w:noProof/>
          <w:color w:val="auto"/>
          <w:sz w:val="22"/>
          <w:szCs w:val="22"/>
        </w:rPr>
      </w:pPr>
      <w:hyperlink w:anchor="_Toc103234918" w:history="1">
        <w:r w:rsidR="0056547A" w:rsidRPr="00C16A4C">
          <w:rPr>
            <w:rStyle w:val="Hyperlink"/>
            <w:noProof/>
          </w:rPr>
          <w:t>Table 3.A.2  CSA Test Blueprint for Grade Span Six Through Eight</w:t>
        </w:r>
        <w:r w:rsidR="0056547A">
          <w:rPr>
            <w:noProof/>
            <w:webHidden/>
          </w:rPr>
          <w:tab/>
        </w:r>
        <w:r w:rsidR="0056547A">
          <w:rPr>
            <w:noProof/>
            <w:webHidden/>
          </w:rPr>
          <w:fldChar w:fldCharType="begin"/>
        </w:r>
        <w:r w:rsidR="0056547A">
          <w:rPr>
            <w:noProof/>
            <w:webHidden/>
          </w:rPr>
          <w:instrText xml:space="preserve"> PAGEREF _Toc103234918 \h </w:instrText>
        </w:r>
        <w:r w:rsidR="0056547A">
          <w:rPr>
            <w:noProof/>
            <w:webHidden/>
          </w:rPr>
        </w:r>
        <w:r w:rsidR="0056547A">
          <w:rPr>
            <w:noProof/>
            <w:webHidden/>
          </w:rPr>
          <w:fldChar w:fldCharType="separate"/>
        </w:r>
        <w:r w:rsidR="00BC2F22">
          <w:rPr>
            <w:noProof/>
            <w:webHidden/>
          </w:rPr>
          <w:t>42</w:t>
        </w:r>
        <w:r w:rsidR="0056547A">
          <w:rPr>
            <w:noProof/>
            <w:webHidden/>
          </w:rPr>
          <w:fldChar w:fldCharType="end"/>
        </w:r>
      </w:hyperlink>
    </w:p>
    <w:p w14:paraId="10F687C2" w14:textId="0AEE60FE" w:rsidR="0056547A" w:rsidRDefault="00F96A97">
      <w:pPr>
        <w:pStyle w:val="TOC8"/>
        <w:rPr>
          <w:rFonts w:asciiTheme="minorHAnsi" w:eastAsiaTheme="minorEastAsia" w:hAnsiTheme="minorHAnsi" w:cstheme="minorBidi"/>
          <w:noProof/>
          <w:color w:val="auto"/>
          <w:sz w:val="22"/>
          <w:szCs w:val="22"/>
        </w:rPr>
      </w:pPr>
      <w:hyperlink w:anchor="_Toc103234919" w:history="1">
        <w:r w:rsidR="0056547A" w:rsidRPr="00C16A4C">
          <w:rPr>
            <w:rStyle w:val="Hyperlink"/>
            <w:noProof/>
          </w:rPr>
          <w:t>Table 3.A.3  CSA Test Blueprint for Grade Span Nine Through Twelve (High School)</w:t>
        </w:r>
        <w:r w:rsidR="0056547A">
          <w:rPr>
            <w:noProof/>
            <w:webHidden/>
          </w:rPr>
          <w:tab/>
        </w:r>
        <w:r w:rsidR="0056547A">
          <w:rPr>
            <w:noProof/>
            <w:webHidden/>
          </w:rPr>
          <w:fldChar w:fldCharType="begin"/>
        </w:r>
        <w:r w:rsidR="0056547A">
          <w:rPr>
            <w:noProof/>
            <w:webHidden/>
          </w:rPr>
          <w:instrText xml:space="preserve"> PAGEREF _Toc103234919 \h </w:instrText>
        </w:r>
        <w:r w:rsidR="0056547A">
          <w:rPr>
            <w:noProof/>
            <w:webHidden/>
          </w:rPr>
        </w:r>
        <w:r w:rsidR="0056547A">
          <w:rPr>
            <w:noProof/>
            <w:webHidden/>
          </w:rPr>
          <w:fldChar w:fldCharType="separate"/>
        </w:r>
        <w:r w:rsidR="00BC2F22">
          <w:rPr>
            <w:noProof/>
            <w:webHidden/>
          </w:rPr>
          <w:t>43</w:t>
        </w:r>
        <w:r w:rsidR="0056547A">
          <w:rPr>
            <w:noProof/>
            <w:webHidden/>
          </w:rPr>
          <w:fldChar w:fldCharType="end"/>
        </w:r>
      </w:hyperlink>
    </w:p>
    <w:p w14:paraId="5CC2DA3E" w14:textId="1CBD58E0" w:rsidR="0056547A" w:rsidRDefault="00F96A97">
      <w:pPr>
        <w:pStyle w:val="TOC8"/>
        <w:rPr>
          <w:rFonts w:asciiTheme="minorHAnsi" w:eastAsiaTheme="minorEastAsia" w:hAnsiTheme="minorHAnsi" w:cstheme="minorBidi"/>
          <w:noProof/>
          <w:color w:val="auto"/>
          <w:sz w:val="22"/>
          <w:szCs w:val="22"/>
        </w:rPr>
      </w:pPr>
      <w:hyperlink w:anchor="_Toc103234920" w:history="1">
        <w:r w:rsidR="0056547A" w:rsidRPr="00C16A4C">
          <w:rPr>
            <w:rStyle w:val="Hyperlink"/>
            <w:noProof/>
          </w:rPr>
          <w:t>Table 4.1  Test-Taking Rates by California Region</w:t>
        </w:r>
        <w:r w:rsidR="0056547A">
          <w:rPr>
            <w:noProof/>
            <w:webHidden/>
          </w:rPr>
          <w:tab/>
        </w:r>
        <w:r w:rsidR="0056547A">
          <w:rPr>
            <w:noProof/>
            <w:webHidden/>
          </w:rPr>
          <w:fldChar w:fldCharType="begin"/>
        </w:r>
        <w:r w:rsidR="0056547A">
          <w:rPr>
            <w:noProof/>
            <w:webHidden/>
          </w:rPr>
          <w:instrText xml:space="preserve"> PAGEREF _Toc103234920 \h </w:instrText>
        </w:r>
        <w:r w:rsidR="0056547A">
          <w:rPr>
            <w:noProof/>
            <w:webHidden/>
          </w:rPr>
        </w:r>
        <w:r w:rsidR="0056547A">
          <w:rPr>
            <w:noProof/>
            <w:webHidden/>
          </w:rPr>
          <w:fldChar w:fldCharType="separate"/>
        </w:r>
        <w:r w:rsidR="00BC2F22">
          <w:rPr>
            <w:noProof/>
            <w:webHidden/>
          </w:rPr>
          <w:t>46</w:t>
        </w:r>
        <w:r w:rsidR="0056547A">
          <w:rPr>
            <w:noProof/>
            <w:webHidden/>
          </w:rPr>
          <w:fldChar w:fldCharType="end"/>
        </w:r>
      </w:hyperlink>
    </w:p>
    <w:p w14:paraId="3A3B6247" w14:textId="282B03AF" w:rsidR="0056547A" w:rsidRDefault="00F96A97">
      <w:pPr>
        <w:pStyle w:val="TOC8"/>
        <w:rPr>
          <w:rFonts w:asciiTheme="minorHAnsi" w:eastAsiaTheme="minorEastAsia" w:hAnsiTheme="minorHAnsi" w:cstheme="minorBidi"/>
          <w:noProof/>
          <w:color w:val="auto"/>
          <w:sz w:val="22"/>
          <w:szCs w:val="22"/>
        </w:rPr>
      </w:pPr>
      <w:hyperlink w:anchor="_Toc103234921" w:history="1">
        <w:r w:rsidR="0056547A" w:rsidRPr="00C16A4C">
          <w:rPr>
            <w:rStyle w:val="Hyperlink"/>
            <w:noProof/>
          </w:rPr>
          <w:t>Table 4.2  CSA Test-Taking Rates by Grade Level and Grade Band</w:t>
        </w:r>
        <w:r w:rsidR="0056547A">
          <w:rPr>
            <w:noProof/>
            <w:webHidden/>
          </w:rPr>
          <w:tab/>
        </w:r>
        <w:r w:rsidR="0056547A">
          <w:rPr>
            <w:noProof/>
            <w:webHidden/>
          </w:rPr>
          <w:fldChar w:fldCharType="begin"/>
        </w:r>
        <w:r w:rsidR="0056547A">
          <w:rPr>
            <w:noProof/>
            <w:webHidden/>
          </w:rPr>
          <w:instrText xml:space="preserve"> PAGEREF _Toc103234921 \h </w:instrText>
        </w:r>
        <w:r w:rsidR="0056547A">
          <w:rPr>
            <w:noProof/>
            <w:webHidden/>
          </w:rPr>
        </w:r>
        <w:r w:rsidR="0056547A">
          <w:rPr>
            <w:noProof/>
            <w:webHidden/>
          </w:rPr>
          <w:fldChar w:fldCharType="separate"/>
        </w:r>
        <w:r w:rsidR="00BC2F22">
          <w:rPr>
            <w:noProof/>
            <w:webHidden/>
          </w:rPr>
          <w:t>46</w:t>
        </w:r>
        <w:r w:rsidR="0056547A">
          <w:rPr>
            <w:noProof/>
            <w:webHidden/>
          </w:rPr>
          <w:fldChar w:fldCharType="end"/>
        </w:r>
      </w:hyperlink>
    </w:p>
    <w:p w14:paraId="13360AE6" w14:textId="7B0EEB40" w:rsidR="0056547A" w:rsidRDefault="00F96A97">
      <w:pPr>
        <w:pStyle w:val="TOC8"/>
        <w:rPr>
          <w:rFonts w:asciiTheme="minorHAnsi" w:eastAsiaTheme="minorEastAsia" w:hAnsiTheme="minorHAnsi" w:cstheme="minorBidi"/>
          <w:noProof/>
          <w:color w:val="auto"/>
          <w:sz w:val="22"/>
          <w:szCs w:val="22"/>
        </w:rPr>
      </w:pPr>
      <w:hyperlink w:anchor="_Toc103234922" w:history="1">
        <w:r w:rsidR="0056547A" w:rsidRPr="00C16A4C">
          <w:rPr>
            <w:rStyle w:val="Hyperlink"/>
            <w:noProof/>
          </w:rPr>
          <w:t>Table 4.3  Demographic Student Groups to Be Reported</w:t>
        </w:r>
        <w:r w:rsidR="0056547A">
          <w:rPr>
            <w:noProof/>
            <w:webHidden/>
          </w:rPr>
          <w:tab/>
        </w:r>
        <w:r w:rsidR="0056547A">
          <w:rPr>
            <w:noProof/>
            <w:webHidden/>
          </w:rPr>
          <w:fldChar w:fldCharType="begin"/>
        </w:r>
        <w:r w:rsidR="0056547A">
          <w:rPr>
            <w:noProof/>
            <w:webHidden/>
          </w:rPr>
          <w:instrText xml:space="preserve"> PAGEREF _Toc103234922 \h </w:instrText>
        </w:r>
        <w:r w:rsidR="0056547A">
          <w:rPr>
            <w:noProof/>
            <w:webHidden/>
          </w:rPr>
        </w:r>
        <w:r w:rsidR="0056547A">
          <w:rPr>
            <w:noProof/>
            <w:webHidden/>
          </w:rPr>
          <w:fldChar w:fldCharType="separate"/>
        </w:r>
        <w:r w:rsidR="00BC2F22">
          <w:rPr>
            <w:noProof/>
            <w:webHidden/>
          </w:rPr>
          <w:t>47</w:t>
        </w:r>
        <w:r w:rsidR="0056547A">
          <w:rPr>
            <w:noProof/>
            <w:webHidden/>
          </w:rPr>
          <w:fldChar w:fldCharType="end"/>
        </w:r>
      </w:hyperlink>
    </w:p>
    <w:p w14:paraId="1B4CC983" w14:textId="63C1286C" w:rsidR="0056547A" w:rsidRDefault="00F96A97">
      <w:pPr>
        <w:pStyle w:val="TOC8"/>
        <w:rPr>
          <w:rFonts w:asciiTheme="minorHAnsi" w:eastAsiaTheme="minorEastAsia" w:hAnsiTheme="minorHAnsi" w:cstheme="minorBidi"/>
          <w:noProof/>
          <w:color w:val="auto"/>
          <w:sz w:val="22"/>
          <w:szCs w:val="22"/>
        </w:rPr>
      </w:pPr>
      <w:hyperlink w:anchor="_Toc103234923" w:history="1">
        <w:r w:rsidR="0056547A" w:rsidRPr="00C16A4C">
          <w:rPr>
            <w:rStyle w:val="Hyperlink"/>
            <w:noProof/>
          </w:rPr>
          <w:t>Table 4.4  Summary of Accommodations and Designated Supports Used by Students, by Grade Level or Grade Band</w:t>
        </w:r>
        <w:r w:rsidR="0056547A">
          <w:rPr>
            <w:noProof/>
            <w:webHidden/>
          </w:rPr>
          <w:tab/>
        </w:r>
        <w:r w:rsidR="0056547A">
          <w:rPr>
            <w:noProof/>
            <w:webHidden/>
          </w:rPr>
          <w:fldChar w:fldCharType="begin"/>
        </w:r>
        <w:r w:rsidR="0056547A">
          <w:rPr>
            <w:noProof/>
            <w:webHidden/>
          </w:rPr>
          <w:instrText xml:space="preserve"> PAGEREF _Toc103234923 \h </w:instrText>
        </w:r>
        <w:r w:rsidR="0056547A">
          <w:rPr>
            <w:noProof/>
            <w:webHidden/>
          </w:rPr>
        </w:r>
        <w:r w:rsidR="0056547A">
          <w:rPr>
            <w:noProof/>
            <w:webHidden/>
          </w:rPr>
          <w:fldChar w:fldCharType="separate"/>
        </w:r>
        <w:r w:rsidR="00BC2F22">
          <w:rPr>
            <w:noProof/>
            <w:webHidden/>
          </w:rPr>
          <w:t>59</w:t>
        </w:r>
        <w:r w:rsidR="0056547A">
          <w:rPr>
            <w:noProof/>
            <w:webHidden/>
          </w:rPr>
          <w:fldChar w:fldCharType="end"/>
        </w:r>
      </w:hyperlink>
    </w:p>
    <w:p w14:paraId="6BDB63A7" w14:textId="6FE00072" w:rsidR="0056547A" w:rsidRDefault="00F96A97">
      <w:pPr>
        <w:pStyle w:val="TOC8"/>
        <w:rPr>
          <w:rFonts w:asciiTheme="minorHAnsi" w:eastAsiaTheme="minorEastAsia" w:hAnsiTheme="minorHAnsi" w:cstheme="minorBidi"/>
          <w:noProof/>
          <w:color w:val="auto"/>
          <w:sz w:val="22"/>
          <w:szCs w:val="22"/>
        </w:rPr>
      </w:pPr>
      <w:hyperlink w:anchor="_Toc103234924" w:history="1">
        <w:r w:rsidR="0056547A" w:rsidRPr="00C16A4C">
          <w:rPr>
            <w:rStyle w:val="Hyperlink"/>
            <w:noProof/>
          </w:rPr>
          <w:t>Table 4.5  Types of Appeals</w:t>
        </w:r>
        <w:r w:rsidR="0056547A">
          <w:rPr>
            <w:noProof/>
            <w:webHidden/>
          </w:rPr>
          <w:tab/>
        </w:r>
        <w:r w:rsidR="0056547A">
          <w:rPr>
            <w:noProof/>
            <w:webHidden/>
          </w:rPr>
          <w:fldChar w:fldCharType="begin"/>
        </w:r>
        <w:r w:rsidR="0056547A">
          <w:rPr>
            <w:noProof/>
            <w:webHidden/>
          </w:rPr>
          <w:instrText xml:space="preserve"> PAGEREF _Toc103234924 \h </w:instrText>
        </w:r>
        <w:r w:rsidR="0056547A">
          <w:rPr>
            <w:noProof/>
            <w:webHidden/>
          </w:rPr>
        </w:r>
        <w:r w:rsidR="0056547A">
          <w:rPr>
            <w:noProof/>
            <w:webHidden/>
          </w:rPr>
          <w:fldChar w:fldCharType="separate"/>
        </w:r>
        <w:r w:rsidR="00BC2F22">
          <w:rPr>
            <w:noProof/>
            <w:webHidden/>
          </w:rPr>
          <w:t>66</w:t>
        </w:r>
        <w:r w:rsidR="0056547A">
          <w:rPr>
            <w:noProof/>
            <w:webHidden/>
          </w:rPr>
          <w:fldChar w:fldCharType="end"/>
        </w:r>
      </w:hyperlink>
    </w:p>
    <w:p w14:paraId="5A8AFF4B" w14:textId="0BCE65FA" w:rsidR="0056547A" w:rsidRDefault="00F96A97">
      <w:pPr>
        <w:pStyle w:val="TOC8"/>
        <w:rPr>
          <w:rFonts w:asciiTheme="minorHAnsi" w:eastAsiaTheme="minorEastAsia" w:hAnsiTheme="minorHAnsi" w:cstheme="minorBidi"/>
          <w:noProof/>
          <w:color w:val="auto"/>
          <w:sz w:val="22"/>
          <w:szCs w:val="22"/>
        </w:rPr>
      </w:pPr>
      <w:hyperlink w:anchor="_Toc103234925" w:history="1">
        <w:r w:rsidR="0056547A" w:rsidRPr="00C16A4C">
          <w:rPr>
            <w:rStyle w:val="Hyperlink"/>
            <w:noProof/>
          </w:rPr>
          <w:t>Table 4.6  Number and Types of Incidents Submitted in STAIRS in the 2020–2021 Administration</w:t>
        </w:r>
        <w:r w:rsidR="0056547A">
          <w:rPr>
            <w:noProof/>
            <w:webHidden/>
          </w:rPr>
          <w:tab/>
        </w:r>
        <w:r w:rsidR="0056547A">
          <w:rPr>
            <w:noProof/>
            <w:webHidden/>
          </w:rPr>
          <w:fldChar w:fldCharType="begin"/>
        </w:r>
        <w:r w:rsidR="0056547A">
          <w:rPr>
            <w:noProof/>
            <w:webHidden/>
          </w:rPr>
          <w:instrText xml:space="preserve"> PAGEREF _Toc103234925 \h </w:instrText>
        </w:r>
        <w:r w:rsidR="0056547A">
          <w:rPr>
            <w:noProof/>
            <w:webHidden/>
          </w:rPr>
        </w:r>
        <w:r w:rsidR="0056547A">
          <w:rPr>
            <w:noProof/>
            <w:webHidden/>
          </w:rPr>
          <w:fldChar w:fldCharType="separate"/>
        </w:r>
        <w:r w:rsidR="00BC2F22">
          <w:rPr>
            <w:noProof/>
            <w:webHidden/>
          </w:rPr>
          <w:t>68</w:t>
        </w:r>
        <w:r w:rsidR="0056547A">
          <w:rPr>
            <w:noProof/>
            <w:webHidden/>
          </w:rPr>
          <w:fldChar w:fldCharType="end"/>
        </w:r>
      </w:hyperlink>
    </w:p>
    <w:p w14:paraId="2170C361" w14:textId="0B01A588" w:rsidR="0056547A" w:rsidRDefault="00F96A97">
      <w:pPr>
        <w:pStyle w:val="TOC8"/>
        <w:rPr>
          <w:rFonts w:asciiTheme="minorHAnsi" w:eastAsiaTheme="minorEastAsia" w:hAnsiTheme="minorHAnsi" w:cstheme="minorBidi"/>
          <w:noProof/>
          <w:color w:val="auto"/>
          <w:sz w:val="22"/>
          <w:szCs w:val="22"/>
        </w:rPr>
      </w:pPr>
      <w:hyperlink w:anchor="_Toc103234926" w:history="1">
        <w:r w:rsidR="0056547A" w:rsidRPr="00C16A4C">
          <w:rPr>
            <w:rStyle w:val="Hyperlink"/>
            <w:noProof/>
          </w:rPr>
          <w:t>Table 4.7  Number of Appeals Approved in STAIRS in the 2020–2021 Administration</w:t>
        </w:r>
        <w:r w:rsidR="0056547A">
          <w:rPr>
            <w:noProof/>
            <w:webHidden/>
          </w:rPr>
          <w:tab/>
        </w:r>
        <w:r w:rsidR="0056547A">
          <w:rPr>
            <w:noProof/>
            <w:webHidden/>
          </w:rPr>
          <w:fldChar w:fldCharType="begin"/>
        </w:r>
        <w:r w:rsidR="0056547A">
          <w:rPr>
            <w:noProof/>
            <w:webHidden/>
          </w:rPr>
          <w:instrText xml:space="preserve"> PAGEREF _Toc103234926 \h </w:instrText>
        </w:r>
        <w:r w:rsidR="0056547A">
          <w:rPr>
            <w:noProof/>
            <w:webHidden/>
          </w:rPr>
        </w:r>
        <w:r w:rsidR="0056547A">
          <w:rPr>
            <w:noProof/>
            <w:webHidden/>
          </w:rPr>
          <w:fldChar w:fldCharType="separate"/>
        </w:r>
        <w:r w:rsidR="00BC2F22">
          <w:rPr>
            <w:noProof/>
            <w:webHidden/>
          </w:rPr>
          <w:t>69</w:t>
        </w:r>
        <w:r w:rsidR="0056547A">
          <w:rPr>
            <w:noProof/>
            <w:webHidden/>
          </w:rPr>
          <w:fldChar w:fldCharType="end"/>
        </w:r>
      </w:hyperlink>
    </w:p>
    <w:p w14:paraId="7E041FA0" w14:textId="1A93B632" w:rsidR="0056547A" w:rsidRDefault="00F96A97">
      <w:pPr>
        <w:pStyle w:val="TOC8"/>
        <w:rPr>
          <w:rFonts w:asciiTheme="minorHAnsi" w:eastAsiaTheme="minorEastAsia" w:hAnsiTheme="minorHAnsi" w:cstheme="minorBidi"/>
          <w:noProof/>
          <w:color w:val="auto"/>
          <w:sz w:val="22"/>
          <w:szCs w:val="22"/>
        </w:rPr>
      </w:pPr>
      <w:hyperlink w:anchor="_Toc103234927" w:history="1">
        <w:r w:rsidR="0056547A" w:rsidRPr="00C16A4C">
          <w:rPr>
            <w:rStyle w:val="Hyperlink"/>
            <w:noProof/>
          </w:rPr>
          <w:t>Table 4.8  Number of Appeals Rejected in STAIRS in the 2020–2021 Administration</w:t>
        </w:r>
        <w:r w:rsidR="0056547A">
          <w:rPr>
            <w:noProof/>
            <w:webHidden/>
          </w:rPr>
          <w:tab/>
        </w:r>
        <w:r w:rsidR="0056547A">
          <w:rPr>
            <w:noProof/>
            <w:webHidden/>
          </w:rPr>
          <w:fldChar w:fldCharType="begin"/>
        </w:r>
        <w:r w:rsidR="0056547A">
          <w:rPr>
            <w:noProof/>
            <w:webHidden/>
          </w:rPr>
          <w:instrText xml:space="preserve"> PAGEREF _Toc103234927 \h </w:instrText>
        </w:r>
        <w:r w:rsidR="0056547A">
          <w:rPr>
            <w:noProof/>
            <w:webHidden/>
          </w:rPr>
        </w:r>
        <w:r w:rsidR="0056547A">
          <w:rPr>
            <w:noProof/>
            <w:webHidden/>
          </w:rPr>
          <w:fldChar w:fldCharType="separate"/>
        </w:r>
        <w:r w:rsidR="00BC2F22">
          <w:rPr>
            <w:noProof/>
            <w:webHidden/>
          </w:rPr>
          <w:t>69</w:t>
        </w:r>
        <w:r w:rsidR="0056547A">
          <w:rPr>
            <w:noProof/>
            <w:webHidden/>
          </w:rPr>
          <w:fldChar w:fldCharType="end"/>
        </w:r>
      </w:hyperlink>
    </w:p>
    <w:p w14:paraId="7F3E3096" w14:textId="38F547FB" w:rsidR="0056547A" w:rsidRDefault="00F96A97">
      <w:pPr>
        <w:pStyle w:val="TOC8"/>
        <w:rPr>
          <w:rFonts w:asciiTheme="minorHAnsi" w:eastAsiaTheme="minorEastAsia" w:hAnsiTheme="minorHAnsi" w:cstheme="minorBidi"/>
          <w:noProof/>
          <w:color w:val="auto"/>
          <w:sz w:val="22"/>
          <w:szCs w:val="22"/>
        </w:rPr>
      </w:pPr>
      <w:hyperlink w:anchor="_Toc103234928" w:history="1">
        <w:r w:rsidR="0056547A" w:rsidRPr="00C16A4C">
          <w:rPr>
            <w:rStyle w:val="Hyperlink"/>
            <w:noProof/>
          </w:rPr>
          <w:t>Table 4.A.1  Demographic Summary, Grade Three</w:t>
        </w:r>
        <w:r w:rsidR="0056547A">
          <w:rPr>
            <w:noProof/>
            <w:webHidden/>
          </w:rPr>
          <w:tab/>
        </w:r>
        <w:r w:rsidR="0056547A">
          <w:rPr>
            <w:noProof/>
            <w:webHidden/>
          </w:rPr>
          <w:fldChar w:fldCharType="begin"/>
        </w:r>
        <w:r w:rsidR="0056547A">
          <w:rPr>
            <w:noProof/>
            <w:webHidden/>
          </w:rPr>
          <w:instrText xml:space="preserve"> PAGEREF _Toc103234928 \h </w:instrText>
        </w:r>
        <w:r w:rsidR="0056547A">
          <w:rPr>
            <w:noProof/>
            <w:webHidden/>
          </w:rPr>
        </w:r>
        <w:r w:rsidR="0056547A">
          <w:rPr>
            <w:noProof/>
            <w:webHidden/>
          </w:rPr>
          <w:fldChar w:fldCharType="separate"/>
        </w:r>
        <w:r w:rsidR="00BC2F22">
          <w:rPr>
            <w:noProof/>
            <w:webHidden/>
          </w:rPr>
          <w:t>71</w:t>
        </w:r>
        <w:r w:rsidR="0056547A">
          <w:rPr>
            <w:noProof/>
            <w:webHidden/>
          </w:rPr>
          <w:fldChar w:fldCharType="end"/>
        </w:r>
      </w:hyperlink>
    </w:p>
    <w:p w14:paraId="0FDAE740" w14:textId="75E7F92C" w:rsidR="0056547A" w:rsidRDefault="00F96A97">
      <w:pPr>
        <w:pStyle w:val="TOC8"/>
        <w:rPr>
          <w:rFonts w:asciiTheme="minorHAnsi" w:eastAsiaTheme="minorEastAsia" w:hAnsiTheme="minorHAnsi" w:cstheme="minorBidi"/>
          <w:noProof/>
          <w:color w:val="auto"/>
          <w:sz w:val="22"/>
          <w:szCs w:val="22"/>
        </w:rPr>
      </w:pPr>
      <w:hyperlink w:anchor="_Toc103234929" w:history="1">
        <w:r w:rsidR="0056547A" w:rsidRPr="00C16A4C">
          <w:rPr>
            <w:rStyle w:val="Hyperlink"/>
            <w:noProof/>
          </w:rPr>
          <w:t>Table 4.A.2  Demographic Summary, Grade Four</w:t>
        </w:r>
        <w:r w:rsidR="0056547A">
          <w:rPr>
            <w:noProof/>
            <w:webHidden/>
          </w:rPr>
          <w:tab/>
        </w:r>
        <w:r w:rsidR="0056547A">
          <w:rPr>
            <w:noProof/>
            <w:webHidden/>
          </w:rPr>
          <w:fldChar w:fldCharType="begin"/>
        </w:r>
        <w:r w:rsidR="0056547A">
          <w:rPr>
            <w:noProof/>
            <w:webHidden/>
          </w:rPr>
          <w:instrText xml:space="preserve"> PAGEREF _Toc103234929 \h </w:instrText>
        </w:r>
        <w:r w:rsidR="0056547A">
          <w:rPr>
            <w:noProof/>
            <w:webHidden/>
          </w:rPr>
        </w:r>
        <w:r w:rsidR="0056547A">
          <w:rPr>
            <w:noProof/>
            <w:webHidden/>
          </w:rPr>
          <w:fldChar w:fldCharType="separate"/>
        </w:r>
        <w:r w:rsidR="00BC2F22">
          <w:rPr>
            <w:noProof/>
            <w:webHidden/>
          </w:rPr>
          <w:t>73</w:t>
        </w:r>
        <w:r w:rsidR="0056547A">
          <w:rPr>
            <w:noProof/>
            <w:webHidden/>
          </w:rPr>
          <w:fldChar w:fldCharType="end"/>
        </w:r>
      </w:hyperlink>
    </w:p>
    <w:p w14:paraId="5BE6465C" w14:textId="48E28838" w:rsidR="0056547A" w:rsidRDefault="00F96A97">
      <w:pPr>
        <w:pStyle w:val="TOC8"/>
        <w:rPr>
          <w:rFonts w:asciiTheme="minorHAnsi" w:eastAsiaTheme="minorEastAsia" w:hAnsiTheme="minorHAnsi" w:cstheme="minorBidi"/>
          <w:noProof/>
          <w:color w:val="auto"/>
          <w:sz w:val="22"/>
          <w:szCs w:val="22"/>
        </w:rPr>
      </w:pPr>
      <w:hyperlink w:anchor="_Toc103234930" w:history="1">
        <w:r w:rsidR="0056547A" w:rsidRPr="00C16A4C">
          <w:rPr>
            <w:rStyle w:val="Hyperlink"/>
            <w:noProof/>
          </w:rPr>
          <w:t>Table 4.A.3  Demographic Summary, Grade Five</w:t>
        </w:r>
        <w:r w:rsidR="0056547A">
          <w:rPr>
            <w:noProof/>
            <w:webHidden/>
          </w:rPr>
          <w:tab/>
        </w:r>
        <w:r w:rsidR="0056547A">
          <w:rPr>
            <w:noProof/>
            <w:webHidden/>
          </w:rPr>
          <w:fldChar w:fldCharType="begin"/>
        </w:r>
        <w:r w:rsidR="0056547A">
          <w:rPr>
            <w:noProof/>
            <w:webHidden/>
          </w:rPr>
          <w:instrText xml:space="preserve"> PAGEREF _Toc103234930 \h </w:instrText>
        </w:r>
        <w:r w:rsidR="0056547A">
          <w:rPr>
            <w:noProof/>
            <w:webHidden/>
          </w:rPr>
        </w:r>
        <w:r w:rsidR="0056547A">
          <w:rPr>
            <w:noProof/>
            <w:webHidden/>
          </w:rPr>
          <w:fldChar w:fldCharType="separate"/>
        </w:r>
        <w:r w:rsidR="00BC2F22">
          <w:rPr>
            <w:noProof/>
            <w:webHidden/>
          </w:rPr>
          <w:t>75</w:t>
        </w:r>
        <w:r w:rsidR="0056547A">
          <w:rPr>
            <w:noProof/>
            <w:webHidden/>
          </w:rPr>
          <w:fldChar w:fldCharType="end"/>
        </w:r>
      </w:hyperlink>
    </w:p>
    <w:p w14:paraId="2C261589" w14:textId="4A8DB626" w:rsidR="0056547A" w:rsidRDefault="00F96A97">
      <w:pPr>
        <w:pStyle w:val="TOC8"/>
        <w:rPr>
          <w:rFonts w:asciiTheme="minorHAnsi" w:eastAsiaTheme="minorEastAsia" w:hAnsiTheme="minorHAnsi" w:cstheme="minorBidi"/>
          <w:noProof/>
          <w:color w:val="auto"/>
          <w:sz w:val="22"/>
          <w:szCs w:val="22"/>
        </w:rPr>
      </w:pPr>
      <w:hyperlink w:anchor="_Toc103234931" w:history="1">
        <w:r w:rsidR="0056547A" w:rsidRPr="00C16A4C">
          <w:rPr>
            <w:rStyle w:val="Hyperlink"/>
            <w:noProof/>
          </w:rPr>
          <w:t>Table 4.A.4  Demographic Summary, Grade Six</w:t>
        </w:r>
        <w:r w:rsidR="0056547A">
          <w:rPr>
            <w:noProof/>
            <w:webHidden/>
          </w:rPr>
          <w:tab/>
        </w:r>
        <w:r w:rsidR="0056547A">
          <w:rPr>
            <w:noProof/>
            <w:webHidden/>
          </w:rPr>
          <w:fldChar w:fldCharType="begin"/>
        </w:r>
        <w:r w:rsidR="0056547A">
          <w:rPr>
            <w:noProof/>
            <w:webHidden/>
          </w:rPr>
          <w:instrText xml:space="preserve"> PAGEREF _Toc103234931 \h </w:instrText>
        </w:r>
        <w:r w:rsidR="0056547A">
          <w:rPr>
            <w:noProof/>
            <w:webHidden/>
          </w:rPr>
        </w:r>
        <w:r w:rsidR="0056547A">
          <w:rPr>
            <w:noProof/>
            <w:webHidden/>
          </w:rPr>
          <w:fldChar w:fldCharType="separate"/>
        </w:r>
        <w:r w:rsidR="00BC2F22">
          <w:rPr>
            <w:noProof/>
            <w:webHidden/>
          </w:rPr>
          <w:t>77</w:t>
        </w:r>
        <w:r w:rsidR="0056547A">
          <w:rPr>
            <w:noProof/>
            <w:webHidden/>
          </w:rPr>
          <w:fldChar w:fldCharType="end"/>
        </w:r>
      </w:hyperlink>
    </w:p>
    <w:p w14:paraId="4C14E1A4" w14:textId="27B72440" w:rsidR="0056547A" w:rsidRDefault="00F96A97">
      <w:pPr>
        <w:pStyle w:val="TOC8"/>
        <w:rPr>
          <w:rFonts w:asciiTheme="minorHAnsi" w:eastAsiaTheme="minorEastAsia" w:hAnsiTheme="minorHAnsi" w:cstheme="minorBidi"/>
          <w:noProof/>
          <w:color w:val="auto"/>
          <w:sz w:val="22"/>
          <w:szCs w:val="22"/>
        </w:rPr>
      </w:pPr>
      <w:hyperlink w:anchor="_Toc103234932" w:history="1">
        <w:r w:rsidR="0056547A" w:rsidRPr="00C16A4C">
          <w:rPr>
            <w:rStyle w:val="Hyperlink"/>
            <w:noProof/>
          </w:rPr>
          <w:t>Table 4.A.5  Demographic Summary, Grade Seven</w:t>
        </w:r>
        <w:r w:rsidR="0056547A">
          <w:rPr>
            <w:noProof/>
            <w:webHidden/>
          </w:rPr>
          <w:tab/>
        </w:r>
        <w:r w:rsidR="0056547A">
          <w:rPr>
            <w:noProof/>
            <w:webHidden/>
          </w:rPr>
          <w:fldChar w:fldCharType="begin"/>
        </w:r>
        <w:r w:rsidR="0056547A">
          <w:rPr>
            <w:noProof/>
            <w:webHidden/>
          </w:rPr>
          <w:instrText xml:space="preserve"> PAGEREF _Toc103234932 \h </w:instrText>
        </w:r>
        <w:r w:rsidR="0056547A">
          <w:rPr>
            <w:noProof/>
            <w:webHidden/>
          </w:rPr>
        </w:r>
        <w:r w:rsidR="0056547A">
          <w:rPr>
            <w:noProof/>
            <w:webHidden/>
          </w:rPr>
          <w:fldChar w:fldCharType="separate"/>
        </w:r>
        <w:r w:rsidR="00BC2F22">
          <w:rPr>
            <w:noProof/>
            <w:webHidden/>
          </w:rPr>
          <w:t>79</w:t>
        </w:r>
        <w:r w:rsidR="0056547A">
          <w:rPr>
            <w:noProof/>
            <w:webHidden/>
          </w:rPr>
          <w:fldChar w:fldCharType="end"/>
        </w:r>
      </w:hyperlink>
    </w:p>
    <w:p w14:paraId="5821253F" w14:textId="3BD49502" w:rsidR="0056547A" w:rsidRDefault="00F96A97">
      <w:pPr>
        <w:pStyle w:val="TOC8"/>
        <w:rPr>
          <w:rFonts w:asciiTheme="minorHAnsi" w:eastAsiaTheme="minorEastAsia" w:hAnsiTheme="minorHAnsi" w:cstheme="minorBidi"/>
          <w:noProof/>
          <w:color w:val="auto"/>
          <w:sz w:val="22"/>
          <w:szCs w:val="22"/>
        </w:rPr>
      </w:pPr>
      <w:hyperlink w:anchor="_Toc103234933" w:history="1">
        <w:r w:rsidR="0056547A" w:rsidRPr="00C16A4C">
          <w:rPr>
            <w:rStyle w:val="Hyperlink"/>
            <w:noProof/>
          </w:rPr>
          <w:t>Table 4.A.6  Demographic Summary, Grade Eight</w:t>
        </w:r>
        <w:r w:rsidR="0056547A">
          <w:rPr>
            <w:noProof/>
            <w:webHidden/>
          </w:rPr>
          <w:tab/>
        </w:r>
        <w:r w:rsidR="0056547A">
          <w:rPr>
            <w:noProof/>
            <w:webHidden/>
          </w:rPr>
          <w:fldChar w:fldCharType="begin"/>
        </w:r>
        <w:r w:rsidR="0056547A">
          <w:rPr>
            <w:noProof/>
            <w:webHidden/>
          </w:rPr>
          <w:instrText xml:space="preserve"> PAGEREF _Toc103234933 \h </w:instrText>
        </w:r>
        <w:r w:rsidR="0056547A">
          <w:rPr>
            <w:noProof/>
            <w:webHidden/>
          </w:rPr>
        </w:r>
        <w:r w:rsidR="0056547A">
          <w:rPr>
            <w:noProof/>
            <w:webHidden/>
          </w:rPr>
          <w:fldChar w:fldCharType="separate"/>
        </w:r>
        <w:r w:rsidR="00BC2F22">
          <w:rPr>
            <w:noProof/>
            <w:webHidden/>
          </w:rPr>
          <w:t>81</w:t>
        </w:r>
        <w:r w:rsidR="0056547A">
          <w:rPr>
            <w:noProof/>
            <w:webHidden/>
          </w:rPr>
          <w:fldChar w:fldCharType="end"/>
        </w:r>
      </w:hyperlink>
    </w:p>
    <w:p w14:paraId="0A9EC578" w14:textId="7F72D471" w:rsidR="0056547A" w:rsidRDefault="00F96A97">
      <w:pPr>
        <w:pStyle w:val="TOC8"/>
        <w:rPr>
          <w:rFonts w:asciiTheme="minorHAnsi" w:eastAsiaTheme="minorEastAsia" w:hAnsiTheme="minorHAnsi" w:cstheme="minorBidi"/>
          <w:noProof/>
          <w:color w:val="auto"/>
          <w:sz w:val="22"/>
          <w:szCs w:val="22"/>
        </w:rPr>
      </w:pPr>
      <w:hyperlink w:anchor="_Toc103234934" w:history="1">
        <w:r w:rsidR="0056547A" w:rsidRPr="00C16A4C">
          <w:rPr>
            <w:rStyle w:val="Hyperlink"/>
            <w:noProof/>
          </w:rPr>
          <w:t>Table 4.A.7  Demographic Summary, High School</w:t>
        </w:r>
        <w:r w:rsidR="0056547A">
          <w:rPr>
            <w:noProof/>
            <w:webHidden/>
          </w:rPr>
          <w:tab/>
        </w:r>
        <w:r w:rsidR="0056547A">
          <w:rPr>
            <w:noProof/>
            <w:webHidden/>
          </w:rPr>
          <w:fldChar w:fldCharType="begin"/>
        </w:r>
        <w:r w:rsidR="0056547A">
          <w:rPr>
            <w:noProof/>
            <w:webHidden/>
          </w:rPr>
          <w:instrText xml:space="preserve"> PAGEREF _Toc103234934 \h </w:instrText>
        </w:r>
        <w:r w:rsidR="0056547A">
          <w:rPr>
            <w:noProof/>
            <w:webHidden/>
          </w:rPr>
        </w:r>
        <w:r w:rsidR="0056547A">
          <w:rPr>
            <w:noProof/>
            <w:webHidden/>
          </w:rPr>
          <w:fldChar w:fldCharType="separate"/>
        </w:r>
        <w:r w:rsidR="00BC2F22">
          <w:rPr>
            <w:noProof/>
            <w:webHidden/>
          </w:rPr>
          <w:t>83</w:t>
        </w:r>
        <w:r w:rsidR="0056547A">
          <w:rPr>
            <w:noProof/>
            <w:webHidden/>
          </w:rPr>
          <w:fldChar w:fldCharType="end"/>
        </w:r>
      </w:hyperlink>
    </w:p>
    <w:p w14:paraId="080A4F6F" w14:textId="79575099" w:rsidR="0056547A" w:rsidRDefault="00F96A97">
      <w:pPr>
        <w:pStyle w:val="TOC8"/>
        <w:rPr>
          <w:rFonts w:asciiTheme="minorHAnsi" w:eastAsiaTheme="minorEastAsia" w:hAnsiTheme="minorHAnsi" w:cstheme="minorBidi"/>
          <w:noProof/>
          <w:color w:val="auto"/>
          <w:sz w:val="22"/>
          <w:szCs w:val="22"/>
        </w:rPr>
      </w:pPr>
      <w:hyperlink w:anchor="_Toc103234935" w:history="1">
        <w:r w:rsidR="0056547A" w:rsidRPr="00C16A4C">
          <w:rPr>
            <w:rStyle w:val="Hyperlink"/>
            <w:noProof/>
          </w:rPr>
          <w:t>Table 4.B.1  Special Services Summary, Grades Three Through Five</w:t>
        </w:r>
        <w:r w:rsidR="0056547A">
          <w:rPr>
            <w:noProof/>
            <w:webHidden/>
          </w:rPr>
          <w:tab/>
        </w:r>
        <w:r w:rsidR="0056547A">
          <w:rPr>
            <w:noProof/>
            <w:webHidden/>
          </w:rPr>
          <w:fldChar w:fldCharType="begin"/>
        </w:r>
        <w:r w:rsidR="0056547A">
          <w:rPr>
            <w:noProof/>
            <w:webHidden/>
          </w:rPr>
          <w:instrText xml:space="preserve"> PAGEREF _Toc103234935 \h </w:instrText>
        </w:r>
        <w:r w:rsidR="0056547A">
          <w:rPr>
            <w:noProof/>
            <w:webHidden/>
          </w:rPr>
        </w:r>
        <w:r w:rsidR="0056547A">
          <w:rPr>
            <w:noProof/>
            <w:webHidden/>
          </w:rPr>
          <w:fldChar w:fldCharType="separate"/>
        </w:r>
        <w:r w:rsidR="00BC2F22">
          <w:rPr>
            <w:noProof/>
            <w:webHidden/>
          </w:rPr>
          <w:t>85</w:t>
        </w:r>
        <w:r w:rsidR="0056547A">
          <w:rPr>
            <w:noProof/>
            <w:webHidden/>
          </w:rPr>
          <w:fldChar w:fldCharType="end"/>
        </w:r>
      </w:hyperlink>
    </w:p>
    <w:p w14:paraId="0E9609B4" w14:textId="5F68E2FA" w:rsidR="0056547A" w:rsidRDefault="00F96A97">
      <w:pPr>
        <w:pStyle w:val="TOC8"/>
        <w:rPr>
          <w:rFonts w:asciiTheme="minorHAnsi" w:eastAsiaTheme="minorEastAsia" w:hAnsiTheme="minorHAnsi" w:cstheme="minorBidi"/>
          <w:noProof/>
          <w:color w:val="auto"/>
          <w:sz w:val="22"/>
          <w:szCs w:val="22"/>
        </w:rPr>
      </w:pPr>
      <w:hyperlink w:anchor="_Toc103234936" w:history="1">
        <w:r w:rsidR="0056547A" w:rsidRPr="00C16A4C">
          <w:rPr>
            <w:rStyle w:val="Hyperlink"/>
            <w:noProof/>
          </w:rPr>
          <w:t>Table 4.B.2  Special Services Summary, Grades Six Through Eight</w:t>
        </w:r>
        <w:r w:rsidR="0056547A">
          <w:rPr>
            <w:noProof/>
            <w:webHidden/>
          </w:rPr>
          <w:tab/>
        </w:r>
        <w:r w:rsidR="0056547A">
          <w:rPr>
            <w:noProof/>
            <w:webHidden/>
          </w:rPr>
          <w:fldChar w:fldCharType="begin"/>
        </w:r>
        <w:r w:rsidR="0056547A">
          <w:rPr>
            <w:noProof/>
            <w:webHidden/>
          </w:rPr>
          <w:instrText xml:space="preserve"> PAGEREF _Toc103234936 \h </w:instrText>
        </w:r>
        <w:r w:rsidR="0056547A">
          <w:rPr>
            <w:noProof/>
            <w:webHidden/>
          </w:rPr>
        </w:r>
        <w:r w:rsidR="0056547A">
          <w:rPr>
            <w:noProof/>
            <w:webHidden/>
          </w:rPr>
          <w:fldChar w:fldCharType="separate"/>
        </w:r>
        <w:r w:rsidR="00BC2F22">
          <w:rPr>
            <w:noProof/>
            <w:webHidden/>
          </w:rPr>
          <w:t>87</w:t>
        </w:r>
        <w:r w:rsidR="0056547A">
          <w:rPr>
            <w:noProof/>
            <w:webHidden/>
          </w:rPr>
          <w:fldChar w:fldCharType="end"/>
        </w:r>
      </w:hyperlink>
    </w:p>
    <w:p w14:paraId="2CFEF098" w14:textId="05A5E44C" w:rsidR="0056547A" w:rsidRDefault="00F96A97">
      <w:pPr>
        <w:pStyle w:val="TOC8"/>
        <w:rPr>
          <w:rFonts w:asciiTheme="minorHAnsi" w:eastAsiaTheme="minorEastAsia" w:hAnsiTheme="minorHAnsi" w:cstheme="minorBidi"/>
          <w:noProof/>
          <w:color w:val="auto"/>
          <w:sz w:val="22"/>
          <w:szCs w:val="22"/>
        </w:rPr>
      </w:pPr>
      <w:hyperlink w:anchor="_Toc103234937" w:history="1">
        <w:r w:rsidR="0056547A" w:rsidRPr="00C16A4C">
          <w:rPr>
            <w:rStyle w:val="Hyperlink"/>
            <w:noProof/>
          </w:rPr>
          <w:t>Table 4.B.3  Special Services Summary, High School</w:t>
        </w:r>
        <w:r w:rsidR="0056547A">
          <w:rPr>
            <w:noProof/>
            <w:webHidden/>
          </w:rPr>
          <w:tab/>
        </w:r>
        <w:r w:rsidR="0056547A">
          <w:rPr>
            <w:noProof/>
            <w:webHidden/>
          </w:rPr>
          <w:fldChar w:fldCharType="begin"/>
        </w:r>
        <w:r w:rsidR="0056547A">
          <w:rPr>
            <w:noProof/>
            <w:webHidden/>
          </w:rPr>
          <w:instrText xml:space="preserve"> PAGEREF _Toc103234937 \h </w:instrText>
        </w:r>
        <w:r w:rsidR="0056547A">
          <w:rPr>
            <w:noProof/>
            <w:webHidden/>
          </w:rPr>
        </w:r>
        <w:r w:rsidR="0056547A">
          <w:rPr>
            <w:noProof/>
            <w:webHidden/>
          </w:rPr>
          <w:fldChar w:fldCharType="separate"/>
        </w:r>
        <w:r w:rsidR="00BC2F22">
          <w:rPr>
            <w:noProof/>
            <w:webHidden/>
          </w:rPr>
          <w:t>89</w:t>
        </w:r>
        <w:r w:rsidR="0056547A">
          <w:rPr>
            <w:noProof/>
            <w:webHidden/>
          </w:rPr>
          <w:fldChar w:fldCharType="end"/>
        </w:r>
      </w:hyperlink>
    </w:p>
    <w:p w14:paraId="4B60C585" w14:textId="63DD3E95" w:rsidR="0056547A" w:rsidRDefault="00F96A97">
      <w:pPr>
        <w:pStyle w:val="TOC8"/>
        <w:rPr>
          <w:rFonts w:asciiTheme="minorHAnsi" w:eastAsiaTheme="minorEastAsia" w:hAnsiTheme="minorHAnsi" w:cstheme="minorBidi"/>
          <w:noProof/>
          <w:color w:val="auto"/>
          <w:sz w:val="22"/>
          <w:szCs w:val="22"/>
        </w:rPr>
      </w:pPr>
      <w:hyperlink w:anchor="_Toc103234938" w:history="1">
        <w:r w:rsidR="0056547A" w:rsidRPr="00C16A4C">
          <w:rPr>
            <w:rStyle w:val="Hyperlink"/>
            <w:noProof/>
          </w:rPr>
          <w:t>Table 5.1  SSPI Recommendations for the Preliminary Threshold Scores and Three Scale Score Ranges on the CSA</w:t>
        </w:r>
        <w:r w:rsidR="0056547A">
          <w:rPr>
            <w:noProof/>
            <w:webHidden/>
          </w:rPr>
          <w:tab/>
        </w:r>
        <w:r w:rsidR="0056547A">
          <w:rPr>
            <w:noProof/>
            <w:webHidden/>
          </w:rPr>
          <w:fldChar w:fldCharType="begin"/>
        </w:r>
        <w:r w:rsidR="0056547A">
          <w:rPr>
            <w:noProof/>
            <w:webHidden/>
          </w:rPr>
          <w:instrText xml:space="preserve"> PAGEREF _Toc103234938 \h </w:instrText>
        </w:r>
        <w:r w:rsidR="0056547A">
          <w:rPr>
            <w:noProof/>
            <w:webHidden/>
          </w:rPr>
        </w:r>
        <w:r w:rsidR="0056547A">
          <w:rPr>
            <w:noProof/>
            <w:webHidden/>
          </w:rPr>
          <w:fldChar w:fldCharType="separate"/>
        </w:r>
        <w:r w:rsidR="00BC2F22">
          <w:rPr>
            <w:noProof/>
            <w:webHidden/>
          </w:rPr>
          <w:t>95</w:t>
        </w:r>
        <w:r w:rsidR="0056547A">
          <w:rPr>
            <w:noProof/>
            <w:webHidden/>
          </w:rPr>
          <w:fldChar w:fldCharType="end"/>
        </w:r>
      </w:hyperlink>
    </w:p>
    <w:p w14:paraId="5A865209" w14:textId="79DAFABB" w:rsidR="0056547A" w:rsidRDefault="00F96A97">
      <w:pPr>
        <w:pStyle w:val="TOC8"/>
        <w:rPr>
          <w:rFonts w:asciiTheme="minorHAnsi" w:eastAsiaTheme="minorEastAsia" w:hAnsiTheme="minorHAnsi" w:cstheme="minorBidi"/>
          <w:noProof/>
          <w:color w:val="auto"/>
          <w:sz w:val="22"/>
          <w:szCs w:val="22"/>
        </w:rPr>
      </w:pPr>
      <w:hyperlink w:anchor="_Toc103234939" w:history="1">
        <w:r w:rsidR="0056547A" w:rsidRPr="00C16A4C">
          <w:rPr>
            <w:rStyle w:val="Hyperlink"/>
            <w:noProof/>
          </w:rPr>
          <w:t>Table 6.1  Rules for Incomplete Tests</w:t>
        </w:r>
        <w:r w:rsidR="0056547A">
          <w:rPr>
            <w:noProof/>
            <w:webHidden/>
          </w:rPr>
          <w:tab/>
        </w:r>
        <w:r w:rsidR="0056547A">
          <w:rPr>
            <w:noProof/>
            <w:webHidden/>
          </w:rPr>
          <w:fldChar w:fldCharType="begin"/>
        </w:r>
        <w:r w:rsidR="0056547A">
          <w:rPr>
            <w:noProof/>
            <w:webHidden/>
          </w:rPr>
          <w:instrText xml:space="preserve"> PAGEREF _Toc103234939 \h </w:instrText>
        </w:r>
        <w:r w:rsidR="0056547A">
          <w:rPr>
            <w:noProof/>
            <w:webHidden/>
          </w:rPr>
        </w:r>
        <w:r w:rsidR="0056547A">
          <w:rPr>
            <w:noProof/>
            <w:webHidden/>
          </w:rPr>
          <w:fldChar w:fldCharType="separate"/>
        </w:r>
        <w:r w:rsidR="00BC2F22">
          <w:rPr>
            <w:noProof/>
            <w:webHidden/>
          </w:rPr>
          <w:t>98</w:t>
        </w:r>
        <w:r w:rsidR="0056547A">
          <w:rPr>
            <w:noProof/>
            <w:webHidden/>
          </w:rPr>
          <w:fldChar w:fldCharType="end"/>
        </w:r>
      </w:hyperlink>
    </w:p>
    <w:p w14:paraId="6E06117D" w14:textId="110802E2" w:rsidR="0056547A" w:rsidRDefault="00F96A97">
      <w:pPr>
        <w:pStyle w:val="TOC8"/>
        <w:rPr>
          <w:rFonts w:asciiTheme="minorHAnsi" w:eastAsiaTheme="minorEastAsia" w:hAnsiTheme="minorHAnsi" w:cstheme="minorBidi"/>
          <w:noProof/>
          <w:color w:val="auto"/>
          <w:sz w:val="22"/>
          <w:szCs w:val="22"/>
        </w:rPr>
      </w:pPr>
      <w:hyperlink w:anchor="_Toc103234940" w:history="1">
        <w:r w:rsidR="0056547A" w:rsidRPr="00C16A4C">
          <w:rPr>
            <w:rStyle w:val="Hyperlink"/>
            <w:noProof/>
          </w:rPr>
          <w:t xml:space="preserve">Table 6.2  </w:t>
        </w:r>
        <w:r w:rsidR="0056547A" w:rsidRPr="00C16A4C">
          <w:rPr>
            <w:rStyle w:val="Hyperlink"/>
            <w:noProof/>
            <w:lang w:bidi="en-US"/>
          </w:rPr>
          <w:t xml:space="preserve">CSA Score Reporting Ranges by Grade Level </w:t>
        </w:r>
        <w:r w:rsidR="0056547A" w:rsidRPr="00C16A4C">
          <w:rPr>
            <w:rStyle w:val="Hyperlink"/>
            <w:noProof/>
          </w:rPr>
          <w:t>and Grade Band</w:t>
        </w:r>
        <w:r w:rsidR="0056547A">
          <w:rPr>
            <w:noProof/>
            <w:webHidden/>
          </w:rPr>
          <w:tab/>
        </w:r>
        <w:r w:rsidR="0056547A">
          <w:rPr>
            <w:noProof/>
            <w:webHidden/>
          </w:rPr>
          <w:fldChar w:fldCharType="begin"/>
        </w:r>
        <w:r w:rsidR="0056547A">
          <w:rPr>
            <w:noProof/>
            <w:webHidden/>
          </w:rPr>
          <w:instrText xml:space="preserve"> PAGEREF _Toc103234940 \h </w:instrText>
        </w:r>
        <w:r w:rsidR="0056547A">
          <w:rPr>
            <w:noProof/>
            <w:webHidden/>
          </w:rPr>
        </w:r>
        <w:r w:rsidR="0056547A">
          <w:rPr>
            <w:noProof/>
            <w:webHidden/>
          </w:rPr>
          <w:fldChar w:fldCharType="separate"/>
        </w:r>
        <w:r w:rsidR="00BC2F22">
          <w:rPr>
            <w:noProof/>
            <w:webHidden/>
          </w:rPr>
          <w:t>100</w:t>
        </w:r>
        <w:r w:rsidR="0056547A">
          <w:rPr>
            <w:noProof/>
            <w:webHidden/>
          </w:rPr>
          <w:fldChar w:fldCharType="end"/>
        </w:r>
      </w:hyperlink>
    </w:p>
    <w:p w14:paraId="79D9C9AA" w14:textId="1FCF4D7A" w:rsidR="0056547A" w:rsidRDefault="00F96A97">
      <w:pPr>
        <w:pStyle w:val="TOC8"/>
        <w:rPr>
          <w:rFonts w:asciiTheme="minorHAnsi" w:eastAsiaTheme="minorEastAsia" w:hAnsiTheme="minorHAnsi" w:cstheme="minorBidi"/>
          <w:noProof/>
          <w:color w:val="auto"/>
          <w:sz w:val="22"/>
          <w:szCs w:val="22"/>
        </w:rPr>
      </w:pPr>
      <w:hyperlink w:anchor="_Toc103234941" w:history="1">
        <w:r w:rsidR="0056547A" w:rsidRPr="00C16A4C">
          <w:rPr>
            <w:rStyle w:val="Hyperlink"/>
            <w:noProof/>
          </w:rPr>
          <w:t xml:space="preserve">Table 6.3  </w:t>
        </w:r>
        <w:r w:rsidR="0056547A" w:rsidRPr="00C16A4C">
          <w:rPr>
            <w:rStyle w:val="Hyperlink"/>
            <w:noProof/>
            <w:lang w:bidi="en-US"/>
          </w:rPr>
          <w:t>Mean and SD of Theta Scores and Scale Scores</w:t>
        </w:r>
        <w:r w:rsidR="0056547A">
          <w:rPr>
            <w:noProof/>
            <w:webHidden/>
          </w:rPr>
          <w:tab/>
        </w:r>
        <w:r w:rsidR="0056547A">
          <w:rPr>
            <w:noProof/>
            <w:webHidden/>
          </w:rPr>
          <w:fldChar w:fldCharType="begin"/>
        </w:r>
        <w:r w:rsidR="0056547A">
          <w:rPr>
            <w:noProof/>
            <w:webHidden/>
          </w:rPr>
          <w:instrText xml:space="preserve"> PAGEREF _Toc103234941 \h </w:instrText>
        </w:r>
        <w:r w:rsidR="0056547A">
          <w:rPr>
            <w:noProof/>
            <w:webHidden/>
          </w:rPr>
        </w:r>
        <w:r w:rsidR="0056547A">
          <w:rPr>
            <w:noProof/>
            <w:webHidden/>
          </w:rPr>
          <w:fldChar w:fldCharType="separate"/>
        </w:r>
        <w:r w:rsidR="00BC2F22">
          <w:rPr>
            <w:noProof/>
            <w:webHidden/>
          </w:rPr>
          <w:t>101</w:t>
        </w:r>
        <w:r w:rsidR="0056547A">
          <w:rPr>
            <w:noProof/>
            <w:webHidden/>
          </w:rPr>
          <w:fldChar w:fldCharType="end"/>
        </w:r>
      </w:hyperlink>
    </w:p>
    <w:p w14:paraId="331A7645" w14:textId="69CDB1FD" w:rsidR="0056547A" w:rsidRDefault="00F96A97">
      <w:pPr>
        <w:pStyle w:val="TOC8"/>
        <w:rPr>
          <w:rFonts w:asciiTheme="minorHAnsi" w:eastAsiaTheme="minorEastAsia" w:hAnsiTheme="minorHAnsi" w:cstheme="minorBidi"/>
          <w:noProof/>
          <w:color w:val="auto"/>
          <w:sz w:val="22"/>
          <w:szCs w:val="22"/>
        </w:rPr>
      </w:pPr>
      <w:hyperlink w:anchor="_Toc103234942" w:history="1">
        <w:r w:rsidR="0056547A" w:rsidRPr="00C16A4C">
          <w:rPr>
            <w:rStyle w:val="Hyperlink"/>
            <w:noProof/>
          </w:rPr>
          <w:t xml:space="preserve">Table 6.4  </w:t>
        </w:r>
        <w:r w:rsidR="0056547A" w:rsidRPr="00C16A4C">
          <w:rPr>
            <w:rStyle w:val="Hyperlink"/>
            <w:noProof/>
            <w:lang w:eastAsia="x-none"/>
          </w:rPr>
          <w:t>Numbers and Percentages of Students in Score Reporting Ranges</w:t>
        </w:r>
        <w:r w:rsidR="0056547A">
          <w:rPr>
            <w:noProof/>
            <w:webHidden/>
          </w:rPr>
          <w:tab/>
        </w:r>
        <w:r w:rsidR="0056547A">
          <w:rPr>
            <w:noProof/>
            <w:webHidden/>
          </w:rPr>
          <w:fldChar w:fldCharType="begin"/>
        </w:r>
        <w:r w:rsidR="0056547A">
          <w:rPr>
            <w:noProof/>
            <w:webHidden/>
          </w:rPr>
          <w:instrText xml:space="preserve"> PAGEREF _Toc103234942 \h </w:instrText>
        </w:r>
        <w:r w:rsidR="0056547A">
          <w:rPr>
            <w:noProof/>
            <w:webHidden/>
          </w:rPr>
        </w:r>
        <w:r w:rsidR="0056547A">
          <w:rPr>
            <w:noProof/>
            <w:webHidden/>
          </w:rPr>
          <w:fldChar w:fldCharType="separate"/>
        </w:r>
        <w:r w:rsidR="00BC2F22">
          <w:rPr>
            <w:noProof/>
            <w:webHidden/>
          </w:rPr>
          <w:t>102</w:t>
        </w:r>
        <w:r w:rsidR="0056547A">
          <w:rPr>
            <w:noProof/>
            <w:webHidden/>
          </w:rPr>
          <w:fldChar w:fldCharType="end"/>
        </w:r>
      </w:hyperlink>
    </w:p>
    <w:p w14:paraId="1938041E" w14:textId="69C0E6B7" w:rsidR="0056547A" w:rsidRDefault="00F96A97">
      <w:pPr>
        <w:pStyle w:val="TOC8"/>
        <w:rPr>
          <w:rFonts w:asciiTheme="minorHAnsi" w:eastAsiaTheme="minorEastAsia" w:hAnsiTheme="minorHAnsi" w:cstheme="minorBidi"/>
          <w:noProof/>
          <w:color w:val="auto"/>
          <w:sz w:val="22"/>
          <w:szCs w:val="22"/>
        </w:rPr>
      </w:pPr>
      <w:hyperlink w:anchor="_Toc103234943" w:history="1">
        <w:r w:rsidR="0056547A" w:rsidRPr="00C16A4C">
          <w:rPr>
            <w:rStyle w:val="Hyperlink"/>
            <w:noProof/>
          </w:rPr>
          <w:t xml:space="preserve">Table 6.A.1  </w:t>
        </w:r>
        <w:r w:rsidR="0056547A" w:rsidRPr="00C16A4C">
          <w:rPr>
            <w:rStyle w:val="Hyperlink"/>
            <w:noProof/>
            <w:lang w:bidi="en-US"/>
          </w:rPr>
          <w:t>Overall Raw, Theta, and Scale Score Distribution Grade Three</w:t>
        </w:r>
        <w:r w:rsidR="0056547A">
          <w:rPr>
            <w:noProof/>
            <w:webHidden/>
          </w:rPr>
          <w:tab/>
        </w:r>
        <w:r w:rsidR="0056547A">
          <w:rPr>
            <w:noProof/>
            <w:webHidden/>
          </w:rPr>
          <w:fldChar w:fldCharType="begin"/>
        </w:r>
        <w:r w:rsidR="0056547A">
          <w:rPr>
            <w:noProof/>
            <w:webHidden/>
          </w:rPr>
          <w:instrText xml:space="preserve"> PAGEREF _Toc103234943 \h </w:instrText>
        </w:r>
        <w:r w:rsidR="0056547A">
          <w:rPr>
            <w:noProof/>
            <w:webHidden/>
          </w:rPr>
        </w:r>
        <w:r w:rsidR="0056547A">
          <w:rPr>
            <w:noProof/>
            <w:webHidden/>
          </w:rPr>
          <w:fldChar w:fldCharType="separate"/>
        </w:r>
        <w:r w:rsidR="00BC2F22">
          <w:rPr>
            <w:noProof/>
            <w:webHidden/>
          </w:rPr>
          <w:t>108</w:t>
        </w:r>
        <w:r w:rsidR="0056547A">
          <w:rPr>
            <w:noProof/>
            <w:webHidden/>
          </w:rPr>
          <w:fldChar w:fldCharType="end"/>
        </w:r>
      </w:hyperlink>
    </w:p>
    <w:p w14:paraId="1502BE94" w14:textId="5CE0959E" w:rsidR="0056547A" w:rsidRDefault="00F96A97">
      <w:pPr>
        <w:pStyle w:val="TOC8"/>
        <w:rPr>
          <w:rFonts w:asciiTheme="minorHAnsi" w:eastAsiaTheme="minorEastAsia" w:hAnsiTheme="minorHAnsi" w:cstheme="minorBidi"/>
          <w:noProof/>
          <w:color w:val="auto"/>
          <w:sz w:val="22"/>
          <w:szCs w:val="22"/>
        </w:rPr>
      </w:pPr>
      <w:hyperlink w:anchor="_Toc103234944" w:history="1">
        <w:r w:rsidR="0056547A" w:rsidRPr="00C16A4C">
          <w:rPr>
            <w:rStyle w:val="Hyperlink"/>
            <w:noProof/>
          </w:rPr>
          <w:t xml:space="preserve">Table 6.A.2  </w:t>
        </w:r>
        <w:r w:rsidR="0056547A" w:rsidRPr="00C16A4C">
          <w:rPr>
            <w:rStyle w:val="Hyperlink"/>
            <w:noProof/>
            <w:lang w:bidi="en-US"/>
          </w:rPr>
          <w:t>Overall Raw, Theta, and Scale Score Distribution for Grade Four</w:t>
        </w:r>
        <w:r w:rsidR="0056547A">
          <w:rPr>
            <w:noProof/>
            <w:webHidden/>
          </w:rPr>
          <w:tab/>
        </w:r>
        <w:r w:rsidR="0056547A">
          <w:rPr>
            <w:noProof/>
            <w:webHidden/>
          </w:rPr>
          <w:fldChar w:fldCharType="begin"/>
        </w:r>
        <w:r w:rsidR="0056547A">
          <w:rPr>
            <w:noProof/>
            <w:webHidden/>
          </w:rPr>
          <w:instrText xml:space="preserve"> PAGEREF _Toc103234944 \h </w:instrText>
        </w:r>
        <w:r w:rsidR="0056547A">
          <w:rPr>
            <w:noProof/>
            <w:webHidden/>
          </w:rPr>
        </w:r>
        <w:r w:rsidR="0056547A">
          <w:rPr>
            <w:noProof/>
            <w:webHidden/>
          </w:rPr>
          <w:fldChar w:fldCharType="separate"/>
        </w:r>
        <w:r w:rsidR="00BC2F22">
          <w:rPr>
            <w:noProof/>
            <w:webHidden/>
          </w:rPr>
          <w:t>110</w:t>
        </w:r>
        <w:r w:rsidR="0056547A">
          <w:rPr>
            <w:noProof/>
            <w:webHidden/>
          </w:rPr>
          <w:fldChar w:fldCharType="end"/>
        </w:r>
      </w:hyperlink>
    </w:p>
    <w:p w14:paraId="2555F8C7" w14:textId="25166472" w:rsidR="0056547A" w:rsidRDefault="00F96A97">
      <w:pPr>
        <w:pStyle w:val="TOC8"/>
        <w:rPr>
          <w:rFonts w:asciiTheme="minorHAnsi" w:eastAsiaTheme="minorEastAsia" w:hAnsiTheme="minorHAnsi" w:cstheme="minorBidi"/>
          <w:noProof/>
          <w:color w:val="auto"/>
          <w:sz w:val="22"/>
          <w:szCs w:val="22"/>
        </w:rPr>
      </w:pPr>
      <w:hyperlink w:anchor="_Toc103234945" w:history="1">
        <w:r w:rsidR="0056547A" w:rsidRPr="00C16A4C">
          <w:rPr>
            <w:rStyle w:val="Hyperlink"/>
            <w:noProof/>
          </w:rPr>
          <w:t xml:space="preserve">Table 6.A.3  </w:t>
        </w:r>
        <w:r w:rsidR="0056547A" w:rsidRPr="00C16A4C">
          <w:rPr>
            <w:rStyle w:val="Hyperlink"/>
            <w:noProof/>
            <w:lang w:bidi="en-US"/>
          </w:rPr>
          <w:t>Overall Raw, Theta, and Scale Score Distribution for Grade Five</w:t>
        </w:r>
        <w:r w:rsidR="0056547A">
          <w:rPr>
            <w:noProof/>
            <w:webHidden/>
          </w:rPr>
          <w:tab/>
        </w:r>
        <w:r w:rsidR="0056547A">
          <w:rPr>
            <w:noProof/>
            <w:webHidden/>
          </w:rPr>
          <w:fldChar w:fldCharType="begin"/>
        </w:r>
        <w:r w:rsidR="0056547A">
          <w:rPr>
            <w:noProof/>
            <w:webHidden/>
          </w:rPr>
          <w:instrText xml:space="preserve"> PAGEREF _Toc103234945 \h </w:instrText>
        </w:r>
        <w:r w:rsidR="0056547A">
          <w:rPr>
            <w:noProof/>
            <w:webHidden/>
          </w:rPr>
        </w:r>
        <w:r w:rsidR="0056547A">
          <w:rPr>
            <w:noProof/>
            <w:webHidden/>
          </w:rPr>
          <w:fldChar w:fldCharType="separate"/>
        </w:r>
        <w:r w:rsidR="00BC2F22">
          <w:rPr>
            <w:noProof/>
            <w:webHidden/>
          </w:rPr>
          <w:t>112</w:t>
        </w:r>
        <w:r w:rsidR="0056547A">
          <w:rPr>
            <w:noProof/>
            <w:webHidden/>
          </w:rPr>
          <w:fldChar w:fldCharType="end"/>
        </w:r>
      </w:hyperlink>
    </w:p>
    <w:p w14:paraId="6E35A8EE" w14:textId="20B60436" w:rsidR="0056547A" w:rsidRDefault="00F96A97">
      <w:pPr>
        <w:pStyle w:val="TOC8"/>
        <w:rPr>
          <w:rFonts w:asciiTheme="minorHAnsi" w:eastAsiaTheme="minorEastAsia" w:hAnsiTheme="minorHAnsi" w:cstheme="minorBidi"/>
          <w:noProof/>
          <w:color w:val="auto"/>
          <w:sz w:val="22"/>
          <w:szCs w:val="22"/>
        </w:rPr>
      </w:pPr>
      <w:hyperlink w:anchor="_Toc103234946" w:history="1">
        <w:r w:rsidR="0056547A" w:rsidRPr="00C16A4C">
          <w:rPr>
            <w:rStyle w:val="Hyperlink"/>
            <w:noProof/>
          </w:rPr>
          <w:t xml:space="preserve">Table 6.A.4  </w:t>
        </w:r>
        <w:r w:rsidR="0056547A" w:rsidRPr="00C16A4C">
          <w:rPr>
            <w:rStyle w:val="Hyperlink"/>
            <w:noProof/>
            <w:lang w:bidi="en-US"/>
          </w:rPr>
          <w:t>Overall Raw, Theta, and Scale Score Distribution for Grade Six</w:t>
        </w:r>
        <w:r w:rsidR="0056547A">
          <w:rPr>
            <w:noProof/>
            <w:webHidden/>
          </w:rPr>
          <w:tab/>
        </w:r>
        <w:r w:rsidR="0056547A">
          <w:rPr>
            <w:noProof/>
            <w:webHidden/>
          </w:rPr>
          <w:fldChar w:fldCharType="begin"/>
        </w:r>
        <w:r w:rsidR="0056547A">
          <w:rPr>
            <w:noProof/>
            <w:webHidden/>
          </w:rPr>
          <w:instrText xml:space="preserve"> PAGEREF _Toc103234946 \h </w:instrText>
        </w:r>
        <w:r w:rsidR="0056547A">
          <w:rPr>
            <w:noProof/>
            <w:webHidden/>
          </w:rPr>
        </w:r>
        <w:r w:rsidR="0056547A">
          <w:rPr>
            <w:noProof/>
            <w:webHidden/>
          </w:rPr>
          <w:fldChar w:fldCharType="separate"/>
        </w:r>
        <w:r w:rsidR="00BC2F22">
          <w:rPr>
            <w:noProof/>
            <w:webHidden/>
          </w:rPr>
          <w:t>114</w:t>
        </w:r>
        <w:r w:rsidR="0056547A">
          <w:rPr>
            <w:noProof/>
            <w:webHidden/>
          </w:rPr>
          <w:fldChar w:fldCharType="end"/>
        </w:r>
      </w:hyperlink>
    </w:p>
    <w:p w14:paraId="1B9EACF9" w14:textId="72C52F3E" w:rsidR="0056547A" w:rsidRDefault="00F96A97">
      <w:pPr>
        <w:pStyle w:val="TOC8"/>
        <w:rPr>
          <w:rFonts w:asciiTheme="minorHAnsi" w:eastAsiaTheme="minorEastAsia" w:hAnsiTheme="minorHAnsi" w:cstheme="minorBidi"/>
          <w:noProof/>
          <w:color w:val="auto"/>
          <w:sz w:val="22"/>
          <w:szCs w:val="22"/>
        </w:rPr>
      </w:pPr>
      <w:hyperlink w:anchor="_Toc103234947" w:history="1">
        <w:r w:rsidR="0056547A" w:rsidRPr="00C16A4C">
          <w:rPr>
            <w:rStyle w:val="Hyperlink"/>
            <w:noProof/>
          </w:rPr>
          <w:t xml:space="preserve">Table 6.A.5  </w:t>
        </w:r>
        <w:r w:rsidR="0056547A" w:rsidRPr="00C16A4C">
          <w:rPr>
            <w:rStyle w:val="Hyperlink"/>
            <w:noProof/>
            <w:lang w:bidi="en-US"/>
          </w:rPr>
          <w:t>Overall Raw, Theta, and Scale Score Distribution for Grade Seven</w:t>
        </w:r>
        <w:r w:rsidR="0056547A">
          <w:rPr>
            <w:noProof/>
            <w:webHidden/>
          </w:rPr>
          <w:tab/>
        </w:r>
        <w:r w:rsidR="0056547A">
          <w:rPr>
            <w:noProof/>
            <w:webHidden/>
          </w:rPr>
          <w:fldChar w:fldCharType="begin"/>
        </w:r>
        <w:r w:rsidR="0056547A">
          <w:rPr>
            <w:noProof/>
            <w:webHidden/>
          </w:rPr>
          <w:instrText xml:space="preserve"> PAGEREF _Toc103234947 \h </w:instrText>
        </w:r>
        <w:r w:rsidR="0056547A">
          <w:rPr>
            <w:noProof/>
            <w:webHidden/>
          </w:rPr>
        </w:r>
        <w:r w:rsidR="0056547A">
          <w:rPr>
            <w:noProof/>
            <w:webHidden/>
          </w:rPr>
          <w:fldChar w:fldCharType="separate"/>
        </w:r>
        <w:r w:rsidR="00BC2F22">
          <w:rPr>
            <w:noProof/>
            <w:webHidden/>
          </w:rPr>
          <w:t>116</w:t>
        </w:r>
        <w:r w:rsidR="0056547A">
          <w:rPr>
            <w:noProof/>
            <w:webHidden/>
          </w:rPr>
          <w:fldChar w:fldCharType="end"/>
        </w:r>
      </w:hyperlink>
    </w:p>
    <w:p w14:paraId="315E7F56" w14:textId="239BDFDC" w:rsidR="0056547A" w:rsidRDefault="00F96A97">
      <w:pPr>
        <w:pStyle w:val="TOC8"/>
        <w:rPr>
          <w:rFonts w:asciiTheme="minorHAnsi" w:eastAsiaTheme="minorEastAsia" w:hAnsiTheme="minorHAnsi" w:cstheme="minorBidi"/>
          <w:noProof/>
          <w:color w:val="auto"/>
          <w:sz w:val="22"/>
          <w:szCs w:val="22"/>
        </w:rPr>
      </w:pPr>
      <w:hyperlink w:anchor="_Toc103234948" w:history="1">
        <w:r w:rsidR="0056547A" w:rsidRPr="00C16A4C">
          <w:rPr>
            <w:rStyle w:val="Hyperlink"/>
            <w:noProof/>
          </w:rPr>
          <w:t xml:space="preserve">Table 6.A.6  </w:t>
        </w:r>
        <w:r w:rsidR="0056547A" w:rsidRPr="00C16A4C">
          <w:rPr>
            <w:rStyle w:val="Hyperlink"/>
            <w:noProof/>
            <w:lang w:bidi="en-US"/>
          </w:rPr>
          <w:t>Overall Raw, Theta, and Scale Score Distribution for Grade Eight</w:t>
        </w:r>
        <w:r w:rsidR="0056547A">
          <w:rPr>
            <w:noProof/>
            <w:webHidden/>
          </w:rPr>
          <w:tab/>
        </w:r>
        <w:r w:rsidR="0056547A">
          <w:rPr>
            <w:noProof/>
            <w:webHidden/>
          </w:rPr>
          <w:fldChar w:fldCharType="begin"/>
        </w:r>
        <w:r w:rsidR="0056547A">
          <w:rPr>
            <w:noProof/>
            <w:webHidden/>
          </w:rPr>
          <w:instrText xml:space="preserve"> PAGEREF _Toc103234948 \h </w:instrText>
        </w:r>
        <w:r w:rsidR="0056547A">
          <w:rPr>
            <w:noProof/>
            <w:webHidden/>
          </w:rPr>
        </w:r>
        <w:r w:rsidR="0056547A">
          <w:rPr>
            <w:noProof/>
            <w:webHidden/>
          </w:rPr>
          <w:fldChar w:fldCharType="separate"/>
        </w:r>
        <w:r w:rsidR="00BC2F22">
          <w:rPr>
            <w:noProof/>
            <w:webHidden/>
          </w:rPr>
          <w:t>118</w:t>
        </w:r>
        <w:r w:rsidR="0056547A">
          <w:rPr>
            <w:noProof/>
            <w:webHidden/>
          </w:rPr>
          <w:fldChar w:fldCharType="end"/>
        </w:r>
      </w:hyperlink>
    </w:p>
    <w:p w14:paraId="1147C689" w14:textId="3D69FCDC" w:rsidR="0056547A" w:rsidRDefault="00F96A97">
      <w:pPr>
        <w:pStyle w:val="TOC8"/>
        <w:rPr>
          <w:rFonts w:asciiTheme="minorHAnsi" w:eastAsiaTheme="minorEastAsia" w:hAnsiTheme="minorHAnsi" w:cstheme="minorBidi"/>
          <w:noProof/>
          <w:color w:val="auto"/>
          <w:sz w:val="22"/>
          <w:szCs w:val="22"/>
        </w:rPr>
      </w:pPr>
      <w:hyperlink w:anchor="_Toc103234949" w:history="1">
        <w:r w:rsidR="0056547A" w:rsidRPr="00C16A4C">
          <w:rPr>
            <w:rStyle w:val="Hyperlink"/>
            <w:noProof/>
          </w:rPr>
          <w:t xml:space="preserve">Table 6.A.7  </w:t>
        </w:r>
        <w:r w:rsidR="0056547A" w:rsidRPr="00C16A4C">
          <w:rPr>
            <w:rStyle w:val="Hyperlink"/>
            <w:noProof/>
            <w:lang w:bidi="en-US"/>
          </w:rPr>
          <w:t>Overall Raw, Theta, and Scale Score Distribution for High School</w:t>
        </w:r>
        <w:r w:rsidR="0056547A">
          <w:rPr>
            <w:noProof/>
            <w:webHidden/>
          </w:rPr>
          <w:tab/>
        </w:r>
        <w:r w:rsidR="0056547A">
          <w:rPr>
            <w:noProof/>
            <w:webHidden/>
          </w:rPr>
          <w:fldChar w:fldCharType="begin"/>
        </w:r>
        <w:r w:rsidR="0056547A">
          <w:rPr>
            <w:noProof/>
            <w:webHidden/>
          </w:rPr>
          <w:instrText xml:space="preserve"> PAGEREF _Toc103234949 \h </w:instrText>
        </w:r>
        <w:r w:rsidR="0056547A">
          <w:rPr>
            <w:noProof/>
            <w:webHidden/>
          </w:rPr>
        </w:r>
        <w:r w:rsidR="0056547A">
          <w:rPr>
            <w:noProof/>
            <w:webHidden/>
          </w:rPr>
          <w:fldChar w:fldCharType="separate"/>
        </w:r>
        <w:r w:rsidR="00BC2F22">
          <w:rPr>
            <w:noProof/>
            <w:webHidden/>
          </w:rPr>
          <w:t>120</w:t>
        </w:r>
        <w:r w:rsidR="0056547A">
          <w:rPr>
            <w:noProof/>
            <w:webHidden/>
          </w:rPr>
          <w:fldChar w:fldCharType="end"/>
        </w:r>
      </w:hyperlink>
    </w:p>
    <w:p w14:paraId="09982368" w14:textId="4B1F9786" w:rsidR="0056547A" w:rsidRDefault="00F96A97">
      <w:pPr>
        <w:pStyle w:val="TOC8"/>
        <w:rPr>
          <w:rFonts w:asciiTheme="minorHAnsi" w:eastAsiaTheme="minorEastAsia" w:hAnsiTheme="minorHAnsi" w:cstheme="minorBidi"/>
          <w:noProof/>
          <w:color w:val="auto"/>
          <w:sz w:val="22"/>
          <w:szCs w:val="22"/>
        </w:rPr>
      </w:pPr>
      <w:hyperlink w:anchor="_Toc103234950" w:history="1">
        <w:r w:rsidR="0056547A" w:rsidRPr="00C16A4C">
          <w:rPr>
            <w:rStyle w:val="Hyperlink"/>
            <w:noProof/>
          </w:rPr>
          <w:t>Table 6.B.1  Percent of Students in Each Score Reporting Range for Total Scores by Demographic Variables for Grade Three</w:t>
        </w:r>
        <w:r w:rsidR="0056547A">
          <w:rPr>
            <w:noProof/>
            <w:webHidden/>
          </w:rPr>
          <w:tab/>
        </w:r>
        <w:r w:rsidR="0056547A">
          <w:rPr>
            <w:noProof/>
            <w:webHidden/>
          </w:rPr>
          <w:fldChar w:fldCharType="begin"/>
        </w:r>
        <w:r w:rsidR="0056547A">
          <w:rPr>
            <w:noProof/>
            <w:webHidden/>
          </w:rPr>
          <w:instrText xml:space="preserve"> PAGEREF _Toc103234950 \h </w:instrText>
        </w:r>
        <w:r w:rsidR="0056547A">
          <w:rPr>
            <w:noProof/>
            <w:webHidden/>
          </w:rPr>
        </w:r>
        <w:r w:rsidR="0056547A">
          <w:rPr>
            <w:noProof/>
            <w:webHidden/>
          </w:rPr>
          <w:fldChar w:fldCharType="separate"/>
        </w:r>
        <w:r w:rsidR="00BC2F22">
          <w:rPr>
            <w:noProof/>
            <w:webHidden/>
          </w:rPr>
          <w:t>122</w:t>
        </w:r>
        <w:r w:rsidR="0056547A">
          <w:rPr>
            <w:noProof/>
            <w:webHidden/>
          </w:rPr>
          <w:fldChar w:fldCharType="end"/>
        </w:r>
      </w:hyperlink>
    </w:p>
    <w:p w14:paraId="2C92F1A6" w14:textId="46E5EDFD" w:rsidR="0056547A" w:rsidRDefault="00F96A97">
      <w:pPr>
        <w:pStyle w:val="TOC8"/>
        <w:rPr>
          <w:rFonts w:asciiTheme="minorHAnsi" w:eastAsiaTheme="minorEastAsia" w:hAnsiTheme="minorHAnsi" w:cstheme="minorBidi"/>
          <w:noProof/>
          <w:color w:val="auto"/>
          <w:sz w:val="22"/>
          <w:szCs w:val="22"/>
        </w:rPr>
      </w:pPr>
      <w:hyperlink w:anchor="_Toc103234951" w:history="1">
        <w:r w:rsidR="0056547A" w:rsidRPr="00C16A4C">
          <w:rPr>
            <w:rStyle w:val="Hyperlink"/>
            <w:noProof/>
          </w:rPr>
          <w:t>Table 6.B.2  Percent of Students in Each Score Reporting Range for Total Scores by Demographic Variables for Grade Four</w:t>
        </w:r>
        <w:r w:rsidR="0056547A">
          <w:rPr>
            <w:noProof/>
            <w:webHidden/>
          </w:rPr>
          <w:tab/>
        </w:r>
        <w:r w:rsidR="0056547A">
          <w:rPr>
            <w:noProof/>
            <w:webHidden/>
          </w:rPr>
          <w:fldChar w:fldCharType="begin"/>
        </w:r>
        <w:r w:rsidR="0056547A">
          <w:rPr>
            <w:noProof/>
            <w:webHidden/>
          </w:rPr>
          <w:instrText xml:space="preserve"> PAGEREF _Toc103234951 \h </w:instrText>
        </w:r>
        <w:r w:rsidR="0056547A">
          <w:rPr>
            <w:noProof/>
            <w:webHidden/>
          </w:rPr>
        </w:r>
        <w:r w:rsidR="0056547A">
          <w:rPr>
            <w:noProof/>
            <w:webHidden/>
          </w:rPr>
          <w:fldChar w:fldCharType="separate"/>
        </w:r>
        <w:r w:rsidR="00BC2F22">
          <w:rPr>
            <w:noProof/>
            <w:webHidden/>
          </w:rPr>
          <w:t>125</w:t>
        </w:r>
        <w:r w:rsidR="0056547A">
          <w:rPr>
            <w:noProof/>
            <w:webHidden/>
          </w:rPr>
          <w:fldChar w:fldCharType="end"/>
        </w:r>
      </w:hyperlink>
    </w:p>
    <w:p w14:paraId="1C4D2EDF" w14:textId="65F95415" w:rsidR="0056547A" w:rsidRDefault="00F96A97">
      <w:pPr>
        <w:pStyle w:val="TOC8"/>
        <w:rPr>
          <w:rFonts w:asciiTheme="minorHAnsi" w:eastAsiaTheme="minorEastAsia" w:hAnsiTheme="minorHAnsi" w:cstheme="minorBidi"/>
          <w:noProof/>
          <w:color w:val="auto"/>
          <w:sz w:val="22"/>
          <w:szCs w:val="22"/>
        </w:rPr>
      </w:pPr>
      <w:hyperlink w:anchor="_Toc103234952" w:history="1">
        <w:r w:rsidR="0056547A" w:rsidRPr="00C16A4C">
          <w:rPr>
            <w:rStyle w:val="Hyperlink"/>
            <w:noProof/>
          </w:rPr>
          <w:t>Table 6.B.3  Percent of Students in Each Score Reporting Range for Total Scores by Demographic Variables for Grade Five</w:t>
        </w:r>
        <w:r w:rsidR="0056547A">
          <w:rPr>
            <w:noProof/>
            <w:webHidden/>
          </w:rPr>
          <w:tab/>
        </w:r>
        <w:r w:rsidR="0056547A">
          <w:rPr>
            <w:noProof/>
            <w:webHidden/>
          </w:rPr>
          <w:fldChar w:fldCharType="begin"/>
        </w:r>
        <w:r w:rsidR="0056547A">
          <w:rPr>
            <w:noProof/>
            <w:webHidden/>
          </w:rPr>
          <w:instrText xml:space="preserve"> PAGEREF _Toc103234952 \h </w:instrText>
        </w:r>
        <w:r w:rsidR="0056547A">
          <w:rPr>
            <w:noProof/>
            <w:webHidden/>
          </w:rPr>
        </w:r>
        <w:r w:rsidR="0056547A">
          <w:rPr>
            <w:noProof/>
            <w:webHidden/>
          </w:rPr>
          <w:fldChar w:fldCharType="separate"/>
        </w:r>
        <w:r w:rsidR="00BC2F22">
          <w:rPr>
            <w:noProof/>
            <w:webHidden/>
          </w:rPr>
          <w:t>127</w:t>
        </w:r>
        <w:r w:rsidR="0056547A">
          <w:rPr>
            <w:noProof/>
            <w:webHidden/>
          </w:rPr>
          <w:fldChar w:fldCharType="end"/>
        </w:r>
      </w:hyperlink>
    </w:p>
    <w:p w14:paraId="580BD204" w14:textId="22F9CED9" w:rsidR="0056547A" w:rsidRDefault="00F96A97">
      <w:pPr>
        <w:pStyle w:val="TOC8"/>
        <w:rPr>
          <w:rFonts w:asciiTheme="minorHAnsi" w:eastAsiaTheme="minorEastAsia" w:hAnsiTheme="minorHAnsi" w:cstheme="minorBidi"/>
          <w:noProof/>
          <w:color w:val="auto"/>
          <w:sz w:val="22"/>
          <w:szCs w:val="22"/>
        </w:rPr>
      </w:pPr>
      <w:hyperlink w:anchor="_Toc103234953" w:history="1">
        <w:r w:rsidR="0056547A" w:rsidRPr="00C16A4C">
          <w:rPr>
            <w:rStyle w:val="Hyperlink"/>
            <w:noProof/>
          </w:rPr>
          <w:t>Table 6.B.4  Percent of Students in Each Score Reporting Range for Total Scores by Demographic Variables for Grade Six</w:t>
        </w:r>
        <w:r w:rsidR="0056547A">
          <w:rPr>
            <w:noProof/>
            <w:webHidden/>
          </w:rPr>
          <w:tab/>
        </w:r>
        <w:r w:rsidR="0056547A">
          <w:rPr>
            <w:noProof/>
            <w:webHidden/>
          </w:rPr>
          <w:fldChar w:fldCharType="begin"/>
        </w:r>
        <w:r w:rsidR="0056547A">
          <w:rPr>
            <w:noProof/>
            <w:webHidden/>
          </w:rPr>
          <w:instrText xml:space="preserve"> PAGEREF _Toc103234953 \h </w:instrText>
        </w:r>
        <w:r w:rsidR="0056547A">
          <w:rPr>
            <w:noProof/>
            <w:webHidden/>
          </w:rPr>
        </w:r>
        <w:r w:rsidR="0056547A">
          <w:rPr>
            <w:noProof/>
            <w:webHidden/>
          </w:rPr>
          <w:fldChar w:fldCharType="separate"/>
        </w:r>
        <w:r w:rsidR="00BC2F22">
          <w:rPr>
            <w:noProof/>
            <w:webHidden/>
          </w:rPr>
          <w:t>129</w:t>
        </w:r>
        <w:r w:rsidR="0056547A">
          <w:rPr>
            <w:noProof/>
            <w:webHidden/>
          </w:rPr>
          <w:fldChar w:fldCharType="end"/>
        </w:r>
      </w:hyperlink>
    </w:p>
    <w:p w14:paraId="5884B559" w14:textId="2E7A1289" w:rsidR="0056547A" w:rsidRDefault="00F96A97">
      <w:pPr>
        <w:pStyle w:val="TOC8"/>
        <w:rPr>
          <w:rFonts w:asciiTheme="minorHAnsi" w:eastAsiaTheme="minorEastAsia" w:hAnsiTheme="minorHAnsi" w:cstheme="minorBidi"/>
          <w:noProof/>
          <w:color w:val="auto"/>
          <w:sz w:val="22"/>
          <w:szCs w:val="22"/>
        </w:rPr>
      </w:pPr>
      <w:hyperlink w:anchor="_Toc103234954" w:history="1">
        <w:r w:rsidR="0056547A" w:rsidRPr="00C16A4C">
          <w:rPr>
            <w:rStyle w:val="Hyperlink"/>
            <w:noProof/>
          </w:rPr>
          <w:t>Table 6.B.5  Percent of Students in Each Score Reporting Range for Total Scores by Demographic Variables for Grade Seven</w:t>
        </w:r>
        <w:r w:rsidR="0056547A">
          <w:rPr>
            <w:noProof/>
            <w:webHidden/>
          </w:rPr>
          <w:tab/>
        </w:r>
        <w:r w:rsidR="0056547A">
          <w:rPr>
            <w:noProof/>
            <w:webHidden/>
          </w:rPr>
          <w:fldChar w:fldCharType="begin"/>
        </w:r>
        <w:r w:rsidR="0056547A">
          <w:rPr>
            <w:noProof/>
            <w:webHidden/>
          </w:rPr>
          <w:instrText xml:space="preserve"> PAGEREF _Toc103234954 \h </w:instrText>
        </w:r>
        <w:r w:rsidR="0056547A">
          <w:rPr>
            <w:noProof/>
            <w:webHidden/>
          </w:rPr>
        </w:r>
        <w:r w:rsidR="0056547A">
          <w:rPr>
            <w:noProof/>
            <w:webHidden/>
          </w:rPr>
          <w:fldChar w:fldCharType="separate"/>
        </w:r>
        <w:r w:rsidR="00BC2F22">
          <w:rPr>
            <w:noProof/>
            <w:webHidden/>
          </w:rPr>
          <w:t>131</w:t>
        </w:r>
        <w:r w:rsidR="0056547A">
          <w:rPr>
            <w:noProof/>
            <w:webHidden/>
          </w:rPr>
          <w:fldChar w:fldCharType="end"/>
        </w:r>
      </w:hyperlink>
    </w:p>
    <w:p w14:paraId="762E05A0" w14:textId="14B6DA70" w:rsidR="0056547A" w:rsidRDefault="00F96A97">
      <w:pPr>
        <w:pStyle w:val="TOC8"/>
        <w:rPr>
          <w:rFonts w:asciiTheme="minorHAnsi" w:eastAsiaTheme="minorEastAsia" w:hAnsiTheme="minorHAnsi" w:cstheme="minorBidi"/>
          <w:noProof/>
          <w:color w:val="auto"/>
          <w:sz w:val="22"/>
          <w:szCs w:val="22"/>
        </w:rPr>
      </w:pPr>
      <w:hyperlink w:anchor="_Toc103234955" w:history="1">
        <w:r w:rsidR="0056547A" w:rsidRPr="00C16A4C">
          <w:rPr>
            <w:rStyle w:val="Hyperlink"/>
            <w:noProof/>
          </w:rPr>
          <w:t>Table 6.B.6  Percent of Students in Each Score Reporting Range for Total Scores by Demographic Variables for Grade Eight</w:t>
        </w:r>
        <w:r w:rsidR="0056547A">
          <w:rPr>
            <w:noProof/>
            <w:webHidden/>
          </w:rPr>
          <w:tab/>
        </w:r>
        <w:r w:rsidR="0056547A">
          <w:rPr>
            <w:noProof/>
            <w:webHidden/>
          </w:rPr>
          <w:fldChar w:fldCharType="begin"/>
        </w:r>
        <w:r w:rsidR="0056547A">
          <w:rPr>
            <w:noProof/>
            <w:webHidden/>
          </w:rPr>
          <w:instrText xml:space="preserve"> PAGEREF _Toc103234955 \h </w:instrText>
        </w:r>
        <w:r w:rsidR="0056547A">
          <w:rPr>
            <w:noProof/>
            <w:webHidden/>
          </w:rPr>
        </w:r>
        <w:r w:rsidR="0056547A">
          <w:rPr>
            <w:noProof/>
            <w:webHidden/>
          </w:rPr>
          <w:fldChar w:fldCharType="separate"/>
        </w:r>
        <w:r w:rsidR="00BC2F22">
          <w:rPr>
            <w:noProof/>
            <w:webHidden/>
          </w:rPr>
          <w:t>133</w:t>
        </w:r>
        <w:r w:rsidR="0056547A">
          <w:rPr>
            <w:noProof/>
            <w:webHidden/>
          </w:rPr>
          <w:fldChar w:fldCharType="end"/>
        </w:r>
      </w:hyperlink>
    </w:p>
    <w:p w14:paraId="5E9AB359" w14:textId="027B80FD" w:rsidR="0056547A" w:rsidRDefault="00F96A97">
      <w:pPr>
        <w:pStyle w:val="TOC8"/>
        <w:rPr>
          <w:rFonts w:asciiTheme="minorHAnsi" w:eastAsiaTheme="minorEastAsia" w:hAnsiTheme="minorHAnsi" w:cstheme="minorBidi"/>
          <w:noProof/>
          <w:color w:val="auto"/>
          <w:sz w:val="22"/>
          <w:szCs w:val="22"/>
        </w:rPr>
      </w:pPr>
      <w:hyperlink w:anchor="_Toc103234956" w:history="1">
        <w:r w:rsidR="0056547A" w:rsidRPr="00C16A4C">
          <w:rPr>
            <w:rStyle w:val="Hyperlink"/>
            <w:noProof/>
          </w:rPr>
          <w:t>Table 6.B.7  Percent of Students in Each Score Reporting Range for Total Scores by Demographic Variables for High School, All Grade Levels</w:t>
        </w:r>
        <w:r w:rsidR="0056547A">
          <w:rPr>
            <w:noProof/>
            <w:webHidden/>
          </w:rPr>
          <w:tab/>
        </w:r>
        <w:r w:rsidR="0056547A">
          <w:rPr>
            <w:noProof/>
            <w:webHidden/>
          </w:rPr>
          <w:fldChar w:fldCharType="begin"/>
        </w:r>
        <w:r w:rsidR="0056547A">
          <w:rPr>
            <w:noProof/>
            <w:webHidden/>
          </w:rPr>
          <w:instrText xml:space="preserve"> PAGEREF _Toc103234956 \h </w:instrText>
        </w:r>
        <w:r w:rsidR="0056547A">
          <w:rPr>
            <w:noProof/>
            <w:webHidden/>
          </w:rPr>
        </w:r>
        <w:r w:rsidR="0056547A">
          <w:rPr>
            <w:noProof/>
            <w:webHidden/>
          </w:rPr>
          <w:fldChar w:fldCharType="separate"/>
        </w:r>
        <w:r w:rsidR="00BC2F22">
          <w:rPr>
            <w:noProof/>
            <w:webHidden/>
          </w:rPr>
          <w:t>135</w:t>
        </w:r>
        <w:r w:rsidR="0056547A">
          <w:rPr>
            <w:noProof/>
            <w:webHidden/>
          </w:rPr>
          <w:fldChar w:fldCharType="end"/>
        </w:r>
      </w:hyperlink>
    </w:p>
    <w:p w14:paraId="6FDF50A5" w14:textId="2FD32031" w:rsidR="0056547A" w:rsidRDefault="00F96A97">
      <w:pPr>
        <w:pStyle w:val="TOC8"/>
        <w:rPr>
          <w:rFonts w:asciiTheme="minorHAnsi" w:eastAsiaTheme="minorEastAsia" w:hAnsiTheme="minorHAnsi" w:cstheme="minorBidi"/>
          <w:noProof/>
          <w:color w:val="auto"/>
          <w:sz w:val="22"/>
          <w:szCs w:val="22"/>
        </w:rPr>
      </w:pPr>
      <w:hyperlink w:anchor="_Toc103234957" w:history="1">
        <w:r w:rsidR="0056547A" w:rsidRPr="00C16A4C">
          <w:rPr>
            <w:rStyle w:val="Hyperlink"/>
            <w:noProof/>
          </w:rPr>
          <w:t>Table 7.1  Sample Size by Test Form</w:t>
        </w:r>
        <w:r w:rsidR="0056547A">
          <w:rPr>
            <w:noProof/>
            <w:webHidden/>
          </w:rPr>
          <w:tab/>
        </w:r>
        <w:r w:rsidR="0056547A">
          <w:rPr>
            <w:noProof/>
            <w:webHidden/>
          </w:rPr>
          <w:fldChar w:fldCharType="begin"/>
        </w:r>
        <w:r w:rsidR="0056547A">
          <w:rPr>
            <w:noProof/>
            <w:webHidden/>
          </w:rPr>
          <w:instrText xml:space="preserve"> PAGEREF _Toc103234957 \h </w:instrText>
        </w:r>
        <w:r w:rsidR="0056547A">
          <w:rPr>
            <w:noProof/>
            <w:webHidden/>
          </w:rPr>
        </w:r>
        <w:r w:rsidR="0056547A">
          <w:rPr>
            <w:noProof/>
            <w:webHidden/>
          </w:rPr>
          <w:fldChar w:fldCharType="separate"/>
        </w:r>
        <w:r w:rsidR="00BC2F22">
          <w:rPr>
            <w:noProof/>
            <w:webHidden/>
          </w:rPr>
          <w:t>138</w:t>
        </w:r>
        <w:r w:rsidR="0056547A">
          <w:rPr>
            <w:noProof/>
            <w:webHidden/>
          </w:rPr>
          <w:fldChar w:fldCharType="end"/>
        </w:r>
      </w:hyperlink>
    </w:p>
    <w:p w14:paraId="6525B8AF" w14:textId="3DFCE5B7" w:rsidR="0056547A" w:rsidRDefault="00F96A97">
      <w:pPr>
        <w:pStyle w:val="TOC8"/>
        <w:rPr>
          <w:rFonts w:asciiTheme="minorHAnsi" w:eastAsiaTheme="minorEastAsia" w:hAnsiTheme="minorHAnsi" w:cstheme="minorBidi"/>
          <w:noProof/>
          <w:color w:val="auto"/>
          <w:sz w:val="22"/>
          <w:szCs w:val="22"/>
        </w:rPr>
      </w:pPr>
      <w:hyperlink w:anchor="_Toc103234958" w:history="1">
        <w:r w:rsidR="0056547A" w:rsidRPr="00C16A4C">
          <w:rPr>
            <w:rStyle w:val="Hyperlink"/>
            <w:noProof/>
          </w:rPr>
          <w:t>Table 7.2  Item Difficulty Distributions by Grade Level</w:t>
        </w:r>
        <w:r w:rsidR="0056547A">
          <w:rPr>
            <w:noProof/>
            <w:webHidden/>
          </w:rPr>
          <w:tab/>
        </w:r>
        <w:r w:rsidR="0056547A">
          <w:rPr>
            <w:noProof/>
            <w:webHidden/>
          </w:rPr>
          <w:fldChar w:fldCharType="begin"/>
        </w:r>
        <w:r w:rsidR="0056547A">
          <w:rPr>
            <w:noProof/>
            <w:webHidden/>
          </w:rPr>
          <w:instrText xml:space="preserve"> PAGEREF _Toc103234958 \h </w:instrText>
        </w:r>
        <w:r w:rsidR="0056547A">
          <w:rPr>
            <w:noProof/>
            <w:webHidden/>
          </w:rPr>
        </w:r>
        <w:r w:rsidR="0056547A">
          <w:rPr>
            <w:noProof/>
            <w:webHidden/>
          </w:rPr>
          <w:fldChar w:fldCharType="separate"/>
        </w:r>
        <w:r w:rsidR="00BC2F22">
          <w:rPr>
            <w:noProof/>
            <w:webHidden/>
          </w:rPr>
          <w:t>142</w:t>
        </w:r>
        <w:r w:rsidR="0056547A">
          <w:rPr>
            <w:noProof/>
            <w:webHidden/>
          </w:rPr>
          <w:fldChar w:fldCharType="end"/>
        </w:r>
      </w:hyperlink>
    </w:p>
    <w:p w14:paraId="732AFD65" w14:textId="0170C89A" w:rsidR="0056547A" w:rsidRDefault="00F96A97">
      <w:pPr>
        <w:pStyle w:val="TOC8"/>
        <w:rPr>
          <w:rFonts w:asciiTheme="minorHAnsi" w:eastAsiaTheme="minorEastAsia" w:hAnsiTheme="minorHAnsi" w:cstheme="minorBidi"/>
          <w:noProof/>
          <w:color w:val="auto"/>
          <w:sz w:val="22"/>
          <w:szCs w:val="22"/>
        </w:rPr>
      </w:pPr>
      <w:hyperlink w:anchor="_Toc103234959" w:history="1">
        <w:r w:rsidR="0056547A" w:rsidRPr="00C16A4C">
          <w:rPr>
            <w:rStyle w:val="Hyperlink"/>
            <w:noProof/>
          </w:rPr>
          <w:t>Table 7.3  Item-Total Correlation Distributions by Grade Level</w:t>
        </w:r>
        <w:r w:rsidR="0056547A">
          <w:rPr>
            <w:noProof/>
            <w:webHidden/>
          </w:rPr>
          <w:tab/>
        </w:r>
        <w:r w:rsidR="0056547A">
          <w:rPr>
            <w:noProof/>
            <w:webHidden/>
          </w:rPr>
          <w:fldChar w:fldCharType="begin"/>
        </w:r>
        <w:r w:rsidR="0056547A">
          <w:rPr>
            <w:noProof/>
            <w:webHidden/>
          </w:rPr>
          <w:instrText xml:space="preserve"> PAGEREF _Toc103234959 \h </w:instrText>
        </w:r>
        <w:r w:rsidR="0056547A">
          <w:rPr>
            <w:noProof/>
            <w:webHidden/>
          </w:rPr>
        </w:r>
        <w:r w:rsidR="0056547A">
          <w:rPr>
            <w:noProof/>
            <w:webHidden/>
          </w:rPr>
          <w:fldChar w:fldCharType="separate"/>
        </w:r>
        <w:r w:rsidR="00BC2F22">
          <w:rPr>
            <w:noProof/>
            <w:webHidden/>
          </w:rPr>
          <w:t>143</w:t>
        </w:r>
        <w:r w:rsidR="0056547A">
          <w:rPr>
            <w:noProof/>
            <w:webHidden/>
          </w:rPr>
          <w:fldChar w:fldCharType="end"/>
        </w:r>
      </w:hyperlink>
    </w:p>
    <w:p w14:paraId="5347F424" w14:textId="4C9C86CF" w:rsidR="0056547A" w:rsidRDefault="00F96A97">
      <w:pPr>
        <w:pStyle w:val="TOC8"/>
        <w:rPr>
          <w:rFonts w:asciiTheme="minorHAnsi" w:eastAsiaTheme="minorEastAsia" w:hAnsiTheme="minorHAnsi" w:cstheme="minorBidi"/>
          <w:noProof/>
          <w:color w:val="auto"/>
          <w:sz w:val="22"/>
          <w:szCs w:val="22"/>
        </w:rPr>
      </w:pPr>
      <w:hyperlink w:anchor="_Toc103234960" w:history="1">
        <w:r w:rsidR="0056547A" w:rsidRPr="00C16A4C">
          <w:rPr>
            <w:rStyle w:val="Hyperlink"/>
            <w:noProof/>
          </w:rPr>
          <w:t>Table 7.4  Flagged Items Summary in Each Form by Grade Level</w:t>
        </w:r>
        <w:r w:rsidR="0056547A">
          <w:rPr>
            <w:noProof/>
            <w:webHidden/>
          </w:rPr>
          <w:tab/>
        </w:r>
        <w:r w:rsidR="0056547A">
          <w:rPr>
            <w:noProof/>
            <w:webHidden/>
          </w:rPr>
          <w:fldChar w:fldCharType="begin"/>
        </w:r>
        <w:r w:rsidR="0056547A">
          <w:rPr>
            <w:noProof/>
            <w:webHidden/>
          </w:rPr>
          <w:instrText xml:space="preserve"> PAGEREF _Toc103234960 \h </w:instrText>
        </w:r>
        <w:r w:rsidR="0056547A">
          <w:rPr>
            <w:noProof/>
            <w:webHidden/>
          </w:rPr>
        </w:r>
        <w:r w:rsidR="0056547A">
          <w:rPr>
            <w:noProof/>
            <w:webHidden/>
          </w:rPr>
          <w:fldChar w:fldCharType="separate"/>
        </w:r>
        <w:r w:rsidR="00BC2F22">
          <w:rPr>
            <w:noProof/>
            <w:webHidden/>
          </w:rPr>
          <w:t>143</w:t>
        </w:r>
        <w:r w:rsidR="0056547A">
          <w:rPr>
            <w:noProof/>
            <w:webHidden/>
          </w:rPr>
          <w:fldChar w:fldCharType="end"/>
        </w:r>
      </w:hyperlink>
    </w:p>
    <w:p w14:paraId="0A6DEB03" w14:textId="5539DDBE" w:rsidR="0056547A" w:rsidRDefault="00F96A97">
      <w:pPr>
        <w:pStyle w:val="TOC8"/>
        <w:rPr>
          <w:rFonts w:asciiTheme="minorHAnsi" w:eastAsiaTheme="minorEastAsia" w:hAnsiTheme="minorHAnsi" w:cstheme="minorBidi"/>
          <w:noProof/>
          <w:color w:val="auto"/>
          <w:sz w:val="22"/>
          <w:szCs w:val="22"/>
        </w:rPr>
      </w:pPr>
      <w:hyperlink w:anchor="_Toc103234961" w:history="1">
        <w:r w:rsidR="0056547A" w:rsidRPr="00C16A4C">
          <w:rPr>
            <w:rStyle w:val="Hyperlink"/>
            <w:noProof/>
          </w:rPr>
          <w:t>Table 7.5  DIF Categories for Dichotomous Items</w:t>
        </w:r>
        <w:r w:rsidR="0056547A">
          <w:rPr>
            <w:noProof/>
            <w:webHidden/>
          </w:rPr>
          <w:tab/>
        </w:r>
        <w:r w:rsidR="0056547A">
          <w:rPr>
            <w:noProof/>
            <w:webHidden/>
          </w:rPr>
          <w:fldChar w:fldCharType="begin"/>
        </w:r>
        <w:r w:rsidR="0056547A">
          <w:rPr>
            <w:noProof/>
            <w:webHidden/>
          </w:rPr>
          <w:instrText xml:space="preserve"> PAGEREF _Toc103234961 \h </w:instrText>
        </w:r>
        <w:r w:rsidR="0056547A">
          <w:rPr>
            <w:noProof/>
            <w:webHidden/>
          </w:rPr>
        </w:r>
        <w:r w:rsidR="0056547A">
          <w:rPr>
            <w:noProof/>
            <w:webHidden/>
          </w:rPr>
          <w:fldChar w:fldCharType="separate"/>
        </w:r>
        <w:r w:rsidR="00BC2F22">
          <w:rPr>
            <w:noProof/>
            <w:webHidden/>
          </w:rPr>
          <w:t>146</w:t>
        </w:r>
        <w:r w:rsidR="0056547A">
          <w:rPr>
            <w:noProof/>
            <w:webHidden/>
          </w:rPr>
          <w:fldChar w:fldCharType="end"/>
        </w:r>
      </w:hyperlink>
    </w:p>
    <w:p w14:paraId="35DD9514" w14:textId="4AE2F36F" w:rsidR="0056547A" w:rsidRDefault="00F96A97">
      <w:pPr>
        <w:pStyle w:val="TOC8"/>
        <w:rPr>
          <w:rFonts w:asciiTheme="minorHAnsi" w:eastAsiaTheme="minorEastAsia" w:hAnsiTheme="minorHAnsi" w:cstheme="minorBidi"/>
          <w:noProof/>
          <w:color w:val="auto"/>
          <w:sz w:val="22"/>
          <w:szCs w:val="22"/>
        </w:rPr>
      </w:pPr>
      <w:hyperlink w:anchor="_Toc103234962" w:history="1">
        <w:r w:rsidR="0056547A" w:rsidRPr="00C16A4C">
          <w:rPr>
            <w:rStyle w:val="Hyperlink"/>
            <w:noProof/>
          </w:rPr>
          <w:t>Table 7.6  DIF Categories for Polytomous Items</w:t>
        </w:r>
        <w:r w:rsidR="0056547A">
          <w:rPr>
            <w:noProof/>
            <w:webHidden/>
          </w:rPr>
          <w:tab/>
        </w:r>
        <w:r w:rsidR="0056547A">
          <w:rPr>
            <w:noProof/>
            <w:webHidden/>
          </w:rPr>
          <w:fldChar w:fldCharType="begin"/>
        </w:r>
        <w:r w:rsidR="0056547A">
          <w:rPr>
            <w:noProof/>
            <w:webHidden/>
          </w:rPr>
          <w:instrText xml:space="preserve"> PAGEREF _Toc103234962 \h </w:instrText>
        </w:r>
        <w:r w:rsidR="0056547A">
          <w:rPr>
            <w:noProof/>
            <w:webHidden/>
          </w:rPr>
        </w:r>
        <w:r w:rsidR="0056547A">
          <w:rPr>
            <w:noProof/>
            <w:webHidden/>
          </w:rPr>
          <w:fldChar w:fldCharType="separate"/>
        </w:r>
        <w:r w:rsidR="00BC2F22">
          <w:rPr>
            <w:noProof/>
            <w:webHidden/>
          </w:rPr>
          <w:t>146</w:t>
        </w:r>
        <w:r w:rsidR="0056547A">
          <w:rPr>
            <w:noProof/>
            <w:webHidden/>
          </w:rPr>
          <w:fldChar w:fldCharType="end"/>
        </w:r>
      </w:hyperlink>
    </w:p>
    <w:p w14:paraId="10ACE295" w14:textId="55C76F07" w:rsidR="0056547A" w:rsidRDefault="00F96A97">
      <w:pPr>
        <w:pStyle w:val="TOC8"/>
        <w:rPr>
          <w:rFonts w:asciiTheme="minorHAnsi" w:eastAsiaTheme="minorEastAsia" w:hAnsiTheme="minorHAnsi" w:cstheme="minorBidi"/>
          <w:noProof/>
          <w:color w:val="auto"/>
          <w:sz w:val="22"/>
          <w:szCs w:val="22"/>
        </w:rPr>
      </w:pPr>
      <w:hyperlink w:anchor="_Toc103234963" w:history="1">
        <w:r w:rsidR="0056547A" w:rsidRPr="00C16A4C">
          <w:rPr>
            <w:rStyle w:val="Hyperlink"/>
            <w:noProof/>
          </w:rPr>
          <w:t>Table 7.7  Gender DIF Classifications Summary by Grade Level and Grade Band</w:t>
        </w:r>
        <w:r w:rsidR="0056547A">
          <w:rPr>
            <w:noProof/>
            <w:webHidden/>
          </w:rPr>
          <w:tab/>
        </w:r>
        <w:r w:rsidR="0056547A">
          <w:rPr>
            <w:noProof/>
            <w:webHidden/>
          </w:rPr>
          <w:fldChar w:fldCharType="begin"/>
        </w:r>
        <w:r w:rsidR="0056547A">
          <w:rPr>
            <w:noProof/>
            <w:webHidden/>
          </w:rPr>
          <w:instrText xml:space="preserve"> PAGEREF _Toc103234963 \h </w:instrText>
        </w:r>
        <w:r w:rsidR="0056547A">
          <w:rPr>
            <w:noProof/>
            <w:webHidden/>
          </w:rPr>
        </w:r>
        <w:r w:rsidR="0056547A">
          <w:rPr>
            <w:noProof/>
            <w:webHidden/>
          </w:rPr>
          <w:fldChar w:fldCharType="separate"/>
        </w:r>
        <w:r w:rsidR="00BC2F22">
          <w:rPr>
            <w:noProof/>
            <w:webHidden/>
          </w:rPr>
          <w:t>147</w:t>
        </w:r>
        <w:r w:rsidR="0056547A">
          <w:rPr>
            <w:noProof/>
            <w:webHidden/>
          </w:rPr>
          <w:fldChar w:fldCharType="end"/>
        </w:r>
      </w:hyperlink>
    </w:p>
    <w:p w14:paraId="537D1817" w14:textId="18077E0E" w:rsidR="0056547A" w:rsidRDefault="00F96A97">
      <w:pPr>
        <w:pStyle w:val="TOC8"/>
        <w:rPr>
          <w:rFonts w:asciiTheme="minorHAnsi" w:eastAsiaTheme="minorEastAsia" w:hAnsiTheme="minorHAnsi" w:cstheme="minorBidi"/>
          <w:noProof/>
          <w:color w:val="auto"/>
          <w:sz w:val="22"/>
          <w:szCs w:val="22"/>
        </w:rPr>
      </w:pPr>
      <w:hyperlink w:anchor="_Toc103234964" w:history="1">
        <w:r w:rsidR="0056547A" w:rsidRPr="00C16A4C">
          <w:rPr>
            <w:rStyle w:val="Hyperlink"/>
            <w:noProof/>
          </w:rPr>
          <w:t>Table 7.8  Item Difficulty Parameter Distribution by Grade Level</w:t>
        </w:r>
        <w:r w:rsidR="0056547A">
          <w:rPr>
            <w:noProof/>
            <w:webHidden/>
          </w:rPr>
          <w:tab/>
        </w:r>
        <w:r w:rsidR="0056547A">
          <w:rPr>
            <w:noProof/>
            <w:webHidden/>
          </w:rPr>
          <w:fldChar w:fldCharType="begin"/>
        </w:r>
        <w:r w:rsidR="0056547A">
          <w:rPr>
            <w:noProof/>
            <w:webHidden/>
          </w:rPr>
          <w:instrText xml:space="preserve"> PAGEREF _Toc103234964 \h </w:instrText>
        </w:r>
        <w:r w:rsidR="0056547A">
          <w:rPr>
            <w:noProof/>
            <w:webHidden/>
          </w:rPr>
        </w:r>
        <w:r w:rsidR="0056547A">
          <w:rPr>
            <w:noProof/>
            <w:webHidden/>
          </w:rPr>
          <w:fldChar w:fldCharType="separate"/>
        </w:r>
        <w:r w:rsidR="00BC2F22">
          <w:rPr>
            <w:noProof/>
            <w:webHidden/>
          </w:rPr>
          <w:t>151</w:t>
        </w:r>
        <w:r w:rsidR="0056547A">
          <w:rPr>
            <w:noProof/>
            <w:webHidden/>
          </w:rPr>
          <w:fldChar w:fldCharType="end"/>
        </w:r>
      </w:hyperlink>
    </w:p>
    <w:p w14:paraId="0111F969" w14:textId="1BB7290F" w:rsidR="0056547A" w:rsidRDefault="00F96A97">
      <w:pPr>
        <w:pStyle w:val="TOC8"/>
        <w:rPr>
          <w:rFonts w:asciiTheme="minorHAnsi" w:eastAsiaTheme="minorEastAsia" w:hAnsiTheme="minorHAnsi" w:cstheme="minorBidi"/>
          <w:noProof/>
          <w:color w:val="auto"/>
          <w:sz w:val="22"/>
          <w:szCs w:val="22"/>
        </w:rPr>
      </w:pPr>
      <w:hyperlink w:anchor="_Toc103234965" w:history="1">
        <w:r w:rsidR="0056547A" w:rsidRPr="00C16A4C">
          <w:rPr>
            <w:rStyle w:val="Hyperlink"/>
            <w:noProof/>
          </w:rPr>
          <w:t>Table 7.9  Final Linking Summary</w:t>
        </w:r>
        <w:r w:rsidR="0056547A">
          <w:rPr>
            <w:noProof/>
            <w:webHidden/>
          </w:rPr>
          <w:tab/>
        </w:r>
        <w:r w:rsidR="0056547A">
          <w:rPr>
            <w:noProof/>
            <w:webHidden/>
          </w:rPr>
          <w:fldChar w:fldCharType="begin"/>
        </w:r>
        <w:r w:rsidR="0056547A">
          <w:rPr>
            <w:noProof/>
            <w:webHidden/>
          </w:rPr>
          <w:instrText xml:space="preserve"> PAGEREF _Toc103234965 \h </w:instrText>
        </w:r>
        <w:r w:rsidR="0056547A">
          <w:rPr>
            <w:noProof/>
            <w:webHidden/>
          </w:rPr>
        </w:r>
        <w:r w:rsidR="0056547A">
          <w:rPr>
            <w:noProof/>
            <w:webHidden/>
          </w:rPr>
          <w:fldChar w:fldCharType="separate"/>
        </w:r>
        <w:r w:rsidR="00BC2F22">
          <w:rPr>
            <w:noProof/>
            <w:webHidden/>
          </w:rPr>
          <w:t>154</w:t>
        </w:r>
        <w:r w:rsidR="0056547A">
          <w:rPr>
            <w:noProof/>
            <w:webHidden/>
          </w:rPr>
          <w:fldChar w:fldCharType="end"/>
        </w:r>
      </w:hyperlink>
    </w:p>
    <w:p w14:paraId="2999D676" w14:textId="3A384EF8" w:rsidR="0056547A" w:rsidRDefault="00F96A97">
      <w:pPr>
        <w:pStyle w:val="TOC8"/>
        <w:rPr>
          <w:rFonts w:asciiTheme="minorHAnsi" w:eastAsiaTheme="minorEastAsia" w:hAnsiTheme="minorHAnsi" w:cstheme="minorBidi"/>
          <w:noProof/>
          <w:color w:val="auto"/>
          <w:sz w:val="22"/>
          <w:szCs w:val="22"/>
        </w:rPr>
      </w:pPr>
      <w:hyperlink w:anchor="_Toc103234966" w:history="1">
        <w:r w:rsidR="0056547A" w:rsidRPr="00C16A4C">
          <w:rPr>
            <w:rStyle w:val="Hyperlink"/>
            <w:noProof/>
          </w:rPr>
          <w:t>Table 7.10  Evaluation of Anchor Set (Common Items) Between 2018–2019 and 2020–‍</w:t>
        </w:r>
        <w:r w:rsidR="00CE4B96">
          <w:rPr>
            <w:rStyle w:val="Hyperlink"/>
            <w:noProof/>
          </w:rPr>
          <w:br/>
        </w:r>
        <w:r w:rsidR="0056547A" w:rsidRPr="00C16A4C">
          <w:rPr>
            <w:rStyle w:val="Hyperlink"/>
            <w:noProof/>
          </w:rPr>
          <w:t>2021</w:t>
        </w:r>
        <w:r w:rsidR="0056547A">
          <w:rPr>
            <w:noProof/>
            <w:webHidden/>
          </w:rPr>
          <w:tab/>
        </w:r>
        <w:r w:rsidR="0056547A">
          <w:rPr>
            <w:noProof/>
            <w:webHidden/>
          </w:rPr>
          <w:fldChar w:fldCharType="begin"/>
        </w:r>
        <w:r w:rsidR="0056547A">
          <w:rPr>
            <w:noProof/>
            <w:webHidden/>
          </w:rPr>
          <w:instrText xml:space="preserve"> PAGEREF _Toc103234966 \h </w:instrText>
        </w:r>
        <w:r w:rsidR="0056547A">
          <w:rPr>
            <w:noProof/>
            <w:webHidden/>
          </w:rPr>
        </w:r>
        <w:r w:rsidR="0056547A">
          <w:rPr>
            <w:noProof/>
            <w:webHidden/>
          </w:rPr>
          <w:fldChar w:fldCharType="separate"/>
        </w:r>
        <w:r w:rsidR="00BC2F22">
          <w:rPr>
            <w:noProof/>
            <w:webHidden/>
          </w:rPr>
          <w:t>155</w:t>
        </w:r>
        <w:r w:rsidR="0056547A">
          <w:rPr>
            <w:noProof/>
            <w:webHidden/>
          </w:rPr>
          <w:fldChar w:fldCharType="end"/>
        </w:r>
      </w:hyperlink>
    </w:p>
    <w:p w14:paraId="0DC531E1" w14:textId="73E9878F" w:rsidR="0056547A" w:rsidRDefault="00F96A97">
      <w:pPr>
        <w:pStyle w:val="TOC8"/>
        <w:rPr>
          <w:rFonts w:asciiTheme="minorHAnsi" w:eastAsiaTheme="minorEastAsia" w:hAnsiTheme="minorHAnsi" w:cstheme="minorBidi"/>
          <w:noProof/>
          <w:color w:val="auto"/>
          <w:sz w:val="22"/>
          <w:szCs w:val="22"/>
        </w:rPr>
      </w:pPr>
      <w:hyperlink w:anchor="_Toc103234967" w:history="1">
        <w:r w:rsidR="0056547A" w:rsidRPr="00C16A4C">
          <w:rPr>
            <w:rStyle w:val="Hyperlink"/>
            <w:noProof/>
          </w:rPr>
          <w:t>Table 7.11  Linked Item Parameter Results</w:t>
        </w:r>
        <w:r w:rsidR="0056547A">
          <w:rPr>
            <w:noProof/>
            <w:webHidden/>
          </w:rPr>
          <w:tab/>
        </w:r>
        <w:r w:rsidR="0056547A">
          <w:rPr>
            <w:noProof/>
            <w:webHidden/>
          </w:rPr>
          <w:fldChar w:fldCharType="begin"/>
        </w:r>
        <w:r w:rsidR="0056547A">
          <w:rPr>
            <w:noProof/>
            <w:webHidden/>
          </w:rPr>
          <w:instrText xml:space="preserve"> PAGEREF _Toc103234967 \h </w:instrText>
        </w:r>
        <w:r w:rsidR="0056547A">
          <w:rPr>
            <w:noProof/>
            <w:webHidden/>
          </w:rPr>
        </w:r>
        <w:r w:rsidR="0056547A">
          <w:rPr>
            <w:noProof/>
            <w:webHidden/>
          </w:rPr>
          <w:fldChar w:fldCharType="separate"/>
        </w:r>
        <w:r w:rsidR="00BC2F22">
          <w:rPr>
            <w:noProof/>
            <w:webHidden/>
          </w:rPr>
          <w:t>155</w:t>
        </w:r>
        <w:r w:rsidR="0056547A">
          <w:rPr>
            <w:noProof/>
            <w:webHidden/>
          </w:rPr>
          <w:fldChar w:fldCharType="end"/>
        </w:r>
      </w:hyperlink>
    </w:p>
    <w:p w14:paraId="61174EE1" w14:textId="46A5E956" w:rsidR="0056547A" w:rsidRDefault="00F96A97">
      <w:pPr>
        <w:pStyle w:val="TOC8"/>
        <w:rPr>
          <w:rFonts w:asciiTheme="minorHAnsi" w:eastAsiaTheme="minorEastAsia" w:hAnsiTheme="minorHAnsi" w:cstheme="minorBidi"/>
          <w:noProof/>
          <w:color w:val="auto"/>
          <w:sz w:val="22"/>
          <w:szCs w:val="22"/>
        </w:rPr>
      </w:pPr>
      <w:hyperlink w:anchor="_Toc103234968" w:history="1">
        <w:r w:rsidR="0056547A" w:rsidRPr="00C16A4C">
          <w:rPr>
            <w:rStyle w:val="Hyperlink"/>
            <w:noProof/>
          </w:rPr>
          <w:t xml:space="preserve">Table 7.12  IRT Summary </w:t>
        </w:r>
        <w:r w:rsidR="0056547A" w:rsidRPr="00C16A4C">
          <w:rPr>
            <w:rStyle w:val="Hyperlink"/>
            <w:i/>
            <w:noProof/>
          </w:rPr>
          <w:t>b</w:t>
        </w:r>
        <w:r w:rsidR="0056547A" w:rsidRPr="00C16A4C">
          <w:rPr>
            <w:rStyle w:val="Hyperlink"/>
            <w:noProof/>
          </w:rPr>
          <w:t>-value Estimates for All CSA Operational Items</w:t>
        </w:r>
        <w:r w:rsidR="0056547A">
          <w:rPr>
            <w:noProof/>
            <w:webHidden/>
          </w:rPr>
          <w:tab/>
        </w:r>
        <w:r w:rsidR="0056547A">
          <w:rPr>
            <w:noProof/>
            <w:webHidden/>
          </w:rPr>
          <w:fldChar w:fldCharType="begin"/>
        </w:r>
        <w:r w:rsidR="0056547A">
          <w:rPr>
            <w:noProof/>
            <w:webHidden/>
          </w:rPr>
          <w:instrText xml:space="preserve"> PAGEREF _Toc103234968 \h </w:instrText>
        </w:r>
        <w:r w:rsidR="0056547A">
          <w:rPr>
            <w:noProof/>
            <w:webHidden/>
          </w:rPr>
        </w:r>
        <w:r w:rsidR="0056547A">
          <w:rPr>
            <w:noProof/>
            <w:webHidden/>
          </w:rPr>
          <w:fldChar w:fldCharType="separate"/>
        </w:r>
        <w:r w:rsidR="00BC2F22">
          <w:rPr>
            <w:noProof/>
            <w:webHidden/>
          </w:rPr>
          <w:t>156</w:t>
        </w:r>
        <w:r w:rsidR="0056547A">
          <w:rPr>
            <w:noProof/>
            <w:webHidden/>
          </w:rPr>
          <w:fldChar w:fldCharType="end"/>
        </w:r>
      </w:hyperlink>
    </w:p>
    <w:p w14:paraId="5639F088" w14:textId="1BB945E5" w:rsidR="0056547A" w:rsidRDefault="00F96A97">
      <w:pPr>
        <w:pStyle w:val="TOC8"/>
        <w:rPr>
          <w:rFonts w:asciiTheme="minorHAnsi" w:eastAsiaTheme="minorEastAsia" w:hAnsiTheme="minorHAnsi" w:cstheme="minorBidi"/>
          <w:noProof/>
          <w:color w:val="auto"/>
          <w:sz w:val="22"/>
          <w:szCs w:val="22"/>
        </w:rPr>
      </w:pPr>
      <w:hyperlink w:anchor="_Toc103234969" w:history="1">
        <w:r w:rsidR="0056547A" w:rsidRPr="00C16A4C">
          <w:rPr>
            <w:rStyle w:val="Hyperlink"/>
            <w:noProof/>
          </w:rPr>
          <w:t>Table 7.13  Conversion of Theta Score to Reporting Scores by Grade Level or Grade Band Based on the 2018–2019 Administration (the Baseline)</w:t>
        </w:r>
        <w:r w:rsidR="0056547A">
          <w:rPr>
            <w:noProof/>
            <w:webHidden/>
          </w:rPr>
          <w:tab/>
        </w:r>
        <w:r w:rsidR="0056547A">
          <w:rPr>
            <w:noProof/>
            <w:webHidden/>
          </w:rPr>
          <w:fldChar w:fldCharType="begin"/>
        </w:r>
        <w:r w:rsidR="0056547A">
          <w:rPr>
            <w:noProof/>
            <w:webHidden/>
          </w:rPr>
          <w:instrText xml:space="preserve"> PAGEREF _Toc103234969 \h </w:instrText>
        </w:r>
        <w:r w:rsidR="0056547A">
          <w:rPr>
            <w:noProof/>
            <w:webHidden/>
          </w:rPr>
        </w:r>
        <w:r w:rsidR="0056547A">
          <w:rPr>
            <w:noProof/>
            <w:webHidden/>
          </w:rPr>
          <w:fldChar w:fldCharType="separate"/>
        </w:r>
        <w:r w:rsidR="00BC2F22">
          <w:rPr>
            <w:noProof/>
            <w:webHidden/>
          </w:rPr>
          <w:t>158</w:t>
        </w:r>
        <w:r w:rsidR="0056547A">
          <w:rPr>
            <w:noProof/>
            <w:webHidden/>
          </w:rPr>
          <w:fldChar w:fldCharType="end"/>
        </w:r>
      </w:hyperlink>
    </w:p>
    <w:p w14:paraId="07CD6B06" w14:textId="7F3D85C1" w:rsidR="0056547A" w:rsidRDefault="00F96A97">
      <w:pPr>
        <w:pStyle w:val="TOC8"/>
        <w:rPr>
          <w:rFonts w:asciiTheme="minorHAnsi" w:eastAsiaTheme="minorEastAsia" w:hAnsiTheme="minorHAnsi" w:cstheme="minorBidi"/>
          <w:noProof/>
          <w:color w:val="auto"/>
          <w:sz w:val="22"/>
          <w:szCs w:val="22"/>
        </w:rPr>
      </w:pPr>
      <w:hyperlink w:anchor="_Toc103234970" w:history="1">
        <w:r w:rsidR="0056547A" w:rsidRPr="00C16A4C">
          <w:rPr>
            <w:rStyle w:val="Hyperlink"/>
            <w:noProof/>
          </w:rPr>
          <w:t>Table 7.14  Test Reliability of the Total Scores</w:t>
        </w:r>
        <w:r w:rsidR="0056547A">
          <w:rPr>
            <w:noProof/>
            <w:webHidden/>
          </w:rPr>
          <w:tab/>
        </w:r>
        <w:r w:rsidR="0056547A">
          <w:rPr>
            <w:noProof/>
            <w:webHidden/>
          </w:rPr>
          <w:fldChar w:fldCharType="begin"/>
        </w:r>
        <w:r w:rsidR="0056547A">
          <w:rPr>
            <w:noProof/>
            <w:webHidden/>
          </w:rPr>
          <w:instrText xml:space="preserve"> PAGEREF _Toc103234970 \h </w:instrText>
        </w:r>
        <w:r w:rsidR="0056547A">
          <w:rPr>
            <w:noProof/>
            <w:webHidden/>
          </w:rPr>
        </w:r>
        <w:r w:rsidR="0056547A">
          <w:rPr>
            <w:noProof/>
            <w:webHidden/>
          </w:rPr>
          <w:fldChar w:fldCharType="separate"/>
        </w:r>
        <w:r w:rsidR="00BC2F22">
          <w:rPr>
            <w:noProof/>
            <w:webHidden/>
          </w:rPr>
          <w:t>165</w:t>
        </w:r>
        <w:r w:rsidR="0056547A">
          <w:rPr>
            <w:noProof/>
            <w:webHidden/>
          </w:rPr>
          <w:fldChar w:fldCharType="end"/>
        </w:r>
      </w:hyperlink>
    </w:p>
    <w:p w14:paraId="6E8F81F2" w14:textId="6915267D" w:rsidR="0056547A" w:rsidRDefault="00F96A97">
      <w:pPr>
        <w:pStyle w:val="TOC8"/>
        <w:rPr>
          <w:rFonts w:asciiTheme="minorHAnsi" w:eastAsiaTheme="minorEastAsia" w:hAnsiTheme="minorHAnsi" w:cstheme="minorBidi"/>
          <w:noProof/>
          <w:color w:val="auto"/>
          <w:sz w:val="22"/>
          <w:szCs w:val="22"/>
        </w:rPr>
      </w:pPr>
      <w:hyperlink w:anchor="_Toc103234971" w:history="1">
        <w:r w:rsidR="0056547A" w:rsidRPr="00C16A4C">
          <w:rPr>
            <w:rStyle w:val="Hyperlink"/>
            <w:noProof/>
          </w:rPr>
          <w:t>Table 7.15  Scale Score CSEMs at the Reporting Score Range Thresholds</w:t>
        </w:r>
        <w:r w:rsidR="0056547A">
          <w:rPr>
            <w:noProof/>
            <w:webHidden/>
          </w:rPr>
          <w:tab/>
        </w:r>
        <w:r w:rsidR="0056547A">
          <w:rPr>
            <w:noProof/>
            <w:webHidden/>
          </w:rPr>
          <w:fldChar w:fldCharType="begin"/>
        </w:r>
        <w:r w:rsidR="0056547A">
          <w:rPr>
            <w:noProof/>
            <w:webHidden/>
          </w:rPr>
          <w:instrText xml:space="preserve"> PAGEREF _Toc103234971 \h </w:instrText>
        </w:r>
        <w:r w:rsidR="0056547A">
          <w:rPr>
            <w:noProof/>
            <w:webHidden/>
          </w:rPr>
        </w:r>
        <w:r w:rsidR="0056547A">
          <w:rPr>
            <w:noProof/>
            <w:webHidden/>
          </w:rPr>
          <w:fldChar w:fldCharType="separate"/>
        </w:r>
        <w:r w:rsidR="00BC2F22">
          <w:rPr>
            <w:noProof/>
            <w:webHidden/>
          </w:rPr>
          <w:t>168</w:t>
        </w:r>
        <w:r w:rsidR="0056547A">
          <w:rPr>
            <w:noProof/>
            <w:webHidden/>
          </w:rPr>
          <w:fldChar w:fldCharType="end"/>
        </w:r>
      </w:hyperlink>
    </w:p>
    <w:p w14:paraId="127906AB" w14:textId="1F43036B" w:rsidR="0056547A" w:rsidRDefault="00F96A97">
      <w:pPr>
        <w:pStyle w:val="TOC8"/>
        <w:rPr>
          <w:rFonts w:asciiTheme="minorHAnsi" w:eastAsiaTheme="minorEastAsia" w:hAnsiTheme="minorHAnsi" w:cstheme="minorBidi"/>
          <w:noProof/>
          <w:color w:val="auto"/>
          <w:sz w:val="22"/>
          <w:szCs w:val="22"/>
        </w:rPr>
      </w:pPr>
      <w:hyperlink w:anchor="_Toc103234972" w:history="1">
        <w:r w:rsidR="0056547A" w:rsidRPr="00C16A4C">
          <w:rPr>
            <w:rStyle w:val="Hyperlink"/>
            <w:noProof/>
          </w:rPr>
          <w:t>Table 7.16  Decision Accuracy for Reaching a Score Reporting Range Threshold</w:t>
        </w:r>
        <w:r w:rsidR="0056547A">
          <w:rPr>
            <w:noProof/>
            <w:webHidden/>
          </w:rPr>
          <w:tab/>
        </w:r>
        <w:r w:rsidR="0056547A">
          <w:rPr>
            <w:noProof/>
            <w:webHidden/>
          </w:rPr>
          <w:fldChar w:fldCharType="begin"/>
        </w:r>
        <w:r w:rsidR="0056547A">
          <w:rPr>
            <w:noProof/>
            <w:webHidden/>
          </w:rPr>
          <w:instrText xml:space="preserve"> PAGEREF _Toc103234972 \h </w:instrText>
        </w:r>
        <w:r w:rsidR="0056547A">
          <w:rPr>
            <w:noProof/>
            <w:webHidden/>
          </w:rPr>
        </w:r>
        <w:r w:rsidR="0056547A">
          <w:rPr>
            <w:noProof/>
            <w:webHidden/>
          </w:rPr>
          <w:fldChar w:fldCharType="separate"/>
        </w:r>
        <w:r w:rsidR="00BC2F22">
          <w:rPr>
            <w:noProof/>
            <w:webHidden/>
          </w:rPr>
          <w:t>169</w:t>
        </w:r>
        <w:r w:rsidR="0056547A">
          <w:rPr>
            <w:noProof/>
            <w:webHidden/>
          </w:rPr>
          <w:fldChar w:fldCharType="end"/>
        </w:r>
      </w:hyperlink>
    </w:p>
    <w:p w14:paraId="48019B5F" w14:textId="0CF0A390" w:rsidR="0056547A" w:rsidRDefault="00F96A97">
      <w:pPr>
        <w:pStyle w:val="TOC8"/>
        <w:rPr>
          <w:rFonts w:asciiTheme="minorHAnsi" w:eastAsiaTheme="minorEastAsia" w:hAnsiTheme="minorHAnsi" w:cstheme="minorBidi"/>
          <w:noProof/>
          <w:color w:val="auto"/>
          <w:sz w:val="22"/>
          <w:szCs w:val="22"/>
        </w:rPr>
      </w:pPr>
      <w:hyperlink w:anchor="_Toc103234973" w:history="1">
        <w:r w:rsidR="0056547A" w:rsidRPr="00C16A4C">
          <w:rPr>
            <w:rStyle w:val="Hyperlink"/>
            <w:noProof/>
          </w:rPr>
          <w:t>Table 7.17  Decision Consistency for Reaching a Score Reporting Range Threshold</w:t>
        </w:r>
        <w:r w:rsidR="0056547A">
          <w:rPr>
            <w:noProof/>
            <w:webHidden/>
          </w:rPr>
          <w:tab/>
        </w:r>
        <w:r w:rsidR="0056547A">
          <w:rPr>
            <w:noProof/>
            <w:webHidden/>
          </w:rPr>
          <w:fldChar w:fldCharType="begin"/>
        </w:r>
        <w:r w:rsidR="0056547A">
          <w:rPr>
            <w:noProof/>
            <w:webHidden/>
          </w:rPr>
          <w:instrText xml:space="preserve"> PAGEREF _Toc103234973 \h </w:instrText>
        </w:r>
        <w:r w:rsidR="0056547A">
          <w:rPr>
            <w:noProof/>
            <w:webHidden/>
          </w:rPr>
        </w:r>
        <w:r w:rsidR="0056547A">
          <w:rPr>
            <w:noProof/>
            <w:webHidden/>
          </w:rPr>
          <w:fldChar w:fldCharType="separate"/>
        </w:r>
        <w:r w:rsidR="00BC2F22">
          <w:rPr>
            <w:noProof/>
            <w:webHidden/>
          </w:rPr>
          <w:t>169</w:t>
        </w:r>
        <w:r w:rsidR="0056547A">
          <w:rPr>
            <w:noProof/>
            <w:webHidden/>
          </w:rPr>
          <w:fldChar w:fldCharType="end"/>
        </w:r>
      </w:hyperlink>
    </w:p>
    <w:p w14:paraId="00B26FC5" w14:textId="4068C26B" w:rsidR="0056547A" w:rsidRDefault="00F96A97">
      <w:pPr>
        <w:pStyle w:val="TOC8"/>
        <w:rPr>
          <w:rFonts w:asciiTheme="minorHAnsi" w:eastAsiaTheme="minorEastAsia" w:hAnsiTheme="minorHAnsi" w:cstheme="minorBidi"/>
          <w:noProof/>
          <w:color w:val="auto"/>
          <w:sz w:val="22"/>
          <w:szCs w:val="22"/>
        </w:rPr>
      </w:pPr>
      <w:hyperlink w:anchor="_Toc103234974" w:history="1">
        <w:r w:rsidR="0056547A" w:rsidRPr="00C16A4C">
          <w:rPr>
            <w:rStyle w:val="Hyperlink"/>
            <w:noProof/>
          </w:rPr>
          <w:t>Table 7.A.1  Item Difficulty Distributions by Domain</w:t>
        </w:r>
        <w:r w:rsidR="0056547A">
          <w:rPr>
            <w:noProof/>
            <w:webHidden/>
          </w:rPr>
          <w:tab/>
        </w:r>
        <w:r w:rsidR="0056547A">
          <w:rPr>
            <w:noProof/>
            <w:webHidden/>
          </w:rPr>
          <w:fldChar w:fldCharType="begin"/>
        </w:r>
        <w:r w:rsidR="0056547A">
          <w:rPr>
            <w:noProof/>
            <w:webHidden/>
          </w:rPr>
          <w:instrText xml:space="preserve"> PAGEREF _Toc103234974 \h </w:instrText>
        </w:r>
        <w:r w:rsidR="0056547A">
          <w:rPr>
            <w:noProof/>
            <w:webHidden/>
          </w:rPr>
        </w:r>
        <w:r w:rsidR="0056547A">
          <w:rPr>
            <w:noProof/>
            <w:webHidden/>
          </w:rPr>
          <w:fldChar w:fldCharType="separate"/>
        </w:r>
        <w:r w:rsidR="00BC2F22">
          <w:rPr>
            <w:noProof/>
            <w:webHidden/>
          </w:rPr>
          <w:t>182</w:t>
        </w:r>
        <w:r w:rsidR="0056547A">
          <w:rPr>
            <w:noProof/>
            <w:webHidden/>
          </w:rPr>
          <w:fldChar w:fldCharType="end"/>
        </w:r>
      </w:hyperlink>
    </w:p>
    <w:p w14:paraId="58768D64" w14:textId="41A3DD4F" w:rsidR="0056547A" w:rsidRDefault="00F96A97">
      <w:pPr>
        <w:pStyle w:val="TOC8"/>
        <w:rPr>
          <w:rFonts w:asciiTheme="minorHAnsi" w:eastAsiaTheme="minorEastAsia" w:hAnsiTheme="minorHAnsi" w:cstheme="minorBidi"/>
          <w:noProof/>
          <w:color w:val="auto"/>
          <w:sz w:val="22"/>
          <w:szCs w:val="22"/>
        </w:rPr>
      </w:pPr>
      <w:hyperlink w:anchor="_Toc103234975" w:history="1">
        <w:r w:rsidR="0056547A" w:rsidRPr="00C16A4C">
          <w:rPr>
            <w:rStyle w:val="Hyperlink"/>
            <w:noProof/>
          </w:rPr>
          <w:t>Table 7.A.2  Item-Total Correlation Distributions by Domain</w:t>
        </w:r>
        <w:r w:rsidR="0056547A">
          <w:rPr>
            <w:noProof/>
            <w:webHidden/>
          </w:rPr>
          <w:tab/>
        </w:r>
        <w:r w:rsidR="0056547A">
          <w:rPr>
            <w:noProof/>
            <w:webHidden/>
          </w:rPr>
          <w:fldChar w:fldCharType="begin"/>
        </w:r>
        <w:r w:rsidR="0056547A">
          <w:rPr>
            <w:noProof/>
            <w:webHidden/>
          </w:rPr>
          <w:instrText xml:space="preserve"> PAGEREF _Toc103234975 \h </w:instrText>
        </w:r>
        <w:r w:rsidR="0056547A">
          <w:rPr>
            <w:noProof/>
            <w:webHidden/>
          </w:rPr>
        </w:r>
        <w:r w:rsidR="0056547A">
          <w:rPr>
            <w:noProof/>
            <w:webHidden/>
          </w:rPr>
          <w:fldChar w:fldCharType="separate"/>
        </w:r>
        <w:r w:rsidR="00BC2F22">
          <w:rPr>
            <w:noProof/>
            <w:webHidden/>
          </w:rPr>
          <w:t>183</w:t>
        </w:r>
        <w:r w:rsidR="0056547A">
          <w:rPr>
            <w:noProof/>
            <w:webHidden/>
          </w:rPr>
          <w:fldChar w:fldCharType="end"/>
        </w:r>
      </w:hyperlink>
    </w:p>
    <w:p w14:paraId="571B1157" w14:textId="6AB03CD4" w:rsidR="0056547A" w:rsidRDefault="00F96A97">
      <w:pPr>
        <w:pStyle w:val="TOC8"/>
        <w:rPr>
          <w:rFonts w:asciiTheme="minorHAnsi" w:eastAsiaTheme="minorEastAsia" w:hAnsiTheme="minorHAnsi" w:cstheme="minorBidi"/>
          <w:noProof/>
          <w:color w:val="auto"/>
          <w:sz w:val="22"/>
          <w:szCs w:val="22"/>
        </w:rPr>
      </w:pPr>
      <w:hyperlink w:anchor="_Toc103234976" w:history="1">
        <w:r w:rsidR="0056547A" w:rsidRPr="00C16A4C">
          <w:rPr>
            <w:rStyle w:val="Hyperlink"/>
            <w:noProof/>
          </w:rPr>
          <w:t>Table 7.A.3  Item Difficulty and Item-Total Correlation by Item for Grade Three</w:t>
        </w:r>
        <w:r w:rsidR="0056547A">
          <w:rPr>
            <w:noProof/>
            <w:webHidden/>
          </w:rPr>
          <w:tab/>
        </w:r>
        <w:r w:rsidR="0056547A">
          <w:rPr>
            <w:noProof/>
            <w:webHidden/>
          </w:rPr>
          <w:fldChar w:fldCharType="begin"/>
        </w:r>
        <w:r w:rsidR="0056547A">
          <w:rPr>
            <w:noProof/>
            <w:webHidden/>
          </w:rPr>
          <w:instrText xml:space="preserve"> PAGEREF _Toc103234976 \h </w:instrText>
        </w:r>
        <w:r w:rsidR="0056547A">
          <w:rPr>
            <w:noProof/>
            <w:webHidden/>
          </w:rPr>
        </w:r>
        <w:r w:rsidR="0056547A">
          <w:rPr>
            <w:noProof/>
            <w:webHidden/>
          </w:rPr>
          <w:fldChar w:fldCharType="separate"/>
        </w:r>
        <w:r w:rsidR="00BC2F22">
          <w:rPr>
            <w:noProof/>
            <w:webHidden/>
          </w:rPr>
          <w:t>184</w:t>
        </w:r>
        <w:r w:rsidR="0056547A">
          <w:rPr>
            <w:noProof/>
            <w:webHidden/>
          </w:rPr>
          <w:fldChar w:fldCharType="end"/>
        </w:r>
      </w:hyperlink>
    </w:p>
    <w:p w14:paraId="44751E02" w14:textId="0EEC7023" w:rsidR="0056547A" w:rsidRDefault="00F96A97">
      <w:pPr>
        <w:pStyle w:val="TOC8"/>
        <w:rPr>
          <w:rFonts w:asciiTheme="minorHAnsi" w:eastAsiaTheme="minorEastAsia" w:hAnsiTheme="minorHAnsi" w:cstheme="minorBidi"/>
          <w:noProof/>
          <w:color w:val="auto"/>
          <w:sz w:val="22"/>
          <w:szCs w:val="22"/>
        </w:rPr>
      </w:pPr>
      <w:hyperlink w:anchor="_Toc103234977" w:history="1">
        <w:r w:rsidR="0056547A" w:rsidRPr="00C16A4C">
          <w:rPr>
            <w:rStyle w:val="Hyperlink"/>
            <w:noProof/>
          </w:rPr>
          <w:t>Table 7.A.4  Item Difficulty and Item-Total Correlation by Item for Grade Four</w:t>
        </w:r>
        <w:r w:rsidR="0056547A">
          <w:rPr>
            <w:noProof/>
            <w:webHidden/>
          </w:rPr>
          <w:tab/>
        </w:r>
        <w:r w:rsidR="0056547A">
          <w:rPr>
            <w:noProof/>
            <w:webHidden/>
          </w:rPr>
          <w:fldChar w:fldCharType="begin"/>
        </w:r>
        <w:r w:rsidR="0056547A">
          <w:rPr>
            <w:noProof/>
            <w:webHidden/>
          </w:rPr>
          <w:instrText xml:space="preserve"> PAGEREF _Toc103234977 \h </w:instrText>
        </w:r>
        <w:r w:rsidR="0056547A">
          <w:rPr>
            <w:noProof/>
            <w:webHidden/>
          </w:rPr>
        </w:r>
        <w:r w:rsidR="0056547A">
          <w:rPr>
            <w:noProof/>
            <w:webHidden/>
          </w:rPr>
          <w:fldChar w:fldCharType="separate"/>
        </w:r>
        <w:r w:rsidR="00BC2F22">
          <w:rPr>
            <w:noProof/>
            <w:webHidden/>
          </w:rPr>
          <w:t>186</w:t>
        </w:r>
        <w:r w:rsidR="0056547A">
          <w:rPr>
            <w:noProof/>
            <w:webHidden/>
          </w:rPr>
          <w:fldChar w:fldCharType="end"/>
        </w:r>
      </w:hyperlink>
    </w:p>
    <w:p w14:paraId="5C0CFFAD" w14:textId="326A581B" w:rsidR="0056547A" w:rsidRDefault="00F96A97">
      <w:pPr>
        <w:pStyle w:val="TOC8"/>
        <w:rPr>
          <w:rFonts w:asciiTheme="minorHAnsi" w:eastAsiaTheme="minorEastAsia" w:hAnsiTheme="minorHAnsi" w:cstheme="minorBidi"/>
          <w:noProof/>
          <w:color w:val="auto"/>
          <w:sz w:val="22"/>
          <w:szCs w:val="22"/>
        </w:rPr>
      </w:pPr>
      <w:hyperlink w:anchor="_Toc103234978" w:history="1">
        <w:r w:rsidR="0056547A" w:rsidRPr="00C16A4C">
          <w:rPr>
            <w:rStyle w:val="Hyperlink"/>
            <w:noProof/>
          </w:rPr>
          <w:t>Table 7.A.5  Item Difficulty and Item-Total Correlation by Item for Grade Five</w:t>
        </w:r>
        <w:r w:rsidR="0056547A">
          <w:rPr>
            <w:noProof/>
            <w:webHidden/>
          </w:rPr>
          <w:tab/>
        </w:r>
        <w:r w:rsidR="0056547A">
          <w:rPr>
            <w:noProof/>
            <w:webHidden/>
          </w:rPr>
          <w:fldChar w:fldCharType="begin"/>
        </w:r>
        <w:r w:rsidR="0056547A">
          <w:rPr>
            <w:noProof/>
            <w:webHidden/>
          </w:rPr>
          <w:instrText xml:space="preserve"> PAGEREF _Toc103234978 \h </w:instrText>
        </w:r>
        <w:r w:rsidR="0056547A">
          <w:rPr>
            <w:noProof/>
            <w:webHidden/>
          </w:rPr>
        </w:r>
        <w:r w:rsidR="0056547A">
          <w:rPr>
            <w:noProof/>
            <w:webHidden/>
          </w:rPr>
          <w:fldChar w:fldCharType="separate"/>
        </w:r>
        <w:r w:rsidR="00BC2F22">
          <w:rPr>
            <w:noProof/>
            <w:webHidden/>
          </w:rPr>
          <w:t>188</w:t>
        </w:r>
        <w:r w:rsidR="0056547A">
          <w:rPr>
            <w:noProof/>
            <w:webHidden/>
          </w:rPr>
          <w:fldChar w:fldCharType="end"/>
        </w:r>
      </w:hyperlink>
    </w:p>
    <w:p w14:paraId="79B97E97" w14:textId="375F3BCE" w:rsidR="0056547A" w:rsidRDefault="00F96A97">
      <w:pPr>
        <w:pStyle w:val="TOC8"/>
        <w:rPr>
          <w:rFonts w:asciiTheme="minorHAnsi" w:eastAsiaTheme="minorEastAsia" w:hAnsiTheme="minorHAnsi" w:cstheme="minorBidi"/>
          <w:noProof/>
          <w:color w:val="auto"/>
          <w:sz w:val="22"/>
          <w:szCs w:val="22"/>
        </w:rPr>
      </w:pPr>
      <w:hyperlink w:anchor="_Toc103234979" w:history="1">
        <w:r w:rsidR="0056547A" w:rsidRPr="00C16A4C">
          <w:rPr>
            <w:rStyle w:val="Hyperlink"/>
            <w:noProof/>
          </w:rPr>
          <w:t>Table 7.A.6  Item Difficulty and Item-Total Correlation by Item for Grade Six</w:t>
        </w:r>
        <w:r w:rsidR="0056547A">
          <w:rPr>
            <w:noProof/>
            <w:webHidden/>
          </w:rPr>
          <w:tab/>
        </w:r>
        <w:r w:rsidR="0056547A">
          <w:rPr>
            <w:noProof/>
            <w:webHidden/>
          </w:rPr>
          <w:fldChar w:fldCharType="begin"/>
        </w:r>
        <w:r w:rsidR="0056547A">
          <w:rPr>
            <w:noProof/>
            <w:webHidden/>
          </w:rPr>
          <w:instrText xml:space="preserve"> PAGEREF _Toc103234979 \h </w:instrText>
        </w:r>
        <w:r w:rsidR="0056547A">
          <w:rPr>
            <w:noProof/>
            <w:webHidden/>
          </w:rPr>
        </w:r>
        <w:r w:rsidR="0056547A">
          <w:rPr>
            <w:noProof/>
            <w:webHidden/>
          </w:rPr>
          <w:fldChar w:fldCharType="separate"/>
        </w:r>
        <w:r w:rsidR="00BC2F22">
          <w:rPr>
            <w:noProof/>
            <w:webHidden/>
          </w:rPr>
          <w:t>190</w:t>
        </w:r>
        <w:r w:rsidR="0056547A">
          <w:rPr>
            <w:noProof/>
            <w:webHidden/>
          </w:rPr>
          <w:fldChar w:fldCharType="end"/>
        </w:r>
      </w:hyperlink>
    </w:p>
    <w:p w14:paraId="5C3A5287" w14:textId="5626CFA0" w:rsidR="0056547A" w:rsidRDefault="00F96A97">
      <w:pPr>
        <w:pStyle w:val="TOC8"/>
        <w:rPr>
          <w:rFonts w:asciiTheme="minorHAnsi" w:eastAsiaTheme="minorEastAsia" w:hAnsiTheme="minorHAnsi" w:cstheme="minorBidi"/>
          <w:noProof/>
          <w:color w:val="auto"/>
          <w:sz w:val="22"/>
          <w:szCs w:val="22"/>
        </w:rPr>
      </w:pPr>
      <w:hyperlink w:anchor="_Toc103234980" w:history="1">
        <w:r w:rsidR="0056547A" w:rsidRPr="00C16A4C">
          <w:rPr>
            <w:rStyle w:val="Hyperlink"/>
            <w:noProof/>
          </w:rPr>
          <w:t>Table 7.A.7  Item Difficulty and Item-Total Correlation by Item for Grade Seven</w:t>
        </w:r>
        <w:r w:rsidR="0056547A">
          <w:rPr>
            <w:noProof/>
            <w:webHidden/>
          </w:rPr>
          <w:tab/>
        </w:r>
        <w:r w:rsidR="0056547A">
          <w:rPr>
            <w:noProof/>
            <w:webHidden/>
          </w:rPr>
          <w:fldChar w:fldCharType="begin"/>
        </w:r>
        <w:r w:rsidR="0056547A">
          <w:rPr>
            <w:noProof/>
            <w:webHidden/>
          </w:rPr>
          <w:instrText xml:space="preserve"> PAGEREF _Toc103234980 \h </w:instrText>
        </w:r>
        <w:r w:rsidR="0056547A">
          <w:rPr>
            <w:noProof/>
            <w:webHidden/>
          </w:rPr>
        </w:r>
        <w:r w:rsidR="0056547A">
          <w:rPr>
            <w:noProof/>
            <w:webHidden/>
          </w:rPr>
          <w:fldChar w:fldCharType="separate"/>
        </w:r>
        <w:r w:rsidR="00BC2F22">
          <w:rPr>
            <w:noProof/>
            <w:webHidden/>
          </w:rPr>
          <w:t>192</w:t>
        </w:r>
        <w:r w:rsidR="0056547A">
          <w:rPr>
            <w:noProof/>
            <w:webHidden/>
          </w:rPr>
          <w:fldChar w:fldCharType="end"/>
        </w:r>
      </w:hyperlink>
    </w:p>
    <w:p w14:paraId="447CDFA2" w14:textId="484DF960" w:rsidR="0056547A" w:rsidRDefault="00F96A97">
      <w:pPr>
        <w:pStyle w:val="TOC8"/>
        <w:rPr>
          <w:rFonts w:asciiTheme="minorHAnsi" w:eastAsiaTheme="minorEastAsia" w:hAnsiTheme="minorHAnsi" w:cstheme="minorBidi"/>
          <w:noProof/>
          <w:color w:val="auto"/>
          <w:sz w:val="22"/>
          <w:szCs w:val="22"/>
        </w:rPr>
      </w:pPr>
      <w:hyperlink w:anchor="_Toc103234981" w:history="1">
        <w:r w:rsidR="0056547A" w:rsidRPr="00C16A4C">
          <w:rPr>
            <w:rStyle w:val="Hyperlink"/>
            <w:noProof/>
          </w:rPr>
          <w:t>Table 7.A.8  Item Difficulty and Item-Total Correlation by Item for Grade Eight</w:t>
        </w:r>
        <w:r w:rsidR="0056547A">
          <w:rPr>
            <w:noProof/>
            <w:webHidden/>
          </w:rPr>
          <w:tab/>
        </w:r>
        <w:r w:rsidR="0056547A">
          <w:rPr>
            <w:noProof/>
            <w:webHidden/>
          </w:rPr>
          <w:fldChar w:fldCharType="begin"/>
        </w:r>
        <w:r w:rsidR="0056547A">
          <w:rPr>
            <w:noProof/>
            <w:webHidden/>
          </w:rPr>
          <w:instrText xml:space="preserve"> PAGEREF _Toc103234981 \h </w:instrText>
        </w:r>
        <w:r w:rsidR="0056547A">
          <w:rPr>
            <w:noProof/>
            <w:webHidden/>
          </w:rPr>
        </w:r>
        <w:r w:rsidR="0056547A">
          <w:rPr>
            <w:noProof/>
            <w:webHidden/>
          </w:rPr>
          <w:fldChar w:fldCharType="separate"/>
        </w:r>
        <w:r w:rsidR="00BC2F22">
          <w:rPr>
            <w:noProof/>
            <w:webHidden/>
          </w:rPr>
          <w:t>194</w:t>
        </w:r>
        <w:r w:rsidR="0056547A">
          <w:rPr>
            <w:noProof/>
            <w:webHidden/>
          </w:rPr>
          <w:fldChar w:fldCharType="end"/>
        </w:r>
      </w:hyperlink>
    </w:p>
    <w:p w14:paraId="059C147C" w14:textId="24B44B66" w:rsidR="0056547A" w:rsidRDefault="00F96A97">
      <w:pPr>
        <w:pStyle w:val="TOC8"/>
        <w:rPr>
          <w:rFonts w:asciiTheme="minorHAnsi" w:eastAsiaTheme="minorEastAsia" w:hAnsiTheme="minorHAnsi" w:cstheme="minorBidi"/>
          <w:noProof/>
          <w:color w:val="auto"/>
          <w:sz w:val="22"/>
          <w:szCs w:val="22"/>
        </w:rPr>
      </w:pPr>
      <w:hyperlink w:anchor="_Toc103234982" w:history="1">
        <w:r w:rsidR="0056547A" w:rsidRPr="00C16A4C">
          <w:rPr>
            <w:rStyle w:val="Hyperlink"/>
            <w:noProof/>
          </w:rPr>
          <w:t>Table 7.B.1  IRT Item Difficulty for Grade Three</w:t>
        </w:r>
        <w:r w:rsidR="0056547A">
          <w:rPr>
            <w:noProof/>
            <w:webHidden/>
          </w:rPr>
          <w:tab/>
        </w:r>
        <w:r w:rsidR="0056547A">
          <w:rPr>
            <w:noProof/>
            <w:webHidden/>
          </w:rPr>
          <w:fldChar w:fldCharType="begin"/>
        </w:r>
        <w:r w:rsidR="0056547A">
          <w:rPr>
            <w:noProof/>
            <w:webHidden/>
          </w:rPr>
          <w:instrText xml:space="preserve"> PAGEREF _Toc103234982 \h </w:instrText>
        </w:r>
        <w:r w:rsidR="0056547A">
          <w:rPr>
            <w:noProof/>
            <w:webHidden/>
          </w:rPr>
        </w:r>
        <w:r w:rsidR="0056547A">
          <w:rPr>
            <w:noProof/>
            <w:webHidden/>
          </w:rPr>
          <w:fldChar w:fldCharType="separate"/>
        </w:r>
        <w:r w:rsidR="00BC2F22">
          <w:rPr>
            <w:noProof/>
            <w:webHidden/>
          </w:rPr>
          <w:t>196</w:t>
        </w:r>
        <w:r w:rsidR="0056547A">
          <w:rPr>
            <w:noProof/>
            <w:webHidden/>
          </w:rPr>
          <w:fldChar w:fldCharType="end"/>
        </w:r>
      </w:hyperlink>
    </w:p>
    <w:p w14:paraId="4FCA893A" w14:textId="00F95B49" w:rsidR="0056547A" w:rsidRDefault="00F96A97">
      <w:pPr>
        <w:pStyle w:val="TOC8"/>
        <w:rPr>
          <w:rFonts w:asciiTheme="minorHAnsi" w:eastAsiaTheme="minorEastAsia" w:hAnsiTheme="minorHAnsi" w:cstheme="minorBidi"/>
          <w:noProof/>
          <w:color w:val="auto"/>
          <w:sz w:val="22"/>
          <w:szCs w:val="22"/>
        </w:rPr>
      </w:pPr>
      <w:hyperlink w:anchor="_Toc103234983" w:history="1">
        <w:r w:rsidR="0056547A" w:rsidRPr="00C16A4C">
          <w:rPr>
            <w:rStyle w:val="Hyperlink"/>
            <w:noProof/>
          </w:rPr>
          <w:t>Table 7.B.2  IRT Item Difficulty for Grade Four</w:t>
        </w:r>
        <w:r w:rsidR="0056547A">
          <w:rPr>
            <w:noProof/>
            <w:webHidden/>
          </w:rPr>
          <w:tab/>
        </w:r>
        <w:r w:rsidR="0056547A">
          <w:rPr>
            <w:noProof/>
            <w:webHidden/>
          </w:rPr>
          <w:fldChar w:fldCharType="begin"/>
        </w:r>
        <w:r w:rsidR="0056547A">
          <w:rPr>
            <w:noProof/>
            <w:webHidden/>
          </w:rPr>
          <w:instrText xml:space="preserve"> PAGEREF _Toc103234983 \h </w:instrText>
        </w:r>
        <w:r w:rsidR="0056547A">
          <w:rPr>
            <w:noProof/>
            <w:webHidden/>
          </w:rPr>
        </w:r>
        <w:r w:rsidR="0056547A">
          <w:rPr>
            <w:noProof/>
            <w:webHidden/>
          </w:rPr>
          <w:fldChar w:fldCharType="separate"/>
        </w:r>
        <w:r w:rsidR="00BC2F22">
          <w:rPr>
            <w:noProof/>
            <w:webHidden/>
          </w:rPr>
          <w:t>198</w:t>
        </w:r>
        <w:r w:rsidR="0056547A">
          <w:rPr>
            <w:noProof/>
            <w:webHidden/>
          </w:rPr>
          <w:fldChar w:fldCharType="end"/>
        </w:r>
      </w:hyperlink>
    </w:p>
    <w:p w14:paraId="27FF480B" w14:textId="1AECA6EA" w:rsidR="0056547A" w:rsidRDefault="00F96A97">
      <w:pPr>
        <w:pStyle w:val="TOC8"/>
        <w:rPr>
          <w:rFonts w:asciiTheme="minorHAnsi" w:eastAsiaTheme="minorEastAsia" w:hAnsiTheme="minorHAnsi" w:cstheme="minorBidi"/>
          <w:noProof/>
          <w:color w:val="auto"/>
          <w:sz w:val="22"/>
          <w:szCs w:val="22"/>
        </w:rPr>
      </w:pPr>
      <w:hyperlink w:anchor="_Toc103234984" w:history="1">
        <w:r w:rsidR="0056547A" w:rsidRPr="00C16A4C">
          <w:rPr>
            <w:rStyle w:val="Hyperlink"/>
            <w:noProof/>
          </w:rPr>
          <w:t>Table 7.B.3  IRT Item Difficulty for Grade Five</w:t>
        </w:r>
        <w:r w:rsidR="0056547A">
          <w:rPr>
            <w:noProof/>
            <w:webHidden/>
          </w:rPr>
          <w:tab/>
        </w:r>
        <w:r w:rsidR="0056547A">
          <w:rPr>
            <w:noProof/>
            <w:webHidden/>
          </w:rPr>
          <w:fldChar w:fldCharType="begin"/>
        </w:r>
        <w:r w:rsidR="0056547A">
          <w:rPr>
            <w:noProof/>
            <w:webHidden/>
          </w:rPr>
          <w:instrText xml:space="preserve"> PAGEREF _Toc103234984 \h </w:instrText>
        </w:r>
        <w:r w:rsidR="0056547A">
          <w:rPr>
            <w:noProof/>
            <w:webHidden/>
          </w:rPr>
        </w:r>
        <w:r w:rsidR="0056547A">
          <w:rPr>
            <w:noProof/>
            <w:webHidden/>
          </w:rPr>
          <w:fldChar w:fldCharType="separate"/>
        </w:r>
        <w:r w:rsidR="00BC2F22">
          <w:rPr>
            <w:noProof/>
            <w:webHidden/>
          </w:rPr>
          <w:t>200</w:t>
        </w:r>
        <w:r w:rsidR="0056547A">
          <w:rPr>
            <w:noProof/>
            <w:webHidden/>
          </w:rPr>
          <w:fldChar w:fldCharType="end"/>
        </w:r>
      </w:hyperlink>
    </w:p>
    <w:p w14:paraId="077B9CE6" w14:textId="5C6675D0" w:rsidR="0056547A" w:rsidRDefault="00F96A97">
      <w:pPr>
        <w:pStyle w:val="TOC8"/>
        <w:rPr>
          <w:rFonts w:asciiTheme="minorHAnsi" w:eastAsiaTheme="minorEastAsia" w:hAnsiTheme="minorHAnsi" w:cstheme="minorBidi"/>
          <w:noProof/>
          <w:color w:val="auto"/>
          <w:sz w:val="22"/>
          <w:szCs w:val="22"/>
        </w:rPr>
      </w:pPr>
      <w:hyperlink w:anchor="_Toc103234985" w:history="1">
        <w:r w:rsidR="0056547A" w:rsidRPr="00C16A4C">
          <w:rPr>
            <w:rStyle w:val="Hyperlink"/>
            <w:noProof/>
          </w:rPr>
          <w:t>Table 7.B.4  IRT Item Difficulty for Grade Six</w:t>
        </w:r>
        <w:r w:rsidR="0056547A">
          <w:rPr>
            <w:noProof/>
            <w:webHidden/>
          </w:rPr>
          <w:tab/>
        </w:r>
        <w:r w:rsidR="0056547A">
          <w:rPr>
            <w:noProof/>
            <w:webHidden/>
          </w:rPr>
          <w:fldChar w:fldCharType="begin"/>
        </w:r>
        <w:r w:rsidR="0056547A">
          <w:rPr>
            <w:noProof/>
            <w:webHidden/>
          </w:rPr>
          <w:instrText xml:space="preserve"> PAGEREF _Toc103234985 \h </w:instrText>
        </w:r>
        <w:r w:rsidR="0056547A">
          <w:rPr>
            <w:noProof/>
            <w:webHidden/>
          </w:rPr>
        </w:r>
        <w:r w:rsidR="0056547A">
          <w:rPr>
            <w:noProof/>
            <w:webHidden/>
          </w:rPr>
          <w:fldChar w:fldCharType="separate"/>
        </w:r>
        <w:r w:rsidR="00BC2F22">
          <w:rPr>
            <w:noProof/>
            <w:webHidden/>
          </w:rPr>
          <w:t>202</w:t>
        </w:r>
        <w:r w:rsidR="0056547A">
          <w:rPr>
            <w:noProof/>
            <w:webHidden/>
          </w:rPr>
          <w:fldChar w:fldCharType="end"/>
        </w:r>
      </w:hyperlink>
    </w:p>
    <w:p w14:paraId="2C3EE14C" w14:textId="11E6419A" w:rsidR="0056547A" w:rsidRDefault="00F96A97">
      <w:pPr>
        <w:pStyle w:val="TOC8"/>
        <w:rPr>
          <w:rFonts w:asciiTheme="minorHAnsi" w:eastAsiaTheme="minorEastAsia" w:hAnsiTheme="minorHAnsi" w:cstheme="minorBidi"/>
          <w:noProof/>
          <w:color w:val="auto"/>
          <w:sz w:val="22"/>
          <w:szCs w:val="22"/>
        </w:rPr>
      </w:pPr>
      <w:hyperlink w:anchor="_Toc103234986" w:history="1">
        <w:r w:rsidR="0056547A" w:rsidRPr="00C16A4C">
          <w:rPr>
            <w:rStyle w:val="Hyperlink"/>
            <w:noProof/>
          </w:rPr>
          <w:t>Table 7.B.5  IRT Item Difficulty for Grade Seven</w:t>
        </w:r>
        <w:r w:rsidR="0056547A">
          <w:rPr>
            <w:noProof/>
            <w:webHidden/>
          </w:rPr>
          <w:tab/>
        </w:r>
        <w:r w:rsidR="0056547A">
          <w:rPr>
            <w:noProof/>
            <w:webHidden/>
          </w:rPr>
          <w:fldChar w:fldCharType="begin"/>
        </w:r>
        <w:r w:rsidR="0056547A">
          <w:rPr>
            <w:noProof/>
            <w:webHidden/>
          </w:rPr>
          <w:instrText xml:space="preserve"> PAGEREF _Toc103234986 \h </w:instrText>
        </w:r>
        <w:r w:rsidR="0056547A">
          <w:rPr>
            <w:noProof/>
            <w:webHidden/>
          </w:rPr>
        </w:r>
        <w:r w:rsidR="0056547A">
          <w:rPr>
            <w:noProof/>
            <w:webHidden/>
          </w:rPr>
          <w:fldChar w:fldCharType="separate"/>
        </w:r>
        <w:r w:rsidR="00BC2F22">
          <w:rPr>
            <w:noProof/>
            <w:webHidden/>
          </w:rPr>
          <w:t>204</w:t>
        </w:r>
        <w:r w:rsidR="0056547A">
          <w:rPr>
            <w:noProof/>
            <w:webHidden/>
          </w:rPr>
          <w:fldChar w:fldCharType="end"/>
        </w:r>
      </w:hyperlink>
    </w:p>
    <w:p w14:paraId="0355EDDD" w14:textId="47C15F07" w:rsidR="0056547A" w:rsidRDefault="00F96A97">
      <w:pPr>
        <w:pStyle w:val="TOC8"/>
        <w:rPr>
          <w:rFonts w:asciiTheme="minorHAnsi" w:eastAsiaTheme="minorEastAsia" w:hAnsiTheme="minorHAnsi" w:cstheme="minorBidi"/>
          <w:noProof/>
          <w:color w:val="auto"/>
          <w:sz w:val="22"/>
          <w:szCs w:val="22"/>
        </w:rPr>
      </w:pPr>
      <w:hyperlink w:anchor="_Toc103234987" w:history="1">
        <w:r w:rsidR="0056547A" w:rsidRPr="00C16A4C">
          <w:rPr>
            <w:rStyle w:val="Hyperlink"/>
            <w:noProof/>
          </w:rPr>
          <w:t>Table 7.B.6  IRT Item Difficulty for Grade Eight</w:t>
        </w:r>
        <w:r w:rsidR="0056547A">
          <w:rPr>
            <w:noProof/>
            <w:webHidden/>
          </w:rPr>
          <w:tab/>
        </w:r>
        <w:r w:rsidR="0056547A">
          <w:rPr>
            <w:noProof/>
            <w:webHidden/>
          </w:rPr>
          <w:fldChar w:fldCharType="begin"/>
        </w:r>
        <w:r w:rsidR="0056547A">
          <w:rPr>
            <w:noProof/>
            <w:webHidden/>
          </w:rPr>
          <w:instrText xml:space="preserve"> PAGEREF _Toc103234987 \h </w:instrText>
        </w:r>
        <w:r w:rsidR="0056547A">
          <w:rPr>
            <w:noProof/>
            <w:webHidden/>
          </w:rPr>
        </w:r>
        <w:r w:rsidR="0056547A">
          <w:rPr>
            <w:noProof/>
            <w:webHidden/>
          </w:rPr>
          <w:fldChar w:fldCharType="separate"/>
        </w:r>
        <w:r w:rsidR="00BC2F22">
          <w:rPr>
            <w:noProof/>
            <w:webHidden/>
          </w:rPr>
          <w:t>206</w:t>
        </w:r>
        <w:r w:rsidR="0056547A">
          <w:rPr>
            <w:noProof/>
            <w:webHidden/>
          </w:rPr>
          <w:fldChar w:fldCharType="end"/>
        </w:r>
      </w:hyperlink>
    </w:p>
    <w:p w14:paraId="1292F52E" w14:textId="5C24F3F1" w:rsidR="0056547A" w:rsidRDefault="00F96A97">
      <w:pPr>
        <w:pStyle w:val="TOC8"/>
        <w:rPr>
          <w:rFonts w:asciiTheme="minorHAnsi" w:eastAsiaTheme="minorEastAsia" w:hAnsiTheme="minorHAnsi" w:cstheme="minorBidi"/>
          <w:noProof/>
          <w:color w:val="auto"/>
          <w:sz w:val="22"/>
          <w:szCs w:val="22"/>
        </w:rPr>
      </w:pPr>
      <w:hyperlink w:anchor="_Toc103234988" w:history="1">
        <w:r w:rsidR="0056547A" w:rsidRPr="00C16A4C">
          <w:rPr>
            <w:rStyle w:val="Hyperlink"/>
            <w:noProof/>
          </w:rPr>
          <w:t>Table 7.C.1  Summary of High School Forms in 2018–2019 and 2020–2021</w:t>
        </w:r>
        <w:r w:rsidR="0056547A">
          <w:rPr>
            <w:noProof/>
            <w:webHidden/>
          </w:rPr>
          <w:tab/>
        </w:r>
        <w:r w:rsidR="0056547A">
          <w:rPr>
            <w:noProof/>
            <w:webHidden/>
          </w:rPr>
          <w:fldChar w:fldCharType="begin"/>
        </w:r>
        <w:r w:rsidR="0056547A">
          <w:rPr>
            <w:noProof/>
            <w:webHidden/>
          </w:rPr>
          <w:instrText xml:space="preserve"> PAGEREF _Toc103234988 \h </w:instrText>
        </w:r>
        <w:r w:rsidR="0056547A">
          <w:rPr>
            <w:noProof/>
            <w:webHidden/>
          </w:rPr>
        </w:r>
        <w:r w:rsidR="0056547A">
          <w:rPr>
            <w:noProof/>
            <w:webHidden/>
          </w:rPr>
          <w:fldChar w:fldCharType="separate"/>
        </w:r>
        <w:r w:rsidR="00BC2F22">
          <w:rPr>
            <w:noProof/>
            <w:webHidden/>
          </w:rPr>
          <w:t>208</w:t>
        </w:r>
        <w:r w:rsidR="0056547A">
          <w:rPr>
            <w:noProof/>
            <w:webHidden/>
          </w:rPr>
          <w:fldChar w:fldCharType="end"/>
        </w:r>
      </w:hyperlink>
    </w:p>
    <w:p w14:paraId="2AD49A89" w14:textId="4290FDE0" w:rsidR="0056547A" w:rsidRDefault="00F96A97">
      <w:pPr>
        <w:pStyle w:val="TOC8"/>
        <w:rPr>
          <w:rFonts w:asciiTheme="minorHAnsi" w:eastAsiaTheme="minorEastAsia" w:hAnsiTheme="minorHAnsi" w:cstheme="minorBidi"/>
          <w:noProof/>
          <w:color w:val="auto"/>
          <w:sz w:val="22"/>
          <w:szCs w:val="22"/>
        </w:rPr>
      </w:pPr>
      <w:hyperlink w:anchor="_Toc103234989" w:history="1">
        <w:r w:rsidR="0056547A" w:rsidRPr="00C16A4C">
          <w:rPr>
            <w:rStyle w:val="Hyperlink"/>
            <w:noProof/>
          </w:rPr>
          <w:t>Table 7.C.2  Standard Error of Classical Equating</w:t>
        </w:r>
        <w:r w:rsidR="0056547A">
          <w:rPr>
            <w:noProof/>
            <w:webHidden/>
          </w:rPr>
          <w:tab/>
        </w:r>
        <w:r w:rsidR="0056547A">
          <w:rPr>
            <w:noProof/>
            <w:webHidden/>
          </w:rPr>
          <w:fldChar w:fldCharType="begin"/>
        </w:r>
        <w:r w:rsidR="0056547A">
          <w:rPr>
            <w:noProof/>
            <w:webHidden/>
          </w:rPr>
          <w:instrText xml:space="preserve"> PAGEREF _Toc103234989 \h </w:instrText>
        </w:r>
        <w:r w:rsidR="0056547A">
          <w:rPr>
            <w:noProof/>
            <w:webHidden/>
          </w:rPr>
        </w:r>
        <w:r w:rsidR="0056547A">
          <w:rPr>
            <w:noProof/>
            <w:webHidden/>
          </w:rPr>
          <w:fldChar w:fldCharType="separate"/>
        </w:r>
        <w:r w:rsidR="00BC2F22">
          <w:rPr>
            <w:noProof/>
            <w:webHidden/>
          </w:rPr>
          <w:t>208</w:t>
        </w:r>
        <w:r w:rsidR="0056547A">
          <w:rPr>
            <w:noProof/>
            <w:webHidden/>
          </w:rPr>
          <w:fldChar w:fldCharType="end"/>
        </w:r>
      </w:hyperlink>
    </w:p>
    <w:p w14:paraId="393955C8" w14:textId="5C5E2C58" w:rsidR="0056547A" w:rsidRDefault="00F96A97">
      <w:pPr>
        <w:pStyle w:val="TOC8"/>
        <w:rPr>
          <w:rFonts w:asciiTheme="minorHAnsi" w:eastAsiaTheme="minorEastAsia" w:hAnsiTheme="minorHAnsi" w:cstheme="minorBidi"/>
          <w:noProof/>
          <w:color w:val="auto"/>
          <w:sz w:val="22"/>
          <w:szCs w:val="22"/>
        </w:rPr>
      </w:pPr>
      <w:hyperlink w:anchor="_Toc103234990" w:history="1">
        <w:r w:rsidR="0056547A" w:rsidRPr="00C16A4C">
          <w:rPr>
            <w:rStyle w:val="Hyperlink"/>
            <w:noProof/>
          </w:rPr>
          <w:t>Table 7.D.1  Total Testing Time (in Minutes) at Each Raw Score Interval—Grade Three</w:t>
        </w:r>
        <w:r w:rsidR="0056547A">
          <w:rPr>
            <w:noProof/>
            <w:webHidden/>
          </w:rPr>
          <w:tab/>
        </w:r>
        <w:r w:rsidR="0056547A">
          <w:rPr>
            <w:noProof/>
            <w:webHidden/>
          </w:rPr>
          <w:fldChar w:fldCharType="begin"/>
        </w:r>
        <w:r w:rsidR="0056547A">
          <w:rPr>
            <w:noProof/>
            <w:webHidden/>
          </w:rPr>
          <w:instrText xml:space="preserve"> PAGEREF _Toc103234990 \h </w:instrText>
        </w:r>
        <w:r w:rsidR="0056547A">
          <w:rPr>
            <w:noProof/>
            <w:webHidden/>
          </w:rPr>
        </w:r>
        <w:r w:rsidR="0056547A">
          <w:rPr>
            <w:noProof/>
            <w:webHidden/>
          </w:rPr>
          <w:fldChar w:fldCharType="separate"/>
        </w:r>
        <w:r w:rsidR="00BC2F22">
          <w:rPr>
            <w:noProof/>
            <w:webHidden/>
          </w:rPr>
          <w:t>211</w:t>
        </w:r>
        <w:r w:rsidR="0056547A">
          <w:rPr>
            <w:noProof/>
            <w:webHidden/>
          </w:rPr>
          <w:fldChar w:fldCharType="end"/>
        </w:r>
      </w:hyperlink>
    </w:p>
    <w:p w14:paraId="679CB597" w14:textId="7616A4D9" w:rsidR="0056547A" w:rsidRDefault="00F96A97">
      <w:pPr>
        <w:pStyle w:val="TOC8"/>
        <w:rPr>
          <w:rFonts w:asciiTheme="minorHAnsi" w:eastAsiaTheme="minorEastAsia" w:hAnsiTheme="minorHAnsi" w:cstheme="minorBidi"/>
          <w:noProof/>
          <w:color w:val="auto"/>
          <w:sz w:val="22"/>
          <w:szCs w:val="22"/>
        </w:rPr>
      </w:pPr>
      <w:hyperlink w:anchor="_Toc103234991" w:history="1">
        <w:r w:rsidR="0056547A" w:rsidRPr="00C16A4C">
          <w:rPr>
            <w:rStyle w:val="Hyperlink"/>
            <w:noProof/>
          </w:rPr>
          <w:t>Table 7.D.2  Total Testing Time (in Minutes) at Each Raw Score Interval—Grade Four</w:t>
        </w:r>
        <w:r w:rsidR="0056547A">
          <w:rPr>
            <w:noProof/>
            <w:webHidden/>
          </w:rPr>
          <w:tab/>
        </w:r>
        <w:r w:rsidR="0056547A">
          <w:rPr>
            <w:noProof/>
            <w:webHidden/>
          </w:rPr>
          <w:fldChar w:fldCharType="begin"/>
        </w:r>
        <w:r w:rsidR="0056547A">
          <w:rPr>
            <w:noProof/>
            <w:webHidden/>
          </w:rPr>
          <w:instrText xml:space="preserve"> PAGEREF _Toc103234991 \h </w:instrText>
        </w:r>
        <w:r w:rsidR="0056547A">
          <w:rPr>
            <w:noProof/>
            <w:webHidden/>
          </w:rPr>
        </w:r>
        <w:r w:rsidR="0056547A">
          <w:rPr>
            <w:noProof/>
            <w:webHidden/>
          </w:rPr>
          <w:fldChar w:fldCharType="separate"/>
        </w:r>
        <w:r w:rsidR="00BC2F22">
          <w:rPr>
            <w:noProof/>
            <w:webHidden/>
          </w:rPr>
          <w:t>212</w:t>
        </w:r>
        <w:r w:rsidR="0056547A">
          <w:rPr>
            <w:noProof/>
            <w:webHidden/>
          </w:rPr>
          <w:fldChar w:fldCharType="end"/>
        </w:r>
      </w:hyperlink>
    </w:p>
    <w:p w14:paraId="01EF5D31" w14:textId="1089F014" w:rsidR="0056547A" w:rsidRDefault="00F96A97">
      <w:pPr>
        <w:pStyle w:val="TOC8"/>
        <w:rPr>
          <w:rFonts w:asciiTheme="minorHAnsi" w:eastAsiaTheme="minorEastAsia" w:hAnsiTheme="minorHAnsi" w:cstheme="minorBidi"/>
          <w:noProof/>
          <w:color w:val="auto"/>
          <w:sz w:val="22"/>
          <w:szCs w:val="22"/>
        </w:rPr>
      </w:pPr>
      <w:hyperlink w:anchor="_Toc103234992" w:history="1">
        <w:r w:rsidR="0056547A" w:rsidRPr="00C16A4C">
          <w:rPr>
            <w:rStyle w:val="Hyperlink"/>
            <w:noProof/>
          </w:rPr>
          <w:t>Table 7.D.3  Total Testing Time (in Minutes) at Each Raw Score Interval—Grade Five</w:t>
        </w:r>
        <w:r w:rsidR="0056547A">
          <w:rPr>
            <w:noProof/>
            <w:webHidden/>
          </w:rPr>
          <w:tab/>
        </w:r>
        <w:r w:rsidR="0056547A">
          <w:rPr>
            <w:noProof/>
            <w:webHidden/>
          </w:rPr>
          <w:fldChar w:fldCharType="begin"/>
        </w:r>
        <w:r w:rsidR="0056547A">
          <w:rPr>
            <w:noProof/>
            <w:webHidden/>
          </w:rPr>
          <w:instrText xml:space="preserve"> PAGEREF _Toc103234992 \h </w:instrText>
        </w:r>
        <w:r w:rsidR="0056547A">
          <w:rPr>
            <w:noProof/>
            <w:webHidden/>
          </w:rPr>
        </w:r>
        <w:r w:rsidR="0056547A">
          <w:rPr>
            <w:noProof/>
            <w:webHidden/>
          </w:rPr>
          <w:fldChar w:fldCharType="separate"/>
        </w:r>
        <w:r w:rsidR="00BC2F22">
          <w:rPr>
            <w:noProof/>
            <w:webHidden/>
          </w:rPr>
          <w:t>212</w:t>
        </w:r>
        <w:r w:rsidR="0056547A">
          <w:rPr>
            <w:noProof/>
            <w:webHidden/>
          </w:rPr>
          <w:fldChar w:fldCharType="end"/>
        </w:r>
      </w:hyperlink>
    </w:p>
    <w:p w14:paraId="56D6D387" w14:textId="666FBBB8" w:rsidR="0056547A" w:rsidRDefault="00F96A97">
      <w:pPr>
        <w:pStyle w:val="TOC8"/>
        <w:rPr>
          <w:rFonts w:asciiTheme="minorHAnsi" w:eastAsiaTheme="minorEastAsia" w:hAnsiTheme="minorHAnsi" w:cstheme="minorBidi"/>
          <w:noProof/>
          <w:color w:val="auto"/>
          <w:sz w:val="22"/>
          <w:szCs w:val="22"/>
        </w:rPr>
      </w:pPr>
      <w:hyperlink w:anchor="_Toc103234993" w:history="1">
        <w:r w:rsidR="0056547A" w:rsidRPr="00C16A4C">
          <w:rPr>
            <w:rStyle w:val="Hyperlink"/>
            <w:noProof/>
          </w:rPr>
          <w:t>Table 7.D.4  Total Testing Time (in Minutes) at Each Raw Score Interval—Grade Six</w:t>
        </w:r>
        <w:r w:rsidR="0056547A">
          <w:rPr>
            <w:noProof/>
            <w:webHidden/>
          </w:rPr>
          <w:tab/>
        </w:r>
        <w:r w:rsidR="0056547A">
          <w:rPr>
            <w:noProof/>
            <w:webHidden/>
          </w:rPr>
          <w:fldChar w:fldCharType="begin"/>
        </w:r>
        <w:r w:rsidR="0056547A">
          <w:rPr>
            <w:noProof/>
            <w:webHidden/>
          </w:rPr>
          <w:instrText xml:space="preserve"> PAGEREF _Toc103234993 \h </w:instrText>
        </w:r>
        <w:r w:rsidR="0056547A">
          <w:rPr>
            <w:noProof/>
            <w:webHidden/>
          </w:rPr>
        </w:r>
        <w:r w:rsidR="0056547A">
          <w:rPr>
            <w:noProof/>
            <w:webHidden/>
          </w:rPr>
          <w:fldChar w:fldCharType="separate"/>
        </w:r>
        <w:r w:rsidR="00BC2F22">
          <w:rPr>
            <w:noProof/>
            <w:webHidden/>
          </w:rPr>
          <w:t>213</w:t>
        </w:r>
        <w:r w:rsidR="0056547A">
          <w:rPr>
            <w:noProof/>
            <w:webHidden/>
          </w:rPr>
          <w:fldChar w:fldCharType="end"/>
        </w:r>
      </w:hyperlink>
    </w:p>
    <w:p w14:paraId="0A7DBAC4" w14:textId="5B327786" w:rsidR="0056547A" w:rsidRDefault="00F96A97">
      <w:pPr>
        <w:pStyle w:val="TOC8"/>
        <w:rPr>
          <w:rFonts w:asciiTheme="minorHAnsi" w:eastAsiaTheme="minorEastAsia" w:hAnsiTheme="minorHAnsi" w:cstheme="minorBidi"/>
          <w:noProof/>
          <w:color w:val="auto"/>
          <w:sz w:val="22"/>
          <w:szCs w:val="22"/>
        </w:rPr>
      </w:pPr>
      <w:hyperlink w:anchor="_Toc103234994" w:history="1">
        <w:r w:rsidR="0056547A" w:rsidRPr="00C16A4C">
          <w:rPr>
            <w:rStyle w:val="Hyperlink"/>
            <w:noProof/>
          </w:rPr>
          <w:t>Table 7.D.5  Total Testing Time (in Minutes) at Each Raw Score Interval—Grade Seven</w:t>
        </w:r>
        <w:r w:rsidR="0056547A">
          <w:rPr>
            <w:noProof/>
            <w:webHidden/>
          </w:rPr>
          <w:tab/>
        </w:r>
        <w:r w:rsidR="0056547A">
          <w:rPr>
            <w:noProof/>
            <w:webHidden/>
          </w:rPr>
          <w:fldChar w:fldCharType="begin"/>
        </w:r>
        <w:r w:rsidR="0056547A">
          <w:rPr>
            <w:noProof/>
            <w:webHidden/>
          </w:rPr>
          <w:instrText xml:space="preserve"> PAGEREF _Toc103234994 \h </w:instrText>
        </w:r>
        <w:r w:rsidR="0056547A">
          <w:rPr>
            <w:noProof/>
            <w:webHidden/>
          </w:rPr>
        </w:r>
        <w:r w:rsidR="0056547A">
          <w:rPr>
            <w:noProof/>
            <w:webHidden/>
          </w:rPr>
          <w:fldChar w:fldCharType="separate"/>
        </w:r>
        <w:r w:rsidR="00BC2F22">
          <w:rPr>
            <w:noProof/>
            <w:webHidden/>
          </w:rPr>
          <w:t>213</w:t>
        </w:r>
        <w:r w:rsidR="0056547A">
          <w:rPr>
            <w:noProof/>
            <w:webHidden/>
          </w:rPr>
          <w:fldChar w:fldCharType="end"/>
        </w:r>
      </w:hyperlink>
    </w:p>
    <w:p w14:paraId="147297B8" w14:textId="03948A70" w:rsidR="0056547A" w:rsidRDefault="00F96A97">
      <w:pPr>
        <w:pStyle w:val="TOC8"/>
        <w:rPr>
          <w:rFonts w:asciiTheme="minorHAnsi" w:eastAsiaTheme="minorEastAsia" w:hAnsiTheme="minorHAnsi" w:cstheme="minorBidi"/>
          <w:noProof/>
          <w:color w:val="auto"/>
          <w:sz w:val="22"/>
          <w:szCs w:val="22"/>
        </w:rPr>
      </w:pPr>
      <w:hyperlink w:anchor="_Toc103234995" w:history="1">
        <w:r w:rsidR="0056547A" w:rsidRPr="00C16A4C">
          <w:rPr>
            <w:rStyle w:val="Hyperlink"/>
            <w:noProof/>
          </w:rPr>
          <w:t>Table 7.D.6  Total Testing Time (in Minutes) at Each Raw Score Interval—Grade Eight</w:t>
        </w:r>
        <w:r w:rsidR="0056547A">
          <w:rPr>
            <w:noProof/>
            <w:webHidden/>
          </w:rPr>
          <w:tab/>
        </w:r>
        <w:r w:rsidR="0056547A">
          <w:rPr>
            <w:noProof/>
            <w:webHidden/>
          </w:rPr>
          <w:fldChar w:fldCharType="begin"/>
        </w:r>
        <w:r w:rsidR="0056547A">
          <w:rPr>
            <w:noProof/>
            <w:webHidden/>
          </w:rPr>
          <w:instrText xml:space="preserve"> PAGEREF _Toc103234995 \h </w:instrText>
        </w:r>
        <w:r w:rsidR="0056547A">
          <w:rPr>
            <w:noProof/>
            <w:webHidden/>
          </w:rPr>
        </w:r>
        <w:r w:rsidR="0056547A">
          <w:rPr>
            <w:noProof/>
            <w:webHidden/>
          </w:rPr>
          <w:fldChar w:fldCharType="separate"/>
        </w:r>
        <w:r w:rsidR="00BC2F22">
          <w:rPr>
            <w:noProof/>
            <w:webHidden/>
          </w:rPr>
          <w:t>214</w:t>
        </w:r>
        <w:r w:rsidR="0056547A">
          <w:rPr>
            <w:noProof/>
            <w:webHidden/>
          </w:rPr>
          <w:fldChar w:fldCharType="end"/>
        </w:r>
      </w:hyperlink>
    </w:p>
    <w:p w14:paraId="0B332F42" w14:textId="75ED2CDE" w:rsidR="0056547A" w:rsidRDefault="00F96A97">
      <w:pPr>
        <w:pStyle w:val="TOC8"/>
        <w:rPr>
          <w:rFonts w:asciiTheme="minorHAnsi" w:eastAsiaTheme="minorEastAsia" w:hAnsiTheme="minorHAnsi" w:cstheme="minorBidi"/>
          <w:noProof/>
          <w:color w:val="auto"/>
          <w:sz w:val="22"/>
          <w:szCs w:val="22"/>
        </w:rPr>
      </w:pPr>
      <w:hyperlink w:anchor="_Toc103234996" w:history="1">
        <w:r w:rsidR="0056547A" w:rsidRPr="00C16A4C">
          <w:rPr>
            <w:rStyle w:val="Hyperlink"/>
            <w:noProof/>
          </w:rPr>
          <w:t>Table 7.D.7  Total Testing Time (in Minutes) at Each Raw Score Interval—High School, All Grade Levels</w:t>
        </w:r>
        <w:r w:rsidR="0056547A">
          <w:rPr>
            <w:noProof/>
            <w:webHidden/>
          </w:rPr>
          <w:tab/>
        </w:r>
        <w:r w:rsidR="0056547A">
          <w:rPr>
            <w:noProof/>
            <w:webHidden/>
          </w:rPr>
          <w:fldChar w:fldCharType="begin"/>
        </w:r>
        <w:r w:rsidR="0056547A">
          <w:rPr>
            <w:noProof/>
            <w:webHidden/>
          </w:rPr>
          <w:instrText xml:space="preserve"> PAGEREF _Toc103234996 \h </w:instrText>
        </w:r>
        <w:r w:rsidR="0056547A">
          <w:rPr>
            <w:noProof/>
            <w:webHidden/>
          </w:rPr>
        </w:r>
        <w:r w:rsidR="0056547A">
          <w:rPr>
            <w:noProof/>
            <w:webHidden/>
          </w:rPr>
          <w:fldChar w:fldCharType="separate"/>
        </w:r>
        <w:r w:rsidR="00BC2F22">
          <w:rPr>
            <w:noProof/>
            <w:webHidden/>
          </w:rPr>
          <w:t>214</w:t>
        </w:r>
        <w:r w:rsidR="0056547A">
          <w:rPr>
            <w:noProof/>
            <w:webHidden/>
          </w:rPr>
          <w:fldChar w:fldCharType="end"/>
        </w:r>
      </w:hyperlink>
    </w:p>
    <w:p w14:paraId="45A8C068" w14:textId="70C70120" w:rsidR="0056547A" w:rsidRDefault="00F96A97">
      <w:pPr>
        <w:pStyle w:val="TOC8"/>
        <w:rPr>
          <w:rFonts w:asciiTheme="minorHAnsi" w:eastAsiaTheme="minorEastAsia" w:hAnsiTheme="minorHAnsi" w:cstheme="minorBidi"/>
          <w:noProof/>
          <w:color w:val="auto"/>
          <w:sz w:val="22"/>
          <w:szCs w:val="22"/>
        </w:rPr>
      </w:pPr>
      <w:hyperlink w:anchor="_Toc103234997" w:history="1">
        <w:r w:rsidR="0056547A" w:rsidRPr="00C16A4C">
          <w:rPr>
            <w:rStyle w:val="Hyperlink"/>
            <w:noProof/>
          </w:rPr>
          <w:t>Table 7.E.1  Reliabilities and SEMs by Gender</w:t>
        </w:r>
        <w:r w:rsidR="0056547A">
          <w:rPr>
            <w:noProof/>
            <w:webHidden/>
          </w:rPr>
          <w:tab/>
        </w:r>
        <w:r w:rsidR="0056547A">
          <w:rPr>
            <w:noProof/>
            <w:webHidden/>
          </w:rPr>
          <w:fldChar w:fldCharType="begin"/>
        </w:r>
        <w:r w:rsidR="0056547A">
          <w:rPr>
            <w:noProof/>
            <w:webHidden/>
          </w:rPr>
          <w:instrText xml:space="preserve"> PAGEREF _Toc103234997 \h </w:instrText>
        </w:r>
        <w:r w:rsidR="0056547A">
          <w:rPr>
            <w:noProof/>
            <w:webHidden/>
          </w:rPr>
        </w:r>
        <w:r w:rsidR="0056547A">
          <w:rPr>
            <w:noProof/>
            <w:webHidden/>
          </w:rPr>
          <w:fldChar w:fldCharType="separate"/>
        </w:r>
        <w:r w:rsidR="00BC2F22">
          <w:rPr>
            <w:noProof/>
            <w:webHidden/>
          </w:rPr>
          <w:t>215</w:t>
        </w:r>
        <w:r w:rsidR="0056547A">
          <w:rPr>
            <w:noProof/>
            <w:webHidden/>
          </w:rPr>
          <w:fldChar w:fldCharType="end"/>
        </w:r>
      </w:hyperlink>
    </w:p>
    <w:p w14:paraId="75EA2FEB" w14:textId="0745EEF9" w:rsidR="0056547A" w:rsidRDefault="00F96A97">
      <w:pPr>
        <w:pStyle w:val="TOC8"/>
        <w:rPr>
          <w:rFonts w:asciiTheme="minorHAnsi" w:eastAsiaTheme="minorEastAsia" w:hAnsiTheme="minorHAnsi" w:cstheme="minorBidi"/>
          <w:noProof/>
          <w:color w:val="auto"/>
          <w:sz w:val="22"/>
          <w:szCs w:val="22"/>
        </w:rPr>
      </w:pPr>
      <w:hyperlink w:anchor="_Toc103234998" w:history="1">
        <w:r w:rsidR="0056547A" w:rsidRPr="00C16A4C">
          <w:rPr>
            <w:rStyle w:val="Hyperlink"/>
            <w:noProof/>
          </w:rPr>
          <w:t>Table 7.E.2  Reliabilities and SEMs by Economic Status</w:t>
        </w:r>
        <w:r w:rsidR="0056547A">
          <w:rPr>
            <w:noProof/>
            <w:webHidden/>
          </w:rPr>
          <w:tab/>
        </w:r>
        <w:r w:rsidR="0056547A">
          <w:rPr>
            <w:noProof/>
            <w:webHidden/>
          </w:rPr>
          <w:fldChar w:fldCharType="begin"/>
        </w:r>
        <w:r w:rsidR="0056547A">
          <w:rPr>
            <w:noProof/>
            <w:webHidden/>
          </w:rPr>
          <w:instrText xml:space="preserve"> PAGEREF _Toc103234998 \h </w:instrText>
        </w:r>
        <w:r w:rsidR="0056547A">
          <w:rPr>
            <w:noProof/>
            <w:webHidden/>
          </w:rPr>
        </w:r>
        <w:r w:rsidR="0056547A">
          <w:rPr>
            <w:noProof/>
            <w:webHidden/>
          </w:rPr>
          <w:fldChar w:fldCharType="separate"/>
        </w:r>
        <w:r w:rsidR="00BC2F22">
          <w:rPr>
            <w:noProof/>
            <w:webHidden/>
          </w:rPr>
          <w:t>215</w:t>
        </w:r>
        <w:r w:rsidR="0056547A">
          <w:rPr>
            <w:noProof/>
            <w:webHidden/>
          </w:rPr>
          <w:fldChar w:fldCharType="end"/>
        </w:r>
      </w:hyperlink>
    </w:p>
    <w:p w14:paraId="343D37EB" w14:textId="4706E667" w:rsidR="0056547A" w:rsidRDefault="00F96A97">
      <w:pPr>
        <w:pStyle w:val="TOC8"/>
        <w:rPr>
          <w:rFonts w:asciiTheme="minorHAnsi" w:eastAsiaTheme="minorEastAsia" w:hAnsiTheme="minorHAnsi" w:cstheme="minorBidi"/>
          <w:noProof/>
          <w:color w:val="auto"/>
          <w:sz w:val="22"/>
          <w:szCs w:val="22"/>
        </w:rPr>
      </w:pPr>
      <w:hyperlink w:anchor="_Toc103234999" w:history="1">
        <w:r w:rsidR="0056547A" w:rsidRPr="00C16A4C">
          <w:rPr>
            <w:rStyle w:val="Hyperlink"/>
            <w:noProof/>
          </w:rPr>
          <w:t>Table 7.E.3  Reliabilities and SEMs by Special Education Services</w:t>
        </w:r>
        <w:r w:rsidR="0056547A">
          <w:rPr>
            <w:noProof/>
            <w:webHidden/>
          </w:rPr>
          <w:tab/>
        </w:r>
        <w:r w:rsidR="0056547A">
          <w:rPr>
            <w:noProof/>
            <w:webHidden/>
          </w:rPr>
          <w:fldChar w:fldCharType="begin"/>
        </w:r>
        <w:r w:rsidR="0056547A">
          <w:rPr>
            <w:noProof/>
            <w:webHidden/>
          </w:rPr>
          <w:instrText xml:space="preserve"> PAGEREF _Toc103234999 \h </w:instrText>
        </w:r>
        <w:r w:rsidR="0056547A">
          <w:rPr>
            <w:noProof/>
            <w:webHidden/>
          </w:rPr>
        </w:r>
        <w:r w:rsidR="0056547A">
          <w:rPr>
            <w:noProof/>
            <w:webHidden/>
          </w:rPr>
          <w:fldChar w:fldCharType="separate"/>
        </w:r>
        <w:r w:rsidR="00BC2F22">
          <w:rPr>
            <w:noProof/>
            <w:webHidden/>
          </w:rPr>
          <w:t>216</w:t>
        </w:r>
        <w:r w:rsidR="0056547A">
          <w:rPr>
            <w:noProof/>
            <w:webHidden/>
          </w:rPr>
          <w:fldChar w:fldCharType="end"/>
        </w:r>
      </w:hyperlink>
    </w:p>
    <w:p w14:paraId="2B96FB6E" w14:textId="2491FE1B" w:rsidR="0056547A" w:rsidRDefault="00F96A97">
      <w:pPr>
        <w:pStyle w:val="TOC8"/>
        <w:rPr>
          <w:rFonts w:asciiTheme="minorHAnsi" w:eastAsiaTheme="minorEastAsia" w:hAnsiTheme="minorHAnsi" w:cstheme="minorBidi"/>
          <w:noProof/>
          <w:color w:val="auto"/>
          <w:sz w:val="22"/>
          <w:szCs w:val="22"/>
        </w:rPr>
      </w:pPr>
      <w:hyperlink w:anchor="_Toc103235000" w:history="1">
        <w:r w:rsidR="0056547A" w:rsidRPr="00C16A4C">
          <w:rPr>
            <w:rStyle w:val="Hyperlink"/>
            <w:noProof/>
          </w:rPr>
          <w:t>Table 7.E.4  Reliabilities and SEMs by Attendance in US Schools</w:t>
        </w:r>
        <w:r w:rsidR="0056547A">
          <w:rPr>
            <w:noProof/>
            <w:webHidden/>
          </w:rPr>
          <w:tab/>
        </w:r>
        <w:r w:rsidR="0056547A">
          <w:rPr>
            <w:noProof/>
            <w:webHidden/>
          </w:rPr>
          <w:fldChar w:fldCharType="begin"/>
        </w:r>
        <w:r w:rsidR="0056547A">
          <w:rPr>
            <w:noProof/>
            <w:webHidden/>
          </w:rPr>
          <w:instrText xml:space="preserve"> PAGEREF _Toc103235000 \h </w:instrText>
        </w:r>
        <w:r w:rsidR="0056547A">
          <w:rPr>
            <w:noProof/>
            <w:webHidden/>
          </w:rPr>
        </w:r>
        <w:r w:rsidR="0056547A">
          <w:rPr>
            <w:noProof/>
            <w:webHidden/>
          </w:rPr>
          <w:fldChar w:fldCharType="separate"/>
        </w:r>
        <w:r w:rsidR="00BC2F22">
          <w:rPr>
            <w:noProof/>
            <w:webHidden/>
          </w:rPr>
          <w:t>216</w:t>
        </w:r>
        <w:r w:rsidR="0056547A">
          <w:rPr>
            <w:noProof/>
            <w:webHidden/>
          </w:rPr>
          <w:fldChar w:fldCharType="end"/>
        </w:r>
      </w:hyperlink>
    </w:p>
    <w:p w14:paraId="5A386242" w14:textId="2EFBB09E" w:rsidR="0056547A" w:rsidRDefault="00F96A97">
      <w:pPr>
        <w:pStyle w:val="TOC8"/>
        <w:rPr>
          <w:rFonts w:asciiTheme="minorHAnsi" w:eastAsiaTheme="minorEastAsia" w:hAnsiTheme="minorHAnsi" w:cstheme="minorBidi"/>
          <w:noProof/>
          <w:color w:val="auto"/>
          <w:sz w:val="22"/>
          <w:szCs w:val="22"/>
        </w:rPr>
      </w:pPr>
      <w:hyperlink w:anchor="_Toc103235001" w:history="1">
        <w:r w:rsidR="0056547A" w:rsidRPr="00C16A4C">
          <w:rPr>
            <w:rStyle w:val="Hyperlink"/>
            <w:noProof/>
          </w:rPr>
          <w:t>Table 7.E.5  Reliabilities and SEMs by Spanish Instruction Status</w:t>
        </w:r>
        <w:r w:rsidR="0056547A">
          <w:rPr>
            <w:noProof/>
            <w:webHidden/>
          </w:rPr>
          <w:tab/>
        </w:r>
        <w:r w:rsidR="0056547A">
          <w:rPr>
            <w:noProof/>
            <w:webHidden/>
          </w:rPr>
          <w:fldChar w:fldCharType="begin"/>
        </w:r>
        <w:r w:rsidR="0056547A">
          <w:rPr>
            <w:noProof/>
            <w:webHidden/>
          </w:rPr>
          <w:instrText xml:space="preserve"> PAGEREF _Toc103235001 \h </w:instrText>
        </w:r>
        <w:r w:rsidR="0056547A">
          <w:rPr>
            <w:noProof/>
            <w:webHidden/>
          </w:rPr>
        </w:r>
        <w:r w:rsidR="0056547A">
          <w:rPr>
            <w:noProof/>
            <w:webHidden/>
          </w:rPr>
          <w:fldChar w:fldCharType="separate"/>
        </w:r>
        <w:r w:rsidR="00BC2F22">
          <w:rPr>
            <w:noProof/>
            <w:webHidden/>
          </w:rPr>
          <w:t>217</w:t>
        </w:r>
        <w:r w:rsidR="0056547A">
          <w:rPr>
            <w:noProof/>
            <w:webHidden/>
          </w:rPr>
          <w:fldChar w:fldCharType="end"/>
        </w:r>
      </w:hyperlink>
    </w:p>
    <w:p w14:paraId="401E59C4" w14:textId="57F5C9D0" w:rsidR="0056547A" w:rsidRDefault="00F96A97">
      <w:pPr>
        <w:pStyle w:val="TOC8"/>
        <w:rPr>
          <w:rFonts w:asciiTheme="minorHAnsi" w:eastAsiaTheme="minorEastAsia" w:hAnsiTheme="minorHAnsi" w:cstheme="minorBidi"/>
          <w:noProof/>
          <w:color w:val="auto"/>
          <w:sz w:val="22"/>
          <w:szCs w:val="22"/>
        </w:rPr>
      </w:pPr>
      <w:hyperlink w:anchor="_Toc103235002" w:history="1">
        <w:r w:rsidR="0056547A" w:rsidRPr="00C16A4C">
          <w:rPr>
            <w:rStyle w:val="Hyperlink"/>
            <w:noProof/>
          </w:rPr>
          <w:t>Table 7.E.6  Reliabilities and SEMs by English Proficiency</w:t>
        </w:r>
        <w:r w:rsidR="0056547A">
          <w:rPr>
            <w:noProof/>
            <w:webHidden/>
          </w:rPr>
          <w:tab/>
        </w:r>
        <w:r w:rsidR="0056547A">
          <w:rPr>
            <w:noProof/>
            <w:webHidden/>
          </w:rPr>
          <w:fldChar w:fldCharType="begin"/>
        </w:r>
        <w:r w:rsidR="0056547A">
          <w:rPr>
            <w:noProof/>
            <w:webHidden/>
          </w:rPr>
          <w:instrText xml:space="preserve"> PAGEREF _Toc103235002 \h </w:instrText>
        </w:r>
        <w:r w:rsidR="0056547A">
          <w:rPr>
            <w:noProof/>
            <w:webHidden/>
          </w:rPr>
        </w:r>
        <w:r w:rsidR="0056547A">
          <w:rPr>
            <w:noProof/>
            <w:webHidden/>
          </w:rPr>
          <w:fldChar w:fldCharType="separate"/>
        </w:r>
        <w:r w:rsidR="00BC2F22">
          <w:rPr>
            <w:noProof/>
            <w:webHidden/>
          </w:rPr>
          <w:t>217</w:t>
        </w:r>
        <w:r w:rsidR="0056547A">
          <w:rPr>
            <w:noProof/>
            <w:webHidden/>
          </w:rPr>
          <w:fldChar w:fldCharType="end"/>
        </w:r>
      </w:hyperlink>
    </w:p>
    <w:p w14:paraId="67667B3C" w14:textId="3AF47706" w:rsidR="0056547A" w:rsidRDefault="00F96A97">
      <w:pPr>
        <w:pStyle w:val="TOC8"/>
        <w:rPr>
          <w:rFonts w:asciiTheme="minorHAnsi" w:eastAsiaTheme="minorEastAsia" w:hAnsiTheme="minorHAnsi" w:cstheme="minorBidi"/>
          <w:noProof/>
          <w:color w:val="auto"/>
          <w:sz w:val="22"/>
          <w:szCs w:val="22"/>
        </w:rPr>
      </w:pPr>
      <w:hyperlink w:anchor="_Toc103235003" w:history="1">
        <w:r w:rsidR="0056547A" w:rsidRPr="00C16A4C">
          <w:rPr>
            <w:rStyle w:val="Hyperlink"/>
            <w:noProof/>
          </w:rPr>
          <w:t>Table 7.E.7  Reliabilities and SEMs by English Proficiency (Continued)</w:t>
        </w:r>
        <w:r w:rsidR="0056547A">
          <w:rPr>
            <w:noProof/>
            <w:webHidden/>
          </w:rPr>
          <w:tab/>
        </w:r>
        <w:r w:rsidR="0056547A">
          <w:rPr>
            <w:noProof/>
            <w:webHidden/>
          </w:rPr>
          <w:fldChar w:fldCharType="begin"/>
        </w:r>
        <w:r w:rsidR="0056547A">
          <w:rPr>
            <w:noProof/>
            <w:webHidden/>
          </w:rPr>
          <w:instrText xml:space="preserve"> PAGEREF _Toc103235003 \h </w:instrText>
        </w:r>
        <w:r w:rsidR="0056547A">
          <w:rPr>
            <w:noProof/>
            <w:webHidden/>
          </w:rPr>
        </w:r>
        <w:r w:rsidR="0056547A">
          <w:rPr>
            <w:noProof/>
            <w:webHidden/>
          </w:rPr>
          <w:fldChar w:fldCharType="separate"/>
        </w:r>
        <w:r w:rsidR="00BC2F22">
          <w:rPr>
            <w:noProof/>
            <w:webHidden/>
          </w:rPr>
          <w:t>218</w:t>
        </w:r>
        <w:r w:rsidR="0056547A">
          <w:rPr>
            <w:noProof/>
            <w:webHidden/>
          </w:rPr>
          <w:fldChar w:fldCharType="end"/>
        </w:r>
      </w:hyperlink>
    </w:p>
    <w:p w14:paraId="61928E21" w14:textId="78A9DD60" w:rsidR="0056547A" w:rsidRDefault="00F96A97">
      <w:pPr>
        <w:pStyle w:val="TOC8"/>
        <w:rPr>
          <w:rFonts w:asciiTheme="minorHAnsi" w:eastAsiaTheme="minorEastAsia" w:hAnsiTheme="minorHAnsi" w:cstheme="minorBidi"/>
          <w:noProof/>
          <w:color w:val="auto"/>
          <w:sz w:val="22"/>
          <w:szCs w:val="22"/>
        </w:rPr>
      </w:pPr>
      <w:hyperlink w:anchor="_Toc103235004" w:history="1">
        <w:r w:rsidR="0056547A" w:rsidRPr="00C16A4C">
          <w:rPr>
            <w:rStyle w:val="Hyperlink"/>
            <w:noProof/>
          </w:rPr>
          <w:t>Table 7.E.8  Reliability of Classification for Grade Three: Decision Accuracy</w:t>
        </w:r>
        <w:r w:rsidR="0056547A">
          <w:rPr>
            <w:noProof/>
            <w:webHidden/>
          </w:rPr>
          <w:tab/>
        </w:r>
        <w:r w:rsidR="0056547A">
          <w:rPr>
            <w:noProof/>
            <w:webHidden/>
          </w:rPr>
          <w:fldChar w:fldCharType="begin"/>
        </w:r>
        <w:r w:rsidR="0056547A">
          <w:rPr>
            <w:noProof/>
            <w:webHidden/>
          </w:rPr>
          <w:instrText xml:space="preserve"> PAGEREF _Toc103235004 \h </w:instrText>
        </w:r>
        <w:r w:rsidR="0056547A">
          <w:rPr>
            <w:noProof/>
            <w:webHidden/>
          </w:rPr>
        </w:r>
        <w:r w:rsidR="0056547A">
          <w:rPr>
            <w:noProof/>
            <w:webHidden/>
          </w:rPr>
          <w:fldChar w:fldCharType="separate"/>
        </w:r>
        <w:r w:rsidR="00BC2F22">
          <w:rPr>
            <w:noProof/>
            <w:webHidden/>
          </w:rPr>
          <w:t>218</w:t>
        </w:r>
        <w:r w:rsidR="0056547A">
          <w:rPr>
            <w:noProof/>
            <w:webHidden/>
          </w:rPr>
          <w:fldChar w:fldCharType="end"/>
        </w:r>
      </w:hyperlink>
    </w:p>
    <w:p w14:paraId="4E635FF4" w14:textId="108A0D9C" w:rsidR="0056547A" w:rsidRDefault="00F96A97">
      <w:pPr>
        <w:pStyle w:val="TOC8"/>
        <w:rPr>
          <w:rFonts w:asciiTheme="minorHAnsi" w:eastAsiaTheme="minorEastAsia" w:hAnsiTheme="minorHAnsi" w:cstheme="minorBidi"/>
          <w:noProof/>
          <w:color w:val="auto"/>
          <w:sz w:val="22"/>
          <w:szCs w:val="22"/>
        </w:rPr>
      </w:pPr>
      <w:hyperlink w:anchor="_Toc103235005" w:history="1">
        <w:r w:rsidR="0056547A" w:rsidRPr="00C16A4C">
          <w:rPr>
            <w:rStyle w:val="Hyperlink"/>
            <w:noProof/>
          </w:rPr>
          <w:t>Table 7.E.9  Reliability of Classification for Grade Three: Decision Consistency</w:t>
        </w:r>
        <w:r w:rsidR="0056547A">
          <w:rPr>
            <w:noProof/>
            <w:webHidden/>
          </w:rPr>
          <w:tab/>
        </w:r>
        <w:r w:rsidR="0056547A">
          <w:rPr>
            <w:noProof/>
            <w:webHidden/>
          </w:rPr>
          <w:fldChar w:fldCharType="begin"/>
        </w:r>
        <w:r w:rsidR="0056547A">
          <w:rPr>
            <w:noProof/>
            <w:webHidden/>
          </w:rPr>
          <w:instrText xml:space="preserve"> PAGEREF _Toc103235005 \h </w:instrText>
        </w:r>
        <w:r w:rsidR="0056547A">
          <w:rPr>
            <w:noProof/>
            <w:webHidden/>
          </w:rPr>
        </w:r>
        <w:r w:rsidR="0056547A">
          <w:rPr>
            <w:noProof/>
            <w:webHidden/>
          </w:rPr>
          <w:fldChar w:fldCharType="separate"/>
        </w:r>
        <w:r w:rsidR="00BC2F22">
          <w:rPr>
            <w:noProof/>
            <w:webHidden/>
          </w:rPr>
          <w:t>218</w:t>
        </w:r>
        <w:r w:rsidR="0056547A">
          <w:rPr>
            <w:noProof/>
            <w:webHidden/>
          </w:rPr>
          <w:fldChar w:fldCharType="end"/>
        </w:r>
      </w:hyperlink>
    </w:p>
    <w:p w14:paraId="5564F6EB" w14:textId="7C3B9674" w:rsidR="0056547A" w:rsidRDefault="00F96A97">
      <w:pPr>
        <w:pStyle w:val="TOC8"/>
        <w:rPr>
          <w:rFonts w:asciiTheme="minorHAnsi" w:eastAsiaTheme="minorEastAsia" w:hAnsiTheme="minorHAnsi" w:cstheme="minorBidi"/>
          <w:noProof/>
          <w:color w:val="auto"/>
          <w:sz w:val="22"/>
          <w:szCs w:val="22"/>
        </w:rPr>
      </w:pPr>
      <w:hyperlink w:anchor="_Toc103235006" w:history="1">
        <w:r w:rsidR="0056547A" w:rsidRPr="00C16A4C">
          <w:rPr>
            <w:rStyle w:val="Hyperlink"/>
            <w:noProof/>
          </w:rPr>
          <w:t>Table 7.E.10  Reliability of Classification for Grade Four: Decision Accuracy</w:t>
        </w:r>
        <w:r w:rsidR="0056547A">
          <w:rPr>
            <w:noProof/>
            <w:webHidden/>
          </w:rPr>
          <w:tab/>
        </w:r>
        <w:r w:rsidR="0056547A">
          <w:rPr>
            <w:noProof/>
            <w:webHidden/>
          </w:rPr>
          <w:fldChar w:fldCharType="begin"/>
        </w:r>
        <w:r w:rsidR="0056547A">
          <w:rPr>
            <w:noProof/>
            <w:webHidden/>
          </w:rPr>
          <w:instrText xml:space="preserve"> PAGEREF _Toc103235006 \h </w:instrText>
        </w:r>
        <w:r w:rsidR="0056547A">
          <w:rPr>
            <w:noProof/>
            <w:webHidden/>
          </w:rPr>
        </w:r>
        <w:r w:rsidR="0056547A">
          <w:rPr>
            <w:noProof/>
            <w:webHidden/>
          </w:rPr>
          <w:fldChar w:fldCharType="separate"/>
        </w:r>
        <w:r w:rsidR="00BC2F22">
          <w:rPr>
            <w:noProof/>
            <w:webHidden/>
          </w:rPr>
          <w:t>218</w:t>
        </w:r>
        <w:r w:rsidR="0056547A">
          <w:rPr>
            <w:noProof/>
            <w:webHidden/>
          </w:rPr>
          <w:fldChar w:fldCharType="end"/>
        </w:r>
      </w:hyperlink>
    </w:p>
    <w:p w14:paraId="1D618910" w14:textId="2BC22A6F" w:rsidR="0056547A" w:rsidRDefault="00F96A97">
      <w:pPr>
        <w:pStyle w:val="TOC8"/>
        <w:rPr>
          <w:rFonts w:asciiTheme="minorHAnsi" w:eastAsiaTheme="minorEastAsia" w:hAnsiTheme="minorHAnsi" w:cstheme="minorBidi"/>
          <w:noProof/>
          <w:color w:val="auto"/>
          <w:sz w:val="22"/>
          <w:szCs w:val="22"/>
        </w:rPr>
      </w:pPr>
      <w:hyperlink w:anchor="_Toc103235007" w:history="1">
        <w:r w:rsidR="0056547A" w:rsidRPr="00C16A4C">
          <w:rPr>
            <w:rStyle w:val="Hyperlink"/>
            <w:noProof/>
          </w:rPr>
          <w:t>Table 7.E.11  Reliability of Classification for Grade Four: Decision Consistency</w:t>
        </w:r>
        <w:r w:rsidR="0056547A">
          <w:rPr>
            <w:noProof/>
            <w:webHidden/>
          </w:rPr>
          <w:tab/>
        </w:r>
        <w:r w:rsidR="0056547A">
          <w:rPr>
            <w:noProof/>
            <w:webHidden/>
          </w:rPr>
          <w:fldChar w:fldCharType="begin"/>
        </w:r>
        <w:r w:rsidR="0056547A">
          <w:rPr>
            <w:noProof/>
            <w:webHidden/>
          </w:rPr>
          <w:instrText xml:space="preserve"> PAGEREF _Toc103235007 \h </w:instrText>
        </w:r>
        <w:r w:rsidR="0056547A">
          <w:rPr>
            <w:noProof/>
            <w:webHidden/>
          </w:rPr>
        </w:r>
        <w:r w:rsidR="0056547A">
          <w:rPr>
            <w:noProof/>
            <w:webHidden/>
          </w:rPr>
          <w:fldChar w:fldCharType="separate"/>
        </w:r>
        <w:r w:rsidR="00BC2F22">
          <w:rPr>
            <w:noProof/>
            <w:webHidden/>
          </w:rPr>
          <w:t>219</w:t>
        </w:r>
        <w:r w:rsidR="0056547A">
          <w:rPr>
            <w:noProof/>
            <w:webHidden/>
          </w:rPr>
          <w:fldChar w:fldCharType="end"/>
        </w:r>
      </w:hyperlink>
    </w:p>
    <w:p w14:paraId="41D3EFAC" w14:textId="181123C6" w:rsidR="0056547A" w:rsidRDefault="00F96A97">
      <w:pPr>
        <w:pStyle w:val="TOC8"/>
        <w:rPr>
          <w:rFonts w:asciiTheme="minorHAnsi" w:eastAsiaTheme="minorEastAsia" w:hAnsiTheme="minorHAnsi" w:cstheme="minorBidi"/>
          <w:noProof/>
          <w:color w:val="auto"/>
          <w:sz w:val="22"/>
          <w:szCs w:val="22"/>
        </w:rPr>
      </w:pPr>
      <w:hyperlink w:anchor="_Toc103235008" w:history="1">
        <w:r w:rsidR="0056547A" w:rsidRPr="00C16A4C">
          <w:rPr>
            <w:rStyle w:val="Hyperlink"/>
            <w:noProof/>
          </w:rPr>
          <w:t>Table 7.E.12  Reliability of Classification for Grade Five: Decision Accuracy</w:t>
        </w:r>
        <w:r w:rsidR="0056547A">
          <w:rPr>
            <w:noProof/>
            <w:webHidden/>
          </w:rPr>
          <w:tab/>
        </w:r>
        <w:r w:rsidR="0056547A">
          <w:rPr>
            <w:noProof/>
            <w:webHidden/>
          </w:rPr>
          <w:fldChar w:fldCharType="begin"/>
        </w:r>
        <w:r w:rsidR="0056547A">
          <w:rPr>
            <w:noProof/>
            <w:webHidden/>
          </w:rPr>
          <w:instrText xml:space="preserve"> PAGEREF _Toc103235008 \h </w:instrText>
        </w:r>
        <w:r w:rsidR="0056547A">
          <w:rPr>
            <w:noProof/>
            <w:webHidden/>
          </w:rPr>
        </w:r>
        <w:r w:rsidR="0056547A">
          <w:rPr>
            <w:noProof/>
            <w:webHidden/>
          </w:rPr>
          <w:fldChar w:fldCharType="separate"/>
        </w:r>
        <w:r w:rsidR="00BC2F22">
          <w:rPr>
            <w:noProof/>
            <w:webHidden/>
          </w:rPr>
          <w:t>219</w:t>
        </w:r>
        <w:r w:rsidR="0056547A">
          <w:rPr>
            <w:noProof/>
            <w:webHidden/>
          </w:rPr>
          <w:fldChar w:fldCharType="end"/>
        </w:r>
      </w:hyperlink>
    </w:p>
    <w:p w14:paraId="7A9E708C" w14:textId="3FB3152F" w:rsidR="0056547A" w:rsidRDefault="00F96A97">
      <w:pPr>
        <w:pStyle w:val="TOC8"/>
        <w:rPr>
          <w:rFonts w:asciiTheme="minorHAnsi" w:eastAsiaTheme="minorEastAsia" w:hAnsiTheme="minorHAnsi" w:cstheme="minorBidi"/>
          <w:noProof/>
          <w:color w:val="auto"/>
          <w:sz w:val="22"/>
          <w:szCs w:val="22"/>
        </w:rPr>
      </w:pPr>
      <w:hyperlink w:anchor="_Toc103235009" w:history="1">
        <w:r w:rsidR="0056547A" w:rsidRPr="00C16A4C">
          <w:rPr>
            <w:rStyle w:val="Hyperlink"/>
            <w:noProof/>
          </w:rPr>
          <w:t>Table 7.E.13  Reliability of Classification for Grade Five: Decision Consistency</w:t>
        </w:r>
        <w:r w:rsidR="0056547A">
          <w:rPr>
            <w:noProof/>
            <w:webHidden/>
          </w:rPr>
          <w:tab/>
        </w:r>
        <w:r w:rsidR="0056547A">
          <w:rPr>
            <w:noProof/>
            <w:webHidden/>
          </w:rPr>
          <w:fldChar w:fldCharType="begin"/>
        </w:r>
        <w:r w:rsidR="0056547A">
          <w:rPr>
            <w:noProof/>
            <w:webHidden/>
          </w:rPr>
          <w:instrText xml:space="preserve"> PAGEREF _Toc103235009 \h </w:instrText>
        </w:r>
        <w:r w:rsidR="0056547A">
          <w:rPr>
            <w:noProof/>
            <w:webHidden/>
          </w:rPr>
        </w:r>
        <w:r w:rsidR="0056547A">
          <w:rPr>
            <w:noProof/>
            <w:webHidden/>
          </w:rPr>
          <w:fldChar w:fldCharType="separate"/>
        </w:r>
        <w:r w:rsidR="00BC2F22">
          <w:rPr>
            <w:noProof/>
            <w:webHidden/>
          </w:rPr>
          <w:t>219</w:t>
        </w:r>
        <w:r w:rsidR="0056547A">
          <w:rPr>
            <w:noProof/>
            <w:webHidden/>
          </w:rPr>
          <w:fldChar w:fldCharType="end"/>
        </w:r>
      </w:hyperlink>
    </w:p>
    <w:p w14:paraId="2B50AD9C" w14:textId="75D59D87" w:rsidR="0056547A" w:rsidRDefault="00F96A97">
      <w:pPr>
        <w:pStyle w:val="TOC8"/>
        <w:rPr>
          <w:rFonts w:asciiTheme="minorHAnsi" w:eastAsiaTheme="minorEastAsia" w:hAnsiTheme="minorHAnsi" w:cstheme="minorBidi"/>
          <w:noProof/>
          <w:color w:val="auto"/>
          <w:sz w:val="22"/>
          <w:szCs w:val="22"/>
        </w:rPr>
      </w:pPr>
      <w:hyperlink w:anchor="_Toc103235010" w:history="1">
        <w:r w:rsidR="0056547A" w:rsidRPr="00C16A4C">
          <w:rPr>
            <w:rStyle w:val="Hyperlink"/>
            <w:noProof/>
          </w:rPr>
          <w:t>Table 7.E.14  Reliability of Classification for Grade Six: Decision Accuracy</w:t>
        </w:r>
        <w:r w:rsidR="0056547A">
          <w:rPr>
            <w:noProof/>
            <w:webHidden/>
          </w:rPr>
          <w:tab/>
        </w:r>
        <w:r w:rsidR="0056547A">
          <w:rPr>
            <w:noProof/>
            <w:webHidden/>
          </w:rPr>
          <w:fldChar w:fldCharType="begin"/>
        </w:r>
        <w:r w:rsidR="0056547A">
          <w:rPr>
            <w:noProof/>
            <w:webHidden/>
          </w:rPr>
          <w:instrText xml:space="preserve"> PAGEREF _Toc103235010 \h </w:instrText>
        </w:r>
        <w:r w:rsidR="0056547A">
          <w:rPr>
            <w:noProof/>
            <w:webHidden/>
          </w:rPr>
        </w:r>
        <w:r w:rsidR="0056547A">
          <w:rPr>
            <w:noProof/>
            <w:webHidden/>
          </w:rPr>
          <w:fldChar w:fldCharType="separate"/>
        </w:r>
        <w:r w:rsidR="00BC2F22">
          <w:rPr>
            <w:noProof/>
            <w:webHidden/>
          </w:rPr>
          <w:t>219</w:t>
        </w:r>
        <w:r w:rsidR="0056547A">
          <w:rPr>
            <w:noProof/>
            <w:webHidden/>
          </w:rPr>
          <w:fldChar w:fldCharType="end"/>
        </w:r>
      </w:hyperlink>
    </w:p>
    <w:p w14:paraId="51211229" w14:textId="4CF8E9FB" w:rsidR="0056547A" w:rsidRDefault="00F96A97">
      <w:pPr>
        <w:pStyle w:val="TOC8"/>
        <w:rPr>
          <w:rFonts w:asciiTheme="minorHAnsi" w:eastAsiaTheme="minorEastAsia" w:hAnsiTheme="minorHAnsi" w:cstheme="minorBidi"/>
          <w:noProof/>
          <w:color w:val="auto"/>
          <w:sz w:val="22"/>
          <w:szCs w:val="22"/>
        </w:rPr>
      </w:pPr>
      <w:hyperlink w:anchor="_Toc103235011" w:history="1">
        <w:r w:rsidR="0056547A" w:rsidRPr="00C16A4C">
          <w:rPr>
            <w:rStyle w:val="Hyperlink"/>
            <w:noProof/>
          </w:rPr>
          <w:t>Table 7.E.15  Reliability of Classification for Grade Six: Decision Consistency</w:t>
        </w:r>
        <w:r w:rsidR="0056547A">
          <w:rPr>
            <w:noProof/>
            <w:webHidden/>
          </w:rPr>
          <w:tab/>
        </w:r>
        <w:r w:rsidR="0056547A">
          <w:rPr>
            <w:noProof/>
            <w:webHidden/>
          </w:rPr>
          <w:fldChar w:fldCharType="begin"/>
        </w:r>
        <w:r w:rsidR="0056547A">
          <w:rPr>
            <w:noProof/>
            <w:webHidden/>
          </w:rPr>
          <w:instrText xml:space="preserve"> PAGEREF _Toc103235011 \h </w:instrText>
        </w:r>
        <w:r w:rsidR="0056547A">
          <w:rPr>
            <w:noProof/>
            <w:webHidden/>
          </w:rPr>
        </w:r>
        <w:r w:rsidR="0056547A">
          <w:rPr>
            <w:noProof/>
            <w:webHidden/>
          </w:rPr>
          <w:fldChar w:fldCharType="separate"/>
        </w:r>
        <w:r w:rsidR="00BC2F22">
          <w:rPr>
            <w:noProof/>
            <w:webHidden/>
          </w:rPr>
          <w:t>220</w:t>
        </w:r>
        <w:r w:rsidR="0056547A">
          <w:rPr>
            <w:noProof/>
            <w:webHidden/>
          </w:rPr>
          <w:fldChar w:fldCharType="end"/>
        </w:r>
      </w:hyperlink>
    </w:p>
    <w:p w14:paraId="7CC29C96" w14:textId="247335BF" w:rsidR="0056547A" w:rsidRDefault="00F96A97">
      <w:pPr>
        <w:pStyle w:val="TOC8"/>
        <w:rPr>
          <w:rFonts w:asciiTheme="minorHAnsi" w:eastAsiaTheme="minorEastAsia" w:hAnsiTheme="minorHAnsi" w:cstheme="minorBidi"/>
          <w:noProof/>
          <w:color w:val="auto"/>
          <w:sz w:val="22"/>
          <w:szCs w:val="22"/>
        </w:rPr>
      </w:pPr>
      <w:hyperlink w:anchor="_Toc103235012" w:history="1">
        <w:r w:rsidR="0056547A" w:rsidRPr="00C16A4C">
          <w:rPr>
            <w:rStyle w:val="Hyperlink"/>
            <w:noProof/>
          </w:rPr>
          <w:t>Table 7.E.16  Reliability of Classification for Grade Seven: Decision Accuracy</w:t>
        </w:r>
        <w:r w:rsidR="0056547A">
          <w:rPr>
            <w:noProof/>
            <w:webHidden/>
          </w:rPr>
          <w:tab/>
        </w:r>
        <w:r w:rsidR="0056547A">
          <w:rPr>
            <w:noProof/>
            <w:webHidden/>
          </w:rPr>
          <w:fldChar w:fldCharType="begin"/>
        </w:r>
        <w:r w:rsidR="0056547A">
          <w:rPr>
            <w:noProof/>
            <w:webHidden/>
          </w:rPr>
          <w:instrText xml:space="preserve"> PAGEREF _Toc103235012 \h </w:instrText>
        </w:r>
        <w:r w:rsidR="0056547A">
          <w:rPr>
            <w:noProof/>
            <w:webHidden/>
          </w:rPr>
        </w:r>
        <w:r w:rsidR="0056547A">
          <w:rPr>
            <w:noProof/>
            <w:webHidden/>
          </w:rPr>
          <w:fldChar w:fldCharType="separate"/>
        </w:r>
        <w:r w:rsidR="00BC2F22">
          <w:rPr>
            <w:noProof/>
            <w:webHidden/>
          </w:rPr>
          <w:t>220</w:t>
        </w:r>
        <w:r w:rsidR="0056547A">
          <w:rPr>
            <w:noProof/>
            <w:webHidden/>
          </w:rPr>
          <w:fldChar w:fldCharType="end"/>
        </w:r>
      </w:hyperlink>
    </w:p>
    <w:p w14:paraId="50FE23B2" w14:textId="4922D437" w:rsidR="0056547A" w:rsidRDefault="00F96A97">
      <w:pPr>
        <w:pStyle w:val="TOC8"/>
        <w:rPr>
          <w:rFonts w:asciiTheme="minorHAnsi" w:eastAsiaTheme="minorEastAsia" w:hAnsiTheme="minorHAnsi" w:cstheme="minorBidi"/>
          <w:noProof/>
          <w:color w:val="auto"/>
          <w:sz w:val="22"/>
          <w:szCs w:val="22"/>
        </w:rPr>
      </w:pPr>
      <w:hyperlink w:anchor="_Toc103235013" w:history="1">
        <w:r w:rsidR="0056547A" w:rsidRPr="00C16A4C">
          <w:rPr>
            <w:rStyle w:val="Hyperlink"/>
            <w:noProof/>
          </w:rPr>
          <w:t>Table 7.E.17  Reliability of Classification for Grade Seven: Decision Consistency</w:t>
        </w:r>
        <w:r w:rsidR="0056547A">
          <w:rPr>
            <w:noProof/>
            <w:webHidden/>
          </w:rPr>
          <w:tab/>
        </w:r>
        <w:r w:rsidR="0056547A">
          <w:rPr>
            <w:noProof/>
            <w:webHidden/>
          </w:rPr>
          <w:fldChar w:fldCharType="begin"/>
        </w:r>
        <w:r w:rsidR="0056547A">
          <w:rPr>
            <w:noProof/>
            <w:webHidden/>
          </w:rPr>
          <w:instrText xml:space="preserve"> PAGEREF _Toc103235013 \h </w:instrText>
        </w:r>
        <w:r w:rsidR="0056547A">
          <w:rPr>
            <w:noProof/>
            <w:webHidden/>
          </w:rPr>
        </w:r>
        <w:r w:rsidR="0056547A">
          <w:rPr>
            <w:noProof/>
            <w:webHidden/>
          </w:rPr>
          <w:fldChar w:fldCharType="separate"/>
        </w:r>
        <w:r w:rsidR="00BC2F22">
          <w:rPr>
            <w:noProof/>
            <w:webHidden/>
          </w:rPr>
          <w:t>220</w:t>
        </w:r>
        <w:r w:rsidR="0056547A">
          <w:rPr>
            <w:noProof/>
            <w:webHidden/>
          </w:rPr>
          <w:fldChar w:fldCharType="end"/>
        </w:r>
      </w:hyperlink>
    </w:p>
    <w:p w14:paraId="40AC5196" w14:textId="6F218E34" w:rsidR="0056547A" w:rsidRDefault="00F96A97">
      <w:pPr>
        <w:pStyle w:val="TOC8"/>
        <w:rPr>
          <w:rFonts w:asciiTheme="minorHAnsi" w:eastAsiaTheme="minorEastAsia" w:hAnsiTheme="minorHAnsi" w:cstheme="minorBidi"/>
          <w:noProof/>
          <w:color w:val="auto"/>
          <w:sz w:val="22"/>
          <w:szCs w:val="22"/>
        </w:rPr>
      </w:pPr>
      <w:hyperlink w:anchor="_Toc103235014" w:history="1">
        <w:r w:rsidR="0056547A" w:rsidRPr="00C16A4C">
          <w:rPr>
            <w:rStyle w:val="Hyperlink"/>
            <w:noProof/>
          </w:rPr>
          <w:t>Table 7.E.18  Reliability of Classification for Grade Eight: Decision Accuracy</w:t>
        </w:r>
        <w:r w:rsidR="0056547A">
          <w:rPr>
            <w:noProof/>
            <w:webHidden/>
          </w:rPr>
          <w:tab/>
        </w:r>
        <w:r w:rsidR="0056547A">
          <w:rPr>
            <w:noProof/>
            <w:webHidden/>
          </w:rPr>
          <w:fldChar w:fldCharType="begin"/>
        </w:r>
        <w:r w:rsidR="0056547A">
          <w:rPr>
            <w:noProof/>
            <w:webHidden/>
          </w:rPr>
          <w:instrText xml:space="preserve"> PAGEREF _Toc103235014 \h </w:instrText>
        </w:r>
        <w:r w:rsidR="0056547A">
          <w:rPr>
            <w:noProof/>
            <w:webHidden/>
          </w:rPr>
        </w:r>
        <w:r w:rsidR="0056547A">
          <w:rPr>
            <w:noProof/>
            <w:webHidden/>
          </w:rPr>
          <w:fldChar w:fldCharType="separate"/>
        </w:r>
        <w:r w:rsidR="00BC2F22">
          <w:rPr>
            <w:noProof/>
            <w:webHidden/>
          </w:rPr>
          <w:t>220</w:t>
        </w:r>
        <w:r w:rsidR="0056547A">
          <w:rPr>
            <w:noProof/>
            <w:webHidden/>
          </w:rPr>
          <w:fldChar w:fldCharType="end"/>
        </w:r>
      </w:hyperlink>
    </w:p>
    <w:p w14:paraId="2DC2ACE1" w14:textId="3BA4A8DF" w:rsidR="0056547A" w:rsidRDefault="00F96A97">
      <w:pPr>
        <w:pStyle w:val="TOC8"/>
        <w:rPr>
          <w:rFonts w:asciiTheme="minorHAnsi" w:eastAsiaTheme="minorEastAsia" w:hAnsiTheme="minorHAnsi" w:cstheme="minorBidi"/>
          <w:noProof/>
          <w:color w:val="auto"/>
          <w:sz w:val="22"/>
          <w:szCs w:val="22"/>
        </w:rPr>
      </w:pPr>
      <w:hyperlink w:anchor="_Toc103235015" w:history="1">
        <w:r w:rsidR="0056547A" w:rsidRPr="00C16A4C">
          <w:rPr>
            <w:rStyle w:val="Hyperlink"/>
            <w:noProof/>
          </w:rPr>
          <w:t>Table 7.E.19  Reliability of Classification for Grade Eight: Decision Consistency</w:t>
        </w:r>
        <w:r w:rsidR="0056547A">
          <w:rPr>
            <w:noProof/>
            <w:webHidden/>
          </w:rPr>
          <w:tab/>
        </w:r>
        <w:r w:rsidR="0056547A">
          <w:rPr>
            <w:noProof/>
            <w:webHidden/>
          </w:rPr>
          <w:fldChar w:fldCharType="begin"/>
        </w:r>
        <w:r w:rsidR="0056547A">
          <w:rPr>
            <w:noProof/>
            <w:webHidden/>
          </w:rPr>
          <w:instrText xml:space="preserve"> PAGEREF _Toc103235015 \h </w:instrText>
        </w:r>
        <w:r w:rsidR="0056547A">
          <w:rPr>
            <w:noProof/>
            <w:webHidden/>
          </w:rPr>
        </w:r>
        <w:r w:rsidR="0056547A">
          <w:rPr>
            <w:noProof/>
            <w:webHidden/>
          </w:rPr>
          <w:fldChar w:fldCharType="separate"/>
        </w:r>
        <w:r w:rsidR="00BC2F22">
          <w:rPr>
            <w:noProof/>
            <w:webHidden/>
          </w:rPr>
          <w:t>221</w:t>
        </w:r>
        <w:r w:rsidR="0056547A">
          <w:rPr>
            <w:noProof/>
            <w:webHidden/>
          </w:rPr>
          <w:fldChar w:fldCharType="end"/>
        </w:r>
      </w:hyperlink>
    </w:p>
    <w:p w14:paraId="206EEEDC" w14:textId="3BDC9BD3" w:rsidR="0056547A" w:rsidRDefault="00F96A97">
      <w:pPr>
        <w:pStyle w:val="TOC8"/>
        <w:rPr>
          <w:rFonts w:asciiTheme="minorHAnsi" w:eastAsiaTheme="minorEastAsia" w:hAnsiTheme="minorHAnsi" w:cstheme="minorBidi"/>
          <w:noProof/>
          <w:color w:val="auto"/>
          <w:sz w:val="22"/>
          <w:szCs w:val="22"/>
        </w:rPr>
      </w:pPr>
      <w:hyperlink w:anchor="_Toc103235016" w:history="1">
        <w:r w:rsidR="0056547A" w:rsidRPr="00C16A4C">
          <w:rPr>
            <w:rStyle w:val="Hyperlink"/>
            <w:noProof/>
          </w:rPr>
          <w:t>Table 7.E.20  Reliability of Classification for High School: Decision Accuracy</w:t>
        </w:r>
        <w:r w:rsidR="0056547A">
          <w:rPr>
            <w:noProof/>
            <w:webHidden/>
          </w:rPr>
          <w:tab/>
        </w:r>
        <w:r w:rsidR="0056547A">
          <w:rPr>
            <w:noProof/>
            <w:webHidden/>
          </w:rPr>
          <w:fldChar w:fldCharType="begin"/>
        </w:r>
        <w:r w:rsidR="0056547A">
          <w:rPr>
            <w:noProof/>
            <w:webHidden/>
          </w:rPr>
          <w:instrText xml:space="preserve"> PAGEREF _Toc103235016 \h </w:instrText>
        </w:r>
        <w:r w:rsidR="0056547A">
          <w:rPr>
            <w:noProof/>
            <w:webHidden/>
          </w:rPr>
        </w:r>
        <w:r w:rsidR="0056547A">
          <w:rPr>
            <w:noProof/>
            <w:webHidden/>
          </w:rPr>
          <w:fldChar w:fldCharType="separate"/>
        </w:r>
        <w:r w:rsidR="00BC2F22">
          <w:rPr>
            <w:noProof/>
            <w:webHidden/>
          </w:rPr>
          <w:t>221</w:t>
        </w:r>
        <w:r w:rsidR="0056547A">
          <w:rPr>
            <w:noProof/>
            <w:webHidden/>
          </w:rPr>
          <w:fldChar w:fldCharType="end"/>
        </w:r>
      </w:hyperlink>
    </w:p>
    <w:p w14:paraId="5ACE2D76" w14:textId="4F702CA9" w:rsidR="0056547A" w:rsidRDefault="00F96A97">
      <w:pPr>
        <w:pStyle w:val="TOC8"/>
        <w:rPr>
          <w:rFonts w:asciiTheme="minorHAnsi" w:eastAsiaTheme="minorEastAsia" w:hAnsiTheme="minorHAnsi" w:cstheme="minorBidi"/>
          <w:noProof/>
          <w:color w:val="auto"/>
          <w:sz w:val="22"/>
          <w:szCs w:val="22"/>
        </w:rPr>
      </w:pPr>
      <w:hyperlink w:anchor="_Toc103235017" w:history="1">
        <w:r w:rsidR="0056547A" w:rsidRPr="00C16A4C">
          <w:rPr>
            <w:rStyle w:val="Hyperlink"/>
            <w:noProof/>
          </w:rPr>
          <w:t>Table 7.E.21  Reliability of Classification for High School: Decision Consistency</w:t>
        </w:r>
        <w:r w:rsidR="0056547A">
          <w:rPr>
            <w:noProof/>
            <w:webHidden/>
          </w:rPr>
          <w:tab/>
        </w:r>
        <w:r w:rsidR="0056547A">
          <w:rPr>
            <w:noProof/>
            <w:webHidden/>
          </w:rPr>
          <w:fldChar w:fldCharType="begin"/>
        </w:r>
        <w:r w:rsidR="0056547A">
          <w:rPr>
            <w:noProof/>
            <w:webHidden/>
          </w:rPr>
          <w:instrText xml:space="preserve"> PAGEREF _Toc103235017 \h </w:instrText>
        </w:r>
        <w:r w:rsidR="0056547A">
          <w:rPr>
            <w:noProof/>
            <w:webHidden/>
          </w:rPr>
        </w:r>
        <w:r w:rsidR="0056547A">
          <w:rPr>
            <w:noProof/>
            <w:webHidden/>
          </w:rPr>
          <w:fldChar w:fldCharType="separate"/>
        </w:r>
        <w:r w:rsidR="00BC2F22">
          <w:rPr>
            <w:noProof/>
            <w:webHidden/>
          </w:rPr>
          <w:t>221</w:t>
        </w:r>
        <w:r w:rsidR="0056547A">
          <w:rPr>
            <w:noProof/>
            <w:webHidden/>
          </w:rPr>
          <w:fldChar w:fldCharType="end"/>
        </w:r>
      </w:hyperlink>
    </w:p>
    <w:p w14:paraId="211A29D7" w14:textId="32B2E2E8" w:rsidR="00E848D1" w:rsidRPr="00CD48A8" w:rsidRDefault="00DD7E00" w:rsidP="00DD7E00">
      <w:r w:rsidRPr="00CD48A8">
        <w:fldChar w:fldCharType="end"/>
      </w:r>
      <w:bookmarkEnd w:id="8"/>
    </w:p>
    <w:p w14:paraId="3253437C" w14:textId="2652F1D6" w:rsidR="00E848D1" w:rsidRPr="00CD48A8" w:rsidRDefault="00E848D1" w:rsidP="00E848D1">
      <w:pPr>
        <w:pStyle w:val="TOCHead-2"/>
      </w:pPr>
      <w:r w:rsidRPr="00CD48A8">
        <w:t>List of Figures</w:t>
      </w:r>
    </w:p>
    <w:p w14:paraId="4765C4D4" w14:textId="6058BB3E" w:rsidR="00203A4B" w:rsidRDefault="0067349F">
      <w:pPr>
        <w:pStyle w:val="TableofFigures"/>
        <w:tabs>
          <w:tab w:val="right" w:leader="dot" w:pos="9926"/>
        </w:tabs>
        <w:rPr>
          <w:rFonts w:asciiTheme="minorHAnsi" w:eastAsiaTheme="minorEastAsia" w:hAnsiTheme="minorHAnsi" w:cstheme="minorBidi"/>
          <w:noProof/>
          <w:color w:val="auto"/>
          <w:sz w:val="22"/>
          <w:szCs w:val="22"/>
        </w:rPr>
      </w:pPr>
      <w:r w:rsidRPr="00CD48A8">
        <w:rPr>
          <w:b/>
          <w:color w:val="2B579A"/>
          <w:sz w:val="32"/>
          <w:szCs w:val="18"/>
          <w:shd w:val="clear" w:color="auto" w:fill="E6E6E6"/>
        </w:rPr>
        <w:fldChar w:fldCharType="begin"/>
      </w:r>
      <w:r w:rsidRPr="00CD48A8">
        <w:instrText xml:space="preserve"> TOC \h \z \t "Captionwide" \c </w:instrText>
      </w:r>
      <w:r w:rsidRPr="00CD48A8">
        <w:rPr>
          <w:b/>
          <w:color w:val="2B579A"/>
          <w:sz w:val="32"/>
          <w:szCs w:val="18"/>
          <w:shd w:val="clear" w:color="auto" w:fill="E6E6E6"/>
        </w:rPr>
        <w:fldChar w:fldCharType="separate"/>
      </w:r>
      <w:hyperlink w:anchor="_Toc102976550" w:history="1">
        <w:r w:rsidR="00203A4B" w:rsidRPr="00567B33">
          <w:rPr>
            <w:rStyle w:val="Hyperlink"/>
            <w:noProof/>
          </w:rPr>
          <w:t>Figure 3.1  Sample CSA practice test item</w:t>
        </w:r>
        <w:r w:rsidR="00203A4B">
          <w:rPr>
            <w:noProof/>
            <w:webHidden/>
          </w:rPr>
          <w:tab/>
        </w:r>
        <w:r w:rsidR="00203A4B">
          <w:rPr>
            <w:noProof/>
            <w:webHidden/>
          </w:rPr>
          <w:fldChar w:fldCharType="begin"/>
        </w:r>
        <w:r w:rsidR="00203A4B">
          <w:rPr>
            <w:noProof/>
            <w:webHidden/>
          </w:rPr>
          <w:instrText xml:space="preserve"> PAGEREF _Toc102976550 \h </w:instrText>
        </w:r>
        <w:r w:rsidR="00203A4B">
          <w:rPr>
            <w:noProof/>
            <w:webHidden/>
          </w:rPr>
        </w:r>
        <w:r w:rsidR="00203A4B">
          <w:rPr>
            <w:noProof/>
            <w:webHidden/>
          </w:rPr>
          <w:fldChar w:fldCharType="separate"/>
        </w:r>
        <w:r w:rsidR="00BC2F22">
          <w:rPr>
            <w:noProof/>
            <w:webHidden/>
          </w:rPr>
          <w:t>24</w:t>
        </w:r>
        <w:r w:rsidR="00203A4B">
          <w:rPr>
            <w:noProof/>
            <w:webHidden/>
          </w:rPr>
          <w:fldChar w:fldCharType="end"/>
        </w:r>
      </w:hyperlink>
    </w:p>
    <w:p w14:paraId="263CCD03" w14:textId="320F481B" w:rsidR="00203A4B" w:rsidRDefault="00F96A97">
      <w:pPr>
        <w:pStyle w:val="TableofFigures"/>
        <w:tabs>
          <w:tab w:val="right" w:leader="dot" w:pos="9926"/>
        </w:tabs>
        <w:rPr>
          <w:rFonts w:asciiTheme="minorHAnsi" w:eastAsiaTheme="minorEastAsia" w:hAnsiTheme="minorHAnsi" w:cstheme="minorBidi"/>
          <w:noProof/>
          <w:color w:val="auto"/>
          <w:sz w:val="22"/>
          <w:szCs w:val="22"/>
        </w:rPr>
      </w:pPr>
      <w:hyperlink w:anchor="_Toc102976551" w:history="1">
        <w:r w:rsidR="00203A4B" w:rsidRPr="00567B33">
          <w:rPr>
            <w:rStyle w:val="Hyperlink"/>
            <w:noProof/>
          </w:rPr>
          <w:t>Figure 3.2  Example TIF</w:t>
        </w:r>
        <w:r w:rsidR="00203A4B">
          <w:rPr>
            <w:noProof/>
            <w:webHidden/>
          </w:rPr>
          <w:tab/>
        </w:r>
        <w:r w:rsidR="00203A4B">
          <w:rPr>
            <w:noProof/>
            <w:webHidden/>
          </w:rPr>
          <w:fldChar w:fldCharType="begin"/>
        </w:r>
        <w:r w:rsidR="00203A4B">
          <w:rPr>
            <w:noProof/>
            <w:webHidden/>
          </w:rPr>
          <w:instrText xml:space="preserve"> PAGEREF _Toc102976551 \h </w:instrText>
        </w:r>
        <w:r w:rsidR="00203A4B">
          <w:rPr>
            <w:noProof/>
            <w:webHidden/>
          </w:rPr>
        </w:r>
        <w:r w:rsidR="00203A4B">
          <w:rPr>
            <w:noProof/>
            <w:webHidden/>
          </w:rPr>
          <w:fldChar w:fldCharType="separate"/>
        </w:r>
        <w:r w:rsidR="00BC2F22">
          <w:rPr>
            <w:noProof/>
            <w:webHidden/>
          </w:rPr>
          <w:t>36</w:t>
        </w:r>
        <w:r w:rsidR="00203A4B">
          <w:rPr>
            <w:noProof/>
            <w:webHidden/>
          </w:rPr>
          <w:fldChar w:fldCharType="end"/>
        </w:r>
      </w:hyperlink>
    </w:p>
    <w:p w14:paraId="5714707D" w14:textId="5FAD7C2B" w:rsidR="0067349F" w:rsidRPr="00CD48A8" w:rsidRDefault="00F96A97" w:rsidP="0067349F">
      <w:pPr>
        <w:pStyle w:val="TableofFigures"/>
        <w:tabs>
          <w:tab w:val="right" w:leader="dot" w:pos="9926"/>
        </w:tabs>
      </w:pPr>
      <w:hyperlink w:anchor="_Toc102976552" w:history="1">
        <w:r w:rsidR="00203A4B" w:rsidRPr="00567B33">
          <w:rPr>
            <w:rStyle w:val="Hyperlink"/>
            <w:noProof/>
          </w:rPr>
          <w:t>Figure 7.C.1  Standard error of classical equating</w:t>
        </w:r>
        <w:r w:rsidR="00203A4B">
          <w:rPr>
            <w:noProof/>
            <w:webHidden/>
          </w:rPr>
          <w:tab/>
        </w:r>
        <w:r w:rsidR="00203A4B">
          <w:rPr>
            <w:noProof/>
            <w:webHidden/>
          </w:rPr>
          <w:fldChar w:fldCharType="begin"/>
        </w:r>
        <w:r w:rsidR="00203A4B">
          <w:rPr>
            <w:noProof/>
            <w:webHidden/>
          </w:rPr>
          <w:instrText xml:space="preserve"> PAGEREF _Toc102976552 \h </w:instrText>
        </w:r>
        <w:r w:rsidR="00203A4B">
          <w:rPr>
            <w:noProof/>
            <w:webHidden/>
          </w:rPr>
        </w:r>
        <w:r w:rsidR="00203A4B">
          <w:rPr>
            <w:noProof/>
            <w:webHidden/>
          </w:rPr>
          <w:fldChar w:fldCharType="separate"/>
        </w:r>
        <w:r w:rsidR="00BC2F22">
          <w:rPr>
            <w:noProof/>
            <w:webHidden/>
          </w:rPr>
          <w:t>210</w:t>
        </w:r>
        <w:r w:rsidR="00203A4B">
          <w:rPr>
            <w:noProof/>
            <w:webHidden/>
          </w:rPr>
          <w:fldChar w:fldCharType="end"/>
        </w:r>
      </w:hyperlink>
      <w:r w:rsidR="0067349F" w:rsidRPr="00CD48A8">
        <w:rPr>
          <w:shd w:val="clear" w:color="auto" w:fill="E6E6E6"/>
        </w:rPr>
        <w:fldChar w:fldCharType="end"/>
      </w:r>
    </w:p>
    <w:p w14:paraId="455A115F" w14:textId="77777777" w:rsidR="00B24024" w:rsidRPr="00CD48A8" w:rsidRDefault="00B24024" w:rsidP="3EC1F284">
      <w:pPr>
        <w:pStyle w:val="Caption"/>
        <w:pageBreakBefore/>
        <w:rPr>
          <w:i/>
          <w:iCs/>
        </w:rPr>
      </w:pPr>
      <w:bookmarkStart w:id="9" w:name="_Toc70492575"/>
      <w:bookmarkStart w:id="10" w:name="_Toc103234908"/>
      <w:r w:rsidRPr="00CD48A8">
        <w:t xml:space="preserve">Acronyms and Initialisms Used in the </w:t>
      </w:r>
      <w:r w:rsidRPr="00CD48A8">
        <w:rPr>
          <w:i/>
          <w:iCs/>
        </w:rPr>
        <w:t>California Spanish Assessment Technical Report</w:t>
      </w:r>
      <w:bookmarkEnd w:id="9"/>
      <w:bookmarkEnd w:id="10"/>
    </w:p>
    <w:tbl>
      <w:tblPr>
        <w:tblStyle w:val="TRs"/>
        <w:tblW w:w="0" w:type="auto"/>
        <w:tblBorders>
          <w:insideH w:val="single" w:sz="4" w:space="0" w:color="auto"/>
          <w:insideV w:val="single" w:sz="4" w:space="0" w:color="auto"/>
        </w:tblBorders>
        <w:tblLayout w:type="fixed"/>
        <w:tblLook w:val="01E0" w:firstRow="1" w:lastRow="1" w:firstColumn="1" w:lastColumn="1" w:noHBand="0" w:noVBand="0"/>
        <w:tblDescription w:val="Acronyms and Initialisms Used in the California Spanish Assessment Technical Report"/>
      </w:tblPr>
      <w:tblGrid>
        <w:gridCol w:w="1440"/>
        <w:gridCol w:w="7200"/>
      </w:tblGrid>
      <w:tr w:rsidR="007F0C42" w:rsidRPr="00CD48A8" w14:paraId="25FF5E2C" w14:textId="77777777" w:rsidTr="00900918">
        <w:trPr>
          <w:cnfStyle w:val="100000000000" w:firstRow="1" w:lastRow="0" w:firstColumn="0" w:lastColumn="0" w:oddVBand="0" w:evenVBand="0" w:oddHBand="0" w:evenHBand="0" w:firstRowFirstColumn="0" w:firstRowLastColumn="0" w:lastRowFirstColumn="0" w:lastRowLastColumn="0"/>
        </w:trPr>
        <w:tc>
          <w:tcPr>
            <w:tcW w:w="144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2B594FF1" w14:textId="77777777" w:rsidR="00B24024" w:rsidRPr="00CD48A8" w:rsidRDefault="00B24024" w:rsidP="009F6257">
            <w:pPr>
              <w:pStyle w:val="TableText"/>
              <w:jc w:val="center"/>
              <w:rPr>
                <w:noProof w:val="0"/>
              </w:rPr>
            </w:pPr>
            <w:r w:rsidRPr="00CD48A8">
              <w:rPr>
                <w:noProof w:val="0"/>
              </w:rPr>
              <w:t>Term</w:t>
            </w:r>
          </w:p>
        </w:tc>
        <w:tc>
          <w:tcPr>
            <w:tcW w:w="720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C5C8FA5" w14:textId="77777777" w:rsidR="00B24024" w:rsidRPr="00CD48A8" w:rsidRDefault="00B24024" w:rsidP="009F6257">
            <w:pPr>
              <w:pStyle w:val="TableText"/>
              <w:jc w:val="center"/>
              <w:rPr>
                <w:noProof w:val="0"/>
              </w:rPr>
            </w:pPr>
            <w:r w:rsidRPr="00CD48A8">
              <w:rPr>
                <w:noProof w:val="0"/>
              </w:rPr>
              <w:t>Definition</w:t>
            </w:r>
          </w:p>
        </w:tc>
      </w:tr>
      <w:tr w:rsidR="00B24024" w:rsidRPr="00CD48A8" w14:paraId="30BD4F9C" w14:textId="77777777" w:rsidTr="00900918">
        <w:tc>
          <w:tcPr>
            <w:tcW w:w="1440" w:type="dxa"/>
          </w:tcPr>
          <w:p w14:paraId="50CC7E6C" w14:textId="77777777" w:rsidR="00B24024" w:rsidRPr="00CD48A8" w:rsidRDefault="00B24024" w:rsidP="00E9095E">
            <w:pPr>
              <w:pStyle w:val="TableText"/>
              <w:jc w:val="left"/>
              <w:rPr>
                <w:noProof w:val="0"/>
              </w:rPr>
            </w:pPr>
            <w:r w:rsidRPr="00CD48A8">
              <w:rPr>
                <w:noProof w:val="0"/>
              </w:rPr>
              <w:t>1PL</w:t>
            </w:r>
          </w:p>
        </w:tc>
        <w:tc>
          <w:tcPr>
            <w:tcW w:w="7200" w:type="dxa"/>
          </w:tcPr>
          <w:p w14:paraId="501AD72A" w14:textId="77777777" w:rsidR="00B24024" w:rsidRPr="00CD48A8" w:rsidRDefault="00B24024" w:rsidP="006E4FBA">
            <w:pPr>
              <w:pStyle w:val="TableText"/>
              <w:jc w:val="left"/>
              <w:rPr>
                <w:noProof w:val="0"/>
              </w:rPr>
            </w:pPr>
            <w:r w:rsidRPr="00CD48A8">
              <w:rPr>
                <w:noProof w:val="0"/>
              </w:rPr>
              <w:t>one-parameter logistic</w:t>
            </w:r>
          </w:p>
        </w:tc>
      </w:tr>
      <w:tr w:rsidR="00B24024" w:rsidRPr="00CD48A8" w14:paraId="4F42DE0F" w14:textId="77777777" w:rsidTr="00900918">
        <w:tc>
          <w:tcPr>
            <w:tcW w:w="1440" w:type="dxa"/>
          </w:tcPr>
          <w:p w14:paraId="69A3D5FB" w14:textId="77777777" w:rsidR="00B24024" w:rsidRPr="00CD48A8" w:rsidRDefault="00B24024" w:rsidP="00E9095E">
            <w:pPr>
              <w:pStyle w:val="TableText"/>
              <w:jc w:val="left"/>
              <w:rPr>
                <w:noProof w:val="0"/>
              </w:rPr>
            </w:pPr>
            <w:r w:rsidRPr="00CD48A8">
              <w:rPr>
                <w:noProof w:val="0"/>
              </w:rPr>
              <w:t>1PL-IRT</w:t>
            </w:r>
          </w:p>
        </w:tc>
        <w:tc>
          <w:tcPr>
            <w:tcW w:w="7200" w:type="dxa"/>
          </w:tcPr>
          <w:p w14:paraId="4D54F4DF" w14:textId="77777777" w:rsidR="00B24024" w:rsidRPr="00CD48A8" w:rsidRDefault="00B24024" w:rsidP="006E4FBA">
            <w:pPr>
              <w:pStyle w:val="TableText"/>
              <w:jc w:val="left"/>
              <w:rPr>
                <w:noProof w:val="0"/>
              </w:rPr>
            </w:pPr>
            <w:r w:rsidRPr="00CD48A8">
              <w:rPr>
                <w:noProof w:val="0"/>
              </w:rPr>
              <w:t>one-parameter logistic item response theory</w:t>
            </w:r>
          </w:p>
        </w:tc>
      </w:tr>
      <w:tr w:rsidR="00FB65D5" w:rsidRPr="00CD48A8" w14:paraId="56360241" w14:textId="77777777" w:rsidTr="00900918">
        <w:tc>
          <w:tcPr>
            <w:tcW w:w="1440" w:type="dxa"/>
          </w:tcPr>
          <w:p w14:paraId="369F2065" w14:textId="075F7C05" w:rsidR="00FB65D5" w:rsidRPr="00CD48A8" w:rsidRDefault="00FB65D5" w:rsidP="00E9095E">
            <w:pPr>
              <w:pStyle w:val="TableText"/>
              <w:jc w:val="left"/>
              <w:rPr>
                <w:noProof w:val="0"/>
              </w:rPr>
            </w:pPr>
            <w:r>
              <w:rPr>
                <w:noProof w:val="0"/>
              </w:rPr>
              <w:t>ADEL</w:t>
            </w:r>
          </w:p>
        </w:tc>
        <w:tc>
          <w:tcPr>
            <w:tcW w:w="7200" w:type="dxa"/>
          </w:tcPr>
          <w:p w14:paraId="11AA8827" w14:textId="2CF2BD7F" w:rsidR="00FB65D5" w:rsidRPr="00CD48A8" w:rsidRDefault="00FB65D5" w:rsidP="006E4FBA">
            <w:pPr>
              <w:pStyle w:val="TableText"/>
              <w:jc w:val="left"/>
              <w:rPr>
                <w:noProof w:val="0"/>
              </w:rPr>
            </w:pPr>
            <w:r>
              <w:rPr>
                <w:noProof w:val="0"/>
              </w:rPr>
              <w:t>adult English learner</w:t>
            </w:r>
          </w:p>
        </w:tc>
      </w:tr>
      <w:tr w:rsidR="00B24024" w:rsidRPr="00CD48A8" w14:paraId="7126FAA8" w14:textId="77777777" w:rsidTr="00900918">
        <w:tc>
          <w:tcPr>
            <w:tcW w:w="1440" w:type="dxa"/>
          </w:tcPr>
          <w:p w14:paraId="534DD77D" w14:textId="77777777" w:rsidR="00B24024" w:rsidRPr="00CD48A8" w:rsidRDefault="00B24024" w:rsidP="00E9095E">
            <w:pPr>
              <w:pStyle w:val="TableText"/>
              <w:jc w:val="left"/>
              <w:rPr>
                <w:noProof w:val="0"/>
              </w:rPr>
            </w:pPr>
            <w:r w:rsidRPr="00CD48A8">
              <w:rPr>
                <w:noProof w:val="0"/>
              </w:rPr>
              <w:t>AERA</w:t>
            </w:r>
          </w:p>
        </w:tc>
        <w:tc>
          <w:tcPr>
            <w:tcW w:w="7200" w:type="dxa"/>
          </w:tcPr>
          <w:p w14:paraId="6C50C1C8" w14:textId="77777777" w:rsidR="00B24024" w:rsidRPr="00CD48A8" w:rsidRDefault="00B24024" w:rsidP="006E4FBA">
            <w:pPr>
              <w:pStyle w:val="TableText"/>
              <w:jc w:val="left"/>
              <w:rPr>
                <w:noProof w:val="0"/>
              </w:rPr>
            </w:pPr>
            <w:r w:rsidRPr="00CD48A8">
              <w:rPr>
                <w:noProof w:val="0"/>
              </w:rPr>
              <w:t>American Educational Research Association</w:t>
            </w:r>
          </w:p>
        </w:tc>
      </w:tr>
      <w:tr w:rsidR="00B24024" w:rsidRPr="00CD48A8" w14:paraId="3C25AF3D" w14:textId="77777777" w:rsidTr="00900918">
        <w:tc>
          <w:tcPr>
            <w:tcW w:w="1440" w:type="dxa"/>
          </w:tcPr>
          <w:p w14:paraId="7F6AF989" w14:textId="77777777" w:rsidR="00B24024" w:rsidRPr="00CD48A8" w:rsidRDefault="00B24024" w:rsidP="00E9095E">
            <w:pPr>
              <w:pStyle w:val="TableText"/>
              <w:jc w:val="left"/>
              <w:rPr>
                <w:noProof w:val="0"/>
              </w:rPr>
            </w:pPr>
            <w:r w:rsidRPr="00CD48A8">
              <w:rPr>
                <w:noProof w:val="0"/>
              </w:rPr>
              <w:t>AIS</w:t>
            </w:r>
          </w:p>
        </w:tc>
        <w:tc>
          <w:tcPr>
            <w:tcW w:w="7200" w:type="dxa"/>
          </w:tcPr>
          <w:p w14:paraId="45F3FC5F" w14:textId="77777777" w:rsidR="00B24024" w:rsidRPr="00CD48A8" w:rsidRDefault="00B24024" w:rsidP="006E4FBA">
            <w:pPr>
              <w:pStyle w:val="TableText"/>
              <w:jc w:val="left"/>
              <w:rPr>
                <w:noProof w:val="0"/>
              </w:rPr>
            </w:pPr>
            <w:r w:rsidRPr="00CD48A8">
              <w:rPr>
                <w:noProof w:val="0"/>
              </w:rPr>
              <w:t>average item score</w:t>
            </w:r>
          </w:p>
        </w:tc>
      </w:tr>
      <w:tr w:rsidR="00B24024" w:rsidRPr="00CD48A8" w14:paraId="29339A3C" w14:textId="77777777" w:rsidTr="00900918">
        <w:tc>
          <w:tcPr>
            <w:tcW w:w="1440" w:type="dxa"/>
          </w:tcPr>
          <w:p w14:paraId="0CC09220" w14:textId="77777777" w:rsidR="00B24024" w:rsidRPr="00CD48A8" w:rsidRDefault="00B24024" w:rsidP="00E9095E">
            <w:pPr>
              <w:pStyle w:val="TableText"/>
              <w:jc w:val="left"/>
              <w:rPr>
                <w:noProof w:val="0"/>
              </w:rPr>
            </w:pPr>
            <w:r w:rsidRPr="00CD48A8">
              <w:rPr>
                <w:noProof w:val="0"/>
              </w:rPr>
              <w:t>ALD</w:t>
            </w:r>
          </w:p>
        </w:tc>
        <w:tc>
          <w:tcPr>
            <w:tcW w:w="7200" w:type="dxa"/>
          </w:tcPr>
          <w:p w14:paraId="52B29CBB" w14:textId="77777777" w:rsidR="00B24024" w:rsidRPr="00CD48A8" w:rsidRDefault="00B24024" w:rsidP="006E4FBA">
            <w:pPr>
              <w:pStyle w:val="TableText"/>
              <w:jc w:val="left"/>
              <w:rPr>
                <w:noProof w:val="0"/>
              </w:rPr>
            </w:pPr>
            <w:r w:rsidRPr="00CD48A8">
              <w:rPr>
                <w:noProof w:val="0"/>
              </w:rPr>
              <w:t>achievement level descriptor</w:t>
            </w:r>
          </w:p>
        </w:tc>
      </w:tr>
      <w:tr w:rsidR="00B24024" w:rsidRPr="00CD48A8" w14:paraId="621C1D99" w14:textId="77777777" w:rsidTr="00900918">
        <w:tc>
          <w:tcPr>
            <w:tcW w:w="1440" w:type="dxa"/>
          </w:tcPr>
          <w:p w14:paraId="3BB0C3A4" w14:textId="77777777" w:rsidR="00B24024" w:rsidRPr="00CD48A8" w:rsidRDefault="00B24024" w:rsidP="00E9095E">
            <w:pPr>
              <w:pStyle w:val="TableText"/>
              <w:jc w:val="left"/>
              <w:rPr>
                <w:noProof w:val="0"/>
              </w:rPr>
            </w:pPr>
            <w:r w:rsidRPr="00CD48A8">
              <w:rPr>
                <w:noProof w:val="0"/>
              </w:rPr>
              <w:t>ALTRD</w:t>
            </w:r>
          </w:p>
        </w:tc>
        <w:tc>
          <w:tcPr>
            <w:tcW w:w="7200" w:type="dxa"/>
          </w:tcPr>
          <w:p w14:paraId="074E4E3D" w14:textId="77777777" w:rsidR="00B24024" w:rsidRPr="00CD48A8" w:rsidRDefault="00B24024" w:rsidP="006E4FBA">
            <w:pPr>
              <w:pStyle w:val="TableText"/>
              <w:jc w:val="left"/>
              <w:rPr>
                <w:noProof w:val="0"/>
              </w:rPr>
            </w:pPr>
            <w:r w:rsidRPr="00CD48A8">
              <w:rPr>
                <w:noProof w:val="0"/>
              </w:rPr>
              <w:t>Assessment and Learning Technology Research &amp; Development</w:t>
            </w:r>
          </w:p>
        </w:tc>
      </w:tr>
      <w:tr w:rsidR="00B24024" w:rsidRPr="00CD48A8" w14:paraId="43EF6C77" w14:textId="77777777" w:rsidTr="00900918">
        <w:tc>
          <w:tcPr>
            <w:tcW w:w="1440" w:type="dxa"/>
          </w:tcPr>
          <w:p w14:paraId="6BA8738F" w14:textId="77777777" w:rsidR="00B24024" w:rsidRPr="00CD48A8" w:rsidRDefault="00B24024" w:rsidP="00E9095E">
            <w:pPr>
              <w:pStyle w:val="TableText"/>
              <w:jc w:val="left"/>
              <w:rPr>
                <w:noProof w:val="0"/>
              </w:rPr>
            </w:pPr>
            <w:r w:rsidRPr="00CD48A8">
              <w:rPr>
                <w:noProof w:val="0"/>
              </w:rPr>
              <w:t>APA</w:t>
            </w:r>
          </w:p>
        </w:tc>
        <w:tc>
          <w:tcPr>
            <w:tcW w:w="7200" w:type="dxa"/>
          </w:tcPr>
          <w:p w14:paraId="38663441" w14:textId="77777777" w:rsidR="00B24024" w:rsidRPr="00CD48A8" w:rsidRDefault="00B24024" w:rsidP="006E4FBA">
            <w:pPr>
              <w:pStyle w:val="TableText"/>
              <w:jc w:val="left"/>
              <w:rPr>
                <w:noProof w:val="0"/>
              </w:rPr>
            </w:pPr>
            <w:r w:rsidRPr="00CD48A8">
              <w:rPr>
                <w:noProof w:val="0"/>
              </w:rPr>
              <w:t>American Psychological Association</w:t>
            </w:r>
          </w:p>
        </w:tc>
      </w:tr>
      <w:tr w:rsidR="00B24024" w:rsidRPr="00CD48A8" w14:paraId="5F4A9C50" w14:textId="77777777" w:rsidTr="00900918">
        <w:tc>
          <w:tcPr>
            <w:tcW w:w="1440" w:type="dxa"/>
          </w:tcPr>
          <w:p w14:paraId="5320FCAD" w14:textId="77777777" w:rsidR="00B24024" w:rsidRPr="00CD48A8" w:rsidRDefault="00B24024" w:rsidP="00E9095E">
            <w:pPr>
              <w:pStyle w:val="TableText"/>
              <w:jc w:val="left"/>
              <w:rPr>
                <w:noProof w:val="0"/>
              </w:rPr>
            </w:pPr>
            <w:r w:rsidRPr="00CD48A8">
              <w:rPr>
                <w:noProof w:val="0"/>
              </w:rPr>
              <w:t>CAA</w:t>
            </w:r>
          </w:p>
        </w:tc>
        <w:tc>
          <w:tcPr>
            <w:tcW w:w="7200" w:type="dxa"/>
          </w:tcPr>
          <w:p w14:paraId="338A64D2" w14:textId="77777777" w:rsidR="00B24024" w:rsidRPr="00CD48A8" w:rsidRDefault="00B24024" w:rsidP="006E4FBA">
            <w:pPr>
              <w:pStyle w:val="TableText"/>
              <w:jc w:val="left"/>
              <w:rPr>
                <w:noProof w:val="0"/>
              </w:rPr>
            </w:pPr>
            <w:r w:rsidRPr="00CD48A8">
              <w:rPr>
                <w:noProof w:val="0"/>
              </w:rPr>
              <w:t>California Alternate Assessment</w:t>
            </w:r>
          </w:p>
        </w:tc>
      </w:tr>
      <w:tr w:rsidR="00B24024" w:rsidRPr="00CD48A8" w14:paraId="4D9237AF" w14:textId="77777777" w:rsidTr="00900918">
        <w:tc>
          <w:tcPr>
            <w:tcW w:w="1440" w:type="dxa"/>
          </w:tcPr>
          <w:p w14:paraId="4C5B829A" w14:textId="77777777" w:rsidR="00B24024" w:rsidRPr="00CD48A8" w:rsidRDefault="00B24024" w:rsidP="00E9095E">
            <w:pPr>
              <w:pStyle w:val="TableText"/>
              <w:jc w:val="left"/>
              <w:rPr>
                <w:noProof w:val="0"/>
              </w:rPr>
            </w:pPr>
            <w:r w:rsidRPr="00CD48A8">
              <w:rPr>
                <w:noProof w:val="0"/>
              </w:rPr>
              <w:t>CAASPP</w:t>
            </w:r>
          </w:p>
        </w:tc>
        <w:tc>
          <w:tcPr>
            <w:tcW w:w="7200" w:type="dxa"/>
          </w:tcPr>
          <w:p w14:paraId="6DAE2A1B" w14:textId="77777777" w:rsidR="00B24024" w:rsidRPr="00CD48A8" w:rsidRDefault="00B24024" w:rsidP="006E4FBA">
            <w:pPr>
              <w:pStyle w:val="TableText"/>
              <w:jc w:val="left"/>
              <w:rPr>
                <w:noProof w:val="0"/>
              </w:rPr>
            </w:pPr>
            <w:r w:rsidRPr="00CD48A8">
              <w:rPr>
                <w:noProof w:val="0"/>
              </w:rPr>
              <w:t>California Assessment of Student Performance and Progress</w:t>
            </w:r>
          </w:p>
        </w:tc>
      </w:tr>
      <w:tr w:rsidR="00B24024" w:rsidRPr="00CD48A8" w14:paraId="2EE52720" w14:textId="77777777" w:rsidTr="00900918">
        <w:tc>
          <w:tcPr>
            <w:tcW w:w="1440" w:type="dxa"/>
          </w:tcPr>
          <w:p w14:paraId="7D6F015F" w14:textId="77777777" w:rsidR="00B24024" w:rsidRPr="00CD48A8" w:rsidRDefault="00B24024" w:rsidP="00E9095E">
            <w:pPr>
              <w:pStyle w:val="TableText"/>
              <w:jc w:val="left"/>
              <w:rPr>
                <w:noProof w:val="0"/>
              </w:rPr>
            </w:pPr>
            <w:r w:rsidRPr="00CD48A8">
              <w:rPr>
                <w:noProof w:val="0"/>
              </w:rPr>
              <w:t>CAI</w:t>
            </w:r>
          </w:p>
        </w:tc>
        <w:tc>
          <w:tcPr>
            <w:tcW w:w="7200" w:type="dxa"/>
          </w:tcPr>
          <w:p w14:paraId="2694A0AF" w14:textId="77777777" w:rsidR="00B24024" w:rsidRPr="00CD48A8" w:rsidRDefault="00B24024" w:rsidP="006E4FBA">
            <w:pPr>
              <w:pStyle w:val="TableText"/>
              <w:jc w:val="left"/>
              <w:rPr>
                <w:noProof w:val="0"/>
              </w:rPr>
            </w:pPr>
            <w:r w:rsidRPr="00CD48A8">
              <w:rPr>
                <w:noProof w:val="0"/>
              </w:rPr>
              <w:t>Cambium Assessment, Inc.</w:t>
            </w:r>
          </w:p>
        </w:tc>
      </w:tr>
      <w:tr w:rsidR="00B24024" w:rsidRPr="00CD48A8" w14:paraId="0C4CAB6C" w14:textId="77777777" w:rsidTr="00900918">
        <w:tc>
          <w:tcPr>
            <w:tcW w:w="1440" w:type="dxa"/>
          </w:tcPr>
          <w:p w14:paraId="281AD064" w14:textId="77777777" w:rsidR="00B24024" w:rsidRPr="00CD48A8" w:rsidRDefault="00B24024" w:rsidP="00E9095E">
            <w:pPr>
              <w:pStyle w:val="TableText"/>
              <w:jc w:val="left"/>
              <w:rPr>
                <w:noProof w:val="0"/>
              </w:rPr>
            </w:pPr>
            <w:r w:rsidRPr="00CD48A8">
              <w:rPr>
                <w:noProof w:val="0"/>
              </w:rPr>
              <w:t>CALPADS</w:t>
            </w:r>
          </w:p>
        </w:tc>
        <w:tc>
          <w:tcPr>
            <w:tcW w:w="7200" w:type="dxa"/>
          </w:tcPr>
          <w:p w14:paraId="27B95709" w14:textId="77777777" w:rsidR="00B24024" w:rsidRPr="00CD48A8" w:rsidRDefault="00B24024" w:rsidP="006E4FBA">
            <w:pPr>
              <w:pStyle w:val="TableText"/>
              <w:jc w:val="left"/>
              <w:rPr>
                <w:noProof w:val="0"/>
              </w:rPr>
            </w:pPr>
            <w:r w:rsidRPr="00CD48A8">
              <w:rPr>
                <w:noProof w:val="0"/>
              </w:rPr>
              <w:t>California Longitudinal Pupil Achievement Data System</w:t>
            </w:r>
          </w:p>
        </w:tc>
      </w:tr>
      <w:tr w:rsidR="00B24024" w:rsidRPr="00CD48A8" w14:paraId="4EC2146A" w14:textId="77777777" w:rsidTr="00900918">
        <w:tc>
          <w:tcPr>
            <w:tcW w:w="1440" w:type="dxa"/>
          </w:tcPr>
          <w:p w14:paraId="7458F5B8" w14:textId="4185996F" w:rsidR="00B24024" w:rsidRPr="00CD48A8" w:rsidRDefault="00B24024" w:rsidP="00E9095E">
            <w:pPr>
              <w:pStyle w:val="TableText"/>
              <w:jc w:val="left"/>
              <w:rPr>
                <w:noProof w:val="0"/>
              </w:rPr>
            </w:pPr>
            <w:bookmarkStart w:id="11" w:name="_Hlk64445618"/>
            <w:r w:rsidRPr="00CD48A8">
              <w:rPr>
                <w:noProof w:val="0"/>
              </w:rPr>
              <w:t>CalTAC</w:t>
            </w:r>
            <w:bookmarkEnd w:id="11"/>
          </w:p>
        </w:tc>
        <w:tc>
          <w:tcPr>
            <w:tcW w:w="7200" w:type="dxa"/>
          </w:tcPr>
          <w:p w14:paraId="13D7897C" w14:textId="77777777" w:rsidR="00B24024" w:rsidRPr="00CD48A8" w:rsidRDefault="00B24024" w:rsidP="006E4FBA">
            <w:pPr>
              <w:pStyle w:val="TableText"/>
              <w:jc w:val="left"/>
              <w:rPr>
                <w:noProof w:val="0"/>
              </w:rPr>
            </w:pPr>
            <w:r w:rsidRPr="00CD48A8">
              <w:rPr>
                <w:noProof w:val="0"/>
              </w:rPr>
              <w:t>California Technical Assistance Center</w:t>
            </w:r>
          </w:p>
        </w:tc>
      </w:tr>
      <w:tr w:rsidR="00B24024" w:rsidRPr="00CD48A8" w14:paraId="176701E0" w14:textId="77777777" w:rsidTr="00900918">
        <w:tc>
          <w:tcPr>
            <w:tcW w:w="1440" w:type="dxa"/>
          </w:tcPr>
          <w:p w14:paraId="06961375" w14:textId="77777777" w:rsidR="00B24024" w:rsidRPr="00CD48A8" w:rsidRDefault="00B24024" w:rsidP="00E9095E">
            <w:pPr>
              <w:pStyle w:val="TableText"/>
              <w:jc w:val="left"/>
              <w:rPr>
                <w:iCs/>
                <w:noProof w:val="0"/>
              </w:rPr>
            </w:pPr>
            <w:r w:rsidRPr="00CD48A8">
              <w:rPr>
                <w:iCs/>
                <w:noProof w:val="0"/>
              </w:rPr>
              <w:t>CCCSSeE</w:t>
            </w:r>
          </w:p>
        </w:tc>
        <w:tc>
          <w:tcPr>
            <w:tcW w:w="7200" w:type="dxa"/>
          </w:tcPr>
          <w:p w14:paraId="46752707" w14:textId="77777777" w:rsidR="00B24024" w:rsidRPr="00CD48A8" w:rsidRDefault="00B24024" w:rsidP="006E4FBA">
            <w:pPr>
              <w:pStyle w:val="TableText"/>
              <w:jc w:val="left"/>
              <w:rPr>
                <w:i/>
                <w:noProof w:val="0"/>
              </w:rPr>
            </w:pPr>
            <w:r w:rsidRPr="00CD48A8">
              <w:rPr>
                <w:noProof w:val="0"/>
              </w:rPr>
              <w:t>California Common Core State Standards en Español</w:t>
            </w:r>
          </w:p>
        </w:tc>
      </w:tr>
      <w:tr w:rsidR="00B24024" w:rsidRPr="00CD48A8" w14:paraId="11D6488B" w14:textId="77777777" w:rsidTr="00900918">
        <w:tc>
          <w:tcPr>
            <w:tcW w:w="1440" w:type="dxa"/>
          </w:tcPr>
          <w:p w14:paraId="65BFA90B" w14:textId="77777777" w:rsidR="00B24024" w:rsidRPr="00CD48A8" w:rsidRDefault="00B24024" w:rsidP="00E9095E">
            <w:pPr>
              <w:pStyle w:val="TableText"/>
              <w:jc w:val="left"/>
              <w:rPr>
                <w:i/>
                <w:noProof w:val="0"/>
              </w:rPr>
            </w:pPr>
            <w:r w:rsidRPr="00CD48A8">
              <w:rPr>
                <w:i/>
                <w:noProof w:val="0"/>
              </w:rPr>
              <w:t>CCR</w:t>
            </w:r>
          </w:p>
        </w:tc>
        <w:tc>
          <w:tcPr>
            <w:tcW w:w="7200" w:type="dxa"/>
          </w:tcPr>
          <w:p w14:paraId="04C4ED75" w14:textId="77777777" w:rsidR="00B24024" w:rsidRPr="00CD48A8" w:rsidRDefault="00B24024" w:rsidP="006E4FBA">
            <w:pPr>
              <w:pStyle w:val="TableText"/>
              <w:jc w:val="left"/>
              <w:rPr>
                <w:i/>
                <w:noProof w:val="0"/>
              </w:rPr>
            </w:pPr>
            <w:r w:rsidRPr="00CD48A8">
              <w:rPr>
                <w:i/>
                <w:noProof w:val="0"/>
              </w:rPr>
              <w:t>California Code of Regulations</w:t>
            </w:r>
          </w:p>
        </w:tc>
      </w:tr>
      <w:tr w:rsidR="00B24024" w:rsidRPr="00CD48A8" w14:paraId="69BFAB1D" w14:textId="77777777" w:rsidTr="00900918">
        <w:tc>
          <w:tcPr>
            <w:tcW w:w="1440" w:type="dxa"/>
          </w:tcPr>
          <w:p w14:paraId="4515055D" w14:textId="77777777" w:rsidR="00B24024" w:rsidRPr="00CD48A8" w:rsidRDefault="00B24024" w:rsidP="00E9095E">
            <w:pPr>
              <w:pStyle w:val="TableText"/>
              <w:jc w:val="left"/>
              <w:rPr>
                <w:noProof w:val="0"/>
              </w:rPr>
            </w:pPr>
            <w:r w:rsidRPr="00CD48A8">
              <w:rPr>
                <w:noProof w:val="0"/>
              </w:rPr>
              <w:t>CDE</w:t>
            </w:r>
          </w:p>
        </w:tc>
        <w:tc>
          <w:tcPr>
            <w:tcW w:w="7200" w:type="dxa"/>
          </w:tcPr>
          <w:p w14:paraId="527B92E8" w14:textId="77777777" w:rsidR="00B24024" w:rsidRPr="00CD48A8" w:rsidRDefault="00B24024" w:rsidP="006E4FBA">
            <w:pPr>
              <w:pStyle w:val="TableText"/>
              <w:jc w:val="left"/>
              <w:rPr>
                <w:noProof w:val="0"/>
              </w:rPr>
            </w:pPr>
            <w:r w:rsidRPr="00CD48A8">
              <w:rPr>
                <w:noProof w:val="0"/>
              </w:rPr>
              <w:t>California Department of Education</w:t>
            </w:r>
          </w:p>
        </w:tc>
      </w:tr>
      <w:tr w:rsidR="00B24024" w:rsidRPr="00CD48A8" w14:paraId="2BBD4465" w14:textId="77777777" w:rsidTr="00900918">
        <w:tc>
          <w:tcPr>
            <w:tcW w:w="1440" w:type="dxa"/>
          </w:tcPr>
          <w:p w14:paraId="791479C2" w14:textId="2899B361" w:rsidR="00B24024" w:rsidRPr="00CD48A8" w:rsidRDefault="00B24024" w:rsidP="00E9095E">
            <w:pPr>
              <w:pStyle w:val="TableText"/>
              <w:jc w:val="left"/>
              <w:rPr>
                <w:noProof w:val="0"/>
              </w:rPr>
            </w:pPr>
            <w:r w:rsidRPr="00CD48A8">
              <w:rPr>
                <w:noProof w:val="0"/>
              </w:rPr>
              <w:t>CDS</w:t>
            </w:r>
          </w:p>
        </w:tc>
        <w:tc>
          <w:tcPr>
            <w:tcW w:w="7200" w:type="dxa"/>
          </w:tcPr>
          <w:p w14:paraId="218FFBD8" w14:textId="2B834C08" w:rsidR="00B24024" w:rsidRPr="00CD48A8" w:rsidRDefault="00B24024" w:rsidP="006E4FBA">
            <w:pPr>
              <w:pStyle w:val="TableText"/>
              <w:jc w:val="left"/>
              <w:rPr>
                <w:noProof w:val="0"/>
                <w:lang w:eastAsia="zh-CN"/>
              </w:rPr>
            </w:pPr>
            <w:r w:rsidRPr="00CD48A8">
              <w:rPr>
                <w:noProof w:val="0"/>
              </w:rPr>
              <w:t>county/district/school</w:t>
            </w:r>
          </w:p>
        </w:tc>
      </w:tr>
      <w:tr w:rsidR="00B24024" w:rsidRPr="00CD48A8" w14:paraId="02C8F9A8" w14:textId="77777777" w:rsidTr="00900918">
        <w:tc>
          <w:tcPr>
            <w:tcW w:w="1440" w:type="dxa"/>
          </w:tcPr>
          <w:p w14:paraId="16F58FA4" w14:textId="77777777" w:rsidR="00B24024" w:rsidRPr="00CD48A8" w:rsidRDefault="00B24024" w:rsidP="00E9095E">
            <w:pPr>
              <w:pStyle w:val="TableText"/>
              <w:jc w:val="left"/>
              <w:rPr>
                <w:noProof w:val="0"/>
              </w:rPr>
            </w:pPr>
            <w:r w:rsidRPr="00CD48A8">
              <w:rPr>
                <w:noProof w:val="0"/>
              </w:rPr>
              <w:t>CERS</w:t>
            </w:r>
          </w:p>
        </w:tc>
        <w:tc>
          <w:tcPr>
            <w:tcW w:w="7200" w:type="dxa"/>
          </w:tcPr>
          <w:p w14:paraId="65943BDA" w14:textId="77777777" w:rsidR="00B24024" w:rsidRPr="00CD48A8" w:rsidRDefault="00B24024" w:rsidP="006E4FBA">
            <w:pPr>
              <w:pStyle w:val="TableText"/>
              <w:jc w:val="left"/>
              <w:rPr>
                <w:noProof w:val="0"/>
              </w:rPr>
            </w:pPr>
            <w:r w:rsidRPr="00CD48A8">
              <w:rPr>
                <w:noProof w:val="0"/>
                <w:lang w:eastAsia="zh-CN"/>
              </w:rPr>
              <w:t>California Educator Reporting System</w:t>
            </w:r>
          </w:p>
        </w:tc>
      </w:tr>
      <w:tr w:rsidR="00071EA9" w:rsidRPr="00CD48A8" w14:paraId="5B111D46" w14:textId="77777777" w:rsidTr="00900918">
        <w:tc>
          <w:tcPr>
            <w:tcW w:w="1440" w:type="dxa"/>
          </w:tcPr>
          <w:p w14:paraId="400AEC1A" w14:textId="3B28556E" w:rsidR="00071EA9" w:rsidRPr="00CD48A8" w:rsidRDefault="00071EA9" w:rsidP="00E9095E">
            <w:pPr>
              <w:pStyle w:val="TableText"/>
              <w:jc w:val="left"/>
              <w:rPr>
                <w:noProof w:val="0"/>
              </w:rPr>
            </w:pPr>
            <w:r w:rsidRPr="00CD48A8">
              <w:rPr>
                <w:noProof w:val="0"/>
              </w:rPr>
              <w:t>COVID-19</w:t>
            </w:r>
          </w:p>
        </w:tc>
        <w:tc>
          <w:tcPr>
            <w:tcW w:w="7200" w:type="dxa"/>
          </w:tcPr>
          <w:p w14:paraId="7E1086D2" w14:textId="3C43F3AB" w:rsidR="00071EA9" w:rsidRPr="00CD48A8" w:rsidRDefault="00071EA9" w:rsidP="00071EA9">
            <w:pPr>
              <w:pStyle w:val="TableText"/>
              <w:jc w:val="left"/>
              <w:rPr>
                <w:noProof w:val="0"/>
                <w:lang w:eastAsia="zh-CN"/>
              </w:rPr>
            </w:pPr>
            <w:r w:rsidRPr="00CD48A8">
              <w:rPr>
                <w:noProof w:val="0"/>
                <w:lang w:eastAsia="zh-CN"/>
              </w:rPr>
              <w:t>novel coronavirus disease 2019</w:t>
            </w:r>
          </w:p>
        </w:tc>
      </w:tr>
      <w:tr w:rsidR="00071EA9" w:rsidRPr="00CD48A8" w14:paraId="69879E0F" w14:textId="77777777" w:rsidTr="00900918">
        <w:tc>
          <w:tcPr>
            <w:tcW w:w="1440" w:type="dxa"/>
          </w:tcPr>
          <w:p w14:paraId="731E653D" w14:textId="77777777" w:rsidR="00071EA9" w:rsidRPr="00CD48A8" w:rsidRDefault="00071EA9" w:rsidP="00E9095E">
            <w:pPr>
              <w:pStyle w:val="TableText"/>
              <w:jc w:val="left"/>
              <w:rPr>
                <w:noProof w:val="0"/>
              </w:rPr>
            </w:pPr>
            <w:r w:rsidRPr="00CD48A8">
              <w:rPr>
                <w:noProof w:val="0"/>
              </w:rPr>
              <w:t>CR</w:t>
            </w:r>
          </w:p>
        </w:tc>
        <w:tc>
          <w:tcPr>
            <w:tcW w:w="7200" w:type="dxa"/>
          </w:tcPr>
          <w:p w14:paraId="701ED2BD" w14:textId="77777777" w:rsidR="00071EA9" w:rsidRPr="00CD48A8" w:rsidRDefault="00071EA9" w:rsidP="00071EA9">
            <w:pPr>
              <w:pStyle w:val="TableText"/>
              <w:jc w:val="left"/>
              <w:rPr>
                <w:noProof w:val="0"/>
              </w:rPr>
            </w:pPr>
            <w:r w:rsidRPr="00CD48A8">
              <w:rPr>
                <w:noProof w:val="0"/>
              </w:rPr>
              <w:t>constructed response</w:t>
            </w:r>
          </w:p>
        </w:tc>
      </w:tr>
      <w:tr w:rsidR="00071EA9" w:rsidRPr="00CD48A8" w14:paraId="6C8D21B3" w14:textId="77777777" w:rsidTr="00900918">
        <w:tc>
          <w:tcPr>
            <w:tcW w:w="1440" w:type="dxa"/>
          </w:tcPr>
          <w:p w14:paraId="32B238F2" w14:textId="37AD619C" w:rsidR="00071EA9" w:rsidRPr="00CD48A8" w:rsidRDefault="00071EA9" w:rsidP="00E9095E">
            <w:pPr>
              <w:pStyle w:val="TableText"/>
              <w:jc w:val="left"/>
              <w:rPr>
                <w:noProof w:val="0"/>
              </w:rPr>
            </w:pPr>
            <w:r w:rsidRPr="00CD48A8">
              <w:rPr>
                <w:noProof w:val="0"/>
              </w:rPr>
              <w:t>CRT</w:t>
            </w:r>
          </w:p>
        </w:tc>
        <w:tc>
          <w:tcPr>
            <w:tcW w:w="7200" w:type="dxa"/>
          </w:tcPr>
          <w:p w14:paraId="7A3F6185" w14:textId="551E5EC9" w:rsidR="00071EA9" w:rsidRPr="00CD48A8" w:rsidRDefault="00071EA9" w:rsidP="00071EA9">
            <w:pPr>
              <w:pStyle w:val="TableText"/>
              <w:jc w:val="left"/>
              <w:rPr>
                <w:noProof w:val="0"/>
              </w:rPr>
            </w:pPr>
            <w:r w:rsidRPr="00CD48A8">
              <w:rPr>
                <w:noProof w:val="0"/>
              </w:rPr>
              <w:t>Content Review Tool</w:t>
            </w:r>
          </w:p>
        </w:tc>
      </w:tr>
      <w:tr w:rsidR="00071EA9" w:rsidRPr="00CD48A8" w14:paraId="2192610E" w14:textId="77777777" w:rsidTr="00900918">
        <w:tc>
          <w:tcPr>
            <w:tcW w:w="1440" w:type="dxa"/>
          </w:tcPr>
          <w:p w14:paraId="12C799F7" w14:textId="77777777" w:rsidR="00071EA9" w:rsidRPr="00CD48A8" w:rsidRDefault="00071EA9" w:rsidP="00E9095E">
            <w:pPr>
              <w:pStyle w:val="TableText"/>
              <w:jc w:val="left"/>
              <w:rPr>
                <w:noProof w:val="0"/>
              </w:rPr>
            </w:pPr>
            <w:r w:rsidRPr="00CD48A8">
              <w:rPr>
                <w:noProof w:val="0"/>
              </w:rPr>
              <w:t>CSA</w:t>
            </w:r>
          </w:p>
        </w:tc>
        <w:tc>
          <w:tcPr>
            <w:tcW w:w="7200" w:type="dxa"/>
          </w:tcPr>
          <w:p w14:paraId="0E6A5D85" w14:textId="77777777" w:rsidR="00071EA9" w:rsidRPr="00CD48A8" w:rsidRDefault="00071EA9" w:rsidP="00071EA9">
            <w:pPr>
              <w:pStyle w:val="TableText"/>
              <w:jc w:val="left"/>
              <w:rPr>
                <w:noProof w:val="0"/>
              </w:rPr>
            </w:pPr>
            <w:r w:rsidRPr="00CD48A8">
              <w:rPr>
                <w:noProof w:val="0"/>
              </w:rPr>
              <w:t>California Spanish Assessment</w:t>
            </w:r>
          </w:p>
        </w:tc>
      </w:tr>
      <w:tr w:rsidR="00071EA9" w:rsidRPr="00CD48A8" w14:paraId="3E082F35" w14:textId="77777777" w:rsidTr="00900918">
        <w:tc>
          <w:tcPr>
            <w:tcW w:w="1440" w:type="dxa"/>
          </w:tcPr>
          <w:p w14:paraId="07A2103C" w14:textId="77777777" w:rsidR="00071EA9" w:rsidRPr="00CD48A8" w:rsidRDefault="00071EA9" w:rsidP="00E9095E">
            <w:pPr>
              <w:pStyle w:val="TableText"/>
              <w:jc w:val="left"/>
              <w:rPr>
                <w:noProof w:val="0"/>
              </w:rPr>
            </w:pPr>
            <w:r w:rsidRPr="00CD48A8">
              <w:rPr>
                <w:noProof w:val="0"/>
              </w:rPr>
              <w:t>CSEM</w:t>
            </w:r>
          </w:p>
        </w:tc>
        <w:tc>
          <w:tcPr>
            <w:tcW w:w="7200" w:type="dxa"/>
          </w:tcPr>
          <w:p w14:paraId="6F557F79" w14:textId="77777777" w:rsidR="00071EA9" w:rsidRPr="00CD48A8" w:rsidRDefault="00071EA9" w:rsidP="00071EA9">
            <w:pPr>
              <w:pStyle w:val="TableText"/>
              <w:jc w:val="left"/>
              <w:rPr>
                <w:noProof w:val="0"/>
              </w:rPr>
            </w:pPr>
            <w:r w:rsidRPr="00CD48A8">
              <w:rPr>
                <w:noProof w:val="0"/>
              </w:rPr>
              <w:t>conditional standard error of measurement</w:t>
            </w:r>
          </w:p>
        </w:tc>
      </w:tr>
      <w:tr w:rsidR="00071EA9" w:rsidRPr="00CD48A8" w14:paraId="1638CF7F" w14:textId="77777777" w:rsidTr="00900918">
        <w:tc>
          <w:tcPr>
            <w:tcW w:w="1440" w:type="dxa"/>
          </w:tcPr>
          <w:p w14:paraId="6FCB08E3" w14:textId="7006AC40" w:rsidR="00071EA9" w:rsidRPr="00CD48A8" w:rsidRDefault="00071EA9" w:rsidP="00E9095E">
            <w:pPr>
              <w:pStyle w:val="TableText"/>
              <w:jc w:val="left"/>
              <w:rPr>
                <w:i/>
                <w:iCs/>
                <w:noProof w:val="0"/>
              </w:rPr>
            </w:pPr>
            <w:r w:rsidRPr="00CD48A8">
              <w:rPr>
                <w:i/>
                <w:iCs/>
                <w:noProof w:val="0"/>
              </w:rPr>
              <w:t>DFA</w:t>
            </w:r>
          </w:p>
        </w:tc>
        <w:tc>
          <w:tcPr>
            <w:tcW w:w="7200" w:type="dxa"/>
          </w:tcPr>
          <w:p w14:paraId="5B20D92F" w14:textId="036D20B4" w:rsidR="00071EA9" w:rsidRPr="00CD48A8" w:rsidRDefault="00071EA9" w:rsidP="00071EA9">
            <w:pPr>
              <w:pStyle w:val="TableText"/>
              <w:jc w:val="left"/>
              <w:rPr>
                <w:i/>
                <w:iCs/>
                <w:noProof w:val="0"/>
              </w:rPr>
            </w:pPr>
            <w:r w:rsidRPr="00CD48A8">
              <w:rPr>
                <w:i/>
                <w:iCs/>
                <w:noProof w:val="0"/>
              </w:rPr>
              <w:t>Directions for Administration</w:t>
            </w:r>
          </w:p>
        </w:tc>
      </w:tr>
      <w:tr w:rsidR="00071EA9" w:rsidRPr="00CD48A8" w14:paraId="055EA5C7" w14:textId="77777777" w:rsidTr="00900918">
        <w:tc>
          <w:tcPr>
            <w:tcW w:w="1440" w:type="dxa"/>
          </w:tcPr>
          <w:p w14:paraId="5B07CD9B" w14:textId="77777777" w:rsidR="00071EA9" w:rsidRPr="00CD48A8" w:rsidRDefault="00071EA9" w:rsidP="00E9095E">
            <w:pPr>
              <w:pStyle w:val="TableText"/>
              <w:jc w:val="left"/>
              <w:rPr>
                <w:i/>
                <w:noProof w:val="0"/>
              </w:rPr>
            </w:pPr>
            <w:r w:rsidRPr="00CD48A8">
              <w:rPr>
                <w:noProof w:val="0"/>
              </w:rPr>
              <w:t>DIF</w:t>
            </w:r>
          </w:p>
        </w:tc>
        <w:tc>
          <w:tcPr>
            <w:tcW w:w="7200" w:type="dxa"/>
          </w:tcPr>
          <w:p w14:paraId="5567ACD7" w14:textId="77777777" w:rsidR="00071EA9" w:rsidRPr="00CD48A8" w:rsidRDefault="00071EA9" w:rsidP="00071EA9">
            <w:pPr>
              <w:pStyle w:val="TableText"/>
              <w:jc w:val="left"/>
              <w:rPr>
                <w:i/>
                <w:noProof w:val="0"/>
              </w:rPr>
            </w:pPr>
            <w:r w:rsidRPr="00CD48A8">
              <w:rPr>
                <w:noProof w:val="0"/>
              </w:rPr>
              <w:t>differential item functioning</w:t>
            </w:r>
          </w:p>
        </w:tc>
      </w:tr>
      <w:tr w:rsidR="00071EA9" w:rsidRPr="00CD48A8" w14:paraId="03C3021C" w14:textId="77777777" w:rsidTr="00900918">
        <w:tc>
          <w:tcPr>
            <w:tcW w:w="1440" w:type="dxa"/>
          </w:tcPr>
          <w:p w14:paraId="2B1ACB8A" w14:textId="6C84371F" w:rsidR="00071EA9" w:rsidRPr="00CD48A8" w:rsidRDefault="00071EA9" w:rsidP="00E9095E">
            <w:pPr>
              <w:pStyle w:val="TableText"/>
              <w:jc w:val="left"/>
              <w:rPr>
                <w:i/>
                <w:iCs/>
                <w:noProof w:val="0"/>
              </w:rPr>
            </w:pPr>
            <w:r w:rsidRPr="00CD48A8">
              <w:rPr>
                <w:i/>
                <w:iCs/>
                <w:noProof w:val="0"/>
              </w:rPr>
              <w:t>EC</w:t>
            </w:r>
          </w:p>
        </w:tc>
        <w:tc>
          <w:tcPr>
            <w:tcW w:w="7200" w:type="dxa"/>
          </w:tcPr>
          <w:p w14:paraId="3DFF3C8F" w14:textId="151C8A3D" w:rsidR="00071EA9" w:rsidRPr="00CD48A8" w:rsidRDefault="00071EA9" w:rsidP="00071EA9">
            <w:pPr>
              <w:pStyle w:val="TableText"/>
              <w:jc w:val="left"/>
              <w:rPr>
                <w:i/>
                <w:iCs/>
                <w:noProof w:val="0"/>
              </w:rPr>
            </w:pPr>
            <w:r w:rsidRPr="00CD48A8">
              <w:rPr>
                <w:i/>
                <w:iCs/>
                <w:noProof w:val="0"/>
              </w:rPr>
              <w:t>Education Code</w:t>
            </w:r>
          </w:p>
        </w:tc>
      </w:tr>
      <w:tr w:rsidR="00071EA9" w:rsidRPr="00CD48A8" w14:paraId="1CDE5F39" w14:textId="77777777" w:rsidTr="00900918">
        <w:tc>
          <w:tcPr>
            <w:tcW w:w="1440" w:type="dxa"/>
          </w:tcPr>
          <w:p w14:paraId="6A7C0C5E" w14:textId="209AE662" w:rsidR="00071EA9" w:rsidRPr="00CD48A8" w:rsidRDefault="00071EA9" w:rsidP="00E9095E">
            <w:pPr>
              <w:pStyle w:val="TableText"/>
              <w:jc w:val="left"/>
              <w:rPr>
                <w:noProof w:val="0"/>
              </w:rPr>
            </w:pPr>
            <w:r w:rsidRPr="00CD48A8">
              <w:rPr>
                <w:noProof w:val="0"/>
              </w:rPr>
              <w:t>EL</w:t>
            </w:r>
          </w:p>
        </w:tc>
        <w:tc>
          <w:tcPr>
            <w:tcW w:w="7200" w:type="dxa"/>
          </w:tcPr>
          <w:p w14:paraId="33F36E61" w14:textId="7CEF99F7" w:rsidR="00071EA9" w:rsidRPr="00CD48A8" w:rsidRDefault="00071EA9" w:rsidP="00071EA9">
            <w:pPr>
              <w:pStyle w:val="TableText"/>
              <w:jc w:val="left"/>
              <w:rPr>
                <w:noProof w:val="0"/>
              </w:rPr>
            </w:pPr>
            <w:r w:rsidRPr="00CD48A8">
              <w:rPr>
                <w:noProof w:val="0"/>
              </w:rPr>
              <w:t>English learner</w:t>
            </w:r>
          </w:p>
        </w:tc>
      </w:tr>
      <w:tr w:rsidR="00071EA9" w:rsidRPr="00CD48A8" w14:paraId="3F2CB1CF" w14:textId="77777777" w:rsidTr="00900918">
        <w:tc>
          <w:tcPr>
            <w:tcW w:w="1440" w:type="dxa"/>
          </w:tcPr>
          <w:p w14:paraId="1B0A6576" w14:textId="77777777" w:rsidR="00071EA9" w:rsidRPr="00CD48A8" w:rsidRDefault="00071EA9" w:rsidP="00E9095E">
            <w:pPr>
              <w:pStyle w:val="TableText"/>
              <w:jc w:val="left"/>
              <w:rPr>
                <w:noProof w:val="0"/>
              </w:rPr>
            </w:pPr>
            <w:r w:rsidRPr="00CD48A8">
              <w:rPr>
                <w:noProof w:val="0"/>
              </w:rPr>
              <w:t>ELA</w:t>
            </w:r>
          </w:p>
        </w:tc>
        <w:tc>
          <w:tcPr>
            <w:tcW w:w="7200" w:type="dxa"/>
          </w:tcPr>
          <w:p w14:paraId="78E3331C" w14:textId="77777777" w:rsidR="00071EA9" w:rsidRPr="00CD48A8" w:rsidRDefault="00071EA9" w:rsidP="00071EA9">
            <w:pPr>
              <w:pStyle w:val="TableText"/>
              <w:jc w:val="left"/>
              <w:rPr>
                <w:noProof w:val="0"/>
              </w:rPr>
            </w:pPr>
            <w:r w:rsidRPr="00CD48A8">
              <w:rPr>
                <w:noProof w:val="0"/>
              </w:rPr>
              <w:t>English language arts/literacy</w:t>
            </w:r>
          </w:p>
        </w:tc>
      </w:tr>
      <w:tr w:rsidR="003926F1" w:rsidRPr="00CD48A8" w14:paraId="015ABB80" w14:textId="77777777" w:rsidTr="00900918">
        <w:tc>
          <w:tcPr>
            <w:tcW w:w="1440" w:type="dxa"/>
          </w:tcPr>
          <w:p w14:paraId="214544A4" w14:textId="19C2904C" w:rsidR="003926F1" w:rsidRPr="00CD48A8" w:rsidRDefault="003926F1" w:rsidP="00E9095E">
            <w:pPr>
              <w:pStyle w:val="TableText"/>
              <w:jc w:val="left"/>
              <w:rPr>
                <w:noProof w:val="0"/>
              </w:rPr>
            </w:pPr>
            <w:r w:rsidRPr="00CD48A8">
              <w:rPr>
                <w:noProof w:val="0"/>
              </w:rPr>
              <w:t>ELPAC</w:t>
            </w:r>
          </w:p>
        </w:tc>
        <w:tc>
          <w:tcPr>
            <w:tcW w:w="7200" w:type="dxa"/>
          </w:tcPr>
          <w:p w14:paraId="79670C95" w14:textId="4035E293" w:rsidR="003926F1" w:rsidRPr="00CD48A8" w:rsidRDefault="003926F1" w:rsidP="003926F1">
            <w:pPr>
              <w:pStyle w:val="TableText"/>
              <w:jc w:val="left"/>
              <w:rPr>
                <w:noProof w:val="0"/>
              </w:rPr>
            </w:pPr>
            <w:r w:rsidRPr="00CD48A8">
              <w:rPr>
                <w:noProof w:val="0"/>
              </w:rPr>
              <w:t>English Language Proficiency Assessments for California</w:t>
            </w:r>
          </w:p>
        </w:tc>
      </w:tr>
      <w:tr w:rsidR="003926F1" w:rsidRPr="00CD48A8" w14:paraId="5C7109C7" w14:textId="77777777" w:rsidTr="00900918">
        <w:tc>
          <w:tcPr>
            <w:tcW w:w="1440" w:type="dxa"/>
          </w:tcPr>
          <w:p w14:paraId="30AE16C3" w14:textId="77777777" w:rsidR="003926F1" w:rsidRPr="00CD48A8" w:rsidRDefault="003926F1" w:rsidP="00E9095E">
            <w:pPr>
              <w:pStyle w:val="TableText"/>
              <w:jc w:val="left"/>
              <w:rPr>
                <w:noProof w:val="0"/>
              </w:rPr>
            </w:pPr>
            <w:r w:rsidRPr="00CD48A8">
              <w:rPr>
                <w:noProof w:val="0"/>
              </w:rPr>
              <w:t>eSKM</w:t>
            </w:r>
          </w:p>
        </w:tc>
        <w:tc>
          <w:tcPr>
            <w:tcW w:w="7200" w:type="dxa"/>
          </w:tcPr>
          <w:p w14:paraId="21ABF209" w14:textId="77777777" w:rsidR="003926F1" w:rsidRPr="00CD48A8" w:rsidRDefault="003926F1" w:rsidP="003926F1">
            <w:pPr>
              <w:pStyle w:val="TableText"/>
              <w:jc w:val="left"/>
              <w:rPr>
                <w:noProof w:val="0"/>
              </w:rPr>
            </w:pPr>
            <w:r w:rsidRPr="00CD48A8">
              <w:rPr>
                <w:noProof w:val="0"/>
              </w:rPr>
              <w:t>Enterprise Score Key Management</w:t>
            </w:r>
          </w:p>
        </w:tc>
      </w:tr>
      <w:tr w:rsidR="003926F1" w:rsidRPr="00CD48A8" w14:paraId="7E4BD8E8" w14:textId="77777777" w:rsidTr="00900918">
        <w:tc>
          <w:tcPr>
            <w:tcW w:w="1440" w:type="dxa"/>
          </w:tcPr>
          <w:p w14:paraId="7790EE35" w14:textId="77777777" w:rsidR="003926F1" w:rsidRPr="00CD48A8" w:rsidRDefault="003926F1" w:rsidP="00E9095E">
            <w:pPr>
              <w:pStyle w:val="TableText"/>
              <w:jc w:val="left"/>
              <w:rPr>
                <w:noProof w:val="0"/>
              </w:rPr>
            </w:pPr>
            <w:r w:rsidRPr="00CD48A8">
              <w:rPr>
                <w:noProof w:val="0"/>
              </w:rPr>
              <w:t>GPCM</w:t>
            </w:r>
          </w:p>
        </w:tc>
        <w:tc>
          <w:tcPr>
            <w:tcW w:w="7200" w:type="dxa"/>
          </w:tcPr>
          <w:p w14:paraId="0E0F5C12" w14:textId="77777777" w:rsidR="003926F1" w:rsidRPr="00CD48A8" w:rsidRDefault="003926F1" w:rsidP="003926F1">
            <w:pPr>
              <w:pStyle w:val="TableText"/>
              <w:jc w:val="left"/>
              <w:rPr>
                <w:noProof w:val="0"/>
              </w:rPr>
            </w:pPr>
            <w:r w:rsidRPr="00CD48A8">
              <w:rPr>
                <w:noProof w:val="0"/>
              </w:rPr>
              <w:t>generalized partial credit model</w:t>
            </w:r>
          </w:p>
        </w:tc>
      </w:tr>
      <w:tr w:rsidR="003926F1" w:rsidRPr="00CD48A8" w14:paraId="027A0814" w14:textId="77777777" w:rsidTr="00900918">
        <w:tc>
          <w:tcPr>
            <w:tcW w:w="1440" w:type="dxa"/>
          </w:tcPr>
          <w:p w14:paraId="3ECD293A" w14:textId="77777777" w:rsidR="003926F1" w:rsidRPr="00CD48A8" w:rsidRDefault="003926F1" w:rsidP="00E9095E">
            <w:pPr>
              <w:pStyle w:val="TableText"/>
              <w:jc w:val="left"/>
              <w:rPr>
                <w:noProof w:val="0"/>
              </w:rPr>
            </w:pPr>
            <w:r w:rsidRPr="00CD48A8">
              <w:rPr>
                <w:noProof w:val="0"/>
              </w:rPr>
              <w:t>HOSS</w:t>
            </w:r>
          </w:p>
        </w:tc>
        <w:tc>
          <w:tcPr>
            <w:tcW w:w="7200" w:type="dxa"/>
          </w:tcPr>
          <w:p w14:paraId="5FB3741B" w14:textId="77777777" w:rsidR="003926F1" w:rsidRPr="00CD48A8" w:rsidRDefault="003926F1" w:rsidP="003926F1">
            <w:pPr>
              <w:pStyle w:val="TableText"/>
              <w:jc w:val="left"/>
              <w:rPr>
                <w:noProof w:val="0"/>
              </w:rPr>
            </w:pPr>
            <w:r w:rsidRPr="00CD48A8">
              <w:rPr>
                <w:noProof w:val="0"/>
              </w:rPr>
              <w:t>highest obtainable scale score</w:t>
            </w:r>
          </w:p>
        </w:tc>
      </w:tr>
      <w:tr w:rsidR="003926F1" w:rsidRPr="00CD48A8" w14:paraId="30A89E97" w14:textId="77777777" w:rsidTr="00900918">
        <w:tc>
          <w:tcPr>
            <w:tcW w:w="1440" w:type="dxa"/>
          </w:tcPr>
          <w:p w14:paraId="1E9499B2" w14:textId="77777777" w:rsidR="003926F1" w:rsidRPr="00CD48A8" w:rsidRDefault="003926F1" w:rsidP="00E9095E">
            <w:pPr>
              <w:pStyle w:val="TableText"/>
              <w:jc w:val="left"/>
              <w:rPr>
                <w:noProof w:val="0"/>
              </w:rPr>
            </w:pPr>
            <w:r w:rsidRPr="00CD48A8">
              <w:rPr>
                <w:noProof w:val="0"/>
              </w:rPr>
              <w:t>IBIS</w:t>
            </w:r>
          </w:p>
        </w:tc>
        <w:tc>
          <w:tcPr>
            <w:tcW w:w="7200" w:type="dxa"/>
          </w:tcPr>
          <w:p w14:paraId="45D8FE82" w14:textId="77777777" w:rsidR="003926F1" w:rsidRPr="00CD48A8" w:rsidRDefault="003926F1" w:rsidP="003926F1">
            <w:pPr>
              <w:pStyle w:val="TableText"/>
              <w:jc w:val="left"/>
              <w:rPr>
                <w:noProof w:val="0"/>
              </w:rPr>
            </w:pPr>
            <w:r w:rsidRPr="00CD48A8">
              <w:rPr>
                <w:noProof w:val="0"/>
              </w:rPr>
              <w:t>Item Banking Information System</w:t>
            </w:r>
          </w:p>
        </w:tc>
      </w:tr>
      <w:tr w:rsidR="003926F1" w:rsidRPr="00CD48A8" w14:paraId="38A34477" w14:textId="77777777" w:rsidTr="00900918">
        <w:tc>
          <w:tcPr>
            <w:tcW w:w="1440" w:type="dxa"/>
          </w:tcPr>
          <w:p w14:paraId="4FD8C6C5" w14:textId="77777777" w:rsidR="003926F1" w:rsidRPr="00CD48A8" w:rsidRDefault="003926F1" w:rsidP="00E9095E">
            <w:pPr>
              <w:pStyle w:val="TableText"/>
              <w:jc w:val="left"/>
              <w:rPr>
                <w:noProof w:val="0"/>
              </w:rPr>
            </w:pPr>
            <w:r w:rsidRPr="00CD48A8">
              <w:rPr>
                <w:noProof w:val="0"/>
              </w:rPr>
              <w:t>IEP</w:t>
            </w:r>
          </w:p>
        </w:tc>
        <w:tc>
          <w:tcPr>
            <w:tcW w:w="7200" w:type="dxa"/>
          </w:tcPr>
          <w:p w14:paraId="4A4E4B15" w14:textId="77777777" w:rsidR="003926F1" w:rsidRPr="00CD48A8" w:rsidRDefault="003926F1" w:rsidP="003926F1">
            <w:pPr>
              <w:pStyle w:val="TableText"/>
              <w:jc w:val="left"/>
              <w:rPr>
                <w:noProof w:val="0"/>
              </w:rPr>
            </w:pPr>
            <w:r w:rsidRPr="00CD48A8">
              <w:rPr>
                <w:noProof w:val="0"/>
              </w:rPr>
              <w:t>individualized education program</w:t>
            </w:r>
          </w:p>
        </w:tc>
      </w:tr>
      <w:tr w:rsidR="003926F1" w:rsidRPr="00CD48A8" w14:paraId="55DEED89" w14:textId="77777777" w:rsidTr="00900918">
        <w:tc>
          <w:tcPr>
            <w:tcW w:w="1440" w:type="dxa"/>
          </w:tcPr>
          <w:p w14:paraId="4F0FFE74" w14:textId="7F9DBD75" w:rsidR="003926F1" w:rsidRPr="00CD48A8" w:rsidRDefault="003926F1" w:rsidP="00E9095E">
            <w:pPr>
              <w:pStyle w:val="TableText"/>
              <w:jc w:val="left"/>
              <w:rPr>
                <w:noProof w:val="0"/>
              </w:rPr>
            </w:pPr>
            <w:r w:rsidRPr="00CD48A8">
              <w:rPr>
                <w:noProof w:val="0"/>
              </w:rPr>
              <w:t>IFEP</w:t>
            </w:r>
          </w:p>
        </w:tc>
        <w:tc>
          <w:tcPr>
            <w:tcW w:w="7200" w:type="dxa"/>
          </w:tcPr>
          <w:p w14:paraId="33A18102" w14:textId="2CA47566" w:rsidR="003926F1" w:rsidRPr="00CD48A8" w:rsidRDefault="003926F1" w:rsidP="003926F1">
            <w:pPr>
              <w:pStyle w:val="TableText"/>
              <w:jc w:val="left"/>
              <w:rPr>
                <w:noProof w:val="0"/>
              </w:rPr>
            </w:pPr>
            <w:r w:rsidRPr="00CD48A8">
              <w:rPr>
                <w:noProof w:val="0"/>
              </w:rPr>
              <w:t>initial fluent English proficient</w:t>
            </w:r>
          </w:p>
        </w:tc>
      </w:tr>
      <w:tr w:rsidR="003926F1" w:rsidRPr="00CD48A8" w14:paraId="1EEC442B" w14:textId="77777777" w:rsidTr="00900918">
        <w:tc>
          <w:tcPr>
            <w:tcW w:w="1440" w:type="dxa"/>
          </w:tcPr>
          <w:p w14:paraId="6A8648EB" w14:textId="77777777" w:rsidR="003926F1" w:rsidRPr="00CD48A8" w:rsidRDefault="003926F1" w:rsidP="00E9095E">
            <w:pPr>
              <w:pStyle w:val="TableText"/>
              <w:jc w:val="left"/>
              <w:rPr>
                <w:noProof w:val="0"/>
              </w:rPr>
            </w:pPr>
            <w:r w:rsidRPr="00CD48A8">
              <w:rPr>
                <w:noProof w:val="0"/>
              </w:rPr>
              <w:t>IRT</w:t>
            </w:r>
          </w:p>
        </w:tc>
        <w:tc>
          <w:tcPr>
            <w:tcW w:w="7200" w:type="dxa"/>
          </w:tcPr>
          <w:p w14:paraId="3CA84859" w14:textId="77777777" w:rsidR="003926F1" w:rsidRPr="00CD48A8" w:rsidRDefault="003926F1" w:rsidP="003926F1">
            <w:pPr>
              <w:pStyle w:val="TableText"/>
              <w:jc w:val="left"/>
              <w:rPr>
                <w:noProof w:val="0"/>
              </w:rPr>
            </w:pPr>
            <w:r w:rsidRPr="00CD48A8">
              <w:rPr>
                <w:noProof w:val="0"/>
              </w:rPr>
              <w:t>item response theory</w:t>
            </w:r>
          </w:p>
        </w:tc>
      </w:tr>
      <w:tr w:rsidR="003926F1" w:rsidRPr="00CD48A8" w14:paraId="6159AE52" w14:textId="77777777" w:rsidTr="00900918">
        <w:tc>
          <w:tcPr>
            <w:tcW w:w="1440" w:type="dxa"/>
          </w:tcPr>
          <w:p w14:paraId="68FFE42F" w14:textId="50DA9A0F" w:rsidR="003926F1" w:rsidRPr="00CD48A8" w:rsidRDefault="003926F1" w:rsidP="00E9095E">
            <w:pPr>
              <w:pStyle w:val="TableText"/>
              <w:jc w:val="left"/>
              <w:rPr>
                <w:noProof w:val="0"/>
              </w:rPr>
            </w:pPr>
            <w:r w:rsidRPr="00CD48A8">
              <w:rPr>
                <w:noProof w:val="0"/>
              </w:rPr>
              <w:t>ISAAP</w:t>
            </w:r>
          </w:p>
        </w:tc>
        <w:tc>
          <w:tcPr>
            <w:tcW w:w="7200" w:type="dxa"/>
          </w:tcPr>
          <w:p w14:paraId="3BE1D29D" w14:textId="6D550C09" w:rsidR="003926F1" w:rsidRPr="00CD48A8" w:rsidRDefault="003926F1" w:rsidP="003926F1">
            <w:pPr>
              <w:pStyle w:val="TableText"/>
              <w:jc w:val="left"/>
              <w:rPr>
                <w:noProof w:val="0"/>
              </w:rPr>
            </w:pPr>
            <w:r w:rsidRPr="00CD48A8">
              <w:rPr>
                <w:noProof w:val="0"/>
              </w:rPr>
              <w:t>Individual Student Assessment Accessibility Profile</w:t>
            </w:r>
          </w:p>
        </w:tc>
      </w:tr>
      <w:tr w:rsidR="009809F7" w:rsidRPr="00CD48A8" w14:paraId="7DE803CC" w14:textId="77777777" w:rsidTr="00900918">
        <w:tc>
          <w:tcPr>
            <w:tcW w:w="1440" w:type="dxa"/>
          </w:tcPr>
          <w:p w14:paraId="36F64E84" w14:textId="38CF0924" w:rsidR="009809F7" w:rsidRPr="00CD48A8" w:rsidRDefault="009809F7" w:rsidP="00E9095E">
            <w:pPr>
              <w:pStyle w:val="TableText"/>
              <w:jc w:val="left"/>
              <w:rPr>
                <w:noProof w:val="0"/>
              </w:rPr>
            </w:pPr>
            <w:r w:rsidRPr="00CD48A8">
              <w:rPr>
                <w:noProof w:val="0"/>
              </w:rPr>
              <w:t>JAWS®</w:t>
            </w:r>
          </w:p>
        </w:tc>
        <w:tc>
          <w:tcPr>
            <w:tcW w:w="7200" w:type="dxa"/>
          </w:tcPr>
          <w:p w14:paraId="222EF133" w14:textId="65DD7147" w:rsidR="009809F7" w:rsidRPr="00CD48A8" w:rsidRDefault="009809F7" w:rsidP="003926F1">
            <w:pPr>
              <w:pStyle w:val="TableText"/>
              <w:jc w:val="left"/>
              <w:rPr>
                <w:noProof w:val="0"/>
              </w:rPr>
            </w:pPr>
            <w:r w:rsidRPr="00CD48A8">
              <w:rPr>
                <w:noProof w:val="0"/>
              </w:rPr>
              <w:t>Job Access With Speech</w:t>
            </w:r>
          </w:p>
        </w:tc>
      </w:tr>
    </w:tbl>
    <w:p w14:paraId="43D192B0" w14:textId="77777777" w:rsidR="00B24024" w:rsidRPr="00CD48A8" w:rsidRDefault="00B24024" w:rsidP="00310825">
      <w:pPr>
        <w:pStyle w:val="NormalContinuation"/>
      </w:pPr>
      <w:r w:rsidRPr="00CD48A8">
        <w:t xml:space="preserve">Table of Acronyms and Initialisms </w:t>
      </w:r>
      <w:r w:rsidRPr="00CD48A8">
        <w:rPr>
          <w:i/>
        </w:rPr>
        <w:t>(continuation)</w:t>
      </w:r>
    </w:p>
    <w:tbl>
      <w:tblPr>
        <w:tblStyle w:val="TRs"/>
        <w:tblW w:w="0" w:type="auto"/>
        <w:tblBorders>
          <w:insideH w:val="single" w:sz="4" w:space="0" w:color="auto"/>
          <w:insideV w:val="single" w:sz="4" w:space="0" w:color="auto"/>
        </w:tblBorders>
        <w:tblLayout w:type="fixed"/>
        <w:tblLook w:val="01E0" w:firstRow="1" w:lastRow="1" w:firstColumn="1" w:lastColumn="1" w:noHBand="0" w:noVBand="0"/>
        <w:tblDescription w:val="Acronyms and Initialisms Used in the California Spanish Assessment Technical Report, continuation"/>
      </w:tblPr>
      <w:tblGrid>
        <w:gridCol w:w="1440"/>
        <w:gridCol w:w="7200"/>
      </w:tblGrid>
      <w:tr w:rsidR="007F0C42" w:rsidRPr="00CD48A8" w14:paraId="76F0C78A" w14:textId="77777777" w:rsidTr="00900918">
        <w:trPr>
          <w:cnfStyle w:val="100000000000" w:firstRow="1" w:lastRow="0" w:firstColumn="0" w:lastColumn="0" w:oddVBand="0" w:evenVBand="0" w:oddHBand="0" w:evenHBand="0" w:firstRowFirstColumn="0" w:firstRowLastColumn="0" w:lastRowFirstColumn="0" w:lastRowLastColumn="0"/>
        </w:trPr>
        <w:tc>
          <w:tcPr>
            <w:tcW w:w="144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9F54799" w14:textId="77777777" w:rsidR="00B24024" w:rsidRPr="00CD48A8" w:rsidRDefault="00B24024" w:rsidP="009F6257">
            <w:pPr>
              <w:pStyle w:val="TableText"/>
              <w:jc w:val="center"/>
              <w:rPr>
                <w:noProof w:val="0"/>
              </w:rPr>
            </w:pPr>
            <w:r w:rsidRPr="00CD48A8">
              <w:rPr>
                <w:noProof w:val="0"/>
              </w:rPr>
              <w:t>Term</w:t>
            </w:r>
          </w:p>
        </w:tc>
        <w:tc>
          <w:tcPr>
            <w:tcW w:w="720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31C8945F" w14:textId="77777777" w:rsidR="00B24024" w:rsidRPr="00CD48A8" w:rsidRDefault="00B24024" w:rsidP="009F6257">
            <w:pPr>
              <w:pStyle w:val="TableText"/>
              <w:jc w:val="center"/>
              <w:rPr>
                <w:noProof w:val="0"/>
              </w:rPr>
            </w:pPr>
            <w:r w:rsidRPr="00CD48A8">
              <w:rPr>
                <w:noProof w:val="0"/>
              </w:rPr>
              <w:t>Definition</w:t>
            </w:r>
          </w:p>
        </w:tc>
      </w:tr>
      <w:tr w:rsidR="007A720D" w:rsidRPr="00CD48A8" w14:paraId="5599FEC6" w14:textId="77777777" w:rsidTr="00900918">
        <w:tc>
          <w:tcPr>
            <w:tcW w:w="1440" w:type="dxa"/>
          </w:tcPr>
          <w:p w14:paraId="0311E250" w14:textId="77777777" w:rsidR="007A720D" w:rsidRPr="00CD48A8" w:rsidRDefault="007A720D" w:rsidP="00BF5382">
            <w:pPr>
              <w:pStyle w:val="TableText"/>
              <w:jc w:val="left"/>
              <w:rPr>
                <w:noProof w:val="0"/>
              </w:rPr>
            </w:pPr>
            <w:r w:rsidRPr="00CD48A8">
              <w:rPr>
                <w:noProof w:val="0"/>
              </w:rPr>
              <w:t>K</w:t>
            </w:r>
          </w:p>
        </w:tc>
        <w:tc>
          <w:tcPr>
            <w:tcW w:w="7200" w:type="dxa"/>
          </w:tcPr>
          <w:p w14:paraId="6023B9C1" w14:textId="77777777" w:rsidR="007A720D" w:rsidRPr="00CD48A8" w:rsidRDefault="007A720D" w:rsidP="00BF5382">
            <w:pPr>
              <w:pStyle w:val="TableText"/>
              <w:jc w:val="left"/>
              <w:rPr>
                <w:noProof w:val="0"/>
              </w:rPr>
            </w:pPr>
            <w:r w:rsidRPr="00CD48A8">
              <w:rPr>
                <w:noProof w:val="0"/>
              </w:rPr>
              <w:t>kindergarten</w:t>
            </w:r>
          </w:p>
        </w:tc>
      </w:tr>
      <w:tr w:rsidR="007E1896" w:rsidRPr="00CD48A8" w14:paraId="4B724EC1" w14:textId="77777777" w:rsidTr="00900918">
        <w:tc>
          <w:tcPr>
            <w:tcW w:w="1440" w:type="dxa"/>
          </w:tcPr>
          <w:p w14:paraId="7BA68935" w14:textId="77777777" w:rsidR="007E1896" w:rsidRPr="00CD48A8" w:rsidRDefault="007E1896" w:rsidP="00E9095E">
            <w:pPr>
              <w:pStyle w:val="TableText"/>
              <w:jc w:val="left"/>
              <w:rPr>
                <w:noProof w:val="0"/>
              </w:rPr>
            </w:pPr>
            <w:r w:rsidRPr="00CD48A8">
              <w:rPr>
                <w:noProof w:val="0"/>
              </w:rPr>
              <w:t>LEA</w:t>
            </w:r>
          </w:p>
        </w:tc>
        <w:tc>
          <w:tcPr>
            <w:tcW w:w="7200" w:type="dxa"/>
          </w:tcPr>
          <w:p w14:paraId="3EEAA96B" w14:textId="77777777" w:rsidR="007E1896" w:rsidRPr="00CD48A8" w:rsidRDefault="007E1896" w:rsidP="007E1896">
            <w:pPr>
              <w:pStyle w:val="TableText"/>
              <w:jc w:val="left"/>
              <w:rPr>
                <w:noProof w:val="0"/>
              </w:rPr>
            </w:pPr>
            <w:r w:rsidRPr="00CD48A8">
              <w:rPr>
                <w:noProof w:val="0"/>
              </w:rPr>
              <w:t>local educational agency</w:t>
            </w:r>
          </w:p>
        </w:tc>
      </w:tr>
      <w:tr w:rsidR="007E1896" w:rsidRPr="00CD48A8" w14:paraId="7076454A" w14:textId="77777777" w:rsidTr="00900918">
        <w:tc>
          <w:tcPr>
            <w:tcW w:w="1440" w:type="dxa"/>
          </w:tcPr>
          <w:p w14:paraId="7B4416A1" w14:textId="77777777" w:rsidR="007E1896" w:rsidRPr="00CD48A8" w:rsidRDefault="007E1896" w:rsidP="00E9095E">
            <w:pPr>
              <w:pStyle w:val="TableText"/>
              <w:jc w:val="left"/>
              <w:rPr>
                <w:noProof w:val="0"/>
              </w:rPr>
            </w:pPr>
            <w:r w:rsidRPr="00CD48A8">
              <w:rPr>
                <w:noProof w:val="0"/>
              </w:rPr>
              <w:t>LOSS</w:t>
            </w:r>
          </w:p>
        </w:tc>
        <w:tc>
          <w:tcPr>
            <w:tcW w:w="7200" w:type="dxa"/>
          </w:tcPr>
          <w:p w14:paraId="7E251A7E" w14:textId="77777777" w:rsidR="007E1896" w:rsidRPr="00CD48A8" w:rsidRDefault="007E1896" w:rsidP="007E1896">
            <w:pPr>
              <w:pStyle w:val="TableText"/>
              <w:jc w:val="left"/>
              <w:rPr>
                <w:noProof w:val="0"/>
              </w:rPr>
            </w:pPr>
            <w:r w:rsidRPr="00CD48A8">
              <w:rPr>
                <w:noProof w:val="0"/>
              </w:rPr>
              <w:t>lowest obtainable scale score</w:t>
            </w:r>
          </w:p>
        </w:tc>
      </w:tr>
      <w:tr w:rsidR="007E1896" w:rsidRPr="00CD48A8" w14:paraId="51021180" w14:textId="77777777" w:rsidTr="00900918">
        <w:tc>
          <w:tcPr>
            <w:tcW w:w="1440" w:type="dxa"/>
          </w:tcPr>
          <w:p w14:paraId="044D08EB" w14:textId="77777777" w:rsidR="007E1896" w:rsidRPr="00CD48A8" w:rsidRDefault="007E1896" w:rsidP="00E9095E">
            <w:pPr>
              <w:pStyle w:val="TableText"/>
              <w:jc w:val="left"/>
              <w:rPr>
                <w:noProof w:val="0"/>
              </w:rPr>
            </w:pPr>
            <w:r w:rsidRPr="00CD48A8">
              <w:rPr>
                <w:noProof w:val="0"/>
              </w:rPr>
              <w:t>MC</w:t>
            </w:r>
          </w:p>
        </w:tc>
        <w:tc>
          <w:tcPr>
            <w:tcW w:w="7200" w:type="dxa"/>
          </w:tcPr>
          <w:p w14:paraId="1A5BDB8B" w14:textId="77777777" w:rsidR="007E1896" w:rsidRPr="00CD48A8" w:rsidRDefault="007E1896" w:rsidP="007E1896">
            <w:pPr>
              <w:pStyle w:val="TableText"/>
              <w:jc w:val="left"/>
              <w:rPr>
                <w:rFonts w:eastAsiaTheme="minorHAnsi"/>
                <w:noProof w:val="0"/>
              </w:rPr>
            </w:pPr>
            <w:r w:rsidRPr="00CD48A8">
              <w:rPr>
                <w:noProof w:val="0"/>
              </w:rPr>
              <w:t>multiple choice</w:t>
            </w:r>
          </w:p>
        </w:tc>
      </w:tr>
      <w:tr w:rsidR="007E1896" w:rsidRPr="00CD48A8" w14:paraId="37A257AA" w14:textId="77777777" w:rsidTr="00900918">
        <w:tc>
          <w:tcPr>
            <w:tcW w:w="1440" w:type="dxa"/>
          </w:tcPr>
          <w:p w14:paraId="57664992" w14:textId="77777777" w:rsidR="007E1896" w:rsidRPr="00CD48A8" w:rsidRDefault="007E1896" w:rsidP="00E9095E">
            <w:pPr>
              <w:pStyle w:val="TableText"/>
              <w:jc w:val="left"/>
              <w:rPr>
                <w:noProof w:val="0"/>
              </w:rPr>
            </w:pPr>
            <w:r w:rsidRPr="00CD48A8">
              <w:rPr>
                <w:noProof w:val="0"/>
              </w:rPr>
              <w:t>MH</w:t>
            </w:r>
          </w:p>
        </w:tc>
        <w:tc>
          <w:tcPr>
            <w:tcW w:w="7200" w:type="dxa"/>
          </w:tcPr>
          <w:p w14:paraId="0A21395D" w14:textId="77777777" w:rsidR="007E1896" w:rsidRPr="00CD48A8" w:rsidRDefault="007E1896" w:rsidP="007E1896">
            <w:pPr>
              <w:pStyle w:val="TableText"/>
              <w:jc w:val="left"/>
              <w:rPr>
                <w:noProof w:val="0"/>
              </w:rPr>
            </w:pPr>
            <w:r w:rsidRPr="00CD48A8">
              <w:rPr>
                <w:rFonts w:eastAsiaTheme="minorHAnsi"/>
                <w:noProof w:val="0"/>
              </w:rPr>
              <w:t>Mantel-Haenszel</w:t>
            </w:r>
          </w:p>
        </w:tc>
      </w:tr>
      <w:tr w:rsidR="007E1896" w:rsidRPr="00CD48A8" w14:paraId="0A23CB4A" w14:textId="77777777" w:rsidTr="00900918">
        <w:tc>
          <w:tcPr>
            <w:tcW w:w="1440" w:type="dxa"/>
          </w:tcPr>
          <w:p w14:paraId="6A09D50B" w14:textId="77777777" w:rsidR="007E1896" w:rsidRPr="00CD48A8" w:rsidRDefault="007E1896" w:rsidP="00E9095E">
            <w:pPr>
              <w:pStyle w:val="TableText"/>
              <w:jc w:val="left"/>
              <w:rPr>
                <w:noProof w:val="0"/>
              </w:rPr>
            </w:pPr>
            <w:r w:rsidRPr="00CD48A8">
              <w:rPr>
                <w:noProof w:val="0"/>
              </w:rPr>
              <w:t>MLE</w:t>
            </w:r>
          </w:p>
        </w:tc>
        <w:tc>
          <w:tcPr>
            <w:tcW w:w="7200" w:type="dxa"/>
          </w:tcPr>
          <w:p w14:paraId="163F015B" w14:textId="77777777" w:rsidR="007E1896" w:rsidRPr="00CD48A8" w:rsidRDefault="007E1896" w:rsidP="007E1896">
            <w:pPr>
              <w:pStyle w:val="TableText"/>
              <w:jc w:val="left"/>
              <w:rPr>
                <w:noProof w:val="0"/>
              </w:rPr>
            </w:pPr>
            <w:r w:rsidRPr="00CD48A8">
              <w:rPr>
                <w:noProof w:val="0"/>
              </w:rPr>
              <w:t>maximum likelihood estimation</w:t>
            </w:r>
          </w:p>
        </w:tc>
      </w:tr>
      <w:tr w:rsidR="007E1896" w:rsidRPr="00CD48A8" w14:paraId="688D158D" w14:textId="77777777" w:rsidTr="00900918">
        <w:tc>
          <w:tcPr>
            <w:tcW w:w="1440" w:type="dxa"/>
          </w:tcPr>
          <w:p w14:paraId="1A3A9773" w14:textId="77777777" w:rsidR="007E1896" w:rsidRPr="00CD48A8" w:rsidRDefault="007E1896" w:rsidP="00E9095E">
            <w:pPr>
              <w:pStyle w:val="TableText"/>
              <w:jc w:val="left"/>
              <w:rPr>
                <w:noProof w:val="0"/>
              </w:rPr>
            </w:pPr>
            <w:r w:rsidRPr="00CD48A8">
              <w:rPr>
                <w:noProof w:val="0"/>
              </w:rPr>
              <w:t>NCME</w:t>
            </w:r>
          </w:p>
        </w:tc>
        <w:tc>
          <w:tcPr>
            <w:tcW w:w="7200" w:type="dxa"/>
          </w:tcPr>
          <w:p w14:paraId="54D0C7C8" w14:textId="77777777" w:rsidR="007E1896" w:rsidRPr="00CD48A8" w:rsidRDefault="007E1896" w:rsidP="007E1896">
            <w:pPr>
              <w:pStyle w:val="TableText"/>
              <w:jc w:val="left"/>
              <w:rPr>
                <w:noProof w:val="0"/>
              </w:rPr>
            </w:pPr>
            <w:r w:rsidRPr="00CD48A8">
              <w:rPr>
                <w:noProof w:val="0"/>
              </w:rPr>
              <w:t>National Council on Measurement in Education</w:t>
            </w:r>
          </w:p>
        </w:tc>
      </w:tr>
      <w:tr w:rsidR="007E1896" w:rsidRPr="00CD48A8" w14:paraId="060DD197" w14:textId="77777777" w:rsidTr="00900918">
        <w:tc>
          <w:tcPr>
            <w:tcW w:w="1440" w:type="dxa"/>
          </w:tcPr>
          <w:p w14:paraId="0780B085" w14:textId="77777777" w:rsidR="007E1896" w:rsidRPr="00CD48A8" w:rsidRDefault="007E1896" w:rsidP="00E9095E">
            <w:pPr>
              <w:pStyle w:val="TableText"/>
              <w:jc w:val="left"/>
              <w:rPr>
                <w:noProof w:val="0"/>
              </w:rPr>
            </w:pPr>
            <w:r w:rsidRPr="00CD48A8">
              <w:rPr>
                <w:noProof w:val="0"/>
              </w:rPr>
              <w:t>NEAT</w:t>
            </w:r>
          </w:p>
        </w:tc>
        <w:tc>
          <w:tcPr>
            <w:tcW w:w="7200" w:type="dxa"/>
          </w:tcPr>
          <w:p w14:paraId="6F00A02D" w14:textId="77777777" w:rsidR="007E1896" w:rsidRPr="00CD48A8" w:rsidRDefault="007E1896" w:rsidP="007E1896">
            <w:pPr>
              <w:pStyle w:val="TableText"/>
              <w:jc w:val="left"/>
              <w:rPr>
                <w:noProof w:val="0"/>
              </w:rPr>
            </w:pPr>
            <w:r w:rsidRPr="00CD48A8">
              <w:rPr>
                <w:noProof w:val="0"/>
              </w:rPr>
              <w:t>nonequivalent groups with anchor test</w:t>
            </w:r>
          </w:p>
        </w:tc>
      </w:tr>
      <w:tr w:rsidR="007E1896" w:rsidRPr="00CD48A8" w14:paraId="76825D0E" w14:textId="77777777" w:rsidTr="00900918">
        <w:tc>
          <w:tcPr>
            <w:tcW w:w="1440" w:type="dxa"/>
          </w:tcPr>
          <w:p w14:paraId="5B2E4F6B" w14:textId="77777777" w:rsidR="007E1896" w:rsidRPr="00CD48A8" w:rsidRDefault="007E1896" w:rsidP="00E9095E">
            <w:pPr>
              <w:pStyle w:val="TableText"/>
              <w:jc w:val="left"/>
              <w:rPr>
                <w:noProof w:val="0"/>
              </w:rPr>
            </w:pPr>
            <w:r w:rsidRPr="00CD48A8">
              <w:rPr>
                <w:noProof w:val="0"/>
              </w:rPr>
              <w:t>OIB</w:t>
            </w:r>
          </w:p>
        </w:tc>
        <w:tc>
          <w:tcPr>
            <w:tcW w:w="7200" w:type="dxa"/>
          </w:tcPr>
          <w:p w14:paraId="1AA9933D" w14:textId="77777777" w:rsidR="007E1896" w:rsidRPr="00CD48A8" w:rsidRDefault="007E1896" w:rsidP="007E1896">
            <w:pPr>
              <w:pStyle w:val="TableText"/>
              <w:jc w:val="left"/>
              <w:rPr>
                <w:noProof w:val="0"/>
              </w:rPr>
            </w:pPr>
            <w:r w:rsidRPr="00CD48A8">
              <w:rPr>
                <w:noProof w:val="0"/>
              </w:rPr>
              <w:t>ordered item booklet</w:t>
            </w:r>
          </w:p>
        </w:tc>
      </w:tr>
      <w:tr w:rsidR="007E1896" w:rsidRPr="00CD48A8" w14:paraId="7CCBEBA2" w14:textId="77777777" w:rsidTr="00900918">
        <w:tc>
          <w:tcPr>
            <w:tcW w:w="1440" w:type="dxa"/>
          </w:tcPr>
          <w:p w14:paraId="79A40872" w14:textId="77777777" w:rsidR="007E1896" w:rsidRPr="00CD48A8" w:rsidRDefault="007E1896" w:rsidP="00E9095E">
            <w:pPr>
              <w:pStyle w:val="TableText"/>
              <w:jc w:val="left"/>
              <w:rPr>
                <w:noProof w:val="0"/>
              </w:rPr>
            </w:pPr>
            <w:r w:rsidRPr="00CD48A8">
              <w:rPr>
                <w:noProof w:val="0"/>
              </w:rPr>
              <w:t>OTI</w:t>
            </w:r>
          </w:p>
        </w:tc>
        <w:tc>
          <w:tcPr>
            <w:tcW w:w="7200" w:type="dxa"/>
          </w:tcPr>
          <w:p w14:paraId="24E4E903" w14:textId="77777777" w:rsidR="007E1896" w:rsidRPr="00CD48A8" w:rsidRDefault="007E1896" w:rsidP="007E1896">
            <w:pPr>
              <w:pStyle w:val="TableText"/>
              <w:jc w:val="left"/>
              <w:rPr>
                <w:noProof w:val="0"/>
              </w:rPr>
            </w:pPr>
            <w:r w:rsidRPr="00CD48A8">
              <w:rPr>
                <w:noProof w:val="0"/>
              </w:rPr>
              <w:t>Office of Testing Integrity</w:t>
            </w:r>
          </w:p>
        </w:tc>
      </w:tr>
      <w:tr w:rsidR="007E1896" w:rsidRPr="00CD48A8" w14:paraId="155053F6" w14:textId="77777777" w:rsidTr="00900918">
        <w:tc>
          <w:tcPr>
            <w:tcW w:w="1440" w:type="dxa"/>
          </w:tcPr>
          <w:p w14:paraId="361B93FF" w14:textId="77777777" w:rsidR="007E1896" w:rsidRPr="00CD48A8" w:rsidRDefault="007E1896" w:rsidP="00E9095E">
            <w:pPr>
              <w:pStyle w:val="TableText"/>
              <w:jc w:val="left"/>
              <w:rPr>
                <w:noProof w:val="0"/>
              </w:rPr>
            </w:pPr>
            <w:r w:rsidRPr="00CD48A8">
              <w:rPr>
                <w:noProof w:val="0"/>
              </w:rPr>
              <w:t>PAR</w:t>
            </w:r>
          </w:p>
        </w:tc>
        <w:tc>
          <w:tcPr>
            <w:tcW w:w="7200" w:type="dxa"/>
          </w:tcPr>
          <w:p w14:paraId="5B097813" w14:textId="77777777" w:rsidR="007E1896" w:rsidRPr="00CD48A8" w:rsidRDefault="007E1896" w:rsidP="007E1896">
            <w:pPr>
              <w:pStyle w:val="TableText"/>
              <w:jc w:val="left"/>
              <w:rPr>
                <w:noProof w:val="0"/>
              </w:rPr>
            </w:pPr>
            <w:r w:rsidRPr="00CD48A8">
              <w:rPr>
                <w:noProof w:val="0"/>
              </w:rPr>
              <w:t>Psychometric Analysis &amp; Research</w:t>
            </w:r>
          </w:p>
        </w:tc>
      </w:tr>
      <w:tr w:rsidR="007E1896" w:rsidRPr="00CD48A8" w14:paraId="1367AA41" w14:textId="77777777" w:rsidTr="00900918">
        <w:tc>
          <w:tcPr>
            <w:tcW w:w="1440" w:type="dxa"/>
          </w:tcPr>
          <w:p w14:paraId="45B1BCCA" w14:textId="77777777" w:rsidR="007E1896" w:rsidRPr="00CD48A8" w:rsidRDefault="007E1896" w:rsidP="00E9095E">
            <w:pPr>
              <w:pStyle w:val="TableText"/>
              <w:jc w:val="left"/>
              <w:rPr>
                <w:noProof w:val="0"/>
              </w:rPr>
            </w:pPr>
            <w:r w:rsidRPr="00CD48A8">
              <w:rPr>
                <w:noProof w:val="0"/>
              </w:rPr>
              <w:t>PCM</w:t>
            </w:r>
          </w:p>
        </w:tc>
        <w:tc>
          <w:tcPr>
            <w:tcW w:w="7200" w:type="dxa"/>
          </w:tcPr>
          <w:p w14:paraId="4EA4629B" w14:textId="77777777" w:rsidR="007E1896" w:rsidRPr="00CD48A8" w:rsidRDefault="007E1896" w:rsidP="007E1896">
            <w:pPr>
              <w:pStyle w:val="TableText"/>
              <w:jc w:val="left"/>
              <w:rPr>
                <w:noProof w:val="0"/>
              </w:rPr>
            </w:pPr>
            <w:r w:rsidRPr="00CD48A8">
              <w:rPr>
                <w:noProof w:val="0"/>
              </w:rPr>
              <w:t>partial credit model</w:t>
            </w:r>
          </w:p>
        </w:tc>
      </w:tr>
      <w:tr w:rsidR="007E1896" w:rsidRPr="00CD48A8" w14:paraId="5D1307CC" w14:textId="77777777" w:rsidTr="00900918">
        <w:tc>
          <w:tcPr>
            <w:tcW w:w="1440" w:type="dxa"/>
          </w:tcPr>
          <w:p w14:paraId="0AFB4034" w14:textId="77777777" w:rsidR="007E1896" w:rsidRPr="00CD48A8" w:rsidRDefault="007E1896" w:rsidP="00E9095E">
            <w:pPr>
              <w:pStyle w:val="TableText"/>
              <w:jc w:val="left"/>
              <w:rPr>
                <w:noProof w:val="0"/>
              </w:rPr>
            </w:pPr>
            <w:r w:rsidRPr="00CD48A8">
              <w:rPr>
                <w:noProof w:val="0"/>
              </w:rPr>
              <w:t>QA</w:t>
            </w:r>
          </w:p>
        </w:tc>
        <w:tc>
          <w:tcPr>
            <w:tcW w:w="7200" w:type="dxa"/>
          </w:tcPr>
          <w:p w14:paraId="63DAD465" w14:textId="77777777" w:rsidR="007E1896" w:rsidRPr="00CD48A8" w:rsidRDefault="007E1896" w:rsidP="007E1896">
            <w:pPr>
              <w:pStyle w:val="TableText"/>
              <w:jc w:val="left"/>
              <w:rPr>
                <w:noProof w:val="0"/>
              </w:rPr>
            </w:pPr>
            <w:r w:rsidRPr="00CD48A8">
              <w:rPr>
                <w:noProof w:val="0"/>
              </w:rPr>
              <w:t>quality assurance</w:t>
            </w:r>
          </w:p>
        </w:tc>
      </w:tr>
      <w:tr w:rsidR="007E1896" w:rsidRPr="00CD48A8" w14:paraId="5B977531" w14:textId="77777777" w:rsidTr="00900918">
        <w:tc>
          <w:tcPr>
            <w:tcW w:w="1440" w:type="dxa"/>
          </w:tcPr>
          <w:p w14:paraId="629F3DB2" w14:textId="72CDD037" w:rsidR="007E1896" w:rsidRPr="00CD48A8" w:rsidRDefault="007E1896" w:rsidP="00E9095E">
            <w:pPr>
              <w:pStyle w:val="TableText"/>
              <w:jc w:val="left"/>
              <w:rPr>
                <w:noProof w:val="0"/>
              </w:rPr>
            </w:pPr>
            <w:r w:rsidRPr="00CD48A8">
              <w:rPr>
                <w:noProof w:val="0"/>
              </w:rPr>
              <w:t>RFEP</w:t>
            </w:r>
          </w:p>
        </w:tc>
        <w:tc>
          <w:tcPr>
            <w:tcW w:w="7200" w:type="dxa"/>
          </w:tcPr>
          <w:p w14:paraId="120EC490" w14:textId="7173D4B8" w:rsidR="007E1896" w:rsidRPr="00CD48A8" w:rsidRDefault="007E1896" w:rsidP="007E1896">
            <w:pPr>
              <w:pStyle w:val="TableText"/>
              <w:jc w:val="left"/>
              <w:rPr>
                <w:noProof w:val="0"/>
              </w:rPr>
            </w:pPr>
            <w:r w:rsidRPr="00CD48A8">
              <w:rPr>
                <w:noProof w:val="0"/>
              </w:rPr>
              <w:t>reclassified fluent English proficient</w:t>
            </w:r>
          </w:p>
        </w:tc>
      </w:tr>
      <w:tr w:rsidR="007E1896" w:rsidRPr="00CD48A8" w14:paraId="0FF8E1EE" w14:textId="77777777" w:rsidTr="00900918">
        <w:tc>
          <w:tcPr>
            <w:tcW w:w="1440" w:type="dxa"/>
          </w:tcPr>
          <w:p w14:paraId="3E1F0689" w14:textId="77777777" w:rsidR="007E1896" w:rsidRPr="00CD48A8" w:rsidRDefault="007E1896" w:rsidP="00E9095E">
            <w:pPr>
              <w:pStyle w:val="TableText"/>
              <w:jc w:val="left"/>
              <w:rPr>
                <w:noProof w:val="0"/>
              </w:rPr>
            </w:pPr>
            <w:r w:rsidRPr="00CD48A8">
              <w:rPr>
                <w:noProof w:val="0"/>
              </w:rPr>
              <w:t>RMSEA</w:t>
            </w:r>
          </w:p>
        </w:tc>
        <w:tc>
          <w:tcPr>
            <w:tcW w:w="7200" w:type="dxa"/>
          </w:tcPr>
          <w:p w14:paraId="474A7F0D" w14:textId="77777777" w:rsidR="007E1896" w:rsidRPr="00CD48A8" w:rsidRDefault="007E1896" w:rsidP="007E1896">
            <w:pPr>
              <w:pStyle w:val="TableText"/>
              <w:jc w:val="left"/>
              <w:rPr>
                <w:noProof w:val="0"/>
              </w:rPr>
            </w:pPr>
            <w:r w:rsidRPr="00CD48A8">
              <w:rPr>
                <w:noProof w:val="0"/>
              </w:rPr>
              <w:t>root mean square error of approximation</w:t>
            </w:r>
          </w:p>
        </w:tc>
      </w:tr>
      <w:tr w:rsidR="007E1896" w:rsidRPr="00CD48A8" w14:paraId="7CA16481" w14:textId="77777777" w:rsidTr="00900918">
        <w:tc>
          <w:tcPr>
            <w:tcW w:w="1440" w:type="dxa"/>
          </w:tcPr>
          <w:p w14:paraId="5A001085" w14:textId="77777777" w:rsidR="007E1896" w:rsidRPr="00CD48A8" w:rsidRDefault="007E1896" w:rsidP="00E9095E">
            <w:pPr>
              <w:pStyle w:val="TableText"/>
              <w:jc w:val="left"/>
              <w:rPr>
                <w:noProof w:val="0"/>
              </w:rPr>
            </w:pPr>
            <w:r w:rsidRPr="00CD48A8">
              <w:rPr>
                <w:noProof w:val="0"/>
              </w:rPr>
              <w:t>RSD</w:t>
            </w:r>
          </w:p>
        </w:tc>
        <w:tc>
          <w:tcPr>
            <w:tcW w:w="7200" w:type="dxa"/>
          </w:tcPr>
          <w:p w14:paraId="4F86ACD6" w14:textId="77777777" w:rsidR="007E1896" w:rsidRPr="00CD48A8" w:rsidRDefault="007E1896" w:rsidP="007E1896">
            <w:pPr>
              <w:pStyle w:val="TableText"/>
              <w:jc w:val="left"/>
              <w:rPr>
                <w:noProof w:val="0"/>
              </w:rPr>
            </w:pPr>
            <w:r w:rsidRPr="00CD48A8">
              <w:rPr>
                <w:noProof w:val="0"/>
              </w:rPr>
              <w:t>ratio of standard deviations</w:t>
            </w:r>
          </w:p>
        </w:tc>
      </w:tr>
      <w:tr w:rsidR="007E1896" w:rsidRPr="00CD48A8" w14:paraId="32D9B112" w14:textId="77777777" w:rsidTr="00900918">
        <w:tc>
          <w:tcPr>
            <w:tcW w:w="1440" w:type="dxa"/>
          </w:tcPr>
          <w:p w14:paraId="5699B61A" w14:textId="77777777" w:rsidR="007E1896" w:rsidRPr="00CD48A8" w:rsidRDefault="007E1896" w:rsidP="00E9095E">
            <w:pPr>
              <w:pStyle w:val="TableText"/>
              <w:jc w:val="left"/>
              <w:rPr>
                <w:noProof w:val="0"/>
              </w:rPr>
            </w:pPr>
            <w:r w:rsidRPr="00CD48A8">
              <w:rPr>
                <w:noProof w:val="0"/>
              </w:rPr>
              <w:t>SBE</w:t>
            </w:r>
          </w:p>
        </w:tc>
        <w:tc>
          <w:tcPr>
            <w:tcW w:w="7200" w:type="dxa"/>
          </w:tcPr>
          <w:p w14:paraId="61EBEC6B" w14:textId="77777777" w:rsidR="007E1896" w:rsidRPr="00CD48A8" w:rsidRDefault="007E1896" w:rsidP="007E1896">
            <w:pPr>
              <w:pStyle w:val="TableText"/>
              <w:jc w:val="left"/>
              <w:rPr>
                <w:noProof w:val="0"/>
              </w:rPr>
            </w:pPr>
            <w:r w:rsidRPr="00CD48A8">
              <w:rPr>
                <w:noProof w:val="0"/>
              </w:rPr>
              <w:t>State Board of Education</w:t>
            </w:r>
          </w:p>
        </w:tc>
      </w:tr>
      <w:tr w:rsidR="007E1896" w:rsidRPr="00CD48A8" w14:paraId="587646D5" w14:textId="77777777" w:rsidTr="00900918">
        <w:tc>
          <w:tcPr>
            <w:tcW w:w="1440" w:type="dxa"/>
          </w:tcPr>
          <w:p w14:paraId="646ABE1A" w14:textId="77777777" w:rsidR="007E1896" w:rsidRPr="00CD48A8" w:rsidRDefault="007E1896" w:rsidP="00E9095E">
            <w:pPr>
              <w:pStyle w:val="TableText"/>
              <w:jc w:val="left"/>
              <w:rPr>
                <w:noProof w:val="0"/>
              </w:rPr>
            </w:pPr>
            <w:r w:rsidRPr="00CD48A8">
              <w:rPr>
                <w:noProof w:val="0"/>
              </w:rPr>
              <w:t>SCOE</w:t>
            </w:r>
          </w:p>
        </w:tc>
        <w:tc>
          <w:tcPr>
            <w:tcW w:w="7200" w:type="dxa"/>
          </w:tcPr>
          <w:p w14:paraId="6E0BDEFB" w14:textId="77777777" w:rsidR="007E1896" w:rsidRPr="00CD48A8" w:rsidRDefault="007E1896" w:rsidP="007E1896">
            <w:pPr>
              <w:pStyle w:val="TableText"/>
              <w:jc w:val="left"/>
              <w:rPr>
                <w:noProof w:val="0"/>
              </w:rPr>
            </w:pPr>
            <w:r w:rsidRPr="00CD48A8">
              <w:rPr>
                <w:noProof w:val="0"/>
              </w:rPr>
              <w:t>Sacramento County Office of Education</w:t>
            </w:r>
          </w:p>
        </w:tc>
      </w:tr>
      <w:tr w:rsidR="007E1896" w:rsidRPr="00CD48A8" w14:paraId="29B7B7C1" w14:textId="77777777" w:rsidTr="00900918">
        <w:tc>
          <w:tcPr>
            <w:tcW w:w="1440" w:type="dxa"/>
          </w:tcPr>
          <w:p w14:paraId="4C8838C3" w14:textId="77777777" w:rsidR="007E1896" w:rsidRPr="00CD48A8" w:rsidRDefault="007E1896" w:rsidP="00E9095E">
            <w:pPr>
              <w:pStyle w:val="TableText"/>
              <w:jc w:val="left"/>
              <w:rPr>
                <w:noProof w:val="0"/>
              </w:rPr>
            </w:pPr>
            <w:r w:rsidRPr="00CD48A8">
              <w:rPr>
                <w:noProof w:val="0"/>
              </w:rPr>
              <w:t>SD</w:t>
            </w:r>
          </w:p>
        </w:tc>
        <w:tc>
          <w:tcPr>
            <w:tcW w:w="7200" w:type="dxa"/>
          </w:tcPr>
          <w:p w14:paraId="20F67373" w14:textId="77777777" w:rsidR="007E1896" w:rsidRPr="00CD48A8" w:rsidRDefault="007E1896" w:rsidP="007E1896">
            <w:pPr>
              <w:pStyle w:val="TableText"/>
              <w:jc w:val="left"/>
              <w:rPr>
                <w:noProof w:val="0"/>
              </w:rPr>
            </w:pPr>
            <w:r w:rsidRPr="00CD48A8">
              <w:rPr>
                <w:noProof w:val="0"/>
              </w:rPr>
              <w:t>standard deviation</w:t>
            </w:r>
          </w:p>
        </w:tc>
      </w:tr>
      <w:tr w:rsidR="007E1896" w:rsidRPr="00CD48A8" w14:paraId="32AFD6ED" w14:textId="77777777" w:rsidTr="00900918">
        <w:tc>
          <w:tcPr>
            <w:tcW w:w="1440" w:type="dxa"/>
          </w:tcPr>
          <w:p w14:paraId="08112AB4" w14:textId="77777777" w:rsidR="007E1896" w:rsidRPr="00CD48A8" w:rsidRDefault="007E1896" w:rsidP="00E9095E">
            <w:pPr>
              <w:pStyle w:val="TableText"/>
              <w:jc w:val="left"/>
              <w:rPr>
                <w:noProof w:val="0"/>
              </w:rPr>
            </w:pPr>
            <w:r w:rsidRPr="00CD48A8">
              <w:rPr>
                <w:noProof w:val="0"/>
              </w:rPr>
              <w:t>SEM</w:t>
            </w:r>
          </w:p>
        </w:tc>
        <w:tc>
          <w:tcPr>
            <w:tcW w:w="7200" w:type="dxa"/>
          </w:tcPr>
          <w:p w14:paraId="159FE8BA" w14:textId="77777777" w:rsidR="007E1896" w:rsidRPr="00CD48A8" w:rsidRDefault="007E1896" w:rsidP="007E1896">
            <w:pPr>
              <w:pStyle w:val="TableText"/>
              <w:jc w:val="left"/>
              <w:rPr>
                <w:noProof w:val="0"/>
              </w:rPr>
            </w:pPr>
            <w:r w:rsidRPr="00CD48A8">
              <w:rPr>
                <w:noProof w:val="0"/>
              </w:rPr>
              <w:t>standard error of measurement</w:t>
            </w:r>
          </w:p>
        </w:tc>
      </w:tr>
      <w:tr w:rsidR="007E1896" w:rsidRPr="00CD48A8" w14:paraId="1C3CA7AF" w14:textId="77777777" w:rsidTr="00900918">
        <w:tc>
          <w:tcPr>
            <w:tcW w:w="1440" w:type="dxa"/>
          </w:tcPr>
          <w:p w14:paraId="1ED51426" w14:textId="77777777" w:rsidR="007E1896" w:rsidRPr="00CD48A8" w:rsidRDefault="007E1896" w:rsidP="00E9095E">
            <w:pPr>
              <w:pStyle w:val="TableText"/>
              <w:jc w:val="left"/>
              <w:rPr>
                <w:noProof w:val="0"/>
              </w:rPr>
            </w:pPr>
            <w:r w:rsidRPr="00CD48A8">
              <w:rPr>
                <w:noProof w:val="0"/>
              </w:rPr>
              <w:t>SFTP</w:t>
            </w:r>
          </w:p>
        </w:tc>
        <w:tc>
          <w:tcPr>
            <w:tcW w:w="7200" w:type="dxa"/>
          </w:tcPr>
          <w:p w14:paraId="6F72A54F" w14:textId="77777777" w:rsidR="007E1896" w:rsidRPr="00CD48A8" w:rsidRDefault="007E1896" w:rsidP="007E1896">
            <w:pPr>
              <w:pStyle w:val="TableText"/>
              <w:jc w:val="left"/>
              <w:rPr>
                <w:noProof w:val="0"/>
              </w:rPr>
            </w:pPr>
            <w:r w:rsidRPr="00CD48A8">
              <w:rPr>
                <w:noProof w:val="0"/>
              </w:rPr>
              <w:t>secure file transfer protocol</w:t>
            </w:r>
          </w:p>
        </w:tc>
      </w:tr>
      <w:tr w:rsidR="007E1896" w:rsidRPr="00CD48A8" w14:paraId="5B064DD0" w14:textId="77777777" w:rsidTr="00900918">
        <w:tc>
          <w:tcPr>
            <w:tcW w:w="1440" w:type="dxa"/>
          </w:tcPr>
          <w:p w14:paraId="5DF9B246" w14:textId="77777777" w:rsidR="007E1896" w:rsidRPr="00CD48A8" w:rsidRDefault="007E1896" w:rsidP="00E9095E">
            <w:pPr>
              <w:pStyle w:val="TableText"/>
              <w:jc w:val="left"/>
              <w:rPr>
                <w:noProof w:val="0"/>
              </w:rPr>
            </w:pPr>
            <w:r w:rsidRPr="00CD48A8">
              <w:rPr>
                <w:noProof w:val="0"/>
              </w:rPr>
              <w:t>SMD</w:t>
            </w:r>
          </w:p>
        </w:tc>
        <w:tc>
          <w:tcPr>
            <w:tcW w:w="7200" w:type="dxa"/>
          </w:tcPr>
          <w:p w14:paraId="4F390F21" w14:textId="77777777" w:rsidR="007E1896" w:rsidRPr="00CD48A8" w:rsidRDefault="007E1896" w:rsidP="007E1896">
            <w:pPr>
              <w:pStyle w:val="TableText"/>
              <w:jc w:val="left"/>
              <w:rPr>
                <w:noProof w:val="0"/>
              </w:rPr>
            </w:pPr>
            <w:r w:rsidRPr="00CD48A8">
              <w:rPr>
                <w:noProof w:val="0"/>
              </w:rPr>
              <w:t>standardized mean difference</w:t>
            </w:r>
          </w:p>
        </w:tc>
      </w:tr>
      <w:tr w:rsidR="007E1896" w:rsidRPr="00CD48A8" w14:paraId="54652E8F" w14:textId="77777777" w:rsidTr="00900918">
        <w:tc>
          <w:tcPr>
            <w:tcW w:w="1440" w:type="dxa"/>
          </w:tcPr>
          <w:p w14:paraId="7576A293" w14:textId="233F9E09" w:rsidR="007E1896" w:rsidRPr="00CD48A8" w:rsidRDefault="007E1896" w:rsidP="00E9095E">
            <w:pPr>
              <w:pStyle w:val="TableText"/>
              <w:jc w:val="left"/>
              <w:rPr>
                <w:noProof w:val="0"/>
              </w:rPr>
            </w:pPr>
            <w:r w:rsidRPr="00CD48A8">
              <w:rPr>
                <w:noProof w:val="0"/>
              </w:rPr>
              <w:t>SSID</w:t>
            </w:r>
          </w:p>
        </w:tc>
        <w:tc>
          <w:tcPr>
            <w:tcW w:w="7200" w:type="dxa"/>
          </w:tcPr>
          <w:p w14:paraId="6347CBE0" w14:textId="56C4B54F" w:rsidR="007E1896" w:rsidRPr="00CD48A8" w:rsidRDefault="007E1896" w:rsidP="007E1896">
            <w:pPr>
              <w:pStyle w:val="TableText"/>
              <w:jc w:val="left"/>
              <w:rPr>
                <w:noProof w:val="0"/>
              </w:rPr>
            </w:pPr>
            <w:r w:rsidRPr="00CD48A8">
              <w:rPr>
                <w:noProof w:val="0"/>
              </w:rPr>
              <w:t>Statewide Student Identifier</w:t>
            </w:r>
          </w:p>
        </w:tc>
      </w:tr>
      <w:tr w:rsidR="007E1896" w:rsidRPr="00CD48A8" w14:paraId="4ABCBE4B" w14:textId="77777777" w:rsidTr="00900918">
        <w:tc>
          <w:tcPr>
            <w:tcW w:w="1440" w:type="dxa"/>
          </w:tcPr>
          <w:p w14:paraId="1BE402D3" w14:textId="77777777" w:rsidR="007E1896" w:rsidRPr="00CD48A8" w:rsidRDefault="007E1896" w:rsidP="00E9095E">
            <w:pPr>
              <w:pStyle w:val="TableText"/>
              <w:jc w:val="left"/>
              <w:rPr>
                <w:noProof w:val="0"/>
              </w:rPr>
            </w:pPr>
            <w:r w:rsidRPr="00CD48A8">
              <w:rPr>
                <w:noProof w:val="0"/>
              </w:rPr>
              <w:t>SSPI</w:t>
            </w:r>
          </w:p>
        </w:tc>
        <w:tc>
          <w:tcPr>
            <w:tcW w:w="7200" w:type="dxa"/>
          </w:tcPr>
          <w:p w14:paraId="154D1F76" w14:textId="77777777" w:rsidR="007E1896" w:rsidRPr="00CD48A8" w:rsidRDefault="007E1896" w:rsidP="007E1896">
            <w:pPr>
              <w:pStyle w:val="TableText"/>
              <w:jc w:val="left"/>
              <w:rPr>
                <w:noProof w:val="0"/>
              </w:rPr>
            </w:pPr>
            <w:r w:rsidRPr="00CD48A8">
              <w:rPr>
                <w:noProof w:val="0"/>
              </w:rPr>
              <w:t>State Superintendent of Public Instruction</w:t>
            </w:r>
          </w:p>
        </w:tc>
      </w:tr>
      <w:tr w:rsidR="007E1896" w:rsidRPr="00CD48A8" w14:paraId="5ED589D7" w14:textId="77777777" w:rsidTr="00900918">
        <w:tc>
          <w:tcPr>
            <w:tcW w:w="1440" w:type="dxa"/>
          </w:tcPr>
          <w:p w14:paraId="45DD2793" w14:textId="77777777" w:rsidR="007E1896" w:rsidRPr="00CD48A8" w:rsidRDefault="007E1896" w:rsidP="00E9095E">
            <w:pPr>
              <w:pStyle w:val="TableText"/>
              <w:jc w:val="left"/>
              <w:rPr>
                <w:noProof w:val="0"/>
              </w:rPr>
            </w:pPr>
            <w:r w:rsidRPr="00CD48A8">
              <w:rPr>
                <w:noProof w:val="0"/>
              </w:rPr>
              <w:t>SSR</w:t>
            </w:r>
          </w:p>
        </w:tc>
        <w:tc>
          <w:tcPr>
            <w:tcW w:w="7200" w:type="dxa"/>
          </w:tcPr>
          <w:p w14:paraId="5044148F" w14:textId="77777777" w:rsidR="007E1896" w:rsidRPr="00CD48A8" w:rsidRDefault="007E1896" w:rsidP="007E1896">
            <w:pPr>
              <w:pStyle w:val="TableText"/>
              <w:jc w:val="left"/>
              <w:rPr>
                <w:noProof w:val="0"/>
              </w:rPr>
            </w:pPr>
            <w:r w:rsidRPr="00CD48A8">
              <w:rPr>
                <w:noProof w:val="0"/>
              </w:rPr>
              <w:t>Student Score Report</w:t>
            </w:r>
          </w:p>
        </w:tc>
      </w:tr>
      <w:tr w:rsidR="007E1896" w:rsidRPr="00CD48A8" w14:paraId="5F4CA146" w14:textId="77777777" w:rsidTr="00900918">
        <w:tc>
          <w:tcPr>
            <w:tcW w:w="1440" w:type="dxa"/>
          </w:tcPr>
          <w:p w14:paraId="4115D96B" w14:textId="77777777" w:rsidR="007E1896" w:rsidRPr="00CD48A8" w:rsidRDefault="007E1896" w:rsidP="00E9095E">
            <w:pPr>
              <w:pStyle w:val="TableText"/>
              <w:jc w:val="left"/>
              <w:rPr>
                <w:noProof w:val="0"/>
              </w:rPr>
            </w:pPr>
            <w:r w:rsidRPr="00CD48A8">
              <w:rPr>
                <w:noProof w:val="0"/>
              </w:rPr>
              <w:t>STAIRS</w:t>
            </w:r>
          </w:p>
        </w:tc>
        <w:tc>
          <w:tcPr>
            <w:tcW w:w="7200" w:type="dxa"/>
          </w:tcPr>
          <w:p w14:paraId="7E42AF51" w14:textId="77777777" w:rsidR="007E1896" w:rsidRPr="00CD48A8" w:rsidRDefault="007E1896" w:rsidP="007E1896">
            <w:pPr>
              <w:pStyle w:val="TableText"/>
              <w:jc w:val="left"/>
              <w:rPr>
                <w:noProof w:val="0"/>
              </w:rPr>
            </w:pPr>
            <w:r w:rsidRPr="00CD48A8">
              <w:rPr>
                <w:noProof w:val="0"/>
              </w:rPr>
              <w:t>Security and Test Administration Incident Reporting System</w:t>
            </w:r>
          </w:p>
        </w:tc>
      </w:tr>
      <w:tr w:rsidR="007E1896" w:rsidRPr="00CD48A8" w14:paraId="64A51EBC" w14:textId="77777777" w:rsidTr="00900918">
        <w:tc>
          <w:tcPr>
            <w:tcW w:w="1440" w:type="dxa"/>
          </w:tcPr>
          <w:p w14:paraId="19D3D52C" w14:textId="77777777" w:rsidR="007E1896" w:rsidRPr="00CD48A8" w:rsidRDefault="007E1896" w:rsidP="00E9095E">
            <w:pPr>
              <w:pStyle w:val="TableText"/>
              <w:jc w:val="left"/>
              <w:rPr>
                <w:noProof w:val="0"/>
              </w:rPr>
            </w:pPr>
            <w:r w:rsidRPr="00CD48A8">
              <w:rPr>
                <w:noProof w:val="0"/>
              </w:rPr>
              <w:t>TCC</w:t>
            </w:r>
          </w:p>
        </w:tc>
        <w:tc>
          <w:tcPr>
            <w:tcW w:w="7200" w:type="dxa"/>
          </w:tcPr>
          <w:p w14:paraId="6EA5AB2F" w14:textId="77777777" w:rsidR="007E1896" w:rsidRPr="00CD48A8" w:rsidRDefault="007E1896" w:rsidP="007E1896">
            <w:pPr>
              <w:pStyle w:val="TableText"/>
              <w:jc w:val="left"/>
              <w:rPr>
                <w:noProof w:val="0"/>
              </w:rPr>
            </w:pPr>
            <w:r w:rsidRPr="00CD48A8">
              <w:rPr>
                <w:noProof w:val="0"/>
              </w:rPr>
              <w:t>test characteristic curve</w:t>
            </w:r>
          </w:p>
        </w:tc>
      </w:tr>
      <w:tr w:rsidR="007E1896" w:rsidRPr="00CD48A8" w14:paraId="7551B1A6" w14:textId="77777777" w:rsidTr="00900918">
        <w:tc>
          <w:tcPr>
            <w:tcW w:w="1440" w:type="dxa"/>
          </w:tcPr>
          <w:p w14:paraId="2D990B75" w14:textId="77777777" w:rsidR="007E1896" w:rsidRPr="00CD48A8" w:rsidRDefault="007E1896" w:rsidP="00E9095E">
            <w:pPr>
              <w:pStyle w:val="TableText"/>
              <w:jc w:val="left"/>
              <w:rPr>
                <w:noProof w:val="0"/>
              </w:rPr>
            </w:pPr>
            <w:r w:rsidRPr="00CD48A8">
              <w:rPr>
                <w:noProof w:val="0"/>
              </w:rPr>
              <w:t>TDS</w:t>
            </w:r>
          </w:p>
        </w:tc>
        <w:tc>
          <w:tcPr>
            <w:tcW w:w="7200" w:type="dxa"/>
          </w:tcPr>
          <w:p w14:paraId="63595654" w14:textId="77777777" w:rsidR="007E1896" w:rsidRPr="00CD48A8" w:rsidRDefault="007E1896" w:rsidP="007E1896">
            <w:pPr>
              <w:pStyle w:val="TableText"/>
              <w:jc w:val="left"/>
              <w:rPr>
                <w:noProof w:val="0"/>
              </w:rPr>
            </w:pPr>
            <w:r w:rsidRPr="00CD48A8">
              <w:rPr>
                <w:noProof w:val="0"/>
              </w:rPr>
              <w:t>test delivery system</w:t>
            </w:r>
          </w:p>
        </w:tc>
      </w:tr>
      <w:tr w:rsidR="007E1896" w:rsidRPr="00CD48A8" w14:paraId="7B21440A" w14:textId="77777777" w:rsidTr="00900918">
        <w:tc>
          <w:tcPr>
            <w:tcW w:w="1440" w:type="dxa"/>
          </w:tcPr>
          <w:p w14:paraId="5A19250A" w14:textId="77777777" w:rsidR="007E1896" w:rsidRPr="00CD48A8" w:rsidRDefault="007E1896" w:rsidP="00E9095E">
            <w:pPr>
              <w:pStyle w:val="TableText"/>
              <w:jc w:val="left"/>
              <w:rPr>
                <w:noProof w:val="0"/>
              </w:rPr>
            </w:pPr>
            <w:r w:rsidRPr="00CD48A8">
              <w:rPr>
                <w:noProof w:val="0"/>
              </w:rPr>
              <w:t>TEI</w:t>
            </w:r>
          </w:p>
        </w:tc>
        <w:tc>
          <w:tcPr>
            <w:tcW w:w="7200" w:type="dxa"/>
          </w:tcPr>
          <w:p w14:paraId="11AED4AA" w14:textId="77777777" w:rsidR="007E1896" w:rsidRPr="00CD48A8" w:rsidRDefault="007E1896" w:rsidP="007E1896">
            <w:pPr>
              <w:pStyle w:val="TableText"/>
              <w:jc w:val="left"/>
              <w:rPr>
                <w:noProof w:val="0"/>
              </w:rPr>
            </w:pPr>
            <w:r w:rsidRPr="00CD48A8">
              <w:rPr>
                <w:noProof w:val="0"/>
              </w:rPr>
              <w:t>technology-enhanced item</w:t>
            </w:r>
          </w:p>
        </w:tc>
      </w:tr>
      <w:tr w:rsidR="007E1896" w:rsidRPr="00CD48A8" w14:paraId="4C939489" w14:textId="77777777" w:rsidTr="00900918">
        <w:tc>
          <w:tcPr>
            <w:tcW w:w="1440" w:type="dxa"/>
          </w:tcPr>
          <w:p w14:paraId="463C1C02" w14:textId="77777777" w:rsidR="007E1896" w:rsidRPr="00CD48A8" w:rsidRDefault="007E1896" w:rsidP="00E9095E">
            <w:pPr>
              <w:pStyle w:val="TableText"/>
              <w:jc w:val="left"/>
              <w:rPr>
                <w:noProof w:val="0"/>
              </w:rPr>
            </w:pPr>
            <w:r w:rsidRPr="00CD48A8">
              <w:rPr>
                <w:noProof w:val="0"/>
              </w:rPr>
              <w:t>TIF</w:t>
            </w:r>
          </w:p>
        </w:tc>
        <w:tc>
          <w:tcPr>
            <w:tcW w:w="7200" w:type="dxa"/>
          </w:tcPr>
          <w:p w14:paraId="0B0B539E" w14:textId="77777777" w:rsidR="007E1896" w:rsidRPr="00CD48A8" w:rsidRDefault="007E1896" w:rsidP="007E1896">
            <w:pPr>
              <w:pStyle w:val="TableText"/>
              <w:jc w:val="left"/>
              <w:rPr>
                <w:noProof w:val="0"/>
              </w:rPr>
            </w:pPr>
            <w:r w:rsidRPr="00CD48A8">
              <w:rPr>
                <w:noProof w:val="0"/>
              </w:rPr>
              <w:t>test information function</w:t>
            </w:r>
          </w:p>
        </w:tc>
      </w:tr>
      <w:tr w:rsidR="007E1896" w:rsidRPr="00CD48A8" w14:paraId="4236D53E" w14:textId="77777777" w:rsidTr="00900918">
        <w:tc>
          <w:tcPr>
            <w:tcW w:w="1440" w:type="dxa"/>
          </w:tcPr>
          <w:p w14:paraId="54B63831" w14:textId="77777777" w:rsidR="007E1896" w:rsidRPr="00CD48A8" w:rsidRDefault="007E1896" w:rsidP="00E9095E">
            <w:pPr>
              <w:pStyle w:val="TableText"/>
              <w:jc w:val="left"/>
              <w:rPr>
                <w:noProof w:val="0"/>
              </w:rPr>
            </w:pPr>
            <w:r w:rsidRPr="00CD48A8">
              <w:rPr>
                <w:noProof w:val="0"/>
              </w:rPr>
              <w:t>TOMS</w:t>
            </w:r>
          </w:p>
        </w:tc>
        <w:tc>
          <w:tcPr>
            <w:tcW w:w="7200" w:type="dxa"/>
          </w:tcPr>
          <w:p w14:paraId="6D968345" w14:textId="77777777" w:rsidR="007E1896" w:rsidRPr="00CD48A8" w:rsidRDefault="007E1896" w:rsidP="007E1896">
            <w:pPr>
              <w:pStyle w:val="TableText"/>
              <w:jc w:val="left"/>
              <w:rPr>
                <w:noProof w:val="0"/>
              </w:rPr>
            </w:pPr>
            <w:r w:rsidRPr="00CD48A8">
              <w:rPr>
                <w:noProof w:val="0"/>
              </w:rPr>
              <w:t>Test Operations Management System</w:t>
            </w:r>
          </w:p>
        </w:tc>
      </w:tr>
      <w:tr w:rsidR="007E1896" w:rsidRPr="00CD48A8" w14:paraId="4AFA911D" w14:textId="77777777" w:rsidTr="00900918">
        <w:tc>
          <w:tcPr>
            <w:tcW w:w="1440" w:type="dxa"/>
          </w:tcPr>
          <w:p w14:paraId="4C9F8A02" w14:textId="77777777" w:rsidR="007E1896" w:rsidRPr="00CD48A8" w:rsidRDefault="007E1896" w:rsidP="00E9095E">
            <w:pPr>
              <w:pStyle w:val="TableText"/>
              <w:jc w:val="left"/>
              <w:rPr>
                <w:noProof w:val="0"/>
              </w:rPr>
            </w:pPr>
            <w:r w:rsidRPr="00CD48A8">
              <w:rPr>
                <w:noProof w:val="0"/>
              </w:rPr>
              <w:t>TVI</w:t>
            </w:r>
          </w:p>
        </w:tc>
        <w:tc>
          <w:tcPr>
            <w:tcW w:w="7200" w:type="dxa"/>
          </w:tcPr>
          <w:p w14:paraId="1F7E4A71" w14:textId="77777777" w:rsidR="007E1896" w:rsidRPr="00CD48A8" w:rsidRDefault="007E1896" w:rsidP="007E1896">
            <w:pPr>
              <w:pStyle w:val="TableText"/>
              <w:jc w:val="left"/>
              <w:rPr>
                <w:noProof w:val="0"/>
              </w:rPr>
            </w:pPr>
            <w:r w:rsidRPr="00CD48A8">
              <w:rPr>
                <w:noProof w:val="0"/>
              </w:rPr>
              <w:t>teacher of students with visual impairment</w:t>
            </w:r>
          </w:p>
        </w:tc>
      </w:tr>
      <w:tr w:rsidR="007E1896" w:rsidRPr="00CD48A8" w14:paraId="3DF4EC4D" w14:textId="77777777" w:rsidTr="00900918">
        <w:tc>
          <w:tcPr>
            <w:tcW w:w="1440" w:type="dxa"/>
          </w:tcPr>
          <w:p w14:paraId="099DEAFE" w14:textId="77777777" w:rsidR="007E1896" w:rsidRPr="00CD48A8" w:rsidRDefault="007E1896" w:rsidP="00E9095E">
            <w:pPr>
              <w:pStyle w:val="TableText"/>
              <w:jc w:val="left"/>
              <w:rPr>
                <w:noProof w:val="0"/>
              </w:rPr>
            </w:pPr>
            <w:r w:rsidRPr="00CD48A8">
              <w:rPr>
                <w:noProof w:val="0"/>
              </w:rPr>
              <w:t>UAT</w:t>
            </w:r>
          </w:p>
        </w:tc>
        <w:tc>
          <w:tcPr>
            <w:tcW w:w="7200" w:type="dxa"/>
          </w:tcPr>
          <w:p w14:paraId="0A4CC381" w14:textId="77777777" w:rsidR="007E1896" w:rsidRPr="00CD48A8" w:rsidRDefault="007E1896" w:rsidP="007E1896">
            <w:pPr>
              <w:pStyle w:val="TableText"/>
              <w:jc w:val="left"/>
              <w:rPr>
                <w:noProof w:val="0"/>
              </w:rPr>
            </w:pPr>
            <w:r w:rsidRPr="00CD48A8">
              <w:rPr>
                <w:noProof w:val="0"/>
              </w:rPr>
              <w:t xml:space="preserve">user acceptance </w:t>
            </w:r>
            <w:r w:rsidRPr="00CD48A8" w:rsidDel="00187550">
              <w:rPr>
                <w:noProof w:val="0"/>
              </w:rPr>
              <w:t>t</w:t>
            </w:r>
            <w:r w:rsidRPr="00CD48A8">
              <w:rPr>
                <w:noProof w:val="0"/>
              </w:rPr>
              <w:t>esting</w:t>
            </w:r>
          </w:p>
        </w:tc>
      </w:tr>
      <w:tr w:rsidR="007E1896" w:rsidRPr="00CD48A8" w14:paraId="3DB8C387" w14:textId="77777777" w:rsidTr="00900918">
        <w:tc>
          <w:tcPr>
            <w:tcW w:w="1440" w:type="dxa"/>
          </w:tcPr>
          <w:p w14:paraId="781A27E7" w14:textId="77777777" w:rsidR="007E1896" w:rsidRPr="00CD48A8" w:rsidRDefault="007E1896" w:rsidP="00E9095E">
            <w:pPr>
              <w:pStyle w:val="TableText"/>
              <w:jc w:val="left"/>
              <w:rPr>
                <w:noProof w:val="0"/>
              </w:rPr>
            </w:pPr>
            <w:r w:rsidRPr="00CD48A8">
              <w:rPr>
                <w:noProof w:val="0"/>
              </w:rPr>
              <w:t>USC</w:t>
            </w:r>
          </w:p>
        </w:tc>
        <w:tc>
          <w:tcPr>
            <w:tcW w:w="7200" w:type="dxa"/>
          </w:tcPr>
          <w:p w14:paraId="1E79B245" w14:textId="77777777" w:rsidR="007E1896" w:rsidRPr="00CD48A8" w:rsidRDefault="007E1896" w:rsidP="007E1896">
            <w:pPr>
              <w:pStyle w:val="TableText"/>
              <w:jc w:val="left"/>
              <w:rPr>
                <w:noProof w:val="0"/>
              </w:rPr>
            </w:pPr>
            <w:r w:rsidRPr="00CD48A8">
              <w:rPr>
                <w:noProof w:val="0"/>
              </w:rPr>
              <w:t>United States Code</w:t>
            </w:r>
          </w:p>
        </w:tc>
      </w:tr>
    </w:tbl>
    <w:p w14:paraId="46F356FB" w14:textId="77777777" w:rsidR="00F14D4C" w:rsidRDefault="001D2412" w:rsidP="000A58C6">
      <w:pPr>
        <w:pageBreakBefore/>
        <w:jc w:val="center"/>
        <w:rPr>
          <w:b/>
          <w:bCs/>
        </w:rPr>
      </w:pPr>
      <w:r w:rsidRPr="000A58C6">
        <w:rPr>
          <w:b/>
          <w:bCs/>
        </w:rPr>
        <w:t>This page is intentionally left blank.</w:t>
      </w:r>
    </w:p>
    <w:p w14:paraId="1C993F64" w14:textId="301C40EB" w:rsidR="00663F38" w:rsidRPr="000A58C6" w:rsidRDefault="00663F38" w:rsidP="000A58C6">
      <w:pPr>
        <w:pageBreakBefore/>
        <w:jc w:val="center"/>
        <w:rPr>
          <w:b/>
          <w:bCs/>
        </w:rPr>
        <w:sectPr w:rsidR="00663F38" w:rsidRPr="000A58C6" w:rsidSect="00A72E82">
          <w:headerReference w:type="even" r:id="rId41"/>
          <w:headerReference w:type="default" r:id="rId42"/>
          <w:footerReference w:type="even" r:id="rId43"/>
          <w:footerReference w:type="default" r:id="rId44"/>
          <w:pgSz w:w="12240" w:h="15840" w:code="1"/>
          <w:pgMar w:top="1152" w:right="1152" w:bottom="1152" w:left="1152" w:header="576" w:footer="360" w:gutter="0"/>
          <w:pgNumType w:fmt="lowerRoman" w:start="2"/>
          <w:cols w:space="720"/>
          <w:docGrid w:linePitch="360"/>
        </w:sectPr>
      </w:pPr>
    </w:p>
    <w:p w14:paraId="68709186" w14:textId="09F18569" w:rsidR="00420F35" w:rsidRPr="00CD48A8" w:rsidRDefault="00420F35" w:rsidP="00613DEE">
      <w:pPr>
        <w:pStyle w:val="Heading2"/>
      </w:pPr>
      <w:bookmarkStart w:id="12" w:name="_Chapter_1:_Introduction"/>
      <w:bookmarkStart w:id="13" w:name="_Introduction"/>
      <w:bookmarkStart w:id="14" w:name="_Toc12953749"/>
      <w:bookmarkStart w:id="15" w:name="_Toc17121268"/>
      <w:bookmarkStart w:id="16" w:name="_Toc19361573"/>
      <w:bookmarkStart w:id="17" w:name="_Toc93411765"/>
      <w:bookmarkStart w:id="18" w:name="_Toc102976205"/>
      <w:bookmarkEnd w:id="12"/>
      <w:bookmarkEnd w:id="13"/>
      <w:r w:rsidRPr="00CD48A8">
        <w:t>Introduction</w:t>
      </w:r>
      <w:bookmarkEnd w:id="14"/>
      <w:bookmarkEnd w:id="15"/>
      <w:bookmarkEnd w:id="16"/>
      <w:bookmarkEnd w:id="17"/>
      <w:bookmarkEnd w:id="18"/>
    </w:p>
    <w:p w14:paraId="5F3DB96B" w14:textId="3566FF42" w:rsidR="00975427" w:rsidRPr="00CD48A8" w:rsidRDefault="00975427" w:rsidP="003A57B9">
      <w:r w:rsidRPr="00CD48A8">
        <w:t>This chapter provides an overview of the California Spanish Assessment (CSA), including background information, purpose of the assessment, intended population, testing window, organizations and systems involved, and an overview of the CSA technical report.</w:t>
      </w:r>
      <w:r w:rsidR="003A57B9" w:rsidRPr="00CD48A8">
        <w:t xml:space="preserve"> Additionally, this chapter provides a summary of the impact of the novel coronavirus disease 2019 (COVID-19)</w:t>
      </w:r>
      <w:r w:rsidRPr="00CD48A8">
        <w:t xml:space="preserve"> pandemic to the test administration.</w:t>
      </w:r>
    </w:p>
    <w:p w14:paraId="2951F002" w14:textId="37C8A139" w:rsidR="00420F35" w:rsidRPr="00CD48A8" w:rsidRDefault="00420F35" w:rsidP="00613DEE">
      <w:pPr>
        <w:pStyle w:val="Heading3"/>
      </w:pPr>
      <w:bookmarkStart w:id="19" w:name="_Toc93411766"/>
      <w:bookmarkStart w:id="20" w:name="_Toc102976206"/>
      <w:r w:rsidRPr="00CD48A8">
        <w:t>Background</w:t>
      </w:r>
      <w:bookmarkEnd w:id="19"/>
      <w:bookmarkEnd w:id="20"/>
    </w:p>
    <w:p w14:paraId="5CED72FE" w14:textId="77777777" w:rsidR="00975427" w:rsidRPr="00CD48A8" w:rsidRDefault="00975427" w:rsidP="00975427">
      <w:r w:rsidRPr="00CD48A8">
        <w:t>In October 2013, Assembly Bill 484 established the California Assessment of Student Performance and Progress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through the use of a variety of item types and assessment approaches. These tests provide the foundation for the state’s school accountability system.</w:t>
      </w:r>
    </w:p>
    <w:p w14:paraId="1C615829" w14:textId="2FCAFAFC" w:rsidR="00975427" w:rsidRPr="00CD48A8" w:rsidRDefault="00975427" w:rsidP="00975427">
      <w:r w:rsidRPr="00CD48A8">
        <w:t>During the 20</w:t>
      </w:r>
      <w:r w:rsidR="003131F2" w:rsidRPr="00CD48A8">
        <w:t>20</w:t>
      </w:r>
      <w:r w:rsidRPr="00CD48A8">
        <w:t>–202</w:t>
      </w:r>
      <w:r w:rsidR="003131F2" w:rsidRPr="00CD48A8">
        <w:t>1</w:t>
      </w:r>
      <w:r w:rsidRPr="00CD48A8">
        <w:t xml:space="preserve"> administration, the CAASPP System comprised the following assessments:</w:t>
      </w:r>
    </w:p>
    <w:p w14:paraId="5D7FE739" w14:textId="77777777" w:rsidR="00975427" w:rsidRPr="00CD48A8" w:rsidRDefault="00975427" w:rsidP="00BC2F34">
      <w:pPr>
        <w:pStyle w:val="bullets"/>
        <w:numPr>
          <w:ilvl w:val="0"/>
          <w:numId w:val="56"/>
        </w:numPr>
        <w:ind w:left="864" w:hanging="288"/>
      </w:pPr>
      <w:r w:rsidRPr="00CD48A8">
        <w:t>Smarter Balanced assessments and tools:</w:t>
      </w:r>
    </w:p>
    <w:p w14:paraId="0ED656BE" w14:textId="792126EF" w:rsidR="00975427" w:rsidRPr="00CD48A8" w:rsidRDefault="00975427" w:rsidP="00975427">
      <w:pPr>
        <w:pStyle w:val="bullets2"/>
      </w:pPr>
      <w:r w:rsidRPr="00CD48A8">
        <w:t>Summative Assessments—</w:t>
      </w:r>
      <w:r w:rsidR="001C1D56" w:rsidRPr="00CD48A8">
        <w:t xml:space="preserve">Computer-based </w:t>
      </w:r>
      <w:r w:rsidRPr="00CD48A8">
        <w:t>assessments for English language arts/literacy (ELA) and mathematics in grades three through eight and grade eleven</w:t>
      </w:r>
    </w:p>
    <w:p w14:paraId="4FCA731E" w14:textId="77777777" w:rsidR="00975427" w:rsidRPr="00CD48A8" w:rsidRDefault="00975427" w:rsidP="00975427">
      <w:pPr>
        <w:pStyle w:val="bullets2"/>
      </w:pPr>
      <w:r w:rsidRPr="00CD48A8">
        <w:t>Interim Assessments—Optional resources developed for grades three through eight and grade eleven designed to inform and promote teaching and learning by providing information that can be used to monitor student progress toward mastery of the Common Core State Standards that may be administered to students at any grade level</w:t>
      </w:r>
    </w:p>
    <w:p w14:paraId="24AF134D" w14:textId="1FA8236D" w:rsidR="00975427" w:rsidRPr="00CD48A8" w:rsidRDefault="00975427" w:rsidP="00975427">
      <w:pPr>
        <w:pStyle w:val="bullets2"/>
      </w:pPr>
      <w:r w:rsidRPr="00CD48A8">
        <w:t>Tools for Teachers—Professional development materials and instructional resources designed to help teachers use formative assessment processes for improved teaching and learning in all grades</w:t>
      </w:r>
    </w:p>
    <w:p w14:paraId="6B843CCC" w14:textId="5CF0AE1D" w:rsidR="00975427" w:rsidRPr="00CD48A8" w:rsidRDefault="1AACFB9B" w:rsidP="00BC2F34">
      <w:pPr>
        <w:pStyle w:val="bullets"/>
        <w:numPr>
          <w:ilvl w:val="0"/>
          <w:numId w:val="56"/>
        </w:numPr>
        <w:ind w:left="864" w:hanging="288"/>
      </w:pPr>
      <w:r w:rsidRPr="00CD48A8">
        <w:t>California Alternate Assessments (CAAs) for ELA and mathematics in grades three through eight and grade eleven</w:t>
      </w:r>
      <w:r w:rsidR="563B9C69" w:rsidRPr="00CD48A8">
        <w:t xml:space="preserve"> for students with the most significant cognitive disabilities</w:t>
      </w:r>
    </w:p>
    <w:p w14:paraId="4B1D576B" w14:textId="3E7326F0" w:rsidR="00975427" w:rsidRPr="00CD48A8" w:rsidRDefault="00975427" w:rsidP="00BC2F34">
      <w:pPr>
        <w:pStyle w:val="bullets"/>
        <w:numPr>
          <w:ilvl w:val="0"/>
          <w:numId w:val="56"/>
        </w:numPr>
        <w:ind w:left="864" w:hanging="288"/>
      </w:pPr>
      <w:r w:rsidRPr="00CD48A8">
        <w:t>Science assessments in grades five, eight, and high school (grade ten, eleven, or twelve; these are the California Science Test and the CAA for Science)</w:t>
      </w:r>
    </w:p>
    <w:p w14:paraId="3FAF80B5" w14:textId="273B2EEB" w:rsidR="00975427" w:rsidRPr="00CD48A8" w:rsidRDefault="00975427" w:rsidP="00BC2F34">
      <w:pPr>
        <w:pStyle w:val="bullets"/>
        <w:numPr>
          <w:ilvl w:val="0"/>
          <w:numId w:val="56"/>
        </w:numPr>
        <w:ind w:left="864" w:hanging="288"/>
      </w:pPr>
      <w:r w:rsidRPr="00CD48A8">
        <w:t>The CSA, optional for eligible students in grades three through eight and high school (grades nine through twelve) and designed to measure a student’s Spanish competency in reading, writing mechanics, and listening</w:t>
      </w:r>
    </w:p>
    <w:p w14:paraId="2A6659F6" w14:textId="77777777" w:rsidR="00F22AF1" w:rsidRPr="00CD48A8" w:rsidRDefault="00F22AF1" w:rsidP="00F22AF1">
      <w:pPr>
        <w:keepLines/>
      </w:pPr>
      <w:r w:rsidRPr="00CD48A8">
        <w:t>As part of the CAASPP System of assessments, the CSA was approved as California’s primary language assessment by the California State Board of Education (SBE). It was developed as an optional Spanish reading language arts assessment.</w:t>
      </w:r>
    </w:p>
    <w:p w14:paraId="2AD372C2" w14:textId="0641BD8C" w:rsidR="00975427" w:rsidRPr="00CD48A8" w:rsidRDefault="20DBD3C2" w:rsidP="00975427">
      <w:r w:rsidRPr="00CD48A8">
        <w:t xml:space="preserve">Development of the CSA started in September 2016 with the SBE’s approval of the high-level test design. Following the 2018 fall CSA field test, the first CSA operational administration was administered optionally to students seeking a measure of their Spanish reading language arts skills during spring 2019. The spring </w:t>
      </w:r>
      <w:r w:rsidR="5D1E7149" w:rsidRPr="00CD48A8">
        <w:t>2020</w:t>
      </w:r>
      <w:r w:rsidRPr="00CD48A8">
        <w:t>–</w:t>
      </w:r>
      <w:r w:rsidR="5D1E7149" w:rsidRPr="00CD48A8">
        <w:t xml:space="preserve">2021 </w:t>
      </w:r>
      <w:r w:rsidRPr="00CD48A8">
        <w:t xml:space="preserve">administration marks the </w:t>
      </w:r>
      <w:r w:rsidR="6AD4410A" w:rsidRPr="00CD48A8">
        <w:t xml:space="preserve">third </w:t>
      </w:r>
      <w:r w:rsidRPr="00CD48A8">
        <w:t>operational year of the CSA</w:t>
      </w:r>
      <w:r w:rsidR="6AD4410A" w:rsidRPr="00CD48A8">
        <w:t xml:space="preserve">, </w:t>
      </w:r>
      <w:r w:rsidR="18A18437" w:rsidRPr="00CD48A8">
        <w:t>including</w:t>
      </w:r>
      <w:r w:rsidR="6AD4410A" w:rsidRPr="00CD48A8">
        <w:t xml:space="preserve"> the 2019–2020 administration</w:t>
      </w:r>
      <w:r w:rsidR="1C6A5377" w:rsidRPr="00CD48A8">
        <w:t>,</w:t>
      </w:r>
      <w:r w:rsidR="6AD4410A" w:rsidRPr="00CD48A8">
        <w:t xml:space="preserve"> which </w:t>
      </w:r>
      <w:r w:rsidR="3FE1D82A" w:rsidRPr="00CD48A8">
        <w:t>was suspended in the middle of testing window because of the COVID-19 pandemic</w:t>
      </w:r>
      <w:r w:rsidRPr="00CD48A8">
        <w:t>.</w:t>
      </w:r>
    </w:p>
    <w:p w14:paraId="0CE63533" w14:textId="12DE080B" w:rsidR="00975427" w:rsidRPr="00CD48A8" w:rsidRDefault="20DBD3C2" w:rsidP="00975427">
      <w:r w:rsidRPr="00CD48A8">
        <w:t xml:space="preserve">More background information about the CAASPP System can be found on the </w:t>
      </w:r>
      <w:r w:rsidRPr="00CD48A8">
        <w:rPr>
          <w:i/>
          <w:iCs/>
        </w:rPr>
        <w:t>CalEdFacts</w:t>
      </w:r>
      <w:r w:rsidRPr="00CD48A8">
        <w:t xml:space="preserve"> web page</w:t>
      </w:r>
      <w:r w:rsidR="1C6A5377" w:rsidRPr="00CD48A8">
        <w:t xml:space="preserve"> on the </w:t>
      </w:r>
      <w:r w:rsidR="1F6FAA56" w:rsidRPr="00CD48A8">
        <w:t>California Department of Education (</w:t>
      </w:r>
      <w:r w:rsidR="1C6A5377" w:rsidRPr="00CD48A8">
        <w:t>CDE</w:t>
      </w:r>
      <w:r w:rsidR="1F6FAA56" w:rsidRPr="00CD48A8">
        <w:t>)</w:t>
      </w:r>
      <w:r w:rsidR="1C6A5377" w:rsidRPr="00CD48A8">
        <w:t xml:space="preserve"> website</w:t>
      </w:r>
      <w:r w:rsidRPr="00CD48A8">
        <w:t>.</w:t>
      </w:r>
    </w:p>
    <w:p w14:paraId="47714A0D" w14:textId="1245E052" w:rsidR="00420F35" w:rsidRPr="00CD48A8" w:rsidRDefault="007B31A1" w:rsidP="00331E16">
      <w:pPr>
        <w:pStyle w:val="Heading3"/>
      </w:pPr>
      <w:bookmarkStart w:id="21" w:name="_Toc93411767"/>
      <w:bookmarkStart w:id="22" w:name="_Toc102976207"/>
      <w:r w:rsidRPr="00CD48A8">
        <w:t>Test</w:t>
      </w:r>
      <w:r w:rsidR="006C4E7E" w:rsidRPr="00CD48A8">
        <w:t xml:space="preserve"> Purpose</w:t>
      </w:r>
      <w:bookmarkEnd w:id="21"/>
      <w:bookmarkEnd w:id="22"/>
    </w:p>
    <w:p w14:paraId="204BC026" w14:textId="5019C6F7" w:rsidR="008C40FB" w:rsidRPr="00CD48A8" w:rsidRDefault="3A012B23" w:rsidP="005811FC">
      <w:r w:rsidRPr="00CD48A8">
        <w:t>This computer-based assessment for students in grades three through eight and high school was designed to measure a student’s Spanish reading language arts skills in reading, writing mechanics, and listening for the purposes of providing:</w:t>
      </w:r>
    </w:p>
    <w:p w14:paraId="15172402" w14:textId="45065CAD" w:rsidR="008C40FB" w:rsidRPr="00CD48A8" w:rsidRDefault="008C40FB" w:rsidP="000D695B">
      <w:pPr>
        <w:pStyle w:val="bullets"/>
      </w:pPr>
      <w:r w:rsidRPr="00CD48A8">
        <w:t>student-level data in Spanish competency,</w:t>
      </w:r>
    </w:p>
    <w:p w14:paraId="33CD2F07" w14:textId="38A548F8" w:rsidR="008C40FB" w:rsidRPr="00CD48A8" w:rsidRDefault="008C40FB" w:rsidP="000D695B">
      <w:pPr>
        <w:pStyle w:val="bullets"/>
      </w:pPr>
      <w:r w:rsidRPr="00CD48A8">
        <w:t>aggregated data that may be used for evaluating the implementation of Spanish language arts programs at the local level, and</w:t>
      </w:r>
    </w:p>
    <w:p w14:paraId="6191F243" w14:textId="20E703E6" w:rsidR="008C40FB" w:rsidRPr="00CD48A8" w:rsidRDefault="3A012B23" w:rsidP="000D695B">
      <w:pPr>
        <w:pStyle w:val="bullets"/>
      </w:pPr>
      <w:r w:rsidRPr="00CD48A8">
        <w:t>a high school measure suitable to be used, in part, for the California State Seal of Biliteracy. Currently, the CSA does not meet the requirements identified in California </w:t>
      </w:r>
      <w:r w:rsidRPr="00CD48A8">
        <w:rPr>
          <w:i/>
          <w:iCs/>
        </w:rPr>
        <w:t>Education Code (EC)</w:t>
      </w:r>
      <w:r w:rsidRPr="00CD48A8">
        <w:t>, Section 51460(a) for the State Seal of Biliteracy.</w:t>
      </w:r>
    </w:p>
    <w:p w14:paraId="20743FFF" w14:textId="48FA7B1F" w:rsidR="00975427" w:rsidRPr="00CD48A8" w:rsidRDefault="33B6554A" w:rsidP="005811FC">
      <w:r w:rsidRPr="00CD48A8">
        <w:t>The</w:t>
      </w:r>
      <w:r w:rsidR="4CD75DE4" w:rsidRPr="00CD48A8">
        <w:t xml:space="preserve"> CSA is aligned with the translated and linguistically augmented version of the Common Core ELA standards (i.e., California Common Core State Standards en Español</w:t>
      </w:r>
      <w:r w:rsidR="00BF7235" w:rsidRPr="00CD48A8">
        <w:t xml:space="preserve"> [CCCSSeE]</w:t>
      </w:r>
      <w:r w:rsidR="4CD75DE4" w:rsidRPr="00CD48A8">
        <w:t>).</w:t>
      </w:r>
      <w:r w:rsidR="745595F9" w:rsidRPr="00CD48A8">
        <w:t xml:space="preserve"> </w:t>
      </w:r>
      <w:r w:rsidR="19EF7314" w:rsidRPr="00CD48A8">
        <w:t>The CSA</w:t>
      </w:r>
      <w:r w:rsidR="4F39A41B" w:rsidRPr="00CD48A8">
        <w:t xml:space="preserve"> measure</w:t>
      </w:r>
      <w:r w:rsidR="19EF7314" w:rsidRPr="00CD48A8">
        <w:t>s</w:t>
      </w:r>
      <w:r w:rsidR="4F39A41B" w:rsidRPr="00CD48A8">
        <w:t xml:space="preserve"> a student’s Spanish reading language arts skills in reading, writing mechanics, and listening</w:t>
      </w:r>
      <w:r w:rsidR="4371D8EC" w:rsidRPr="00CD48A8">
        <w:t xml:space="preserve"> based on the</w:t>
      </w:r>
      <w:r w:rsidR="00947CEB" w:rsidRPr="00CD48A8">
        <w:t xml:space="preserve"> CCCSSeE</w:t>
      </w:r>
      <w:r w:rsidR="4CD75DE4" w:rsidRPr="00CD48A8">
        <w:t>.</w:t>
      </w:r>
    </w:p>
    <w:p w14:paraId="17F46C99" w14:textId="4135FBA5" w:rsidR="006C4E7E" w:rsidRPr="00CD48A8" w:rsidRDefault="006C4E7E" w:rsidP="00331E16">
      <w:pPr>
        <w:pStyle w:val="Heading3"/>
      </w:pPr>
      <w:bookmarkStart w:id="23" w:name="_Toc93411768"/>
      <w:bookmarkStart w:id="24" w:name="_Toc102976208"/>
      <w:r w:rsidRPr="00CD48A8">
        <w:t>Test Design</w:t>
      </w:r>
      <w:bookmarkEnd w:id="23"/>
      <w:bookmarkEnd w:id="24"/>
    </w:p>
    <w:p w14:paraId="4F911F3E" w14:textId="34D615B7" w:rsidR="00975427" w:rsidRPr="00CD48A8" w:rsidRDefault="00975427" w:rsidP="00224CE9">
      <w:r w:rsidRPr="00CD48A8">
        <w:t xml:space="preserve">The CSA is administered to eligible students in grades three through twelve. The CSA </w:t>
      </w:r>
      <w:r w:rsidR="000B3C0E" w:rsidRPr="00CD48A8">
        <w:t xml:space="preserve">was </w:t>
      </w:r>
      <w:r w:rsidRPr="00CD48A8">
        <w:t xml:space="preserve">delivered online with fixed forms—one </w:t>
      </w:r>
      <w:r w:rsidR="000B3C0E" w:rsidRPr="00CD48A8">
        <w:t xml:space="preserve">general </w:t>
      </w:r>
      <w:r w:rsidRPr="00CD48A8">
        <w:t>form, one accommodated form</w:t>
      </w:r>
      <w:r w:rsidR="0047456F" w:rsidRPr="00CD48A8">
        <w:t>,</w:t>
      </w:r>
      <w:r w:rsidRPr="00CD48A8">
        <w:t xml:space="preserve"> and one braille form. The general form </w:t>
      </w:r>
      <w:r w:rsidR="000B3C0E" w:rsidRPr="00CD48A8">
        <w:t xml:space="preserve">was </w:t>
      </w:r>
      <w:r w:rsidRPr="00CD48A8">
        <w:t xml:space="preserve">delivered in three versions, with each having the same operational items but different embedded field test items. The accommodated and braille forms </w:t>
      </w:r>
      <w:r w:rsidR="000B3C0E" w:rsidRPr="00CD48A8">
        <w:t xml:space="preserve">had </w:t>
      </w:r>
      <w:r w:rsidRPr="00CD48A8">
        <w:t xml:space="preserve">accommodated </w:t>
      </w:r>
      <w:r w:rsidR="004B7B4F" w:rsidRPr="00CD48A8">
        <w:t xml:space="preserve">resources </w:t>
      </w:r>
      <w:r w:rsidRPr="00CD48A8">
        <w:t xml:space="preserve">specific to the targeted population for these forms. All items </w:t>
      </w:r>
      <w:r w:rsidR="000B3C0E" w:rsidRPr="00CD48A8">
        <w:t xml:space="preserve">were </w:t>
      </w:r>
      <w:r w:rsidRPr="00CD48A8">
        <w:t>machine</w:t>
      </w:r>
      <w:r w:rsidR="004B7B4F" w:rsidRPr="00CD48A8">
        <w:t xml:space="preserve"> </w:t>
      </w:r>
      <w:r w:rsidRPr="00CD48A8">
        <w:t>scored.</w:t>
      </w:r>
    </w:p>
    <w:p w14:paraId="15FA7DFC" w14:textId="472DB4C0" w:rsidR="00420F35" w:rsidRPr="00CD48A8" w:rsidRDefault="00420F35" w:rsidP="00331E16">
      <w:pPr>
        <w:pStyle w:val="Heading3"/>
      </w:pPr>
      <w:bookmarkStart w:id="25" w:name="_Toc93411769"/>
      <w:bookmarkStart w:id="26" w:name="_Toc102976209"/>
      <w:r w:rsidRPr="00CD48A8">
        <w:t>Intended Population</w:t>
      </w:r>
      <w:bookmarkEnd w:id="25"/>
      <w:bookmarkEnd w:id="26"/>
    </w:p>
    <w:p w14:paraId="649408D8" w14:textId="24F2C266" w:rsidR="00975427" w:rsidRPr="00CD48A8" w:rsidRDefault="00975427" w:rsidP="00975427">
      <w:r w:rsidRPr="00CD48A8">
        <w:t xml:space="preserve">The population for the CSA comprises all </w:t>
      </w:r>
      <w:r w:rsidR="004B7B4F" w:rsidRPr="00CD48A8">
        <w:t xml:space="preserve">California </w:t>
      </w:r>
      <w:r w:rsidRPr="00CD48A8">
        <w:t>students in grades three through twelve who receive instruction in Spanish and who seek a measure that recognizes their Spanish-specific reading, writing mechanics, and listening skills.</w:t>
      </w:r>
    </w:p>
    <w:p w14:paraId="174D6EBB" w14:textId="0B048C9D" w:rsidR="008734CE" w:rsidRPr="00CD48A8" w:rsidRDefault="20DBD3C2" w:rsidP="000D695B">
      <w:r w:rsidRPr="00CD48A8">
        <w:t xml:space="preserve">During the first operational CSA administration in 2018–2019, the number of students taking the CSA varied significantly across different grade levels, from approximately 10,000 in grade three to fewer than 1,500 in grade twelve. This trend </w:t>
      </w:r>
      <w:r w:rsidR="00CB0947" w:rsidRPr="00CD48A8">
        <w:t xml:space="preserve">may </w:t>
      </w:r>
      <w:r w:rsidR="001A6ECA" w:rsidRPr="00CD48A8">
        <w:t>be affected</w:t>
      </w:r>
      <w:r w:rsidR="00045F45" w:rsidRPr="00CD48A8">
        <w:t xml:space="preserve"> by</w:t>
      </w:r>
      <w:r w:rsidRPr="00CD48A8">
        <w:t xml:space="preserve"> </w:t>
      </w:r>
      <w:r w:rsidR="001A6ECA" w:rsidRPr="00CD48A8">
        <w:t>the course of</w:t>
      </w:r>
      <w:r w:rsidRPr="00CD48A8">
        <w:t xml:space="preserve"> </w:t>
      </w:r>
      <w:r w:rsidR="002D4CEC" w:rsidRPr="00CD48A8">
        <w:t xml:space="preserve">the </w:t>
      </w:r>
      <w:r w:rsidR="00CB0947" w:rsidRPr="00CD48A8">
        <w:t>COVID-19</w:t>
      </w:r>
      <w:r w:rsidRPr="00CD48A8">
        <w:t xml:space="preserve"> </w:t>
      </w:r>
      <w:r w:rsidR="002D4CEC" w:rsidRPr="00CD48A8">
        <w:t xml:space="preserve">pandemic </w:t>
      </w:r>
      <w:r w:rsidR="00347206" w:rsidRPr="00CD48A8">
        <w:t xml:space="preserve">on </w:t>
      </w:r>
      <w:r w:rsidR="38140061" w:rsidRPr="00CD48A8">
        <w:t>local educational agencies (</w:t>
      </w:r>
      <w:r w:rsidRPr="00CD48A8">
        <w:t>LEAs</w:t>
      </w:r>
      <w:r w:rsidR="38140061" w:rsidRPr="00CD48A8">
        <w:t>)</w:t>
      </w:r>
      <w:r w:rsidR="001A6ECA" w:rsidRPr="00CD48A8">
        <w:t xml:space="preserve">; the emergence of Spanish-language programs within LEAs; and </w:t>
      </w:r>
      <w:r w:rsidR="00045F45" w:rsidRPr="00CD48A8">
        <w:t>how LEAs exercise the option to assign students to take this optional assessment</w:t>
      </w:r>
      <w:r w:rsidRPr="00CD48A8">
        <w:t>.</w:t>
      </w:r>
      <w:bookmarkStart w:id="27" w:name="_Toc92714030"/>
      <w:bookmarkStart w:id="28" w:name="_Toc93411770"/>
      <w:bookmarkStart w:id="29" w:name="_Toc94004224"/>
      <w:bookmarkStart w:id="30" w:name="_Toc94004492"/>
      <w:bookmarkStart w:id="31" w:name="_Toc94005271"/>
      <w:bookmarkStart w:id="32" w:name="_Toc94787418"/>
      <w:bookmarkStart w:id="33" w:name="_Toc94788199"/>
      <w:bookmarkStart w:id="34" w:name="_Toc94788647"/>
      <w:bookmarkStart w:id="35" w:name="_Toc94792267"/>
      <w:bookmarkStart w:id="36" w:name="_Toc94792715"/>
      <w:bookmarkStart w:id="37" w:name="_Toc94793159"/>
      <w:bookmarkStart w:id="38" w:name="_Toc94974144"/>
      <w:bookmarkStart w:id="39" w:name="_Toc92714031"/>
      <w:bookmarkStart w:id="40" w:name="_Toc93411771"/>
      <w:bookmarkStart w:id="41" w:name="_Toc94004225"/>
      <w:bookmarkStart w:id="42" w:name="_Toc94004493"/>
      <w:bookmarkStart w:id="43" w:name="_Toc94005272"/>
      <w:bookmarkStart w:id="44" w:name="_Toc94787419"/>
      <w:bookmarkStart w:id="45" w:name="_Toc94788200"/>
      <w:bookmarkStart w:id="46" w:name="_Toc94788648"/>
      <w:bookmarkStart w:id="47" w:name="_Toc94792268"/>
      <w:bookmarkStart w:id="48" w:name="_Toc94792716"/>
      <w:bookmarkStart w:id="49" w:name="_Toc94793160"/>
      <w:bookmarkStart w:id="50" w:name="_Toc94974145"/>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5FEF82DC" w14:textId="011D1ADB" w:rsidR="000D695B" w:rsidRPr="00CD48A8" w:rsidRDefault="000D695B" w:rsidP="000D695B">
      <w:pPr>
        <w:pStyle w:val="Heading3"/>
      </w:pPr>
      <w:bookmarkStart w:id="51" w:name="_Toc102976210"/>
      <w:r w:rsidRPr="00CD48A8">
        <w:t>Intended Use and Purpose of Test Scores</w:t>
      </w:r>
      <w:bookmarkEnd w:id="51"/>
    </w:p>
    <w:p w14:paraId="4DAFDAFD" w14:textId="5CEC05E4" w:rsidR="00975427" w:rsidRPr="00CD48A8" w:rsidRDefault="00975427" w:rsidP="00975427">
      <w:pPr>
        <w:keepLines/>
      </w:pPr>
      <w:r w:rsidRPr="00CD48A8">
        <w:t xml:space="preserve">The results of tests within the CAASPP System, including the CSA, are used for two primary purposes as described in </w:t>
      </w:r>
      <w:r w:rsidRPr="00CD48A8">
        <w:rPr>
          <w:i/>
          <w:iCs/>
        </w:rPr>
        <w:t>EC</w:t>
      </w:r>
      <w:r w:rsidRPr="00CD48A8">
        <w:t xml:space="preserve"> sections 60602.5(a) and (a)(4). (</w:t>
      </w:r>
      <w:r w:rsidR="004B7B4F" w:rsidRPr="00CD48A8">
        <w:t>This was e</w:t>
      </w:r>
      <w:r w:rsidRPr="00CD48A8">
        <w:t xml:space="preserve">xcerpted from the </w:t>
      </w:r>
      <w:r w:rsidRPr="00CD48A8">
        <w:rPr>
          <w:i/>
          <w:iCs/>
        </w:rPr>
        <w:t xml:space="preserve">EC </w:t>
      </w:r>
      <w:r w:rsidRPr="00CD48A8">
        <w:t>Section 60602 web page</w:t>
      </w:r>
      <w:r w:rsidR="004B7B4F" w:rsidRPr="00CD48A8">
        <w:t>.</w:t>
      </w:r>
      <w:r w:rsidRPr="00CD48A8">
        <w:t>)</w:t>
      </w:r>
    </w:p>
    <w:p w14:paraId="6E70FF6A" w14:textId="77777777" w:rsidR="00975427" w:rsidRPr="00CD48A8" w:rsidRDefault="00975427" w:rsidP="00975427">
      <w:r w:rsidRPr="00CD48A8">
        <w:t>“60602.5(a) It is the intent of the Legislature in enacting this chapter to provide a system of assessments of pupils that has the primary purposes of assisting teachers, administrators, and pupils and their parents; improving teaching and learning; and promoting high-quality teaching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academic content standards.”</w:t>
      </w:r>
    </w:p>
    <w:p w14:paraId="000367BE" w14:textId="77777777" w:rsidR="00975427" w:rsidRPr="00CD48A8" w:rsidRDefault="00975427" w:rsidP="00975427">
      <w:r w:rsidRPr="00CD48A8">
        <w:t>“60602.5(a)(4) Provide information to pupils, parents and guardians, teachers, schools, and local educational agencies on a timely basis so that the information can be used to further the development of the pupil and to improve the educational program.”</w:t>
      </w:r>
    </w:p>
    <w:p w14:paraId="1DAF9C99" w14:textId="77777777" w:rsidR="00975427" w:rsidRPr="00CD48A8" w:rsidRDefault="00975427" w:rsidP="00975427">
      <w:pPr>
        <w:keepNext/>
        <w:keepLines/>
      </w:pPr>
      <w:r w:rsidRPr="00CD48A8">
        <w:t>In other words, results for tests within the CAASPP System are used for two primary purposes:</w:t>
      </w:r>
    </w:p>
    <w:p w14:paraId="75175260" w14:textId="65AAEF5E" w:rsidR="00975427" w:rsidRPr="00CD48A8" w:rsidRDefault="00975427" w:rsidP="00975427">
      <w:pPr>
        <w:pStyle w:val="Numbered"/>
        <w:spacing w:before="10"/>
      </w:pPr>
      <w:bookmarkStart w:id="52" w:name="_Toc418955029"/>
      <w:bookmarkStart w:id="53" w:name="_Toc421195787"/>
      <w:bookmarkStart w:id="54" w:name="_Toc421689155"/>
      <w:bookmarkStart w:id="55" w:name="_Toc453438842"/>
      <w:bookmarkStart w:id="56" w:name="_Toc453511858"/>
      <w:bookmarkStart w:id="57" w:name="_Toc457304935"/>
      <w:bookmarkStart w:id="58" w:name="_Toc468782794"/>
      <w:r w:rsidRPr="00CD48A8">
        <w:t>To communicate students’ progress in achieving the state’s academic standards to students, parents</w:t>
      </w:r>
      <w:r w:rsidR="009714C4" w:rsidRPr="00CD48A8">
        <w:t>/</w:t>
      </w:r>
      <w:r w:rsidRPr="00CD48A8">
        <w:t>guardians, and teachers</w:t>
      </w:r>
    </w:p>
    <w:p w14:paraId="1AC02EC4" w14:textId="77777777" w:rsidR="00975427" w:rsidRPr="00CD48A8" w:rsidRDefault="00975427" w:rsidP="00975427">
      <w:pPr>
        <w:pStyle w:val="Numbered"/>
        <w:spacing w:before="10"/>
      </w:pPr>
      <w:r w:rsidRPr="00CD48A8">
        <w:t>To inform decisions that teachers and administrators make about improving the educational program</w:t>
      </w:r>
    </w:p>
    <w:bookmarkEnd w:id="52"/>
    <w:bookmarkEnd w:id="53"/>
    <w:bookmarkEnd w:id="54"/>
    <w:bookmarkEnd w:id="55"/>
    <w:bookmarkEnd w:id="56"/>
    <w:bookmarkEnd w:id="57"/>
    <w:bookmarkEnd w:id="58"/>
    <w:p w14:paraId="59CED710" w14:textId="77777777" w:rsidR="00975427" w:rsidRPr="00CD48A8" w:rsidRDefault="00975427" w:rsidP="00975427">
      <w:r w:rsidRPr="00CD48A8">
        <w:t>Sections 60602.5(c) and (d) provide additional information regarding use and purpose of test scores for the system of assessments:</w:t>
      </w:r>
    </w:p>
    <w:p w14:paraId="6F1D740D" w14:textId="77777777" w:rsidR="00975427" w:rsidRPr="00CD48A8" w:rsidRDefault="00975427" w:rsidP="008905F5">
      <w:pPr>
        <w:pStyle w:val="NormalIndent2"/>
      </w:pPr>
      <w:r w:rsidRPr="00CD48A8">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57F9FE7F" w14:textId="77777777" w:rsidR="00975427" w:rsidRPr="00CD48A8" w:rsidRDefault="00975427" w:rsidP="008905F5">
      <w:pPr>
        <w:pStyle w:val="NormalIndent2"/>
      </w:pPr>
      <w:r w:rsidRPr="00CD48A8">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45BFE292" w14:textId="33642A0F" w:rsidR="00420F35" w:rsidRPr="00CD48A8" w:rsidRDefault="00420F35" w:rsidP="00331E16">
      <w:pPr>
        <w:pStyle w:val="Heading3"/>
      </w:pPr>
      <w:bookmarkStart w:id="59" w:name="_Testing_Window_and"/>
      <w:bookmarkStart w:id="60" w:name="_Toc93411773"/>
      <w:bookmarkStart w:id="61" w:name="_Toc102976211"/>
      <w:bookmarkEnd w:id="59"/>
      <w:r w:rsidRPr="00CD48A8">
        <w:t>Testing Window</w:t>
      </w:r>
      <w:bookmarkEnd w:id="60"/>
      <w:bookmarkEnd w:id="61"/>
    </w:p>
    <w:p w14:paraId="57E5376E" w14:textId="4C52227D" w:rsidR="00A60844" w:rsidRPr="00CD48A8" w:rsidRDefault="2BD7863E" w:rsidP="00A60844">
      <w:pPr>
        <w:rPr>
          <w:highlight w:val="yellow"/>
        </w:rPr>
      </w:pPr>
      <w:r w:rsidRPr="00CD48A8">
        <w:t xml:space="preserve">The </w:t>
      </w:r>
      <w:r w:rsidR="2008316E" w:rsidRPr="00CD48A8">
        <w:t>CSA</w:t>
      </w:r>
      <w:r w:rsidRPr="00CD48A8">
        <w:t xml:space="preserve"> for grades three through eight and </w:t>
      </w:r>
      <w:r w:rsidR="2008316E" w:rsidRPr="00CD48A8">
        <w:t>high school</w:t>
      </w:r>
      <w:r w:rsidRPr="00CD48A8">
        <w:t xml:space="preserve"> are administered within a testing </w:t>
      </w:r>
      <w:bookmarkStart w:id="62" w:name="_Hlk92793158"/>
      <w:r w:rsidRPr="00CD48A8">
        <w:t xml:space="preserve">window pursuant to </w:t>
      </w:r>
      <w:r w:rsidR="3A9FE8AA" w:rsidRPr="00CD48A8">
        <w:rPr>
          <w:i/>
          <w:iCs/>
        </w:rPr>
        <w:t>California Code of Regulations</w:t>
      </w:r>
      <w:r w:rsidR="3A9FE8AA" w:rsidRPr="00CD48A8">
        <w:t>, Title 5</w:t>
      </w:r>
      <w:r w:rsidR="4B2948D9" w:rsidRPr="00CD48A8">
        <w:t xml:space="preserve"> [</w:t>
      </w:r>
      <w:r w:rsidRPr="00CD48A8">
        <w:t>5</w:t>
      </w:r>
      <w:r w:rsidRPr="00CD48A8">
        <w:rPr>
          <w:i/>
          <w:iCs/>
        </w:rPr>
        <w:t xml:space="preserve"> CCR</w:t>
      </w:r>
      <w:r w:rsidR="4B2948D9" w:rsidRPr="00CD48A8">
        <w:t>]</w:t>
      </w:r>
      <w:r w:rsidRPr="00CD48A8">
        <w:rPr>
          <w:i/>
          <w:iCs/>
        </w:rPr>
        <w:t>,</w:t>
      </w:r>
      <w:r w:rsidRPr="00CD48A8">
        <w:t xml:space="preserve"> sections 855(a)(1), 855(a)(2), 855(b), and 855(c). The typical testing window starts in the middle of January and ends in the middle of July</w:t>
      </w:r>
      <w:r w:rsidR="00B2485A" w:rsidRPr="00CD48A8">
        <w:t>;</w:t>
      </w:r>
      <w:r w:rsidR="007F4E40" w:rsidRPr="00CD48A8">
        <w:t xml:space="preserve"> however</w:t>
      </w:r>
      <w:r w:rsidR="00754EC1" w:rsidRPr="00CD48A8">
        <w:t>,</w:t>
      </w:r>
      <w:r w:rsidR="007F4E40" w:rsidRPr="00CD48A8">
        <w:t xml:space="preserve"> LEAs can begin testing </w:t>
      </w:r>
      <w:r w:rsidR="00B2485A" w:rsidRPr="00CD48A8">
        <w:t>only</w:t>
      </w:r>
      <w:r w:rsidR="007F4E40" w:rsidRPr="00CD48A8">
        <w:t xml:space="preserve"> once</w:t>
      </w:r>
      <w:r w:rsidR="00754EC1" w:rsidRPr="00CD48A8">
        <w:t xml:space="preserve"> 66 percent of the</w:t>
      </w:r>
      <w:r w:rsidR="007F4E40" w:rsidRPr="00CD48A8">
        <w:t xml:space="preserve"> LEA</w:t>
      </w:r>
      <w:r w:rsidR="00AE1FF7" w:rsidRPr="00CD48A8">
        <w:t>’</w:t>
      </w:r>
      <w:r w:rsidR="007F4E40" w:rsidRPr="00CD48A8">
        <w:t>s</w:t>
      </w:r>
      <w:r w:rsidR="00754EC1" w:rsidRPr="00CD48A8">
        <w:t xml:space="preserve"> instruction</w:t>
      </w:r>
      <w:r w:rsidR="007F4E40" w:rsidRPr="00CD48A8">
        <w:t>al</w:t>
      </w:r>
      <w:r w:rsidR="00754EC1" w:rsidRPr="00CD48A8">
        <w:t xml:space="preserve"> year</w:t>
      </w:r>
      <w:r w:rsidR="004C03E3" w:rsidRPr="00CD48A8">
        <w:t xml:space="preserve"> has been</w:t>
      </w:r>
      <w:r w:rsidR="00754EC1" w:rsidRPr="00CD48A8">
        <w:t xml:space="preserve"> complet</w:t>
      </w:r>
      <w:r w:rsidR="004C03E3" w:rsidRPr="00CD48A8">
        <w:t>ed</w:t>
      </w:r>
      <w:r w:rsidR="00754EC1" w:rsidRPr="00CD48A8">
        <w:t xml:space="preserve">. </w:t>
      </w:r>
      <w:r w:rsidR="68BC1F3E" w:rsidRPr="00CD48A8">
        <w:t>For</w:t>
      </w:r>
      <w:r w:rsidR="68BC1F3E" w:rsidRPr="00CD48A8" w:rsidDel="006538C9">
        <w:t xml:space="preserve"> </w:t>
      </w:r>
      <w:r w:rsidR="68BC1F3E" w:rsidRPr="00CD48A8">
        <w:t>t</w:t>
      </w:r>
      <w:r w:rsidRPr="00CD48A8">
        <w:t xml:space="preserve">he </w:t>
      </w:r>
      <w:r w:rsidR="4BF65FD5" w:rsidRPr="00CD48A8">
        <w:t>2020–2021 CSA</w:t>
      </w:r>
      <w:r w:rsidR="3821D21C" w:rsidRPr="00CD48A8">
        <w:t xml:space="preserve"> administration, the</w:t>
      </w:r>
      <w:r w:rsidRPr="00CD48A8">
        <w:t xml:space="preserve"> </w:t>
      </w:r>
      <w:r w:rsidR="30D6632F" w:rsidRPr="00CD48A8">
        <w:t xml:space="preserve">state testing </w:t>
      </w:r>
      <w:r w:rsidRPr="00CD48A8">
        <w:t xml:space="preserve">window </w:t>
      </w:r>
      <w:r w:rsidR="3821D21C" w:rsidRPr="00CD48A8">
        <w:t>opened</w:t>
      </w:r>
      <w:r w:rsidRPr="00CD48A8">
        <w:t xml:space="preserve"> on </w:t>
      </w:r>
      <w:bookmarkEnd w:id="62"/>
      <w:r w:rsidR="7FE111FF" w:rsidRPr="00CD48A8">
        <w:rPr>
          <w:color w:val="242424"/>
          <w:shd w:val="clear" w:color="auto" w:fill="FFFFFF"/>
        </w:rPr>
        <w:t>January 14, 2021,</w:t>
      </w:r>
      <w:r w:rsidR="1F073313" w:rsidRPr="00CD48A8">
        <w:rPr>
          <w:color w:val="242424"/>
          <w:shd w:val="clear" w:color="auto" w:fill="FFFFFF"/>
        </w:rPr>
        <w:t xml:space="preserve"> </w:t>
      </w:r>
      <w:r w:rsidR="7FE111FF" w:rsidRPr="00CD48A8">
        <w:rPr>
          <w:color w:val="242424"/>
          <w:shd w:val="clear" w:color="auto" w:fill="FFFFFF"/>
        </w:rPr>
        <w:t>and</w:t>
      </w:r>
      <w:r w:rsidR="15F2C816" w:rsidRPr="00CD48A8">
        <w:rPr>
          <w:color w:val="242424"/>
          <w:shd w:val="clear" w:color="auto" w:fill="FFFFFF"/>
        </w:rPr>
        <w:t xml:space="preserve"> ended on </w:t>
      </w:r>
      <w:r w:rsidR="7FE111FF" w:rsidRPr="00CD48A8">
        <w:rPr>
          <w:color w:val="242424"/>
          <w:shd w:val="clear" w:color="auto" w:fill="FFFFFF"/>
        </w:rPr>
        <w:t>July 30, 2021</w:t>
      </w:r>
      <w:r w:rsidRPr="00CD48A8">
        <w:t>.</w:t>
      </w:r>
      <w:r w:rsidR="009071C7" w:rsidRPr="00CD48A8">
        <w:t xml:space="preserve"> </w:t>
      </w:r>
      <w:r w:rsidR="7FE111FF" w:rsidRPr="00CD48A8">
        <w:t>The July</w:t>
      </w:r>
      <w:r w:rsidR="009071C7" w:rsidRPr="00CD48A8">
        <w:t> </w:t>
      </w:r>
      <w:r w:rsidR="7FE111FF" w:rsidRPr="00CD48A8">
        <w:t>30, 2021</w:t>
      </w:r>
      <w:r w:rsidR="3A9FE8AA" w:rsidRPr="00CD48A8">
        <w:t>,</w:t>
      </w:r>
      <w:r w:rsidR="7FE111FF" w:rsidRPr="00CD48A8">
        <w:t xml:space="preserve"> date was an </w:t>
      </w:r>
      <w:r w:rsidR="30D6632F" w:rsidRPr="00CD48A8">
        <w:t xml:space="preserve">approved </w:t>
      </w:r>
      <w:r w:rsidR="7FE111FF" w:rsidRPr="00CD48A8">
        <w:t xml:space="preserve">extension to the legislated testing window </w:t>
      </w:r>
      <w:r w:rsidR="30D6632F" w:rsidRPr="00CD48A8">
        <w:t>and</w:t>
      </w:r>
      <w:r w:rsidR="7FE111FF" w:rsidRPr="00CD48A8">
        <w:t xml:space="preserve"> offered LEAs more flexibility in testing</w:t>
      </w:r>
      <w:r w:rsidR="30D6632F" w:rsidRPr="00CD48A8">
        <w:t>,</w:t>
      </w:r>
      <w:r w:rsidR="7FE111FF" w:rsidRPr="00CD48A8" w:rsidDel="00747C99">
        <w:t xml:space="preserve"> </w:t>
      </w:r>
      <w:bookmarkStart w:id="63" w:name="_Hlk91155029"/>
      <w:r w:rsidR="7FE111FF" w:rsidRPr="00CD48A8">
        <w:t>allow</w:t>
      </w:r>
      <w:r w:rsidR="30D6632F" w:rsidRPr="00CD48A8">
        <w:t>ing</w:t>
      </w:r>
      <w:r w:rsidR="7FE111FF" w:rsidRPr="00CD48A8">
        <w:t xml:space="preserve"> schools more time for students to test</w:t>
      </w:r>
      <w:bookmarkEnd w:id="63"/>
      <w:r w:rsidR="7FE111FF" w:rsidRPr="00CD48A8">
        <w:t>.</w:t>
      </w:r>
      <w:r w:rsidR="7FE111FF" w:rsidRPr="00CD48A8" w:rsidDel="001F7047">
        <w:rPr>
          <w:rStyle w:val="HeaderChar"/>
          <w:noProof w:val="0"/>
        </w:rPr>
        <w:t xml:space="preserve"> </w:t>
      </w:r>
    </w:p>
    <w:p w14:paraId="4450427F" w14:textId="292E5D4B" w:rsidR="00975427" w:rsidRPr="00CD48A8" w:rsidRDefault="00975427" w:rsidP="00975427">
      <w:r w:rsidRPr="00CD48A8">
        <w:t>A student could take the CSA within the testing window over as many days as required to meet the student’s needs (</w:t>
      </w:r>
      <w:r w:rsidR="005E5EF3" w:rsidRPr="00CD48A8">
        <w:rPr>
          <w:iCs/>
        </w:rPr>
        <w:t>5</w:t>
      </w:r>
      <w:r w:rsidR="005E5EF3" w:rsidRPr="00CD48A8">
        <w:rPr>
          <w:i/>
        </w:rPr>
        <w:t xml:space="preserve"> CCR</w:t>
      </w:r>
      <w:r w:rsidRPr="00CD48A8">
        <w:rPr>
          <w:rFonts w:eastAsia="Times New Roman"/>
          <w:i/>
        </w:rPr>
        <w:t>,</w:t>
      </w:r>
      <w:r w:rsidRPr="00CD48A8">
        <w:rPr>
          <w:rFonts w:eastAsia="Times New Roman"/>
        </w:rPr>
        <w:t xml:space="preserve"> </w:t>
      </w:r>
      <w:r w:rsidRPr="00CD48A8">
        <w:t>Education, Division 1, Chapter 2, Subchapter 3.75, Article 2</w:t>
      </w:r>
      <w:r w:rsidRPr="00CD48A8">
        <w:rPr>
          <w:i/>
        </w:rPr>
        <w:t>,</w:t>
      </w:r>
      <w:r w:rsidRPr="00CD48A8">
        <w:t xml:space="preserve"> </w:t>
      </w:r>
      <w:r w:rsidRPr="00CD48A8">
        <w:rPr>
          <w:rFonts w:eastAsia="Times New Roman"/>
        </w:rPr>
        <w:t>Section 855[a</w:t>
      </w:r>
      <w:r w:rsidRPr="00CD48A8" w:rsidDel="001E5DED">
        <w:rPr>
          <w:rFonts w:eastAsia="Times New Roman"/>
        </w:rPr>
        <w:t>])</w:t>
      </w:r>
      <w:r w:rsidRPr="00CD48A8" w:rsidDel="001E5DED">
        <w:t>.</w:t>
      </w:r>
      <w:r w:rsidRPr="00CD48A8">
        <w:t xml:space="preserve"> Similar to other CAASPP assessments, the CSA was untimed for test takers. The estimated duration for the assessment was approximately two hours, on average. Refer to section </w:t>
      </w:r>
      <w:hyperlink w:anchor="_Test_Assembly_and" w:history="1">
        <w:r w:rsidR="0098413C" w:rsidRPr="00CD48A8">
          <w:rPr>
            <w:rStyle w:val="Hyperlink"/>
            <w:i/>
            <w:iCs/>
          </w:rPr>
          <w:t>3.8 Test Assembly and Length</w:t>
        </w:r>
      </w:hyperlink>
      <w:r w:rsidRPr="00CD48A8">
        <w:t xml:space="preserve"> for more information.</w:t>
      </w:r>
    </w:p>
    <w:p w14:paraId="23120673" w14:textId="77777777" w:rsidR="0020718C" w:rsidRPr="00CD48A8" w:rsidRDefault="0020718C" w:rsidP="003E1D9F">
      <w:pPr>
        <w:pStyle w:val="Heading3"/>
      </w:pPr>
      <w:bookmarkStart w:id="64" w:name="_Toc89846373"/>
      <w:bookmarkStart w:id="65" w:name="_Toc102976212"/>
      <w:r w:rsidRPr="00CD48A8">
        <w:t xml:space="preserve">Impact of the Novel </w:t>
      </w:r>
      <w:bookmarkEnd w:id="64"/>
      <w:r w:rsidRPr="00CD48A8">
        <w:t>Coronavirus Disease 2019 Pandemic</w:t>
      </w:r>
      <w:bookmarkEnd w:id="65"/>
    </w:p>
    <w:p w14:paraId="058E2B91" w14:textId="23CA333F" w:rsidR="0020718C" w:rsidRPr="00CD48A8" w:rsidRDefault="006C4293" w:rsidP="003E1D9F">
      <w:pPr>
        <w:pStyle w:val="Heading4"/>
      </w:pPr>
      <w:bookmarkStart w:id="66" w:name="_Toc102976213"/>
      <w:r w:rsidRPr="00CD48A8">
        <w:t>Remote Testing</w:t>
      </w:r>
      <w:r w:rsidR="0020718C" w:rsidRPr="00CD48A8">
        <w:t xml:space="preserve"> Flexibility</w:t>
      </w:r>
      <w:bookmarkEnd w:id="66"/>
    </w:p>
    <w:p w14:paraId="3A2A1F96" w14:textId="0B4050D9" w:rsidR="0020718C" w:rsidRPr="00CD48A8" w:rsidRDefault="0020718C" w:rsidP="0020718C">
      <w:r w:rsidRPr="00CD48A8">
        <w:t xml:space="preserve">When the 2020–2021 school year began, LEAs were offering varying instructional options, with a substantial percentage offering only distance learning options. When the US Department of Education notified states that they should not expect waivers of the 2020–2021 annual state assessments, the CDE began exploring options for delivering its annual summative assessments. The approach taken by the CDE was to “allow flexibility for LEAs to utilize multiple test administration options to best meet the needs of students in </w:t>
      </w:r>
      <w:bookmarkStart w:id="67" w:name="_Hlk92793172"/>
      <w:r w:rsidRPr="00CD48A8">
        <w:t>response to the local context and to ensure the safety and health of students and LEA staff” (CDE, 20</w:t>
      </w:r>
      <w:r w:rsidR="009E323F" w:rsidRPr="00CD48A8">
        <w:t>2</w:t>
      </w:r>
      <w:r w:rsidR="007D74CA" w:rsidRPr="00CD48A8">
        <w:t>1</w:t>
      </w:r>
      <w:r w:rsidR="009E5E95" w:rsidRPr="00CD48A8">
        <w:t>b</w:t>
      </w:r>
      <w:r w:rsidRPr="00CD48A8">
        <w:t xml:space="preserve">, p. 4). That flexibility offered LEAs two options for testing students using the </w:t>
      </w:r>
      <w:bookmarkEnd w:id="67"/>
      <w:r w:rsidR="00B2504A" w:rsidRPr="00CD48A8">
        <w:t>CSA</w:t>
      </w:r>
      <w:r w:rsidRPr="00CD48A8">
        <w:t>:</w:t>
      </w:r>
    </w:p>
    <w:p w14:paraId="7D0A8306" w14:textId="299E5429" w:rsidR="0020718C" w:rsidRPr="00CD48A8" w:rsidRDefault="0020718C" w:rsidP="00BC2F34">
      <w:pPr>
        <w:pStyle w:val="Numbered"/>
        <w:numPr>
          <w:ilvl w:val="0"/>
          <w:numId w:val="78"/>
        </w:numPr>
        <w:ind w:left="864" w:hanging="288"/>
      </w:pPr>
      <w:r w:rsidRPr="00CD48A8">
        <w:t xml:space="preserve">Test in person, with both students and test </w:t>
      </w:r>
      <w:r w:rsidR="00C327BF" w:rsidRPr="00CD48A8">
        <w:t>administrators</w:t>
      </w:r>
      <w:r w:rsidRPr="00CD48A8">
        <w:t xml:space="preserve"> co-located in the same room at a school or other secure location and following physical distancing guidelines.</w:t>
      </w:r>
    </w:p>
    <w:p w14:paraId="17516C9A" w14:textId="1CB07DA7" w:rsidR="0020718C" w:rsidRPr="00CD48A8" w:rsidRDefault="0020718C" w:rsidP="00BC2F34">
      <w:pPr>
        <w:pStyle w:val="Numbered"/>
        <w:numPr>
          <w:ilvl w:val="0"/>
          <w:numId w:val="78"/>
        </w:numPr>
        <w:ind w:left="864" w:hanging="288"/>
      </w:pPr>
      <w:r w:rsidRPr="00CD48A8">
        <w:t xml:space="preserve">Test remotely, with students and test </w:t>
      </w:r>
      <w:r w:rsidR="00C327BF" w:rsidRPr="00CD48A8">
        <w:t>administrators</w:t>
      </w:r>
      <w:r w:rsidRPr="00CD48A8">
        <w:t xml:space="preserve"> located at different physical locations. The test </w:t>
      </w:r>
      <w:r w:rsidR="001D319E" w:rsidRPr="00CD48A8">
        <w:t>administrator</w:t>
      </w:r>
      <w:r w:rsidRPr="00CD48A8">
        <w:t xml:space="preserve"> would monitor students’ progress throughout the test by using remote monitoring tools connected to the </w:t>
      </w:r>
      <w:r w:rsidR="005E5EF3" w:rsidRPr="00CD48A8">
        <w:t>test delivery system (</w:t>
      </w:r>
      <w:r w:rsidRPr="00CD48A8">
        <w:t>TDS</w:t>
      </w:r>
      <w:r w:rsidR="005E5EF3" w:rsidRPr="00CD48A8">
        <w:t>)</w:t>
      </w:r>
      <w:r w:rsidRPr="00CD48A8">
        <w:t>.</w:t>
      </w:r>
    </w:p>
    <w:p w14:paraId="46E5912E" w14:textId="65F8826B" w:rsidR="0020718C" w:rsidRPr="00CD48A8" w:rsidRDefault="00A81A30" w:rsidP="0020718C">
      <w:r w:rsidRPr="00CD48A8">
        <w:t>For some of the larger-volume assessments, ETS investigated</w:t>
      </w:r>
      <w:r w:rsidR="4370A826" w:rsidRPr="00CD48A8">
        <w:t xml:space="preserve"> test score validity</w:t>
      </w:r>
      <w:r w:rsidRPr="00CD48A8">
        <w:t xml:space="preserve"> and,</w:t>
      </w:r>
      <w:r w:rsidR="4370A826" w:rsidRPr="00CD48A8">
        <w:t xml:space="preserve"> </w:t>
      </w:r>
      <w:r w:rsidRPr="00CD48A8">
        <w:t>i</w:t>
      </w:r>
      <w:r w:rsidR="4370A826" w:rsidRPr="00CD48A8">
        <w:t xml:space="preserve">n particular, whether the test options used in the 2020–2021 administration impacted student testing performance and student testing experience that, in turn, impacted the test score interpretation. </w:t>
      </w:r>
      <w:r w:rsidRPr="00CD48A8">
        <w:rPr>
          <w:color w:val="auto"/>
        </w:rPr>
        <w:t>T</w:t>
      </w:r>
      <w:r w:rsidR="2CCC3395" w:rsidRPr="00CD48A8">
        <w:rPr>
          <w:color w:val="auto"/>
        </w:rPr>
        <w:t xml:space="preserve">he </w:t>
      </w:r>
      <w:r w:rsidR="47826DD9" w:rsidRPr="00CD48A8">
        <w:rPr>
          <w:color w:val="auto"/>
        </w:rPr>
        <w:t>CSA was not included in the analys</w:t>
      </w:r>
      <w:r w:rsidR="67DE1EA6" w:rsidRPr="00CD48A8">
        <w:rPr>
          <w:color w:val="auto"/>
        </w:rPr>
        <w:t>e</w:t>
      </w:r>
      <w:r w:rsidR="47826DD9" w:rsidRPr="00CD48A8">
        <w:rPr>
          <w:color w:val="auto"/>
        </w:rPr>
        <w:t xml:space="preserve">s </w:t>
      </w:r>
      <w:r w:rsidR="2CCC3395" w:rsidRPr="00CD48A8">
        <w:rPr>
          <w:color w:val="auto"/>
        </w:rPr>
        <w:t>because of</w:t>
      </w:r>
      <w:r w:rsidR="47826DD9" w:rsidRPr="00CD48A8">
        <w:rPr>
          <w:color w:val="auto"/>
        </w:rPr>
        <w:t xml:space="preserve"> the small testing sample</w:t>
      </w:r>
      <w:r w:rsidRPr="00CD48A8">
        <w:rPr>
          <w:color w:val="auto"/>
        </w:rPr>
        <w:t>.</w:t>
      </w:r>
      <w:bookmarkStart w:id="68" w:name="_Hlk92793193"/>
      <w:r w:rsidR="7FA3C1CA" w:rsidRPr="00CD48A8">
        <w:rPr>
          <w:color w:val="auto"/>
        </w:rPr>
        <w:t xml:space="preserve"> </w:t>
      </w:r>
    </w:p>
    <w:p w14:paraId="6EFBC8EA" w14:textId="72BDCF73" w:rsidR="007429A4" w:rsidRPr="00CD48A8" w:rsidRDefault="007429A4" w:rsidP="007429A4">
      <w:pPr>
        <w:rPr>
          <w:rFonts w:ascii="Helvetica" w:eastAsia="Times New Roman" w:hAnsi="Helvetica" w:cs="Helvetica"/>
          <w:lang w:eastAsia="zh-CN"/>
        </w:rPr>
      </w:pPr>
      <w:bookmarkStart w:id="69" w:name="_Toc89846374"/>
      <w:bookmarkEnd w:id="68"/>
      <w:r w:rsidRPr="00CD48A8">
        <w:t xml:space="preserve">Refer to subsection </w:t>
      </w:r>
      <w:hyperlink w:anchor="_Remote_and_In-Person" w:history="1">
        <w:r w:rsidRPr="00CD48A8">
          <w:rPr>
            <w:rStyle w:val="Hyperlink"/>
            <w:i/>
            <w:iCs/>
          </w:rPr>
          <w:t xml:space="preserve">4.1.1 </w:t>
        </w:r>
        <w:r w:rsidRPr="00CD48A8">
          <w:rPr>
            <w:rStyle w:val="Hyperlink"/>
            <w:i/>
          </w:rPr>
          <w:t>Remote and In-Person Testing</w:t>
        </w:r>
      </w:hyperlink>
      <w:r w:rsidRPr="00CD48A8">
        <w:t xml:space="preserve"> for detailed information on the administration.</w:t>
      </w:r>
    </w:p>
    <w:p w14:paraId="13A34D0F" w14:textId="0B67F817" w:rsidR="0020718C" w:rsidRPr="00CD48A8" w:rsidRDefault="0020718C" w:rsidP="00FB33EE">
      <w:pPr>
        <w:pStyle w:val="Heading4"/>
      </w:pPr>
      <w:bookmarkStart w:id="70" w:name="_Toc102976214"/>
      <w:r w:rsidRPr="00CD48A8">
        <w:t>Test</w:t>
      </w:r>
      <w:r w:rsidR="0011148E" w:rsidRPr="00CD48A8">
        <w:t>-</w:t>
      </w:r>
      <w:r w:rsidRPr="00CD48A8">
        <w:t xml:space="preserve">Taking Rates in the 2020–2021 </w:t>
      </w:r>
      <w:r w:rsidR="006C4293" w:rsidRPr="00CD48A8">
        <w:t>Administration</w:t>
      </w:r>
      <w:bookmarkEnd w:id="69"/>
      <w:bookmarkEnd w:id="70"/>
    </w:p>
    <w:p w14:paraId="54A00493" w14:textId="63485146" w:rsidR="00DB23D8" w:rsidRPr="00CD48A8" w:rsidRDefault="00DB23D8" w:rsidP="00DB23D8">
      <w:pPr>
        <w:rPr>
          <w:color w:val="auto"/>
        </w:rPr>
      </w:pPr>
      <w:r w:rsidRPr="00CD48A8">
        <w:rPr>
          <w:color w:val="auto"/>
        </w:rPr>
        <w:t>The impact of the COVID-19 pandemic on the school year, and whether students returned to in-person learning, varied greatly across the state. The COVID-19 pandemic also impacted how students were tested, as remote administration was introduced and widely used.</w:t>
      </w:r>
    </w:p>
    <w:p w14:paraId="7AD0071F" w14:textId="001B1C39" w:rsidR="0020718C" w:rsidRPr="00CD48A8" w:rsidRDefault="0052112B" w:rsidP="00DF3FA1">
      <w:pPr>
        <w:keepNext/>
        <w:keepLines/>
        <w:rPr>
          <w:rFonts w:cs="Calibri"/>
          <w:lang w:eastAsia="zh-CN"/>
        </w:rPr>
      </w:pPr>
      <w:r w:rsidRPr="00CD48A8">
        <w:rPr>
          <w:rStyle w:val="Cross-Reference"/>
        </w:rPr>
        <w:fldChar w:fldCharType="begin"/>
      </w:r>
      <w:r w:rsidRPr="00CD48A8">
        <w:rPr>
          <w:rStyle w:val="Cross-Reference"/>
        </w:rPr>
        <w:instrText xml:space="preserve"> REF _Ref92722550 \h  \* MERGEFORMAT </w:instrText>
      </w:r>
      <w:r w:rsidRPr="00CD48A8">
        <w:rPr>
          <w:rStyle w:val="Cross-Reference"/>
        </w:rPr>
      </w:r>
      <w:r w:rsidRPr="00CD48A8">
        <w:rPr>
          <w:rStyle w:val="Cross-Reference"/>
        </w:rPr>
        <w:fldChar w:fldCharType="separate"/>
      </w:r>
      <w:r w:rsidR="00097589" w:rsidRPr="00097589">
        <w:rPr>
          <w:rStyle w:val="Cross-Reference"/>
        </w:rPr>
        <w:t>Table 1.1</w:t>
      </w:r>
      <w:r w:rsidRPr="00CD48A8">
        <w:rPr>
          <w:rStyle w:val="Cross-Reference"/>
        </w:rPr>
        <w:fldChar w:fldCharType="end"/>
      </w:r>
      <w:r w:rsidR="0020718C" w:rsidRPr="00CD48A8">
        <w:t xml:space="preserve"> lists the total number of students who took the </w:t>
      </w:r>
      <w:r w:rsidR="000E4A8A" w:rsidRPr="00CD48A8">
        <w:t>CSA</w:t>
      </w:r>
      <w:r w:rsidR="00F65C61" w:rsidRPr="00CD48A8">
        <w:t xml:space="preserve"> during</w:t>
      </w:r>
      <w:r w:rsidR="0020718C" w:rsidRPr="00CD48A8" w:rsidDel="00F65C61">
        <w:t xml:space="preserve"> </w:t>
      </w:r>
      <w:r w:rsidR="0020718C" w:rsidRPr="00CD48A8">
        <w:t>the 2020–2021 administration as well as the totals by test location. In-</w:t>
      </w:r>
      <w:r w:rsidR="0020718C" w:rsidRPr="00CD48A8">
        <w:rPr>
          <w:rFonts w:cs="Calibri"/>
          <w:lang w:eastAsia="zh-CN"/>
        </w:rPr>
        <w:t>person testing involve</w:t>
      </w:r>
      <w:r w:rsidR="002735F8" w:rsidRPr="00CD48A8">
        <w:rPr>
          <w:rFonts w:cs="Calibri"/>
          <w:lang w:eastAsia="zh-CN"/>
        </w:rPr>
        <w:t>d</w:t>
      </w:r>
      <w:r w:rsidR="0020718C" w:rsidRPr="00CD48A8">
        <w:rPr>
          <w:rFonts w:cs="Calibri"/>
          <w:lang w:eastAsia="zh-CN"/>
        </w:rPr>
        <w:t xml:space="preserve"> arranging both students and test </w:t>
      </w:r>
      <w:r w:rsidR="00F65C61" w:rsidRPr="00CD48A8">
        <w:rPr>
          <w:rFonts w:cs="Calibri"/>
          <w:lang w:eastAsia="zh-CN"/>
        </w:rPr>
        <w:t>administrators</w:t>
      </w:r>
      <w:r w:rsidR="0020718C" w:rsidRPr="00CD48A8">
        <w:rPr>
          <w:rFonts w:cs="Calibri"/>
          <w:lang w:eastAsia="zh-CN"/>
        </w:rPr>
        <w:t xml:space="preserve"> to be co-located in the same room at a school or other secure location while following physical distancing guidelines. Remote testing involve</w:t>
      </w:r>
      <w:r w:rsidR="002735F8" w:rsidRPr="00CD48A8">
        <w:rPr>
          <w:rFonts w:cs="Calibri"/>
          <w:lang w:eastAsia="zh-CN"/>
        </w:rPr>
        <w:t>d</w:t>
      </w:r>
      <w:r w:rsidR="0020718C" w:rsidRPr="00CD48A8">
        <w:rPr>
          <w:rFonts w:cs="Calibri"/>
          <w:lang w:eastAsia="zh-CN"/>
        </w:rPr>
        <w:t xml:space="preserve"> students and test </w:t>
      </w:r>
      <w:r w:rsidR="00F65C61" w:rsidRPr="00CD48A8">
        <w:rPr>
          <w:rFonts w:cs="Calibri"/>
          <w:lang w:eastAsia="zh-CN"/>
        </w:rPr>
        <w:t>administrators</w:t>
      </w:r>
      <w:r w:rsidR="0020718C" w:rsidRPr="00CD48A8">
        <w:rPr>
          <w:rFonts w:cs="Calibri"/>
          <w:lang w:eastAsia="zh-CN"/>
        </w:rPr>
        <w:t xml:space="preserve"> being present at different physical locations; the test </w:t>
      </w:r>
      <w:r w:rsidR="00F65C61" w:rsidRPr="00CD48A8">
        <w:rPr>
          <w:rFonts w:cs="Calibri"/>
          <w:lang w:eastAsia="zh-CN"/>
        </w:rPr>
        <w:t>administrator</w:t>
      </w:r>
      <w:r w:rsidR="0020718C" w:rsidRPr="00CD48A8">
        <w:rPr>
          <w:rFonts w:cs="Calibri"/>
          <w:lang w:eastAsia="zh-CN"/>
        </w:rPr>
        <w:t xml:space="preserve"> monitor</w:t>
      </w:r>
      <w:r w:rsidR="002735F8" w:rsidRPr="00CD48A8">
        <w:rPr>
          <w:rFonts w:cs="Calibri"/>
          <w:lang w:eastAsia="zh-CN"/>
        </w:rPr>
        <w:t>ed</w:t>
      </w:r>
      <w:r w:rsidR="0020718C" w:rsidRPr="00CD48A8">
        <w:rPr>
          <w:rFonts w:cs="Calibri"/>
          <w:lang w:eastAsia="zh-CN"/>
        </w:rPr>
        <w:t xml:space="preserve"> students’ progress throughout the test by using remote monitoring tools connected to the TDS.</w:t>
      </w:r>
    </w:p>
    <w:p w14:paraId="6B2D524D" w14:textId="612B784E" w:rsidR="001D29CE" w:rsidRPr="00CD48A8" w:rsidRDefault="20DBD3C2" w:rsidP="00E24696">
      <w:pPr>
        <w:pStyle w:val="Caption"/>
      </w:pPr>
      <w:bookmarkStart w:id="71" w:name="_Ref92722550"/>
      <w:bookmarkStart w:id="72" w:name="_Toc103234909"/>
      <w:bookmarkStart w:id="73" w:name="_Ref70173231"/>
      <w:bookmarkStart w:id="74" w:name="_Toc70492577"/>
      <w:r w:rsidRPr="00CD48A8">
        <w:t>Table</w:t>
      </w:r>
      <w:r w:rsidR="5684AE46" w:rsidRPr="00CD48A8">
        <w:t> </w:t>
      </w:r>
      <w:r w:rsidR="00975427" w:rsidRPr="00CD48A8">
        <w:fldChar w:fldCharType="begin"/>
      </w:r>
      <w:r w:rsidR="00975427" w:rsidRPr="00CD48A8">
        <w:instrText>STYLEREF 2 \s</w:instrText>
      </w:r>
      <w:r w:rsidR="00975427" w:rsidRPr="00CD48A8">
        <w:fldChar w:fldCharType="separate"/>
      </w:r>
      <w:r w:rsidR="00203A4B">
        <w:rPr>
          <w:noProof/>
        </w:rPr>
        <w:t>1</w:t>
      </w:r>
      <w:r w:rsidR="00975427" w:rsidRPr="00CD48A8">
        <w:fldChar w:fldCharType="end"/>
      </w:r>
      <w:r w:rsidR="3B505665" w:rsidRPr="00CD48A8">
        <w:t>.</w:t>
      </w:r>
      <w:r w:rsidR="00975427" w:rsidRPr="00CD48A8">
        <w:fldChar w:fldCharType="begin"/>
      </w:r>
      <w:r w:rsidR="00975427" w:rsidRPr="00CD48A8">
        <w:instrText>SEQ Table \* ARABIC \s 2</w:instrText>
      </w:r>
      <w:r w:rsidR="00975427" w:rsidRPr="00CD48A8">
        <w:fldChar w:fldCharType="separate"/>
      </w:r>
      <w:r w:rsidR="00203A4B">
        <w:rPr>
          <w:noProof/>
        </w:rPr>
        <w:t>1</w:t>
      </w:r>
      <w:r w:rsidR="00975427" w:rsidRPr="00CD48A8">
        <w:fldChar w:fldCharType="end"/>
      </w:r>
      <w:bookmarkEnd w:id="71"/>
      <w:r w:rsidR="3B505665" w:rsidRPr="00CD48A8">
        <w:t xml:space="preserve">  Total Number Tested in the 2020–2021 Administration</w:t>
      </w:r>
      <w:bookmarkEnd w:id="72"/>
    </w:p>
    <w:tbl>
      <w:tblPr>
        <w:tblStyle w:val="TRs"/>
        <w:tblW w:w="0" w:type="auto"/>
        <w:tblLayout w:type="fixed"/>
        <w:tblLook w:val="04A0" w:firstRow="1" w:lastRow="0" w:firstColumn="1" w:lastColumn="0" w:noHBand="0" w:noVBand="1"/>
        <w:tblDescription w:val="Total Number Tested in the 2020–2021 Administration"/>
      </w:tblPr>
      <w:tblGrid>
        <w:gridCol w:w="1584"/>
        <w:gridCol w:w="1457"/>
        <w:gridCol w:w="1043"/>
        <w:gridCol w:w="1457"/>
        <w:gridCol w:w="1457"/>
        <w:gridCol w:w="1457"/>
        <w:gridCol w:w="1457"/>
      </w:tblGrid>
      <w:tr w:rsidR="00403C25" w:rsidRPr="00CD48A8" w14:paraId="6DF843A9" w14:textId="77777777" w:rsidTr="00814B96">
        <w:trPr>
          <w:cnfStyle w:val="100000000000" w:firstRow="1" w:lastRow="0" w:firstColumn="0" w:lastColumn="0" w:oddVBand="0" w:evenVBand="0" w:oddHBand="0" w:evenHBand="0" w:firstRowFirstColumn="0" w:firstRowLastColumn="0" w:lastRowFirstColumn="0" w:lastRowLastColumn="0"/>
        </w:trPr>
        <w:tc>
          <w:tcPr>
            <w:tcW w:w="1584" w:type="dxa"/>
            <w:hideMark/>
          </w:tcPr>
          <w:bookmarkEnd w:id="73"/>
          <w:bookmarkEnd w:id="74"/>
          <w:p w14:paraId="37C70136" w14:textId="0C2275CC" w:rsidR="005A2FF8" w:rsidRPr="00CD48A8" w:rsidRDefault="005A2FF8" w:rsidP="00587253">
            <w:pPr>
              <w:pStyle w:val="TableHead"/>
              <w:keepNext/>
              <w:rPr>
                <w:b w:val="0"/>
                <w:noProof w:val="0"/>
                <w:lang w:eastAsia="zh-CN"/>
              </w:rPr>
            </w:pPr>
            <w:r w:rsidRPr="00CD48A8">
              <w:rPr>
                <w:noProof w:val="0"/>
                <w:lang w:eastAsia="zh-CN"/>
              </w:rPr>
              <w:t>Grade Level</w:t>
            </w:r>
            <w:r w:rsidR="00AF277B" w:rsidRPr="00CD48A8">
              <w:rPr>
                <w:noProof w:val="0"/>
                <w:lang w:eastAsia="zh-CN"/>
              </w:rPr>
              <w:t xml:space="preserve"> or Grade Band</w:t>
            </w:r>
          </w:p>
        </w:tc>
        <w:tc>
          <w:tcPr>
            <w:tcW w:w="1457" w:type="dxa"/>
            <w:hideMark/>
          </w:tcPr>
          <w:p w14:paraId="68864CF5" w14:textId="77777777" w:rsidR="005A2FF8" w:rsidRPr="00CD48A8" w:rsidRDefault="005A2FF8" w:rsidP="00587253">
            <w:pPr>
              <w:pStyle w:val="TableHead"/>
              <w:rPr>
                <w:b w:val="0"/>
                <w:noProof w:val="0"/>
                <w:lang w:eastAsia="zh-CN"/>
              </w:rPr>
            </w:pPr>
            <w:r w:rsidRPr="00CD48A8">
              <w:rPr>
                <w:noProof w:val="0"/>
                <w:lang w:eastAsia="zh-CN"/>
              </w:rPr>
              <w:t>Total Registered</w:t>
            </w:r>
          </w:p>
        </w:tc>
        <w:tc>
          <w:tcPr>
            <w:tcW w:w="1043" w:type="dxa"/>
            <w:hideMark/>
          </w:tcPr>
          <w:p w14:paraId="034332C4" w14:textId="206D3067" w:rsidR="005A2FF8" w:rsidRPr="00CD48A8" w:rsidRDefault="005A2FF8" w:rsidP="00587253">
            <w:pPr>
              <w:pStyle w:val="TableHead"/>
              <w:rPr>
                <w:b w:val="0"/>
                <w:noProof w:val="0"/>
                <w:lang w:eastAsia="zh-CN"/>
              </w:rPr>
            </w:pPr>
            <w:r w:rsidRPr="00CD48A8">
              <w:rPr>
                <w:noProof w:val="0"/>
                <w:lang w:eastAsia="zh-CN"/>
              </w:rPr>
              <w:t>Total Started</w:t>
            </w:r>
          </w:p>
        </w:tc>
        <w:tc>
          <w:tcPr>
            <w:tcW w:w="1457" w:type="dxa"/>
            <w:hideMark/>
          </w:tcPr>
          <w:p w14:paraId="3290E7D5" w14:textId="70517B5B" w:rsidR="005A2FF8" w:rsidRPr="00CD48A8" w:rsidRDefault="005A2FF8" w:rsidP="00587253">
            <w:pPr>
              <w:pStyle w:val="TableHead"/>
              <w:rPr>
                <w:b w:val="0"/>
                <w:noProof w:val="0"/>
                <w:lang w:eastAsia="zh-CN"/>
              </w:rPr>
            </w:pPr>
            <w:r w:rsidRPr="00CD48A8">
              <w:rPr>
                <w:noProof w:val="0"/>
                <w:color w:val="000000" w:themeColor="text1"/>
                <w:lang w:eastAsia="zh-CN"/>
              </w:rPr>
              <w:t>Total Completed</w:t>
            </w:r>
          </w:p>
        </w:tc>
        <w:tc>
          <w:tcPr>
            <w:tcW w:w="1457" w:type="dxa"/>
            <w:hideMark/>
          </w:tcPr>
          <w:p w14:paraId="7C1AB2D6" w14:textId="25523DD3" w:rsidR="005A2FF8" w:rsidRPr="00CD48A8" w:rsidRDefault="005A2FF8" w:rsidP="00587253">
            <w:pPr>
              <w:pStyle w:val="TableHead"/>
              <w:rPr>
                <w:b w:val="0"/>
                <w:noProof w:val="0"/>
                <w:lang w:eastAsia="zh-CN"/>
              </w:rPr>
            </w:pPr>
            <w:r w:rsidRPr="00CD48A8">
              <w:rPr>
                <w:noProof w:val="0"/>
                <w:lang w:eastAsia="zh-CN"/>
              </w:rPr>
              <w:t>Completed Remotely</w:t>
            </w:r>
          </w:p>
        </w:tc>
        <w:tc>
          <w:tcPr>
            <w:tcW w:w="1457" w:type="dxa"/>
            <w:hideMark/>
          </w:tcPr>
          <w:p w14:paraId="274BC17E" w14:textId="0E3D0964" w:rsidR="005A2FF8" w:rsidRPr="00CD48A8" w:rsidRDefault="005A2FF8" w:rsidP="00587253">
            <w:pPr>
              <w:pStyle w:val="TableHead"/>
              <w:rPr>
                <w:b w:val="0"/>
                <w:noProof w:val="0"/>
                <w:lang w:eastAsia="zh-CN"/>
              </w:rPr>
            </w:pPr>
            <w:r w:rsidRPr="00CD48A8">
              <w:rPr>
                <w:noProof w:val="0"/>
                <w:lang w:eastAsia="zh-CN"/>
              </w:rPr>
              <w:t>Completed in Person</w:t>
            </w:r>
          </w:p>
        </w:tc>
        <w:tc>
          <w:tcPr>
            <w:tcW w:w="1457" w:type="dxa"/>
            <w:hideMark/>
          </w:tcPr>
          <w:p w14:paraId="204ABB18" w14:textId="038F5E03" w:rsidR="005A2FF8" w:rsidRPr="00CD48A8" w:rsidRDefault="005A2FF8" w:rsidP="00587253">
            <w:pPr>
              <w:pStyle w:val="TableHead"/>
              <w:rPr>
                <w:b w:val="0"/>
                <w:noProof w:val="0"/>
                <w:lang w:eastAsia="zh-CN"/>
              </w:rPr>
            </w:pPr>
            <w:r w:rsidRPr="00CD48A8">
              <w:rPr>
                <w:noProof w:val="0"/>
                <w:lang w:eastAsia="zh-CN"/>
              </w:rPr>
              <w:t>Completed Mixed</w:t>
            </w:r>
          </w:p>
        </w:tc>
      </w:tr>
      <w:tr w:rsidR="005A2FF8" w:rsidRPr="00CD48A8" w14:paraId="6DCFC9C2" w14:textId="77777777" w:rsidTr="00C74A44">
        <w:tc>
          <w:tcPr>
            <w:tcW w:w="1584" w:type="dxa"/>
            <w:tcBorders>
              <w:top w:val="single" w:sz="4" w:space="0" w:color="auto"/>
            </w:tcBorders>
            <w:hideMark/>
          </w:tcPr>
          <w:p w14:paraId="68489038" w14:textId="77777777" w:rsidR="005A2FF8" w:rsidRPr="00CD48A8" w:rsidRDefault="005A2FF8" w:rsidP="00587253">
            <w:pPr>
              <w:pStyle w:val="TableText"/>
              <w:keepNext/>
              <w:rPr>
                <w:noProof w:val="0"/>
                <w:lang w:eastAsia="zh-CN"/>
              </w:rPr>
            </w:pPr>
            <w:r w:rsidRPr="00CD48A8">
              <w:rPr>
                <w:noProof w:val="0"/>
                <w:lang w:eastAsia="zh-CN"/>
              </w:rPr>
              <w:t>Grade 3</w:t>
            </w:r>
          </w:p>
        </w:tc>
        <w:tc>
          <w:tcPr>
            <w:tcW w:w="1457" w:type="dxa"/>
            <w:tcBorders>
              <w:top w:val="single" w:sz="4" w:space="0" w:color="auto"/>
            </w:tcBorders>
            <w:vAlign w:val="bottom"/>
            <w:hideMark/>
          </w:tcPr>
          <w:p w14:paraId="42D1AEDA" w14:textId="5E74B774" w:rsidR="005A2FF8" w:rsidRPr="00CD48A8" w:rsidRDefault="00FE449A" w:rsidP="00587253">
            <w:pPr>
              <w:pStyle w:val="TableText"/>
              <w:rPr>
                <w:noProof w:val="0"/>
                <w:lang w:eastAsia="zh-CN"/>
              </w:rPr>
            </w:pPr>
            <w:r w:rsidRPr="00CD48A8">
              <w:rPr>
                <w:noProof w:val="0"/>
                <w:color w:val="000000"/>
              </w:rPr>
              <w:t>3,066</w:t>
            </w:r>
          </w:p>
        </w:tc>
        <w:tc>
          <w:tcPr>
            <w:tcW w:w="1043" w:type="dxa"/>
            <w:tcBorders>
              <w:top w:val="single" w:sz="4" w:space="0" w:color="auto"/>
            </w:tcBorders>
            <w:vAlign w:val="bottom"/>
            <w:hideMark/>
          </w:tcPr>
          <w:p w14:paraId="012DBA5D" w14:textId="539C9F97" w:rsidR="005A2FF8" w:rsidRPr="00CD48A8" w:rsidRDefault="00FE449A" w:rsidP="00587253">
            <w:pPr>
              <w:pStyle w:val="TableText"/>
              <w:rPr>
                <w:noProof w:val="0"/>
                <w:lang w:eastAsia="zh-CN"/>
              </w:rPr>
            </w:pPr>
            <w:r w:rsidRPr="00CD48A8">
              <w:rPr>
                <w:noProof w:val="0"/>
                <w:color w:val="000000"/>
              </w:rPr>
              <w:t>1,223</w:t>
            </w:r>
          </w:p>
        </w:tc>
        <w:tc>
          <w:tcPr>
            <w:tcW w:w="1457" w:type="dxa"/>
            <w:tcBorders>
              <w:top w:val="single" w:sz="4" w:space="0" w:color="auto"/>
            </w:tcBorders>
            <w:vAlign w:val="bottom"/>
            <w:hideMark/>
          </w:tcPr>
          <w:p w14:paraId="5E0F52ED" w14:textId="25C18D79" w:rsidR="005A2FF8" w:rsidRPr="00CD48A8" w:rsidRDefault="00FE449A" w:rsidP="00587253">
            <w:pPr>
              <w:pStyle w:val="TableText"/>
              <w:rPr>
                <w:noProof w:val="0"/>
                <w:lang w:eastAsia="zh-CN"/>
              </w:rPr>
            </w:pPr>
            <w:r w:rsidRPr="00CD48A8">
              <w:rPr>
                <w:noProof w:val="0"/>
                <w:color w:val="000000"/>
              </w:rPr>
              <w:t>1,213</w:t>
            </w:r>
          </w:p>
        </w:tc>
        <w:tc>
          <w:tcPr>
            <w:tcW w:w="1457" w:type="dxa"/>
            <w:tcBorders>
              <w:top w:val="single" w:sz="4" w:space="0" w:color="auto"/>
            </w:tcBorders>
            <w:vAlign w:val="bottom"/>
            <w:hideMark/>
          </w:tcPr>
          <w:p w14:paraId="0CED246B" w14:textId="48E528A1" w:rsidR="005A2FF8" w:rsidRPr="00CD48A8" w:rsidRDefault="00FE449A" w:rsidP="00587253">
            <w:pPr>
              <w:pStyle w:val="TableText"/>
              <w:rPr>
                <w:noProof w:val="0"/>
                <w:lang w:eastAsia="zh-CN"/>
              </w:rPr>
            </w:pPr>
            <w:r w:rsidRPr="00CD48A8">
              <w:rPr>
                <w:noProof w:val="0"/>
                <w:color w:val="000000"/>
              </w:rPr>
              <w:t>609</w:t>
            </w:r>
          </w:p>
        </w:tc>
        <w:tc>
          <w:tcPr>
            <w:tcW w:w="1457" w:type="dxa"/>
            <w:tcBorders>
              <w:top w:val="single" w:sz="4" w:space="0" w:color="auto"/>
            </w:tcBorders>
            <w:vAlign w:val="bottom"/>
            <w:hideMark/>
          </w:tcPr>
          <w:p w14:paraId="009AD9F1" w14:textId="38AB1015" w:rsidR="005A2FF8" w:rsidRPr="00CD48A8" w:rsidRDefault="00FE449A" w:rsidP="00587253">
            <w:pPr>
              <w:pStyle w:val="TableText"/>
              <w:rPr>
                <w:noProof w:val="0"/>
                <w:lang w:eastAsia="zh-CN"/>
              </w:rPr>
            </w:pPr>
            <w:r w:rsidRPr="00CD48A8">
              <w:rPr>
                <w:noProof w:val="0"/>
                <w:color w:val="000000"/>
              </w:rPr>
              <w:t>582</w:t>
            </w:r>
          </w:p>
        </w:tc>
        <w:tc>
          <w:tcPr>
            <w:tcW w:w="1457" w:type="dxa"/>
            <w:tcBorders>
              <w:top w:val="single" w:sz="4" w:space="0" w:color="auto"/>
            </w:tcBorders>
            <w:vAlign w:val="bottom"/>
            <w:hideMark/>
          </w:tcPr>
          <w:p w14:paraId="4FA7A773" w14:textId="089D43A2" w:rsidR="005A2FF8" w:rsidRPr="00CD48A8" w:rsidRDefault="00FE449A" w:rsidP="00587253">
            <w:pPr>
              <w:pStyle w:val="TableText"/>
              <w:rPr>
                <w:noProof w:val="0"/>
                <w:lang w:eastAsia="zh-CN"/>
              </w:rPr>
            </w:pPr>
            <w:r w:rsidRPr="00CD48A8">
              <w:rPr>
                <w:noProof w:val="0"/>
                <w:color w:val="000000"/>
              </w:rPr>
              <w:t>22</w:t>
            </w:r>
          </w:p>
        </w:tc>
      </w:tr>
      <w:tr w:rsidR="005A2FF8" w:rsidRPr="00CD48A8" w14:paraId="0A2C7F30" w14:textId="77777777" w:rsidTr="003A6364">
        <w:tc>
          <w:tcPr>
            <w:tcW w:w="1584" w:type="dxa"/>
            <w:hideMark/>
          </w:tcPr>
          <w:p w14:paraId="577BFAC1" w14:textId="77777777" w:rsidR="005A2FF8" w:rsidRPr="00CD48A8" w:rsidRDefault="005A2FF8" w:rsidP="00587253">
            <w:pPr>
              <w:pStyle w:val="TableText"/>
              <w:keepNext/>
              <w:rPr>
                <w:noProof w:val="0"/>
                <w:lang w:eastAsia="zh-CN"/>
              </w:rPr>
            </w:pPr>
            <w:r w:rsidRPr="00CD48A8">
              <w:rPr>
                <w:noProof w:val="0"/>
                <w:lang w:eastAsia="zh-CN"/>
              </w:rPr>
              <w:t>Grade 4</w:t>
            </w:r>
          </w:p>
        </w:tc>
        <w:tc>
          <w:tcPr>
            <w:tcW w:w="1457" w:type="dxa"/>
            <w:vAlign w:val="bottom"/>
            <w:hideMark/>
          </w:tcPr>
          <w:p w14:paraId="4A4FB1E1" w14:textId="4E52E3AC" w:rsidR="005A2FF8" w:rsidRPr="00CD48A8" w:rsidRDefault="00FE449A" w:rsidP="00587253">
            <w:pPr>
              <w:pStyle w:val="TableText"/>
              <w:rPr>
                <w:noProof w:val="0"/>
                <w:lang w:eastAsia="zh-CN"/>
              </w:rPr>
            </w:pPr>
            <w:r w:rsidRPr="00CD48A8">
              <w:rPr>
                <w:noProof w:val="0"/>
                <w:color w:val="000000"/>
              </w:rPr>
              <w:t>2,778</w:t>
            </w:r>
          </w:p>
        </w:tc>
        <w:tc>
          <w:tcPr>
            <w:tcW w:w="1043" w:type="dxa"/>
            <w:vAlign w:val="bottom"/>
            <w:hideMark/>
          </w:tcPr>
          <w:p w14:paraId="6E67D090" w14:textId="41A95B88" w:rsidR="005A2FF8" w:rsidRPr="00CD48A8" w:rsidRDefault="00FE449A" w:rsidP="00587253">
            <w:pPr>
              <w:pStyle w:val="TableText"/>
              <w:rPr>
                <w:noProof w:val="0"/>
                <w:lang w:eastAsia="zh-CN"/>
              </w:rPr>
            </w:pPr>
            <w:r w:rsidRPr="00CD48A8">
              <w:rPr>
                <w:noProof w:val="0"/>
                <w:color w:val="000000"/>
              </w:rPr>
              <w:t>1,054</w:t>
            </w:r>
          </w:p>
        </w:tc>
        <w:tc>
          <w:tcPr>
            <w:tcW w:w="1457" w:type="dxa"/>
            <w:vAlign w:val="bottom"/>
            <w:hideMark/>
          </w:tcPr>
          <w:p w14:paraId="1BB2399A" w14:textId="5F93AA3F" w:rsidR="005A2FF8" w:rsidRPr="00CD48A8" w:rsidRDefault="00FE449A" w:rsidP="00587253">
            <w:pPr>
              <w:pStyle w:val="TableText"/>
              <w:rPr>
                <w:noProof w:val="0"/>
                <w:lang w:eastAsia="zh-CN"/>
              </w:rPr>
            </w:pPr>
            <w:r w:rsidRPr="00CD48A8">
              <w:rPr>
                <w:noProof w:val="0"/>
                <w:color w:val="000000"/>
              </w:rPr>
              <w:t>1,052</w:t>
            </w:r>
          </w:p>
        </w:tc>
        <w:tc>
          <w:tcPr>
            <w:tcW w:w="1457" w:type="dxa"/>
            <w:vAlign w:val="bottom"/>
            <w:hideMark/>
          </w:tcPr>
          <w:p w14:paraId="1F587E72" w14:textId="2ACC1DE9" w:rsidR="005A2FF8" w:rsidRPr="00CD48A8" w:rsidRDefault="00FE449A" w:rsidP="00587253">
            <w:pPr>
              <w:pStyle w:val="TableText"/>
              <w:rPr>
                <w:noProof w:val="0"/>
                <w:lang w:eastAsia="zh-CN"/>
              </w:rPr>
            </w:pPr>
            <w:r w:rsidRPr="00CD48A8">
              <w:rPr>
                <w:noProof w:val="0"/>
                <w:color w:val="000000"/>
              </w:rPr>
              <w:t>568</w:t>
            </w:r>
          </w:p>
        </w:tc>
        <w:tc>
          <w:tcPr>
            <w:tcW w:w="1457" w:type="dxa"/>
            <w:vAlign w:val="bottom"/>
            <w:hideMark/>
          </w:tcPr>
          <w:p w14:paraId="20F7A96B" w14:textId="7F5A7571" w:rsidR="005A2FF8" w:rsidRPr="00CD48A8" w:rsidRDefault="00FE449A" w:rsidP="00587253">
            <w:pPr>
              <w:pStyle w:val="TableText"/>
              <w:rPr>
                <w:noProof w:val="0"/>
                <w:lang w:eastAsia="zh-CN"/>
              </w:rPr>
            </w:pPr>
            <w:r w:rsidRPr="00CD48A8">
              <w:rPr>
                <w:noProof w:val="0"/>
                <w:color w:val="000000"/>
              </w:rPr>
              <w:t>474</w:t>
            </w:r>
          </w:p>
        </w:tc>
        <w:tc>
          <w:tcPr>
            <w:tcW w:w="1457" w:type="dxa"/>
            <w:vAlign w:val="bottom"/>
            <w:hideMark/>
          </w:tcPr>
          <w:p w14:paraId="582B24B8" w14:textId="7810BCC5" w:rsidR="005A2FF8" w:rsidRPr="00CD48A8" w:rsidRDefault="00FE449A" w:rsidP="00587253">
            <w:pPr>
              <w:pStyle w:val="TableText"/>
              <w:rPr>
                <w:noProof w:val="0"/>
                <w:lang w:eastAsia="zh-CN"/>
              </w:rPr>
            </w:pPr>
            <w:r w:rsidRPr="00CD48A8">
              <w:rPr>
                <w:noProof w:val="0"/>
                <w:color w:val="000000"/>
              </w:rPr>
              <w:t>10</w:t>
            </w:r>
          </w:p>
        </w:tc>
      </w:tr>
      <w:tr w:rsidR="005A2FF8" w:rsidRPr="00CD48A8" w14:paraId="46DA18B1" w14:textId="77777777" w:rsidTr="003A6364">
        <w:tc>
          <w:tcPr>
            <w:tcW w:w="1584" w:type="dxa"/>
            <w:hideMark/>
          </w:tcPr>
          <w:p w14:paraId="68180DD5" w14:textId="77777777" w:rsidR="005A2FF8" w:rsidRPr="00CD48A8" w:rsidRDefault="005A2FF8" w:rsidP="00DF3FA1">
            <w:pPr>
              <w:pStyle w:val="TableText"/>
              <w:rPr>
                <w:noProof w:val="0"/>
                <w:lang w:eastAsia="zh-CN"/>
              </w:rPr>
            </w:pPr>
            <w:r w:rsidRPr="00CD48A8">
              <w:rPr>
                <w:noProof w:val="0"/>
                <w:lang w:eastAsia="zh-CN"/>
              </w:rPr>
              <w:t>Grade 5</w:t>
            </w:r>
          </w:p>
        </w:tc>
        <w:tc>
          <w:tcPr>
            <w:tcW w:w="1457" w:type="dxa"/>
            <w:vAlign w:val="bottom"/>
            <w:hideMark/>
          </w:tcPr>
          <w:p w14:paraId="7DD78376" w14:textId="2D69E2F8" w:rsidR="005A2FF8" w:rsidRPr="00CD48A8" w:rsidRDefault="00FE449A" w:rsidP="00587253">
            <w:pPr>
              <w:pStyle w:val="TableText"/>
              <w:rPr>
                <w:noProof w:val="0"/>
                <w:lang w:eastAsia="zh-CN"/>
              </w:rPr>
            </w:pPr>
            <w:r w:rsidRPr="00CD48A8">
              <w:rPr>
                <w:noProof w:val="0"/>
                <w:color w:val="000000"/>
              </w:rPr>
              <w:t>2,371</w:t>
            </w:r>
          </w:p>
        </w:tc>
        <w:tc>
          <w:tcPr>
            <w:tcW w:w="1043" w:type="dxa"/>
            <w:vAlign w:val="bottom"/>
            <w:hideMark/>
          </w:tcPr>
          <w:p w14:paraId="4FDB32F6" w14:textId="56048275" w:rsidR="005A2FF8" w:rsidRPr="00CD48A8" w:rsidRDefault="00FE449A" w:rsidP="00587253">
            <w:pPr>
              <w:pStyle w:val="TableText"/>
              <w:rPr>
                <w:noProof w:val="0"/>
                <w:lang w:eastAsia="zh-CN"/>
              </w:rPr>
            </w:pPr>
            <w:r w:rsidRPr="00CD48A8">
              <w:rPr>
                <w:noProof w:val="0"/>
                <w:color w:val="000000"/>
              </w:rPr>
              <w:t>919</w:t>
            </w:r>
          </w:p>
        </w:tc>
        <w:tc>
          <w:tcPr>
            <w:tcW w:w="1457" w:type="dxa"/>
            <w:vAlign w:val="bottom"/>
            <w:hideMark/>
          </w:tcPr>
          <w:p w14:paraId="350460E3" w14:textId="56E56317" w:rsidR="005A2FF8" w:rsidRPr="00CD48A8" w:rsidRDefault="00FE449A" w:rsidP="00587253">
            <w:pPr>
              <w:pStyle w:val="TableText"/>
              <w:rPr>
                <w:noProof w:val="0"/>
                <w:lang w:eastAsia="zh-CN"/>
              </w:rPr>
            </w:pPr>
            <w:r w:rsidRPr="00CD48A8">
              <w:rPr>
                <w:noProof w:val="0"/>
                <w:color w:val="000000"/>
              </w:rPr>
              <w:t>916</w:t>
            </w:r>
          </w:p>
        </w:tc>
        <w:tc>
          <w:tcPr>
            <w:tcW w:w="1457" w:type="dxa"/>
            <w:vAlign w:val="bottom"/>
            <w:hideMark/>
          </w:tcPr>
          <w:p w14:paraId="0405C640" w14:textId="50311C07" w:rsidR="005A2FF8" w:rsidRPr="00CD48A8" w:rsidRDefault="00FE449A" w:rsidP="00587253">
            <w:pPr>
              <w:pStyle w:val="TableText"/>
              <w:rPr>
                <w:noProof w:val="0"/>
                <w:lang w:eastAsia="zh-CN"/>
              </w:rPr>
            </w:pPr>
            <w:r w:rsidRPr="00CD48A8">
              <w:rPr>
                <w:noProof w:val="0"/>
                <w:color w:val="000000"/>
              </w:rPr>
              <w:t>459</w:t>
            </w:r>
          </w:p>
        </w:tc>
        <w:tc>
          <w:tcPr>
            <w:tcW w:w="1457" w:type="dxa"/>
            <w:vAlign w:val="bottom"/>
            <w:hideMark/>
          </w:tcPr>
          <w:p w14:paraId="6C933A4C" w14:textId="1E024EB2" w:rsidR="005A2FF8" w:rsidRPr="00CD48A8" w:rsidRDefault="00FE449A" w:rsidP="00587253">
            <w:pPr>
              <w:pStyle w:val="TableText"/>
              <w:rPr>
                <w:noProof w:val="0"/>
                <w:lang w:eastAsia="zh-CN"/>
              </w:rPr>
            </w:pPr>
            <w:r w:rsidRPr="00CD48A8">
              <w:rPr>
                <w:noProof w:val="0"/>
                <w:color w:val="000000"/>
              </w:rPr>
              <w:t>442</w:t>
            </w:r>
          </w:p>
        </w:tc>
        <w:tc>
          <w:tcPr>
            <w:tcW w:w="1457" w:type="dxa"/>
            <w:vAlign w:val="bottom"/>
            <w:hideMark/>
          </w:tcPr>
          <w:p w14:paraId="67306686" w14:textId="47726453" w:rsidR="005A2FF8" w:rsidRPr="00CD48A8" w:rsidRDefault="00FE449A" w:rsidP="00587253">
            <w:pPr>
              <w:pStyle w:val="TableText"/>
              <w:rPr>
                <w:noProof w:val="0"/>
                <w:lang w:eastAsia="zh-CN"/>
              </w:rPr>
            </w:pPr>
            <w:r w:rsidRPr="00CD48A8">
              <w:rPr>
                <w:noProof w:val="0"/>
                <w:color w:val="000000"/>
              </w:rPr>
              <w:t>15</w:t>
            </w:r>
          </w:p>
        </w:tc>
      </w:tr>
      <w:tr w:rsidR="00AF277B" w:rsidRPr="00CD48A8" w14:paraId="47017E50" w14:textId="77777777" w:rsidTr="00AF277B">
        <w:tc>
          <w:tcPr>
            <w:tcW w:w="1584" w:type="dxa"/>
            <w:hideMark/>
          </w:tcPr>
          <w:p w14:paraId="5311B8E2" w14:textId="77777777" w:rsidR="00AF277B" w:rsidRPr="00CD48A8" w:rsidRDefault="00AF277B" w:rsidP="007F10DD">
            <w:pPr>
              <w:pStyle w:val="TableText"/>
              <w:rPr>
                <w:noProof w:val="0"/>
                <w:lang w:eastAsia="zh-CN"/>
              </w:rPr>
            </w:pPr>
            <w:r w:rsidRPr="00CD48A8">
              <w:rPr>
                <w:noProof w:val="0"/>
                <w:lang w:eastAsia="zh-CN"/>
              </w:rPr>
              <w:t>Grade 6</w:t>
            </w:r>
          </w:p>
        </w:tc>
        <w:tc>
          <w:tcPr>
            <w:tcW w:w="1457" w:type="dxa"/>
            <w:hideMark/>
          </w:tcPr>
          <w:p w14:paraId="69EE96FB" w14:textId="77777777" w:rsidR="00AF277B" w:rsidRPr="00CD48A8" w:rsidRDefault="00AF277B" w:rsidP="007F10DD">
            <w:pPr>
              <w:pStyle w:val="TableText"/>
              <w:rPr>
                <w:noProof w:val="0"/>
                <w:lang w:eastAsia="zh-CN"/>
              </w:rPr>
            </w:pPr>
            <w:r w:rsidRPr="00CD48A8">
              <w:rPr>
                <w:noProof w:val="0"/>
                <w:color w:val="000000"/>
              </w:rPr>
              <w:t>1,662</w:t>
            </w:r>
          </w:p>
        </w:tc>
        <w:tc>
          <w:tcPr>
            <w:tcW w:w="1043" w:type="dxa"/>
            <w:hideMark/>
          </w:tcPr>
          <w:p w14:paraId="01231612" w14:textId="77777777" w:rsidR="00AF277B" w:rsidRPr="00CD48A8" w:rsidRDefault="00AF277B" w:rsidP="007F10DD">
            <w:pPr>
              <w:pStyle w:val="TableText"/>
              <w:rPr>
                <w:noProof w:val="0"/>
                <w:lang w:eastAsia="zh-CN"/>
              </w:rPr>
            </w:pPr>
            <w:r w:rsidRPr="00CD48A8">
              <w:rPr>
                <w:noProof w:val="0"/>
                <w:color w:val="000000"/>
              </w:rPr>
              <w:t>952</w:t>
            </w:r>
          </w:p>
        </w:tc>
        <w:tc>
          <w:tcPr>
            <w:tcW w:w="1457" w:type="dxa"/>
            <w:hideMark/>
          </w:tcPr>
          <w:p w14:paraId="3A125FD2" w14:textId="77777777" w:rsidR="00AF277B" w:rsidRPr="00CD48A8" w:rsidRDefault="00AF277B" w:rsidP="007F10DD">
            <w:pPr>
              <w:pStyle w:val="TableText"/>
              <w:rPr>
                <w:noProof w:val="0"/>
                <w:lang w:eastAsia="zh-CN"/>
              </w:rPr>
            </w:pPr>
            <w:r w:rsidRPr="00CD48A8">
              <w:rPr>
                <w:noProof w:val="0"/>
                <w:color w:val="000000"/>
              </w:rPr>
              <w:t>948</w:t>
            </w:r>
          </w:p>
        </w:tc>
        <w:tc>
          <w:tcPr>
            <w:tcW w:w="1457" w:type="dxa"/>
            <w:hideMark/>
          </w:tcPr>
          <w:p w14:paraId="6DF2C65E" w14:textId="77777777" w:rsidR="00AF277B" w:rsidRPr="00CD48A8" w:rsidRDefault="00AF277B" w:rsidP="007F10DD">
            <w:pPr>
              <w:pStyle w:val="TableText"/>
              <w:rPr>
                <w:noProof w:val="0"/>
                <w:lang w:eastAsia="zh-CN"/>
              </w:rPr>
            </w:pPr>
            <w:r w:rsidRPr="00CD48A8">
              <w:rPr>
                <w:noProof w:val="0"/>
                <w:color w:val="000000"/>
              </w:rPr>
              <w:t>590</w:t>
            </w:r>
          </w:p>
        </w:tc>
        <w:tc>
          <w:tcPr>
            <w:tcW w:w="1457" w:type="dxa"/>
            <w:hideMark/>
          </w:tcPr>
          <w:p w14:paraId="15B0E99B" w14:textId="77777777" w:rsidR="00AF277B" w:rsidRPr="00CD48A8" w:rsidRDefault="00AF277B" w:rsidP="007F10DD">
            <w:pPr>
              <w:pStyle w:val="TableText"/>
              <w:rPr>
                <w:noProof w:val="0"/>
                <w:lang w:eastAsia="zh-CN"/>
              </w:rPr>
            </w:pPr>
            <w:r w:rsidRPr="00CD48A8">
              <w:rPr>
                <w:noProof w:val="0"/>
                <w:color w:val="000000"/>
              </w:rPr>
              <w:t>325</w:t>
            </w:r>
          </w:p>
        </w:tc>
        <w:tc>
          <w:tcPr>
            <w:tcW w:w="1457" w:type="dxa"/>
            <w:hideMark/>
          </w:tcPr>
          <w:p w14:paraId="3EFE90B0" w14:textId="77777777" w:rsidR="00AF277B" w:rsidRPr="00CD48A8" w:rsidRDefault="00AF277B" w:rsidP="007F10DD">
            <w:pPr>
              <w:pStyle w:val="TableText"/>
              <w:rPr>
                <w:noProof w:val="0"/>
                <w:lang w:eastAsia="zh-CN"/>
              </w:rPr>
            </w:pPr>
            <w:r w:rsidRPr="00CD48A8">
              <w:rPr>
                <w:noProof w:val="0"/>
                <w:color w:val="000000"/>
              </w:rPr>
              <w:t>33</w:t>
            </w:r>
          </w:p>
        </w:tc>
      </w:tr>
      <w:tr w:rsidR="005A2FF8" w:rsidRPr="00CD48A8" w14:paraId="2FCD5F81" w14:textId="77777777" w:rsidTr="002E7168">
        <w:tc>
          <w:tcPr>
            <w:tcW w:w="0" w:type="dxa"/>
            <w:tcBorders>
              <w:bottom w:val="nil"/>
            </w:tcBorders>
            <w:hideMark/>
          </w:tcPr>
          <w:p w14:paraId="6C20D6B2" w14:textId="77777777" w:rsidR="005A2FF8" w:rsidRPr="00CD48A8" w:rsidRDefault="005A2FF8" w:rsidP="00587253">
            <w:pPr>
              <w:pStyle w:val="TableText"/>
              <w:rPr>
                <w:noProof w:val="0"/>
                <w:lang w:eastAsia="zh-CN"/>
              </w:rPr>
            </w:pPr>
            <w:r w:rsidRPr="00CD48A8">
              <w:rPr>
                <w:noProof w:val="0"/>
                <w:lang w:eastAsia="zh-CN"/>
              </w:rPr>
              <w:t>Grade 7</w:t>
            </w:r>
          </w:p>
        </w:tc>
        <w:tc>
          <w:tcPr>
            <w:tcW w:w="0" w:type="dxa"/>
            <w:tcBorders>
              <w:bottom w:val="nil"/>
            </w:tcBorders>
            <w:hideMark/>
          </w:tcPr>
          <w:p w14:paraId="42D950DE" w14:textId="076D0C64" w:rsidR="005A2FF8" w:rsidRPr="00CD48A8" w:rsidRDefault="00FE449A" w:rsidP="00587253">
            <w:pPr>
              <w:pStyle w:val="TableText"/>
              <w:rPr>
                <w:noProof w:val="0"/>
                <w:lang w:eastAsia="zh-CN"/>
              </w:rPr>
            </w:pPr>
            <w:r w:rsidRPr="00CD48A8">
              <w:rPr>
                <w:noProof w:val="0"/>
                <w:color w:val="000000"/>
              </w:rPr>
              <w:t>1,292</w:t>
            </w:r>
          </w:p>
        </w:tc>
        <w:tc>
          <w:tcPr>
            <w:tcW w:w="0" w:type="dxa"/>
            <w:tcBorders>
              <w:bottom w:val="nil"/>
            </w:tcBorders>
            <w:hideMark/>
          </w:tcPr>
          <w:p w14:paraId="26002533" w14:textId="5A69B29C" w:rsidR="005A2FF8" w:rsidRPr="00CD48A8" w:rsidRDefault="00FE449A" w:rsidP="00587253">
            <w:pPr>
              <w:pStyle w:val="TableText"/>
              <w:rPr>
                <w:noProof w:val="0"/>
                <w:lang w:eastAsia="zh-CN"/>
              </w:rPr>
            </w:pPr>
            <w:r w:rsidRPr="00CD48A8">
              <w:rPr>
                <w:noProof w:val="0"/>
                <w:color w:val="000000"/>
              </w:rPr>
              <w:t>735</w:t>
            </w:r>
          </w:p>
        </w:tc>
        <w:tc>
          <w:tcPr>
            <w:tcW w:w="0" w:type="dxa"/>
            <w:tcBorders>
              <w:bottom w:val="nil"/>
            </w:tcBorders>
            <w:hideMark/>
          </w:tcPr>
          <w:p w14:paraId="04730B95" w14:textId="2E93A180" w:rsidR="005A2FF8" w:rsidRPr="00CD48A8" w:rsidRDefault="00FE449A" w:rsidP="00587253">
            <w:pPr>
              <w:pStyle w:val="TableText"/>
              <w:rPr>
                <w:noProof w:val="0"/>
                <w:lang w:eastAsia="zh-CN"/>
              </w:rPr>
            </w:pPr>
            <w:r w:rsidRPr="00CD48A8">
              <w:rPr>
                <w:noProof w:val="0"/>
                <w:color w:val="000000"/>
              </w:rPr>
              <w:t>729</w:t>
            </w:r>
          </w:p>
        </w:tc>
        <w:tc>
          <w:tcPr>
            <w:tcW w:w="0" w:type="dxa"/>
            <w:tcBorders>
              <w:bottom w:val="nil"/>
            </w:tcBorders>
            <w:hideMark/>
          </w:tcPr>
          <w:p w14:paraId="4C8FF2F9" w14:textId="6385855D" w:rsidR="005A2FF8" w:rsidRPr="00CD48A8" w:rsidRDefault="00FE449A" w:rsidP="00587253">
            <w:pPr>
              <w:pStyle w:val="TableText"/>
              <w:rPr>
                <w:noProof w:val="0"/>
                <w:lang w:eastAsia="zh-CN"/>
              </w:rPr>
            </w:pPr>
            <w:r w:rsidRPr="00CD48A8">
              <w:rPr>
                <w:noProof w:val="0"/>
                <w:color w:val="000000"/>
              </w:rPr>
              <w:t>521</w:t>
            </w:r>
          </w:p>
        </w:tc>
        <w:tc>
          <w:tcPr>
            <w:tcW w:w="0" w:type="dxa"/>
            <w:tcBorders>
              <w:bottom w:val="nil"/>
            </w:tcBorders>
            <w:hideMark/>
          </w:tcPr>
          <w:p w14:paraId="49691BDD" w14:textId="647F06F6" w:rsidR="005A2FF8" w:rsidRPr="00CD48A8" w:rsidRDefault="00FE449A" w:rsidP="00587253">
            <w:pPr>
              <w:pStyle w:val="TableText"/>
              <w:rPr>
                <w:noProof w:val="0"/>
                <w:lang w:eastAsia="zh-CN"/>
              </w:rPr>
            </w:pPr>
            <w:r w:rsidRPr="00CD48A8">
              <w:rPr>
                <w:noProof w:val="0"/>
                <w:color w:val="000000"/>
              </w:rPr>
              <w:t>159</w:t>
            </w:r>
          </w:p>
        </w:tc>
        <w:tc>
          <w:tcPr>
            <w:tcW w:w="0" w:type="dxa"/>
            <w:tcBorders>
              <w:bottom w:val="nil"/>
            </w:tcBorders>
            <w:hideMark/>
          </w:tcPr>
          <w:p w14:paraId="605ECC38" w14:textId="090196B4" w:rsidR="005A2FF8" w:rsidRPr="00CD48A8" w:rsidRDefault="00FE449A" w:rsidP="00587253">
            <w:pPr>
              <w:pStyle w:val="TableText"/>
              <w:rPr>
                <w:noProof w:val="0"/>
                <w:lang w:eastAsia="zh-CN"/>
              </w:rPr>
            </w:pPr>
            <w:r w:rsidRPr="00CD48A8">
              <w:rPr>
                <w:noProof w:val="0"/>
                <w:color w:val="000000"/>
              </w:rPr>
              <w:t>49</w:t>
            </w:r>
          </w:p>
        </w:tc>
      </w:tr>
      <w:tr w:rsidR="005A2FF8" w:rsidRPr="00CD48A8" w14:paraId="5F29FB61" w14:textId="77777777" w:rsidTr="002E7168">
        <w:tc>
          <w:tcPr>
            <w:tcW w:w="0" w:type="dxa"/>
            <w:tcBorders>
              <w:top w:val="nil"/>
              <w:bottom w:val="nil"/>
            </w:tcBorders>
            <w:hideMark/>
          </w:tcPr>
          <w:p w14:paraId="74D5A590" w14:textId="77777777" w:rsidR="005A2FF8" w:rsidRPr="00CD48A8" w:rsidRDefault="005A2FF8" w:rsidP="00587253">
            <w:pPr>
              <w:pStyle w:val="TableText"/>
              <w:rPr>
                <w:noProof w:val="0"/>
                <w:lang w:eastAsia="zh-CN"/>
              </w:rPr>
            </w:pPr>
            <w:r w:rsidRPr="00CD48A8">
              <w:rPr>
                <w:noProof w:val="0"/>
                <w:lang w:eastAsia="zh-CN"/>
              </w:rPr>
              <w:t>Grade 8</w:t>
            </w:r>
          </w:p>
        </w:tc>
        <w:tc>
          <w:tcPr>
            <w:tcW w:w="0" w:type="dxa"/>
            <w:tcBorders>
              <w:top w:val="nil"/>
              <w:bottom w:val="nil"/>
            </w:tcBorders>
            <w:hideMark/>
          </w:tcPr>
          <w:p w14:paraId="433D6D03" w14:textId="0272EB77" w:rsidR="005A2FF8" w:rsidRPr="00CD48A8" w:rsidRDefault="00FE449A" w:rsidP="00587253">
            <w:pPr>
              <w:pStyle w:val="TableText"/>
              <w:rPr>
                <w:noProof w:val="0"/>
                <w:lang w:eastAsia="zh-CN"/>
              </w:rPr>
            </w:pPr>
            <w:r w:rsidRPr="00CD48A8">
              <w:rPr>
                <w:noProof w:val="0"/>
                <w:color w:val="000000"/>
              </w:rPr>
              <w:t>1,137</w:t>
            </w:r>
          </w:p>
        </w:tc>
        <w:tc>
          <w:tcPr>
            <w:tcW w:w="0" w:type="dxa"/>
            <w:tcBorders>
              <w:top w:val="nil"/>
              <w:bottom w:val="nil"/>
            </w:tcBorders>
            <w:hideMark/>
          </w:tcPr>
          <w:p w14:paraId="268BF4EB" w14:textId="158223EF" w:rsidR="005A2FF8" w:rsidRPr="00CD48A8" w:rsidRDefault="00FE449A" w:rsidP="00587253">
            <w:pPr>
              <w:pStyle w:val="TableText"/>
              <w:rPr>
                <w:noProof w:val="0"/>
                <w:lang w:eastAsia="zh-CN"/>
              </w:rPr>
            </w:pPr>
            <w:r w:rsidRPr="00CD48A8">
              <w:rPr>
                <w:noProof w:val="0"/>
                <w:color w:val="000000"/>
              </w:rPr>
              <w:t>572</w:t>
            </w:r>
          </w:p>
        </w:tc>
        <w:tc>
          <w:tcPr>
            <w:tcW w:w="0" w:type="dxa"/>
            <w:tcBorders>
              <w:top w:val="nil"/>
              <w:bottom w:val="nil"/>
            </w:tcBorders>
            <w:hideMark/>
          </w:tcPr>
          <w:p w14:paraId="3C0184E0" w14:textId="424976AC" w:rsidR="005A2FF8" w:rsidRPr="00CD48A8" w:rsidRDefault="00FE449A" w:rsidP="00587253">
            <w:pPr>
              <w:pStyle w:val="TableText"/>
              <w:rPr>
                <w:noProof w:val="0"/>
                <w:lang w:eastAsia="zh-CN"/>
              </w:rPr>
            </w:pPr>
            <w:r w:rsidRPr="00CD48A8">
              <w:rPr>
                <w:noProof w:val="0"/>
                <w:color w:val="000000"/>
              </w:rPr>
              <w:t>572</w:t>
            </w:r>
          </w:p>
        </w:tc>
        <w:tc>
          <w:tcPr>
            <w:tcW w:w="0" w:type="dxa"/>
            <w:tcBorders>
              <w:top w:val="nil"/>
              <w:bottom w:val="nil"/>
            </w:tcBorders>
            <w:hideMark/>
          </w:tcPr>
          <w:p w14:paraId="215351CE" w14:textId="058D6940" w:rsidR="005A2FF8" w:rsidRPr="00CD48A8" w:rsidRDefault="00FE449A" w:rsidP="00587253">
            <w:pPr>
              <w:pStyle w:val="TableText"/>
              <w:rPr>
                <w:noProof w:val="0"/>
                <w:lang w:eastAsia="zh-CN"/>
              </w:rPr>
            </w:pPr>
            <w:r w:rsidRPr="00CD48A8">
              <w:rPr>
                <w:noProof w:val="0"/>
                <w:color w:val="000000"/>
              </w:rPr>
              <w:t>440</w:t>
            </w:r>
          </w:p>
        </w:tc>
        <w:tc>
          <w:tcPr>
            <w:tcW w:w="0" w:type="dxa"/>
            <w:tcBorders>
              <w:top w:val="nil"/>
              <w:bottom w:val="nil"/>
            </w:tcBorders>
            <w:hideMark/>
          </w:tcPr>
          <w:p w14:paraId="147609CE" w14:textId="5BC418FD" w:rsidR="005A2FF8" w:rsidRPr="00CD48A8" w:rsidRDefault="00FE449A" w:rsidP="00587253">
            <w:pPr>
              <w:pStyle w:val="TableText"/>
              <w:rPr>
                <w:noProof w:val="0"/>
                <w:lang w:eastAsia="zh-CN"/>
              </w:rPr>
            </w:pPr>
            <w:r w:rsidRPr="00CD48A8">
              <w:rPr>
                <w:noProof w:val="0"/>
                <w:color w:val="000000"/>
              </w:rPr>
              <w:t>84</w:t>
            </w:r>
          </w:p>
        </w:tc>
        <w:tc>
          <w:tcPr>
            <w:tcW w:w="0" w:type="dxa"/>
            <w:tcBorders>
              <w:top w:val="nil"/>
              <w:bottom w:val="nil"/>
            </w:tcBorders>
            <w:hideMark/>
          </w:tcPr>
          <w:p w14:paraId="0F62DFA2" w14:textId="43ECFBE0" w:rsidR="005A2FF8" w:rsidRPr="00CD48A8" w:rsidRDefault="00FE449A" w:rsidP="00587253">
            <w:pPr>
              <w:pStyle w:val="TableText"/>
              <w:rPr>
                <w:noProof w:val="0"/>
                <w:lang w:eastAsia="zh-CN"/>
              </w:rPr>
            </w:pPr>
            <w:r w:rsidRPr="00CD48A8">
              <w:rPr>
                <w:noProof w:val="0"/>
                <w:color w:val="000000"/>
              </w:rPr>
              <w:t>48</w:t>
            </w:r>
          </w:p>
        </w:tc>
      </w:tr>
      <w:tr w:rsidR="005A2FF8" w:rsidRPr="00CD48A8" w14:paraId="6C3A1311" w14:textId="77777777" w:rsidTr="002E7168">
        <w:tc>
          <w:tcPr>
            <w:tcW w:w="0" w:type="dxa"/>
            <w:tcBorders>
              <w:top w:val="nil"/>
              <w:bottom w:val="single" w:sz="4" w:space="0" w:color="auto"/>
            </w:tcBorders>
            <w:hideMark/>
          </w:tcPr>
          <w:p w14:paraId="689D948C" w14:textId="628A7B28" w:rsidR="005A2FF8" w:rsidRPr="00CD48A8" w:rsidRDefault="005A2FF8" w:rsidP="00587253">
            <w:pPr>
              <w:pStyle w:val="TableText"/>
              <w:rPr>
                <w:noProof w:val="0"/>
                <w:lang w:eastAsia="zh-CN"/>
              </w:rPr>
            </w:pPr>
            <w:r w:rsidRPr="00CD48A8">
              <w:rPr>
                <w:noProof w:val="0"/>
                <w:lang w:eastAsia="zh-CN"/>
              </w:rPr>
              <w:t>High school</w:t>
            </w:r>
          </w:p>
        </w:tc>
        <w:tc>
          <w:tcPr>
            <w:tcW w:w="0" w:type="dxa"/>
            <w:tcBorders>
              <w:top w:val="nil"/>
              <w:bottom w:val="single" w:sz="4" w:space="0" w:color="auto"/>
            </w:tcBorders>
            <w:hideMark/>
          </w:tcPr>
          <w:p w14:paraId="0058B6AD" w14:textId="6C2BB90F" w:rsidR="005A2FF8" w:rsidRPr="00CD48A8" w:rsidRDefault="00FE449A" w:rsidP="00587253">
            <w:pPr>
              <w:pStyle w:val="TableText"/>
              <w:rPr>
                <w:noProof w:val="0"/>
                <w:lang w:eastAsia="zh-CN"/>
              </w:rPr>
            </w:pPr>
            <w:r w:rsidRPr="00CD48A8">
              <w:rPr>
                <w:noProof w:val="0"/>
                <w:color w:val="000000"/>
              </w:rPr>
              <w:t>1,542</w:t>
            </w:r>
          </w:p>
        </w:tc>
        <w:tc>
          <w:tcPr>
            <w:tcW w:w="0" w:type="dxa"/>
            <w:tcBorders>
              <w:top w:val="nil"/>
              <w:bottom w:val="single" w:sz="4" w:space="0" w:color="auto"/>
            </w:tcBorders>
            <w:hideMark/>
          </w:tcPr>
          <w:p w14:paraId="6664A8F8" w14:textId="6CB161EB" w:rsidR="005A2FF8" w:rsidRPr="00CD48A8" w:rsidRDefault="00FE449A" w:rsidP="00587253">
            <w:pPr>
              <w:pStyle w:val="TableText"/>
              <w:rPr>
                <w:noProof w:val="0"/>
                <w:lang w:eastAsia="zh-CN"/>
              </w:rPr>
            </w:pPr>
            <w:r w:rsidRPr="00CD48A8">
              <w:rPr>
                <w:noProof w:val="0"/>
                <w:color w:val="000000"/>
              </w:rPr>
              <w:t>262</w:t>
            </w:r>
          </w:p>
        </w:tc>
        <w:tc>
          <w:tcPr>
            <w:tcW w:w="0" w:type="dxa"/>
            <w:tcBorders>
              <w:top w:val="nil"/>
              <w:bottom w:val="single" w:sz="4" w:space="0" w:color="auto"/>
            </w:tcBorders>
            <w:hideMark/>
          </w:tcPr>
          <w:p w14:paraId="75FA6E96" w14:textId="4ACD89F3" w:rsidR="005A2FF8" w:rsidRPr="00CD48A8" w:rsidRDefault="00FE449A" w:rsidP="00587253">
            <w:pPr>
              <w:pStyle w:val="TableText"/>
              <w:rPr>
                <w:noProof w:val="0"/>
                <w:lang w:eastAsia="zh-CN"/>
              </w:rPr>
            </w:pPr>
            <w:r w:rsidRPr="00CD48A8">
              <w:rPr>
                <w:noProof w:val="0"/>
                <w:color w:val="000000"/>
              </w:rPr>
              <w:t>253</w:t>
            </w:r>
          </w:p>
        </w:tc>
        <w:tc>
          <w:tcPr>
            <w:tcW w:w="0" w:type="dxa"/>
            <w:tcBorders>
              <w:top w:val="nil"/>
              <w:bottom w:val="single" w:sz="4" w:space="0" w:color="auto"/>
            </w:tcBorders>
            <w:hideMark/>
          </w:tcPr>
          <w:p w14:paraId="2371689B" w14:textId="7E1B83FA" w:rsidR="005A2FF8" w:rsidRPr="00CD48A8" w:rsidRDefault="00FE449A" w:rsidP="00587253">
            <w:pPr>
              <w:pStyle w:val="TableText"/>
              <w:rPr>
                <w:noProof w:val="0"/>
                <w:lang w:eastAsia="zh-CN"/>
              </w:rPr>
            </w:pPr>
            <w:r w:rsidRPr="00CD48A8">
              <w:rPr>
                <w:noProof w:val="0"/>
                <w:color w:val="000000"/>
              </w:rPr>
              <w:t>213</w:t>
            </w:r>
          </w:p>
        </w:tc>
        <w:tc>
          <w:tcPr>
            <w:tcW w:w="0" w:type="dxa"/>
            <w:tcBorders>
              <w:top w:val="nil"/>
              <w:bottom w:val="single" w:sz="4" w:space="0" w:color="auto"/>
            </w:tcBorders>
            <w:hideMark/>
          </w:tcPr>
          <w:p w14:paraId="50C6BC61" w14:textId="0C8B74D7" w:rsidR="005A2FF8" w:rsidRPr="00CD48A8" w:rsidRDefault="00FE449A" w:rsidP="00587253">
            <w:pPr>
              <w:pStyle w:val="TableText"/>
              <w:rPr>
                <w:noProof w:val="0"/>
                <w:lang w:eastAsia="zh-CN"/>
              </w:rPr>
            </w:pPr>
            <w:r w:rsidRPr="00CD48A8">
              <w:rPr>
                <w:noProof w:val="0"/>
                <w:color w:val="000000"/>
              </w:rPr>
              <w:t>38</w:t>
            </w:r>
          </w:p>
        </w:tc>
        <w:tc>
          <w:tcPr>
            <w:tcW w:w="0" w:type="dxa"/>
            <w:tcBorders>
              <w:top w:val="nil"/>
              <w:bottom w:val="single" w:sz="4" w:space="0" w:color="auto"/>
            </w:tcBorders>
            <w:hideMark/>
          </w:tcPr>
          <w:p w14:paraId="7335A64F" w14:textId="015E6E73" w:rsidR="005A2FF8" w:rsidRPr="00CD48A8" w:rsidRDefault="00FE449A" w:rsidP="00587253">
            <w:pPr>
              <w:pStyle w:val="TableText"/>
              <w:rPr>
                <w:noProof w:val="0"/>
                <w:lang w:eastAsia="zh-CN"/>
              </w:rPr>
            </w:pPr>
            <w:r w:rsidRPr="00CD48A8">
              <w:rPr>
                <w:noProof w:val="0"/>
                <w:color w:val="000000"/>
              </w:rPr>
              <w:t>2</w:t>
            </w:r>
          </w:p>
        </w:tc>
      </w:tr>
      <w:tr w:rsidR="007C152D" w:rsidRPr="00CD48A8" w14:paraId="002C397D" w14:textId="77777777" w:rsidTr="002E7168">
        <w:tc>
          <w:tcPr>
            <w:tcW w:w="0" w:type="dxa"/>
            <w:tcBorders>
              <w:top w:val="single" w:sz="4" w:space="0" w:color="auto"/>
              <w:bottom w:val="single" w:sz="12" w:space="0" w:color="auto"/>
            </w:tcBorders>
          </w:tcPr>
          <w:p w14:paraId="1F5F950B" w14:textId="52C8CE75" w:rsidR="007C152D" w:rsidRPr="00CD48A8" w:rsidRDefault="00BC7CDB" w:rsidP="00587253">
            <w:pPr>
              <w:pStyle w:val="TableText"/>
              <w:rPr>
                <w:b/>
                <w:noProof w:val="0"/>
                <w:lang w:eastAsia="zh-CN"/>
              </w:rPr>
            </w:pPr>
            <w:r w:rsidRPr="00CD48A8">
              <w:rPr>
                <w:b/>
                <w:noProof w:val="0"/>
                <w:lang w:eastAsia="zh-CN"/>
              </w:rPr>
              <w:t>Total</w:t>
            </w:r>
          </w:p>
        </w:tc>
        <w:tc>
          <w:tcPr>
            <w:tcW w:w="0" w:type="dxa"/>
            <w:tcBorders>
              <w:top w:val="single" w:sz="4" w:space="0" w:color="auto"/>
              <w:bottom w:val="single" w:sz="12" w:space="0" w:color="auto"/>
            </w:tcBorders>
          </w:tcPr>
          <w:p w14:paraId="30E5821E" w14:textId="2B34895F" w:rsidR="007C152D" w:rsidRPr="00CD48A8" w:rsidRDefault="00BC7CDB" w:rsidP="00587253">
            <w:pPr>
              <w:pStyle w:val="TableText"/>
              <w:rPr>
                <w:b/>
                <w:noProof w:val="0"/>
                <w:color w:val="000000"/>
              </w:rPr>
            </w:pPr>
            <w:r w:rsidRPr="00CD48A8">
              <w:rPr>
                <w:b/>
                <w:noProof w:val="0"/>
                <w:color w:val="000000"/>
              </w:rPr>
              <w:t>13,848</w:t>
            </w:r>
          </w:p>
        </w:tc>
        <w:tc>
          <w:tcPr>
            <w:tcW w:w="0" w:type="dxa"/>
            <w:tcBorders>
              <w:top w:val="single" w:sz="4" w:space="0" w:color="auto"/>
              <w:bottom w:val="single" w:sz="12" w:space="0" w:color="auto"/>
            </w:tcBorders>
          </w:tcPr>
          <w:p w14:paraId="6FBD786F" w14:textId="4D940AC4" w:rsidR="007C152D" w:rsidRPr="00CD48A8" w:rsidRDefault="00C35867" w:rsidP="00587253">
            <w:pPr>
              <w:pStyle w:val="TableText"/>
              <w:rPr>
                <w:b/>
                <w:noProof w:val="0"/>
                <w:color w:val="000000"/>
              </w:rPr>
            </w:pPr>
            <w:r w:rsidRPr="00CD48A8">
              <w:rPr>
                <w:b/>
                <w:noProof w:val="0"/>
                <w:color w:val="000000"/>
              </w:rPr>
              <w:t>5,717</w:t>
            </w:r>
          </w:p>
        </w:tc>
        <w:tc>
          <w:tcPr>
            <w:tcW w:w="0" w:type="dxa"/>
            <w:tcBorders>
              <w:top w:val="single" w:sz="4" w:space="0" w:color="auto"/>
              <w:bottom w:val="single" w:sz="12" w:space="0" w:color="auto"/>
            </w:tcBorders>
          </w:tcPr>
          <w:p w14:paraId="52C23BB9" w14:textId="07B11D86" w:rsidR="007C152D" w:rsidRPr="00CD48A8" w:rsidRDefault="00C35867" w:rsidP="00587253">
            <w:pPr>
              <w:pStyle w:val="TableText"/>
              <w:rPr>
                <w:b/>
                <w:noProof w:val="0"/>
                <w:color w:val="000000"/>
              </w:rPr>
            </w:pPr>
            <w:r w:rsidRPr="00CD48A8">
              <w:rPr>
                <w:b/>
                <w:noProof w:val="0"/>
                <w:color w:val="000000"/>
              </w:rPr>
              <w:t>5,683</w:t>
            </w:r>
          </w:p>
        </w:tc>
        <w:tc>
          <w:tcPr>
            <w:tcW w:w="0" w:type="dxa"/>
            <w:tcBorders>
              <w:top w:val="single" w:sz="4" w:space="0" w:color="auto"/>
              <w:bottom w:val="single" w:sz="12" w:space="0" w:color="auto"/>
            </w:tcBorders>
          </w:tcPr>
          <w:p w14:paraId="007A1CBA" w14:textId="5E895569" w:rsidR="007C152D" w:rsidRPr="00CD48A8" w:rsidRDefault="00C35867" w:rsidP="00587253">
            <w:pPr>
              <w:pStyle w:val="TableText"/>
              <w:rPr>
                <w:b/>
                <w:noProof w:val="0"/>
                <w:color w:val="000000"/>
              </w:rPr>
            </w:pPr>
            <w:r w:rsidRPr="00CD48A8">
              <w:rPr>
                <w:b/>
                <w:noProof w:val="0"/>
                <w:color w:val="000000"/>
              </w:rPr>
              <w:t>3,400</w:t>
            </w:r>
          </w:p>
        </w:tc>
        <w:tc>
          <w:tcPr>
            <w:tcW w:w="0" w:type="dxa"/>
            <w:tcBorders>
              <w:top w:val="single" w:sz="4" w:space="0" w:color="auto"/>
              <w:bottom w:val="single" w:sz="12" w:space="0" w:color="auto"/>
            </w:tcBorders>
          </w:tcPr>
          <w:p w14:paraId="67ACA9FD" w14:textId="46821078" w:rsidR="007C152D" w:rsidRPr="00CD48A8" w:rsidRDefault="00C35867" w:rsidP="00587253">
            <w:pPr>
              <w:pStyle w:val="TableText"/>
              <w:rPr>
                <w:b/>
                <w:noProof w:val="0"/>
                <w:color w:val="000000"/>
              </w:rPr>
            </w:pPr>
            <w:r w:rsidRPr="00CD48A8">
              <w:rPr>
                <w:b/>
                <w:noProof w:val="0"/>
                <w:color w:val="000000"/>
              </w:rPr>
              <w:t>2,104</w:t>
            </w:r>
          </w:p>
        </w:tc>
        <w:tc>
          <w:tcPr>
            <w:tcW w:w="0" w:type="dxa"/>
            <w:tcBorders>
              <w:top w:val="single" w:sz="4" w:space="0" w:color="auto"/>
              <w:bottom w:val="single" w:sz="12" w:space="0" w:color="auto"/>
            </w:tcBorders>
          </w:tcPr>
          <w:p w14:paraId="6602455F" w14:textId="6F6831A3" w:rsidR="007C152D" w:rsidRPr="00CD48A8" w:rsidRDefault="00C35867" w:rsidP="00587253">
            <w:pPr>
              <w:pStyle w:val="TableText"/>
              <w:rPr>
                <w:b/>
                <w:noProof w:val="0"/>
                <w:color w:val="000000"/>
              </w:rPr>
            </w:pPr>
            <w:r w:rsidRPr="00CD48A8">
              <w:rPr>
                <w:b/>
                <w:noProof w:val="0"/>
                <w:color w:val="000000"/>
              </w:rPr>
              <w:t>179</w:t>
            </w:r>
          </w:p>
        </w:tc>
      </w:tr>
    </w:tbl>
    <w:p w14:paraId="28D8F028" w14:textId="6D4AD359" w:rsidR="00DF3FA1" w:rsidRPr="00CD48A8" w:rsidRDefault="00DF3FA1" w:rsidP="00DF3FA1">
      <w:pPr>
        <w:spacing w:before="120"/>
      </w:pPr>
      <w:r w:rsidRPr="00CD48A8">
        <w:t xml:space="preserve">Completion means a student answered at least 10 CSA questions and was eligible to receive test scores. If a student answered at least </w:t>
      </w:r>
      <w:r w:rsidR="000F3701" w:rsidRPr="00CD48A8">
        <w:t>1</w:t>
      </w:r>
      <w:r w:rsidRPr="00CD48A8">
        <w:t xml:space="preserve"> question but less than 10 questions, the student was assigned a lowest obtainable scale score. Note that, in </w:t>
      </w:r>
      <w:r w:rsidR="004D1DEC" w:rsidRPr="00CD48A8">
        <w:rPr>
          <w:rStyle w:val="Cross-Reference"/>
        </w:rPr>
        <w:fldChar w:fldCharType="begin"/>
      </w:r>
      <w:r w:rsidR="004D1DEC" w:rsidRPr="00CD48A8">
        <w:rPr>
          <w:rStyle w:val="Cross-Reference"/>
        </w:rPr>
        <w:instrText xml:space="preserve"> REF  _Ref92722550 \* Lower \h  \* MERGEFORMAT </w:instrText>
      </w:r>
      <w:r w:rsidR="004D1DEC" w:rsidRPr="00CD48A8">
        <w:rPr>
          <w:rStyle w:val="Cross-Reference"/>
        </w:rPr>
      </w:r>
      <w:r w:rsidR="004D1DEC" w:rsidRPr="00CD48A8">
        <w:rPr>
          <w:rStyle w:val="Cross-Reference"/>
        </w:rPr>
        <w:fldChar w:fldCharType="separate"/>
      </w:r>
      <w:r w:rsidR="00097589" w:rsidRPr="00097589">
        <w:rPr>
          <w:rStyle w:val="Cross-Reference"/>
        </w:rPr>
        <w:t>table 1.1</w:t>
      </w:r>
      <w:r w:rsidR="004D1DEC" w:rsidRPr="00CD48A8">
        <w:rPr>
          <w:rStyle w:val="Cross-Reference"/>
        </w:rPr>
        <w:fldChar w:fldCharType="end"/>
      </w:r>
      <w:r w:rsidRPr="00CD48A8">
        <w:t xml:space="preserve">, the </w:t>
      </w:r>
      <w:r w:rsidRPr="00CD48A8">
        <w:rPr>
          <w:i/>
          <w:iCs/>
        </w:rPr>
        <w:t>Completed Mixed</w:t>
      </w:r>
      <w:r w:rsidRPr="00CD48A8">
        <w:t xml:space="preserve"> column includes students who tested in a combination of remote and in-‍person locations. Results show that about 38 to 40 percent of students registered completion for the CSA in grades three through five, 50 to 57 percent in grades six through eight, and 16 percent in high school. </w:t>
      </w:r>
    </w:p>
    <w:p w14:paraId="25C38516" w14:textId="3D6A489C" w:rsidR="00E11B6D" w:rsidRPr="00CD48A8" w:rsidRDefault="000F3701" w:rsidP="00E11B6D">
      <w:r w:rsidRPr="00CD48A8">
        <w:t>T</w:t>
      </w:r>
      <w:r w:rsidR="00F65C61" w:rsidRPr="00CD48A8">
        <w:t xml:space="preserve">he number of students registered </w:t>
      </w:r>
      <w:r w:rsidR="00610ED9" w:rsidRPr="00CD48A8">
        <w:t>to take</w:t>
      </w:r>
      <w:r w:rsidR="00F65C61" w:rsidRPr="00CD48A8">
        <w:t xml:space="preserve"> the 2020–2021 administration </w:t>
      </w:r>
      <w:r w:rsidR="00610ED9" w:rsidRPr="00CD48A8">
        <w:t>was</w:t>
      </w:r>
      <w:r w:rsidR="00F65C61" w:rsidRPr="00CD48A8">
        <w:t xml:space="preserve"> much lower than in 2018–2019. The number of students who took the CSA during the 2020–2021 administration </w:t>
      </w:r>
      <w:r w:rsidR="00610ED9" w:rsidRPr="00CD48A8">
        <w:t>was</w:t>
      </w:r>
      <w:r w:rsidR="00F65C61" w:rsidRPr="00CD48A8">
        <w:t xml:space="preserve"> about 13 percent of the number of students who took the CSA in 2018–</w:t>
      </w:r>
      <w:r w:rsidR="000E2FD4" w:rsidRPr="00CD48A8">
        <w:t>‍</w:t>
      </w:r>
      <w:r w:rsidR="00F65C61" w:rsidRPr="00CD48A8">
        <w:t>2019 for grades three through five, 20 percent for grades six through eight, and 6</w:t>
      </w:r>
      <w:r w:rsidR="008A2581" w:rsidRPr="00CD48A8">
        <w:t> </w:t>
      </w:r>
      <w:r w:rsidR="00F65C61" w:rsidRPr="00CD48A8">
        <w:t>percent for high school. Results also show that a higher percentage of students tested remotely than tested in person. As</w:t>
      </w:r>
      <w:r w:rsidR="00206AEF" w:rsidRPr="00CD48A8">
        <w:t xml:space="preserve"> the</w:t>
      </w:r>
      <w:r w:rsidR="00F65C61" w:rsidRPr="00CD48A8">
        <w:t xml:space="preserve"> grade level increases, the percentage of students </w:t>
      </w:r>
      <w:r w:rsidR="00206AEF" w:rsidRPr="00CD48A8">
        <w:t>who</w:t>
      </w:r>
      <w:r w:rsidR="00F65C61" w:rsidRPr="00CD48A8">
        <w:t xml:space="preserve"> tested remotely is higher.</w:t>
      </w:r>
      <w:bookmarkStart w:id="75" w:name="_Toc92714034"/>
      <w:bookmarkStart w:id="76" w:name="_Toc93411774"/>
      <w:bookmarkStart w:id="77" w:name="_Toc94004228"/>
      <w:bookmarkStart w:id="78" w:name="_Toc94004499"/>
      <w:bookmarkStart w:id="79" w:name="_Toc94005278"/>
      <w:bookmarkStart w:id="80" w:name="_Toc94787425"/>
      <w:bookmarkStart w:id="81" w:name="_Toc94788206"/>
      <w:bookmarkStart w:id="82" w:name="_Toc94788654"/>
      <w:bookmarkStart w:id="83" w:name="_Toc94792274"/>
      <w:bookmarkStart w:id="84" w:name="_Toc94792722"/>
      <w:bookmarkStart w:id="85" w:name="_Toc94793166"/>
      <w:bookmarkStart w:id="86" w:name="_Toc94974151"/>
      <w:bookmarkStart w:id="87" w:name="_Toc92714035"/>
      <w:bookmarkStart w:id="88" w:name="_Toc93411775"/>
      <w:bookmarkStart w:id="89" w:name="_Toc94004229"/>
      <w:bookmarkStart w:id="90" w:name="_Toc94004500"/>
      <w:bookmarkStart w:id="91" w:name="_Toc94005279"/>
      <w:bookmarkStart w:id="92" w:name="_Toc94787426"/>
      <w:bookmarkStart w:id="93" w:name="_Toc94788207"/>
      <w:bookmarkStart w:id="94" w:name="_Toc94788655"/>
      <w:bookmarkStart w:id="95" w:name="_Toc94792275"/>
      <w:bookmarkStart w:id="96" w:name="_Toc94792723"/>
      <w:bookmarkStart w:id="97" w:name="_Toc94793167"/>
      <w:bookmarkStart w:id="98" w:name="_Toc94974152"/>
      <w:bookmarkStart w:id="99" w:name="_Toc92714036"/>
      <w:bookmarkStart w:id="100" w:name="_Toc93411776"/>
      <w:bookmarkStart w:id="101" w:name="_Toc94004230"/>
      <w:bookmarkStart w:id="102" w:name="_Toc94004501"/>
      <w:bookmarkStart w:id="103" w:name="_Toc94005280"/>
      <w:bookmarkStart w:id="104" w:name="_Toc94787427"/>
      <w:bookmarkStart w:id="105" w:name="_Toc94788208"/>
      <w:bookmarkStart w:id="106" w:name="_Toc94788656"/>
      <w:bookmarkStart w:id="107" w:name="_Toc94792276"/>
      <w:bookmarkStart w:id="108" w:name="_Toc94792724"/>
      <w:bookmarkStart w:id="109" w:name="_Toc94793168"/>
      <w:bookmarkStart w:id="110" w:name="_Toc94974153"/>
      <w:bookmarkStart w:id="111" w:name="_Toc92714037"/>
      <w:bookmarkStart w:id="112" w:name="_Toc93411777"/>
      <w:bookmarkStart w:id="113" w:name="_Toc94004231"/>
      <w:bookmarkStart w:id="114" w:name="_Toc94004502"/>
      <w:bookmarkStart w:id="115" w:name="_Toc94005281"/>
      <w:bookmarkStart w:id="116" w:name="_Toc94787428"/>
      <w:bookmarkStart w:id="117" w:name="_Toc94788209"/>
      <w:bookmarkStart w:id="118" w:name="_Toc94788657"/>
      <w:bookmarkStart w:id="119" w:name="_Toc94792277"/>
      <w:bookmarkStart w:id="120" w:name="_Toc94792725"/>
      <w:bookmarkStart w:id="121" w:name="_Toc94793169"/>
      <w:bookmarkStart w:id="122" w:name="_Toc94974154"/>
      <w:bookmarkStart w:id="123" w:name="_Toc92714038"/>
      <w:bookmarkStart w:id="124" w:name="_Toc93411778"/>
      <w:bookmarkStart w:id="125" w:name="_Toc94004232"/>
      <w:bookmarkStart w:id="126" w:name="_Toc94004503"/>
      <w:bookmarkStart w:id="127" w:name="_Toc94005282"/>
      <w:bookmarkStart w:id="128" w:name="_Toc94787429"/>
      <w:bookmarkStart w:id="129" w:name="_Toc94788210"/>
      <w:bookmarkStart w:id="130" w:name="_Toc94788658"/>
      <w:bookmarkStart w:id="131" w:name="_Toc94792278"/>
      <w:bookmarkStart w:id="132" w:name="_Toc94792726"/>
      <w:bookmarkStart w:id="133" w:name="_Toc94793170"/>
      <w:bookmarkStart w:id="134" w:name="_Toc94974155"/>
      <w:bookmarkStart w:id="135" w:name="_Toc92714039"/>
      <w:bookmarkStart w:id="136" w:name="_Toc93411779"/>
      <w:bookmarkStart w:id="137" w:name="_Toc94004233"/>
      <w:bookmarkStart w:id="138" w:name="_Toc94004504"/>
      <w:bookmarkStart w:id="139" w:name="_Toc94005283"/>
      <w:bookmarkStart w:id="140" w:name="_Toc94787430"/>
      <w:bookmarkStart w:id="141" w:name="_Toc94788211"/>
      <w:bookmarkStart w:id="142" w:name="_Toc94788659"/>
      <w:bookmarkStart w:id="143" w:name="_Toc94792279"/>
      <w:bookmarkStart w:id="144" w:name="_Toc94792727"/>
      <w:bookmarkStart w:id="145" w:name="_Toc94793171"/>
      <w:bookmarkStart w:id="146" w:name="_Toc94974156"/>
      <w:bookmarkStart w:id="147" w:name="_Toc92714040"/>
      <w:bookmarkStart w:id="148" w:name="_Toc93411780"/>
      <w:bookmarkStart w:id="149" w:name="_Toc94004234"/>
      <w:bookmarkStart w:id="150" w:name="_Toc94004505"/>
      <w:bookmarkStart w:id="151" w:name="_Toc94005284"/>
      <w:bookmarkStart w:id="152" w:name="_Toc94787431"/>
      <w:bookmarkStart w:id="153" w:name="_Toc94788212"/>
      <w:bookmarkStart w:id="154" w:name="_Toc94788660"/>
      <w:bookmarkStart w:id="155" w:name="_Toc94792280"/>
      <w:bookmarkStart w:id="156" w:name="_Toc94792728"/>
      <w:bookmarkStart w:id="157" w:name="_Toc94793172"/>
      <w:bookmarkStart w:id="158" w:name="_Toc94974157"/>
      <w:bookmarkStart w:id="159" w:name="_Toc92714041"/>
      <w:bookmarkStart w:id="160" w:name="_Toc93411781"/>
      <w:bookmarkStart w:id="161" w:name="_Toc94004235"/>
      <w:bookmarkStart w:id="162" w:name="_Toc94004506"/>
      <w:bookmarkStart w:id="163" w:name="_Toc94005285"/>
      <w:bookmarkStart w:id="164" w:name="_Toc94787432"/>
      <w:bookmarkStart w:id="165" w:name="_Toc94788213"/>
      <w:bookmarkStart w:id="166" w:name="_Toc94788661"/>
      <w:bookmarkStart w:id="167" w:name="_Toc94792281"/>
      <w:bookmarkStart w:id="168" w:name="_Toc94792729"/>
      <w:bookmarkStart w:id="169" w:name="_Toc94793173"/>
      <w:bookmarkStart w:id="170" w:name="_Toc94974158"/>
      <w:bookmarkStart w:id="171" w:name="_Toc92714042"/>
      <w:bookmarkStart w:id="172" w:name="_Toc93411782"/>
      <w:bookmarkStart w:id="173" w:name="_Toc94004236"/>
      <w:bookmarkStart w:id="174" w:name="_Toc94004507"/>
      <w:bookmarkStart w:id="175" w:name="_Toc94005286"/>
      <w:bookmarkStart w:id="176" w:name="_Toc94787433"/>
      <w:bookmarkStart w:id="177" w:name="_Toc94788214"/>
      <w:bookmarkStart w:id="178" w:name="_Toc94788662"/>
      <w:bookmarkStart w:id="179" w:name="_Toc94792282"/>
      <w:bookmarkStart w:id="180" w:name="_Toc94792730"/>
      <w:bookmarkStart w:id="181" w:name="_Toc94793174"/>
      <w:bookmarkStart w:id="182" w:name="_Toc94974159"/>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14:paraId="0303BD3B" w14:textId="7CEBC9E0" w:rsidR="00420F35" w:rsidRPr="00CD48A8" w:rsidRDefault="1386BD1C" w:rsidP="00E11B6D">
      <w:pPr>
        <w:pStyle w:val="Heading3"/>
      </w:pPr>
      <w:bookmarkStart w:id="183" w:name="_Toc93411783"/>
      <w:bookmarkStart w:id="184" w:name="_Toc102976215"/>
      <w:r w:rsidRPr="00CD48A8">
        <w:t>Significant Developments in 2020–2021</w:t>
      </w:r>
      <w:bookmarkEnd w:id="183"/>
      <w:bookmarkEnd w:id="184"/>
    </w:p>
    <w:p w14:paraId="56017E17" w14:textId="77777777" w:rsidR="00C9514B" w:rsidRPr="00CD48A8" w:rsidRDefault="00C9514B" w:rsidP="00FB33EE">
      <w:pPr>
        <w:pStyle w:val="Heading4"/>
      </w:pPr>
      <w:bookmarkStart w:id="185" w:name="_Toc92818845"/>
      <w:bookmarkStart w:id="186" w:name="_Toc102976216"/>
      <w:bookmarkStart w:id="187" w:name="_Hlk92783516"/>
      <w:r w:rsidRPr="00CD48A8">
        <w:t>Remote Testing</w:t>
      </w:r>
      <w:bookmarkEnd w:id="185"/>
      <w:bookmarkEnd w:id="186"/>
    </w:p>
    <w:p w14:paraId="124F0BAE" w14:textId="39B30D8D" w:rsidR="00C9514B" w:rsidRPr="00CD48A8" w:rsidRDefault="00C9514B" w:rsidP="00C9514B">
      <w:r w:rsidRPr="00CD48A8">
        <w:t xml:space="preserve">LEAs were heavily impacted by the school and business shutdowns as a result of the COVID-19 pandemic and the impacts carried over into the beginning of the 2020–2021 CAASPP test administration. The CDE and ETS worked together to develop a way to allow schools to administer the </w:t>
      </w:r>
      <w:r w:rsidR="00610E87" w:rsidRPr="00CD48A8">
        <w:t>CSA to</w:t>
      </w:r>
      <w:r w:rsidRPr="00CD48A8">
        <w:t xml:space="preserve"> students remotely that included the following updates: </w:t>
      </w:r>
    </w:p>
    <w:p w14:paraId="7D7FC515" w14:textId="7EF43E59" w:rsidR="00C9514B" w:rsidRPr="00CD48A8" w:rsidRDefault="007B70E7" w:rsidP="00C9514B">
      <w:pPr>
        <w:pStyle w:val="bullets"/>
      </w:pPr>
      <w:r w:rsidRPr="00CD48A8">
        <w:t>The</w:t>
      </w:r>
      <w:r w:rsidR="00C9514B" w:rsidRPr="00CD48A8">
        <w:t xml:space="preserve"> Student Testing Interface was </w:t>
      </w:r>
      <w:r w:rsidRPr="00CD48A8">
        <w:t>enhanced to enable</w:t>
      </w:r>
      <w:r w:rsidR="00C9514B" w:rsidRPr="00CD48A8">
        <w:t xml:space="preserve"> students and test administrators to access the tests securely when the student could not be tested at the school or LEA in person. </w:t>
      </w:r>
    </w:p>
    <w:p w14:paraId="7CF49BCA" w14:textId="77777777" w:rsidR="007B70E7" w:rsidRPr="00CD48A8" w:rsidRDefault="007B70E7" w:rsidP="007B70E7">
      <w:pPr>
        <w:pStyle w:val="bullets"/>
      </w:pPr>
      <w:r w:rsidRPr="00CD48A8">
        <w:t>The secure browser was updated with the following new features:</w:t>
      </w:r>
    </w:p>
    <w:p w14:paraId="4F09811A" w14:textId="77777777" w:rsidR="007B70E7" w:rsidRPr="00CD48A8" w:rsidRDefault="007B70E7" w:rsidP="00BC2F34">
      <w:pPr>
        <w:pStyle w:val="bullets2-one"/>
        <w:numPr>
          <w:ilvl w:val="0"/>
          <w:numId w:val="4"/>
        </w:numPr>
        <w:tabs>
          <w:tab w:val="num" w:pos="2977"/>
        </w:tabs>
      </w:pPr>
      <w:r w:rsidRPr="00CD48A8">
        <w:t>One-on-one chatting or voice or video calls with the test administrator</w:t>
      </w:r>
    </w:p>
    <w:p w14:paraId="3AAAB1DD" w14:textId="77777777" w:rsidR="007B70E7" w:rsidRPr="00CD48A8" w:rsidRDefault="007B70E7" w:rsidP="00BC2F34">
      <w:pPr>
        <w:pStyle w:val="bullets2-one"/>
        <w:numPr>
          <w:ilvl w:val="0"/>
          <w:numId w:val="4"/>
        </w:numPr>
        <w:tabs>
          <w:tab w:val="num" w:pos="2977"/>
        </w:tabs>
      </w:pPr>
      <w:r w:rsidRPr="00CD48A8">
        <w:t>A raise-hand feature to signal the test administrator for attention</w:t>
      </w:r>
    </w:p>
    <w:p w14:paraId="417648F2" w14:textId="77777777" w:rsidR="007B70E7" w:rsidRPr="00CD48A8" w:rsidRDefault="007B70E7" w:rsidP="00BC2F34">
      <w:pPr>
        <w:pStyle w:val="bullets2-one"/>
        <w:numPr>
          <w:ilvl w:val="0"/>
          <w:numId w:val="4"/>
        </w:numPr>
        <w:tabs>
          <w:tab w:val="num" w:pos="2977"/>
        </w:tabs>
      </w:pPr>
      <w:r w:rsidRPr="00CD48A8">
        <w:t>Ability to approve a request from the test administrator to share a screen</w:t>
      </w:r>
    </w:p>
    <w:p w14:paraId="018ABEA8" w14:textId="77777777" w:rsidR="007B70E7" w:rsidRPr="00CD48A8" w:rsidRDefault="007B70E7" w:rsidP="007B70E7">
      <w:pPr>
        <w:pStyle w:val="bullets"/>
      </w:pPr>
      <w:r w:rsidRPr="00CD48A8">
        <w:t>The Test Administrator Interface was updated with the following new features:</w:t>
      </w:r>
    </w:p>
    <w:p w14:paraId="42C0F079" w14:textId="77777777" w:rsidR="007B70E7" w:rsidRPr="00CD48A8" w:rsidRDefault="007B70E7" w:rsidP="007B70E7">
      <w:pPr>
        <w:pStyle w:val="bullets2"/>
      </w:pPr>
      <w:r w:rsidRPr="00CD48A8">
        <w:t>Selection of an option to indicate whether the test session was in person or remote (for tracking and analysis purposes)</w:t>
      </w:r>
    </w:p>
    <w:p w14:paraId="7ED629B2" w14:textId="77777777" w:rsidR="007B70E7" w:rsidRPr="00CD48A8" w:rsidRDefault="007B70E7" w:rsidP="007B70E7">
      <w:pPr>
        <w:pStyle w:val="bullets2"/>
      </w:pPr>
      <w:r w:rsidRPr="00CD48A8">
        <w:t>One-on-one chatting or voice or video calls with a student</w:t>
      </w:r>
    </w:p>
    <w:p w14:paraId="790A91DD" w14:textId="77777777" w:rsidR="007B70E7" w:rsidRPr="00CD48A8" w:rsidRDefault="007B70E7" w:rsidP="007B70E7">
      <w:pPr>
        <w:pStyle w:val="bullets2"/>
      </w:pPr>
      <w:r w:rsidRPr="00CD48A8">
        <w:t>One-way broadcast of messages to the students in the test session</w:t>
      </w:r>
    </w:p>
    <w:p w14:paraId="258AC366" w14:textId="77777777" w:rsidR="007B70E7" w:rsidRPr="00CD48A8" w:rsidRDefault="007B70E7" w:rsidP="007B70E7">
      <w:pPr>
        <w:pStyle w:val="bullets2"/>
      </w:pPr>
      <w:r w:rsidRPr="00CD48A8">
        <w:t>Multiple monitoring options (gallery or list views of testing students)</w:t>
      </w:r>
    </w:p>
    <w:p w14:paraId="29B8C3A5" w14:textId="7007F8C6" w:rsidR="00C9514B" w:rsidRPr="00CD48A8" w:rsidRDefault="007B70E7" w:rsidP="00CE3F1C">
      <w:pPr>
        <w:pStyle w:val="bullets2"/>
      </w:pPr>
      <w:r w:rsidRPr="00CD48A8">
        <w:t>Ability to request the student to share a screen</w:t>
      </w:r>
      <w:r w:rsidR="71536352" w:rsidRPr="00CD48A8">
        <w:t xml:space="preserve"> </w:t>
      </w:r>
    </w:p>
    <w:p w14:paraId="30366516" w14:textId="79B8952B" w:rsidR="00C9514B" w:rsidRPr="00CD48A8" w:rsidRDefault="00C9514B" w:rsidP="00C9514B">
      <w:pPr>
        <w:pStyle w:val="bullets"/>
      </w:pPr>
      <w:r w:rsidRPr="00CD48A8">
        <w:t>Remote testing instructions and scripts were developed for test administrators</w:t>
      </w:r>
      <w:r w:rsidR="007B70E7" w:rsidRPr="00CD48A8">
        <w:t>,</w:t>
      </w:r>
      <w:r w:rsidRPr="00CD48A8">
        <w:t xml:space="preserve"> provid</w:t>
      </w:r>
      <w:r w:rsidR="007B70E7" w:rsidRPr="00CD48A8">
        <w:t>ing</w:t>
      </w:r>
      <w:r w:rsidRPr="00CD48A8">
        <w:t xml:space="preserve"> remote logon instructions. </w:t>
      </w:r>
    </w:p>
    <w:p w14:paraId="31D0D628" w14:textId="29D1CB37" w:rsidR="00C9514B" w:rsidRPr="00CD48A8" w:rsidRDefault="00C9514B" w:rsidP="00C9514B">
      <w:pPr>
        <w:pStyle w:val="bullets"/>
      </w:pPr>
      <w:r w:rsidRPr="00CD48A8">
        <w:t xml:space="preserve">Remote testing administration videos were created to show test </w:t>
      </w:r>
      <w:r w:rsidR="00D3736B" w:rsidRPr="00CD48A8">
        <w:t>administrators</w:t>
      </w:r>
      <w:r w:rsidRPr="00CD48A8">
        <w:t xml:space="preserve"> how to give a remote test; how to monitor a remote test session; and how to schedule, start, and stop a remote test session. </w:t>
      </w:r>
    </w:p>
    <w:p w14:paraId="33B49C37" w14:textId="54E831E2" w:rsidR="00C9514B" w:rsidRPr="00CD48A8" w:rsidRDefault="00C9514B" w:rsidP="00C9514B">
      <w:pPr>
        <w:pStyle w:val="bullets"/>
      </w:pPr>
      <w:r w:rsidRPr="00CD48A8">
        <w:t>A video was created for students and parents</w:t>
      </w:r>
      <w:r w:rsidR="00940751" w:rsidRPr="00CD48A8">
        <w:t>/guardians</w:t>
      </w:r>
      <w:r w:rsidRPr="00CD48A8">
        <w:t xml:space="preserve"> </w:t>
      </w:r>
      <w:r w:rsidR="007B70E7" w:rsidRPr="00CD48A8">
        <w:t>to introduce them to remote testing</w:t>
      </w:r>
      <w:r w:rsidRPr="00CD48A8">
        <w:t>.</w:t>
      </w:r>
    </w:p>
    <w:p w14:paraId="7337A11D" w14:textId="0D93D7DE" w:rsidR="00110244" w:rsidRPr="00CD48A8" w:rsidRDefault="00120F07" w:rsidP="00FB33EE">
      <w:pPr>
        <w:pStyle w:val="Heading4"/>
      </w:pPr>
      <w:bookmarkStart w:id="188" w:name="_Toc102976217"/>
      <w:r w:rsidRPr="00CD48A8">
        <w:t>Accessibility Resources</w:t>
      </w:r>
      <w:bookmarkEnd w:id="188"/>
    </w:p>
    <w:p w14:paraId="28A2EB89" w14:textId="77777777" w:rsidR="00D57252" w:rsidRPr="00CD48A8" w:rsidRDefault="00D57252" w:rsidP="00D57252">
      <w:r w:rsidRPr="00CD48A8">
        <w:t>The following accessibility resource–related updates were made:</w:t>
      </w:r>
    </w:p>
    <w:p w14:paraId="233A8297" w14:textId="0E3C3AB6" w:rsidR="00354105" w:rsidRPr="00CD48A8" w:rsidRDefault="00354105" w:rsidP="00520BE2">
      <w:pPr>
        <w:pStyle w:val="bullets"/>
      </w:pPr>
      <w:r w:rsidRPr="00CD48A8">
        <w:t xml:space="preserve">CAASPP Matrix One </w:t>
      </w:r>
      <w:r w:rsidR="00B01638" w:rsidRPr="00CD48A8">
        <w:t>was</w:t>
      </w:r>
      <w:r w:rsidRPr="00CD48A8">
        <w:t xml:space="preserve"> combined with the English Language Proficiency Assessments for California Matrix Four to create the California Assessment Accessibility Resources Matrix that serves both testing programs.</w:t>
      </w:r>
    </w:p>
    <w:p w14:paraId="5BA4ACC8" w14:textId="77777777" w:rsidR="00E016A2" w:rsidRPr="00CD48A8" w:rsidRDefault="00E016A2" w:rsidP="002E04B5">
      <w:pPr>
        <w:pStyle w:val="bullets"/>
        <w:spacing w:before="0"/>
      </w:pPr>
      <w:r w:rsidRPr="00CD48A8">
        <w:t xml:space="preserve">Text-to-speech can be established independently of assigned tests </w:t>
      </w:r>
    </w:p>
    <w:p w14:paraId="2D8801ED" w14:textId="68C81808" w:rsidR="002E04B5" w:rsidRPr="00CD48A8" w:rsidRDefault="002E04B5" w:rsidP="002E04B5">
      <w:pPr>
        <w:pStyle w:val="bullets"/>
        <w:spacing w:before="0"/>
      </w:pPr>
      <w:r w:rsidRPr="00CD48A8">
        <w:t>An increased number of prefetched items for braille embossing were sent to the embosser prior to the student’s reaching the item when the auto emboss feature was enabled for tests presented in braille.</w:t>
      </w:r>
      <w:r w:rsidR="00AD493B" w:rsidRPr="00CD48A8">
        <w:t xml:space="preserve"> This feature enhancement allowed for items in fixed-form tests to be printed or embossed prior to the student’s reaching the item in the test, thus speeding up the testing time for students with the braille accommodation.</w:t>
      </w:r>
    </w:p>
    <w:p w14:paraId="55BEBA1D" w14:textId="77777777" w:rsidR="002E04B5" w:rsidRPr="00CD48A8" w:rsidRDefault="002E04B5" w:rsidP="002E04B5">
      <w:pPr>
        <w:pStyle w:val="bullets"/>
        <w:spacing w:before="0"/>
      </w:pPr>
      <w:r w:rsidRPr="00CD48A8">
        <w:t>A break was considered both an embedded and a non-embedded universal tool.</w:t>
      </w:r>
    </w:p>
    <w:p w14:paraId="701A6463" w14:textId="77777777" w:rsidR="00FB33EE" w:rsidRPr="00CD48A8" w:rsidRDefault="00FB33EE" w:rsidP="00FB33EE">
      <w:pPr>
        <w:pStyle w:val="bullets"/>
        <w:spacing w:before="0"/>
      </w:pPr>
      <w:bookmarkStart w:id="189" w:name="_Toc94004510"/>
      <w:bookmarkStart w:id="190" w:name="_Toc94005289"/>
      <w:bookmarkStart w:id="191" w:name="_Toc94787436"/>
      <w:bookmarkStart w:id="192" w:name="_Toc94788217"/>
      <w:bookmarkStart w:id="193" w:name="_Toc94788665"/>
      <w:bookmarkStart w:id="194" w:name="_Toc94792285"/>
      <w:bookmarkStart w:id="195" w:name="_Toc94792733"/>
      <w:bookmarkStart w:id="196" w:name="_Toc94793177"/>
      <w:bookmarkEnd w:id="189"/>
      <w:bookmarkEnd w:id="190"/>
      <w:bookmarkEnd w:id="191"/>
      <w:bookmarkEnd w:id="192"/>
      <w:bookmarkEnd w:id="193"/>
      <w:bookmarkEnd w:id="194"/>
      <w:bookmarkEnd w:id="195"/>
      <w:bookmarkEnd w:id="196"/>
      <w:r w:rsidRPr="00CD48A8">
        <w:t>The description of the scratch paper resource indicated that students could create graphic organizers.</w:t>
      </w:r>
    </w:p>
    <w:p w14:paraId="1743C61E" w14:textId="1728F197" w:rsidR="00D72C92" w:rsidRPr="00CD48A8" w:rsidRDefault="00D72C92" w:rsidP="00E11B6D">
      <w:pPr>
        <w:pStyle w:val="Heading4"/>
      </w:pPr>
      <w:bookmarkStart w:id="197" w:name="_Toc94974163"/>
      <w:bookmarkStart w:id="198" w:name="_Toc94974594"/>
      <w:bookmarkStart w:id="199" w:name="_Toc94974164"/>
      <w:bookmarkStart w:id="200" w:name="_Toc94974595"/>
      <w:bookmarkStart w:id="201" w:name="_Toc94974165"/>
      <w:bookmarkStart w:id="202" w:name="_Toc94974596"/>
      <w:bookmarkStart w:id="203" w:name="_Toc102976218"/>
      <w:bookmarkEnd w:id="187"/>
      <w:bookmarkEnd w:id="197"/>
      <w:bookmarkEnd w:id="198"/>
      <w:bookmarkEnd w:id="199"/>
      <w:bookmarkEnd w:id="200"/>
      <w:bookmarkEnd w:id="201"/>
      <w:bookmarkEnd w:id="202"/>
      <w:r w:rsidRPr="00CD48A8">
        <w:t xml:space="preserve">Reuse of </w:t>
      </w:r>
      <w:r w:rsidR="009860B6" w:rsidRPr="00CD48A8">
        <w:t>the 2019–2020 Test Forms</w:t>
      </w:r>
      <w:bookmarkEnd w:id="203"/>
    </w:p>
    <w:p w14:paraId="67678AA9" w14:textId="31704FDB" w:rsidR="00FB33EE" w:rsidRPr="00CD48A8" w:rsidRDefault="7D26EF71" w:rsidP="00D72C92">
      <w:r w:rsidRPr="00CD48A8">
        <w:t>Because of</w:t>
      </w:r>
      <w:r w:rsidR="04BEC201" w:rsidRPr="00CD48A8">
        <w:t xml:space="preserve"> the</w:t>
      </w:r>
      <w:r w:rsidR="11203782" w:rsidRPr="00CD48A8">
        <w:t xml:space="preserve"> </w:t>
      </w:r>
      <w:r w:rsidR="3CE64C33" w:rsidRPr="00CD48A8">
        <w:t xml:space="preserve">suspension of the </w:t>
      </w:r>
      <w:r w:rsidR="581D2B1B" w:rsidRPr="00CD48A8">
        <w:t>20</w:t>
      </w:r>
      <w:r w:rsidR="3CE64C33" w:rsidRPr="00CD48A8">
        <w:t>19</w:t>
      </w:r>
      <w:r w:rsidR="581D2B1B" w:rsidRPr="00CD48A8">
        <w:t>–202</w:t>
      </w:r>
      <w:r w:rsidR="3CE64C33" w:rsidRPr="00CD48A8">
        <w:t>0</w:t>
      </w:r>
      <w:r w:rsidR="581D2B1B" w:rsidRPr="00CD48A8">
        <w:t xml:space="preserve"> </w:t>
      </w:r>
      <w:r w:rsidR="39F2525E" w:rsidRPr="00CD48A8">
        <w:t>testing window</w:t>
      </w:r>
      <w:r w:rsidR="188E3EE6" w:rsidRPr="00CD48A8">
        <w:t xml:space="preserve"> </w:t>
      </w:r>
      <w:r w:rsidR="04BEC201" w:rsidRPr="00CD48A8">
        <w:t>result</w:t>
      </w:r>
      <w:r w:rsidR="43E0B43B" w:rsidRPr="00CD48A8">
        <w:t>ing</w:t>
      </w:r>
      <w:r w:rsidR="04BEC201" w:rsidRPr="00CD48A8">
        <w:t xml:space="preserve"> f</w:t>
      </w:r>
      <w:r w:rsidR="43E0B43B" w:rsidRPr="00CD48A8">
        <w:t>rom</w:t>
      </w:r>
      <w:r w:rsidR="188E3EE6" w:rsidRPr="00CD48A8">
        <w:t xml:space="preserve"> the CO</w:t>
      </w:r>
      <w:r w:rsidR="64BEFC2D" w:rsidRPr="00CD48A8">
        <w:t>VID-19 pandemic</w:t>
      </w:r>
      <w:r w:rsidR="581D2B1B" w:rsidRPr="00CD48A8">
        <w:t xml:space="preserve">, </w:t>
      </w:r>
      <w:r w:rsidR="77532D0A" w:rsidRPr="00CD48A8">
        <w:t>not enough testing samples</w:t>
      </w:r>
      <w:r w:rsidR="64BEFC2D" w:rsidRPr="00CD48A8">
        <w:t xml:space="preserve"> were collected to</w:t>
      </w:r>
      <w:r w:rsidR="77532D0A" w:rsidRPr="00CD48A8">
        <w:t xml:space="preserve"> support the item analysis </w:t>
      </w:r>
      <w:r w:rsidR="589B630B" w:rsidRPr="00CD48A8">
        <w:t xml:space="preserve">activities </w:t>
      </w:r>
      <w:r w:rsidR="42B15B93" w:rsidRPr="00CD48A8">
        <w:t xml:space="preserve">for </w:t>
      </w:r>
      <w:r w:rsidR="00E708B2" w:rsidRPr="00CD48A8">
        <w:t xml:space="preserve">items that were to be </w:t>
      </w:r>
      <w:r w:rsidR="7FEE6EB5" w:rsidRPr="00CD48A8">
        <w:t>field-tested</w:t>
      </w:r>
      <w:r w:rsidR="42B15B93" w:rsidRPr="00CD48A8">
        <w:t xml:space="preserve"> </w:t>
      </w:r>
      <w:r w:rsidR="00E708B2" w:rsidRPr="00CD48A8">
        <w:t>in 2019–2020</w:t>
      </w:r>
      <w:r w:rsidR="39F2525E" w:rsidRPr="00CD48A8">
        <w:t xml:space="preserve">. </w:t>
      </w:r>
      <w:r w:rsidR="7288A901" w:rsidRPr="00CD48A8">
        <w:t>Consequently, n</w:t>
      </w:r>
      <w:r w:rsidR="13B0C8CE" w:rsidRPr="00CD48A8">
        <w:t>o</w:t>
      </w:r>
      <w:r w:rsidR="39F2525E" w:rsidRPr="00CD48A8">
        <w:t xml:space="preserve"> new forms could be developed</w:t>
      </w:r>
      <w:r w:rsidR="589B630B" w:rsidRPr="00CD48A8">
        <w:t xml:space="preserve"> </w:t>
      </w:r>
      <w:r w:rsidR="00AB70F8" w:rsidRPr="00CD48A8">
        <w:t>on the basis of</w:t>
      </w:r>
      <w:r w:rsidR="589B630B" w:rsidRPr="00CD48A8">
        <w:t xml:space="preserve"> the incomplete data from 2019–2020 </w:t>
      </w:r>
      <w:r w:rsidR="7FEE6EB5" w:rsidRPr="00CD48A8">
        <w:t xml:space="preserve">for the 2020–2021 administration. </w:t>
      </w:r>
      <w:r w:rsidR="7288A901" w:rsidRPr="00CD48A8">
        <w:t>A</w:t>
      </w:r>
      <w:r w:rsidR="011A9588" w:rsidRPr="00CD48A8">
        <w:t xml:space="preserve">ll 2019–2020 forms, including the </w:t>
      </w:r>
      <w:r w:rsidR="294AFA2A" w:rsidRPr="00CD48A8">
        <w:t>general</w:t>
      </w:r>
      <w:r w:rsidR="011A9588" w:rsidRPr="00CD48A8">
        <w:t xml:space="preserve"> forms, </w:t>
      </w:r>
      <w:r w:rsidR="432B75A0" w:rsidRPr="00CD48A8">
        <w:t>accommodat</w:t>
      </w:r>
      <w:r w:rsidR="43E0B43B" w:rsidRPr="00CD48A8">
        <w:t>ed</w:t>
      </w:r>
      <w:r w:rsidR="432B75A0" w:rsidRPr="00CD48A8">
        <w:t xml:space="preserve"> forms</w:t>
      </w:r>
      <w:r w:rsidR="4448B579" w:rsidRPr="00CD48A8">
        <w:t>,</w:t>
      </w:r>
      <w:r w:rsidR="432B75A0" w:rsidRPr="00CD48A8">
        <w:t xml:space="preserve"> </w:t>
      </w:r>
      <w:r w:rsidR="04BEC201" w:rsidRPr="00CD48A8">
        <w:t xml:space="preserve">and </w:t>
      </w:r>
      <w:r w:rsidR="432B75A0" w:rsidRPr="00CD48A8">
        <w:t>braille forms</w:t>
      </w:r>
      <w:r w:rsidR="04BEC201" w:rsidRPr="00CD48A8">
        <w:t>,</w:t>
      </w:r>
      <w:r w:rsidR="4448B579" w:rsidRPr="00CD48A8">
        <w:t xml:space="preserve"> as well as the embedded field test items</w:t>
      </w:r>
      <w:r w:rsidR="25A0EC33" w:rsidRPr="00CD48A8">
        <w:t>,</w:t>
      </w:r>
      <w:r w:rsidR="67E0FB54" w:rsidRPr="00CD48A8">
        <w:t xml:space="preserve"> were</w:t>
      </w:r>
      <w:r w:rsidR="432B75A0" w:rsidRPr="00CD48A8">
        <w:t xml:space="preserve"> reused for the 2020–2021 administration. </w:t>
      </w:r>
    </w:p>
    <w:p w14:paraId="56812F29" w14:textId="1BC64EB3" w:rsidR="002A05AF" w:rsidRPr="00CD48A8" w:rsidRDefault="432B75A0" w:rsidP="00D72C92">
      <w:r w:rsidRPr="00CD48A8">
        <w:t xml:space="preserve">In addition, </w:t>
      </w:r>
      <w:r w:rsidR="6B7F8764" w:rsidRPr="00CD48A8">
        <w:t xml:space="preserve">the embedded </w:t>
      </w:r>
      <w:r w:rsidRPr="00CD48A8">
        <w:t>field</w:t>
      </w:r>
      <w:r w:rsidR="0CF44250" w:rsidRPr="00CD48A8">
        <w:t>-</w:t>
      </w:r>
      <w:r w:rsidRPr="00CD48A8">
        <w:t xml:space="preserve">tested items were </w:t>
      </w:r>
      <w:r w:rsidR="6B7F8764" w:rsidRPr="00CD48A8">
        <w:t>implemented</w:t>
      </w:r>
      <w:r w:rsidR="43E0B43B" w:rsidRPr="00CD48A8">
        <w:t xml:space="preserve"> </w:t>
      </w:r>
      <w:r w:rsidR="79644B51" w:rsidRPr="00CD48A8">
        <w:t xml:space="preserve">in the </w:t>
      </w:r>
      <w:r w:rsidR="698794BA" w:rsidRPr="00CD48A8">
        <w:t xml:space="preserve">reused </w:t>
      </w:r>
      <w:r w:rsidR="55A22D93" w:rsidRPr="00CD48A8">
        <w:t xml:space="preserve">2019–2020 </w:t>
      </w:r>
      <w:r w:rsidR="1FE233D8" w:rsidRPr="00CD48A8">
        <w:t>operational</w:t>
      </w:r>
      <w:r w:rsidR="710BEE31" w:rsidRPr="00CD48A8">
        <w:t xml:space="preserve"> forms</w:t>
      </w:r>
      <w:r w:rsidR="00D434A3" w:rsidRPr="00CD48A8">
        <w:t xml:space="preserve"> </w:t>
      </w:r>
      <w:r w:rsidR="006341DC" w:rsidRPr="00CD48A8">
        <w:t>for</w:t>
      </w:r>
      <w:r w:rsidR="00D434A3" w:rsidRPr="00CD48A8">
        <w:t xml:space="preserve"> the </w:t>
      </w:r>
      <w:r w:rsidR="006341DC" w:rsidRPr="00CD48A8">
        <w:t>2020</w:t>
      </w:r>
      <w:r w:rsidR="00DA54F5" w:rsidRPr="00CD48A8">
        <w:t>–</w:t>
      </w:r>
      <w:r w:rsidR="006341DC" w:rsidRPr="00CD48A8">
        <w:t>2021 administration</w:t>
      </w:r>
      <w:r w:rsidR="004874AB" w:rsidRPr="00CD48A8">
        <w:t xml:space="preserve">. Note that </w:t>
      </w:r>
      <w:r w:rsidR="6E48C711" w:rsidRPr="00CD48A8">
        <w:t>no</w:t>
      </w:r>
      <w:r w:rsidR="765E2118" w:rsidRPr="00CD48A8">
        <w:t xml:space="preserve"> embedded field test items</w:t>
      </w:r>
      <w:r w:rsidR="5AB1CC97" w:rsidRPr="00CD48A8">
        <w:t xml:space="preserve"> </w:t>
      </w:r>
      <w:r w:rsidR="2F88706F" w:rsidRPr="00CD48A8">
        <w:t>had been</w:t>
      </w:r>
      <w:r w:rsidR="5AB1CC97" w:rsidRPr="00CD48A8">
        <w:t xml:space="preserve"> included</w:t>
      </w:r>
      <w:r w:rsidR="673FBEB8" w:rsidRPr="00CD48A8">
        <w:t xml:space="preserve"> in the </w:t>
      </w:r>
      <w:r w:rsidR="765E2118" w:rsidRPr="00CD48A8">
        <w:t xml:space="preserve">2018–2019 </w:t>
      </w:r>
      <w:r w:rsidR="673FBEB8" w:rsidRPr="00CD48A8">
        <w:t xml:space="preserve">operational </w:t>
      </w:r>
      <w:r w:rsidR="765E2118" w:rsidRPr="00CD48A8">
        <w:t>forms</w:t>
      </w:r>
      <w:r w:rsidR="710BEE31" w:rsidRPr="00CD48A8">
        <w:t>.</w:t>
      </w:r>
    </w:p>
    <w:p w14:paraId="709CD5B7" w14:textId="27537DC1" w:rsidR="00D72C92" w:rsidRPr="00CD48A8" w:rsidRDefault="001A7045" w:rsidP="00FB33EE">
      <w:pPr>
        <w:pStyle w:val="Heading4"/>
      </w:pPr>
      <w:bookmarkStart w:id="204" w:name="_Toc102976219"/>
      <w:r w:rsidRPr="00CD48A8">
        <w:t xml:space="preserve">High School </w:t>
      </w:r>
      <w:r w:rsidR="00633843" w:rsidRPr="00CD48A8">
        <w:t>Post</w:t>
      </w:r>
      <w:r w:rsidR="0016627A" w:rsidRPr="00CD48A8">
        <w:t>e</w:t>
      </w:r>
      <w:r w:rsidR="00633843" w:rsidRPr="00CD48A8">
        <w:t>quating Procedures</w:t>
      </w:r>
      <w:bookmarkEnd w:id="204"/>
    </w:p>
    <w:p w14:paraId="3ADB78BF" w14:textId="3142CA58" w:rsidR="0063282A" w:rsidRPr="00CD48A8" w:rsidRDefault="00633843" w:rsidP="001E35E7">
      <w:r w:rsidRPr="00CD48A8">
        <w:t xml:space="preserve">Beginning in the </w:t>
      </w:r>
      <w:r w:rsidR="00D3163B" w:rsidRPr="00CD48A8">
        <w:t xml:space="preserve">2018–2019 administration, the one-parameter </w:t>
      </w:r>
      <w:r w:rsidR="0020451B" w:rsidRPr="00CD48A8">
        <w:t>logistic item response theory (</w:t>
      </w:r>
      <w:r w:rsidR="00D3163B" w:rsidRPr="00CD48A8">
        <w:t>IRT</w:t>
      </w:r>
      <w:r w:rsidR="0020451B" w:rsidRPr="00CD48A8">
        <w:t>)</w:t>
      </w:r>
      <w:r w:rsidR="00D3163B" w:rsidRPr="00CD48A8">
        <w:t xml:space="preserve"> measurement model</w:t>
      </w:r>
      <w:r w:rsidR="00474652" w:rsidRPr="00CD48A8">
        <w:t xml:space="preserve"> </w:t>
      </w:r>
      <w:r w:rsidR="002921F5" w:rsidRPr="00CD48A8">
        <w:t>was</w:t>
      </w:r>
      <w:r w:rsidR="00474652" w:rsidRPr="00CD48A8">
        <w:t xml:space="preserve"> implemented in the CSA psychometric analyses for </w:t>
      </w:r>
      <w:r w:rsidR="003109DB" w:rsidRPr="00CD48A8">
        <w:t>item calibration, equating</w:t>
      </w:r>
      <w:r w:rsidR="0020451B" w:rsidRPr="00CD48A8">
        <w:t>,</w:t>
      </w:r>
      <w:r w:rsidR="003109DB" w:rsidRPr="00CD48A8">
        <w:t xml:space="preserve"> and scaling. </w:t>
      </w:r>
      <w:r w:rsidR="002921F5" w:rsidRPr="00CD48A8">
        <w:t>For</w:t>
      </w:r>
      <w:r w:rsidR="003109DB" w:rsidRPr="00CD48A8">
        <w:t xml:space="preserve"> the 2020–2021 administration</w:t>
      </w:r>
      <w:r w:rsidR="001E35E7" w:rsidRPr="00CD48A8">
        <w:t xml:space="preserve">, IRT postequating </w:t>
      </w:r>
      <w:r w:rsidR="00687766" w:rsidRPr="00CD48A8">
        <w:t xml:space="preserve">procedures were used for grade </w:t>
      </w:r>
      <w:r w:rsidR="0020451B" w:rsidRPr="00CD48A8">
        <w:t>three</w:t>
      </w:r>
      <w:r w:rsidR="00687766" w:rsidRPr="00CD48A8">
        <w:t xml:space="preserve"> through grade </w:t>
      </w:r>
      <w:r w:rsidR="0020451B" w:rsidRPr="00CD48A8">
        <w:t>eight</w:t>
      </w:r>
      <w:r w:rsidR="00687766" w:rsidRPr="00CD48A8">
        <w:t xml:space="preserve"> but not </w:t>
      </w:r>
      <w:r w:rsidR="00315F6D" w:rsidRPr="00CD48A8">
        <w:t xml:space="preserve">for </w:t>
      </w:r>
      <w:r w:rsidR="00687766" w:rsidRPr="00CD48A8">
        <w:t xml:space="preserve">high school </w:t>
      </w:r>
      <w:r w:rsidR="0020451B" w:rsidRPr="00CD48A8">
        <w:t>because of</w:t>
      </w:r>
      <w:r w:rsidR="00687766" w:rsidRPr="00CD48A8">
        <w:t xml:space="preserve"> </w:t>
      </w:r>
      <w:r w:rsidR="00315F6D" w:rsidRPr="00CD48A8">
        <w:t xml:space="preserve">the </w:t>
      </w:r>
      <w:r w:rsidR="00CF0030" w:rsidRPr="00CD48A8">
        <w:t>insufficient testing sample</w:t>
      </w:r>
      <w:r w:rsidR="00B208C6" w:rsidRPr="00CD48A8">
        <w:t xml:space="preserve"> (262 students</w:t>
      </w:r>
      <w:r w:rsidR="002921F5" w:rsidRPr="00CD48A8">
        <w:t xml:space="preserve"> in total</w:t>
      </w:r>
      <w:r w:rsidR="00B208C6" w:rsidRPr="00CD48A8">
        <w:t xml:space="preserve"> took </w:t>
      </w:r>
      <w:r w:rsidR="0020451B" w:rsidRPr="00CD48A8">
        <w:t xml:space="preserve">the </w:t>
      </w:r>
      <w:r w:rsidR="00B208C6" w:rsidRPr="00CD48A8">
        <w:t>CSA</w:t>
      </w:r>
      <w:r w:rsidR="00CF0030" w:rsidRPr="00CD48A8">
        <w:t xml:space="preserve"> </w:t>
      </w:r>
      <w:r w:rsidR="0020451B" w:rsidRPr="00CD48A8">
        <w:t>for</w:t>
      </w:r>
      <w:r w:rsidR="00CF0030" w:rsidRPr="00CD48A8">
        <w:t xml:space="preserve"> high school</w:t>
      </w:r>
      <w:r w:rsidR="0020451B" w:rsidRPr="00CD48A8">
        <w:t>)</w:t>
      </w:r>
      <w:r w:rsidR="00CF0030" w:rsidRPr="00CD48A8">
        <w:t xml:space="preserve">. </w:t>
      </w:r>
      <w:r w:rsidR="00B208C6" w:rsidRPr="00CD48A8">
        <w:t xml:space="preserve">Instead, the classical linear equating method was used </w:t>
      </w:r>
      <w:r w:rsidR="0000053A" w:rsidRPr="00CD48A8">
        <w:t>for</w:t>
      </w:r>
      <w:r w:rsidR="00995EAE" w:rsidRPr="00CD48A8">
        <w:t xml:space="preserve"> </w:t>
      </w:r>
      <w:r w:rsidR="0000053A" w:rsidRPr="00CD48A8">
        <w:t xml:space="preserve">the </w:t>
      </w:r>
      <w:r w:rsidR="00995EAE" w:rsidRPr="00CD48A8">
        <w:t>high school grade</w:t>
      </w:r>
      <w:r w:rsidR="0000053A" w:rsidRPr="00CD48A8">
        <w:t xml:space="preserve"> </w:t>
      </w:r>
      <w:r w:rsidR="002921F5" w:rsidRPr="00CD48A8">
        <w:t>band</w:t>
      </w:r>
      <w:r w:rsidR="00995EAE" w:rsidRPr="00CD48A8">
        <w:t xml:space="preserve"> to link the 2020–2021 data to the 2018–2019 </w:t>
      </w:r>
      <w:r w:rsidR="00180F16" w:rsidRPr="00CD48A8">
        <w:t xml:space="preserve">base </w:t>
      </w:r>
      <w:r w:rsidR="00995EAE" w:rsidRPr="00CD48A8">
        <w:t xml:space="preserve">scale. Refer to section </w:t>
      </w:r>
      <w:hyperlink w:anchor="_Classical_Equating_Analysis" w:history="1">
        <w:r w:rsidR="00822A73" w:rsidRPr="00CD48A8">
          <w:rPr>
            <w:rStyle w:val="Hyperlink"/>
            <w:i/>
            <w:iCs/>
          </w:rPr>
          <w:t>7.5 Classical Equatin</w:t>
        </w:r>
        <w:r w:rsidR="000722F1" w:rsidRPr="00CD48A8">
          <w:rPr>
            <w:rStyle w:val="Hyperlink"/>
            <w:i/>
            <w:iCs/>
          </w:rPr>
          <w:t>g</w:t>
        </w:r>
        <w:r w:rsidR="00104D41" w:rsidRPr="00CD48A8">
          <w:rPr>
            <w:rStyle w:val="Hyperlink"/>
          </w:rPr>
          <w:t xml:space="preserve"> </w:t>
        </w:r>
        <w:r w:rsidR="000722F1" w:rsidRPr="00CD48A8">
          <w:rPr>
            <w:rStyle w:val="Hyperlink"/>
            <w:i/>
            <w:iCs/>
          </w:rPr>
          <w:t>Analysis for High School</w:t>
        </w:r>
      </w:hyperlink>
      <w:r w:rsidR="00370B36" w:rsidRPr="00CD48A8">
        <w:t xml:space="preserve"> for details.</w:t>
      </w:r>
      <w:r w:rsidR="009F337F" w:rsidRPr="00CD48A8">
        <w:t xml:space="preserve"> </w:t>
      </w:r>
    </w:p>
    <w:p w14:paraId="29B3EFDE" w14:textId="3630A20A" w:rsidR="00420F35" w:rsidRPr="00CD48A8" w:rsidRDefault="3B8C0977" w:rsidP="00331E16">
      <w:pPr>
        <w:pStyle w:val="Heading3"/>
      </w:pPr>
      <w:bookmarkStart w:id="205" w:name="_Toc93411784"/>
      <w:bookmarkStart w:id="206" w:name="_Toc102976220"/>
      <w:r w:rsidRPr="00CD48A8">
        <w:t xml:space="preserve">Groups and Organizations Involved with the </w:t>
      </w:r>
      <w:r w:rsidR="542A5766" w:rsidRPr="00CD48A8">
        <w:t>C</w:t>
      </w:r>
      <w:r w:rsidR="63CE8C21" w:rsidRPr="00CD48A8">
        <w:t>SA</w:t>
      </w:r>
      <w:bookmarkEnd w:id="205"/>
      <w:bookmarkEnd w:id="206"/>
    </w:p>
    <w:p w14:paraId="7705F2AF" w14:textId="0149F9E6" w:rsidR="00420F35" w:rsidRPr="00CD48A8" w:rsidRDefault="00814E5B" w:rsidP="00FB33EE">
      <w:pPr>
        <w:pStyle w:val="Heading4"/>
      </w:pPr>
      <w:bookmarkStart w:id="207" w:name="_Toc102976221"/>
      <w:r w:rsidRPr="00CD48A8">
        <w:t xml:space="preserve">California </w:t>
      </w:r>
      <w:r w:rsidR="00420F35" w:rsidRPr="00CD48A8">
        <w:t>State Board of Education</w:t>
      </w:r>
      <w:bookmarkEnd w:id="207"/>
    </w:p>
    <w:p w14:paraId="0105F255" w14:textId="6C0C9DF4" w:rsidR="00975427" w:rsidRPr="00CD48A8" w:rsidRDefault="00975427" w:rsidP="00975427">
      <w:r w:rsidRPr="00CD48A8">
        <w:t xml:space="preserve">The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003F261D" w:rsidRPr="00CD48A8">
        <w:rPr>
          <w:i/>
          <w:iCs/>
        </w:rPr>
        <w:t>EC</w:t>
      </w:r>
      <w:r w:rsidRPr="00CD48A8">
        <w:t>.</w:t>
      </w:r>
    </w:p>
    <w:p w14:paraId="5C2E6571" w14:textId="4BADBA42" w:rsidR="00975427" w:rsidRPr="00CD48A8" w:rsidRDefault="00975427" w:rsidP="00975427">
      <w:bookmarkStart w:id="208" w:name="_Hlk65046787"/>
      <w:r w:rsidRPr="00CD48A8">
        <w:t xml:space="preserve">In addition to adopting the rules and regulations for itself, its appointees, and California’s public schools, the SBE is also the state educational agency responsible for overseeing California’s compliance with programs that meet the requirements of the federal Every Student Succeeds Act </w:t>
      </w:r>
      <w:r w:rsidR="00312D8D" w:rsidRPr="00CD48A8">
        <w:t xml:space="preserve">as well as </w:t>
      </w:r>
      <w:r w:rsidRPr="00CD48A8">
        <w:t>the state’s Public School Accountability Act</w:t>
      </w:r>
      <w:r w:rsidR="00312D8D" w:rsidRPr="00CD48A8">
        <w:t xml:space="preserve"> that</w:t>
      </w:r>
      <w:r w:rsidRPr="00CD48A8">
        <w:t xml:space="preserve"> measure</w:t>
      </w:r>
      <w:r w:rsidR="00312D8D" w:rsidRPr="00CD48A8">
        <w:t>s</w:t>
      </w:r>
      <w:r w:rsidRPr="00CD48A8">
        <w:t xml:space="preserve"> the </w:t>
      </w:r>
      <w:bookmarkStart w:id="209" w:name="_Hlk92793204"/>
      <w:r w:rsidRPr="00CD48A8">
        <w:t>academic performance and progress of schools on a variety of academic metrics (CDE, 202</w:t>
      </w:r>
      <w:r w:rsidR="00BD16F1" w:rsidRPr="00CD48A8">
        <w:t>1</w:t>
      </w:r>
      <w:r w:rsidR="000C49E8" w:rsidRPr="00CD48A8">
        <w:t>d</w:t>
      </w:r>
      <w:r w:rsidRPr="00CD48A8">
        <w:t>).</w:t>
      </w:r>
    </w:p>
    <w:p w14:paraId="3A3C1803" w14:textId="19B3CC00" w:rsidR="00420F35" w:rsidRPr="00CD48A8" w:rsidRDefault="00420F35" w:rsidP="00FB33EE">
      <w:pPr>
        <w:pStyle w:val="Heading4"/>
      </w:pPr>
      <w:bookmarkStart w:id="210" w:name="_Toc102976222"/>
      <w:bookmarkEnd w:id="208"/>
      <w:bookmarkEnd w:id="209"/>
      <w:r w:rsidRPr="00CD48A8">
        <w:t>California Department of Education</w:t>
      </w:r>
      <w:bookmarkEnd w:id="210"/>
    </w:p>
    <w:p w14:paraId="12740E97" w14:textId="2145FC81" w:rsidR="00975427" w:rsidRPr="00CD48A8" w:rsidRDefault="00975427" w:rsidP="00975427">
      <w:r w:rsidRPr="00CD48A8">
        <w:t>The CDE oversees California’s public school system, which is responsible for the education of more than 6,160,000 children and young adults in more than 10,500 schools.</w:t>
      </w:r>
      <w:r w:rsidRPr="00CD48A8">
        <w:rPr>
          <w:rStyle w:val="FootnoteReference"/>
        </w:rPr>
        <w:footnoteReference w:id="2"/>
      </w:r>
      <w:r w:rsidRPr="00CD48A8">
        <w:t xml:space="preserve"> California aims to provide a world-class education for all students, from early childhood to adulthood. The CDE serves the state by innovating and collaborating with educators, school staff, parents/guardians, and community partners</w:t>
      </w:r>
      <w:r w:rsidR="007E079A" w:rsidRPr="00CD48A8">
        <w:t>,</w:t>
      </w:r>
      <w:r w:rsidRPr="00CD48A8">
        <w:t xml:space="preserve"> which together, as a team, prepare students to live, work, and thrive in a highly connected world.</w:t>
      </w:r>
    </w:p>
    <w:p w14:paraId="09606756" w14:textId="51498AC6" w:rsidR="00975427" w:rsidRPr="00CD48A8" w:rsidRDefault="00975427" w:rsidP="00975427">
      <w:bookmarkStart w:id="211" w:name="_Hlk65046799"/>
      <w:r w:rsidRPr="00CD48A8">
        <w:t xml:space="preserve">Within the CDE, it is the </w:t>
      </w:r>
      <w:bookmarkStart w:id="212" w:name="_Hlk37923632"/>
      <w:r w:rsidRPr="00CD48A8">
        <w:t>Instruction</w:t>
      </w:r>
      <w:r w:rsidR="007E5FE9" w:rsidRPr="00CD48A8">
        <w:t>,</w:t>
      </w:r>
      <w:r w:rsidRPr="00CD48A8">
        <w:t xml:space="preserve"> Measurement</w:t>
      </w:r>
      <w:r w:rsidR="007E5FE9" w:rsidRPr="00CD48A8">
        <w:t>, &amp; Administration</w:t>
      </w:r>
      <w:r w:rsidRPr="00CD48A8">
        <w:t xml:space="preserve"> </w:t>
      </w:r>
      <w:r w:rsidR="007E5FE9" w:rsidRPr="00CD48A8">
        <w:t>B</w:t>
      </w:r>
      <w:r w:rsidRPr="00CD48A8">
        <w:t>ranch</w:t>
      </w:r>
      <w:bookmarkEnd w:id="212"/>
      <w:r w:rsidRPr="00CD48A8">
        <w:t xml:space="preserve"> that oversees programs </w:t>
      </w:r>
      <w:bookmarkStart w:id="213" w:name="_Hlk92793212"/>
      <w:r w:rsidRPr="00CD48A8">
        <w:t>promoting improved student achievement. Programs include oversight of statewide assessments and the collection and reporting of educational data (CDE, 202</w:t>
      </w:r>
      <w:r w:rsidR="00BD16F1" w:rsidRPr="00CD48A8">
        <w:t>1</w:t>
      </w:r>
      <w:r w:rsidR="000C49E8" w:rsidRPr="00CD48A8">
        <w:t>c</w:t>
      </w:r>
      <w:r w:rsidRPr="00CD48A8">
        <w:t>).</w:t>
      </w:r>
    </w:p>
    <w:p w14:paraId="2E720F6C" w14:textId="533667FF" w:rsidR="00420F35" w:rsidRPr="00CD48A8" w:rsidRDefault="00420F35" w:rsidP="00FB33EE">
      <w:pPr>
        <w:pStyle w:val="Heading4"/>
      </w:pPr>
      <w:bookmarkStart w:id="214" w:name="_Toc102976223"/>
      <w:bookmarkEnd w:id="211"/>
      <w:bookmarkEnd w:id="213"/>
      <w:r w:rsidRPr="00CD48A8">
        <w:t>California Educators</w:t>
      </w:r>
      <w:bookmarkEnd w:id="214"/>
    </w:p>
    <w:p w14:paraId="7C33BA7A" w14:textId="397B64FD" w:rsidR="00712AEE" w:rsidRPr="00CD48A8" w:rsidRDefault="00712AEE" w:rsidP="00401ADB">
      <w:r w:rsidRPr="00CD48A8">
        <w:t xml:space="preserve">A variety of California educators and content experts, including teachers and school administrators—who were selected </w:t>
      </w:r>
      <w:r w:rsidR="007E079A" w:rsidRPr="00CD48A8">
        <w:t>on the basis of</w:t>
      </w:r>
      <w:r w:rsidRPr="00CD48A8">
        <w:t xml:space="preserve"> their qualifications, experience, demographics, and geographic locations—were invited to participate in the various aspects of the assessment process prior to the current administration. This included defining the purpose and scope of the assessment, assessment design, item development, and standard setting.</w:t>
      </w:r>
    </w:p>
    <w:p w14:paraId="68C65E06" w14:textId="168D3527" w:rsidR="00420F35" w:rsidRPr="00CD48A8" w:rsidRDefault="00420F35" w:rsidP="00FB33EE">
      <w:pPr>
        <w:pStyle w:val="Heading4"/>
      </w:pPr>
      <w:bookmarkStart w:id="215" w:name="_Toc102976224"/>
      <w:r w:rsidRPr="00CD48A8">
        <w:t>Contractors</w:t>
      </w:r>
      <w:bookmarkEnd w:id="215"/>
    </w:p>
    <w:p w14:paraId="09C34E01" w14:textId="19E38E6F" w:rsidR="006C4E7E" w:rsidRPr="00CD48A8" w:rsidRDefault="006F4EB9" w:rsidP="0063282A">
      <w:pPr>
        <w:pStyle w:val="Heading5"/>
      </w:pPr>
      <w:r w:rsidRPr="00CD48A8">
        <w:t>Primary Contractor—</w:t>
      </w:r>
      <w:r w:rsidR="00B55CB0" w:rsidRPr="00CD48A8">
        <w:t>ETS</w:t>
      </w:r>
    </w:p>
    <w:p w14:paraId="2212A474" w14:textId="77777777" w:rsidR="00712AEE" w:rsidRPr="00CD48A8" w:rsidRDefault="00712AEE" w:rsidP="00712AEE">
      <w:pPr>
        <w:keepNext/>
        <w:keepLines/>
      </w:pPr>
      <w:r w:rsidRPr="00CD48A8">
        <w:t>The CDE and the SBE contract with ETS to develop and administer the CSA and report CSA results. As the primary contractor, ETS has the overall responsibility for working with the CDE to implement and maintain an effective assessment system and coordinating ETS’ work with its subcontractors. Activities conducted directly by ETS include, but are not limited to, the following:</w:t>
      </w:r>
    </w:p>
    <w:p w14:paraId="403BBB4D" w14:textId="77777777" w:rsidR="00712AEE" w:rsidRPr="00CD48A8" w:rsidRDefault="00712AEE" w:rsidP="00BC2F34">
      <w:pPr>
        <w:pStyle w:val="bullets"/>
        <w:numPr>
          <w:ilvl w:val="0"/>
          <w:numId w:val="56"/>
        </w:numPr>
        <w:ind w:left="864" w:hanging="288"/>
      </w:pPr>
      <w:r w:rsidRPr="00CD48A8">
        <w:t>Providing management of the program activities</w:t>
      </w:r>
    </w:p>
    <w:p w14:paraId="4E8D458C" w14:textId="29EAEA8F" w:rsidR="00712AEE" w:rsidRPr="00CD48A8" w:rsidRDefault="00712AEE" w:rsidP="00BC2F34">
      <w:pPr>
        <w:pStyle w:val="bullets"/>
        <w:numPr>
          <w:ilvl w:val="0"/>
          <w:numId w:val="56"/>
        </w:numPr>
        <w:ind w:left="864" w:hanging="288"/>
      </w:pPr>
      <w:r w:rsidRPr="00CD48A8">
        <w:t>Supporting and training count</w:t>
      </w:r>
      <w:r w:rsidR="0090399E" w:rsidRPr="00CD48A8">
        <w:t>y offices of education</w:t>
      </w:r>
      <w:r w:rsidRPr="00CD48A8">
        <w:t>, LEAs, and direct funded charter schools</w:t>
      </w:r>
    </w:p>
    <w:p w14:paraId="1CB1FE21" w14:textId="79F82C16" w:rsidR="00712AEE" w:rsidRPr="00CD48A8" w:rsidRDefault="00712AEE" w:rsidP="00BC2F34">
      <w:pPr>
        <w:pStyle w:val="bullets"/>
        <w:numPr>
          <w:ilvl w:val="0"/>
          <w:numId w:val="56"/>
        </w:numPr>
        <w:ind w:left="864" w:hanging="288"/>
      </w:pPr>
      <w:r w:rsidRPr="00CD48A8">
        <w:t xml:space="preserve">Providing </w:t>
      </w:r>
      <w:r w:rsidR="0090399E" w:rsidRPr="00CD48A8">
        <w:t>a</w:t>
      </w:r>
      <w:r w:rsidRPr="00CD48A8">
        <w:t xml:space="preserve"> tiered help desk support </w:t>
      </w:r>
      <w:r w:rsidR="0090399E" w:rsidRPr="00CD48A8">
        <w:t>system for</w:t>
      </w:r>
      <w:r w:rsidRPr="00CD48A8">
        <w:t xml:space="preserve"> LEAs</w:t>
      </w:r>
    </w:p>
    <w:p w14:paraId="736EEB89" w14:textId="77777777" w:rsidR="00712AEE" w:rsidRPr="00CD48A8" w:rsidRDefault="00712AEE" w:rsidP="00BC2F34">
      <w:pPr>
        <w:pStyle w:val="bullets"/>
        <w:numPr>
          <w:ilvl w:val="0"/>
          <w:numId w:val="56"/>
        </w:numPr>
        <w:ind w:left="864" w:hanging="288"/>
      </w:pPr>
      <w:r w:rsidRPr="00CD48A8">
        <w:t>Developing all CSA items</w:t>
      </w:r>
    </w:p>
    <w:p w14:paraId="014EE5C7" w14:textId="20A43D81" w:rsidR="00712AEE" w:rsidRPr="00CD48A8" w:rsidRDefault="00712AEE" w:rsidP="00BC2F34">
      <w:pPr>
        <w:pStyle w:val="bullets"/>
        <w:numPr>
          <w:ilvl w:val="0"/>
          <w:numId w:val="56"/>
        </w:numPr>
        <w:ind w:left="864" w:hanging="288"/>
      </w:pPr>
      <w:r w:rsidRPr="00CD48A8">
        <w:t xml:space="preserve">Constructing, producing, and controlling the quality of CSA forms and related test materials, including </w:t>
      </w:r>
      <w:r w:rsidRPr="00CD48A8">
        <w:rPr>
          <w:i/>
        </w:rPr>
        <w:t>Directions for Administration</w:t>
      </w:r>
    </w:p>
    <w:p w14:paraId="55853A2A" w14:textId="77777777" w:rsidR="00D47868" w:rsidRPr="00CD48A8" w:rsidRDefault="00D47868" w:rsidP="00BC2F34">
      <w:pPr>
        <w:pStyle w:val="bullets"/>
        <w:numPr>
          <w:ilvl w:val="0"/>
          <w:numId w:val="56"/>
        </w:numPr>
        <w:ind w:left="864" w:hanging="288"/>
      </w:pPr>
      <w:r w:rsidRPr="00CD48A8">
        <w:t>Developing processes and scripts associated with remote testing</w:t>
      </w:r>
    </w:p>
    <w:p w14:paraId="4AD1B246" w14:textId="77777777" w:rsidR="00712AEE" w:rsidRPr="00CD48A8" w:rsidRDefault="00712AEE" w:rsidP="00BC2F34">
      <w:pPr>
        <w:pStyle w:val="bullets"/>
        <w:numPr>
          <w:ilvl w:val="0"/>
          <w:numId w:val="56"/>
        </w:numPr>
        <w:ind w:left="864" w:hanging="288"/>
      </w:pPr>
      <w:r w:rsidRPr="00CD48A8">
        <w:t>Hosting and maintaining a website with resources for LEA CAASPP coordinators</w:t>
      </w:r>
    </w:p>
    <w:p w14:paraId="69B0FCFF" w14:textId="3B95F8E6" w:rsidR="00712AEE" w:rsidRPr="00CD48A8" w:rsidRDefault="00712AEE" w:rsidP="00BC2F34">
      <w:pPr>
        <w:pStyle w:val="bullets"/>
        <w:numPr>
          <w:ilvl w:val="0"/>
          <w:numId w:val="56"/>
        </w:numPr>
        <w:ind w:left="864" w:hanging="288"/>
      </w:pPr>
      <w:r w:rsidRPr="00CD48A8">
        <w:t>Developing, hosting, and providing support for the Test Operations Management System (TOMS)</w:t>
      </w:r>
    </w:p>
    <w:p w14:paraId="7D4FF1CD" w14:textId="3FA5346E" w:rsidR="00F32492" w:rsidRPr="00CD48A8" w:rsidRDefault="00D47868" w:rsidP="00BC2F34">
      <w:pPr>
        <w:pStyle w:val="bullets"/>
        <w:numPr>
          <w:ilvl w:val="0"/>
          <w:numId w:val="56"/>
        </w:numPr>
        <w:spacing w:before="0"/>
        <w:ind w:left="864" w:hanging="288"/>
      </w:pPr>
      <w:r w:rsidRPr="00CD48A8">
        <w:t>S</w:t>
      </w:r>
      <w:r w:rsidR="00F32492" w:rsidRPr="00CD48A8">
        <w:t>upport</w:t>
      </w:r>
      <w:r w:rsidRPr="00CD48A8">
        <w:t>ing</w:t>
      </w:r>
      <w:r w:rsidR="00F32492" w:rsidRPr="00CD48A8">
        <w:t xml:space="preserve"> </w:t>
      </w:r>
      <w:r w:rsidR="00CE0E00" w:rsidRPr="00CD48A8">
        <w:t xml:space="preserve">the </w:t>
      </w:r>
      <w:r w:rsidR="00F32492" w:rsidRPr="00CD48A8">
        <w:t>California Educator Reporting System (CERS)</w:t>
      </w:r>
    </w:p>
    <w:p w14:paraId="45E6B893" w14:textId="77777777" w:rsidR="00712AEE" w:rsidRPr="00CD48A8" w:rsidRDefault="00712AEE" w:rsidP="00040500">
      <w:pPr>
        <w:pStyle w:val="bullets"/>
      </w:pPr>
      <w:r w:rsidRPr="00CD48A8">
        <w:t>Processing student test assignments</w:t>
      </w:r>
    </w:p>
    <w:p w14:paraId="3F43B57F" w14:textId="3FD947D0" w:rsidR="00712AEE" w:rsidRPr="00CD48A8" w:rsidRDefault="00712AEE" w:rsidP="00BC2F34">
      <w:pPr>
        <w:pStyle w:val="bullets"/>
        <w:keepNext/>
        <w:numPr>
          <w:ilvl w:val="0"/>
          <w:numId w:val="56"/>
        </w:numPr>
        <w:ind w:left="864" w:hanging="288"/>
      </w:pPr>
      <w:r w:rsidRPr="00CD48A8">
        <w:t xml:space="preserve">Producing and distributing </w:t>
      </w:r>
      <w:r w:rsidR="00D47868" w:rsidRPr="00CD48A8">
        <w:t>score reports</w:t>
      </w:r>
    </w:p>
    <w:p w14:paraId="239697AA" w14:textId="2D64A37B" w:rsidR="00712AEE" w:rsidRPr="00CD48A8" w:rsidRDefault="00712AEE" w:rsidP="00BC2F34">
      <w:pPr>
        <w:pStyle w:val="bullets"/>
        <w:keepNext/>
        <w:numPr>
          <w:ilvl w:val="0"/>
          <w:numId w:val="56"/>
        </w:numPr>
        <w:ind w:left="864" w:hanging="288"/>
      </w:pPr>
      <w:r w:rsidRPr="00CD48A8">
        <w:t xml:space="preserve">Developing a </w:t>
      </w:r>
      <w:r w:rsidR="00415CED" w:rsidRPr="00CD48A8">
        <w:t>summary</w:t>
      </w:r>
      <w:r w:rsidRPr="00CD48A8">
        <w:t xml:space="preserve"> score reporting website that can be viewed by the public</w:t>
      </w:r>
    </w:p>
    <w:p w14:paraId="63451605" w14:textId="77777777" w:rsidR="00712AEE" w:rsidRPr="00CD48A8" w:rsidRDefault="00712AEE" w:rsidP="00BC2F34">
      <w:pPr>
        <w:pStyle w:val="bullets"/>
        <w:numPr>
          <w:ilvl w:val="0"/>
          <w:numId w:val="56"/>
        </w:numPr>
        <w:ind w:left="864" w:hanging="288"/>
      </w:pPr>
      <w:r w:rsidRPr="00CD48A8">
        <w:t>Completing all psychometric procedures</w:t>
      </w:r>
    </w:p>
    <w:p w14:paraId="327787AD" w14:textId="20DC2AF9" w:rsidR="006C4E7E" w:rsidRPr="00CD48A8" w:rsidRDefault="006F4EB9" w:rsidP="0063282A">
      <w:pPr>
        <w:pStyle w:val="Heading5"/>
      </w:pPr>
      <w:r w:rsidRPr="00CD48A8">
        <w:t>Subcontractor—</w:t>
      </w:r>
      <w:r w:rsidR="006C4E7E" w:rsidRPr="00CD48A8">
        <w:t>Cambium</w:t>
      </w:r>
      <w:r w:rsidR="007F1E94" w:rsidRPr="00CD48A8">
        <w:t xml:space="preserve"> Assessment, Inc.</w:t>
      </w:r>
    </w:p>
    <w:p w14:paraId="7F74C7EC" w14:textId="08E060BB" w:rsidR="00712AEE" w:rsidRPr="00CD48A8" w:rsidRDefault="00712AEE" w:rsidP="00712AEE">
      <w:r w:rsidRPr="00CD48A8">
        <w:t xml:space="preserve">ETS also monitors and manages the work of </w:t>
      </w:r>
      <w:bookmarkStart w:id="216" w:name="_Hlk36981860"/>
      <w:r w:rsidRPr="00CD48A8">
        <w:t>Cambium Assessment</w:t>
      </w:r>
      <w:bookmarkEnd w:id="216"/>
      <w:r w:rsidRPr="00CD48A8">
        <w:t xml:space="preserve">, Inc. (CAI), subcontractor to ETS for the CAASPP System of </w:t>
      </w:r>
      <w:r w:rsidR="001534CA" w:rsidRPr="00CD48A8">
        <w:t xml:space="preserve">computer-based </w:t>
      </w:r>
      <w:r w:rsidRPr="00CD48A8">
        <w:t>assessments. Activities conducted by CAI include</w:t>
      </w:r>
    </w:p>
    <w:p w14:paraId="3E269561" w14:textId="77777777" w:rsidR="00712AEE" w:rsidRPr="00CD48A8" w:rsidRDefault="00712AEE" w:rsidP="00BC2F34">
      <w:pPr>
        <w:pStyle w:val="bullets"/>
        <w:numPr>
          <w:ilvl w:val="0"/>
          <w:numId w:val="56"/>
        </w:numPr>
        <w:ind w:left="864" w:hanging="288"/>
      </w:pPr>
      <w:r w:rsidRPr="00CD48A8">
        <w:t>providing the CAI proprietary TDS, including the Student Testing Interface, Test Administrator Interface, secure browser, and practice and training tests;</w:t>
      </w:r>
    </w:p>
    <w:p w14:paraId="693D92C3" w14:textId="77777777" w:rsidR="00712AEE" w:rsidRPr="00CD48A8" w:rsidRDefault="00712AEE" w:rsidP="00BC2F34">
      <w:pPr>
        <w:pStyle w:val="bullets"/>
        <w:numPr>
          <w:ilvl w:val="0"/>
          <w:numId w:val="56"/>
        </w:numPr>
        <w:ind w:left="864" w:hanging="288"/>
      </w:pPr>
      <w:r w:rsidRPr="00CD48A8">
        <w:t>hosting and providing support for its TDS, a component of the overall CAASPP Assessment Delivery System;</w:t>
      </w:r>
    </w:p>
    <w:p w14:paraId="7A342B96" w14:textId="77777777" w:rsidR="00712AEE" w:rsidRPr="00CD48A8" w:rsidRDefault="00712AEE" w:rsidP="00BC2F34">
      <w:pPr>
        <w:pStyle w:val="bullets"/>
        <w:numPr>
          <w:ilvl w:val="0"/>
          <w:numId w:val="56"/>
        </w:numPr>
        <w:ind w:left="864" w:hanging="288"/>
      </w:pPr>
      <w:r w:rsidRPr="00CD48A8">
        <w:t>scoring machine-scorable items; and</w:t>
      </w:r>
    </w:p>
    <w:p w14:paraId="3E791726" w14:textId="7F087EE5" w:rsidR="00712AEE" w:rsidRPr="00CD48A8" w:rsidRDefault="00712AEE" w:rsidP="00BC2F34">
      <w:pPr>
        <w:pStyle w:val="bullets"/>
        <w:numPr>
          <w:ilvl w:val="0"/>
          <w:numId w:val="56"/>
        </w:numPr>
        <w:ind w:left="864" w:hanging="288"/>
      </w:pPr>
      <w:r w:rsidRPr="00CD48A8">
        <w:t>providing high-level technology help desk support to LEAs for technology issues directly related to the TDS.</w:t>
      </w:r>
    </w:p>
    <w:p w14:paraId="40335953" w14:textId="77777777" w:rsidR="00165F75" w:rsidRPr="00CD48A8" w:rsidRDefault="00165F75" w:rsidP="00165F75">
      <w:pPr>
        <w:pStyle w:val="Heading5"/>
        <w:keepLines/>
      </w:pPr>
      <w:r w:rsidRPr="00CD48A8">
        <w:t>Subcontractor—Sacramento County Office of Education</w:t>
      </w:r>
    </w:p>
    <w:p w14:paraId="0CF6994D" w14:textId="2E8B4964" w:rsidR="00165F75" w:rsidRPr="00CD48A8" w:rsidRDefault="00165F75" w:rsidP="00165F75">
      <w:pPr>
        <w:keepNext/>
        <w:keepLines/>
      </w:pPr>
      <w:r w:rsidRPr="00CD48A8">
        <w:t>ETS contracted with the Sacramento County Office of Education to manage all activities associated with educator recruitment, training, and outreach, including the following:</w:t>
      </w:r>
    </w:p>
    <w:p w14:paraId="6B63D1C6" w14:textId="7AF6B991" w:rsidR="00165F75" w:rsidRPr="00CD48A8" w:rsidRDefault="5FF781D7" w:rsidP="00165F75">
      <w:pPr>
        <w:pStyle w:val="bullets-one"/>
        <w:keepNext/>
        <w:keepLines/>
        <w:contextualSpacing w:val="0"/>
      </w:pPr>
      <w:r w:rsidRPr="00CD48A8">
        <w:t xml:space="preserve">Supporting and training county offices of education, LEAs, and </w:t>
      </w:r>
      <w:r w:rsidR="008E144D" w:rsidRPr="00CD48A8">
        <w:t xml:space="preserve">direct funded </w:t>
      </w:r>
      <w:r w:rsidRPr="00CD48A8">
        <w:t>charter schools</w:t>
      </w:r>
    </w:p>
    <w:p w14:paraId="6F73789C" w14:textId="77777777" w:rsidR="00165F75" w:rsidRPr="00CD48A8" w:rsidRDefault="00165F75" w:rsidP="00165F75">
      <w:pPr>
        <w:pStyle w:val="bullets-one"/>
        <w:contextualSpacing w:val="0"/>
      </w:pPr>
      <w:r w:rsidRPr="00CD48A8">
        <w:t>Developing informational materials</w:t>
      </w:r>
    </w:p>
    <w:p w14:paraId="3BE6F73A" w14:textId="77777777" w:rsidR="00165F75" w:rsidRPr="00CD48A8" w:rsidRDefault="00165F75" w:rsidP="00165F75">
      <w:pPr>
        <w:pStyle w:val="bullets-one"/>
      </w:pPr>
      <w:r w:rsidRPr="00CD48A8">
        <w:t>Recruiting and providing logistics for educator meetings</w:t>
      </w:r>
    </w:p>
    <w:p w14:paraId="1D120A70" w14:textId="5D33CBF1" w:rsidR="00420F35" w:rsidRPr="00CD48A8" w:rsidRDefault="3B8C0977" w:rsidP="00331E16">
      <w:pPr>
        <w:pStyle w:val="Heading3"/>
      </w:pPr>
      <w:bookmarkStart w:id="217" w:name="_Systems_Overview_and"/>
      <w:bookmarkStart w:id="218" w:name="_Toc93411785"/>
      <w:bookmarkStart w:id="219" w:name="_Toc102976225"/>
      <w:bookmarkEnd w:id="217"/>
      <w:r w:rsidRPr="00CD48A8">
        <w:t>Systems Overview and Functionality</w:t>
      </w:r>
      <w:bookmarkEnd w:id="218"/>
      <w:bookmarkEnd w:id="219"/>
    </w:p>
    <w:p w14:paraId="582720A2" w14:textId="39F195DA" w:rsidR="00420F35" w:rsidRPr="00CD48A8" w:rsidRDefault="00420F35" w:rsidP="00FB33EE">
      <w:pPr>
        <w:pStyle w:val="Heading4"/>
      </w:pPr>
      <w:bookmarkStart w:id="220" w:name="_Toc102976226"/>
      <w:r w:rsidRPr="00CD48A8">
        <w:t>Test Operations Management System</w:t>
      </w:r>
      <w:bookmarkEnd w:id="220"/>
    </w:p>
    <w:p w14:paraId="5FC5DA7C" w14:textId="77777777" w:rsidR="00712AEE" w:rsidRPr="00CD48A8" w:rsidRDefault="00712AEE" w:rsidP="00712AEE">
      <w:pPr>
        <w:keepNext/>
        <w:keepLines/>
      </w:pPr>
      <w:r w:rsidRPr="00CD48A8">
        <w:t>TOMS is the password-protected, web-based system used by LEAs to manage all aspects of CAASPP testing. TOMS serves various functions, which, for the CSA, included but were not limited to the following:</w:t>
      </w:r>
    </w:p>
    <w:p w14:paraId="445BC035" w14:textId="77777777" w:rsidR="00712AEE" w:rsidRPr="00CD48A8" w:rsidRDefault="00712AEE" w:rsidP="00BC2F34">
      <w:pPr>
        <w:pStyle w:val="bullets"/>
        <w:keepNext/>
        <w:keepLines/>
        <w:numPr>
          <w:ilvl w:val="0"/>
          <w:numId w:val="56"/>
        </w:numPr>
        <w:ind w:left="864" w:hanging="288"/>
      </w:pPr>
      <w:r w:rsidRPr="00CD48A8">
        <w:t>Managing test administration windows</w:t>
      </w:r>
    </w:p>
    <w:p w14:paraId="0EE98015" w14:textId="77777777" w:rsidR="00712AEE" w:rsidRPr="00CD48A8" w:rsidRDefault="00712AEE" w:rsidP="00BC2F34">
      <w:pPr>
        <w:pStyle w:val="bullets"/>
        <w:keepNext/>
        <w:keepLines/>
        <w:numPr>
          <w:ilvl w:val="0"/>
          <w:numId w:val="56"/>
        </w:numPr>
        <w:ind w:left="864" w:hanging="288"/>
      </w:pPr>
      <w:r w:rsidRPr="00CD48A8">
        <w:t>Assigning and managing the CSA test administrator user role</w:t>
      </w:r>
    </w:p>
    <w:p w14:paraId="2EE35C67" w14:textId="77777777" w:rsidR="00712AEE" w:rsidRPr="00CD48A8" w:rsidRDefault="00712AEE" w:rsidP="00BC2F34">
      <w:pPr>
        <w:pStyle w:val="bullets"/>
        <w:keepNext/>
        <w:keepLines/>
        <w:numPr>
          <w:ilvl w:val="0"/>
          <w:numId w:val="56"/>
        </w:numPr>
        <w:ind w:left="864" w:hanging="288"/>
      </w:pPr>
      <w:r w:rsidRPr="00CD48A8">
        <w:t>Managing student test assignments and accessibility resources</w:t>
      </w:r>
    </w:p>
    <w:p w14:paraId="635CACCA" w14:textId="77777777" w:rsidR="00712AEE" w:rsidRPr="00CD48A8" w:rsidRDefault="00712AEE" w:rsidP="00BC2F34">
      <w:pPr>
        <w:pStyle w:val="bullets"/>
        <w:numPr>
          <w:ilvl w:val="0"/>
          <w:numId w:val="56"/>
        </w:numPr>
        <w:ind w:left="864" w:hanging="288"/>
      </w:pPr>
      <w:r w:rsidRPr="00CD48A8">
        <w:t>Viewing and downloading reports</w:t>
      </w:r>
    </w:p>
    <w:p w14:paraId="755DA542" w14:textId="77777777" w:rsidR="00712AEE" w:rsidRPr="00CD48A8" w:rsidRDefault="00712AEE" w:rsidP="00BC2F34">
      <w:pPr>
        <w:pStyle w:val="bullets"/>
        <w:numPr>
          <w:ilvl w:val="0"/>
          <w:numId w:val="56"/>
        </w:numPr>
        <w:ind w:left="864" w:hanging="288"/>
      </w:pPr>
      <w:r w:rsidRPr="00CD48A8">
        <w:t>Providing a platform for authorized user access to secure materials such as student data and results, CAASPP user information, and access to the CAASPP Security and Test Administration Incident Reporting System/Appeals process</w:t>
      </w:r>
    </w:p>
    <w:p w14:paraId="2499DA0D" w14:textId="741E83F7" w:rsidR="00712AEE" w:rsidRPr="00CD48A8" w:rsidRDefault="00712AEE" w:rsidP="00712AEE">
      <w:r w:rsidRPr="00CD48A8">
        <w:t>TOMS receives student enrollment data, including LEA and school hierarchy data, from the California Longitudinal Pupil Achievement Data System (CALPADS) via a daily feed. CALPADS is “a longitudinal data system used to maintain individual-level data including student demographics, course data, discipline, assessments, staff assignments, and other data for state and federal reporting.”</w:t>
      </w:r>
      <w:r w:rsidRPr="00CD48A8">
        <w:rPr>
          <w:rStyle w:val="FootnoteReference"/>
          <w:rFonts w:ascii="Helvetica" w:hAnsi="Helvetica" w:cs="Helvetica"/>
          <w:shd w:val="clear" w:color="auto" w:fill="F7F4EE"/>
        </w:rPr>
        <w:footnoteReference w:id="3"/>
      </w:r>
      <w:r w:rsidRPr="00CD48A8">
        <w:t xml:space="preserve"> LEA staff involved in the administration of the CAASPP, such as LEA CAASPP coordinators, test site coordinators, test administrators, </w:t>
      </w:r>
      <w:r w:rsidRPr="00CD48A8" w:rsidDel="000E7F7E">
        <w:t>and test examiners</w:t>
      </w:r>
      <w:r w:rsidRPr="00CD48A8" w:rsidDel="009D73D1">
        <w:t>,</w:t>
      </w:r>
      <w:r w:rsidRPr="00CD48A8">
        <w:t xml:space="preserve"> are assigned varying levels of access to TOMS. For example, only an LEA CAASPP coordinator is given permission to set up the LEA’s test administration </w:t>
      </w:r>
      <w:bookmarkStart w:id="221" w:name="_Hlk65046816"/>
      <w:r w:rsidRPr="00CD48A8">
        <w:t xml:space="preserve">window; a test administrator cannot download student reports. A description of user roles is </w:t>
      </w:r>
      <w:bookmarkStart w:id="222" w:name="_Hlk92793223"/>
      <w:r w:rsidRPr="00CD48A8">
        <w:t xml:space="preserve">explained more extensively in the </w:t>
      </w:r>
      <w:r w:rsidRPr="00CD48A8">
        <w:rPr>
          <w:i/>
        </w:rPr>
        <w:t>20</w:t>
      </w:r>
      <w:r w:rsidR="00601508" w:rsidRPr="00CD48A8">
        <w:rPr>
          <w:i/>
        </w:rPr>
        <w:t>20</w:t>
      </w:r>
      <w:r w:rsidRPr="00CD48A8">
        <w:rPr>
          <w:i/>
        </w:rPr>
        <w:t>–202</w:t>
      </w:r>
      <w:r w:rsidR="00601508" w:rsidRPr="00CD48A8">
        <w:rPr>
          <w:i/>
        </w:rPr>
        <w:t>1</w:t>
      </w:r>
      <w:r w:rsidRPr="00CD48A8">
        <w:rPr>
          <w:i/>
        </w:rPr>
        <w:t xml:space="preserve"> CAASPP Online Test Administration Manual</w:t>
      </w:r>
      <w:r w:rsidRPr="00CD48A8">
        <w:t xml:space="preserve"> (CDE, 202</w:t>
      </w:r>
      <w:r w:rsidR="00431B95" w:rsidRPr="00CD48A8">
        <w:t>1</w:t>
      </w:r>
      <w:r w:rsidRPr="00CD48A8">
        <w:t>a).</w:t>
      </w:r>
    </w:p>
    <w:p w14:paraId="701BDEA9" w14:textId="6AFE789E" w:rsidR="00420F35" w:rsidRPr="00CD48A8" w:rsidRDefault="00420F35" w:rsidP="00FB33EE">
      <w:pPr>
        <w:pStyle w:val="Heading4"/>
      </w:pPr>
      <w:bookmarkStart w:id="223" w:name="_Toc102976227"/>
      <w:bookmarkEnd w:id="221"/>
      <w:bookmarkEnd w:id="222"/>
      <w:r w:rsidRPr="00CD48A8">
        <w:t>Test Delivery System</w:t>
      </w:r>
      <w:bookmarkEnd w:id="223"/>
    </w:p>
    <w:p w14:paraId="4AF37495" w14:textId="22EB9E82" w:rsidR="00712AEE" w:rsidRPr="00CD48A8" w:rsidRDefault="00712AEE" w:rsidP="00165F75">
      <w:pPr>
        <w:keepNext/>
        <w:keepLines/>
      </w:pPr>
      <w:r w:rsidRPr="00CD48A8">
        <w:t xml:space="preserve">The TDS is the means by which the statewide </w:t>
      </w:r>
      <w:r w:rsidR="001534CA" w:rsidRPr="00CD48A8">
        <w:t xml:space="preserve">computer-based </w:t>
      </w:r>
      <w:r w:rsidRPr="00CD48A8">
        <w:t>assessments are delivered to students. Components of the TDS include</w:t>
      </w:r>
    </w:p>
    <w:p w14:paraId="78CC4EE5" w14:textId="77777777" w:rsidR="00712AEE" w:rsidRPr="00CD48A8" w:rsidRDefault="00712AEE" w:rsidP="00BC2F34">
      <w:pPr>
        <w:pStyle w:val="bullets"/>
        <w:numPr>
          <w:ilvl w:val="0"/>
          <w:numId w:val="56"/>
        </w:numPr>
        <w:ind w:left="864" w:hanging="288"/>
      </w:pPr>
      <w:r w:rsidRPr="00CD48A8">
        <w:t>the Test Administrator Interface, the web browser–based application that allows test administrators to activate student tests and monitor student testing;</w:t>
      </w:r>
    </w:p>
    <w:p w14:paraId="50FB8E11" w14:textId="77777777" w:rsidR="00712AEE" w:rsidRPr="00CD48A8" w:rsidRDefault="00712AEE" w:rsidP="00BC2F34">
      <w:pPr>
        <w:pStyle w:val="bullets"/>
        <w:numPr>
          <w:ilvl w:val="0"/>
          <w:numId w:val="56"/>
        </w:numPr>
        <w:ind w:left="864" w:hanging="288"/>
      </w:pPr>
      <w:r w:rsidRPr="00CD48A8">
        <w:t>the Student Testing Interface, on which students take the test using the secure browser; and</w:t>
      </w:r>
    </w:p>
    <w:p w14:paraId="5D860B26" w14:textId="738B5E7C" w:rsidR="00712AEE" w:rsidRPr="00CD48A8" w:rsidRDefault="00712AEE" w:rsidP="00BC2F34">
      <w:pPr>
        <w:pStyle w:val="bullets"/>
        <w:numPr>
          <w:ilvl w:val="0"/>
          <w:numId w:val="56"/>
        </w:numPr>
        <w:ind w:left="864" w:hanging="288"/>
      </w:pPr>
      <w:r w:rsidRPr="00CD48A8">
        <w:t xml:space="preserve">the secure browser, the </w:t>
      </w:r>
      <w:r w:rsidR="00E11EDA" w:rsidRPr="00CD48A8">
        <w:t>web-based</w:t>
      </w:r>
      <w:r w:rsidRPr="00CD48A8">
        <w:t xml:space="preserve"> application through which the Student Testing Interface may be accessed. The secure browser prevents students from accessing other applications during testing.</w:t>
      </w:r>
    </w:p>
    <w:p w14:paraId="2A13A921" w14:textId="0FA4425B" w:rsidR="000572FF" w:rsidRPr="00CD48A8" w:rsidRDefault="005902E2" w:rsidP="00FB33EE">
      <w:pPr>
        <w:pStyle w:val="Heading4"/>
      </w:pPr>
      <w:bookmarkStart w:id="224" w:name="_Toc102976228"/>
      <w:r w:rsidRPr="00CD48A8">
        <w:t xml:space="preserve">Practice and </w:t>
      </w:r>
      <w:r w:rsidR="000572FF" w:rsidRPr="00CD48A8">
        <w:t>Training Tests</w:t>
      </w:r>
      <w:bookmarkEnd w:id="224"/>
    </w:p>
    <w:p w14:paraId="187DAF58" w14:textId="4DDDFDAC" w:rsidR="00712AEE" w:rsidRPr="00CD48A8" w:rsidRDefault="00A52F28" w:rsidP="00712AEE">
      <w:pPr>
        <w:keepNext/>
        <w:keepLines/>
      </w:pPr>
      <w:r w:rsidRPr="00CD48A8">
        <w:rPr>
          <w:color w:val="auto"/>
        </w:rPr>
        <w:t xml:space="preserve">The publicly available practice and training tests were provided to LEAs to prepare students for administration of the </w:t>
      </w:r>
      <w:r w:rsidR="00EB4169" w:rsidRPr="00CD48A8">
        <w:rPr>
          <w:color w:val="auto"/>
        </w:rPr>
        <w:t>CSA</w:t>
      </w:r>
      <w:r w:rsidRPr="00CD48A8">
        <w:rPr>
          <w:color w:val="auto"/>
        </w:rPr>
        <w:t xml:space="preserve">. </w:t>
      </w:r>
      <w:r w:rsidR="00712AEE" w:rsidRPr="00CD48A8">
        <w:t xml:space="preserve">The practice </w:t>
      </w:r>
      <w:r w:rsidR="0092475B" w:rsidRPr="00CD48A8">
        <w:t xml:space="preserve">tests, offered for each of grades three through eight and the high school grade band; </w:t>
      </w:r>
      <w:r w:rsidR="00712AEE" w:rsidRPr="00CD48A8">
        <w:t>and training tests, offered by grade band (grades three through five, grades six through eight, and high school), were provided to LEAs to prepare students and LEA staff for the summative assessment. These tests simulate</w:t>
      </w:r>
      <w:r w:rsidR="0092475B" w:rsidRPr="00CD48A8">
        <w:t>d</w:t>
      </w:r>
      <w:r w:rsidR="00712AEE" w:rsidRPr="00CD48A8">
        <w:t xml:space="preserve"> the experience of the </w:t>
      </w:r>
      <w:r w:rsidR="001534CA" w:rsidRPr="00CD48A8">
        <w:t xml:space="preserve">computer-based </w:t>
      </w:r>
      <w:r w:rsidR="00712AEE" w:rsidRPr="00CD48A8">
        <w:t xml:space="preserve">CSA. Unlike the summative assessments, the practice and training tests </w:t>
      </w:r>
      <w:r w:rsidR="0092475B" w:rsidRPr="00CD48A8">
        <w:t xml:space="preserve">did </w:t>
      </w:r>
      <w:r w:rsidR="00712AEE" w:rsidRPr="00CD48A8">
        <w:t xml:space="preserve">not assess standards, gauge student success on the operational </w:t>
      </w:r>
      <w:r w:rsidR="00635AC4" w:rsidRPr="00CD48A8">
        <w:t>assessment</w:t>
      </w:r>
      <w:r w:rsidR="00712AEE" w:rsidRPr="00CD48A8">
        <w:t xml:space="preserve">, or produce scores. Students, teachers, and the public </w:t>
      </w:r>
      <w:r w:rsidR="00207728" w:rsidRPr="00CD48A8">
        <w:t>could</w:t>
      </w:r>
      <w:r w:rsidR="00712AEE" w:rsidRPr="00CD48A8">
        <w:t xml:space="preserve"> access them using a web browser</w:t>
      </w:r>
      <w:r w:rsidRPr="00CD48A8">
        <w:t>, although accessing them through the secure browser permitted students to take the tests using the text-to-speech embedded accommodation and to test assistive technology</w:t>
      </w:r>
      <w:r w:rsidR="00712AEE" w:rsidRPr="00CD48A8">
        <w:t xml:space="preserve">. Both the practice and training tests </w:t>
      </w:r>
      <w:r w:rsidR="00207728" w:rsidRPr="00CD48A8">
        <w:t xml:space="preserve">were </w:t>
      </w:r>
      <w:r w:rsidR="00712AEE" w:rsidRPr="00CD48A8">
        <w:t xml:space="preserve">offered in </w:t>
      </w:r>
      <w:r w:rsidR="00033143" w:rsidRPr="00CD48A8">
        <w:t xml:space="preserve">general </w:t>
      </w:r>
      <w:r w:rsidR="00712AEE" w:rsidRPr="00CD48A8">
        <w:t>versions and accommodated versions for students with visual impairment.</w:t>
      </w:r>
      <w:r w:rsidRPr="00CD48A8">
        <w:rPr>
          <w:color w:val="auto"/>
        </w:rPr>
        <w:t xml:space="preserve"> Test administrators could access scoring guides that described related scoring considerations.</w:t>
      </w:r>
    </w:p>
    <w:p w14:paraId="733BA618" w14:textId="16C650A3" w:rsidR="00A52F28" w:rsidRPr="00CD48A8" w:rsidRDefault="00712AEE" w:rsidP="00712AEE">
      <w:r w:rsidRPr="00CD48A8">
        <w:t xml:space="preserve">The purposes of the </w:t>
      </w:r>
      <w:r w:rsidR="00A52F28" w:rsidRPr="00CD48A8">
        <w:t xml:space="preserve">practice and </w:t>
      </w:r>
      <w:r w:rsidRPr="00CD48A8">
        <w:t>training tests are to</w:t>
      </w:r>
    </w:p>
    <w:p w14:paraId="4C3DACA3" w14:textId="7E1DA5E0" w:rsidR="00A52F28" w:rsidRPr="00CD48A8" w:rsidRDefault="00712AEE" w:rsidP="00A52F28">
      <w:pPr>
        <w:pStyle w:val="bullets"/>
      </w:pPr>
      <w:r w:rsidRPr="00CD48A8">
        <w:t>allow students and administrators to become familiar with the user interface and components of the TDS as well as with the process of starting and completing a testing session</w:t>
      </w:r>
      <w:r w:rsidR="005C047B" w:rsidRPr="00CD48A8">
        <w:t>;</w:t>
      </w:r>
    </w:p>
    <w:p w14:paraId="28BC8A25" w14:textId="7A2CB055" w:rsidR="00712AEE" w:rsidRPr="00CD48A8" w:rsidRDefault="00712AEE" w:rsidP="00A52F28">
      <w:pPr>
        <w:pStyle w:val="bullets"/>
      </w:pPr>
      <w:r w:rsidRPr="00CD48A8">
        <w:t>allow students and administrators to experience a grade-level assessment, grade-specific items and difficulty levels, and the format and structure of an operational assessment</w:t>
      </w:r>
      <w:r w:rsidR="005C047B" w:rsidRPr="00CD48A8">
        <w:t>;</w:t>
      </w:r>
      <w:r w:rsidR="00A52F28" w:rsidRPr="00CD48A8">
        <w:t xml:space="preserve"> and</w:t>
      </w:r>
    </w:p>
    <w:p w14:paraId="2F1866F9" w14:textId="72B636B5" w:rsidR="00A52F28" w:rsidRPr="00CD48A8" w:rsidRDefault="00A52F28" w:rsidP="00CE3F1C">
      <w:pPr>
        <w:pStyle w:val="bullets"/>
      </w:pPr>
      <w:r w:rsidRPr="00CD48A8">
        <w:t>provide an opportunity for educators to assign embedded designated supports and accommodations and determine how they worked for their students prior to using the resources in an operational test setting.</w:t>
      </w:r>
    </w:p>
    <w:p w14:paraId="65084927" w14:textId="6A596FA1" w:rsidR="0073106C" w:rsidRPr="00CD48A8" w:rsidRDefault="0073106C" w:rsidP="0073106C">
      <w:pPr>
        <w:rPr>
          <w:color w:val="auto"/>
        </w:rPr>
      </w:pPr>
      <w:r w:rsidRPr="00CD48A8">
        <w:rPr>
          <w:color w:val="auto"/>
        </w:rPr>
        <w:t xml:space="preserve">Details on practice and training tests are presented in section </w:t>
      </w:r>
      <w:hyperlink w:anchor="_Practice_and_Training" w:history="1">
        <w:r w:rsidRPr="00CD48A8">
          <w:rPr>
            <w:rStyle w:val="Hyperlink"/>
            <w:i/>
          </w:rPr>
          <w:t>4.5 Practice and Training Tests</w:t>
        </w:r>
      </w:hyperlink>
      <w:r w:rsidRPr="00CD48A8">
        <w:rPr>
          <w:color w:val="auto"/>
        </w:rPr>
        <w:t>.</w:t>
      </w:r>
    </w:p>
    <w:p w14:paraId="1A63B9B3" w14:textId="19141220" w:rsidR="000572FF" w:rsidRPr="00CD48A8" w:rsidRDefault="000572FF" w:rsidP="00FB33EE">
      <w:pPr>
        <w:pStyle w:val="Heading4"/>
      </w:pPr>
      <w:bookmarkStart w:id="225" w:name="_Toc102976229"/>
      <w:r w:rsidRPr="00CD48A8">
        <w:t>California Educator Reporting System</w:t>
      </w:r>
      <w:bookmarkEnd w:id="225"/>
    </w:p>
    <w:p w14:paraId="0967A24D" w14:textId="50A78B7E" w:rsidR="00657706" w:rsidRPr="00CD48A8" w:rsidRDefault="00657706" w:rsidP="00657706">
      <w:pPr>
        <w:keepLines/>
      </w:pPr>
      <w:r w:rsidRPr="00CD48A8">
        <w:t xml:space="preserve">CERS is the system used by LEAs to view </w:t>
      </w:r>
      <w:r w:rsidRPr="00CD48A8">
        <w:rPr>
          <w:bCs/>
        </w:rPr>
        <w:t>preliminary</w:t>
      </w:r>
      <w:r w:rsidRPr="00CD48A8">
        <w:t xml:space="preserve"> student results from the CAASPP assessments. The primary purpose of CERS is </w:t>
      </w:r>
      <w:r w:rsidR="000228CB" w:rsidRPr="00CD48A8">
        <w:t xml:space="preserve">to </w:t>
      </w:r>
      <w:r w:rsidR="000228CB" w:rsidRPr="00CD48A8">
        <w:rPr>
          <w:color w:val="auto"/>
        </w:rPr>
        <w:t>provide educators and administrators with access to timely test results data for individual students and groups of students</w:t>
      </w:r>
      <w:r w:rsidRPr="00CD48A8">
        <w:t xml:space="preserve">. </w:t>
      </w:r>
    </w:p>
    <w:p w14:paraId="0C384DCC" w14:textId="6727F8BB" w:rsidR="00712AEE" w:rsidRPr="00CD48A8" w:rsidRDefault="00712AEE" w:rsidP="00712AEE">
      <w:pPr>
        <w:rPr>
          <w:lang w:eastAsia="zh-CN"/>
        </w:rPr>
      </w:pPr>
      <w:r w:rsidRPr="00CD48A8">
        <w:rPr>
          <w:lang w:eastAsia="zh-CN"/>
        </w:rPr>
        <w:t>CERS allows educators to view their students’ assessment results at the individual student level and at the aggregate</w:t>
      </w:r>
      <w:r w:rsidR="009714C4" w:rsidRPr="00CD48A8">
        <w:rPr>
          <w:lang w:eastAsia="zh-CN"/>
        </w:rPr>
        <w:t>d</w:t>
      </w:r>
      <w:r w:rsidRPr="00CD48A8">
        <w:rPr>
          <w:lang w:eastAsia="zh-CN"/>
        </w:rPr>
        <w:t xml:space="preserve"> level using grouping and other features. For example, educators can create customized groups from assigned student groups</w:t>
      </w:r>
      <w:r w:rsidR="000228CB" w:rsidRPr="00CD48A8">
        <w:rPr>
          <w:color w:val="auto"/>
          <w:lang w:eastAsia="zh-CN"/>
        </w:rPr>
        <w:t xml:space="preserve"> based on demographic information, achievement level, or other characteristics of their choosing</w:t>
      </w:r>
      <w:r w:rsidRPr="00CD48A8">
        <w:rPr>
          <w:lang w:eastAsia="zh-CN"/>
        </w:rPr>
        <w:t xml:space="preserve">. The student results sent to CERS are </w:t>
      </w:r>
      <w:r w:rsidR="00DA1D89" w:rsidRPr="00CD48A8">
        <w:rPr>
          <w:color w:val="auto"/>
          <w:lang w:eastAsia="zh-CN"/>
        </w:rPr>
        <w:t>appropriate for analysis of assessment results for use in planning instruction</w:t>
      </w:r>
      <w:r w:rsidRPr="00CD48A8">
        <w:rPr>
          <w:lang w:eastAsia="zh-CN"/>
        </w:rPr>
        <w:t>.</w:t>
      </w:r>
    </w:p>
    <w:p w14:paraId="10040D75" w14:textId="231A035F" w:rsidR="00420F35" w:rsidRPr="00CD48A8" w:rsidRDefault="3B8C0977" w:rsidP="00165F75">
      <w:pPr>
        <w:pStyle w:val="Heading3"/>
        <w:keepLines/>
      </w:pPr>
      <w:bookmarkStart w:id="226" w:name="_Toc93411786"/>
      <w:bookmarkStart w:id="227" w:name="_Toc102976230"/>
      <w:r w:rsidRPr="00CD48A8">
        <w:t>Overview of the Technical Report</w:t>
      </w:r>
      <w:bookmarkEnd w:id="226"/>
      <w:bookmarkEnd w:id="227"/>
    </w:p>
    <w:p w14:paraId="31D00C4B" w14:textId="32B41F44" w:rsidR="00712AEE" w:rsidRPr="00CD48A8" w:rsidRDefault="00712AEE" w:rsidP="00165F75">
      <w:pPr>
        <w:keepNext/>
        <w:keepLines/>
      </w:pPr>
      <w:r w:rsidRPr="00CD48A8">
        <w:t xml:space="preserve">This technical report addresses the characteristics of the CSA administered in spring </w:t>
      </w:r>
      <w:r w:rsidR="00822A73" w:rsidRPr="00CD48A8">
        <w:t xml:space="preserve">2021 </w:t>
      </w:r>
      <w:r w:rsidRPr="00CD48A8">
        <w:t>and contains eight additional chapters as follows:</w:t>
      </w:r>
    </w:p>
    <w:p w14:paraId="157468BF" w14:textId="041C5AC8" w:rsidR="00712AEE" w:rsidRPr="00CD48A8" w:rsidRDefault="00F96A97" w:rsidP="00BC2F34">
      <w:pPr>
        <w:pStyle w:val="bullets"/>
        <w:keepNext/>
        <w:keepLines/>
        <w:numPr>
          <w:ilvl w:val="0"/>
          <w:numId w:val="56"/>
        </w:numPr>
        <w:ind w:left="864" w:hanging="288"/>
      </w:pPr>
      <w:hyperlink w:anchor="_An_Overview_of" w:history="1">
        <w:r w:rsidR="00ED18E9" w:rsidRPr="00CD48A8">
          <w:rPr>
            <w:rStyle w:val="Hyperlink"/>
          </w:rPr>
          <w:t>Chapter 2</w:t>
        </w:r>
      </w:hyperlink>
      <w:r w:rsidR="00ED18E9" w:rsidRPr="00CD48A8">
        <w:t xml:space="preserve"> </w:t>
      </w:r>
      <w:r w:rsidR="00712AEE" w:rsidRPr="00CD48A8">
        <w:t>presents an overview of the processes involved in a testing cycle for the CSA. This chapter includes item development, test assembly, test administration, scoring, reporting, psychometric analyses, and standard setting. The details on each stage in the testing process will be presented in the subsequent chapters.</w:t>
      </w:r>
    </w:p>
    <w:p w14:paraId="2DE33683" w14:textId="4ED35A03" w:rsidR="00712AEE" w:rsidRPr="00CD48A8" w:rsidRDefault="00F96A97" w:rsidP="00BC2F34">
      <w:pPr>
        <w:pStyle w:val="bullets"/>
        <w:numPr>
          <w:ilvl w:val="0"/>
          <w:numId w:val="56"/>
        </w:numPr>
        <w:ind w:left="864" w:hanging="288"/>
      </w:pPr>
      <w:hyperlink w:anchor="_Item_Development_and_1" w:history="1">
        <w:r w:rsidR="00712AEE" w:rsidRPr="00CD48A8">
          <w:rPr>
            <w:rStyle w:val="Hyperlink"/>
          </w:rPr>
          <w:t>Chapter 3</w:t>
        </w:r>
      </w:hyperlink>
      <w:r w:rsidR="00712AEE" w:rsidRPr="00CD48A8">
        <w:t xml:space="preserve"> discusses the test blueprint, item development, and detailed procedures of test assembly for the 20</w:t>
      </w:r>
      <w:r w:rsidR="0047772A" w:rsidRPr="00CD48A8">
        <w:t>20</w:t>
      </w:r>
      <w:r w:rsidR="00712AEE" w:rsidRPr="00CD48A8">
        <w:t>–202</w:t>
      </w:r>
      <w:r w:rsidR="0047772A" w:rsidRPr="00CD48A8">
        <w:t>1</w:t>
      </w:r>
      <w:r w:rsidR="00712AEE" w:rsidRPr="00CD48A8">
        <w:rPr>
          <w:rFonts w:eastAsiaTheme="minorEastAsia" w:cs="Arial"/>
        </w:rPr>
        <w:t xml:space="preserve"> </w:t>
      </w:r>
      <w:r w:rsidR="00712AEE" w:rsidRPr="00CD48A8">
        <w:t>administration.</w:t>
      </w:r>
    </w:p>
    <w:p w14:paraId="00AF123D" w14:textId="1D30F724" w:rsidR="00712AEE" w:rsidRPr="00CD48A8" w:rsidRDefault="00F96A97" w:rsidP="00BC2F34">
      <w:pPr>
        <w:pStyle w:val="bullets"/>
        <w:numPr>
          <w:ilvl w:val="0"/>
          <w:numId w:val="56"/>
        </w:numPr>
        <w:ind w:left="864" w:hanging="288"/>
      </w:pPr>
      <w:hyperlink w:anchor="_Chapter_4:_Test" w:history="1">
        <w:r w:rsidR="00712AEE" w:rsidRPr="00CD48A8">
          <w:rPr>
            <w:rStyle w:val="Hyperlink"/>
            <w:rFonts w:eastAsiaTheme="minorEastAsia"/>
          </w:rPr>
          <w:t>Chapter 4</w:t>
        </w:r>
      </w:hyperlink>
      <w:r w:rsidR="00712AEE" w:rsidRPr="00CD48A8">
        <w:rPr>
          <w:rFonts w:eastAsiaTheme="minorEastAsia"/>
        </w:rPr>
        <w:t xml:space="preserve"> </w:t>
      </w:r>
      <w:r w:rsidR="00712AEE" w:rsidRPr="00CD48A8">
        <w:t>details the processes involved in the administration of the CSA. It also describes the procedures followed by ETS to maintain test security throughout the test administration process.</w:t>
      </w:r>
    </w:p>
    <w:p w14:paraId="575B6F0C" w14:textId="7A85CF94" w:rsidR="00712AEE" w:rsidRPr="00CD48A8" w:rsidRDefault="00F96A97" w:rsidP="00BC2F34">
      <w:pPr>
        <w:pStyle w:val="bullets"/>
        <w:keepNext/>
        <w:keepLines/>
        <w:numPr>
          <w:ilvl w:val="0"/>
          <w:numId w:val="56"/>
        </w:numPr>
        <w:ind w:left="864" w:hanging="288"/>
      </w:pPr>
      <w:hyperlink w:anchor="_Standard_Setting" w:history="1">
        <w:r w:rsidR="00712AEE" w:rsidRPr="00CD48A8">
          <w:rPr>
            <w:rStyle w:val="Hyperlink"/>
          </w:rPr>
          <w:t>Chapter 5</w:t>
        </w:r>
      </w:hyperlink>
      <w:r w:rsidR="00712AEE" w:rsidRPr="00CD48A8">
        <w:t xml:space="preserve"> summarizes the standard setting process that established </w:t>
      </w:r>
      <w:r w:rsidR="00712AEE" w:rsidRPr="00CD48A8" w:rsidDel="005F5309">
        <w:t>the base</w:t>
      </w:r>
      <w:r w:rsidR="00712AEE" w:rsidRPr="00CD48A8">
        <w:t>-</w:t>
      </w:r>
      <w:r w:rsidR="00712AEE" w:rsidRPr="00CD48A8" w:rsidDel="005F5309">
        <w:t>year</w:t>
      </w:r>
      <w:r w:rsidR="00712AEE" w:rsidRPr="00CD48A8">
        <w:t xml:space="preserve"> score reporting ranges. Details include the achievement level descriptors, an overview of the standard setting methodology, and the process to establish the threshold scores </w:t>
      </w:r>
      <w:r w:rsidR="00712AEE" w:rsidRPr="00CD48A8" w:rsidDel="006E3DDA">
        <w:t xml:space="preserve">that define the score reporting ranges </w:t>
      </w:r>
      <w:r w:rsidR="00712AEE" w:rsidRPr="00CD48A8">
        <w:t>for the CSA. These standard setting processes were based on student testing results from the 2018–2019 administration.</w:t>
      </w:r>
    </w:p>
    <w:p w14:paraId="69C004BC" w14:textId="7A79671C" w:rsidR="00712AEE" w:rsidRPr="00CD48A8" w:rsidRDefault="00F96A97" w:rsidP="00BC2F34">
      <w:pPr>
        <w:pStyle w:val="bullets"/>
        <w:numPr>
          <w:ilvl w:val="0"/>
          <w:numId w:val="56"/>
        </w:numPr>
        <w:ind w:left="864" w:hanging="288"/>
      </w:pPr>
      <w:hyperlink w:anchor="_Scoring_and_Reporting" w:history="1">
        <w:r w:rsidR="00712AEE" w:rsidRPr="00CD48A8">
          <w:rPr>
            <w:rStyle w:val="Hyperlink"/>
          </w:rPr>
          <w:t>Chapter 6</w:t>
        </w:r>
      </w:hyperlink>
      <w:r w:rsidR="00712AEE" w:rsidRPr="00CD48A8">
        <w:rPr>
          <w:rFonts w:cs="Arial"/>
        </w:rPr>
        <w:t xml:space="preserve"> </w:t>
      </w:r>
      <w:r w:rsidR="00712AEE" w:rsidRPr="00CD48A8">
        <w:t>summarizes the types of scores and score reports that are produced at the end of each administration of the CSA.</w:t>
      </w:r>
    </w:p>
    <w:p w14:paraId="0682A2C0" w14:textId="1E75913D" w:rsidR="00712AEE" w:rsidRPr="00CD48A8" w:rsidRDefault="00F96A97" w:rsidP="00BC2F34">
      <w:pPr>
        <w:pStyle w:val="bullets"/>
        <w:numPr>
          <w:ilvl w:val="0"/>
          <w:numId w:val="56"/>
        </w:numPr>
        <w:ind w:left="864" w:hanging="288"/>
      </w:pPr>
      <w:hyperlink w:anchor="_Psychometric_Analyses_and" w:history="1">
        <w:r w:rsidR="00712AEE" w:rsidRPr="00CD48A8">
          <w:rPr>
            <w:rStyle w:val="Hyperlink"/>
          </w:rPr>
          <w:t>Chapter 7</w:t>
        </w:r>
      </w:hyperlink>
      <w:r w:rsidR="00712AEE" w:rsidRPr="00CD48A8">
        <w:t xml:space="preserve"> </w:t>
      </w:r>
      <w:r w:rsidR="003D0798" w:rsidRPr="00CD48A8">
        <w:t xml:space="preserve">summarizes the results of the psychometric analyses for </w:t>
      </w:r>
      <w:r w:rsidR="00635AC4" w:rsidRPr="00CD48A8">
        <w:t>CSA</w:t>
      </w:r>
      <w:r w:rsidR="003D0798" w:rsidRPr="00CD48A8">
        <w:t xml:space="preserve"> </w:t>
      </w:r>
      <w:r w:rsidR="0016627A" w:rsidRPr="00CD48A8">
        <w:t>administration</w:t>
      </w:r>
      <w:r w:rsidR="003D0798" w:rsidRPr="00CD48A8">
        <w:t xml:space="preserve">, including classical item analyses, </w:t>
      </w:r>
      <w:r w:rsidR="003824C1" w:rsidRPr="00CD48A8">
        <w:t>testing</w:t>
      </w:r>
      <w:r w:rsidR="003D0798" w:rsidRPr="00CD48A8">
        <w:t xml:space="preserve"> time analyses, test completion analyses, </w:t>
      </w:r>
      <w:r w:rsidR="0016627A" w:rsidRPr="00CD48A8">
        <w:t xml:space="preserve">and </w:t>
      </w:r>
      <w:r w:rsidR="003D0798" w:rsidRPr="00CD48A8">
        <w:t xml:space="preserve">differential item functioning analyses, </w:t>
      </w:r>
      <w:r w:rsidR="0016627A" w:rsidRPr="00CD48A8">
        <w:t>as well as</w:t>
      </w:r>
      <w:r w:rsidR="003D0798" w:rsidRPr="00CD48A8">
        <w:t xml:space="preserve"> </w:t>
      </w:r>
      <w:r w:rsidR="0020451B" w:rsidRPr="00CD48A8">
        <w:t>IRT</w:t>
      </w:r>
      <w:r w:rsidR="003D0798" w:rsidRPr="00CD48A8">
        <w:t xml:space="preserve"> calibration</w:t>
      </w:r>
      <w:r w:rsidR="00F26E6C" w:rsidRPr="00CD48A8">
        <w:t>, postequating,</w:t>
      </w:r>
      <w:r w:rsidR="003D0798" w:rsidRPr="00CD48A8">
        <w:t xml:space="preserve"> and scaling. Test reliability and reliability analysis results are also reported.</w:t>
      </w:r>
    </w:p>
    <w:p w14:paraId="5CAA5C4A" w14:textId="1F519293" w:rsidR="00712AEE" w:rsidRPr="00CD48A8" w:rsidRDefault="00F96A97" w:rsidP="00BC2F34">
      <w:pPr>
        <w:pStyle w:val="bullets"/>
        <w:numPr>
          <w:ilvl w:val="0"/>
          <w:numId w:val="56"/>
        </w:numPr>
        <w:ind w:left="864" w:hanging="288"/>
      </w:pPr>
      <w:hyperlink w:anchor="_Quality_Control_Procedures" w:history="1">
        <w:r w:rsidR="00712AEE" w:rsidRPr="00CD48A8">
          <w:rPr>
            <w:rStyle w:val="Hyperlink"/>
          </w:rPr>
          <w:t>Chapter 8</w:t>
        </w:r>
      </w:hyperlink>
      <w:r w:rsidR="00712AEE" w:rsidRPr="00CD48A8">
        <w:t xml:space="preserve"> highlights the quality control processes used at various stages of administration of the CSA.</w:t>
      </w:r>
    </w:p>
    <w:p w14:paraId="0EA37A19" w14:textId="1770DAD6" w:rsidR="00712AEE" w:rsidRPr="00CD48A8" w:rsidRDefault="00F96A97" w:rsidP="00BC2F34">
      <w:pPr>
        <w:pStyle w:val="bullets"/>
        <w:numPr>
          <w:ilvl w:val="0"/>
          <w:numId w:val="56"/>
        </w:numPr>
        <w:ind w:left="864" w:hanging="288"/>
      </w:pPr>
      <w:hyperlink w:anchor="_Continuous_and_Systematic" w:history="1">
        <w:r w:rsidR="00712AEE" w:rsidRPr="00CD48A8">
          <w:rPr>
            <w:rStyle w:val="Hyperlink"/>
          </w:rPr>
          <w:t>Chapter 9</w:t>
        </w:r>
      </w:hyperlink>
      <w:r w:rsidR="00712AEE" w:rsidRPr="00CD48A8">
        <w:t xml:space="preserve"> discusses the various procedures used to gather information to improve the CSA as well as strategies to implement possible improvements.</w:t>
      </w:r>
    </w:p>
    <w:p w14:paraId="0684E9E5" w14:textId="23CA875F" w:rsidR="00420F35" w:rsidRPr="00CD48A8" w:rsidRDefault="00420F35" w:rsidP="0042071C">
      <w:pPr>
        <w:pStyle w:val="Heading3"/>
        <w:pageBreakBefore/>
        <w:numPr>
          <w:ilvl w:val="0"/>
          <w:numId w:val="0"/>
        </w:numPr>
      </w:pPr>
      <w:bookmarkStart w:id="228" w:name="_Toc93411787"/>
      <w:bookmarkStart w:id="229" w:name="_Toc102976231"/>
      <w:bookmarkStart w:id="230" w:name="_Hlk98841636"/>
      <w:bookmarkStart w:id="231" w:name="_Hlk95147586"/>
      <w:r w:rsidRPr="00CD48A8">
        <w:t>References</w:t>
      </w:r>
      <w:bookmarkEnd w:id="228"/>
      <w:bookmarkEnd w:id="229"/>
    </w:p>
    <w:p w14:paraId="492938B3" w14:textId="41C2B09F" w:rsidR="00712AEE" w:rsidRPr="00CD48A8" w:rsidRDefault="00712AEE" w:rsidP="00712AEE">
      <w:pPr>
        <w:pStyle w:val="References"/>
      </w:pPr>
      <w:bookmarkStart w:id="232" w:name="_Hlk95209072"/>
      <w:bookmarkStart w:id="233" w:name="_Hlk39307236"/>
      <w:r w:rsidRPr="00CD48A8">
        <w:rPr>
          <w:i/>
        </w:rPr>
        <w:t>California</w:t>
      </w:r>
      <w:r w:rsidRPr="00CD48A8">
        <w:t xml:space="preserve"> </w:t>
      </w:r>
      <w:r w:rsidRPr="00CD48A8">
        <w:rPr>
          <w:i/>
        </w:rPr>
        <w:t xml:space="preserve">Code of Regulations, Title 5, </w:t>
      </w:r>
      <w:r w:rsidRPr="00CD48A8">
        <w:t>Education, Division 1, Chapter 2, Subchapter 3.75, Article 2, Section 855.</w:t>
      </w:r>
    </w:p>
    <w:p w14:paraId="4D70F834" w14:textId="46818642" w:rsidR="00712AEE" w:rsidRPr="00CD48A8" w:rsidRDefault="00712AEE" w:rsidP="00712AEE">
      <w:pPr>
        <w:pStyle w:val="References"/>
      </w:pPr>
      <w:r w:rsidRPr="00CD48A8">
        <w:t>California Department of Education. (202</w:t>
      </w:r>
      <w:r w:rsidR="00431B95" w:rsidRPr="00CD48A8">
        <w:t>1</w:t>
      </w:r>
      <w:r w:rsidRPr="00CD48A8">
        <w:t xml:space="preserve">a). </w:t>
      </w:r>
      <w:r w:rsidRPr="00CD48A8">
        <w:rPr>
          <w:i/>
        </w:rPr>
        <w:t>CAASPP online test administration manual.</w:t>
      </w:r>
      <w:r w:rsidRPr="00CD48A8">
        <w:t xml:space="preserve"> Sacramento, CA: California Department of Education. </w:t>
      </w:r>
    </w:p>
    <w:p w14:paraId="002CD2B2" w14:textId="22189144" w:rsidR="007D74CA" w:rsidRPr="00CD48A8" w:rsidRDefault="007D74CA" w:rsidP="007D74CA">
      <w:pPr>
        <w:pStyle w:val="References"/>
      </w:pPr>
      <w:r w:rsidRPr="00CD48A8">
        <w:t>California Department of Education. (2021b).</w:t>
      </w:r>
      <w:r w:rsidRPr="00CD48A8">
        <w:rPr>
          <w:i/>
        </w:rPr>
        <w:t xml:space="preserve"> </w:t>
      </w:r>
      <w:r w:rsidRPr="00CD48A8">
        <w:rPr>
          <w:i/>
          <w:iCs/>
        </w:rPr>
        <w:t>California State Board of Education January 2021 agenda item #3</w:t>
      </w:r>
      <w:r w:rsidRPr="00CD48A8">
        <w:rPr>
          <w:i/>
        </w:rPr>
        <w:t>.</w:t>
      </w:r>
      <w:r w:rsidRPr="00CD48A8">
        <w:t xml:space="preserve"> California Department of Education website.</w:t>
      </w:r>
    </w:p>
    <w:p w14:paraId="01EEC02E" w14:textId="037DF9F3" w:rsidR="00712AEE" w:rsidRPr="00CD48A8" w:rsidRDefault="00712AEE" w:rsidP="00712AEE">
      <w:pPr>
        <w:pStyle w:val="References"/>
      </w:pPr>
      <w:r w:rsidRPr="00CD48A8">
        <w:t>California Department of Education. (202</w:t>
      </w:r>
      <w:r w:rsidR="00BD16F1" w:rsidRPr="00CD48A8">
        <w:t>1</w:t>
      </w:r>
      <w:r w:rsidR="007D74CA" w:rsidRPr="00CD48A8">
        <w:t>c</w:t>
      </w:r>
      <w:r w:rsidRPr="00CD48A8">
        <w:t xml:space="preserve">, August). </w:t>
      </w:r>
      <w:r w:rsidRPr="00CD48A8">
        <w:rPr>
          <w:i/>
        </w:rPr>
        <w:t>Organization.</w:t>
      </w:r>
      <w:r w:rsidR="00C97DFA" w:rsidRPr="00CD48A8">
        <w:t xml:space="preserve"> California Department of Education website.</w:t>
      </w:r>
    </w:p>
    <w:p w14:paraId="365CD847" w14:textId="79D23DBF" w:rsidR="00BD16F1" w:rsidRPr="00CD48A8" w:rsidRDefault="00BD16F1" w:rsidP="00BD16F1">
      <w:pPr>
        <w:pStyle w:val="References"/>
      </w:pPr>
      <w:r w:rsidRPr="00CD48A8">
        <w:t>California Department of Education. (202</w:t>
      </w:r>
      <w:r w:rsidR="004C4FD3" w:rsidRPr="00CD48A8">
        <w:t>1</w:t>
      </w:r>
      <w:r w:rsidR="009E5E95" w:rsidRPr="00CD48A8">
        <w:t>d</w:t>
      </w:r>
      <w:r w:rsidRPr="00CD48A8">
        <w:t xml:space="preserve">, November). </w:t>
      </w:r>
      <w:r w:rsidRPr="00CD48A8">
        <w:rPr>
          <w:i/>
        </w:rPr>
        <w:t>State Board of Education responsibilities.</w:t>
      </w:r>
      <w:r w:rsidRPr="00CD48A8">
        <w:t xml:space="preserve"> California Department of Education website.</w:t>
      </w:r>
    </w:p>
    <w:p w14:paraId="7BC1DCBA" w14:textId="7E9E7509" w:rsidR="00903D4F" w:rsidRPr="00CD48A8" w:rsidRDefault="00903D4F" w:rsidP="00613DEE">
      <w:pPr>
        <w:pStyle w:val="Heading2"/>
      </w:pPr>
      <w:bookmarkStart w:id="234" w:name="_Toc93411788"/>
      <w:bookmarkStart w:id="235" w:name="_Toc94004242"/>
      <w:bookmarkStart w:id="236" w:name="_Toc94004528"/>
      <w:bookmarkStart w:id="237" w:name="_Toc94005307"/>
      <w:bookmarkStart w:id="238" w:name="_Toc94787454"/>
      <w:bookmarkStart w:id="239" w:name="_Toc94788235"/>
      <w:bookmarkStart w:id="240" w:name="_Toc94788683"/>
      <w:bookmarkStart w:id="241" w:name="_Toc94792303"/>
      <w:bookmarkStart w:id="242" w:name="_Toc94792751"/>
      <w:bookmarkStart w:id="243" w:name="_Toc94793195"/>
      <w:bookmarkStart w:id="244" w:name="_Toc94974181"/>
      <w:bookmarkStart w:id="245" w:name="_Toc94974612"/>
      <w:bookmarkStart w:id="246" w:name="_Toc94975039"/>
      <w:bookmarkStart w:id="247" w:name="_Toc95142839"/>
      <w:bookmarkStart w:id="248" w:name="_Toc95146738"/>
      <w:bookmarkStart w:id="249" w:name="_Toc95207810"/>
      <w:bookmarkStart w:id="250" w:name="_Toc95234796"/>
      <w:bookmarkStart w:id="251" w:name="_Toc95293281"/>
      <w:bookmarkStart w:id="252" w:name="_An_Overview_of"/>
      <w:bookmarkStart w:id="253" w:name="_Toc12953750"/>
      <w:bookmarkStart w:id="254" w:name="_Toc17121269"/>
      <w:bookmarkStart w:id="255" w:name="_Toc19361574"/>
      <w:bookmarkStart w:id="256" w:name="_Toc93411789"/>
      <w:bookmarkStart w:id="257" w:name="_Toc102976232"/>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r w:rsidRPr="00CD48A8">
        <w:t xml:space="preserve">An Overview of </w:t>
      </w:r>
      <w:r w:rsidR="009B3E86" w:rsidRPr="00CD48A8">
        <w:t>CSA</w:t>
      </w:r>
      <w:r w:rsidRPr="00CD48A8">
        <w:t xml:space="preserve"> Process</w:t>
      </w:r>
      <w:bookmarkEnd w:id="253"/>
      <w:bookmarkEnd w:id="254"/>
      <w:bookmarkEnd w:id="255"/>
      <w:r w:rsidR="00FE6938" w:rsidRPr="00CD48A8">
        <w:t>es</w:t>
      </w:r>
      <w:bookmarkEnd w:id="256"/>
      <w:bookmarkEnd w:id="257"/>
    </w:p>
    <w:p w14:paraId="573DCFBE" w14:textId="36F20489" w:rsidR="00903D4F" w:rsidRPr="00CD48A8" w:rsidRDefault="00903D4F" w:rsidP="009E323F">
      <w:pPr>
        <w:rPr>
          <w:rFonts w:cs="Calibri"/>
          <w:color w:val="auto"/>
          <w:lang w:bidi="en-US"/>
        </w:rPr>
      </w:pPr>
      <w:r w:rsidRPr="00CD48A8">
        <w:rPr>
          <w:color w:val="auto"/>
        </w:rPr>
        <w:t>This chapter provides a brief description of the process</w:t>
      </w:r>
      <w:r w:rsidR="00EA00E6" w:rsidRPr="00CD48A8">
        <w:rPr>
          <w:color w:val="auto"/>
        </w:rPr>
        <w:t>es</w:t>
      </w:r>
      <w:r w:rsidR="00F41F7B" w:rsidRPr="00CD48A8">
        <w:rPr>
          <w:color w:val="auto"/>
        </w:rPr>
        <w:t xml:space="preserve"> implemented by ETS during a typical, full testing cycle for the California Spanish Assessment (CSA)</w:t>
      </w:r>
      <w:r w:rsidR="005902E2" w:rsidRPr="00CD48A8">
        <w:rPr>
          <w:color w:val="auto"/>
        </w:rPr>
        <w:t>,</w:t>
      </w:r>
      <w:r w:rsidRPr="00CD48A8">
        <w:rPr>
          <w:color w:val="auto"/>
        </w:rPr>
        <w:t xml:space="preserve"> including item development, test design, test administration, and scoring. The details on each step will be presented in the subsequent chapters.</w:t>
      </w:r>
    </w:p>
    <w:p w14:paraId="795795BE" w14:textId="51A2D36B" w:rsidR="00903D4F" w:rsidRPr="00CD48A8" w:rsidRDefault="00903D4F" w:rsidP="00331E16">
      <w:pPr>
        <w:pStyle w:val="Heading3"/>
      </w:pPr>
      <w:bookmarkStart w:id="258" w:name="_Toc93411790"/>
      <w:bookmarkStart w:id="259" w:name="_Toc102976233"/>
      <w:bookmarkStart w:id="260" w:name="_Hlk95148501"/>
      <w:r w:rsidRPr="00CD48A8">
        <w:t>Item Development</w:t>
      </w:r>
      <w:bookmarkEnd w:id="258"/>
      <w:bookmarkEnd w:id="259"/>
    </w:p>
    <w:bookmarkEnd w:id="260"/>
    <w:p w14:paraId="67720427" w14:textId="28FED1E8" w:rsidR="00712AEE" w:rsidRPr="00CD48A8" w:rsidRDefault="00712AEE" w:rsidP="00712AEE">
      <w:r w:rsidRPr="00CD48A8">
        <w:t xml:space="preserve">ETS </w:t>
      </w:r>
      <w:r w:rsidR="00376151" w:rsidRPr="00CD48A8">
        <w:t xml:space="preserve">reused the </w:t>
      </w:r>
      <w:r w:rsidRPr="00CD48A8">
        <w:t xml:space="preserve">245 field test items </w:t>
      </w:r>
      <w:r w:rsidR="003F0248" w:rsidRPr="00CD48A8">
        <w:t xml:space="preserve">developed in 2019–2020 </w:t>
      </w:r>
      <w:r w:rsidRPr="00CD48A8">
        <w:t xml:space="preserve">across the </w:t>
      </w:r>
      <w:r w:rsidR="004E169D" w:rsidRPr="00CD48A8">
        <w:t xml:space="preserve">six </w:t>
      </w:r>
      <w:r w:rsidRPr="00CD48A8">
        <w:t xml:space="preserve">grade levels </w:t>
      </w:r>
      <w:r w:rsidR="004E169D" w:rsidRPr="00CD48A8">
        <w:t xml:space="preserve">and the grade band </w:t>
      </w:r>
      <w:r w:rsidRPr="00CD48A8">
        <w:t>(i.e., grades three through eight and high school, 35 items per grade) for the 20</w:t>
      </w:r>
      <w:r w:rsidR="00FF44EF" w:rsidRPr="00CD48A8">
        <w:t>20</w:t>
      </w:r>
      <w:r w:rsidRPr="00CD48A8">
        <w:t>–202</w:t>
      </w:r>
      <w:r w:rsidR="00FF44EF" w:rsidRPr="00CD48A8">
        <w:t>1</w:t>
      </w:r>
      <w:r w:rsidRPr="00CD48A8">
        <w:t xml:space="preserve"> administration—the </w:t>
      </w:r>
      <w:r w:rsidR="00D62526" w:rsidRPr="00CD48A8">
        <w:t xml:space="preserve">third </w:t>
      </w:r>
      <w:r w:rsidRPr="00CD48A8">
        <w:t>operational administration—and delivered them to the California Department of Education (CDE) via</w:t>
      </w:r>
      <w:r w:rsidRPr="00CD48A8" w:rsidDel="004637ED">
        <w:t xml:space="preserve"> </w:t>
      </w:r>
      <w:r w:rsidRPr="00CD48A8">
        <w:t xml:space="preserve">the ETS Item Banking Information System (IBIS). The total number of machine-scorable items </w:t>
      </w:r>
      <w:r w:rsidR="004E169D" w:rsidRPr="00CD48A8">
        <w:t xml:space="preserve">for operational use </w:t>
      </w:r>
      <w:r w:rsidRPr="00CD48A8">
        <w:t>(245) was greater than the number to be field-tested (228) in the 20</w:t>
      </w:r>
      <w:r w:rsidR="00FF44EF" w:rsidRPr="00CD48A8">
        <w:t>20</w:t>
      </w:r>
      <w:r w:rsidRPr="00CD48A8">
        <w:t>–</w:t>
      </w:r>
      <w:r w:rsidR="00D9338B" w:rsidRPr="00CD48A8">
        <w:t>‍</w:t>
      </w:r>
      <w:r w:rsidRPr="00CD48A8">
        <w:t>202</w:t>
      </w:r>
      <w:r w:rsidR="00FF44EF" w:rsidRPr="00CD48A8">
        <w:t>1</w:t>
      </w:r>
      <w:r w:rsidRPr="00CD48A8">
        <w:t xml:space="preserve"> administration because overage was built in.</w:t>
      </w:r>
    </w:p>
    <w:p w14:paraId="1C1644A8" w14:textId="77777777" w:rsidR="00712AEE" w:rsidRPr="00CD48A8" w:rsidRDefault="00712AEE" w:rsidP="00712AEE">
      <w:r w:rsidRPr="00CD48A8">
        <w:t xml:space="preserve">The developed items were designed to be engaging to the student population and </w:t>
      </w:r>
      <w:bookmarkStart w:id="261" w:name="_Hlk92803138"/>
      <w:r w:rsidRPr="00CD48A8">
        <w:t xml:space="preserve">represented a wide variety of item types. All items for the CSA field tests were developed in accordance with the </w:t>
      </w:r>
      <w:r w:rsidRPr="00CD48A8">
        <w:rPr>
          <w:i/>
        </w:rPr>
        <w:t>ETS Standards for Quality and Fairness</w:t>
      </w:r>
      <w:r w:rsidRPr="00CD48A8">
        <w:t xml:space="preserve"> (ETS, 2014) across all phases </w:t>
      </w:r>
      <w:bookmarkEnd w:id="261"/>
      <w:r w:rsidRPr="00CD48A8">
        <w:t>of item and test development. While under initial development, the assessment materials, including items, passages, and listening stimuli, were stored on password-protected ETS computers and secure internal network drives. Audio recordings were produced as electronic audio files and delivered securely to the CDE for review.</w:t>
      </w:r>
    </w:p>
    <w:p w14:paraId="1D549782" w14:textId="3DB90532" w:rsidR="00712AEE" w:rsidRPr="00CD48A8" w:rsidRDefault="00712AEE" w:rsidP="00712AEE">
      <w:r w:rsidRPr="00CD48A8">
        <w:t xml:space="preserve">All secure documents needed for CDE review that were not available in IBIS were delivered to the CDE via </w:t>
      </w:r>
      <w:r w:rsidR="004E169D" w:rsidRPr="00CD48A8">
        <w:t>a</w:t>
      </w:r>
      <w:r w:rsidRPr="00CD48A8">
        <w:t xml:space="preserve"> secure file transfer protocol server.</w:t>
      </w:r>
    </w:p>
    <w:p w14:paraId="3018A58B" w14:textId="3325BAED" w:rsidR="00903D4F" w:rsidRPr="00CD48A8" w:rsidRDefault="00FA43C2" w:rsidP="00FB33EE">
      <w:pPr>
        <w:pStyle w:val="Heading4"/>
      </w:pPr>
      <w:bookmarkStart w:id="262" w:name="_Toc102976234"/>
      <w:r w:rsidRPr="00CD48A8">
        <w:t>Item Format</w:t>
      </w:r>
      <w:bookmarkEnd w:id="262"/>
    </w:p>
    <w:p w14:paraId="14992376" w14:textId="7DA4C8DE" w:rsidR="00712AEE" w:rsidRPr="00CD48A8" w:rsidRDefault="00712AEE" w:rsidP="00712AEE">
      <w:r w:rsidRPr="00CD48A8">
        <w:t xml:space="preserve">The CSA includes the following primary </w:t>
      </w:r>
      <w:r w:rsidR="00CB73EA" w:rsidRPr="00CD48A8">
        <w:t xml:space="preserve">computer-based </w:t>
      </w:r>
      <w:r w:rsidRPr="00CD48A8">
        <w:t>item formats:</w:t>
      </w:r>
    </w:p>
    <w:p w14:paraId="51F22628" w14:textId="575DF2C4" w:rsidR="00712AEE" w:rsidRPr="00CD48A8" w:rsidRDefault="00712AEE" w:rsidP="00BC2F34">
      <w:pPr>
        <w:pStyle w:val="bullets"/>
        <w:numPr>
          <w:ilvl w:val="0"/>
          <w:numId w:val="56"/>
        </w:numPr>
        <w:ind w:left="864" w:hanging="288"/>
      </w:pPr>
      <w:r w:rsidRPr="00CD48A8">
        <w:rPr>
          <w:b/>
          <w:bCs/>
        </w:rPr>
        <w:t>Selected-response items—</w:t>
      </w:r>
      <w:r w:rsidRPr="00CD48A8">
        <w:t xml:space="preserve">Students are instructed to select one or more choices. Most CSA items have </w:t>
      </w:r>
      <w:r w:rsidR="000F2DF7" w:rsidRPr="00CD48A8">
        <w:t xml:space="preserve">three </w:t>
      </w:r>
      <w:r w:rsidRPr="00CD48A8">
        <w:t xml:space="preserve">or </w:t>
      </w:r>
      <w:r w:rsidR="0000498C" w:rsidRPr="00CD48A8">
        <w:t xml:space="preserve">four </w:t>
      </w:r>
      <w:r w:rsidRPr="00CD48A8">
        <w:t>options; a few items have more than four options.</w:t>
      </w:r>
    </w:p>
    <w:p w14:paraId="51AEA086" w14:textId="77777777" w:rsidR="00712AEE" w:rsidRPr="00CD48A8" w:rsidRDefault="00712AEE" w:rsidP="00BC2F34">
      <w:pPr>
        <w:pStyle w:val="bullets"/>
        <w:numPr>
          <w:ilvl w:val="0"/>
          <w:numId w:val="56"/>
        </w:numPr>
        <w:ind w:left="864" w:hanging="288"/>
      </w:pPr>
      <w:r w:rsidRPr="00CD48A8">
        <w:rPr>
          <w:b/>
        </w:rPr>
        <w:t>Technology-enhanced items (TEIs)—</w:t>
      </w:r>
      <w:r w:rsidRPr="00CD48A8">
        <w:t>Technology beyond simple option selection is incorporated in some items.</w:t>
      </w:r>
    </w:p>
    <w:p w14:paraId="33512646" w14:textId="7E2F707F" w:rsidR="00712AEE" w:rsidRPr="00CD48A8" w:rsidRDefault="00712AEE" w:rsidP="00712AEE">
      <w:r w:rsidRPr="00CD48A8">
        <w:t xml:space="preserve">Detailed information on item format is included in subsection </w:t>
      </w:r>
      <w:hyperlink w:anchor="_Item_Types_and" w:history="1">
        <w:r w:rsidRPr="00CD48A8">
          <w:rPr>
            <w:rStyle w:val="Hyperlink"/>
            <w:i/>
          </w:rPr>
          <w:t>3.3.3 Item Types and Features</w:t>
        </w:r>
      </w:hyperlink>
      <w:r w:rsidRPr="00CD48A8">
        <w:t xml:space="preserve"> in </w:t>
      </w:r>
      <w:hyperlink w:anchor="_Item_Development_and_1" w:history="1">
        <w:r w:rsidRPr="00CD48A8">
          <w:rPr>
            <w:rStyle w:val="Hyperlink"/>
            <w:i/>
          </w:rPr>
          <w:t>Chapter 3: Item Development and Form Assembly</w:t>
        </w:r>
      </w:hyperlink>
      <w:r w:rsidRPr="00CD48A8">
        <w:t>. All items included in the CSA 20</w:t>
      </w:r>
      <w:r w:rsidR="00FF44EF" w:rsidRPr="00CD48A8">
        <w:t>20</w:t>
      </w:r>
      <w:r w:rsidRPr="00CD48A8">
        <w:t>–</w:t>
      </w:r>
      <w:r w:rsidR="006E2260" w:rsidRPr="00CD48A8">
        <w:t>‍</w:t>
      </w:r>
      <w:r w:rsidRPr="00CD48A8">
        <w:t>202</w:t>
      </w:r>
      <w:r w:rsidR="00FF44EF" w:rsidRPr="00CD48A8">
        <w:t>1</w:t>
      </w:r>
      <w:r w:rsidRPr="00CD48A8">
        <w:t xml:space="preserve"> forms were machine-scorable.</w:t>
      </w:r>
    </w:p>
    <w:p w14:paraId="3C93815D" w14:textId="1AB2EAE7" w:rsidR="00903D4F" w:rsidRPr="00CD48A8" w:rsidRDefault="00A454B7" w:rsidP="00FB33EE">
      <w:pPr>
        <w:pStyle w:val="Heading4"/>
      </w:pPr>
      <w:bookmarkStart w:id="263" w:name="_Toc102976235"/>
      <w:r w:rsidRPr="00CD48A8">
        <w:t>Item Specifications</w:t>
      </w:r>
      <w:bookmarkEnd w:id="263"/>
    </w:p>
    <w:p w14:paraId="3EAB7C2F" w14:textId="5D521094" w:rsidR="00565372" w:rsidRPr="00CD48A8" w:rsidRDefault="00565372" w:rsidP="00565372">
      <w:pPr>
        <w:rPr>
          <w:lang w:eastAsia="x-none"/>
        </w:rPr>
      </w:pPr>
      <w:r w:rsidRPr="00CD48A8">
        <w:rPr>
          <w:lang w:eastAsia="x-none"/>
        </w:rPr>
        <w:t xml:space="preserve">The CSA item specifications provide descriptions of item characteristics that are intended to measure each content standard consistently. They were developed </w:t>
      </w:r>
      <w:r w:rsidRPr="00CD48A8">
        <w:rPr>
          <w:rFonts w:eastAsia="TimesNewRomanMTStd"/>
        </w:rPr>
        <w:t xml:space="preserve">based on the </w:t>
      </w:r>
      <w:r w:rsidRPr="00CD48A8">
        <w:t>California Common Core State Standard</w:t>
      </w:r>
      <w:r w:rsidR="00A96E56" w:rsidRPr="00CD48A8">
        <w:t>s</w:t>
      </w:r>
      <w:r w:rsidRPr="00CD48A8">
        <w:t xml:space="preserve"> en Español</w:t>
      </w:r>
      <w:r w:rsidRPr="00CD48A8">
        <w:rPr>
          <w:rFonts w:eastAsia="TimesNewRomanMTStd"/>
        </w:rPr>
        <w:t xml:space="preserve"> guidelines. </w:t>
      </w:r>
      <w:r w:rsidRPr="00CD48A8">
        <w:rPr>
          <w:lang w:eastAsia="x-none"/>
        </w:rPr>
        <w:t xml:space="preserve">During item development, </w:t>
      </w:r>
      <w:r w:rsidR="005B0B7C" w:rsidRPr="00CD48A8">
        <w:rPr>
          <w:lang w:eastAsia="x-none"/>
        </w:rPr>
        <w:t>item writers</w:t>
      </w:r>
      <w:r w:rsidRPr="00CD48A8">
        <w:rPr>
          <w:lang w:eastAsia="x-none"/>
        </w:rPr>
        <w:t xml:space="preserve"> were provided CSA item specifications and a CSA style guide that contained detailed information about the consistency in item development and item review processes. Refer to subsection </w:t>
      </w:r>
      <w:hyperlink w:anchor="_Item_Specifications" w:history="1">
        <w:r w:rsidRPr="00CD48A8">
          <w:rPr>
            <w:rStyle w:val="Hyperlink"/>
            <w:i/>
            <w:lang w:eastAsia="x-none"/>
          </w:rPr>
          <w:t>3.</w:t>
        </w:r>
        <w:r w:rsidR="00CF057D" w:rsidRPr="00CD48A8">
          <w:rPr>
            <w:rStyle w:val="Hyperlink"/>
            <w:i/>
            <w:lang w:eastAsia="x-none"/>
          </w:rPr>
          <w:t>3</w:t>
        </w:r>
        <w:r w:rsidRPr="00CD48A8">
          <w:rPr>
            <w:rStyle w:val="Hyperlink"/>
            <w:i/>
            <w:lang w:eastAsia="x-none"/>
          </w:rPr>
          <w:t>.</w:t>
        </w:r>
        <w:r w:rsidR="00CF057D" w:rsidRPr="00CD48A8">
          <w:rPr>
            <w:rStyle w:val="Hyperlink"/>
            <w:i/>
            <w:lang w:eastAsia="x-none"/>
          </w:rPr>
          <w:t>1</w:t>
        </w:r>
        <w:r w:rsidRPr="00CD48A8">
          <w:rPr>
            <w:rStyle w:val="Hyperlink"/>
            <w:i/>
            <w:lang w:eastAsia="x-none"/>
          </w:rPr>
          <w:t xml:space="preserve"> Item Specifications</w:t>
        </w:r>
      </w:hyperlink>
      <w:r w:rsidRPr="00CD48A8">
        <w:rPr>
          <w:lang w:eastAsia="x-none"/>
        </w:rPr>
        <w:t xml:space="preserve"> in </w:t>
      </w:r>
      <w:hyperlink w:anchor="_Item_Development_and_1" w:history="1">
        <w:r w:rsidRPr="00CD48A8">
          <w:rPr>
            <w:rStyle w:val="Hyperlink"/>
            <w:lang w:eastAsia="x-none"/>
          </w:rPr>
          <w:t>chapter 3</w:t>
        </w:r>
      </w:hyperlink>
      <w:r w:rsidRPr="00CD48A8">
        <w:rPr>
          <w:lang w:eastAsia="x-none"/>
        </w:rPr>
        <w:t xml:space="preserve"> for detailed information about item specifications.</w:t>
      </w:r>
    </w:p>
    <w:p w14:paraId="01D6ABA6" w14:textId="2FD3B1C6" w:rsidR="00903D4F" w:rsidRPr="00CD48A8" w:rsidRDefault="00903D4F" w:rsidP="00FB33EE">
      <w:pPr>
        <w:pStyle w:val="Heading4"/>
      </w:pPr>
      <w:bookmarkStart w:id="264" w:name="_Toc102976236"/>
      <w:r w:rsidRPr="00CD48A8">
        <w:t xml:space="preserve">Item </w:t>
      </w:r>
      <w:r w:rsidR="000E3F34" w:rsidRPr="00CD48A8">
        <w:t>Banking</w:t>
      </w:r>
      <w:bookmarkEnd w:id="264"/>
    </w:p>
    <w:p w14:paraId="3AB023AB" w14:textId="017FBDB1" w:rsidR="00565372" w:rsidRPr="00CD48A8" w:rsidRDefault="3F77D022" w:rsidP="00565372">
      <w:pPr>
        <w:keepNext/>
        <w:keepLines/>
      </w:pPr>
      <w:r w:rsidRPr="00CD48A8">
        <w:t>The</w:t>
      </w:r>
      <w:r w:rsidR="40E7A932" w:rsidRPr="00CD48A8">
        <w:t xml:space="preserve"> CSA</w:t>
      </w:r>
      <w:r w:rsidRPr="00CD48A8">
        <w:t xml:space="preserve"> test forms </w:t>
      </w:r>
      <w:r w:rsidR="40E7A932" w:rsidRPr="00CD48A8">
        <w:t>administered in</w:t>
      </w:r>
      <w:r w:rsidRPr="00CD48A8">
        <w:t xml:space="preserve"> 2019–2020 were reused during the 2020–2021 administration. </w:t>
      </w:r>
      <w:r w:rsidR="45508E8F" w:rsidRPr="00CD48A8">
        <w:t xml:space="preserve">Following </w:t>
      </w:r>
      <w:r w:rsidR="293AA9FE" w:rsidRPr="00CD48A8">
        <w:t>a</w:t>
      </w:r>
      <w:r w:rsidRPr="00CD48A8">
        <w:t xml:space="preserve"> typical</w:t>
      </w:r>
      <w:r w:rsidR="293AA9FE" w:rsidRPr="00CD48A8">
        <w:t xml:space="preserve"> </w:t>
      </w:r>
      <w:r w:rsidR="45508E8F" w:rsidRPr="00CD48A8">
        <w:t xml:space="preserve">operational administration of the CSA, the operational forms across all grades </w:t>
      </w:r>
      <w:r w:rsidR="293AA9FE" w:rsidRPr="00CD48A8">
        <w:t xml:space="preserve">are </w:t>
      </w:r>
      <w:r w:rsidR="45508E8F" w:rsidRPr="00CD48A8">
        <w:t>refreshed for future administrations. To support the proposed refresh rates of 20 percent for grades three through eight and 35–50 percent for high school, it is necessary to build an item bank where the content and statistical attributes of each item are included. All the items in the item bank need to be calibrated and linked onto the base scales that were established after the CSA’s first operational administration, which occurred during the 2018–2019 California Assessment of Student Performance and Progress (CAASPP) administration.</w:t>
      </w:r>
    </w:p>
    <w:p w14:paraId="12552C51" w14:textId="3052E8D7" w:rsidR="00565372" w:rsidRPr="00CD48A8" w:rsidRDefault="00565372" w:rsidP="00565372">
      <w:r w:rsidRPr="00CD48A8">
        <w:t>The test forms used for the 20</w:t>
      </w:r>
      <w:r w:rsidR="00FF44EF" w:rsidRPr="00CD48A8">
        <w:t>20</w:t>
      </w:r>
      <w:r w:rsidRPr="00CD48A8">
        <w:t>–202</w:t>
      </w:r>
      <w:r w:rsidR="00FF44EF" w:rsidRPr="00CD48A8">
        <w:t>1</w:t>
      </w:r>
      <w:r w:rsidRPr="00CD48A8">
        <w:t xml:space="preserve"> CSA administration included operational </w:t>
      </w:r>
      <w:r w:rsidR="000B5B87" w:rsidRPr="00CD48A8">
        <w:t xml:space="preserve">and field test </w:t>
      </w:r>
      <w:r w:rsidRPr="00CD48A8">
        <w:t xml:space="preserve">items. As a standardized procedure, after each CSA administration, initial item analyses are implemented, and the results are reviewed by ETS Psychometric Analysis &amp; Research (PAR) and </w:t>
      </w:r>
      <w:bookmarkStart w:id="265" w:name="_Hlk23765377"/>
      <w:r w:rsidRPr="00CD48A8">
        <w:t>Assessment and Learning Technology Research &amp; Development</w:t>
      </w:r>
      <w:bookmarkEnd w:id="265"/>
      <w:r w:rsidRPr="00CD48A8">
        <w:t xml:space="preserve"> (ALTRD) staff, who provided recommendations to the CDE on whether the items should be included or excluded from the calibrations. Decisions were made in consultation with the CDE; details of this process are in section </w:t>
      </w:r>
      <w:hyperlink w:anchor="_Classical_Item_Analyses" w:history="1">
        <w:r w:rsidRPr="00CD48A8">
          <w:rPr>
            <w:rStyle w:val="Hyperlink"/>
            <w:i/>
            <w:iCs/>
          </w:rPr>
          <w:t>7.2 Classical Item Analyses</w:t>
        </w:r>
      </w:hyperlink>
      <w:r w:rsidRPr="00CD48A8">
        <w:t>.</w:t>
      </w:r>
    </w:p>
    <w:p w14:paraId="6891E70E" w14:textId="77BB493B" w:rsidR="00565372" w:rsidRPr="00CD48A8" w:rsidRDefault="00565372" w:rsidP="00565372">
      <w:r w:rsidRPr="00CD48A8">
        <w:t xml:space="preserve">Next, the operational items </w:t>
      </w:r>
      <w:r w:rsidR="008A383B" w:rsidRPr="00CD48A8">
        <w:t>are</w:t>
      </w:r>
      <w:r w:rsidR="000B5B87" w:rsidRPr="00CD48A8">
        <w:t xml:space="preserve"> </w:t>
      </w:r>
      <w:r w:rsidRPr="00CD48A8">
        <w:t xml:space="preserve">calibrated and postequated to the base scales established in the 2018–‍2019 administration. Refer to section </w:t>
      </w:r>
      <w:hyperlink w:anchor="_Item_Response_Theory">
        <w:r w:rsidRPr="00CD48A8">
          <w:rPr>
            <w:rStyle w:val="Hyperlink"/>
            <w:i/>
            <w:iCs/>
          </w:rPr>
          <w:t>7.4 Item Response Theory Analyses</w:t>
        </w:r>
      </w:hyperlink>
      <w:r w:rsidRPr="00CD48A8">
        <w:t xml:space="preserve"> for calibration and linking. Final item analyses are usually conducted following the calibration and linking step after the testing window is closed.</w:t>
      </w:r>
    </w:p>
    <w:p w14:paraId="4059F6CD" w14:textId="35BAE954" w:rsidR="00565372" w:rsidRPr="00CD48A8" w:rsidRDefault="66157F09" w:rsidP="00565372">
      <w:r w:rsidRPr="00CD48A8">
        <w:t>Content experts from ETS and the CDE, as well as selected California educators, review the associated item statistics and evaluate the performance of items during the annual data review meeting. Particularly, they pay attention to reviewing the flagged items—those whose statistics fell beyond expected ranges—and work to provide plausible explanations for these particular items based on their knowledge of the student population.</w:t>
      </w:r>
    </w:p>
    <w:p w14:paraId="565DF3D5" w14:textId="5E961EF2" w:rsidR="00565372" w:rsidRPr="00CD48A8" w:rsidRDefault="66157F09" w:rsidP="00565372">
      <w:r w:rsidRPr="00CD48A8">
        <w:t xml:space="preserve">With the CDE’s approval, the operational items and field test items, together with their statistical information, are entered into the item bank for form assembly in future administrations. It is expected that more new items will be developed, field-tested, and entered into the item bank for future administrations. </w:t>
      </w:r>
      <w:r w:rsidR="00F67351" w:rsidRPr="00CD48A8">
        <w:t>Over time</w:t>
      </w:r>
      <w:r w:rsidRPr="00CD48A8">
        <w:t>, the item bank will expand gradually to support the rate of refresh.</w:t>
      </w:r>
    </w:p>
    <w:p w14:paraId="2383B122" w14:textId="2DCAD1EC" w:rsidR="00903D4F" w:rsidRPr="00CD48A8" w:rsidRDefault="7D905C72" w:rsidP="00331E16">
      <w:pPr>
        <w:pStyle w:val="Heading3"/>
      </w:pPr>
      <w:bookmarkStart w:id="266" w:name="_Toc92714050"/>
      <w:bookmarkStart w:id="267" w:name="_Toc93411791"/>
      <w:bookmarkStart w:id="268" w:name="_Toc94004245"/>
      <w:bookmarkStart w:id="269" w:name="_Toc94004534"/>
      <w:bookmarkStart w:id="270" w:name="_Toc94005313"/>
      <w:bookmarkStart w:id="271" w:name="_Toc94787460"/>
      <w:bookmarkStart w:id="272" w:name="_Toc94788241"/>
      <w:bookmarkStart w:id="273" w:name="_Toc94788689"/>
      <w:bookmarkStart w:id="274" w:name="_Toc94792309"/>
      <w:bookmarkStart w:id="275" w:name="_Toc94792757"/>
      <w:bookmarkStart w:id="276" w:name="_Toc94793201"/>
      <w:bookmarkStart w:id="277" w:name="_Toc94974187"/>
      <w:bookmarkStart w:id="278" w:name="_Toc94974618"/>
      <w:bookmarkStart w:id="279" w:name="_Toc94975045"/>
      <w:bookmarkStart w:id="280" w:name="_Toc95142845"/>
      <w:bookmarkStart w:id="281" w:name="_Toc95146744"/>
      <w:bookmarkStart w:id="282" w:name="_Toc95207816"/>
      <w:bookmarkStart w:id="283" w:name="_Toc95234802"/>
      <w:bookmarkStart w:id="284" w:name="_Toc95293287"/>
      <w:bookmarkStart w:id="285" w:name="_Toc93411792"/>
      <w:bookmarkStart w:id="286" w:name="_Toc102976237"/>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r w:rsidRPr="00CD48A8">
        <w:t>Test Assembly</w:t>
      </w:r>
      <w:bookmarkEnd w:id="285"/>
      <w:bookmarkEnd w:id="286"/>
    </w:p>
    <w:p w14:paraId="7B3D1404" w14:textId="402E052D" w:rsidR="0013705A" w:rsidRPr="00CD48A8" w:rsidRDefault="07814CB5" w:rsidP="00565372">
      <w:r w:rsidRPr="00CD48A8">
        <w:t>For the 2019–2020 operational forms</w:t>
      </w:r>
      <w:r w:rsidR="02FB8BF7" w:rsidRPr="00CD48A8">
        <w:t xml:space="preserve"> that were </w:t>
      </w:r>
      <w:r w:rsidR="5FF6D545" w:rsidRPr="00CD48A8">
        <w:t>reused</w:t>
      </w:r>
      <w:r w:rsidR="02FB8BF7" w:rsidRPr="00CD48A8">
        <w:t xml:space="preserve"> for 2020–2021 CSA testing</w:t>
      </w:r>
      <w:r w:rsidRPr="00CD48A8">
        <w:t>, t</w:t>
      </w:r>
      <w:r w:rsidR="66157F09" w:rsidRPr="00CD48A8">
        <w:t>he ETS ALTRD team us</w:t>
      </w:r>
      <w:r w:rsidR="71E533DF" w:rsidRPr="00CD48A8">
        <w:t>ed</w:t>
      </w:r>
      <w:r w:rsidR="66157F09" w:rsidRPr="00CD48A8">
        <w:t xml:space="preserve"> 52 items that were previously administered during the 2018–2019 operational administration and the fall 2018 field test. The CDE reviewed </w:t>
      </w:r>
      <w:r w:rsidRPr="00CD48A8">
        <w:t xml:space="preserve">the </w:t>
      </w:r>
      <w:r w:rsidR="66157F09" w:rsidRPr="00CD48A8">
        <w:t>20</w:t>
      </w:r>
      <w:r w:rsidR="0779F288" w:rsidRPr="00CD48A8">
        <w:t>20</w:t>
      </w:r>
      <w:r w:rsidR="66157F09" w:rsidRPr="00CD48A8">
        <w:t>–202</w:t>
      </w:r>
      <w:r w:rsidR="0779F288" w:rsidRPr="00CD48A8">
        <w:t>1</w:t>
      </w:r>
      <w:r w:rsidR="66157F09" w:rsidRPr="00CD48A8">
        <w:t xml:space="preserve"> forms in IBIS before they were configured </w:t>
      </w:r>
      <w:r w:rsidRPr="00CD48A8">
        <w:t xml:space="preserve">in the test delivery system (TDS) </w:t>
      </w:r>
      <w:r w:rsidR="66157F09" w:rsidRPr="00CD48A8">
        <w:t xml:space="preserve">by Cambium Assessment, Inc. </w:t>
      </w:r>
    </w:p>
    <w:p w14:paraId="59063836" w14:textId="66F5676C" w:rsidR="00565372" w:rsidRPr="00CD48A8" w:rsidRDefault="00565372" w:rsidP="00565372">
      <w:r w:rsidRPr="00CD48A8">
        <w:t>Ten field test items were embedded into each of the 20</w:t>
      </w:r>
      <w:r w:rsidR="00FF44EF" w:rsidRPr="00CD48A8">
        <w:t>20</w:t>
      </w:r>
      <w:r w:rsidRPr="00CD48A8">
        <w:t>–202</w:t>
      </w:r>
      <w:r w:rsidR="00FF44EF" w:rsidRPr="00CD48A8">
        <w:t>1</w:t>
      </w:r>
      <w:r w:rsidRPr="00CD48A8">
        <w:t xml:space="preserve"> forms for grades three through eight, so each grade level’s test form was composed of 62 items</w:t>
      </w:r>
      <w:r w:rsidR="0013705A" w:rsidRPr="00CD48A8">
        <w:t>.</w:t>
      </w:r>
      <w:r w:rsidRPr="00CD48A8">
        <w:t xml:space="preserve"> </w:t>
      </w:r>
      <w:r w:rsidR="0013705A" w:rsidRPr="00CD48A8">
        <w:t>S</w:t>
      </w:r>
      <w:r w:rsidRPr="00CD48A8">
        <w:t>imilarly, 16 field test items were embedded into the high school 20</w:t>
      </w:r>
      <w:r w:rsidR="00FF44EF" w:rsidRPr="00CD48A8">
        <w:t>20</w:t>
      </w:r>
      <w:r w:rsidRPr="00CD48A8">
        <w:t>–202</w:t>
      </w:r>
      <w:r w:rsidR="00FF44EF" w:rsidRPr="00CD48A8">
        <w:t>1</w:t>
      </w:r>
      <w:r w:rsidRPr="00CD48A8">
        <w:t xml:space="preserve"> operational form, so that test form was composed of 68 items. Additional information about </w:t>
      </w:r>
      <w:r w:rsidR="00B5403F" w:rsidRPr="00CD48A8">
        <w:t xml:space="preserve">CSA </w:t>
      </w:r>
      <w:r w:rsidRPr="00CD48A8">
        <w:t xml:space="preserve">test assembly can be found in </w:t>
      </w:r>
      <w:hyperlink w:anchor="_Item_Development_and_1" w:history="1">
        <w:r w:rsidRPr="00CD48A8">
          <w:rPr>
            <w:rStyle w:val="Hyperlink"/>
            <w:i/>
          </w:rPr>
          <w:t>Chapter 3: Item Development and Form Assembly</w:t>
        </w:r>
      </w:hyperlink>
      <w:r w:rsidRPr="00CD48A8">
        <w:t>.</w:t>
      </w:r>
    </w:p>
    <w:p w14:paraId="2421C378" w14:textId="035B71BF" w:rsidR="00565C64" w:rsidRPr="00CD48A8" w:rsidRDefault="00565C64" w:rsidP="00565372">
      <w:r w:rsidRPr="00CD48A8">
        <w:rPr>
          <w:rStyle w:val="Hyperlink"/>
          <w:color w:val="auto"/>
          <w:u w:val="none"/>
          <w:lang w:eastAsia="x-none"/>
        </w:rPr>
        <w:t xml:space="preserve">Note that test assembly activities were not conducted for the </w:t>
      </w:r>
      <w:r w:rsidRPr="00CD48A8">
        <w:rPr>
          <w:lang w:eastAsia="x-none"/>
        </w:rPr>
        <w:t>2020–</w:t>
      </w:r>
      <w:r w:rsidRPr="00CD48A8">
        <w:t>20</w:t>
      </w:r>
      <w:r w:rsidRPr="00CD48A8">
        <w:rPr>
          <w:lang w:eastAsia="x-none"/>
        </w:rPr>
        <w:t>21 administration, because the sample size in the 201</w:t>
      </w:r>
      <w:r w:rsidR="00933917" w:rsidRPr="00CD48A8">
        <w:rPr>
          <w:lang w:eastAsia="x-none"/>
        </w:rPr>
        <w:t>9</w:t>
      </w:r>
      <w:r w:rsidRPr="00CD48A8">
        <w:rPr>
          <w:lang w:eastAsia="x-none"/>
        </w:rPr>
        <w:t>–</w:t>
      </w:r>
      <w:r w:rsidRPr="00CD48A8">
        <w:t>20</w:t>
      </w:r>
      <w:r w:rsidRPr="00CD48A8">
        <w:rPr>
          <w:lang w:eastAsia="x-none"/>
        </w:rPr>
        <w:t>20</w:t>
      </w:r>
      <w:r w:rsidR="00933917" w:rsidRPr="00CD48A8">
        <w:rPr>
          <w:lang w:eastAsia="x-none"/>
        </w:rPr>
        <w:t xml:space="preserve"> administration</w:t>
      </w:r>
      <w:r w:rsidRPr="00CD48A8">
        <w:rPr>
          <w:lang w:eastAsia="x-none"/>
        </w:rPr>
        <w:t xml:space="preserve"> was too small to conduct item analysis. As a result, the</w:t>
      </w:r>
      <w:r w:rsidRPr="00CD48A8">
        <w:rPr>
          <w:rStyle w:val="Hyperlink"/>
          <w:u w:val="none"/>
          <w:lang w:eastAsia="x-none"/>
        </w:rPr>
        <w:t xml:space="preserve"> </w:t>
      </w:r>
      <w:r w:rsidRPr="00CD48A8">
        <w:rPr>
          <w:lang w:eastAsia="x-none"/>
        </w:rPr>
        <w:t>2019–</w:t>
      </w:r>
      <w:r w:rsidRPr="00CD48A8">
        <w:t>20</w:t>
      </w:r>
      <w:r w:rsidRPr="00CD48A8">
        <w:rPr>
          <w:lang w:eastAsia="x-none"/>
        </w:rPr>
        <w:t>20 forms were reused in the 2020–</w:t>
      </w:r>
      <w:r w:rsidRPr="00CD48A8">
        <w:t>20</w:t>
      </w:r>
      <w:r w:rsidRPr="00CD48A8">
        <w:rPr>
          <w:lang w:eastAsia="x-none"/>
        </w:rPr>
        <w:t>21 administration.</w:t>
      </w:r>
    </w:p>
    <w:p w14:paraId="5EA75FC9" w14:textId="59E93A92" w:rsidR="00565372" w:rsidRPr="00CD48A8" w:rsidRDefault="0013705A" w:rsidP="0013705A">
      <w:pPr>
        <w:keepLines/>
      </w:pPr>
      <w:r w:rsidRPr="00CD48A8">
        <w:t>In a typical test administration year, when forms are assembled and not reused, p</w:t>
      </w:r>
      <w:r w:rsidR="00565372" w:rsidRPr="00CD48A8">
        <w:t xml:space="preserve">sychometric criteria </w:t>
      </w:r>
      <w:r w:rsidRPr="00CD48A8">
        <w:t xml:space="preserve">are </w:t>
      </w:r>
      <w:r w:rsidR="00565372" w:rsidRPr="00CD48A8">
        <w:t xml:space="preserve">specified for the test form review before the test administration. The psychometric guidelines of item selection and form building </w:t>
      </w:r>
      <w:r w:rsidR="0099017A" w:rsidRPr="00CD48A8">
        <w:t xml:space="preserve">are </w:t>
      </w:r>
      <w:r w:rsidR="00565372" w:rsidRPr="00CD48A8">
        <w:t xml:space="preserve">developed and shared with ALTRD in </w:t>
      </w:r>
      <w:r w:rsidR="0099017A" w:rsidRPr="00CD48A8">
        <w:t xml:space="preserve">the previous </w:t>
      </w:r>
      <w:r w:rsidR="00565372" w:rsidRPr="00CD48A8">
        <w:t>spring</w:t>
      </w:r>
      <w:r w:rsidR="0099017A" w:rsidRPr="00CD48A8">
        <w:t>, before the start of the test assembly process for the next test administration.</w:t>
      </w:r>
    </w:p>
    <w:p w14:paraId="561278A3" w14:textId="2B6EDAD5" w:rsidR="00565372" w:rsidRPr="00CD48A8" w:rsidRDefault="00565372" w:rsidP="00565372">
      <w:pPr>
        <w:rPr>
          <w:lang w:eastAsia="x-none"/>
        </w:rPr>
      </w:pPr>
      <w:r w:rsidRPr="00CD48A8">
        <w:rPr>
          <w:lang w:eastAsia="x-none"/>
        </w:rPr>
        <w:t>ETS content staff and PAR staff review the assembled forms thoroughly in regard to the following aspects of the operational forms:</w:t>
      </w:r>
    </w:p>
    <w:p w14:paraId="1DAADE28" w14:textId="77777777" w:rsidR="00565372" w:rsidRPr="00CD48A8" w:rsidRDefault="00565372" w:rsidP="00565372">
      <w:pPr>
        <w:pStyle w:val="bullets-one"/>
        <w:keepNext/>
      </w:pPr>
      <w:r w:rsidRPr="00CD48A8">
        <w:t>Coverage of blueprints</w:t>
      </w:r>
    </w:p>
    <w:p w14:paraId="3F196F4F" w14:textId="77777777" w:rsidR="00565372" w:rsidRPr="00CD48A8" w:rsidRDefault="00565372" w:rsidP="00565372">
      <w:pPr>
        <w:pStyle w:val="bullets-one"/>
      </w:pPr>
      <w:r w:rsidRPr="00CD48A8">
        <w:t>Overall test design and statistical properties</w:t>
      </w:r>
    </w:p>
    <w:p w14:paraId="4DD00E2D" w14:textId="77777777" w:rsidR="00565372" w:rsidRPr="00CD48A8" w:rsidRDefault="00565372" w:rsidP="00565372">
      <w:pPr>
        <w:pStyle w:val="bullets-one"/>
      </w:pPr>
      <w:r w:rsidRPr="00CD48A8">
        <w:t>Statistical properties of individual items</w:t>
      </w:r>
    </w:p>
    <w:p w14:paraId="41BCC471" w14:textId="6F8D9856" w:rsidR="00565372" w:rsidRPr="00CD48A8" w:rsidRDefault="00565372" w:rsidP="00565372">
      <w:pPr>
        <w:rPr>
          <w:color w:val="auto"/>
        </w:rPr>
      </w:pPr>
      <w:r w:rsidRPr="00CD48A8">
        <w:rPr>
          <w:lang w:eastAsia="x-none"/>
        </w:rPr>
        <w:t xml:space="preserve">Details of the psychometric criteria of form review are included in section </w:t>
      </w:r>
      <w:hyperlink w:anchor="_Test_Production_Process" w:history="1">
        <w:r w:rsidR="009455F7" w:rsidRPr="00CD48A8">
          <w:rPr>
            <w:rStyle w:val="Hyperlink"/>
            <w:i/>
            <w:lang w:eastAsia="x-none"/>
          </w:rPr>
          <w:t>3.9 Test Production Process</w:t>
        </w:r>
      </w:hyperlink>
      <w:r w:rsidR="00300681" w:rsidRPr="00CD48A8">
        <w:t xml:space="preserve">. </w:t>
      </w:r>
      <w:r w:rsidR="00300681" w:rsidRPr="00CD48A8" w:rsidDel="00565C64">
        <w:rPr>
          <w:rStyle w:val="Hyperlink"/>
          <w:color w:val="auto"/>
          <w:u w:val="none"/>
          <w:lang w:eastAsia="x-none"/>
        </w:rPr>
        <w:t xml:space="preserve">Note that </w:t>
      </w:r>
      <w:r w:rsidR="00394B83" w:rsidRPr="00CD48A8" w:rsidDel="00565C64">
        <w:rPr>
          <w:rStyle w:val="Hyperlink"/>
          <w:color w:val="auto"/>
          <w:u w:val="none"/>
          <w:lang w:eastAsia="x-none"/>
        </w:rPr>
        <w:t xml:space="preserve">test assembly activities were not </w:t>
      </w:r>
      <w:r w:rsidR="00EA41C6" w:rsidRPr="00CD48A8" w:rsidDel="00565C64">
        <w:rPr>
          <w:rStyle w:val="Hyperlink"/>
          <w:color w:val="auto"/>
          <w:u w:val="none"/>
          <w:lang w:eastAsia="x-none"/>
        </w:rPr>
        <w:t xml:space="preserve">conducted for the </w:t>
      </w:r>
      <w:r w:rsidR="00EA41C6" w:rsidRPr="00CD48A8" w:rsidDel="00565C64">
        <w:rPr>
          <w:lang w:eastAsia="x-none"/>
        </w:rPr>
        <w:t>2020–</w:t>
      </w:r>
      <w:r w:rsidR="002D5289" w:rsidRPr="00CD48A8">
        <w:rPr>
          <w:lang w:eastAsia="x-none"/>
        </w:rPr>
        <w:t>‍</w:t>
      </w:r>
      <w:r w:rsidR="00EA41C6" w:rsidRPr="00CD48A8" w:rsidDel="00565C64">
        <w:t>20</w:t>
      </w:r>
      <w:r w:rsidR="00EA41C6" w:rsidRPr="00CD48A8" w:rsidDel="00565C64">
        <w:rPr>
          <w:lang w:eastAsia="x-none"/>
        </w:rPr>
        <w:t>21 administration</w:t>
      </w:r>
      <w:r w:rsidR="00240079" w:rsidRPr="00CD48A8" w:rsidDel="00565C64">
        <w:rPr>
          <w:lang w:eastAsia="x-none"/>
        </w:rPr>
        <w:t xml:space="preserve"> because </w:t>
      </w:r>
      <w:r w:rsidR="007A6311" w:rsidRPr="00CD48A8" w:rsidDel="00565C64">
        <w:rPr>
          <w:lang w:eastAsia="x-none"/>
        </w:rPr>
        <w:t xml:space="preserve">the sample size </w:t>
      </w:r>
      <w:r w:rsidR="009F09B6" w:rsidRPr="00CD48A8">
        <w:rPr>
          <w:lang w:eastAsia="x-none"/>
        </w:rPr>
        <w:t>for tests administered in</w:t>
      </w:r>
      <w:r w:rsidR="007A6311" w:rsidRPr="00CD48A8" w:rsidDel="00565C64">
        <w:rPr>
          <w:lang w:eastAsia="x-none"/>
        </w:rPr>
        <w:t xml:space="preserve"> </w:t>
      </w:r>
      <w:r w:rsidR="00A715F5" w:rsidRPr="00CD48A8" w:rsidDel="00565C64">
        <w:rPr>
          <w:lang w:eastAsia="x-none"/>
        </w:rPr>
        <w:t>201</w:t>
      </w:r>
      <w:r w:rsidR="00933917" w:rsidRPr="00CD48A8">
        <w:rPr>
          <w:lang w:eastAsia="x-none"/>
        </w:rPr>
        <w:t>9</w:t>
      </w:r>
      <w:r w:rsidR="00A715F5" w:rsidRPr="00CD48A8" w:rsidDel="00565C64">
        <w:rPr>
          <w:lang w:eastAsia="x-none"/>
        </w:rPr>
        <w:t>–</w:t>
      </w:r>
      <w:r w:rsidR="00A715F5" w:rsidRPr="00CD48A8" w:rsidDel="00565C64">
        <w:t>20</w:t>
      </w:r>
      <w:r w:rsidR="00A715F5" w:rsidRPr="00CD48A8" w:rsidDel="00565C64">
        <w:rPr>
          <w:lang w:eastAsia="x-none"/>
        </w:rPr>
        <w:t>20</w:t>
      </w:r>
      <w:r w:rsidR="003D1A85" w:rsidRPr="00CD48A8">
        <w:rPr>
          <w:lang w:eastAsia="x-none"/>
        </w:rPr>
        <w:t>, which were reused in 2020–2021,</w:t>
      </w:r>
      <w:r w:rsidR="00A715F5" w:rsidRPr="00CD48A8" w:rsidDel="00565C64">
        <w:rPr>
          <w:lang w:eastAsia="x-none"/>
        </w:rPr>
        <w:t xml:space="preserve"> </w:t>
      </w:r>
      <w:r w:rsidR="007A6311" w:rsidRPr="00CD48A8" w:rsidDel="00565C64">
        <w:rPr>
          <w:lang w:eastAsia="x-none"/>
        </w:rPr>
        <w:t xml:space="preserve">was too small </w:t>
      </w:r>
      <w:r w:rsidR="00164605" w:rsidRPr="00CD48A8">
        <w:rPr>
          <w:lang w:eastAsia="x-none"/>
        </w:rPr>
        <w:t>for</w:t>
      </w:r>
      <w:r w:rsidR="00642932" w:rsidRPr="00CD48A8" w:rsidDel="00565C64">
        <w:rPr>
          <w:lang w:eastAsia="x-none"/>
        </w:rPr>
        <w:t xml:space="preserve"> analysis.</w:t>
      </w:r>
    </w:p>
    <w:p w14:paraId="0E2F372E" w14:textId="4DEDEDE3" w:rsidR="00903D4F" w:rsidRPr="00CD48A8" w:rsidRDefault="00903D4F" w:rsidP="00331E16">
      <w:pPr>
        <w:pStyle w:val="Heading3"/>
      </w:pPr>
      <w:bookmarkStart w:id="287" w:name="_Toc93411793"/>
      <w:bookmarkStart w:id="288" w:name="_Toc102976238"/>
      <w:r w:rsidRPr="00CD48A8">
        <w:t>Test Administration</w:t>
      </w:r>
      <w:bookmarkEnd w:id="287"/>
      <w:bookmarkEnd w:id="288"/>
    </w:p>
    <w:p w14:paraId="70FD7922" w14:textId="261A0FFB" w:rsidR="00BD3388" w:rsidRPr="00CD48A8" w:rsidRDefault="00BD3388" w:rsidP="00BD3388">
      <w:r w:rsidRPr="00CD48A8">
        <w:t xml:space="preserve">The CSA </w:t>
      </w:r>
      <w:r w:rsidR="007928BF" w:rsidRPr="00CD48A8">
        <w:t>was</w:t>
      </w:r>
      <w:r w:rsidRPr="00CD48A8">
        <w:t xml:space="preserve"> administered online using the secure browser and TDS, ensuring a secure, confidential, standardized, consistent, and appropriate administration for students</w:t>
      </w:r>
      <w:r w:rsidRPr="00CD48A8">
        <w:rPr>
          <w:color w:val="363636"/>
        </w:rPr>
        <w:t>.</w:t>
      </w:r>
      <w:r w:rsidRPr="00CD48A8">
        <w:t xml:space="preserve"> Additional information about the administration of the CSA can be found in </w:t>
      </w:r>
      <w:hyperlink w:anchor="_Chapter_4:_Test" w:history="1">
        <w:r w:rsidRPr="00CD48A8">
          <w:rPr>
            <w:rStyle w:val="Hyperlink"/>
            <w:i/>
          </w:rPr>
          <w:t>Chapter 4: Test Administration</w:t>
        </w:r>
      </w:hyperlink>
      <w:r w:rsidRPr="00CD48A8">
        <w:t>.</w:t>
      </w:r>
    </w:p>
    <w:p w14:paraId="44649150" w14:textId="24DA599F" w:rsidR="00903D4F" w:rsidRPr="00CD48A8" w:rsidRDefault="00903D4F" w:rsidP="00FB33EE">
      <w:pPr>
        <w:pStyle w:val="Heading4"/>
      </w:pPr>
      <w:bookmarkStart w:id="289" w:name="_Toc102976239"/>
      <w:r w:rsidRPr="00CD48A8">
        <w:t>Test Security and Confidentiality</w:t>
      </w:r>
      <w:bookmarkEnd w:id="289"/>
    </w:p>
    <w:p w14:paraId="3E021EA9" w14:textId="50E3EA06" w:rsidR="00BD3388" w:rsidRPr="00CD48A8" w:rsidRDefault="00BD3388" w:rsidP="00BD3388">
      <w:r w:rsidRPr="00CD48A8">
        <w:t>All tests within the CAASPP System are secure. For the CSA, every person with access to test materials maintained the security and confidentiality of the tests. ETS’ internal Code of Ethics requires that all test information, including tangible materials (</w:t>
      </w:r>
      <w:r w:rsidR="006C1EA9" w:rsidRPr="00CD48A8">
        <w:t>such as</w:t>
      </w:r>
      <w:r w:rsidRPr="00CD48A8">
        <w:t xml:space="preserve"> test questions and test results), confidential files, processes, and activities </w:t>
      </w:r>
      <w:r w:rsidR="006C1EA9" w:rsidRPr="00CD48A8">
        <w:t xml:space="preserve">were </w:t>
      </w:r>
      <w:r w:rsidRPr="00CD48A8">
        <w:t xml:space="preserve">kept secure. To ensure security for all tests that ETS develops or handles, ETS maintains an Office of Testing Integrity (OTI). A detailed description of the OTI and its mission is presented in subsection </w:t>
      </w:r>
      <w:hyperlink w:anchor="_ETS’_Office_of" w:history="1">
        <w:r w:rsidR="00AB035A" w:rsidRPr="00CD48A8">
          <w:rPr>
            <w:rStyle w:val="Hyperlink"/>
            <w:i/>
          </w:rPr>
          <w:t>4.6.1 ETS’ Office of Testing Integrity</w:t>
        </w:r>
      </w:hyperlink>
      <w:r w:rsidRPr="00CD48A8">
        <w:t>.</w:t>
      </w:r>
    </w:p>
    <w:p w14:paraId="725F1A80" w14:textId="5295B9DA" w:rsidR="00BD3388" w:rsidRPr="00CD48A8" w:rsidRDefault="00BD3388" w:rsidP="00BD3388">
      <w:pPr>
        <w:rPr>
          <w:lang w:bidi="en-US"/>
        </w:rPr>
      </w:pPr>
      <w:r w:rsidRPr="00CD48A8">
        <w:t xml:space="preserve">In the pursuit of enforcing secure practices, ETS strives to safeguard the various processes involved in a test development and administration cycle. The practices related to each of the following security processes are discussed in detail in section </w:t>
      </w:r>
      <w:hyperlink w:anchor="_Test_Security_and" w:history="1">
        <w:r w:rsidR="00AF3A38" w:rsidRPr="00CD48A8">
          <w:rPr>
            <w:rStyle w:val="Hyperlink"/>
            <w:i/>
          </w:rPr>
          <w:t>4.6 Test Security and Confidentiality</w:t>
        </w:r>
      </w:hyperlink>
      <w:r w:rsidRPr="00CD48A8">
        <w:rPr>
          <w:lang w:bidi="en-US"/>
        </w:rPr>
        <w:t>:</w:t>
      </w:r>
    </w:p>
    <w:p w14:paraId="458889ED" w14:textId="5507B995" w:rsidR="00BD3388" w:rsidRPr="00CD48A8" w:rsidRDefault="00F96A97" w:rsidP="00BD3388">
      <w:pPr>
        <w:pStyle w:val="bullets-one"/>
        <w:rPr>
          <w:rStyle w:val="Hyperlink"/>
          <w:color w:val="auto"/>
        </w:rPr>
      </w:pPr>
      <w:hyperlink w:anchor="_Procedures_to_Maintain" w:history="1">
        <w:r w:rsidR="001E04E1" w:rsidRPr="00CD48A8">
          <w:rPr>
            <w:rStyle w:val="Hyperlink"/>
          </w:rPr>
          <w:t>Procedures to maintain s</w:t>
        </w:r>
        <w:r w:rsidR="00BD3388" w:rsidRPr="00CD48A8">
          <w:rPr>
            <w:rStyle w:val="Hyperlink"/>
          </w:rPr>
          <w:t>tandardization of test security</w:t>
        </w:r>
      </w:hyperlink>
    </w:p>
    <w:p w14:paraId="5B884787" w14:textId="24677DB8" w:rsidR="00CF68DA" w:rsidRPr="00CD48A8" w:rsidRDefault="00F96A97" w:rsidP="00BD3388">
      <w:pPr>
        <w:pStyle w:val="bullets-one"/>
        <w:rPr>
          <w:rStyle w:val="Hyperlink"/>
          <w:color w:val="auto"/>
        </w:rPr>
      </w:pPr>
      <w:hyperlink w:anchor="_Test_Security_Monitoring" w:history="1">
        <w:r w:rsidR="00CF68DA" w:rsidRPr="00CD48A8">
          <w:rPr>
            <w:rStyle w:val="Hyperlink"/>
          </w:rPr>
          <w:t>Test security monitoring</w:t>
        </w:r>
      </w:hyperlink>
    </w:p>
    <w:p w14:paraId="22201274" w14:textId="314EC799" w:rsidR="00BD3388" w:rsidRPr="00CD48A8" w:rsidRDefault="00F96A97" w:rsidP="00BD3388">
      <w:pPr>
        <w:pStyle w:val="bullets-one"/>
        <w:rPr>
          <w:rStyle w:val="Hyperlink"/>
          <w:color w:val="auto"/>
        </w:rPr>
      </w:pPr>
      <w:hyperlink w:anchor="_Security_of_Electronic_1" w:history="1">
        <w:r w:rsidR="00BD3388" w:rsidRPr="00CD48A8">
          <w:rPr>
            <w:rStyle w:val="Hyperlink"/>
          </w:rPr>
          <w:t>Security of electronic files using a firewall</w:t>
        </w:r>
      </w:hyperlink>
    </w:p>
    <w:p w14:paraId="4370BF50" w14:textId="364C048F" w:rsidR="00BD3388" w:rsidRPr="00CD48A8" w:rsidRDefault="00F96A97" w:rsidP="00BD3388">
      <w:pPr>
        <w:pStyle w:val="bullets-one"/>
        <w:rPr>
          <w:rStyle w:val="Hyperlink"/>
          <w:color w:val="auto"/>
        </w:rPr>
      </w:pPr>
      <w:hyperlink w:anchor="_Transfer_of_Scores" w:history="1">
        <w:r w:rsidR="00BD3388" w:rsidRPr="00CD48A8">
          <w:rPr>
            <w:rStyle w:val="Hyperlink"/>
          </w:rPr>
          <w:t>Transfer of scores via secure data exchange</w:t>
        </w:r>
      </w:hyperlink>
    </w:p>
    <w:p w14:paraId="57682B5D" w14:textId="1D57C2D5" w:rsidR="00BD3388" w:rsidRPr="00CD48A8" w:rsidRDefault="00F96A97" w:rsidP="00BD3388">
      <w:pPr>
        <w:pStyle w:val="bullets-one"/>
        <w:rPr>
          <w:rStyle w:val="Hyperlink"/>
          <w:color w:val="auto"/>
        </w:rPr>
      </w:pPr>
      <w:hyperlink w:anchor="_Data_Management_in" w:history="1">
        <w:r w:rsidR="00BD3388" w:rsidRPr="00CD48A8">
          <w:rPr>
            <w:rStyle w:val="Hyperlink"/>
          </w:rPr>
          <w:t>Data managemen</w:t>
        </w:r>
        <w:r w:rsidR="001E04E1" w:rsidRPr="00CD48A8">
          <w:rPr>
            <w:rStyle w:val="Hyperlink"/>
          </w:rPr>
          <w:t>t in the secure database</w:t>
        </w:r>
      </w:hyperlink>
    </w:p>
    <w:p w14:paraId="52547DAE" w14:textId="4ADA39E6" w:rsidR="00BD3388" w:rsidRPr="00CD48A8" w:rsidRDefault="00F96A97" w:rsidP="00BD3388">
      <w:pPr>
        <w:pStyle w:val="bullets-one"/>
        <w:rPr>
          <w:rStyle w:val="Hyperlink"/>
          <w:color w:val="auto"/>
        </w:rPr>
      </w:pPr>
      <w:hyperlink w:anchor="_Statistical_Analysis_on" w:history="1">
        <w:r w:rsidR="00BD3388" w:rsidRPr="00CD48A8">
          <w:rPr>
            <w:rStyle w:val="Hyperlink"/>
          </w:rPr>
          <w:t>Statistical analysi</w:t>
        </w:r>
        <w:r w:rsidR="001E04E1" w:rsidRPr="00CD48A8">
          <w:rPr>
            <w:rStyle w:val="Hyperlink"/>
          </w:rPr>
          <w:t>s on secure server</w:t>
        </w:r>
        <w:r w:rsidR="00BD3388" w:rsidRPr="00CD48A8">
          <w:rPr>
            <w:rStyle w:val="Hyperlink"/>
          </w:rPr>
          <w:t>s</w:t>
        </w:r>
      </w:hyperlink>
    </w:p>
    <w:p w14:paraId="0E664F76" w14:textId="30EC0233" w:rsidR="00BD3388" w:rsidRPr="00CD48A8" w:rsidRDefault="00F96A97" w:rsidP="00BD3388">
      <w:pPr>
        <w:pStyle w:val="bullets-one"/>
        <w:rPr>
          <w:rStyle w:val="Hyperlink"/>
          <w:color w:val="auto"/>
        </w:rPr>
      </w:pPr>
      <w:hyperlink w:anchor="_Student_Confidentiality" w:history="1">
        <w:r w:rsidR="00BD3388" w:rsidRPr="00CD48A8">
          <w:rPr>
            <w:rStyle w:val="Hyperlink"/>
          </w:rPr>
          <w:t>Student confidentiality</w:t>
        </w:r>
      </w:hyperlink>
    </w:p>
    <w:p w14:paraId="06030DC7" w14:textId="691D299A" w:rsidR="00BD3388" w:rsidRPr="00CD48A8" w:rsidRDefault="00F96A97" w:rsidP="00BD3388">
      <w:pPr>
        <w:pStyle w:val="bullets-one"/>
        <w:rPr>
          <w:rStyle w:val="Hyperlink"/>
          <w:color w:val="auto"/>
        </w:rPr>
      </w:pPr>
      <w:hyperlink w:anchor="_Student_Test_Results" w:history="1">
        <w:r w:rsidR="00BD3388" w:rsidRPr="00CD48A8">
          <w:rPr>
            <w:rStyle w:val="Hyperlink"/>
          </w:rPr>
          <w:t>Student test results</w:t>
        </w:r>
      </w:hyperlink>
    </w:p>
    <w:p w14:paraId="1D7B0795" w14:textId="7194B346" w:rsidR="008734CE" w:rsidRPr="00CD48A8" w:rsidRDefault="008734CE" w:rsidP="00FB33EE">
      <w:pPr>
        <w:pStyle w:val="Heading4"/>
      </w:pPr>
      <w:bookmarkStart w:id="290" w:name="_Toc102976240"/>
      <w:r w:rsidRPr="00CD48A8">
        <w:t>Procedures to Maintain Standardization</w:t>
      </w:r>
      <w:bookmarkEnd w:id="290"/>
    </w:p>
    <w:p w14:paraId="3E804E77" w14:textId="77777777" w:rsidR="00BD3388" w:rsidRPr="00CD48A8" w:rsidRDefault="00BD3388" w:rsidP="00BD3388">
      <w:r w:rsidRPr="00CD48A8">
        <w:t>ETS takes all necessary measures to ensure the standardization of CSA administration. The measures for standardization include, but are not limited to, the aspects described in these subsections.</w:t>
      </w:r>
    </w:p>
    <w:p w14:paraId="6EF403F6" w14:textId="77777777" w:rsidR="00BD3388" w:rsidRPr="00CD48A8" w:rsidRDefault="00BD3388" w:rsidP="00BD3388">
      <w:pPr>
        <w:pStyle w:val="Heading5"/>
        <w:ind w:left="792" w:hanging="648"/>
      </w:pPr>
      <w:bookmarkStart w:id="291" w:name="_Toc459039132"/>
      <w:bookmarkStart w:id="292" w:name="_Toc520202646"/>
      <w:r w:rsidRPr="00CD48A8">
        <w:t>Test Administrators</w:t>
      </w:r>
      <w:bookmarkEnd w:id="291"/>
      <w:bookmarkEnd w:id="292"/>
    </w:p>
    <w:p w14:paraId="2248DA92" w14:textId="1ED1F94D" w:rsidR="00BD3388" w:rsidRPr="00CD48A8" w:rsidRDefault="00BD3388" w:rsidP="00BD3388">
      <w:r w:rsidRPr="00CD48A8">
        <w:t>The CSA</w:t>
      </w:r>
      <w:r w:rsidR="00DA707A" w:rsidRPr="00CD48A8">
        <w:t xml:space="preserve"> is</w:t>
      </w:r>
      <w:r w:rsidRPr="00CD48A8">
        <w:t xml:space="preserve"> administered in conjunction with the other assessments that compose the CAASPP System. ETS employs processes to ensure the standardization of an administration cycle; these processes are discussed in more detail in subsection </w:t>
      </w:r>
      <w:hyperlink w:anchor="_Procedures_to_Maintain">
        <w:r w:rsidR="0070261C" w:rsidRPr="00CD48A8">
          <w:rPr>
            <w:rStyle w:val="Hyperlink"/>
            <w:i/>
            <w:iCs/>
          </w:rPr>
          <w:t>4.6.2 Procedures to Maintain Standardization of Test Security</w:t>
        </w:r>
      </w:hyperlink>
      <w:r w:rsidRPr="00CD48A8">
        <w:t>.</w:t>
      </w:r>
    </w:p>
    <w:p w14:paraId="5FF5E396" w14:textId="4BA1F0B0" w:rsidR="00BD3388" w:rsidRPr="00CD48A8" w:rsidRDefault="00BD3388" w:rsidP="00BD3388">
      <w:bookmarkStart w:id="293" w:name="_Hlk65047548"/>
      <w:r w:rsidRPr="00CD48A8">
        <w:t xml:space="preserve">Staff at local educational agencies (LEAs) involved in CSA administration include LEA CAASPP coordinators, CAASPP test site coordinators, and test administrators. The responsibilities of each of the staff members are described in the </w:t>
      </w:r>
      <w:r w:rsidRPr="00CD48A8">
        <w:rPr>
          <w:i/>
        </w:rPr>
        <w:t xml:space="preserve">CAASPP Online Test Administration Manual </w:t>
      </w:r>
      <w:r w:rsidRPr="00CD48A8">
        <w:t>(CDE, 202</w:t>
      </w:r>
      <w:r w:rsidR="008815A9" w:rsidRPr="00CD48A8">
        <w:t>1</w:t>
      </w:r>
      <w:r w:rsidR="00CD5D97" w:rsidRPr="00CD48A8">
        <w:t>c</w:t>
      </w:r>
      <w:r w:rsidRPr="00CD48A8">
        <w:t>)</w:t>
      </w:r>
      <w:r w:rsidRPr="00CD48A8">
        <w:rPr>
          <w:rFonts w:eastAsia="Times New Roman"/>
        </w:rPr>
        <w:t>.</w:t>
      </w:r>
    </w:p>
    <w:p w14:paraId="7728D572" w14:textId="77777777" w:rsidR="00BD3388" w:rsidRPr="00CD48A8" w:rsidRDefault="00BD3388" w:rsidP="00BD3388">
      <w:pPr>
        <w:pStyle w:val="Heading5"/>
        <w:ind w:left="792" w:hanging="648"/>
      </w:pPr>
      <w:bookmarkStart w:id="294" w:name="_Toc459039133"/>
      <w:bookmarkStart w:id="295" w:name="_Toc520202647"/>
      <w:bookmarkEnd w:id="293"/>
      <w:r w:rsidRPr="00CD48A8">
        <w:t>Test Directions</w:t>
      </w:r>
      <w:bookmarkEnd w:id="294"/>
      <w:bookmarkEnd w:id="295"/>
    </w:p>
    <w:p w14:paraId="74915C17" w14:textId="77777777" w:rsidR="00BD3388" w:rsidRPr="00CD48A8" w:rsidRDefault="00BD3388" w:rsidP="00BD3388">
      <w:pPr>
        <w:rPr>
          <w:i/>
        </w:rPr>
      </w:pPr>
      <w:r w:rsidRPr="00CD48A8">
        <w:t>Several series of instructions regarding the CAASPP administration are compiled in detailed manuals and provided to the LEA staff. Such documents include, but are not limited to, the following:</w:t>
      </w:r>
    </w:p>
    <w:p w14:paraId="0786CAEE" w14:textId="0B890D7F" w:rsidR="00BD3388" w:rsidRPr="00CD48A8" w:rsidRDefault="00BD3388" w:rsidP="00BC2F34">
      <w:pPr>
        <w:pStyle w:val="bullets"/>
        <w:numPr>
          <w:ilvl w:val="0"/>
          <w:numId w:val="56"/>
        </w:numPr>
        <w:ind w:left="864" w:hanging="288"/>
        <w:rPr>
          <w:b/>
        </w:rPr>
      </w:pPr>
      <w:bookmarkStart w:id="296" w:name="_Hlk65047568"/>
      <w:r w:rsidRPr="00CD48A8">
        <w:rPr>
          <w:b/>
          <w:i/>
        </w:rPr>
        <w:t>CAASPP Online Test Administration Manual</w:t>
      </w:r>
      <w:r w:rsidRPr="00CD48A8">
        <w:rPr>
          <w:b/>
        </w:rPr>
        <w:t>—</w:t>
      </w:r>
      <w:r w:rsidRPr="00CD48A8">
        <w:rPr>
          <w:bCs/>
        </w:rPr>
        <w:t xml:space="preserve">This is </w:t>
      </w:r>
      <w:r w:rsidRPr="00CD48A8">
        <w:t xml:space="preserve">a </w:t>
      </w:r>
      <w:r w:rsidR="00DC7A71" w:rsidRPr="00CD48A8">
        <w:t xml:space="preserve">web-based </w:t>
      </w:r>
      <w:r w:rsidRPr="00CD48A8">
        <w:t xml:space="preserve">manual that provides test administration procedures and guidelines for LEA CAASPP coordinators and CAASPP test site coordinators, as well as the script and </w:t>
      </w:r>
      <w:r w:rsidRPr="00CD48A8">
        <w:rPr>
          <w:i/>
          <w:iCs/>
        </w:rPr>
        <w:t>Directions for Administration</w:t>
      </w:r>
      <w:r w:rsidRPr="00CD48A8">
        <w:t xml:space="preserve"> to be followed exactly by test administrators during a testing session (CDE, 202</w:t>
      </w:r>
      <w:r w:rsidR="00560F09" w:rsidRPr="00CD48A8">
        <w:t>1</w:t>
      </w:r>
      <w:r w:rsidR="00CD5D97" w:rsidRPr="00CD48A8">
        <w:t>c</w:t>
      </w:r>
      <w:r w:rsidRPr="00CD48A8">
        <w:t xml:space="preserve">). (Refer to </w:t>
      </w:r>
      <w:hyperlink w:anchor="_5.4.4.2_CAASPP_Online" w:history="1">
        <w:r w:rsidRPr="00CD48A8">
          <w:rPr>
            <w:rStyle w:val="Hyperlink"/>
            <w:i/>
          </w:rPr>
          <w:t>4.</w:t>
        </w:r>
        <w:r w:rsidR="00235E93" w:rsidRPr="00CD48A8">
          <w:rPr>
            <w:rStyle w:val="Hyperlink"/>
            <w:i/>
          </w:rPr>
          <w:t>2</w:t>
        </w:r>
        <w:r w:rsidRPr="00CD48A8">
          <w:rPr>
            <w:rStyle w:val="Hyperlink"/>
            <w:i/>
          </w:rPr>
          <w:t>.4.2 CAASPP Online Test Administration Manual</w:t>
        </w:r>
      </w:hyperlink>
      <w:r w:rsidRPr="00CD48A8">
        <w:t xml:space="preserve"> in </w:t>
      </w:r>
      <w:bookmarkStart w:id="297" w:name="_Hlk39471343"/>
      <w:r w:rsidRPr="00CD48A8">
        <w:fldChar w:fldCharType="begin"/>
      </w:r>
      <w:r w:rsidR="00FB2123" w:rsidRPr="00CD48A8">
        <w:instrText>HYPERLINK  \l "_Chapter_4:_Test"</w:instrText>
      </w:r>
      <w:r w:rsidRPr="00CD48A8">
        <w:fldChar w:fldCharType="separate"/>
      </w:r>
      <w:r w:rsidRPr="00CD48A8">
        <w:rPr>
          <w:rStyle w:val="Hyperlink"/>
        </w:rPr>
        <w:t>chapter 4</w:t>
      </w:r>
      <w:r w:rsidRPr="00CD48A8">
        <w:rPr>
          <w:rStyle w:val="Hyperlink"/>
        </w:rPr>
        <w:fldChar w:fldCharType="end"/>
      </w:r>
      <w:bookmarkEnd w:id="297"/>
      <w:r w:rsidRPr="00CD48A8">
        <w:t xml:space="preserve"> for more information.)</w:t>
      </w:r>
    </w:p>
    <w:p w14:paraId="784AFF8A" w14:textId="1A038F55" w:rsidR="009716AA" w:rsidRPr="00CD48A8" w:rsidRDefault="009716AA" w:rsidP="009716AA">
      <w:pPr>
        <w:pStyle w:val="bullets"/>
        <w:spacing w:before="0"/>
        <w:rPr>
          <w:bCs/>
        </w:rPr>
      </w:pPr>
      <w:bookmarkStart w:id="298" w:name="_Toc459039134"/>
      <w:bookmarkStart w:id="299" w:name="_Ref478753219"/>
      <w:r w:rsidRPr="00CD48A8">
        <w:rPr>
          <w:b/>
          <w:i/>
        </w:rPr>
        <w:t>Spring Administration Information for Educators—</w:t>
      </w:r>
      <w:r w:rsidRPr="00CD48A8">
        <w:rPr>
          <w:bCs/>
          <w:iCs/>
        </w:rPr>
        <w:t xml:space="preserve">This is a web-based manual that was developed in response to the need to test students remotely. It supplements the </w:t>
      </w:r>
      <w:r w:rsidRPr="00CD48A8">
        <w:rPr>
          <w:bCs/>
          <w:i/>
        </w:rPr>
        <w:t>CAASPP Online Test Administration Manual</w:t>
      </w:r>
      <w:r w:rsidRPr="00CD48A8">
        <w:rPr>
          <w:bCs/>
          <w:iCs/>
        </w:rPr>
        <w:t xml:space="preserve"> (CDE, 2021d). (Refer to </w:t>
      </w:r>
      <w:hyperlink w:anchor="_Spring_Administration_Information" w:history="1">
        <w:r w:rsidRPr="00CD48A8">
          <w:rPr>
            <w:rStyle w:val="Hyperlink"/>
            <w:bCs/>
            <w:i/>
          </w:rPr>
          <w:t>4.2.4.3 Spring Administration Information for Educators</w:t>
        </w:r>
      </w:hyperlink>
      <w:r w:rsidRPr="00CD48A8">
        <w:t xml:space="preserve"> in </w:t>
      </w:r>
      <w:hyperlink w:anchor="_Chapter_4:_Test" w:history="1">
        <w:r w:rsidRPr="00CD48A8">
          <w:rPr>
            <w:rStyle w:val="Hyperlink"/>
          </w:rPr>
          <w:t>chapter 4</w:t>
        </w:r>
      </w:hyperlink>
      <w:r w:rsidRPr="00CD48A8">
        <w:rPr>
          <w:bCs/>
          <w:iCs/>
        </w:rPr>
        <w:t xml:space="preserve"> for more information.)</w:t>
      </w:r>
    </w:p>
    <w:p w14:paraId="5923C794" w14:textId="7AF70D77" w:rsidR="00BD3388" w:rsidRPr="00CD48A8" w:rsidRDefault="00BD3388" w:rsidP="00BC2F34">
      <w:pPr>
        <w:pStyle w:val="bullets"/>
        <w:numPr>
          <w:ilvl w:val="0"/>
          <w:numId w:val="56"/>
        </w:numPr>
        <w:ind w:left="864" w:hanging="288"/>
        <w:rPr>
          <w:b/>
          <w:i/>
        </w:rPr>
      </w:pPr>
      <w:r w:rsidRPr="00CD48A8">
        <w:rPr>
          <w:b/>
          <w:i/>
        </w:rPr>
        <w:t>CAASPP and English Language Proficiency Assessments for California (ELPAC) Test Operations Management System</w:t>
      </w:r>
      <w:r w:rsidR="00FB00AF" w:rsidRPr="00CD48A8">
        <w:rPr>
          <w:b/>
          <w:i/>
        </w:rPr>
        <w:t xml:space="preserve"> (TOMS)</w:t>
      </w:r>
      <w:r w:rsidRPr="00CD48A8">
        <w:rPr>
          <w:b/>
          <w:i/>
        </w:rPr>
        <w:t xml:space="preserve"> User Guide</w:t>
      </w:r>
      <w:r w:rsidRPr="00CD48A8">
        <w:rPr>
          <w:b/>
        </w:rPr>
        <w:t>—</w:t>
      </w:r>
      <w:r w:rsidRPr="00CD48A8">
        <w:rPr>
          <w:bCs/>
        </w:rPr>
        <w:t xml:space="preserve">This is </w:t>
      </w:r>
      <w:r w:rsidRPr="00CD48A8">
        <w:t xml:space="preserve">a </w:t>
      </w:r>
      <w:r w:rsidR="00DC7A71" w:rsidRPr="00CD48A8">
        <w:t xml:space="preserve">web-based </w:t>
      </w:r>
      <w:r w:rsidRPr="00CD48A8">
        <w:t>manual that provides instructions for TOMS</w:t>
      </w:r>
      <w:r w:rsidR="00D23E37" w:rsidRPr="00CD48A8">
        <w:t>,</w:t>
      </w:r>
      <w:r w:rsidRPr="00CD48A8">
        <w:t xml:space="preserve"> allowing LEA staff, including LEA CAASPP coordinators and CAASPP test site coordinators, to perform a number of tasks</w:t>
      </w:r>
      <w:r w:rsidR="00EA34DC" w:rsidRPr="00CD48A8">
        <w:t>,</w:t>
      </w:r>
      <w:r w:rsidRPr="00CD48A8">
        <w:t xml:space="preserve"> including setting up test administrations, adding and managing users, assigning tests, and configuring </w:t>
      </w:r>
      <w:r w:rsidR="00D31590" w:rsidRPr="00CD48A8">
        <w:t xml:space="preserve">computer-based </w:t>
      </w:r>
      <w:r w:rsidRPr="00CD48A8">
        <w:t>student test settings (CDE, 202</w:t>
      </w:r>
      <w:r w:rsidR="00560F09" w:rsidRPr="00CD48A8">
        <w:t>1</w:t>
      </w:r>
      <w:r w:rsidR="00291413" w:rsidRPr="00CD48A8">
        <w:t>b</w:t>
      </w:r>
      <w:r w:rsidRPr="00CD48A8">
        <w:t xml:space="preserve">). (Refer to </w:t>
      </w:r>
      <w:hyperlink w:anchor="_CAASPP_and_English" w:history="1">
        <w:r w:rsidRPr="00CD48A8">
          <w:rPr>
            <w:rStyle w:val="Hyperlink"/>
            <w:i/>
          </w:rPr>
          <w:t>4.</w:t>
        </w:r>
        <w:r w:rsidR="00D12995" w:rsidRPr="00CD48A8">
          <w:rPr>
            <w:rStyle w:val="Hyperlink"/>
            <w:i/>
          </w:rPr>
          <w:t>2</w:t>
        </w:r>
        <w:r w:rsidRPr="00CD48A8">
          <w:rPr>
            <w:rStyle w:val="Hyperlink"/>
            <w:i/>
          </w:rPr>
          <w:t>.4.</w:t>
        </w:r>
        <w:r w:rsidR="009716AA" w:rsidRPr="00CD48A8">
          <w:rPr>
            <w:rStyle w:val="Hyperlink"/>
            <w:i/>
          </w:rPr>
          <w:t>4</w:t>
        </w:r>
        <w:r w:rsidRPr="00CD48A8">
          <w:rPr>
            <w:rStyle w:val="Hyperlink"/>
            <w:i/>
          </w:rPr>
          <w:t xml:space="preserve"> CAASPP and English Language Proficiency Assessments for California </w:t>
        </w:r>
        <w:r w:rsidR="00FB2123" w:rsidRPr="00CD48A8">
          <w:rPr>
            <w:rStyle w:val="Hyperlink"/>
            <w:i/>
          </w:rPr>
          <w:t>Test Operations Management System</w:t>
        </w:r>
        <w:r w:rsidRPr="00CD48A8">
          <w:rPr>
            <w:rStyle w:val="Hyperlink"/>
            <w:i/>
          </w:rPr>
          <w:t xml:space="preserve"> User Guide</w:t>
        </w:r>
      </w:hyperlink>
      <w:r w:rsidRPr="00CD48A8">
        <w:t xml:space="preserve"> in </w:t>
      </w:r>
      <w:hyperlink w:anchor="_Chapter_4:_Test" w:history="1">
        <w:r w:rsidR="00FB2123" w:rsidRPr="00CD48A8">
          <w:rPr>
            <w:rStyle w:val="Hyperlink"/>
          </w:rPr>
          <w:t>chapter 4</w:t>
        </w:r>
      </w:hyperlink>
      <w:r w:rsidRPr="00CD48A8">
        <w:t xml:space="preserve"> for more information.)</w:t>
      </w:r>
    </w:p>
    <w:p w14:paraId="074D306D" w14:textId="14DD8054" w:rsidR="00903D4F" w:rsidRPr="00CD48A8" w:rsidRDefault="00D051BB" w:rsidP="00331E16">
      <w:pPr>
        <w:pStyle w:val="Heading3"/>
      </w:pPr>
      <w:bookmarkStart w:id="300" w:name="_Toc93411794"/>
      <w:bookmarkStart w:id="301" w:name="_Toc102976241"/>
      <w:bookmarkEnd w:id="296"/>
      <w:bookmarkEnd w:id="298"/>
      <w:bookmarkEnd w:id="299"/>
      <w:r w:rsidRPr="00CD48A8">
        <w:t xml:space="preserve">Fairness and </w:t>
      </w:r>
      <w:r w:rsidR="00F51394" w:rsidRPr="00CD48A8">
        <w:t>Accessibility</w:t>
      </w:r>
      <w:bookmarkEnd w:id="300"/>
      <w:bookmarkEnd w:id="301"/>
    </w:p>
    <w:p w14:paraId="5A9B0DAD" w14:textId="77777777" w:rsidR="00587253" w:rsidRPr="00CD48A8" w:rsidRDefault="00587253" w:rsidP="00587253">
      <w:r w:rsidRPr="00CD48A8">
        <w:t>There are several procedures in place to ensure that the CSA is fair and accessible to all test takers. This section provides information on the available accessibility resources to use with the CSA. Additionally, the differential item functioning (DIF) analysis used to identify items that may function differently across groups of examinees (e.g., gender) is also discussed briefly.</w:t>
      </w:r>
    </w:p>
    <w:p w14:paraId="3E14C206" w14:textId="52D9176D" w:rsidR="00056BFD" w:rsidRPr="00CD48A8" w:rsidRDefault="00587253" w:rsidP="00587253">
      <w:r w:rsidRPr="00CD48A8">
        <w:t>California public school students in grades three through twelve participate in the CAASPP System of assessments, including students with disabilities and English learner students. Additional resources are sometimes needed for these students. The CDE provides a full range of assessment resources for all students.</w:t>
      </w:r>
    </w:p>
    <w:p w14:paraId="51660407" w14:textId="77777777" w:rsidR="00056BFD" w:rsidRPr="00CD48A8" w:rsidRDefault="00056BFD" w:rsidP="00056BFD">
      <w:pPr>
        <w:pStyle w:val="Heading4"/>
      </w:pPr>
      <w:bookmarkStart w:id="302" w:name="_Toc102976242"/>
      <w:r w:rsidRPr="00CD48A8">
        <w:t>Universal Tools, Designated Supports, and Accommodations</w:t>
      </w:r>
      <w:bookmarkEnd w:id="302"/>
    </w:p>
    <w:p w14:paraId="78A359F3" w14:textId="099C2F41" w:rsidR="00587253" w:rsidRPr="00CD48A8" w:rsidRDefault="00587253" w:rsidP="00587253">
      <w:r w:rsidRPr="00CD48A8">
        <w:t xml:space="preserve">There are four different categories of student accessibility resources in the California assessment accessibility system, including universal tools, designated supports, accommodations, and unlisted resources that are permitted for </w:t>
      </w:r>
      <w:bookmarkStart w:id="303" w:name="_Hlk65047603"/>
      <w:r w:rsidRPr="00CD48A8">
        <w:t xml:space="preserve">use in CAASPP </w:t>
      </w:r>
      <w:r w:rsidR="00410F8F" w:rsidRPr="00CD48A8">
        <w:t xml:space="preserve">computer-based </w:t>
      </w:r>
      <w:r w:rsidRPr="00CD48A8">
        <w:t xml:space="preserve">assessments. These are listed in the CDE </w:t>
      </w:r>
      <w:r w:rsidR="002D1A7D" w:rsidRPr="00CD48A8">
        <w:rPr>
          <w:iCs/>
        </w:rPr>
        <w:t xml:space="preserve">California </w:t>
      </w:r>
      <w:r w:rsidR="00560F09" w:rsidRPr="00CD48A8">
        <w:rPr>
          <w:iCs/>
        </w:rPr>
        <w:t>A</w:t>
      </w:r>
      <w:r w:rsidR="002D1A7D" w:rsidRPr="00CD48A8">
        <w:rPr>
          <w:iCs/>
        </w:rPr>
        <w:t xml:space="preserve">ssessment </w:t>
      </w:r>
      <w:r w:rsidR="00560F09" w:rsidRPr="00CD48A8">
        <w:rPr>
          <w:iCs/>
        </w:rPr>
        <w:t>A</w:t>
      </w:r>
      <w:r w:rsidR="002D1A7D" w:rsidRPr="00CD48A8">
        <w:rPr>
          <w:iCs/>
        </w:rPr>
        <w:t xml:space="preserve">ccessibility </w:t>
      </w:r>
      <w:r w:rsidR="00560F09" w:rsidRPr="00CD48A8">
        <w:rPr>
          <w:iCs/>
        </w:rPr>
        <w:t>R</w:t>
      </w:r>
      <w:r w:rsidR="002D1A7D" w:rsidRPr="00CD48A8">
        <w:rPr>
          <w:iCs/>
        </w:rPr>
        <w:t xml:space="preserve">esources </w:t>
      </w:r>
      <w:r w:rsidR="00560F09" w:rsidRPr="00CD48A8">
        <w:rPr>
          <w:iCs/>
        </w:rPr>
        <w:t>M</w:t>
      </w:r>
      <w:r w:rsidR="002D1A7D" w:rsidRPr="00CD48A8">
        <w:rPr>
          <w:iCs/>
        </w:rPr>
        <w:t>atrix</w:t>
      </w:r>
      <w:r w:rsidRPr="00CD48A8">
        <w:t xml:space="preserve"> </w:t>
      </w:r>
      <w:r w:rsidR="00560F09" w:rsidRPr="00CD48A8">
        <w:t>(Accessibility Matrix)</w:t>
      </w:r>
      <w:r w:rsidRPr="00CD48A8">
        <w:t xml:space="preserve"> (CDE, </w:t>
      </w:r>
      <w:r w:rsidR="0046403F" w:rsidRPr="00CD48A8">
        <w:t>2020</w:t>
      </w:r>
      <w:r w:rsidRPr="00CD48A8">
        <w:t>).</w:t>
      </w:r>
    </w:p>
    <w:bookmarkEnd w:id="303"/>
    <w:p w14:paraId="2DBEAD59" w14:textId="26387BC6" w:rsidR="00587253" w:rsidRPr="00CD48A8" w:rsidRDefault="00587253" w:rsidP="00587253">
      <w:r w:rsidRPr="00CD48A8">
        <w:rPr>
          <w:b/>
        </w:rPr>
        <w:t xml:space="preserve">Universal tools </w:t>
      </w:r>
      <w:r w:rsidRPr="00CD48A8">
        <w:t xml:space="preserve">are available to all students. These resources may be turned on and off when embedded as part of the technology platform for the </w:t>
      </w:r>
      <w:r w:rsidR="00056BFD" w:rsidRPr="00CD48A8">
        <w:t xml:space="preserve">computer-based </w:t>
      </w:r>
      <w:r w:rsidRPr="00CD48A8">
        <w:t>CSA on the basis of student preference and selection.</w:t>
      </w:r>
    </w:p>
    <w:p w14:paraId="070D02BB" w14:textId="77777777" w:rsidR="00587253" w:rsidRPr="00CD48A8" w:rsidRDefault="00587253" w:rsidP="00587253">
      <w:r w:rsidRPr="00CD48A8">
        <w:rPr>
          <w:b/>
        </w:rPr>
        <w:t>Designated supports</w:t>
      </w:r>
      <w:r w:rsidRPr="00CD48A8">
        <w:t xml:space="preserve"> are available when determined as needed by an educator or team of educators, with parent/guardian and student input as appropriate, or when specified in the student’s individualized education program (IEP) or Section 504 plan.</w:t>
      </w:r>
    </w:p>
    <w:p w14:paraId="192E79C8" w14:textId="77777777" w:rsidR="00587253" w:rsidRPr="00CD48A8" w:rsidRDefault="00587253" w:rsidP="00587253">
      <w:r w:rsidRPr="00CD48A8">
        <w:rPr>
          <w:b/>
        </w:rPr>
        <w:t>Accommodations</w:t>
      </w:r>
      <w:r w:rsidRPr="00CD48A8">
        <w:t xml:space="preserve"> must be permitted on the CSA for all eligible students when specified in the student’s IEP or Section 504 plan.</w:t>
      </w:r>
    </w:p>
    <w:p w14:paraId="2702A9D3" w14:textId="7104634D" w:rsidR="00587253" w:rsidRPr="00CD48A8" w:rsidRDefault="00587253" w:rsidP="00587253">
      <w:r w:rsidRPr="00CD48A8">
        <w:t>Unlisted resources are non-embedded and made available if specified in the eligible student’s IEP or Section 504 plan and only on approval by the CDE.</w:t>
      </w:r>
    </w:p>
    <w:p w14:paraId="5062831F" w14:textId="1F11B3FB" w:rsidR="00984696" w:rsidRPr="00CD48A8" w:rsidRDefault="00F96A97" w:rsidP="00587253">
      <w:hyperlink w:anchor="_Appendix_4.B:_Special" w:history="1">
        <w:r w:rsidR="00984696" w:rsidRPr="00CD48A8">
          <w:rPr>
            <w:rStyle w:val="Hyperlink"/>
          </w:rPr>
          <w:t>Appendix 4.B</w:t>
        </w:r>
      </w:hyperlink>
      <w:r w:rsidR="00984696" w:rsidRPr="00CD48A8">
        <w:t xml:space="preserve"> </w:t>
      </w:r>
      <w:r w:rsidR="00754E85" w:rsidRPr="00CD48A8">
        <w:rPr>
          <w:color w:val="auto"/>
        </w:rPr>
        <w:t xml:space="preserve">presents counts and percentages of students assigned designated supports, accommodations, </w:t>
      </w:r>
      <w:r w:rsidR="00FC5705" w:rsidRPr="00CD48A8">
        <w:rPr>
          <w:color w:val="auto"/>
        </w:rPr>
        <w:t>and</w:t>
      </w:r>
      <w:r w:rsidR="00754E85" w:rsidRPr="00CD48A8">
        <w:rPr>
          <w:color w:val="auto"/>
        </w:rPr>
        <w:t xml:space="preserve"> unlisted resources for the 2020–2021 CSA administration. </w:t>
      </w:r>
      <w:r w:rsidR="00C26BE6" w:rsidRPr="00CD48A8">
        <w:rPr>
          <w:rStyle w:val="Cross-Reference"/>
        </w:rPr>
        <w:fldChar w:fldCharType="begin"/>
      </w:r>
      <w:r w:rsidR="00C26BE6" w:rsidRPr="00CD48A8">
        <w:rPr>
          <w:rStyle w:val="Cross-Reference"/>
        </w:rPr>
        <w:instrText xml:space="preserve"> REF _Ref93668319 \h  \* MERGEFORMAT </w:instrText>
      </w:r>
      <w:r w:rsidR="00C26BE6" w:rsidRPr="00CD48A8">
        <w:rPr>
          <w:rStyle w:val="Cross-Reference"/>
        </w:rPr>
      </w:r>
      <w:r w:rsidR="00C26BE6" w:rsidRPr="00CD48A8">
        <w:rPr>
          <w:rStyle w:val="Cross-Reference"/>
        </w:rPr>
        <w:fldChar w:fldCharType="separate"/>
      </w:r>
      <w:r w:rsidR="00BD6A37" w:rsidRPr="00BD6A37">
        <w:rPr>
          <w:rStyle w:val="Cross-Reference"/>
        </w:rPr>
        <w:t>Table 4.B.1</w:t>
      </w:r>
      <w:r w:rsidR="00C26BE6" w:rsidRPr="00CD48A8">
        <w:rPr>
          <w:rStyle w:val="Cross-Reference"/>
        </w:rPr>
        <w:fldChar w:fldCharType="end"/>
      </w:r>
      <w:r w:rsidR="00754E85" w:rsidRPr="00CD48A8">
        <w:rPr>
          <w:color w:val="auto"/>
        </w:rPr>
        <w:t xml:space="preserve"> presents data for grades three through five, </w:t>
      </w:r>
      <w:r w:rsidR="00C26BE6" w:rsidRPr="00CD48A8">
        <w:rPr>
          <w:rStyle w:val="Cross-Reference"/>
        </w:rPr>
        <w:fldChar w:fldCharType="begin"/>
      </w:r>
      <w:r w:rsidR="00C26BE6" w:rsidRPr="00CD48A8">
        <w:rPr>
          <w:rStyle w:val="Cross-Reference"/>
        </w:rPr>
        <w:instrText xml:space="preserve"> REF _Ref93668302 \h  \* MERGEFORMAT </w:instrText>
      </w:r>
      <w:r w:rsidR="00C26BE6" w:rsidRPr="00CD48A8">
        <w:rPr>
          <w:rStyle w:val="Cross-Reference"/>
        </w:rPr>
      </w:r>
      <w:r w:rsidR="00C26BE6" w:rsidRPr="00CD48A8">
        <w:rPr>
          <w:rStyle w:val="Cross-Reference"/>
        </w:rPr>
        <w:fldChar w:fldCharType="separate"/>
      </w:r>
      <w:r w:rsidR="00BD6A37" w:rsidRPr="00BD6A37">
        <w:rPr>
          <w:rStyle w:val="Cross-Reference"/>
        </w:rPr>
        <w:t>table 4.B.2</w:t>
      </w:r>
      <w:r w:rsidR="00C26BE6" w:rsidRPr="00CD48A8">
        <w:rPr>
          <w:rStyle w:val="Cross-Reference"/>
        </w:rPr>
        <w:fldChar w:fldCharType="end"/>
      </w:r>
      <w:r w:rsidR="00754E85" w:rsidRPr="00CD48A8">
        <w:rPr>
          <w:color w:val="auto"/>
        </w:rPr>
        <w:t xml:space="preserve"> presents data for grades six through eight, and </w:t>
      </w:r>
      <w:r w:rsidR="00C26BE6" w:rsidRPr="00CD48A8">
        <w:rPr>
          <w:rStyle w:val="Cross-Reference"/>
        </w:rPr>
        <w:fldChar w:fldCharType="begin"/>
      </w:r>
      <w:r w:rsidR="00C26BE6" w:rsidRPr="00CD48A8">
        <w:rPr>
          <w:rStyle w:val="Cross-Reference"/>
        </w:rPr>
        <w:instrText xml:space="preserve"> REF _Ref93668273 \h  \* MERGEFORMAT </w:instrText>
      </w:r>
      <w:r w:rsidR="00C26BE6" w:rsidRPr="00CD48A8">
        <w:rPr>
          <w:rStyle w:val="Cross-Reference"/>
        </w:rPr>
      </w:r>
      <w:r w:rsidR="00C26BE6" w:rsidRPr="00CD48A8">
        <w:rPr>
          <w:rStyle w:val="Cross-Reference"/>
        </w:rPr>
        <w:fldChar w:fldCharType="separate"/>
      </w:r>
      <w:r w:rsidR="00BD6A37" w:rsidRPr="00BD6A37">
        <w:rPr>
          <w:rStyle w:val="Cross-Reference"/>
        </w:rPr>
        <w:t>table 4.B.3</w:t>
      </w:r>
      <w:r w:rsidR="00C26BE6" w:rsidRPr="00CD48A8">
        <w:rPr>
          <w:rStyle w:val="Cross-Reference"/>
        </w:rPr>
        <w:fldChar w:fldCharType="end"/>
      </w:r>
      <w:r w:rsidR="00754E85" w:rsidRPr="00CD48A8">
        <w:rPr>
          <w:color w:val="auto"/>
        </w:rPr>
        <w:t xml:space="preserve"> presents data aggregated data for high school.</w:t>
      </w:r>
      <w:r w:rsidR="00984696" w:rsidRPr="00CD48A8">
        <w:t xml:space="preserve"> </w:t>
      </w:r>
      <w:r w:rsidR="00863C8E" w:rsidRPr="00CD48A8">
        <w:rPr>
          <w:rStyle w:val="Cross-Reference"/>
        </w:rPr>
        <w:fldChar w:fldCharType="begin"/>
      </w:r>
      <w:r w:rsidR="00863C8E" w:rsidRPr="00CD48A8">
        <w:rPr>
          <w:rStyle w:val="Cross-Reference"/>
        </w:rPr>
        <w:instrText xml:space="preserve"> REF _Ref92894896 \h  \* MERGEFORMAT </w:instrText>
      </w:r>
      <w:r w:rsidR="00863C8E" w:rsidRPr="00CD48A8">
        <w:rPr>
          <w:rStyle w:val="Cross-Reference"/>
        </w:rPr>
      </w:r>
      <w:r w:rsidR="00863C8E" w:rsidRPr="00CD48A8">
        <w:rPr>
          <w:rStyle w:val="Cross-Reference"/>
        </w:rPr>
        <w:fldChar w:fldCharType="separate"/>
      </w:r>
      <w:r w:rsidR="00BD6A37" w:rsidRPr="00BD6A37">
        <w:rPr>
          <w:rStyle w:val="Cross-Reference"/>
        </w:rPr>
        <w:t>Table 4.4</w:t>
      </w:r>
      <w:r w:rsidR="00863C8E" w:rsidRPr="00CD48A8">
        <w:rPr>
          <w:rStyle w:val="Cross-Reference"/>
        </w:rPr>
        <w:fldChar w:fldCharType="end"/>
      </w:r>
      <w:r w:rsidR="00984696" w:rsidRPr="00CD48A8">
        <w:t xml:space="preserve"> summarizes the number of students who were assigned and actually used the accessibility resources.</w:t>
      </w:r>
    </w:p>
    <w:p w14:paraId="23F4B7FD" w14:textId="216BD0DC" w:rsidR="006F6A05" w:rsidRPr="00CD48A8" w:rsidRDefault="006F6A05" w:rsidP="0063282A">
      <w:pPr>
        <w:pStyle w:val="Heading5"/>
      </w:pPr>
      <w:bookmarkStart w:id="304" w:name="_Resources_for_Selection"/>
      <w:bookmarkEnd w:id="304"/>
      <w:r w:rsidRPr="00CD48A8">
        <w:t>Selection</w:t>
      </w:r>
    </w:p>
    <w:p w14:paraId="178D145C" w14:textId="403841EB" w:rsidR="00D67A8D" w:rsidRPr="00CD48A8" w:rsidRDefault="00587253">
      <w:bookmarkStart w:id="305" w:name="_Hlk65047656"/>
      <w:r w:rsidRPr="00CD48A8">
        <w:t xml:space="preserve">The full list of the universal tools, designated supports, and accommodations that are used in CAASPP </w:t>
      </w:r>
      <w:r w:rsidR="008F19E5" w:rsidRPr="00CD48A8">
        <w:t xml:space="preserve">computer-based </w:t>
      </w:r>
      <w:r w:rsidRPr="00CD48A8">
        <w:t>assessments, including the CSA, is documented</w:t>
      </w:r>
      <w:r w:rsidR="00560F09" w:rsidRPr="00CD48A8">
        <w:t xml:space="preserve"> in</w:t>
      </w:r>
      <w:r w:rsidRPr="00CD48A8">
        <w:t xml:space="preserve"> </w:t>
      </w:r>
      <w:r w:rsidR="00FF4947" w:rsidRPr="00CD48A8">
        <w:t xml:space="preserve">the </w:t>
      </w:r>
      <w:r w:rsidR="00560F09" w:rsidRPr="00CD48A8">
        <w:t>Accessibility Matrix</w:t>
      </w:r>
      <w:r w:rsidR="00FF4947" w:rsidRPr="00CD48A8">
        <w:t xml:space="preserve"> (CDE, 202</w:t>
      </w:r>
      <w:r w:rsidR="00594F3A" w:rsidRPr="00CD48A8">
        <w:t>0</w:t>
      </w:r>
      <w:r w:rsidR="00FF4947" w:rsidRPr="00CD48A8">
        <w:t>).</w:t>
      </w:r>
      <w:r w:rsidRPr="00CD48A8">
        <w:t xml:space="preserve"> </w:t>
      </w:r>
      <w:r w:rsidR="001602E1" w:rsidRPr="00CD48A8">
        <w:t xml:space="preserve">Most embedded and non-embedded universal tools, designated supports, and accommodations listed in parts 1, 2, and 3 of </w:t>
      </w:r>
      <w:r w:rsidR="00560F09" w:rsidRPr="00CD48A8">
        <w:t>the Accessibility Matrix</w:t>
      </w:r>
      <w:r w:rsidR="001602E1" w:rsidRPr="00CD48A8">
        <w:t xml:space="preserve"> are available through the </w:t>
      </w:r>
      <w:r w:rsidR="00DA707A" w:rsidRPr="00CD48A8">
        <w:t>computer-based</w:t>
      </w:r>
      <w:r w:rsidR="001602E1" w:rsidRPr="00CD48A8">
        <w:t xml:space="preserve"> testing interface or, in the case of non</w:t>
      </w:r>
      <w:r w:rsidR="00B94CC9" w:rsidRPr="00CD48A8">
        <w:noBreakHyphen/>
      </w:r>
      <w:r w:rsidR="001602E1" w:rsidRPr="00CD48A8">
        <w:t>embedded resources, from the school or LEA.</w:t>
      </w:r>
      <w:r w:rsidR="0069446F" w:rsidRPr="00CD48A8">
        <w:t xml:space="preserve"> Part 5 of the Accessibility Matrix includes approved unlisted resources that are available.</w:t>
      </w:r>
      <w:r w:rsidR="001602E1" w:rsidRPr="00CD48A8">
        <w:t xml:space="preserve"> School-level personnel, IEP teams, and Section 504 teams use</w:t>
      </w:r>
      <w:r w:rsidR="0097213E" w:rsidRPr="00CD48A8">
        <w:t>d</w:t>
      </w:r>
      <w:r w:rsidR="001602E1" w:rsidRPr="00CD48A8">
        <w:t xml:space="preserve"> </w:t>
      </w:r>
      <w:r w:rsidR="00560F09" w:rsidRPr="00CD48A8">
        <w:t>the Accessibility Matrix</w:t>
      </w:r>
      <w:r w:rsidR="001602E1" w:rsidRPr="00CD48A8">
        <w:t xml:space="preserve"> when deciding how best to support a student’s or students’ test-taking experience.</w:t>
      </w:r>
    </w:p>
    <w:p w14:paraId="36020029" w14:textId="03E9563D" w:rsidR="00587253" w:rsidRPr="00CD48A8" w:rsidRDefault="00587253" w:rsidP="00587253">
      <w:bookmarkStart w:id="306" w:name="_Hlk65047708"/>
      <w:bookmarkEnd w:id="305"/>
      <w:r w:rsidRPr="00CD48A8">
        <w:t xml:space="preserve">In the selection of universal tools, designated supports, and accommodations deemed necessary for individual students, the CDE </w:t>
      </w:r>
      <w:r w:rsidR="00566A43" w:rsidRPr="00CD48A8">
        <w:t>Accessibility Matrix</w:t>
      </w:r>
      <w:r w:rsidRPr="00CD48A8">
        <w:t xml:space="preserve"> follows the guidelines outlined in the Smarter Balanced Assessment Consortium’s </w:t>
      </w:r>
      <w:r w:rsidRPr="00CD48A8">
        <w:rPr>
          <w:i/>
        </w:rPr>
        <w:t>Usability, Accessibility, and Accommodations Guidelines</w:t>
      </w:r>
      <w:r w:rsidRPr="00CD48A8">
        <w:t xml:space="preserve"> (“</w:t>
      </w:r>
      <w:r w:rsidRPr="00CD48A8">
        <w:rPr>
          <w:i/>
        </w:rPr>
        <w:t>Guidelines</w:t>
      </w:r>
      <w:r w:rsidRPr="00CD48A8">
        <w:t>”) (Smarter Balanced, 2020).</w:t>
      </w:r>
      <w:r w:rsidR="0069446F" w:rsidRPr="00CD48A8">
        <w:rPr>
          <w:rStyle w:val="FootnoteReference"/>
        </w:rPr>
        <w:footnoteReference w:id="4"/>
      </w:r>
      <w:r w:rsidRPr="00CD48A8">
        <w:t xml:space="preserve"> The </w:t>
      </w:r>
      <w:r w:rsidRPr="00CD48A8">
        <w:rPr>
          <w:i/>
        </w:rPr>
        <w:t>Guidelines</w:t>
      </w:r>
      <w:r w:rsidRPr="00CD48A8">
        <w:t xml:space="preserve"> apply to all students and promote an individualized approach to the implementation of assessment best practices. The </w:t>
      </w:r>
      <w:r w:rsidRPr="00CD48A8">
        <w:rPr>
          <w:i/>
        </w:rPr>
        <w:t>Guidelines</w:t>
      </w:r>
      <w:r w:rsidRPr="00CD48A8">
        <w:t xml:space="preserve"> are intended to provide policy regarding universal tools, designated supports, and accommodations. Another manual, the </w:t>
      </w:r>
      <w:r w:rsidRPr="00CD48A8">
        <w:rPr>
          <w:i/>
        </w:rPr>
        <w:t>Smarter Balanced Usability, Accessibility, and Accommodations Implementation Guide</w:t>
      </w:r>
      <w:r w:rsidRPr="00CD48A8">
        <w:t xml:space="preserve"> (Smarter Balanced, 2014),</w:t>
      </w:r>
      <w:r w:rsidRPr="00CD48A8">
        <w:rPr>
          <w:i/>
        </w:rPr>
        <w:t xml:space="preserve"> </w:t>
      </w:r>
      <w:r w:rsidRPr="00CD48A8">
        <w:t>provides suggestions for implementation of these resources.</w:t>
      </w:r>
    </w:p>
    <w:p w14:paraId="51037151" w14:textId="49459E7A" w:rsidR="00560F09" w:rsidRPr="00CD48A8" w:rsidRDefault="00560F09" w:rsidP="00560F09">
      <w:pPr>
        <w:pStyle w:val="Heading5"/>
      </w:pPr>
      <w:bookmarkStart w:id="307" w:name="_Toc92742465"/>
      <w:bookmarkEnd w:id="306"/>
      <w:r w:rsidRPr="00CD48A8">
        <w:t>Assignment</w:t>
      </w:r>
      <w:bookmarkEnd w:id="307"/>
    </w:p>
    <w:p w14:paraId="0C1F0E50" w14:textId="0E2F7445" w:rsidR="00560F09" w:rsidRPr="00CD48A8" w:rsidRDefault="00560F09" w:rsidP="00560F09">
      <w:r w:rsidRPr="00CD48A8">
        <w:t xml:space="preserve">Designated supports and accommodations are assigned to individual students on the basis of identified student need. Such assignments are implemented in TOMS by the LEA CAASPP coordinator or CAASPP test site coordinator, either through individual assignment </w:t>
      </w:r>
      <w:r w:rsidR="00C73072" w:rsidRPr="00CD48A8">
        <w:t>in</w:t>
      </w:r>
      <w:r w:rsidRPr="00CD48A8">
        <w:t xml:space="preserve"> the student’s profile in TOMS or in a batch upload for multiple students. </w:t>
      </w:r>
      <w:r w:rsidR="00C73072" w:rsidRPr="00CD48A8">
        <w:rPr>
          <w:color w:val="auto"/>
        </w:rPr>
        <w:t>When the batch upload process was used, settings were uploaded into TOMS using a spreadsheet with data that had either been entered into a template downloaded from TOMS; or created by selecting and entering information</w:t>
      </w:r>
      <w:r w:rsidRPr="00CD48A8">
        <w:t xml:space="preserve"> into the web-based Individual Student Assessment Accessibility Profile (ISAAP) Tool. </w:t>
      </w:r>
      <w:bookmarkStart w:id="308" w:name="_Hlk91685299"/>
      <w:r w:rsidRPr="00CD48A8">
        <w:rPr>
          <w:rStyle w:val="Emphasis"/>
          <w:i w:val="0"/>
        </w:rPr>
        <w:t xml:space="preserve">The ISAAP Tool could be used by LEAs in conjunction with the </w:t>
      </w:r>
      <w:r w:rsidRPr="00CD48A8">
        <w:rPr>
          <w:i/>
        </w:rPr>
        <w:t>Guidelines</w:t>
      </w:r>
      <w:r w:rsidRPr="00CD48A8">
        <w:rPr>
          <w:iCs/>
        </w:rPr>
        <w:t xml:space="preserve"> </w:t>
      </w:r>
      <w:r w:rsidRPr="00CD48A8">
        <w:rPr>
          <w:rStyle w:val="Emphasis"/>
          <w:i w:val="0"/>
          <w:iCs/>
        </w:rPr>
        <w:t xml:space="preserve">and the </w:t>
      </w:r>
      <w:r w:rsidRPr="00CD48A8">
        <w:rPr>
          <w:rStyle w:val="Emphasis"/>
        </w:rPr>
        <w:t>CAASPP and ELPAC Accessibility Guide for Online Testing</w:t>
      </w:r>
      <w:r w:rsidRPr="00CD48A8">
        <w:rPr>
          <w:rStyle w:val="Emphasis"/>
          <w:i w:val="0"/>
        </w:rPr>
        <w:t xml:space="preserve"> (CDE, 2021a),</w:t>
      </w:r>
      <w:r w:rsidRPr="00CD48A8">
        <w:rPr>
          <w:rStyle w:val="Emphasis"/>
          <w:iCs/>
        </w:rPr>
        <w:t xml:space="preserve"> </w:t>
      </w:r>
      <w:r w:rsidRPr="00CD48A8">
        <w:t>as well as with state regulations and policies (such as the Accessibility Matrix) related to assessment accessibility</w:t>
      </w:r>
      <w:r w:rsidRPr="00CD48A8">
        <w:rPr>
          <w:i/>
        </w:rPr>
        <w:t>.</w:t>
      </w:r>
      <w:bookmarkEnd w:id="308"/>
    </w:p>
    <w:p w14:paraId="1E74DD65" w14:textId="5FE0E362" w:rsidR="00560F09" w:rsidRPr="00CD48A8" w:rsidRDefault="00560F09" w:rsidP="00560F09">
      <w:r w:rsidRPr="00CD48A8">
        <w:t>The embedded designated supports and accommodations were delivered to the student through the TDS at the time of testing</w:t>
      </w:r>
      <w:r w:rsidRPr="00CD48A8">
        <w:rPr>
          <w:color w:val="auto"/>
        </w:rPr>
        <w:t>; the non-embedded designated supports and accommodations were provided at the time of testing to the student by the LEA</w:t>
      </w:r>
      <w:r w:rsidRPr="00CD48A8">
        <w:t xml:space="preserve">. Refer to section </w:t>
      </w:r>
      <w:hyperlink w:anchor="_Systems_Overview_and" w:history="1">
        <w:r w:rsidRPr="00CD48A8">
          <w:rPr>
            <w:rStyle w:val="Hyperlink"/>
            <w:i/>
          </w:rPr>
          <w:t>1.</w:t>
        </w:r>
        <w:r w:rsidR="004C30AD" w:rsidRPr="00CD48A8">
          <w:rPr>
            <w:rStyle w:val="Hyperlink"/>
            <w:i/>
          </w:rPr>
          <w:t>10</w:t>
        </w:r>
        <w:r w:rsidRPr="00CD48A8">
          <w:rPr>
            <w:rStyle w:val="Hyperlink"/>
            <w:i/>
          </w:rPr>
          <w:t xml:space="preserve"> Systems Overview and Functionality</w:t>
        </w:r>
      </w:hyperlink>
      <w:r w:rsidRPr="00CD48A8">
        <w:t xml:space="preserve"> in </w:t>
      </w:r>
      <w:hyperlink w:anchor="_Chapter_1:_Introduction" w:history="1">
        <w:r w:rsidRPr="00CD48A8">
          <w:rPr>
            <w:rStyle w:val="Hyperlink"/>
            <w:i/>
          </w:rPr>
          <w:t>Chapter 1: Introduction</w:t>
        </w:r>
      </w:hyperlink>
      <w:r w:rsidRPr="00CD48A8">
        <w:t xml:space="preserve"> for more details regarding the TDS.</w:t>
      </w:r>
    </w:p>
    <w:p w14:paraId="7E4338AD" w14:textId="68004750" w:rsidR="006F6A05" w:rsidRPr="00CD48A8" w:rsidRDefault="63C1AFDD" w:rsidP="0063282A">
      <w:pPr>
        <w:pStyle w:val="Heading5"/>
      </w:pPr>
      <w:r w:rsidRPr="00CD48A8">
        <w:t>Delivery</w:t>
      </w:r>
    </w:p>
    <w:p w14:paraId="235BB078" w14:textId="418ABC19" w:rsidR="00587253" w:rsidRPr="00CD48A8" w:rsidRDefault="00587253" w:rsidP="00587253">
      <w:pPr>
        <w:keepLines/>
      </w:pPr>
      <w:r w:rsidRPr="00CD48A8">
        <w:t xml:space="preserve">Universal tools, designated supports, and accommodations can be delivered as either embedded or non-embedded resources. Embedded resources are digitally delivered features or settings available as part of the technology platform for the </w:t>
      </w:r>
      <w:r w:rsidR="008F19E5" w:rsidRPr="00CD48A8">
        <w:t xml:space="preserve">computer-based </w:t>
      </w:r>
      <w:r w:rsidRPr="00CD48A8">
        <w:t>CAASPP assessments. Examples of embedded resources include the braille language resource, color contrast, and closed-captioning for listening items.</w:t>
      </w:r>
    </w:p>
    <w:p w14:paraId="0F8DB94C" w14:textId="77777777" w:rsidR="00587253" w:rsidRPr="00CD48A8" w:rsidRDefault="00587253" w:rsidP="00587253">
      <w:r w:rsidRPr="00CD48A8">
        <w:t>Non-embedded resources are not part of the technology platform for the computer-administered CAASPP tests. Examples of non-embedded resources include magnification, noise buffers, and the use of a scribe.</w:t>
      </w:r>
    </w:p>
    <w:p w14:paraId="4B0A59F2" w14:textId="51801DA9" w:rsidR="00587253" w:rsidRPr="00CD48A8" w:rsidRDefault="00587253" w:rsidP="00587253">
      <w:r w:rsidRPr="00CD48A8">
        <w:t xml:space="preserve">Refer to </w:t>
      </w:r>
      <w:r w:rsidR="00814B96" w:rsidRPr="00CD48A8">
        <w:t>sub</w:t>
      </w:r>
      <w:r w:rsidRPr="00CD48A8">
        <w:t xml:space="preserve">section </w:t>
      </w:r>
      <w:hyperlink w:anchor="_Universal_Tools,_Designated" w:history="1">
        <w:r w:rsidRPr="00CD48A8">
          <w:rPr>
            <w:rStyle w:val="Hyperlink"/>
            <w:i/>
            <w:iCs/>
          </w:rPr>
          <w:t>4.</w:t>
        </w:r>
        <w:r w:rsidR="00614505" w:rsidRPr="00CD48A8">
          <w:rPr>
            <w:rStyle w:val="Hyperlink"/>
            <w:i/>
            <w:iCs/>
          </w:rPr>
          <w:t>4</w:t>
        </w:r>
        <w:r w:rsidR="0079527A" w:rsidRPr="00CD48A8">
          <w:rPr>
            <w:rStyle w:val="Hyperlink"/>
            <w:i/>
            <w:iCs/>
          </w:rPr>
          <w:t>.1</w:t>
        </w:r>
        <w:r w:rsidRPr="00CD48A8">
          <w:rPr>
            <w:rStyle w:val="Hyperlink"/>
            <w:i/>
            <w:iCs/>
          </w:rPr>
          <w:t xml:space="preserve"> </w:t>
        </w:r>
        <w:r w:rsidR="005C7D38" w:rsidRPr="00CD48A8">
          <w:rPr>
            <w:rStyle w:val="Hyperlink"/>
            <w:i/>
            <w:iCs/>
          </w:rPr>
          <w:t>Accessibility Resource Categorie</w:t>
        </w:r>
        <w:r w:rsidRPr="00CD48A8">
          <w:rPr>
            <w:rStyle w:val="Hyperlink"/>
            <w:i/>
            <w:iCs/>
          </w:rPr>
          <w:t>s</w:t>
        </w:r>
      </w:hyperlink>
      <w:r w:rsidRPr="00CD48A8">
        <w:t xml:space="preserve"> for a detailed description of the accessibility resources available to students taking the CSA.</w:t>
      </w:r>
    </w:p>
    <w:p w14:paraId="64299A29" w14:textId="0090AF22" w:rsidR="008734CE" w:rsidRPr="00CD48A8" w:rsidRDefault="5AE92EC9" w:rsidP="00FB33EE">
      <w:pPr>
        <w:pStyle w:val="Heading4"/>
      </w:pPr>
      <w:bookmarkStart w:id="309" w:name="_Toc102976243"/>
      <w:r w:rsidRPr="00CD48A8">
        <w:t xml:space="preserve">Description of </w:t>
      </w:r>
      <w:r w:rsidR="401CA3A0" w:rsidRPr="00CD48A8">
        <w:t>Differential Item Functioning</w:t>
      </w:r>
      <w:bookmarkEnd w:id="309"/>
    </w:p>
    <w:p w14:paraId="5E809AC9" w14:textId="3AFECE49" w:rsidR="00587253" w:rsidRPr="00CD48A8" w:rsidRDefault="00587253" w:rsidP="00587253">
      <w:r w:rsidRPr="00CD48A8">
        <w:rPr>
          <w:rFonts w:eastAsiaTheme="minorEastAsia"/>
          <w:lang w:eastAsia="ko-KR"/>
        </w:rPr>
        <w:t xml:space="preserve">DIF analyses are conducted to detect possible test bias by locating items for which one group of </w:t>
      </w:r>
      <w:r w:rsidRPr="00CD48A8">
        <w:t>students</w:t>
      </w:r>
      <w:r w:rsidRPr="00CD48A8">
        <w:rPr>
          <w:rFonts w:eastAsiaTheme="minorEastAsia"/>
          <w:lang w:eastAsia="ko-KR"/>
        </w:rPr>
        <w:t xml:space="preserve"> performs significantly better than another group. DIF is a collection of statistical methods used to recognize whether performance varies across different groups of examinees (e.g., male vs. female). If an item performs differentially across student groups when students are matched on ability, the item may be measuring something other than the intended construct. Therefore, it is important to identify items flagged for DIF. Content experts and bias and sensitivity experts from diverse backgrounds review these DIF-flagged items and determine the sources and meanings of performance differences. </w:t>
      </w:r>
      <w:r w:rsidRPr="00CD48A8">
        <w:t xml:space="preserve">Refer to section </w:t>
      </w:r>
      <w:hyperlink w:anchor="_Differential_Item_Functioning" w:history="1">
        <w:r w:rsidRPr="00CD48A8">
          <w:rPr>
            <w:rStyle w:val="Hyperlink"/>
            <w:i/>
            <w:iCs/>
          </w:rPr>
          <w:t>7.3 Differential Item Functioning Analyses</w:t>
        </w:r>
      </w:hyperlink>
      <w:r w:rsidRPr="00CD48A8">
        <w:t xml:space="preserve"> for additional information about DIF.</w:t>
      </w:r>
    </w:p>
    <w:p w14:paraId="01C539EB" w14:textId="7E927A56" w:rsidR="00BA3454" w:rsidRPr="00CD48A8" w:rsidRDefault="00BA3454" w:rsidP="00331E16">
      <w:pPr>
        <w:pStyle w:val="Heading3"/>
      </w:pPr>
      <w:bookmarkStart w:id="310" w:name="_Toc93411795"/>
      <w:bookmarkStart w:id="311" w:name="_Toc102976244"/>
      <w:r w:rsidRPr="00CD48A8">
        <w:t>Scor</w:t>
      </w:r>
      <w:r w:rsidR="006F6A05" w:rsidRPr="00CD48A8">
        <w:t>es</w:t>
      </w:r>
      <w:bookmarkEnd w:id="310"/>
      <w:bookmarkEnd w:id="311"/>
    </w:p>
    <w:p w14:paraId="0318BF25" w14:textId="1DBCAF2F" w:rsidR="00587253" w:rsidRPr="00CD48A8" w:rsidRDefault="00B46601" w:rsidP="00587253">
      <w:r w:rsidRPr="00CD48A8">
        <w:rPr>
          <w:color w:val="auto"/>
        </w:rPr>
        <w:t xml:space="preserve">Individual student scores were reported for the 2020–2021 </w:t>
      </w:r>
      <w:r w:rsidR="007C0F4D" w:rsidRPr="00CD48A8">
        <w:rPr>
          <w:color w:val="auto"/>
        </w:rPr>
        <w:t>CSA</w:t>
      </w:r>
      <w:r w:rsidRPr="00CD48A8">
        <w:rPr>
          <w:color w:val="auto"/>
        </w:rPr>
        <w:t xml:space="preserve"> administration. </w:t>
      </w:r>
      <w:r w:rsidR="00587253" w:rsidRPr="00CD48A8">
        <w:t>The CSA contained traditional multiple-choice (MC) items and TEIs. The MC items and TEIs were machine</w:t>
      </w:r>
      <w:r w:rsidRPr="00CD48A8">
        <w:t>-</w:t>
      </w:r>
      <w:r w:rsidR="00587253" w:rsidRPr="00CD48A8">
        <w:t>scored through the TDS. The CSA total test raw scores equal the sum of students’ scores on the operational test items.</w:t>
      </w:r>
    </w:p>
    <w:p w14:paraId="6769B193" w14:textId="5C3CA3F4" w:rsidR="00587253" w:rsidRPr="00CD48A8" w:rsidRDefault="00587253" w:rsidP="00587253">
      <w:r w:rsidRPr="00CD48A8">
        <w:t xml:space="preserve">In a typical test administration, total test raw scores on each CSA are converted to three-digit scale scores using the scaling process described in </w:t>
      </w:r>
      <w:hyperlink w:anchor="_Psychometric_Analyses_and">
        <w:r w:rsidRPr="00CD48A8">
          <w:rPr>
            <w:rStyle w:val="Hyperlink"/>
            <w:i/>
            <w:iCs/>
          </w:rPr>
          <w:t>Chapter 7: Psychometric Analyses</w:t>
        </w:r>
      </w:hyperlink>
      <w:r w:rsidRPr="00CD48A8">
        <w:t>.</w:t>
      </w:r>
    </w:p>
    <w:p w14:paraId="05DAE0C5" w14:textId="5369578D" w:rsidR="00BA3454" w:rsidRPr="00CD48A8" w:rsidRDefault="00BA3454" w:rsidP="00FB33EE">
      <w:pPr>
        <w:pStyle w:val="Heading4"/>
      </w:pPr>
      <w:bookmarkStart w:id="312" w:name="_Toc102976245"/>
      <w:r w:rsidRPr="00CD48A8">
        <w:t>Estimating Ability Scores</w:t>
      </w:r>
      <w:bookmarkEnd w:id="312"/>
    </w:p>
    <w:p w14:paraId="60C7D366" w14:textId="2A51F99E" w:rsidR="003676D8" w:rsidRPr="00CD48A8" w:rsidRDefault="003676D8" w:rsidP="003676D8">
      <w:pPr>
        <w:keepLines/>
        <w:rPr>
          <w:lang w:eastAsia="ko-KR"/>
        </w:rPr>
      </w:pPr>
      <w:bookmarkStart w:id="313" w:name="_Hlk65047763"/>
      <w:r w:rsidRPr="00CD48A8">
        <w:rPr>
          <w:lang w:eastAsia="ko-KR"/>
        </w:rPr>
        <w:t>The</w:t>
      </w:r>
      <w:r w:rsidR="00F97D78" w:rsidRPr="00CD48A8">
        <w:rPr>
          <w:lang w:eastAsia="ko-KR"/>
        </w:rPr>
        <w:t xml:space="preserve"> i</w:t>
      </w:r>
      <w:r w:rsidR="00F97D78" w:rsidRPr="00CD48A8">
        <w:t>tem response theory</w:t>
      </w:r>
      <w:r w:rsidRPr="00CD48A8">
        <w:rPr>
          <w:lang w:eastAsia="ko-KR"/>
        </w:rPr>
        <w:t xml:space="preserve"> </w:t>
      </w:r>
      <w:r w:rsidR="00F97D78" w:rsidRPr="00CD48A8">
        <w:rPr>
          <w:lang w:eastAsia="ko-KR"/>
        </w:rPr>
        <w:t>(</w:t>
      </w:r>
      <w:r w:rsidRPr="00CD48A8">
        <w:rPr>
          <w:lang w:eastAsia="ko-KR"/>
        </w:rPr>
        <w:t>IRT</w:t>
      </w:r>
      <w:r w:rsidR="00F97D78" w:rsidRPr="00CD48A8">
        <w:rPr>
          <w:lang w:eastAsia="ko-KR"/>
        </w:rPr>
        <w:t>)</w:t>
      </w:r>
      <w:r w:rsidRPr="00CD48A8">
        <w:rPr>
          <w:lang w:eastAsia="ko-KR"/>
        </w:rPr>
        <w:t xml:space="preserve"> inverse test characteristic curve method (Stocking, 1996)—where the student’s ability value is estimated to be the value for which the expected number-correct score is </w:t>
      </w:r>
      <w:bookmarkEnd w:id="313"/>
      <w:r w:rsidRPr="00CD48A8">
        <w:rPr>
          <w:lang w:eastAsia="ko-KR"/>
        </w:rPr>
        <w:t xml:space="preserve">equal to the student’s number-correct score—is used to estimate students’ overall ability parameters. For the purpose of reporting, students’ ability estimates (theta scores) are then expressed in three-digit scale scores by applying </w:t>
      </w:r>
      <w:r w:rsidR="00993990" w:rsidRPr="00CD48A8">
        <w:rPr>
          <w:lang w:eastAsia="ko-KR"/>
        </w:rPr>
        <w:t xml:space="preserve">an </w:t>
      </w:r>
      <w:r w:rsidRPr="00CD48A8">
        <w:rPr>
          <w:lang w:eastAsia="ko-KR"/>
        </w:rPr>
        <w:t>appropriate linear transformation for each grade level in a typical test administration.</w:t>
      </w:r>
    </w:p>
    <w:p w14:paraId="6D05E6F7" w14:textId="21AA3BDD" w:rsidR="003676D8" w:rsidRPr="00CD48A8" w:rsidRDefault="003676D8" w:rsidP="003676D8">
      <w:r w:rsidRPr="00CD48A8">
        <w:rPr>
          <w:lang w:eastAsia="ko-KR"/>
        </w:rPr>
        <w:t xml:space="preserve">Student performance on the reporting scale is designated into one of three score reporting ranges. </w:t>
      </w:r>
      <w:r w:rsidRPr="00CD48A8">
        <w:t xml:space="preserve">For information regarding score specifications and the establishment of score-reporting scales, refer to </w:t>
      </w:r>
      <w:hyperlink w:anchor="_Scoring_and_Reporting">
        <w:r w:rsidRPr="00CD48A8">
          <w:rPr>
            <w:rStyle w:val="Hyperlink"/>
            <w:i/>
            <w:iCs/>
          </w:rPr>
          <w:t>Chapter 6: Scoring and Reporting</w:t>
        </w:r>
      </w:hyperlink>
      <w:r w:rsidRPr="00CD48A8">
        <w:rPr>
          <w:i/>
          <w:iCs/>
        </w:rPr>
        <w:t xml:space="preserve">. </w:t>
      </w:r>
      <w:r w:rsidRPr="00CD48A8">
        <w:t xml:space="preserve">For information regarding CSA score reporting ranges, refer to </w:t>
      </w:r>
      <w:hyperlink w:anchor="_Standard_Setting">
        <w:r w:rsidRPr="00CD48A8">
          <w:rPr>
            <w:rStyle w:val="Hyperlink"/>
            <w:i/>
            <w:iCs/>
          </w:rPr>
          <w:t>Chapter 5: Standard Setting</w:t>
        </w:r>
      </w:hyperlink>
      <w:r w:rsidRPr="00CD48A8">
        <w:t xml:space="preserve"> for a description of the process used to develop preliminary threshold scores.</w:t>
      </w:r>
    </w:p>
    <w:p w14:paraId="4ABF27C5" w14:textId="3C2BB9AF" w:rsidR="00BA3454" w:rsidRPr="00CD48A8" w:rsidRDefault="00BA3454" w:rsidP="00FB33EE">
      <w:pPr>
        <w:pStyle w:val="Heading4"/>
      </w:pPr>
      <w:bookmarkStart w:id="314" w:name="_Toc102976246"/>
      <w:r w:rsidRPr="00CD48A8">
        <w:t>Score Reporting</w:t>
      </w:r>
      <w:bookmarkEnd w:id="314"/>
    </w:p>
    <w:p w14:paraId="2A4FB7AF" w14:textId="14EB5F9C" w:rsidR="003676D8" w:rsidRPr="00CD48A8" w:rsidRDefault="003676D8" w:rsidP="003676D8">
      <w:pPr>
        <w:ind w:left="180"/>
      </w:pPr>
      <w:r w:rsidRPr="00CD48A8">
        <w:t>TOMS is a secure website hosted by ETS that permits LEA users to manage aspects of CAASPP test administration such as test assignment and the assignment of test settings. It also provides a secure means for LEA CAASPP coordinators to download S</w:t>
      </w:r>
      <w:r w:rsidR="007500A1" w:rsidRPr="00CD48A8">
        <w:t xml:space="preserve">tudent </w:t>
      </w:r>
      <w:r w:rsidRPr="00CD48A8">
        <w:t>S</w:t>
      </w:r>
      <w:r w:rsidR="007500A1" w:rsidRPr="00CD48A8">
        <w:t xml:space="preserve">core </w:t>
      </w:r>
      <w:r w:rsidRPr="00CD48A8">
        <w:t>R</w:t>
      </w:r>
      <w:r w:rsidR="007500A1" w:rsidRPr="00CD48A8">
        <w:t>eport</w:t>
      </w:r>
      <w:r w:rsidRPr="00CD48A8">
        <w:t>s as PDF files.</w:t>
      </w:r>
    </w:p>
    <w:p w14:paraId="4F468964" w14:textId="6A009F84" w:rsidR="003676D8" w:rsidRPr="00CD48A8" w:rsidRDefault="00B46601" w:rsidP="003676D8">
      <w:pPr>
        <w:ind w:left="180"/>
      </w:pPr>
      <w:r w:rsidRPr="00CD48A8">
        <w:t>CAASPP scores</w:t>
      </w:r>
      <w:r w:rsidR="00AF2673" w:rsidRPr="00CD48A8">
        <w:t xml:space="preserve"> can also be viewed through</w:t>
      </w:r>
      <w:r w:rsidR="003676D8" w:rsidRPr="00CD48A8">
        <w:t xml:space="preserve"> the California Educator Reporting System (CERS</w:t>
      </w:r>
      <w:r w:rsidR="003676D8" w:rsidRPr="00CD48A8" w:rsidDel="0090632D">
        <w:t>)</w:t>
      </w:r>
      <w:r w:rsidR="003676D8" w:rsidRPr="00CD48A8">
        <w:t xml:space="preserve">, a secure website that provides authorized users with interactive and cumulative online reports for the CSA at the student, school, and LEA levels. CERS </w:t>
      </w:r>
      <w:r w:rsidRPr="00CD48A8">
        <w:t xml:space="preserve">also </w:t>
      </w:r>
      <w:r w:rsidR="003676D8" w:rsidRPr="00CD48A8">
        <w:t xml:space="preserve">provides an individual </w:t>
      </w:r>
      <w:r w:rsidRPr="00CD48A8">
        <w:t>score report</w:t>
      </w:r>
      <w:r w:rsidR="003676D8" w:rsidRPr="00CD48A8">
        <w:t xml:space="preserve">. Refer to subsection </w:t>
      </w:r>
      <w:hyperlink w:anchor="_Online_Reporting" w:history="1">
        <w:r w:rsidR="003676D8" w:rsidRPr="00CD48A8">
          <w:rPr>
            <w:rStyle w:val="Hyperlink"/>
            <w:i/>
            <w:iCs/>
          </w:rPr>
          <w:t>6.3.1 Online Reporting</w:t>
        </w:r>
      </w:hyperlink>
      <w:r w:rsidR="003676D8" w:rsidRPr="00CD48A8">
        <w:t xml:space="preserve"> for details about TOMS and CERS and subsection </w:t>
      </w:r>
      <w:hyperlink w:anchor="_Types_of_Score" w:history="1">
        <w:r w:rsidR="003676D8" w:rsidRPr="00CD48A8">
          <w:rPr>
            <w:rStyle w:val="Hyperlink"/>
            <w:i/>
            <w:iCs/>
          </w:rPr>
          <w:t>6.3.3 Types of Score Reports</w:t>
        </w:r>
      </w:hyperlink>
      <w:r w:rsidR="003676D8" w:rsidRPr="00CD48A8">
        <w:t xml:space="preserve"> for the content of each type of score report.</w:t>
      </w:r>
    </w:p>
    <w:p w14:paraId="308A13EA" w14:textId="759DD6FC" w:rsidR="00BA3454" w:rsidRPr="00CD48A8" w:rsidRDefault="00BA3454" w:rsidP="00FB33EE">
      <w:pPr>
        <w:pStyle w:val="Heading4"/>
      </w:pPr>
      <w:bookmarkStart w:id="315" w:name="_Toc102976247"/>
      <w:r w:rsidRPr="00CD48A8">
        <w:t>Aggregation Procedures</w:t>
      </w:r>
      <w:bookmarkEnd w:id="315"/>
    </w:p>
    <w:p w14:paraId="70BD739F" w14:textId="046B55E3" w:rsidR="003676D8" w:rsidRPr="00CD48A8" w:rsidRDefault="003676D8" w:rsidP="003676D8">
      <w:r w:rsidRPr="00CD48A8">
        <w:t xml:space="preserve">To provide meaningful results to </w:t>
      </w:r>
      <w:r w:rsidR="00750E9F" w:rsidRPr="00CD48A8">
        <w:t>interested educators</w:t>
      </w:r>
      <w:r w:rsidRPr="00CD48A8">
        <w:t xml:space="preserve">, CSA scores for a given grade </w:t>
      </w:r>
      <w:r w:rsidR="008E0328" w:rsidRPr="00CD48A8">
        <w:t>we</w:t>
      </w:r>
      <w:r w:rsidRPr="00CD48A8">
        <w:t xml:space="preserve">re aggregated and generated at the school, LEA or direct funded charter school, county, and state levels. State-level results are available on the Test Results for California’s Assessments website. The aggregated scores </w:t>
      </w:r>
      <w:r w:rsidR="008E0328" w:rsidRPr="00CD48A8">
        <w:t>we</w:t>
      </w:r>
      <w:r w:rsidRPr="00CD48A8">
        <w:t>re presented for all students or selected demographic student groups.</w:t>
      </w:r>
    </w:p>
    <w:p w14:paraId="2F0982FD" w14:textId="32D80EB2" w:rsidR="003676D8" w:rsidRPr="00CD48A8" w:rsidRDefault="003676D8" w:rsidP="003676D8">
      <w:r w:rsidRPr="00CD48A8">
        <w:t>Aggregate</w:t>
      </w:r>
      <w:r w:rsidR="009714C4" w:rsidRPr="00CD48A8">
        <w:t>d</w:t>
      </w:r>
      <w:r w:rsidRPr="00CD48A8">
        <w:t xml:space="preserve"> scores </w:t>
      </w:r>
      <w:r w:rsidR="008E0328" w:rsidRPr="00CD48A8">
        <w:t>we</w:t>
      </w:r>
      <w:r w:rsidRPr="00CD48A8">
        <w:t xml:space="preserve">re generated by combining student scores. They </w:t>
      </w:r>
      <w:r w:rsidR="008E0328" w:rsidRPr="00CD48A8">
        <w:t>could</w:t>
      </w:r>
      <w:r w:rsidRPr="00CD48A8">
        <w:t xml:space="preserve"> be created by combining results at the state, LEA or direct funded charter school, or school level; combining for all students; or by combining results for students who represent selected demographic student groups.</w:t>
      </w:r>
    </w:p>
    <w:p w14:paraId="1AF2F0DD" w14:textId="34F485B0" w:rsidR="003676D8" w:rsidRPr="00CD48A8" w:rsidRDefault="008E0328" w:rsidP="003676D8">
      <w:r w:rsidRPr="00CD48A8">
        <w:t>A</w:t>
      </w:r>
      <w:r w:rsidR="003676D8" w:rsidRPr="00CD48A8">
        <w:t xml:space="preserve">ggregation procedures used to present CSA results are described in section </w:t>
      </w:r>
      <w:hyperlink w:anchor="_Overview_of_Score" w:history="1">
        <w:r w:rsidR="003676D8" w:rsidRPr="00CD48A8">
          <w:rPr>
            <w:rStyle w:val="Hyperlink"/>
            <w:i/>
          </w:rPr>
          <w:t>6.2 Overview of Score Aggregation Procedures</w:t>
        </w:r>
      </w:hyperlink>
      <w:r w:rsidR="003676D8" w:rsidRPr="00CD48A8">
        <w:t>. Aggregated scores that summarize student performance by grade for selected groups of students are provided in a typical administration. The tables show the number of students with valid scores in each group, scale score means and standard deviations, and percentage in the score reporting ranges.</w:t>
      </w:r>
    </w:p>
    <w:p w14:paraId="750F16AA" w14:textId="6DEC779B" w:rsidR="003676D8" w:rsidRPr="00CD48A8" w:rsidRDefault="00DB5525" w:rsidP="003676D8">
      <w:r w:rsidRPr="00CD48A8">
        <w:t xml:space="preserve">Aggregated results by demographic variables are described in </w:t>
      </w:r>
      <w:r w:rsidR="002A22E2" w:rsidRPr="00CD48A8">
        <w:rPr>
          <w:rStyle w:val="Cross-Reference"/>
        </w:rPr>
        <w:fldChar w:fldCharType="begin"/>
      </w:r>
      <w:r w:rsidR="002A22E2" w:rsidRPr="00CD48A8">
        <w:rPr>
          <w:rStyle w:val="Cross-Reference"/>
        </w:rPr>
        <w:instrText xml:space="preserve"> REF _Ref36458303 \h  \* MERGEFORMAT </w:instrText>
      </w:r>
      <w:r w:rsidR="002A22E2" w:rsidRPr="00CD48A8">
        <w:rPr>
          <w:rStyle w:val="Cross-Reference"/>
        </w:rPr>
      </w:r>
      <w:r w:rsidR="002A22E2" w:rsidRPr="00CD48A8">
        <w:rPr>
          <w:rStyle w:val="Cross-Reference"/>
        </w:rPr>
        <w:fldChar w:fldCharType="separate"/>
      </w:r>
      <w:r w:rsidR="00C41165" w:rsidRPr="00203A4B">
        <w:rPr>
          <w:rStyle w:val="Cross-Reference"/>
        </w:rPr>
        <w:t>table</w:t>
      </w:r>
      <w:r w:rsidR="00203A4B" w:rsidRPr="00203A4B">
        <w:rPr>
          <w:rStyle w:val="Cross-Reference"/>
        </w:rPr>
        <w:t xml:space="preserve"> 4.A.1</w:t>
      </w:r>
      <w:r w:rsidR="002A22E2" w:rsidRPr="00CD48A8">
        <w:rPr>
          <w:rStyle w:val="Cross-Reference"/>
        </w:rPr>
        <w:fldChar w:fldCharType="end"/>
      </w:r>
      <w:r w:rsidRPr="00CD48A8">
        <w:t xml:space="preserve"> through </w:t>
      </w:r>
      <w:r w:rsidR="002A22E2" w:rsidRPr="00CD48A8">
        <w:rPr>
          <w:rStyle w:val="Cross-Reference"/>
        </w:rPr>
        <w:fldChar w:fldCharType="begin"/>
      </w:r>
      <w:r w:rsidR="002A22E2" w:rsidRPr="00CD48A8">
        <w:rPr>
          <w:rStyle w:val="Cross-Reference"/>
        </w:rPr>
        <w:instrText xml:space="preserve"> REF _Ref36473003 \h  \* MERGEFORMAT </w:instrText>
      </w:r>
      <w:r w:rsidR="002A22E2" w:rsidRPr="00CD48A8">
        <w:rPr>
          <w:rStyle w:val="Cross-Reference"/>
        </w:rPr>
      </w:r>
      <w:r w:rsidR="002A22E2" w:rsidRPr="00CD48A8">
        <w:rPr>
          <w:rStyle w:val="Cross-Reference"/>
        </w:rPr>
        <w:fldChar w:fldCharType="separate"/>
      </w:r>
      <w:r w:rsidR="00C41165" w:rsidRPr="00C41165">
        <w:rPr>
          <w:rStyle w:val="Cross-Reference"/>
        </w:rPr>
        <w:t>table 4.A.7</w:t>
      </w:r>
      <w:r w:rsidR="002A22E2" w:rsidRPr="00CD48A8">
        <w:rPr>
          <w:rStyle w:val="Cross-Reference"/>
        </w:rPr>
        <w:fldChar w:fldCharType="end"/>
      </w:r>
      <w:r w:rsidRPr="00CD48A8">
        <w:t xml:space="preserve"> in </w:t>
      </w:r>
      <w:hyperlink w:anchor="_Appendix_4.A:_Demographic" w:history="1">
        <w:r w:rsidRPr="00CD48A8">
          <w:rPr>
            <w:rStyle w:val="Hyperlink"/>
          </w:rPr>
          <w:t>appendix 4.A</w:t>
        </w:r>
      </w:hyperlink>
      <w:r w:rsidRPr="00CD48A8">
        <w:t>, where s</w:t>
      </w:r>
      <w:r w:rsidR="003676D8" w:rsidRPr="00CD48A8">
        <w:t>tudents are grouped by demographic characteristics, including gender, ethnicity, English language fluency, economic status (disadvantaged or not), special education services status, length of enrollment in US schools reported in the California Longitudinal Pupil Achievement Data System, self-reported Spanish-language program type, and self-reported percentage of instruction in Spanish.</w:t>
      </w:r>
      <w:r w:rsidRPr="00CD48A8">
        <w:t xml:space="preserve"> Definitions for the demographic student groups included in these tables are provided in </w:t>
      </w:r>
      <w:r w:rsidR="00E224D5" w:rsidRPr="00CD48A8">
        <w:rPr>
          <w:rStyle w:val="Cross-Reference"/>
        </w:rPr>
        <w:fldChar w:fldCharType="begin"/>
      </w:r>
      <w:r w:rsidR="00E224D5" w:rsidRPr="00CD48A8">
        <w:rPr>
          <w:rStyle w:val="Cross-Reference"/>
        </w:rPr>
        <w:instrText xml:space="preserve"> REF  _Ref100923800 \* Lower \h  \* MERGEFORMAT </w:instrText>
      </w:r>
      <w:r w:rsidR="00E224D5" w:rsidRPr="00CD48A8">
        <w:rPr>
          <w:rStyle w:val="Cross-Reference"/>
        </w:rPr>
      </w:r>
      <w:r w:rsidR="00E224D5" w:rsidRPr="00CD48A8">
        <w:rPr>
          <w:rStyle w:val="Cross-Reference"/>
        </w:rPr>
        <w:fldChar w:fldCharType="separate"/>
      </w:r>
      <w:r w:rsidR="00BD6A37" w:rsidRPr="00BD6A37">
        <w:rPr>
          <w:rStyle w:val="Cross-Reference"/>
        </w:rPr>
        <w:t>table 4.1</w:t>
      </w:r>
      <w:r w:rsidR="00E224D5" w:rsidRPr="00CD48A8">
        <w:rPr>
          <w:rStyle w:val="Cross-Reference"/>
        </w:rPr>
        <w:fldChar w:fldCharType="end"/>
      </w:r>
      <w:r w:rsidRPr="00CD48A8">
        <w:t>.</w:t>
      </w:r>
    </w:p>
    <w:p w14:paraId="54197B48" w14:textId="1DEC7C6E" w:rsidR="00BA3454" w:rsidRPr="00CD48A8" w:rsidRDefault="006C7F2F" w:rsidP="00331E16">
      <w:pPr>
        <w:pStyle w:val="Heading3"/>
      </w:pPr>
      <w:bookmarkStart w:id="316" w:name="_Toc93411796"/>
      <w:bookmarkStart w:id="317" w:name="_Toc102976248"/>
      <w:r w:rsidRPr="00CD48A8">
        <w:t xml:space="preserve">Psychometric </w:t>
      </w:r>
      <w:r w:rsidR="00BA3454" w:rsidRPr="00CD48A8">
        <w:t>Analyses</w:t>
      </w:r>
      <w:bookmarkEnd w:id="316"/>
      <w:bookmarkEnd w:id="317"/>
    </w:p>
    <w:p w14:paraId="49829449" w14:textId="4C49C464" w:rsidR="003676D8" w:rsidRPr="00CD48A8" w:rsidRDefault="73ACB0DD" w:rsidP="003676D8">
      <w:r w:rsidRPr="00CD48A8">
        <w:t xml:space="preserve">In a typical administration, psychometric analyses are conducted on the data from the CSA, including classical item analyses, DIF analyses, IRT calibration and linking, </w:t>
      </w:r>
      <w:r w:rsidR="7E6C449A" w:rsidRPr="00CD48A8">
        <w:t xml:space="preserve">testing </w:t>
      </w:r>
      <w:r w:rsidRPr="00CD48A8">
        <w:t xml:space="preserve">time analyses, and reliability analyses. The results of these analyses support understanding of item performances and internal structure and provide validity evidence for both response processes and scoring. Detailed descriptions of these analyses are presented in </w:t>
      </w:r>
      <w:hyperlink w:anchor="_Psychometric_Analyses_and">
        <w:r w:rsidRPr="00CD48A8">
          <w:rPr>
            <w:rStyle w:val="Hyperlink"/>
            <w:i/>
            <w:iCs/>
          </w:rPr>
          <w:t>Chapter 7: Psychometric Analyses</w:t>
        </w:r>
      </w:hyperlink>
      <w:r w:rsidRPr="00CD48A8">
        <w:t>.</w:t>
      </w:r>
      <w:r w:rsidR="00023849" w:rsidRPr="00CD48A8">
        <w:t xml:space="preserve"> </w:t>
      </w:r>
      <w:r w:rsidR="007C498B" w:rsidRPr="00CD48A8">
        <w:t xml:space="preserve">In the 2020‒2021 administration, all psychometric analyses were conducted and </w:t>
      </w:r>
      <w:r w:rsidR="00FD3075" w:rsidRPr="00CD48A8">
        <w:t>are</w:t>
      </w:r>
      <w:r w:rsidR="007C498B" w:rsidRPr="00CD48A8">
        <w:t xml:space="preserve"> reported in th</w:t>
      </w:r>
      <w:r w:rsidR="00FD3075" w:rsidRPr="00CD48A8">
        <w:t>is</w:t>
      </w:r>
      <w:r w:rsidR="007C498B" w:rsidRPr="00CD48A8">
        <w:t xml:space="preserve"> technical report.</w:t>
      </w:r>
    </w:p>
    <w:p w14:paraId="1BAEE476" w14:textId="03825970" w:rsidR="00BA3454" w:rsidRPr="00CD48A8" w:rsidRDefault="00BA3454" w:rsidP="00331E16">
      <w:pPr>
        <w:pStyle w:val="Heading3"/>
      </w:pPr>
      <w:bookmarkStart w:id="318" w:name="_Standard_Setting_1"/>
      <w:bookmarkStart w:id="319" w:name="_Toc93411797"/>
      <w:bookmarkStart w:id="320" w:name="_Toc102976249"/>
      <w:bookmarkEnd w:id="318"/>
      <w:r w:rsidRPr="00CD48A8">
        <w:t>Standard Setting</w:t>
      </w:r>
      <w:bookmarkEnd w:id="319"/>
      <w:bookmarkEnd w:id="320"/>
    </w:p>
    <w:p w14:paraId="19D2D998" w14:textId="77777777" w:rsidR="003676D8" w:rsidRPr="00CD48A8" w:rsidRDefault="003676D8" w:rsidP="00033143">
      <w:pPr>
        <w:keepNext/>
        <w:keepLines/>
        <w:rPr>
          <w:rFonts w:eastAsiaTheme="minorEastAsia"/>
          <w:lang w:eastAsia="ko-KR"/>
        </w:rPr>
      </w:pPr>
      <w:r w:rsidRPr="00CD48A8">
        <w:t>Standard setting was conducted and score reporting ranges were established after the 2018–‍</w:t>
      </w:r>
      <w:r w:rsidRPr="00CD48A8">
        <w:rPr>
          <w:rFonts w:eastAsia="Arial"/>
          <w:lang w:eastAsia="zh-CN"/>
        </w:rPr>
        <w:t>20</w:t>
      </w:r>
      <w:r w:rsidRPr="00CD48A8">
        <w:t xml:space="preserve">19 administration, which was the first operational administration of the CSA. </w:t>
      </w:r>
      <w:r w:rsidRPr="00CD48A8">
        <w:rPr>
          <w:rFonts w:eastAsiaTheme="minorEastAsia"/>
          <w:lang w:eastAsia="ko-KR"/>
        </w:rPr>
        <w:t>Student performance on the reporting scale was designated into one of three ranges as follows:</w:t>
      </w:r>
    </w:p>
    <w:p w14:paraId="48F25CF5" w14:textId="349DCFF2" w:rsidR="003676D8" w:rsidRPr="00CD48A8" w:rsidRDefault="003676D8" w:rsidP="00BC2F34">
      <w:pPr>
        <w:pStyle w:val="Numbered"/>
        <w:numPr>
          <w:ilvl w:val="0"/>
          <w:numId w:val="58"/>
        </w:numPr>
        <w:ind w:left="864" w:hanging="288"/>
        <w:contextualSpacing/>
      </w:pPr>
      <w:r w:rsidRPr="00CD48A8">
        <w:t>Score Reporting Range 1</w:t>
      </w:r>
    </w:p>
    <w:p w14:paraId="14E4FA73" w14:textId="300AF4FD" w:rsidR="003676D8" w:rsidRPr="00CD48A8" w:rsidRDefault="003676D8" w:rsidP="00BC2F34">
      <w:pPr>
        <w:pStyle w:val="Numbered"/>
        <w:numPr>
          <w:ilvl w:val="0"/>
          <w:numId w:val="58"/>
        </w:numPr>
        <w:ind w:left="864" w:hanging="288"/>
        <w:contextualSpacing/>
      </w:pPr>
      <w:r w:rsidRPr="00CD48A8">
        <w:t>Score Reporting Range 2</w:t>
      </w:r>
    </w:p>
    <w:p w14:paraId="2F68C048" w14:textId="5604DC9F" w:rsidR="003676D8" w:rsidRPr="00CD48A8" w:rsidRDefault="003676D8" w:rsidP="00BC2F34">
      <w:pPr>
        <w:pStyle w:val="Numbered"/>
        <w:numPr>
          <w:ilvl w:val="0"/>
          <w:numId w:val="58"/>
        </w:numPr>
        <w:ind w:left="864" w:hanging="288"/>
        <w:contextualSpacing/>
      </w:pPr>
      <w:r w:rsidRPr="00CD48A8">
        <w:t>Score Reporting Range 3</w:t>
      </w:r>
    </w:p>
    <w:p w14:paraId="60A54DF7" w14:textId="45000286" w:rsidR="003676D8" w:rsidRPr="00CD48A8" w:rsidRDefault="003676D8" w:rsidP="003676D8">
      <w:r w:rsidRPr="00CD48A8">
        <w:t xml:space="preserve">For information regarding development of the CSA threshold score recommendations, refer to </w:t>
      </w:r>
      <w:hyperlink w:anchor="_Standard_Setting">
        <w:r w:rsidRPr="00CD48A8">
          <w:rPr>
            <w:rStyle w:val="Hyperlink"/>
            <w:i/>
            <w:iCs/>
          </w:rPr>
          <w:t>Chapter 5: Standard Setting</w:t>
        </w:r>
      </w:hyperlink>
      <w:r w:rsidRPr="00CD48A8">
        <w:t>.</w:t>
      </w:r>
    </w:p>
    <w:p w14:paraId="442B63D0" w14:textId="4F4EC2BC" w:rsidR="00903D4F" w:rsidRPr="00CD48A8" w:rsidRDefault="00903D4F" w:rsidP="0042071C">
      <w:pPr>
        <w:pStyle w:val="Heading3"/>
        <w:pageBreakBefore/>
        <w:numPr>
          <w:ilvl w:val="0"/>
          <w:numId w:val="0"/>
        </w:numPr>
      </w:pPr>
      <w:bookmarkStart w:id="321" w:name="_Toc93411798"/>
      <w:bookmarkStart w:id="322" w:name="_Toc102976250"/>
      <w:r w:rsidRPr="00CD48A8">
        <w:t>References</w:t>
      </w:r>
      <w:bookmarkEnd w:id="321"/>
      <w:bookmarkEnd w:id="322"/>
    </w:p>
    <w:p w14:paraId="0A3CAB54" w14:textId="6D3D60E5" w:rsidR="003D5C1A" w:rsidRPr="00CD48A8" w:rsidRDefault="003D5C1A" w:rsidP="003D5C1A">
      <w:pPr>
        <w:pStyle w:val="References"/>
      </w:pPr>
      <w:r w:rsidRPr="00CD48A8">
        <w:t xml:space="preserve">California Department of Education. (2020). </w:t>
      </w:r>
      <w:r w:rsidRPr="00CD48A8">
        <w:rPr>
          <w:i/>
        </w:rPr>
        <w:t>California assessment accessibility resources matrix.</w:t>
      </w:r>
      <w:r w:rsidRPr="00CD48A8">
        <w:t xml:space="preserve"> </w:t>
      </w:r>
      <w:bookmarkStart w:id="323" w:name="_Hlk71121626"/>
      <w:r w:rsidRPr="00CD48A8">
        <w:t>California Department of Education website.</w:t>
      </w:r>
      <w:bookmarkEnd w:id="323"/>
    </w:p>
    <w:p w14:paraId="4DE4B07E" w14:textId="54C7C22E" w:rsidR="003D5C1A" w:rsidRPr="00CD48A8" w:rsidRDefault="003D5C1A" w:rsidP="003D5C1A">
      <w:pPr>
        <w:pStyle w:val="References"/>
      </w:pPr>
      <w:r w:rsidRPr="00CD48A8">
        <w:t xml:space="preserve">California Department of Education. (2021a). </w:t>
      </w:r>
      <w:r w:rsidRPr="00CD48A8">
        <w:rPr>
          <w:i/>
        </w:rPr>
        <w:t>CAASPP and ELPAC</w:t>
      </w:r>
      <w:r w:rsidRPr="00CD48A8">
        <w:t xml:space="preserve"> </w:t>
      </w:r>
      <w:r w:rsidRPr="00CD48A8">
        <w:rPr>
          <w:i/>
        </w:rPr>
        <w:t>accessibility guide for online testing.</w:t>
      </w:r>
      <w:r w:rsidRPr="00CD48A8">
        <w:t xml:space="preserve"> Sacramento, CA: California Department of Education.</w:t>
      </w:r>
    </w:p>
    <w:p w14:paraId="66304DF0" w14:textId="4B5387ED" w:rsidR="00267A06" w:rsidRPr="00CD48A8" w:rsidRDefault="00267A06" w:rsidP="00267A06">
      <w:pPr>
        <w:pStyle w:val="References"/>
      </w:pPr>
      <w:r w:rsidRPr="00CD48A8">
        <w:rPr>
          <w:szCs w:val="20"/>
        </w:rPr>
        <w:t>California Department of Education. (202</w:t>
      </w:r>
      <w:r w:rsidR="00291413" w:rsidRPr="00CD48A8">
        <w:rPr>
          <w:szCs w:val="20"/>
        </w:rPr>
        <w:t>1b</w:t>
      </w:r>
      <w:r w:rsidRPr="00CD48A8">
        <w:rPr>
          <w:szCs w:val="20"/>
        </w:rPr>
        <w:t xml:space="preserve">). </w:t>
      </w:r>
      <w:r w:rsidRPr="00CD48A8">
        <w:rPr>
          <w:i/>
          <w:szCs w:val="20"/>
        </w:rPr>
        <w:t>CAASPP and ELPAC Test Operations Management System user guide</w:t>
      </w:r>
      <w:r w:rsidRPr="00CD48A8">
        <w:rPr>
          <w:szCs w:val="20"/>
        </w:rPr>
        <w:t>. Sacramento, CA: California Department of Education.</w:t>
      </w:r>
    </w:p>
    <w:p w14:paraId="662AE5E6" w14:textId="178B6183" w:rsidR="00267A06" w:rsidRPr="00CD48A8" w:rsidRDefault="00267A06" w:rsidP="00267A06">
      <w:pPr>
        <w:pStyle w:val="References"/>
      </w:pPr>
      <w:r w:rsidRPr="00CD48A8">
        <w:t>California Department of Education. (202</w:t>
      </w:r>
      <w:r w:rsidR="00CD5D97" w:rsidRPr="00CD48A8">
        <w:t>1c</w:t>
      </w:r>
      <w:r w:rsidRPr="00CD48A8">
        <w:t xml:space="preserve">). </w:t>
      </w:r>
      <w:r w:rsidRPr="00CD48A8">
        <w:rPr>
          <w:i/>
        </w:rPr>
        <w:t>CAASPP online test administration manual.</w:t>
      </w:r>
      <w:r w:rsidRPr="00CD48A8">
        <w:t xml:space="preserve"> Sacramento, CA: California Department of Education.</w:t>
      </w:r>
    </w:p>
    <w:p w14:paraId="5A7F4E08" w14:textId="77777777" w:rsidR="009716AA" w:rsidRPr="00CD48A8" w:rsidRDefault="009716AA" w:rsidP="002E2223">
      <w:pPr>
        <w:pStyle w:val="References"/>
        <w:rPr>
          <w:rStyle w:val="Hyperlink"/>
          <w:color w:val="auto"/>
        </w:rPr>
      </w:pPr>
      <w:r w:rsidRPr="00CD48A8">
        <w:t xml:space="preserve">California Department of Education. (2021d). </w:t>
      </w:r>
      <w:r w:rsidRPr="00CD48A8">
        <w:rPr>
          <w:i/>
          <w:iCs/>
        </w:rPr>
        <w:t>Spring administration information for educators.</w:t>
      </w:r>
      <w:r w:rsidRPr="00CD48A8">
        <w:t xml:space="preserve"> Sacramento, CA: California Department of Education.</w:t>
      </w:r>
    </w:p>
    <w:p w14:paraId="411F36B2" w14:textId="0BAD69B5" w:rsidR="00267A06" w:rsidRPr="00CD48A8" w:rsidRDefault="00267A06" w:rsidP="00267A06">
      <w:pPr>
        <w:pStyle w:val="References"/>
      </w:pPr>
      <w:r w:rsidRPr="00CD48A8">
        <w:t xml:space="preserve">Educational Testing Service. (2014). </w:t>
      </w:r>
      <w:r w:rsidRPr="00CD48A8">
        <w:rPr>
          <w:i/>
        </w:rPr>
        <w:t>ETS standards for quality and fairness</w:t>
      </w:r>
      <w:r w:rsidRPr="00CD48A8">
        <w:t>. Princeton, NJ: Educational Testing Service.</w:t>
      </w:r>
    </w:p>
    <w:p w14:paraId="6582312A" w14:textId="6DE73A6F" w:rsidR="00267A06" w:rsidRPr="00CD48A8" w:rsidRDefault="00267A06" w:rsidP="00267A06">
      <w:pPr>
        <w:pStyle w:val="References"/>
        <w:rPr>
          <w:lang w:bidi="en-US"/>
        </w:rPr>
      </w:pPr>
      <w:bookmarkStart w:id="324" w:name="_Item_Development_and"/>
      <w:bookmarkEnd w:id="324"/>
      <w:r w:rsidRPr="00CD48A8">
        <w:t xml:space="preserve">Smarter Balanced Assessment Consortium. (2014). </w:t>
      </w:r>
      <w:r w:rsidRPr="00CD48A8">
        <w:rPr>
          <w:i/>
        </w:rPr>
        <w:t xml:space="preserve">Smarter Balanced Assessment Consortium: Usability, accessibility, and accommodations implementation guide. </w:t>
      </w:r>
      <w:r w:rsidRPr="00CD48A8">
        <w:t>Los Angeles, CA: Smarter Balanced Assessment Consortium and National Center on Educational Outcomes.</w:t>
      </w:r>
    </w:p>
    <w:p w14:paraId="4EA504AE" w14:textId="40E2D525" w:rsidR="00267A06" w:rsidRPr="00CD48A8" w:rsidRDefault="00267A06" w:rsidP="00267A06">
      <w:pPr>
        <w:pStyle w:val="References"/>
      </w:pPr>
      <w:r w:rsidRPr="00CD48A8">
        <w:rPr>
          <w:lang w:bidi="en-US"/>
        </w:rPr>
        <w:t xml:space="preserve">Smarter Balanced Assessment Consortium. (2020). </w:t>
      </w:r>
      <w:r w:rsidRPr="00CD48A8">
        <w:rPr>
          <w:i/>
          <w:lang w:bidi="en-US"/>
        </w:rPr>
        <w:t>Smarter Balanced Assessment Consortium: Usability, accessibility, and accommodations guidelines</w:t>
      </w:r>
      <w:r w:rsidRPr="00CD48A8">
        <w:rPr>
          <w:lang w:bidi="en-US"/>
        </w:rPr>
        <w:t>. Los Angeles, CA: Smarter Balanced Assessment Consortium.</w:t>
      </w:r>
    </w:p>
    <w:p w14:paraId="2BB15AAF" w14:textId="77777777" w:rsidR="00267A06" w:rsidRPr="00CD48A8" w:rsidRDefault="00267A06" w:rsidP="00267A06">
      <w:pPr>
        <w:pStyle w:val="References"/>
        <w:rPr>
          <w:shd w:val="clear" w:color="auto" w:fill="FFFFFF"/>
        </w:rPr>
      </w:pPr>
      <w:r w:rsidRPr="00CD48A8">
        <w:rPr>
          <w:shd w:val="clear" w:color="auto" w:fill="FFFFFF"/>
        </w:rPr>
        <w:t xml:space="preserve">Stocking, M. L. (1996). </w:t>
      </w:r>
      <w:r w:rsidRPr="00CD48A8">
        <w:rPr>
          <w:iCs/>
          <w:shd w:val="clear" w:color="auto" w:fill="FFFFFF"/>
        </w:rPr>
        <w:t>An alternative method for scoring adaptive tests.</w:t>
      </w:r>
      <w:r w:rsidRPr="00CD48A8">
        <w:rPr>
          <w:shd w:val="clear" w:color="auto" w:fill="FFFFFF"/>
        </w:rPr>
        <w:t xml:space="preserve"> </w:t>
      </w:r>
      <w:r w:rsidRPr="00CD48A8">
        <w:rPr>
          <w:i/>
          <w:iCs/>
          <w:shd w:val="clear" w:color="auto" w:fill="FFFFFF"/>
        </w:rPr>
        <w:t>Journal of Educational and Behavioral Statistics</w:t>
      </w:r>
      <w:r w:rsidRPr="00CD48A8">
        <w:rPr>
          <w:shd w:val="clear" w:color="auto" w:fill="FFFFFF"/>
        </w:rPr>
        <w:t xml:space="preserve">, </w:t>
      </w:r>
      <w:r w:rsidRPr="00CD48A8">
        <w:rPr>
          <w:i/>
          <w:iCs/>
          <w:shd w:val="clear" w:color="auto" w:fill="FFFFFF"/>
        </w:rPr>
        <w:t>21,</w:t>
      </w:r>
      <w:r w:rsidRPr="00CD48A8">
        <w:rPr>
          <w:shd w:val="clear" w:color="auto" w:fill="FFFFFF"/>
        </w:rPr>
        <w:t xml:space="preserve"> 365–89.</w:t>
      </w:r>
    </w:p>
    <w:p w14:paraId="4BE1D404" w14:textId="6F0A49D8" w:rsidR="00E86A52" w:rsidRPr="00CD48A8" w:rsidRDefault="00E86A52" w:rsidP="00613DEE">
      <w:pPr>
        <w:pStyle w:val="Heading2"/>
      </w:pPr>
      <w:bookmarkStart w:id="325" w:name="_Item_Development_and_1"/>
      <w:bookmarkStart w:id="326" w:name="_Toc17121270"/>
      <w:bookmarkStart w:id="327" w:name="_Toc12953751"/>
      <w:bookmarkStart w:id="328" w:name="_Toc19361575"/>
      <w:bookmarkStart w:id="329" w:name="_Toc93411799"/>
      <w:bookmarkStart w:id="330" w:name="_Toc102976251"/>
      <w:bookmarkEnd w:id="325"/>
      <w:r w:rsidRPr="00CD48A8">
        <w:t>Item Development</w:t>
      </w:r>
      <w:bookmarkEnd w:id="326"/>
      <w:bookmarkEnd w:id="327"/>
      <w:bookmarkEnd w:id="328"/>
      <w:r w:rsidR="0083143A" w:rsidRPr="00CD48A8">
        <w:t xml:space="preserve"> and </w:t>
      </w:r>
      <w:r w:rsidR="00FD00CE" w:rsidRPr="00CD48A8">
        <w:t>Form Assembly</w:t>
      </w:r>
      <w:bookmarkEnd w:id="329"/>
      <w:bookmarkEnd w:id="330"/>
    </w:p>
    <w:p w14:paraId="6F514CBB" w14:textId="11CF92BE" w:rsidR="00186630" w:rsidRPr="00CD48A8" w:rsidRDefault="00267A06" w:rsidP="004A462A">
      <w:pPr>
        <w:rPr>
          <w:highlight w:val="green"/>
        </w:rPr>
      </w:pPr>
      <w:r w:rsidRPr="00CD48A8">
        <w:t>This chapter describes the detailed procedures of item development and test form assembly for the California Spanish Assessment (CSA). Those processes include the ones that are entirely internal to ETS and those that are conducted in coordination with the California Department of Education (CDE) and Cambium Assessment, Inc. (CAI). In particular, development of new item types and features that differ from traditional item types are described.</w:t>
      </w:r>
    </w:p>
    <w:p w14:paraId="69C579B1" w14:textId="43552472" w:rsidR="004A462A" w:rsidRPr="00CD48A8" w:rsidRDefault="7B72B6C4" w:rsidP="004A462A">
      <w:r w:rsidRPr="00CD48A8">
        <w:rPr>
          <w:rFonts w:eastAsia="TimesNewRomanMTStd"/>
          <w:color w:val="auto"/>
        </w:rPr>
        <w:t xml:space="preserve">CSA item development incorporated innovations and best practices from national language assessments. California </w:t>
      </w:r>
      <w:r w:rsidR="008A72CF" w:rsidRPr="00CD48A8">
        <w:rPr>
          <w:rFonts w:eastAsia="TimesNewRomanMTStd"/>
          <w:color w:val="auto"/>
        </w:rPr>
        <w:t xml:space="preserve">Spanish-language </w:t>
      </w:r>
      <w:r w:rsidRPr="00CD48A8">
        <w:rPr>
          <w:rFonts w:eastAsia="TimesNewRomanMTStd"/>
          <w:color w:val="auto"/>
        </w:rPr>
        <w:t xml:space="preserve">teachers assisted in creating these items, and item review meetings with California educators were instrumental in determining </w:t>
      </w:r>
      <w:r w:rsidR="7FAFB8B0" w:rsidRPr="00CD48A8">
        <w:rPr>
          <w:rFonts w:eastAsia="TimesNewRomanMTStd"/>
          <w:color w:val="auto"/>
        </w:rPr>
        <w:t xml:space="preserve">the </w:t>
      </w:r>
      <w:r w:rsidR="5B289DDE" w:rsidRPr="00CD48A8">
        <w:rPr>
          <w:rFonts w:eastAsia="TimesNewRomanMTStd"/>
          <w:color w:val="auto"/>
        </w:rPr>
        <w:t>complexity</w:t>
      </w:r>
      <w:r w:rsidR="008A72CF" w:rsidRPr="00CD48A8">
        <w:rPr>
          <w:rFonts w:eastAsia="TimesNewRomanMTStd"/>
          <w:color w:val="auto"/>
        </w:rPr>
        <w:t xml:space="preserve"> of content and </w:t>
      </w:r>
      <w:r w:rsidRPr="00CD48A8">
        <w:rPr>
          <w:rFonts w:eastAsia="TimesNewRomanMTStd"/>
          <w:color w:val="auto"/>
        </w:rPr>
        <w:t>grade-level appropriateness.</w:t>
      </w:r>
      <w:r w:rsidR="7FAFB8B0" w:rsidRPr="00CD48A8">
        <w:rPr>
          <w:rFonts w:eastAsia="TimesNewRomanMTStd"/>
          <w:color w:val="auto"/>
        </w:rPr>
        <w:t xml:space="preserve"> </w:t>
      </w:r>
      <w:r w:rsidRPr="00CD48A8">
        <w:t xml:space="preserve">This section describes how California educators were selected and the process used to develop new items. </w:t>
      </w:r>
    </w:p>
    <w:p w14:paraId="546AD66A" w14:textId="00EF9C86" w:rsidR="00267A06" w:rsidRPr="00CD48A8" w:rsidRDefault="004A462A" w:rsidP="004A462A">
      <w:r w:rsidRPr="00CD48A8">
        <w:rPr>
          <w:rFonts w:eastAsia="TimesNewRomanMTStd"/>
          <w:color w:val="auto"/>
        </w:rPr>
        <w:t xml:space="preserve">Note that </w:t>
      </w:r>
      <w:r w:rsidRPr="00CD48A8">
        <w:t>s</w:t>
      </w:r>
      <w:r w:rsidR="00186630" w:rsidRPr="00CD48A8">
        <w:t>ome item development activities were scaled back for the 2020–2021 administration as an impact of the ongoing novel coronavirus</w:t>
      </w:r>
      <w:r w:rsidR="00B65CB3" w:rsidRPr="00CD48A8">
        <w:t xml:space="preserve"> disease</w:t>
      </w:r>
      <w:r w:rsidR="00186630" w:rsidRPr="00CD48A8">
        <w:t xml:space="preserve"> 2019 </w:t>
      </w:r>
      <w:r w:rsidR="00B65CB3" w:rsidRPr="00CD48A8">
        <w:t xml:space="preserve">(COVID-19) </w:t>
      </w:r>
      <w:r w:rsidR="00186630" w:rsidRPr="00CD48A8">
        <w:t>pandemic</w:t>
      </w:r>
      <w:r w:rsidR="5CE8F4FD" w:rsidRPr="00CD48A8">
        <w:t>.</w:t>
      </w:r>
    </w:p>
    <w:p w14:paraId="65E0A0F0" w14:textId="77C29313" w:rsidR="00E86A52" w:rsidRPr="00CD48A8" w:rsidRDefault="00BA4DA4" w:rsidP="00331E16">
      <w:pPr>
        <w:pStyle w:val="Heading3"/>
      </w:pPr>
      <w:bookmarkStart w:id="331" w:name="_Toc93411800"/>
      <w:bookmarkStart w:id="332" w:name="_Toc102976252"/>
      <w:r w:rsidRPr="00CD48A8">
        <w:t>Over</w:t>
      </w:r>
      <w:r w:rsidR="0089183E" w:rsidRPr="00CD48A8">
        <w:t>view</w:t>
      </w:r>
      <w:bookmarkEnd w:id="331"/>
      <w:bookmarkEnd w:id="332"/>
    </w:p>
    <w:p w14:paraId="7C0EE2F5" w14:textId="04899FA2" w:rsidR="0080133B" w:rsidRPr="00CD48A8" w:rsidRDefault="7168F233" w:rsidP="0080133B">
      <w:r w:rsidRPr="00CD48A8">
        <w:t>The 2020–2021 form</w:t>
      </w:r>
      <w:r w:rsidR="735AFCC9" w:rsidRPr="00CD48A8">
        <w:t xml:space="preserve">s </w:t>
      </w:r>
      <w:r w:rsidR="75707688" w:rsidRPr="00CD48A8">
        <w:t>were</w:t>
      </w:r>
      <w:r w:rsidR="735AFCC9" w:rsidRPr="00CD48A8">
        <w:t xml:space="preserve"> reuse</w:t>
      </w:r>
      <w:r w:rsidR="30E7F479" w:rsidRPr="00CD48A8">
        <w:t>d</w:t>
      </w:r>
      <w:r w:rsidR="735AFCC9" w:rsidRPr="00CD48A8">
        <w:t xml:space="preserve"> from the 2019–2020</w:t>
      </w:r>
      <w:r w:rsidR="0D5868FE" w:rsidRPr="00CD48A8">
        <w:t xml:space="preserve"> administration</w:t>
      </w:r>
      <w:r w:rsidR="735AFCC9" w:rsidRPr="00CD48A8">
        <w:t xml:space="preserve">. </w:t>
      </w:r>
      <w:r w:rsidR="0B566A45" w:rsidRPr="00CD48A8">
        <w:t>ETS chose 364</w:t>
      </w:r>
      <w:r w:rsidR="735AFCC9" w:rsidRPr="00CD48A8">
        <w:t xml:space="preserve"> items</w:t>
      </w:r>
      <w:r w:rsidR="30E7F479" w:rsidRPr="00CD48A8">
        <w:t>,</w:t>
      </w:r>
      <w:r w:rsidR="735AFCC9" w:rsidRPr="00CD48A8">
        <w:t xml:space="preserve"> which were from the 2018–2019 forms or</w:t>
      </w:r>
      <w:r w:rsidR="0B566A45" w:rsidRPr="00CD48A8">
        <w:t xml:space="preserve"> previously field-tested items</w:t>
      </w:r>
      <w:r w:rsidR="30E7F479" w:rsidRPr="00CD48A8">
        <w:t>,</w:t>
      </w:r>
      <w:r w:rsidR="0B566A45" w:rsidRPr="00CD48A8">
        <w:t xml:space="preserve"> for use on operational assessments across the seven grade levels—52 items on each general form for grades three through eight and high school—</w:t>
      </w:r>
      <w:r w:rsidR="30E7F479" w:rsidRPr="00CD48A8">
        <w:t xml:space="preserve">and </w:t>
      </w:r>
      <w:r w:rsidR="14D8328E" w:rsidRPr="00CD48A8">
        <w:t>submitted</w:t>
      </w:r>
      <w:r w:rsidR="30E7F479" w:rsidRPr="00CD48A8">
        <w:t xml:space="preserve"> them </w:t>
      </w:r>
      <w:r w:rsidR="0B566A45" w:rsidRPr="00CD48A8">
        <w:t xml:space="preserve">to the CDE </w:t>
      </w:r>
      <w:r w:rsidR="2D39B41C" w:rsidRPr="00CD48A8">
        <w:t xml:space="preserve">by way of </w:t>
      </w:r>
      <w:r w:rsidR="0B566A45" w:rsidRPr="00CD48A8">
        <w:t>the ETS Item Banking Information System (IBIS). Approximately 20 percent of the items were refreshed from the 2018–2019 spring administration for grades three through eight. Thirty-five percent of high school items were refreshed. This allowed items that were field-tested earlier in fall 2018 to be used operationally for the first time while maintaining reliability via repeating operational items from the 2018</w:t>
      </w:r>
      <w:bookmarkStart w:id="333" w:name="_Hlk90375349"/>
      <w:r w:rsidR="0B566A45" w:rsidRPr="00CD48A8">
        <w:t>–</w:t>
      </w:r>
      <w:bookmarkEnd w:id="333"/>
      <w:r w:rsidR="0B566A45" w:rsidRPr="00CD48A8">
        <w:t>2019 spring administration.</w:t>
      </w:r>
    </w:p>
    <w:p w14:paraId="6225D63A" w14:textId="77777777" w:rsidR="0080133B" w:rsidRPr="00CD48A8" w:rsidRDefault="0080133B" w:rsidP="0080133B">
      <w:bookmarkStart w:id="334" w:name="_Hlk92878049"/>
      <w:r w:rsidRPr="00CD48A8">
        <w:t xml:space="preserve">The developed items were designed to be engaging to the student population and represented a wide variety of item types. All items for the operational CSA were developed in accordance with the </w:t>
      </w:r>
      <w:r w:rsidRPr="00CD48A8">
        <w:rPr>
          <w:i/>
        </w:rPr>
        <w:t>ETS Standards for Quality and Fairness</w:t>
      </w:r>
      <w:r w:rsidRPr="00CD48A8">
        <w:t xml:space="preserve"> (ETS, 2014) across all </w:t>
      </w:r>
      <w:bookmarkEnd w:id="334"/>
      <w:r w:rsidRPr="00CD48A8">
        <w:t>phases of item and test development. While under initial development, the assessment materials, including items, passages, and listening stimuli, were stored on password-protected ETS computers and secure internal network drives. Audio recordings were produced as electronic audio files and delivered securely to the CDE for review.</w:t>
      </w:r>
    </w:p>
    <w:p w14:paraId="60984769" w14:textId="429834E6" w:rsidR="0080133B" w:rsidRPr="00CD48A8" w:rsidRDefault="0080133B" w:rsidP="0080133B">
      <w:r w:rsidRPr="00CD48A8">
        <w:t>All secure documents needed for CDE review that were not available in IBIS were delivered to the CDE via the secure file transfer protocol server.</w:t>
      </w:r>
    </w:p>
    <w:p w14:paraId="1421005F" w14:textId="7BAEF59F" w:rsidR="00BA494F" w:rsidRPr="00CD48A8" w:rsidRDefault="00F374C6" w:rsidP="00331E16">
      <w:pPr>
        <w:pStyle w:val="Heading3"/>
      </w:pPr>
      <w:bookmarkStart w:id="335" w:name="_Toc93411801"/>
      <w:bookmarkStart w:id="336" w:name="_Toc102976253"/>
      <w:r w:rsidRPr="00CD48A8">
        <w:t>Test Blueprint</w:t>
      </w:r>
      <w:bookmarkEnd w:id="335"/>
      <w:bookmarkEnd w:id="336"/>
    </w:p>
    <w:p w14:paraId="60D53C24" w14:textId="77777777" w:rsidR="00B050A6" w:rsidRPr="00CD48A8" w:rsidRDefault="00B050A6" w:rsidP="00B050A6">
      <w:r w:rsidRPr="00CD48A8">
        <w:t xml:space="preserve">Each operational assessment form contained items that approximate the proportions in the </w:t>
      </w:r>
      <w:bookmarkStart w:id="337" w:name="_Hlk92878060"/>
      <w:r w:rsidRPr="00CD48A8">
        <w:t>test blueprint. The test blueprint for the CSA provides the proposed number of items to be included in an operational assessment for each language arts domain assessed in grades three through eight and high school (CDE, 2017).</w:t>
      </w:r>
    </w:p>
    <w:bookmarkEnd w:id="337"/>
    <w:p w14:paraId="6F7115C7" w14:textId="55AB22EA" w:rsidR="00B050A6" w:rsidRPr="00CD48A8" w:rsidRDefault="00E818D6" w:rsidP="00490FD1">
      <w:pPr>
        <w:keepNext/>
      </w:pPr>
      <w:r w:rsidRPr="00CD48A8">
        <w:rPr>
          <w:rStyle w:val="Cross-Reference"/>
        </w:rPr>
        <w:fldChar w:fldCharType="begin"/>
      </w:r>
      <w:r w:rsidRPr="00CD48A8">
        <w:rPr>
          <w:rStyle w:val="Cross-Reference"/>
        </w:rPr>
        <w:instrText xml:space="preserve"> REF _Ref64355310 \h  \* MERGEFORMAT </w:instrText>
      </w:r>
      <w:r w:rsidRPr="00CD48A8">
        <w:rPr>
          <w:rStyle w:val="Cross-Reference"/>
        </w:rPr>
      </w:r>
      <w:r w:rsidRPr="00CD48A8">
        <w:rPr>
          <w:rStyle w:val="Cross-Reference"/>
        </w:rPr>
        <w:fldChar w:fldCharType="separate"/>
      </w:r>
      <w:r w:rsidR="00BD6A37" w:rsidRPr="00BD6A37">
        <w:rPr>
          <w:rStyle w:val="Cross-Reference"/>
        </w:rPr>
        <w:t>Table 3.1</w:t>
      </w:r>
      <w:r w:rsidRPr="00CD48A8">
        <w:rPr>
          <w:rStyle w:val="Cross-Reference"/>
        </w:rPr>
        <w:fldChar w:fldCharType="end"/>
      </w:r>
      <w:r w:rsidR="00B050A6" w:rsidRPr="00CD48A8">
        <w:t xml:space="preserve"> shows the distribution of the operational assessment items by domain and grade level</w:t>
      </w:r>
      <w:r w:rsidR="00463D46" w:rsidRPr="00CD48A8">
        <w:t xml:space="preserve"> or grade band</w:t>
      </w:r>
      <w:r w:rsidR="00B050A6" w:rsidRPr="00CD48A8">
        <w:t xml:space="preserve">. </w:t>
      </w:r>
      <w:hyperlink w:anchor="_Appendix_3.A:_CSA" w:history="1">
        <w:r w:rsidR="00B050A6" w:rsidRPr="00CD48A8">
          <w:rPr>
            <w:rStyle w:val="Hyperlink"/>
          </w:rPr>
          <w:t>Appendix 3.A</w:t>
        </w:r>
      </w:hyperlink>
      <w:r w:rsidR="00B050A6" w:rsidRPr="00CD48A8">
        <w:t xml:space="preserve"> presents the overview of the CSA blueprint by grade span.</w:t>
      </w:r>
    </w:p>
    <w:p w14:paraId="605D784A" w14:textId="732966B0" w:rsidR="00B050A6" w:rsidRPr="00CD48A8" w:rsidRDefault="00B050A6" w:rsidP="00B050A6">
      <w:pPr>
        <w:pStyle w:val="Caption"/>
      </w:pPr>
      <w:bookmarkStart w:id="338" w:name="_Ref64355310"/>
      <w:bookmarkStart w:id="339" w:name="_Toc70492580"/>
      <w:bookmarkStart w:id="340" w:name="_Toc103234910"/>
      <w:r w:rsidRPr="00CD48A8">
        <w:t xml:space="preserve">Table </w:t>
      </w:r>
      <w:r w:rsidRPr="00CD48A8">
        <w:fldChar w:fldCharType="begin"/>
      </w:r>
      <w:r w:rsidRPr="00CD48A8">
        <w:instrText>STYLEREF 2 \s</w:instrText>
      </w:r>
      <w:r w:rsidRPr="00CD48A8">
        <w:fldChar w:fldCharType="separate"/>
      </w:r>
      <w:r w:rsidR="00203A4B">
        <w:rPr>
          <w:noProof/>
        </w:rPr>
        <w:t>3</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1</w:t>
      </w:r>
      <w:r w:rsidRPr="00CD48A8">
        <w:fldChar w:fldCharType="end"/>
      </w:r>
      <w:bookmarkEnd w:id="338"/>
      <w:r w:rsidRPr="00CD48A8">
        <w:t xml:space="preserve">  Number of CSA Items to Administer per Form</w:t>
      </w:r>
      <w:bookmarkEnd w:id="339"/>
      <w:bookmarkEnd w:id="340"/>
    </w:p>
    <w:tbl>
      <w:tblPr>
        <w:tblStyle w:val="TRs"/>
        <w:tblW w:w="9302" w:type="dxa"/>
        <w:tblLayout w:type="fixed"/>
        <w:tblLook w:val="04A0" w:firstRow="1" w:lastRow="0" w:firstColumn="1" w:lastColumn="0" w:noHBand="0" w:noVBand="1"/>
        <w:tblDescription w:val="Number of CSA Items to Administer per Form"/>
      </w:tblPr>
      <w:tblGrid>
        <w:gridCol w:w="2232"/>
        <w:gridCol w:w="1008"/>
        <w:gridCol w:w="1008"/>
        <w:gridCol w:w="1008"/>
        <w:gridCol w:w="1008"/>
        <w:gridCol w:w="1008"/>
        <w:gridCol w:w="1008"/>
        <w:gridCol w:w="1022"/>
      </w:tblGrid>
      <w:tr w:rsidR="00403C25" w:rsidRPr="00CD48A8" w:rsidDel="00DB3D50" w14:paraId="75CA0557" w14:textId="77777777" w:rsidTr="00C02865">
        <w:trPr>
          <w:cnfStyle w:val="100000000000" w:firstRow="1" w:lastRow="0" w:firstColumn="0" w:lastColumn="0" w:oddVBand="0" w:evenVBand="0" w:oddHBand="0" w:evenHBand="0" w:firstRowFirstColumn="0" w:firstRowLastColumn="0" w:lastRowFirstColumn="0" w:lastRowLastColumn="0"/>
          <w:trHeight w:val="249"/>
        </w:trPr>
        <w:tc>
          <w:tcPr>
            <w:tcW w:w="2232" w:type="dxa"/>
            <w:hideMark/>
          </w:tcPr>
          <w:p w14:paraId="1A8F4884" w14:textId="77777777" w:rsidR="00060C46" w:rsidRPr="00CD48A8" w:rsidDel="00DB3D50" w:rsidRDefault="00060C46" w:rsidP="00814B96">
            <w:pPr>
              <w:pStyle w:val="TableHead"/>
              <w:rPr>
                <w:bCs w:val="0"/>
                <w:noProof w:val="0"/>
              </w:rPr>
            </w:pPr>
            <w:bookmarkStart w:id="341" w:name="OLE_LINK1"/>
            <w:r w:rsidRPr="00CD48A8" w:rsidDel="00DB3D50">
              <w:rPr>
                <w:noProof w:val="0"/>
              </w:rPr>
              <w:t>Domain</w:t>
            </w:r>
          </w:p>
        </w:tc>
        <w:tc>
          <w:tcPr>
            <w:tcW w:w="1008" w:type="dxa"/>
            <w:hideMark/>
          </w:tcPr>
          <w:p w14:paraId="05DDAE00" w14:textId="77777777" w:rsidR="00060C46" w:rsidRPr="00CD48A8" w:rsidDel="00DB3D50" w:rsidRDefault="00060C46" w:rsidP="00814B96">
            <w:pPr>
              <w:pStyle w:val="TableHead"/>
              <w:rPr>
                <w:bCs w:val="0"/>
                <w:noProof w:val="0"/>
              </w:rPr>
            </w:pPr>
            <w:r w:rsidRPr="00CD48A8" w:rsidDel="00DB3D50">
              <w:rPr>
                <w:noProof w:val="0"/>
              </w:rPr>
              <w:t>Grade 3</w:t>
            </w:r>
          </w:p>
        </w:tc>
        <w:tc>
          <w:tcPr>
            <w:tcW w:w="1008" w:type="dxa"/>
          </w:tcPr>
          <w:p w14:paraId="2468DDE7" w14:textId="77777777" w:rsidR="00060C46" w:rsidRPr="00CD48A8" w:rsidDel="00DB3D50" w:rsidRDefault="00060C46" w:rsidP="00814B96">
            <w:pPr>
              <w:pStyle w:val="TableHead"/>
              <w:rPr>
                <w:bCs w:val="0"/>
                <w:noProof w:val="0"/>
              </w:rPr>
            </w:pPr>
            <w:r w:rsidRPr="00CD48A8" w:rsidDel="00DB3D50">
              <w:rPr>
                <w:noProof w:val="0"/>
              </w:rPr>
              <w:t>Grade 4</w:t>
            </w:r>
          </w:p>
        </w:tc>
        <w:tc>
          <w:tcPr>
            <w:tcW w:w="1008" w:type="dxa"/>
          </w:tcPr>
          <w:p w14:paraId="6615A2F9" w14:textId="77777777" w:rsidR="00060C46" w:rsidRPr="00CD48A8" w:rsidDel="00DB3D50" w:rsidRDefault="00060C46" w:rsidP="00814B96">
            <w:pPr>
              <w:pStyle w:val="TableHead"/>
              <w:rPr>
                <w:bCs w:val="0"/>
                <w:noProof w:val="0"/>
              </w:rPr>
            </w:pPr>
            <w:r w:rsidRPr="00CD48A8" w:rsidDel="00DB3D50">
              <w:rPr>
                <w:noProof w:val="0"/>
              </w:rPr>
              <w:t>Grade 5</w:t>
            </w:r>
          </w:p>
        </w:tc>
        <w:tc>
          <w:tcPr>
            <w:tcW w:w="1008" w:type="dxa"/>
            <w:hideMark/>
          </w:tcPr>
          <w:p w14:paraId="671A078E" w14:textId="77777777" w:rsidR="00060C46" w:rsidRPr="00CD48A8" w:rsidDel="00DB3D50" w:rsidRDefault="00060C46" w:rsidP="00814B96">
            <w:pPr>
              <w:pStyle w:val="TableHead"/>
              <w:rPr>
                <w:bCs w:val="0"/>
                <w:noProof w:val="0"/>
              </w:rPr>
            </w:pPr>
            <w:r w:rsidRPr="00CD48A8" w:rsidDel="00DB3D50">
              <w:rPr>
                <w:noProof w:val="0"/>
              </w:rPr>
              <w:t>Grade 6</w:t>
            </w:r>
          </w:p>
        </w:tc>
        <w:tc>
          <w:tcPr>
            <w:tcW w:w="1008" w:type="dxa"/>
          </w:tcPr>
          <w:p w14:paraId="6CA0B3B1" w14:textId="77777777" w:rsidR="00060C46" w:rsidRPr="00CD48A8" w:rsidDel="00DB3D50" w:rsidRDefault="00060C46" w:rsidP="00814B96">
            <w:pPr>
              <w:pStyle w:val="TableHead"/>
              <w:rPr>
                <w:bCs w:val="0"/>
                <w:noProof w:val="0"/>
              </w:rPr>
            </w:pPr>
            <w:r w:rsidRPr="00CD48A8" w:rsidDel="00DB3D50">
              <w:rPr>
                <w:noProof w:val="0"/>
              </w:rPr>
              <w:t>Grade 7</w:t>
            </w:r>
          </w:p>
        </w:tc>
        <w:tc>
          <w:tcPr>
            <w:tcW w:w="1008" w:type="dxa"/>
          </w:tcPr>
          <w:p w14:paraId="6C1A76B9" w14:textId="77777777" w:rsidR="00060C46" w:rsidRPr="00CD48A8" w:rsidDel="00DB3D50" w:rsidRDefault="00060C46" w:rsidP="00814B96">
            <w:pPr>
              <w:pStyle w:val="TableHead"/>
              <w:rPr>
                <w:bCs w:val="0"/>
                <w:noProof w:val="0"/>
              </w:rPr>
            </w:pPr>
            <w:r w:rsidRPr="00CD48A8" w:rsidDel="00DB3D50">
              <w:rPr>
                <w:noProof w:val="0"/>
              </w:rPr>
              <w:t>Grade 8</w:t>
            </w:r>
          </w:p>
        </w:tc>
        <w:tc>
          <w:tcPr>
            <w:tcW w:w="1022" w:type="dxa"/>
            <w:hideMark/>
          </w:tcPr>
          <w:p w14:paraId="4E4986ED" w14:textId="77777777" w:rsidR="00060C46" w:rsidRPr="00CD48A8" w:rsidDel="00DB3D50" w:rsidRDefault="00060C46" w:rsidP="00814B96">
            <w:pPr>
              <w:pStyle w:val="TableHead"/>
              <w:rPr>
                <w:bCs w:val="0"/>
                <w:noProof w:val="0"/>
              </w:rPr>
            </w:pPr>
            <w:r w:rsidRPr="00CD48A8" w:rsidDel="00DB3D50">
              <w:rPr>
                <w:noProof w:val="0"/>
              </w:rPr>
              <w:t>High School</w:t>
            </w:r>
          </w:p>
        </w:tc>
      </w:tr>
      <w:tr w:rsidR="00060C46" w:rsidRPr="00CD48A8" w:rsidDel="00DB3D50" w14:paraId="595E9064" w14:textId="77777777" w:rsidTr="00E474AF">
        <w:tc>
          <w:tcPr>
            <w:tcW w:w="2232" w:type="dxa"/>
            <w:hideMark/>
          </w:tcPr>
          <w:p w14:paraId="623BD33D" w14:textId="77777777" w:rsidR="00060C46" w:rsidRPr="00CD48A8" w:rsidDel="00DB3D50" w:rsidRDefault="00060C46" w:rsidP="00B71D58">
            <w:pPr>
              <w:pStyle w:val="TableText"/>
              <w:jc w:val="left"/>
              <w:rPr>
                <w:noProof w:val="0"/>
              </w:rPr>
            </w:pPr>
            <w:r w:rsidRPr="00CD48A8" w:rsidDel="00DB3D50">
              <w:rPr>
                <w:noProof w:val="0"/>
              </w:rPr>
              <w:t>Listening</w:t>
            </w:r>
          </w:p>
        </w:tc>
        <w:tc>
          <w:tcPr>
            <w:tcW w:w="1008" w:type="dxa"/>
            <w:vAlign w:val="bottom"/>
            <w:hideMark/>
          </w:tcPr>
          <w:p w14:paraId="2C23B616" w14:textId="77777777" w:rsidR="00060C46" w:rsidRPr="00CD48A8" w:rsidDel="00DB3D50" w:rsidRDefault="00060C46" w:rsidP="00E474AF">
            <w:pPr>
              <w:pStyle w:val="TableText"/>
              <w:ind w:right="216"/>
              <w:rPr>
                <w:noProof w:val="0"/>
                <w:szCs w:val="24"/>
              </w:rPr>
            </w:pPr>
            <w:r w:rsidRPr="00CD48A8">
              <w:rPr>
                <w:noProof w:val="0"/>
              </w:rPr>
              <w:t>12</w:t>
            </w:r>
          </w:p>
        </w:tc>
        <w:tc>
          <w:tcPr>
            <w:tcW w:w="1008" w:type="dxa"/>
            <w:vAlign w:val="bottom"/>
          </w:tcPr>
          <w:p w14:paraId="710D252F" w14:textId="77777777" w:rsidR="00060C46" w:rsidRPr="00CD48A8" w:rsidDel="00DB3D50" w:rsidRDefault="00060C46" w:rsidP="00E474AF">
            <w:pPr>
              <w:pStyle w:val="TableText"/>
              <w:ind w:right="216"/>
              <w:rPr>
                <w:noProof w:val="0"/>
                <w:szCs w:val="24"/>
              </w:rPr>
            </w:pPr>
            <w:r w:rsidRPr="00CD48A8">
              <w:rPr>
                <w:noProof w:val="0"/>
                <w:szCs w:val="24"/>
              </w:rPr>
              <w:t>12</w:t>
            </w:r>
          </w:p>
        </w:tc>
        <w:tc>
          <w:tcPr>
            <w:tcW w:w="1008" w:type="dxa"/>
            <w:vAlign w:val="bottom"/>
          </w:tcPr>
          <w:p w14:paraId="205868F3" w14:textId="77777777" w:rsidR="00060C46" w:rsidRPr="00CD48A8" w:rsidDel="00DB3D50" w:rsidRDefault="00060C46" w:rsidP="00E474AF">
            <w:pPr>
              <w:pStyle w:val="TableText"/>
              <w:ind w:right="216"/>
              <w:rPr>
                <w:noProof w:val="0"/>
                <w:szCs w:val="24"/>
              </w:rPr>
            </w:pPr>
            <w:r w:rsidRPr="00CD48A8">
              <w:rPr>
                <w:noProof w:val="0"/>
                <w:szCs w:val="24"/>
              </w:rPr>
              <w:t>12</w:t>
            </w:r>
          </w:p>
        </w:tc>
        <w:tc>
          <w:tcPr>
            <w:tcW w:w="1008" w:type="dxa"/>
            <w:vAlign w:val="bottom"/>
          </w:tcPr>
          <w:p w14:paraId="7ABEE2E7" w14:textId="77777777" w:rsidR="00060C46" w:rsidRPr="00CD48A8" w:rsidDel="00DB3D50" w:rsidRDefault="00060C46" w:rsidP="00E474AF">
            <w:pPr>
              <w:pStyle w:val="TableText"/>
              <w:ind w:right="216"/>
              <w:rPr>
                <w:noProof w:val="0"/>
                <w:szCs w:val="24"/>
              </w:rPr>
            </w:pPr>
            <w:r w:rsidRPr="00CD48A8">
              <w:rPr>
                <w:noProof w:val="0"/>
                <w:szCs w:val="24"/>
              </w:rPr>
              <w:t>12</w:t>
            </w:r>
          </w:p>
        </w:tc>
        <w:tc>
          <w:tcPr>
            <w:tcW w:w="1008" w:type="dxa"/>
            <w:vAlign w:val="bottom"/>
          </w:tcPr>
          <w:p w14:paraId="0813B3B4" w14:textId="77777777" w:rsidR="00060C46" w:rsidRPr="00CD48A8" w:rsidDel="00DB3D50" w:rsidRDefault="00060C46" w:rsidP="00E474AF">
            <w:pPr>
              <w:pStyle w:val="TableText"/>
              <w:ind w:right="216"/>
              <w:rPr>
                <w:noProof w:val="0"/>
                <w:szCs w:val="24"/>
              </w:rPr>
            </w:pPr>
            <w:r w:rsidRPr="00CD48A8">
              <w:rPr>
                <w:noProof w:val="0"/>
                <w:szCs w:val="24"/>
              </w:rPr>
              <w:t>12</w:t>
            </w:r>
          </w:p>
        </w:tc>
        <w:tc>
          <w:tcPr>
            <w:tcW w:w="1008" w:type="dxa"/>
            <w:vAlign w:val="bottom"/>
          </w:tcPr>
          <w:p w14:paraId="76E1B690" w14:textId="77777777" w:rsidR="00060C46" w:rsidRPr="00CD48A8" w:rsidDel="00DB3D50" w:rsidRDefault="00060C46" w:rsidP="00E474AF">
            <w:pPr>
              <w:pStyle w:val="TableText"/>
              <w:ind w:right="216"/>
              <w:rPr>
                <w:noProof w:val="0"/>
                <w:szCs w:val="24"/>
              </w:rPr>
            </w:pPr>
            <w:r w:rsidRPr="00CD48A8">
              <w:rPr>
                <w:noProof w:val="0"/>
                <w:szCs w:val="24"/>
              </w:rPr>
              <w:t>12</w:t>
            </w:r>
          </w:p>
        </w:tc>
        <w:tc>
          <w:tcPr>
            <w:tcW w:w="1022" w:type="dxa"/>
            <w:vAlign w:val="bottom"/>
          </w:tcPr>
          <w:p w14:paraId="4C2598AA" w14:textId="77777777" w:rsidR="00060C46" w:rsidRPr="00CD48A8" w:rsidDel="00DB3D50" w:rsidRDefault="00060C46" w:rsidP="00E474AF">
            <w:pPr>
              <w:pStyle w:val="TableText"/>
              <w:ind w:right="216"/>
              <w:rPr>
                <w:noProof w:val="0"/>
                <w:szCs w:val="24"/>
              </w:rPr>
            </w:pPr>
            <w:r w:rsidRPr="00CD48A8">
              <w:rPr>
                <w:noProof w:val="0"/>
                <w:szCs w:val="24"/>
              </w:rPr>
              <w:t>12</w:t>
            </w:r>
          </w:p>
        </w:tc>
      </w:tr>
      <w:tr w:rsidR="00060C46" w:rsidRPr="00CD48A8" w:rsidDel="00DB3D50" w14:paraId="27AD9BD1" w14:textId="77777777" w:rsidTr="00E474AF">
        <w:tc>
          <w:tcPr>
            <w:tcW w:w="2232" w:type="dxa"/>
            <w:hideMark/>
          </w:tcPr>
          <w:p w14:paraId="1BD635FB" w14:textId="77777777" w:rsidR="00060C46" w:rsidRPr="00CD48A8" w:rsidDel="00DB3D50" w:rsidRDefault="00060C46" w:rsidP="00B71D58">
            <w:pPr>
              <w:pStyle w:val="TableText"/>
              <w:jc w:val="left"/>
              <w:rPr>
                <w:noProof w:val="0"/>
              </w:rPr>
            </w:pPr>
            <w:r w:rsidRPr="00CD48A8" w:rsidDel="00DB3D50">
              <w:rPr>
                <w:noProof w:val="0"/>
              </w:rPr>
              <w:t>Reading</w:t>
            </w:r>
          </w:p>
        </w:tc>
        <w:tc>
          <w:tcPr>
            <w:tcW w:w="1008" w:type="dxa"/>
            <w:vAlign w:val="bottom"/>
            <w:hideMark/>
          </w:tcPr>
          <w:p w14:paraId="03E19602" w14:textId="77777777" w:rsidR="00060C46" w:rsidRPr="00CD48A8" w:rsidDel="00DB3D50" w:rsidRDefault="00060C46" w:rsidP="00E474AF">
            <w:pPr>
              <w:pStyle w:val="TableText"/>
              <w:ind w:right="216"/>
              <w:rPr>
                <w:noProof w:val="0"/>
                <w:szCs w:val="24"/>
              </w:rPr>
            </w:pPr>
            <w:r w:rsidRPr="00CD48A8">
              <w:rPr>
                <w:noProof w:val="0"/>
              </w:rPr>
              <w:t>24</w:t>
            </w:r>
          </w:p>
        </w:tc>
        <w:tc>
          <w:tcPr>
            <w:tcW w:w="1008" w:type="dxa"/>
            <w:vAlign w:val="bottom"/>
          </w:tcPr>
          <w:p w14:paraId="00448A92" w14:textId="77777777" w:rsidR="00060C46" w:rsidRPr="00CD48A8" w:rsidDel="00DB3D50" w:rsidRDefault="00060C46" w:rsidP="00E474AF">
            <w:pPr>
              <w:pStyle w:val="TableText"/>
              <w:ind w:right="216"/>
              <w:rPr>
                <w:noProof w:val="0"/>
                <w:szCs w:val="24"/>
              </w:rPr>
            </w:pPr>
            <w:r w:rsidRPr="00CD48A8">
              <w:rPr>
                <w:noProof w:val="0"/>
                <w:szCs w:val="24"/>
              </w:rPr>
              <w:t>24</w:t>
            </w:r>
          </w:p>
        </w:tc>
        <w:tc>
          <w:tcPr>
            <w:tcW w:w="1008" w:type="dxa"/>
            <w:vAlign w:val="bottom"/>
          </w:tcPr>
          <w:p w14:paraId="6084AD39" w14:textId="77777777" w:rsidR="00060C46" w:rsidRPr="00CD48A8" w:rsidDel="00DB3D50" w:rsidRDefault="00060C46" w:rsidP="00E474AF">
            <w:pPr>
              <w:pStyle w:val="TableText"/>
              <w:ind w:right="216"/>
              <w:rPr>
                <w:noProof w:val="0"/>
                <w:szCs w:val="24"/>
              </w:rPr>
            </w:pPr>
            <w:r w:rsidRPr="00CD48A8">
              <w:rPr>
                <w:noProof w:val="0"/>
                <w:szCs w:val="24"/>
              </w:rPr>
              <w:t>24</w:t>
            </w:r>
          </w:p>
        </w:tc>
        <w:tc>
          <w:tcPr>
            <w:tcW w:w="1008" w:type="dxa"/>
            <w:vAlign w:val="bottom"/>
          </w:tcPr>
          <w:p w14:paraId="5CF647A9" w14:textId="77777777" w:rsidR="00060C46" w:rsidRPr="00CD48A8" w:rsidDel="00DB3D50" w:rsidRDefault="00060C46" w:rsidP="00E474AF">
            <w:pPr>
              <w:pStyle w:val="TableText"/>
              <w:ind w:right="216"/>
              <w:rPr>
                <w:noProof w:val="0"/>
                <w:szCs w:val="24"/>
              </w:rPr>
            </w:pPr>
            <w:r w:rsidRPr="00CD48A8">
              <w:rPr>
                <w:noProof w:val="0"/>
                <w:szCs w:val="24"/>
              </w:rPr>
              <w:t>24</w:t>
            </w:r>
          </w:p>
        </w:tc>
        <w:tc>
          <w:tcPr>
            <w:tcW w:w="1008" w:type="dxa"/>
            <w:vAlign w:val="bottom"/>
          </w:tcPr>
          <w:p w14:paraId="6F281275" w14:textId="77777777" w:rsidR="00060C46" w:rsidRPr="00CD48A8" w:rsidDel="00DB3D50" w:rsidRDefault="00060C46" w:rsidP="00E474AF">
            <w:pPr>
              <w:pStyle w:val="TableText"/>
              <w:ind w:right="216"/>
              <w:rPr>
                <w:noProof w:val="0"/>
                <w:szCs w:val="24"/>
              </w:rPr>
            </w:pPr>
            <w:r w:rsidRPr="00CD48A8">
              <w:rPr>
                <w:noProof w:val="0"/>
                <w:szCs w:val="24"/>
              </w:rPr>
              <w:t>24</w:t>
            </w:r>
          </w:p>
        </w:tc>
        <w:tc>
          <w:tcPr>
            <w:tcW w:w="1008" w:type="dxa"/>
            <w:vAlign w:val="bottom"/>
          </w:tcPr>
          <w:p w14:paraId="6F58FA34" w14:textId="77777777" w:rsidR="00060C46" w:rsidRPr="00CD48A8" w:rsidDel="00DB3D50" w:rsidRDefault="00060C46" w:rsidP="00E474AF">
            <w:pPr>
              <w:pStyle w:val="TableText"/>
              <w:ind w:right="216"/>
              <w:rPr>
                <w:noProof w:val="0"/>
                <w:szCs w:val="24"/>
              </w:rPr>
            </w:pPr>
            <w:r w:rsidRPr="00CD48A8">
              <w:rPr>
                <w:noProof w:val="0"/>
                <w:szCs w:val="24"/>
              </w:rPr>
              <w:t>24</w:t>
            </w:r>
          </w:p>
        </w:tc>
        <w:tc>
          <w:tcPr>
            <w:tcW w:w="1022" w:type="dxa"/>
            <w:vAlign w:val="bottom"/>
          </w:tcPr>
          <w:p w14:paraId="438385B7" w14:textId="77777777" w:rsidR="00060C46" w:rsidRPr="00CD48A8" w:rsidDel="00DB3D50" w:rsidRDefault="00060C46" w:rsidP="00E474AF">
            <w:pPr>
              <w:pStyle w:val="TableText"/>
              <w:ind w:right="216"/>
              <w:rPr>
                <w:noProof w:val="0"/>
                <w:szCs w:val="24"/>
              </w:rPr>
            </w:pPr>
            <w:r w:rsidRPr="00CD48A8">
              <w:rPr>
                <w:noProof w:val="0"/>
                <w:szCs w:val="24"/>
              </w:rPr>
              <w:t>24</w:t>
            </w:r>
          </w:p>
        </w:tc>
      </w:tr>
      <w:tr w:rsidR="00060C46" w:rsidRPr="00CD48A8" w:rsidDel="00DB3D50" w14:paraId="4743D43D" w14:textId="77777777" w:rsidTr="00E474AF">
        <w:tc>
          <w:tcPr>
            <w:tcW w:w="2232" w:type="dxa"/>
            <w:tcBorders>
              <w:bottom w:val="single" w:sz="4" w:space="0" w:color="auto"/>
            </w:tcBorders>
            <w:hideMark/>
          </w:tcPr>
          <w:p w14:paraId="4A3F6EB3" w14:textId="77777777" w:rsidR="00060C46" w:rsidRPr="00CD48A8" w:rsidDel="00DB3D50" w:rsidRDefault="00060C46" w:rsidP="00B71D58">
            <w:pPr>
              <w:pStyle w:val="TableText"/>
              <w:jc w:val="left"/>
              <w:rPr>
                <w:noProof w:val="0"/>
              </w:rPr>
            </w:pPr>
            <w:r w:rsidRPr="00CD48A8" w:rsidDel="00DB3D50">
              <w:rPr>
                <w:noProof w:val="0"/>
              </w:rPr>
              <w:t>Writing Mechanics</w:t>
            </w:r>
          </w:p>
        </w:tc>
        <w:tc>
          <w:tcPr>
            <w:tcW w:w="1008" w:type="dxa"/>
            <w:tcBorders>
              <w:bottom w:val="single" w:sz="4" w:space="0" w:color="auto"/>
            </w:tcBorders>
            <w:vAlign w:val="bottom"/>
            <w:hideMark/>
          </w:tcPr>
          <w:p w14:paraId="7E86B7B1" w14:textId="77777777" w:rsidR="00060C46" w:rsidRPr="00CD48A8" w:rsidDel="00DB3D50" w:rsidRDefault="00060C46" w:rsidP="00E474AF">
            <w:pPr>
              <w:pStyle w:val="TableText"/>
              <w:ind w:right="216"/>
              <w:rPr>
                <w:noProof w:val="0"/>
                <w:szCs w:val="24"/>
              </w:rPr>
            </w:pPr>
            <w:r w:rsidRPr="00CD48A8">
              <w:rPr>
                <w:noProof w:val="0"/>
              </w:rPr>
              <w:t>16</w:t>
            </w:r>
          </w:p>
        </w:tc>
        <w:tc>
          <w:tcPr>
            <w:tcW w:w="1008" w:type="dxa"/>
            <w:tcBorders>
              <w:bottom w:val="single" w:sz="4" w:space="0" w:color="auto"/>
            </w:tcBorders>
            <w:vAlign w:val="bottom"/>
          </w:tcPr>
          <w:p w14:paraId="11420C5F" w14:textId="77777777" w:rsidR="00060C46" w:rsidRPr="00CD48A8" w:rsidDel="00DB3D50" w:rsidRDefault="00060C46" w:rsidP="00E474AF">
            <w:pPr>
              <w:pStyle w:val="TableText"/>
              <w:ind w:right="216"/>
              <w:rPr>
                <w:noProof w:val="0"/>
                <w:szCs w:val="24"/>
              </w:rPr>
            </w:pPr>
            <w:r w:rsidRPr="00CD48A8">
              <w:rPr>
                <w:noProof w:val="0"/>
                <w:szCs w:val="24"/>
              </w:rPr>
              <w:t>16</w:t>
            </w:r>
          </w:p>
        </w:tc>
        <w:tc>
          <w:tcPr>
            <w:tcW w:w="1008" w:type="dxa"/>
            <w:tcBorders>
              <w:bottom w:val="single" w:sz="4" w:space="0" w:color="auto"/>
            </w:tcBorders>
            <w:vAlign w:val="bottom"/>
          </w:tcPr>
          <w:p w14:paraId="2DE150C9" w14:textId="77777777" w:rsidR="00060C46" w:rsidRPr="00CD48A8" w:rsidDel="00DB3D50" w:rsidRDefault="00060C46" w:rsidP="00E474AF">
            <w:pPr>
              <w:pStyle w:val="TableText"/>
              <w:ind w:right="216"/>
              <w:rPr>
                <w:noProof w:val="0"/>
                <w:szCs w:val="24"/>
              </w:rPr>
            </w:pPr>
            <w:r w:rsidRPr="00CD48A8">
              <w:rPr>
                <w:noProof w:val="0"/>
                <w:szCs w:val="24"/>
              </w:rPr>
              <w:t>16</w:t>
            </w:r>
          </w:p>
        </w:tc>
        <w:tc>
          <w:tcPr>
            <w:tcW w:w="1008" w:type="dxa"/>
            <w:tcBorders>
              <w:bottom w:val="single" w:sz="4" w:space="0" w:color="auto"/>
            </w:tcBorders>
            <w:vAlign w:val="bottom"/>
          </w:tcPr>
          <w:p w14:paraId="37E4F24E" w14:textId="77777777" w:rsidR="00060C46" w:rsidRPr="00CD48A8" w:rsidDel="00DB3D50" w:rsidRDefault="00060C46" w:rsidP="00E474AF">
            <w:pPr>
              <w:pStyle w:val="TableText"/>
              <w:ind w:right="216"/>
              <w:rPr>
                <w:noProof w:val="0"/>
                <w:szCs w:val="24"/>
              </w:rPr>
            </w:pPr>
            <w:r w:rsidRPr="00CD48A8">
              <w:rPr>
                <w:noProof w:val="0"/>
                <w:szCs w:val="24"/>
              </w:rPr>
              <w:t>16</w:t>
            </w:r>
          </w:p>
        </w:tc>
        <w:tc>
          <w:tcPr>
            <w:tcW w:w="1008" w:type="dxa"/>
            <w:tcBorders>
              <w:bottom w:val="single" w:sz="4" w:space="0" w:color="auto"/>
            </w:tcBorders>
            <w:vAlign w:val="bottom"/>
          </w:tcPr>
          <w:p w14:paraId="65307885" w14:textId="77777777" w:rsidR="00060C46" w:rsidRPr="00CD48A8" w:rsidDel="00DB3D50" w:rsidRDefault="00060C46" w:rsidP="00E474AF">
            <w:pPr>
              <w:pStyle w:val="TableText"/>
              <w:ind w:right="216"/>
              <w:rPr>
                <w:noProof w:val="0"/>
                <w:szCs w:val="24"/>
              </w:rPr>
            </w:pPr>
            <w:r w:rsidRPr="00CD48A8">
              <w:rPr>
                <w:noProof w:val="0"/>
                <w:szCs w:val="24"/>
              </w:rPr>
              <w:t>16</w:t>
            </w:r>
          </w:p>
        </w:tc>
        <w:tc>
          <w:tcPr>
            <w:tcW w:w="1008" w:type="dxa"/>
            <w:tcBorders>
              <w:bottom w:val="single" w:sz="4" w:space="0" w:color="auto"/>
            </w:tcBorders>
            <w:vAlign w:val="bottom"/>
          </w:tcPr>
          <w:p w14:paraId="0F8C6C86" w14:textId="77777777" w:rsidR="00060C46" w:rsidRPr="00CD48A8" w:rsidDel="00DB3D50" w:rsidRDefault="00060C46" w:rsidP="00E474AF">
            <w:pPr>
              <w:pStyle w:val="TableText"/>
              <w:ind w:right="216"/>
              <w:rPr>
                <w:noProof w:val="0"/>
                <w:szCs w:val="24"/>
              </w:rPr>
            </w:pPr>
            <w:r w:rsidRPr="00CD48A8">
              <w:rPr>
                <w:noProof w:val="0"/>
                <w:szCs w:val="24"/>
              </w:rPr>
              <w:t>16</w:t>
            </w:r>
          </w:p>
        </w:tc>
        <w:tc>
          <w:tcPr>
            <w:tcW w:w="1022" w:type="dxa"/>
            <w:tcBorders>
              <w:bottom w:val="single" w:sz="4" w:space="0" w:color="auto"/>
            </w:tcBorders>
            <w:vAlign w:val="bottom"/>
          </w:tcPr>
          <w:p w14:paraId="192BFADE" w14:textId="77777777" w:rsidR="00060C46" w:rsidRPr="00CD48A8" w:rsidDel="00DB3D50" w:rsidRDefault="00060C46" w:rsidP="00E474AF">
            <w:pPr>
              <w:pStyle w:val="TableText"/>
              <w:ind w:right="216"/>
              <w:rPr>
                <w:noProof w:val="0"/>
                <w:szCs w:val="24"/>
              </w:rPr>
            </w:pPr>
            <w:r w:rsidRPr="00CD48A8">
              <w:rPr>
                <w:noProof w:val="0"/>
                <w:szCs w:val="24"/>
              </w:rPr>
              <w:t>16</w:t>
            </w:r>
          </w:p>
        </w:tc>
      </w:tr>
      <w:tr w:rsidR="00060C46" w:rsidRPr="00CD48A8" w:rsidDel="00DB3D50" w14:paraId="52EA1D63" w14:textId="77777777" w:rsidTr="00E474AF">
        <w:tc>
          <w:tcPr>
            <w:tcW w:w="2232" w:type="dxa"/>
            <w:tcBorders>
              <w:top w:val="single" w:sz="4" w:space="0" w:color="auto"/>
              <w:bottom w:val="single" w:sz="12" w:space="0" w:color="auto"/>
            </w:tcBorders>
            <w:hideMark/>
          </w:tcPr>
          <w:p w14:paraId="10320DD7" w14:textId="76006C4F" w:rsidR="00060C46" w:rsidRPr="00CD48A8" w:rsidDel="00DB3D50" w:rsidRDefault="00060C46" w:rsidP="00B71D58">
            <w:pPr>
              <w:pStyle w:val="TableText"/>
              <w:jc w:val="left"/>
              <w:rPr>
                <w:b/>
                <w:noProof w:val="0"/>
              </w:rPr>
            </w:pPr>
            <w:r w:rsidRPr="00CD48A8" w:rsidDel="00DB3D50">
              <w:rPr>
                <w:b/>
                <w:noProof w:val="0"/>
              </w:rPr>
              <w:t>Total</w:t>
            </w:r>
            <w:r w:rsidR="00FC0EEC" w:rsidRPr="00CD48A8">
              <w:rPr>
                <w:b/>
                <w:noProof w:val="0"/>
              </w:rPr>
              <w:t xml:space="preserve"> </w:t>
            </w:r>
            <w:r w:rsidRPr="00CD48A8">
              <w:rPr>
                <w:b/>
                <w:noProof w:val="0"/>
              </w:rPr>
              <w:t>Items</w:t>
            </w:r>
          </w:p>
        </w:tc>
        <w:tc>
          <w:tcPr>
            <w:tcW w:w="1008" w:type="dxa"/>
            <w:tcBorders>
              <w:top w:val="single" w:sz="4" w:space="0" w:color="auto"/>
              <w:bottom w:val="single" w:sz="12" w:space="0" w:color="auto"/>
            </w:tcBorders>
            <w:vAlign w:val="bottom"/>
            <w:hideMark/>
          </w:tcPr>
          <w:p w14:paraId="6B49B73C" w14:textId="77777777" w:rsidR="00060C46" w:rsidRPr="00CD48A8" w:rsidDel="00DB3D50" w:rsidRDefault="00060C46" w:rsidP="00E474AF">
            <w:pPr>
              <w:pStyle w:val="TableText"/>
              <w:ind w:right="216"/>
              <w:rPr>
                <w:b/>
                <w:noProof w:val="0"/>
              </w:rPr>
            </w:pPr>
            <w:r w:rsidRPr="00CD48A8">
              <w:rPr>
                <w:b/>
                <w:noProof w:val="0"/>
              </w:rPr>
              <w:t>52</w:t>
            </w:r>
          </w:p>
        </w:tc>
        <w:tc>
          <w:tcPr>
            <w:tcW w:w="1008" w:type="dxa"/>
            <w:tcBorders>
              <w:top w:val="single" w:sz="4" w:space="0" w:color="auto"/>
              <w:bottom w:val="single" w:sz="12" w:space="0" w:color="auto"/>
            </w:tcBorders>
            <w:vAlign w:val="bottom"/>
          </w:tcPr>
          <w:p w14:paraId="0607799A" w14:textId="77777777" w:rsidR="00060C46" w:rsidRPr="00CD48A8" w:rsidDel="00DB3D50" w:rsidRDefault="00060C46" w:rsidP="00E474AF">
            <w:pPr>
              <w:pStyle w:val="TableText"/>
              <w:ind w:right="216"/>
              <w:rPr>
                <w:b/>
                <w:noProof w:val="0"/>
              </w:rPr>
            </w:pPr>
            <w:r w:rsidRPr="00CD48A8">
              <w:rPr>
                <w:b/>
                <w:noProof w:val="0"/>
              </w:rPr>
              <w:t>52</w:t>
            </w:r>
          </w:p>
        </w:tc>
        <w:tc>
          <w:tcPr>
            <w:tcW w:w="1008" w:type="dxa"/>
            <w:tcBorders>
              <w:top w:val="single" w:sz="4" w:space="0" w:color="auto"/>
              <w:bottom w:val="single" w:sz="12" w:space="0" w:color="auto"/>
            </w:tcBorders>
            <w:vAlign w:val="bottom"/>
          </w:tcPr>
          <w:p w14:paraId="67D0C5B6" w14:textId="77777777" w:rsidR="00060C46" w:rsidRPr="00CD48A8" w:rsidDel="00DB3D50" w:rsidRDefault="00060C46" w:rsidP="00E474AF">
            <w:pPr>
              <w:pStyle w:val="TableText"/>
              <w:ind w:right="216"/>
              <w:rPr>
                <w:b/>
                <w:noProof w:val="0"/>
              </w:rPr>
            </w:pPr>
            <w:r w:rsidRPr="00CD48A8">
              <w:rPr>
                <w:b/>
                <w:noProof w:val="0"/>
              </w:rPr>
              <w:t>52</w:t>
            </w:r>
          </w:p>
        </w:tc>
        <w:tc>
          <w:tcPr>
            <w:tcW w:w="1008" w:type="dxa"/>
            <w:tcBorders>
              <w:top w:val="single" w:sz="4" w:space="0" w:color="auto"/>
              <w:bottom w:val="single" w:sz="12" w:space="0" w:color="auto"/>
            </w:tcBorders>
            <w:vAlign w:val="bottom"/>
          </w:tcPr>
          <w:p w14:paraId="4F3DBCDF" w14:textId="77777777" w:rsidR="00060C46" w:rsidRPr="00CD48A8" w:rsidDel="00DB3D50" w:rsidRDefault="00060C46" w:rsidP="00E474AF">
            <w:pPr>
              <w:pStyle w:val="TableText"/>
              <w:ind w:right="216"/>
              <w:rPr>
                <w:b/>
                <w:noProof w:val="0"/>
              </w:rPr>
            </w:pPr>
            <w:r w:rsidRPr="00CD48A8">
              <w:rPr>
                <w:b/>
                <w:noProof w:val="0"/>
              </w:rPr>
              <w:t>52</w:t>
            </w:r>
          </w:p>
        </w:tc>
        <w:tc>
          <w:tcPr>
            <w:tcW w:w="1008" w:type="dxa"/>
            <w:tcBorders>
              <w:top w:val="single" w:sz="4" w:space="0" w:color="auto"/>
              <w:bottom w:val="single" w:sz="12" w:space="0" w:color="auto"/>
            </w:tcBorders>
            <w:vAlign w:val="bottom"/>
          </w:tcPr>
          <w:p w14:paraId="0E83841E" w14:textId="77777777" w:rsidR="00060C46" w:rsidRPr="00CD48A8" w:rsidDel="00DB3D50" w:rsidRDefault="00060C46" w:rsidP="00E474AF">
            <w:pPr>
              <w:pStyle w:val="TableText"/>
              <w:ind w:right="216"/>
              <w:rPr>
                <w:b/>
                <w:noProof w:val="0"/>
              </w:rPr>
            </w:pPr>
            <w:r w:rsidRPr="00CD48A8">
              <w:rPr>
                <w:b/>
                <w:noProof w:val="0"/>
              </w:rPr>
              <w:t>52</w:t>
            </w:r>
          </w:p>
        </w:tc>
        <w:tc>
          <w:tcPr>
            <w:tcW w:w="1008" w:type="dxa"/>
            <w:tcBorders>
              <w:top w:val="single" w:sz="4" w:space="0" w:color="auto"/>
              <w:bottom w:val="single" w:sz="12" w:space="0" w:color="auto"/>
            </w:tcBorders>
            <w:vAlign w:val="bottom"/>
          </w:tcPr>
          <w:p w14:paraId="667022DA" w14:textId="77777777" w:rsidR="00060C46" w:rsidRPr="00CD48A8" w:rsidDel="00DB3D50" w:rsidRDefault="00060C46" w:rsidP="00E474AF">
            <w:pPr>
              <w:pStyle w:val="TableText"/>
              <w:ind w:right="216"/>
              <w:rPr>
                <w:b/>
                <w:noProof w:val="0"/>
              </w:rPr>
            </w:pPr>
            <w:r w:rsidRPr="00CD48A8">
              <w:rPr>
                <w:b/>
                <w:noProof w:val="0"/>
              </w:rPr>
              <w:t>52</w:t>
            </w:r>
          </w:p>
        </w:tc>
        <w:tc>
          <w:tcPr>
            <w:tcW w:w="1022" w:type="dxa"/>
            <w:tcBorders>
              <w:top w:val="single" w:sz="4" w:space="0" w:color="auto"/>
              <w:bottom w:val="single" w:sz="12" w:space="0" w:color="auto"/>
            </w:tcBorders>
            <w:vAlign w:val="bottom"/>
          </w:tcPr>
          <w:p w14:paraId="76F5E89F" w14:textId="77777777" w:rsidR="00060C46" w:rsidRPr="00CD48A8" w:rsidDel="00DB3D50" w:rsidRDefault="00060C46" w:rsidP="00E474AF">
            <w:pPr>
              <w:pStyle w:val="TableText"/>
              <w:ind w:right="216"/>
              <w:rPr>
                <w:b/>
                <w:noProof w:val="0"/>
              </w:rPr>
            </w:pPr>
            <w:r w:rsidRPr="00CD48A8">
              <w:rPr>
                <w:b/>
                <w:noProof w:val="0"/>
              </w:rPr>
              <w:t>52</w:t>
            </w:r>
          </w:p>
        </w:tc>
      </w:tr>
    </w:tbl>
    <w:p w14:paraId="47031328" w14:textId="1A8777CD" w:rsidR="00BA494F" w:rsidRPr="00CD48A8" w:rsidRDefault="001A52B1" w:rsidP="00331E16">
      <w:pPr>
        <w:pStyle w:val="Heading3"/>
      </w:pPr>
      <w:bookmarkStart w:id="342" w:name="_Toc102976254"/>
      <w:bookmarkEnd w:id="341"/>
      <w:r w:rsidRPr="00CD48A8">
        <w:t>Guidelines</w:t>
      </w:r>
      <w:bookmarkEnd w:id="342"/>
    </w:p>
    <w:p w14:paraId="2F0D50A5" w14:textId="2CC3CAF9" w:rsidR="00B050A6" w:rsidRPr="00CD48A8" w:rsidRDefault="00B050A6" w:rsidP="00B050A6">
      <w:pPr>
        <w:keepLines/>
      </w:pPr>
      <w:r w:rsidRPr="00CD48A8">
        <w:t>Each item for the CSA was developed through a comprehensive</w:t>
      </w:r>
      <w:r w:rsidR="001A52B1" w:rsidRPr="00CD48A8">
        <w:t xml:space="preserve"> development</w:t>
      </w:r>
      <w:r w:rsidRPr="00CD48A8">
        <w:t xml:space="preserve"> </w:t>
      </w:r>
      <w:r w:rsidRPr="00CD48A8">
        <w:rPr>
          <w:rFonts w:eastAsia="TimesNewRomanMTStd"/>
        </w:rPr>
        <w:t xml:space="preserve">cycle and designed to conform to principles of item writing defined by ETS. Each item in the CSA operational item bank was developed to measure a specific </w:t>
      </w:r>
      <w:r w:rsidRPr="00CD48A8">
        <w:t>California Common Core State Standard</w:t>
      </w:r>
      <w:r w:rsidR="00B20D1E">
        <w:t>s</w:t>
      </w:r>
      <w:r w:rsidRPr="00CD48A8">
        <w:t xml:space="preserve"> en Español (CCCSSeE)</w:t>
      </w:r>
      <w:r w:rsidRPr="00CD48A8">
        <w:rPr>
          <w:rFonts w:eastAsia="TimesNewRomanMTStd"/>
        </w:rPr>
        <w:t>. In addition, guidelines for style, fairness, and bias and sensitivity helped item developers and reviewers to ensure consistency across the item development process.</w:t>
      </w:r>
    </w:p>
    <w:p w14:paraId="2196BC93" w14:textId="6E15BFD3" w:rsidR="00E86A52" w:rsidRPr="00CD48A8" w:rsidRDefault="00F374C6" w:rsidP="00FB33EE">
      <w:pPr>
        <w:pStyle w:val="Heading4"/>
      </w:pPr>
      <w:bookmarkStart w:id="343" w:name="_Item_Specifications"/>
      <w:bookmarkStart w:id="344" w:name="_Toc102976255"/>
      <w:bookmarkEnd w:id="343"/>
      <w:r w:rsidRPr="00CD48A8">
        <w:t>Item Specifications</w:t>
      </w:r>
      <w:bookmarkEnd w:id="344"/>
    </w:p>
    <w:p w14:paraId="10E499B7" w14:textId="77777777" w:rsidR="001E34D1" w:rsidRPr="00CD48A8" w:rsidRDefault="001E34D1" w:rsidP="001E34D1">
      <w:r w:rsidRPr="00CD48A8">
        <w:t>ETS maintained item specifications for the CSA that describe the characteristics of items written to measure the CCCSSeE that, in turn, provide evidence for the CSA’s reading, writing mechanics, and listening domains. Using the item specifications helped ensure that all items developed for the CSA measured standards consistently. Item writing assignments were guided by the CSA blueprints, developed in consultation with the CDE.</w:t>
      </w:r>
    </w:p>
    <w:p w14:paraId="2CE9C837" w14:textId="78937A3D" w:rsidR="001E34D1" w:rsidRPr="00CD48A8" w:rsidRDefault="001E34D1" w:rsidP="001E34D1">
      <w:r w:rsidRPr="00CD48A8">
        <w:t>The specifications include</w:t>
      </w:r>
    </w:p>
    <w:p w14:paraId="1FB2AB71" w14:textId="77777777" w:rsidR="001E34D1" w:rsidRPr="00CD48A8" w:rsidRDefault="001E34D1" w:rsidP="00BC2F34">
      <w:pPr>
        <w:pStyle w:val="bullets"/>
        <w:numPr>
          <w:ilvl w:val="0"/>
          <w:numId w:val="56"/>
        </w:numPr>
        <w:ind w:left="864" w:hanging="288"/>
      </w:pPr>
      <w:r w:rsidRPr="00CD48A8">
        <w:t>a description of best practices for item writing:</w:t>
      </w:r>
    </w:p>
    <w:p w14:paraId="2467D024" w14:textId="77777777" w:rsidR="001E34D1" w:rsidRPr="00CD48A8" w:rsidRDefault="001E34D1" w:rsidP="001E34D1">
      <w:pPr>
        <w:pStyle w:val="bullets2-one"/>
      </w:pPr>
      <w:r w:rsidRPr="00CD48A8">
        <w:t>universal design,</w:t>
      </w:r>
    </w:p>
    <w:p w14:paraId="3DA8B07F" w14:textId="77777777" w:rsidR="001E34D1" w:rsidRPr="00CD48A8" w:rsidRDefault="001E34D1" w:rsidP="001E34D1">
      <w:pPr>
        <w:pStyle w:val="bullets2-one"/>
      </w:pPr>
      <w:r w:rsidRPr="00CD48A8">
        <w:t>bias and sensitivity avoidance,</w:t>
      </w:r>
    </w:p>
    <w:p w14:paraId="0B87D38E" w14:textId="77777777" w:rsidR="001E34D1" w:rsidRPr="00CD48A8" w:rsidRDefault="001E34D1" w:rsidP="001E34D1">
      <w:pPr>
        <w:pStyle w:val="bullets2-one"/>
      </w:pPr>
      <w:r w:rsidRPr="00CD48A8">
        <w:t>cognitive level,</w:t>
      </w:r>
    </w:p>
    <w:p w14:paraId="74CB92C6" w14:textId="77777777" w:rsidR="001E34D1" w:rsidRPr="00CD48A8" w:rsidRDefault="001E34D1" w:rsidP="001E34D1">
      <w:pPr>
        <w:pStyle w:val="bullets2-one"/>
      </w:pPr>
      <w:r w:rsidRPr="00CD48A8">
        <w:t>anatomy of an item,</w:t>
      </w:r>
    </w:p>
    <w:p w14:paraId="40CAABDE" w14:textId="77777777" w:rsidR="001E34D1" w:rsidRPr="00CD48A8" w:rsidRDefault="001E34D1" w:rsidP="001E34D1">
      <w:pPr>
        <w:pStyle w:val="bullets2-one"/>
      </w:pPr>
      <w:r w:rsidRPr="00CD48A8">
        <w:t>item types and characteristics,</w:t>
      </w:r>
    </w:p>
    <w:p w14:paraId="3A3039E4" w14:textId="77777777" w:rsidR="001E34D1" w:rsidRPr="00CD48A8" w:rsidRDefault="001E34D1" w:rsidP="001E34D1">
      <w:pPr>
        <w:pStyle w:val="bullets2-one"/>
        <w:keepNext/>
      </w:pPr>
      <w:r w:rsidRPr="00CD48A8">
        <w:t>a general list of elements to avoid, and</w:t>
      </w:r>
    </w:p>
    <w:p w14:paraId="6729BC4A" w14:textId="77777777" w:rsidR="001E34D1" w:rsidRPr="00CD48A8" w:rsidRDefault="001E34D1" w:rsidP="001E34D1">
      <w:pPr>
        <w:pStyle w:val="bullets2-one"/>
      </w:pPr>
      <w:r w:rsidRPr="00CD48A8">
        <w:t>stand-alone items;</w:t>
      </w:r>
    </w:p>
    <w:p w14:paraId="47294244" w14:textId="77777777" w:rsidR="001E34D1" w:rsidRPr="00CD48A8" w:rsidRDefault="001E34D1" w:rsidP="00BC2F34">
      <w:pPr>
        <w:pStyle w:val="bullets"/>
        <w:numPr>
          <w:ilvl w:val="0"/>
          <w:numId w:val="56"/>
        </w:numPr>
        <w:ind w:left="864" w:hanging="288"/>
      </w:pPr>
      <w:r w:rsidRPr="00CD48A8">
        <w:t>information about passages used to assess CSA domains;</w:t>
      </w:r>
    </w:p>
    <w:p w14:paraId="14E00D50" w14:textId="77777777" w:rsidR="001E34D1" w:rsidRPr="00CD48A8" w:rsidRDefault="001E34D1" w:rsidP="00BC2F34">
      <w:pPr>
        <w:pStyle w:val="bullets"/>
        <w:numPr>
          <w:ilvl w:val="0"/>
          <w:numId w:val="56"/>
        </w:numPr>
        <w:ind w:left="864" w:hanging="288"/>
      </w:pPr>
      <w:r w:rsidRPr="00CD48A8">
        <w:t>a description of standards used for items associated with reading passages, writing mechanics passages, and listening passages;</w:t>
      </w:r>
    </w:p>
    <w:p w14:paraId="726B6B09" w14:textId="77777777" w:rsidR="001E34D1" w:rsidRPr="00CD48A8" w:rsidRDefault="001E34D1" w:rsidP="00BC2F34">
      <w:pPr>
        <w:pStyle w:val="bullets"/>
        <w:numPr>
          <w:ilvl w:val="0"/>
          <w:numId w:val="56"/>
        </w:numPr>
        <w:ind w:left="864" w:hanging="288"/>
      </w:pPr>
      <w:r w:rsidRPr="00CD48A8">
        <w:t>a full statement of each standard featured on the CSA blueprint; and</w:t>
      </w:r>
    </w:p>
    <w:p w14:paraId="536CF75D" w14:textId="529E4F40" w:rsidR="00525753" w:rsidRPr="00CD48A8" w:rsidRDefault="001E34D1" w:rsidP="00BC689B">
      <w:pPr>
        <w:pStyle w:val="bullets"/>
      </w:pPr>
      <w:r w:rsidRPr="00CD48A8">
        <w:t>sample item stems at each grade level for some standards.</w:t>
      </w:r>
    </w:p>
    <w:p w14:paraId="2ECD06E1" w14:textId="6EB2A92A" w:rsidR="00E86A52" w:rsidRPr="00CD48A8" w:rsidRDefault="00F374C6" w:rsidP="00FB33EE">
      <w:pPr>
        <w:pStyle w:val="Heading4"/>
      </w:pPr>
      <w:bookmarkStart w:id="345" w:name="_Toc102976256"/>
      <w:r w:rsidRPr="00CD48A8">
        <w:t>Item Format</w:t>
      </w:r>
      <w:bookmarkEnd w:id="345"/>
    </w:p>
    <w:p w14:paraId="401A78FF" w14:textId="2CDE5362" w:rsidR="004D7849" w:rsidRPr="00CD48A8" w:rsidRDefault="004D7849" w:rsidP="004D7849">
      <w:pPr>
        <w:keepNext/>
        <w:keepLines/>
        <w:rPr>
          <w:lang w:eastAsia="x-none"/>
        </w:rPr>
      </w:pPr>
      <w:r w:rsidRPr="00CD48A8">
        <w:rPr>
          <w:lang w:eastAsia="x-none"/>
        </w:rPr>
        <w:t xml:space="preserve">CSA items </w:t>
      </w:r>
      <w:r w:rsidR="00101377" w:rsidRPr="00CD48A8">
        <w:rPr>
          <w:lang w:eastAsia="x-none"/>
        </w:rPr>
        <w:t xml:space="preserve">were </w:t>
      </w:r>
      <w:r w:rsidRPr="00CD48A8">
        <w:rPr>
          <w:lang w:eastAsia="x-none"/>
        </w:rPr>
        <w:t>developed with the understanding that s</w:t>
      </w:r>
      <w:r w:rsidRPr="00CD48A8">
        <w:rPr>
          <w:rFonts w:eastAsia="Calibri"/>
        </w:rPr>
        <w:t xml:space="preserve">tudents who are able may select responses using a mouse, touchscreen, or other supported input device. </w:t>
      </w:r>
      <w:r w:rsidRPr="00CD48A8">
        <w:rPr>
          <w:lang w:eastAsia="x-none"/>
        </w:rPr>
        <w:t xml:space="preserve">The majority of items </w:t>
      </w:r>
      <w:r w:rsidR="00101377" w:rsidRPr="00CD48A8">
        <w:rPr>
          <w:lang w:eastAsia="x-none"/>
        </w:rPr>
        <w:t xml:space="preserve">were </w:t>
      </w:r>
      <w:r w:rsidRPr="00CD48A8">
        <w:rPr>
          <w:lang w:eastAsia="x-none"/>
        </w:rPr>
        <w:t xml:space="preserve">presented in a split-screen format, with a “stimulus” on the left side of the screen and the item to be answered on the right. The stimulus </w:t>
      </w:r>
      <w:r w:rsidR="00101377" w:rsidRPr="00CD48A8">
        <w:rPr>
          <w:lang w:eastAsia="x-none"/>
        </w:rPr>
        <w:t xml:space="preserve">was </w:t>
      </w:r>
      <w:r w:rsidRPr="00CD48A8">
        <w:rPr>
          <w:lang w:eastAsia="x-none"/>
        </w:rPr>
        <w:t>usually a passage</w:t>
      </w:r>
      <w:r w:rsidR="004F70B0" w:rsidRPr="00CD48A8">
        <w:rPr>
          <w:lang w:eastAsia="x-none"/>
        </w:rPr>
        <w:t>.</w:t>
      </w:r>
      <w:r w:rsidRPr="00CD48A8">
        <w:rPr>
          <w:lang w:eastAsia="x-none"/>
        </w:rPr>
        <w:t xml:space="preserve"> This is shown in </w:t>
      </w:r>
      <w:r w:rsidR="00BC7FC5" w:rsidRPr="00CD48A8">
        <w:rPr>
          <w:rStyle w:val="Cross-Reference"/>
        </w:rPr>
        <w:fldChar w:fldCharType="begin"/>
      </w:r>
      <w:r w:rsidR="00BC7FC5" w:rsidRPr="00CD48A8">
        <w:rPr>
          <w:rStyle w:val="Cross-Reference"/>
        </w:rPr>
        <w:instrText xml:space="preserve"> REF  _Ref39337497 \* Lower \h  \* MERGEFORMAT </w:instrText>
      </w:r>
      <w:r w:rsidR="00BC7FC5" w:rsidRPr="00CD48A8">
        <w:rPr>
          <w:rStyle w:val="Cross-Reference"/>
        </w:rPr>
      </w:r>
      <w:r w:rsidR="00BC7FC5" w:rsidRPr="00CD48A8">
        <w:rPr>
          <w:rStyle w:val="Cross-Reference"/>
        </w:rPr>
        <w:fldChar w:fldCharType="separate"/>
      </w:r>
      <w:r w:rsidR="00BD6A37" w:rsidRPr="00BD6A37">
        <w:rPr>
          <w:rStyle w:val="Cross-Reference"/>
        </w:rPr>
        <w:t>figure 3.1</w:t>
      </w:r>
      <w:r w:rsidR="00BC7FC5" w:rsidRPr="00CD48A8">
        <w:rPr>
          <w:rStyle w:val="Cross-Reference"/>
        </w:rPr>
        <w:fldChar w:fldCharType="end"/>
      </w:r>
      <w:r w:rsidRPr="00CD48A8">
        <w:rPr>
          <w:lang w:eastAsia="x-none"/>
        </w:rPr>
        <w:t>.</w:t>
      </w:r>
    </w:p>
    <w:p w14:paraId="52A0A4BA" w14:textId="77777777" w:rsidR="004D7849" w:rsidRPr="00CD48A8" w:rsidRDefault="004D7849" w:rsidP="004D7849">
      <w:pPr>
        <w:pStyle w:val="Image"/>
      </w:pPr>
      <w:r w:rsidRPr="00CD48A8">
        <w:rPr>
          <w:noProof/>
        </w:rPr>
        <w:drawing>
          <wp:inline distT="0" distB="0" distL="0" distR="0" wp14:anchorId="2A1FBFB9" wp14:editId="1F0ADE85">
            <wp:extent cx="4434840" cy="2459736"/>
            <wp:effectExtent l="19050" t="19050" r="22860" b="17145"/>
            <wp:docPr id="801361453" name="Picture 1" descr="Sample practice items showing the stimulus on the left and the item to be answered on the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434840" cy="2459736"/>
                    </a:xfrm>
                    <a:prstGeom prst="rect">
                      <a:avLst/>
                    </a:prstGeom>
                    <a:ln w="6350">
                      <a:solidFill>
                        <a:schemeClr val="tx1"/>
                      </a:solidFill>
                    </a:ln>
                  </pic:spPr>
                </pic:pic>
              </a:graphicData>
            </a:graphic>
          </wp:inline>
        </w:drawing>
      </w:r>
    </w:p>
    <w:p w14:paraId="77DC6875" w14:textId="66E797A8" w:rsidR="004D7849" w:rsidRPr="00CD48A8" w:rsidRDefault="004D7849" w:rsidP="004D7849">
      <w:pPr>
        <w:pStyle w:val="Captionwide"/>
      </w:pPr>
      <w:bookmarkStart w:id="346" w:name="_Ref39337497"/>
      <w:bookmarkStart w:id="347" w:name="_Toc65921956"/>
      <w:bookmarkStart w:id="348" w:name="_Toc102976550"/>
      <w:r w:rsidRPr="00CD48A8">
        <w:t xml:space="preserve">Figure </w:t>
      </w:r>
      <w:r w:rsidRPr="00CD48A8">
        <w:fldChar w:fldCharType="begin"/>
      </w:r>
      <w:r w:rsidRPr="00CD48A8">
        <w:instrText>STYLEREF 2 \s</w:instrText>
      </w:r>
      <w:r w:rsidRPr="00CD48A8">
        <w:fldChar w:fldCharType="separate"/>
      </w:r>
      <w:r w:rsidR="00203A4B">
        <w:rPr>
          <w:noProof/>
        </w:rPr>
        <w:t>3</w:t>
      </w:r>
      <w:r w:rsidRPr="00CD48A8">
        <w:fldChar w:fldCharType="end"/>
      </w:r>
      <w:r w:rsidRPr="00CD48A8">
        <w:t>.</w:t>
      </w:r>
      <w:r w:rsidRPr="00CD48A8">
        <w:fldChar w:fldCharType="begin"/>
      </w:r>
      <w:r w:rsidRPr="00CD48A8">
        <w:instrText>SEQ Figure \* ARABIC \s 2</w:instrText>
      </w:r>
      <w:r w:rsidRPr="00CD48A8">
        <w:fldChar w:fldCharType="separate"/>
      </w:r>
      <w:r w:rsidR="00203A4B">
        <w:rPr>
          <w:noProof/>
        </w:rPr>
        <w:t>1</w:t>
      </w:r>
      <w:r w:rsidRPr="00CD48A8">
        <w:fldChar w:fldCharType="end"/>
      </w:r>
      <w:bookmarkEnd w:id="346"/>
      <w:r w:rsidRPr="00CD48A8">
        <w:t xml:space="preserve">  Sample CSA practice test item</w:t>
      </w:r>
      <w:bookmarkEnd w:id="347"/>
      <w:bookmarkEnd w:id="348"/>
    </w:p>
    <w:p w14:paraId="5DA03821" w14:textId="4C80028F" w:rsidR="004D7849" w:rsidRPr="00CD48A8" w:rsidRDefault="004D7849" w:rsidP="004D7849">
      <w:pPr>
        <w:rPr>
          <w:lang w:eastAsia="x-none"/>
        </w:rPr>
      </w:pPr>
      <w:r w:rsidRPr="00CD48A8">
        <w:rPr>
          <w:lang w:eastAsia="x-none"/>
        </w:rPr>
        <w:t xml:space="preserve">A selected number of items </w:t>
      </w:r>
      <w:r w:rsidR="00101377" w:rsidRPr="00CD48A8">
        <w:rPr>
          <w:lang w:eastAsia="x-none"/>
        </w:rPr>
        <w:t xml:space="preserve">had </w:t>
      </w:r>
      <w:r w:rsidRPr="00CD48A8">
        <w:rPr>
          <w:lang w:eastAsia="x-none"/>
        </w:rPr>
        <w:t>a multimedia stimulus, either a short audio file, or, for students with visual impairment, alternative text.</w:t>
      </w:r>
    </w:p>
    <w:p w14:paraId="66962BEB" w14:textId="65EEFB7E" w:rsidR="004D7849" w:rsidRPr="00CD48A8" w:rsidRDefault="004D7849" w:rsidP="004D7849">
      <w:r w:rsidRPr="00CD48A8">
        <w:rPr>
          <w:rFonts w:eastAsia="Calibri"/>
        </w:rPr>
        <w:t xml:space="preserve">Items developed for the CSA </w:t>
      </w:r>
      <w:r w:rsidR="00101377" w:rsidRPr="00CD48A8">
        <w:rPr>
          <w:rFonts w:eastAsia="Calibri"/>
        </w:rPr>
        <w:t>were</w:t>
      </w:r>
      <w:r w:rsidRPr="00CD48A8">
        <w:rPr>
          <w:rFonts w:eastAsia="Calibri"/>
        </w:rPr>
        <w:t xml:space="preserve"> scored as being worth one point or two points.</w:t>
      </w:r>
    </w:p>
    <w:p w14:paraId="621012F9" w14:textId="20B6AF0F" w:rsidR="00F374C6" w:rsidRPr="00CD48A8" w:rsidRDefault="00F374C6" w:rsidP="00FB33EE">
      <w:pPr>
        <w:pStyle w:val="Heading4"/>
      </w:pPr>
      <w:bookmarkStart w:id="349" w:name="_Item_Types_and"/>
      <w:bookmarkStart w:id="350" w:name="_Toc102976257"/>
      <w:bookmarkEnd w:id="349"/>
      <w:r w:rsidRPr="00CD48A8">
        <w:t>Item Types and Features</w:t>
      </w:r>
      <w:bookmarkEnd w:id="350"/>
    </w:p>
    <w:p w14:paraId="4E00F41E" w14:textId="63C9F7A2" w:rsidR="004D7849" w:rsidRPr="00CD48A8" w:rsidRDefault="004D7849" w:rsidP="004D7849">
      <w:r w:rsidRPr="00CD48A8">
        <w:t xml:space="preserve">ETS developed a variety of technology-enhanced item (TEI) types that required the student respond to a question in different ways from typical selected-response items. Items </w:t>
      </w:r>
      <w:r w:rsidR="001B5FD2" w:rsidRPr="00CD48A8">
        <w:t xml:space="preserve">could </w:t>
      </w:r>
      <w:r w:rsidRPr="00CD48A8">
        <w:t>contain a stimulus (e.g., a passage, audio, or image).</w:t>
      </w:r>
    </w:p>
    <w:p w14:paraId="15A1FA58" w14:textId="5FBC1AA8" w:rsidR="004D7849" w:rsidRPr="00CD48A8" w:rsidRDefault="004D7849" w:rsidP="004D7849">
      <w:r w:rsidRPr="00CD48A8">
        <w:t xml:space="preserve">Students responded to TEIs by typing an answer, completing a </w:t>
      </w:r>
      <w:r w:rsidR="00EA1875" w:rsidRPr="00CD48A8">
        <w:t>grid</w:t>
      </w:r>
      <w:r w:rsidRPr="00CD48A8">
        <w:t xml:space="preserve">, dragging a response to a designated area, using a drop-down list selection, or selecting multiple areas in a graphic (also known as “hot spots”). As currently configured, all CSA item types </w:t>
      </w:r>
      <w:r w:rsidR="00F3633B" w:rsidRPr="00CD48A8">
        <w:t xml:space="preserve">were </w:t>
      </w:r>
      <w:r w:rsidRPr="00CD48A8">
        <w:t xml:space="preserve">machine-scored in the test delivery system (TDS); there </w:t>
      </w:r>
      <w:r w:rsidR="00F3633B" w:rsidRPr="00CD48A8">
        <w:t xml:space="preserve">was </w:t>
      </w:r>
      <w:r w:rsidRPr="00CD48A8">
        <w:t>no human scoring of CSA test questions.</w:t>
      </w:r>
    </w:p>
    <w:p w14:paraId="020DB479" w14:textId="0FFEE233" w:rsidR="004D7849" w:rsidRPr="00CD48A8" w:rsidRDefault="00214F15" w:rsidP="004D7849">
      <w:pPr>
        <w:keepNext/>
      </w:pPr>
      <w:r w:rsidRPr="00CD48A8">
        <w:rPr>
          <w:rStyle w:val="Cross-Reference"/>
        </w:rPr>
        <w:fldChar w:fldCharType="begin"/>
      </w:r>
      <w:r w:rsidRPr="00CD48A8">
        <w:rPr>
          <w:rStyle w:val="Cross-Reference"/>
        </w:rPr>
        <w:instrText xml:space="preserve"> REF _Ref36799901 \h  \* MERGEFORMAT </w:instrText>
      </w:r>
      <w:r w:rsidRPr="00CD48A8">
        <w:rPr>
          <w:rStyle w:val="Cross-Reference"/>
        </w:rPr>
      </w:r>
      <w:r w:rsidRPr="00CD48A8">
        <w:rPr>
          <w:rStyle w:val="Cross-Reference"/>
        </w:rPr>
        <w:fldChar w:fldCharType="separate"/>
      </w:r>
      <w:r w:rsidR="00BD6A37" w:rsidRPr="00BD6A37">
        <w:rPr>
          <w:rStyle w:val="Cross-Reference"/>
        </w:rPr>
        <w:t>Table 3.2</w:t>
      </w:r>
      <w:r w:rsidRPr="00CD48A8">
        <w:rPr>
          <w:rStyle w:val="Cross-Reference"/>
        </w:rPr>
        <w:fldChar w:fldCharType="end"/>
      </w:r>
      <w:r w:rsidR="004D7849" w:rsidRPr="00CD48A8">
        <w:t xml:space="preserve"> lists item types used in the CSA. Response types </w:t>
      </w:r>
      <w:r w:rsidR="00F3633B" w:rsidRPr="00CD48A8">
        <w:t xml:space="preserve">indicated </w:t>
      </w:r>
      <w:r w:rsidR="004D7849" w:rsidRPr="00CD48A8">
        <w:t>with an asterisk (*) are TEIs.</w:t>
      </w:r>
    </w:p>
    <w:p w14:paraId="62D149C4" w14:textId="1E11265F" w:rsidR="004D7849" w:rsidRPr="00CD48A8" w:rsidRDefault="004D7849" w:rsidP="004D7849">
      <w:pPr>
        <w:pStyle w:val="Caption"/>
      </w:pPr>
      <w:bookmarkStart w:id="351" w:name="_Ref36799901"/>
      <w:bookmarkStart w:id="352" w:name="_Toc37923037"/>
      <w:bookmarkStart w:id="353" w:name="_Toc70492581"/>
      <w:bookmarkStart w:id="354" w:name="_Toc103234911"/>
      <w:r w:rsidRPr="00CD48A8">
        <w:t xml:space="preserve">Table </w:t>
      </w:r>
      <w:r w:rsidRPr="00CD48A8">
        <w:fldChar w:fldCharType="begin"/>
      </w:r>
      <w:r w:rsidRPr="00CD48A8">
        <w:instrText>STYLEREF 2 \s</w:instrText>
      </w:r>
      <w:r w:rsidRPr="00CD48A8">
        <w:fldChar w:fldCharType="separate"/>
      </w:r>
      <w:r w:rsidR="00203A4B">
        <w:rPr>
          <w:noProof/>
        </w:rPr>
        <w:t>3</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2</w:t>
      </w:r>
      <w:r w:rsidRPr="00CD48A8">
        <w:fldChar w:fldCharType="end"/>
      </w:r>
      <w:bookmarkEnd w:id="351"/>
      <w:r w:rsidRPr="00CD48A8">
        <w:t xml:space="preserve">  </w:t>
      </w:r>
      <w:r w:rsidRPr="00CD48A8">
        <w:rPr>
          <w:rStyle w:val="CaptionChar"/>
          <w:b/>
          <w:bCs/>
        </w:rPr>
        <w:t>Item Types for the CSA</w:t>
      </w:r>
      <w:bookmarkEnd w:id="352"/>
      <w:bookmarkEnd w:id="353"/>
      <w:bookmarkEnd w:id="354"/>
    </w:p>
    <w:tbl>
      <w:tblPr>
        <w:tblStyle w:val="TRsBorders"/>
        <w:tblW w:w="10080" w:type="dxa"/>
        <w:tblLook w:val="04A0" w:firstRow="1" w:lastRow="0" w:firstColumn="1" w:lastColumn="0" w:noHBand="0" w:noVBand="1"/>
        <w:tblDescription w:val="Item Types for the CSA"/>
      </w:tblPr>
      <w:tblGrid>
        <w:gridCol w:w="2160"/>
        <w:gridCol w:w="1872"/>
        <w:gridCol w:w="6048"/>
      </w:tblGrid>
      <w:tr w:rsidR="00530325" w:rsidRPr="00CD48A8" w14:paraId="0688B399" w14:textId="77777777" w:rsidTr="00E475D8">
        <w:trPr>
          <w:cnfStyle w:val="100000000000" w:firstRow="1" w:lastRow="0" w:firstColumn="0" w:lastColumn="0" w:oddVBand="0" w:evenVBand="0" w:oddHBand="0" w:evenHBand="0" w:firstRowFirstColumn="0" w:firstRowLastColumn="0" w:lastRowFirstColumn="0" w:lastRowLastColumn="0"/>
        </w:trPr>
        <w:tc>
          <w:tcPr>
            <w:tcW w:w="2160" w:type="dxa"/>
          </w:tcPr>
          <w:p w14:paraId="7E8F8F50" w14:textId="77777777" w:rsidR="00530325" w:rsidRPr="00CD48A8" w:rsidRDefault="00530325" w:rsidP="00814B96">
            <w:pPr>
              <w:pStyle w:val="TableHead"/>
              <w:rPr>
                <w:noProof w:val="0"/>
              </w:rPr>
            </w:pPr>
            <w:r w:rsidRPr="00CD48A8">
              <w:rPr>
                <w:noProof w:val="0"/>
              </w:rPr>
              <w:t>Response Type</w:t>
            </w:r>
          </w:p>
        </w:tc>
        <w:tc>
          <w:tcPr>
            <w:tcW w:w="1872" w:type="dxa"/>
          </w:tcPr>
          <w:p w14:paraId="6479D956" w14:textId="77777777" w:rsidR="00530325" w:rsidRPr="00CD48A8" w:rsidRDefault="00530325" w:rsidP="00814B96">
            <w:pPr>
              <w:pStyle w:val="TableHead"/>
              <w:rPr>
                <w:b w:val="0"/>
                <w:noProof w:val="0"/>
              </w:rPr>
            </w:pPr>
            <w:r w:rsidRPr="00CD48A8">
              <w:rPr>
                <w:noProof w:val="0"/>
              </w:rPr>
              <w:t>Item Type</w:t>
            </w:r>
          </w:p>
        </w:tc>
        <w:tc>
          <w:tcPr>
            <w:tcW w:w="6048" w:type="dxa"/>
            <w:noWrap/>
            <w:hideMark/>
          </w:tcPr>
          <w:p w14:paraId="31939A06" w14:textId="77777777" w:rsidR="00530325" w:rsidRPr="00CD48A8" w:rsidRDefault="00530325" w:rsidP="00814B96">
            <w:pPr>
              <w:pStyle w:val="TableHead"/>
              <w:rPr>
                <w:b w:val="0"/>
                <w:noProof w:val="0"/>
              </w:rPr>
            </w:pPr>
            <w:r w:rsidRPr="00CD48A8">
              <w:rPr>
                <w:noProof w:val="0"/>
              </w:rPr>
              <w:t>Description</w:t>
            </w:r>
          </w:p>
        </w:tc>
      </w:tr>
      <w:tr w:rsidR="00530325" w:rsidRPr="00CD48A8" w14:paraId="3BDF5288" w14:textId="77777777" w:rsidTr="00E475D8">
        <w:tc>
          <w:tcPr>
            <w:tcW w:w="2160" w:type="dxa"/>
          </w:tcPr>
          <w:p w14:paraId="455E98C6" w14:textId="671B86F2" w:rsidR="00530325" w:rsidRPr="00CD48A8" w:rsidRDefault="00F1022E" w:rsidP="00A078D6">
            <w:pPr>
              <w:pStyle w:val="TableTextLeft"/>
              <w:rPr>
                <w:noProof w:val="0"/>
              </w:rPr>
            </w:pPr>
            <w:r w:rsidRPr="00CD48A8">
              <w:rPr>
                <w:noProof w:val="0"/>
              </w:rPr>
              <w:t>Multiple choice (</w:t>
            </w:r>
            <w:r w:rsidR="00530325" w:rsidRPr="00CD48A8">
              <w:rPr>
                <w:noProof w:val="0"/>
              </w:rPr>
              <w:t>MC</w:t>
            </w:r>
            <w:r w:rsidRPr="00CD48A8">
              <w:rPr>
                <w:noProof w:val="0"/>
              </w:rPr>
              <w:t>)</w:t>
            </w:r>
            <w:r w:rsidR="00530325" w:rsidRPr="00CD48A8">
              <w:rPr>
                <w:noProof w:val="0"/>
              </w:rPr>
              <w:t xml:space="preserve"> single select</w:t>
            </w:r>
          </w:p>
        </w:tc>
        <w:tc>
          <w:tcPr>
            <w:tcW w:w="1872" w:type="dxa"/>
          </w:tcPr>
          <w:p w14:paraId="5917B381" w14:textId="77777777" w:rsidR="00530325" w:rsidRPr="00CD48A8" w:rsidRDefault="00530325" w:rsidP="00A078D6">
            <w:pPr>
              <w:pStyle w:val="TableTextLeft"/>
              <w:rPr>
                <w:noProof w:val="0"/>
              </w:rPr>
            </w:pPr>
            <w:r w:rsidRPr="00CD48A8">
              <w:rPr>
                <w:noProof w:val="0"/>
              </w:rPr>
              <w:t>MC</w:t>
            </w:r>
          </w:p>
        </w:tc>
        <w:tc>
          <w:tcPr>
            <w:tcW w:w="6048" w:type="dxa"/>
            <w:hideMark/>
          </w:tcPr>
          <w:p w14:paraId="7D4E31F4" w14:textId="77777777" w:rsidR="00530325" w:rsidRPr="00CD48A8" w:rsidRDefault="00530325" w:rsidP="00A078D6">
            <w:pPr>
              <w:pStyle w:val="TableTextLeft"/>
              <w:rPr>
                <w:noProof w:val="0"/>
              </w:rPr>
            </w:pPr>
            <w:r w:rsidRPr="00CD48A8">
              <w:rPr>
                <w:noProof w:val="0"/>
              </w:rPr>
              <w:t>The item generally consists of a stem and list of choices; the test taker can select only one choice to respond. This may also include a stimulus.</w:t>
            </w:r>
          </w:p>
        </w:tc>
      </w:tr>
    </w:tbl>
    <w:p w14:paraId="1B4139C1" w14:textId="17D90635" w:rsidR="00F3633B" w:rsidRPr="00CD48A8" w:rsidRDefault="00E4257C" w:rsidP="00F3633B">
      <w:pPr>
        <w:pStyle w:val="NormalContinuation"/>
        <w:rPr>
          <w:i/>
          <w:iCs/>
        </w:rPr>
      </w:pPr>
      <w:r w:rsidRPr="00CD48A8">
        <w:fldChar w:fldCharType="begin"/>
      </w:r>
      <w:r w:rsidRPr="00CD48A8">
        <w:instrText xml:space="preserve"> REF _Ref36799901 \h </w:instrText>
      </w:r>
      <w:r w:rsidRPr="00CD48A8">
        <w:fldChar w:fldCharType="separate"/>
      </w:r>
      <w:r w:rsidR="00203A4B" w:rsidRPr="00CD48A8">
        <w:t xml:space="preserve">Table </w:t>
      </w:r>
      <w:r w:rsidR="00203A4B">
        <w:rPr>
          <w:noProof/>
        </w:rPr>
        <w:t>3</w:t>
      </w:r>
      <w:r w:rsidR="00203A4B" w:rsidRPr="00CD48A8">
        <w:t>.</w:t>
      </w:r>
      <w:r w:rsidR="00203A4B">
        <w:rPr>
          <w:noProof/>
        </w:rPr>
        <w:t>2</w:t>
      </w:r>
      <w:r w:rsidRPr="00CD48A8">
        <w:fldChar w:fldCharType="end"/>
      </w:r>
      <w:r w:rsidR="00F3633B" w:rsidRPr="00CD48A8">
        <w:t xml:space="preserve"> </w:t>
      </w:r>
      <w:r w:rsidR="00F3633B" w:rsidRPr="00CD48A8">
        <w:rPr>
          <w:i/>
          <w:iCs/>
        </w:rPr>
        <w:t>(continuation)</w:t>
      </w:r>
    </w:p>
    <w:tbl>
      <w:tblPr>
        <w:tblStyle w:val="TRsBorders"/>
        <w:tblW w:w="10080" w:type="dxa"/>
        <w:tblLook w:val="04A0" w:firstRow="1" w:lastRow="0" w:firstColumn="1" w:lastColumn="0" w:noHBand="0" w:noVBand="1"/>
        <w:tblDescription w:val="Item Types for the CSA, continuation"/>
      </w:tblPr>
      <w:tblGrid>
        <w:gridCol w:w="2160"/>
        <w:gridCol w:w="1872"/>
        <w:gridCol w:w="6048"/>
      </w:tblGrid>
      <w:tr w:rsidR="00F3633B" w:rsidRPr="00CD48A8" w14:paraId="6BA29BFF" w14:textId="77777777" w:rsidTr="00E475D8">
        <w:trPr>
          <w:cnfStyle w:val="100000000000" w:firstRow="1" w:lastRow="0" w:firstColumn="0" w:lastColumn="0" w:oddVBand="0" w:evenVBand="0" w:oddHBand="0" w:evenHBand="0" w:firstRowFirstColumn="0" w:firstRowLastColumn="0" w:lastRowFirstColumn="0" w:lastRowLastColumn="0"/>
        </w:trPr>
        <w:tc>
          <w:tcPr>
            <w:tcW w:w="2160" w:type="dxa"/>
          </w:tcPr>
          <w:p w14:paraId="05F4EDB5" w14:textId="77777777" w:rsidR="00F3633B" w:rsidRPr="00CD48A8" w:rsidRDefault="00F3633B" w:rsidP="00F625C2">
            <w:pPr>
              <w:pStyle w:val="TableHead"/>
              <w:rPr>
                <w:noProof w:val="0"/>
              </w:rPr>
            </w:pPr>
            <w:r w:rsidRPr="00CD48A8">
              <w:rPr>
                <w:noProof w:val="0"/>
              </w:rPr>
              <w:t>Response Type</w:t>
            </w:r>
          </w:p>
        </w:tc>
        <w:tc>
          <w:tcPr>
            <w:tcW w:w="1872" w:type="dxa"/>
          </w:tcPr>
          <w:p w14:paraId="204FF1DA" w14:textId="77777777" w:rsidR="00F3633B" w:rsidRPr="00CD48A8" w:rsidRDefault="00F3633B" w:rsidP="00F625C2">
            <w:pPr>
              <w:pStyle w:val="TableHead"/>
              <w:rPr>
                <w:b w:val="0"/>
                <w:noProof w:val="0"/>
              </w:rPr>
            </w:pPr>
            <w:r w:rsidRPr="00CD48A8">
              <w:rPr>
                <w:noProof w:val="0"/>
              </w:rPr>
              <w:t>Item Type</w:t>
            </w:r>
          </w:p>
        </w:tc>
        <w:tc>
          <w:tcPr>
            <w:tcW w:w="6048" w:type="dxa"/>
            <w:noWrap/>
            <w:hideMark/>
          </w:tcPr>
          <w:p w14:paraId="35FDFB68" w14:textId="77777777" w:rsidR="00F3633B" w:rsidRPr="00CD48A8" w:rsidRDefault="00F3633B" w:rsidP="00F625C2">
            <w:pPr>
              <w:pStyle w:val="TableHead"/>
              <w:rPr>
                <w:b w:val="0"/>
                <w:noProof w:val="0"/>
              </w:rPr>
            </w:pPr>
            <w:r w:rsidRPr="00CD48A8">
              <w:rPr>
                <w:noProof w:val="0"/>
              </w:rPr>
              <w:t>Description</w:t>
            </w:r>
          </w:p>
        </w:tc>
      </w:tr>
      <w:tr w:rsidR="00530325" w:rsidRPr="00CD48A8" w14:paraId="5E92D6F0" w14:textId="77777777" w:rsidTr="00E475D8">
        <w:tc>
          <w:tcPr>
            <w:tcW w:w="2160" w:type="dxa"/>
          </w:tcPr>
          <w:p w14:paraId="016DECAC" w14:textId="295FE186" w:rsidR="00530325" w:rsidRPr="00CD48A8" w:rsidRDefault="00530325" w:rsidP="00A078D6">
            <w:pPr>
              <w:pStyle w:val="TableTextLeft"/>
              <w:rPr>
                <w:noProof w:val="0"/>
              </w:rPr>
            </w:pPr>
            <w:r w:rsidRPr="00CD48A8">
              <w:rPr>
                <w:noProof w:val="0"/>
              </w:rPr>
              <w:t>M</w:t>
            </w:r>
            <w:r w:rsidR="006E73AA" w:rsidRPr="00CD48A8">
              <w:rPr>
                <w:noProof w:val="0"/>
              </w:rPr>
              <w:t>C</w:t>
            </w:r>
            <w:r w:rsidRPr="00CD48A8">
              <w:rPr>
                <w:noProof w:val="0"/>
              </w:rPr>
              <w:t xml:space="preserve"> multiple select</w:t>
            </w:r>
          </w:p>
        </w:tc>
        <w:tc>
          <w:tcPr>
            <w:tcW w:w="1872" w:type="dxa"/>
          </w:tcPr>
          <w:p w14:paraId="711D3DFA" w14:textId="77777777" w:rsidR="00530325" w:rsidRPr="00CD48A8" w:rsidRDefault="00530325" w:rsidP="00A078D6">
            <w:pPr>
              <w:pStyle w:val="TableTextLeft"/>
              <w:rPr>
                <w:noProof w:val="0"/>
              </w:rPr>
            </w:pPr>
            <w:r w:rsidRPr="00CD48A8">
              <w:rPr>
                <w:noProof w:val="0"/>
              </w:rPr>
              <w:t>MC</w:t>
            </w:r>
          </w:p>
        </w:tc>
        <w:tc>
          <w:tcPr>
            <w:tcW w:w="6048" w:type="dxa"/>
            <w:hideMark/>
          </w:tcPr>
          <w:p w14:paraId="09DF8235" w14:textId="77777777" w:rsidR="00530325" w:rsidRPr="00CD48A8" w:rsidRDefault="00530325" w:rsidP="00A078D6">
            <w:pPr>
              <w:pStyle w:val="TableTextLeft"/>
              <w:rPr>
                <w:noProof w:val="0"/>
              </w:rPr>
            </w:pPr>
            <w:r w:rsidRPr="00CD48A8">
              <w:rPr>
                <w:noProof w:val="0"/>
              </w:rPr>
              <w:t>The item generally consists of a stem and list of choices; the test taker can select two or more choices to respond. This may also include a stimulus.</w:t>
            </w:r>
          </w:p>
        </w:tc>
      </w:tr>
      <w:tr w:rsidR="00530325" w:rsidRPr="00CD48A8" w14:paraId="7961E3FD" w14:textId="77777777" w:rsidTr="00E475D8">
        <w:tc>
          <w:tcPr>
            <w:tcW w:w="2160" w:type="dxa"/>
          </w:tcPr>
          <w:p w14:paraId="424C8B0E" w14:textId="77777777" w:rsidR="00530325" w:rsidRPr="00CD48A8" w:rsidRDefault="00530325" w:rsidP="00A078D6">
            <w:pPr>
              <w:pStyle w:val="TableTextLeft"/>
              <w:rPr>
                <w:noProof w:val="0"/>
              </w:rPr>
            </w:pPr>
            <w:r w:rsidRPr="00CD48A8">
              <w:rPr>
                <w:noProof w:val="0"/>
              </w:rPr>
              <w:t>Zones single select*</w:t>
            </w:r>
          </w:p>
        </w:tc>
        <w:tc>
          <w:tcPr>
            <w:tcW w:w="1872" w:type="dxa"/>
          </w:tcPr>
          <w:p w14:paraId="0D7F7813" w14:textId="77777777" w:rsidR="00530325" w:rsidRPr="00CD48A8" w:rsidRDefault="00530325" w:rsidP="00A078D6">
            <w:pPr>
              <w:pStyle w:val="TableTextLeft"/>
              <w:rPr>
                <w:noProof w:val="0"/>
              </w:rPr>
            </w:pPr>
            <w:r w:rsidRPr="00CD48A8">
              <w:rPr>
                <w:noProof w:val="0"/>
              </w:rPr>
              <w:t>Hot Spot</w:t>
            </w:r>
          </w:p>
        </w:tc>
        <w:tc>
          <w:tcPr>
            <w:tcW w:w="6048" w:type="dxa"/>
            <w:hideMark/>
          </w:tcPr>
          <w:p w14:paraId="6E2E182A" w14:textId="77777777" w:rsidR="00530325" w:rsidRPr="00CD48A8" w:rsidRDefault="00530325" w:rsidP="00A078D6">
            <w:pPr>
              <w:pStyle w:val="TableTextLeft"/>
              <w:rPr>
                <w:noProof w:val="0"/>
              </w:rPr>
            </w:pPr>
            <w:r w:rsidRPr="00CD48A8">
              <w:rPr>
                <w:noProof w:val="0"/>
              </w:rPr>
              <w:t>This is an item where the answer choices are predefined “hotspots” on an image. When the test taker selects (clicks) on the spot, the selection is highlighted, shaded, or outlined in red. The test taker selects one zone to respond.</w:t>
            </w:r>
          </w:p>
        </w:tc>
      </w:tr>
      <w:tr w:rsidR="00530325" w:rsidRPr="00CD48A8" w14:paraId="742EFF4C" w14:textId="77777777" w:rsidTr="00E475D8">
        <w:tc>
          <w:tcPr>
            <w:tcW w:w="2160" w:type="dxa"/>
          </w:tcPr>
          <w:p w14:paraId="3B744DEE" w14:textId="77777777" w:rsidR="00530325" w:rsidRPr="00CD48A8" w:rsidRDefault="00530325" w:rsidP="00A078D6">
            <w:pPr>
              <w:pStyle w:val="TableTextLeft"/>
              <w:rPr>
                <w:noProof w:val="0"/>
              </w:rPr>
            </w:pPr>
            <w:r w:rsidRPr="00CD48A8">
              <w:rPr>
                <w:noProof w:val="0"/>
              </w:rPr>
              <w:t>Zone multiple select*</w:t>
            </w:r>
          </w:p>
        </w:tc>
        <w:tc>
          <w:tcPr>
            <w:tcW w:w="1872" w:type="dxa"/>
          </w:tcPr>
          <w:p w14:paraId="77DE8863" w14:textId="77777777" w:rsidR="00530325" w:rsidRPr="00CD48A8" w:rsidRDefault="00530325" w:rsidP="00A078D6">
            <w:pPr>
              <w:pStyle w:val="TableTextLeft"/>
              <w:rPr>
                <w:noProof w:val="0"/>
              </w:rPr>
            </w:pPr>
            <w:r w:rsidRPr="00CD48A8">
              <w:rPr>
                <w:noProof w:val="0"/>
              </w:rPr>
              <w:t>Hot Spot</w:t>
            </w:r>
          </w:p>
        </w:tc>
        <w:tc>
          <w:tcPr>
            <w:tcW w:w="6048" w:type="dxa"/>
            <w:hideMark/>
          </w:tcPr>
          <w:p w14:paraId="2F233181" w14:textId="77777777" w:rsidR="00530325" w:rsidRPr="00CD48A8" w:rsidRDefault="00530325" w:rsidP="00A078D6">
            <w:pPr>
              <w:pStyle w:val="TableTextLeft"/>
              <w:rPr>
                <w:noProof w:val="0"/>
              </w:rPr>
            </w:pPr>
            <w:r w:rsidRPr="00CD48A8">
              <w:rPr>
                <w:noProof w:val="0"/>
              </w:rPr>
              <w:t>This is an item where the answer choices are predefined “hotspots” on an image. When the test taker selects (clicks) on the spot, the selection is highlighted, shaded, or outlined in red. The test taker selects two or more zones to respond.</w:t>
            </w:r>
          </w:p>
        </w:tc>
      </w:tr>
      <w:tr w:rsidR="00530325" w:rsidRPr="00CD48A8" w14:paraId="2D2A6E25" w14:textId="77777777" w:rsidTr="00E475D8">
        <w:tc>
          <w:tcPr>
            <w:tcW w:w="2160" w:type="dxa"/>
          </w:tcPr>
          <w:p w14:paraId="4A04F3DB" w14:textId="77777777" w:rsidR="00530325" w:rsidRPr="00CD48A8" w:rsidRDefault="00530325" w:rsidP="00A078D6">
            <w:pPr>
              <w:pStyle w:val="TableTextLeft"/>
              <w:rPr>
                <w:noProof w:val="0"/>
              </w:rPr>
            </w:pPr>
            <w:r w:rsidRPr="00CD48A8">
              <w:rPr>
                <w:noProof w:val="0"/>
              </w:rPr>
              <w:t>Inline choice list single select*</w:t>
            </w:r>
          </w:p>
        </w:tc>
        <w:tc>
          <w:tcPr>
            <w:tcW w:w="1872" w:type="dxa"/>
          </w:tcPr>
          <w:p w14:paraId="3B0BEC1B" w14:textId="77777777" w:rsidR="00530325" w:rsidRPr="00CD48A8" w:rsidRDefault="00530325" w:rsidP="00A078D6">
            <w:pPr>
              <w:pStyle w:val="TableTextLeft"/>
              <w:rPr>
                <w:noProof w:val="0"/>
              </w:rPr>
            </w:pPr>
            <w:r w:rsidRPr="00CD48A8">
              <w:rPr>
                <w:noProof w:val="0"/>
              </w:rPr>
              <w:t>MC</w:t>
            </w:r>
          </w:p>
        </w:tc>
        <w:tc>
          <w:tcPr>
            <w:tcW w:w="6048" w:type="dxa"/>
            <w:hideMark/>
          </w:tcPr>
          <w:p w14:paraId="536D8F97" w14:textId="77777777" w:rsidR="00530325" w:rsidRPr="00CD48A8" w:rsidRDefault="00530325" w:rsidP="00A078D6">
            <w:pPr>
              <w:pStyle w:val="TableTextLeft"/>
              <w:rPr>
                <w:noProof w:val="0"/>
              </w:rPr>
            </w:pPr>
            <w:r w:rsidRPr="00CD48A8">
              <w:rPr>
                <w:noProof w:val="0"/>
              </w:rPr>
              <w:t>The stem contains a single blank, and the test taker must fill the blank by selecting a choice from its corresponding choice list.</w:t>
            </w:r>
          </w:p>
        </w:tc>
      </w:tr>
      <w:tr w:rsidR="00530325" w:rsidRPr="00CD48A8" w14:paraId="791F873B" w14:textId="77777777" w:rsidTr="00E475D8">
        <w:tc>
          <w:tcPr>
            <w:tcW w:w="2160" w:type="dxa"/>
          </w:tcPr>
          <w:p w14:paraId="4FD0568F" w14:textId="77777777" w:rsidR="00530325" w:rsidRPr="00CD48A8" w:rsidRDefault="00530325" w:rsidP="00A078D6">
            <w:pPr>
              <w:pStyle w:val="TableTextLeft"/>
              <w:rPr>
                <w:noProof w:val="0"/>
              </w:rPr>
            </w:pPr>
            <w:r w:rsidRPr="00CD48A8">
              <w:rPr>
                <w:noProof w:val="0"/>
              </w:rPr>
              <w:t>Inline choice list multiple select*</w:t>
            </w:r>
          </w:p>
        </w:tc>
        <w:tc>
          <w:tcPr>
            <w:tcW w:w="1872" w:type="dxa"/>
          </w:tcPr>
          <w:p w14:paraId="069592FB" w14:textId="77777777" w:rsidR="00530325" w:rsidRPr="00CD48A8" w:rsidRDefault="00530325" w:rsidP="00A078D6">
            <w:pPr>
              <w:pStyle w:val="TableTextLeft"/>
              <w:rPr>
                <w:noProof w:val="0"/>
              </w:rPr>
            </w:pPr>
            <w:r w:rsidRPr="00CD48A8">
              <w:rPr>
                <w:noProof w:val="0"/>
              </w:rPr>
              <w:t>MC</w:t>
            </w:r>
          </w:p>
        </w:tc>
        <w:tc>
          <w:tcPr>
            <w:tcW w:w="6048" w:type="dxa"/>
            <w:hideMark/>
          </w:tcPr>
          <w:p w14:paraId="3334514B" w14:textId="77777777" w:rsidR="00530325" w:rsidRPr="00CD48A8" w:rsidRDefault="00530325" w:rsidP="00A078D6">
            <w:pPr>
              <w:pStyle w:val="TableTextLeft"/>
              <w:rPr>
                <w:noProof w:val="0"/>
              </w:rPr>
            </w:pPr>
            <w:r w:rsidRPr="00CD48A8">
              <w:rPr>
                <w:noProof w:val="0"/>
              </w:rPr>
              <w:t>The stem contains two or more blanks, and the test taker must fill each blank by selecting a choice from the corresponding choice lists.</w:t>
            </w:r>
          </w:p>
        </w:tc>
      </w:tr>
      <w:tr w:rsidR="00530325" w:rsidRPr="00CD48A8" w14:paraId="65575428" w14:textId="77777777" w:rsidTr="00E475D8">
        <w:tc>
          <w:tcPr>
            <w:tcW w:w="2160" w:type="dxa"/>
          </w:tcPr>
          <w:p w14:paraId="4993CC3B" w14:textId="77777777" w:rsidR="00530325" w:rsidRPr="00CD48A8" w:rsidRDefault="00530325" w:rsidP="00A078D6">
            <w:pPr>
              <w:pStyle w:val="TableTextLeft"/>
              <w:rPr>
                <w:noProof w:val="0"/>
              </w:rPr>
            </w:pPr>
            <w:r w:rsidRPr="00CD48A8">
              <w:rPr>
                <w:noProof w:val="0"/>
              </w:rPr>
              <w:t>Text choices single select*</w:t>
            </w:r>
          </w:p>
        </w:tc>
        <w:tc>
          <w:tcPr>
            <w:tcW w:w="1872" w:type="dxa"/>
          </w:tcPr>
          <w:p w14:paraId="460EDF8E" w14:textId="77777777" w:rsidR="00530325" w:rsidRPr="00CD48A8" w:rsidRDefault="00530325" w:rsidP="00A078D6">
            <w:pPr>
              <w:pStyle w:val="TableTextLeft"/>
              <w:rPr>
                <w:noProof w:val="0"/>
              </w:rPr>
            </w:pPr>
            <w:r w:rsidRPr="00CD48A8">
              <w:rPr>
                <w:noProof w:val="0"/>
              </w:rPr>
              <w:t>MC</w:t>
            </w:r>
          </w:p>
        </w:tc>
        <w:tc>
          <w:tcPr>
            <w:tcW w:w="6048" w:type="dxa"/>
          </w:tcPr>
          <w:p w14:paraId="43A3288C" w14:textId="77777777" w:rsidR="00530325" w:rsidRPr="00CD48A8" w:rsidRDefault="00530325" w:rsidP="00A078D6">
            <w:pPr>
              <w:pStyle w:val="TableTextLeft"/>
              <w:rPr>
                <w:noProof w:val="0"/>
              </w:rPr>
            </w:pPr>
            <w:r w:rsidRPr="00CD48A8">
              <w:rPr>
                <w:noProof w:val="0"/>
              </w:rPr>
              <w:t>The test taker responds by selecting only one of several underlined words or phrases embedded in a larger section of text.</w:t>
            </w:r>
          </w:p>
        </w:tc>
      </w:tr>
      <w:tr w:rsidR="00530325" w:rsidRPr="00CD48A8" w14:paraId="473319EB" w14:textId="77777777" w:rsidTr="00E475D8">
        <w:tc>
          <w:tcPr>
            <w:tcW w:w="2160" w:type="dxa"/>
          </w:tcPr>
          <w:p w14:paraId="62445F71" w14:textId="77777777" w:rsidR="00530325" w:rsidRPr="00CD48A8" w:rsidRDefault="00530325" w:rsidP="00A078D6">
            <w:pPr>
              <w:pStyle w:val="TableTextLeft"/>
              <w:rPr>
                <w:noProof w:val="0"/>
              </w:rPr>
            </w:pPr>
            <w:r w:rsidRPr="00CD48A8">
              <w:rPr>
                <w:noProof w:val="0"/>
              </w:rPr>
              <w:t>Text choices multiple select*</w:t>
            </w:r>
          </w:p>
        </w:tc>
        <w:tc>
          <w:tcPr>
            <w:tcW w:w="1872" w:type="dxa"/>
          </w:tcPr>
          <w:p w14:paraId="740E54E1" w14:textId="77777777" w:rsidR="00530325" w:rsidRPr="00CD48A8" w:rsidRDefault="00530325" w:rsidP="00A078D6">
            <w:pPr>
              <w:pStyle w:val="TableTextLeft"/>
              <w:rPr>
                <w:noProof w:val="0"/>
              </w:rPr>
            </w:pPr>
            <w:r w:rsidRPr="00CD48A8">
              <w:rPr>
                <w:noProof w:val="0"/>
              </w:rPr>
              <w:t>MC</w:t>
            </w:r>
          </w:p>
        </w:tc>
        <w:tc>
          <w:tcPr>
            <w:tcW w:w="6048" w:type="dxa"/>
          </w:tcPr>
          <w:p w14:paraId="64DB2BFB" w14:textId="77777777" w:rsidR="00530325" w:rsidRPr="00CD48A8" w:rsidRDefault="00530325" w:rsidP="00A078D6">
            <w:pPr>
              <w:pStyle w:val="TableTextLeft"/>
              <w:rPr>
                <w:noProof w:val="0"/>
              </w:rPr>
            </w:pPr>
            <w:r w:rsidRPr="00CD48A8">
              <w:rPr>
                <w:noProof w:val="0"/>
              </w:rPr>
              <w:t>The test taker responds by selecting two or more underlined words or phrases embedded in a larger section of text.</w:t>
            </w:r>
          </w:p>
        </w:tc>
      </w:tr>
      <w:tr w:rsidR="00530325" w:rsidRPr="00CD48A8" w14:paraId="7B5172C8" w14:textId="77777777" w:rsidTr="00E475D8">
        <w:tc>
          <w:tcPr>
            <w:tcW w:w="2160" w:type="dxa"/>
          </w:tcPr>
          <w:p w14:paraId="0E762F21" w14:textId="77777777" w:rsidR="00530325" w:rsidRPr="00CD48A8" w:rsidRDefault="00530325" w:rsidP="00A078D6">
            <w:pPr>
              <w:pStyle w:val="TableTextLeft"/>
              <w:rPr>
                <w:noProof w:val="0"/>
              </w:rPr>
            </w:pPr>
            <w:r w:rsidRPr="00CD48A8">
              <w:rPr>
                <w:noProof w:val="0"/>
              </w:rPr>
              <w:t>Numeric</w:t>
            </w:r>
          </w:p>
        </w:tc>
        <w:tc>
          <w:tcPr>
            <w:tcW w:w="1872" w:type="dxa"/>
          </w:tcPr>
          <w:p w14:paraId="66FAC7E6" w14:textId="77777777" w:rsidR="00530325" w:rsidRPr="00CD48A8" w:rsidRDefault="00530325" w:rsidP="00A078D6">
            <w:pPr>
              <w:pStyle w:val="TableTextLeft"/>
              <w:rPr>
                <w:noProof w:val="0"/>
              </w:rPr>
            </w:pPr>
            <w:r w:rsidRPr="00CD48A8">
              <w:rPr>
                <w:noProof w:val="0"/>
              </w:rPr>
              <w:t>Numeric constructed response (CR)</w:t>
            </w:r>
          </w:p>
        </w:tc>
        <w:tc>
          <w:tcPr>
            <w:tcW w:w="6048" w:type="dxa"/>
          </w:tcPr>
          <w:p w14:paraId="3DD3A443" w14:textId="77777777" w:rsidR="00530325" w:rsidRPr="00CD48A8" w:rsidRDefault="00530325" w:rsidP="00A078D6">
            <w:pPr>
              <w:pStyle w:val="TableTextLeft"/>
              <w:rPr>
                <w:noProof w:val="0"/>
              </w:rPr>
            </w:pPr>
            <w:r w:rsidRPr="00CD48A8">
              <w:rPr>
                <w:noProof w:val="0"/>
                <w:lang w:bidi="en-US"/>
              </w:rPr>
              <w:t>The test taker responds by filling in a blank entry box with a numeric value.</w:t>
            </w:r>
          </w:p>
        </w:tc>
      </w:tr>
      <w:tr w:rsidR="00530325" w:rsidRPr="00CD48A8" w14:paraId="01450F57" w14:textId="77777777" w:rsidTr="00E475D8">
        <w:tc>
          <w:tcPr>
            <w:tcW w:w="2160" w:type="dxa"/>
          </w:tcPr>
          <w:p w14:paraId="7EAD57B1" w14:textId="77777777" w:rsidR="00530325" w:rsidRPr="00CD48A8" w:rsidRDefault="00530325" w:rsidP="00A078D6">
            <w:pPr>
              <w:pStyle w:val="TableTextLeft"/>
              <w:rPr>
                <w:noProof w:val="0"/>
              </w:rPr>
            </w:pPr>
            <w:r w:rsidRPr="00CD48A8">
              <w:rPr>
                <w:noProof w:val="0"/>
              </w:rPr>
              <w:t>Grid multiple select*</w:t>
            </w:r>
          </w:p>
        </w:tc>
        <w:tc>
          <w:tcPr>
            <w:tcW w:w="1872" w:type="dxa"/>
          </w:tcPr>
          <w:p w14:paraId="5B0A1703" w14:textId="77777777" w:rsidR="00530325" w:rsidRPr="00CD48A8" w:rsidRDefault="00530325" w:rsidP="00A078D6">
            <w:pPr>
              <w:pStyle w:val="TableTextLeft"/>
              <w:rPr>
                <w:noProof w:val="0"/>
              </w:rPr>
            </w:pPr>
            <w:r w:rsidRPr="00CD48A8">
              <w:rPr>
                <w:noProof w:val="0"/>
              </w:rPr>
              <w:t>MC</w:t>
            </w:r>
          </w:p>
        </w:tc>
        <w:tc>
          <w:tcPr>
            <w:tcW w:w="6048" w:type="dxa"/>
            <w:hideMark/>
          </w:tcPr>
          <w:p w14:paraId="2D21B5B8" w14:textId="77777777" w:rsidR="00530325" w:rsidRPr="00CD48A8" w:rsidRDefault="00530325" w:rsidP="00A078D6">
            <w:pPr>
              <w:pStyle w:val="TableTextLeft"/>
              <w:rPr>
                <w:noProof w:val="0"/>
              </w:rPr>
            </w:pPr>
            <w:r w:rsidRPr="00CD48A8">
              <w:rPr>
                <w:noProof w:val="0"/>
              </w:rPr>
              <w:t>The test taker responds by marking two or more cells in a table grid.</w:t>
            </w:r>
          </w:p>
        </w:tc>
      </w:tr>
      <w:tr w:rsidR="00530325" w:rsidRPr="00CD48A8" w14:paraId="79D31756" w14:textId="77777777" w:rsidTr="00E475D8">
        <w:tc>
          <w:tcPr>
            <w:tcW w:w="2160" w:type="dxa"/>
          </w:tcPr>
          <w:p w14:paraId="516A389F" w14:textId="77777777" w:rsidR="00530325" w:rsidRPr="00CD48A8" w:rsidRDefault="00530325" w:rsidP="00A078D6">
            <w:pPr>
              <w:pStyle w:val="TableTextLeft"/>
              <w:rPr>
                <w:noProof w:val="0"/>
              </w:rPr>
            </w:pPr>
            <w:r w:rsidRPr="00CD48A8">
              <w:rPr>
                <w:noProof w:val="0"/>
              </w:rPr>
              <w:t>Match single select*</w:t>
            </w:r>
          </w:p>
        </w:tc>
        <w:tc>
          <w:tcPr>
            <w:tcW w:w="1872" w:type="dxa"/>
          </w:tcPr>
          <w:p w14:paraId="730B188E" w14:textId="77777777" w:rsidR="00530325" w:rsidRPr="00CD48A8" w:rsidRDefault="00530325" w:rsidP="00A078D6">
            <w:pPr>
              <w:pStyle w:val="TableTextLeft"/>
              <w:rPr>
                <w:noProof w:val="0"/>
              </w:rPr>
            </w:pPr>
            <w:r w:rsidRPr="00CD48A8">
              <w:rPr>
                <w:noProof w:val="0"/>
              </w:rPr>
              <w:t>Drag &amp; Drop</w:t>
            </w:r>
          </w:p>
        </w:tc>
        <w:tc>
          <w:tcPr>
            <w:tcW w:w="6048" w:type="dxa"/>
            <w:hideMark/>
          </w:tcPr>
          <w:p w14:paraId="0BBA015E" w14:textId="77777777" w:rsidR="00530325" w:rsidRPr="00CD48A8" w:rsidRDefault="00530325" w:rsidP="00A078D6">
            <w:pPr>
              <w:pStyle w:val="TableTextLeft"/>
              <w:rPr>
                <w:noProof w:val="0"/>
              </w:rPr>
            </w:pPr>
            <w:r w:rsidRPr="00CD48A8">
              <w:rPr>
                <w:noProof w:val="0"/>
              </w:rPr>
              <w:t>The test taker responds by dragging and dropping a single choice (“source”) into the appropriate location (“target”).</w:t>
            </w:r>
          </w:p>
        </w:tc>
      </w:tr>
      <w:tr w:rsidR="00530325" w:rsidRPr="00CD48A8" w14:paraId="42A26BFB" w14:textId="77777777" w:rsidTr="00E475D8">
        <w:tc>
          <w:tcPr>
            <w:tcW w:w="2160" w:type="dxa"/>
          </w:tcPr>
          <w:p w14:paraId="3233342E" w14:textId="77777777" w:rsidR="00530325" w:rsidRPr="00CD48A8" w:rsidRDefault="00530325" w:rsidP="00A078D6">
            <w:pPr>
              <w:pStyle w:val="TableTextLeft"/>
              <w:rPr>
                <w:noProof w:val="0"/>
              </w:rPr>
            </w:pPr>
            <w:r w:rsidRPr="00CD48A8">
              <w:rPr>
                <w:noProof w:val="0"/>
              </w:rPr>
              <w:t>Match multiple select*</w:t>
            </w:r>
          </w:p>
        </w:tc>
        <w:tc>
          <w:tcPr>
            <w:tcW w:w="1872" w:type="dxa"/>
          </w:tcPr>
          <w:p w14:paraId="71659EF3" w14:textId="77777777" w:rsidR="00530325" w:rsidRPr="00CD48A8" w:rsidRDefault="00530325" w:rsidP="00A078D6">
            <w:pPr>
              <w:pStyle w:val="TableTextLeft"/>
              <w:rPr>
                <w:noProof w:val="0"/>
              </w:rPr>
            </w:pPr>
            <w:r w:rsidRPr="00CD48A8">
              <w:rPr>
                <w:noProof w:val="0"/>
              </w:rPr>
              <w:t>Drag &amp; Drop</w:t>
            </w:r>
          </w:p>
        </w:tc>
        <w:tc>
          <w:tcPr>
            <w:tcW w:w="6048" w:type="dxa"/>
            <w:hideMark/>
          </w:tcPr>
          <w:p w14:paraId="628FD31A" w14:textId="77777777" w:rsidR="00530325" w:rsidRPr="00CD48A8" w:rsidRDefault="00530325" w:rsidP="00A078D6">
            <w:pPr>
              <w:pStyle w:val="TableTextLeft"/>
              <w:rPr>
                <w:noProof w:val="0"/>
              </w:rPr>
            </w:pPr>
            <w:r w:rsidRPr="00CD48A8">
              <w:rPr>
                <w:noProof w:val="0"/>
              </w:rPr>
              <w:t>The test taker responds by dragging and dropping one or more choices (“sources”) into the appropriate locations (“targets”).</w:t>
            </w:r>
          </w:p>
        </w:tc>
      </w:tr>
      <w:tr w:rsidR="00530325" w:rsidRPr="00CD48A8" w14:paraId="1B73FF36" w14:textId="77777777" w:rsidTr="00E475D8">
        <w:tc>
          <w:tcPr>
            <w:tcW w:w="2160" w:type="dxa"/>
          </w:tcPr>
          <w:p w14:paraId="6C15465C" w14:textId="77777777" w:rsidR="00530325" w:rsidRPr="00CD48A8" w:rsidRDefault="00530325" w:rsidP="00A078D6">
            <w:pPr>
              <w:pStyle w:val="TableTextLeft"/>
              <w:rPr>
                <w:noProof w:val="0"/>
              </w:rPr>
            </w:pPr>
            <w:r w:rsidRPr="00CD48A8">
              <w:rPr>
                <w:noProof w:val="0"/>
              </w:rPr>
              <w:t>Composite*</w:t>
            </w:r>
          </w:p>
        </w:tc>
        <w:tc>
          <w:tcPr>
            <w:tcW w:w="1872" w:type="dxa"/>
          </w:tcPr>
          <w:p w14:paraId="073930E2" w14:textId="77777777" w:rsidR="00530325" w:rsidRPr="00CD48A8" w:rsidRDefault="00530325" w:rsidP="00A078D6">
            <w:pPr>
              <w:pStyle w:val="TableTextLeft"/>
              <w:rPr>
                <w:noProof w:val="0"/>
              </w:rPr>
            </w:pPr>
            <w:r w:rsidRPr="00CD48A8">
              <w:rPr>
                <w:noProof w:val="0"/>
              </w:rPr>
              <w:t>All item types except CR</w:t>
            </w:r>
          </w:p>
        </w:tc>
        <w:tc>
          <w:tcPr>
            <w:tcW w:w="6048" w:type="dxa"/>
          </w:tcPr>
          <w:p w14:paraId="38151283" w14:textId="77777777" w:rsidR="00530325" w:rsidRPr="00CD48A8" w:rsidRDefault="00530325" w:rsidP="00A078D6">
            <w:pPr>
              <w:pStyle w:val="TableTextLeft"/>
              <w:rPr>
                <w:noProof w:val="0"/>
                <w:highlight w:val="yellow"/>
              </w:rPr>
            </w:pPr>
            <w:r w:rsidRPr="00CD48A8">
              <w:rPr>
                <w:noProof w:val="0"/>
              </w:rPr>
              <w:t>The test taker completes multiple tasks based on a combination of machine-scored items.</w:t>
            </w:r>
          </w:p>
        </w:tc>
      </w:tr>
    </w:tbl>
    <w:p w14:paraId="6091EC08" w14:textId="46E6AA5F" w:rsidR="00F374C6" w:rsidRPr="00CD48A8" w:rsidRDefault="004D640B" w:rsidP="00331E16">
      <w:pPr>
        <w:pStyle w:val="Heading3"/>
      </w:pPr>
      <w:bookmarkStart w:id="355" w:name="_Toc93411803"/>
      <w:bookmarkStart w:id="356" w:name="_Toc102976258"/>
      <w:r w:rsidRPr="00CD48A8">
        <w:t xml:space="preserve">Item Writing </w:t>
      </w:r>
      <w:r w:rsidR="00F374C6" w:rsidRPr="00CD48A8">
        <w:t>Process</w:t>
      </w:r>
      <w:bookmarkEnd w:id="355"/>
      <w:bookmarkEnd w:id="356"/>
    </w:p>
    <w:p w14:paraId="47509223" w14:textId="77777777" w:rsidR="001A52B1" w:rsidRPr="00CD48A8" w:rsidRDefault="001A52B1" w:rsidP="001A52B1">
      <w:pPr>
        <w:keepNext/>
        <w:keepLines/>
      </w:pPr>
      <w:r w:rsidRPr="00CD48A8">
        <w:t>Throughout the item writing process, ETS adhered to its foundational guidelines for quality item writing. According to these guidelines, item developers ensured items conformed to the following list of attributes:</w:t>
      </w:r>
    </w:p>
    <w:p w14:paraId="79033309" w14:textId="77777777" w:rsidR="001A52B1" w:rsidRPr="00CD48A8" w:rsidRDefault="001A52B1" w:rsidP="00056574">
      <w:pPr>
        <w:pStyle w:val="Numbered-One"/>
      </w:pPr>
      <w:r w:rsidRPr="00CD48A8">
        <w:t>The question is clearly and concisely presented.</w:t>
      </w:r>
    </w:p>
    <w:p w14:paraId="0AC9D6CF" w14:textId="77777777" w:rsidR="001A52B1" w:rsidRPr="00CD48A8" w:rsidRDefault="001A52B1" w:rsidP="00056574">
      <w:pPr>
        <w:pStyle w:val="Numbered-One"/>
      </w:pPr>
      <w:r w:rsidRPr="00CD48A8">
        <w:t>There is an absence of clueing in the item stem and supporting stimuli.</w:t>
      </w:r>
    </w:p>
    <w:p w14:paraId="7C428475" w14:textId="77777777" w:rsidR="001A52B1" w:rsidRPr="00CD48A8" w:rsidRDefault="001A52B1" w:rsidP="00056574">
      <w:pPr>
        <w:pStyle w:val="Numbered-One"/>
      </w:pPr>
      <w:r w:rsidRPr="00CD48A8">
        <w:t>The supporting stimulus or stimuli is presented clearly and is construct-relevant.</w:t>
      </w:r>
    </w:p>
    <w:p w14:paraId="1EE084BA" w14:textId="77777777" w:rsidR="001A52B1" w:rsidRPr="00CD48A8" w:rsidRDefault="001A52B1" w:rsidP="00056574">
      <w:pPr>
        <w:pStyle w:val="Numbered-One"/>
      </w:pPr>
      <w:r w:rsidRPr="00CD48A8">
        <w:t>There is a single correct answer (for selected-response items only).</w:t>
      </w:r>
    </w:p>
    <w:p w14:paraId="26508FBD" w14:textId="77777777" w:rsidR="001A52B1" w:rsidRPr="00CD48A8" w:rsidRDefault="001A52B1" w:rsidP="00056574">
      <w:pPr>
        <w:pStyle w:val="Numbered-One"/>
      </w:pPr>
      <w:r w:rsidRPr="00CD48A8">
        <w:t>Distractors are plausible, but incorrect (for selected-response only).</w:t>
      </w:r>
    </w:p>
    <w:p w14:paraId="7BA71A07" w14:textId="77777777" w:rsidR="001A52B1" w:rsidRPr="00CD48A8" w:rsidRDefault="001A52B1" w:rsidP="00056574">
      <w:pPr>
        <w:pStyle w:val="Numbered-One"/>
      </w:pPr>
      <w:r w:rsidRPr="00CD48A8">
        <w:t>The answer key is correct.</w:t>
      </w:r>
    </w:p>
    <w:p w14:paraId="5CB9966E" w14:textId="77777777" w:rsidR="001A52B1" w:rsidRPr="00CD48A8" w:rsidRDefault="001A52B1" w:rsidP="00056574">
      <w:pPr>
        <w:pStyle w:val="Numbered-One"/>
      </w:pPr>
      <w:r w:rsidRPr="00CD48A8">
        <w:t>Item format and content adhere to the principles of universal design.</w:t>
      </w:r>
    </w:p>
    <w:p w14:paraId="45F38DF2" w14:textId="4F8C16E2" w:rsidR="002F44E1" w:rsidRPr="00CD48A8" w:rsidRDefault="002F44E1" w:rsidP="00FB33EE">
      <w:pPr>
        <w:pStyle w:val="Heading4"/>
      </w:pPr>
      <w:bookmarkStart w:id="357" w:name="_Toc102976259"/>
      <w:r w:rsidRPr="00CD48A8">
        <w:t>Item Development Plan</w:t>
      </w:r>
      <w:bookmarkEnd w:id="357"/>
    </w:p>
    <w:p w14:paraId="51C8176B" w14:textId="0F683608" w:rsidR="004D7849" w:rsidRPr="00CD48A8" w:rsidRDefault="004D7849" w:rsidP="004D7849">
      <w:r w:rsidRPr="00CD48A8">
        <w:t>The items developed for use as operational and field test items in the 20</w:t>
      </w:r>
      <w:r w:rsidR="00351A62" w:rsidRPr="00CD48A8">
        <w:t>20</w:t>
      </w:r>
      <w:r w:rsidRPr="00CD48A8">
        <w:t>–202</w:t>
      </w:r>
      <w:r w:rsidR="00351A62" w:rsidRPr="00CD48A8">
        <w:t>1</w:t>
      </w:r>
      <w:r w:rsidRPr="00CD48A8">
        <w:t xml:space="preserve"> CSA forms closely reflected the distribution of domains in the blueprint. The total number of machine-scorable items developed (245) was greater than the number used as field test items (228) in the CSA 20</w:t>
      </w:r>
      <w:r w:rsidR="00351A62" w:rsidRPr="00CD48A8">
        <w:t>20</w:t>
      </w:r>
      <w:r w:rsidRPr="00CD48A8">
        <w:t>–202</w:t>
      </w:r>
      <w:r w:rsidR="00351A62" w:rsidRPr="00CD48A8">
        <w:t>1</w:t>
      </w:r>
      <w:r w:rsidRPr="00CD48A8">
        <w:t xml:space="preserve"> forms because overage was built in. ETS developed overage to account for the potential rejection of items during item review and data review meetings. If item reviewers at the item review meeting determined that certain items were not appropriate for operational testing, the overage ensured that the minimum item counts for the assessment forms would be satisfied.</w:t>
      </w:r>
    </w:p>
    <w:p w14:paraId="043751F2" w14:textId="2BED8BE0" w:rsidR="004D7849" w:rsidRPr="00CD48A8" w:rsidRDefault="004D7849" w:rsidP="004D7849">
      <w:r w:rsidRPr="00CD48A8">
        <w:t>Similarly, if item reviewers at the data review meeting determined that certain items were not performing well enough for operational use, the overage ensured that the blueprint for the test forms would still be satisfied.</w:t>
      </w:r>
    </w:p>
    <w:p w14:paraId="594F5DDF" w14:textId="70AD34E2" w:rsidR="004D7849" w:rsidRPr="00CD48A8" w:rsidRDefault="004D7849" w:rsidP="004D7849">
      <w:r w:rsidRPr="00CD48A8">
        <w:t>For the general forms in the assessment, there was substantial overage built in. However, for the accommodated forms, there was little overage when accommodations, such as text-to-speech, closed-captioning, audio transcript, and braille were applied to the items. In contrast, the current policy is for every item testing a standard that is eligible to be tested on accommodated forms to be created (“born”) accessible, removing the need to later apply accommodations to such items.</w:t>
      </w:r>
    </w:p>
    <w:p w14:paraId="54D10D40" w14:textId="04E3A351" w:rsidR="004D7849" w:rsidRPr="00CD48A8" w:rsidRDefault="0032565F" w:rsidP="004D7849">
      <w:r w:rsidRPr="00CD48A8">
        <w:rPr>
          <w:rStyle w:val="Cross-Reference"/>
        </w:rPr>
        <w:fldChar w:fldCharType="begin"/>
      </w:r>
      <w:r w:rsidRPr="00CD48A8">
        <w:rPr>
          <w:rStyle w:val="Cross-Reference"/>
        </w:rPr>
        <w:instrText xml:space="preserve"> REF _Ref24369398 \h  \* MERGEFORMAT </w:instrText>
      </w:r>
      <w:r w:rsidRPr="00CD48A8">
        <w:rPr>
          <w:rStyle w:val="Cross-Reference"/>
        </w:rPr>
      </w:r>
      <w:r w:rsidRPr="00CD48A8">
        <w:rPr>
          <w:rStyle w:val="Cross-Reference"/>
        </w:rPr>
        <w:fldChar w:fldCharType="separate"/>
      </w:r>
      <w:r w:rsidR="00BD6A37" w:rsidRPr="00BD6A37">
        <w:rPr>
          <w:rStyle w:val="Cross-Reference"/>
        </w:rPr>
        <w:t>Table 3.3</w:t>
      </w:r>
      <w:r w:rsidRPr="00CD48A8">
        <w:rPr>
          <w:rStyle w:val="Cross-Reference"/>
        </w:rPr>
        <w:fldChar w:fldCharType="end"/>
      </w:r>
      <w:r w:rsidR="004D7849" w:rsidRPr="00CD48A8">
        <w:t xml:space="preserve"> shows the number of items developed </w:t>
      </w:r>
      <w:r w:rsidR="006510B1" w:rsidRPr="00CD48A8">
        <w:t>for</w:t>
      </w:r>
      <w:r w:rsidR="0008578B" w:rsidRPr="00CD48A8">
        <w:t xml:space="preserve"> the 2019</w:t>
      </w:r>
      <w:r w:rsidR="005D017F" w:rsidRPr="00CD48A8">
        <w:t>–</w:t>
      </w:r>
      <w:r w:rsidR="0008578B" w:rsidRPr="00CD48A8">
        <w:t>2020</w:t>
      </w:r>
      <w:r w:rsidR="00B222C2" w:rsidRPr="00CD48A8">
        <w:t xml:space="preserve"> administration</w:t>
      </w:r>
      <w:r w:rsidR="0008578B" w:rsidRPr="00CD48A8">
        <w:t xml:space="preserve"> </w:t>
      </w:r>
      <w:r w:rsidR="004D7849" w:rsidRPr="00CD48A8">
        <w:t>and field-tested in each of the domains of reading, writing mechanics, and listening for the CSA</w:t>
      </w:r>
      <w:r w:rsidR="005D017F" w:rsidRPr="00CD48A8">
        <w:t xml:space="preserve"> in the </w:t>
      </w:r>
      <w:bookmarkStart w:id="358" w:name="_Hlk91325670"/>
      <w:r w:rsidR="005D017F" w:rsidRPr="00CD48A8">
        <w:t>20</w:t>
      </w:r>
      <w:r w:rsidR="00BF0355" w:rsidRPr="00CD48A8">
        <w:t>19</w:t>
      </w:r>
      <w:r w:rsidR="005D017F" w:rsidRPr="00CD48A8">
        <w:t>–2020</w:t>
      </w:r>
      <w:bookmarkEnd w:id="358"/>
      <w:r w:rsidR="00A14190" w:rsidRPr="00CD48A8">
        <w:t xml:space="preserve"> administration</w:t>
      </w:r>
      <w:r w:rsidR="004D7849" w:rsidRPr="00CD48A8">
        <w:t>.</w:t>
      </w:r>
      <w:r w:rsidR="00BF0355" w:rsidRPr="00CD48A8">
        <w:t xml:space="preserve"> Those items </w:t>
      </w:r>
      <w:r w:rsidR="0035474F" w:rsidRPr="00CD48A8">
        <w:t>were field-tested again in the 2020–2021</w:t>
      </w:r>
      <w:r w:rsidR="008A0BD9" w:rsidRPr="00CD48A8">
        <w:t xml:space="preserve"> administration</w:t>
      </w:r>
      <w:r w:rsidR="0035474F" w:rsidRPr="00CD48A8">
        <w:t xml:space="preserve"> </w:t>
      </w:r>
      <w:r w:rsidR="00AD6B81" w:rsidRPr="00CD48A8">
        <w:t>in the</w:t>
      </w:r>
      <w:r w:rsidR="0035474F" w:rsidRPr="00CD48A8">
        <w:t xml:space="preserve"> reuse</w:t>
      </w:r>
      <w:r w:rsidR="00AD6B81" w:rsidRPr="00CD48A8">
        <w:t>d</w:t>
      </w:r>
      <w:r w:rsidR="0035474F" w:rsidRPr="00CD48A8">
        <w:t xml:space="preserve"> forms.</w:t>
      </w:r>
      <w:r w:rsidR="004D7849" w:rsidRPr="00CD48A8">
        <w:t xml:space="preserve"> The total number of items developed across the six grade levels and one grade </w:t>
      </w:r>
      <w:r w:rsidR="00AD6B81" w:rsidRPr="00CD48A8">
        <w:t xml:space="preserve">band </w:t>
      </w:r>
      <w:r w:rsidR="004D7849" w:rsidRPr="00CD48A8">
        <w:t>is 245.</w:t>
      </w:r>
    </w:p>
    <w:p w14:paraId="72F636E6" w14:textId="04EE766F" w:rsidR="004D7849" w:rsidRPr="00CD48A8" w:rsidRDefault="1AEF8B39" w:rsidP="5253C6CA">
      <w:pPr>
        <w:pStyle w:val="Caption"/>
        <w:rPr>
          <w:rStyle w:val="CaptionChar"/>
          <w:b/>
          <w:bCs/>
        </w:rPr>
      </w:pPr>
      <w:bookmarkStart w:id="359" w:name="_Ref24369398"/>
      <w:bookmarkStart w:id="360" w:name="_Toc70492582"/>
      <w:bookmarkStart w:id="361" w:name="_Toc103234912"/>
      <w:r w:rsidRPr="00CD48A8">
        <w:t xml:space="preserve">Table </w:t>
      </w:r>
      <w:r>
        <w:fldChar w:fldCharType="begin"/>
      </w:r>
      <w:r>
        <w:instrText>STYLEREF 2 \s</w:instrText>
      </w:r>
      <w:r>
        <w:fldChar w:fldCharType="separate"/>
      </w:r>
      <w:r w:rsidR="00203A4B">
        <w:rPr>
          <w:noProof/>
        </w:rPr>
        <w:t>3</w:t>
      </w:r>
      <w:r>
        <w:fldChar w:fldCharType="end"/>
      </w:r>
      <w:r w:rsidR="2FE61097" w:rsidRPr="00CD48A8">
        <w:t>.</w:t>
      </w:r>
      <w:r>
        <w:fldChar w:fldCharType="begin"/>
      </w:r>
      <w:r>
        <w:instrText>SEQ Table \* ARABIC \s 2</w:instrText>
      </w:r>
      <w:r>
        <w:fldChar w:fldCharType="separate"/>
      </w:r>
      <w:r w:rsidR="00203A4B">
        <w:rPr>
          <w:noProof/>
        </w:rPr>
        <w:t>3</w:t>
      </w:r>
      <w:r>
        <w:fldChar w:fldCharType="end"/>
      </w:r>
      <w:bookmarkEnd w:id="359"/>
      <w:r w:rsidRPr="00CD48A8">
        <w:rPr>
          <w:rStyle w:val="CaptionChar"/>
          <w:b/>
          <w:bCs/>
        </w:rPr>
        <w:t xml:space="preserve">  Number of Items Developed per Grade Level</w:t>
      </w:r>
      <w:r w:rsidR="7EABFCF7" w:rsidRPr="00CD48A8">
        <w:rPr>
          <w:rStyle w:val="CaptionChar"/>
          <w:b/>
          <w:bCs/>
        </w:rPr>
        <w:t xml:space="preserve"> </w:t>
      </w:r>
      <w:r w:rsidR="31380A3D" w:rsidRPr="00CD48A8">
        <w:rPr>
          <w:rStyle w:val="CaptionChar"/>
          <w:b/>
          <w:bCs/>
        </w:rPr>
        <w:t xml:space="preserve">and </w:t>
      </w:r>
      <w:r w:rsidRPr="00CD48A8">
        <w:rPr>
          <w:rStyle w:val="CaptionChar"/>
          <w:b/>
          <w:bCs/>
        </w:rPr>
        <w:t xml:space="preserve">Grade </w:t>
      </w:r>
      <w:r w:rsidR="6AC6A7EC" w:rsidRPr="00CD48A8">
        <w:rPr>
          <w:rStyle w:val="CaptionChar"/>
          <w:b/>
          <w:bCs/>
        </w:rPr>
        <w:t xml:space="preserve">Band </w:t>
      </w:r>
      <w:r w:rsidRPr="00CD48A8">
        <w:rPr>
          <w:rStyle w:val="CaptionChar"/>
          <w:b/>
          <w:bCs/>
        </w:rPr>
        <w:t>for the CSA</w:t>
      </w:r>
      <w:bookmarkEnd w:id="360"/>
      <w:bookmarkEnd w:id="361"/>
    </w:p>
    <w:tbl>
      <w:tblPr>
        <w:tblStyle w:val="TRs"/>
        <w:tblW w:w="9720" w:type="dxa"/>
        <w:tblLayout w:type="fixed"/>
        <w:tblLook w:val="04A0" w:firstRow="1" w:lastRow="0" w:firstColumn="1" w:lastColumn="0" w:noHBand="0" w:noVBand="1"/>
        <w:tblDescription w:val="Number of Items Developed per Grade Level and Grade Band for the CSA"/>
      </w:tblPr>
      <w:tblGrid>
        <w:gridCol w:w="1440"/>
        <w:gridCol w:w="1080"/>
        <w:gridCol w:w="990"/>
        <w:gridCol w:w="990"/>
        <w:gridCol w:w="990"/>
        <w:gridCol w:w="974"/>
        <w:gridCol w:w="916"/>
        <w:gridCol w:w="1071"/>
        <w:gridCol w:w="1269"/>
      </w:tblGrid>
      <w:tr w:rsidR="00566507" w:rsidRPr="00CD48A8" w14:paraId="1C29E515" w14:textId="55878D6B" w:rsidTr="000C5556">
        <w:trPr>
          <w:cnfStyle w:val="100000000000" w:firstRow="1" w:lastRow="0" w:firstColumn="0" w:lastColumn="0" w:oddVBand="0" w:evenVBand="0" w:oddHBand="0" w:evenHBand="0" w:firstRowFirstColumn="0" w:firstRowLastColumn="0" w:lastRowFirstColumn="0" w:lastRowLastColumn="0"/>
          <w:trHeight w:val="249"/>
        </w:trPr>
        <w:tc>
          <w:tcPr>
            <w:tcW w:w="1440" w:type="dxa"/>
            <w:hideMark/>
          </w:tcPr>
          <w:p w14:paraId="5E96896F" w14:textId="77777777" w:rsidR="00D44E07" w:rsidRPr="00CD48A8" w:rsidRDefault="00D44E07" w:rsidP="00814B96">
            <w:pPr>
              <w:pStyle w:val="TableHead"/>
              <w:rPr>
                <w:b w:val="0"/>
                <w:noProof w:val="0"/>
              </w:rPr>
            </w:pPr>
            <w:r w:rsidRPr="00CD48A8">
              <w:rPr>
                <w:noProof w:val="0"/>
              </w:rPr>
              <w:t>Domain</w:t>
            </w:r>
          </w:p>
        </w:tc>
        <w:tc>
          <w:tcPr>
            <w:tcW w:w="1080" w:type="dxa"/>
            <w:hideMark/>
          </w:tcPr>
          <w:p w14:paraId="50233EFD" w14:textId="77777777" w:rsidR="00D44E07" w:rsidRPr="00CD48A8" w:rsidRDefault="00D44E07" w:rsidP="00814B96">
            <w:pPr>
              <w:pStyle w:val="TableHead"/>
              <w:rPr>
                <w:b w:val="0"/>
                <w:noProof w:val="0"/>
              </w:rPr>
            </w:pPr>
            <w:r w:rsidRPr="00CD48A8">
              <w:rPr>
                <w:noProof w:val="0"/>
              </w:rPr>
              <w:t>Grade 3</w:t>
            </w:r>
          </w:p>
        </w:tc>
        <w:tc>
          <w:tcPr>
            <w:tcW w:w="990" w:type="dxa"/>
          </w:tcPr>
          <w:p w14:paraId="73345DAD" w14:textId="77777777" w:rsidR="00D44E07" w:rsidRPr="00CD48A8" w:rsidRDefault="00D44E07" w:rsidP="00814B96">
            <w:pPr>
              <w:pStyle w:val="TableHead"/>
              <w:rPr>
                <w:b w:val="0"/>
                <w:noProof w:val="0"/>
              </w:rPr>
            </w:pPr>
            <w:r w:rsidRPr="00CD48A8">
              <w:rPr>
                <w:noProof w:val="0"/>
              </w:rPr>
              <w:t>Grade 4</w:t>
            </w:r>
          </w:p>
        </w:tc>
        <w:tc>
          <w:tcPr>
            <w:tcW w:w="990" w:type="dxa"/>
          </w:tcPr>
          <w:p w14:paraId="3AFABA06" w14:textId="77777777" w:rsidR="00D44E07" w:rsidRPr="00CD48A8" w:rsidRDefault="00D44E07" w:rsidP="00814B96">
            <w:pPr>
              <w:pStyle w:val="TableHead"/>
              <w:rPr>
                <w:b w:val="0"/>
                <w:noProof w:val="0"/>
              </w:rPr>
            </w:pPr>
            <w:r w:rsidRPr="00CD48A8">
              <w:rPr>
                <w:noProof w:val="0"/>
              </w:rPr>
              <w:t>Grade 5</w:t>
            </w:r>
          </w:p>
        </w:tc>
        <w:tc>
          <w:tcPr>
            <w:tcW w:w="990" w:type="dxa"/>
            <w:hideMark/>
          </w:tcPr>
          <w:p w14:paraId="3FBF3B8A" w14:textId="77777777" w:rsidR="00D44E07" w:rsidRPr="00CD48A8" w:rsidRDefault="00D44E07" w:rsidP="00814B96">
            <w:pPr>
              <w:pStyle w:val="TableHead"/>
              <w:rPr>
                <w:b w:val="0"/>
                <w:noProof w:val="0"/>
              </w:rPr>
            </w:pPr>
            <w:r w:rsidRPr="00CD48A8">
              <w:rPr>
                <w:noProof w:val="0"/>
              </w:rPr>
              <w:t>Grade 6</w:t>
            </w:r>
          </w:p>
        </w:tc>
        <w:tc>
          <w:tcPr>
            <w:tcW w:w="974" w:type="dxa"/>
          </w:tcPr>
          <w:p w14:paraId="265C024A" w14:textId="77777777" w:rsidR="00D44E07" w:rsidRPr="00CD48A8" w:rsidRDefault="00D44E07" w:rsidP="00814B96">
            <w:pPr>
              <w:pStyle w:val="TableHead"/>
              <w:rPr>
                <w:b w:val="0"/>
                <w:noProof w:val="0"/>
              </w:rPr>
            </w:pPr>
            <w:r w:rsidRPr="00CD48A8">
              <w:rPr>
                <w:noProof w:val="0"/>
              </w:rPr>
              <w:t>Grade 7</w:t>
            </w:r>
          </w:p>
        </w:tc>
        <w:tc>
          <w:tcPr>
            <w:tcW w:w="916" w:type="dxa"/>
          </w:tcPr>
          <w:p w14:paraId="32D08C9A" w14:textId="77777777" w:rsidR="00D44E07" w:rsidRPr="00CD48A8" w:rsidRDefault="00D44E07" w:rsidP="00814B96">
            <w:pPr>
              <w:pStyle w:val="TableHead"/>
              <w:rPr>
                <w:b w:val="0"/>
                <w:noProof w:val="0"/>
              </w:rPr>
            </w:pPr>
            <w:r w:rsidRPr="00CD48A8">
              <w:rPr>
                <w:noProof w:val="0"/>
              </w:rPr>
              <w:t>Grade 8</w:t>
            </w:r>
          </w:p>
        </w:tc>
        <w:tc>
          <w:tcPr>
            <w:tcW w:w="1071" w:type="dxa"/>
            <w:hideMark/>
          </w:tcPr>
          <w:p w14:paraId="05AEC0DF" w14:textId="77777777" w:rsidR="00D44E07" w:rsidRPr="00CD48A8" w:rsidRDefault="00D44E07" w:rsidP="00814B96">
            <w:pPr>
              <w:pStyle w:val="TableHead"/>
              <w:rPr>
                <w:b w:val="0"/>
                <w:noProof w:val="0"/>
              </w:rPr>
            </w:pPr>
            <w:r w:rsidRPr="00CD48A8">
              <w:rPr>
                <w:noProof w:val="0"/>
              </w:rPr>
              <w:t>High School</w:t>
            </w:r>
          </w:p>
        </w:tc>
        <w:tc>
          <w:tcPr>
            <w:tcW w:w="1269" w:type="dxa"/>
          </w:tcPr>
          <w:p w14:paraId="4C4916D7" w14:textId="3FC6420D" w:rsidR="00D44E07" w:rsidRPr="00CD48A8" w:rsidRDefault="00D44E07" w:rsidP="00814B96">
            <w:pPr>
              <w:pStyle w:val="TableHead"/>
              <w:rPr>
                <w:noProof w:val="0"/>
              </w:rPr>
            </w:pPr>
            <w:r w:rsidRPr="00CD48A8">
              <w:rPr>
                <w:noProof w:val="0"/>
              </w:rPr>
              <w:t>Total</w:t>
            </w:r>
            <w:r w:rsidR="00EB063F" w:rsidRPr="00CD48A8">
              <w:rPr>
                <w:noProof w:val="0"/>
              </w:rPr>
              <w:t xml:space="preserve"> Items by Domain</w:t>
            </w:r>
          </w:p>
        </w:tc>
      </w:tr>
      <w:tr w:rsidR="00D44E07" w:rsidRPr="00CD48A8" w14:paraId="66FB30C9" w14:textId="7F040EDA" w:rsidTr="008177CD">
        <w:tc>
          <w:tcPr>
            <w:tcW w:w="1440" w:type="dxa"/>
            <w:hideMark/>
          </w:tcPr>
          <w:p w14:paraId="0E4627B4" w14:textId="77777777" w:rsidR="00D44E07" w:rsidRPr="00CD48A8" w:rsidRDefault="00D44E07" w:rsidP="008876BD">
            <w:pPr>
              <w:pStyle w:val="TableText"/>
              <w:jc w:val="left"/>
              <w:rPr>
                <w:noProof w:val="0"/>
              </w:rPr>
            </w:pPr>
            <w:r w:rsidRPr="00CD48A8">
              <w:rPr>
                <w:noProof w:val="0"/>
              </w:rPr>
              <w:t>Listening</w:t>
            </w:r>
          </w:p>
        </w:tc>
        <w:tc>
          <w:tcPr>
            <w:tcW w:w="1080" w:type="dxa"/>
            <w:vAlign w:val="bottom"/>
          </w:tcPr>
          <w:p w14:paraId="346DEC66" w14:textId="5C6207A5" w:rsidR="00D44E07" w:rsidRPr="00CD48A8" w:rsidRDefault="00D44E07" w:rsidP="008177CD">
            <w:pPr>
              <w:pStyle w:val="TableText"/>
              <w:ind w:right="216"/>
              <w:rPr>
                <w:noProof w:val="0"/>
              </w:rPr>
            </w:pPr>
            <w:r w:rsidRPr="00CD48A8">
              <w:rPr>
                <w:noProof w:val="0"/>
                <w:szCs w:val="24"/>
              </w:rPr>
              <w:t>8</w:t>
            </w:r>
          </w:p>
        </w:tc>
        <w:tc>
          <w:tcPr>
            <w:tcW w:w="990" w:type="dxa"/>
            <w:vAlign w:val="bottom"/>
          </w:tcPr>
          <w:p w14:paraId="7812CDE2" w14:textId="1E2A14E6" w:rsidR="00D44E07" w:rsidRPr="00CD48A8" w:rsidRDefault="00D44E07" w:rsidP="008177CD">
            <w:pPr>
              <w:pStyle w:val="TableText"/>
              <w:ind w:right="216"/>
              <w:rPr>
                <w:noProof w:val="0"/>
              </w:rPr>
            </w:pPr>
            <w:r w:rsidRPr="00CD48A8">
              <w:rPr>
                <w:noProof w:val="0"/>
                <w:szCs w:val="24"/>
              </w:rPr>
              <w:t>8</w:t>
            </w:r>
          </w:p>
        </w:tc>
        <w:tc>
          <w:tcPr>
            <w:tcW w:w="990" w:type="dxa"/>
            <w:vAlign w:val="bottom"/>
          </w:tcPr>
          <w:p w14:paraId="04714639" w14:textId="47E7C52E" w:rsidR="00D44E07" w:rsidRPr="00CD48A8" w:rsidRDefault="00D44E07" w:rsidP="008177CD">
            <w:pPr>
              <w:pStyle w:val="TableText"/>
              <w:ind w:right="216"/>
              <w:rPr>
                <w:noProof w:val="0"/>
              </w:rPr>
            </w:pPr>
            <w:r w:rsidRPr="00CD48A8">
              <w:rPr>
                <w:noProof w:val="0"/>
                <w:szCs w:val="24"/>
              </w:rPr>
              <w:t>8</w:t>
            </w:r>
          </w:p>
        </w:tc>
        <w:tc>
          <w:tcPr>
            <w:tcW w:w="990" w:type="dxa"/>
            <w:vAlign w:val="bottom"/>
          </w:tcPr>
          <w:p w14:paraId="089FBA93" w14:textId="77010D13" w:rsidR="00D44E07" w:rsidRPr="00CD48A8" w:rsidRDefault="00D44E07" w:rsidP="008177CD">
            <w:pPr>
              <w:pStyle w:val="TableText"/>
              <w:ind w:right="216"/>
              <w:rPr>
                <w:noProof w:val="0"/>
              </w:rPr>
            </w:pPr>
            <w:r w:rsidRPr="00CD48A8">
              <w:rPr>
                <w:noProof w:val="0"/>
                <w:szCs w:val="24"/>
              </w:rPr>
              <w:t>8</w:t>
            </w:r>
          </w:p>
        </w:tc>
        <w:tc>
          <w:tcPr>
            <w:tcW w:w="974" w:type="dxa"/>
            <w:vAlign w:val="bottom"/>
          </w:tcPr>
          <w:p w14:paraId="72C53FEA" w14:textId="7CDCB8D0" w:rsidR="00D44E07" w:rsidRPr="00CD48A8" w:rsidRDefault="00D44E07" w:rsidP="008177CD">
            <w:pPr>
              <w:pStyle w:val="TableText"/>
              <w:ind w:right="216"/>
              <w:rPr>
                <w:noProof w:val="0"/>
              </w:rPr>
            </w:pPr>
            <w:r w:rsidRPr="00CD48A8">
              <w:rPr>
                <w:noProof w:val="0"/>
                <w:szCs w:val="24"/>
              </w:rPr>
              <w:t>8</w:t>
            </w:r>
          </w:p>
        </w:tc>
        <w:tc>
          <w:tcPr>
            <w:tcW w:w="916" w:type="dxa"/>
            <w:vAlign w:val="bottom"/>
          </w:tcPr>
          <w:p w14:paraId="1431DBC9" w14:textId="4DBF27F1" w:rsidR="00D44E07" w:rsidRPr="00CD48A8" w:rsidRDefault="00D44E07" w:rsidP="008177CD">
            <w:pPr>
              <w:pStyle w:val="TableText"/>
              <w:ind w:right="216"/>
              <w:rPr>
                <w:noProof w:val="0"/>
              </w:rPr>
            </w:pPr>
            <w:r w:rsidRPr="00CD48A8">
              <w:rPr>
                <w:noProof w:val="0"/>
                <w:szCs w:val="24"/>
              </w:rPr>
              <w:t>8</w:t>
            </w:r>
          </w:p>
        </w:tc>
        <w:tc>
          <w:tcPr>
            <w:tcW w:w="1071" w:type="dxa"/>
            <w:vAlign w:val="bottom"/>
          </w:tcPr>
          <w:p w14:paraId="57C97786" w14:textId="45C6A5FF" w:rsidR="00D44E07" w:rsidRPr="00CD48A8" w:rsidRDefault="00D44E07" w:rsidP="008177CD">
            <w:pPr>
              <w:pStyle w:val="TableText"/>
              <w:ind w:right="216"/>
              <w:rPr>
                <w:noProof w:val="0"/>
              </w:rPr>
            </w:pPr>
            <w:r w:rsidRPr="00CD48A8">
              <w:rPr>
                <w:noProof w:val="0"/>
                <w:szCs w:val="24"/>
              </w:rPr>
              <w:t>16</w:t>
            </w:r>
          </w:p>
        </w:tc>
        <w:tc>
          <w:tcPr>
            <w:tcW w:w="1269" w:type="dxa"/>
            <w:vAlign w:val="bottom"/>
          </w:tcPr>
          <w:p w14:paraId="59BAB45C" w14:textId="7B280EBB" w:rsidR="00D44E07" w:rsidRPr="00CD48A8" w:rsidRDefault="00EB063F" w:rsidP="008177CD">
            <w:pPr>
              <w:pStyle w:val="TableText"/>
              <w:ind w:right="216"/>
              <w:rPr>
                <w:noProof w:val="0"/>
                <w:szCs w:val="24"/>
              </w:rPr>
            </w:pPr>
            <w:r w:rsidRPr="00CD48A8">
              <w:rPr>
                <w:noProof w:val="0"/>
                <w:szCs w:val="24"/>
              </w:rPr>
              <w:t>64</w:t>
            </w:r>
          </w:p>
        </w:tc>
      </w:tr>
      <w:tr w:rsidR="00D44E07" w:rsidRPr="00CD48A8" w14:paraId="7F940F60" w14:textId="5D649933" w:rsidTr="008177CD">
        <w:tc>
          <w:tcPr>
            <w:tcW w:w="1440" w:type="dxa"/>
            <w:hideMark/>
          </w:tcPr>
          <w:p w14:paraId="4D8B7871" w14:textId="77777777" w:rsidR="00D44E07" w:rsidRPr="00CD48A8" w:rsidRDefault="00D44E07" w:rsidP="008876BD">
            <w:pPr>
              <w:pStyle w:val="TableText"/>
              <w:jc w:val="left"/>
              <w:rPr>
                <w:noProof w:val="0"/>
              </w:rPr>
            </w:pPr>
            <w:r w:rsidRPr="00CD48A8">
              <w:rPr>
                <w:noProof w:val="0"/>
              </w:rPr>
              <w:t>Reading</w:t>
            </w:r>
          </w:p>
        </w:tc>
        <w:tc>
          <w:tcPr>
            <w:tcW w:w="1080" w:type="dxa"/>
            <w:vAlign w:val="bottom"/>
          </w:tcPr>
          <w:p w14:paraId="7A9876B1" w14:textId="3D8EEACA" w:rsidR="00D44E07" w:rsidRPr="00CD48A8" w:rsidRDefault="00D44E07" w:rsidP="008177CD">
            <w:pPr>
              <w:pStyle w:val="TableText"/>
              <w:ind w:right="216"/>
              <w:rPr>
                <w:noProof w:val="0"/>
              </w:rPr>
            </w:pPr>
            <w:r w:rsidRPr="00CD48A8">
              <w:rPr>
                <w:noProof w:val="0"/>
              </w:rPr>
              <w:t>27</w:t>
            </w:r>
          </w:p>
        </w:tc>
        <w:tc>
          <w:tcPr>
            <w:tcW w:w="990" w:type="dxa"/>
            <w:vAlign w:val="bottom"/>
          </w:tcPr>
          <w:p w14:paraId="460E56DE" w14:textId="3EB79DAE" w:rsidR="00D44E07" w:rsidRPr="00CD48A8" w:rsidRDefault="00D44E07" w:rsidP="008177CD">
            <w:pPr>
              <w:pStyle w:val="TableText"/>
              <w:ind w:right="216"/>
              <w:rPr>
                <w:noProof w:val="0"/>
              </w:rPr>
            </w:pPr>
            <w:r w:rsidRPr="00CD48A8">
              <w:rPr>
                <w:noProof w:val="0"/>
                <w:szCs w:val="24"/>
              </w:rPr>
              <w:t>27</w:t>
            </w:r>
          </w:p>
        </w:tc>
        <w:tc>
          <w:tcPr>
            <w:tcW w:w="990" w:type="dxa"/>
            <w:vAlign w:val="bottom"/>
          </w:tcPr>
          <w:p w14:paraId="2F275226" w14:textId="224AEF4E" w:rsidR="00D44E07" w:rsidRPr="00CD48A8" w:rsidRDefault="00D44E07" w:rsidP="008177CD">
            <w:pPr>
              <w:pStyle w:val="TableText"/>
              <w:ind w:right="216"/>
              <w:rPr>
                <w:noProof w:val="0"/>
              </w:rPr>
            </w:pPr>
            <w:r w:rsidRPr="00CD48A8">
              <w:rPr>
                <w:noProof w:val="0"/>
                <w:szCs w:val="24"/>
              </w:rPr>
              <w:t>27</w:t>
            </w:r>
          </w:p>
        </w:tc>
        <w:tc>
          <w:tcPr>
            <w:tcW w:w="990" w:type="dxa"/>
            <w:vAlign w:val="bottom"/>
          </w:tcPr>
          <w:p w14:paraId="12874AEF" w14:textId="3CE8E086" w:rsidR="00D44E07" w:rsidRPr="00CD48A8" w:rsidRDefault="00D44E07" w:rsidP="008177CD">
            <w:pPr>
              <w:pStyle w:val="TableText"/>
              <w:ind w:right="216"/>
              <w:rPr>
                <w:noProof w:val="0"/>
              </w:rPr>
            </w:pPr>
            <w:r w:rsidRPr="00CD48A8">
              <w:rPr>
                <w:noProof w:val="0"/>
                <w:szCs w:val="24"/>
              </w:rPr>
              <w:t>27</w:t>
            </w:r>
          </w:p>
        </w:tc>
        <w:tc>
          <w:tcPr>
            <w:tcW w:w="974" w:type="dxa"/>
            <w:vAlign w:val="bottom"/>
          </w:tcPr>
          <w:p w14:paraId="6B525F1B" w14:textId="0A66B59C" w:rsidR="00D44E07" w:rsidRPr="00CD48A8" w:rsidRDefault="00D44E07" w:rsidP="008177CD">
            <w:pPr>
              <w:pStyle w:val="TableText"/>
              <w:ind w:right="216"/>
              <w:rPr>
                <w:noProof w:val="0"/>
              </w:rPr>
            </w:pPr>
            <w:r w:rsidRPr="00CD48A8">
              <w:rPr>
                <w:noProof w:val="0"/>
                <w:szCs w:val="24"/>
              </w:rPr>
              <w:t>27</w:t>
            </w:r>
          </w:p>
        </w:tc>
        <w:tc>
          <w:tcPr>
            <w:tcW w:w="916" w:type="dxa"/>
            <w:vAlign w:val="bottom"/>
          </w:tcPr>
          <w:p w14:paraId="5217760F" w14:textId="64335D3A" w:rsidR="00D44E07" w:rsidRPr="00CD48A8" w:rsidRDefault="00D44E07" w:rsidP="008177CD">
            <w:pPr>
              <w:pStyle w:val="TableText"/>
              <w:ind w:right="216"/>
              <w:rPr>
                <w:noProof w:val="0"/>
              </w:rPr>
            </w:pPr>
            <w:r w:rsidRPr="00CD48A8">
              <w:rPr>
                <w:noProof w:val="0"/>
                <w:szCs w:val="24"/>
              </w:rPr>
              <w:t>27</w:t>
            </w:r>
          </w:p>
        </w:tc>
        <w:tc>
          <w:tcPr>
            <w:tcW w:w="1071" w:type="dxa"/>
            <w:vAlign w:val="bottom"/>
          </w:tcPr>
          <w:p w14:paraId="691902FA" w14:textId="46A9B885" w:rsidR="00D44E07" w:rsidRPr="00CD48A8" w:rsidRDefault="00D44E07" w:rsidP="008177CD">
            <w:pPr>
              <w:pStyle w:val="TableText"/>
              <w:ind w:right="216"/>
              <w:rPr>
                <w:noProof w:val="0"/>
              </w:rPr>
            </w:pPr>
            <w:r w:rsidRPr="00CD48A8">
              <w:rPr>
                <w:noProof w:val="0"/>
                <w:szCs w:val="24"/>
              </w:rPr>
              <w:t>39</w:t>
            </w:r>
          </w:p>
        </w:tc>
        <w:tc>
          <w:tcPr>
            <w:tcW w:w="1269" w:type="dxa"/>
            <w:vAlign w:val="bottom"/>
          </w:tcPr>
          <w:p w14:paraId="77562B0A" w14:textId="6C8802D2" w:rsidR="00D44E07" w:rsidRPr="00CD48A8" w:rsidRDefault="00EB063F" w:rsidP="008177CD">
            <w:pPr>
              <w:pStyle w:val="TableText"/>
              <w:ind w:right="216"/>
              <w:rPr>
                <w:noProof w:val="0"/>
                <w:szCs w:val="24"/>
              </w:rPr>
            </w:pPr>
            <w:r w:rsidRPr="00CD48A8">
              <w:rPr>
                <w:noProof w:val="0"/>
                <w:szCs w:val="24"/>
              </w:rPr>
              <w:t>201</w:t>
            </w:r>
          </w:p>
        </w:tc>
      </w:tr>
      <w:tr w:rsidR="00D44E07" w:rsidRPr="00CD48A8" w14:paraId="069C4EFE" w14:textId="5AAFCC40" w:rsidTr="008177CD">
        <w:tc>
          <w:tcPr>
            <w:tcW w:w="1440" w:type="dxa"/>
            <w:tcBorders>
              <w:bottom w:val="single" w:sz="4" w:space="0" w:color="auto"/>
            </w:tcBorders>
            <w:hideMark/>
          </w:tcPr>
          <w:p w14:paraId="6E1EDEEB" w14:textId="77777777" w:rsidR="00D44E07" w:rsidRPr="00CD48A8" w:rsidRDefault="00D44E07" w:rsidP="008876BD">
            <w:pPr>
              <w:pStyle w:val="TableText"/>
              <w:jc w:val="left"/>
              <w:rPr>
                <w:noProof w:val="0"/>
              </w:rPr>
            </w:pPr>
            <w:r w:rsidRPr="00CD48A8">
              <w:rPr>
                <w:noProof w:val="0"/>
              </w:rPr>
              <w:t>Writing Mechanics</w:t>
            </w:r>
          </w:p>
        </w:tc>
        <w:tc>
          <w:tcPr>
            <w:tcW w:w="1080" w:type="dxa"/>
            <w:tcBorders>
              <w:bottom w:val="single" w:sz="4" w:space="0" w:color="auto"/>
            </w:tcBorders>
            <w:vAlign w:val="bottom"/>
          </w:tcPr>
          <w:p w14:paraId="315ABFC1" w14:textId="422AF51A" w:rsidR="00D44E07" w:rsidRPr="00CD48A8" w:rsidRDefault="00D44E07" w:rsidP="008177CD">
            <w:pPr>
              <w:pStyle w:val="TableText"/>
              <w:ind w:right="216"/>
              <w:rPr>
                <w:noProof w:val="0"/>
              </w:rPr>
            </w:pPr>
            <w:r w:rsidRPr="00CD48A8">
              <w:rPr>
                <w:noProof w:val="0"/>
                <w:szCs w:val="24"/>
              </w:rPr>
              <w:t>18</w:t>
            </w:r>
          </w:p>
        </w:tc>
        <w:tc>
          <w:tcPr>
            <w:tcW w:w="990" w:type="dxa"/>
            <w:tcBorders>
              <w:bottom w:val="single" w:sz="4" w:space="0" w:color="auto"/>
            </w:tcBorders>
            <w:vAlign w:val="bottom"/>
          </w:tcPr>
          <w:p w14:paraId="017B15A0" w14:textId="21BCBA2B" w:rsidR="00D44E07" w:rsidRPr="00CD48A8" w:rsidRDefault="00D44E07" w:rsidP="008177CD">
            <w:pPr>
              <w:pStyle w:val="TableText"/>
              <w:ind w:right="216"/>
              <w:rPr>
                <w:noProof w:val="0"/>
              </w:rPr>
            </w:pPr>
            <w:r w:rsidRPr="00CD48A8">
              <w:rPr>
                <w:noProof w:val="0"/>
                <w:szCs w:val="24"/>
              </w:rPr>
              <w:t>18</w:t>
            </w:r>
          </w:p>
        </w:tc>
        <w:tc>
          <w:tcPr>
            <w:tcW w:w="990" w:type="dxa"/>
            <w:tcBorders>
              <w:bottom w:val="single" w:sz="4" w:space="0" w:color="auto"/>
            </w:tcBorders>
            <w:vAlign w:val="bottom"/>
          </w:tcPr>
          <w:p w14:paraId="69F94BAD" w14:textId="382AC8C2" w:rsidR="00D44E07" w:rsidRPr="00CD48A8" w:rsidRDefault="00D44E07" w:rsidP="008177CD">
            <w:pPr>
              <w:pStyle w:val="TableText"/>
              <w:ind w:right="216"/>
              <w:rPr>
                <w:noProof w:val="0"/>
              </w:rPr>
            </w:pPr>
            <w:r w:rsidRPr="00CD48A8">
              <w:rPr>
                <w:noProof w:val="0"/>
                <w:szCs w:val="24"/>
              </w:rPr>
              <w:t>18</w:t>
            </w:r>
          </w:p>
        </w:tc>
        <w:tc>
          <w:tcPr>
            <w:tcW w:w="990" w:type="dxa"/>
            <w:tcBorders>
              <w:bottom w:val="single" w:sz="4" w:space="0" w:color="auto"/>
            </w:tcBorders>
            <w:vAlign w:val="bottom"/>
          </w:tcPr>
          <w:p w14:paraId="1BD920AA" w14:textId="44DFBA52" w:rsidR="00D44E07" w:rsidRPr="00CD48A8" w:rsidRDefault="00D44E07" w:rsidP="008177CD">
            <w:pPr>
              <w:pStyle w:val="TableText"/>
              <w:ind w:right="216"/>
              <w:rPr>
                <w:noProof w:val="0"/>
              </w:rPr>
            </w:pPr>
            <w:r w:rsidRPr="00CD48A8">
              <w:rPr>
                <w:noProof w:val="0"/>
                <w:szCs w:val="24"/>
              </w:rPr>
              <w:t>18</w:t>
            </w:r>
          </w:p>
        </w:tc>
        <w:tc>
          <w:tcPr>
            <w:tcW w:w="974" w:type="dxa"/>
            <w:tcBorders>
              <w:bottom w:val="single" w:sz="4" w:space="0" w:color="auto"/>
            </w:tcBorders>
            <w:vAlign w:val="bottom"/>
          </w:tcPr>
          <w:p w14:paraId="73C6DF83" w14:textId="0362132F" w:rsidR="00D44E07" w:rsidRPr="00CD48A8" w:rsidRDefault="00D44E07" w:rsidP="008177CD">
            <w:pPr>
              <w:pStyle w:val="TableText"/>
              <w:ind w:right="216"/>
              <w:rPr>
                <w:noProof w:val="0"/>
              </w:rPr>
            </w:pPr>
            <w:r w:rsidRPr="00CD48A8">
              <w:rPr>
                <w:noProof w:val="0"/>
                <w:szCs w:val="24"/>
              </w:rPr>
              <w:t>18</w:t>
            </w:r>
          </w:p>
        </w:tc>
        <w:tc>
          <w:tcPr>
            <w:tcW w:w="916" w:type="dxa"/>
            <w:tcBorders>
              <w:bottom w:val="single" w:sz="4" w:space="0" w:color="auto"/>
            </w:tcBorders>
            <w:vAlign w:val="bottom"/>
          </w:tcPr>
          <w:p w14:paraId="2F79A8EA" w14:textId="579D5C4F" w:rsidR="00D44E07" w:rsidRPr="00CD48A8" w:rsidRDefault="00D44E07" w:rsidP="008177CD">
            <w:pPr>
              <w:pStyle w:val="TableText"/>
              <w:ind w:right="216"/>
              <w:rPr>
                <w:noProof w:val="0"/>
              </w:rPr>
            </w:pPr>
            <w:r w:rsidRPr="00CD48A8">
              <w:rPr>
                <w:noProof w:val="0"/>
                <w:szCs w:val="24"/>
              </w:rPr>
              <w:t>18</w:t>
            </w:r>
          </w:p>
        </w:tc>
        <w:tc>
          <w:tcPr>
            <w:tcW w:w="1071" w:type="dxa"/>
            <w:tcBorders>
              <w:bottom w:val="single" w:sz="4" w:space="0" w:color="auto"/>
            </w:tcBorders>
            <w:vAlign w:val="bottom"/>
          </w:tcPr>
          <w:p w14:paraId="6951EA74" w14:textId="46A46D72" w:rsidR="00D44E07" w:rsidRPr="00CD48A8" w:rsidRDefault="00D44E07" w:rsidP="008177CD">
            <w:pPr>
              <w:pStyle w:val="TableText"/>
              <w:ind w:right="216"/>
              <w:rPr>
                <w:noProof w:val="0"/>
              </w:rPr>
            </w:pPr>
            <w:r w:rsidRPr="00CD48A8">
              <w:rPr>
                <w:noProof w:val="0"/>
                <w:szCs w:val="24"/>
              </w:rPr>
              <w:t>42</w:t>
            </w:r>
          </w:p>
        </w:tc>
        <w:tc>
          <w:tcPr>
            <w:tcW w:w="1269" w:type="dxa"/>
            <w:tcBorders>
              <w:bottom w:val="single" w:sz="4" w:space="0" w:color="auto"/>
            </w:tcBorders>
            <w:vAlign w:val="bottom"/>
          </w:tcPr>
          <w:p w14:paraId="253B9CFA" w14:textId="4C8969A8" w:rsidR="00D44E07" w:rsidRPr="00CD48A8" w:rsidRDefault="00EB063F" w:rsidP="008177CD">
            <w:pPr>
              <w:pStyle w:val="TableText"/>
              <w:ind w:right="216"/>
              <w:rPr>
                <w:noProof w:val="0"/>
                <w:szCs w:val="24"/>
              </w:rPr>
            </w:pPr>
            <w:r w:rsidRPr="00CD48A8">
              <w:rPr>
                <w:noProof w:val="0"/>
                <w:szCs w:val="24"/>
              </w:rPr>
              <w:t>150</w:t>
            </w:r>
          </w:p>
        </w:tc>
      </w:tr>
      <w:tr w:rsidR="00D44E07" w:rsidRPr="00CD48A8" w14:paraId="0224F028" w14:textId="2FB8601D" w:rsidTr="008177CD">
        <w:tc>
          <w:tcPr>
            <w:tcW w:w="1440" w:type="dxa"/>
            <w:tcBorders>
              <w:top w:val="single" w:sz="4" w:space="0" w:color="auto"/>
              <w:bottom w:val="single" w:sz="12" w:space="0" w:color="auto"/>
            </w:tcBorders>
            <w:hideMark/>
          </w:tcPr>
          <w:p w14:paraId="358F1A80" w14:textId="1B88E9F0" w:rsidR="00D44E07" w:rsidRPr="00CD48A8" w:rsidRDefault="00D44E07" w:rsidP="00CE3F1C">
            <w:pPr>
              <w:pStyle w:val="TableText"/>
              <w:rPr>
                <w:b/>
                <w:bCs/>
                <w:noProof w:val="0"/>
              </w:rPr>
            </w:pPr>
            <w:r w:rsidRPr="00CD48A8">
              <w:rPr>
                <w:b/>
                <w:bCs/>
                <w:noProof w:val="0"/>
              </w:rPr>
              <w:t>Total</w:t>
            </w:r>
            <w:r w:rsidR="00BE791C" w:rsidRPr="00CD48A8">
              <w:rPr>
                <w:b/>
                <w:bCs/>
                <w:noProof w:val="0"/>
              </w:rPr>
              <w:t>:</w:t>
            </w:r>
          </w:p>
        </w:tc>
        <w:tc>
          <w:tcPr>
            <w:tcW w:w="1080" w:type="dxa"/>
            <w:tcBorders>
              <w:top w:val="single" w:sz="4" w:space="0" w:color="auto"/>
              <w:bottom w:val="single" w:sz="12" w:space="0" w:color="auto"/>
            </w:tcBorders>
            <w:vAlign w:val="bottom"/>
          </w:tcPr>
          <w:p w14:paraId="4DF86B21" w14:textId="5B3614CC" w:rsidR="00D44E07" w:rsidRPr="00CD48A8" w:rsidRDefault="00D44E07" w:rsidP="008177CD">
            <w:pPr>
              <w:pStyle w:val="TableText"/>
              <w:ind w:right="216"/>
              <w:rPr>
                <w:b/>
                <w:bCs/>
                <w:noProof w:val="0"/>
              </w:rPr>
            </w:pPr>
            <w:r w:rsidRPr="00CD48A8">
              <w:rPr>
                <w:b/>
                <w:bCs/>
                <w:noProof w:val="0"/>
              </w:rPr>
              <w:t>53</w:t>
            </w:r>
          </w:p>
        </w:tc>
        <w:tc>
          <w:tcPr>
            <w:tcW w:w="990" w:type="dxa"/>
            <w:tcBorders>
              <w:top w:val="single" w:sz="4" w:space="0" w:color="auto"/>
              <w:bottom w:val="single" w:sz="12" w:space="0" w:color="auto"/>
            </w:tcBorders>
            <w:vAlign w:val="bottom"/>
          </w:tcPr>
          <w:p w14:paraId="4E32A788" w14:textId="5A337639" w:rsidR="00D44E07" w:rsidRPr="00CD48A8" w:rsidRDefault="00D44E07" w:rsidP="008177CD">
            <w:pPr>
              <w:pStyle w:val="TableText"/>
              <w:ind w:right="216"/>
              <w:rPr>
                <w:b/>
                <w:bCs/>
                <w:noProof w:val="0"/>
              </w:rPr>
            </w:pPr>
            <w:r w:rsidRPr="00CD48A8">
              <w:rPr>
                <w:b/>
                <w:bCs/>
                <w:noProof w:val="0"/>
                <w:szCs w:val="24"/>
              </w:rPr>
              <w:t>53</w:t>
            </w:r>
          </w:p>
        </w:tc>
        <w:tc>
          <w:tcPr>
            <w:tcW w:w="990" w:type="dxa"/>
            <w:tcBorders>
              <w:top w:val="single" w:sz="4" w:space="0" w:color="auto"/>
              <w:bottom w:val="single" w:sz="12" w:space="0" w:color="auto"/>
            </w:tcBorders>
            <w:vAlign w:val="bottom"/>
          </w:tcPr>
          <w:p w14:paraId="0851DE62" w14:textId="4C766AA9" w:rsidR="00D44E07" w:rsidRPr="00CD48A8" w:rsidRDefault="00D44E07" w:rsidP="008177CD">
            <w:pPr>
              <w:pStyle w:val="TableText"/>
              <w:ind w:right="216"/>
              <w:rPr>
                <w:b/>
                <w:bCs/>
                <w:noProof w:val="0"/>
              </w:rPr>
            </w:pPr>
            <w:r w:rsidRPr="00CD48A8">
              <w:rPr>
                <w:b/>
                <w:bCs/>
                <w:noProof w:val="0"/>
                <w:szCs w:val="24"/>
              </w:rPr>
              <w:t>53</w:t>
            </w:r>
          </w:p>
        </w:tc>
        <w:tc>
          <w:tcPr>
            <w:tcW w:w="990" w:type="dxa"/>
            <w:tcBorders>
              <w:top w:val="single" w:sz="4" w:space="0" w:color="auto"/>
              <w:bottom w:val="single" w:sz="12" w:space="0" w:color="auto"/>
            </w:tcBorders>
            <w:vAlign w:val="bottom"/>
          </w:tcPr>
          <w:p w14:paraId="47CCFE23" w14:textId="64EE041B" w:rsidR="00D44E07" w:rsidRPr="00CD48A8" w:rsidRDefault="00D44E07" w:rsidP="008177CD">
            <w:pPr>
              <w:pStyle w:val="TableText"/>
              <w:ind w:right="216"/>
              <w:rPr>
                <w:b/>
                <w:bCs/>
                <w:noProof w:val="0"/>
              </w:rPr>
            </w:pPr>
            <w:r w:rsidRPr="00CD48A8">
              <w:rPr>
                <w:b/>
                <w:bCs/>
                <w:noProof w:val="0"/>
                <w:szCs w:val="24"/>
              </w:rPr>
              <w:t>53</w:t>
            </w:r>
          </w:p>
        </w:tc>
        <w:tc>
          <w:tcPr>
            <w:tcW w:w="974" w:type="dxa"/>
            <w:tcBorders>
              <w:top w:val="single" w:sz="4" w:space="0" w:color="auto"/>
              <w:bottom w:val="single" w:sz="12" w:space="0" w:color="auto"/>
            </w:tcBorders>
            <w:vAlign w:val="bottom"/>
          </w:tcPr>
          <w:p w14:paraId="1E3E68D2" w14:textId="5C729D5D" w:rsidR="00D44E07" w:rsidRPr="00CD48A8" w:rsidRDefault="00D44E07" w:rsidP="008177CD">
            <w:pPr>
              <w:pStyle w:val="TableText"/>
              <w:ind w:right="216"/>
              <w:rPr>
                <w:b/>
                <w:bCs/>
                <w:noProof w:val="0"/>
              </w:rPr>
            </w:pPr>
            <w:r w:rsidRPr="00CD48A8">
              <w:rPr>
                <w:b/>
                <w:bCs/>
                <w:noProof w:val="0"/>
                <w:szCs w:val="24"/>
              </w:rPr>
              <w:t>53</w:t>
            </w:r>
          </w:p>
        </w:tc>
        <w:tc>
          <w:tcPr>
            <w:tcW w:w="916" w:type="dxa"/>
            <w:tcBorders>
              <w:top w:val="single" w:sz="4" w:space="0" w:color="auto"/>
              <w:bottom w:val="single" w:sz="12" w:space="0" w:color="auto"/>
            </w:tcBorders>
            <w:vAlign w:val="bottom"/>
          </w:tcPr>
          <w:p w14:paraId="5B480D8A" w14:textId="51CC6002" w:rsidR="00D44E07" w:rsidRPr="00CD48A8" w:rsidRDefault="00D44E07" w:rsidP="008177CD">
            <w:pPr>
              <w:pStyle w:val="TableText"/>
              <w:ind w:right="216"/>
              <w:rPr>
                <w:b/>
                <w:bCs/>
                <w:noProof w:val="0"/>
              </w:rPr>
            </w:pPr>
            <w:r w:rsidRPr="00CD48A8">
              <w:rPr>
                <w:b/>
                <w:bCs/>
                <w:noProof w:val="0"/>
                <w:szCs w:val="24"/>
              </w:rPr>
              <w:t>53</w:t>
            </w:r>
          </w:p>
        </w:tc>
        <w:tc>
          <w:tcPr>
            <w:tcW w:w="1071" w:type="dxa"/>
            <w:tcBorders>
              <w:top w:val="single" w:sz="4" w:space="0" w:color="auto"/>
              <w:bottom w:val="single" w:sz="12" w:space="0" w:color="auto"/>
            </w:tcBorders>
            <w:vAlign w:val="bottom"/>
          </w:tcPr>
          <w:p w14:paraId="763C4B62" w14:textId="3960E000" w:rsidR="00D44E07" w:rsidRPr="00CD48A8" w:rsidRDefault="00D44E07" w:rsidP="008177CD">
            <w:pPr>
              <w:pStyle w:val="TableText"/>
              <w:ind w:right="216"/>
              <w:rPr>
                <w:b/>
                <w:bCs/>
                <w:noProof w:val="0"/>
              </w:rPr>
            </w:pPr>
            <w:r w:rsidRPr="00CD48A8">
              <w:rPr>
                <w:b/>
                <w:bCs/>
                <w:noProof w:val="0"/>
                <w:szCs w:val="24"/>
              </w:rPr>
              <w:t>97</w:t>
            </w:r>
          </w:p>
        </w:tc>
        <w:tc>
          <w:tcPr>
            <w:tcW w:w="1269" w:type="dxa"/>
            <w:tcBorders>
              <w:top w:val="single" w:sz="4" w:space="0" w:color="auto"/>
              <w:bottom w:val="single" w:sz="12" w:space="0" w:color="auto"/>
            </w:tcBorders>
            <w:vAlign w:val="bottom"/>
          </w:tcPr>
          <w:p w14:paraId="4F4BF993" w14:textId="15149C15" w:rsidR="00D44E07" w:rsidRPr="00CD48A8" w:rsidRDefault="00EB063F" w:rsidP="008177CD">
            <w:pPr>
              <w:pStyle w:val="TableText"/>
              <w:ind w:right="216"/>
              <w:rPr>
                <w:b/>
                <w:bCs/>
                <w:noProof w:val="0"/>
                <w:szCs w:val="24"/>
              </w:rPr>
            </w:pPr>
            <w:r w:rsidRPr="00CD48A8">
              <w:rPr>
                <w:b/>
                <w:bCs/>
                <w:noProof w:val="0"/>
                <w:szCs w:val="24"/>
              </w:rPr>
              <w:t>415</w:t>
            </w:r>
          </w:p>
        </w:tc>
      </w:tr>
    </w:tbl>
    <w:p w14:paraId="79421984" w14:textId="77777777" w:rsidR="004D7849" w:rsidRPr="00CD48A8" w:rsidRDefault="004D7849" w:rsidP="004D7849">
      <w:pPr>
        <w:spacing w:before="120"/>
      </w:pPr>
      <w:bookmarkStart w:id="362" w:name="_Hlk92878081"/>
      <w:r w:rsidRPr="00CD48A8">
        <w:t xml:space="preserve">All items created for the CSA adhere to the </w:t>
      </w:r>
      <w:r w:rsidRPr="00CD48A8">
        <w:rPr>
          <w:i/>
        </w:rPr>
        <w:t>ETS</w:t>
      </w:r>
      <w:r w:rsidRPr="00CD48A8">
        <w:t xml:space="preserve"> </w:t>
      </w:r>
      <w:r w:rsidRPr="00CD48A8">
        <w:rPr>
          <w:i/>
        </w:rPr>
        <w:t xml:space="preserve">Standards for Quality and Fairness </w:t>
      </w:r>
      <w:r w:rsidRPr="00CD48A8">
        <w:t>(2014)</w:t>
      </w:r>
      <w:r w:rsidRPr="00CD48A8">
        <w:rPr>
          <w:i/>
        </w:rPr>
        <w:t xml:space="preserve"> </w:t>
      </w:r>
      <w:bookmarkEnd w:id="362"/>
      <w:r w:rsidRPr="00CD48A8">
        <w:t>across all phases of item and test development. Each CSA item was developed through a comprehensive development cycle and designed to conform to the principles of quality item writing as defined by ETS.</w:t>
      </w:r>
    </w:p>
    <w:p w14:paraId="5094DBBA" w14:textId="62383B35" w:rsidR="00F374C6" w:rsidRPr="00CD48A8" w:rsidRDefault="00F374C6" w:rsidP="00FB33EE">
      <w:pPr>
        <w:pStyle w:val="Heading4"/>
      </w:pPr>
      <w:bookmarkStart w:id="363" w:name="_Toc94974211"/>
      <w:bookmarkStart w:id="364" w:name="_Toc94974642"/>
      <w:bookmarkStart w:id="365" w:name="_Toc94975069"/>
      <w:bookmarkStart w:id="366" w:name="_Toc95142869"/>
      <w:bookmarkStart w:id="367" w:name="_Toc95146768"/>
      <w:bookmarkStart w:id="368" w:name="_Toc95207840"/>
      <w:bookmarkStart w:id="369" w:name="_Toc94788714"/>
      <w:bookmarkStart w:id="370" w:name="_Toc94792334"/>
      <w:bookmarkStart w:id="371" w:name="_Toc94792782"/>
      <w:bookmarkStart w:id="372" w:name="_Toc94793226"/>
      <w:bookmarkStart w:id="373" w:name="_Toc94974212"/>
      <w:bookmarkStart w:id="374" w:name="_Toc94974643"/>
      <w:bookmarkStart w:id="375" w:name="_Toc94975070"/>
      <w:bookmarkStart w:id="376" w:name="_Toc102976260"/>
      <w:bookmarkEnd w:id="363"/>
      <w:bookmarkEnd w:id="364"/>
      <w:bookmarkEnd w:id="365"/>
      <w:bookmarkEnd w:id="366"/>
      <w:bookmarkEnd w:id="367"/>
      <w:bookmarkEnd w:id="368"/>
      <w:bookmarkEnd w:id="369"/>
      <w:bookmarkEnd w:id="370"/>
      <w:bookmarkEnd w:id="371"/>
      <w:bookmarkEnd w:id="372"/>
      <w:bookmarkEnd w:id="373"/>
      <w:bookmarkEnd w:id="374"/>
      <w:bookmarkEnd w:id="375"/>
      <w:r w:rsidRPr="00CD48A8">
        <w:t>Selection of Item Writers</w:t>
      </w:r>
      <w:bookmarkEnd w:id="376"/>
    </w:p>
    <w:p w14:paraId="7ACD953B" w14:textId="77777777" w:rsidR="004D7849" w:rsidRPr="00CD48A8" w:rsidRDefault="004D7849" w:rsidP="004D7849">
      <w:r w:rsidRPr="00CD48A8">
        <w:rPr>
          <w:rFonts w:eastAsia="Calibri"/>
        </w:rPr>
        <w:t xml:space="preserve">Senior ETS content staff screened applications for item writers for the CSA, and ETS approved only those with strong content and teaching backgrounds for the item writing training program. </w:t>
      </w:r>
      <w:r w:rsidRPr="00CD48A8">
        <w:t>ETS selected item writers after the training, but not all recipients of the training became an item writer.</w:t>
      </w:r>
    </w:p>
    <w:p w14:paraId="3BE2FDA8" w14:textId="2B8AEFDA" w:rsidR="004D7849" w:rsidRPr="00CD48A8" w:rsidRDefault="004D7849" w:rsidP="004D7849">
      <w:pPr>
        <w:rPr>
          <w:rFonts w:eastAsia="Calibri"/>
        </w:rPr>
      </w:pPr>
      <w:r w:rsidRPr="00CD48A8">
        <w:rPr>
          <w:rFonts w:eastAsia="Calibri"/>
        </w:rPr>
        <w:t>Because some of the participants were current or former California educators, they were particularly knowledgeable about the standards assessed by the CSA. All item writers met the following minimum qualifications:</w:t>
      </w:r>
    </w:p>
    <w:p w14:paraId="0E29EE60" w14:textId="75FDB200" w:rsidR="004D7849" w:rsidRPr="00CD48A8" w:rsidRDefault="004D7849" w:rsidP="00BC2F34">
      <w:pPr>
        <w:pStyle w:val="bullets"/>
        <w:numPr>
          <w:ilvl w:val="0"/>
          <w:numId w:val="56"/>
        </w:numPr>
        <w:ind w:left="864" w:hanging="288"/>
      </w:pPr>
      <w:r w:rsidRPr="00CD48A8">
        <w:t>Possession of a bachelor’s degree in a relevant field of education (An advanced degree in the relevant content was desirable.)</w:t>
      </w:r>
    </w:p>
    <w:p w14:paraId="20A2A556" w14:textId="39988E61" w:rsidR="009A6496" w:rsidRPr="00CD48A8" w:rsidRDefault="009A6496" w:rsidP="00BC2F34">
      <w:pPr>
        <w:pStyle w:val="bullets"/>
        <w:numPr>
          <w:ilvl w:val="0"/>
          <w:numId w:val="56"/>
        </w:numPr>
        <w:ind w:left="864" w:hanging="288"/>
      </w:pPr>
      <w:r w:rsidRPr="00CD48A8">
        <w:t>Biliterate and bilingual (Spanish and English)</w:t>
      </w:r>
    </w:p>
    <w:p w14:paraId="79AA9244" w14:textId="77777777" w:rsidR="004D7849" w:rsidRPr="00CD48A8" w:rsidRDefault="004D7849" w:rsidP="00BC2F34">
      <w:pPr>
        <w:pStyle w:val="bullets"/>
        <w:numPr>
          <w:ilvl w:val="0"/>
          <w:numId w:val="56"/>
        </w:numPr>
        <w:ind w:left="864" w:hanging="288"/>
      </w:pPr>
      <w:r w:rsidRPr="00CD48A8">
        <w:t>Previous experience or training in writing items for standards-based assessments, including knowledge of the many considerations that are important when developing items for special student populations</w:t>
      </w:r>
    </w:p>
    <w:p w14:paraId="27C20282" w14:textId="22F5BA7A" w:rsidR="00F374C6" w:rsidRPr="00CD48A8" w:rsidRDefault="00F374C6" w:rsidP="00FB33EE">
      <w:pPr>
        <w:pStyle w:val="Heading4"/>
      </w:pPr>
      <w:bookmarkStart w:id="377" w:name="_Toc102976261"/>
      <w:r w:rsidRPr="00CD48A8">
        <w:t>Item Writer Training</w:t>
      </w:r>
      <w:bookmarkEnd w:id="377"/>
    </w:p>
    <w:p w14:paraId="7F005448" w14:textId="66E994EF" w:rsidR="00793618" w:rsidRPr="00CD48A8" w:rsidRDefault="41D49C08" w:rsidP="7C9321AB">
      <w:pPr>
        <w:rPr>
          <w:rFonts w:eastAsia="Arial"/>
          <w:color w:val="auto"/>
        </w:rPr>
      </w:pPr>
      <w:r w:rsidRPr="00CD48A8">
        <w:rPr>
          <w:rFonts w:eastAsia="Arial"/>
          <w:color w:val="auto"/>
        </w:rPr>
        <w:t>Item writer training is a vital part of establishing the validity chain for item</w:t>
      </w:r>
      <w:r w:rsidR="7857B98A" w:rsidRPr="00CD48A8">
        <w:rPr>
          <w:rFonts w:eastAsia="Arial"/>
          <w:color w:val="auto"/>
        </w:rPr>
        <w:t xml:space="preserve"> </w:t>
      </w:r>
      <w:r w:rsidRPr="00CD48A8">
        <w:rPr>
          <w:rFonts w:eastAsia="Arial"/>
          <w:color w:val="auto"/>
        </w:rPr>
        <w:t xml:space="preserve">development. In addition to </w:t>
      </w:r>
      <w:r w:rsidR="26A52196" w:rsidRPr="00CD48A8">
        <w:rPr>
          <w:rFonts w:eastAsia="Arial"/>
          <w:color w:val="auto"/>
        </w:rPr>
        <w:t xml:space="preserve">contracting </w:t>
      </w:r>
      <w:r w:rsidRPr="00CD48A8">
        <w:rPr>
          <w:rFonts w:eastAsia="Arial"/>
          <w:color w:val="auto"/>
        </w:rPr>
        <w:t xml:space="preserve">item writing experts for the CSA, ETS recruited and trained California educators to enrich the range of ideas brought to the </w:t>
      </w:r>
      <w:r w:rsidR="1AEA4388" w:rsidRPr="00CD48A8">
        <w:rPr>
          <w:rFonts w:eastAsia="Arial"/>
          <w:color w:val="auto"/>
        </w:rPr>
        <w:t>pool of items</w:t>
      </w:r>
      <w:r w:rsidRPr="00CD48A8">
        <w:rPr>
          <w:rFonts w:eastAsia="Arial"/>
          <w:color w:val="auto"/>
        </w:rPr>
        <w:t>.</w:t>
      </w:r>
    </w:p>
    <w:p w14:paraId="46FA2C2B" w14:textId="6DBCB142" w:rsidR="004D7849" w:rsidRPr="00CD48A8" w:rsidRDefault="004D7849" w:rsidP="004D7849">
      <w:r w:rsidRPr="00CD48A8">
        <w:t>ETS assessment specialists provided item</w:t>
      </w:r>
      <w:r w:rsidR="00B239A5" w:rsidRPr="00CD48A8">
        <w:t xml:space="preserve"> </w:t>
      </w:r>
      <w:r w:rsidRPr="00CD48A8">
        <w:t>writer training to California educators and ETS contractors. The in-person meeting trained California educators on how to write items for the computer-based CSA. ETS led educators through the CCCSSeE, detailed how to write a strong item, and described the functionality of the internet-delivered item types used on this new assessment.</w:t>
      </w:r>
    </w:p>
    <w:p w14:paraId="2D6F43AD" w14:textId="77777777" w:rsidR="00535CE0" w:rsidRPr="00CD48A8" w:rsidRDefault="00535CE0" w:rsidP="00535CE0">
      <w:r w:rsidRPr="00CD48A8">
        <w:rPr>
          <w:rFonts w:eastAsia="Arial"/>
        </w:rPr>
        <w:t>The three primary goals for the training were to</w:t>
      </w:r>
    </w:p>
    <w:p w14:paraId="20841B37" w14:textId="77777777" w:rsidR="00535CE0" w:rsidRPr="00CD48A8" w:rsidRDefault="00535CE0" w:rsidP="00BC2F34">
      <w:pPr>
        <w:pStyle w:val="Numbered"/>
        <w:numPr>
          <w:ilvl w:val="0"/>
          <w:numId w:val="60"/>
        </w:numPr>
        <w:spacing w:before="10"/>
        <w:ind w:left="864" w:hanging="288"/>
      </w:pPr>
      <w:r w:rsidRPr="00CD48A8">
        <w:t>provide teachers with knowledge, via professional development on writing items, that they can use to help develop or refine their own classroom teaching and assessments;</w:t>
      </w:r>
    </w:p>
    <w:p w14:paraId="0714DEE2" w14:textId="77777777" w:rsidR="00535CE0" w:rsidRPr="00CD48A8" w:rsidRDefault="00535CE0" w:rsidP="00BC2F34">
      <w:pPr>
        <w:pStyle w:val="Numbered"/>
        <w:numPr>
          <w:ilvl w:val="0"/>
          <w:numId w:val="60"/>
        </w:numPr>
        <w:spacing w:before="10"/>
        <w:ind w:left="864" w:hanging="288"/>
      </w:pPr>
      <w:r w:rsidRPr="00CD48A8">
        <w:t>ensure that teachers who successfully completed the training were ready to develop high-quality items for the CSA; and</w:t>
      </w:r>
    </w:p>
    <w:p w14:paraId="46B725AB" w14:textId="77777777" w:rsidR="00535CE0" w:rsidRPr="00CD48A8" w:rsidRDefault="00535CE0" w:rsidP="00BC2F34">
      <w:pPr>
        <w:pStyle w:val="Numbered"/>
        <w:numPr>
          <w:ilvl w:val="0"/>
          <w:numId w:val="60"/>
        </w:numPr>
        <w:spacing w:before="10"/>
        <w:ind w:left="864" w:hanging="288"/>
      </w:pPr>
      <w:r w:rsidRPr="00CD48A8">
        <w:t>leverage the experiences, perspectives, and expertise of the teachers in writing items for the CSA.</w:t>
      </w:r>
    </w:p>
    <w:p w14:paraId="067D4BF6" w14:textId="7AE93213" w:rsidR="004D7849" w:rsidRPr="00CD48A8" w:rsidRDefault="004D7849" w:rsidP="004D7849">
      <w:r w:rsidRPr="00CD48A8">
        <w:rPr>
          <w:rFonts w:eastAsia="Arial"/>
        </w:rPr>
        <w:t>ETS held item</w:t>
      </w:r>
      <w:r w:rsidR="00B239A5" w:rsidRPr="00CD48A8">
        <w:rPr>
          <w:rFonts w:eastAsia="Arial"/>
        </w:rPr>
        <w:t xml:space="preserve"> </w:t>
      </w:r>
      <w:r w:rsidRPr="00CD48A8">
        <w:rPr>
          <w:rFonts w:eastAsia="Arial"/>
        </w:rPr>
        <w:t>writer training workshops to provide prospective item writers with professional development in several areas. A review of the general assessment development process gave trainees a sense of the total life cycle of an item.</w:t>
      </w:r>
    </w:p>
    <w:p w14:paraId="0FD7C3C8" w14:textId="77777777" w:rsidR="004D7849" w:rsidRPr="00CD48A8" w:rsidRDefault="004D7849" w:rsidP="004D7849">
      <w:r w:rsidRPr="00CD48A8">
        <w:t>Participants learned</w:t>
      </w:r>
      <w:r w:rsidRPr="00CD48A8">
        <w:rPr>
          <w:rFonts w:eastAsia="Arial"/>
        </w:rPr>
        <w:t xml:space="preserve"> best practices in item writing to provide clarity within the item and avoid bias or sensitivity concerns</w:t>
      </w:r>
      <w:r w:rsidRPr="00CD48A8">
        <w:t>, learned how to review a passage for item opportunities, and were introduced to how the new, innovative item types work.</w:t>
      </w:r>
    </w:p>
    <w:p w14:paraId="637E97F6" w14:textId="77777777" w:rsidR="004D7849" w:rsidRPr="00CD48A8" w:rsidRDefault="004D7849" w:rsidP="004D7849">
      <w:r w:rsidRPr="00CD48A8">
        <w:t>Given that the trainees were California educators and educational leaders, ETS also emphasized incorporation of current effective teaching practices and instructional activities. Small-group and individual work generated sample items that the ETS facilitators then used in a large-group discussion to analyze and ascertain overall item quality. The ETS team also provided post hoc feedback via email and phone calls to train item writers on further item samples and ideas submitted ahead of contractual item submissions.</w:t>
      </w:r>
    </w:p>
    <w:p w14:paraId="280E5144" w14:textId="2A038BAA" w:rsidR="00F374C6" w:rsidRPr="00CD48A8" w:rsidRDefault="004D640B" w:rsidP="00331E16">
      <w:pPr>
        <w:pStyle w:val="Heading3"/>
      </w:pPr>
      <w:bookmarkStart w:id="378" w:name="_Item_Review_Process"/>
      <w:bookmarkStart w:id="379" w:name="_Toc93411804"/>
      <w:bookmarkStart w:id="380" w:name="_Toc102976262"/>
      <w:bookmarkEnd w:id="378"/>
      <w:r w:rsidRPr="00CD48A8">
        <w:t xml:space="preserve">ETS Item </w:t>
      </w:r>
      <w:r w:rsidR="3C809C3A" w:rsidRPr="00CD48A8">
        <w:t>Review</w:t>
      </w:r>
      <w:r w:rsidRPr="00CD48A8">
        <w:t xml:space="preserve"> </w:t>
      </w:r>
      <w:bookmarkEnd w:id="379"/>
      <w:r w:rsidRPr="00CD48A8">
        <w:t>Process</w:t>
      </w:r>
      <w:bookmarkEnd w:id="380"/>
    </w:p>
    <w:p w14:paraId="4B4AB4C5" w14:textId="0FBC30A1" w:rsidR="00F338CA" w:rsidRPr="00CD48A8" w:rsidRDefault="00F338CA" w:rsidP="00F338CA">
      <w:r w:rsidRPr="00CD48A8">
        <w:t>After items were drafted, ETS placed items developed for the CSA through an extensive internal item review process</w:t>
      </w:r>
      <w:r w:rsidR="00535CE0" w:rsidRPr="00CD48A8">
        <w:t xml:space="preserve"> designed to provide the best standards-based assessments possible</w:t>
      </w:r>
      <w:r w:rsidRPr="00CD48A8">
        <w:t>. This section summarizes the item review process that confirmed the quality of CSA items.</w:t>
      </w:r>
    </w:p>
    <w:p w14:paraId="2B95ACA3" w14:textId="77777777" w:rsidR="008708EC" w:rsidRPr="00CD48A8" w:rsidRDefault="008708EC" w:rsidP="008708EC">
      <w:pPr>
        <w:pStyle w:val="Heading4"/>
        <w:ind w:left="900" w:hanging="900"/>
      </w:pPr>
      <w:bookmarkStart w:id="381" w:name="_Toc93915848"/>
      <w:bookmarkStart w:id="382" w:name="_Toc94693294"/>
      <w:bookmarkStart w:id="383" w:name="_Toc102976263"/>
      <w:r w:rsidRPr="00CD48A8">
        <w:t>Overview</w:t>
      </w:r>
      <w:bookmarkEnd w:id="381"/>
      <w:bookmarkEnd w:id="382"/>
      <w:bookmarkEnd w:id="383"/>
    </w:p>
    <w:p w14:paraId="0C05C5A8" w14:textId="2E181640" w:rsidR="00F338CA" w:rsidRPr="00CD48A8" w:rsidRDefault="00F338CA" w:rsidP="00F338CA">
      <w:r w:rsidRPr="00CD48A8">
        <w:t>Once an item was accepted for authoring, ETS employed a series of internal reviews. These reviews used established criteria to judge the quality of item content and to ensure that each item measure</w:t>
      </w:r>
      <w:r w:rsidR="003A69D9" w:rsidRPr="00CD48A8">
        <w:t>d</w:t>
      </w:r>
      <w:r w:rsidRPr="00CD48A8">
        <w:t xml:space="preserve"> what it was intended to measure. These internal reviews also examined the overall quality of the items before presentation to the CDE and item review meetings, which are described in more detail in section </w:t>
      </w:r>
      <w:hyperlink w:anchor="_Content_Expert_Review" w:history="1">
        <w:r w:rsidR="008265F8" w:rsidRPr="00CD48A8">
          <w:rPr>
            <w:rStyle w:val="Hyperlink"/>
            <w:i/>
          </w:rPr>
          <w:t>3.7 California Educator Review</w:t>
        </w:r>
      </w:hyperlink>
      <w:r w:rsidRPr="00CD48A8">
        <w:t>.</w:t>
      </w:r>
    </w:p>
    <w:p w14:paraId="547C7A93" w14:textId="77777777" w:rsidR="00F338CA" w:rsidRPr="00CD48A8" w:rsidRDefault="00F338CA" w:rsidP="00F338CA">
      <w:r w:rsidRPr="00CD48A8">
        <w:t>All items were entered into IBIS with corresponding artwork and metadata. Within IBIS, items received ETS internal content, fairness, and editorial reviews.</w:t>
      </w:r>
    </w:p>
    <w:p w14:paraId="46772A40" w14:textId="09771493" w:rsidR="00F338CA" w:rsidRPr="00CD48A8" w:rsidRDefault="00F338CA" w:rsidP="00F338CA">
      <w:r w:rsidRPr="00CD48A8">
        <w:t>The CDE reviewed proposed changes to items in response to reviews by the participants of the Item and Passage Review meetings to ensure the quality of the item pool. The CDE then gained access to operational CSA items and conducted reviews in IBIS. ETS revised items in response to comments from the CDE prior to using them in the assessment forms.</w:t>
      </w:r>
    </w:p>
    <w:p w14:paraId="649CB2B6" w14:textId="77777777" w:rsidR="00F338CA" w:rsidRPr="00CD48A8" w:rsidRDefault="00F338CA" w:rsidP="00F338CA">
      <w:pPr>
        <w:keepNext/>
        <w:spacing w:after="60"/>
      </w:pPr>
      <w:r w:rsidRPr="00CD48A8">
        <w:t>The ETS review process for the CSA includes the following; these tasks are described in the next subsections:</w:t>
      </w:r>
    </w:p>
    <w:p w14:paraId="6A80EBAC" w14:textId="08D29941" w:rsidR="00F338CA" w:rsidRPr="00CD48A8" w:rsidRDefault="00F338CA" w:rsidP="00BC2F34">
      <w:pPr>
        <w:pStyle w:val="Numbered"/>
        <w:numPr>
          <w:ilvl w:val="0"/>
          <w:numId w:val="61"/>
        </w:numPr>
        <w:ind w:left="864" w:hanging="288"/>
        <w:contextualSpacing/>
      </w:pPr>
      <w:r w:rsidRPr="00CD48A8">
        <w:t>Content review</w:t>
      </w:r>
    </w:p>
    <w:p w14:paraId="124E1467" w14:textId="33071386" w:rsidR="008453B3" w:rsidRPr="00CD48A8" w:rsidRDefault="60026490" w:rsidP="00BC2F34">
      <w:pPr>
        <w:pStyle w:val="Numbered"/>
        <w:numPr>
          <w:ilvl w:val="0"/>
          <w:numId w:val="61"/>
        </w:numPr>
        <w:ind w:left="864" w:hanging="288"/>
        <w:contextualSpacing/>
      </w:pPr>
      <w:r w:rsidRPr="00CD48A8">
        <w:t>Accessibility review</w:t>
      </w:r>
    </w:p>
    <w:p w14:paraId="6EDE137A" w14:textId="77777777" w:rsidR="00F338CA" w:rsidRPr="00CD48A8" w:rsidRDefault="6BD44FBA" w:rsidP="003577BD">
      <w:pPr>
        <w:pStyle w:val="Numbered"/>
        <w:contextualSpacing/>
      </w:pPr>
      <w:r w:rsidRPr="00CD48A8">
        <w:t>Editorial review</w:t>
      </w:r>
    </w:p>
    <w:p w14:paraId="589E2209" w14:textId="1F316272" w:rsidR="00F338CA" w:rsidRPr="00CD48A8" w:rsidRDefault="136150A6" w:rsidP="003577BD">
      <w:pPr>
        <w:pStyle w:val="Numbered"/>
        <w:contextualSpacing/>
      </w:pPr>
      <w:r w:rsidRPr="00CD48A8">
        <w:t>Sensitivity and f</w:t>
      </w:r>
      <w:r w:rsidR="6BD44FBA" w:rsidRPr="00CD48A8">
        <w:t>airness review</w:t>
      </w:r>
    </w:p>
    <w:p w14:paraId="458C90B5" w14:textId="77777777" w:rsidR="00F338CA" w:rsidRPr="00CD48A8" w:rsidRDefault="00F338CA" w:rsidP="00F338CA">
      <w:r w:rsidRPr="00CD48A8">
        <w:t>Throughout this multistep item review process, the lead content-area assessment specialists and development team members at ETS continually evaluated the activities and items for adherence to the rules for item development.</w:t>
      </w:r>
    </w:p>
    <w:p w14:paraId="28DF335E" w14:textId="41848021" w:rsidR="00F374C6" w:rsidRPr="00CD48A8" w:rsidRDefault="483D69FE" w:rsidP="00FB33EE">
      <w:pPr>
        <w:pStyle w:val="Heading4"/>
      </w:pPr>
      <w:bookmarkStart w:id="384" w:name="_ETS_Content_Review"/>
      <w:bookmarkStart w:id="385" w:name="_Toc102976264"/>
      <w:bookmarkEnd w:id="384"/>
      <w:r w:rsidRPr="00CD48A8">
        <w:t>ETS Content Review</w:t>
      </w:r>
      <w:bookmarkEnd w:id="385"/>
    </w:p>
    <w:p w14:paraId="6ED69176" w14:textId="5E2FFC8B" w:rsidR="00F338CA" w:rsidRPr="00CD48A8" w:rsidRDefault="00F338CA" w:rsidP="00F338CA">
      <w:pPr>
        <w:keepLines/>
        <w:spacing w:after="60"/>
      </w:pPr>
      <w:r w:rsidRPr="00CD48A8">
        <w:t xml:space="preserve">On all items ETS developed, content-area assessment specialists conducted three reviews on items and stimuli. These assessment specialists verified </w:t>
      </w:r>
      <w:r w:rsidRPr="00CD48A8">
        <w:rPr>
          <w:iCs/>
        </w:rPr>
        <w:t>that</w:t>
      </w:r>
      <w:r w:rsidRPr="00CD48A8">
        <w:rPr>
          <w:i/>
          <w:iCs/>
        </w:rPr>
        <w:t xml:space="preserve"> </w:t>
      </w:r>
      <w:r w:rsidRPr="00CD48A8">
        <w:t>the items and stimuli were in compliance with ETS’ written guidelines for clarity, style, accuracy, and appropriateness for California students and were also in compliance with the approved item specifications</w:t>
      </w:r>
      <w:r w:rsidR="00B973FB" w:rsidRPr="00CD48A8">
        <w:t xml:space="preserve">, the </w:t>
      </w:r>
      <w:bookmarkStart w:id="386" w:name="_Hlk98339081"/>
      <w:r w:rsidR="00B973FB" w:rsidRPr="00CD48A8">
        <w:rPr>
          <w:i/>
          <w:iCs/>
        </w:rPr>
        <w:t>CAASPP and ELPAC Item Review Acceptance Criteria</w:t>
      </w:r>
      <w:r w:rsidR="00B973FB" w:rsidRPr="00CD48A8">
        <w:t xml:space="preserve"> (ETS, 2019),</w:t>
      </w:r>
      <w:bookmarkEnd w:id="386"/>
      <w:r w:rsidR="00B973FB" w:rsidRPr="00CD48A8">
        <w:t xml:space="preserve"> and other ETS-produced guidelines for clarity, style, accuracy, and appropriateness for California students</w:t>
      </w:r>
      <w:r w:rsidRPr="00CD48A8">
        <w:t>. Assessment specialists reviewed each item in terms of the following characteristics:</w:t>
      </w:r>
    </w:p>
    <w:p w14:paraId="38975B2C" w14:textId="4A686442" w:rsidR="00F338CA" w:rsidRPr="00CD48A8" w:rsidRDefault="00F338CA" w:rsidP="00F338CA">
      <w:pPr>
        <w:pStyle w:val="bullets-one"/>
      </w:pPr>
      <w:r w:rsidRPr="00CD48A8">
        <w:t>Relevance to the purpose of the test</w:t>
      </w:r>
    </w:p>
    <w:p w14:paraId="219171D7" w14:textId="77777777" w:rsidR="00F338CA" w:rsidRPr="00CD48A8" w:rsidRDefault="00F338CA" w:rsidP="00F338CA">
      <w:pPr>
        <w:pStyle w:val="bullets-one"/>
      </w:pPr>
      <w:r w:rsidRPr="00CD48A8">
        <w:t>Match of each item to the item specifications, including the tier of item complexity</w:t>
      </w:r>
    </w:p>
    <w:p w14:paraId="63C90A30" w14:textId="77777777" w:rsidR="00F338CA" w:rsidRPr="00CD48A8" w:rsidRDefault="00F338CA" w:rsidP="00F338CA">
      <w:pPr>
        <w:pStyle w:val="bullets-one"/>
      </w:pPr>
      <w:r w:rsidRPr="00CD48A8">
        <w:t>Match of each item to the principles of quality item writing</w:t>
      </w:r>
    </w:p>
    <w:p w14:paraId="3298BF69" w14:textId="77777777" w:rsidR="00F338CA" w:rsidRPr="00CD48A8" w:rsidRDefault="00F338CA" w:rsidP="00F338CA">
      <w:pPr>
        <w:pStyle w:val="bullets-one"/>
      </w:pPr>
      <w:r w:rsidRPr="00CD48A8">
        <w:t>Match of each item to the identified standard or standards</w:t>
      </w:r>
    </w:p>
    <w:p w14:paraId="28F3EF2B" w14:textId="77777777" w:rsidR="00F338CA" w:rsidRPr="00CD48A8" w:rsidRDefault="00F338CA" w:rsidP="00F338CA">
      <w:pPr>
        <w:pStyle w:val="bullets-one"/>
      </w:pPr>
      <w:r w:rsidRPr="00CD48A8">
        <w:t>Difficulty of the item</w:t>
      </w:r>
    </w:p>
    <w:p w14:paraId="312B1E29" w14:textId="77777777" w:rsidR="00F338CA" w:rsidRPr="00CD48A8" w:rsidRDefault="00F338CA" w:rsidP="00F338CA">
      <w:pPr>
        <w:pStyle w:val="bullets-one"/>
      </w:pPr>
      <w:r w:rsidRPr="00CD48A8">
        <w:t>Accuracy of the content of the item</w:t>
      </w:r>
    </w:p>
    <w:p w14:paraId="5E30E70E" w14:textId="77777777" w:rsidR="00F338CA" w:rsidRPr="00CD48A8" w:rsidRDefault="00F338CA" w:rsidP="00F338CA">
      <w:pPr>
        <w:pStyle w:val="bullets-one"/>
      </w:pPr>
      <w:r w:rsidRPr="00CD48A8">
        <w:t>Readability of the item or passage</w:t>
      </w:r>
    </w:p>
    <w:p w14:paraId="151CEDF6" w14:textId="77777777" w:rsidR="00F338CA" w:rsidRPr="00CD48A8" w:rsidRDefault="00F338CA" w:rsidP="00F338CA">
      <w:pPr>
        <w:pStyle w:val="bullets-one"/>
      </w:pPr>
      <w:r w:rsidRPr="00CD48A8">
        <w:t>Grade-level appropriateness of the item</w:t>
      </w:r>
    </w:p>
    <w:p w14:paraId="11E1C319" w14:textId="77777777" w:rsidR="00F338CA" w:rsidRPr="00CD48A8" w:rsidRDefault="00F338CA" w:rsidP="00F338CA">
      <w:pPr>
        <w:pStyle w:val="bullets-one"/>
      </w:pPr>
      <w:r w:rsidRPr="00CD48A8">
        <w:t>Appropriateness of any illustrations, graphs, or figures</w:t>
      </w:r>
    </w:p>
    <w:p w14:paraId="1D06498F" w14:textId="7368DD8D" w:rsidR="00F338CA" w:rsidRPr="00CD48A8" w:rsidRDefault="00F338CA" w:rsidP="00F338CA">
      <w:r w:rsidRPr="00CD48A8">
        <w:t>Assessment specialists checked each item against its classification codes, both to evaluate the correctness of the classification and to confirm that the task posed by the item was relevant to the outcome it was intended to measure. The reviewers could accept the item and classification as written, suggest revisions, or recommend that the item be discarded. These steps occurred prior to the CDE’s review.</w:t>
      </w:r>
    </w:p>
    <w:p w14:paraId="5571721C" w14:textId="77777777" w:rsidR="008453B3" w:rsidRPr="00CD48A8" w:rsidRDefault="008453B3" w:rsidP="00FB33EE">
      <w:pPr>
        <w:pStyle w:val="Heading4"/>
      </w:pPr>
      <w:bookmarkStart w:id="387" w:name="_Toc102976265"/>
      <w:r w:rsidRPr="00CD48A8">
        <w:t>ETS Accessibility Review</w:t>
      </w:r>
      <w:bookmarkEnd w:id="387"/>
    </w:p>
    <w:p w14:paraId="7C337808" w14:textId="21DB0FDF" w:rsidR="008453B3" w:rsidRPr="00CD48A8" w:rsidRDefault="00B973FB" w:rsidP="008453B3">
      <w:pPr>
        <w:rPr>
          <w:color w:val="auto"/>
        </w:rPr>
      </w:pPr>
      <w:r w:rsidRPr="00CD48A8">
        <w:t>The ETS Accessible Content &amp; Inclusive Solutions team advise</w:t>
      </w:r>
      <w:r w:rsidR="002D7685" w:rsidRPr="00CD48A8">
        <w:t>d</w:t>
      </w:r>
      <w:r w:rsidRPr="00CD48A8">
        <w:t xml:space="preserve"> on accessibility of items and item types during the ETS content review. These</w:t>
      </w:r>
      <w:r w:rsidR="008453B3" w:rsidRPr="00CD48A8">
        <w:rPr>
          <w:color w:val="auto"/>
        </w:rPr>
        <w:t xml:space="preserve"> experts on alternate test formats reviewed all items, with a focus on accessibility for all student populations, and provided potential refinement solutions to improve the accessibility.</w:t>
      </w:r>
    </w:p>
    <w:p w14:paraId="20C7CFF8" w14:textId="712A905A" w:rsidR="00F374C6" w:rsidRPr="00CD48A8" w:rsidRDefault="483D69FE" w:rsidP="00FB33EE">
      <w:pPr>
        <w:pStyle w:val="Heading4"/>
      </w:pPr>
      <w:bookmarkStart w:id="388" w:name="_Toc102976266"/>
      <w:r w:rsidRPr="00CD48A8">
        <w:t>ETS Editorial Review</w:t>
      </w:r>
      <w:bookmarkEnd w:id="388"/>
    </w:p>
    <w:p w14:paraId="22B57F2E" w14:textId="77777777" w:rsidR="00F338CA" w:rsidRPr="00CD48A8" w:rsidRDefault="00F338CA" w:rsidP="00F338CA">
      <w:r w:rsidRPr="00CD48A8">
        <w:t>After content-area assessment specialists and researchers reviewed each item, a group of specially trained editors also reviewed each item in preparation for consideration by the CDE and the item review panelists. The editors checked items for clarity, correctness of language, appropriateness of language for the grade level assessed, adherence to the style guidelines, and conformity with accepted item-writing practices.</w:t>
      </w:r>
    </w:p>
    <w:p w14:paraId="2F13F000" w14:textId="3CD7C6AA" w:rsidR="00F374C6" w:rsidRPr="00CD48A8" w:rsidRDefault="483D69FE" w:rsidP="00FB33EE">
      <w:pPr>
        <w:pStyle w:val="Heading4"/>
      </w:pPr>
      <w:bookmarkStart w:id="389" w:name="_Toc102976267"/>
      <w:r w:rsidRPr="00CD48A8">
        <w:t>ETS Sensitivity and Fairness Review</w:t>
      </w:r>
      <w:bookmarkEnd w:id="389"/>
    </w:p>
    <w:p w14:paraId="2C208BE5" w14:textId="6B86B43C" w:rsidR="00F338CA" w:rsidRPr="00CD48A8" w:rsidRDefault="00F338CA" w:rsidP="00F338CA">
      <w:r w:rsidRPr="00CD48A8">
        <w:t xml:space="preserve">ETS assessment specialists who were specially trained to identify and edit or eliminate questions that contained content or wording that could be construed to be offensive to, or </w:t>
      </w:r>
      <w:bookmarkStart w:id="390" w:name="_Hlk92878094"/>
      <w:r w:rsidRPr="00CD48A8">
        <w:t xml:space="preserve">biased against, members of specific </w:t>
      </w:r>
      <w:r w:rsidR="00E775DD" w:rsidRPr="00CD48A8">
        <w:t>student groups (</w:t>
      </w:r>
      <w:r w:rsidR="00FE5C84" w:rsidRPr="00CD48A8">
        <w:t xml:space="preserve">e.g., </w:t>
      </w:r>
      <w:r w:rsidRPr="00CD48A8">
        <w:t>ethnic</w:t>
      </w:r>
      <w:r w:rsidR="00E775DD" w:rsidRPr="00CD48A8">
        <w:t>ity</w:t>
      </w:r>
      <w:r w:rsidRPr="00CD48A8">
        <w:t>, rac</w:t>
      </w:r>
      <w:r w:rsidR="00E775DD" w:rsidRPr="00CD48A8">
        <w:t>e</w:t>
      </w:r>
      <w:r w:rsidRPr="00CD48A8">
        <w:t>, or gender</w:t>
      </w:r>
      <w:r w:rsidR="00E775DD" w:rsidRPr="00CD48A8">
        <w:t>)</w:t>
      </w:r>
      <w:r w:rsidRPr="00CD48A8">
        <w:t xml:space="preserve"> conducted the next level of review (ETS, 2014</w:t>
      </w:r>
      <w:r w:rsidR="00E775DD" w:rsidRPr="00CD48A8">
        <w:t xml:space="preserve"> and</w:t>
      </w:r>
      <w:r w:rsidRPr="00CD48A8">
        <w:t xml:space="preserve"> 2016).</w:t>
      </w:r>
      <w:bookmarkEnd w:id="390"/>
      <w:r w:rsidRPr="00CD48A8">
        <w:t xml:space="preserve"> These trained staff members reviewed every item before the CDE and item review meetings.</w:t>
      </w:r>
    </w:p>
    <w:p w14:paraId="77A3A36F" w14:textId="77777777" w:rsidR="00F338CA" w:rsidRPr="00CD48A8" w:rsidRDefault="00F338CA" w:rsidP="00F338CA">
      <w:r w:rsidRPr="00CD48A8">
        <w:t>The review process promoted a general awareness of, and responsiveness to, the following:</w:t>
      </w:r>
    </w:p>
    <w:p w14:paraId="5BC1D1F5" w14:textId="77777777" w:rsidR="00F338CA" w:rsidRPr="00CD48A8" w:rsidRDefault="00F338CA" w:rsidP="00BC2F34">
      <w:pPr>
        <w:numPr>
          <w:ilvl w:val="0"/>
          <w:numId w:val="62"/>
        </w:numPr>
        <w:ind w:left="864" w:hanging="288"/>
      </w:pPr>
      <w:r w:rsidRPr="00CD48A8">
        <w:t>Cultural diversity</w:t>
      </w:r>
    </w:p>
    <w:p w14:paraId="35A08EED" w14:textId="77777777" w:rsidR="00F338CA" w:rsidRPr="00CD48A8" w:rsidRDefault="00F338CA" w:rsidP="00BC2F34">
      <w:pPr>
        <w:numPr>
          <w:ilvl w:val="0"/>
          <w:numId w:val="62"/>
        </w:numPr>
        <w:ind w:left="864" w:hanging="288"/>
      </w:pPr>
      <w:r w:rsidRPr="00CD48A8">
        <w:t>Diversity of background, cultural tradition, and viewpoints to be found in the test-taking populations</w:t>
      </w:r>
    </w:p>
    <w:p w14:paraId="6B97FBA7" w14:textId="77777777" w:rsidR="00F338CA" w:rsidRPr="00CD48A8" w:rsidRDefault="00F338CA" w:rsidP="00BC2F34">
      <w:pPr>
        <w:numPr>
          <w:ilvl w:val="0"/>
          <w:numId w:val="62"/>
        </w:numPr>
        <w:ind w:left="864" w:hanging="288"/>
      </w:pPr>
      <w:r w:rsidRPr="00CD48A8">
        <w:t>Changing roles and attitudes toward various groups</w:t>
      </w:r>
    </w:p>
    <w:p w14:paraId="409E228A" w14:textId="4EEA8107" w:rsidR="00F338CA" w:rsidRPr="00CD48A8" w:rsidRDefault="00F338CA" w:rsidP="00BC2F34">
      <w:pPr>
        <w:numPr>
          <w:ilvl w:val="0"/>
          <w:numId w:val="62"/>
        </w:numPr>
        <w:ind w:left="864" w:hanging="288"/>
      </w:pPr>
      <w:r w:rsidRPr="00CD48A8">
        <w:t>Role of language in setting and changing attitudes toward various groups</w:t>
      </w:r>
    </w:p>
    <w:p w14:paraId="1DAE196B" w14:textId="0EE0B483" w:rsidR="007E1C57" w:rsidRPr="00CD48A8" w:rsidRDefault="007E1C57" w:rsidP="00BC2F34">
      <w:pPr>
        <w:numPr>
          <w:ilvl w:val="0"/>
          <w:numId w:val="62"/>
        </w:numPr>
        <w:ind w:left="864" w:hanging="288"/>
      </w:pPr>
      <w:r w:rsidRPr="00CD48A8">
        <w:rPr>
          <w:rFonts w:eastAsia="Times New Roman"/>
        </w:rPr>
        <w:t>Topics that may be unsettling or otherwise distract the student from the content being measured, such as natural disasters, disease, or family discord</w:t>
      </w:r>
    </w:p>
    <w:p w14:paraId="0D9FDF21" w14:textId="77777777" w:rsidR="00F338CA" w:rsidRPr="00CD48A8" w:rsidRDefault="00F338CA" w:rsidP="00BC2F34">
      <w:pPr>
        <w:numPr>
          <w:ilvl w:val="0"/>
          <w:numId w:val="62"/>
        </w:numPr>
        <w:ind w:left="864" w:hanging="288"/>
      </w:pPr>
      <w:r w:rsidRPr="00CD48A8">
        <w:t>Contributions of diverse groups (including ethnic and minority groups, individuals with disabilities, and women) to the history and culture of the United States and the achievements of individuals within these groups</w:t>
      </w:r>
    </w:p>
    <w:p w14:paraId="493FA40B" w14:textId="77777777" w:rsidR="00F338CA" w:rsidRPr="00CD48A8" w:rsidRDefault="00F338CA" w:rsidP="00BC2F34">
      <w:pPr>
        <w:numPr>
          <w:ilvl w:val="0"/>
          <w:numId w:val="62"/>
        </w:numPr>
        <w:ind w:left="864" w:hanging="288"/>
      </w:pPr>
      <w:r w:rsidRPr="00CD48A8">
        <w:t>Item accessibility for language learners of diverse backgrounds</w:t>
      </w:r>
    </w:p>
    <w:p w14:paraId="718C4BA0" w14:textId="51072FF2" w:rsidR="001E7825" w:rsidRPr="00CD48A8" w:rsidRDefault="55A66C35" w:rsidP="00BC2F34">
      <w:pPr>
        <w:pStyle w:val="Heading3"/>
        <w:numPr>
          <w:ilvl w:val="1"/>
          <w:numId w:val="55"/>
        </w:numPr>
      </w:pPr>
      <w:bookmarkStart w:id="391" w:name="_Toc102976268"/>
      <w:r w:rsidRPr="00CD48A8">
        <w:t>C</w:t>
      </w:r>
      <w:r w:rsidR="00255293" w:rsidRPr="00CD48A8">
        <w:t xml:space="preserve">alifornia </w:t>
      </w:r>
      <w:r w:rsidRPr="00CD48A8">
        <w:t>D</w:t>
      </w:r>
      <w:r w:rsidR="00255293" w:rsidRPr="00CD48A8">
        <w:t xml:space="preserve">epartment of </w:t>
      </w:r>
      <w:r w:rsidRPr="00CD48A8">
        <w:t>E</w:t>
      </w:r>
      <w:r w:rsidR="00255293" w:rsidRPr="00CD48A8">
        <w:t>ducation</w:t>
      </w:r>
      <w:r w:rsidRPr="00CD48A8">
        <w:t xml:space="preserve"> Review</w:t>
      </w:r>
      <w:bookmarkEnd w:id="391"/>
    </w:p>
    <w:p w14:paraId="2E3E3176" w14:textId="662B35A5" w:rsidR="001E7825" w:rsidRPr="00CD48A8" w:rsidRDefault="001E7825" w:rsidP="001E7825">
      <w:r w:rsidRPr="00CD48A8">
        <w:t>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item review meetings with California educators.</w:t>
      </w:r>
    </w:p>
    <w:p w14:paraId="1B7E3DFB" w14:textId="7F1E9972" w:rsidR="00BA4DA4" w:rsidRPr="00CD48A8" w:rsidRDefault="04C8474A" w:rsidP="00CE3F1C">
      <w:pPr>
        <w:pStyle w:val="Heading3"/>
      </w:pPr>
      <w:bookmarkStart w:id="392" w:name="_Content_Expert_Review"/>
      <w:bookmarkStart w:id="393" w:name="_Toc94974235"/>
      <w:bookmarkStart w:id="394" w:name="_Toc94974666"/>
      <w:bookmarkStart w:id="395" w:name="_Toc94975093"/>
      <w:bookmarkStart w:id="396" w:name="_Toc95142878"/>
      <w:bookmarkStart w:id="397" w:name="_Toc95146777"/>
      <w:bookmarkStart w:id="398" w:name="_Toc95207849"/>
      <w:bookmarkStart w:id="399" w:name="_California_Educator_Review"/>
      <w:bookmarkStart w:id="400" w:name="_Toc102976269"/>
      <w:bookmarkEnd w:id="392"/>
      <w:bookmarkEnd w:id="393"/>
      <w:bookmarkEnd w:id="394"/>
      <w:bookmarkEnd w:id="395"/>
      <w:bookmarkEnd w:id="396"/>
      <w:bookmarkEnd w:id="397"/>
      <w:bookmarkEnd w:id="398"/>
      <w:bookmarkEnd w:id="399"/>
      <w:r w:rsidRPr="00CD48A8">
        <w:t>California Educator Review</w:t>
      </w:r>
      <w:bookmarkEnd w:id="400"/>
    </w:p>
    <w:p w14:paraId="2257B96E" w14:textId="741DCF6B" w:rsidR="00023B04" w:rsidRPr="00CD48A8" w:rsidRDefault="61BECB42" w:rsidP="00023B04">
      <w:pPr>
        <w:rPr>
          <w:color w:val="auto"/>
          <w:lang w:eastAsia="x-none"/>
        </w:rPr>
      </w:pPr>
      <w:r w:rsidRPr="00CD48A8">
        <w:rPr>
          <w:color w:val="auto"/>
        </w:rPr>
        <w:t xml:space="preserve">In a typical year, ETS holds meetings with California educators </w:t>
      </w:r>
      <w:r w:rsidR="47B990A5" w:rsidRPr="00CD48A8">
        <w:rPr>
          <w:color w:val="auto"/>
        </w:rPr>
        <w:t xml:space="preserve">in person </w:t>
      </w:r>
      <w:r w:rsidRPr="00CD48A8">
        <w:rPr>
          <w:color w:val="auto"/>
        </w:rPr>
        <w:t>at the end of the item review process as the final content-expert review that items must undergo before being placed on the CSA. The California educators fill an advisory role to the CDE and ETS and provide guidance on matters related to item development for the CSA.</w:t>
      </w:r>
    </w:p>
    <w:p w14:paraId="234E0141" w14:textId="31EE2DB2" w:rsidR="00023B04" w:rsidRPr="00CD48A8" w:rsidRDefault="61BECB42" w:rsidP="00023B04">
      <w:r w:rsidRPr="00CD48A8">
        <w:t xml:space="preserve">However, because of the </w:t>
      </w:r>
      <w:r w:rsidR="00B65CB3" w:rsidRPr="00CD48A8">
        <w:t>COVID-19</w:t>
      </w:r>
      <w:r w:rsidRPr="00CD48A8">
        <w:t xml:space="preserve"> pandemic, the suspension of testing in 2019–2020, and the decision prior to the conclusion of the item development process to reuse test forms from 2019–2020 for the 2020–2021 administration, </w:t>
      </w:r>
      <w:r w:rsidR="02287D6A" w:rsidRPr="00CD48A8">
        <w:t xml:space="preserve">the </w:t>
      </w:r>
      <w:r w:rsidRPr="00CD48A8">
        <w:t xml:space="preserve">educator review meeting was </w:t>
      </w:r>
      <w:r w:rsidR="65EA0EF3" w:rsidRPr="00CD48A8">
        <w:t xml:space="preserve">postponed to late </w:t>
      </w:r>
      <w:r w:rsidRPr="00CD48A8">
        <w:t>2020</w:t>
      </w:r>
      <w:r w:rsidR="670A6C1A" w:rsidRPr="00CD48A8">
        <w:t xml:space="preserve"> and</w:t>
      </w:r>
      <w:r w:rsidR="00C76C6D" w:rsidRPr="00CD48A8">
        <w:t xml:space="preserve"> then</w:t>
      </w:r>
      <w:r w:rsidR="670A6C1A" w:rsidRPr="00CD48A8">
        <w:t xml:space="preserve"> held virtually</w:t>
      </w:r>
      <w:r w:rsidRPr="00CD48A8">
        <w:t>.</w:t>
      </w:r>
    </w:p>
    <w:p w14:paraId="5C1589A7" w14:textId="32A5808D" w:rsidR="00F338CA" w:rsidRPr="00CD48A8" w:rsidRDefault="00F338CA" w:rsidP="00F338CA">
      <w:r w:rsidRPr="00CD48A8">
        <w:t>ETS convened the meeting with California educators in Sacramento, California, from May 21 through May 23, 2019</w:t>
      </w:r>
      <w:r w:rsidR="00F978D1" w:rsidRPr="00CD48A8">
        <w:t>,</w:t>
      </w:r>
      <w:r w:rsidR="004F193A" w:rsidRPr="00CD48A8">
        <w:rPr>
          <w:rStyle w:val="FootnoteReference"/>
        </w:rPr>
        <w:footnoteReference w:id="5"/>
      </w:r>
      <w:r w:rsidRPr="00CD48A8">
        <w:t xml:space="preserve"> to</w:t>
      </w:r>
    </w:p>
    <w:p w14:paraId="414EA3EF" w14:textId="0B813EEA" w:rsidR="00F338CA" w:rsidRPr="00CD48A8" w:rsidRDefault="00F338CA" w:rsidP="00BC2F34">
      <w:pPr>
        <w:numPr>
          <w:ilvl w:val="0"/>
          <w:numId w:val="63"/>
        </w:numPr>
        <w:ind w:left="864" w:hanging="288"/>
      </w:pPr>
      <w:r w:rsidRPr="00CD48A8">
        <w:t>review Spanish passages and items for the 20</w:t>
      </w:r>
      <w:r w:rsidR="000304B7" w:rsidRPr="00CD48A8">
        <w:t>19</w:t>
      </w:r>
      <w:r w:rsidRPr="00CD48A8">
        <w:t>–202</w:t>
      </w:r>
      <w:r w:rsidR="007A3908" w:rsidRPr="00CD48A8">
        <w:t>0</w:t>
      </w:r>
      <w:r w:rsidRPr="00CD48A8">
        <w:t xml:space="preserve"> assessment</w:t>
      </w:r>
      <w:r w:rsidR="00023B04" w:rsidRPr="00CD48A8">
        <w:t xml:space="preserve"> (that was reused in the 2020–2021 administration)</w:t>
      </w:r>
      <w:r w:rsidRPr="00CD48A8" w:rsidDel="00F442A6">
        <w:t xml:space="preserve"> </w:t>
      </w:r>
      <w:r w:rsidRPr="00CD48A8">
        <w:t>for grade-level appropriateness, content, bias and sensitivity, readability, and overall interest for the test taker; and</w:t>
      </w:r>
    </w:p>
    <w:p w14:paraId="00F3E09E" w14:textId="77777777" w:rsidR="00F338CA" w:rsidRPr="00CD48A8" w:rsidRDefault="00F338CA" w:rsidP="00BC2F34">
      <w:pPr>
        <w:numPr>
          <w:ilvl w:val="0"/>
          <w:numId w:val="63"/>
        </w:numPr>
        <w:ind w:left="864" w:hanging="288"/>
      </w:pPr>
      <w:r w:rsidRPr="00CD48A8">
        <w:t>obtain feedback from California educators about the passages and items to inform ETS on the appropriateness of their use on future test forms for the CSA.</w:t>
      </w:r>
    </w:p>
    <w:p w14:paraId="26FCCA3E" w14:textId="6A548CFD" w:rsidR="00F338CA" w:rsidRPr="00CD48A8" w:rsidRDefault="00F338CA" w:rsidP="00F338CA">
      <w:r w:rsidRPr="00CD48A8">
        <w:t>The meeting with California educators was held at the end of the item review process as the final content expert review that items must undergo before being placed on an operational assessment. The California educators filled an advisory role to the CDE and ETS and provided guidance on matters related to item development for the CSA. These educators were responsible for reviewing all newly developed items for alignment to the CCCSSeE. Meeting participants also reviewed the items for accuracy of content, clarity of phrasing, and quality. In their examination of test items, participants could raise concerns related to age or grade</w:t>
      </w:r>
      <w:r w:rsidR="00C0372E" w:rsidRPr="00CD48A8">
        <w:t>-level</w:t>
      </w:r>
      <w:r w:rsidRPr="00CD48A8">
        <w:t xml:space="preserve"> appropriateness and gender, racial, ethnic, or socioeconomic bias.</w:t>
      </w:r>
    </w:p>
    <w:p w14:paraId="64444E98" w14:textId="77777777" w:rsidR="0089518B" w:rsidRPr="00CD48A8" w:rsidRDefault="0089518B" w:rsidP="00CE3F1C">
      <w:pPr>
        <w:pStyle w:val="Heading4"/>
      </w:pPr>
      <w:bookmarkStart w:id="401" w:name="_Toc102976270"/>
      <w:r w:rsidRPr="00CD48A8">
        <w:t>Composition of Item Review Panels</w:t>
      </w:r>
      <w:bookmarkEnd w:id="401"/>
    </w:p>
    <w:p w14:paraId="2B880B71" w14:textId="6D7451DD" w:rsidR="0089518B" w:rsidRPr="00CD48A8" w:rsidRDefault="0089518B" w:rsidP="0089518B">
      <w:pPr>
        <w:rPr>
          <w:lang w:eastAsia="x-none"/>
        </w:rPr>
      </w:pPr>
      <w:r w:rsidRPr="00CD48A8">
        <w:rPr>
          <w:lang w:eastAsia="x-none"/>
        </w:rPr>
        <w:t xml:space="preserve">The panelists for the CSA </w:t>
      </w:r>
      <w:r w:rsidR="00344D2B" w:rsidRPr="00CD48A8">
        <w:rPr>
          <w:lang w:eastAsia="x-none"/>
        </w:rPr>
        <w:t>I</w:t>
      </w:r>
      <w:r w:rsidRPr="00CD48A8">
        <w:rPr>
          <w:lang w:eastAsia="x-none"/>
        </w:rPr>
        <w:t xml:space="preserve">tem </w:t>
      </w:r>
      <w:r w:rsidR="00344D2B" w:rsidRPr="00CD48A8">
        <w:rPr>
          <w:lang w:eastAsia="x-none"/>
        </w:rPr>
        <w:t>R</w:t>
      </w:r>
      <w:r w:rsidRPr="00CD48A8">
        <w:rPr>
          <w:lang w:eastAsia="x-none"/>
        </w:rPr>
        <w:t xml:space="preserve">eview </w:t>
      </w:r>
      <w:r w:rsidR="00344D2B" w:rsidRPr="00CD48A8">
        <w:rPr>
          <w:lang w:eastAsia="x-none"/>
        </w:rPr>
        <w:t>M</w:t>
      </w:r>
      <w:r w:rsidRPr="00CD48A8">
        <w:rPr>
          <w:lang w:eastAsia="x-none"/>
        </w:rPr>
        <w:t>eeting included</w:t>
      </w:r>
      <w:r w:rsidRPr="00CD48A8" w:rsidDel="00731E1F">
        <w:rPr>
          <w:lang w:eastAsia="x-none"/>
        </w:rPr>
        <w:t xml:space="preserve"> </w:t>
      </w:r>
      <w:r w:rsidRPr="00CD48A8">
        <w:rPr>
          <w:lang w:eastAsia="x-none"/>
        </w:rPr>
        <w:t>current and former teachers, resource specialists, administrators, curriculum experts, and other education professionals. To qualify to participate in the item review meeting, educators had to self-assess their written and spoken Spanish as fluent. Preferred qualifications included</w:t>
      </w:r>
    </w:p>
    <w:p w14:paraId="1D2BA8F2" w14:textId="77777777" w:rsidR="0089518B" w:rsidRPr="00CD48A8" w:rsidRDefault="0089518B" w:rsidP="00BC2F34">
      <w:pPr>
        <w:numPr>
          <w:ilvl w:val="0"/>
          <w:numId w:val="64"/>
        </w:numPr>
        <w:ind w:left="864" w:hanging="288"/>
      </w:pPr>
      <w:r w:rsidRPr="00CD48A8">
        <w:t>currently being assigned to teach Spanish language arts;</w:t>
      </w:r>
    </w:p>
    <w:p w14:paraId="2EFD1CEA" w14:textId="77777777" w:rsidR="0089518B" w:rsidRPr="00CD48A8" w:rsidRDefault="0089518B" w:rsidP="00BC2F34">
      <w:pPr>
        <w:numPr>
          <w:ilvl w:val="0"/>
          <w:numId w:val="64"/>
        </w:numPr>
        <w:ind w:left="864" w:hanging="288"/>
      </w:pPr>
      <w:r w:rsidRPr="00CD48A8">
        <w:t>currently working in Advanced Placement Spanish Language and Culture, on an I</w:t>
      </w:r>
      <w:r w:rsidRPr="00CD48A8">
        <w:rPr>
          <w:bCs/>
        </w:rPr>
        <w:t>nternational Baccalaureate</w:t>
      </w:r>
      <w:r w:rsidRPr="00CD48A8">
        <w:t xml:space="preserve"> in Spanish, or both;</w:t>
      </w:r>
    </w:p>
    <w:p w14:paraId="3F4AFE0C" w14:textId="22758665" w:rsidR="0089518B" w:rsidRPr="00CD48A8" w:rsidRDefault="0089518B" w:rsidP="00BC2F34">
      <w:pPr>
        <w:numPr>
          <w:ilvl w:val="0"/>
          <w:numId w:val="64"/>
        </w:numPr>
        <w:ind w:left="864" w:hanging="288"/>
      </w:pPr>
      <w:r w:rsidRPr="00CD48A8">
        <w:t>currently working in dual immersion or bilingual programs</w:t>
      </w:r>
      <w:r w:rsidR="008D6BD2" w:rsidRPr="00CD48A8">
        <w:t>;</w:t>
      </w:r>
    </w:p>
    <w:p w14:paraId="3B00DF50" w14:textId="77777777" w:rsidR="0089518B" w:rsidRPr="00CD48A8" w:rsidRDefault="0089518B" w:rsidP="00BC2F34">
      <w:pPr>
        <w:numPr>
          <w:ilvl w:val="0"/>
          <w:numId w:val="64"/>
        </w:numPr>
        <w:ind w:left="864" w:hanging="288"/>
      </w:pPr>
      <w:r w:rsidRPr="00CD48A8">
        <w:t>currently serving heritage speakers;</w:t>
      </w:r>
    </w:p>
    <w:p w14:paraId="2B83C872" w14:textId="78573C65" w:rsidR="0089518B" w:rsidRPr="00CD48A8" w:rsidRDefault="0089518B" w:rsidP="00BC2F34">
      <w:pPr>
        <w:keepNext/>
        <w:numPr>
          <w:ilvl w:val="0"/>
          <w:numId w:val="64"/>
        </w:numPr>
        <w:ind w:left="864" w:hanging="288"/>
      </w:pPr>
      <w:r w:rsidRPr="00CD48A8">
        <w:t>having a Spanish focus in the postsecondary studies background; and</w:t>
      </w:r>
    </w:p>
    <w:p w14:paraId="79AD82B8" w14:textId="77777777" w:rsidR="0089518B" w:rsidRPr="00CD48A8" w:rsidRDefault="0089518B" w:rsidP="00BC2F34">
      <w:pPr>
        <w:pStyle w:val="bullets-one"/>
        <w:numPr>
          <w:ilvl w:val="0"/>
          <w:numId w:val="64"/>
        </w:numPr>
        <w:ind w:left="864" w:hanging="288"/>
      </w:pPr>
      <w:r w:rsidRPr="00CD48A8">
        <w:t>having studied or taught in a Spanish-speaking country.</w:t>
      </w:r>
    </w:p>
    <w:p w14:paraId="107CCDB9" w14:textId="77777777" w:rsidR="0089518B" w:rsidRPr="00CD48A8" w:rsidRDefault="0089518B" w:rsidP="0089518B">
      <w:r w:rsidRPr="00CD48A8">
        <w:rPr>
          <w:lang w:eastAsia="x-none"/>
        </w:rPr>
        <w:t>Every effort was made to ensure that groups of item reviewers included a wide representation of genders, geographic regions, and ethnic groups in California. Efforts also were made to ensure representation by members with experience serving California’s diverse Spanish-learning population.</w:t>
      </w:r>
    </w:p>
    <w:p w14:paraId="1EECF5DF" w14:textId="25197AEA" w:rsidR="0089518B" w:rsidRPr="00CD48A8" w:rsidRDefault="0032565F" w:rsidP="0089518B">
      <w:pPr>
        <w:keepNext/>
        <w:keepLines/>
      </w:pPr>
      <w:r w:rsidRPr="00CD48A8">
        <w:rPr>
          <w:rStyle w:val="Cross-Reference"/>
        </w:rPr>
        <w:fldChar w:fldCharType="begin"/>
      </w:r>
      <w:r w:rsidRPr="00CD48A8">
        <w:rPr>
          <w:rStyle w:val="Cross-Reference"/>
        </w:rPr>
        <w:instrText xml:space="preserve"> REF _Ref36799978 \h  \* MERGEFORMAT </w:instrText>
      </w:r>
      <w:r w:rsidRPr="00CD48A8">
        <w:rPr>
          <w:rStyle w:val="Cross-Reference"/>
        </w:rPr>
      </w:r>
      <w:r w:rsidRPr="00CD48A8">
        <w:rPr>
          <w:rStyle w:val="Cross-Reference"/>
        </w:rPr>
        <w:fldChar w:fldCharType="separate"/>
      </w:r>
      <w:r w:rsidR="00BD6A37" w:rsidRPr="00BD6A37">
        <w:rPr>
          <w:rStyle w:val="Cross-Reference"/>
        </w:rPr>
        <w:t>Table 3.4</w:t>
      </w:r>
      <w:r w:rsidRPr="00CD48A8">
        <w:rPr>
          <w:rStyle w:val="Cross-Reference"/>
        </w:rPr>
        <w:fldChar w:fldCharType="end"/>
      </w:r>
      <w:r w:rsidR="0089518B" w:rsidRPr="00CD48A8">
        <w:t xml:space="preserve"> shows the educational qualifications; present, self-reported occupation; and credentials of the individuals who participated in CSA item review.</w:t>
      </w:r>
    </w:p>
    <w:p w14:paraId="4B2244DB" w14:textId="2C90BB09" w:rsidR="002753EF" w:rsidRPr="00CD48A8" w:rsidRDefault="0089518B" w:rsidP="007B4050">
      <w:pPr>
        <w:pStyle w:val="Caption"/>
        <w:rPr>
          <w:rFonts w:eastAsia="SimSun"/>
        </w:rPr>
      </w:pPr>
      <w:bookmarkStart w:id="402" w:name="_Ref36799978"/>
      <w:bookmarkStart w:id="403" w:name="_Toc37923039"/>
      <w:bookmarkStart w:id="404" w:name="_Toc70492583"/>
      <w:bookmarkStart w:id="405" w:name="_Toc103234913"/>
      <w:r w:rsidRPr="00CD48A8">
        <w:t xml:space="preserve">Table </w:t>
      </w:r>
      <w:r w:rsidRPr="00CD48A8">
        <w:fldChar w:fldCharType="begin"/>
      </w:r>
      <w:r w:rsidRPr="00CD48A8">
        <w:instrText>STYLEREF 2 \s</w:instrText>
      </w:r>
      <w:r w:rsidRPr="00CD48A8">
        <w:fldChar w:fldCharType="separate"/>
      </w:r>
      <w:r w:rsidR="00203A4B">
        <w:rPr>
          <w:noProof/>
        </w:rPr>
        <w:t>3</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4</w:t>
      </w:r>
      <w:r w:rsidRPr="00CD48A8">
        <w:fldChar w:fldCharType="end"/>
      </w:r>
      <w:bookmarkEnd w:id="402"/>
      <w:r w:rsidRPr="00CD48A8">
        <w:t xml:space="preserve">  CSA Item Reviewer Qualifications</w:t>
      </w:r>
      <w:bookmarkEnd w:id="403"/>
      <w:bookmarkEnd w:id="404"/>
      <w:bookmarkEnd w:id="405"/>
    </w:p>
    <w:tbl>
      <w:tblPr>
        <w:tblStyle w:val="TRsBorders"/>
        <w:tblW w:w="0" w:type="auto"/>
        <w:tblLayout w:type="fixed"/>
        <w:tblLook w:val="04A0" w:firstRow="1" w:lastRow="0" w:firstColumn="1" w:lastColumn="0" w:noHBand="0" w:noVBand="1"/>
        <w:tblDescription w:val="CSA Item Reviewer Qualifications"/>
      </w:tblPr>
      <w:tblGrid>
        <w:gridCol w:w="3744"/>
        <w:gridCol w:w="4536"/>
        <w:gridCol w:w="864"/>
      </w:tblGrid>
      <w:tr w:rsidR="002753EF" w:rsidRPr="00CD48A8" w14:paraId="2184E658" w14:textId="77777777" w:rsidTr="00E475D8">
        <w:trPr>
          <w:cnfStyle w:val="100000000000" w:firstRow="1" w:lastRow="0" w:firstColumn="0" w:lastColumn="0" w:oddVBand="0" w:evenVBand="0" w:oddHBand="0" w:evenHBand="0" w:firstRowFirstColumn="0" w:firstRowLastColumn="0" w:lastRowFirstColumn="0" w:lastRowLastColumn="0"/>
          <w:trHeight w:val="20"/>
        </w:trPr>
        <w:tc>
          <w:tcPr>
            <w:tcW w:w="3744" w:type="dxa"/>
            <w:hideMark/>
          </w:tcPr>
          <w:p w14:paraId="7CB86A7C" w14:textId="77777777" w:rsidR="002753EF" w:rsidRPr="00CD48A8" w:rsidRDefault="002753EF" w:rsidP="004D6457">
            <w:pPr>
              <w:pStyle w:val="TableHead"/>
              <w:keepNext/>
              <w:keepLines/>
              <w:spacing w:line="252" w:lineRule="auto"/>
              <w:rPr>
                <w:rFonts w:ascii="SimSun" w:hAnsi="SimSun" w:cs="Calibri"/>
                <w:noProof w:val="0"/>
              </w:rPr>
            </w:pPr>
            <w:r w:rsidRPr="00CD48A8">
              <w:rPr>
                <w:noProof w:val="0"/>
              </w:rPr>
              <w:t>Qualification Type</w:t>
            </w:r>
          </w:p>
        </w:tc>
        <w:tc>
          <w:tcPr>
            <w:tcW w:w="4536" w:type="dxa"/>
            <w:hideMark/>
          </w:tcPr>
          <w:p w14:paraId="49DA0A96" w14:textId="77777777" w:rsidR="002753EF" w:rsidRPr="00CD48A8" w:rsidRDefault="002753EF" w:rsidP="004D6457">
            <w:pPr>
              <w:pStyle w:val="TableHead"/>
              <w:keepNext/>
              <w:keepLines/>
              <w:spacing w:line="252" w:lineRule="auto"/>
              <w:rPr>
                <w:noProof w:val="0"/>
              </w:rPr>
            </w:pPr>
            <w:r w:rsidRPr="00CD48A8">
              <w:rPr>
                <w:noProof w:val="0"/>
              </w:rPr>
              <w:t>Qualification</w:t>
            </w:r>
          </w:p>
        </w:tc>
        <w:tc>
          <w:tcPr>
            <w:tcW w:w="864" w:type="dxa"/>
            <w:hideMark/>
          </w:tcPr>
          <w:p w14:paraId="4CD4F9ED" w14:textId="77777777" w:rsidR="002753EF" w:rsidRPr="00CD48A8" w:rsidRDefault="002753EF" w:rsidP="004D6457">
            <w:pPr>
              <w:pStyle w:val="TableHead"/>
              <w:keepNext/>
              <w:keepLines/>
              <w:spacing w:line="252" w:lineRule="auto"/>
              <w:rPr>
                <w:noProof w:val="0"/>
              </w:rPr>
            </w:pPr>
            <w:r w:rsidRPr="00CD48A8">
              <w:rPr>
                <w:noProof w:val="0"/>
              </w:rPr>
              <w:t>Total</w:t>
            </w:r>
          </w:p>
        </w:tc>
      </w:tr>
      <w:tr w:rsidR="002753EF" w:rsidRPr="00CD48A8" w14:paraId="795D1034" w14:textId="77777777" w:rsidTr="00E475D8">
        <w:trPr>
          <w:trHeight w:val="20"/>
        </w:trPr>
        <w:tc>
          <w:tcPr>
            <w:tcW w:w="3744" w:type="dxa"/>
            <w:hideMark/>
          </w:tcPr>
          <w:p w14:paraId="0285915E" w14:textId="77777777" w:rsidR="002753EF" w:rsidRPr="00CD48A8" w:rsidRDefault="002753EF" w:rsidP="004D6457">
            <w:pPr>
              <w:pStyle w:val="TableText"/>
              <w:keepNext/>
              <w:keepLines/>
              <w:spacing w:line="252" w:lineRule="auto"/>
              <w:rPr>
                <w:b/>
                <w:bCs/>
                <w:noProof w:val="0"/>
                <w:szCs w:val="24"/>
              </w:rPr>
            </w:pPr>
            <w:r w:rsidRPr="00CD48A8">
              <w:rPr>
                <w:b/>
                <w:bCs/>
                <w:noProof w:val="0"/>
              </w:rPr>
              <w:t>Occupation</w:t>
            </w:r>
          </w:p>
        </w:tc>
        <w:tc>
          <w:tcPr>
            <w:tcW w:w="4536" w:type="dxa"/>
            <w:hideMark/>
          </w:tcPr>
          <w:p w14:paraId="59267CFE" w14:textId="77777777" w:rsidR="002753EF" w:rsidRPr="00CD48A8" w:rsidRDefault="002753EF" w:rsidP="004D6457">
            <w:pPr>
              <w:pStyle w:val="TableTextLeft"/>
              <w:rPr>
                <w:noProof w:val="0"/>
                <w:sz w:val="20"/>
              </w:rPr>
            </w:pPr>
            <w:r w:rsidRPr="00CD48A8">
              <w:rPr>
                <w:noProof w:val="0"/>
              </w:rPr>
              <w:t>Spanish Teacher</w:t>
            </w:r>
          </w:p>
        </w:tc>
        <w:tc>
          <w:tcPr>
            <w:tcW w:w="864" w:type="dxa"/>
            <w:hideMark/>
          </w:tcPr>
          <w:p w14:paraId="3495FECF" w14:textId="77777777" w:rsidR="002753EF" w:rsidRPr="00CD48A8" w:rsidRDefault="002753EF" w:rsidP="00C54DF1">
            <w:pPr>
              <w:pStyle w:val="TableText"/>
              <w:ind w:right="144"/>
              <w:rPr>
                <w:noProof w:val="0"/>
              </w:rPr>
            </w:pPr>
            <w:r w:rsidRPr="00CD48A8">
              <w:rPr>
                <w:noProof w:val="0"/>
              </w:rPr>
              <w:t>13</w:t>
            </w:r>
          </w:p>
        </w:tc>
      </w:tr>
      <w:tr w:rsidR="002753EF" w:rsidRPr="00CD48A8" w14:paraId="12DCC85D" w14:textId="77777777" w:rsidTr="00E475D8">
        <w:trPr>
          <w:trHeight w:val="20"/>
        </w:trPr>
        <w:tc>
          <w:tcPr>
            <w:tcW w:w="3744" w:type="dxa"/>
            <w:hideMark/>
          </w:tcPr>
          <w:p w14:paraId="0243A643" w14:textId="77777777" w:rsidR="002753EF" w:rsidRPr="00CD48A8" w:rsidRDefault="002753EF" w:rsidP="004D6457">
            <w:pPr>
              <w:pStyle w:val="TableText"/>
              <w:keepNext/>
              <w:keepLines/>
              <w:spacing w:line="252" w:lineRule="auto"/>
              <w:rPr>
                <w:b/>
                <w:noProof w:val="0"/>
              </w:rPr>
            </w:pPr>
            <w:r w:rsidRPr="00CD48A8">
              <w:rPr>
                <w:b/>
                <w:noProof w:val="0"/>
              </w:rPr>
              <w:t>Occupation</w:t>
            </w:r>
          </w:p>
        </w:tc>
        <w:tc>
          <w:tcPr>
            <w:tcW w:w="4536" w:type="dxa"/>
            <w:hideMark/>
          </w:tcPr>
          <w:p w14:paraId="784E061E" w14:textId="77777777" w:rsidR="002753EF" w:rsidRPr="00CD48A8" w:rsidRDefault="002753EF" w:rsidP="004D6457">
            <w:pPr>
              <w:pStyle w:val="TableTextLeft"/>
              <w:rPr>
                <w:noProof w:val="0"/>
              </w:rPr>
            </w:pPr>
            <w:r w:rsidRPr="00CD48A8">
              <w:rPr>
                <w:noProof w:val="0"/>
              </w:rPr>
              <w:t>General Education Teacher</w:t>
            </w:r>
          </w:p>
        </w:tc>
        <w:tc>
          <w:tcPr>
            <w:tcW w:w="864" w:type="dxa"/>
            <w:hideMark/>
          </w:tcPr>
          <w:p w14:paraId="644DAC6D" w14:textId="77777777" w:rsidR="002753EF" w:rsidRPr="00CD48A8" w:rsidRDefault="002753EF" w:rsidP="00C54DF1">
            <w:pPr>
              <w:pStyle w:val="TableText"/>
              <w:ind w:right="144"/>
              <w:rPr>
                <w:noProof w:val="0"/>
              </w:rPr>
            </w:pPr>
            <w:r w:rsidRPr="00CD48A8">
              <w:rPr>
                <w:noProof w:val="0"/>
              </w:rPr>
              <w:t>5</w:t>
            </w:r>
          </w:p>
        </w:tc>
      </w:tr>
      <w:tr w:rsidR="002753EF" w:rsidRPr="00CD48A8" w14:paraId="73FB11B7" w14:textId="77777777" w:rsidTr="00E475D8">
        <w:trPr>
          <w:trHeight w:val="20"/>
        </w:trPr>
        <w:tc>
          <w:tcPr>
            <w:tcW w:w="3744" w:type="dxa"/>
            <w:hideMark/>
          </w:tcPr>
          <w:p w14:paraId="3AFF4771" w14:textId="77777777" w:rsidR="002753EF" w:rsidRPr="00CD48A8" w:rsidRDefault="002753EF" w:rsidP="004D6457">
            <w:pPr>
              <w:pStyle w:val="TableText"/>
              <w:spacing w:line="252" w:lineRule="auto"/>
              <w:rPr>
                <w:b/>
                <w:noProof w:val="0"/>
              </w:rPr>
            </w:pPr>
            <w:r w:rsidRPr="00CD48A8">
              <w:rPr>
                <w:b/>
                <w:noProof w:val="0"/>
              </w:rPr>
              <w:t>Highest Degree Earned</w:t>
            </w:r>
          </w:p>
        </w:tc>
        <w:tc>
          <w:tcPr>
            <w:tcW w:w="4536" w:type="dxa"/>
            <w:hideMark/>
          </w:tcPr>
          <w:p w14:paraId="6E64819B" w14:textId="77777777" w:rsidR="002753EF" w:rsidRPr="00CD48A8" w:rsidRDefault="002753EF" w:rsidP="004D6457">
            <w:pPr>
              <w:pStyle w:val="TableTextLeft"/>
              <w:rPr>
                <w:noProof w:val="0"/>
              </w:rPr>
            </w:pPr>
            <w:r w:rsidRPr="00CD48A8">
              <w:rPr>
                <w:noProof w:val="0"/>
              </w:rPr>
              <w:t>Bachelor</w:t>
            </w:r>
            <w:r w:rsidRPr="00CD48A8">
              <w:rPr>
                <w:noProof w:val="0"/>
                <w:lang w:eastAsia="zh-CN"/>
              </w:rPr>
              <w:t>’</w:t>
            </w:r>
            <w:r w:rsidRPr="00CD48A8">
              <w:rPr>
                <w:noProof w:val="0"/>
              </w:rPr>
              <w:t>s Degree</w:t>
            </w:r>
          </w:p>
        </w:tc>
        <w:tc>
          <w:tcPr>
            <w:tcW w:w="864" w:type="dxa"/>
            <w:hideMark/>
          </w:tcPr>
          <w:p w14:paraId="20CD030F" w14:textId="77777777" w:rsidR="002753EF" w:rsidRPr="00CD48A8" w:rsidRDefault="002753EF" w:rsidP="00C54DF1">
            <w:pPr>
              <w:pStyle w:val="TableText"/>
              <w:ind w:right="144"/>
              <w:rPr>
                <w:noProof w:val="0"/>
              </w:rPr>
            </w:pPr>
            <w:r w:rsidRPr="00CD48A8">
              <w:rPr>
                <w:noProof w:val="0"/>
              </w:rPr>
              <w:t>7</w:t>
            </w:r>
          </w:p>
        </w:tc>
      </w:tr>
      <w:tr w:rsidR="002753EF" w:rsidRPr="00CD48A8" w14:paraId="4B4A2D58" w14:textId="77777777" w:rsidTr="00E475D8">
        <w:trPr>
          <w:trHeight w:val="20"/>
        </w:trPr>
        <w:tc>
          <w:tcPr>
            <w:tcW w:w="3744" w:type="dxa"/>
            <w:hideMark/>
          </w:tcPr>
          <w:p w14:paraId="01E38D53" w14:textId="77777777" w:rsidR="002753EF" w:rsidRPr="00CD48A8" w:rsidRDefault="002753EF" w:rsidP="004D6457">
            <w:pPr>
              <w:pStyle w:val="TableText"/>
              <w:spacing w:line="252" w:lineRule="auto"/>
              <w:rPr>
                <w:b/>
                <w:noProof w:val="0"/>
              </w:rPr>
            </w:pPr>
            <w:r w:rsidRPr="00CD48A8">
              <w:rPr>
                <w:b/>
                <w:noProof w:val="0"/>
              </w:rPr>
              <w:t>Highest Degree Earned</w:t>
            </w:r>
          </w:p>
        </w:tc>
        <w:tc>
          <w:tcPr>
            <w:tcW w:w="4536" w:type="dxa"/>
            <w:hideMark/>
          </w:tcPr>
          <w:p w14:paraId="11B155BD" w14:textId="77777777" w:rsidR="002753EF" w:rsidRPr="00CD48A8" w:rsidRDefault="002753EF" w:rsidP="004D6457">
            <w:pPr>
              <w:pStyle w:val="TableTextLeft"/>
              <w:rPr>
                <w:noProof w:val="0"/>
              </w:rPr>
            </w:pPr>
            <w:r w:rsidRPr="00CD48A8">
              <w:rPr>
                <w:noProof w:val="0"/>
              </w:rPr>
              <w:t>Master</w:t>
            </w:r>
            <w:r w:rsidRPr="00CD48A8">
              <w:rPr>
                <w:noProof w:val="0"/>
                <w:lang w:eastAsia="zh-CN"/>
              </w:rPr>
              <w:t>’</w:t>
            </w:r>
            <w:r w:rsidRPr="00CD48A8">
              <w:rPr>
                <w:noProof w:val="0"/>
              </w:rPr>
              <w:t>s Degree</w:t>
            </w:r>
          </w:p>
        </w:tc>
        <w:tc>
          <w:tcPr>
            <w:tcW w:w="864" w:type="dxa"/>
            <w:hideMark/>
          </w:tcPr>
          <w:p w14:paraId="5B32EA0F" w14:textId="77777777" w:rsidR="002753EF" w:rsidRPr="00CD48A8" w:rsidRDefault="002753EF" w:rsidP="00C54DF1">
            <w:pPr>
              <w:pStyle w:val="TableText"/>
              <w:ind w:right="144"/>
              <w:rPr>
                <w:noProof w:val="0"/>
              </w:rPr>
            </w:pPr>
            <w:r w:rsidRPr="00CD48A8">
              <w:rPr>
                <w:noProof w:val="0"/>
              </w:rPr>
              <w:t>11</w:t>
            </w:r>
          </w:p>
        </w:tc>
      </w:tr>
      <w:tr w:rsidR="002753EF" w:rsidRPr="00CD48A8" w14:paraId="247FDBC8" w14:textId="77777777" w:rsidTr="00E475D8">
        <w:trPr>
          <w:trHeight w:val="20"/>
        </w:trPr>
        <w:tc>
          <w:tcPr>
            <w:tcW w:w="3744" w:type="dxa"/>
            <w:hideMark/>
          </w:tcPr>
          <w:p w14:paraId="77BA7862" w14:textId="3177ADDF" w:rsidR="002753EF" w:rsidRPr="00CD48A8" w:rsidRDefault="00E25BE4" w:rsidP="004D6457">
            <w:pPr>
              <w:pStyle w:val="TableText"/>
              <w:spacing w:line="252" w:lineRule="auto"/>
              <w:rPr>
                <w:b/>
                <w:noProof w:val="0"/>
              </w:rPr>
            </w:pPr>
            <w:r w:rsidRPr="00CD48A8">
              <w:rPr>
                <w:b/>
                <w:noProof w:val="0"/>
              </w:rPr>
              <w:t>Kindergarten (</w:t>
            </w:r>
            <w:r w:rsidR="002753EF" w:rsidRPr="00CD48A8">
              <w:rPr>
                <w:b/>
                <w:noProof w:val="0"/>
              </w:rPr>
              <w:t>K</w:t>
            </w:r>
            <w:r w:rsidRPr="00CD48A8">
              <w:rPr>
                <w:b/>
                <w:noProof w:val="0"/>
              </w:rPr>
              <w:t>)</w:t>
            </w:r>
            <w:r w:rsidR="002753EF" w:rsidRPr="00CD48A8">
              <w:rPr>
                <w:b/>
                <w:noProof w:val="0"/>
                <w:lang w:eastAsia="zh-CN"/>
              </w:rPr>
              <w:t>–</w:t>
            </w:r>
            <w:r w:rsidR="002753EF" w:rsidRPr="00CD48A8">
              <w:rPr>
                <w:b/>
                <w:noProof w:val="0"/>
              </w:rPr>
              <w:t>12 Teaching Credential</w:t>
            </w:r>
          </w:p>
        </w:tc>
        <w:tc>
          <w:tcPr>
            <w:tcW w:w="4536" w:type="dxa"/>
            <w:hideMark/>
          </w:tcPr>
          <w:p w14:paraId="47A94BA0" w14:textId="77777777" w:rsidR="002753EF" w:rsidRPr="00CD48A8" w:rsidRDefault="002753EF" w:rsidP="004D6457">
            <w:pPr>
              <w:pStyle w:val="TableTextLeft"/>
              <w:rPr>
                <w:noProof w:val="0"/>
              </w:rPr>
            </w:pPr>
            <w:r w:rsidRPr="00CD48A8">
              <w:rPr>
                <w:noProof w:val="0"/>
              </w:rPr>
              <w:t>Elementary Teaching (multiple subjects)</w:t>
            </w:r>
          </w:p>
        </w:tc>
        <w:tc>
          <w:tcPr>
            <w:tcW w:w="864" w:type="dxa"/>
            <w:hideMark/>
          </w:tcPr>
          <w:p w14:paraId="44C71510" w14:textId="77777777" w:rsidR="002753EF" w:rsidRPr="00CD48A8" w:rsidRDefault="002753EF" w:rsidP="00C54DF1">
            <w:pPr>
              <w:pStyle w:val="TableText"/>
              <w:ind w:right="144"/>
              <w:rPr>
                <w:noProof w:val="0"/>
              </w:rPr>
            </w:pPr>
            <w:r w:rsidRPr="00CD48A8">
              <w:rPr>
                <w:noProof w:val="0"/>
              </w:rPr>
              <w:t>9</w:t>
            </w:r>
          </w:p>
        </w:tc>
      </w:tr>
      <w:tr w:rsidR="002753EF" w:rsidRPr="00CD48A8" w14:paraId="41A7390E" w14:textId="77777777" w:rsidTr="00E475D8">
        <w:trPr>
          <w:trHeight w:val="20"/>
        </w:trPr>
        <w:tc>
          <w:tcPr>
            <w:tcW w:w="3744" w:type="dxa"/>
            <w:hideMark/>
          </w:tcPr>
          <w:p w14:paraId="581F60BF" w14:textId="77777777" w:rsidR="002753EF" w:rsidRPr="00CD48A8" w:rsidRDefault="002753EF" w:rsidP="004D6457">
            <w:pPr>
              <w:pStyle w:val="TableText"/>
              <w:spacing w:line="252" w:lineRule="auto"/>
              <w:rPr>
                <w:b/>
                <w:noProof w:val="0"/>
              </w:rPr>
            </w:pPr>
            <w:r w:rsidRPr="00CD48A8">
              <w:rPr>
                <w:b/>
                <w:noProof w:val="0"/>
              </w:rPr>
              <w:t>K</w:t>
            </w:r>
            <w:r w:rsidRPr="00CD48A8">
              <w:rPr>
                <w:b/>
                <w:noProof w:val="0"/>
                <w:lang w:eastAsia="zh-CN"/>
              </w:rPr>
              <w:t>–</w:t>
            </w:r>
            <w:r w:rsidRPr="00CD48A8">
              <w:rPr>
                <w:b/>
                <w:noProof w:val="0"/>
              </w:rPr>
              <w:t>12 Teaching Credential</w:t>
            </w:r>
          </w:p>
        </w:tc>
        <w:tc>
          <w:tcPr>
            <w:tcW w:w="4536" w:type="dxa"/>
            <w:hideMark/>
          </w:tcPr>
          <w:p w14:paraId="46CF581A" w14:textId="77777777" w:rsidR="002753EF" w:rsidRPr="00CD48A8" w:rsidRDefault="002753EF" w:rsidP="004D6457">
            <w:pPr>
              <w:pStyle w:val="TableTextLeft"/>
              <w:rPr>
                <w:noProof w:val="0"/>
              </w:rPr>
            </w:pPr>
            <w:r w:rsidRPr="00CD48A8">
              <w:rPr>
                <w:noProof w:val="0"/>
              </w:rPr>
              <w:t>Secondary Teaching (single subject)</w:t>
            </w:r>
          </w:p>
        </w:tc>
        <w:tc>
          <w:tcPr>
            <w:tcW w:w="864" w:type="dxa"/>
            <w:hideMark/>
          </w:tcPr>
          <w:p w14:paraId="1B73B9AF" w14:textId="77777777" w:rsidR="002753EF" w:rsidRPr="00CD48A8" w:rsidRDefault="002753EF" w:rsidP="00C54DF1">
            <w:pPr>
              <w:pStyle w:val="TableText"/>
              <w:ind w:right="144"/>
              <w:rPr>
                <w:noProof w:val="0"/>
              </w:rPr>
            </w:pPr>
            <w:r w:rsidRPr="00CD48A8">
              <w:rPr>
                <w:noProof w:val="0"/>
              </w:rPr>
              <w:t>9</w:t>
            </w:r>
          </w:p>
        </w:tc>
      </w:tr>
      <w:tr w:rsidR="002753EF" w:rsidRPr="00CD48A8" w14:paraId="6B7C9C97" w14:textId="77777777" w:rsidTr="00E475D8">
        <w:trPr>
          <w:trHeight w:val="20"/>
        </w:trPr>
        <w:tc>
          <w:tcPr>
            <w:tcW w:w="3744" w:type="dxa"/>
            <w:hideMark/>
          </w:tcPr>
          <w:p w14:paraId="474496B1" w14:textId="77777777" w:rsidR="002753EF" w:rsidRPr="00CD48A8" w:rsidRDefault="002753EF" w:rsidP="004D6457">
            <w:pPr>
              <w:pStyle w:val="TableText"/>
              <w:spacing w:line="252" w:lineRule="auto"/>
              <w:rPr>
                <w:b/>
                <w:noProof w:val="0"/>
              </w:rPr>
            </w:pPr>
            <w:r w:rsidRPr="00CD48A8">
              <w:rPr>
                <w:b/>
                <w:noProof w:val="0"/>
              </w:rPr>
              <w:t>K</w:t>
            </w:r>
            <w:r w:rsidRPr="00CD48A8">
              <w:rPr>
                <w:b/>
                <w:noProof w:val="0"/>
                <w:lang w:eastAsia="zh-CN"/>
              </w:rPr>
              <w:t>–</w:t>
            </w:r>
            <w:r w:rsidRPr="00CD48A8">
              <w:rPr>
                <w:b/>
                <w:noProof w:val="0"/>
              </w:rPr>
              <w:t>12 Teaching Credential</w:t>
            </w:r>
          </w:p>
        </w:tc>
        <w:tc>
          <w:tcPr>
            <w:tcW w:w="4536" w:type="dxa"/>
            <w:hideMark/>
          </w:tcPr>
          <w:p w14:paraId="2D55DE84" w14:textId="77777777" w:rsidR="002753EF" w:rsidRPr="00CD48A8" w:rsidRDefault="002753EF" w:rsidP="004D6457">
            <w:pPr>
              <w:pStyle w:val="TableTextLeft"/>
              <w:rPr>
                <w:noProof w:val="0"/>
              </w:rPr>
            </w:pPr>
            <w:r w:rsidRPr="00CD48A8">
              <w:rPr>
                <w:noProof w:val="0"/>
              </w:rPr>
              <w:t>Spanish</w:t>
            </w:r>
          </w:p>
        </w:tc>
        <w:tc>
          <w:tcPr>
            <w:tcW w:w="864" w:type="dxa"/>
            <w:hideMark/>
          </w:tcPr>
          <w:p w14:paraId="52463C1A" w14:textId="77777777" w:rsidR="002753EF" w:rsidRPr="00CD48A8" w:rsidRDefault="002753EF" w:rsidP="00C54DF1">
            <w:pPr>
              <w:pStyle w:val="TableText"/>
              <w:ind w:right="144"/>
              <w:rPr>
                <w:noProof w:val="0"/>
              </w:rPr>
            </w:pPr>
            <w:r w:rsidRPr="00CD48A8">
              <w:rPr>
                <w:noProof w:val="0"/>
              </w:rPr>
              <w:t>7</w:t>
            </w:r>
          </w:p>
        </w:tc>
      </w:tr>
      <w:tr w:rsidR="002753EF" w:rsidRPr="00CD48A8" w14:paraId="4C15246C" w14:textId="77777777" w:rsidTr="00E475D8">
        <w:trPr>
          <w:trHeight w:val="20"/>
        </w:trPr>
        <w:tc>
          <w:tcPr>
            <w:tcW w:w="3744" w:type="dxa"/>
            <w:hideMark/>
          </w:tcPr>
          <w:p w14:paraId="26904352" w14:textId="77777777" w:rsidR="002753EF" w:rsidRPr="00CD48A8" w:rsidRDefault="002753EF" w:rsidP="004D6457">
            <w:pPr>
              <w:pStyle w:val="TableText"/>
              <w:spacing w:line="252" w:lineRule="auto"/>
              <w:rPr>
                <w:b/>
                <w:noProof w:val="0"/>
              </w:rPr>
            </w:pPr>
            <w:r w:rsidRPr="00CD48A8">
              <w:rPr>
                <w:b/>
                <w:noProof w:val="0"/>
              </w:rPr>
              <w:t>K</w:t>
            </w:r>
            <w:r w:rsidRPr="00CD48A8">
              <w:rPr>
                <w:b/>
                <w:noProof w:val="0"/>
                <w:lang w:eastAsia="zh-CN"/>
              </w:rPr>
              <w:t>–</w:t>
            </w:r>
            <w:r w:rsidRPr="00CD48A8">
              <w:rPr>
                <w:b/>
                <w:noProof w:val="0"/>
              </w:rPr>
              <w:t>12 Teaching Credential</w:t>
            </w:r>
          </w:p>
        </w:tc>
        <w:tc>
          <w:tcPr>
            <w:tcW w:w="4536" w:type="dxa"/>
            <w:hideMark/>
          </w:tcPr>
          <w:p w14:paraId="07735B03" w14:textId="77777777" w:rsidR="002753EF" w:rsidRPr="00CD48A8" w:rsidRDefault="002753EF" w:rsidP="004D6457">
            <w:pPr>
              <w:pStyle w:val="TableTextLeft"/>
              <w:rPr>
                <w:noProof w:val="0"/>
              </w:rPr>
            </w:pPr>
            <w:r w:rsidRPr="00CD48A8">
              <w:rPr>
                <w:noProof w:val="0"/>
              </w:rPr>
              <w:t>English Learner (CLAD, BCLAD)</w:t>
            </w:r>
          </w:p>
        </w:tc>
        <w:tc>
          <w:tcPr>
            <w:tcW w:w="864" w:type="dxa"/>
            <w:hideMark/>
          </w:tcPr>
          <w:p w14:paraId="6F773ABC" w14:textId="77777777" w:rsidR="002753EF" w:rsidRPr="00CD48A8" w:rsidRDefault="002753EF" w:rsidP="00C54DF1">
            <w:pPr>
              <w:pStyle w:val="TableText"/>
              <w:ind w:right="144"/>
              <w:rPr>
                <w:noProof w:val="0"/>
              </w:rPr>
            </w:pPr>
            <w:r w:rsidRPr="00CD48A8">
              <w:rPr>
                <w:noProof w:val="0"/>
              </w:rPr>
              <w:t>2</w:t>
            </w:r>
          </w:p>
        </w:tc>
      </w:tr>
      <w:tr w:rsidR="002753EF" w:rsidRPr="00CD48A8" w14:paraId="5A796110" w14:textId="77777777" w:rsidTr="00E475D8">
        <w:trPr>
          <w:trHeight w:val="58"/>
        </w:trPr>
        <w:tc>
          <w:tcPr>
            <w:tcW w:w="3744" w:type="dxa"/>
            <w:hideMark/>
          </w:tcPr>
          <w:p w14:paraId="62233340" w14:textId="77777777" w:rsidR="002753EF" w:rsidRPr="00CD48A8" w:rsidRDefault="002753EF" w:rsidP="004D6457">
            <w:pPr>
              <w:pStyle w:val="TableText"/>
              <w:spacing w:line="252" w:lineRule="auto"/>
              <w:rPr>
                <w:b/>
                <w:noProof w:val="0"/>
              </w:rPr>
            </w:pPr>
            <w:r w:rsidRPr="00CD48A8">
              <w:rPr>
                <w:b/>
                <w:noProof w:val="0"/>
              </w:rPr>
              <w:t>K</w:t>
            </w:r>
            <w:r w:rsidRPr="00CD48A8">
              <w:rPr>
                <w:b/>
                <w:noProof w:val="0"/>
                <w:lang w:eastAsia="zh-CN"/>
              </w:rPr>
              <w:t>–</w:t>
            </w:r>
            <w:r w:rsidRPr="00CD48A8">
              <w:rPr>
                <w:b/>
                <w:noProof w:val="0"/>
              </w:rPr>
              <w:t>12 Teaching Credential</w:t>
            </w:r>
          </w:p>
        </w:tc>
        <w:tc>
          <w:tcPr>
            <w:tcW w:w="4536" w:type="dxa"/>
            <w:hideMark/>
          </w:tcPr>
          <w:p w14:paraId="7B720D4A" w14:textId="77777777" w:rsidR="002753EF" w:rsidRPr="00CD48A8" w:rsidRDefault="002753EF" w:rsidP="004D6457">
            <w:pPr>
              <w:pStyle w:val="TableTextLeft"/>
              <w:rPr>
                <w:noProof w:val="0"/>
              </w:rPr>
            </w:pPr>
            <w:r w:rsidRPr="00CD48A8">
              <w:rPr>
                <w:noProof w:val="0"/>
              </w:rPr>
              <w:t>Administrative</w:t>
            </w:r>
          </w:p>
        </w:tc>
        <w:tc>
          <w:tcPr>
            <w:tcW w:w="864" w:type="dxa"/>
            <w:hideMark/>
          </w:tcPr>
          <w:p w14:paraId="6174D76D" w14:textId="77777777" w:rsidR="002753EF" w:rsidRPr="00CD48A8" w:rsidRDefault="002753EF" w:rsidP="00C54DF1">
            <w:pPr>
              <w:pStyle w:val="TableText"/>
              <w:ind w:right="144"/>
              <w:rPr>
                <w:noProof w:val="0"/>
              </w:rPr>
            </w:pPr>
            <w:r w:rsidRPr="00CD48A8">
              <w:rPr>
                <w:noProof w:val="0"/>
              </w:rPr>
              <w:t>0</w:t>
            </w:r>
          </w:p>
        </w:tc>
      </w:tr>
      <w:tr w:rsidR="002753EF" w:rsidRPr="00CD48A8" w14:paraId="220E1572" w14:textId="77777777" w:rsidTr="00E475D8">
        <w:trPr>
          <w:trHeight w:val="20"/>
        </w:trPr>
        <w:tc>
          <w:tcPr>
            <w:tcW w:w="3744" w:type="dxa"/>
            <w:hideMark/>
          </w:tcPr>
          <w:p w14:paraId="7D8D954D" w14:textId="77777777" w:rsidR="002753EF" w:rsidRPr="00CD48A8" w:rsidRDefault="002753EF" w:rsidP="004D6457">
            <w:pPr>
              <w:pStyle w:val="TableText"/>
              <w:spacing w:line="252" w:lineRule="auto"/>
              <w:rPr>
                <w:b/>
                <w:noProof w:val="0"/>
              </w:rPr>
            </w:pPr>
            <w:r w:rsidRPr="00CD48A8">
              <w:rPr>
                <w:b/>
                <w:noProof w:val="0"/>
              </w:rPr>
              <w:t>K</w:t>
            </w:r>
            <w:r w:rsidRPr="00CD48A8">
              <w:rPr>
                <w:b/>
                <w:noProof w:val="0"/>
                <w:lang w:eastAsia="zh-CN"/>
              </w:rPr>
              <w:t>–</w:t>
            </w:r>
            <w:r w:rsidRPr="00CD48A8">
              <w:rPr>
                <w:b/>
                <w:noProof w:val="0"/>
              </w:rPr>
              <w:t>12 Teaching Credential</w:t>
            </w:r>
          </w:p>
        </w:tc>
        <w:tc>
          <w:tcPr>
            <w:tcW w:w="4536" w:type="dxa"/>
            <w:hideMark/>
          </w:tcPr>
          <w:p w14:paraId="3BA599CB" w14:textId="77777777" w:rsidR="002753EF" w:rsidRPr="00CD48A8" w:rsidRDefault="002753EF" w:rsidP="004D6457">
            <w:pPr>
              <w:pStyle w:val="TableTextLeft"/>
              <w:rPr>
                <w:noProof w:val="0"/>
              </w:rPr>
            </w:pPr>
            <w:r w:rsidRPr="00CD48A8">
              <w:rPr>
                <w:noProof w:val="0"/>
              </w:rPr>
              <w:t>Other</w:t>
            </w:r>
          </w:p>
        </w:tc>
        <w:tc>
          <w:tcPr>
            <w:tcW w:w="864" w:type="dxa"/>
            <w:hideMark/>
          </w:tcPr>
          <w:p w14:paraId="5B09CD19" w14:textId="77777777" w:rsidR="002753EF" w:rsidRPr="00CD48A8" w:rsidRDefault="002753EF" w:rsidP="00C54DF1">
            <w:pPr>
              <w:pStyle w:val="TableText"/>
              <w:ind w:right="144"/>
              <w:rPr>
                <w:noProof w:val="0"/>
              </w:rPr>
            </w:pPr>
            <w:r w:rsidRPr="00CD48A8">
              <w:rPr>
                <w:noProof w:val="0"/>
              </w:rPr>
              <w:t>10</w:t>
            </w:r>
          </w:p>
        </w:tc>
      </w:tr>
    </w:tbl>
    <w:p w14:paraId="30878992" w14:textId="1A502062" w:rsidR="0089518B" w:rsidRPr="00CD48A8" w:rsidRDefault="0089518B" w:rsidP="007B4050">
      <w:pPr>
        <w:spacing w:before="120"/>
      </w:pPr>
      <w:r w:rsidRPr="00CD48A8">
        <w:rPr>
          <w:b/>
        </w:rPr>
        <w:t>Note:</w:t>
      </w:r>
      <w:r w:rsidR="00814B96" w:rsidRPr="00CD48A8">
        <w:t xml:space="preserve"> </w:t>
      </w:r>
      <w:r w:rsidRPr="00CD48A8">
        <w:t>Numbers may not match the totals because item reviewers may have multiple occupations or teaching credentials or are currently working toward earning their highest degree.</w:t>
      </w:r>
    </w:p>
    <w:p w14:paraId="0EF7009C" w14:textId="11B194F4" w:rsidR="00E25BE4" w:rsidRPr="00CD48A8" w:rsidRDefault="00E25BE4" w:rsidP="007B4050">
      <w:pPr>
        <w:spacing w:before="120"/>
      </w:pPr>
      <w:r w:rsidRPr="00CD48A8">
        <w:rPr>
          <w:color w:val="auto"/>
        </w:rPr>
        <w:t xml:space="preserve">During a typical item review process, item reviewers are recruited through an online application process. Recommendations are solicited from LEAs and county offices of education as well as from CDE and </w:t>
      </w:r>
      <w:r w:rsidR="00D865FF" w:rsidRPr="00CD48A8">
        <w:rPr>
          <w:color w:val="auto"/>
        </w:rPr>
        <w:t>California State Board of Education</w:t>
      </w:r>
      <w:r w:rsidRPr="00CD48A8">
        <w:rPr>
          <w:color w:val="auto"/>
        </w:rPr>
        <w:t xml:space="preserve"> staff. ETS assessment directors review applications and confirm that an applicant’s qualifications meet the specified criteria. Applicants who meet the criteria have their information forwarded to CDE staff for further review and agreement before invitations to participate are distributed.</w:t>
      </w:r>
    </w:p>
    <w:p w14:paraId="5AB57E9A" w14:textId="7D3692A5" w:rsidR="0089518B" w:rsidRPr="00CD48A8" w:rsidRDefault="009341EE" w:rsidP="003330EE">
      <w:pPr>
        <w:keepNext/>
        <w:keepLines/>
        <w:spacing w:before="120"/>
        <w:rPr>
          <w:rFonts w:eastAsia="Arial"/>
        </w:rPr>
      </w:pPr>
      <w:r w:rsidRPr="00CD48A8">
        <w:rPr>
          <w:rStyle w:val="Cross-Reference"/>
        </w:rPr>
        <w:fldChar w:fldCharType="begin"/>
      </w:r>
      <w:r w:rsidRPr="00CD48A8">
        <w:rPr>
          <w:rStyle w:val="Cross-Reference"/>
        </w:rPr>
        <w:instrText xml:space="preserve"> REF _Ref64358387 \h  \* MERGEFORMAT </w:instrText>
      </w:r>
      <w:r w:rsidRPr="00CD48A8">
        <w:rPr>
          <w:rStyle w:val="Cross-Reference"/>
        </w:rPr>
      </w:r>
      <w:r w:rsidRPr="00CD48A8">
        <w:rPr>
          <w:rStyle w:val="Cross-Reference"/>
        </w:rPr>
        <w:fldChar w:fldCharType="separate"/>
      </w:r>
      <w:r w:rsidR="00BD6A37" w:rsidRPr="00BD6A37">
        <w:rPr>
          <w:rStyle w:val="Cross-Reference"/>
        </w:rPr>
        <w:t>Table 3.5</w:t>
      </w:r>
      <w:r w:rsidRPr="00CD48A8">
        <w:rPr>
          <w:rStyle w:val="Cross-Reference"/>
        </w:rPr>
        <w:fldChar w:fldCharType="end"/>
      </w:r>
      <w:r w:rsidR="7707A0EB" w:rsidRPr="00CD48A8">
        <w:t xml:space="preserve"> </w:t>
      </w:r>
      <w:r w:rsidR="7707A0EB" w:rsidRPr="00CD48A8">
        <w:rPr>
          <w:rFonts w:eastAsia="Arial"/>
        </w:rPr>
        <w:t xml:space="preserve">provides the status of the items after the 2019 </w:t>
      </w:r>
      <w:r w:rsidR="003F48E8" w:rsidRPr="00CD48A8">
        <w:rPr>
          <w:rFonts w:eastAsia="Arial"/>
        </w:rPr>
        <w:t>i</w:t>
      </w:r>
      <w:r w:rsidR="7707A0EB" w:rsidRPr="00CD48A8">
        <w:rPr>
          <w:rFonts w:eastAsia="Arial"/>
        </w:rPr>
        <w:t xml:space="preserve">tem </w:t>
      </w:r>
      <w:r w:rsidR="003F48E8" w:rsidRPr="00CD48A8">
        <w:rPr>
          <w:rFonts w:eastAsia="Arial"/>
        </w:rPr>
        <w:t>r</w:t>
      </w:r>
      <w:r w:rsidR="7707A0EB" w:rsidRPr="00CD48A8">
        <w:rPr>
          <w:rFonts w:eastAsia="Arial"/>
        </w:rPr>
        <w:t xml:space="preserve">eview </w:t>
      </w:r>
      <w:r w:rsidR="003F48E8" w:rsidRPr="00CD48A8">
        <w:rPr>
          <w:rFonts w:eastAsia="Arial"/>
        </w:rPr>
        <w:t>m</w:t>
      </w:r>
      <w:r w:rsidR="7707A0EB" w:rsidRPr="00CD48A8">
        <w:rPr>
          <w:rFonts w:eastAsia="Arial"/>
        </w:rPr>
        <w:t>eetings</w:t>
      </w:r>
      <w:r w:rsidR="4BB2771F" w:rsidRPr="00CD48A8">
        <w:rPr>
          <w:rFonts w:eastAsia="Arial"/>
        </w:rPr>
        <w:t xml:space="preserve">, since the embedded field test items were </w:t>
      </w:r>
      <w:r w:rsidR="4D499969" w:rsidRPr="00CD48A8">
        <w:rPr>
          <w:rFonts w:eastAsia="Arial"/>
        </w:rPr>
        <w:t xml:space="preserve">a </w:t>
      </w:r>
      <w:r w:rsidR="4BB2771F" w:rsidRPr="00CD48A8">
        <w:rPr>
          <w:rFonts w:eastAsia="Arial"/>
        </w:rPr>
        <w:t>reuse of the 2019</w:t>
      </w:r>
      <w:r w:rsidR="11A7680D" w:rsidRPr="00CD48A8">
        <w:rPr>
          <w:rFonts w:eastAsia="Arial"/>
        </w:rPr>
        <w:t>–</w:t>
      </w:r>
      <w:r w:rsidR="4BB2771F" w:rsidRPr="00CD48A8">
        <w:rPr>
          <w:rFonts w:eastAsia="Arial"/>
        </w:rPr>
        <w:t>2020 form</w:t>
      </w:r>
      <w:r w:rsidR="11A7680D" w:rsidRPr="00CD48A8">
        <w:rPr>
          <w:rFonts w:eastAsia="Arial"/>
        </w:rPr>
        <w:t>s</w:t>
      </w:r>
      <w:r w:rsidR="7707A0EB" w:rsidRPr="00CD48A8">
        <w:rPr>
          <w:rFonts w:eastAsia="Arial"/>
        </w:rPr>
        <w:t>. In addition to 245 items developed in the 2019–2020 cycle, some items developed previously were included in the pool for committee review.</w:t>
      </w:r>
    </w:p>
    <w:p w14:paraId="7FC6CE9B" w14:textId="4CAC2D3A" w:rsidR="0089518B" w:rsidRPr="00CD48A8" w:rsidRDefault="271F757E" w:rsidP="003330EE">
      <w:pPr>
        <w:pStyle w:val="Caption"/>
        <w:keepLines/>
      </w:pPr>
      <w:bookmarkStart w:id="406" w:name="_Ref64358387"/>
      <w:bookmarkStart w:id="407" w:name="_Toc70492584"/>
      <w:bookmarkStart w:id="408" w:name="_Toc103234914"/>
      <w:r w:rsidRPr="00CD48A8">
        <w:t xml:space="preserve">Table </w:t>
      </w:r>
      <w:r w:rsidRPr="00CD48A8">
        <w:fldChar w:fldCharType="begin"/>
      </w:r>
      <w:r w:rsidRPr="00CD48A8">
        <w:instrText>STYLEREF 2 \s</w:instrText>
      </w:r>
      <w:r w:rsidRPr="00CD48A8">
        <w:fldChar w:fldCharType="separate"/>
      </w:r>
      <w:r w:rsidR="00203A4B">
        <w:rPr>
          <w:noProof/>
        </w:rPr>
        <w:t>3</w:t>
      </w:r>
      <w:r w:rsidRPr="00CD48A8">
        <w:fldChar w:fldCharType="end"/>
      </w:r>
      <w:r w:rsidR="2FE61097" w:rsidRPr="00CD48A8">
        <w:t>.</w:t>
      </w:r>
      <w:r w:rsidRPr="00CD48A8">
        <w:fldChar w:fldCharType="begin"/>
      </w:r>
      <w:r w:rsidRPr="00CD48A8">
        <w:instrText>SEQ Table \* ARABIC \s 2</w:instrText>
      </w:r>
      <w:r w:rsidRPr="00CD48A8">
        <w:fldChar w:fldCharType="separate"/>
      </w:r>
      <w:r w:rsidR="00203A4B">
        <w:rPr>
          <w:noProof/>
        </w:rPr>
        <w:t>5</w:t>
      </w:r>
      <w:r w:rsidRPr="00CD48A8">
        <w:fldChar w:fldCharType="end"/>
      </w:r>
      <w:bookmarkEnd w:id="406"/>
      <w:r w:rsidRPr="00CD48A8">
        <w:t xml:space="preserve">  Status of Items After the </w:t>
      </w:r>
      <w:r w:rsidR="5BE7E9DD" w:rsidRPr="00CD48A8">
        <w:t>20</w:t>
      </w:r>
      <w:r w:rsidR="017731C1" w:rsidRPr="00CD48A8">
        <w:t>19</w:t>
      </w:r>
      <w:r w:rsidR="5BE7E9DD" w:rsidRPr="00CD48A8">
        <w:t xml:space="preserve"> </w:t>
      </w:r>
      <w:r w:rsidRPr="00CD48A8">
        <w:t>Item Review Panel Meetings</w:t>
      </w:r>
      <w:bookmarkEnd w:id="407"/>
      <w:bookmarkEnd w:id="408"/>
    </w:p>
    <w:tbl>
      <w:tblPr>
        <w:tblStyle w:val="TRs"/>
        <w:tblW w:w="0" w:type="auto"/>
        <w:tblLayout w:type="fixed"/>
        <w:tblLook w:val="04A0" w:firstRow="1" w:lastRow="0" w:firstColumn="1" w:lastColumn="0" w:noHBand="0" w:noVBand="1"/>
        <w:tblDescription w:val="Status of Items After the 2019 Item Review Panel Meetings"/>
      </w:tblPr>
      <w:tblGrid>
        <w:gridCol w:w="2016"/>
        <w:gridCol w:w="1440"/>
        <w:gridCol w:w="2016"/>
        <w:gridCol w:w="2880"/>
      </w:tblGrid>
      <w:tr w:rsidR="00E60B4E" w:rsidRPr="00CD48A8" w14:paraId="0EF79299" w14:textId="77777777" w:rsidTr="0045777F">
        <w:trPr>
          <w:cnfStyle w:val="100000000000" w:firstRow="1" w:lastRow="0" w:firstColumn="0" w:lastColumn="0" w:oddVBand="0" w:evenVBand="0" w:oddHBand="0" w:evenHBand="0" w:firstRowFirstColumn="0" w:firstRowLastColumn="0" w:lastRowFirstColumn="0" w:lastRowLastColumn="0"/>
        </w:trPr>
        <w:tc>
          <w:tcPr>
            <w:tcW w:w="2016" w:type="dxa"/>
          </w:tcPr>
          <w:p w14:paraId="08F10965" w14:textId="3A2CE730" w:rsidR="0089518B" w:rsidRPr="00CD48A8" w:rsidRDefault="0089518B" w:rsidP="00814B96">
            <w:pPr>
              <w:pStyle w:val="TableHead"/>
              <w:keepNext/>
              <w:keepLines/>
              <w:rPr>
                <w:noProof w:val="0"/>
              </w:rPr>
            </w:pPr>
            <w:r w:rsidRPr="00CD48A8">
              <w:rPr>
                <w:noProof w:val="0"/>
              </w:rPr>
              <w:t xml:space="preserve">Grade Level or Grade </w:t>
            </w:r>
            <w:r w:rsidR="004A0085" w:rsidRPr="00CD48A8">
              <w:rPr>
                <w:noProof w:val="0"/>
              </w:rPr>
              <w:t>Band</w:t>
            </w:r>
          </w:p>
        </w:tc>
        <w:tc>
          <w:tcPr>
            <w:tcW w:w="1440" w:type="dxa"/>
          </w:tcPr>
          <w:p w14:paraId="22022F8D" w14:textId="77777777" w:rsidR="0089518B" w:rsidRPr="00CD48A8" w:rsidRDefault="0089518B" w:rsidP="00814B96">
            <w:pPr>
              <w:pStyle w:val="TableHead"/>
              <w:keepNext/>
              <w:keepLines/>
              <w:rPr>
                <w:noProof w:val="0"/>
              </w:rPr>
            </w:pPr>
            <w:r w:rsidRPr="00CD48A8">
              <w:rPr>
                <w:noProof w:val="0"/>
              </w:rPr>
              <w:t>Approved As Is</w:t>
            </w:r>
          </w:p>
        </w:tc>
        <w:tc>
          <w:tcPr>
            <w:tcW w:w="2016" w:type="dxa"/>
          </w:tcPr>
          <w:p w14:paraId="48E6EF1E" w14:textId="77777777" w:rsidR="0089518B" w:rsidRPr="00CD48A8" w:rsidRDefault="0089518B" w:rsidP="00814B96">
            <w:pPr>
              <w:pStyle w:val="TableHead"/>
              <w:keepNext/>
              <w:keepLines/>
              <w:rPr>
                <w:noProof w:val="0"/>
              </w:rPr>
            </w:pPr>
            <w:r w:rsidRPr="00CD48A8">
              <w:rPr>
                <w:noProof w:val="0"/>
              </w:rPr>
              <w:t>Approved with Revisions</w:t>
            </w:r>
          </w:p>
        </w:tc>
        <w:tc>
          <w:tcPr>
            <w:tcW w:w="2880" w:type="dxa"/>
          </w:tcPr>
          <w:p w14:paraId="5E7022E5" w14:textId="3B64DA0F" w:rsidR="0089518B" w:rsidRPr="00CD48A8" w:rsidRDefault="00FC28E7" w:rsidP="00814B96">
            <w:pPr>
              <w:pStyle w:val="TableHead"/>
              <w:keepNext/>
              <w:keepLines/>
              <w:rPr>
                <w:noProof w:val="0"/>
              </w:rPr>
            </w:pPr>
            <w:r w:rsidRPr="00CD48A8">
              <w:rPr>
                <w:noProof w:val="0"/>
              </w:rPr>
              <w:t>Total Number of Items</w:t>
            </w:r>
            <w:r w:rsidR="004A7572" w:rsidRPr="00CD48A8">
              <w:rPr>
                <w:noProof w:val="0"/>
              </w:rPr>
              <w:t xml:space="preserve"> (*Including </w:t>
            </w:r>
            <w:r w:rsidRPr="00CD48A8">
              <w:rPr>
                <w:noProof w:val="0"/>
              </w:rPr>
              <w:t>Passages</w:t>
            </w:r>
            <w:r w:rsidR="004A7572" w:rsidRPr="00CD48A8">
              <w:rPr>
                <w:noProof w:val="0"/>
              </w:rPr>
              <w:t>)</w:t>
            </w:r>
          </w:p>
        </w:tc>
      </w:tr>
      <w:tr w:rsidR="003330EE" w:rsidRPr="00CD48A8" w14:paraId="21F14B7B" w14:textId="77777777" w:rsidTr="0045777F">
        <w:tc>
          <w:tcPr>
            <w:tcW w:w="2016" w:type="dxa"/>
            <w:tcBorders>
              <w:top w:val="single" w:sz="4" w:space="0" w:color="auto"/>
              <w:bottom w:val="nil"/>
              <w:right w:val="nil"/>
            </w:tcBorders>
          </w:tcPr>
          <w:p w14:paraId="4ABF9E2B" w14:textId="77777777" w:rsidR="000408A9" w:rsidRPr="00CD48A8" w:rsidRDefault="000408A9" w:rsidP="003330EE">
            <w:pPr>
              <w:pStyle w:val="TableText"/>
              <w:keepNext/>
              <w:keepLines/>
              <w:rPr>
                <w:noProof w:val="0"/>
                <w:szCs w:val="24"/>
              </w:rPr>
            </w:pPr>
            <w:r w:rsidRPr="00CD48A8">
              <w:rPr>
                <w:noProof w:val="0"/>
                <w:szCs w:val="24"/>
              </w:rPr>
              <w:t>Grade 3</w:t>
            </w:r>
          </w:p>
        </w:tc>
        <w:tc>
          <w:tcPr>
            <w:tcW w:w="1440" w:type="dxa"/>
            <w:tcBorders>
              <w:top w:val="single" w:sz="4" w:space="0" w:color="auto"/>
              <w:left w:val="nil"/>
              <w:bottom w:val="nil"/>
              <w:right w:val="nil"/>
            </w:tcBorders>
            <w:vAlign w:val="bottom"/>
          </w:tcPr>
          <w:p w14:paraId="3423C65E" w14:textId="2E875E69" w:rsidR="000408A9" w:rsidRPr="00CD48A8" w:rsidRDefault="35C151AE" w:rsidP="00514A7A">
            <w:pPr>
              <w:pStyle w:val="TableText"/>
              <w:keepNext/>
              <w:keepLines/>
              <w:ind w:right="432"/>
              <w:rPr>
                <w:noProof w:val="0"/>
              </w:rPr>
            </w:pPr>
            <w:r w:rsidRPr="00CD48A8">
              <w:rPr>
                <w:noProof w:val="0"/>
                <w:color w:val="000000" w:themeColor="text1"/>
              </w:rPr>
              <w:t>51</w:t>
            </w:r>
          </w:p>
        </w:tc>
        <w:tc>
          <w:tcPr>
            <w:tcW w:w="2016" w:type="dxa"/>
            <w:tcBorders>
              <w:top w:val="single" w:sz="4" w:space="0" w:color="auto"/>
              <w:left w:val="nil"/>
              <w:bottom w:val="nil"/>
              <w:right w:val="nil"/>
            </w:tcBorders>
            <w:vAlign w:val="bottom"/>
          </w:tcPr>
          <w:p w14:paraId="5B7DC975" w14:textId="34E1D3B6" w:rsidR="000408A9" w:rsidRPr="00CD48A8" w:rsidRDefault="19F93257" w:rsidP="00514A7A">
            <w:pPr>
              <w:pStyle w:val="TableText"/>
              <w:keepNext/>
              <w:keepLines/>
              <w:ind w:right="648"/>
              <w:rPr>
                <w:noProof w:val="0"/>
              </w:rPr>
            </w:pPr>
            <w:r w:rsidRPr="00CD48A8">
              <w:rPr>
                <w:noProof w:val="0"/>
                <w:color w:val="000000" w:themeColor="text1"/>
              </w:rPr>
              <w:t>7</w:t>
            </w:r>
          </w:p>
        </w:tc>
        <w:tc>
          <w:tcPr>
            <w:tcW w:w="2880" w:type="dxa"/>
            <w:tcBorders>
              <w:top w:val="single" w:sz="4" w:space="0" w:color="auto"/>
              <w:left w:val="nil"/>
              <w:bottom w:val="nil"/>
            </w:tcBorders>
            <w:vAlign w:val="bottom"/>
          </w:tcPr>
          <w:p w14:paraId="03A66805" w14:textId="368F7E4E" w:rsidR="000408A9" w:rsidRPr="00CD48A8" w:rsidRDefault="758AB583" w:rsidP="00514A7A">
            <w:pPr>
              <w:pStyle w:val="TableText"/>
              <w:keepNext/>
              <w:keepLines/>
              <w:ind w:right="1368"/>
              <w:rPr>
                <w:noProof w:val="0"/>
              </w:rPr>
            </w:pPr>
            <w:r w:rsidRPr="00CD48A8">
              <w:rPr>
                <w:noProof w:val="0"/>
                <w:color w:val="000000" w:themeColor="text1"/>
              </w:rPr>
              <w:t>5</w:t>
            </w:r>
            <w:r w:rsidR="1C246FFA" w:rsidRPr="00CD48A8">
              <w:rPr>
                <w:noProof w:val="0"/>
                <w:color w:val="000000" w:themeColor="text1"/>
              </w:rPr>
              <w:t>8</w:t>
            </w:r>
          </w:p>
        </w:tc>
      </w:tr>
      <w:tr w:rsidR="000408A9" w:rsidRPr="00CD48A8" w14:paraId="5F7D613A" w14:textId="77777777" w:rsidTr="0045777F">
        <w:tc>
          <w:tcPr>
            <w:tcW w:w="2016" w:type="dxa"/>
            <w:tcBorders>
              <w:top w:val="nil"/>
              <w:bottom w:val="nil"/>
              <w:right w:val="nil"/>
            </w:tcBorders>
          </w:tcPr>
          <w:p w14:paraId="40E961FC" w14:textId="77777777" w:rsidR="000408A9" w:rsidRPr="00CD48A8" w:rsidRDefault="000408A9" w:rsidP="003330EE">
            <w:pPr>
              <w:pStyle w:val="TableText"/>
              <w:keepNext/>
              <w:keepLines/>
              <w:rPr>
                <w:noProof w:val="0"/>
                <w:szCs w:val="24"/>
              </w:rPr>
            </w:pPr>
            <w:r w:rsidRPr="00CD48A8">
              <w:rPr>
                <w:noProof w:val="0"/>
                <w:szCs w:val="24"/>
              </w:rPr>
              <w:t>Grade 4</w:t>
            </w:r>
          </w:p>
        </w:tc>
        <w:tc>
          <w:tcPr>
            <w:tcW w:w="1440" w:type="dxa"/>
            <w:tcBorders>
              <w:top w:val="nil"/>
              <w:left w:val="nil"/>
              <w:bottom w:val="nil"/>
              <w:right w:val="nil"/>
            </w:tcBorders>
            <w:vAlign w:val="bottom"/>
          </w:tcPr>
          <w:p w14:paraId="5460D225" w14:textId="2D10080C" w:rsidR="000408A9" w:rsidRPr="00CD48A8" w:rsidRDefault="027325AD" w:rsidP="00514A7A">
            <w:pPr>
              <w:pStyle w:val="TableText"/>
              <w:keepNext/>
              <w:keepLines/>
              <w:ind w:right="432"/>
              <w:rPr>
                <w:noProof w:val="0"/>
              </w:rPr>
            </w:pPr>
            <w:r w:rsidRPr="00CD48A8">
              <w:rPr>
                <w:noProof w:val="0"/>
                <w:color w:val="000000" w:themeColor="text1"/>
              </w:rPr>
              <w:t>42</w:t>
            </w:r>
          </w:p>
        </w:tc>
        <w:tc>
          <w:tcPr>
            <w:tcW w:w="2016" w:type="dxa"/>
            <w:tcBorders>
              <w:top w:val="nil"/>
              <w:left w:val="nil"/>
              <w:bottom w:val="nil"/>
              <w:right w:val="nil"/>
            </w:tcBorders>
            <w:vAlign w:val="bottom"/>
          </w:tcPr>
          <w:p w14:paraId="216AA7DD" w14:textId="133F86F8" w:rsidR="000408A9" w:rsidRPr="00CD48A8" w:rsidRDefault="0AC7164A" w:rsidP="00514A7A">
            <w:pPr>
              <w:pStyle w:val="TableText"/>
              <w:keepNext/>
              <w:keepLines/>
              <w:ind w:right="648"/>
              <w:rPr>
                <w:noProof w:val="0"/>
              </w:rPr>
            </w:pPr>
            <w:r w:rsidRPr="00CD48A8">
              <w:rPr>
                <w:noProof w:val="0"/>
                <w:color w:val="000000" w:themeColor="text1"/>
              </w:rPr>
              <w:t>15</w:t>
            </w:r>
          </w:p>
        </w:tc>
        <w:tc>
          <w:tcPr>
            <w:tcW w:w="2880" w:type="dxa"/>
            <w:tcBorders>
              <w:top w:val="nil"/>
              <w:left w:val="nil"/>
              <w:bottom w:val="nil"/>
            </w:tcBorders>
            <w:vAlign w:val="bottom"/>
          </w:tcPr>
          <w:p w14:paraId="13B69BA2" w14:textId="3B1A9223" w:rsidR="000408A9" w:rsidRPr="00CD48A8" w:rsidRDefault="004A7572" w:rsidP="00514A7A">
            <w:pPr>
              <w:pStyle w:val="TableText"/>
              <w:keepNext/>
              <w:keepLines/>
              <w:ind w:right="1368"/>
              <w:rPr>
                <w:noProof w:val="0"/>
                <w:szCs w:val="24"/>
              </w:rPr>
            </w:pPr>
            <w:r w:rsidRPr="00CD48A8">
              <w:rPr>
                <w:noProof w:val="0"/>
                <w:color w:val="000000"/>
                <w:szCs w:val="24"/>
              </w:rPr>
              <w:t>57</w:t>
            </w:r>
          </w:p>
        </w:tc>
      </w:tr>
      <w:tr w:rsidR="000408A9" w:rsidRPr="00CD48A8" w14:paraId="28B7E6ED" w14:textId="77777777" w:rsidTr="0045777F">
        <w:tc>
          <w:tcPr>
            <w:tcW w:w="2016" w:type="dxa"/>
            <w:tcBorders>
              <w:top w:val="nil"/>
              <w:bottom w:val="nil"/>
              <w:right w:val="nil"/>
            </w:tcBorders>
          </w:tcPr>
          <w:p w14:paraId="6807E3EE" w14:textId="77777777" w:rsidR="000408A9" w:rsidRPr="00CD48A8" w:rsidRDefault="000408A9" w:rsidP="003330EE">
            <w:pPr>
              <w:pStyle w:val="TableText"/>
              <w:keepNext/>
              <w:keepLines/>
              <w:rPr>
                <w:noProof w:val="0"/>
                <w:szCs w:val="24"/>
              </w:rPr>
            </w:pPr>
            <w:r w:rsidRPr="00CD48A8">
              <w:rPr>
                <w:noProof w:val="0"/>
                <w:szCs w:val="24"/>
              </w:rPr>
              <w:t>Grade 5</w:t>
            </w:r>
          </w:p>
        </w:tc>
        <w:tc>
          <w:tcPr>
            <w:tcW w:w="1440" w:type="dxa"/>
            <w:tcBorders>
              <w:top w:val="nil"/>
              <w:left w:val="nil"/>
              <w:bottom w:val="nil"/>
              <w:right w:val="nil"/>
            </w:tcBorders>
            <w:vAlign w:val="bottom"/>
          </w:tcPr>
          <w:p w14:paraId="11C016F4" w14:textId="53445521" w:rsidR="000408A9" w:rsidRPr="00CD48A8" w:rsidRDefault="7FB8BE5A" w:rsidP="00514A7A">
            <w:pPr>
              <w:pStyle w:val="TableText"/>
              <w:keepNext/>
              <w:keepLines/>
              <w:ind w:right="432"/>
              <w:rPr>
                <w:noProof w:val="0"/>
              </w:rPr>
            </w:pPr>
            <w:r w:rsidRPr="00CD48A8">
              <w:rPr>
                <w:noProof w:val="0"/>
                <w:color w:val="000000" w:themeColor="text1"/>
              </w:rPr>
              <w:t>48</w:t>
            </w:r>
          </w:p>
        </w:tc>
        <w:tc>
          <w:tcPr>
            <w:tcW w:w="2016" w:type="dxa"/>
            <w:tcBorders>
              <w:top w:val="nil"/>
              <w:left w:val="nil"/>
              <w:bottom w:val="nil"/>
              <w:right w:val="nil"/>
            </w:tcBorders>
            <w:vAlign w:val="bottom"/>
          </w:tcPr>
          <w:p w14:paraId="113D3AED" w14:textId="78BEE113" w:rsidR="000408A9" w:rsidRPr="00CD48A8" w:rsidRDefault="005721E5" w:rsidP="00514A7A">
            <w:pPr>
              <w:pStyle w:val="TableText"/>
              <w:keepNext/>
              <w:keepLines/>
              <w:ind w:right="648"/>
              <w:rPr>
                <w:noProof w:val="0"/>
              </w:rPr>
            </w:pPr>
            <w:r w:rsidRPr="00CD48A8">
              <w:rPr>
                <w:noProof w:val="0"/>
                <w:color w:val="000000" w:themeColor="text1"/>
              </w:rPr>
              <w:t>9</w:t>
            </w:r>
          </w:p>
        </w:tc>
        <w:tc>
          <w:tcPr>
            <w:tcW w:w="2880" w:type="dxa"/>
            <w:tcBorders>
              <w:top w:val="nil"/>
              <w:left w:val="nil"/>
              <w:bottom w:val="nil"/>
            </w:tcBorders>
            <w:vAlign w:val="bottom"/>
          </w:tcPr>
          <w:p w14:paraId="750A56FC" w14:textId="636A355C" w:rsidR="000408A9" w:rsidRPr="00CD48A8" w:rsidRDefault="004A7572" w:rsidP="00514A7A">
            <w:pPr>
              <w:pStyle w:val="TableText"/>
              <w:keepNext/>
              <w:keepLines/>
              <w:ind w:right="1368"/>
              <w:rPr>
                <w:noProof w:val="0"/>
                <w:szCs w:val="24"/>
              </w:rPr>
            </w:pPr>
            <w:r w:rsidRPr="00CD48A8">
              <w:rPr>
                <w:noProof w:val="0"/>
                <w:color w:val="000000"/>
                <w:szCs w:val="24"/>
              </w:rPr>
              <w:t>57</w:t>
            </w:r>
          </w:p>
        </w:tc>
      </w:tr>
      <w:tr w:rsidR="000408A9" w:rsidRPr="00CD48A8" w14:paraId="6920BA7D" w14:textId="77777777" w:rsidTr="0045777F">
        <w:tc>
          <w:tcPr>
            <w:tcW w:w="2016" w:type="dxa"/>
            <w:tcBorders>
              <w:top w:val="nil"/>
              <w:bottom w:val="nil"/>
              <w:right w:val="nil"/>
            </w:tcBorders>
          </w:tcPr>
          <w:p w14:paraId="3222E2CC" w14:textId="77777777" w:rsidR="000408A9" w:rsidRPr="00CD48A8" w:rsidRDefault="000408A9" w:rsidP="003330EE">
            <w:pPr>
              <w:pStyle w:val="TableText"/>
              <w:keepNext/>
              <w:keepLines/>
              <w:rPr>
                <w:noProof w:val="0"/>
                <w:szCs w:val="24"/>
              </w:rPr>
            </w:pPr>
            <w:r w:rsidRPr="00CD48A8">
              <w:rPr>
                <w:noProof w:val="0"/>
                <w:szCs w:val="24"/>
              </w:rPr>
              <w:t>Grade 6</w:t>
            </w:r>
          </w:p>
        </w:tc>
        <w:tc>
          <w:tcPr>
            <w:tcW w:w="1440" w:type="dxa"/>
            <w:tcBorders>
              <w:top w:val="nil"/>
              <w:left w:val="nil"/>
              <w:bottom w:val="nil"/>
              <w:right w:val="nil"/>
            </w:tcBorders>
            <w:vAlign w:val="bottom"/>
          </w:tcPr>
          <w:p w14:paraId="7F6377A2" w14:textId="1DED0676" w:rsidR="000408A9" w:rsidRPr="00CD48A8" w:rsidRDefault="0ABC30C3" w:rsidP="00514A7A">
            <w:pPr>
              <w:pStyle w:val="TableText"/>
              <w:keepNext/>
              <w:keepLines/>
              <w:ind w:right="432"/>
              <w:rPr>
                <w:noProof w:val="0"/>
              </w:rPr>
            </w:pPr>
            <w:r w:rsidRPr="00CD48A8">
              <w:rPr>
                <w:noProof w:val="0"/>
                <w:color w:val="000000" w:themeColor="text1"/>
              </w:rPr>
              <w:t>46</w:t>
            </w:r>
          </w:p>
        </w:tc>
        <w:tc>
          <w:tcPr>
            <w:tcW w:w="2016" w:type="dxa"/>
            <w:tcBorders>
              <w:top w:val="nil"/>
              <w:left w:val="nil"/>
              <w:bottom w:val="nil"/>
              <w:right w:val="nil"/>
            </w:tcBorders>
            <w:vAlign w:val="bottom"/>
          </w:tcPr>
          <w:p w14:paraId="25F185A7" w14:textId="11097A10" w:rsidR="000408A9" w:rsidRPr="00CD48A8" w:rsidRDefault="7589C24D" w:rsidP="00514A7A">
            <w:pPr>
              <w:pStyle w:val="TableText"/>
              <w:keepNext/>
              <w:keepLines/>
              <w:ind w:right="648"/>
              <w:rPr>
                <w:noProof w:val="0"/>
              </w:rPr>
            </w:pPr>
            <w:r w:rsidRPr="00CD48A8">
              <w:rPr>
                <w:noProof w:val="0"/>
                <w:color w:val="000000" w:themeColor="text1"/>
              </w:rPr>
              <w:t>11</w:t>
            </w:r>
          </w:p>
        </w:tc>
        <w:tc>
          <w:tcPr>
            <w:tcW w:w="2880" w:type="dxa"/>
            <w:tcBorders>
              <w:top w:val="nil"/>
              <w:left w:val="nil"/>
              <w:bottom w:val="nil"/>
            </w:tcBorders>
            <w:vAlign w:val="bottom"/>
          </w:tcPr>
          <w:p w14:paraId="3DA11EA0" w14:textId="4F7EDDA4" w:rsidR="000408A9" w:rsidRPr="00CD48A8" w:rsidRDefault="004A7572" w:rsidP="00514A7A">
            <w:pPr>
              <w:pStyle w:val="TableText"/>
              <w:keepNext/>
              <w:keepLines/>
              <w:ind w:right="1368"/>
              <w:rPr>
                <w:noProof w:val="0"/>
                <w:szCs w:val="24"/>
              </w:rPr>
            </w:pPr>
            <w:r w:rsidRPr="00CD48A8">
              <w:rPr>
                <w:noProof w:val="0"/>
                <w:color w:val="000000"/>
                <w:szCs w:val="24"/>
              </w:rPr>
              <w:t>57</w:t>
            </w:r>
          </w:p>
        </w:tc>
      </w:tr>
      <w:tr w:rsidR="000408A9" w:rsidRPr="00CD48A8" w14:paraId="50E75704" w14:textId="77777777" w:rsidTr="0045777F">
        <w:tc>
          <w:tcPr>
            <w:tcW w:w="2016" w:type="dxa"/>
            <w:tcBorders>
              <w:top w:val="nil"/>
              <w:bottom w:val="nil"/>
              <w:right w:val="nil"/>
            </w:tcBorders>
          </w:tcPr>
          <w:p w14:paraId="279F2980" w14:textId="77777777" w:rsidR="000408A9" w:rsidRPr="00CD48A8" w:rsidRDefault="000408A9" w:rsidP="003330EE">
            <w:pPr>
              <w:pStyle w:val="TableText"/>
              <w:keepNext/>
              <w:keepLines/>
              <w:rPr>
                <w:noProof w:val="0"/>
                <w:szCs w:val="24"/>
              </w:rPr>
            </w:pPr>
            <w:r w:rsidRPr="00CD48A8">
              <w:rPr>
                <w:noProof w:val="0"/>
                <w:szCs w:val="24"/>
              </w:rPr>
              <w:t>Grade 7</w:t>
            </w:r>
          </w:p>
        </w:tc>
        <w:tc>
          <w:tcPr>
            <w:tcW w:w="1440" w:type="dxa"/>
            <w:tcBorders>
              <w:top w:val="nil"/>
              <w:left w:val="nil"/>
              <w:bottom w:val="nil"/>
              <w:right w:val="nil"/>
            </w:tcBorders>
            <w:vAlign w:val="bottom"/>
          </w:tcPr>
          <w:p w14:paraId="2007D00B" w14:textId="4B64CB80" w:rsidR="000408A9" w:rsidRPr="00CD48A8" w:rsidRDefault="72A95EFE" w:rsidP="00514A7A">
            <w:pPr>
              <w:pStyle w:val="TableText"/>
              <w:keepNext/>
              <w:keepLines/>
              <w:ind w:right="432"/>
              <w:rPr>
                <w:noProof w:val="0"/>
              </w:rPr>
            </w:pPr>
            <w:r w:rsidRPr="00CD48A8">
              <w:rPr>
                <w:noProof w:val="0"/>
                <w:color w:val="000000" w:themeColor="text1"/>
              </w:rPr>
              <w:t>45</w:t>
            </w:r>
          </w:p>
        </w:tc>
        <w:tc>
          <w:tcPr>
            <w:tcW w:w="2016" w:type="dxa"/>
            <w:tcBorders>
              <w:top w:val="nil"/>
              <w:left w:val="nil"/>
              <w:bottom w:val="nil"/>
              <w:right w:val="nil"/>
            </w:tcBorders>
            <w:vAlign w:val="bottom"/>
          </w:tcPr>
          <w:p w14:paraId="66C506D7" w14:textId="423E5546" w:rsidR="000408A9" w:rsidRPr="00CD48A8" w:rsidRDefault="316C21A0" w:rsidP="00514A7A">
            <w:pPr>
              <w:pStyle w:val="TableText"/>
              <w:keepNext/>
              <w:keepLines/>
              <w:ind w:right="648"/>
              <w:rPr>
                <w:noProof w:val="0"/>
              </w:rPr>
            </w:pPr>
            <w:r w:rsidRPr="00CD48A8">
              <w:rPr>
                <w:noProof w:val="0"/>
                <w:color w:val="000000" w:themeColor="text1"/>
              </w:rPr>
              <w:t>12</w:t>
            </w:r>
          </w:p>
        </w:tc>
        <w:tc>
          <w:tcPr>
            <w:tcW w:w="2880" w:type="dxa"/>
            <w:tcBorders>
              <w:top w:val="nil"/>
              <w:left w:val="nil"/>
              <w:bottom w:val="nil"/>
            </w:tcBorders>
            <w:vAlign w:val="bottom"/>
          </w:tcPr>
          <w:p w14:paraId="2FA465EF" w14:textId="1D74F73E" w:rsidR="000408A9" w:rsidRPr="00CD48A8" w:rsidRDefault="004A7572" w:rsidP="00514A7A">
            <w:pPr>
              <w:pStyle w:val="TableText"/>
              <w:keepNext/>
              <w:keepLines/>
              <w:ind w:right="1368"/>
              <w:rPr>
                <w:noProof w:val="0"/>
                <w:szCs w:val="24"/>
              </w:rPr>
            </w:pPr>
            <w:r w:rsidRPr="00CD48A8">
              <w:rPr>
                <w:noProof w:val="0"/>
                <w:color w:val="000000"/>
                <w:szCs w:val="24"/>
              </w:rPr>
              <w:t>57</w:t>
            </w:r>
          </w:p>
        </w:tc>
      </w:tr>
      <w:tr w:rsidR="000408A9" w:rsidRPr="00CD48A8" w14:paraId="19A47531" w14:textId="77777777" w:rsidTr="0045777F">
        <w:tc>
          <w:tcPr>
            <w:tcW w:w="2016" w:type="dxa"/>
            <w:tcBorders>
              <w:top w:val="nil"/>
              <w:bottom w:val="nil"/>
              <w:right w:val="nil"/>
            </w:tcBorders>
          </w:tcPr>
          <w:p w14:paraId="56022272" w14:textId="77777777" w:rsidR="000408A9" w:rsidRPr="00CD48A8" w:rsidRDefault="000408A9" w:rsidP="003330EE">
            <w:pPr>
              <w:pStyle w:val="TableText"/>
              <w:keepNext/>
              <w:keepLines/>
              <w:rPr>
                <w:noProof w:val="0"/>
                <w:szCs w:val="24"/>
              </w:rPr>
            </w:pPr>
            <w:r w:rsidRPr="00CD48A8">
              <w:rPr>
                <w:noProof w:val="0"/>
                <w:szCs w:val="24"/>
              </w:rPr>
              <w:t>Grade 8</w:t>
            </w:r>
          </w:p>
        </w:tc>
        <w:tc>
          <w:tcPr>
            <w:tcW w:w="1440" w:type="dxa"/>
            <w:tcBorders>
              <w:top w:val="nil"/>
              <w:left w:val="nil"/>
              <w:bottom w:val="nil"/>
              <w:right w:val="nil"/>
            </w:tcBorders>
            <w:vAlign w:val="bottom"/>
          </w:tcPr>
          <w:p w14:paraId="2AF06222" w14:textId="1092EBB7" w:rsidR="000408A9" w:rsidRPr="00CD48A8" w:rsidRDefault="30043FEE" w:rsidP="00514A7A">
            <w:pPr>
              <w:pStyle w:val="TableText"/>
              <w:keepNext/>
              <w:keepLines/>
              <w:ind w:right="432"/>
              <w:rPr>
                <w:noProof w:val="0"/>
              </w:rPr>
            </w:pPr>
            <w:r w:rsidRPr="00CD48A8">
              <w:rPr>
                <w:noProof w:val="0"/>
                <w:color w:val="000000" w:themeColor="text1"/>
              </w:rPr>
              <w:t>47</w:t>
            </w:r>
          </w:p>
        </w:tc>
        <w:tc>
          <w:tcPr>
            <w:tcW w:w="2016" w:type="dxa"/>
            <w:tcBorders>
              <w:top w:val="nil"/>
              <w:left w:val="nil"/>
              <w:bottom w:val="nil"/>
              <w:right w:val="nil"/>
            </w:tcBorders>
            <w:vAlign w:val="bottom"/>
          </w:tcPr>
          <w:p w14:paraId="62F16959" w14:textId="7E6BD022" w:rsidR="000408A9" w:rsidRPr="00CD48A8" w:rsidRDefault="316C21A0" w:rsidP="00514A7A">
            <w:pPr>
              <w:pStyle w:val="TableText"/>
              <w:keepNext/>
              <w:keepLines/>
              <w:ind w:right="648"/>
              <w:rPr>
                <w:noProof w:val="0"/>
              </w:rPr>
            </w:pPr>
            <w:r w:rsidRPr="00CD48A8">
              <w:rPr>
                <w:noProof w:val="0"/>
                <w:color w:val="000000" w:themeColor="text1"/>
              </w:rPr>
              <w:t>10</w:t>
            </w:r>
          </w:p>
        </w:tc>
        <w:tc>
          <w:tcPr>
            <w:tcW w:w="2880" w:type="dxa"/>
            <w:tcBorders>
              <w:top w:val="nil"/>
              <w:left w:val="nil"/>
              <w:bottom w:val="nil"/>
            </w:tcBorders>
            <w:vAlign w:val="bottom"/>
          </w:tcPr>
          <w:p w14:paraId="6263619B" w14:textId="6347DB0F" w:rsidR="000408A9" w:rsidRPr="00CD48A8" w:rsidRDefault="004A7572" w:rsidP="00514A7A">
            <w:pPr>
              <w:pStyle w:val="TableText"/>
              <w:keepNext/>
              <w:keepLines/>
              <w:ind w:right="1368"/>
              <w:rPr>
                <w:noProof w:val="0"/>
                <w:szCs w:val="24"/>
              </w:rPr>
            </w:pPr>
            <w:r w:rsidRPr="00CD48A8">
              <w:rPr>
                <w:noProof w:val="0"/>
                <w:color w:val="000000"/>
                <w:szCs w:val="24"/>
              </w:rPr>
              <w:t>57</w:t>
            </w:r>
          </w:p>
        </w:tc>
      </w:tr>
      <w:tr w:rsidR="000A16FC" w:rsidRPr="00CD48A8" w14:paraId="36B445DB" w14:textId="77777777" w:rsidTr="0045777F">
        <w:tc>
          <w:tcPr>
            <w:tcW w:w="2016" w:type="dxa"/>
            <w:tcBorders>
              <w:top w:val="nil"/>
              <w:right w:val="nil"/>
            </w:tcBorders>
          </w:tcPr>
          <w:p w14:paraId="65301852" w14:textId="11563797" w:rsidR="000A16FC" w:rsidRPr="00CD48A8" w:rsidRDefault="000A16FC" w:rsidP="003330EE">
            <w:pPr>
              <w:pStyle w:val="TableText"/>
              <w:keepNext/>
              <w:keepLines/>
              <w:rPr>
                <w:noProof w:val="0"/>
                <w:szCs w:val="24"/>
              </w:rPr>
            </w:pPr>
            <w:r w:rsidRPr="00CD48A8">
              <w:rPr>
                <w:noProof w:val="0"/>
                <w:szCs w:val="24"/>
              </w:rPr>
              <w:t xml:space="preserve">High </w:t>
            </w:r>
            <w:r w:rsidR="00A81AC4" w:rsidRPr="00CD48A8">
              <w:rPr>
                <w:noProof w:val="0"/>
                <w:szCs w:val="24"/>
              </w:rPr>
              <w:t>school</w:t>
            </w:r>
          </w:p>
        </w:tc>
        <w:tc>
          <w:tcPr>
            <w:tcW w:w="1440" w:type="dxa"/>
            <w:tcBorders>
              <w:top w:val="nil"/>
              <w:left w:val="nil"/>
              <w:right w:val="nil"/>
            </w:tcBorders>
            <w:vAlign w:val="bottom"/>
          </w:tcPr>
          <w:p w14:paraId="0121EC1E" w14:textId="0F1F277A" w:rsidR="000A16FC" w:rsidRPr="00CD48A8" w:rsidRDefault="3C3FBCB4" w:rsidP="00514A7A">
            <w:pPr>
              <w:pStyle w:val="TableText"/>
              <w:keepNext/>
              <w:keepLines/>
              <w:ind w:right="432"/>
              <w:rPr>
                <w:noProof w:val="0"/>
                <w:color w:val="000000"/>
              </w:rPr>
            </w:pPr>
            <w:r w:rsidRPr="00CD48A8">
              <w:rPr>
                <w:noProof w:val="0"/>
                <w:color w:val="000000" w:themeColor="text1"/>
              </w:rPr>
              <w:t>86</w:t>
            </w:r>
          </w:p>
        </w:tc>
        <w:tc>
          <w:tcPr>
            <w:tcW w:w="2016" w:type="dxa"/>
            <w:tcBorders>
              <w:top w:val="nil"/>
              <w:left w:val="nil"/>
              <w:right w:val="nil"/>
            </w:tcBorders>
            <w:vAlign w:val="bottom"/>
          </w:tcPr>
          <w:p w14:paraId="0D6BE4B6" w14:textId="4C5E2577" w:rsidR="000A16FC" w:rsidRPr="00CD48A8" w:rsidRDefault="26F31BC1" w:rsidP="00514A7A">
            <w:pPr>
              <w:pStyle w:val="TableText"/>
              <w:keepNext/>
              <w:keepLines/>
              <w:ind w:right="648"/>
              <w:rPr>
                <w:noProof w:val="0"/>
                <w:color w:val="000000"/>
              </w:rPr>
            </w:pPr>
            <w:r w:rsidRPr="00CD48A8">
              <w:rPr>
                <w:noProof w:val="0"/>
                <w:color w:val="000000" w:themeColor="text1"/>
              </w:rPr>
              <w:t>18</w:t>
            </w:r>
          </w:p>
        </w:tc>
        <w:tc>
          <w:tcPr>
            <w:tcW w:w="2880" w:type="dxa"/>
            <w:tcBorders>
              <w:top w:val="nil"/>
              <w:left w:val="nil"/>
            </w:tcBorders>
            <w:vAlign w:val="bottom"/>
          </w:tcPr>
          <w:p w14:paraId="7F31DB3A" w14:textId="0F069013" w:rsidR="000A16FC" w:rsidRPr="00CD48A8" w:rsidRDefault="4B1AE1DE" w:rsidP="00514A7A">
            <w:pPr>
              <w:pStyle w:val="TableText"/>
              <w:keepNext/>
              <w:keepLines/>
              <w:ind w:right="1368"/>
              <w:rPr>
                <w:noProof w:val="0"/>
                <w:color w:val="000000"/>
              </w:rPr>
            </w:pPr>
            <w:r w:rsidRPr="00CD48A8">
              <w:rPr>
                <w:noProof w:val="0"/>
                <w:color w:val="000000" w:themeColor="text1"/>
              </w:rPr>
              <w:t>10</w:t>
            </w:r>
            <w:r w:rsidR="2E3062BD" w:rsidRPr="00CD48A8">
              <w:rPr>
                <w:noProof w:val="0"/>
                <w:color w:val="000000" w:themeColor="text1"/>
              </w:rPr>
              <w:t>4</w:t>
            </w:r>
          </w:p>
        </w:tc>
      </w:tr>
      <w:tr w:rsidR="000408A9" w:rsidRPr="00CD48A8" w14:paraId="1C0AB32F" w14:textId="77777777" w:rsidTr="0045777F">
        <w:tc>
          <w:tcPr>
            <w:tcW w:w="2016" w:type="dxa"/>
            <w:tcBorders>
              <w:top w:val="single" w:sz="4" w:space="0" w:color="auto"/>
              <w:bottom w:val="single" w:sz="12" w:space="0" w:color="auto"/>
              <w:right w:val="nil"/>
            </w:tcBorders>
          </w:tcPr>
          <w:p w14:paraId="55309245" w14:textId="5FF54CF9" w:rsidR="000408A9" w:rsidRPr="00CD48A8" w:rsidRDefault="000408A9" w:rsidP="000408A9">
            <w:pPr>
              <w:pStyle w:val="TableText"/>
              <w:rPr>
                <w:noProof w:val="0"/>
                <w:szCs w:val="24"/>
              </w:rPr>
            </w:pPr>
            <w:r w:rsidRPr="00CD48A8">
              <w:rPr>
                <w:b/>
                <w:noProof w:val="0"/>
                <w:szCs w:val="24"/>
              </w:rPr>
              <w:t>Total</w:t>
            </w:r>
          </w:p>
        </w:tc>
        <w:tc>
          <w:tcPr>
            <w:tcW w:w="1440" w:type="dxa"/>
            <w:tcBorders>
              <w:top w:val="single" w:sz="4" w:space="0" w:color="auto"/>
              <w:left w:val="nil"/>
              <w:bottom w:val="single" w:sz="12" w:space="0" w:color="auto"/>
              <w:right w:val="nil"/>
            </w:tcBorders>
            <w:vAlign w:val="bottom"/>
          </w:tcPr>
          <w:p w14:paraId="4368471E" w14:textId="0F0F13FC" w:rsidR="000408A9" w:rsidRPr="00CD48A8" w:rsidRDefault="1BC4ACF3" w:rsidP="00514A7A">
            <w:pPr>
              <w:pStyle w:val="TableText"/>
              <w:ind w:right="432"/>
              <w:rPr>
                <w:noProof w:val="0"/>
              </w:rPr>
            </w:pPr>
            <w:r w:rsidRPr="00CD48A8">
              <w:rPr>
                <w:noProof w:val="0"/>
                <w:color w:val="000000" w:themeColor="text1"/>
              </w:rPr>
              <w:t>365</w:t>
            </w:r>
          </w:p>
        </w:tc>
        <w:tc>
          <w:tcPr>
            <w:tcW w:w="2016" w:type="dxa"/>
            <w:tcBorders>
              <w:top w:val="single" w:sz="4" w:space="0" w:color="auto"/>
              <w:left w:val="nil"/>
              <w:bottom w:val="single" w:sz="12" w:space="0" w:color="auto"/>
              <w:right w:val="nil"/>
            </w:tcBorders>
            <w:vAlign w:val="bottom"/>
          </w:tcPr>
          <w:p w14:paraId="127D32E0" w14:textId="564AAFF5" w:rsidR="000408A9" w:rsidRPr="00CD48A8" w:rsidRDefault="1F9BF90D" w:rsidP="00514A7A">
            <w:pPr>
              <w:pStyle w:val="TableText"/>
              <w:ind w:right="648"/>
              <w:rPr>
                <w:noProof w:val="0"/>
              </w:rPr>
            </w:pPr>
            <w:r w:rsidRPr="00CD48A8">
              <w:rPr>
                <w:noProof w:val="0"/>
                <w:color w:val="000000" w:themeColor="text1"/>
              </w:rPr>
              <w:t>82</w:t>
            </w:r>
          </w:p>
        </w:tc>
        <w:tc>
          <w:tcPr>
            <w:tcW w:w="2880" w:type="dxa"/>
            <w:tcBorders>
              <w:top w:val="single" w:sz="4" w:space="0" w:color="auto"/>
              <w:left w:val="nil"/>
              <w:bottom w:val="single" w:sz="12" w:space="0" w:color="auto"/>
            </w:tcBorders>
            <w:vAlign w:val="bottom"/>
          </w:tcPr>
          <w:p w14:paraId="68158135" w14:textId="04718A7E" w:rsidR="000408A9" w:rsidRPr="00CD48A8" w:rsidRDefault="30E98041" w:rsidP="00514A7A">
            <w:pPr>
              <w:pStyle w:val="TableText"/>
              <w:ind w:right="1368"/>
              <w:rPr>
                <w:noProof w:val="0"/>
              </w:rPr>
            </w:pPr>
            <w:r w:rsidRPr="00CD48A8">
              <w:rPr>
                <w:noProof w:val="0"/>
                <w:color w:val="000000" w:themeColor="text1"/>
              </w:rPr>
              <w:t>44</w:t>
            </w:r>
            <w:r w:rsidR="39304147" w:rsidRPr="00CD48A8">
              <w:rPr>
                <w:noProof w:val="0"/>
                <w:color w:val="000000" w:themeColor="text1"/>
              </w:rPr>
              <w:t>7</w:t>
            </w:r>
          </w:p>
        </w:tc>
      </w:tr>
    </w:tbl>
    <w:p w14:paraId="2DE8099A" w14:textId="0C6AD0BC" w:rsidR="0089518B" w:rsidRPr="00CD48A8" w:rsidRDefault="0089518B" w:rsidP="00CE3F1C">
      <w:pPr>
        <w:pStyle w:val="Heading4"/>
      </w:pPr>
      <w:bookmarkStart w:id="409" w:name="_Toc102976271"/>
      <w:r w:rsidRPr="00CD48A8">
        <w:t xml:space="preserve">Item </w:t>
      </w:r>
      <w:r w:rsidR="008E63AB" w:rsidRPr="00CD48A8">
        <w:t xml:space="preserve">and Passage </w:t>
      </w:r>
      <w:r w:rsidRPr="00CD48A8">
        <w:t>Review</w:t>
      </w:r>
      <w:bookmarkEnd w:id="409"/>
    </w:p>
    <w:p w14:paraId="39C517BC" w14:textId="35776FDB" w:rsidR="0089518B" w:rsidRPr="00CD48A8" w:rsidRDefault="0089518B" w:rsidP="0089518B">
      <w:r w:rsidRPr="00CD48A8">
        <w:t>After an introductory presentation, an ETS assessment specialist led the participants through a</w:t>
      </w:r>
      <w:r w:rsidR="0038174F" w:rsidRPr="00CD48A8">
        <w:t xml:space="preserve"> </w:t>
      </w:r>
      <w:r w:rsidR="00D4638B" w:rsidRPr="00CD48A8">
        <w:t>comprehensive</w:t>
      </w:r>
      <w:r w:rsidRPr="00CD48A8">
        <w:t xml:space="preserve"> training for reviewing</w:t>
      </w:r>
      <w:r w:rsidR="000A1826" w:rsidRPr="00CD48A8">
        <w:t xml:space="preserve"> passages and</w:t>
      </w:r>
      <w:r w:rsidRPr="00CD48A8">
        <w:t xml:space="preserve"> items. This training included the structure of an item, the best practices for</w:t>
      </w:r>
      <w:r w:rsidR="00731BD2" w:rsidRPr="00CD48A8">
        <w:t xml:space="preserve"> passage and</w:t>
      </w:r>
      <w:r w:rsidRPr="00CD48A8">
        <w:t xml:space="preserve"> item reviewing, an explanation of item types and functionality, and a discussion of the metadata accompanying items. </w:t>
      </w:r>
      <w:r w:rsidR="004278B3" w:rsidRPr="00CD48A8">
        <w:t>This</w:t>
      </w:r>
      <w:r w:rsidRPr="00CD48A8">
        <w:t xml:space="preserve"> metadata—aligned with the CCCSSeE, depth of knowledge levels, difficulty levels, etc.—</w:t>
      </w:r>
      <w:r w:rsidR="004278B3" w:rsidRPr="00CD48A8">
        <w:t>was</w:t>
      </w:r>
      <w:r w:rsidRPr="00CD48A8">
        <w:t xml:space="preserve"> available for each item on a comment sheet.</w:t>
      </w:r>
    </w:p>
    <w:p w14:paraId="04B23638" w14:textId="3B865873" w:rsidR="001A46E2" w:rsidRPr="00CD48A8" w:rsidRDefault="34B5680E" w:rsidP="001A46E2">
      <w:pPr>
        <w:spacing w:before="120"/>
      </w:pPr>
      <w:r w:rsidRPr="00CD48A8">
        <w:t>Following the training, ETS specialists facilitated the review of grade-six passages and items by projecting the items on-screen with printed copies of passages associated with the items</w:t>
      </w:r>
      <w:r w:rsidR="00B973FB" w:rsidRPr="00CD48A8">
        <w:t xml:space="preserve">, while using the </w:t>
      </w:r>
      <w:r w:rsidR="00B973FB" w:rsidRPr="00CD48A8">
        <w:rPr>
          <w:i/>
          <w:iCs/>
        </w:rPr>
        <w:t xml:space="preserve">CAASPP </w:t>
      </w:r>
      <w:r w:rsidR="009E6D1A" w:rsidRPr="00CD48A8">
        <w:rPr>
          <w:i/>
          <w:iCs/>
        </w:rPr>
        <w:t>and English Language Proficiency Assessments for California</w:t>
      </w:r>
      <w:r w:rsidR="00B973FB" w:rsidRPr="00CD48A8">
        <w:rPr>
          <w:i/>
          <w:iCs/>
        </w:rPr>
        <w:t xml:space="preserve"> Item Review Acceptance Criteria</w:t>
      </w:r>
      <w:r w:rsidR="00B973FB" w:rsidRPr="00CD48A8">
        <w:t xml:space="preserve"> (CDE, 2019)</w:t>
      </w:r>
      <w:r w:rsidRPr="00CD48A8">
        <w:t>. The participants were asked to read a passage. When all participants finished, the facilitators projected each item associated with that passage one at a time. The facilitators read each item aloud and displayed any technology-enabled functions.</w:t>
      </w:r>
    </w:p>
    <w:p w14:paraId="07AE41F1" w14:textId="63DFA721" w:rsidR="00C220CA" w:rsidRPr="00CD48A8" w:rsidRDefault="00C220CA" w:rsidP="00C220CA">
      <w:pPr>
        <w:spacing w:before="120"/>
      </w:pPr>
      <w:r w:rsidRPr="00CD48A8">
        <w:t>The educators reviewed grade</w:t>
      </w:r>
      <w:r w:rsidR="002F3821" w:rsidRPr="00CD48A8">
        <w:t>-</w:t>
      </w:r>
      <w:r w:rsidRPr="00CD48A8">
        <w:t xml:space="preserve">six passages and items as a group. </w:t>
      </w:r>
      <w:r w:rsidRPr="00CD48A8" w:rsidDel="00411D8A">
        <w:t>Grade six was chosen as a starting point because it is a grade</w:t>
      </w:r>
      <w:r w:rsidR="008C61E3" w:rsidRPr="00CD48A8">
        <w:t xml:space="preserve"> level</w:t>
      </w:r>
      <w:r w:rsidRPr="00CD48A8" w:rsidDel="00411D8A">
        <w:t xml:space="preserve"> in the middle of the range of grade</w:t>
      </w:r>
      <w:r w:rsidR="008C61E3" w:rsidRPr="00CD48A8">
        <w:t xml:space="preserve"> level</w:t>
      </w:r>
      <w:r w:rsidRPr="00CD48A8" w:rsidDel="00411D8A">
        <w:t xml:space="preserve">s and </w:t>
      </w:r>
      <w:r w:rsidRPr="00CD48A8">
        <w:t xml:space="preserve">it </w:t>
      </w:r>
      <w:r w:rsidRPr="00CD48A8" w:rsidDel="00411D8A">
        <w:t>requires neither the extra training in foundational reading for grades three through five nor the secondary consideration of the State Seal of Biliteracy.</w:t>
      </w:r>
      <w:r w:rsidRPr="00CD48A8">
        <w:t xml:space="preserve"> Then, upon completion of the grade six review, participants were divided into two groups to continue the review process. One group focused on grades three through five, and the other focused on grade seven, grade eight, and high school.</w:t>
      </w:r>
    </w:p>
    <w:p w14:paraId="592C6960" w14:textId="4A87AA99" w:rsidR="0089518B" w:rsidRPr="00CD48A8" w:rsidRDefault="0089518B" w:rsidP="0089518B">
      <w:pPr>
        <w:spacing w:before="120"/>
      </w:pPr>
      <w:r w:rsidRPr="00CD48A8">
        <w:t>The group discussed each</w:t>
      </w:r>
      <w:r w:rsidR="005E2E41" w:rsidRPr="00CD48A8">
        <w:t xml:space="preserve"> passage</w:t>
      </w:r>
      <w:r w:rsidRPr="00CD48A8">
        <w:t xml:space="preserve"> together</w:t>
      </w:r>
      <w:r w:rsidR="00C96577" w:rsidRPr="00CD48A8">
        <w:t>, considering</w:t>
      </w:r>
      <w:r w:rsidR="00893C57" w:rsidRPr="00CD48A8">
        <w:t xml:space="preserve"> grade-level appropriateness, content, bias and sensitivity, readability, and overall interest for the test taker.</w:t>
      </w:r>
      <w:r w:rsidR="00C96577" w:rsidRPr="00CD48A8">
        <w:t xml:space="preserve"> The group also discussed the passage’s items together</w:t>
      </w:r>
      <w:r w:rsidRPr="00CD48A8">
        <w:t xml:space="preserve">, reviewing for grade-level appropriateness, content, bias and sensitivity, depth of knowledge, standard alignment, and the correct answer or answers as indicated in the metadata. ETS summarized comments, captured any recommended edits, and reached consensus from the group before moving forward to the next item. The group continued in this manner until all </w:t>
      </w:r>
      <w:r w:rsidR="00BB6B31" w:rsidRPr="00CD48A8">
        <w:t xml:space="preserve">passages and </w:t>
      </w:r>
      <w:r w:rsidRPr="00CD48A8">
        <w:t xml:space="preserve">items were reviewed. The CDE made decisions separately from the group, as needed, and gave the final approval after requested edits had been applied. </w:t>
      </w:r>
      <w:r w:rsidR="0021059A" w:rsidRPr="00CD48A8">
        <w:t>Passages and i</w:t>
      </w:r>
      <w:r w:rsidRPr="00CD48A8">
        <w:t>tems were then placed on the test forms.</w:t>
      </w:r>
    </w:p>
    <w:p w14:paraId="5555D717" w14:textId="7B1CA74B" w:rsidR="00BA4DA4" w:rsidRPr="00CD48A8" w:rsidRDefault="00BA4DA4" w:rsidP="00CE3F1C">
      <w:pPr>
        <w:pStyle w:val="Heading4"/>
      </w:pPr>
      <w:bookmarkStart w:id="410" w:name="_Toc94004583"/>
      <w:bookmarkStart w:id="411" w:name="_Toc94005362"/>
      <w:bookmarkStart w:id="412" w:name="_Toc94787509"/>
      <w:bookmarkStart w:id="413" w:name="_Toc94788290"/>
      <w:bookmarkStart w:id="414" w:name="_Toc94788738"/>
      <w:bookmarkStart w:id="415" w:name="_Toc94792358"/>
      <w:bookmarkStart w:id="416" w:name="_Toc94792806"/>
      <w:bookmarkStart w:id="417" w:name="_Toc94793250"/>
      <w:bookmarkStart w:id="418" w:name="_Toc94974237"/>
      <w:bookmarkStart w:id="419" w:name="_Toc94974668"/>
      <w:bookmarkStart w:id="420" w:name="_Toc94975095"/>
      <w:bookmarkStart w:id="421" w:name="_Toc95142880"/>
      <w:bookmarkStart w:id="422" w:name="_Toc95146779"/>
      <w:bookmarkStart w:id="423" w:name="_Toc94004584"/>
      <w:bookmarkStart w:id="424" w:name="_Toc94005363"/>
      <w:bookmarkStart w:id="425" w:name="_Toc94787510"/>
      <w:bookmarkStart w:id="426" w:name="_Toc94788291"/>
      <w:bookmarkStart w:id="427" w:name="_Toc94788739"/>
      <w:bookmarkStart w:id="428" w:name="_Toc94792359"/>
      <w:bookmarkStart w:id="429" w:name="_Toc94792807"/>
      <w:bookmarkStart w:id="430" w:name="_Toc94793251"/>
      <w:bookmarkStart w:id="431" w:name="_Toc94974238"/>
      <w:bookmarkStart w:id="432" w:name="_Toc94974669"/>
      <w:bookmarkStart w:id="433" w:name="_Toc94975096"/>
      <w:bookmarkStart w:id="434" w:name="_Toc95142881"/>
      <w:bookmarkStart w:id="435" w:name="_Toc95146780"/>
      <w:bookmarkStart w:id="436" w:name="_Toc94004585"/>
      <w:bookmarkStart w:id="437" w:name="_Toc94005364"/>
      <w:bookmarkStart w:id="438" w:name="_Toc94787511"/>
      <w:bookmarkStart w:id="439" w:name="_Toc94788292"/>
      <w:bookmarkStart w:id="440" w:name="_Toc94788740"/>
      <w:bookmarkStart w:id="441" w:name="_Toc94792360"/>
      <w:bookmarkStart w:id="442" w:name="_Toc94792808"/>
      <w:bookmarkStart w:id="443" w:name="_Toc94793252"/>
      <w:bookmarkStart w:id="444" w:name="_Toc94974239"/>
      <w:bookmarkStart w:id="445" w:name="_Toc94974670"/>
      <w:bookmarkStart w:id="446" w:name="_Toc94975097"/>
      <w:bookmarkStart w:id="447" w:name="_Toc95142882"/>
      <w:bookmarkStart w:id="448" w:name="_Toc95146781"/>
      <w:bookmarkStart w:id="449" w:name="_Toc94004586"/>
      <w:bookmarkStart w:id="450" w:name="_Toc94005365"/>
      <w:bookmarkStart w:id="451" w:name="_Toc94787512"/>
      <w:bookmarkStart w:id="452" w:name="_Toc94788293"/>
      <w:bookmarkStart w:id="453" w:name="_Toc94788741"/>
      <w:bookmarkStart w:id="454" w:name="_Toc94792361"/>
      <w:bookmarkStart w:id="455" w:name="_Toc94792809"/>
      <w:bookmarkStart w:id="456" w:name="_Toc94793253"/>
      <w:bookmarkStart w:id="457" w:name="_Toc94974240"/>
      <w:bookmarkStart w:id="458" w:name="_Toc94974671"/>
      <w:bookmarkStart w:id="459" w:name="_Toc94975098"/>
      <w:bookmarkStart w:id="460" w:name="_Toc95142883"/>
      <w:bookmarkStart w:id="461" w:name="_Toc95146782"/>
      <w:bookmarkStart w:id="462" w:name="_Toc94004587"/>
      <w:bookmarkStart w:id="463" w:name="_Toc94005366"/>
      <w:bookmarkStart w:id="464" w:name="_Toc94787513"/>
      <w:bookmarkStart w:id="465" w:name="_Toc94788294"/>
      <w:bookmarkStart w:id="466" w:name="_Toc94788742"/>
      <w:bookmarkStart w:id="467" w:name="_Toc94792362"/>
      <w:bookmarkStart w:id="468" w:name="_Toc94792810"/>
      <w:bookmarkStart w:id="469" w:name="_Toc94793254"/>
      <w:bookmarkStart w:id="470" w:name="_Toc94974241"/>
      <w:bookmarkStart w:id="471" w:name="_Toc94974672"/>
      <w:bookmarkStart w:id="472" w:name="_Toc94975099"/>
      <w:bookmarkStart w:id="473" w:name="_Toc95142884"/>
      <w:bookmarkStart w:id="474" w:name="_Toc95146783"/>
      <w:bookmarkStart w:id="475" w:name="_Toc94004588"/>
      <w:bookmarkStart w:id="476" w:name="_Toc94005367"/>
      <w:bookmarkStart w:id="477" w:name="_Toc94787514"/>
      <w:bookmarkStart w:id="478" w:name="_Toc94788295"/>
      <w:bookmarkStart w:id="479" w:name="_Toc94788743"/>
      <w:bookmarkStart w:id="480" w:name="_Toc94792363"/>
      <w:bookmarkStart w:id="481" w:name="_Toc94792811"/>
      <w:bookmarkStart w:id="482" w:name="_Toc94793255"/>
      <w:bookmarkStart w:id="483" w:name="_Toc94974242"/>
      <w:bookmarkStart w:id="484" w:name="_Toc94974673"/>
      <w:bookmarkStart w:id="485" w:name="_Toc94975100"/>
      <w:bookmarkStart w:id="486" w:name="_Toc95142885"/>
      <w:bookmarkStart w:id="487" w:name="_Toc95146784"/>
      <w:bookmarkStart w:id="488" w:name="_Toc102976272"/>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r w:rsidRPr="00CD48A8">
        <w:t>Data Review</w:t>
      </w:r>
      <w:bookmarkEnd w:id="488"/>
    </w:p>
    <w:p w14:paraId="383C801D" w14:textId="3704CA05" w:rsidR="008C61E3" w:rsidRPr="00CD48A8" w:rsidRDefault="0089518B" w:rsidP="0089518B">
      <w:r w:rsidRPr="00CD48A8">
        <w:t xml:space="preserve">In a typical year, after items </w:t>
      </w:r>
      <w:r w:rsidR="008C61E3" w:rsidRPr="00CD48A8">
        <w:t xml:space="preserve">have been </w:t>
      </w:r>
      <w:r w:rsidRPr="00CD48A8">
        <w:t>included in the CSA</w:t>
      </w:r>
      <w:r w:rsidRPr="00CD48A8" w:rsidDel="00725029">
        <w:t xml:space="preserve"> </w:t>
      </w:r>
      <w:r w:rsidRPr="00CD48A8">
        <w:t>forms and administered to students, ETS conducts data review meetings with California teachers and the CDE after the data analysis is complete. Reviewers examine items that are flagged for item difficulty, item-total correlation, item response distribution, and differential item functioning (DIF) according to predefined criteria. The ETS facilitator leads discussions about each flagged item and reviews the content of the item to reach consensus on whether items should be accepted as is or rejected.</w:t>
      </w:r>
    </w:p>
    <w:p w14:paraId="78B4552D" w14:textId="542F94F1" w:rsidR="0089518B" w:rsidRPr="00CD48A8" w:rsidRDefault="00E02755" w:rsidP="0089518B">
      <w:r w:rsidRPr="00CD48A8">
        <w:t xml:space="preserve">The 2020–2021 CSA </w:t>
      </w:r>
      <w:r w:rsidR="009C6401" w:rsidRPr="00CD48A8">
        <w:t>D</w:t>
      </w:r>
      <w:r w:rsidRPr="00CD48A8">
        <w:t xml:space="preserve">ata </w:t>
      </w:r>
      <w:r w:rsidR="009C6401" w:rsidRPr="00CD48A8">
        <w:t>R</w:t>
      </w:r>
      <w:r w:rsidRPr="00CD48A8">
        <w:t xml:space="preserve">eview </w:t>
      </w:r>
      <w:r w:rsidR="009C6401" w:rsidRPr="00CD48A8">
        <w:t>M</w:t>
      </w:r>
      <w:r w:rsidRPr="00CD48A8">
        <w:t xml:space="preserve">eeting was held </w:t>
      </w:r>
      <w:r w:rsidR="00E76F42" w:rsidRPr="00CD48A8">
        <w:t>in June 2021, with</w:t>
      </w:r>
      <w:r w:rsidR="0020252C" w:rsidRPr="00CD48A8">
        <w:t xml:space="preserve"> a</w:t>
      </w:r>
      <w:r w:rsidR="00E76F42" w:rsidRPr="00CD48A8">
        <w:t xml:space="preserve"> 94 percent acceptance rate.</w:t>
      </w:r>
      <w:r w:rsidR="0089518B" w:rsidRPr="00CD48A8">
        <w:t xml:space="preserve"> However, because </w:t>
      </w:r>
      <w:r w:rsidR="008C61E3" w:rsidRPr="00CD48A8">
        <w:t>a</w:t>
      </w:r>
      <w:r w:rsidR="0089518B" w:rsidRPr="00CD48A8">
        <w:t xml:space="preserve"> </w:t>
      </w:r>
      <w:r w:rsidR="008C61E3" w:rsidRPr="00CD48A8">
        <w:t xml:space="preserve">sufficient </w:t>
      </w:r>
      <w:r w:rsidR="0089518B" w:rsidRPr="00CD48A8">
        <w:t xml:space="preserve">sample size </w:t>
      </w:r>
      <w:r w:rsidR="008C61E3" w:rsidRPr="00CD48A8">
        <w:t xml:space="preserve">was not </w:t>
      </w:r>
      <w:r w:rsidR="0089518B" w:rsidRPr="00CD48A8">
        <w:t>available to conduct meaningful item analysis</w:t>
      </w:r>
      <w:r w:rsidR="00EE0AAA" w:rsidRPr="00CD48A8">
        <w:t xml:space="preserve"> for high school</w:t>
      </w:r>
      <w:r w:rsidR="0089518B" w:rsidRPr="00CD48A8">
        <w:t xml:space="preserve">, the data review meeting </w:t>
      </w:r>
      <w:r w:rsidR="00B17320" w:rsidRPr="00CD48A8">
        <w:t xml:space="preserve">did </w:t>
      </w:r>
      <w:r w:rsidR="0089518B" w:rsidRPr="00CD48A8">
        <w:t xml:space="preserve">not </w:t>
      </w:r>
      <w:r w:rsidR="00EE0AAA" w:rsidRPr="00CD48A8">
        <w:t xml:space="preserve">include high school </w:t>
      </w:r>
      <w:r w:rsidR="0089518B" w:rsidRPr="00CD48A8">
        <w:t xml:space="preserve">for the </w:t>
      </w:r>
      <w:r w:rsidR="00EE0AAA" w:rsidRPr="00CD48A8">
        <w:t>2020</w:t>
      </w:r>
      <w:r w:rsidR="0089518B" w:rsidRPr="00CD48A8">
        <w:t>–</w:t>
      </w:r>
      <w:r w:rsidR="00EE0AAA" w:rsidRPr="00CD48A8">
        <w:t xml:space="preserve">2021 </w:t>
      </w:r>
      <w:r w:rsidR="0089518B" w:rsidRPr="00CD48A8">
        <w:t>administration.</w:t>
      </w:r>
    </w:p>
    <w:p w14:paraId="4A20F010" w14:textId="3AC83F85" w:rsidR="00053B48" w:rsidRPr="00CD48A8" w:rsidRDefault="00053B48" w:rsidP="00331E16">
      <w:pPr>
        <w:pStyle w:val="Heading3"/>
      </w:pPr>
      <w:bookmarkStart w:id="489" w:name="_Test_Assembly_and"/>
      <w:bookmarkStart w:id="490" w:name="_Toc93411806"/>
      <w:bookmarkStart w:id="491" w:name="_Toc102976273"/>
      <w:bookmarkEnd w:id="489"/>
      <w:r w:rsidRPr="00CD48A8">
        <w:t>Test Assembly and Length</w:t>
      </w:r>
      <w:bookmarkEnd w:id="490"/>
      <w:bookmarkEnd w:id="491"/>
    </w:p>
    <w:p w14:paraId="3E89A2FF" w14:textId="2586844F" w:rsidR="0089518B" w:rsidRPr="00CD48A8" w:rsidRDefault="0089518B" w:rsidP="0089518B">
      <w:pPr>
        <w:keepLines/>
        <w:spacing w:before="120"/>
      </w:pPr>
      <w:r w:rsidRPr="00CD48A8">
        <w:t>Following the item review process, ETS assessment specialists worked closely with the CDE to select items and assemble test forms. The test forms were assembled to cover a variety of item types, item difficulties, cognitive levels, and key distributions.</w:t>
      </w:r>
    </w:p>
    <w:p w14:paraId="413EE947" w14:textId="06B185C9" w:rsidR="0089518B" w:rsidRPr="00CD48A8" w:rsidRDefault="0089518B" w:rsidP="0089518B">
      <w:pPr>
        <w:spacing w:before="120"/>
      </w:pPr>
      <w:r w:rsidRPr="00CD48A8">
        <w:t>ETS developed two test forms per grade. Grades three through eight each had one general form with 62 items per form, including 10 field test items; high school had one general form with 68 items per form, including 16 field test items. Each grade level also had one form with accessibility features</w:t>
      </w:r>
      <w:r w:rsidR="008C61E3" w:rsidRPr="00CD48A8">
        <w:t>. The accommodated forms had</w:t>
      </w:r>
      <w:r w:rsidRPr="00CD48A8">
        <w:t xml:space="preserve"> 52 operational items and an additional 10 field test items for grades three through eight and 16 items for high school; this form was assigned to students with an individualized education program or Section 504 plan. While many of the items on the accommodated form were identical to, or close variants of, selected items on the general test form, a few items were unique items not appearing on the general form operationally but were field-tested earlier</w:t>
      </w:r>
      <w:r w:rsidR="001A5141" w:rsidRPr="00CD48A8">
        <w:t>,</w:t>
      </w:r>
      <w:r w:rsidRPr="00CD48A8">
        <w:t xml:space="preserve"> in fall 2018.</w:t>
      </w:r>
    </w:p>
    <w:p w14:paraId="25881E10" w14:textId="08EC8605" w:rsidR="0089518B" w:rsidRPr="00CD48A8" w:rsidRDefault="0089518B" w:rsidP="0089518B">
      <w:pPr>
        <w:spacing w:before="120"/>
      </w:pPr>
      <w:r w:rsidRPr="00CD48A8">
        <w:t xml:space="preserve">The estimated duration for the </w:t>
      </w:r>
      <w:r w:rsidR="00FE1BFE" w:rsidRPr="00CD48A8">
        <w:t>CSA</w:t>
      </w:r>
      <w:r w:rsidRPr="00CD48A8">
        <w:t xml:space="preserve"> was approximately two hours, depending on the student’s grade level. </w:t>
      </w:r>
      <w:r w:rsidR="00F154A9" w:rsidRPr="00CD48A8">
        <w:t>For more d</w:t>
      </w:r>
      <w:r w:rsidRPr="00CD48A8">
        <w:t>etailed information</w:t>
      </w:r>
      <w:r w:rsidR="001A5141" w:rsidRPr="00CD48A8">
        <w:t xml:space="preserve"> about student </w:t>
      </w:r>
      <w:r w:rsidR="003824C1" w:rsidRPr="00CD48A8">
        <w:t>testing</w:t>
      </w:r>
      <w:r w:rsidR="001A5141" w:rsidRPr="00CD48A8">
        <w:t xml:space="preserve"> time</w:t>
      </w:r>
      <w:r w:rsidR="00F154A9" w:rsidRPr="00CD48A8">
        <w:t>,</w:t>
      </w:r>
      <w:r w:rsidRPr="00CD48A8">
        <w:t xml:space="preserve"> refer to </w:t>
      </w:r>
      <w:hyperlink w:anchor="_Appendix_7.D:_Response" w:history="1">
        <w:r w:rsidR="00F154A9" w:rsidRPr="00CD48A8">
          <w:rPr>
            <w:rStyle w:val="Hyperlink"/>
          </w:rPr>
          <w:t>a</w:t>
        </w:r>
        <w:r w:rsidRPr="00CD48A8">
          <w:rPr>
            <w:rStyle w:val="Hyperlink"/>
          </w:rPr>
          <w:t>ppendix</w:t>
        </w:r>
        <w:r w:rsidR="00F154A9" w:rsidRPr="00CD48A8">
          <w:rPr>
            <w:rStyle w:val="Hyperlink"/>
          </w:rPr>
          <w:t> </w:t>
        </w:r>
        <w:r w:rsidRPr="00CD48A8">
          <w:rPr>
            <w:rStyle w:val="Hyperlink"/>
          </w:rPr>
          <w:t>7.</w:t>
        </w:r>
        <w:r w:rsidR="0004083E" w:rsidRPr="00CD48A8">
          <w:rPr>
            <w:rStyle w:val="Hyperlink"/>
          </w:rPr>
          <w:t>D</w:t>
        </w:r>
      </w:hyperlink>
      <w:r w:rsidR="006D22C8" w:rsidRPr="00CD48A8">
        <w:t>.</w:t>
      </w:r>
    </w:p>
    <w:p w14:paraId="29FD5347" w14:textId="25D8BBF0" w:rsidR="00F374C6" w:rsidRPr="00CD48A8" w:rsidRDefault="00F374C6" w:rsidP="00331E16">
      <w:pPr>
        <w:pStyle w:val="Heading3"/>
      </w:pPr>
      <w:bookmarkStart w:id="492" w:name="_Test_Production_Process"/>
      <w:bookmarkStart w:id="493" w:name="_Toc93411807"/>
      <w:bookmarkStart w:id="494" w:name="_Toc102976274"/>
      <w:bookmarkEnd w:id="492"/>
      <w:r w:rsidRPr="00CD48A8">
        <w:t>Test Production Process</w:t>
      </w:r>
      <w:bookmarkEnd w:id="493"/>
      <w:bookmarkEnd w:id="494"/>
    </w:p>
    <w:p w14:paraId="06AEBFBB" w14:textId="0EBF3E9B" w:rsidR="00FF75B9" w:rsidRPr="00CD48A8" w:rsidRDefault="00FF75B9" w:rsidP="005770BC">
      <w:r w:rsidRPr="00CD48A8">
        <w:t>The final steps in production of the CSA are to identify, select, and review items. These are discussed in the following subsections.</w:t>
      </w:r>
    </w:p>
    <w:p w14:paraId="72574490" w14:textId="089D88E4" w:rsidR="00F374C6" w:rsidRPr="00CD48A8" w:rsidRDefault="00F374C6" w:rsidP="00FB33EE">
      <w:pPr>
        <w:pStyle w:val="Heading4"/>
      </w:pPr>
      <w:bookmarkStart w:id="495" w:name="_Toc102976275"/>
      <w:r w:rsidRPr="00CD48A8">
        <w:t>Psychometric Criteria and Identification of Eligible Items</w:t>
      </w:r>
      <w:bookmarkEnd w:id="495"/>
    </w:p>
    <w:p w14:paraId="478A9B39" w14:textId="7E2D5016" w:rsidR="0089518B" w:rsidRPr="00CD48A8" w:rsidRDefault="0089518B" w:rsidP="0089518B">
      <w:pPr>
        <w:keepNext/>
        <w:keepLines/>
      </w:pPr>
      <w:r w:rsidRPr="00CD48A8">
        <w:t>In addition to the CSA blueprint, statistical guidelines were developed by the ETS Psychometric Analysis &amp; Research (PAR) team to assist in test assembly. The guidelines include</w:t>
      </w:r>
      <w:r w:rsidR="008A28D4" w:rsidRPr="00CD48A8">
        <w:t>d</w:t>
      </w:r>
      <w:r w:rsidRPr="00CD48A8">
        <w:t xml:space="preserve"> the following:</w:t>
      </w:r>
    </w:p>
    <w:p w14:paraId="2B71B2F3" w14:textId="57676D1B" w:rsidR="0089518B" w:rsidRPr="00CD48A8" w:rsidRDefault="0089518B" w:rsidP="00387671">
      <w:pPr>
        <w:pStyle w:val="bullets"/>
      </w:pPr>
      <w:r w:rsidRPr="00CD48A8">
        <w:t xml:space="preserve">All items </w:t>
      </w:r>
      <w:r w:rsidR="008A28D4" w:rsidRPr="00CD48A8">
        <w:t>were</w:t>
      </w:r>
      <w:r w:rsidRPr="00CD48A8">
        <w:t xml:space="preserve"> operationally ready, with item statistics.</w:t>
      </w:r>
    </w:p>
    <w:p w14:paraId="43EAD491" w14:textId="35D18EE8" w:rsidR="0089518B" w:rsidRPr="00CD48A8" w:rsidRDefault="0089518B" w:rsidP="00387671">
      <w:pPr>
        <w:pStyle w:val="bullets"/>
      </w:pPr>
      <w:r w:rsidRPr="00CD48A8">
        <w:t>All items conform</w:t>
      </w:r>
      <w:r w:rsidR="008A28D4" w:rsidRPr="00CD48A8">
        <w:t>ed</w:t>
      </w:r>
      <w:r w:rsidRPr="00CD48A8">
        <w:t xml:space="preserve"> to the specifications in the test blueprint.</w:t>
      </w:r>
    </w:p>
    <w:p w14:paraId="4B42432F" w14:textId="43643BEA" w:rsidR="00AB0ACC" w:rsidRPr="00CD48A8" w:rsidRDefault="0089518B" w:rsidP="002469A4">
      <w:pPr>
        <w:pStyle w:val="bullets"/>
        <w:keepNext/>
      </w:pPr>
      <w:r w:rsidRPr="00CD48A8">
        <w:t xml:space="preserve">Items with </w:t>
      </w:r>
      <w:r w:rsidRPr="00CD48A8">
        <w:rPr>
          <w:i/>
        </w:rPr>
        <w:t>p</w:t>
      </w:r>
      <w:r w:rsidRPr="00CD48A8">
        <w:t xml:space="preserve">-values between 0.2 and 0.95 </w:t>
      </w:r>
      <w:r w:rsidR="008A28D4" w:rsidRPr="00CD48A8">
        <w:t>were</w:t>
      </w:r>
      <w:r w:rsidRPr="00CD48A8">
        <w:t xml:space="preserve"> used. </w:t>
      </w:r>
    </w:p>
    <w:p w14:paraId="03822BDD" w14:textId="04B860D9" w:rsidR="00AB0ACC" w:rsidRPr="00CD48A8" w:rsidRDefault="0089518B" w:rsidP="00AB0ACC">
      <w:pPr>
        <w:pStyle w:val="bullets2"/>
      </w:pPr>
      <w:r w:rsidRPr="00CD48A8">
        <w:t xml:space="preserve">Items that </w:t>
      </w:r>
      <w:r w:rsidR="008A28D4" w:rsidRPr="00CD48A8">
        <w:t xml:space="preserve">were </w:t>
      </w:r>
      <w:r w:rsidRPr="00CD48A8">
        <w:t xml:space="preserve">too difficult or too easy—indicated by low or high </w:t>
      </w:r>
      <w:r w:rsidRPr="00CD48A8">
        <w:rPr>
          <w:i/>
        </w:rPr>
        <w:t>p</w:t>
      </w:r>
      <w:r w:rsidRPr="00CD48A8">
        <w:t>-values—</w:t>
      </w:r>
      <w:r w:rsidR="008A28D4" w:rsidRPr="00CD48A8">
        <w:t xml:space="preserve">were </w:t>
      </w:r>
      <w:r w:rsidRPr="00CD48A8">
        <w:t>not be used, as they serve</w:t>
      </w:r>
      <w:r w:rsidR="008A28D4" w:rsidRPr="00CD48A8">
        <w:t>d</w:t>
      </w:r>
      <w:r w:rsidRPr="00CD48A8">
        <w:t xml:space="preserve"> little purpose in evaluating test takers’ abilities. </w:t>
      </w:r>
    </w:p>
    <w:p w14:paraId="22E992AC" w14:textId="22D5B341" w:rsidR="0089518B" w:rsidRPr="00CD48A8" w:rsidRDefault="00AB0ACC" w:rsidP="004B5AE1">
      <w:pPr>
        <w:pStyle w:val="bullets2"/>
      </w:pPr>
      <w:r w:rsidRPr="00CD48A8">
        <w:t>F</w:t>
      </w:r>
      <w:r w:rsidR="0089518B" w:rsidRPr="00CD48A8">
        <w:t xml:space="preserve">or polytomous items with a maximum of more than one point, the </w:t>
      </w:r>
      <w:r w:rsidR="0089518B" w:rsidRPr="00CD48A8">
        <w:rPr>
          <w:i/>
        </w:rPr>
        <w:t>p</w:t>
      </w:r>
      <w:r w:rsidR="0089518B" w:rsidRPr="00CD48A8">
        <w:t xml:space="preserve">-values </w:t>
      </w:r>
      <w:r w:rsidR="008A28D4" w:rsidRPr="00CD48A8">
        <w:t xml:space="preserve">could </w:t>
      </w:r>
      <w:r w:rsidR="0089518B" w:rsidRPr="00CD48A8">
        <w:t>be obtained by dividing the average item score by the maximum score points.</w:t>
      </w:r>
    </w:p>
    <w:p w14:paraId="75AC9BB6" w14:textId="2118DB06" w:rsidR="0089518B" w:rsidRPr="00CD48A8" w:rsidRDefault="0089518B" w:rsidP="00387671">
      <w:pPr>
        <w:pStyle w:val="bullets"/>
      </w:pPr>
      <w:r w:rsidRPr="00CD48A8">
        <w:t xml:space="preserve">Items with polyserial correlations greater than 0.2 </w:t>
      </w:r>
      <w:r w:rsidR="008A28D4" w:rsidRPr="00CD48A8">
        <w:t xml:space="preserve">were to </w:t>
      </w:r>
      <w:r w:rsidRPr="00CD48A8">
        <w:t>be used. However, given the limited number of CSA items in the item bank, for the 20</w:t>
      </w:r>
      <w:r w:rsidR="00351A62" w:rsidRPr="00CD48A8">
        <w:t>20</w:t>
      </w:r>
      <w:r w:rsidRPr="00CD48A8">
        <w:t>–202</w:t>
      </w:r>
      <w:r w:rsidR="00351A62" w:rsidRPr="00CD48A8">
        <w:t>1</w:t>
      </w:r>
      <w:r w:rsidRPr="00CD48A8">
        <w:t xml:space="preserve"> administration, a few items with slightly lower than 0.2 polyserial correlations </w:t>
      </w:r>
      <w:r w:rsidR="00D132F0" w:rsidRPr="00CD48A8">
        <w:t>w</w:t>
      </w:r>
      <w:r w:rsidR="00470451" w:rsidRPr="00CD48A8">
        <w:t>ere</w:t>
      </w:r>
      <w:r w:rsidRPr="00CD48A8">
        <w:t xml:space="preserve"> included to ensure complete test content coverage. Such items passed the data review and </w:t>
      </w:r>
      <w:r w:rsidR="008A28D4" w:rsidRPr="00CD48A8">
        <w:t xml:space="preserve">were </w:t>
      </w:r>
      <w:r w:rsidRPr="00CD48A8">
        <w:t>confirmed with no content issues. The lower polyserial correlations might be due to the small sample size, with limited variance from the field test.</w:t>
      </w:r>
    </w:p>
    <w:p w14:paraId="0210A6CB" w14:textId="5197408F" w:rsidR="00AB0ACC" w:rsidRPr="00CD48A8" w:rsidRDefault="0089518B" w:rsidP="00387671">
      <w:pPr>
        <w:pStyle w:val="bullets"/>
      </w:pPr>
      <w:r w:rsidRPr="00CD48A8">
        <w:t xml:space="preserve">Category C (large) DIF items </w:t>
      </w:r>
      <w:r w:rsidR="008A28D4" w:rsidRPr="00CD48A8">
        <w:t xml:space="preserve">were </w:t>
      </w:r>
      <w:r w:rsidRPr="00CD48A8">
        <w:t>not</w:t>
      </w:r>
      <w:r w:rsidR="008A28D4" w:rsidRPr="00CD48A8">
        <w:t xml:space="preserve"> to</w:t>
      </w:r>
      <w:r w:rsidRPr="00CD48A8">
        <w:t xml:space="preserve"> be included in the operational form. </w:t>
      </w:r>
    </w:p>
    <w:p w14:paraId="45EC885C" w14:textId="74D23FCE" w:rsidR="00AB0ACC" w:rsidRPr="00CD48A8" w:rsidRDefault="0089518B" w:rsidP="00AB0ACC">
      <w:pPr>
        <w:pStyle w:val="bullets2"/>
      </w:pPr>
      <w:r w:rsidRPr="00CD48A8">
        <w:t xml:space="preserve">If, for content coverage reasons, it </w:t>
      </w:r>
      <w:r w:rsidR="008A28D4" w:rsidRPr="00CD48A8">
        <w:t xml:space="preserve">was </w:t>
      </w:r>
      <w:r w:rsidRPr="00CD48A8">
        <w:t xml:space="preserve">necessary to include C-DIF items in the form, those items </w:t>
      </w:r>
      <w:r w:rsidR="008A28D4" w:rsidRPr="00CD48A8">
        <w:t>were</w:t>
      </w:r>
      <w:r w:rsidRPr="00CD48A8">
        <w:t xml:space="preserve"> reviewed by a DIF panel that include</w:t>
      </w:r>
      <w:r w:rsidR="008A28D4" w:rsidRPr="00CD48A8">
        <w:t>d</w:t>
      </w:r>
      <w:r w:rsidRPr="00CD48A8">
        <w:t xml:space="preserve"> members of the focal groups that were affected. The members of the panel confirm</w:t>
      </w:r>
      <w:r w:rsidR="008A28D4" w:rsidRPr="00CD48A8">
        <w:t>ed</w:t>
      </w:r>
      <w:r w:rsidRPr="00CD48A8">
        <w:t xml:space="preserve"> that the items </w:t>
      </w:r>
      <w:r w:rsidR="008A28D4" w:rsidRPr="00CD48A8">
        <w:t xml:space="preserve">were </w:t>
      </w:r>
      <w:r w:rsidRPr="00CD48A8">
        <w:t xml:space="preserve">not biased. The panelists </w:t>
      </w:r>
      <w:r w:rsidR="008A28D4" w:rsidRPr="00CD48A8">
        <w:t xml:space="preserve">were </w:t>
      </w:r>
      <w:r w:rsidRPr="00CD48A8">
        <w:t>not</w:t>
      </w:r>
      <w:r w:rsidR="008A28D4" w:rsidRPr="00CD48A8">
        <w:t xml:space="preserve"> to</w:t>
      </w:r>
      <w:r w:rsidRPr="00CD48A8">
        <w:t xml:space="preserve"> have a vested interest in the outcome of the decision. </w:t>
      </w:r>
    </w:p>
    <w:p w14:paraId="487DB930" w14:textId="1C790AA5" w:rsidR="00AB0ACC" w:rsidRPr="00CD48A8" w:rsidRDefault="00AB0ACC" w:rsidP="00AB0ACC">
      <w:pPr>
        <w:pStyle w:val="bullets2"/>
      </w:pPr>
      <w:r w:rsidRPr="00CD48A8">
        <w:t>I</w:t>
      </w:r>
      <w:r w:rsidR="0089518B" w:rsidRPr="00CD48A8">
        <w:t>f C</w:t>
      </w:r>
      <w:r w:rsidR="009868DC" w:rsidRPr="00CD48A8">
        <w:t>-</w:t>
      </w:r>
      <w:r w:rsidR="0089518B" w:rsidRPr="00CD48A8">
        <w:t xml:space="preserve">DIF items </w:t>
      </w:r>
      <w:r w:rsidR="004F7337" w:rsidRPr="00CD48A8">
        <w:t xml:space="preserve">were to </w:t>
      </w:r>
      <w:r w:rsidR="0089518B" w:rsidRPr="00CD48A8">
        <w:t xml:space="preserve">be selected, then a balance with regard to the direction of the C-DIF items </w:t>
      </w:r>
      <w:r w:rsidR="004F7337" w:rsidRPr="00CD48A8">
        <w:t>was</w:t>
      </w:r>
      <w:r w:rsidR="0089518B" w:rsidRPr="00CD48A8">
        <w:t xml:space="preserve"> considered; that is, not all C-DIF items should be C- or C+ items. </w:t>
      </w:r>
    </w:p>
    <w:p w14:paraId="79DE7D0A" w14:textId="74DE28A2" w:rsidR="0089518B" w:rsidRPr="00CD48A8" w:rsidRDefault="0089518B" w:rsidP="00AB37EE">
      <w:pPr>
        <w:pStyle w:val="bullets2"/>
      </w:pPr>
      <w:r w:rsidRPr="00CD48A8">
        <w:t>The CDE need</w:t>
      </w:r>
      <w:r w:rsidR="004F7337" w:rsidRPr="00CD48A8">
        <w:t>ed</w:t>
      </w:r>
      <w:r w:rsidRPr="00CD48A8">
        <w:t xml:space="preserve"> to sign off on any C-DIF items before they appear on a test. Refer to section </w:t>
      </w:r>
      <w:hyperlink w:anchor="_Differential_Item_Functioning">
        <w:r w:rsidRPr="00CD48A8">
          <w:rPr>
            <w:rStyle w:val="Hyperlink"/>
            <w:i/>
            <w:iCs/>
          </w:rPr>
          <w:t>7.3 D</w:t>
        </w:r>
        <w:r w:rsidR="00C57CCC" w:rsidRPr="00CD48A8">
          <w:rPr>
            <w:rStyle w:val="Hyperlink"/>
            <w:i/>
            <w:iCs/>
          </w:rPr>
          <w:t>ifferential Item Functioning</w:t>
        </w:r>
        <w:r w:rsidRPr="00CD48A8">
          <w:rPr>
            <w:rStyle w:val="Hyperlink"/>
            <w:i/>
            <w:iCs/>
          </w:rPr>
          <w:t xml:space="preserve"> Analyses</w:t>
        </w:r>
      </w:hyperlink>
      <w:r w:rsidRPr="00CD48A8">
        <w:t xml:space="preserve"> for additional information about this criterion.</w:t>
      </w:r>
    </w:p>
    <w:p w14:paraId="676FE66F" w14:textId="61EE8C1E" w:rsidR="0089518B" w:rsidRPr="00CD48A8" w:rsidRDefault="0089518B" w:rsidP="00387671">
      <w:pPr>
        <w:pStyle w:val="bullets"/>
      </w:pPr>
      <w:r w:rsidRPr="00CD48A8">
        <w:t xml:space="preserve">Items with </w:t>
      </w:r>
      <w:r w:rsidRPr="00CD48A8">
        <w:rPr>
          <w:i/>
          <w:iCs/>
        </w:rPr>
        <w:t>b</w:t>
      </w:r>
      <w:r w:rsidRPr="00CD48A8">
        <w:t xml:space="preserve">-parameters </w:t>
      </w:r>
      <w:r w:rsidR="004F7337" w:rsidRPr="00CD48A8">
        <w:t>were</w:t>
      </w:r>
      <w:r w:rsidRPr="00CD48A8">
        <w:t xml:space="preserve"> in the range of ±4.0.</w:t>
      </w:r>
    </w:p>
    <w:p w14:paraId="4AE82FA1" w14:textId="1782521D" w:rsidR="0089518B" w:rsidRPr="00CD48A8" w:rsidRDefault="0089518B" w:rsidP="00387671">
      <w:pPr>
        <w:pStyle w:val="bullets"/>
      </w:pPr>
      <w:r w:rsidRPr="00CD48A8">
        <w:t xml:space="preserve">Items with standard error of </w:t>
      </w:r>
      <w:r w:rsidRPr="00CD48A8">
        <w:rPr>
          <w:i/>
          <w:iCs/>
        </w:rPr>
        <w:t>b</w:t>
      </w:r>
      <w:r w:rsidRPr="00CD48A8">
        <w:t xml:space="preserve">-parameters </w:t>
      </w:r>
      <w:r w:rsidR="004F7337" w:rsidRPr="00CD48A8">
        <w:t>were</w:t>
      </w:r>
      <w:r w:rsidRPr="00CD48A8">
        <w:t xml:space="preserve"> 0.4 or less.</w:t>
      </w:r>
    </w:p>
    <w:p w14:paraId="4877FE44" w14:textId="77777777" w:rsidR="0089518B" w:rsidRPr="00CD48A8" w:rsidRDefault="0089518B" w:rsidP="0089518B">
      <w:r w:rsidRPr="00CD48A8">
        <w:t xml:space="preserve">Because the one-parameter item response theory model was applied to the CSA, the </w:t>
      </w:r>
      <w:r w:rsidRPr="00CD48A8">
        <w:rPr>
          <w:i/>
          <w:iCs/>
        </w:rPr>
        <w:t>a</w:t>
      </w:r>
      <w:r w:rsidRPr="00CD48A8">
        <w:noBreakHyphen/>
        <w:t>parameter</w:t>
      </w:r>
      <w:r w:rsidRPr="00CD48A8">
        <w:rPr>
          <w:i/>
          <w:iCs/>
        </w:rPr>
        <w:t xml:space="preserve"> </w:t>
      </w:r>
      <w:r w:rsidRPr="00CD48A8">
        <w:t>was fixed without estimating.</w:t>
      </w:r>
    </w:p>
    <w:p w14:paraId="45A8A2F8" w14:textId="54591D6F" w:rsidR="00F374C6" w:rsidRPr="00CD48A8" w:rsidRDefault="00F374C6" w:rsidP="00FB33EE">
      <w:pPr>
        <w:pStyle w:val="Heading4"/>
      </w:pPr>
      <w:bookmarkStart w:id="496" w:name="_Toc102976276"/>
      <w:r w:rsidRPr="00CD48A8">
        <w:t>Selection of Items</w:t>
      </w:r>
      <w:bookmarkEnd w:id="496"/>
    </w:p>
    <w:p w14:paraId="07EC3825" w14:textId="77777777" w:rsidR="0089518B" w:rsidRPr="00CD48A8" w:rsidRDefault="0089518B" w:rsidP="0089518B">
      <w:pPr>
        <w:keepNext/>
        <w:rPr>
          <w:kern w:val="32"/>
        </w:rPr>
      </w:pPr>
      <w:r w:rsidRPr="00CD48A8">
        <w:rPr>
          <w:kern w:val="32"/>
        </w:rPr>
        <w:t>From the eligible item pool, assessment specialists selected items that, as a whole</w:t>
      </w:r>
    </w:p>
    <w:p w14:paraId="0C329F77" w14:textId="77777777" w:rsidR="0089518B" w:rsidRPr="00CD48A8" w:rsidRDefault="0089518B" w:rsidP="0089518B">
      <w:pPr>
        <w:pStyle w:val="bullets-one"/>
      </w:pPr>
      <w:r w:rsidRPr="00CD48A8">
        <w:t>met the coverage specifications of the test blueprint,</w:t>
      </w:r>
    </w:p>
    <w:p w14:paraId="0D1C46AE" w14:textId="77777777" w:rsidR="0089518B" w:rsidRPr="00CD48A8" w:rsidRDefault="0089518B" w:rsidP="0089518B">
      <w:pPr>
        <w:pStyle w:val="bullets-one"/>
      </w:pPr>
      <w:r w:rsidRPr="00CD48A8">
        <w:t>met the form-building guidelines developed by the ETS PAR team,</w:t>
      </w:r>
    </w:p>
    <w:p w14:paraId="10D03D1C" w14:textId="77777777" w:rsidR="0089518B" w:rsidRPr="00CD48A8" w:rsidRDefault="0089518B" w:rsidP="0089518B">
      <w:pPr>
        <w:pStyle w:val="bullets-one"/>
      </w:pPr>
      <w:r w:rsidRPr="00CD48A8">
        <w:t>represented a wide variety of item types, and</w:t>
      </w:r>
    </w:p>
    <w:p w14:paraId="1FC51B14" w14:textId="77777777" w:rsidR="0089518B" w:rsidRPr="00CD48A8" w:rsidRDefault="0089518B" w:rsidP="0089518B">
      <w:pPr>
        <w:pStyle w:val="bullets-one"/>
      </w:pPr>
      <w:r w:rsidRPr="00CD48A8">
        <w:t>provided a wide variety of item context.</w:t>
      </w:r>
    </w:p>
    <w:p w14:paraId="518F8B64" w14:textId="1EC1096E" w:rsidR="001A5141" w:rsidRPr="00CD48A8" w:rsidRDefault="001A5141" w:rsidP="00FB33EE">
      <w:pPr>
        <w:pStyle w:val="Heading4"/>
      </w:pPr>
      <w:bookmarkStart w:id="497" w:name="_Toc102976277"/>
      <w:r w:rsidRPr="00CD48A8">
        <w:t>Forms Review</w:t>
      </w:r>
      <w:bookmarkEnd w:id="497"/>
    </w:p>
    <w:p w14:paraId="37C78770" w14:textId="4EB87EE3" w:rsidR="001A5141" w:rsidRPr="00CD48A8" w:rsidRDefault="001A5141" w:rsidP="001A5141">
      <w:pPr>
        <w:keepNext/>
        <w:keepLines/>
      </w:pPr>
      <w:r w:rsidRPr="00CD48A8">
        <w:t xml:space="preserve">The test forms were evaluated prior to CDE review using the ETS review process presented in </w:t>
      </w:r>
      <w:r w:rsidR="009341EE" w:rsidRPr="00CD48A8">
        <w:rPr>
          <w:rStyle w:val="Cross-Reference"/>
        </w:rPr>
        <w:fldChar w:fldCharType="begin"/>
      </w:r>
      <w:r w:rsidR="009341EE" w:rsidRPr="00CD48A8">
        <w:rPr>
          <w:rStyle w:val="Cross-Reference"/>
        </w:rPr>
        <w:instrText xml:space="preserve"> REF  _Ref36800071 \* Lower \h  \* MERGEFORMAT </w:instrText>
      </w:r>
      <w:r w:rsidR="009341EE" w:rsidRPr="00CD48A8">
        <w:rPr>
          <w:rStyle w:val="Cross-Reference"/>
        </w:rPr>
      </w:r>
      <w:r w:rsidR="009341EE" w:rsidRPr="00CD48A8">
        <w:rPr>
          <w:rStyle w:val="Cross-Reference"/>
        </w:rPr>
        <w:fldChar w:fldCharType="separate"/>
      </w:r>
      <w:r w:rsidR="00BD6A37" w:rsidRPr="00BD6A37">
        <w:rPr>
          <w:rStyle w:val="Cross-Reference"/>
        </w:rPr>
        <w:t>table 3.6</w:t>
      </w:r>
      <w:r w:rsidR="009341EE" w:rsidRPr="00CD48A8">
        <w:rPr>
          <w:rStyle w:val="Cross-Reference"/>
        </w:rPr>
        <w:fldChar w:fldCharType="end"/>
      </w:r>
      <w:r w:rsidRPr="00CD48A8">
        <w:t xml:space="preserve"> and reviewed and approved by the CDE. The details of the ETS review process are included in this </w:t>
      </w:r>
      <w:r w:rsidR="00575B11" w:rsidRPr="00CD48A8">
        <w:t>sub</w:t>
      </w:r>
      <w:r w:rsidRPr="00CD48A8">
        <w:t>section.</w:t>
      </w:r>
    </w:p>
    <w:p w14:paraId="7CA39E63" w14:textId="3E79C7B5" w:rsidR="001A5141" w:rsidRPr="00CD48A8" w:rsidRDefault="001A5141" w:rsidP="001A5141">
      <w:pPr>
        <w:pStyle w:val="Caption"/>
      </w:pPr>
      <w:bookmarkStart w:id="498" w:name="_Ref36800071"/>
      <w:bookmarkStart w:id="499" w:name="_Toc37923040"/>
      <w:bookmarkStart w:id="500" w:name="_Toc70492585"/>
      <w:bookmarkStart w:id="501" w:name="_Toc103234915"/>
      <w:r w:rsidRPr="00CD48A8">
        <w:t xml:space="preserve">Table </w:t>
      </w:r>
      <w:r w:rsidRPr="00CD48A8">
        <w:fldChar w:fldCharType="begin"/>
      </w:r>
      <w:r w:rsidRPr="00CD48A8">
        <w:instrText>STYLEREF 2 \s</w:instrText>
      </w:r>
      <w:r w:rsidRPr="00CD48A8">
        <w:fldChar w:fldCharType="separate"/>
      </w:r>
      <w:r w:rsidR="00203A4B">
        <w:rPr>
          <w:noProof/>
        </w:rPr>
        <w:t>3</w:t>
      </w:r>
      <w:r w:rsidRPr="00CD48A8">
        <w:fldChar w:fldCharType="end"/>
      </w:r>
      <w:r w:rsidRPr="00CD48A8">
        <w:t>.</w:t>
      </w:r>
      <w:r w:rsidRPr="00CD48A8">
        <w:fldChar w:fldCharType="begin"/>
      </w:r>
      <w:r w:rsidRPr="00CD48A8">
        <w:instrText>SEQ Table \* ARABIC \s 2</w:instrText>
      </w:r>
      <w:r w:rsidRPr="00CD48A8">
        <w:fldChar w:fldCharType="separate"/>
      </w:r>
      <w:r w:rsidR="00203A4B">
        <w:rPr>
          <w:noProof/>
        </w:rPr>
        <w:t>6</w:t>
      </w:r>
      <w:r w:rsidRPr="00CD48A8">
        <w:fldChar w:fldCharType="end"/>
      </w:r>
      <w:bookmarkEnd w:id="498"/>
      <w:r w:rsidRPr="00CD48A8">
        <w:t xml:space="preserve">  </w:t>
      </w:r>
      <w:r w:rsidRPr="00CD48A8">
        <w:rPr>
          <w:rStyle w:val="CaptionChar"/>
          <w:b/>
          <w:bCs/>
        </w:rPr>
        <w:t>ETS Operational Assessment Forms Review Process</w:t>
      </w:r>
      <w:bookmarkEnd w:id="499"/>
      <w:bookmarkEnd w:id="500"/>
      <w:bookmarkEnd w:id="501"/>
    </w:p>
    <w:tbl>
      <w:tblPr>
        <w:tblStyle w:val="TRsBorders"/>
        <w:tblW w:w="9747" w:type="dxa"/>
        <w:tblLook w:val="01E0" w:firstRow="1" w:lastRow="1" w:firstColumn="1" w:lastColumn="1" w:noHBand="0" w:noVBand="0"/>
        <w:tblDescription w:val="ETS Operational Assessment Forms Review Process"/>
      </w:tblPr>
      <w:tblGrid>
        <w:gridCol w:w="2196"/>
        <w:gridCol w:w="7551"/>
      </w:tblGrid>
      <w:tr w:rsidR="001A5141" w:rsidRPr="00CD48A8" w14:paraId="64FECE47" w14:textId="77777777" w:rsidTr="00241590">
        <w:trPr>
          <w:cnfStyle w:val="100000000000" w:firstRow="1" w:lastRow="0" w:firstColumn="0" w:lastColumn="0" w:oddVBand="0" w:evenVBand="0" w:oddHBand="0" w:evenHBand="0" w:firstRowFirstColumn="0" w:firstRowLastColumn="0" w:lastRowFirstColumn="0" w:lastRowLastColumn="0"/>
          <w:trHeight w:val="274"/>
        </w:trPr>
        <w:tc>
          <w:tcPr>
            <w:tcW w:w="2196" w:type="dxa"/>
            <w:hideMark/>
          </w:tcPr>
          <w:p w14:paraId="2C003FD7" w14:textId="77777777" w:rsidR="001A5141" w:rsidRPr="00CD48A8" w:rsidRDefault="001A5141" w:rsidP="003F503A">
            <w:pPr>
              <w:pStyle w:val="TableHead"/>
              <w:keepNext/>
              <w:keepLines/>
              <w:rPr>
                <w:b w:val="0"/>
                <w:noProof w:val="0"/>
              </w:rPr>
            </w:pPr>
            <w:r w:rsidRPr="00CD48A8">
              <w:rPr>
                <w:noProof w:val="0"/>
              </w:rPr>
              <w:t>Step</w:t>
            </w:r>
          </w:p>
        </w:tc>
        <w:tc>
          <w:tcPr>
            <w:tcW w:w="7551" w:type="dxa"/>
            <w:hideMark/>
          </w:tcPr>
          <w:p w14:paraId="209DE8F5" w14:textId="77777777" w:rsidR="001A5141" w:rsidRPr="00CD48A8" w:rsidRDefault="001A5141" w:rsidP="003F503A">
            <w:pPr>
              <w:pStyle w:val="TableHead"/>
              <w:keepNext/>
              <w:keepLines/>
              <w:rPr>
                <w:b w:val="0"/>
                <w:noProof w:val="0"/>
              </w:rPr>
            </w:pPr>
            <w:r w:rsidRPr="00CD48A8">
              <w:rPr>
                <w:noProof w:val="0"/>
              </w:rPr>
              <w:t>Task</w:t>
            </w:r>
          </w:p>
        </w:tc>
      </w:tr>
      <w:tr w:rsidR="001A5141" w:rsidRPr="00CD48A8" w14:paraId="71900B3A" w14:textId="77777777" w:rsidTr="00241590">
        <w:trPr>
          <w:trHeight w:val="726"/>
        </w:trPr>
        <w:tc>
          <w:tcPr>
            <w:tcW w:w="2196" w:type="dxa"/>
            <w:hideMark/>
          </w:tcPr>
          <w:p w14:paraId="1E3C5A61" w14:textId="77777777" w:rsidR="001A5141" w:rsidRPr="00CD48A8" w:rsidRDefault="001A5141" w:rsidP="00BC2F34">
            <w:pPr>
              <w:pStyle w:val="TableNumbered"/>
              <w:keepNext/>
              <w:keepLines/>
              <w:numPr>
                <w:ilvl w:val="0"/>
                <w:numId w:val="51"/>
              </w:numPr>
              <w:spacing w:before="40" w:after="40"/>
              <w:ind w:left="342"/>
              <w:jc w:val="left"/>
              <w:rPr>
                <w:noProof w:val="0"/>
              </w:rPr>
            </w:pPr>
            <w:r w:rsidRPr="00CD48A8">
              <w:rPr>
                <w:noProof w:val="0"/>
              </w:rPr>
              <w:t>Test Assembly</w:t>
            </w:r>
          </w:p>
        </w:tc>
        <w:tc>
          <w:tcPr>
            <w:tcW w:w="7551" w:type="dxa"/>
            <w:hideMark/>
          </w:tcPr>
          <w:p w14:paraId="0C63F3E3" w14:textId="77777777" w:rsidR="001A5141" w:rsidRPr="00CD48A8" w:rsidRDefault="001A5141" w:rsidP="003F503A">
            <w:pPr>
              <w:pStyle w:val="TableText"/>
              <w:keepNext/>
              <w:keepLines/>
              <w:jc w:val="left"/>
              <w:rPr>
                <w:noProof w:val="0"/>
              </w:rPr>
            </w:pPr>
            <w:r w:rsidRPr="00CD48A8">
              <w:rPr>
                <w:noProof w:val="0"/>
              </w:rPr>
              <w:t>Assessment specialists select test items that meet the specifications, are fair, and reflect appropriate content coverage. These items are collected in the item bank so they can be tracked as a unit.</w:t>
            </w:r>
          </w:p>
        </w:tc>
      </w:tr>
      <w:tr w:rsidR="001A5141" w:rsidRPr="00CD48A8" w14:paraId="16B59F4E" w14:textId="77777777" w:rsidTr="00241590">
        <w:trPr>
          <w:trHeight w:val="712"/>
        </w:trPr>
        <w:tc>
          <w:tcPr>
            <w:tcW w:w="2196" w:type="dxa"/>
            <w:hideMark/>
          </w:tcPr>
          <w:p w14:paraId="3E0BA003" w14:textId="77777777" w:rsidR="001A5141" w:rsidRPr="00CD48A8" w:rsidRDefault="001A5141" w:rsidP="00BC2F34">
            <w:pPr>
              <w:pStyle w:val="TableNumbered"/>
              <w:numPr>
                <w:ilvl w:val="0"/>
                <w:numId w:val="51"/>
              </w:numPr>
              <w:spacing w:before="40" w:after="40"/>
              <w:ind w:left="342"/>
              <w:jc w:val="left"/>
              <w:rPr>
                <w:noProof w:val="0"/>
              </w:rPr>
            </w:pPr>
            <w:r w:rsidRPr="00CD48A8">
              <w:rPr>
                <w:noProof w:val="0"/>
              </w:rPr>
              <w:t>Senior Review</w:t>
            </w:r>
          </w:p>
        </w:tc>
        <w:tc>
          <w:tcPr>
            <w:tcW w:w="7551" w:type="dxa"/>
            <w:hideMark/>
          </w:tcPr>
          <w:p w14:paraId="5F067B50" w14:textId="2D1EACF7" w:rsidR="001A5141" w:rsidRPr="00CD48A8" w:rsidRDefault="001A5141" w:rsidP="003F503A">
            <w:pPr>
              <w:pStyle w:val="TableText"/>
              <w:jc w:val="left"/>
              <w:rPr>
                <w:noProof w:val="0"/>
              </w:rPr>
            </w:pPr>
            <w:r w:rsidRPr="00CD48A8">
              <w:rPr>
                <w:noProof w:val="0"/>
              </w:rPr>
              <w:t>An assessment specialist with content-area expertise, who did not assemble the test, reviews all of the items and checks for content-related issues (e.g., incorrect keys, overlapping content, c</w:t>
            </w:r>
            <w:r w:rsidR="00370332" w:rsidRPr="00CD48A8">
              <w:rPr>
                <w:noProof w:val="0"/>
              </w:rPr>
              <w:t>l</w:t>
            </w:r>
            <w:r w:rsidRPr="00CD48A8">
              <w:rPr>
                <w:noProof w:val="0"/>
              </w:rPr>
              <w:t>ueing of one item by another) and other concerns (e.g., confirming that the items match the test framework). The assessment specialist also verifies that the test meets content and statistical specifications.</w:t>
            </w:r>
          </w:p>
        </w:tc>
      </w:tr>
      <w:tr w:rsidR="001A5141" w:rsidRPr="00CD48A8" w14:paraId="27C885DA" w14:textId="77777777" w:rsidTr="00241590">
        <w:trPr>
          <w:trHeight w:val="740"/>
        </w:trPr>
        <w:tc>
          <w:tcPr>
            <w:tcW w:w="2196" w:type="dxa"/>
          </w:tcPr>
          <w:p w14:paraId="50AD34BF" w14:textId="77777777" w:rsidR="001A5141" w:rsidRPr="00CD48A8" w:rsidRDefault="001A5141" w:rsidP="00BC2F34">
            <w:pPr>
              <w:pStyle w:val="TableNumbered"/>
              <w:numPr>
                <w:ilvl w:val="0"/>
                <w:numId w:val="51"/>
              </w:numPr>
              <w:spacing w:before="40" w:after="40"/>
              <w:ind w:left="342"/>
              <w:jc w:val="left"/>
              <w:rPr>
                <w:noProof w:val="0"/>
              </w:rPr>
            </w:pPr>
            <w:r w:rsidRPr="00CD48A8">
              <w:rPr>
                <w:noProof w:val="0"/>
              </w:rPr>
              <w:t>Psychometric Review</w:t>
            </w:r>
          </w:p>
        </w:tc>
        <w:tc>
          <w:tcPr>
            <w:tcW w:w="7551" w:type="dxa"/>
          </w:tcPr>
          <w:p w14:paraId="1FCD732F" w14:textId="00567C5B" w:rsidR="001A5141" w:rsidRPr="00CD48A8" w:rsidRDefault="001A5141" w:rsidP="003F503A">
            <w:pPr>
              <w:pStyle w:val="TableText"/>
              <w:jc w:val="left"/>
              <w:rPr>
                <w:noProof w:val="0"/>
              </w:rPr>
            </w:pPr>
            <w:r w:rsidRPr="00CD48A8">
              <w:rPr>
                <w:noProof w:val="0"/>
              </w:rPr>
              <w:t xml:space="preserve">A psychometrician reviews items, operational forms, and field test forms to examine whether all items and forms meet the statistical specifications and whether all information of items and forms related to psychometric analysis are accurate (e.g., the item ID, </w:t>
            </w:r>
            <w:r w:rsidR="00575B11" w:rsidRPr="00CD48A8">
              <w:rPr>
                <w:noProof w:val="0"/>
              </w:rPr>
              <w:t>k</w:t>
            </w:r>
            <w:r w:rsidRPr="00CD48A8">
              <w:rPr>
                <w:noProof w:val="0"/>
              </w:rPr>
              <w:t xml:space="preserve">eys, item sequence, maximum score points, </w:t>
            </w:r>
            <w:r w:rsidR="00001350" w:rsidRPr="00CD48A8">
              <w:rPr>
                <w:noProof w:val="0"/>
              </w:rPr>
              <w:t>domain</w:t>
            </w:r>
            <w:r w:rsidRPr="00CD48A8">
              <w:rPr>
                <w:noProof w:val="0"/>
              </w:rPr>
              <w:t xml:space="preserve"> category, item statistics, etc.). The psychometrician also reviews the alignment of a form with the blueprint, as well as examines whether items and form statistics meet all psychometric standards.</w:t>
            </w:r>
          </w:p>
        </w:tc>
      </w:tr>
      <w:tr w:rsidR="00FE3E2B" w:rsidRPr="00CD48A8" w14:paraId="2DD21C6D" w14:textId="77777777" w:rsidTr="00241590">
        <w:trPr>
          <w:trHeight w:val="740"/>
        </w:trPr>
        <w:tc>
          <w:tcPr>
            <w:tcW w:w="2196" w:type="dxa"/>
          </w:tcPr>
          <w:p w14:paraId="2A5671B1" w14:textId="04510EBB" w:rsidR="00FE3E2B" w:rsidRPr="00CD48A8" w:rsidRDefault="00FE3E2B" w:rsidP="00BC2F34">
            <w:pPr>
              <w:pStyle w:val="TableNumbered"/>
              <w:numPr>
                <w:ilvl w:val="0"/>
                <w:numId w:val="51"/>
              </w:numPr>
              <w:spacing w:before="40" w:after="40"/>
              <w:ind w:left="342"/>
              <w:jc w:val="left"/>
              <w:rPr>
                <w:noProof w:val="0"/>
              </w:rPr>
            </w:pPr>
            <w:r w:rsidRPr="00CD48A8">
              <w:rPr>
                <w:noProof w:val="0"/>
              </w:rPr>
              <w:t>Senior Fresh-Perspective Review</w:t>
            </w:r>
          </w:p>
        </w:tc>
        <w:tc>
          <w:tcPr>
            <w:tcW w:w="7551" w:type="dxa"/>
          </w:tcPr>
          <w:p w14:paraId="515465CC" w14:textId="125E0353" w:rsidR="00FE3E2B" w:rsidRPr="00CD48A8" w:rsidRDefault="00FE3E2B" w:rsidP="003F503A">
            <w:pPr>
              <w:pStyle w:val="TableText"/>
              <w:jc w:val="left"/>
              <w:rPr>
                <w:noProof w:val="0"/>
              </w:rPr>
            </w:pPr>
            <w:r w:rsidRPr="00CD48A8">
              <w:rPr>
                <w:noProof w:val="0"/>
              </w:rPr>
              <w:t>Every new test form goes through a senior fresh-perspective review. During this review, a senior-level content expert, who has never reviewed the form, reads it carefully for any content errors that may have been missed during earlier stages of review.</w:t>
            </w:r>
          </w:p>
        </w:tc>
      </w:tr>
      <w:tr w:rsidR="00FE3E2B" w:rsidRPr="00CD48A8" w14:paraId="28375B5C" w14:textId="77777777" w:rsidTr="00241590">
        <w:trPr>
          <w:trHeight w:val="740"/>
        </w:trPr>
        <w:tc>
          <w:tcPr>
            <w:tcW w:w="2196" w:type="dxa"/>
          </w:tcPr>
          <w:p w14:paraId="343BE10A" w14:textId="46F445C7" w:rsidR="00FE3E2B" w:rsidRPr="00CD48A8" w:rsidRDefault="00FE3E2B" w:rsidP="00BC2F34">
            <w:pPr>
              <w:pStyle w:val="TableNumbered"/>
              <w:numPr>
                <w:ilvl w:val="0"/>
                <w:numId w:val="51"/>
              </w:numPr>
              <w:spacing w:before="40" w:after="40"/>
              <w:ind w:left="342"/>
              <w:jc w:val="left"/>
              <w:rPr>
                <w:noProof w:val="0"/>
              </w:rPr>
            </w:pPr>
            <w:r w:rsidRPr="00CD48A8">
              <w:rPr>
                <w:noProof w:val="0"/>
              </w:rPr>
              <w:t>Certification</w:t>
            </w:r>
          </w:p>
        </w:tc>
        <w:tc>
          <w:tcPr>
            <w:tcW w:w="7551" w:type="dxa"/>
          </w:tcPr>
          <w:p w14:paraId="78351A1A" w14:textId="0F710B8E" w:rsidR="00FE3E2B" w:rsidRPr="00CD48A8" w:rsidRDefault="00FE3E2B" w:rsidP="003F503A">
            <w:pPr>
              <w:pStyle w:val="TableText"/>
              <w:jc w:val="left"/>
              <w:rPr>
                <w:noProof w:val="0"/>
              </w:rPr>
            </w:pPr>
            <w:r w:rsidRPr="00CD48A8">
              <w:rPr>
                <w:noProof w:val="0"/>
              </w:rPr>
              <w:t>Once these reviews are completed and the test form is judged to be free from errors, ETS certifies the test form and sends it to be packaged for device delivery.</w:t>
            </w:r>
          </w:p>
        </w:tc>
      </w:tr>
    </w:tbl>
    <w:p w14:paraId="618513BB" w14:textId="51EB7635" w:rsidR="00F374C6" w:rsidRPr="00CD48A8" w:rsidRDefault="001A5141" w:rsidP="001A5141">
      <w:pPr>
        <w:pStyle w:val="Heading5"/>
      </w:pPr>
      <w:r w:rsidRPr="00CD48A8">
        <w:t xml:space="preserve">ETS </w:t>
      </w:r>
      <w:r w:rsidR="001B13CF" w:rsidRPr="00CD48A8">
        <w:t>Psychometric Review</w:t>
      </w:r>
    </w:p>
    <w:p w14:paraId="61B2EF3E" w14:textId="77777777" w:rsidR="00640E9E" w:rsidRPr="00CD48A8" w:rsidRDefault="00640E9E" w:rsidP="00640E9E">
      <w:pPr>
        <w:rPr>
          <w:kern w:val="32"/>
          <w:szCs w:val="26"/>
        </w:rPr>
      </w:pPr>
      <w:r w:rsidRPr="00CD48A8">
        <w:rPr>
          <w:kern w:val="32"/>
          <w:szCs w:val="26"/>
        </w:rPr>
        <w:t xml:space="preserve">ETS assessment specialists sent the proposed assessment to the ETS </w:t>
      </w:r>
      <w:r w:rsidRPr="00CD48A8">
        <w:t>PAR</w:t>
      </w:r>
      <w:r w:rsidRPr="00CD48A8">
        <w:rPr>
          <w:kern w:val="32"/>
          <w:szCs w:val="26"/>
        </w:rPr>
        <w:t xml:space="preserve"> team for approval. The proposed assessment was reviewed to ensure that all statistical guidelines were met for both individual items and the assessment as a whole.</w:t>
      </w:r>
    </w:p>
    <w:p w14:paraId="2E99E1DF" w14:textId="77777777" w:rsidR="00276E82" w:rsidRPr="00CD48A8" w:rsidRDefault="00276E82" w:rsidP="008152C9">
      <w:pPr>
        <w:keepNext/>
        <w:spacing w:before="120"/>
      </w:pPr>
      <w:r w:rsidRPr="00CD48A8">
        <w:t>Forms should meet the following three statistical specifications:</w:t>
      </w:r>
    </w:p>
    <w:p w14:paraId="607AF6AF" w14:textId="33B4FAF1" w:rsidR="00276E82" w:rsidRPr="00CD48A8" w:rsidRDefault="00276E82" w:rsidP="00BC2F34">
      <w:pPr>
        <w:pStyle w:val="Numbered"/>
        <w:keepNext/>
        <w:keepLines/>
        <w:numPr>
          <w:ilvl w:val="0"/>
          <w:numId w:val="57"/>
        </w:numPr>
        <w:spacing w:before="10"/>
        <w:ind w:left="864" w:hanging="288"/>
      </w:pPr>
      <w:r w:rsidRPr="00CD48A8">
        <w:rPr>
          <w:b/>
          <w:bCs/>
        </w:rPr>
        <w:t xml:space="preserve">Statistical properties: </w:t>
      </w:r>
      <w:r w:rsidRPr="00CD48A8">
        <w:t xml:space="preserve">The average </w:t>
      </w:r>
      <w:r w:rsidRPr="00CD48A8">
        <w:rPr>
          <w:i/>
          <w:iCs/>
        </w:rPr>
        <w:t>b</w:t>
      </w:r>
      <w:r w:rsidRPr="00CD48A8">
        <w:t xml:space="preserve">-value of the form should be within the range of ±0.35. Also, the test information function (TIF) is used to choose items to produce a test that has the desired precision of measurement at all ability levels. An example of TIF for the operational form is shown in </w:t>
      </w:r>
      <w:r w:rsidR="00D73196" w:rsidRPr="00CD48A8">
        <w:rPr>
          <w:rStyle w:val="Cross-Reference"/>
        </w:rPr>
        <w:fldChar w:fldCharType="begin"/>
      </w:r>
      <w:r w:rsidR="00D73196" w:rsidRPr="00CD48A8">
        <w:rPr>
          <w:rStyle w:val="Cross-Reference"/>
        </w:rPr>
        <w:instrText xml:space="preserve"> REF  _Ref92875152 \* Lower \h  \* MERGEFORMAT </w:instrText>
      </w:r>
      <w:r w:rsidR="00D73196" w:rsidRPr="00CD48A8">
        <w:rPr>
          <w:rStyle w:val="Cross-Reference"/>
        </w:rPr>
      </w:r>
      <w:r w:rsidR="00D73196" w:rsidRPr="00CD48A8">
        <w:rPr>
          <w:rStyle w:val="Cross-Reference"/>
        </w:rPr>
        <w:fldChar w:fldCharType="separate"/>
      </w:r>
      <w:r w:rsidR="00BD6A37" w:rsidRPr="00BD6A37">
        <w:rPr>
          <w:rStyle w:val="Cross-Reference"/>
        </w:rPr>
        <w:t>figure 3.2</w:t>
      </w:r>
      <w:r w:rsidR="00D73196" w:rsidRPr="00CD48A8">
        <w:rPr>
          <w:rStyle w:val="Cross-Reference"/>
        </w:rPr>
        <w:fldChar w:fldCharType="end"/>
      </w:r>
      <w:r w:rsidRPr="00CD48A8">
        <w:t xml:space="preserve">, </w:t>
      </w:r>
      <w:r w:rsidR="00A16245">
        <w:t>which uses data from a hypothetical table</w:t>
      </w:r>
      <w:r w:rsidR="002E21F4">
        <w:t>.</w:t>
      </w:r>
      <w:r w:rsidR="00A16245">
        <w:t xml:space="preserve"> </w:t>
      </w:r>
      <w:r w:rsidR="002E21F4">
        <w:t>I</w:t>
      </w:r>
      <w:r w:rsidR="00A16245">
        <w:t xml:space="preserve">n this sample, </w:t>
      </w:r>
      <w:r w:rsidR="0099527B">
        <w:t xml:space="preserve">the y-axis shows the TIF values from 0 to 12 in intervals of 2, and its x-axis shows corresponding ability (theta) values from -3 to 3 in intervals of .5. </w:t>
      </w:r>
      <w:r w:rsidR="00A16245">
        <w:t>The curves appear in a reversed U shape. At the peak of the curve, the TIF (test information) is at the maximum, which differentiates students well, while at the bottom of the curve, the TIF is near zero. T</w:t>
      </w:r>
      <w:r w:rsidR="00A16245" w:rsidRPr="00CD48A8">
        <w:t>he solid</w:t>
      </w:r>
      <w:r w:rsidR="00A16245">
        <w:t xml:space="preserve"> curved</w:t>
      </w:r>
      <w:r w:rsidR="00A16245" w:rsidRPr="00CD48A8">
        <w:t xml:space="preserve"> line represents a new form that is based on the </w:t>
      </w:r>
      <w:r w:rsidR="002E21F4">
        <w:t xml:space="preserve">hypothetical </w:t>
      </w:r>
      <w:r w:rsidR="00A16245" w:rsidRPr="00CD48A8">
        <w:t>current administration</w:t>
      </w:r>
      <w:r w:rsidR="002E21F4">
        <w:t>.</w:t>
      </w:r>
      <w:r w:rsidR="00A16245" w:rsidRPr="00CD48A8">
        <w:t xml:space="preserve"> </w:t>
      </w:r>
      <w:r w:rsidR="002E21F4">
        <w:t>T</w:t>
      </w:r>
      <w:r w:rsidR="00A16245" w:rsidRPr="00CD48A8">
        <w:t>he dashed</w:t>
      </w:r>
      <w:r w:rsidR="00A16245">
        <w:t xml:space="preserve"> curved</w:t>
      </w:r>
      <w:r w:rsidR="00A16245" w:rsidRPr="00CD48A8">
        <w:t xml:space="preserve"> line represents a test form for a hypothetical previous administration.</w:t>
      </w:r>
      <w:r w:rsidR="00A16245">
        <w:t xml:space="preserve"> Those curved lines summarize how well an assessment differentiates students at which range of ability. This figure indicates that, when TIF is in the peak</w:t>
      </w:r>
      <w:r w:rsidR="002E21F4">
        <w:t>—</w:t>
      </w:r>
      <w:r w:rsidR="00A16245">
        <w:t>0 to 0.25</w:t>
      </w:r>
      <w:r w:rsidR="002E21F4">
        <w:t>—</w:t>
      </w:r>
      <w:r w:rsidR="00A16245">
        <w:t>the assessment differentiates students well.</w:t>
      </w:r>
      <w:r w:rsidR="0099527B">
        <w:t xml:space="preserve"> For the example, the TIF value for both administrations i</w:t>
      </w:r>
      <w:r w:rsidR="002E21F4">
        <w:t>s</w:t>
      </w:r>
      <w:r w:rsidR="0099527B">
        <w:t xml:space="preserve"> near zero when the theta is -3. The TIF value then increases as theta increases until the TIF value for the</w:t>
      </w:r>
      <w:r w:rsidR="007E483E">
        <w:t xml:space="preserve"> hypothetical</w:t>
      </w:r>
      <w:r w:rsidR="0099527B">
        <w:t xml:space="preserve"> current administration reaches its peak at about </w:t>
      </w:r>
      <w:r w:rsidR="00814A85">
        <w:t>11</w:t>
      </w:r>
      <w:r w:rsidR="0099527B">
        <w:t xml:space="preserve">, where theta is about .25; or, for the hypothetical previous administration, </w:t>
      </w:r>
      <w:r w:rsidR="00814A85">
        <w:t>when it reaches its peak at about 10.5, where the theta is about zero. After the peak TIF value, the TIF value decreases as theta increases until the TIF value is near zero, where the theta is 3.</w:t>
      </w:r>
    </w:p>
    <w:p w14:paraId="68568D22" w14:textId="77777777" w:rsidR="00276E82" w:rsidRPr="00CD48A8" w:rsidRDefault="00276E82" w:rsidP="00276E82">
      <w:pPr>
        <w:pStyle w:val="Numbered"/>
        <w:keepNext/>
        <w:numPr>
          <w:ilvl w:val="0"/>
          <w:numId w:val="0"/>
        </w:numPr>
        <w:ind w:left="576"/>
        <w:jc w:val="center"/>
      </w:pPr>
      <w:r w:rsidRPr="00CD48A8">
        <w:rPr>
          <w:noProof/>
        </w:rPr>
        <w:drawing>
          <wp:inline distT="0" distB="0" distL="0" distR="0" wp14:anchorId="3EB2F545" wp14:editId="2E072119">
            <wp:extent cx="4747895" cy="2679700"/>
            <wp:effectExtent l="0" t="0" r="14605" b="6350"/>
            <wp:docPr id="1" name="Chart 1" descr="Example of a graph of test information function and ability that is described in the previous paragraph.">
              <a:extLst xmlns:a="http://schemas.openxmlformats.org/drawingml/2006/main">
                <a:ext uri="{FF2B5EF4-FFF2-40B4-BE49-F238E27FC236}">
                  <a16:creationId xmlns:a16="http://schemas.microsoft.com/office/drawing/2014/main" id="{26A6B8CD-A7F3-864C-8115-2AD2F319459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5B715154" w14:textId="644F9BD0" w:rsidR="00276E82" w:rsidRPr="00CD48A8" w:rsidRDefault="00276E82" w:rsidP="00276E82">
      <w:pPr>
        <w:pStyle w:val="Captionwide"/>
      </w:pPr>
      <w:bookmarkStart w:id="502" w:name="_Ref92875152"/>
      <w:bookmarkStart w:id="503" w:name="_Toc102976551"/>
      <w:r w:rsidRPr="00CD48A8">
        <w:t xml:space="preserve">Figure </w:t>
      </w:r>
      <w:r w:rsidRPr="00CD48A8">
        <w:fldChar w:fldCharType="begin"/>
      </w:r>
      <w:r w:rsidRPr="00CD48A8">
        <w:instrText>STYLEREF 2 \s</w:instrText>
      </w:r>
      <w:r w:rsidRPr="00CD48A8">
        <w:fldChar w:fldCharType="separate"/>
      </w:r>
      <w:r w:rsidR="00203A4B">
        <w:rPr>
          <w:noProof/>
        </w:rPr>
        <w:t>3</w:t>
      </w:r>
      <w:r w:rsidRPr="00CD48A8">
        <w:fldChar w:fldCharType="end"/>
      </w:r>
      <w:r w:rsidRPr="00CD48A8">
        <w:t>.</w:t>
      </w:r>
      <w:r w:rsidRPr="00CD48A8">
        <w:fldChar w:fldCharType="begin"/>
      </w:r>
      <w:r w:rsidRPr="00CD48A8">
        <w:instrText>SEQ Figure \* ARABIC \s 2</w:instrText>
      </w:r>
      <w:r w:rsidRPr="00CD48A8">
        <w:fldChar w:fldCharType="separate"/>
      </w:r>
      <w:r w:rsidR="00203A4B">
        <w:rPr>
          <w:noProof/>
        </w:rPr>
        <w:t>2</w:t>
      </w:r>
      <w:r w:rsidRPr="00CD48A8">
        <w:fldChar w:fldCharType="end"/>
      </w:r>
      <w:bookmarkEnd w:id="502"/>
      <w:r w:rsidRPr="00CD48A8">
        <w:t xml:space="preserve">  Example TIF</w:t>
      </w:r>
      <w:bookmarkEnd w:id="503"/>
    </w:p>
    <w:p w14:paraId="2549E6A6" w14:textId="58BB9584" w:rsidR="00276E82" w:rsidRPr="00CD48A8" w:rsidRDefault="00276E82" w:rsidP="00BC2F34">
      <w:pPr>
        <w:pStyle w:val="Numbered"/>
        <w:keepLines/>
        <w:numPr>
          <w:ilvl w:val="0"/>
          <w:numId w:val="57"/>
        </w:numPr>
        <w:spacing w:before="10"/>
        <w:ind w:left="864" w:hanging="288"/>
      </w:pPr>
      <w:r w:rsidRPr="00CD48A8">
        <w:rPr>
          <w:b/>
          <w:bCs/>
        </w:rPr>
        <w:t xml:space="preserve">Item sequence: </w:t>
      </w:r>
      <w:r w:rsidRPr="00CD48A8">
        <w:t>The sequence of items used in the operational form should be as close as possible to the sequence in the field test form when they were field-tested or their positions in the operational forms when they were tested in the previous operational administration. Whenever possible, the positional difference should be no more than five items.</w:t>
      </w:r>
    </w:p>
    <w:p w14:paraId="1F222DB2" w14:textId="77777777" w:rsidR="00276E82" w:rsidRPr="00CD48A8" w:rsidRDefault="00276E82" w:rsidP="00BC2F34">
      <w:pPr>
        <w:pStyle w:val="Numbered"/>
        <w:numPr>
          <w:ilvl w:val="0"/>
          <w:numId w:val="57"/>
        </w:numPr>
        <w:spacing w:before="10"/>
        <w:ind w:left="864" w:hanging="288"/>
      </w:pPr>
      <w:r w:rsidRPr="00CD48A8">
        <w:rPr>
          <w:b/>
          <w:bCs/>
        </w:rPr>
        <w:t xml:space="preserve">Other considerations: </w:t>
      </w:r>
      <w:r w:rsidRPr="00CD48A8">
        <w:t>Keys of all MC, single-select items should be of roughly equal distribution across all options (i.e., the number of items with keys as A, B, C, or D should be approximately equal).</w:t>
      </w:r>
    </w:p>
    <w:p w14:paraId="7D3FD2C3" w14:textId="21E7F36F" w:rsidR="00276E82" w:rsidRPr="00CD48A8" w:rsidRDefault="00276E82" w:rsidP="00276E82">
      <w:pPr>
        <w:rPr>
          <w:bCs/>
        </w:rPr>
      </w:pPr>
      <w:r w:rsidRPr="00CD48A8">
        <w:t xml:space="preserve">The psychometric review </w:t>
      </w:r>
      <w:r w:rsidRPr="00CD48A8">
        <w:rPr>
          <w:bCs/>
        </w:rPr>
        <w:t>of forms uses the aforementioned acceptable psychometric criteria to verify item statistics in the forms. To pass this psychometric review, all items should meet the psychometric standards without being flagged.</w:t>
      </w:r>
    </w:p>
    <w:p w14:paraId="14857F86" w14:textId="2F63C305" w:rsidR="00276E82" w:rsidRPr="00CD48A8" w:rsidRDefault="00276E82" w:rsidP="00276E82">
      <w:pPr>
        <w:rPr>
          <w:bCs/>
        </w:rPr>
      </w:pPr>
      <w:r w:rsidRPr="00CD48A8">
        <w:rPr>
          <w:bCs/>
        </w:rPr>
        <w:t xml:space="preserve">In addition, all fields related to scoring, such as the maximum scoring point, the sequence of items in the form, the domain ID, and the item ID must undergo psychometric review. This review is designed to ensure that the forms are free from errors, particularly from all problematic items that were identified prior to finalizing the forms. Any flagged items </w:t>
      </w:r>
      <w:r w:rsidR="00575B11" w:rsidRPr="00CD48A8">
        <w:rPr>
          <w:bCs/>
        </w:rPr>
        <w:t>are</w:t>
      </w:r>
      <w:r w:rsidRPr="00CD48A8">
        <w:rPr>
          <w:bCs/>
        </w:rPr>
        <w:t xml:space="preserve"> discussed with ETS </w:t>
      </w:r>
      <w:r w:rsidRPr="00CD48A8">
        <w:t>Assessment and Learning Technology Research &amp; Development</w:t>
      </w:r>
      <w:r w:rsidRPr="00CD48A8">
        <w:rPr>
          <w:bCs/>
        </w:rPr>
        <w:t xml:space="preserve"> for a final decision.</w:t>
      </w:r>
    </w:p>
    <w:p w14:paraId="6079F4BF" w14:textId="179B8B48" w:rsidR="00276E82" w:rsidRPr="00CD48A8" w:rsidRDefault="00276E82" w:rsidP="00276E82">
      <w:pPr>
        <w:keepNext/>
        <w:keepLines/>
      </w:pPr>
      <w:r w:rsidRPr="00CD48A8">
        <w:t>Psychometric review results</w:t>
      </w:r>
      <w:r w:rsidR="00575B11" w:rsidRPr="00CD48A8">
        <w:t xml:space="preserve"> for the forms used in the 2020–2021 CSA administration</w:t>
      </w:r>
      <w:r w:rsidRPr="00CD48A8">
        <w:t xml:space="preserve">, including the number of forms and number of items, are presented in </w:t>
      </w:r>
      <w:r w:rsidR="00D73196" w:rsidRPr="00CD48A8">
        <w:rPr>
          <w:rStyle w:val="Cross-Reference"/>
        </w:rPr>
        <w:fldChar w:fldCharType="begin"/>
      </w:r>
      <w:r w:rsidR="00D73196" w:rsidRPr="00CD48A8">
        <w:rPr>
          <w:rStyle w:val="Cross-Reference"/>
        </w:rPr>
        <w:instrText xml:space="preserve"> REF  _Ref92875976 \* Lower \h  \* MERGEFORMAT </w:instrText>
      </w:r>
      <w:r w:rsidR="00D73196" w:rsidRPr="00CD48A8">
        <w:rPr>
          <w:rStyle w:val="Cross-Reference"/>
        </w:rPr>
      </w:r>
      <w:r w:rsidR="00D73196" w:rsidRPr="00CD48A8">
        <w:rPr>
          <w:rStyle w:val="Cross-Reference"/>
        </w:rPr>
        <w:fldChar w:fldCharType="separate"/>
      </w:r>
      <w:r w:rsidR="00BD6A37" w:rsidRPr="00BD6A37">
        <w:rPr>
          <w:rStyle w:val="Cross-Reference"/>
        </w:rPr>
        <w:t>table 3.7</w:t>
      </w:r>
      <w:r w:rsidR="00D73196" w:rsidRPr="00CD48A8">
        <w:rPr>
          <w:rStyle w:val="Cross-Reference"/>
        </w:rPr>
        <w:fldChar w:fldCharType="end"/>
      </w:r>
      <w:r w:rsidRPr="00CD48A8">
        <w:t>.</w:t>
      </w:r>
    </w:p>
    <w:p w14:paraId="41AF1EA6" w14:textId="038AF5D1" w:rsidR="00276E82" w:rsidRPr="00CD48A8" w:rsidRDefault="00276E82" w:rsidP="00276E82">
      <w:pPr>
        <w:pStyle w:val="Caption"/>
      </w:pPr>
      <w:bookmarkStart w:id="504" w:name="_Ref92875976"/>
      <w:bookmarkStart w:id="505" w:name="_Toc103234916"/>
      <w:r w:rsidRPr="00CD48A8">
        <w:t xml:space="preserve">Table </w:t>
      </w:r>
      <w:r w:rsidRPr="00CD48A8">
        <w:fldChar w:fldCharType="begin"/>
      </w:r>
      <w:r w:rsidRPr="00CD48A8">
        <w:instrText>STYLEREF 2 \s</w:instrText>
      </w:r>
      <w:r w:rsidRPr="00CD48A8">
        <w:fldChar w:fldCharType="separate"/>
      </w:r>
      <w:r w:rsidR="00203A4B">
        <w:rPr>
          <w:noProof/>
        </w:rPr>
        <w:t>3</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7</w:t>
      </w:r>
      <w:r w:rsidRPr="00CD48A8">
        <w:fldChar w:fldCharType="end"/>
      </w:r>
      <w:bookmarkEnd w:id="504"/>
      <w:r w:rsidRPr="00CD48A8">
        <w:t xml:space="preserve">  Number of Forms and Items Reviewed Psychometrically</w:t>
      </w:r>
      <w:bookmarkEnd w:id="505"/>
    </w:p>
    <w:tbl>
      <w:tblPr>
        <w:tblStyle w:val="TRs"/>
        <w:tblW w:w="0" w:type="auto"/>
        <w:tblLayout w:type="fixed"/>
        <w:tblLook w:val="04A0" w:firstRow="1" w:lastRow="0" w:firstColumn="1" w:lastColumn="0" w:noHBand="0" w:noVBand="1"/>
        <w:tblDescription w:val="Number of Forms and Items Reviewed Psychometrically"/>
      </w:tblPr>
      <w:tblGrid>
        <w:gridCol w:w="1584"/>
        <w:gridCol w:w="1440"/>
        <w:gridCol w:w="720"/>
        <w:gridCol w:w="720"/>
        <w:gridCol w:w="720"/>
        <w:gridCol w:w="720"/>
        <w:gridCol w:w="720"/>
      </w:tblGrid>
      <w:tr w:rsidR="00403C25" w:rsidRPr="00CD48A8" w14:paraId="027CC478" w14:textId="77777777" w:rsidTr="00241590">
        <w:trPr>
          <w:cnfStyle w:val="100000000000" w:firstRow="1" w:lastRow="0" w:firstColumn="0" w:lastColumn="0" w:oddVBand="0" w:evenVBand="0" w:oddHBand="0" w:evenHBand="0" w:firstRowFirstColumn="0" w:firstRowLastColumn="0" w:lastRowFirstColumn="0" w:lastRowLastColumn="0"/>
          <w:trHeight w:val="2880"/>
        </w:trPr>
        <w:tc>
          <w:tcPr>
            <w:tcW w:w="1584" w:type="dxa"/>
          </w:tcPr>
          <w:p w14:paraId="7637A948" w14:textId="213D5708" w:rsidR="00276E82" w:rsidRPr="00CD48A8" w:rsidRDefault="00276E82" w:rsidP="00814B96">
            <w:pPr>
              <w:pStyle w:val="TableHead"/>
              <w:rPr>
                <w:noProof w:val="0"/>
                <w:lang w:eastAsia="zh-CN"/>
              </w:rPr>
            </w:pPr>
            <w:r w:rsidRPr="00CD48A8">
              <w:rPr>
                <w:noProof w:val="0"/>
                <w:lang w:eastAsia="zh-CN"/>
              </w:rPr>
              <w:t xml:space="preserve">Grade Level or Grade </w:t>
            </w:r>
            <w:r w:rsidR="00CA4194" w:rsidRPr="00CD48A8">
              <w:rPr>
                <w:noProof w:val="0"/>
                <w:lang w:eastAsia="zh-CN"/>
              </w:rPr>
              <w:t>Band</w:t>
            </w:r>
          </w:p>
        </w:tc>
        <w:tc>
          <w:tcPr>
            <w:tcW w:w="1440" w:type="dxa"/>
          </w:tcPr>
          <w:p w14:paraId="50662D56" w14:textId="49409AEF" w:rsidR="00276E82" w:rsidRPr="00CD48A8" w:rsidRDefault="00276E82" w:rsidP="00814B96">
            <w:pPr>
              <w:pStyle w:val="TableHead"/>
              <w:rPr>
                <w:noProof w:val="0"/>
                <w:lang w:eastAsia="zh-CN"/>
              </w:rPr>
            </w:pPr>
            <w:r w:rsidRPr="00CD48A8">
              <w:rPr>
                <w:noProof w:val="0"/>
                <w:lang w:eastAsia="zh-CN"/>
              </w:rPr>
              <w:t xml:space="preserve"># </w:t>
            </w:r>
            <w:r w:rsidR="000B3C0E" w:rsidRPr="00CD48A8">
              <w:rPr>
                <w:noProof w:val="0"/>
                <w:lang w:eastAsia="zh-CN"/>
              </w:rPr>
              <w:t xml:space="preserve">General </w:t>
            </w:r>
            <w:r w:rsidRPr="00CD48A8">
              <w:rPr>
                <w:noProof w:val="0"/>
                <w:lang w:eastAsia="zh-CN"/>
              </w:rPr>
              <w:t>Form</w:t>
            </w:r>
          </w:p>
        </w:tc>
        <w:tc>
          <w:tcPr>
            <w:tcW w:w="720" w:type="dxa"/>
            <w:textDirection w:val="btLr"/>
            <w:vAlign w:val="center"/>
          </w:tcPr>
          <w:p w14:paraId="7AE61195" w14:textId="77777777" w:rsidR="00276E82" w:rsidRPr="00CD48A8" w:rsidRDefault="00276E82" w:rsidP="00AB37EE">
            <w:pPr>
              <w:pStyle w:val="TableHead"/>
              <w:ind w:left="72"/>
              <w:jc w:val="left"/>
              <w:rPr>
                <w:noProof w:val="0"/>
                <w:lang w:eastAsia="zh-CN"/>
              </w:rPr>
            </w:pPr>
            <w:r w:rsidRPr="00CD48A8">
              <w:rPr>
                <w:noProof w:val="0"/>
                <w:lang w:eastAsia="zh-CN"/>
              </w:rPr>
              <w:t># Accommodated Form</w:t>
            </w:r>
          </w:p>
        </w:tc>
        <w:tc>
          <w:tcPr>
            <w:tcW w:w="720" w:type="dxa"/>
            <w:textDirection w:val="btLr"/>
            <w:vAlign w:val="center"/>
          </w:tcPr>
          <w:p w14:paraId="673D7D0F" w14:textId="4EE88989" w:rsidR="00276E82" w:rsidRPr="00CD48A8" w:rsidRDefault="00276E82" w:rsidP="00AB37EE">
            <w:pPr>
              <w:pStyle w:val="TableHead"/>
              <w:ind w:left="72"/>
              <w:jc w:val="left"/>
              <w:rPr>
                <w:noProof w:val="0"/>
                <w:lang w:eastAsia="zh-CN"/>
              </w:rPr>
            </w:pPr>
            <w:r w:rsidRPr="00CD48A8">
              <w:rPr>
                <w:noProof w:val="0"/>
                <w:lang w:eastAsia="zh-CN"/>
              </w:rPr>
              <w:t xml:space="preserve"># Operational Items in </w:t>
            </w:r>
            <w:r w:rsidR="00033143" w:rsidRPr="00CD48A8">
              <w:rPr>
                <w:noProof w:val="0"/>
                <w:lang w:eastAsia="zh-CN"/>
              </w:rPr>
              <w:t xml:space="preserve">General </w:t>
            </w:r>
            <w:r w:rsidRPr="00CD48A8">
              <w:rPr>
                <w:noProof w:val="0"/>
                <w:lang w:eastAsia="zh-CN"/>
              </w:rPr>
              <w:t>Form</w:t>
            </w:r>
          </w:p>
        </w:tc>
        <w:tc>
          <w:tcPr>
            <w:tcW w:w="720" w:type="dxa"/>
            <w:textDirection w:val="btLr"/>
            <w:vAlign w:val="center"/>
          </w:tcPr>
          <w:p w14:paraId="3CF39313" w14:textId="4F510FC8" w:rsidR="00276E82" w:rsidRPr="00CD48A8" w:rsidRDefault="08CA0F4D" w:rsidP="00AB37EE">
            <w:pPr>
              <w:pStyle w:val="TableHead"/>
              <w:ind w:left="72"/>
              <w:jc w:val="left"/>
              <w:rPr>
                <w:noProof w:val="0"/>
                <w:lang w:eastAsia="zh-CN"/>
              </w:rPr>
            </w:pPr>
            <w:r w:rsidRPr="00CD48A8">
              <w:rPr>
                <w:noProof w:val="0"/>
                <w:lang w:eastAsia="zh-CN"/>
              </w:rPr>
              <w:t># Operational Items in Accommodated Form</w:t>
            </w:r>
          </w:p>
        </w:tc>
        <w:tc>
          <w:tcPr>
            <w:tcW w:w="720" w:type="dxa"/>
            <w:textDirection w:val="btLr"/>
            <w:vAlign w:val="center"/>
          </w:tcPr>
          <w:p w14:paraId="675E0595" w14:textId="73D754ED" w:rsidR="00276E82" w:rsidRPr="00CD48A8" w:rsidRDefault="00276E82" w:rsidP="00AB37EE">
            <w:pPr>
              <w:pStyle w:val="TableHead"/>
              <w:ind w:left="72"/>
              <w:jc w:val="left"/>
              <w:rPr>
                <w:noProof w:val="0"/>
                <w:lang w:eastAsia="zh-CN"/>
              </w:rPr>
            </w:pPr>
            <w:r w:rsidRPr="00CD48A8">
              <w:rPr>
                <w:noProof w:val="0"/>
                <w:lang w:eastAsia="zh-CN"/>
              </w:rPr>
              <w:t># Field Test Items</w:t>
            </w:r>
          </w:p>
        </w:tc>
        <w:tc>
          <w:tcPr>
            <w:tcW w:w="720" w:type="dxa"/>
            <w:textDirection w:val="btLr"/>
            <w:vAlign w:val="center"/>
          </w:tcPr>
          <w:p w14:paraId="1D09227D" w14:textId="77777777" w:rsidR="00276E82" w:rsidRPr="00CD48A8" w:rsidRDefault="00276E82" w:rsidP="00AB37EE">
            <w:pPr>
              <w:pStyle w:val="TableHead"/>
              <w:ind w:left="72"/>
              <w:jc w:val="left"/>
              <w:rPr>
                <w:noProof w:val="0"/>
                <w:lang w:eastAsia="zh-CN"/>
              </w:rPr>
            </w:pPr>
            <w:r w:rsidRPr="00CD48A8">
              <w:rPr>
                <w:noProof w:val="0"/>
                <w:lang w:eastAsia="zh-CN"/>
              </w:rPr>
              <w:t>Total Items (Operational + Field Test)</w:t>
            </w:r>
          </w:p>
        </w:tc>
      </w:tr>
      <w:tr w:rsidR="00276E82" w:rsidRPr="00CD48A8" w14:paraId="05A2B024" w14:textId="77777777" w:rsidTr="00241590">
        <w:tc>
          <w:tcPr>
            <w:tcW w:w="1584" w:type="dxa"/>
            <w:tcBorders>
              <w:top w:val="single" w:sz="4" w:space="0" w:color="auto"/>
              <w:bottom w:val="nil"/>
              <w:right w:val="nil"/>
            </w:tcBorders>
          </w:tcPr>
          <w:p w14:paraId="0789E5C5" w14:textId="77777777" w:rsidR="00276E82" w:rsidRPr="00CD48A8" w:rsidRDefault="00276E82" w:rsidP="00501724">
            <w:pPr>
              <w:pStyle w:val="TableText"/>
              <w:rPr>
                <w:noProof w:val="0"/>
                <w:lang w:eastAsia="zh-CN"/>
              </w:rPr>
            </w:pPr>
            <w:r w:rsidRPr="00CD48A8">
              <w:rPr>
                <w:noProof w:val="0"/>
                <w:lang w:eastAsia="zh-CN"/>
              </w:rPr>
              <w:t>Grade 3</w:t>
            </w:r>
          </w:p>
        </w:tc>
        <w:tc>
          <w:tcPr>
            <w:tcW w:w="1440" w:type="dxa"/>
            <w:tcBorders>
              <w:top w:val="single" w:sz="4" w:space="0" w:color="auto"/>
              <w:left w:val="nil"/>
              <w:bottom w:val="nil"/>
              <w:right w:val="nil"/>
            </w:tcBorders>
            <w:vAlign w:val="bottom"/>
          </w:tcPr>
          <w:p w14:paraId="5040768F" w14:textId="77777777" w:rsidR="00276E82" w:rsidRPr="00CD48A8" w:rsidRDefault="00276E82" w:rsidP="00514A7A">
            <w:pPr>
              <w:pStyle w:val="TableText"/>
              <w:ind w:right="216"/>
              <w:rPr>
                <w:noProof w:val="0"/>
                <w:lang w:eastAsia="zh-CN"/>
              </w:rPr>
            </w:pPr>
            <w:r w:rsidRPr="00CD48A8">
              <w:rPr>
                <w:noProof w:val="0"/>
              </w:rPr>
              <w:t>3</w:t>
            </w:r>
          </w:p>
        </w:tc>
        <w:tc>
          <w:tcPr>
            <w:tcW w:w="720" w:type="dxa"/>
            <w:tcBorders>
              <w:top w:val="single" w:sz="4" w:space="0" w:color="auto"/>
              <w:left w:val="nil"/>
              <w:bottom w:val="nil"/>
              <w:right w:val="nil"/>
            </w:tcBorders>
            <w:vAlign w:val="bottom"/>
          </w:tcPr>
          <w:p w14:paraId="54111B10" w14:textId="77777777" w:rsidR="00276E82" w:rsidRPr="00CD48A8" w:rsidRDefault="00276E82" w:rsidP="00514A7A">
            <w:pPr>
              <w:pStyle w:val="TableText"/>
              <w:rPr>
                <w:noProof w:val="0"/>
                <w:lang w:eastAsia="zh-CN"/>
              </w:rPr>
            </w:pPr>
            <w:r w:rsidRPr="00CD48A8">
              <w:rPr>
                <w:noProof w:val="0"/>
              </w:rPr>
              <w:t>2</w:t>
            </w:r>
          </w:p>
        </w:tc>
        <w:tc>
          <w:tcPr>
            <w:tcW w:w="720" w:type="dxa"/>
            <w:tcBorders>
              <w:top w:val="single" w:sz="4" w:space="0" w:color="auto"/>
              <w:left w:val="nil"/>
              <w:bottom w:val="nil"/>
              <w:right w:val="nil"/>
            </w:tcBorders>
            <w:vAlign w:val="bottom"/>
          </w:tcPr>
          <w:p w14:paraId="2F481E8A" w14:textId="77777777" w:rsidR="00276E82" w:rsidRPr="00CD48A8" w:rsidRDefault="00276E82" w:rsidP="00514A7A">
            <w:pPr>
              <w:pStyle w:val="TableText"/>
              <w:rPr>
                <w:noProof w:val="0"/>
                <w:lang w:eastAsia="zh-CN"/>
              </w:rPr>
            </w:pPr>
            <w:r w:rsidRPr="00CD48A8">
              <w:rPr>
                <w:noProof w:val="0"/>
              </w:rPr>
              <w:t>52</w:t>
            </w:r>
          </w:p>
        </w:tc>
        <w:tc>
          <w:tcPr>
            <w:tcW w:w="720" w:type="dxa"/>
            <w:tcBorders>
              <w:top w:val="single" w:sz="4" w:space="0" w:color="auto"/>
              <w:left w:val="nil"/>
              <w:bottom w:val="nil"/>
              <w:right w:val="nil"/>
            </w:tcBorders>
            <w:vAlign w:val="bottom"/>
          </w:tcPr>
          <w:p w14:paraId="7CC852EB" w14:textId="77777777" w:rsidR="00276E82" w:rsidRPr="00CD48A8" w:rsidRDefault="00276E82" w:rsidP="00514A7A">
            <w:pPr>
              <w:pStyle w:val="TableText"/>
              <w:rPr>
                <w:noProof w:val="0"/>
                <w:lang w:eastAsia="zh-CN"/>
              </w:rPr>
            </w:pPr>
            <w:r w:rsidRPr="00CD48A8">
              <w:rPr>
                <w:noProof w:val="0"/>
              </w:rPr>
              <w:t>52</w:t>
            </w:r>
          </w:p>
        </w:tc>
        <w:tc>
          <w:tcPr>
            <w:tcW w:w="720" w:type="dxa"/>
            <w:tcBorders>
              <w:top w:val="single" w:sz="4" w:space="0" w:color="auto"/>
              <w:left w:val="nil"/>
              <w:bottom w:val="nil"/>
              <w:right w:val="nil"/>
            </w:tcBorders>
            <w:vAlign w:val="bottom"/>
          </w:tcPr>
          <w:p w14:paraId="2C2209D1" w14:textId="77777777" w:rsidR="00276E82" w:rsidRPr="00CD48A8" w:rsidRDefault="00276E82" w:rsidP="00514A7A">
            <w:pPr>
              <w:pStyle w:val="TableText"/>
              <w:rPr>
                <w:noProof w:val="0"/>
                <w:lang w:eastAsia="zh-CN"/>
              </w:rPr>
            </w:pPr>
            <w:r w:rsidRPr="00CD48A8">
              <w:rPr>
                <w:noProof w:val="0"/>
              </w:rPr>
              <w:t>30</w:t>
            </w:r>
          </w:p>
        </w:tc>
        <w:tc>
          <w:tcPr>
            <w:tcW w:w="720" w:type="dxa"/>
            <w:tcBorders>
              <w:top w:val="single" w:sz="4" w:space="0" w:color="auto"/>
              <w:left w:val="nil"/>
              <w:bottom w:val="nil"/>
            </w:tcBorders>
            <w:vAlign w:val="bottom"/>
          </w:tcPr>
          <w:p w14:paraId="30DF67ED" w14:textId="77777777" w:rsidR="00276E82" w:rsidRPr="00CD48A8" w:rsidRDefault="243C07CC" w:rsidP="00514A7A">
            <w:pPr>
              <w:pStyle w:val="TableText"/>
              <w:rPr>
                <w:noProof w:val="0"/>
                <w:lang w:eastAsia="zh-CN"/>
              </w:rPr>
            </w:pPr>
            <w:r w:rsidRPr="00CD48A8">
              <w:rPr>
                <w:noProof w:val="0"/>
              </w:rPr>
              <w:t>112</w:t>
            </w:r>
          </w:p>
        </w:tc>
      </w:tr>
      <w:tr w:rsidR="00276E82" w:rsidRPr="00CD48A8" w14:paraId="44E95BCD" w14:textId="77777777" w:rsidTr="00241590">
        <w:tc>
          <w:tcPr>
            <w:tcW w:w="1584" w:type="dxa"/>
            <w:tcBorders>
              <w:top w:val="nil"/>
              <w:bottom w:val="nil"/>
              <w:right w:val="nil"/>
            </w:tcBorders>
          </w:tcPr>
          <w:p w14:paraId="4D4BFBAA" w14:textId="77777777" w:rsidR="00276E82" w:rsidRPr="00CD48A8" w:rsidRDefault="00276E82" w:rsidP="00501724">
            <w:pPr>
              <w:pStyle w:val="TableText"/>
              <w:rPr>
                <w:noProof w:val="0"/>
                <w:lang w:eastAsia="zh-CN"/>
              </w:rPr>
            </w:pPr>
            <w:r w:rsidRPr="00CD48A8">
              <w:rPr>
                <w:noProof w:val="0"/>
                <w:lang w:eastAsia="zh-CN"/>
              </w:rPr>
              <w:t>Grade 4</w:t>
            </w:r>
          </w:p>
        </w:tc>
        <w:tc>
          <w:tcPr>
            <w:tcW w:w="1440" w:type="dxa"/>
            <w:tcBorders>
              <w:top w:val="nil"/>
              <w:left w:val="nil"/>
              <w:bottom w:val="nil"/>
              <w:right w:val="nil"/>
            </w:tcBorders>
            <w:vAlign w:val="bottom"/>
          </w:tcPr>
          <w:p w14:paraId="77029780" w14:textId="77777777" w:rsidR="00276E82" w:rsidRPr="00CD48A8" w:rsidRDefault="00276E82" w:rsidP="00514A7A">
            <w:pPr>
              <w:pStyle w:val="TableText"/>
              <w:ind w:right="216"/>
              <w:rPr>
                <w:noProof w:val="0"/>
                <w:lang w:eastAsia="zh-CN"/>
              </w:rPr>
            </w:pPr>
            <w:r w:rsidRPr="00CD48A8">
              <w:rPr>
                <w:noProof w:val="0"/>
              </w:rPr>
              <w:t>3</w:t>
            </w:r>
          </w:p>
        </w:tc>
        <w:tc>
          <w:tcPr>
            <w:tcW w:w="720" w:type="dxa"/>
            <w:tcBorders>
              <w:top w:val="nil"/>
              <w:left w:val="nil"/>
              <w:bottom w:val="nil"/>
              <w:right w:val="nil"/>
            </w:tcBorders>
            <w:vAlign w:val="bottom"/>
          </w:tcPr>
          <w:p w14:paraId="397AF52C" w14:textId="77777777" w:rsidR="00276E82" w:rsidRPr="00CD48A8" w:rsidRDefault="00276E82" w:rsidP="00514A7A">
            <w:pPr>
              <w:pStyle w:val="TableText"/>
              <w:rPr>
                <w:noProof w:val="0"/>
                <w:lang w:eastAsia="zh-CN"/>
              </w:rPr>
            </w:pPr>
            <w:r w:rsidRPr="00CD48A8">
              <w:rPr>
                <w:noProof w:val="0"/>
              </w:rPr>
              <w:t>2</w:t>
            </w:r>
          </w:p>
        </w:tc>
        <w:tc>
          <w:tcPr>
            <w:tcW w:w="720" w:type="dxa"/>
            <w:tcBorders>
              <w:top w:val="nil"/>
              <w:left w:val="nil"/>
              <w:bottom w:val="nil"/>
              <w:right w:val="nil"/>
            </w:tcBorders>
            <w:vAlign w:val="bottom"/>
          </w:tcPr>
          <w:p w14:paraId="3D1C7393"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nil"/>
              <w:right w:val="nil"/>
            </w:tcBorders>
            <w:vAlign w:val="bottom"/>
          </w:tcPr>
          <w:p w14:paraId="078A9909"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nil"/>
              <w:right w:val="nil"/>
            </w:tcBorders>
            <w:vAlign w:val="bottom"/>
          </w:tcPr>
          <w:p w14:paraId="6B1D9E72" w14:textId="77777777" w:rsidR="00276E82" w:rsidRPr="00CD48A8" w:rsidRDefault="00276E82" w:rsidP="00514A7A">
            <w:pPr>
              <w:pStyle w:val="TableText"/>
              <w:rPr>
                <w:noProof w:val="0"/>
                <w:lang w:eastAsia="zh-CN"/>
              </w:rPr>
            </w:pPr>
            <w:r w:rsidRPr="00CD48A8">
              <w:rPr>
                <w:noProof w:val="0"/>
              </w:rPr>
              <w:t>30</w:t>
            </w:r>
          </w:p>
        </w:tc>
        <w:tc>
          <w:tcPr>
            <w:tcW w:w="720" w:type="dxa"/>
            <w:tcBorders>
              <w:top w:val="nil"/>
              <w:left w:val="nil"/>
              <w:bottom w:val="nil"/>
            </w:tcBorders>
            <w:vAlign w:val="bottom"/>
          </w:tcPr>
          <w:p w14:paraId="6A5473BF" w14:textId="77777777" w:rsidR="00276E82" w:rsidRPr="00CD48A8" w:rsidRDefault="00276E82" w:rsidP="00514A7A">
            <w:pPr>
              <w:pStyle w:val="TableText"/>
              <w:rPr>
                <w:noProof w:val="0"/>
                <w:lang w:eastAsia="zh-CN"/>
              </w:rPr>
            </w:pPr>
            <w:r w:rsidRPr="00CD48A8">
              <w:rPr>
                <w:noProof w:val="0"/>
              </w:rPr>
              <w:t>123</w:t>
            </w:r>
          </w:p>
        </w:tc>
      </w:tr>
      <w:tr w:rsidR="00276E82" w:rsidRPr="00CD48A8" w14:paraId="72A16E80" w14:textId="77777777" w:rsidTr="00241590">
        <w:tc>
          <w:tcPr>
            <w:tcW w:w="1584" w:type="dxa"/>
            <w:tcBorders>
              <w:top w:val="nil"/>
              <w:bottom w:val="nil"/>
              <w:right w:val="nil"/>
            </w:tcBorders>
          </w:tcPr>
          <w:p w14:paraId="47739326" w14:textId="77777777" w:rsidR="00276E82" w:rsidRPr="00CD48A8" w:rsidRDefault="00276E82" w:rsidP="00501724">
            <w:pPr>
              <w:pStyle w:val="TableText"/>
              <w:rPr>
                <w:noProof w:val="0"/>
                <w:lang w:eastAsia="zh-CN"/>
              </w:rPr>
            </w:pPr>
            <w:r w:rsidRPr="00CD48A8">
              <w:rPr>
                <w:noProof w:val="0"/>
                <w:lang w:eastAsia="zh-CN"/>
              </w:rPr>
              <w:t>Grade 5</w:t>
            </w:r>
          </w:p>
        </w:tc>
        <w:tc>
          <w:tcPr>
            <w:tcW w:w="1440" w:type="dxa"/>
            <w:tcBorders>
              <w:top w:val="nil"/>
              <w:left w:val="nil"/>
              <w:bottom w:val="nil"/>
              <w:right w:val="nil"/>
            </w:tcBorders>
            <w:vAlign w:val="bottom"/>
          </w:tcPr>
          <w:p w14:paraId="37E1042E" w14:textId="77777777" w:rsidR="00276E82" w:rsidRPr="00CD48A8" w:rsidRDefault="00276E82" w:rsidP="00514A7A">
            <w:pPr>
              <w:pStyle w:val="TableText"/>
              <w:ind w:right="216"/>
              <w:rPr>
                <w:noProof w:val="0"/>
                <w:lang w:eastAsia="zh-CN"/>
              </w:rPr>
            </w:pPr>
            <w:r w:rsidRPr="00CD48A8">
              <w:rPr>
                <w:noProof w:val="0"/>
              </w:rPr>
              <w:t>3</w:t>
            </w:r>
          </w:p>
        </w:tc>
        <w:tc>
          <w:tcPr>
            <w:tcW w:w="720" w:type="dxa"/>
            <w:tcBorders>
              <w:top w:val="nil"/>
              <w:left w:val="nil"/>
              <w:bottom w:val="nil"/>
              <w:right w:val="nil"/>
            </w:tcBorders>
            <w:vAlign w:val="bottom"/>
          </w:tcPr>
          <w:p w14:paraId="4E6A175A" w14:textId="77777777" w:rsidR="00276E82" w:rsidRPr="00CD48A8" w:rsidRDefault="00276E82" w:rsidP="00514A7A">
            <w:pPr>
              <w:pStyle w:val="TableText"/>
              <w:rPr>
                <w:noProof w:val="0"/>
                <w:lang w:eastAsia="zh-CN"/>
              </w:rPr>
            </w:pPr>
            <w:r w:rsidRPr="00CD48A8">
              <w:rPr>
                <w:noProof w:val="0"/>
              </w:rPr>
              <w:t>2</w:t>
            </w:r>
          </w:p>
        </w:tc>
        <w:tc>
          <w:tcPr>
            <w:tcW w:w="720" w:type="dxa"/>
            <w:tcBorders>
              <w:top w:val="nil"/>
              <w:left w:val="nil"/>
              <w:bottom w:val="nil"/>
              <w:right w:val="nil"/>
            </w:tcBorders>
            <w:vAlign w:val="bottom"/>
          </w:tcPr>
          <w:p w14:paraId="570EABD7"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nil"/>
              <w:right w:val="nil"/>
            </w:tcBorders>
            <w:vAlign w:val="bottom"/>
          </w:tcPr>
          <w:p w14:paraId="68E33045"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nil"/>
              <w:right w:val="nil"/>
            </w:tcBorders>
            <w:vAlign w:val="bottom"/>
          </w:tcPr>
          <w:p w14:paraId="6EBFA6BF" w14:textId="77777777" w:rsidR="00276E82" w:rsidRPr="00CD48A8" w:rsidRDefault="00276E82" w:rsidP="00514A7A">
            <w:pPr>
              <w:pStyle w:val="TableText"/>
              <w:rPr>
                <w:noProof w:val="0"/>
                <w:lang w:eastAsia="zh-CN"/>
              </w:rPr>
            </w:pPr>
            <w:r w:rsidRPr="00CD48A8">
              <w:rPr>
                <w:noProof w:val="0"/>
              </w:rPr>
              <w:t>30</w:t>
            </w:r>
          </w:p>
        </w:tc>
        <w:tc>
          <w:tcPr>
            <w:tcW w:w="720" w:type="dxa"/>
            <w:tcBorders>
              <w:top w:val="nil"/>
              <w:left w:val="nil"/>
              <w:bottom w:val="nil"/>
            </w:tcBorders>
            <w:vAlign w:val="bottom"/>
          </w:tcPr>
          <w:p w14:paraId="496CEBDE" w14:textId="77777777" w:rsidR="00276E82" w:rsidRPr="00CD48A8" w:rsidRDefault="00276E82" w:rsidP="00514A7A">
            <w:pPr>
              <w:pStyle w:val="TableText"/>
              <w:rPr>
                <w:noProof w:val="0"/>
                <w:lang w:eastAsia="zh-CN"/>
              </w:rPr>
            </w:pPr>
            <w:r w:rsidRPr="00CD48A8">
              <w:rPr>
                <w:noProof w:val="0"/>
              </w:rPr>
              <w:t>122</w:t>
            </w:r>
          </w:p>
        </w:tc>
      </w:tr>
      <w:tr w:rsidR="00276E82" w:rsidRPr="00CD48A8" w14:paraId="09151FBA" w14:textId="77777777" w:rsidTr="00241590">
        <w:tc>
          <w:tcPr>
            <w:tcW w:w="1584" w:type="dxa"/>
            <w:tcBorders>
              <w:top w:val="nil"/>
              <w:bottom w:val="nil"/>
              <w:right w:val="nil"/>
            </w:tcBorders>
          </w:tcPr>
          <w:p w14:paraId="36190FF3" w14:textId="77777777" w:rsidR="00276E82" w:rsidRPr="00CD48A8" w:rsidRDefault="00276E82" w:rsidP="00501724">
            <w:pPr>
              <w:pStyle w:val="TableText"/>
              <w:rPr>
                <w:noProof w:val="0"/>
                <w:lang w:eastAsia="zh-CN"/>
              </w:rPr>
            </w:pPr>
            <w:r w:rsidRPr="00CD48A8">
              <w:rPr>
                <w:noProof w:val="0"/>
                <w:lang w:eastAsia="zh-CN"/>
              </w:rPr>
              <w:t>Grade 6</w:t>
            </w:r>
          </w:p>
        </w:tc>
        <w:tc>
          <w:tcPr>
            <w:tcW w:w="1440" w:type="dxa"/>
            <w:tcBorders>
              <w:top w:val="nil"/>
              <w:left w:val="nil"/>
              <w:bottom w:val="nil"/>
              <w:right w:val="nil"/>
            </w:tcBorders>
            <w:vAlign w:val="bottom"/>
          </w:tcPr>
          <w:p w14:paraId="7A85A308" w14:textId="77777777" w:rsidR="00276E82" w:rsidRPr="00CD48A8" w:rsidRDefault="00276E82" w:rsidP="00514A7A">
            <w:pPr>
              <w:pStyle w:val="TableText"/>
              <w:ind w:right="216"/>
              <w:rPr>
                <w:noProof w:val="0"/>
                <w:lang w:eastAsia="zh-CN"/>
              </w:rPr>
            </w:pPr>
            <w:r w:rsidRPr="00CD48A8">
              <w:rPr>
                <w:noProof w:val="0"/>
              </w:rPr>
              <w:t>3</w:t>
            </w:r>
          </w:p>
        </w:tc>
        <w:tc>
          <w:tcPr>
            <w:tcW w:w="720" w:type="dxa"/>
            <w:tcBorders>
              <w:top w:val="nil"/>
              <w:left w:val="nil"/>
              <w:bottom w:val="nil"/>
              <w:right w:val="nil"/>
            </w:tcBorders>
            <w:vAlign w:val="bottom"/>
          </w:tcPr>
          <w:p w14:paraId="73CC6E3A" w14:textId="77777777" w:rsidR="00276E82" w:rsidRPr="00CD48A8" w:rsidRDefault="00276E82" w:rsidP="00514A7A">
            <w:pPr>
              <w:pStyle w:val="TableText"/>
              <w:rPr>
                <w:noProof w:val="0"/>
                <w:lang w:eastAsia="zh-CN"/>
              </w:rPr>
            </w:pPr>
            <w:r w:rsidRPr="00CD48A8">
              <w:rPr>
                <w:noProof w:val="0"/>
              </w:rPr>
              <w:t>2</w:t>
            </w:r>
          </w:p>
        </w:tc>
        <w:tc>
          <w:tcPr>
            <w:tcW w:w="720" w:type="dxa"/>
            <w:tcBorders>
              <w:top w:val="nil"/>
              <w:left w:val="nil"/>
              <w:bottom w:val="nil"/>
              <w:right w:val="nil"/>
            </w:tcBorders>
            <w:vAlign w:val="bottom"/>
          </w:tcPr>
          <w:p w14:paraId="04AD9EE2"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nil"/>
              <w:right w:val="nil"/>
            </w:tcBorders>
            <w:vAlign w:val="bottom"/>
          </w:tcPr>
          <w:p w14:paraId="13B508AA"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nil"/>
              <w:right w:val="nil"/>
            </w:tcBorders>
            <w:vAlign w:val="bottom"/>
          </w:tcPr>
          <w:p w14:paraId="231A1CF4" w14:textId="77777777" w:rsidR="00276E82" w:rsidRPr="00CD48A8" w:rsidRDefault="00276E82" w:rsidP="00514A7A">
            <w:pPr>
              <w:pStyle w:val="TableText"/>
              <w:rPr>
                <w:noProof w:val="0"/>
                <w:lang w:eastAsia="zh-CN"/>
              </w:rPr>
            </w:pPr>
            <w:r w:rsidRPr="00CD48A8">
              <w:rPr>
                <w:noProof w:val="0"/>
              </w:rPr>
              <w:t>30</w:t>
            </w:r>
          </w:p>
        </w:tc>
        <w:tc>
          <w:tcPr>
            <w:tcW w:w="720" w:type="dxa"/>
            <w:tcBorders>
              <w:top w:val="nil"/>
              <w:left w:val="nil"/>
              <w:bottom w:val="nil"/>
            </w:tcBorders>
            <w:vAlign w:val="bottom"/>
          </w:tcPr>
          <w:p w14:paraId="3BD58326" w14:textId="77777777" w:rsidR="00276E82" w:rsidRPr="00CD48A8" w:rsidRDefault="00276E82" w:rsidP="00514A7A">
            <w:pPr>
              <w:pStyle w:val="TableText"/>
              <w:rPr>
                <w:noProof w:val="0"/>
                <w:lang w:eastAsia="zh-CN"/>
              </w:rPr>
            </w:pPr>
            <w:r w:rsidRPr="00CD48A8">
              <w:rPr>
                <w:noProof w:val="0"/>
              </w:rPr>
              <w:t>121</w:t>
            </w:r>
          </w:p>
        </w:tc>
      </w:tr>
      <w:tr w:rsidR="00276E82" w:rsidRPr="00CD48A8" w14:paraId="49C6C427" w14:textId="77777777" w:rsidTr="00241590">
        <w:tc>
          <w:tcPr>
            <w:tcW w:w="1584" w:type="dxa"/>
            <w:tcBorders>
              <w:top w:val="nil"/>
              <w:bottom w:val="nil"/>
              <w:right w:val="nil"/>
            </w:tcBorders>
          </w:tcPr>
          <w:p w14:paraId="0A6ECAA9" w14:textId="77777777" w:rsidR="00276E82" w:rsidRPr="00CD48A8" w:rsidRDefault="00276E82" w:rsidP="00501724">
            <w:pPr>
              <w:pStyle w:val="TableText"/>
              <w:rPr>
                <w:noProof w:val="0"/>
                <w:lang w:eastAsia="zh-CN"/>
              </w:rPr>
            </w:pPr>
            <w:r w:rsidRPr="00CD48A8">
              <w:rPr>
                <w:noProof w:val="0"/>
                <w:lang w:eastAsia="zh-CN"/>
              </w:rPr>
              <w:t>Grade 7</w:t>
            </w:r>
          </w:p>
        </w:tc>
        <w:tc>
          <w:tcPr>
            <w:tcW w:w="1440" w:type="dxa"/>
            <w:tcBorders>
              <w:top w:val="nil"/>
              <w:left w:val="nil"/>
              <w:bottom w:val="nil"/>
              <w:right w:val="nil"/>
            </w:tcBorders>
            <w:vAlign w:val="bottom"/>
          </w:tcPr>
          <w:p w14:paraId="57616FB0" w14:textId="77777777" w:rsidR="00276E82" w:rsidRPr="00CD48A8" w:rsidRDefault="00276E82" w:rsidP="00514A7A">
            <w:pPr>
              <w:pStyle w:val="TableText"/>
              <w:ind w:right="216"/>
              <w:rPr>
                <w:noProof w:val="0"/>
                <w:lang w:eastAsia="zh-CN"/>
              </w:rPr>
            </w:pPr>
            <w:r w:rsidRPr="00CD48A8">
              <w:rPr>
                <w:noProof w:val="0"/>
              </w:rPr>
              <w:t>3</w:t>
            </w:r>
          </w:p>
        </w:tc>
        <w:tc>
          <w:tcPr>
            <w:tcW w:w="720" w:type="dxa"/>
            <w:tcBorders>
              <w:top w:val="nil"/>
              <w:left w:val="nil"/>
              <w:bottom w:val="nil"/>
              <w:right w:val="nil"/>
            </w:tcBorders>
            <w:vAlign w:val="bottom"/>
          </w:tcPr>
          <w:p w14:paraId="500698EA" w14:textId="77777777" w:rsidR="00276E82" w:rsidRPr="00CD48A8" w:rsidRDefault="00276E82" w:rsidP="00514A7A">
            <w:pPr>
              <w:pStyle w:val="TableText"/>
              <w:rPr>
                <w:noProof w:val="0"/>
                <w:lang w:eastAsia="zh-CN"/>
              </w:rPr>
            </w:pPr>
            <w:r w:rsidRPr="00CD48A8">
              <w:rPr>
                <w:noProof w:val="0"/>
              </w:rPr>
              <w:t>2</w:t>
            </w:r>
          </w:p>
        </w:tc>
        <w:tc>
          <w:tcPr>
            <w:tcW w:w="720" w:type="dxa"/>
            <w:tcBorders>
              <w:top w:val="nil"/>
              <w:left w:val="nil"/>
              <w:bottom w:val="nil"/>
              <w:right w:val="nil"/>
            </w:tcBorders>
            <w:vAlign w:val="bottom"/>
          </w:tcPr>
          <w:p w14:paraId="28252B04"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nil"/>
              <w:right w:val="nil"/>
            </w:tcBorders>
            <w:vAlign w:val="bottom"/>
          </w:tcPr>
          <w:p w14:paraId="34F00269"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nil"/>
              <w:right w:val="nil"/>
            </w:tcBorders>
            <w:vAlign w:val="bottom"/>
          </w:tcPr>
          <w:p w14:paraId="76993455" w14:textId="77777777" w:rsidR="00276E82" w:rsidRPr="00CD48A8" w:rsidRDefault="00276E82" w:rsidP="00514A7A">
            <w:pPr>
              <w:pStyle w:val="TableText"/>
              <w:rPr>
                <w:noProof w:val="0"/>
                <w:lang w:eastAsia="zh-CN"/>
              </w:rPr>
            </w:pPr>
            <w:r w:rsidRPr="00CD48A8">
              <w:rPr>
                <w:noProof w:val="0"/>
              </w:rPr>
              <w:t>30</w:t>
            </w:r>
          </w:p>
        </w:tc>
        <w:tc>
          <w:tcPr>
            <w:tcW w:w="720" w:type="dxa"/>
            <w:tcBorders>
              <w:top w:val="nil"/>
              <w:left w:val="nil"/>
              <w:bottom w:val="nil"/>
            </w:tcBorders>
            <w:vAlign w:val="bottom"/>
          </w:tcPr>
          <w:p w14:paraId="6E7997F0" w14:textId="77777777" w:rsidR="00276E82" w:rsidRPr="00CD48A8" w:rsidRDefault="00276E82" w:rsidP="00514A7A">
            <w:pPr>
              <w:pStyle w:val="TableText"/>
              <w:rPr>
                <w:noProof w:val="0"/>
                <w:lang w:eastAsia="zh-CN"/>
              </w:rPr>
            </w:pPr>
            <w:r w:rsidRPr="00CD48A8">
              <w:rPr>
                <w:noProof w:val="0"/>
              </w:rPr>
              <w:t>123</w:t>
            </w:r>
          </w:p>
        </w:tc>
      </w:tr>
      <w:tr w:rsidR="00276E82" w:rsidRPr="00CD48A8" w14:paraId="0C7A94A7" w14:textId="77777777" w:rsidTr="00241590">
        <w:tc>
          <w:tcPr>
            <w:tcW w:w="1584" w:type="dxa"/>
            <w:tcBorders>
              <w:top w:val="nil"/>
              <w:bottom w:val="nil"/>
              <w:right w:val="nil"/>
            </w:tcBorders>
          </w:tcPr>
          <w:p w14:paraId="695FF0A5" w14:textId="77777777" w:rsidR="00276E82" w:rsidRPr="00CD48A8" w:rsidRDefault="00276E82" w:rsidP="00501724">
            <w:pPr>
              <w:pStyle w:val="TableText"/>
              <w:rPr>
                <w:noProof w:val="0"/>
                <w:lang w:eastAsia="zh-CN"/>
              </w:rPr>
            </w:pPr>
            <w:r w:rsidRPr="00CD48A8">
              <w:rPr>
                <w:noProof w:val="0"/>
                <w:lang w:eastAsia="zh-CN"/>
              </w:rPr>
              <w:t>Grade 8</w:t>
            </w:r>
          </w:p>
        </w:tc>
        <w:tc>
          <w:tcPr>
            <w:tcW w:w="1440" w:type="dxa"/>
            <w:tcBorders>
              <w:top w:val="nil"/>
              <w:left w:val="nil"/>
              <w:bottom w:val="nil"/>
              <w:right w:val="nil"/>
            </w:tcBorders>
            <w:vAlign w:val="bottom"/>
          </w:tcPr>
          <w:p w14:paraId="209FDA09" w14:textId="77777777" w:rsidR="00276E82" w:rsidRPr="00CD48A8" w:rsidRDefault="00276E82" w:rsidP="00514A7A">
            <w:pPr>
              <w:pStyle w:val="TableText"/>
              <w:ind w:right="216"/>
              <w:rPr>
                <w:noProof w:val="0"/>
                <w:lang w:eastAsia="zh-CN"/>
              </w:rPr>
            </w:pPr>
            <w:r w:rsidRPr="00CD48A8">
              <w:rPr>
                <w:noProof w:val="0"/>
              </w:rPr>
              <w:t>3</w:t>
            </w:r>
          </w:p>
        </w:tc>
        <w:tc>
          <w:tcPr>
            <w:tcW w:w="720" w:type="dxa"/>
            <w:tcBorders>
              <w:top w:val="nil"/>
              <w:left w:val="nil"/>
              <w:bottom w:val="nil"/>
              <w:right w:val="nil"/>
            </w:tcBorders>
            <w:vAlign w:val="bottom"/>
          </w:tcPr>
          <w:p w14:paraId="2F7C5AEB" w14:textId="77777777" w:rsidR="00276E82" w:rsidRPr="00CD48A8" w:rsidRDefault="00276E82" w:rsidP="00514A7A">
            <w:pPr>
              <w:pStyle w:val="TableText"/>
              <w:rPr>
                <w:noProof w:val="0"/>
                <w:lang w:eastAsia="zh-CN"/>
              </w:rPr>
            </w:pPr>
            <w:r w:rsidRPr="00CD48A8">
              <w:rPr>
                <w:noProof w:val="0"/>
              </w:rPr>
              <w:t>2</w:t>
            </w:r>
          </w:p>
        </w:tc>
        <w:tc>
          <w:tcPr>
            <w:tcW w:w="720" w:type="dxa"/>
            <w:tcBorders>
              <w:top w:val="nil"/>
              <w:left w:val="nil"/>
              <w:bottom w:val="nil"/>
              <w:right w:val="nil"/>
            </w:tcBorders>
            <w:vAlign w:val="bottom"/>
          </w:tcPr>
          <w:p w14:paraId="50B8C66E"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nil"/>
              <w:right w:val="nil"/>
            </w:tcBorders>
            <w:vAlign w:val="bottom"/>
          </w:tcPr>
          <w:p w14:paraId="5BA15ABA"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nil"/>
              <w:right w:val="nil"/>
            </w:tcBorders>
            <w:vAlign w:val="bottom"/>
          </w:tcPr>
          <w:p w14:paraId="58227992" w14:textId="77777777" w:rsidR="00276E82" w:rsidRPr="00CD48A8" w:rsidRDefault="00276E82" w:rsidP="00514A7A">
            <w:pPr>
              <w:pStyle w:val="TableText"/>
              <w:rPr>
                <w:noProof w:val="0"/>
                <w:lang w:eastAsia="zh-CN"/>
              </w:rPr>
            </w:pPr>
            <w:r w:rsidRPr="00CD48A8">
              <w:rPr>
                <w:noProof w:val="0"/>
              </w:rPr>
              <w:t>30</w:t>
            </w:r>
          </w:p>
        </w:tc>
        <w:tc>
          <w:tcPr>
            <w:tcW w:w="720" w:type="dxa"/>
            <w:tcBorders>
              <w:top w:val="nil"/>
              <w:left w:val="nil"/>
              <w:bottom w:val="nil"/>
            </w:tcBorders>
            <w:vAlign w:val="bottom"/>
          </w:tcPr>
          <w:p w14:paraId="3D9EB460" w14:textId="77777777" w:rsidR="00276E82" w:rsidRPr="00CD48A8" w:rsidRDefault="00276E82" w:rsidP="00514A7A">
            <w:pPr>
              <w:pStyle w:val="TableText"/>
              <w:rPr>
                <w:noProof w:val="0"/>
                <w:lang w:eastAsia="zh-CN"/>
              </w:rPr>
            </w:pPr>
            <w:r w:rsidRPr="00CD48A8">
              <w:rPr>
                <w:noProof w:val="0"/>
              </w:rPr>
              <w:t>125</w:t>
            </w:r>
          </w:p>
        </w:tc>
      </w:tr>
      <w:tr w:rsidR="00276E82" w:rsidRPr="00CD48A8" w14:paraId="74F6BA23" w14:textId="77777777" w:rsidTr="00241590">
        <w:tc>
          <w:tcPr>
            <w:tcW w:w="1584" w:type="dxa"/>
            <w:tcBorders>
              <w:top w:val="nil"/>
              <w:bottom w:val="single" w:sz="4" w:space="0" w:color="auto"/>
              <w:right w:val="nil"/>
            </w:tcBorders>
          </w:tcPr>
          <w:p w14:paraId="55A592F9" w14:textId="77777777" w:rsidR="00276E82" w:rsidRPr="00CD48A8" w:rsidRDefault="00276E82" w:rsidP="00501724">
            <w:pPr>
              <w:pStyle w:val="TableText"/>
              <w:rPr>
                <w:noProof w:val="0"/>
                <w:lang w:eastAsia="zh-CN"/>
              </w:rPr>
            </w:pPr>
            <w:r w:rsidRPr="00CD48A8">
              <w:rPr>
                <w:noProof w:val="0"/>
                <w:lang w:eastAsia="zh-CN"/>
              </w:rPr>
              <w:t>High school</w:t>
            </w:r>
          </w:p>
        </w:tc>
        <w:tc>
          <w:tcPr>
            <w:tcW w:w="1440" w:type="dxa"/>
            <w:tcBorders>
              <w:top w:val="nil"/>
              <w:left w:val="nil"/>
              <w:bottom w:val="single" w:sz="4" w:space="0" w:color="auto"/>
              <w:right w:val="nil"/>
            </w:tcBorders>
            <w:vAlign w:val="bottom"/>
          </w:tcPr>
          <w:p w14:paraId="4C043F29" w14:textId="77777777" w:rsidR="00276E82" w:rsidRPr="00CD48A8" w:rsidRDefault="00276E82" w:rsidP="00514A7A">
            <w:pPr>
              <w:pStyle w:val="TableText"/>
              <w:ind w:right="216"/>
              <w:rPr>
                <w:noProof w:val="0"/>
                <w:lang w:eastAsia="zh-CN"/>
              </w:rPr>
            </w:pPr>
            <w:r w:rsidRPr="00CD48A8">
              <w:rPr>
                <w:noProof w:val="0"/>
              </w:rPr>
              <w:t>3</w:t>
            </w:r>
          </w:p>
        </w:tc>
        <w:tc>
          <w:tcPr>
            <w:tcW w:w="720" w:type="dxa"/>
            <w:tcBorders>
              <w:top w:val="nil"/>
              <w:left w:val="nil"/>
              <w:bottom w:val="single" w:sz="4" w:space="0" w:color="auto"/>
              <w:right w:val="nil"/>
            </w:tcBorders>
            <w:vAlign w:val="bottom"/>
          </w:tcPr>
          <w:p w14:paraId="59F7E687" w14:textId="77777777" w:rsidR="00276E82" w:rsidRPr="00CD48A8" w:rsidRDefault="00276E82" w:rsidP="00514A7A">
            <w:pPr>
              <w:pStyle w:val="TableText"/>
              <w:rPr>
                <w:noProof w:val="0"/>
                <w:lang w:eastAsia="zh-CN"/>
              </w:rPr>
            </w:pPr>
            <w:r w:rsidRPr="00CD48A8">
              <w:rPr>
                <w:noProof w:val="0"/>
              </w:rPr>
              <w:t>2</w:t>
            </w:r>
          </w:p>
        </w:tc>
        <w:tc>
          <w:tcPr>
            <w:tcW w:w="720" w:type="dxa"/>
            <w:tcBorders>
              <w:top w:val="nil"/>
              <w:left w:val="nil"/>
              <w:bottom w:val="single" w:sz="4" w:space="0" w:color="auto"/>
              <w:right w:val="nil"/>
            </w:tcBorders>
            <w:vAlign w:val="bottom"/>
          </w:tcPr>
          <w:p w14:paraId="1653B2B2"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single" w:sz="4" w:space="0" w:color="auto"/>
              <w:right w:val="nil"/>
            </w:tcBorders>
            <w:vAlign w:val="bottom"/>
          </w:tcPr>
          <w:p w14:paraId="23FB0E7D" w14:textId="77777777" w:rsidR="00276E82" w:rsidRPr="00CD48A8" w:rsidRDefault="00276E82" w:rsidP="00514A7A">
            <w:pPr>
              <w:pStyle w:val="TableText"/>
              <w:rPr>
                <w:noProof w:val="0"/>
                <w:lang w:eastAsia="zh-CN"/>
              </w:rPr>
            </w:pPr>
            <w:r w:rsidRPr="00CD48A8">
              <w:rPr>
                <w:noProof w:val="0"/>
              </w:rPr>
              <w:t>52</w:t>
            </w:r>
          </w:p>
        </w:tc>
        <w:tc>
          <w:tcPr>
            <w:tcW w:w="720" w:type="dxa"/>
            <w:tcBorders>
              <w:top w:val="nil"/>
              <w:left w:val="nil"/>
              <w:bottom w:val="single" w:sz="4" w:space="0" w:color="auto"/>
              <w:right w:val="nil"/>
            </w:tcBorders>
            <w:vAlign w:val="bottom"/>
          </w:tcPr>
          <w:p w14:paraId="7167913F" w14:textId="77777777" w:rsidR="00276E82" w:rsidRPr="00CD48A8" w:rsidRDefault="00276E82" w:rsidP="00514A7A">
            <w:pPr>
              <w:pStyle w:val="TableText"/>
              <w:rPr>
                <w:noProof w:val="0"/>
                <w:lang w:eastAsia="zh-CN"/>
              </w:rPr>
            </w:pPr>
            <w:r w:rsidRPr="00CD48A8">
              <w:rPr>
                <w:noProof w:val="0"/>
              </w:rPr>
              <w:t>46</w:t>
            </w:r>
          </w:p>
        </w:tc>
        <w:tc>
          <w:tcPr>
            <w:tcW w:w="720" w:type="dxa"/>
            <w:tcBorders>
              <w:top w:val="nil"/>
              <w:left w:val="nil"/>
              <w:bottom w:val="single" w:sz="4" w:space="0" w:color="auto"/>
            </w:tcBorders>
            <w:vAlign w:val="bottom"/>
          </w:tcPr>
          <w:p w14:paraId="2D3C14CD" w14:textId="77777777" w:rsidR="00276E82" w:rsidRPr="00CD48A8" w:rsidRDefault="00276E82" w:rsidP="00514A7A">
            <w:pPr>
              <w:pStyle w:val="TableText"/>
              <w:rPr>
                <w:noProof w:val="0"/>
                <w:lang w:eastAsia="zh-CN"/>
              </w:rPr>
            </w:pPr>
            <w:r w:rsidRPr="00CD48A8">
              <w:rPr>
                <w:noProof w:val="0"/>
              </w:rPr>
              <w:t>139</w:t>
            </w:r>
          </w:p>
        </w:tc>
      </w:tr>
      <w:tr w:rsidR="00276E82" w:rsidRPr="00CD48A8" w14:paraId="57E483C6" w14:textId="77777777" w:rsidTr="00241590">
        <w:tc>
          <w:tcPr>
            <w:tcW w:w="1584" w:type="dxa"/>
            <w:tcBorders>
              <w:top w:val="single" w:sz="4" w:space="0" w:color="auto"/>
              <w:bottom w:val="single" w:sz="12" w:space="0" w:color="auto"/>
              <w:right w:val="nil"/>
            </w:tcBorders>
          </w:tcPr>
          <w:p w14:paraId="384FBD5D" w14:textId="77777777" w:rsidR="00276E82" w:rsidRPr="00CD48A8" w:rsidRDefault="00276E82" w:rsidP="00501724">
            <w:pPr>
              <w:pStyle w:val="TableText"/>
              <w:rPr>
                <w:b/>
                <w:bCs/>
                <w:noProof w:val="0"/>
                <w:lang w:eastAsia="zh-CN"/>
              </w:rPr>
            </w:pPr>
            <w:r w:rsidRPr="00CD48A8">
              <w:rPr>
                <w:b/>
                <w:bCs/>
                <w:noProof w:val="0"/>
                <w:lang w:eastAsia="zh-CN"/>
              </w:rPr>
              <w:t>Overall</w:t>
            </w:r>
          </w:p>
        </w:tc>
        <w:tc>
          <w:tcPr>
            <w:tcW w:w="1440" w:type="dxa"/>
            <w:tcBorders>
              <w:top w:val="single" w:sz="4" w:space="0" w:color="auto"/>
              <w:left w:val="nil"/>
              <w:bottom w:val="single" w:sz="12" w:space="0" w:color="auto"/>
              <w:right w:val="nil"/>
            </w:tcBorders>
            <w:vAlign w:val="bottom"/>
          </w:tcPr>
          <w:p w14:paraId="66205AF2" w14:textId="77777777" w:rsidR="00276E82" w:rsidRPr="00CD48A8" w:rsidRDefault="00276E82" w:rsidP="00514A7A">
            <w:pPr>
              <w:pStyle w:val="TableText"/>
              <w:ind w:right="216"/>
              <w:rPr>
                <w:b/>
                <w:bCs/>
                <w:noProof w:val="0"/>
                <w:lang w:eastAsia="zh-CN"/>
              </w:rPr>
            </w:pPr>
            <w:r w:rsidRPr="00CD48A8">
              <w:rPr>
                <w:b/>
                <w:bCs/>
                <w:noProof w:val="0"/>
              </w:rPr>
              <w:t>21</w:t>
            </w:r>
          </w:p>
        </w:tc>
        <w:tc>
          <w:tcPr>
            <w:tcW w:w="720" w:type="dxa"/>
            <w:tcBorders>
              <w:top w:val="single" w:sz="4" w:space="0" w:color="auto"/>
              <w:left w:val="nil"/>
              <w:bottom w:val="single" w:sz="12" w:space="0" w:color="auto"/>
              <w:right w:val="nil"/>
            </w:tcBorders>
            <w:vAlign w:val="bottom"/>
          </w:tcPr>
          <w:p w14:paraId="024DDEAB" w14:textId="77777777" w:rsidR="00276E82" w:rsidRPr="00CD48A8" w:rsidRDefault="00276E82" w:rsidP="00514A7A">
            <w:pPr>
              <w:pStyle w:val="TableText"/>
              <w:rPr>
                <w:b/>
                <w:bCs/>
                <w:noProof w:val="0"/>
                <w:lang w:eastAsia="zh-CN"/>
              </w:rPr>
            </w:pPr>
            <w:r w:rsidRPr="00CD48A8">
              <w:rPr>
                <w:b/>
                <w:bCs/>
                <w:noProof w:val="0"/>
              </w:rPr>
              <w:t>14</w:t>
            </w:r>
          </w:p>
        </w:tc>
        <w:tc>
          <w:tcPr>
            <w:tcW w:w="720" w:type="dxa"/>
            <w:tcBorders>
              <w:top w:val="single" w:sz="4" w:space="0" w:color="auto"/>
              <w:left w:val="nil"/>
              <w:bottom w:val="single" w:sz="12" w:space="0" w:color="auto"/>
              <w:right w:val="nil"/>
            </w:tcBorders>
            <w:vAlign w:val="bottom"/>
          </w:tcPr>
          <w:p w14:paraId="0063F70E" w14:textId="77777777" w:rsidR="00276E82" w:rsidRPr="00CD48A8" w:rsidRDefault="00276E82" w:rsidP="00514A7A">
            <w:pPr>
              <w:pStyle w:val="TableText"/>
              <w:rPr>
                <w:b/>
                <w:bCs/>
                <w:noProof w:val="0"/>
                <w:lang w:eastAsia="zh-CN"/>
              </w:rPr>
            </w:pPr>
            <w:r w:rsidRPr="00CD48A8">
              <w:rPr>
                <w:b/>
                <w:bCs/>
                <w:noProof w:val="0"/>
              </w:rPr>
              <w:t>364</w:t>
            </w:r>
          </w:p>
        </w:tc>
        <w:tc>
          <w:tcPr>
            <w:tcW w:w="720" w:type="dxa"/>
            <w:tcBorders>
              <w:top w:val="single" w:sz="4" w:space="0" w:color="auto"/>
              <w:left w:val="nil"/>
              <w:bottom w:val="single" w:sz="12" w:space="0" w:color="auto"/>
              <w:right w:val="nil"/>
            </w:tcBorders>
            <w:vAlign w:val="bottom"/>
          </w:tcPr>
          <w:p w14:paraId="160978A8" w14:textId="77777777" w:rsidR="00276E82" w:rsidRPr="00CD48A8" w:rsidRDefault="00276E82" w:rsidP="00514A7A">
            <w:pPr>
              <w:pStyle w:val="TableText"/>
              <w:rPr>
                <w:b/>
                <w:bCs/>
                <w:noProof w:val="0"/>
                <w:lang w:eastAsia="zh-CN"/>
              </w:rPr>
            </w:pPr>
            <w:r w:rsidRPr="00CD48A8">
              <w:rPr>
                <w:b/>
                <w:bCs/>
                <w:noProof w:val="0"/>
              </w:rPr>
              <w:t>364</w:t>
            </w:r>
          </w:p>
        </w:tc>
        <w:tc>
          <w:tcPr>
            <w:tcW w:w="720" w:type="dxa"/>
            <w:tcBorders>
              <w:top w:val="single" w:sz="4" w:space="0" w:color="auto"/>
              <w:left w:val="nil"/>
              <w:bottom w:val="single" w:sz="12" w:space="0" w:color="auto"/>
              <w:right w:val="nil"/>
            </w:tcBorders>
            <w:vAlign w:val="bottom"/>
          </w:tcPr>
          <w:p w14:paraId="046681B9" w14:textId="39F28802" w:rsidR="00276E82" w:rsidRPr="00CD48A8" w:rsidRDefault="0DCF9BA4" w:rsidP="00514A7A">
            <w:pPr>
              <w:pStyle w:val="TableText"/>
              <w:rPr>
                <w:b/>
                <w:bCs/>
                <w:noProof w:val="0"/>
                <w:lang w:eastAsia="zh-CN"/>
              </w:rPr>
            </w:pPr>
            <w:r w:rsidRPr="00CD48A8">
              <w:rPr>
                <w:b/>
                <w:bCs/>
                <w:noProof w:val="0"/>
              </w:rPr>
              <w:t>226</w:t>
            </w:r>
          </w:p>
        </w:tc>
        <w:tc>
          <w:tcPr>
            <w:tcW w:w="720" w:type="dxa"/>
            <w:tcBorders>
              <w:top w:val="single" w:sz="4" w:space="0" w:color="auto"/>
              <w:left w:val="nil"/>
              <w:bottom w:val="single" w:sz="12" w:space="0" w:color="auto"/>
            </w:tcBorders>
            <w:vAlign w:val="bottom"/>
          </w:tcPr>
          <w:p w14:paraId="6B8B3E5E" w14:textId="77777777" w:rsidR="00276E82" w:rsidRPr="00CD48A8" w:rsidRDefault="00276E82" w:rsidP="00514A7A">
            <w:pPr>
              <w:pStyle w:val="TableText"/>
              <w:rPr>
                <w:b/>
                <w:bCs/>
                <w:noProof w:val="0"/>
                <w:lang w:eastAsia="zh-CN"/>
              </w:rPr>
            </w:pPr>
            <w:r w:rsidRPr="00CD48A8">
              <w:rPr>
                <w:b/>
                <w:bCs/>
                <w:noProof w:val="0"/>
              </w:rPr>
              <w:t>865</w:t>
            </w:r>
          </w:p>
        </w:tc>
      </w:tr>
    </w:tbl>
    <w:p w14:paraId="74A024DC" w14:textId="4FEAD3D4" w:rsidR="00276E82" w:rsidRPr="00CD48A8" w:rsidRDefault="00276E82" w:rsidP="00575B11">
      <w:pPr>
        <w:spacing w:before="120"/>
      </w:pPr>
      <w:r w:rsidRPr="00CD48A8">
        <w:rPr>
          <w:b/>
        </w:rPr>
        <w:t>Note:</w:t>
      </w:r>
      <w:r w:rsidRPr="00CD48A8">
        <w:t xml:space="preserve"> The items that were overlapped between </w:t>
      </w:r>
      <w:r w:rsidR="000B3C0E" w:rsidRPr="00CD48A8">
        <w:t xml:space="preserve">general </w:t>
      </w:r>
      <w:r w:rsidRPr="00CD48A8">
        <w:t xml:space="preserve">and accommodated forms were counted just one time in the </w:t>
      </w:r>
      <w:r w:rsidRPr="00CD48A8">
        <w:rPr>
          <w:i/>
          <w:iCs/>
        </w:rPr>
        <w:t>Total Items (</w:t>
      </w:r>
      <w:r w:rsidR="004915ED" w:rsidRPr="00CD48A8">
        <w:rPr>
          <w:i/>
          <w:iCs/>
        </w:rPr>
        <w:t>Operational + Field Test</w:t>
      </w:r>
      <w:r w:rsidRPr="00CD48A8">
        <w:rPr>
          <w:i/>
          <w:iCs/>
        </w:rPr>
        <w:t>)</w:t>
      </w:r>
      <w:r w:rsidRPr="00CD48A8">
        <w:t xml:space="preserve"> column.</w:t>
      </w:r>
    </w:p>
    <w:p w14:paraId="6501A933" w14:textId="0594F521" w:rsidR="00F374C6" w:rsidRPr="00CD48A8" w:rsidRDefault="001A5141" w:rsidP="00AB37EE">
      <w:pPr>
        <w:pStyle w:val="Heading5"/>
      </w:pPr>
      <w:r w:rsidRPr="00CD48A8">
        <w:t xml:space="preserve">ETS </w:t>
      </w:r>
      <w:r w:rsidR="00F374C6" w:rsidRPr="00CD48A8">
        <w:t>Content Review of Forms</w:t>
      </w:r>
    </w:p>
    <w:p w14:paraId="2718CB6B" w14:textId="77777777" w:rsidR="0089518B" w:rsidRPr="00CD48A8" w:rsidRDefault="0089518B" w:rsidP="0089518B">
      <w:pPr>
        <w:keepLines/>
        <w:rPr>
          <w:color w:val="000000" w:themeColor="text1"/>
        </w:rPr>
      </w:pPr>
      <w:r w:rsidRPr="00CD48A8">
        <w:t xml:space="preserve">After psychometric approval, the proposed assessment underwent two additional content reviews and one editorial review. </w:t>
      </w:r>
      <w:r w:rsidRPr="00CD48A8">
        <w:rPr>
          <w:color w:val="000000" w:themeColor="text1"/>
        </w:rPr>
        <w:t>The form reviewers are content specialists who work on testing programs other than the CSA for ETS and who are able to bring a fresh perspective to the review. They were given the appropriate materials to complete the following tasks:</w:t>
      </w:r>
    </w:p>
    <w:p w14:paraId="7D409DBC" w14:textId="77777777" w:rsidR="0089518B" w:rsidRPr="00CD48A8" w:rsidRDefault="0089518B" w:rsidP="0089518B">
      <w:pPr>
        <w:pStyle w:val="bullets-one"/>
      </w:pPr>
      <w:r w:rsidRPr="00CD48A8">
        <w:t>Verification of item keys</w:t>
      </w:r>
    </w:p>
    <w:p w14:paraId="32F03BA5" w14:textId="77777777" w:rsidR="0089518B" w:rsidRPr="00CD48A8" w:rsidRDefault="0089518B" w:rsidP="0089518B">
      <w:pPr>
        <w:pStyle w:val="bullets-one"/>
      </w:pPr>
      <w:r w:rsidRPr="00CD48A8">
        <w:t>Identification of possible clueing across the items</w:t>
      </w:r>
    </w:p>
    <w:p w14:paraId="452CF6A4" w14:textId="77777777" w:rsidR="0089518B" w:rsidRPr="00CD48A8" w:rsidRDefault="0089518B" w:rsidP="0089518B">
      <w:pPr>
        <w:pStyle w:val="bullets-one"/>
      </w:pPr>
      <w:r w:rsidRPr="00CD48A8">
        <w:t>Verification that individual items meet the standard</w:t>
      </w:r>
    </w:p>
    <w:p w14:paraId="68FED947" w14:textId="77777777" w:rsidR="0089518B" w:rsidRPr="00CD48A8" w:rsidRDefault="0089518B" w:rsidP="0089518B">
      <w:pPr>
        <w:pStyle w:val="bullets-one"/>
      </w:pPr>
      <w:r w:rsidRPr="00CD48A8">
        <w:t>Verification of coverage of the standards</w:t>
      </w:r>
    </w:p>
    <w:p w14:paraId="13E2619F" w14:textId="77777777" w:rsidR="0089518B" w:rsidRPr="00CD48A8" w:rsidRDefault="0089518B" w:rsidP="0089518B">
      <w:pPr>
        <w:pStyle w:val="bullets-one"/>
      </w:pPr>
      <w:r w:rsidRPr="00CD48A8">
        <w:t>Identification of any possible grammatical or production errors</w:t>
      </w:r>
    </w:p>
    <w:p w14:paraId="08B8C887" w14:textId="30750A84" w:rsidR="00F374C6" w:rsidRPr="00CD48A8" w:rsidRDefault="00F374C6" w:rsidP="005770BC">
      <w:pPr>
        <w:pStyle w:val="Heading5"/>
      </w:pPr>
      <w:bookmarkStart w:id="506" w:name="_Toc94788303"/>
      <w:bookmarkStart w:id="507" w:name="_Toc94788751"/>
      <w:bookmarkStart w:id="508" w:name="_Toc94792371"/>
      <w:bookmarkStart w:id="509" w:name="_Toc94792819"/>
      <w:bookmarkStart w:id="510" w:name="_Toc94793263"/>
      <w:bookmarkStart w:id="511" w:name="_Toc94004930"/>
      <w:bookmarkStart w:id="512" w:name="_Toc94005709"/>
      <w:bookmarkStart w:id="513" w:name="_Toc94787856"/>
      <w:bookmarkStart w:id="514" w:name="_Toc94788304"/>
      <w:bookmarkStart w:id="515" w:name="_Toc94788752"/>
      <w:bookmarkStart w:id="516" w:name="_Toc94792372"/>
      <w:bookmarkStart w:id="517" w:name="_Toc94792820"/>
      <w:bookmarkStart w:id="518" w:name="_Toc94793264"/>
      <w:bookmarkEnd w:id="506"/>
      <w:bookmarkEnd w:id="507"/>
      <w:bookmarkEnd w:id="508"/>
      <w:bookmarkEnd w:id="509"/>
      <w:bookmarkEnd w:id="510"/>
      <w:bookmarkEnd w:id="511"/>
      <w:bookmarkEnd w:id="512"/>
      <w:bookmarkEnd w:id="513"/>
      <w:bookmarkEnd w:id="514"/>
      <w:bookmarkEnd w:id="515"/>
      <w:bookmarkEnd w:id="516"/>
      <w:bookmarkEnd w:id="517"/>
      <w:bookmarkEnd w:id="518"/>
      <w:r w:rsidRPr="00CD48A8">
        <w:t>C</w:t>
      </w:r>
      <w:r w:rsidR="00C04E05" w:rsidRPr="00CD48A8">
        <w:t xml:space="preserve">alifornia </w:t>
      </w:r>
      <w:r w:rsidRPr="00CD48A8">
        <w:t>D</w:t>
      </w:r>
      <w:r w:rsidR="00C04E05" w:rsidRPr="00CD48A8">
        <w:t xml:space="preserve">epartment of </w:t>
      </w:r>
      <w:r w:rsidRPr="00CD48A8">
        <w:t>E</w:t>
      </w:r>
      <w:r w:rsidR="00C04E05" w:rsidRPr="00CD48A8">
        <w:t>ducation</w:t>
      </w:r>
      <w:r w:rsidRPr="00CD48A8">
        <w:t xml:space="preserve"> Review of Forms</w:t>
      </w:r>
    </w:p>
    <w:p w14:paraId="29301646" w14:textId="77777777" w:rsidR="0089518B" w:rsidRPr="00CD48A8" w:rsidRDefault="0089518B" w:rsidP="0089518B">
      <w:pPr>
        <w:keepNext/>
        <w:keepLines/>
      </w:pPr>
      <w:r w:rsidRPr="00CD48A8">
        <w:t>Following the ETS content review, all proposed assessments were sent to the CDE for review to ensure the proposed assessments met CSA blueprint requirements and to verify there was no clueing between items or statistical issues. The CDE was provided with the following materials:</w:t>
      </w:r>
    </w:p>
    <w:p w14:paraId="34015252" w14:textId="77777777" w:rsidR="00D3172D" w:rsidRPr="00CD48A8" w:rsidRDefault="00D3172D" w:rsidP="00D3172D">
      <w:pPr>
        <w:pStyle w:val="bullets-one"/>
        <w:rPr>
          <w:strike/>
        </w:rPr>
      </w:pPr>
      <w:r w:rsidRPr="00CD48A8">
        <w:t>Access to items in the item banking system</w:t>
      </w:r>
    </w:p>
    <w:p w14:paraId="045F5600" w14:textId="7ECD3F7B" w:rsidR="003F5A50" w:rsidRPr="00CD48A8" w:rsidRDefault="003F5A50" w:rsidP="0089518B">
      <w:pPr>
        <w:pStyle w:val="bullets-one"/>
      </w:pPr>
      <w:r w:rsidRPr="00CD48A8">
        <w:t xml:space="preserve">A cover sheet indicating key details for </w:t>
      </w:r>
      <w:r w:rsidR="001103EF" w:rsidRPr="00CD48A8">
        <w:t xml:space="preserve">the </w:t>
      </w:r>
      <w:r w:rsidRPr="00CD48A8">
        <w:t xml:space="preserve">CDE review </w:t>
      </w:r>
      <w:r w:rsidR="001103EF" w:rsidRPr="00CD48A8">
        <w:t xml:space="preserve">of </w:t>
      </w:r>
      <w:r w:rsidRPr="00CD48A8">
        <w:t>the proposed forms in IBIS</w:t>
      </w:r>
    </w:p>
    <w:p w14:paraId="27814C03" w14:textId="113A4B16" w:rsidR="0089518B" w:rsidRPr="00CD48A8" w:rsidRDefault="0089518B" w:rsidP="0089518B">
      <w:pPr>
        <w:pStyle w:val="bullets-one"/>
      </w:pPr>
      <w:r w:rsidRPr="00CD48A8">
        <w:t>Modified form planners</w:t>
      </w:r>
    </w:p>
    <w:p w14:paraId="264DD407" w14:textId="77777777" w:rsidR="0089518B" w:rsidRPr="00CD48A8" w:rsidRDefault="0089518B" w:rsidP="0089518B">
      <w:pPr>
        <w:pStyle w:val="bullets-one"/>
      </w:pPr>
      <w:r w:rsidRPr="00CD48A8">
        <w:t>Comment sheets</w:t>
      </w:r>
    </w:p>
    <w:p w14:paraId="12CBC838" w14:textId="77777777" w:rsidR="0089518B" w:rsidRPr="00CD48A8" w:rsidRDefault="0089518B" w:rsidP="0089518B">
      <w:r w:rsidRPr="00CD48A8">
        <w:t>Comments from the CDE were resolved during a virtual meeting with the ETS test development team.</w:t>
      </w:r>
    </w:p>
    <w:p w14:paraId="17928BBA" w14:textId="6630A040" w:rsidR="00F374C6" w:rsidRPr="00CD48A8" w:rsidRDefault="00F374C6" w:rsidP="00FB33EE">
      <w:pPr>
        <w:pStyle w:val="Heading4"/>
      </w:pPr>
      <w:bookmarkStart w:id="519" w:name="_Toc102976278"/>
      <w:r w:rsidRPr="00CD48A8">
        <w:t xml:space="preserve">Configuration of the </w:t>
      </w:r>
      <w:r w:rsidR="0089518B" w:rsidRPr="00CD48A8">
        <w:t>Test Delivery System</w:t>
      </w:r>
      <w:bookmarkEnd w:id="519"/>
    </w:p>
    <w:p w14:paraId="49F0D940" w14:textId="310E1718" w:rsidR="0089518B" w:rsidRPr="00CD48A8" w:rsidRDefault="0089518B" w:rsidP="0089518B">
      <w:pPr>
        <w:keepNext/>
        <w:keepLines/>
      </w:pPr>
      <w:r w:rsidRPr="00CD48A8">
        <w:t>Once all the test reviews were completed and concerns, if any, had been resolved, the official ordered item sequence of the proposed forms was sent to CAI for configuration of the TDS.</w:t>
      </w:r>
      <w:r w:rsidR="003A2FFE" w:rsidRPr="00CD48A8">
        <w:t xml:space="preserve"> Unlike other stages of the test production process, this stage must occur prior to every administration of the CSA even in the case of a form reuse. Therefore, the configuration of the TDS</w:t>
      </w:r>
      <w:r w:rsidR="003A2FFE" w:rsidRPr="00CD48A8" w:rsidDel="006579FA">
        <w:t xml:space="preserve"> </w:t>
      </w:r>
      <w:r w:rsidR="003A2FFE" w:rsidRPr="00CD48A8">
        <w:t>was done prior to the 2020–2021 administration.</w:t>
      </w:r>
    </w:p>
    <w:p w14:paraId="37CB4065" w14:textId="29EB763F" w:rsidR="0089518B" w:rsidRPr="00CD48A8" w:rsidRDefault="0089518B" w:rsidP="0089518B">
      <w:r w:rsidRPr="00CD48A8">
        <w:t>Each item underwent an extensive platform review on different operating systems, such as Windows, Linux, and iOS, to ensure that the item looked consistent across all platforms.</w:t>
      </w:r>
    </w:p>
    <w:p w14:paraId="0B723BDC" w14:textId="77777777" w:rsidR="0089518B" w:rsidRPr="00CD48A8" w:rsidRDefault="0089518B" w:rsidP="0089518B">
      <w:r w:rsidRPr="00CD48A8">
        <w:t>The platform review was conducted by a team at CAI consisting of a team leader and several team members. The team leader presented the item as it was approved in ETS and CAI item banks. Each team member was assigned a different platform—hardware device and operating system—and reviewed the item to verify that it rendered as expected. This platform review meeting ensured that all items were presented consistently to all students regardless of testing device or operating system for standardization of the test administration.</w:t>
      </w:r>
    </w:p>
    <w:p w14:paraId="386F203E" w14:textId="77777777" w:rsidR="0089518B" w:rsidRPr="00CD48A8" w:rsidRDefault="0089518B" w:rsidP="0089518B">
      <w:r w:rsidRPr="00CD48A8">
        <w:t xml:space="preserve">Prior to operational deployment, the testing system and content were deployed to a staging server where they were subject to user acceptance </w:t>
      </w:r>
      <w:r w:rsidRPr="00CD48A8" w:rsidDel="00187550">
        <w:t>t</w:t>
      </w:r>
      <w:r w:rsidRPr="00CD48A8">
        <w:t>esting (UAT) by both ETS and CAI staff. The TDS UAT served to function as both software evaluation and content approval. The UAT procedures followed by ETS staff included reviewing all items for the CSA.</w:t>
      </w:r>
    </w:p>
    <w:p w14:paraId="1A34C2A4" w14:textId="77777777" w:rsidR="0089518B" w:rsidRPr="00CD48A8" w:rsidRDefault="0089518B" w:rsidP="00FD430F">
      <w:r w:rsidRPr="00CD48A8">
        <w:t>Following the UAT by ETS and CAI staff, separate UAT cycles were conducted by the CDE. The UAT review provided the CDE with an opportunity to interact with the exact test that would be administered to the students. The CDE had to approve the CSA UAT before the test could be released for administration to students.</w:t>
      </w:r>
    </w:p>
    <w:p w14:paraId="217EB480" w14:textId="23841BF9" w:rsidR="0069504A" w:rsidRPr="00CD48A8" w:rsidRDefault="00E86A52" w:rsidP="0042071C">
      <w:pPr>
        <w:pStyle w:val="Heading3"/>
        <w:pageBreakBefore/>
        <w:numPr>
          <w:ilvl w:val="0"/>
          <w:numId w:val="0"/>
        </w:numPr>
      </w:pPr>
      <w:bookmarkStart w:id="520" w:name="_Toc93411808"/>
      <w:bookmarkStart w:id="521" w:name="_Toc102976279"/>
      <w:r w:rsidRPr="00CD48A8">
        <w:t>References</w:t>
      </w:r>
      <w:bookmarkEnd w:id="520"/>
      <w:bookmarkEnd w:id="521"/>
    </w:p>
    <w:p w14:paraId="43043E3A" w14:textId="3996EC31" w:rsidR="0089518B" w:rsidRPr="00CD48A8" w:rsidRDefault="0089518B" w:rsidP="0089518B">
      <w:pPr>
        <w:pStyle w:val="References"/>
      </w:pPr>
      <w:bookmarkStart w:id="522" w:name="_Hlk39496297"/>
      <w:r w:rsidRPr="00CD48A8">
        <w:t xml:space="preserve">California Department of Education. (2017). </w:t>
      </w:r>
      <w:r w:rsidRPr="00CD48A8">
        <w:rPr>
          <w:i/>
          <w:iCs/>
        </w:rPr>
        <w:t>California Spanish Assessment blueprint.</w:t>
      </w:r>
      <w:r w:rsidRPr="00CD48A8">
        <w:t xml:space="preserve"> Sacramento, CA: California Department of Education.</w:t>
      </w:r>
    </w:p>
    <w:bookmarkEnd w:id="522"/>
    <w:p w14:paraId="25AAF70D" w14:textId="701802D0" w:rsidR="0089518B" w:rsidRPr="00CD48A8" w:rsidRDefault="0089518B" w:rsidP="0089518B">
      <w:pPr>
        <w:pStyle w:val="References"/>
      </w:pPr>
      <w:r w:rsidRPr="00CD48A8">
        <w:t xml:space="preserve">Educational Testing Service. (2014). </w:t>
      </w:r>
      <w:r w:rsidRPr="00CD48A8">
        <w:rPr>
          <w:i/>
        </w:rPr>
        <w:t>ETS standards for quality and fairness</w:t>
      </w:r>
      <w:r w:rsidRPr="00CD48A8">
        <w:t>. Princeton, NJ: Educational Testing Service.</w:t>
      </w:r>
    </w:p>
    <w:p w14:paraId="1E31F2DB" w14:textId="0929CE20" w:rsidR="00525753" w:rsidRPr="00CD48A8" w:rsidRDefault="0089518B" w:rsidP="00910C62">
      <w:pPr>
        <w:pStyle w:val="References"/>
        <w:rPr>
          <w:szCs w:val="20"/>
        </w:rPr>
      </w:pPr>
      <w:bookmarkStart w:id="523" w:name="_Test_Administration"/>
      <w:bookmarkStart w:id="524" w:name="_Toc36630825"/>
      <w:bookmarkStart w:id="525" w:name="_Toc36631007"/>
      <w:bookmarkStart w:id="526" w:name="_Toc36631185"/>
      <w:bookmarkStart w:id="527" w:name="_Toc36631360"/>
      <w:bookmarkEnd w:id="523"/>
      <w:bookmarkEnd w:id="524"/>
      <w:bookmarkEnd w:id="525"/>
      <w:bookmarkEnd w:id="526"/>
      <w:bookmarkEnd w:id="527"/>
      <w:r w:rsidRPr="00CD48A8">
        <w:rPr>
          <w:szCs w:val="20"/>
        </w:rPr>
        <w:t xml:space="preserve">Educational Testing Service. </w:t>
      </w:r>
      <w:r w:rsidRPr="00CD48A8">
        <w:t xml:space="preserve">(2016). </w:t>
      </w:r>
      <w:r w:rsidRPr="00CD48A8">
        <w:rPr>
          <w:i/>
        </w:rPr>
        <w:t>ETS guidelines for fair tests and communications</w:t>
      </w:r>
      <w:r w:rsidRPr="00CD48A8">
        <w:rPr>
          <w:szCs w:val="20"/>
        </w:rPr>
        <w:t>. Princeton, NJ: Educational Testing Service.</w:t>
      </w:r>
    </w:p>
    <w:p w14:paraId="23D550AF" w14:textId="7058E687" w:rsidR="00C167D6" w:rsidRPr="00CD48A8" w:rsidRDefault="00C167D6" w:rsidP="00910C62">
      <w:pPr>
        <w:pStyle w:val="References"/>
      </w:pPr>
      <w:r w:rsidRPr="00CD48A8">
        <w:t xml:space="preserve">Educational Testing Service. (2019). </w:t>
      </w:r>
      <w:r w:rsidRPr="00CD48A8">
        <w:rPr>
          <w:i/>
        </w:rPr>
        <w:t xml:space="preserve">CAASPP and ELPAC item </w:t>
      </w:r>
      <w:r w:rsidR="00A11312" w:rsidRPr="00CD48A8">
        <w:rPr>
          <w:i/>
        </w:rPr>
        <w:t xml:space="preserve">review </w:t>
      </w:r>
      <w:r w:rsidRPr="00CD48A8">
        <w:rPr>
          <w:i/>
        </w:rPr>
        <w:t>acceptance criteria</w:t>
      </w:r>
      <w:r w:rsidRPr="00CD48A8">
        <w:t>. [Unpublished manuscript]. Princeton, NJ: Educational Testing Service.</w:t>
      </w:r>
    </w:p>
    <w:p w14:paraId="3E686E39" w14:textId="500BBB2F" w:rsidR="00E20EB5" w:rsidRPr="00CD48A8" w:rsidRDefault="00E20EB5" w:rsidP="0042071C">
      <w:pPr>
        <w:pStyle w:val="Heading3"/>
        <w:pageBreakBefore/>
        <w:numPr>
          <w:ilvl w:val="0"/>
          <w:numId w:val="0"/>
        </w:numPr>
      </w:pPr>
      <w:bookmarkStart w:id="528" w:name="_Appendix_3.A:_CSA"/>
      <w:bookmarkStart w:id="529" w:name="_Toc93411809"/>
      <w:bookmarkStart w:id="530" w:name="_Toc102976280"/>
      <w:bookmarkEnd w:id="528"/>
      <w:r w:rsidRPr="00CD48A8">
        <w:t>Appendix 3.A: CSA Blueprint Overview—Operational Forms</w:t>
      </w:r>
      <w:bookmarkEnd w:id="529"/>
      <w:bookmarkEnd w:id="530"/>
    </w:p>
    <w:p w14:paraId="0C5E5908" w14:textId="77777777" w:rsidR="00D34895" w:rsidRPr="00CD48A8" w:rsidRDefault="00D34895" w:rsidP="00BF5382">
      <w:r w:rsidRPr="00CD48A8">
        <w:t>The test blueprint for the CSA provides the proposed numbers of items and points to be included in an operational assessment for each Spanish reading/language-arts domain assessed in grades three through eight and high school.</w:t>
      </w:r>
    </w:p>
    <w:p w14:paraId="1A8A3AC9" w14:textId="77777777" w:rsidR="00D34895" w:rsidRPr="00CD48A8" w:rsidRDefault="00D34895" w:rsidP="00BF5382">
      <w:r w:rsidRPr="00CD48A8">
        <w:t>All items are aligned with the translated and linguistically augmented version of the CCCSSeE.</w:t>
      </w:r>
    </w:p>
    <w:p w14:paraId="43FDF14F" w14:textId="77777777" w:rsidR="00D34895" w:rsidRPr="00CD48A8" w:rsidRDefault="00D34895" w:rsidP="00BF5382">
      <w:r w:rsidRPr="00CD48A8">
        <w:t>Each grade has more than 50 testable standards at its disposal. There are three overview tables provided—grades three through five, six through eight, and high school (grades nine through twelve)—to clarify the overall proportions of the blueprint. After the overview tables, specifics for each tested grade level are given, enumerating further subdivisions of the content and specific groups of testing standards. Note that high school grades are tested together in one level using the CCCSSeE designated as “9–10” and “11–12” and uses the designation “high school” (HS).</w:t>
      </w:r>
    </w:p>
    <w:p w14:paraId="001F37B3" w14:textId="77777777" w:rsidR="00D34895" w:rsidRPr="00CD48A8" w:rsidRDefault="00D34895" w:rsidP="00BF5382">
      <w:r w:rsidRPr="00CD48A8">
        <w:t>The blueprint is represented in tables. Each overview table is organized by the three domains assessed: reading, writing (mechanics), and listening—referred to as claim/score reporting category—and are provided in the first column. Other columns in the blueprint are as follows:</w:t>
      </w:r>
    </w:p>
    <w:p w14:paraId="48A872E4" w14:textId="77777777" w:rsidR="00D34895" w:rsidRPr="00CD48A8" w:rsidRDefault="00D34895" w:rsidP="00BC2F34">
      <w:pPr>
        <w:pStyle w:val="bullets"/>
        <w:numPr>
          <w:ilvl w:val="0"/>
          <w:numId w:val="10"/>
        </w:numPr>
        <w:tabs>
          <w:tab w:val="clear" w:pos="727"/>
          <w:tab w:val="num" w:pos="547"/>
        </w:tabs>
        <w:spacing w:before="120"/>
        <w:ind w:left="864" w:hanging="288"/>
      </w:pPr>
      <w:r w:rsidRPr="00CD48A8">
        <w:rPr>
          <w:i/>
        </w:rPr>
        <w:t>Second column:</w:t>
      </w:r>
      <w:r w:rsidRPr="00CD48A8">
        <w:t xml:space="preserve"> Content Category</w:t>
      </w:r>
    </w:p>
    <w:p w14:paraId="014C7CC2" w14:textId="77777777" w:rsidR="00D34895" w:rsidRPr="00CD48A8" w:rsidRDefault="00D34895" w:rsidP="00BC2F34">
      <w:pPr>
        <w:pStyle w:val="bullets"/>
        <w:numPr>
          <w:ilvl w:val="0"/>
          <w:numId w:val="10"/>
        </w:numPr>
        <w:tabs>
          <w:tab w:val="clear" w:pos="727"/>
          <w:tab w:val="num" w:pos="547"/>
        </w:tabs>
        <w:spacing w:before="120"/>
        <w:ind w:left="864" w:hanging="288"/>
      </w:pPr>
      <w:r w:rsidRPr="00CD48A8">
        <w:rPr>
          <w:i/>
        </w:rPr>
        <w:t>Third column:</w:t>
      </w:r>
      <w:r w:rsidRPr="00CD48A8">
        <w:t xml:space="preserve"> Number of items representing the content category on an operational assessment</w:t>
      </w:r>
    </w:p>
    <w:p w14:paraId="6E5ADDDD" w14:textId="77777777" w:rsidR="00D34895" w:rsidRPr="00CD48A8" w:rsidRDefault="00D34895" w:rsidP="00BC2F34">
      <w:pPr>
        <w:pStyle w:val="bullets"/>
        <w:numPr>
          <w:ilvl w:val="0"/>
          <w:numId w:val="10"/>
        </w:numPr>
        <w:tabs>
          <w:tab w:val="clear" w:pos="727"/>
          <w:tab w:val="num" w:pos="547"/>
        </w:tabs>
        <w:spacing w:before="120"/>
        <w:ind w:left="864" w:hanging="288"/>
      </w:pPr>
      <w:r w:rsidRPr="00CD48A8">
        <w:rPr>
          <w:i/>
        </w:rPr>
        <w:t>Fourth column:</w:t>
      </w:r>
      <w:r w:rsidRPr="00CD48A8">
        <w:t xml:space="preserve"> Number of points for the given content category</w:t>
      </w:r>
    </w:p>
    <w:p w14:paraId="2EFE5AC1" w14:textId="77777777" w:rsidR="00D34895" w:rsidRPr="00CD48A8" w:rsidRDefault="00D34895" w:rsidP="00BC2F34">
      <w:pPr>
        <w:pStyle w:val="bullets"/>
        <w:numPr>
          <w:ilvl w:val="0"/>
          <w:numId w:val="10"/>
        </w:numPr>
        <w:tabs>
          <w:tab w:val="clear" w:pos="727"/>
          <w:tab w:val="num" w:pos="547"/>
        </w:tabs>
        <w:spacing w:before="120"/>
        <w:ind w:left="864" w:hanging="288"/>
      </w:pPr>
      <w:r w:rsidRPr="00CD48A8">
        <w:rPr>
          <w:i/>
        </w:rPr>
        <w:t>Remaining columns:</w:t>
      </w:r>
      <w:r w:rsidRPr="00CD48A8">
        <w:t xml:space="preserve"> Aggregated item counts, points, and percentages by claim</w:t>
      </w:r>
    </w:p>
    <w:p w14:paraId="6EEC59AE" w14:textId="77777777" w:rsidR="00D34895" w:rsidRPr="00CD48A8" w:rsidRDefault="00D34895" w:rsidP="00BF5382">
      <w:r w:rsidRPr="00CD48A8">
        <w:t>Item counts and point values may be adjusted further during future stages of the CSA design and development effort to take into consideration the evaluation of pilot test results as well as the analyses of statistics of both the first field test and the first operational administration of the CSA.</w:t>
      </w:r>
    </w:p>
    <w:p w14:paraId="7C39518F" w14:textId="77777777" w:rsidR="00D34895" w:rsidRPr="00CD48A8" w:rsidRDefault="00D34895" w:rsidP="00BF5382">
      <w:r w:rsidRPr="00CD48A8">
        <w:t xml:space="preserve">Finally, for all tables, </w:t>
      </w:r>
      <w:r w:rsidRPr="00CD48A8">
        <w:rPr>
          <w:rFonts w:eastAsia="Times New Roman"/>
          <w:szCs w:val="20"/>
        </w:rPr>
        <w:t>some items are anticipated to be polytomously scored (maximum of two points), so the number of items is smaller than the number of score points.</w:t>
      </w:r>
    </w:p>
    <w:p w14:paraId="3DFAC3C6" w14:textId="77777777" w:rsidR="00D34895" w:rsidRPr="00CD48A8" w:rsidRDefault="00D34895" w:rsidP="00BF5382">
      <w:pPr>
        <w:spacing w:after="160" w:line="259" w:lineRule="auto"/>
        <w:ind w:left="0"/>
        <w:sectPr w:rsidR="00D34895" w:rsidRPr="00CD48A8" w:rsidSect="00BF5382">
          <w:headerReference w:type="even" r:id="rId47"/>
          <w:headerReference w:type="default" r:id="rId48"/>
          <w:footerReference w:type="even" r:id="rId49"/>
          <w:footerReference w:type="default" r:id="rId50"/>
          <w:headerReference w:type="first" r:id="rId51"/>
          <w:footerReference w:type="first" r:id="rId52"/>
          <w:pgSz w:w="12240" w:h="15840" w:code="1"/>
          <w:pgMar w:top="1152" w:right="1152" w:bottom="1152" w:left="1152" w:header="576" w:footer="360" w:gutter="0"/>
          <w:pgNumType w:start="1"/>
          <w:cols w:space="720"/>
          <w:titlePg/>
          <w:docGrid w:linePitch="360"/>
        </w:sectPr>
      </w:pPr>
    </w:p>
    <w:p w14:paraId="58356143" w14:textId="332507B7" w:rsidR="00D34895" w:rsidRPr="00CD48A8" w:rsidRDefault="00D34895" w:rsidP="00BF5382">
      <w:pPr>
        <w:pStyle w:val="Caption"/>
      </w:pPr>
      <w:bookmarkStart w:id="531" w:name="_Toc46911047"/>
      <w:bookmarkStart w:id="532" w:name="_Toc103234917"/>
      <w:r w:rsidRPr="00CD48A8">
        <w:t>Table 3.A.</w:t>
      </w:r>
      <w:r w:rsidRPr="00CD48A8">
        <w:fldChar w:fldCharType="begin"/>
      </w:r>
      <w:r w:rsidRPr="00CD48A8">
        <w:instrText>SEQ Table_3.A. \* ARABIC</w:instrText>
      </w:r>
      <w:r w:rsidRPr="00CD48A8">
        <w:fldChar w:fldCharType="separate"/>
      </w:r>
      <w:r w:rsidR="00203A4B">
        <w:rPr>
          <w:noProof/>
        </w:rPr>
        <w:t>1</w:t>
      </w:r>
      <w:r w:rsidRPr="00CD48A8">
        <w:fldChar w:fldCharType="end"/>
      </w:r>
      <w:r w:rsidRPr="00CD48A8">
        <w:t xml:space="preserve">  CSA Test Blueprint for Grade Span Three Through Five</w:t>
      </w:r>
      <w:bookmarkEnd w:id="531"/>
      <w:bookmarkEnd w:id="532"/>
    </w:p>
    <w:tbl>
      <w:tblPr>
        <w:tblStyle w:val="Blueprint"/>
        <w:tblW w:w="13536" w:type="dxa"/>
        <w:tblLook w:val="04A0" w:firstRow="1" w:lastRow="0" w:firstColumn="1" w:lastColumn="0" w:noHBand="0" w:noVBand="1"/>
        <w:tblDescription w:val="CSA Test Blueprint for Grade Span Three Through Five"/>
      </w:tblPr>
      <w:tblGrid>
        <w:gridCol w:w="5616"/>
        <w:gridCol w:w="2016"/>
        <w:gridCol w:w="864"/>
        <w:gridCol w:w="1296"/>
        <w:gridCol w:w="576"/>
        <w:gridCol w:w="1008"/>
        <w:gridCol w:w="1008"/>
        <w:gridCol w:w="1152"/>
      </w:tblGrid>
      <w:tr w:rsidR="00D34895" w:rsidRPr="00CD48A8" w14:paraId="43FC8564" w14:textId="77777777" w:rsidTr="00E34CFD">
        <w:trPr>
          <w:cnfStyle w:val="100000000000" w:firstRow="1" w:lastRow="0" w:firstColumn="0" w:lastColumn="0" w:oddVBand="0" w:evenVBand="0" w:oddHBand="0" w:evenHBand="0" w:firstRowFirstColumn="0" w:firstRowLastColumn="0" w:lastRowFirstColumn="0" w:lastRowLastColumn="0"/>
          <w:trHeight w:val="2592"/>
        </w:trPr>
        <w:tc>
          <w:tcPr>
            <w:tcW w:w="5616" w:type="dxa"/>
            <w:hideMark/>
          </w:tcPr>
          <w:p w14:paraId="12E13B7B" w14:textId="77777777" w:rsidR="00D34895" w:rsidRPr="00CD48A8" w:rsidRDefault="00D34895" w:rsidP="00E34CFD">
            <w:pPr>
              <w:pStyle w:val="TableHead"/>
              <w:rPr>
                <w:b/>
                <w:bCs w:val="0"/>
                <w:noProof w:val="0"/>
              </w:rPr>
            </w:pPr>
            <w:r w:rsidRPr="00CD48A8">
              <w:rPr>
                <w:b/>
                <w:bCs w:val="0"/>
                <w:noProof w:val="0"/>
              </w:rPr>
              <w:t>Claim/Score Reporting Category</w:t>
            </w:r>
          </w:p>
        </w:tc>
        <w:tc>
          <w:tcPr>
            <w:tcW w:w="2016" w:type="dxa"/>
            <w:hideMark/>
          </w:tcPr>
          <w:p w14:paraId="65B3A5FD" w14:textId="77777777" w:rsidR="00D34895" w:rsidRPr="00CD48A8" w:rsidRDefault="00D34895" w:rsidP="00E34CFD">
            <w:pPr>
              <w:pStyle w:val="TableHead"/>
              <w:rPr>
                <w:b/>
                <w:bCs w:val="0"/>
                <w:noProof w:val="0"/>
              </w:rPr>
            </w:pPr>
            <w:r w:rsidRPr="00CD48A8">
              <w:rPr>
                <w:b/>
                <w:bCs w:val="0"/>
                <w:noProof w:val="0"/>
              </w:rPr>
              <w:t>Content Category</w:t>
            </w:r>
          </w:p>
        </w:tc>
        <w:tc>
          <w:tcPr>
            <w:tcW w:w="864" w:type="dxa"/>
            <w:textDirection w:val="btLr"/>
            <w:vAlign w:val="center"/>
            <w:hideMark/>
          </w:tcPr>
          <w:p w14:paraId="37F3BF9D" w14:textId="77777777" w:rsidR="00D34895" w:rsidRPr="00CD48A8" w:rsidRDefault="00D34895" w:rsidP="00E34CFD">
            <w:pPr>
              <w:pStyle w:val="TableHead"/>
              <w:ind w:left="72"/>
              <w:jc w:val="left"/>
              <w:rPr>
                <w:b/>
                <w:bCs w:val="0"/>
                <w:noProof w:val="0"/>
              </w:rPr>
            </w:pPr>
            <w:r w:rsidRPr="00CD48A8">
              <w:rPr>
                <w:b/>
                <w:bCs w:val="0"/>
                <w:noProof w:val="0"/>
              </w:rPr>
              <w:t>Total Items by Content Category</w:t>
            </w:r>
          </w:p>
        </w:tc>
        <w:tc>
          <w:tcPr>
            <w:tcW w:w="1296" w:type="dxa"/>
            <w:textDirection w:val="btLr"/>
            <w:vAlign w:val="center"/>
            <w:hideMark/>
          </w:tcPr>
          <w:p w14:paraId="1D0AC8AC" w14:textId="77777777" w:rsidR="00D34895" w:rsidRPr="00CD48A8" w:rsidRDefault="00D34895" w:rsidP="00E34CFD">
            <w:pPr>
              <w:pStyle w:val="TableHead"/>
              <w:ind w:left="72"/>
              <w:jc w:val="left"/>
              <w:rPr>
                <w:b/>
                <w:bCs w:val="0"/>
                <w:noProof w:val="0"/>
              </w:rPr>
            </w:pPr>
            <w:r w:rsidRPr="00CD48A8">
              <w:rPr>
                <w:b/>
                <w:bCs w:val="0"/>
                <w:noProof w:val="0"/>
              </w:rPr>
              <w:t>Total Score Points by Content Category</w:t>
            </w:r>
          </w:p>
        </w:tc>
        <w:tc>
          <w:tcPr>
            <w:tcW w:w="576" w:type="dxa"/>
            <w:textDirection w:val="btLr"/>
            <w:vAlign w:val="center"/>
            <w:hideMark/>
          </w:tcPr>
          <w:p w14:paraId="41C131C5" w14:textId="77777777" w:rsidR="00D34895" w:rsidRPr="00CD48A8" w:rsidRDefault="00D34895" w:rsidP="00E34CFD">
            <w:pPr>
              <w:pStyle w:val="TableHead"/>
              <w:ind w:left="72"/>
              <w:jc w:val="left"/>
              <w:rPr>
                <w:b/>
                <w:bCs w:val="0"/>
                <w:noProof w:val="0"/>
              </w:rPr>
            </w:pPr>
            <w:r w:rsidRPr="00CD48A8">
              <w:rPr>
                <w:b/>
                <w:bCs w:val="0"/>
                <w:noProof w:val="0"/>
              </w:rPr>
              <w:t>Total Items by Claim</w:t>
            </w:r>
          </w:p>
        </w:tc>
        <w:tc>
          <w:tcPr>
            <w:tcW w:w="1008" w:type="dxa"/>
            <w:textDirection w:val="btLr"/>
            <w:vAlign w:val="center"/>
            <w:hideMark/>
          </w:tcPr>
          <w:p w14:paraId="2B9F30C1" w14:textId="77777777" w:rsidR="00D34895" w:rsidRPr="00CD48A8" w:rsidRDefault="00D34895" w:rsidP="00E34CFD">
            <w:pPr>
              <w:pStyle w:val="TableHead"/>
              <w:ind w:left="72"/>
              <w:jc w:val="left"/>
              <w:rPr>
                <w:b/>
                <w:bCs w:val="0"/>
                <w:noProof w:val="0"/>
              </w:rPr>
            </w:pPr>
            <w:r w:rsidRPr="00CD48A8">
              <w:rPr>
                <w:b/>
                <w:bCs w:val="0"/>
                <w:noProof w:val="0"/>
              </w:rPr>
              <w:t>Percentage of Items by Claim</w:t>
            </w:r>
          </w:p>
        </w:tc>
        <w:tc>
          <w:tcPr>
            <w:tcW w:w="1008" w:type="dxa"/>
            <w:textDirection w:val="btLr"/>
            <w:vAlign w:val="center"/>
            <w:hideMark/>
          </w:tcPr>
          <w:p w14:paraId="151E1BF5" w14:textId="77777777" w:rsidR="00D34895" w:rsidRPr="00CD48A8" w:rsidRDefault="00D34895" w:rsidP="00E34CFD">
            <w:pPr>
              <w:pStyle w:val="TableHead"/>
              <w:ind w:left="72"/>
              <w:jc w:val="left"/>
              <w:rPr>
                <w:b/>
                <w:bCs w:val="0"/>
                <w:noProof w:val="0"/>
              </w:rPr>
            </w:pPr>
            <w:r w:rsidRPr="00CD48A8">
              <w:rPr>
                <w:b/>
                <w:bCs w:val="0"/>
                <w:noProof w:val="0"/>
              </w:rPr>
              <w:t>Total Score Points by Claim</w:t>
            </w:r>
          </w:p>
        </w:tc>
        <w:tc>
          <w:tcPr>
            <w:tcW w:w="1152" w:type="dxa"/>
            <w:textDirection w:val="btLr"/>
            <w:vAlign w:val="center"/>
            <w:hideMark/>
          </w:tcPr>
          <w:p w14:paraId="3F233030" w14:textId="77777777" w:rsidR="00D34895" w:rsidRPr="00CD48A8" w:rsidRDefault="00D34895" w:rsidP="00E34CFD">
            <w:pPr>
              <w:pStyle w:val="TableHead"/>
              <w:ind w:left="72"/>
              <w:jc w:val="left"/>
              <w:rPr>
                <w:b/>
                <w:bCs w:val="0"/>
                <w:noProof w:val="0"/>
              </w:rPr>
            </w:pPr>
            <w:r w:rsidRPr="00CD48A8">
              <w:rPr>
                <w:b/>
                <w:bCs w:val="0"/>
                <w:noProof w:val="0"/>
              </w:rPr>
              <w:t>Percentage of Score Points by Claim</w:t>
            </w:r>
          </w:p>
        </w:tc>
      </w:tr>
      <w:tr w:rsidR="00D34895" w:rsidRPr="00CD48A8" w14:paraId="42D16278" w14:textId="77777777" w:rsidTr="00E34CFD">
        <w:tc>
          <w:tcPr>
            <w:tcW w:w="5616" w:type="dxa"/>
            <w:shd w:val="clear" w:color="auto" w:fill="F2F2F2" w:themeFill="background1" w:themeFillShade="F2"/>
            <w:hideMark/>
          </w:tcPr>
          <w:p w14:paraId="49963301" w14:textId="77777777" w:rsidR="00D34895" w:rsidRPr="00CD48A8" w:rsidRDefault="00D34895" w:rsidP="00BF5382">
            <w:pPr>
              <w:pStyle w:val="TableTextLeft"/>
              <w:rPr>
                <w:noProof w:val="0"/>
              </w:rPr>
            </w:pPr>
            <w:r w:rsidRPr="00CD48A8">
              <w:rPr>
                <w:b/>
                <w:bCs/>
                <w:noProof w:val="0"/>
              </w:rPr>
              <w:t>Reading Claim:</w:t>
            </w:r>
            <w:r w:rsidRPr="00CD48A8">
              <w:rPr>
                <w:noProof w:val="0"/>
              </w:rPr>
              <w:t xml:space="preserve"> Students can read, analyze, and interpret a variety of texts and genres through Spanish.</w:t>
            </w:r>
          </w:p>
        </w:tc>
        <w:tc>
          <w:tcPr>
            <w:tcW w:w="2016" w:type="dxa"/>
            <w:shd w:val="clear" w:color="auto" w:fill="F2F2F2" w:themeFill="background1" w:themeFillShade="F2"/>
            <w:noWrap/>
            <w:hideMark/>
          </w:tcPr>
          <w:p w14:paraId="222F99DD" w14:textId="77777777" w:rsidR="00D34895" w:rsidRPr="00CD48A8" w:rsidRDefault="00D34895" w:rsidP="00BF5382">
            <w:pPr>
              <w:pStyle w:val="TableTextLeft"/>
              <w:rPr>
                <w:noProof w:val="0"/>
              </w:rPr>
            </w:pPr>
            <w:r w:rsidRPr="00CD48A8">
              <w:rPr>
                <w:noProof w:val="0"/>
              </w:rPr>
              <w:t>Literary</w:t>
            </w:r>
          </w:p>
        </w:tc>
        <w:tc>
          <w:tcPr>
            <w:tcW w:w="864" w:type="dxa"/>
            <w:shd w:val="clear" w:color="auto" w:fill="F2F2F2" w:themeFill="background1" w:themeFillShade="F2"/>
            <w:noWrap/>
            <w:hideMark/>
          </w:tcPr>
          <w:p w14:paraId="172E675D" w14:textId="77777777" w:rsidR="00D34895" w:rsidRPr="00CD48A8" w:rsidRDefault="00D34895" w:rsidP="00BF5382">
            <w:pPr>
              <w:pStyle w:val="TableTextLeft"/>
              <w:ind w:right="72"/>
              <w:jc w:val="right"/>
              <w:rPr>
                <w:noProof w:val="0"/>
              </w:rPr>
            </w:pPr>
            <w:r w:rsidRPr="00CD48A8">
              <w:rPr>
                <w:noProof w:val="0"/>
              </w:rPr>
              <w:t>6–9</w:t>
            </w:r>
          </w:p>
        </w:tc>
        <w:tc>
          <w:tcPr>
            <w:tcW w:w="1296" w:type="dxa"/>
            <w:shd w:val="clear" w:color="auto" w:fill="F2F2F2" w:themeFill="background1" w:themeFillShade="F2"/>
            <w:noWrap/>
            <w:hideMark/>
          </w:tcPr>
          <w:p w14:paraId="6A40177A" w14:textId="77777777" w:rsidR="00D34895" w:rsidRPr="00CD48A8" w:rsidRDefault="00D34895" w:rsidP="00BF5382">
            <w:pPr>
              <w:pStyle w:val="TableTextLeft"/>
              <w:ind w:right="216"/>
              <w:jc w:val="right"/>
              <w:rPr>
                <w:noProof w:val="0"/>
              </w:rPr>
            </w:pPr>
            <w:r w:rsidRPr="00CD48A8">
              <w:rPr>
                <w:noProof w:val="0"/>
              </w:rPr>
              <w:t>7–11</w:t>
            </w:r>
          </w:p>
        </w:tc>
        <w:tc>
          <w:tcPr>
            <w:tcW w:w="576" w:type="dxa"/>
            <w:shd w:val="clear" w:color="auto" w:fill="F2F2F2" w:themeFill="background1" w:themeFillShade="F2"/>
            <w:noWrap/>
            <w:hideMark/>
          </w:tcPr>
          <w:p w14:paraId="37D1821B" w14:textId="77777777" w:rsidR="00D34895" w:rsidRPr="00CD48A8" w:rsidRDefault="00D34895" w:rsidP="00BF5382">
            <w:pPr>
              <w:pStyle w:val="TableTextLeft"/>
              <w:ind w:right="72"/>
              <w:jc w:val="right"/>
              <w:rPr>
                <w:noProof w:val="0"/>
              </w:rPr>
            </w:pPr>
            <w:r w:rsidRPr="00CD48A8">
              <w:rPr>
                <w:noProof w:val="0"/>
              </w:rPr>
              <w:t>24</w:t>
            </w:r>
          </w:p>
        </w:tc>
        <w:tc>
          <w:tcPr>
            <w:tcW w:w="1008" w:type="dxa"/>
            <w:shd w:val="clear" w:color="auto" w:fill="F2F2F2" w:themeFill="background1" w:themeFillShade="F2"/>
            <w:noWrap/>
            <w:hideMark/>
          </w:tcPr>
          <w:p w14:paraId="7B791707" w14:textId="77777777" w:rsidR="00D34895" w:rsidRPr="00CD48A8" w:rsidRDefault="00D34895" w:rsidP="00BF5382">
            <w:pPr>
              <w:pStyle w:val="TableTextLeft"/>
              <w:ind w:right="144"/>
              <w:jc w:val="right"/>
              <w:rPr>
                <w:noProof w:val="0"/>
              </w:rPr>
            </w:pPr>
            <w:r w:rsidRPr="00CD48A8">
              <w:rPr>
                <w:noProof w:val="0"/>
              </w:rPr>
              <w:t>46%</w:t>
            </w:r>
          </w:p>
        </w:tc>
        <w:tc>
          <w:tcPr>
            <w:tcW w:w="1008" w:type="dxa"/>
            <w:shd w:val="clear" w:color="auto" w:fill="F2F2F2" w:themeFill="background1" w:themeFillShade="F2"/>
            <w:noWrap/>
            <w:hideMark/>
          </w:tcPr>
          <w:p w14:paraId="6F7563D9" w14:textId="77777777" w:rsidR="00D34895" w:rsidRPr="00CD48A8" w:rsidRDefault="00D34895" w:rsidP="00BF5382">
            <w:pPr>
              <w:pStyle w:val="TableTextLeft"/>
              <w:ind w:right="72"/>
              <w:jc w:val="right"/>
              <w:rPr>
                <w:noProof w:val="0"/>
              </w:rPr>
            </w:pPr>
            <w:r w:rsidRPr="00CD48A8">
              <w:rPr>
                <w:noProof w:val="0"/>
              </w:rPr>
              <w:t>27–35</w:t>
            </w:r>
          </w:p>
        </w:tc>
        <w:tc>
          <w:tcPr>
            <w:tcW w:w="1152" w:type="dxa"/>
            <w:shd w:val="clear" w:color="auto" w:fill="F2F2F2" w:themeFill="background1" w:themeFillShade="F2"/>
            <w:noWrap/>
            <w:hideMark/>
          </w:tcPr>
          <w:p w14:paraId="058462DD" w14:textId="77777777" w:rsidR="00D34895" w:rsidRPr="00CD48A8" w:rsidRDefault="00D34895" w:rsidP="00BF5382">
            <w:pPr>
              <w:pStyle w:val="TableTextLeft"/>
              <w:jc w:val="right"/>
              <w:rPr>
                <w:noProof w:val="0"/>
              </w:rPr>
            </w:pPr>
            <w:r w:rsidRPr="00CD48A8">
              <w:rPr>
                <w:noProof w:val="0"/>
              </w:rPr>
              <w:t>40–58%</w:t>
            </w:r>
          </w:p>
        </w:tc>
      </w:tr>
      <w:tr w:rsidR="00D34895" w:rsidRPr="00CD48A8" w14:paraId="219A7019" w14:textId="77777777" w:rsidTr="00E34CFD">
        <w:tc>
          <w:tcPr>
            <w:tcW w:w="5616" w:type="dxa"/>
            <w:shd w:val="clear" w:color="auto" w:fill="F2F2F2" w:themeFill="background1" w:themeFillShade="F2"/>
            <w:hideMark/>
          </w:tcPr>
          <w:p w14:paraId="75BB798C" w14:textId="77777777" w:rsidR="00D34895" w:rsidRPr="00CD48A8" w:rsidRDefault="00D34895" w:rsidP="00BF5382">
            <w:pPr>
              <w:pStyle w:val="TableTextLeft"/>
              <w:rPr>
                <w:noProof w:val="0"/>
              </w:rPr>
            </w:pPr>
            <w:r w:rsidRPr="00CD48A8">
              <w:rPr>
                <w:b/>
                <w:bCs/>
                <w:noProof w:val="0"/>
              </w:rPr>
              <w:t>Reading Claim:</w:t>
            </w:r>
            <w:r w:rsidRPr="00CD48A8">
              <w:rPr>
                <w:noProof w:val="0"/>
              </w:rPr>
              <w:t xml:space="preserve"> Students can read, analyze, and interpret a variety of texts and genres through Spanish.</w:t>
            </w:r>
          </w:p>
        </w:tc>
        <w:tc>
          <w:tcPr>
            <w:tcW w:w="2016" w:type="dxa"/>
            <w:shd w:val="clear" w:color="auto" w:fill="F2F2F2" w:themeFill="background1" w:themeFillShade="F2"/>
            <w:noWrap/>
            <w:hideMark/>
          </w:tcPr>
          <w:p w14:paraId="3432D58A" w14:textId="77777777" w:rsidR="00D34895" w:rsidRPr="00CD48A8" w:rsidRDefault="00D34895" w:rsidP="00BF5382">
            <w:pPr>
              <w:pStyle w:val="TableTextLeft"/>
              <w:rPr>
                <w:noProof w:val="0"/>
              </w:rPr>
            </w:pPr>
            <w:r w:rsidRPr="00CD48A8">
              <w:rPr>
                <w:noProof w:val="0"/>
              </w:rPr>
              <w:t>Informational</w:t>
            </w:r>
          </w:p>
        </w:tc>
        <w:tc>
          <w:tcPr>
            <w:tcW w:w="864" w:type="dxa"/>
            <w:shd w:val="clear" w:color="auto" w:fill="F2F2F2" w:themeFill="background1" w:themeFillShade="F2"/>
            <w:noWrap/>
            <w:hideMark/>
          </w:tcPr>
          <w:p w14:paraId="1D36D558" w14:textId="77777777" w:rsidR="00D34895" w:rsidRPr="00CD48A8" w:rsidRDefault="00D34895" w:rsidP="00BF5382">
            <w:pPr>
              <w:pStyle w:val="TableTextLeft"/>
              <w:ind w:right="72"/>
              <w:jc w:val="right"/>
              <w:rPr>
                <w:noProof w:val="0"/>
              </w:rPr>
            </w:pPr>
            <w:r w:rsidRPr="00CD48A8">
              <w:rPr>
                <w:noProof w:val="0"/>
              </w:rPr>
              <w:t>6–9</w:t>
            </w:r>
          </w:p>
        </w:tc>
        <w:tc>
          <w:tcPr>
            <w:tcW w:w="1296" w:type="dxa"/>
            <w:shd w:val="clear" w:color="auto" w:fill="F2F2F2" w:themeFill="background1" w:themeFillShade="F2"/>
            <w:noWrap/>
            <w:hideMark/>
          </w:tcPr>
          <w:p w14:paraId="5BA34C03" w14:textId="77777777" w:rsidR="00D34895" w:rsidRPr="00CD48A8" w:rsidRDefault="00D34895" w:rsidP="00BF5382">
            <w:pPr>
              <w:pStyle w:val="TableTextLeft"/>
              <w:ind w:right="216"/>
              <w:jc w:val="right"/>
              <w:rPr>
                <w:noProof w:val="0"/>
              </w:rPr>
            </w:pPr>
            <w:r w:rsidRPr="00CD48A8">
              <w:rPr>
                <w:noProof w:val="0"/>
              </w:rPr>
              <w:t>7–11</w:t>
            </w:r>
          </w:p>
        </w:tc>
        <w:tc>
          <w:tcPr>
            <w:tcW w:w="576" w:type="dxa"/>
            <w:shd w:val="clear" w:color="auto" w:fill="F2F2F2" w:themeFill="background1" w:themeFillShade="F2"/>
            <w:hideMark/>
          </w:tcPr>
          <w:p w14:paraId="22A7EE07" w14:textId="77777777" w:rsidR="00D34895" w:rsidRPr="00CD48A8" w:rsidRDefault="00D34895" w:rsidP="00BF5382">
            <w:pPr>
              <w:pStyle w:val="TableTextLeft"/>
              <w:ind w:right="72"/>
              <w:jc w:val="right"/>
              <w:rPr>
                <w:noProof w:val="0"/>
              </w:rPr>
            </w:pPr>
            <w:r w:rsidRPr="00CD48A8">
              <w:rPr>
                <w:noProof w:val="0"/>
              </w:rPr>
              <w:t>24</w:t>
            </w:r>
          </w:p>
        </w:tc>
        <w:tc>
          <w:tcPr>
            <w:tcW w:w="1008" w:type="dxa"/>
            <w:shd w:val="clear" w:color="auto" w:fill="F2F2F2" w:themeFill="background1" w:themeFillShade="F2"/>
            <w:hideMark/>
          </w:tcPr>
          <w:p w14:paraId="1F633B57" w14:textId="77777777" w:rsidR="00D34895" w:rsidRPr="00CD48A8" w:rsidRDefault="00D34895" w:rsidP="00BF5382">
            <w:pPr>
              <w:pStyle w:val="TableTextLeft"/>
              <w:ind w:right="144"/>
              <w:jc w:val="right"/>
              <w:rPr>
                <w:noProof w:val="0"/>
              </w:rPr>
            </w:pPr>
            <w:r w:rsidRPr="00CD48A8">
              <w:rPr>
                <w:noProof w:val="0"/>
              </w:rPr>
              <w:t>46%</w:t>
            </w:r>
          </w:p>
        </w:tc>
        <w:tc>
          <w:tcPr>
            <w:tcW w:w="1008" w:type="dxa"/>
            <w:shd w:val="clear" w:color="auto" w:fill="F2F2F2" w:themeFill="background1" w:themeFillShade="F2"/>
            <w:hideMark/>
          </w:tcPr>
          <w:p w14:paraId="3CE8464E" w14:textId="77777777" w:rsidR="00D34895" w:rsidRPr="00CD48A8" w:rsidRDefault="00D34895" w:rsidP="00BF5382">
            <w:pPr>
              <w:pStyle w:val="TableTextLeft"/>
              <w:ind w:right="72"/>
              <w:jc w:val="right"/>
              <w:rPr>
                <w:noProof w:val="0"/>
              </w:rPr>
            </w:pPr>
            <w:r w:rsidRPr="00CD48A8">
              <w:rPr>
                <w:noProof w:val="0"/>
              </w:rPr>
              <w:t>27–35</w:t>
            </w:r>
          </w:p>
        </w:tc>
        <w:tc>
          <w:tcPr>
            <w:tcW w:w="1152" w:type="dxa"/>
            <w:shd w:val="clear" w:color="auto" w:fill="F2F2F2" w:themeFill="background1" w:themeFillShade="F2"/>
            <w:hideMark/>
          </w:tcPr>
          <w:p w14:paraId="35DE060A" w14:textId="77777777" w:rsidR="00D34895" w:rsidRPr="00CD48A8" w:rsidRDefault="00D34895" w:rsidP="00BF5382">
            <w:pPr>
              <w:pStyle w:val="TableTextLeft"/>
              <w:jc w:val="right"/>
              <w:rPr>
                <w:noProof w:val="0"/>
              </w:rPr>
            </w:pPr>
            <w:r w:rsidRPr="00CD48A8">
              <w:rPr>
                <w:noProof w:val="0"/>
              </w:rPr>
              <w:t>40–58%</w:t>
            </w:r>
          </w:p>
        </w:tc>
      </w:tr>
      <w:tr w:rsidR="00D34895" w:rsidRPr="00CD48A8" w14:paraId="01141E82" w14:textId="77777777" w:rsidTr="00E34CFD">
        <w:tc>
          <w:tcPr>
            <w:tcW w:w="5616" w:type="dxa"/>
            <w:shd w:val="clear" w:color="auto" w:fill="F2F2F2" w:themeFill="background1" w:themeFillShade="F2"/>
            <w:hideMark/>
          </w:tcPr>
          <w:p w14:paraId="3CCB26FB" w14:textId="77777777" w:rsidR="00D34895" w:rsidRPr="00CD48A8" w:rsidRDefault="00D34895" w:rsidP="00BF5382">
            <w:pPr>
              <w:pStyle w:val="TableTextLeft"/>
              <w:rPr>
                <w:noProof w:val="0"/>
              </w:rPr>
            </w:pPr>
            <w:r w:rsidRPr="00CD48A8">
              <w:rPr>
                <w:b/>
                <w:bCs/>
                <w:noProof w:val="0"/>
              </w:rPr>
              <w:t>Reading Claim:</w:t>
            </w:r>
            <w:r w:rsidRPr="00CD48A8">
              <w:rPr>
                <w:noProof w:val="0"/>
              </w:rPr>
              <w:t xml:space="preserve"> Students can read, analyze, and interpret a variety of texts and genres through Spanish.</w:t>
            </w:r>
          </w:p>
        </w:tc>
        <w:tc>
          <w:tcPr>
            <w:tcW w:w="2016" w:type="dxa"/>
            <w:shd w:val="clear" w:color="auto" w:fill="F2F2F2" w:themeFill="background1" w:themeFillShade="F2"/>
            <w:noWrap/>
            <w:hideMark/>
          </w:tcPr>
          <w:p w14:paraId="58A331FD" w14:textId="77777777" w:rsidR="00D34895" w:rsidRPr="00CD48A8" w:rsidRDefault="00D34895" w:rsidP="00BF5382">
            <w:pPr>
              <w:pStyle w:val="TableTextLeft"/>
              <w:rPr>
                <w:noProof w:val="0"/>
              </w:rPr>
            </w:pPr>
            <w:r w:rsidRPr="00CD48A8">
              <w:rPr>
                <w:noProof w:val="0"/>
              </w:rPr>
              <w:t>Vocabulary and Meaning</w:t>
            </w:r>
          </w:p>
        </w:tc>
        <w:tc>
          <w:tcPr>
            <w:tcW w:w="864" w:type="dxa"/>
            <w:shd w:val="clear" w:color="auto" w:fill="F2F2F2" w:themeFill="background1" w:themeFillShade="F2"/>
            <w:noWrap/>
            <w:hideMark/>
          </w:tcPr>
          <w:p w14:paraId="07C1A9B4" w14:textId="77777777" w:rsidR="00D34895" w:rsidRPr="00CD48A8" w:rsidRDefault="00D34895" w:rsidP="00BF5382">
            <w:pPr>
              <w:pStyle w:val="TableTextLeft"/>
              <w:ind w:right="72"/>
              <w:jc w:val="right"/>
              <w:rPr>
                <w:noProof w:val="0"/>
              </w:rPr>
            </w:pPr>
            <w:r w:rsidRPr="00CD48A8">
              <w:rPr>
                <w:noProof w:val="0"/>
              </w:rPr>
              <w:t>8–10</w:t>
            </w:r>
          </w:p>
        </w:tc>
        <w:tc>
          <w:tcPr>
            <w:tcW w:w="1296" w:type="dxa"/>
            <w:shd w:val="clear" w:color="auto" w:fill="F2F2F2" w:themeFill="background1" w:themeFillShade="F2"/>
            <w:noWrap/>
            <w:hideMark/>
          </w:tcPr>
          <w:p w14:paraId="2B981C5C" w14:textId="77777777" w:rsidR="00D34895" w:rsidRPr="00CD48A8" w:rsidRDefault="00D34895" w:rsidP="00BF5382">
            <w:pPr>
              <w:pStyle w:val="TableTextLeft"/>
              <w:ind w:right="216"/>
              <w:jc w:val="right"/>
              <w:rPr>
                <w:noProof w:val="0"/>
              </w:rPr>
            </w:pPr>
            <w:r w:rsidRPr="00CD48A8">
              <w:rPr>
                <w:noProof w:val="0"/>
              </w:rPr>
              <w:t>10–13</w:t>
            </w:r>
          </w:p>
        </w:tc>
        <w:tc>
          <w:tcPr>
            <w:tcW w:w="576" w:type="dxa"/>
            <w:shd w:val="clear" w:color="auto" w:fill="F2F2F2" w:themeFill="background1" w:themeFillShade="F2"/>
            <w:hideMark/>
          </w:tcPr>
          <w:p w14:paraId="0584B138" w14:textId="77777777" w:rsidR="00D34895" w:rsidRPr="00CD48A8" w:rsidRDefault="00D34895" w:rsidP="00BF5382">
            <w:pPr>
              <w:pStyle w:val="TableTextLeft"/>
              <w:ind w:right="72"/>
              <w:jc w:val="right"/>
              <w:rPr>
                <w:noProof w:val="0"/>
              </w:rPr>
            </w:pPr>
            <w:r w:rsidRPr="00CD48A8">
              <w:rPr>
                <w:noProof w:val="0"/>
              </w:rPr>
              <w:t>24</w:t>
            </w:r>
          </w:p>
        </w:tc>
        <w:tc>
          <w:tcPr>
            <w:tcW w:w="1008" w:type="dxa"/>
            <w:shd w:val="clear" w:color="auto" w:fill="F2F2F2" w:themeFill="background1" w:themeFillShade="F2"/>
            <w:hideMark/>
          </w:tcPr>
          <w:p w14:paraId="4E8F62DF" w14:textId="77777777" w:rsidR="00D34895" w:rsidRPr="00CD48A8" w:rsidRDefault="00D34895" w:rsidP="00BF5382">
            <w:pPr>
              <w:pStyle w:val="TableTextLeft"/>
              <w:ind w:right="144"/>
              <w:jc w:val="right"/>
              <w:rPr>
                <w:noProof w:val="0"/>
              </w:rPr>
            </w:pPr>
            <w:r w:rsidRPr="00CD48A8">
              <w:rPr>
                <w:noProof w:val="0"/>
              </w:rPr>
              <w:t>46%</w:t>
            </w:r>
          </w:p>
        </w:tc>
        <w:tc>
          <w:tcPr>
            <w:tcW w:w="1008" w:type="dxa"/>
            <w:shd w:val="clear" w:color="auto" w:fill="F2F2F2" w:themeFill="background1" w:themeFillShade="F2"/>
            <w:hideMark/>
          </w:tcPr>
          <w:p w14:paraId="6DD0E152" w14:textId="77777777" w:rsidR="00D34895" w:rsidRPr="00CD48A8" w:rsidRDefault="00D34895" w:rsidP="00BF5382">
            <w:pPr>
              <w:pStyle w:val="TableTextLeft"/>
              <w:ind w:right="72"/>
              <w:jc w:val="right"/>
              <w:rPr>
                <w:noProof w:val="0"/>
              </w:rPr>
            </w:pPr>
            <w:r w:rsidRPr="00CD48A8">
              <w:rPr>
                <w:noProof w:val="0"/>
              </w:rPr>
              <w:t>27–35</w:t>
            </w:r>
          </w:p>
        </w:tc>
        <w:tc>
          <w:tcPr>
            <w:tcW w:w="1152" w:type="dxa"/>
            <w:shd w:val="clear" w:color="auto" w:fill="F2F2F2" w:themeFill="background1" w:themeFillShade="F2"/>
            <w:hideMark/>
          </w:tcPr>
          <w:p w14:paraId="0160FE9B" w14:textId="77777777" w:rsidR="00D34895" w:rsidRPr="00CD48A8" w:rsidRDefault="00D34895" w:rsidP="00BF5382">
            <w:pPr>
              <w:pStyle w:val="TableTextLeft"/>
              <w:jc w:val="right"/>
              <w:rPr>
                <w:noProof w:val="0"/>
              </w:rPr>
            </w:pPr>
            <w:r w:rsidRPr="00CD48A8">
              <w:rPr>
                <w:noProof w:val="0"/>
              </w:rPr>
              <w:t>40–58%</w:t>
            </w:r>
          </w:p>
        </w:tc>
      </w:tr>
      <w:tr w:rsidR="00D34895" w:rsidRPr="00CD48A8" w14:paraId="22D81F1B" w14:textId="77777777" w:rsidTr="00E34CFD">
        <w:tc>
          <w:tcPr>
            <w:tcW w:w="5616" w:type="dxa"/>
            <w:hideMark/>
          </w:tcPr>
          <w:p w14:paraId="7BE31C6B" w14:textId="77777777" w:rsidR="00D34895" w:rsidRPr="00CD48A8" w:rsidRDefault="00D34895" w:rsidP="00BF5382">
            <w:pPr>
              <w:pStyle w:val="TableTextLeft"/>
              <w:rPr>
                <w:noProof w:val="0"/>
              </w:rPr>
            </w:pPr>
            <w:r w:rsidRPr="00CD48A8">
              <w:rPr>
                <w:b/>
                <w:bCs/>
                <w:noProof w:val="0"/>
              </w:rPr>
              <w:t>Writing Mechanics Claim:</w:t>
            </w:r>
            <w:r w:rsidRPr="00CD48A8">
              <w:rPr>
                <w:noProof w:val="0"/>
              </w:rPr>
              <w:t xml:space="preserve"> Students can revise writing products that accurately and convincingly present, describe, and explain ideas for a range of purposes and audiences through Spanish.</w:t>
            </w:r>
          </w:p>
        </w:tc>
        <w:tc>
          <w:tcPr>
            <w:tcW w:w="2016" w:type="dxa"/>
            <w:noWrap/>
            <w:hideMark/>
          </w:tcPr>
          <w:p w14:paraId="52C62D3D" w14:textId="77777777" w:rsidR="00D34895" w:rsidRPr="00CD48A8" w:rsidRDefault="00D34895" w:rsidP="00BF5382">
            <w:pPr>
              <w:pStyle w:val="TableTextLeft"/>
              <w:rPr>
                <w:noProof w:val="0"/>
              </w:rPr>
            </w:pPr>
            <w:r w:rsidRPr="00CD48A8">
              <w:rPr>
                <w:noProof w:val="0"/>
              </w:rPr>
              <w:t>Foundational Mechanics and Conventions</w:t>
            </w:r>
          </w:p>
        </w:tc>
        <w:tc>
          <w:tcPr>
            <w:tcW w:w="864" w:type="dxa"/>
            <w:noWrap/>
            <w:hideMark/>
          </w:tcPr>
          <w:p w14:paraId="17C27220" w14:textId="77777777" w:rsidR="00D34895" w:rsidRPr="00CD48A8" w:rsidRDefault="00D34895" w:rsidP="00BF5382">
            <w:pPr>
              <w:pStyle w:val="TableTextLeft"/>
              <w:ind w:right="72"/>
              <w:jc w:val="right"/>
              <w:rPr>
                <w:noProof w:val="0"/>
              </w:rPr>
            </w:pPr>
            <w:r w:rsidRPr="00CD48A8">
              <w:rPr>
                <w:noProof w:val="0"/>
              </w:rPr>
              <w:t>8–10</w:t>
            </w:r>
          </w:p>
        </w:tc>
        <w:tc>
          <w:tcPr>
            <w:tcW w:w="1296" w:type="dxa"/>
            <w:noWrap/>
            <w:hideMark/>
          </w:tcPr>
          <w:p w14:paraId="19A0FDDC" w14:textId="77777777" w:rsidR="00D34895" w:rsidRPr="00CD48A8" w:rsidRDefault="00D34895" w:rsidP="00BF5382">
            <w:pPr>
              <w:pStyle w:val="TableTextLeft"/>
              <w:ind w:right="216"/>
              <w:jc w:val="right"/>
              <w:rPr>
                <w:noProof w:val="0"/>
              </w:rPr>
            </w:pPr>
            <w:r w:rsidRPr="00CD48A8">
              <w:rPr>
                <w:noProof w:val="0"/>
              </w:rPr>
              <w:t>10–13</w:t>
            </w:r>
          </w:p>
        </w:tc>
        <w:tc>
          <w:tcPr>
            <w:tcW w:w="576" w:type="dxa"/>
            <w:noWrap/>
            <w:hideMark/>
          </w:tcPr>
          <w:p w14:paraId="5037984B" w14:textId="77777777" w:rsidR="00D34895" w:rsidRPr="00CD48A8" w:rsidRDefault="00D34895" w:rsidP="00BF5382">
            <w:pPr>
              <w:pStyle w:val="TableTextLeft"/>
              <w:ind w:right="72"/>
              <w:jc w:val="right"/>
              <w:rPr>
                <w:noProof w:val="0"/>
              </w:rPr>
            </w:pPr>
            <w:r w:rsidRPr="00CD48A8">
              <w:rPr>
                <w:noProof w:val="0"/>
              </w:rPr>
              <w:t>16</w:t>
            </w:r>
          </w:p>
        </w:tc>
        <w:tc>
          <w:tcPr>
            <w:tcW w:w="1008" w:type="dxa"/>
            <w:noWrap/>
            <w:hideMark/>
          </w:tcPr>
          <w:p w14:paraId="7FDA57FF" w14:textId="77777777" w:rsidR="00D34895" w:rsidRPr="00CD48A8" w:rsidRDefault="00D34895" w:rsidP="00BF5382">
            <w:pPr>
              <w:pStyle w:val="TableTextLeft"/>
              <w:ind w:right="144"/>
              <w:jc w:val="right"/>
              <w:rPr>
                <w:noProof w:val="0"/>
              </w:rPr>
            </w:pPr>
            <w:r w:rsidRPr="00CD48A8">
              <w:rPr>
                <w:noProof w:val="0"/>
              </w:rPr>
              <w:t>31%</w:t>
            </w:r>
          </w:p>
        </w:tc>
        <w:tc>
          <w:tcPr>
            <w:tcW w:w="1008" w:type="dxa"/>
            <w:noWrap/>
            <w:hideMark/>
          </w:tcPr>
          <w:p w14:paraId="766EE145" w14:textId="77777777" w:rsidR="00D34895" w:rsidRPr="00CD48A8" w:rsidRDefault="00D34895" w:rsidP="00BF5382">
            <w:pPr>
              <w:pStyle w:val="TableTextLeft"/>
              <w:ind w:right="72"/>
              <w:jc w:val="right"/>
              <w:rPr>
                <w:noProof w:val="0"/>
              </w:rPr>
            </w:pPr>
            <w:r w:rsidRPr="00CD48A8">
              <w:rPr>
                <w:noProof w:val="0"/>
              </w:rPr>
              <w:t>19–22</w:t>
            </w:r>
          </w:p>
        </w:tc>
        <w:tc>
          <w:tcPr>
            <w:tcW w:w="1152" w:type="dxa"/>
            <w:noWrap/>
            <w:hideMark/>
          </w:tcPr>
          <w:p w14:paraId="16C51C37" w14:textId="77777777" w:rsidR="00D34895" w:rsidRPr="00CD48A8" w:rsidRDefault="00D34895" w:rsidP="00BF5382">
            <w:pPr>
              <w:pStyle w:val="TableTextLeft"/>
              <w:jc w:val="right"/>
              <w:rPr>
                <w:noProof w:val="0"/>
              </w:rPr>
            </w:pPr>
            <w:r w:rsidRPr="00CD48A8">
              <w:rPr>
                <w:noProof w:val="0"/>
              </w:rPr>
              <w:t>28–37%</w:t>
            </w:r>
          </w:p>
        </w:tc>
      </w:tr>
      <w:tr w:rsidR="00D34895" w:rsidRPr="00CD48A8" w14:paraId="1831E77C" w14:textId="77777777" w:rsidTr="00E34CFD">
        <w:tc>
          <w:tcPr>
            <w:tcW w:w="5616" w:type="dxa"/>
            <w:tcBorders>
              <w:bottom w:val="single" w:sz="4" w:space="0" w:color="auto"/>
            </w:tcBorders>
            <w:hideMark/>
          </w:tcPr>
          <w:p w14:paraId="582E2054" w14:textId="77777777" w:rsidR="00D34895" w:rsidRPr="00CD48A8" w:rsidRDefault="00D34895" w:rsidP="00BF5382">
            <w:pPr>
              <w:pStyle w:val="TableTextLeft"/>
              <w:rPr>
                <w:noProof w:val="0"/>
              </w:rPr>
            </w:pPr>
            <w:r w:rsidRPr="00CD48A8">
              <w:rPr>
                <w:b/>
                <w:bCs/>
                <w:noProof w:val="0"/>
              </w:rPr>
              <w:t>Writing Mechanics Claim:</w:t>
            </w:r>
            <w:r w:rsidRPr="00CD48A8">
              <w:rPr>
                <w:noProof w:val="0"/>
              </w:rPr>
              <w:t xml:space="preserve"> Students can revise writing products that accurately and convincingly present, describe, and explain ideas for a range of purposes and audiences through Spanish.</w:t>
            </w:r>
          </w:p>
        </w:tc>
        <w:tc>
          <w:tcPr>
            <w:tcW w:w="2016" w:type="dxa"/>
            <w:tcBorders>
              <w:bottom w:val="single" w:sz="4" w:space="0" w:color="auto"/>
            </w:tcBorders>
            <w:hideMark/>
          </w:tcPr>
          <w:p w14:paraId="7C9B2854" w14:textId="77777777" w:rsidR="00D34895" w:rsidRPr="00CD48A8" w:rsidRDefault="00D34895" w:rsidP="00BF5382">
            <w:pPr>
              <w:pStyle w:val="TableTextLeft"/>
              <w:rPr>
                <w:noProof w:val="0"/>
              </w:rPr>
            </w:pPr>
            <w:r w:rsidRPr="00CD48A8">
              <w:rPr>
                <w:noProof w:val="0"/>
              </w:rPr>
              <w:t>Revising and Editing</w:t>
            </w:r>
          </w:p>
        </w:tc>
        <w:tc>
          <w:tcPr>
            <w:tcW w:w="864" w:type="dxa"/>
            <w:tcBorders>
              <w:bottom w:val="single" w:sz="4" w:space="0" w:color="auto"/>
            </w:tcBorders>
            <w:noWrap/>
            <w:hideMark/>
          </w:tcPr>
          <w:p w14:paraId="67671B58" w14:textId="77777777" w:rsidR="00D34895" w:rsidRPr="00CD48A8" w:rsidRDefault="00D34895" w:rsidP="00BF5382">
            <w:pPr>
              <w:pStyle w:val="TableTextLeft"/>
              <w:ind w:right="72"/>
              <w:jc w:val="right"/>
              <w:rPr>
                <w:noProof w:val="0"/>
              </w:rPr>
            </w:pPr>
            <w:r w:rsidRPr="00CD48A8">
              <w:rPr>
                <w:noProof w:val="0"/>
              </w:rPr>
              <w:t>5–7</w:t>
            </w:r>
          </w:p>
        </w:tc>
        <w:tc>
          <w:tcPr>
            <w:tcW w:w="1296" w:type="dxa"/>
            <w:tcBorders>
              <w:bottom w:val="single" w:sz="4" w:space="0" w:color="auto"/>
            </w:tcBorders>
            <w:noWrap/>
            <w:hideMark/>
          </w:tcPr>
          <w:p w14:paraId="7990F07B" w14:textId="77777777" w:rsidR="00D34895" w:rsidRPr="00CD48A8" w:rsidRDefault="00D34895" w:rsidP="00BF5382">
            <w:pPr>
              <w:pStyle w:val="TableTextLeft"/>
              <w:ind w:right="216"/>
              <w:jc w:val="right"/>
              <w:rPr>
                <w:noProof w:val="0"/>
              </w:rPr>
            </w:pPr>
            <w:r w:rsidRPr="00CD48A8">
              <w:rPr>
                <w:noProof w:val="0"/>
              </w:rPr>
              <w:t>6–9</w:t>
            </w:r>
          </w:p>
        </w:tc>
        <w:tc>
          <w:tcPr>
            <w:tcW w:w="576" w:type="dxa"/>
            <w:tcBorders>
              <w:bottom w:val="single" w:sz="4" w:space="0" w:color="auto"/>
            </w:tcBorders>
            <w:hideMark/>
          </w:tcPr>
          <w:p w14:paraId="4866A601" w14:textId="77777777" w:rsidR="00D34895" w:rsidRPr="00CD48A8" w:rsidRDefault="00D34895" w:rsidP="00BF5382">
            <w:pPr>
              <w:pStyle w:val="TableTextLeft"/>
              <w:ind w:right="72"/>
              <w:jc w:val="right"/>
              <w:rPr>
                <w:noProof w:val="0"/>
              </w:rPr>
            </w:pPr>
            <w:r w:rsidRPr="00CD48A8">
              <w:rPr>
                <w:noProof w:val="0"/>
              </w:rPr>
              <w:t>16</w:t>
            </w:r>
          </w:p>
        </w:tc>
        <w:tc>
          <w:tcPr>
            <w:tcW w:w="1008" w:type="dxa"/>
            <w:tcBorders>
              <w:bottom w:val="single" w:sz="4" w:space="0" w:color="auto"/>
            </w:tcBorders>
            <w:hideMark/>
          </w:tcPr>
          <w:p w14:paraId="24FB5001" w14:textId="77777777" w:rsidR="00D34895" w:rsidRPr="00CD48A8" w:rsidRDefault="00D34895" w:rsidP="00BF5382">
            <w:pPr>
              <w:pStyle w:val="TableTextLeft"/>
              <w:ind w:right="144"/>
              <w:jc w:val="right"/>
              <w:rPr>
                <w:noProof w:val="0"/>
              </w:rPr>
            </w:pPr>
            <w:r w:rsidRPr="00CD48A8">
              <w:rPr>
                <w:noProof w:val="0"/>
              </w:rPr>
              <w:t>31%</w:t>
            </w:r>
          </w:p>
        </w:tc>
        <w:tc>
          <w:tcPr>
            <w:tcW w:w="1008" w:type="dxa"/>
            <w:tcBorders>
              <w:bottom w:val="single" w:sz="4" w:space="0" w:color="auto"/>
            </w:tcBorders>
            <w:hideMark/>
          </w:tcPr>
          <w:p w14:paraId="5838EF75" w14:textId="77777777" w:rsidR="00D34895" w:rsidRPr="00CD48A8" w:rsidRDefault="00D34895" w:rsidP="00BF5382">
            <w:pPr>
              <w:pStyle w:val="TableTextLeft"/>
              <w:ind w:right="72"/>
              <w:jc w:val="right"/>
              <w:rPr>
                <w:noProof w:val="0"/>
              </w:rPr>
            </w:pPr>
            <w:r w:rsidRPr="00CD48A8">
              <w:rPr>
                <w:noProof w:val="0"/>
              </w:rPr>
              <w:t>19–22</w:t>
            </w:r>
          </w:p>
        </w:tc>
        <w:tc>
          <w:tcPr>
            <w:tcW w:w="1152" w:type="dxa"/>
            <w:tcBorders>
              <w:bottom w:val="single" w:sz="4" w:space="0" w:color="auto"/>
            </w:tcBorders>
            <w:hideMark/>
          </w:tcPr>
          <w:p w14:paraId="1B474515" w14:textId="77777777" w:rsidR="00D34895" w:rsidRPr="00CD48A8" w:rsidRDefault="00D34895" w:rsidP="00BF5382">
            <w:pPr>
              <w:pStyle w:val="TableTextLeft"/>
              <w:jc w:val="right"/>
              <w:rPr>
                <w:noProof w:val="0"/>
              </w:rPr>
            </w:pPr>
            <w:r w:rsidRPr="00CD48A8">
              <w:rPr>
                <w:noProof w:val="0"/>
              </w:rPr>
              <w:t>28–37%</w:t>
            </w:r>
          </w:p>
        </w:tc>
      </w:tr>
      <w:tr w:rsidR="00D34895" w:rsidRPr="00CD48A8" w14:paraId="3D668B00" w14:textId="77777777" w:rsidTr="00E34CFD">
        <w:tc>
          <w:tcPr>
            <w:tcW w:w="5616" w:type="dxa"/>
            <w:tcBorders>
              <w:bottom w:val="single" w:sz="12" w:space="0" w:color="auto"/>
            </w:tcBorders>
            <w:shd w:val="clear" w:color="auto" w:fill="F2F2F2" w:themeFill="background1" w:themeFillShade="F2"/>
            <w:hideMark/>
          </w:tcPr>
          <w:p w14:paraId="4D8A4402" w14:textId="77777777" w:rsidR="00D34895" w:rsidRPr="00CD48A8" w:rsidRDefault="00D34895" w:rsidP="00BF5382">
            <w:pPr>
              <w:pStyle w:val="TableTextLeft"/>
              <w:rPr>
                <w:noProof w:val="0"/>
              </w:rPr>
            </w:pPr>
            <w:r w:rsidRPr="00CD48A8">
              <w:rPr>
                <w:b/>
                <w:bCs/>
                <w:noProof w:val="0"/>
              </w:rPr>
              <w:t>Listening Claim:</w:t>
            </w:r>
            <w:r w:rsidRPr="00CD48A8">
              <w:rPr>
                <w:noProof w:val="0"/>
              </w:rPr>
              <w:t xml:space="preserve"> Students can comprehend spoken Spanish in a range of contexts.</w:t>
            </w:r>
          </w:p>
        </w:tc>
        <w:tc>
          <w:tcPr>
            <w:tcW w:w="2016" w:type="dxa"/>
            <w:tcBorders>
              <w:bottom w:val="single" w:sz="12" w:space="0" w:color="auto"/>
            </w:tcBorders>
            <w:shd w:val="clear" w:color="auto" w:fill="F2F2F2" w:themeFill="background1" w:themeFillShade="F2"/>
            <w:noWrap/>
            <w:hideMark/>
          </w:tcPr>
          <w:p w14:paraId="4C5FD0E6" w14:textId="77777777" w:rsidR="00D34895" w:rsidRPr="00CD48A8" w:rsidRDefault="00D34895" w:rsidP="00BF5382">
            <w:pPr>
              <w:pStyle w:val="TableTextLeft"/>
              <w:rPr>
                <w:noProof w:val="0"/>
              </w:rPr>
            </w:pPr>
            <w:r w:rsidRPr="00CD48A8">
              <w:rPr>
                <w:noProof w:val="0"/>
              </w:rPr>
              <w:t>Listening Comprehension</w:t>
            </w:r>
          </w:p>
        </w:tc>
        <w:tc>
          <w:tcPr>
            <w:tcW w:w="864" w:type="dxa"/>
            <w:tcBorders>
              <w:bottom w:val="single" w:sz="12" w:space="0" w:color="auto"/>
            </w:tcBorders>
            <w:shd w:val="clear" w:color="auto" w:fill="F2F2F2" w:themeFill="background1" w:themeFillShade="F2"/>
            <w:noWrap/>
            <w:hideMark/>
          </w:tcPr>
          <w:p w14:paraId="12DDEF09" w14:textId="77777777" w:rsidR="00D34895" w:rsidRPr="00CD48A8" w:rsidRDefault="00D34895" w:rsidP="00BF5382">
            <w:pPr>
              <w:pStyle w:val="TableTextLeft"/>
              <w:ind w:right="72"/>
              <w:jc w:val="right"/>
              <w:rPr>
                <w:noProof w:val="0"/>
              </w:rPr>
            </w:pPr>
            <w:r w:rsidRPr="00CD48A8">
              <w:rPr>
                <w:noProof w:val="0"/>
              </w:rPr>
              <w:t>12</w:t>
            </w:r>
          </w:p>
        </w:tc>
        <w:tc>
          <w:tcPr>
            <w:tcW w:w="1296" w:type="dxa"/>
            <w:tcBorders>
              <w:bottom w:val="single" w:sz="12" w:space="0" w:color="auto"/>
            </w:tcBorders>
            <w:shd w:val="clear" w:color="auto" w:fill="F2F2F2" w:themeFill="background1" w:themeFillShade="F2"/>
            <w:noWrap/>
            <w:hideMark/>
          </w:tcPr>
          <w:p w14:paraId="6727D9D3" w14:textId="77777777" w:rsidR="00D34895" w:rsidRPr="00CD48A8" w:rsidRDefault="00D34895" w:rsidP="00BF5382">
            <w:pPr>
              <w:pStyle w:val="TableTextLeft"/>
              <w:ind w:right="216"/>
              <w:jc w:val="right"/>
              <w:rPr>
                <w:noProof w:val="0"/>
              </w:rPr>
            </w:pPr>
            <w:r w:rsidRPr="00CD48A8">
              <w:rPr>
                <w:noProof w:val="0"/>
              </w:rPr>
              <w:t>15–17</w:t>
            </w:r>
          </w:p>
        </w:tc>
        <w:tc>
          <w:tcPr>
            <w:tcW w:w="576" w:type="dxa"/>
            <w:tcBorders>
              <w:bottom w:val="single" w:sz="12" w:space="0" w:color="auto"/>
            </w:tcBorders>
            <w:shd w:val="clear" w:color="auto" w:fill="F2F2F2" w:themeFill="background1" w:themeFillShade="F2"/>
            <w:noWrap/>
            <w:hideMark/>
          </w:tcPr>
          <w:p w14:paraId="7EDC5E46" w14:textId="77777777" w:rsidR="00D34895" w:rsidRPr="00CD48A8" w:rsidRDefault="00D34895" w:rsidP="00BF5382">
            <w:pPr>
              <w:pStyle w:val="TableTextLeft"/>
              <w:ind w:right="72"/>
              <w:jc w:val="right"/>
              <w:rPr>
                <w:noProof w:val="0"/>
              </w:rPr>
            </w:pPr>
            <w:r w:rsidRPr="00CD48A8">
              <w:rPr>
                <w:noProof w:val="0"/>
              </w:rPr>
              <w:t>12</w:t>
            </w:r>
          </w:p>
        </w:tc>
        <w:tc>
          <w:tcPr>
            <w:tcW w:w="1008" w:type="dxa"/>
            <w:tcBorders>
              <w:bottom w:val="single" w:sz="12" w:space="0" w:color="auto"/>
            </w:tcBorders>
            <w:shd w:val="clear" w:color="auto" w:fill="F2F2F2" w:themeFill="background1" w:themeFillShade="F2"/>
            <w:noWrap/>
            <w:hideMark/>
          </w:tcPr>
          <w:p w14:paraId="67198F79" w14:textId="77777777" w:rsidR="00D34895" w:rsidRPr="00CD48A8" w:rsidRDefault="00D34895" w:rsidP="00BF5382">
            <w:pPr>
              <w:pStyle w:val="TableTextLeft"/>
              <w:ind w:right="144"/>
              <w:jc w:val="right"/>
              <w:rPr>
                <w:noProof w:val="0"/>
              </w:rPr>
            </w:pPr>
            <w:r w:rsidRPr="00CD48A8">
              <w:rPr>
                <w:noProof w:val="0"/>
              </w:rPr>
              <w:t>23%</w:t>
            </w:r>
          </w:p>
        </w:tc>
        <w:tc>
          <w:tcPr>
            <w:tcW w:w="1008" w:type="dxa"/>
            <w:tcBorders>
              <w:bottom w:val="single" w:sz="12" w:space="0" w:color="auto"/>
            </w:tcBorders>
            <w:shd w:val="clear" w:color="auto" w:fill="F2F2F2" w:themeFill="background1" w:themeFillShade="F2"/>
            <w:noWrap/>
            <w:hideMark/>
          </w:tcPr>
          <w:p w14:paraId="5AA21276" w14:textId="77777777" w:rsidR="00D34895" w:rsidRPr="00CD48A8" w:rsidRDefault="00D34895" w:rsidP="00BF5382">
            <w:pPr>
              <w:pStyle w:val="TableTextLeft"/>
              <w:ind w:right="72"/>
              <w:jc w:val="right"/>
              <w:rPr>
                <w:noProof w:val="0"/>
              </w:rPr>
            </w:pPr>
            <w:r w:rsidRPr="00CD48A8">
              <w:rPr>
                <w:noProof w:val="0"/>
              </w:rPr>
              <w:t>15–17</w:t>
            </w:r>
          </w:p>
        </w:tc>
        <w:tc>
          <w:tcPr>
            <w:tcW w:w="1152" w:type="dxa"/>
            <w:tcBorders>
              <w:bottom w:val="single" w:sz="12" w:space="0" w:color="auto"/>
            </w:tcBorders>
            <w:shd w:val="clear" w:color="auto" w:fill="F2F2F2" w:themeFill="background1" w:themeFillShade="F2"/>
            <w:noWrap/>
            <w:hideMark/>
          </w:tcPr>
          <w:p w14:paraId="16AB1C3A" w14:textId="77777777" w:rsidR="00D34895" w:rsidRPr="00CD48A8" w:rsidRDefault="00D34895" w:rsidP="00BF5382">
            <w:pPr>
              <w:pStyle w:val="TableTextLeft"/>
              <w:jc w:val="right"/>
              <w:rPr>
                <w:noProof w:val="0"/>
              </w:rPr>
            </w:pPr>
            <w:r w:rsidRPr="00CD48A8">
              <w:rPr>
                <w:noProof w:val="0"/>
              </w:rPr>
              <w:t>22–28%</w:t>
            </w:r>
          </w:p>
        </w:tc>
      </w:tr>
      <w:tr w:rsidR="00D34895" w:rsidRPr="00CD48A8" w14:paraId="0D4D73AC" w14:textId="77777777" w:rsidTr="00E34CFD">
        <w:tc>
          <w:tcPr>
            <w:tcW w:w="5616" w:type="dxa"/>
            <w:tcBorders>
              <w:top w:val="single" w:sz="12" w:space="0" w:color="auto"/>
            </w:tcBorders>
            <w:noWrap/>
            <w:hideMark/>
          </w:tcPr>
          <w:p w14:paraId="21EF661A" w14:textId="77777777" w:rsidR="00D34895" w:rsidRPr="00CD48A8" w:rsidRDefault="00D34895" w:rsidP="00BF5382">
            <w:pPr>
              <w:pStyle w:val="TableTextLeft"/>
              <w:rPr>
                <w:noProof w:val="0"/>
              </w:rPr>
            </w:pPr>
            <w:r w:rsidRPr="00CD48A8">
              <w:rPr>
                <w:noProof w:val="0"/>
              </w:rPr>
              <w:t>N/A</w:t>
            </w:r>
          </w:p>
        </w:tc>
        <w:tc>
          <w:tcPr>
            <w:tcW w:w="2016" w:type="dxa"/>
            <w:tcBorders>
              <w:top w:val="single" w:sz="12" w:space="0" w:color="auto"/>
            </w:tcBorders>
            <w:noWrap/>
            <w:hideMark/>
          </w:tcPr>
          <w:p w14:paraId="782CCAE2" w14:textId="77777777" w:rsidR="00D34895" w:rsidRPr="00CD48A8" w:rsidRDefault="00D34895" w:rsidP="00BF5382">
            <w:pPr>
              <w:pStyle w:val="TableTextLeft"/>
              <w:rPr>
                <w:noProof w:val="0"/>
              </w:rPr>
            </w:pPr>
            <w:r w:rsidRPr="00CD48A8">
              <w:rPr>
                <w:noProof w:val="0"/>
              </w:rPr>
              <w:t>N/A</w:t>
            </w:r>
          </w:p>
        </w:tc>
        <w:tc>
          <w:tcPr>
            <w:tcW w:w="864" w:type="dxa"/>
            <w:tcBorders>
              <w:top w:val="single" w:sz="12" w:space="0" w:color="auto"/>
            </w:tcBorders>
            <w:noWrap/>
            <w:hideMark/>
          </w:tcPr>
          <w:p w14:paraId="69703F54" w14:textId="77777777" w:rsidR="00D34895" w:rsidRPr="00CD48A8" w:rsidRDefault="00D34895" w:rsidP="00BF5382">
            <w:pPr>
              <w:pStyle w:val="TableTextLeft"/>
              <w:ind w:right="72"/>
              <w:jc w:val="right"/>
              <w:rPr>
                <w:noProof w:val="0"/>
              </w:rPr>
            </w:pPr>
            <w:r w:rsidRPr="00CD48A8">
              <w:rPr>
                <w:noProof w:val="0"/>
              </w:rPr>
              <w:t>N/A</w:t>
            </w:r>
          </w:p>
        </w:tc>
        <w:tc>
          <w:tcPr>
            <w:tcW w:w="1296" w:type="dxa"/>
            <w:tcBorders>
              <w:top w:val="single" w:sz="12" w:space="0" w:color="auto"/>
            </w:tcBorders>
            <w:noWrap/>
            <w:hideMark/>
          </w:tcPr>
          <w:p w14:paraId="123A63D8" w14:textId="77777777" w:rsidR="00D34895" w:rsidRPr="00CD48A8" w:rsidRDefault="00D34895" w:rsidP="00BF5382">
            <w:pPr>
              <w:pStyle w:val="TableTextLeft"/>
              <w:jc w:val="right"/>
              <w:rPr>
                <w:b/>
                <w:bCs/>
                <w:noProof w:val="0"/>
              </w:rPr>
            </w:pPr>
            <w:r w:rsidRPr="00CD48A8">
              <w:rPr>
                <w:b/>
                <w:bCs/>
                <w:noProof w:val="0"/>
              </w:rPr>
              <w:t>TOTALS:</w:t>
            </w:r>
          </w:p>
        </w:tc>
        <w:tc>
          <w:tcPr>
            <w:tcW w:w="576" w:type="dxa"/>
            <w:tcBorders>
              <w:top w:val="single" w:sz="12" w:space="0" w:color="auto"/>
            </w:tcBorders>
            <w:noWrap/>
            <w:hideMark/>
          </w:tcPr>
          <w:p w14:paraId="6514FF47" w14:textId="77777777" w:rsidR="00D34895" w:rsidRPr="00CD48A8" w:rsidRDefault="00D34895" w:rsidP="00BF5382">
            <w:pPr>
              <w:pStyle w:val="TableTextLeft"/>
              <w:ind w:right="72"/>
              <w:jc w:val="right"/>
              <w:rPr>
                <w:b/>
                <w:bCs/>
                <w:noProof w:val="0"/>
              </w:rPr>
            </w:pPr>
            <w:r w:rsidRPr="00CD48A8">
              <w:rPr>
                <w:b/>
                <w:bCs/>
                <w:noProof w:val="0"/>
              </w:rPr>
              <w:t>52</w:t>
            </w:r>
          </w:p>
        </w:tc>
        <w:tc>
          <w:tcPr>
            <w:tcW w:w="1008" w:type="dxa"/>
            <w:tcBorders>
              <w:top w:val="single" w:sz="12" w:space="0" w:color="auto"/>
            </w:tcBorders>
            <w:noWrap/>
            <w:hideMark/>
          </w:tcPr>
          <w:p w14:paraId="71922E44" w14:textId="77777777" w:rsidR="00D34895" w:rsidRPr="00CD48A8" w:rsidRDefault="00D34895" w:rsidP="00BF5382">
            <w:pPr>
              <w:pStyle w:val="TableTextLeft"/>
              <w:ind w:right="144"/>
              <w:jc w:val="right"/>
              <w:rPr>
                <w:b/>
                <w:bCs/>
                <w:noProof w:val="0"/>
              </w:rPr>
            </w:pPr>
            <w:r w:rsidRPr="00CD48A8">
              <w:rPr>
                <w:b/>
                <w:bCs/>
                <w:noProof w:val="0"/>
              </w:rPr>
              <w:t>100%</w:t>
            </w:r>
          </w:p>
        </w:tc>
        <w:tc>
          <w:tcPr>
            <w:tcW w:w="1008" w:type="dxa"/>
            <w:tcBorders>
              <w:top w:val="single" w:sz="12" w:space="0" w:color="auto"/>
            </w:tcBorders>
            <w:noWrap/>
            <w:hideMark/>
          </w:tcPr>
          <w:p w14:paraId="1005E0FD" w14:textId="77777777" w:rsidR="00D34895" w:rsidRPr="00CD48A8" w:rsidRDefault="00D34895" w:rsidP="00BF5382">
            <w:pPr>
              <w:pStyle w:val="TableTextLeft"/>
              <w:ind w:right="72"/>
              <w:jc w:val="right"/>
              <w:rPr>
                <w:b/>
                <w:bCs/>
                <w:noProof w:val="0"/>
              </w:rPr>
            </w:pPr>
            <w:r w:rsidRPr="00CD48A8">
              <w:rPr>
                <w:b/>
                <w:bCs/>
                <w:noProof w:val="0"/>
              </w:rPr>
              <w:t>61–66</w:t>
            </w:r>
          </w:p>
        </w:tc>
        <w:tc>
          <w:tcPr>
            <w:tcW w:w="1152" w:type="dxa"/>
            <w:tcBorders>
              <w:top w:val="single" w:sz="12" w:space="0" w:color="auto"/>
            </w:tcBorders>
            <w:noWrap/>
            <w:hideMark/>
          </w:tcPr>
          <w:p w14:paraId="4C950E2B" w14:textId="77777777" w:rsidR="00D34895" w:rsidRPr="00CD48A8" w:rsidRDefault="00D34895" w:rsidP="00BF5382">
            <w:pPr>
              <w:pStyle w:val="TableTextLeft"/>
              <w:jc w:val="right"/>
              <w:rPr>
                <w:b/>
                <w:bCs/>
                <w:noProof w:val="0"/>
              </w:rPr>
            </w:pPr>
            <w:r w:rsidRPr="00CD48A8">
              <w:rPr>
                <w:b/>
                <w:bCs/>
                <w:noProof w:val="0"/>
              </w:rPr>
              <w:t>100%</w:t>
            </w:r>
          </w:p>
        </w:tc>
      </w:tr>
    </w:tbl>
    <w:p w14:paraId="6F5B3E1C" w14:textId="29DED388" w:rsidR="00D34895" w:rsidRPr="00CD48A8" w:rsidRDefault="00D34895" w:rsidP="00BF5382">
      <w:pPr>
        <w:pStyle w:val="Caption"/>
      </w:pPr>
      <w:bookmarkStart w:id="533" w:name="_Toc46911048"/>
      <w:bookmarkStart w:id="534" w:name="_Toc103234918"/>
      <w:r w:rsidRPr="00CD48A8">
        <w:t>Table 3.A.</w:t>
      </w:r>
      <w:r w:rsidRPr="00CD48A8">
        <w:fldChar w:fldCharType="begin"/>
      </w:r>
      <w:r w:rsidRPr="00CD48A8">
        <w:instrText>SEQ Table_3.A. \* ARABIC</w:instrText>
      </w:r>
      <w:r w:rsidRPr="00CD48A8">
        <w:fldChar w:fldCharType="separate"/>
      </w:r>
      <w:r w:rsidR="00203A4B">
        <w:rPr>
          <w:noProof/>
        </w:rPr>
        <w:t>2</w:t>
      </w:r>
      <w:r w:rsidRPr="00CD48A8">
        <w:fldChar w:fldCharType="end"/>
      </w:r>
      <w:r w:rsidRPr="00CD48A8">
        <w:t xml:space="preserve">  CSA Test Blueprint for Grade Span Six Through Eight</w:t>
      </w:r>
      <w:bookmarkEnd w:id="533"/>
      <w:bookmarkEnd w:id="534"/>
    </w:p>
    <w:tbl>
      <w:tblPr>
        <w:tblStyle w:val="Blueprint"/>
        <w:tblW w:w="13536" w:type="dxa"/>
        <w:tblLook w:val="04A0" w:firstRow="1" w:lastRow="0" w:firstColumn="1" w:lastColumn="0" w:noHBand="0" w:noVBand="1"/>
        <w:tblDescription w:val="CSA Test Blueprint for Grade Span Six Through Eight"/>
      </w:tblPr>
      <w:tblGrid>
        <w:gridCol w:w="5616"/>
        <w:gridCol w:w="2016"/>
        <w:gridCol w:w="864"/>
        <w:gridCol w:w="1296"/>
        <w:gridCol w:w="576"/>
        <w:gridCol w:w="1008"/>
        <w:gridCol w:w="1008"/>
        <w:gridCol w:w="1152"/>
      </w:tblGrid>
      <w:tr w:rsidR="00D34895" w:rsidRPr="00CD48A8" w14:paraId="32B0C2BB" w14:textId="77777777" w:rsidTr="00E34CFD">
        <w:trPr>
          <w:cnfStyle w:val="100000000000" w:firstRow="1" w:lastRow="0" w:firstColumn="0" w:lastColumn="0" w:oddVBand="0" w:evenVBand="0" w:oddHBand="0" w:evenHBand="0" w:firstRowFirstColumn="0" w:firstRowLastColumn="0" w:lastRowFirstColumn="0" w:lastRowLastColumn="0"/>
          <w:trHeight w:val="2592"/>
        </w:trPr>
        <w:tc>
          <w:tcPr>
            <w:tcW w:w="5616" w:type="dxa"/>
            <w:hideMark/>
          </w:tcPr>
          <w:p w14:paraId="1A6AB3F5" w14:textId="77777777" w:rsidR="00D34895" w:rsidRPr="00CD48A8" w:rsidRDefault="00D34895" w:rsidP="00E34CFD">
            <w:pPr>
              <w:pStyle w:val="TableHead"/>
              <w:rPr>
                <w:b/>
                <w:bCs w:val="0"/>
                <w:noProof w:val="0"/>
              </w:rPr>
            </w:pPr>
            <w:r w:rsidRPr="00CD48A8">
              <w:rPr>
                <w:b/>
                <w:bCs w:val="0"/>
                <w:noProof w:val="0"/>
              </w:rPr>
              <w:t>Claim/Score Reporting Category</w:t>
            </w:r>
          </w:p>
        </w:tc>
        <w:tc>
          <w:tcPr>
            <w:tcW w:w="2016" w:type="dxa"/>
            <w:hideMark/>
          </w:tcPr>
          <w:p w14:paraId="0A86742E" w14:textId="77777777" w:rsidR="00D34895" w:rsidRPr="00CD48A8" w:rsidRDefault="00D34895" w:rsidP="00E34CFD">
            <w:pPr>
              <w:pStyle w:val="TableHead"/>
              <w:rPr>
                <w:b/>
                <w:bCs w:val="0"/>
                <w:noProof w:val="0"/>
              </w:rPr>
            </w:pPr>
            <w:r w:rsidRPr="00CD48A8">
              <w:rPr>
                <w:b/>
                <w:bCs w:val="0"/>
                <w:noProof w:val="0"/>
              </w:rPr>
              <w:t>Content Category</w:t>
            </w:r>
          </w:p>
        </w:tc>
        <w:tc>
          <w:tcPr>
            <w:tcW w:w="864" w:type="dxa"/>
            <w:textDirection w:val="btLr"/>
            <w:vAlign w:val="center"/>
            <w:hideMark/>
          </w:tcPr>
          <w:p w14:paraId="6323C8B3" w14:textId="77777777" w:rsidR="00D34895" w:rsidRPr="00CD48A8" w:rsidRDefault="00D34895" w:rsidP="00E34CFD">
            <w:pPr>
              <w:pStyle w:val="TableHead"/>
              <w:ind w:left="72"/>
              <w:jc w:val="left"/>
              <w:rPr>
                <w:b/>
                <w:bCs w:val="0"/>
                <w:noProof w:val="0"/>
              </w:rPr>
            </w:pPr>
            <w:r w:rsidRPr="00CD48A8">
              <w:rPr>
                <w:b/>
                <w:bCs w:val="0"/>
                <w:noProof w:val="0"/>
              </w:rPr>
              <w:t>Total Items by Content Category</w:t>
            </w:r>
          </w:p>
        </w:tc>
        <w:tc>
          <w:tcPr>
            <w:tcW w:w="1296" w:type="dxa"/>
            <w:textDirection w:val="btLr"/>
            <w:vAlign w:val="center"/>
            <w:hideMark/>
          </w:tcPr>
          <w:p w14:paraId="6ED75982" w14:textId="77777777" w:rsidR="00D34895" w:rsidRPr="00CD48A8" w:rsidRDefault="00D34895" w:rsidP="00E34CFD">
            <w:pPr>
              <w:pStyle w:val="TableHead"/>
              <w:ind w:left="72"/>
              <w:jc w:val="left"/>
              <w:rPr>
                <w:b/>
                <w:bCs w:val="0"/>
                <w:noProof w:val="0"/>
              </w:rPr>
            </w:pPr>
            <w:r w:rsidRPr="00CD48A8">
              <w:rPr>
                <w:b/>
                <w:bCs w:val="0"/>
                <w:noProof w:val="0"/>
              </w:rPr>
              <w:t>Total Score Points by Content Category</w:t>
            </w:r>
          </w:p>
        </w:tc>
        <w:tc>
          <w:tcPr>
            <w:tcW w:w="576" w:type="dxa"/>
            <w:textDirection w:val="btLr"/>
            <w:vAlign w:val="center"/>
            <w:hideMark/>
          </w:tcPr>
          <w:p w14:paraId="5691D24D" w14:textId="77777777" w:rsidR="00D34895" w:rsidRPr="00CD48A8" w:rsidRDefault="00D34895" w:rsidP="00E34CFD">
            <w:pPr>
              <w:pStyle w:val="TableHead"/>
              <w:ind w:left="72"/>
              <w:jc w:val="left"/>
              <w:rPr>
                <w:b/>
                <w:bCs w:val="0"/>
                <w:noProof w:val="0"/>
              </w:rPr>
            </w:pPr>
            <w:r w:rsidRPr="00CD48A8">
              <w:rPr>
                <w:b/>
                <w:bCs w:val="0"/>
                <w:noProof w:val="0"/>
              </w:rPr>
              <w:t>Total Items by Claim</w:t>
            </w:r>
          </w:p>
        </w:tc>
        <w:tc>
          <w:tcPr>
            <w:tcW w:w="1008" w:type="dxa"/>
            <w:textDirection w:val="btLr"/>
            <w:vAlign w:val="center"/>
            <w:hideMark/>
          </w:tcPr>
          <w:p w14:paraId="333DBA67" w14:textId="77777777" w:rsidR="00D34895" w:rsidRPr="00CD48A8" w:rsidRDefault="00D34895" w:rsidP="00E34CFD">
            <w:pPr>
              <w:pStyle w:val="TableHead"/>
              <w:ind w:left="72"/>
              <w:jc w:val="left"/>
              <w:rPr>
                <w:b/>
                <w:bCs w:val="0"/>
                <w:noProof w:val="0"/>
              </w:rPr>
            </w:pPr>
            <w:r w:rsidRPr="00CD48A8">
              <w:rPr>
                <w:b/>
                <w:bCs w:val="0"/>
                <w:noProof w:val="0"/>
              </w:rPr>
              <w:t>Percentage of Items by Claim</w:t>
            </w:r>
          </w:p>
        </w:tc>
        <w:tc>
          <w:tcPr>
            <w:tcW w:w="1008" w:type="dxa"/>
            <w:textDirection w:val="btLr"/>
            <w:vAlign w:val="center"/>
            <w:hideMark/>
          </w:tcPr>
          <w:p w14:paraId="6224C081" w14:textId="77777777" w:rsidR="00D34895" w:rsidRPr="00CD48A8" w:rsidRDefault="00D34895" w:rsidP="00E34CFD">
            <w:pPr>
              <w:pStyle w:val="TableHead"/>
              <w:ind w:left="72"/>
              <w:jc w:val="left"/>
              <w:rPr>
                <w:b/>
                <w:bCs w:val="0"/>
                <w:noProof w:val="0"/>
              </w:rPr>
            </w:pPr>
            <w:r w:rsidRPr="00CD48A8">
              <w:rPr>
                <w:b/>
                <w:bCs w:val="0"/>
                <w:noProof w:val="0"/>
              </w:rPr>
              <w:t>Total Score Points by Claim</w:t>
            </w:r>
          </w:p>
        </w:tc>
        <w:tc>
          <w:tcPr>
            <w:tcW w:w="1152" w:type="dxa"/>
            <w:textDirection w:val="btLr"/>
            <w:vAlign w:val="center"/>
            <w:hideMark/>
          </w:tcPr>
          <w:p w14:paraId="36FA12D2" w14:textId="77777777" w:rsidR="00D34895" w:rsidRPr="00CD48A8" w:rsidRDefault="00D34895" w:rsidP="00E34CFD">
            <w:pPr>
              <w:pStyle w:val="TableHead"/>
              <w:ind w:left="72"/>
              <w:jc w:val="left"/>
              <w:rPr>
                <w:b/>
                <w:bCs w:val="0"/>
                <w:noProof w:val="0"/>
              </w:rPr>
            </w:pPr>
            <w:r w:rsidRPr="00CD48A8">
              <w:rPr>
                <w:b/>
                <w:bCs w:val="0"/>
                <w:noProof w:val="0"/>
              </w:rPr>
              <w:t>Percentage of Score Points by Claim</w:t>
            </w:r>
          </w:p>
        </w:tc>
      </w:tr>
      <w:tr w:rsidR="00D34895" w:rsidRPr="00CD48A8" w14:paraId="5C4B837F" w14:textId="77777777" w:rsidTr="00BF5382">
        <w:tc>
          <w:tcPr>
            <w:tcW w:w="5616" w:type="dxa"/>
            <w:tcBorders>
              <w:top w:val="single" w:sz="12" w:space="0" w:color="2E74B5" w:themeColor="accent5" w:themeShade="BF"/>
            </w:tcBorders>
            <w:shd w:val="clear" w:color="auto" w:fill="F2F2F2" w:themeFill="background1" w:themeFillShade="F2"/>
            <w:hideMark/>
          </w:tcPr>
          <w:p w14:paraId="422B3B80" w14:textId="77777777" w:rsidR="00D34895" w:rsidRPr="00CD48A8" w:rsidRDefault="00D34895" w:rsidP="00BF5382">
            <w:pPr>
              <w:pStyle w:val="TableTextLeft"/>
              <w:rPr>
                <w:noProof w:val="0"/>
              </w:rPr>
            </w:pPr>
            <w:r w:rsidRPr="00CD48A8">
              <w:rPr>
                <w:b/>
                <w:bCs/>
                <w:noProof w:val="0"/>
              </w:rPr>
              <w:t>Reading Claim:</w:t>
            </w:r>
            <w:r w:rsidRPr="00CD48A8">
              <w:rPr>
                <w:noProof w:val="0"/>
              </w:rPr>
              <w:t xml:space="preserve"> Students can read, analyze, and interpret a variety of texts and genres through Spanish.</w:t>
            </w:r>
          </w:p>
        </w:tc>
        <w:tc>
          <w:tcPr>
            <w:tcW w:w="2016" w:type="dxa"/>
            <w:tcBorders>
              <w:top w:val="single" w:sz="12" w:space="0" w:color="2E74B5" w:themeColor="accent5" w:themeShade="BF"/>
            </w:tcBorders>
            <w:shd w:val="clear" w:color="auto" w:fill="F2F2F2" w:themeFill="background1" w:themeFillShade="F2"/>
            <w:noWrap/>
            <w:hideMark/>
          </w:tcPr>
          <w:p w14:paraId="0F9686DA" w14:textId="77777777" w:rsidR="00D34895" w:rsidRPr="00CD48A8" w:rsidRDefault="00D34895" w:rsidP="00BF5382">
            <w:pPr>
              <w:pStyle w:val="TableTextLeft"/>
              <w:rPr>
                <w:noProof w:val="0"/>
              </w:rPr>
            </w:pPr>
            <w:r w:rsidRPr="00CD48A8">
              <w:rPr>
                <w:noProof w:val="0"/>
              </w:rPr>
              <w:t>Literary</w:t>
            </w:r>
          </w:p>
        </w:tc>
        <w:tc>
          <w:tcPr>
            <w:tcW w:w="864" w:type="dxa"/>
            <w:tcBorders>
              <w:top w:val="single" w:sz="12" w:space="0" w:color="2E74B5" w:themeColor="accent5" w:themeShade="BF"/>
            </w:tcBorders>
            <w:shd w:val="clear" w:color="auto" w:fill="F2F2F2" w:themeFill="background1" w:themeFillShade="F2"/>
            <w:noWrap/>
            <w:hideMark/>
          </w:tcPr>
          <w:p w14:paraId="1CC01B82" w14:textId="77777777" w:rsidR="00D34895" w:rsidRPr="00CD48A8" w:rsidRDefault="00D34895" w:rsidP="00BF5382">
            <w:pPr>
              <w:pStyle w:val="TableTextLeft"/>
              <w:ind w:right="72"/>
              <w:jc w:val="right"/>
              <w:rPr>
                <w:noProof w:val="0"/>
              </w:rPr>
            </w:pPr>
            <w:r w:rsidRPr="00CD48A8">
              <w:rPr>
                <w:noProof w:val="0"/>
              </w:rPr>
              <w:t>6–9</w:t>
            </w:r>
          </w:p>
        </w:tc>
        <w:tc>
          <w:tcPr>
            <w:tcW w:w="1296" w:type="dxa"/>
            <w:tcBorders>
              <w:top w:val="single" w:sz="12" w:space="0" w:color="2E74B5" w:themeColor="accent5" w:themeShade="BF"/>
            </w:tcBorders>
            <w:shd w:val="clear" w:color="auto" w:fill="F2F2F2" w:themeFill="background1" w:themeFillShade="F2"/>
            <w:noWrap/>
            <w:hideMark/>
          </w:tcPr>
          <w:p w14:paraId="10EC1A8E" w14:textId="77777777" w:rsidR="00D34895" w:rsidRPr="00CD48A8" w:rsidRDefault="00D34895" w:rsidP="00BF5382">
            <w:pPr>
              <w:pStyle w:val="TableTextLeft"/>
              <w:ind w:right="216"/>
              <w:jc w:val="right"/>
              <w:rPr>
                <w:noProof w:val="0"/>
              </w:rPr>
            </w:pPr>
            <w:r w:rsidRPr="00CD48A8">
              <w:rPr>
                <w:noProof w:val="0"/>
              </w:rPr>
              <w:t>7–11</w:t>
            </w:r>
          </w:p>
        </w:tc>
        <w:tc>
          <w:tcPr>
            <w:tcW w:w="576" w:type="dxa"/>
            <w:tcBorders>
              <w:top w:val="single" w:sz="12" w:space="0" w:color="2E74B5" w:themeColor="accent5" w:themeShade="BF"/>
            </w:tcBorders>
            <w:shd w:val="clear" w:color="auto" w:fill="F2F2F2" w:themeFill="background1" w:themeFillShade="F2"/>
            <w:noWrap/>
            <w:hideMark/>
          </w:tcPr>
          <w:p w14:paraId="4CC36246" w14:textId="77777777" w:rsidR="00D34895" w:rsidRPr="00CD48A8" w:rsidRDefault="00D34895" w:rsidP="00BF5382">
            <w:pPr>
              <w:pStyle w:val="TableTextLeft"/>
              <w:ind w:right="72"/>
              <w:jc w:val="right"/>
              <w:rPr>
                <w:noProof w:val="0"/>
              </w:rPr>
            </w:pPr>
            <w:r w:rsidRPr="00CD48A8">
              <w:rPr>
                <w:noProof w:val="0"/>
              </w:rPr>
              <w:t>24</w:t>
            </w:r>
          </w:p>
        </w:tc>
        <w:tc>
          <w:tcPr>
            <w:tcW w:w="1008" w:type="dxa"/>
            <w:tcBorders>
              <w:top w:val="single" w:sz="12" w:space="0" w:color="2E74B5" w:themeColor="accent5" w:themeShade="BF"/>
            </w:tcBorders>
            <w:shd w:val="clear" w:color="auto" w:fill="F2F2F2" w:themeFill="background1" w:themeFillShade="F2"/>
            <w:noWrap/>
            <w:hideMark/>
          </w:tcPr>
          <w:p w14:paraId="7E9DE31B" w14:textId="77777777" w:rsidR="00D34895" w:rsidRPr="00CD48A8" w:rsidRDefault="00D34895" w:rsidP="00BF5382">
            <w:pPr>
              <w:pStyle w:val="TableTextLeft"/>
              <w:ind w:right="144"/>
              <w:jc w:val="right"/>
              <w:rPr>
                <w:noProof w:val="0"/>
              </w:rPr>
            </w:pPr>
            <w:r w:rsidRPr="00CD48A8">
              <w:rPr>
                <w:noProof w:val="0"/>
              </w:rPr>
              <w:t>46%</w:t>
            </w:r>
          </w:p>
        </w:tc>
        <w:tc>
          <w:tcPr>
            <w:tcW w:w="1008" w:type="dxa"/>
            <w:tcBorders>
              <w:top w:val="single" w:sz="12" w:space="0" w:color="2E74B5" w:themeColor="accent5" w:themeShade="BF"/>
            </w:tcBorders>
            <w:shd w:val="clear" w:color="auto" w:fill="F2F2F2" w:themeFill="background1" w:themeFillShade="F2"/>
            <w:noWrap/>
            <w:hideMark/>
          </w:tcPr>
          <w:p w14:paraId="0A1E6E2F" w14:textId="77777777" w:rsidR="00D34895" w:rsidRPr="00CD48A8" w:rsidRDefault="00D34895" w:rsidP="00BF5382">
            <w:pPr>
              <w:pStyle w:val="TableTextLeft"/>
              <w:ind w:right="72"/>
              <w:jc w:val="right"/>
              <w:rPr>
                <w:noProof w:val="0"/>
              </w:rPr>
            </w:pPr>
            <w:r w:rsidRPr="00CD48A8">
              <w:rPr>
                <w:noProof w:val="0"/>
              </w:rPr>
              <w:t>27–35</w:t>
            </w:r>
          </w:p>
        </w:tc>
        <w:tc>
          <w:tcPr>
            <w:tcW w:w="1152" w:type="dxa"/>
            <w:tcBorders>
              <w:top w:val="single" w:sz="12" w:space="0" w:color="2E74B5" w:themeColor="accent5" w:themeShade="BF"/>
            </w:tcBorders>
            <w:shd w:val="clear" w:color="auto" w:fill="F2F2F2" w:themeFill="background1" w:themeFillShade="F2"/>
            <w:noWrap/>
            <w:hideMark/>
          </w:tcPr>
          <w:p w14:paraId="4C75BFCA" w14:textId="77777777" w:rsidR="00D34895" w:rsidRPr="00CD48A8" w:rsidRDefault="00D34895" w:rsidP="00BF5382">
            <w:pPr>
              <w:pStyle w:val="TableTextLeft"/>
              <w:jc w:val="right"/>
              <w:rPr>
                <w:noProof w:val="0"/>
              </w:rPr>
            </w:pPr>
            <w:r w:rsidRPr="00CD48A8">
              <w:rPr>
                <w:noProof w:val="0"/>
              </w:rPr>
              <w:t>40–58%</w:t>
            </w:r>
          </w:p>
        </w:tc>
      </w:tr>
      <w:tr w:rsidR="00D34895" w:rsidRPr="00CD48A8" w14:paraId="6A1A5696" w14:textId="77777777" w:rsidTr="00BF5382">
        <w:tc>
          <w:tcPr>
            <w:tcW w:w="5616" w:type="dxa"/>
            <w:shd w:val="clear" w:color="auto" w:fill="F2F2F2" w:themeFill="background1" w:themeFillShade="F2"/>
            <w:hideMark/>
          </w:tcPr>
          <w:p w14:paraId="5800742E" w14:textId="77777777" w:rsidR="00D34895" w:rsidRPr="00CD48A8" w:rsidRDefault="00D34895" w:rsidP="00BF5382">
            <w:pPr>
              <w:pStyle w:val="TableTextLeft"/>
              <w:rPr>
                <w:noProof w:val="0"/>
              </w:rPr>
            </w:pPr>
            <w:r w:rsidRPr="00CD48A8">
              <w:rPr>
                <w:b/>
                <w:bCs/>
                <w:noProof w:val="0"/>
              </w:rPr>
              <w:t>Reading Claim:</w:t>
            </w:r>
            <w:r w:rsidRPr="00CD48A8">
              <w:rPr>
                <w:noProof w:val="0"/>
              </w:rPr>
              <w:t xml:space="preserve"> Students can read, analyze, and interpret a variety of texts and genres through Spanish.</w:t>
            </w:r>
          </w:p>
        </w:tc>
        <w:tc>
          <w:tcPr>
            <w:tcW w:w="2016" w:type="dxa"/>
            <w:shd w:val="clear" w:color="auto" w:fill="F2F2F2" w:themeFill="background1" w:themeFillShade="F2"/>
            <w:noWrap/>
            <w:hideMark/>
          </w:tcPr>
          <w:p w14:paraId="2475E8C5" w14:textId="77777777" w:rsidR="00D34895" w:rsidRPr="00CD48A8" w:rsidRDefault="00D34895" w:rsidP="00BF5382">
            <w:pPr>
              <w:pStyle w:val="TableTextLeft"/>
              <w:rPr>
                <w:noProof w:val="0"/>
              </w:rPr>
            </w:pPr>
            <w:r w:rsidRPr="00CD48A8">
              <w:rPr>
                <w:noProof w:val="0"/>
              </w:rPr>
              <w:t>Informational</w:t>
            </w:r>
          </w:p>
        </w:tc>
        <w:tc>
          <w:tcPr>
            <w:tcW w:w="864" w:type="dxa"/>
            <w:shd w:val="clear" w:color="auto" w:fill="F2F2F2" w:themeFill="background1" w:themeFillShade="F2"/>
            <w:noWrap/>
            <w:hideMark/>
          </w:tcPr>
          <w:p w14:paraId="5A6FA229" w14:textId="77777777" w:rsidR="00D34895" w:rsidRPr="00CD48A8" w:rsidRDefault="00D34895" w:rsidP="00BF5382">
            <w:pPr>
              <w:pStyle w:val="TableTextLeft"/>
              <w:ind w:right="72"/>
              <w:jc w:val="right"/>
              <w:rPr>
                <w:noProof w:val="0"/>
              </w:rPr>
            </w:pPr>
            <w:r w:rsidRPr="00CD48A8">
              <w:rPr>
                <w:noProof w:val="0"/>
              </w:rPr>
              <w:t>6–9</w:t>
            </w:r>
          </w:p>
        </w:tc>
        <w:tc>
          <w:tcPr>
            <w:tcW w:w="1296" w:type="dxa"/>
            <w:shd w:val="clear" w:color="auto" w:fill="F2F2F2" w:themeFill="background1" w:themeFillShade="F2"/>
            <w:noWrap/>
            <w:hideMark/>
          </w:tcPr>
          <w:p w14:paraId="07ACDB82" w14:textId="77777777" w:rsidR="00D34895" w:rsidRPr="00CD48A8" w:rsidRDefault="00D34895" w:rsidP="00BF5382">
            <w:pPr>
              <w:pStyle w:val="TableTextLeft"/>
              <w:ind w:right="216"/>
              <w:jc w:val="right"/>
              <w:rPr>
                <w:noProof w:val="0"/>
              </w:rPr>
            </w:pPr>
            <w:r w:rsidRPr="00CD48A8">
              <w:rPr>
                <w:noProof w:val="0"/>
              </w:rPr>
              <w:t>7–11</w:t>
            </w:r>
          </w:p>
        </w:tc>
        <w:tc>
          <w:tcPr>
            <w:tcW w:w="576" w:type="dxa"/>
            <w:shd w:val="clear" w:color="auto" w:fill="F2F2F2" w:themeFill="background1" w:themeFillShade="F2"/>
            <w:hideMark/>
          </w:tcPr>
          <w:p w14:paraId="0D6DD130" w14:textId="77777777" w:rsidR="00D34895" w:rsidRPr="00CD48A8" w:rsidRDefault="00D34895" w:rsidP="00BF5382">
            <w:pPr>
              <w:pStyle w:val="TableTextLeft"/>
              <w:ind w:right="72"/>
              <w:jc w:val="right"/>
              <w:rPr>
                <w:noProof w:val="0"/>
              </w:rPr>
            </w:pPr>
            <w:r w:rsidRPr="00CD48A8">
              <w:rPr>
                <w:noProof w:val="0"/>
              </w:rPr>
              <w:t>24</w:t>
            </w:r>
          </w:p>
        </w:tc>
        <w:tc>
          <w:tcPr>
            <w:tcW w:w="1008" w:type="dxa"/>
            <w:shd w:val="clear" w:color="auto" w:fill="F2F2F2" w:themeFill="background1" w:themeFillShade="F2"/>
            <w:hideMark/>
          </w:tcPr>
          <w:p w14:paraId="48FED270" w14:textId="77777777" w:rsidR="00D34895" w:rsidRPr="00CD48A8" w:rsidRDefault="00D34895" w:rsidP="00BF5382">
            <w:pPr>
              <w:pStyle w:val="TableTextLeft"/>
              <w:ind w:right="144"/>
              <w:jc w:val="right"/>
              <w:rPr>
                <w:noProof w:val="0"/>
              </w:rPr>
            </w:pPr>
            <w:r w:rsidRPr="00CD48A8">
              <w:rPr>
                <w:noProof w:val="0"/>
              </w:rPr>
              <w:t>46%</w:t>
            </w:r>
          </w:p>
        </w:tc>
        <w:tc>
          <w:tcPr>
            <w:tcW w:w="1008" w:type="dxa"/>
            <w:shd w:val="clear" w:color="auto" w:fill="F2F2F2" w:themeFill="background1" w:themeFillShade="F2"/>
            <w:hideMark/>
          </w:tcPr>
          <w:p w14:paraId="72DBEEC6" w14:textId="77777777" w:rsidR="00D34895" w:rsidRPr="00CD48A8" w:rsidRDefault="00D34895" w:rsidP="00BF5382">
            <w:pPr>
              <w:pStyle w:val="TableTextLeft"/>
              <w:ind w:right="72"/>
              <w:jc w:val="right"/>
              <w:rPr>
                <w:noProof w:val="0"/>
              </w:rPr>
            </w:pPr>
            <w:r w:rsidRPr="00CD48A8">
              <w:rPr>
                <w:noProof w:val="0"/>
              </w:rPr>
              <w:t>27–35</w:t>
            </w:r>
          </w:p>
        </w:tc>
        <w:tc>
          <w:tcPr>
            <w:tcW w:w="1152" w:type="dxa"/>
            <w:shd w:val="clear" w:color="auto" w:fill="F2F2F2" w:themeFill="background1" w:themeFillShade="F2"/>
            <w:hideMark/>
          </w:tcPr>
          <w:p w14:paraId="7A6404D5" w14:textId="77777777" w:rsidR="00D34895" w:rsidRPr="00CD48A8" w:rsidRDefault="00D34895" w:rsidP="00BF5382">
            <w:pPr>
              <w:pStyle w:val="TableTextLeft"/>
              <w:jc w:val="right"/>
              <w:rPr>
                <w:noProof w:val="0"/>
              </w:rPr>
            </w:pPr>
            <w:r w:rsidRPr="00CD48A8">
              <w:rPr>
                <w:noProof w:val="0"/>
              </w:rPr>
              <w:t>40–58%</w:t>
            </w:r>
          </w:p>
        </w:tc>
      </w:tr>
      <w:tr w:rsidR="00D34895" w:rsidRPr="00CD48A8" w14:paraId="6A8D951F" w14:textId="77777777" w:rsidTr="00BF5382">
        <w:tc>
          <w:tcPr>
            <w:tcW w:w="5616" w:type="dxa"/>
            <w:shd w:val="clear" w:color="auto" w:fill="F2F2F2" w:themeFill="background1" w:themeFillShade="F2"/>
            <w:hideMark/>
          </w:tcPr>
          <w:p w14:paraId="0F78B866" w14:textId="77777777" w:rsidR="00D34895" w:rsidRPr="00CD48A8" w:rsidRDefault="00D34895" w:rsidP="00BF5382">
            <w:pPr>
              <w:pStyle w:val="TableTextLeft"/>
              <w:rPr>
                <w:noProof w:val="0"/>
              </w:rPr>
            </w:pPr>
            <w:r w:rsidRPr="00CD48A8">
              <w:rPr>
                <w:b/>
                <w:bCs/>
                <w:noProof w:val="0"/>
              </w:rPr>
              <w:t>Reading Claim:</w:t>
            </w:r>
            <w:r w:rsidRPr="00CD48A8">
              <w:rPr>
                <w:noProof w:val="0"/>
              </w:rPr>
              <w:t xml:space="preserve"> Students can read, analyze, and interpret a variety of texts and genres through Spanish.</w:t>
            </w:r>
          </w:p>
        </w:tc>
        <w:tc>
          <w:tcPr>
            <w:tcW w:w="2016" w:type="dxa"/>
            <w:shd w:val="clear" w:color="auto" w:fill="F2F2F2" w:themeFill="background1" w:themeFillShade="F2"/>
            <w:noWrap/>
            <w:hideMark/>
          </w:tcPr>
          <w:p w14:paraId="2546D6DB" w14:textId="77777777" w:rsidR="00D34895" w:rsidRPr="00CD48A8" w:rsidRDefault="00D34895" w:rsidP="00BF5382">
            <w:pPr>
              <w:pStyle w:val="TableTextLeft"/>
              <w:rPr>
                <w:noProof w:val="0"/>
              </w:rPr>
            </w:pPr>
            <w:r w:rsidRPr="00CD48A8">
              <w:rPr>
                <w:noProof w:val="0"/>
              </w:rPr>
              <w:t>Vocabulary and Meaning</w:t>
            </w:r>
          </w:p>
        </w:tc>
        <w:tc>
          <w:tcPr>
            <w:tcW w:w="864" w:type="dxa"/>
            <w:shd w:val="clear" w:color="auto" w:fill="F2F2F2" w:themeFill="background1" w:themeFillShade="F2"/>
            <w:noWrap/>
            <w:hideMark/>
          </w:tcPr>
          <w:p w14:paraId="29AD5312" w14:textId="77777777" w:rsidR="00D34895" w:rsidRPr="00CD48A8" w:rsidRDefault="00D34895" w:rsidP="00BF5382">
            <w:pPr>
              <w:pStyle w:val="TableTextLeft"/>
              <w:ind w:right="72"/>
              <w:jc w:val="right"/>
              <w:rPr>
                <w:noProof w:val="0"/>
              </w:rPr>
            </w:pPr>
            <w:r w:rsidRPr="00CD48A8">
              <w:rPr>
                <w:noProof w:val="0"/>
              </w:rPr>
              <w:t>8–10</w:t>
            </w:r>
          </w:p>
        </w:tc>
        <w:tc>
          <w:tcPr>
            <w:tcW w:w="1296" w:type="dxa"/>
            <w:shd w:val="clear" w:color="auto" w:fill="F2F2F2" w:themeFill="background1" w:themeFillShade="F2"/>
            <w:noWrap/>
            <w:hideMark/>
          </w:tcPr>
          <w:p w14:paraId="7958A643" w14:textId="77777777" w:rsidR="00D34895" w:rsidRPr="00CD48A8" w:rsidRDefault="00D34895" w:rsidP="00BF5382">
            <w:pPr>
              <w:pStyle w:val="TableTextLeft"/>
              <w:ind w:right="216"/>
              <w:jc w:val="right"/>
              <w:rPr>
                <w:noProof w:val="0"/>
              </w:rPr>
            </w:pPr>
            <w:r w:rsidRPr="00CD48A8">
              <w:rPr>
                <w:noProof w:val="0"/>
              </w:rPr>
              <w:t>10–13</w:t>
            </w:r>
          </w:p>
        </w:tc>
        <w:tc>
          <w:tcPr>
            <w:tcW w:w="576" w:type="dxa"/>
            <w:shd w:val="clear" w:color="auto" w:fill="F2F2F2" w:themeFill="background1" w:themeFillShade="F2"/>
            <w:hideMark/>
          </w:tcPr>
          <w:p w14:paraId="58EF588A" w14:textId="77777777" w:rsidR="00D34895" w:rsidRPr="00CD48A8" w:rsidRDefault="00D34895" w:rsidP="00BF5382">
            <w:pPr>
              <w:pStyle w:val="TableTextLeft"/>
              <w:ind w:right="72"/>
              <w:jc w:val="right"/>
              <w:rPr>
                <w:noProof w:val="0"/>
              </w:rPr>
            </w:pPr>
            <w:r w:rsidRPr="00CD48A8">
              <w:rPr>
                <w:noProof w:val="0"/>
              </w:rPr>
              <w:t>24</w:t>
            </w:r>
          </w:p>
        </w:tc>
        <w:tc>
          <w:tcPr>
            <w:tcW w:w="1008" w:type="dxa"/>
            <w:shd w:val="clear" w:color="auto" w:fill="F2F2F2" w:themeFill="background1" w:themeFillShade="F2"/>
            <w:hideMark/>
          </w:tcPr>
          <w:p w14:paraId="71249E3D" w14:textId="77777777" w:rsidR="00D34895" w:rsidRPr="00CD48A8" w:rsidRDefault="00D34895" w:rsidP="00BF5382">
            <w:pPr>
              <w:pStyle w:val="TableTextLeft"/>
              <w:ind w:right="144"/>
              <w:jc w:val="right"/>
              <w:rPr>
                <w:noProof w:val="0"/>
              </w:rPr>
            </w:pPr>
            <w:r w:rsidRPr="00CD48A8">
              <w:rPr>
                <w:noProof w:val="0"/>
              </w:rPr>
              <w:t>46%</w:t>
            </w:r>
          </w:p>
        </w:tc>
        <w:tc>
          <w:tcPr>
            <w:tcW w:w="1008" w:type="dxa"/>
            <w:shd w:val="clear" w:color="auto" w:fill="F2F2F2" w:themeFill="background1" w:themeFillShade="F2"/>
            <w:hideMark/>
          </w:tcPr>
          <w:p w14:paraId="24D790E2" w14:textId="77777777" w:rsidR="00D34895" w:rsidRPr="00CD48A8" w:rsidRDefault="00D34895" w:rsidP="00BF5382">
            <w:pPr>
              <w:pStyle w:val="TableTextLeft"/>
              <w:ind w:right="72"/>
              <w:jc w:val="right"/>
              <w:rPr>
                <w:noProof w:val="0"/>
              </w:rPr>
            </w:pPr>
            <w:r w:rsidRPr="00CD48A8">
              <w:rPr>
                <w:noProof w:val="0"/>
              </w:rPr>
              <w:t>27–35</w:t>
            </w:r>
          </w:p>
        </w:tc>
        <w:tc>
          <w:tcPr>
            <w:tcW w:w="1152" w:type="dxa"/>
            <w:shd w:val="clear" w:color="auto" w:fill="F2F2F2" w:themeFill="background1" w:themeFillShade="F2"/>
            <w:hideMark/>
          </w:tcPr>
          <w:p w14:paraId="7CDDF85A" w14:textId="77777777" w:rsidR="00D34895" w:rsidRPr="00CD48A8" w:rsidRDefault="00D34895" w:rsidP="00BF5382">
            <w:pPr>
              <w:pStyle w:val="TableTextLeft"/>
              <w:jc w:val="right"/>
              <w:rPr>
                <w:noProof w:val="0"/>
              </w:rPr>
            </w:pPr>
            <w:r w:rsidRPr="00CD48A8">
              <w:rPr>
                <w:noProof w:val="0"/>
              </w:rPr>
              <w:t>40–58%</w:t>
            </w:r>
          </w:p>
        </w:tc>
      </w:tr>
      <w:tr w:rsidR="00D34895" w:rsidRPr="00CD48A8" w14:paraId="06E49DCA" w14:textId="77777777" w:rsidTr="00BF5382">
        <w:tc>
          <w:tcPr>
            <w:tcW w:w="5616" w:type="dxa"/>
            <w:tcBorders>
              <w:bottom w:val="single" w:sz="4" w:space="0" w:color="auto"/>
            </w:tcBorders>
            <w:hideMark/>
          </w:tcPr>
          <w:p w14:paraId="549EACFD" w14:textId="77777777" w:rsidR="00D34895" w:rsidRPr="00CD48A8" w:rsidRDefault="00D34895" w:rsidP="00BF5382">
            <w:pPr>
              <w:pStyle w:val="TableTextLeft"/>
              <w:rPr>
                <w:noProof w:val="0"/>
              </w:rPr>
            </w:pPr>
            <w:r w:rsidRPr="00CD48A8">
              <w:rPr>
                <w:b/>
                <w:bCs/>
                <w:noProof w:val="0"/>
              </w:rPr>
              <w:t>Writing Mechanics Claim:</w:t>
            </w:r>
            <w:r w:rsidRPr="00CD48A8">
              <w:rPr>
                <w:noProof w:val="0"/>
              </w:rPr>
              <w:t xml:space="preserve"> Students can revise writing products that accurately and convincingly present, describe, and explain ideas for a range of purposes and audiences through Spanish.</w:t>
            </w:r>
          </w:p>
        </w:tc>
        <w:tc>
          <w:tcPr>
            <w:tcW w:w="2016" w:type="dxa"/>
            <w:tcBorders>
              <w:bottom w:val="single" w:sz="4" w:space="0" w:color="auto"/>
            </w:tcBorders>
            <w:noWrap/>
            <w:hideMark/>
          </w:tcPr>
          <w:p w14:paraId="665F40DF" w14:textId="77777777" w:rsidR="00D34895" w:rsidRPr="00CD48A8" w:rsidRDefault="00D34895" w:rsidP="00BF5382">
            <w:pPr>
              <w:pStyle w:val="TableTextLeft"/>
              <w:rPr>
                <w:noProof w:val="0"/>
              </w:rPr>
            </w:pPr>
            <w:r w:rsidRPr="00CD48A8">
              <w:rPr>
                <w:noProof w:val="0"/>
              </w:rPr>
              <w:t>Mechanics and Conventions</w:t>
            </w:r>
          </w:p>
        </w:tc>
        <w:tc>
          <w:tcPr>
            <w:tcW w:w="864" w:type="dxa"/>
            <w:tcBorders>
              <w:bottom w:val="single" w:sz="4" w:space="0" w:color="auto"/>
            </w:tcBorders>
            <w:noWrap/>
            <w:hideMark/>
          </w:tcPr>
          <w:p w14:paraId="6F48987B" w14:textId="77777777" w:rsidR="00D34895" w:rsidRPr="00CD48A8" w:rsidRDefault="00D34895" w:rsidP="00BF5382">
            <w:pPr>
              <w:pStyle w:val="TableTextLeft"/>
              <w:ind w:right="72"/>
              <w:jc w:val="right"/>
              <w:rPr>
                <w:noProof w:val="0"/>
              </w:rPr>
            </w:pPr>
            <w:r w:rsidRPr="00CD48A8">
              <w:rPr>
                <w:noProof w:val="0"/>
              </w:rPr>
              <w:t>7–9</w:t>
            </w:r>
          </w:p>
        </w:tc>
        <w:tc>
          <w:tcPr>
            <w:tcW w:w="1296" w:type="dxa"/>
            <w:tcBorders>
              <w:bottom w:val="single" w:sz="4" w:space="0" w:color="auto"/>
            </w:tcBorders>
            <w:noWrap/>
            <w:hideMark/>
          </w:tcPr>
          <w:p w14:paraId="4F0E8EFC" w14:textId="77777777" w:rsidR="00D34895" w:rsidRPr="00CD48A8" w:rsidRDefault="00D34895" w:rsidP="00BF5382">
            <w:pPr>
              <w:pStyle w:val="TableTextLeft"/>
              <w:ind w:right="216"/>
              <w:jc w:val="right"/>
              <w:rPr>
                <w:noProof w:val="0"/>
              </w:rPr>
            </w:pPr>
            <w:r w:rsidRPr="00CD48A8">
              <w:rPr>
                <w:noProof w:val="0"/>
              </w:rPr>
              <w:t>8–11</w:t>
            </w:r>
          </w:p>
        </w:tc>
        <w:tc>
          <w:tcPr>
            <w:tcW w:w="576" w:type="dxa"/>
            <w:tcBorders>
              <w:bottom w:val="single" w:sz="4" w:space="0" w:color="auto"/>
            </w:tcBorders>
            <w:noWrap/>
            <w:hideMark/>
          </w:tcPr>
          <w:p w14:paraId="7C902D63" w14:textId="77777777" w:rsidR="00D34895" w:rsidRPr="00CD48A8" w:rsidRDefault="00D34895" w:rsidP="00BF5382">
            <w:pPr>
              <w:pStyle w:val="TableTextLeft"/>
              <w:ind w:right="72"/>
              <w:jc w:val="right"/>
              <w:rPr>
                <w:noProof w:val="0"/>
              </w:rPr>
            </w:pPr>
            <w:r w:rsidRPr="00CD48A8">
              <w:rPr>
                <w:noProof w:val="0"/>
              </w:rPr>
              <w:t>16</w:t>
            </w:r>
          </w:p>
        </w:tc>
        <w:tc>
          <w:tcPr>
            <w:tcW w:w="1008" w:type="dxa"/>
            <w:tcBorders>
              <w:bottom w:val="single" w:sz="4" w:space="0" w:color="auto"/>
            </w:tcBorders>
            <w:noWrap/>
            <w:hideMark/>
          </w:tcPr>
          <w:p w14:paraId="422A38FC" w14:textId="77777777" w:rsidR="00D34895" w:rsidRPr="00CD48A8" w:rsidRDefault="00D34895" w:rsidP="00BF5382">
            <w:pPr>
              <w:pStyle w:val="TableTextLeft"/>
              <w:ind w:right="144"/>
              <w:jc w:val="right"/>
              <w:rPr>
                <w:noProof w:val="0"/>
              </w:rPr>
            </w:pPr>
            <w:r w:rsidRPr="00CD48A8">
              <w:rPr>
                <w:noProof w:val="0"/>
              </w:rPr>
              <w:t>31%</w:t>
            </w:r>
          </w:p>
        </w:tc>
        <w:tc>
          <w:tcPr>
            <w:tcW w:w="1008" w:type="dxa"/>
            <w:tcBorders>
              <w:bottom w:val="single" w:sz="4" w:space="0" w:color="auto"/>
            </w:tcBorders>
            <w:noWrap/>
            <w:hideMark/>
          </w:tcPr>
          <w:p w14:paraId="68D8E580" w14:textId="77777777" w:rsidR="00D34895" w:rsidRPr="00CD48A8" w:rsidRDefault="00D34895" w:rsidP="00BF5382">
            <w:pPr>
              <w:pStyle w:val="TableTextLeft"/>
              <w:ind w:right="72"/>
              <w:jc w:val="right"/>
              <w:rPr>
                <w:noProof w:val="0"/>
              </w:rPr>
            </w:pPr>
            <w:r w:rsidRPr="00CD48A8">
              <w:rPr>
                <w:noProof w:val="0"/>
              </w:rPr>
              <w:t>19–22</w:t>
            </w:r>
          </w:p>
        </w:tc>
        <w:tc>
          <w:tcPr>
            <w:tcW w:w="1152" w:type="dxa"/>
            <w:tcBorders>
              <w:bottom w:val="single" w:sz="4" w:space="0" w:color="auto"/>
            </w:tcBorders>
            <w:noWrap/>
            <w:hideMark/>
          </w:tcPr>
          <w:p w14:paraId="63E9440D" w14:textId="77777777" w:rsidR="00D34895" w:rsidRPr="00CD48A8" w:rsidRDefault="00D34895" w:rsidP="00BF5382">
            <w:pPr>
              <w:pStyle w:val="TableTextLeft"/>
              <w:jc w:val="right"/>
              <w:rPr>
                <w:noProof w:val="0"/>
              </w:rPr>
            </w:pPr>
            <w:r w:rsidRPr="00CD48A8">
              <w:rPr>
                <w:noProof w:val="0"/>
              </w:rPr>
              <w:t>28–37%</w:t>
            </w:r>
          </w:p>
        </w:tc>
      </w:tr>
      <w:tr w:rsidR="00D34895" w:rsidRPr="00CD48A8" w14:paraId="5B101C66" w14:textId="77777777" w:rsidTr="00BF5382">
        <w:tc>
          <w:tcPr>
            <w:tcW w:w="5616" w:type="dxa"/>
            <w:tcBorders>
              <w:bottom w:val="single" w:sz="4" w:space="0" w:color="auto"/>
            </w:tcBorders>
            <w:hideMark/>
          </w:tcPr>
          <w:p w14:paraId="0B85F38D" w14:textId="77777777" w:rsidR="00D34895" w:rsidRPr="00CD48A8" w:rsidRDefault="00D34895" w:rsidP="00BF5382">
            <w:pPr>
              <w:pStyle w:val="TableTextLeft"/>
              <w:rPr>
                <w:noProof w:val="0"/>
              </w:rPr>
            </w:pPr>
            <w:r w:rsidRPr="00CD48A8">
              <w:rPr>
                <w:b/>
                <w:bCs/>
                <w:noProof w:val="0"/>
              </w:rPr>
              <w:t>Writing Mechanics Claim:</w:t>
            </w:r>
            <w:r w:rsidRPr="00CD48A8">
              <w:rPr>
                <w:noProof w:val="0"/>
              </w:rPr>
              <w:t xml:space="preserve"> Students can revise writing products that accurately and convincingly present, describe, and explain ideas for a range of purposes and audiences through Spanish.</w:t>
            </w:r>
          </w:p>
        </w:tc>
        <w:tc>
          <w:tcPr>
            <w:tcW w:w="2016" w:type="dxa"/>
            <w:tcBorders>
              <w:bottom w:val="single" w:sz="4" w:space="0" w:color="auto"/>
            </w:tcBorders>
            <w:hideMark/>
          </w:tcPr>
          <w:p w14:paraId="2CDD1F4C" w14:textId="77777777" w:rsidR="00D34895" w:rsidRPr="00CD48A8" w:rsidRDefault="00D34895" w:rsidP="00BF5382">
            <w:pPr>
              <w:pStyle w:val="TableTextLeft"/>
              <w:rPr>
                <w:noProof w:val="0"/>
              </w:rPr>
            </w:pPr>
            <w:r w:rsidRPr="00CD48A8">
              <w:rPr>
                <w:noProof w:val="0"/>
              </w:rPr>
              <w:t>Revising and Editing</w:t>
            </w:r>
          </w:p>
        </w:tc>
        <w:tc>
          <w:tcPr>
            <w:tcW w:w="864" w:type="dxa"/>
            <w:tcBorders>
              <w:bottom w:val="single" w:sz="4" w:space="0" w:color="auto"/>
            </w:tcBorders>
            <w:noWrap/>
            <w:hideMark/>
          </w:tcPr>
          <w:p w14:paraId="3A066D7E" w14:textId="77777777" w:rsidR="00D34895" w:rsidRPr="00CD48A8" w:rsidRDefault="00D34895" w:rsidP="00BF5382">
            <w:pPr>
              <w:pStyle w:val="TableTextLeft"/>
              <w:ind w:right="72"/>
              <w:jc w:val="right"/>
              <w:rPr>
                <w:noProof w:val="0"/>
              </w:rPr>
            </w:pPr>
            <w:r w:rsidRPr="00CD48A8">
              <w:rPr>
                <w:noProof w:val="0"/>
              </w:rPr>
              <w:t>7–9</w:t>
            </w:r>
          </w:p>
        </w:tc>
        <w:tc>
          <w:tcPr>
            <w:tcW w:w="1296" w:type="dxa"/>
            <w:tcBorders>
              <w:bottom w:val="single" w:sz="4" w:space="0" w:color="auto"/>
            </w:tcBorders>
            <w:noWrap/>
            <w:hideMark/>
          </w:tcPr>
          <w:p w14:paraId="23A34E2C" w14:textId="77777777" w:rsidR="00D34895" w:rsidRPr="00CD48A8" w:rsidRDefault="00D34895" w:rsidP="00BF5382">
            <w:pPr>
              <w:pStyle w:val="TableTextLeft"/>
              <w:ind w:right="216"/>
              <w:jc w:val="right"/>
              <w:rPr>
                <w:noProof w:val="0"/>
              </w:rPr>
            </w:pPr>
            <w:r w:rsidRPr="00CD48A8">
              <w:rPr>
                <w:noProof w:val="0"/>
              </w:rPr>
              <w:t>8–11</w:t>
            </w:r>
          </w:p>
        </w:tc>
        <w:tc>
          <w:tcPr>
            <w:tcW w:w="576" w:type="dxa"/>
            <w:tcBorders>
              <w:bottom w:val="single" w:sz="4" w:space="0" w:color="auto"/>
            </w:tcBorders>
            <w:hideMark/>
          </w:tcPr>
          <w:p w14:paraId="4AFAA7D4" w14:textId="77777777" w:rsidR="00D34895" w:rsidRPr="00CD48A8" w:rsidRDefault="00D34895" w:rsidP="00BF5382">
            <w:pPr>
              <w:pStyle w:val="TableTextLeft"/>
              <w:ind w:right="72"/>
              <w:jc w:val="right"/>
              <w:rPr>
                <w:noProof w:val="0"/>
              </w:rPr>
            </w:pPr>
            <w:r w:rsidRPr="00CD48A8">
              <w:rPr>
                <w:noProof w:val="0"/>
              </w:rPr>
              <w:t>16</w:t>
            </w:r>
          </w:p>
        </w:tc>
        <w:tc>
          <w:tcPr>
            <w:tcW w:w="1008" w:type="dxa"/>
            <w:tcBorders>
              <w:bottom w:val="single" w:sz="4" w:space="0" w:color="auto"/>
            </w:tcBorders>
            <w:hideMark/>
          </w:tcPr>
          <w:p w14:paraId="0D05528D" w14:textId="77777777" w:rsidR="00D34895" w:rsidRPr="00CD48A8" w:rsidRDefault="00D34895" w:rsidP="00BF5382">
            <w:pPr>
              <w:pStyle w:val="TableTextLeft"/>
              <w:ind w:right="144"/>
              <w:jc w:val="right"/>
              <w:rPr>
                <w:noProof w:val="0"/>
              </w:rPr>
            </w:pPr>
            <w:r w:rsidRPr="00CD48A8">
              <w:rPr>
                <w:noProof w:val="0"/>
              </w:rPr>
              <w:t>31%</w:t>
            </w:r>
          </w:p>
        </w:tc>
        <w:tc>
          <w:tcPr>
            <w:tcW w:w="1008" w:type="dxa"/>
            <w:tcBorders>
              <w:bottom w:val="single" w:sz="4" w:space="0" w:color="auto"/>
            </w:tcBorders>
            <w:hideMark/>
          </w:tcPr>
          <w:p w14:paraId="203C993B" w14:textId="77777777" w:rsidR="00D34895" w:rsidRPr="00CD48A8" w:rsidRDefault="00D34895" w:rsidP="00BF5382">
            <w:pPr>
              <w:pStyle w:val="TableTextLeft"/>
              <w:ind w:right="72"/>
              <w:jc w:val="right"/>
              <w:rPr>
                <w:noProof w:val="0"/>
              </w:rPr>
            </w:pPr>
            <w:r w:rsidRPr="00CD48A8">
              <w:rPr>
                <w:noProof w:val="0"/>
              </w:rPr>
              <w:t>19–22</w:t>
            </w:r>
          </w:p>
        </w:tc>
        <w:tc>
          <w:tcPr>
            <w:tcW w:w="1152" w:type="dxa"/>
            <w:tcBorders>
              <w:bottom w:val="single" w:sz="4" w:space="0" w:color="auto"/>
            </w:tcBorders>
            <w:hideMark/>
          </w:tcPr>
          <w:p w14:paraId="4FCF3424" w14:textId="77777777" w:rsidR="00D34895" w:rsidRPr="00CD48A8" w:rsidRDefault="00D34895" w:rsidP="00BF5382">
            <w:pPr>
              <w:pStyle w:val="TableTextLeft"/>
              <w:jc w:val="right"/>
              <w:rPr>
                <w:noProof w:val="0"/>
              </w:rPr>
            </w:pPr>
            <w:r w:rsidRPr="00CD48A8">
              <w:rPr>
                <w:noProof w:val="0"/>
              </w:rPr>
              <w:t>28–37%</w:t>
            </w:r>
          </w:p>
        </w:tc>
      </w:tr>
      <w:tr w:rsidR="00D34895" w:rsidRPr="00CD48A8" w14:paraId="0D616C11" w14:textId="77777777" w:rsidTr="00BF5382">
        <w:tc>
          <w:tcPr>
            <w:tcW w:w="5616" w:type="dxa"/>
            <w:tcBorders>
              <w:top w:val="single" w:sz="4" w:space="0" w:color="auto"/>
              <w:bottom w:val="single" w:sz="12" w:space="0" w:color="auto"/>
            </w:tcBorders>
            <w:shd w:val="clear" w:color="auto" w:fill="F2F2F2" w:themeFill="background1" w:themeFillShade="F2"/>
            <w:hideMark/>
          </w:tcPr>
          <w:p w14:paraId="141E4E4C" w14:textId="77777777" w:rsidR="00D34895" w:rsidRPr="00CD48A8" w:rsidRDefault="00D34895" w:rsidP="00BF5382">
            <w:pPr>
              <w:pStyle w:val="TableTextLeft"/>
              <w:rPr>
                <w:noProof w:val="0"/>
              </w:rPr>
            </w:pPr>
            <w:r w:rsidRPr="00CD48A8">
              <w:rPr>
                <w:b/>
                <w:bCs/>
                <w:noProof w:val="0"/>
              </w:rPr>
              <w:t xml:space="preserve">Listening Claim: </w:t>
            </w:r>
            <w:r w:rsidRPr="00CD48A8">
              <w:rPr>
                <w:noProof w:val="0"/>
              </w:rPr>
              <w:t>Students can comprehend spoken Spanish in a range of contexts.</w:t>
            </w:r>
          </w:p>
        </w:tc>
        <w:tc>
          <w:tcPr>
            <w:tcW w:w="2016" w:type="dxa"/>
            <w:tcBorders>
              <w:top w:val="single" w:sz="4" w:space="0" w:color="auto"/>
              <w:bottom w:val="single" w:sz="12" w:space="0" w:color="auto"/>
            </w:tcBorders>
            <w:shd w:val="clear" w:color="auto" w:fill="F2F2F2" w:themeFill="background1" w:themeFillShade="F2"/>
            <w:noWrap/>
            <w:hideMark/>
          </w:tcPr>
          <w:p w14:paraId="69AE79E5" w14:textId="77777777" w:rsidR="00D34895" w:rsidRPr="00CD48A8" w:rsidRDefault="00D34895" w:rsidP="00BF5382">
            <w:pPr>
              <w:pStyle w:val="TableTextLeft"/>
              <w:rPr>
                <w:noProof w:val="0"/>
              </w:rPr>
            </w:pPr>
            <w:r w:rsidRPr="00CD48A8">
              <w:rPr>
                <w:noProof w:val="0"/>
              </w:rPr>
              <w:t>Listening Comprehension</w:t>
            </w:r>
          </w:p>
        </w:tc>
        <w:tc>
          <w:tcPr>
            <w:tcW w:w="864" w:type="dxa"/>
            <w:tcBorders>
              <w:top w:val="single" w:sz="4" w:space="0" w:color="auto"/>
              <w:bottom w:val="single" w:sz="12" w:space="0" w:color="auto"/>
            </w:tcBorders>
            <w:shd w:val="clear" w:color="auto" w:fill="F2F2F2" w:themeFill="background1" w:themeFillShade="F2"/>
            <w:noWrap/>
            <w:hideMark/>
          </w:tcPr>
          <w:p w14:paraId="6587408C" w14:textId="77777777" w:rsidR="00D34895" w:rsidRPr="00CD48A8" w:rsidRDefault="00D34895" w:rsidP="00BF5382">
            <w:pPr>
              <w:pStyle w:val="TableTextLeft"/>
              <w:ind w:right="72"/>
              <w:jc w:val="right"/>
              <w:rPr>
                <w:noProof w:val="0"/>
              </w:rPr>
            </w:pPr>
            <w:r w:rsidRPr="00CD48A8">
              <w:rPr>
                <w:noProof w:val="0"/>
              </w:rPr>
              <w:t>12</w:t>
            </w:r>
          </w:p>
        </w:tc>
        <w:tc>
          <w:tcPr>
            <w:tcW w:w="1296" w:type="dxa"/>
            <w:tcBorders>
              <w:top w:val="single" w:sz="4" w:space="0" w:color="auto"/>
              <w:bottom w:val="single" w:sz="12" w:space="0" w:color="auto"/>
            </w:tcBorders>
            <w:shd w:val="clear" w:color="auto" w:fill="F2F2F2" w:themeFill="background1" w:themeFillShade="F2"/>
            <w:noWrap/>
            <w:hideMark/>
          </w:tcPr>
          <w:p w14:paraId="10C42C74" w14:textId="77777777" w:rsidR="00D34895" w:rsidRPr="00CD48A8" w:rsidRDefault="00D34895" w:rsidP="00BF5382">
            <w:pPr>
              <w:pStyle w:val="TableTextLeft"/>
              <w:ind w:right="216"/>
              <w:jc w:val="right"/>
              <w:rPr>
                <w:noProof w:val="0"/>
              </w:rPr>
            </w:pPr>
            <w:r w:rsidRPr="00CD48A8">
              <w:rPr>
                <w:noProof w:val="0"/>
              </w:rPr>
              <w:t>15–17</w:t>
            </w:r>
          </w:p>
        </w:tc>
        <w:tc>
          <w:tcPr>
            <w:tcW w:w="576" w:type="dxa"/>
            <w:tcBorders>
              <w:top w:val="single" w:sz="4" w:space="0" w:color="auto"/>
              <w:bottom w:val="single" w:sz="12" w:space="0" w:color="auto"/>
            </w:tcBorders>
            <w:shd w:val="clear" w:color="auto" w:fill="F2F2F2" w:themeFill="background1" w:themeFillShade="F2"/>
            <w:noWrap/>
            <w:hideMark/>
          </w:tcPr>
          <w:p w14:paraId="50EA1FB4" w14:textId="77777777" w:rsidR="00D34895" w:rsidRPr="00CD48A8" w:rsidRDefault="00D34895" w:rsidP="00BF5382">
            <w:pPr>
              <w:pStyle w:val="TableTextLeft"/>
              <w:ind w:right="72"/>
              <w:jc w:val="right"/>
              <w:rPr>
                <w:noProof w:val="0"/>
              </w:rPr>
            </w:pPr>
            <w:r w:rsidRPr="00CD48A8">
              <w:rPr>
                <w:noProof w:val="0"/>
              </w:rPr>
              <w:t>12</w:t>
            </w:r>
          </w:p>
        </w:tc>
        <w:tc>
          <w:tcPr>
            <w:tcW w:w="1008" w:type="dxa"/>
            <w:tcBorders>
              <w:top w:val="single" w:sz="4" w:space="0" w:color="auto"/>
              <w:bottom w:val="single" w:sz="12" w:space="0" w:color="auto"/>
            </w:tcBorders>
            <w:shd w:val="clear" w:color="auto" w:fill="F2F2F2" w:themeFill="background1" w:themeFillShade="F2"/>
            <w:noWrap/>
            <w:hideMark/>
          </w:tcPr>
          <w:p w14:paraId="40CF13C2" w14:textId="77777777" w:rsidR="00D34895" w:rsidRPr="00CD48A8" w:rsidRDefault="00D34895" w:rsidP="00BF5382">
            <w:pPr>
              <w:pStyle w:val="TableTextLeft"/>
              <w:ind w:right="144"/>
              <w:jc w:val="right"/>
              <w:rPr>
                <w:noProof w:val="0"/>
              </w:rPr>
            </w:pPr>
            <w:r w:rsidRPr="00CD48A8">
              <w:rPr>
                <w:noProof w:val="0"/>
              </w:rPr>
              <w:t>23%</w:t>
            </w:r>
          </w:p>
        </w:tc>
        <w:tc>
          <w:tcPr>
            <w:tcW w:w="1008" w:type="dxa"/>
            <w:tcBorders>
              <w:top w:val="single" w:sz="4" w:space="0" w:color="auto"/>
              <w:bottom w:val="single" w:sz="12" w:space="0" w:color="auto"/>
            </w:tcBorders>
            <w:shd w:val="clear" w:color="auto" w:fill="F2F2F2" w:themeFill="background1" w:themeFillShade="F2"/>
            <w:noWrap/>
            <w:hideMark/>
          </w:tcPr>
          <w:p w14:paraId="6335CB5F" w14:textId="77777777" w:rsidR="00D34895" w:rsidRPr="00CD48A8" w:rsidRDefault="00D34895" w:rsidP="00BF5382">
            <w:pPr>
              <w:pStyle w:val="TableTextLeft"/>
              <w:ind w:right="72"/>
              <w:jc w:val="right"/>
              <w:rPr>
                <w:noProof w:val="0"/>
              </w:rPr>
            </w:pPr>
            <w:r w:rsidRPr="00CD48A8">
              <w:rPr>
                <w:noProof w:val="0"/>
              </w:rPr>
              <w:t>15–17</w:t>
            </w:r>
          </w:p>
        </w:tc>
        <w:tc>
          <w:tcPr>
            <w:tcW w:w="1152" w:type="dxa"/>
            <w:tcBorders>
              <w:top w:val="single" w:sz="4" w:space="0" w:color="auto"/>
              <w:bottom w:val="single" w:sz="12" w:space="0" w:color="auto"/>
            </w:tcBorders>
            <w:shd w:val="clear" w:color="auto" w:fill="F2F2F2" w:themeFill="background1" w:themeFillShade="F2"/>
            <w:noWrap/>
            <w:hideMark/>
          </w:tcPr>
          <w:p w14:paraId="21C7E9CF" w14:textId="77777777" w:rsidR="00D34895" w:rsidRPr="00CD48A8" w:rsidRDefault="00D34895" w:rsidP="00BF5382">
            <w:pPr>
              <w:pStyle w:val="TableTextLeft"/>
              <w:jc w:val="right"/>
              <w:rPr>
                <w:noProof w:val="0"/>
              </w:rPr>
            </w:pPr>
            <w:r w:rsidRPr="00CD48A8">
              <w:rPr>
                <w:noProof w:val="0"/>
              </w:rPr>
              <w:t>22–28%</w:t>
            </w:r>
          </w:p>
        </w:tc>
      </w:tr>
      <w:tr w:rsidR="00D34895" w:rsidRPr="00CD48A8" w14:paraId="36B6F587" w14:textId="77777777" w:rsidTr="00BF5382">
        <w:tc>
          <w:tcPr>
            <w:tcW w:w="5616" w:type="dxa"/>
            <w:tcBorders>
              <w:top w:val="single" w:sz="12" w:space="0" w:color="auto"/>
            </w:tcBorders>
            <w:noWrap/>
            <w:hideMark/>
          </w:tcPr>
          <w:p w14:paraId="6D7B6EB0" w14:textId="77777777" w:rsidR="00D34895" w:rsidRPr="00CD48A8" w:rsidRDefault="00D34895" w:rsidP="00BF5382">
            <w:pPr>
              <w:pStyle w:val="TableTextLeft"/>
              <w:rPr>
                <w:noProof w:val="0"/>
              </w:rPr>
            </w:pPr>
            <w:r w:rsidRPr="00CD48A8">
              <w:rPr>
                <w:noProof w:val="0"/>
              </w:rPr>
              <w:t>N/A</w:t>
            </w:r>
          </w:p>
        </w:tc>
        <w:tc>
          <w:tcPr>
            <w:tcW w:w="2016" w:type="dxa"/>
            <w:tcBorders>
              <w:top w:val="single" w:sz="12" w:space="0" w:color="auto"/>
            </w:tcBorders>
            <w:noWrap/>
            <w:hideMark/>
          </w:tcPr>
          <w:p w14:paraId="33523DB7" w14:textId="77777777" w:rsidR="00D34895" w:rsidRPr="00CD48A8" w:rsidRDefault="00D34895" w:rsidP="00BF5382">
            <w:pPr>
              <w:pStyle w:val="TableTextLeft"/>
              <w:rPr>
                <w:noProof w:val="0"/>
              </w:rPr>
            </w:pPr>
            <w:r w:rsidRPr="00CD48A8">
              <w:rPr>
                <w:noProof w:val="0"/>
              </w:rPr>
              <w:t>N/A</w:t>
            </w:r>
          </w:p>
        </w:tc>
        <w:tc>
          <w:tcPr>
            <w:tcW w:w="864" w:type="dxa"/>
            <w:tcBorders>
              <w:top w:val="single" w:sz="12" w:space="0" w:color="auto"/>
            </w:tcBorders>
            <w:noWrap/>
            <w:hideMark/>
          </w:tcPr>
          <w:p w14:paraId="75165EFB" w14:textId="77777777" w:rsidR="00D34895" w:rsidRPr="00CD48A8" w:rsidRDefault="00D34895" w:rsidP="00BF5382">
            <w:pPr>
              <w:pStyle w:val="TableTextLeft"/>
              <w:ind w:right="72"/>
              <w:jc w:val="right"/>
              <w:rPr>
                <w:noProof w:val="0"/>
              </w:rPr>
            </w:pPr>
            <w:r w:rsidRPr="00CD48A8">
              <w:rPr>
                <w:noProof w:val="0"/>
              </w:rPr>
              <w:t>N/A</w:t>
            </w:r>
          </w:p>
        </w:tc>
        <w:tc>
          <w:tcPr>
            <w:tcW w:w="1296" w:type="dxa"/>
            <w:tcBorders>
              <w:top w:val="single" w:sz="12" w:space="0" w:color="auto"/>
            </w:tcBorders>
            <w:noWrap/>
            <w:hideMark/>
          </w:tcPr>
          <w:p w14:paraId="7646CAA7" w14:textId="77777777" w:rsidR="00D34895" w:rsidRPr="00CD48A8" w:rsidRDefault="00D34895" w:rsidP="00BF5382">
            <w:pPr>
              <w:pStyle w:val="TableTextLeft"/>
              <w:jc w:val="right"/>
              <w:rPr>
                <w:b/>
                <w:bCs/>
                <w:noProof w:val="0"/>
              </w:rPr>
            </w:pPr>
            <w:r w:rsidRPr="00CD48A8">
              <w:rPr>
                <w:b/>
                <w:bCs/>
                <w:noProof w:val="0"/>
              </w:rPr>
              <w:t>TOTALS:</w:t>
            </w:r>
          </w:p>
        </w:tc>
        <w:tc>
          <w:tcPr>
            <w:tcW w:w="576" w:type="dxa"/>
            <w:tcBorders>
              <w:top w:val="single" w:sz="12" w:space="0" w:color="auto"/>
            </w:tcBorders>
            <w:noWrap/>
            <w:hideMark/>
          </w:tcPr>
          <w:p w14:paraId="14D95218" w14:textId="77777777" w:rsidR="00D34895" w:rsidRPr="00CD48A8" w:rsidRDefault="00D34895" w:rsidP="00BF5382">
            <w:pPr>
              <w:pStyle w:val="TableTextLeft"/>
              <w:ind w:right="72"/>
              <w:jc w:val="right"/>
              <w:rPr>
                <w:b/>
                <w:bCs/>
                <w:noProof w:val="0"/>
              </w:rPr>
            </w:pPr>
            <w:r w:rsidRPr="00CD48A8">
              <w:rPr>
                <w:b/>
                <w:bCs/>
                <w:noProof w:val="0"/>
              </w:rPr>
              <w:t>52</w:t>
            </w:r>
          </w:p>
        </w:tc>
        <w:tc>
          <w:tcPr>
            <w:tcW w:w="1008" w:type="dxa"/>
            <w:tcBorders>
              <w:top w:val="single" w:sz="12" w:space="0" w:color="auto"/>
            </w:tcBorders>
            <w:noWrap/>
            <w:hideMark/>
          </w:tcPr>
          <w:p w14:paraId="702F2C12" w14:textId="77777777" w:rsidR="00D34895" w:rsidRPr="00CD48A8" w:rsidRDefault="00D34895" w:rsidP="00BF5382">
            <w:pPr>
              <w:pStyle w:val="TableTextLeft"/>
              <w:ind w:right="144"/>
              <w:jc w:val="right"/>
              <w:rPr>
                <w:b/>
                <w:bCs/>
                <w:noProof w:val="0"/>
              </w:rPr>
            </w:pPr>
            <w:r w:rsidRPr="00CD48A8">
              <w:rPr>
                <w:b/>
                <w:bCs/>
                <w:noProof w:val="0"/>
              </w:rPr>
              <w:t>100%</w:t>
            </w:r>
          </w:p>
        </w:tc>
        <w:tc>
          <w:tcPr>
            <w:tcW w:w="1008" w:type="dxa"/>
            <w:tcBorders>
              <w:top w:val="single" w:sz="12" w:space="0" w:color="auto"/>
            </w:tcBorders>
            <w:noWrap/>
            <w:hideMark/>
          </w:tcPr>
          <w:p w14:paraId="5CBAA812" w14:textId="77777777" w:rsidR="00D34895" w:rsidRPr="00CD48A8" w:rsidRDefault="00D34895" w:rsidP="00BF5382">
            <w:pPr>
              <w:pStyle w:val="TableTextLeft"/>
              <w:ind w:right="72"/>
              <w:jc w:val="right"/>
              <w:rPr>
                <w:b/>
                <w:bCs/>
                <w:noProof w:val="0"/>
              </w:rPr>
            </w:pPr>
            <w:r w:rsidRPr="00CD48A8">
              <w:rPr>
                <w:b/>
                <w:bCs/>
                <w:noProof w:val="0"/>
              </w:rPr>
              <w:t>61–66</w:t>
            </w:r>
          </w:p>
        </w:tc>
        <w:tc>
          <w:tcPr>
            <w:tcW w:w="1152" w:type="dxa"/>
            <w:tcBorders>
              <w:top w:val="single" w:sz="12" w:space="0" w:color="auto"/>
            </w:tcBorders>
            <w:noWrap/>
            <w:hideMark/>
          </w:tcPr>
          <w:p w14:paraId="7FCEAC5A" w14:textId="77777777" w:rsidR="00D34895" w:rsidRPr="00CD48A8" w:rsidRDefault="00D34895" w:rsidP="00BF5382">
            <w:pPr>
              <w:pStyle w:val="TableTextLeft"/>
              <w:jc w:val="right"/>
              <w:rPr>
                <w:b/>
                <w:bCs/>
                <w:noProof w:val="0"/>
              </w:rPr>
            </w:pPr>
            <w:r w:rsidRPr="00CD48A8">
              <w:rPr>
                <w:b/>
                <w:bCs/>
                <w:noProof w:val="0"/>
              </w:rPr>
              <w:t>100%</w:t>
            </w:r>
          </w:p>
        </w:tc>
      </w:tr>
    </w:tbl>
    <w:p w14:paraId="23F60733" w14:textId="606090F7" w:rsidR="00D34895" w:rsidRPr="00CD48A8" w:rsidRDefault="00D34895" w:rsidP="00BF5382">
      <w:pPr>
        <w:pStyle w:val="Caption"/>
      </w:pPr>
      <w:bookmarkStart w:id="535" w:name="_Toc46911049"/>
      <w:bookmarkStart w:id="536" w:name="_Toc103234919"/>
      <w:r w:rsidRPr="00CD48A8">
        <w:t>Table 3.A.</w:t>
      </w:r>
      <w:r>
        <w:fldChar w:fldCharType="begin"/>
      </w:r>
      <w:r>
        <w:instrText>SEQ Table_3.A. \* ARABIC</w:instrText>
      </w:r>
      <w:r>
        <w:fldChar w:fldCharType="separate"/>
      </w:r>
      <w:r w:rsidR="00203A4B">
        <w:rPr>
          <w:noProof/>
        </w:rPr>
        <w:t>3</w:t>
      </w:r>
      <w:r>
        <w:fldChar w:fldCharType="end"/>
      </w:r>
      <w:r w:rsidRPr="00CD48A8">
        <w:t xml:space="preserve">  CSA Test Blueprint for Grade Span Nine Through Twelve (High School)</w:t>
      </w:r>
      <w:bookmarkEnd w:id="535"/>
      <w:bookmarkEnd w:id="536"/>
    </w:p>
    <w:tbl>
      <w:tblPr>
        <w:tblStyle w:val="Blueprint"/>
        <w:tblW w:w="13536" w:type="dxa"/>
        <w:tblLayout w:type="fixed"/>
        <w:tblLook w:val="04A0" w:firstRow="1" w:lastRow="0" w:firstColumn="1" w:lastColumn="0" w:noHBand="0" w:noVBand="1"/>
        <w:tblDescription w:val="CSA Test Blueprint for Grade Span Nine Through Twelve (High School)"/>
      </w:tblPr>
      <w:tblGrid>
        <w:gridCol w:w="5616"/>
        <w:gridCol w:w="2016"/>
        <w:gridCol w:w="864"/>
        <w:gridCol w:w="1296"/>
        <w:gridCol w:w="576"/>
        <w:gridCol w:w="1008"/>
        <w:gridCol w:w="1008"/>
        <w:gridCol w:w="1152"/>
      </w:tblGrid>
      <w:tr w:rsidR="00D34895" w:rsidRPr="00CD48A8" w14:paraId="1232A6DA" w14:textId="77777777" w:rsidTr="00D66328">
        <w:trPr>
          <w:cnfStyle w:val="100000000000" w:firstRow="1" w:lastRow="0" w:firstColumn="0" w:lastColumn="0" w:oddVBand="0" w:evenVBand="0" w:oddHBand="0" w:evenHBand="0" w:firstRowFirstColumn="0" w:firstRowLastColumn="0" w:lastRowFirstColumn="0" w:lastRowLastColumn="0"/>
          <w:trHeight w:val="2592"/>
        </w:trPr>
        <w:tc>
          <w:tcPr>
            <w:tcW w:w="5616" w:type="dxa"/>
            <w:hideMark/>
          </w:tcPr>
          <w:p w14:paraId="307EEA1F" w14:textId="77777777" w:rsidR="00D34895" w:rsidRPr="00CD48A8" w:rsidRDefault="00D34895" w:rsidP="00D66328">
            <w:pPr>
              <w:pStyle w:val="TableHead"/>
              <w:rPr>
                <w:b/>
                <w:bCs w:val="0"/>
                <w:noProof w:val="0"/>
              </w:rPr>
            </w:pPr>
            <w:r w:rsidRPr="00CD48A8">
              <w:rPr>
                <w:b/>
                <w:bCs w:val="0"/>
                <w:noProof w:val="0"/>
              </w:rPr>
              <w:t>Claim/Score Reporting Category</w:t>
            </w:r>
          </w:p>
        </w:tc>
        <w:tc>
          <w:tcPr>
            <w:tcW w:w="2016" w:type="dxa"/>
            <w:hideMark/>
          </w:tcPr>
          <w:p w14:paraId="0FE882C1" w14:textId="77777777" w:rsidR="00D34895" w:rsidRPr="00CD48A8" w:rsidRDefault="00D34895" w:rsidP="00D66328">
            <w:pPr>
              <w:pStyle w:val="TableHead"/>
              <w:rPr>
                <w:b/>
                <w:bCs w:val="0"/>
                <w:noProof w:val="0"/>
              </w:rPr>
            </w:pPr>
            <w:r w:rsidRPr="00CD48A8">
              <w:rPr>
                <w:b/>
                <w:bCs w:val="0"/>
                <w:noProof w:val="0"/>
              </w:rPr>
              <w:t>Content Category</w:t>
            </w:r>
          </w:p>
        </w:tc>
        <w:tc>
          <w:tcPr>
            <w:tcW w:w="864" w:type="dxa"/>
            <w:textDirection w:val="btLr"/>
            <w:vAlign w:val="center"/>
            <w:hideMark/>
          </w:tcPr>
          <w:p w14:paraId="65ECD145" w14:textId="77777777" w:rsidR="00D34895" w:rsidRPr="00CD48A8" w:rsidRDefault="00D34895" w:rsidP="00D66328">
            <w:pPr>
              <w:pStyle w:val="TableHead"/>
              <w:ind w:left="72"/>
              <w:jc w:val="left"/>
              <w:rPr>
                <w:b/>
                <w:bCs w:val="0"/>
                <w:noProof w:val="0"/>
              </w:rPr>
            </w:pPr>
            <w:r w:rsidRPr="00CD48A8">
              <w:rPr>
                <w:b/>
                <w:bCs w:val="0"/>
                <w:noProof w:val="0"/>
              </w:rPr>
              <w:t>Total Items by Content Category</w:t>
            </w:r>
          </w:p>
        </w:tc>
        <w:tc>
          <w:tcPr>
            <w:tcW w:w="1296" w:type="dxa"/>
            <w:textDirection w:val="btLr"/>
            <w:vAlign w:val="center"/>
            <w:hideMark/>
          </w:tcPr>
          <w:p w14:paraId="492535E2" w14:textId="77777777" w:rsidR="00D34895" w:rsidRPr="00CD48A8" w:rsidRDefault="00D34895" w:rsidP="00D66328">
            <w:pPr>
              <w:pStyle w:val="TableHead"/>
              <w:ind w:left="72"/>
              <w:jc w:val="left"/>
              <w:rPr>
                <w:b/>
                <w:bCs w:val="0"/>
                <w:noProof w:val="0"/>
              </w:rPr>
            </w:pPr>
            <w:r w:rsidRPr="00CD48A8">
              <w:rPr>
                <w:b/>
                <w:bCs w:val="0"/>
                <w:noProof w:val="0"/>
              </w:rPr>
              <w:t>Total Score Points by Content Category</w:t>
            </w:r>
          </w:p>
        </w:tc>
        <w:tc>
          <w:tcPr>
            <w:tcW w:w="576" w:type="dxa"/>
            <w:textDirection w:val="btLr"/>
            <w:vAlign w:val="center"/>
            <w:hideMark/>
          </w:tcPr>
          <w:p w14:paraId="3390F592" w14:textId="77777777" w:rsidR="00D34895" w:rsidRPr="00CD48A8" w:rsidRDefault="00D34895" w:rsidP="00D66328">
            <w:pPr>
              <w:pStyle w:val="TableHead"/>
              <w:ind w:left="72"/>
              <w:jc w:val="left"/>
              <w:rPr>
                <w:b/>
                <w:bCs w:val="0"/>
                <w:noProof w:val="0"/>
              </w:rPr>
            </w:pPr>
            <w:r w:rsidRPr="00CD48A8">
              <w:rPr>
                <w:b/>
                <w:bCs w:val="0"/>
                <w:noProof w:val="0"/>
              </w:rPr>
              <w:t>Total Items by Claim</w:t>
            </w:r>
          </w:p>
        </w:tc>
        <w:tc>
          <w:tcPr>
            <w:tcW w:w="1008" w:type="dxa"/>
            <w:textDirection w:val="btLr"/>
            <w:vAlign w:val="center"/>
            <w:hideMark/>
          </w:tcPr>
          <w:p w14:paraId="5B29AD0A" w14:textId="77777777" w:rsidR="00D34895" w:rsidRPr="00CD48A8" w:rsidRDefault="00D34895" w:rsidP="00D66328">
            <w:pPr>
              <w:pStyle w:val="TableHead"/>
              <w:ind w:left="72"/>
              <w:jc w:val="left"/>
              <w:rPr>
                <w:b/>
                <w:bCs w:val="0"/>
                <w:noProof w:val="0"/>
              </w:rPr>
            </w:pPr>
            <w:r w:rsidRPr="00CD48A8">
              <w:rPr>
                <w:b/>
                <w:bCs w:val="0"/>
                <w:noProof w:val="0"/>
              </w:rPr>
              <w:t>Percentage of Items by Claim</w:t>
            </w:r>
          </w:p>
        </w:tc>
        <w:tc>
          <w:tcPr>
            <w:tcW w:w="1008" w:type="dxa"/>
            <w:textDirection w:val="btLr"/>
            <w:vAlign w:val="center"/>
            <w:hideMark/>
          </w:tcPr>
          <w:p w14:paraId="68E05204" w14:textId="77777777" w:rsidR="00D34895" w:rsidRPr="00CD48A8" w:rsidRDefault="00D34895" w:rsidP="00D66328">
            <w:pPr>
              <w:pStyle w:val="TableHead"/>
              <w:ind w:left="72"/>
              <w:jc w:val="left"/>
              <w:rPr>
                <w:b/>
                <w:bCs w:val="0"/>
                <w:noProof w:val="0"/>
              </w:rPr>
            </w:pPr>
            <w:r w:rsidRPr="00CD48A8">
              <w:rPr>
                <w:b/>
                <w:bCs w:val="0"/>
                <w:noProof w:val="0"/>
              </w:rPr>
              <w:t>Total Score Points by Claim</w:t>
            </w:r>
          </w:p>
        </w:tc>
        <w:tc>
          <w:tcPr>
            <w:tcW w:w="1152" w:type="dxa"/>
            <w:textDirection w:val="btLr"/>
            <w:vAlign w:val="center"/>
            <w:hideMark/>
          </w:tcPr>
          <w:p w14:paraId="00B74730" w14:textId="77777777" w:rsidR="00D34895" w:rsidRPr="00CD48A8" w:rsidRDefault="00D34895" w:rsidP="00D66328">
            <w:pPr>
              <w:pStyle w:val="TableHead"/>
              <w:ind w:left="72"/>
              <w:jc w:val="left"/>
              <w:rPr>
                <w:b/>
                <w:bCs w:val="0"/>
                <w:noProof w:val="0"/>
              </w:rPr>
            </w:pPr>
            <w:r w:rsidRPr="00CD48A8">
              <w:rPr>
                <w:b/>
                <w:bCs w:val="0"/>
                <w:noProof w:val="0"/>
              </w:rPr>
              <w:t>Percentage of Score Points by Claim</w:t>
            </w:r>
          </w:p>
        </w:tc>
      </w:tr>
      <w:tr w:rsidR="00D34895" w:rsidRPr="00CD48A8" w14:paraId="53575407" w14:textId="77777777" w:rsidTr="00D66328">
        <w:tc>
          <w:tcPr>
            <w:tcW w:w="5616" w:type="dxa"/>
            <w:shd w:val="clear" w:color="auto" w:fill="F2F2F2" w:themeFill="background1" w:themeFillShade="F2"/>
            <w:hideMark/>
          </w:tcPr>
          <w:p w14:paraId="3C37A554" w14:textId="77777777" w:rsidR="00D34895" w:rsidRPr="00CD48A8" w:rsidRDefault="00D34895" w:rsidP="00BF5382">
            <w:pPr>
              <w:pStyle w:val="TableTextLeft"/>
              <w:rPr>
                <w:noProof w:val="0"/>
              </w:rPr>
            </w:pPr>
            <w:r w:rsidRPr="00CD48A8">
              <w:rPr>
                <w:b/>
                <w:bCs/>
                <w:noProof w:val="0"/>
              </w:rPr>
              <w:t xml:space="preserve">Reading Claim: </w:t>
            </w:r>
            <w:r w:rsidRPr="00CD48A8">
              <w:rPr>
                <w:noProof w:val="0"/>
              </w:rPr>
              <w:t>Students can read, analyze, and interpret a variety of texts and genres through Spanish.</w:t>
            </w:r>
          </w:p>
        </w:tc>
        <w:tc>
          <w:tcPr>
            <w:tcW w:w="2016" w:type="dxa"/>
            <w:shd w:val="clear" w:color="auto" w:fill="F2F2F2" w:themeFill="background1" w:themeFillShade="F2"/>
            <w:noWrap/>
            <w:hideMark/>
          </w:tcPr>
          <w:p w14:paraId="3DCE6C55" w14:textId="77777777" w:rsidR="00D34895" w:rsidRPr="00CD48A8" w:rsidRDefault="00D34895" w:rsidP="00BF5382">
            <w:pPr>
              <w:pStyle w:val="TableTextLeft"/>
              <w:rPr>
                <w:noProof w:val="0"/>
              </w:rPr>
            </w:pPr>
            <w:r w:rsidRPr="00CD48A8">
              <w:rPr>
                <w:noProof w:val="0"/>
              </w:rPr>
              <w:t>Literary</w:t>
            </w:r>
          </w:p>
        </w:tc>
        <w:tc>
          <w:tcPr>
            <w:tcW w:w="864" w:type="dxa"/>
            <w:shd w:val="clear" w:color="auto" w:fill="F2F2F2" w:themeFill="background1" w:themeFillShade="F2"/>
            <w:noWrap/>
            <w:hideMark/>
          </w:tcPr>
          <w:p w14:paraId="331ECEBF" w14:textId="77777777" w:rsidR="00D34895" w:rsidRPr="00CD48A8" w:rsidRDefault="00D34895" w:rsidP="00BF5382">
            <w:pPr>
              <w:pStyle w:val="TableTextLeft"/>
              <w:ind w:right="72"/>
              <w:jc w:val="right"/>
              <w:rPr>
                <w:noProof w:val="0"/>
              </w:rPr>
            </w:pPr>
            <w:r w:rsidRPr="00CD48A8">
              <w:rPr>
                <w:noProof w:val="0"/>
              </w:rPr>
              <w:t>6–9</w:t>
            </w:r>
          </w:p>
        </w:tc>
        <w:tc>
          <w:tcPr>
            <w:tcW w:w="1296" w:type="dxa"/>
            <w:shd w:val="clear" w:color="auto" w:fill="F2F2F2" w:themeFill="background1" w:themeFillShade="F2"/>
            <w:noWrap/>
            <w:hideMark/>
          </w:tcPr>
          <w:p w14:paraId="3FEE555F" w14:textId="77777777" w:rsidR="00D34895" w:rsidRPr="00CD48A8" w:rsidRDefault="00D34895" w:rsidP="00BF5382">
            <w:pPr>
              <w:pStyle w:val="TableTextLeft"/>
              <w:ind w:right="216"/>
              <w:jc w:val="right"/>
              <w:rPr>
                <w:noProof w:val="0"/>
              </w:rPr>
            </w:pPr>
            <w:r w:rsidRPr="00CD48A8">
              <w:rPr>
                <w:noProof w:val="0"/>
              </w:rPr>
              <w:t>7–11</w:t>
            </w:r>
          </w:p>
        </w:tc>
        <w:tc>
          <w:tcPr>
            <w:tcW w:w="576" w:type="dxa"/>
            <w:shd w:val="clear" w:color="auto" w:fill="F2F2F2" w:themeFill="background1" w:themeFillShade="F2"/>
            <w:noWrap/>
            <w:hideMark/>
          </w:tcPr>
          <w:p w14:paraId="354DEB23" w14:textId="77777777" w:rsidR="00D34895" w:rsidRPr="00CD48A8" w:rsidRDefault="00D34895" w:rsidP="00BF5382">
            <w:pPr>
              <w:pStyle w:val="TableTextLeft"/>
              <w:ind w:right="72"/>
              <w:jc w:val="right"/>
              <w:rPr>
                <w:noProof w:val="0"/>
              </w:rPr>
            </w:pPr>
            <w:r w:rsidRPr="00CD48A8">
              <w:rPr>
                <w:noProof w:val="0"/>
              </w:rPr>
              <w:t>24</w:t>
            </w:r>
          </w:p>
        </w:tc>
        <w:tc>
          <w:tcPr>
            <w:tcW w:w="1008" w:type="dxa"/>
            <w:shd w:val="clear" w:color="auto" w:fill="F2F2F2" w:themeFill="background1" w:themeFillShade="F2"/>
            <w:noWrap/>
            <w:hideMark/>
          </w:tcPr>
          <w:p w14:paraId="09427E73" w14:textId="77777777" w:rsidR="00D34895" w:rsidRPr="00CD48A8" w:rsidRDefault="00D34895" w:rsidP="00BF5382">
            <w:pPr>
              <w:pStyle w:val="TableTextLeft"/>
              <w:ind w:right="144"/>
              <w:jc w:val="right"/>
              <w:rPr>
                <w:noProof w:val="0"/>
              </w:rPr>
            </w:pPr>
            <w:r w:rsidRPr="00CD48A8">
              <w:rPr>
                <w:noProof w:val="0"/>
              </w:rPr>
              <w:t>46%</w:t>
            </w:r>
          </w:p>
        </w:tc>
        <w:tc>
          <w:tcPr>
            <w:tcW w:w="1008" w:type="dxa"/>
            <w:shd w:val="clear" w:color="auto" w:fill="F2F2F2" w:themeFill="background1" w:themeFillShade="F2"/>
            <w:noWrap/>
            <w:hideMark/>
          </w:tcPr>
          <w:p w14:paraId="56F9C85C" w14:textId="77777777" w:rsidR="00D34895" w:rsidRPr="00CD48A8" w:rsidRDefault="00D34895" w:rsidP="00BF5382">
            <w:pPr>
              <w:pStyle w:val="TableTextLeft"/>
              <w:ind w:right="72"/>
              <w:jc w:val="right"/>
              <w:rPr>
                <w:noProof w:val="0"/>
              </w:rPr>
            </w:pPr>
            <w:r w:rsidRPr="00CD48A8">
              <w:rPr>
                <w:noProof w:val="0"/>
              </w:rPr>
              <w:t>27–35</w:t>
            </w:r>
          </w:p>
        </w:tc>
        <w:tc>
          <w:tcPr>
            <w:tcW w:w="1152" w:type="dxa"/>
            <w:shd w:val="clear" w:color="auto" w:fill="F2F2F2" w:themeFill="background1" w:themeFillShade="F2"/>
            <w:noWrap/>
            <w:hideMark/>
          </w:tcPr>
          <w:p w14:paraId="47884F4F" w14:textId="77777777" w:rsidR="00D34895" w:rsidRPr="00CD48A8" w:rsidRDefault="00D34895" w:rsidP="00BF5382">
            <w:pPr>
              <w:pStyle w:val="TableTextLeft"/>
              <w:jc w:val="right"/>
              <w:rPr>
                <w:noProof w:val="0"/>
              </w:rPr>
            </w:pPr>
            <w:r w:rsidRPr="00CD48A8">
              <w:rPr>
                <w:noProof w:val="0"/>
              </w:rPr>
              <w:t>40–58%</w:t>
            </w:r>
          </w:p>
        </w:tc>
      </w:tr>
      <w:tr w:rsidR="00D34895" w:rsidRPr="00CD48A8" w14:paraId="6C9A6884" w14:textId="77777777" w:rsidTr="00D66328">
        <w:tc>
          <w:tcPr>
            <w:tcW w:w="5616" w:type="dxa"/>
            <w:shd w:val="clear" w:color="auto" w:fill="F2F2F2" w:themeFill="background1" w:themeFillShade="F2"/>
            <w:hideMark/>
          </w:tcPr>
          <w:p w14:paraId="583F7193" w14:textId="77777777" w:rsidR="00D34895" w:rsidRPr="00CD48A8" w:rsidRDefault="00D34895" w:rsidP="00BF5382">
            <w:pPr>
              <w:pStyle w:val="TableTextLeft"/>
              <w:rPr>
                <w:noProof w:val="0"/>
              </w:rPr>
            </w:pPr>
            <w:r w:rsidRPr="00CD48A8">
              <w:rPr>
                <w:b/>
                <w:bCs/>
                <w:noProof w:val="0"/>
              </w:rPr>
              <w:t xml:space="preserve">Reading Claim: </w:t>
            </w:r>
            <w:r w:rsidRPr="00CD48A8">
              <w:rPr>
                <w:noProof w:val="0"/>
              </w:rPr>
              <w:t>Students can read, analyze, and interpret a variety of texts and genres through Spanish.</w:t>
            </w:r>
          </w:p>
        </w:tc>
        <w:tc>
          <w:tcPr>
            <w:tcW w:w="2016" w:type="dxa"/>
            <w:shd w:val="clear" w:color="auto" w:fill="F2F2F2" w:themeFill="background1" w:themeFillShade="F2"/>
            <w:noWrap/>
            <w:hideMark/>
          </w:tcPr>
          <w:p w14:paraId="14F4F6DC" w14:textId="77777777" w:rsidR="00D34895" w:rsidRPr="00CD48A8" w:rsidRDefault="00D34895" w:rsidP="00BF5382">
            <w:pPr>
              <w:pStyle w:val="TableTextLeft"/>
              <w:rPr>
                <w:noProof w:val="0"/>
              </w:rPr>
            </w:pPr>
            <w:r w:rsidRPr="00CD48A8">
              <w:rPr>
                <w:noProof w:val="0"/>
              </w:rPr>
              <w:t>Informational</w:t>
            </w:r>
          </w:p>
        </w:tc>
        <w:tc>
          <w:tcPr>
            <w:tcW w:w="864" w:type="dxa"/>
            <w:shd w:val="clear" w:color="auto" w:fill="F2F2F2" w:themeFill="background1" w:themeFillShade="F2"/>
            <w:noWrap/>
            <w:hideMark/>
          </w:tcPr>
          <w:p w14:paraId="14AF2353" w14:textId="77777777" w:rsidR="00D34895" w:rsidRPr="00CD48A8" w:rsidRDefault="00D34895" w:rsidP="00BF5382">
            <w:pPr>
              <w:pStyle w:val="TableTextLeft"/>
              <w:ind w:right="72"/>
              <w:jc w:val="right"/>
              <w:rPr>
                <w:noProof w:val="0"/>
              </w:rPr>
            </w:pPr>
            <w:r w:rsidRPr="00CD48A8">
              <w:rPr>
                <w:noProof w:val="0"/>
              </w:rPr>
              <w:t>6–9</w:t>
            </w:r>
          </w:p>
        </w:tc>
        <w:tc>
          <w:tcPr>
            <w:tcW w:w="1296" w:type="dxa"/>
            <w:shd w:val="clear" w:color="auto" w:fill="F2F2F2" w:themeFill="background1" w:themeFillShade="F2"/>
            <w:noWrap/>
            <w:hideMark/>
          </w:tcPr>
          <w:p w14:paraId="1DEAF2FB" w14:textId="77777777" w:rsidR="00D34895" w:rsidRPr="00CD48A8" w:rsidRDefault="00D34895" w:rsidP="00BF5382">
            <w:pPr>
              <w:pStyle w:val="TableTextLeft"/>
              <w:ind w:right="216"/>
              <w:jc w:val="right"/>
              <w:rPr>
                <w:noProof w:val="0"/>
              </w:rPr>
            </w:pPr>
            <w:r w:rsidRPr="00CD48A8">
              <w:rPr>
                <w:noProof w:val="0"/>
              </w:rPr>
              <w:t>7–11</w:t>
            </w:r>
          </w:p>
        </w:tc>
        <w:tc>
          <w:tcPr>
            <w:tcW w:w="576" w:type="dxa"/>
            <w:shd w:val="clear" w:color="auto" w:fill="F2F2F2" w:themeFill="background1" w:themeFillShade="F2"/>
            <w:hideMark/>
          </w:tcPr>
          <w:p w14:paraId="59785A21" w14:textId="77777777" w:rsidR="00D34895" w:rsidRPr="00CD48A8" w:rsidRDefault="00D34895" w:rsidP="00BF5382">
            <w:pPr>
              <w:pStyle w:val="TableTextLeft"/>
              <w:ind w:right="72"/>
              <w:jc w:val="right"/>
              <w:rPr>
                <w:noProof w:val="0"/>
              </w:rPr>
            </w:pPr>
            <w:r w:rsidRPr="00CD48A8">
              <w:rPr>
                <w:noProof w:val="0"/>
              </w:rPr>
              <w:t>24</w:t>
            </w:r>
          </w:p>
        </w:tc>
        <w:tc>
          <w:tcPr>
            <w:tcW w:w="1008" w:type="dxa"/>
            <w:shd w:val="clear" w:color="auto" w:fill="F2F2F2" w:themeFill="background1" w:themeFillShade="F2"/>
            <w:hideMark/>
          </w:tcPr>
          <w:p w14:paraId="792680BF" w14:textId="77777777" w:rsidR="00D34895" w:rsidRPr="00CD48A8" w:rsidRDefault="00D34895" w:rsidP="00BF5382">
            <w:pPr>
              <w:pStyle w:val="TableTextLeft"/>
              <w:ind w:right="144"/>
              <w:jc w:val="right"/>
              <w:rPr>
                <w:noProof w:val="0"/>
              </w:rPr>
            </w:pPr>
            <w:r w:rsidRPr="00CD48A8">
              <w:rPr>
                <w:noProof w:val="0"/>
              </w:rPr>
              <w:t>46%</w:t>
            </w:r>
          </w:p>
        </w:tc>
        <w:tc>
          <w:tcPr>
            <w:tcW w:w="1008" w:type="dxa"/>
            <w:shd w:val="clear" w:color="auto" w:fill="F2F2F2" w:themeFill="background1" w:themeFillShade="F2"/>
            <w:hideMark/>
          </w:tcPr>
          <w:p w14:paraId="55261AA5" w14:textId="77777777" w:rsidR="00D34895" w:rsidRPr="00CD48A8" w:rsidRDefault="00D34895" w:rsidP="00BF5382">
            <w:pPr>
              <w:pStyle w:val="TableTextLeft"/>
              <w:ind w:right="72"/>
              <w:jc w:val="right"/>
              <w:rPr>
                <w:noProof w:val="0"/>
              </w:rPr>
            </w:pPr>
            <w:r w:rsidRPr="00CD48A8">
              <w:rPr>
                <w:noProof w:val="0"/>
              </w:rPr>
              <w:t>27–35</w:t>
            </w:r>
          </w:p>
        </w:tc>
        <w:tc>
          <w:tcPr>
            <w:tcW w:w="1152" w:type="dxa"/>
            <w:shd w:val="clear" w:color="auto" w:fill="F2F2F2" w:themeFill="background1" w:themeFillShade="F2"/>
            <w:hideMark/>
          </w:tcPr>
          <w:p w14:paraId="31D8FE24" w14:textId="77777777" w:rsidR="00D34895" w:rsidRPr="00CD48A8" w:rsidRDefault="00D34895" w:rsidP="00BF5382">
            <w:pPr>
              <w:pStyle w:val="TableTextLeft"/>
              <w:jc w:val="right"/>
              <w:rPr>
                <w:noProof w:val="0"/>
              </w:rPr>
            </w:pPr>
            <w:r w:rsidRPr="00CD48A8">
              <w:rPr>
                <w:noProof w:val="0"/>
              </w:rPr>
              <w:t>40–58%</w:t>
            </w:r>
          </w:p>
        </w:tc>
      </w:tr>
      <w:tr w:rsidR="00D34895" w:rsidRPr="00CD48A8" w14:paraId="5D955830" w14:textId="77777777" w:rsidTr="00D66328">
        <w:tc>
          <w:tcPr>
            <w:tcW w:w="5616" w:type="dxa"/>
            <w:shd w:val="clear" w:color="auto" w:fill="F2F2F2" w:themeFill="background1" w:themeFillShade="F2"/>
            <w:hideMark/>
          </w:tcPr>
          <w:p w14:paraId="7AA88E0E" w14:textId="77777777" w:rsidR="00D34895" w:rsidRPr="00CD48A8" w:rsidRDefault="00D34895" w:rsidP="00BF5382">
            <w:pPr>
              <w:pStyle w:val="TableTextLeft"/>
              <w:rPr>
                <w:noProof w:val="0"/>
              </w:rPr>
            </w:pPr>
            <w:r w:rsidRPr="00CD48A8">
              <w:rPr>
                <w:b/>
                <w:bCs/>
                <w:noProof w:val="0"/>
              </w:rPr>
              <w:t>Reading Claim:</w:t>
            </w:r>
            <w:r w:rsidRPr="00CD48A8">
              <w:rPr>
                <w:noProof w:val="0"/>
              </w:rPr>
              <w:t xml:space="preserve"> Students can read, analyze, and interpret a variety of texts and genres through Spanish.</w:t>
            </w:r>
          </w:p>
        </w:tc>
        <w:tc>
          <w:tcPr>
            <w:tcW w:w="2016" w:type="dxa"/>
            <w:shd w:val="clear" w:color="auto" w:fill="F2F2F2" w:themeFill="background1" w:themeFillShade="F2"/>
            <w:noWrap/>
            <w:hideMark/>
          </w:tcPr>
          <w:p w14:paraId="2F5EA3E7" w14:textId="77777777" w:rsidR="00D34895" w:rsidRPr="00CD48A8" w:rsidRDefault="00D34895" w:rsidP="00BF5382">
            <w:pPr>
              <w:pStyle w:val="TableTextLeft"/>
              <w:rPr>
                <w:noProof w:val="0"/>
              </w:rPr>
            </w:pPr>
            <w:r w:rsidRPr="00CD48A8">
              <w:rPr>
                <w:noProof w:val="0"/>
              </w:rPr>
              <w:t>Vocabulary and Meaning</w:t>
            </w:r>
          </w:p>
        </w:tc>
        <w:tc>
          <w:tcPr>
            <w:tcW w:w="864" w:type="dxa"/>
            <w:shd w:val="clear" w:color="auto" w:fill="F2F2F2" w:themeFill="background1" w:themeFillShade="F2"/>
            <w:noWrap/>
            <w:hideMark/>
          </w:tcPr>
          <w:p w14:paraId="5CC28F49" w14:textId="77777777" w:rsidR="00D34895" w:rsidRPr="00CD48A8" w:rsidRDefault="00D34895" w:rsidP="00BF5382">
            <w:pPr>
              <w:pStyle w:val="TableTextLeft"/>
              <w:ind w:right="72"/>
              <w:jc w:val="right"/>
              <w:rPr>
                <w:noProof w:val="0"/>
              </w:rPr>
            </w:pPr>
            <w:r w:rsidRPr="00CD48A8">
              <w:rPr>
                <w:noProof w:val="0"/>
              </w:rPr>
              <w:t>8–10</w:t>
            </w:r>
          </w:p>
        </w:tc>
        <w:tc>
          <w:tcPr>
            <w:tcW w:w="1296" w:type="dxa"/>
            <w:shd w:val="clear" w:color="auto" w:fill="F2F2F2" w:themeFill="background1" w:themeFillShade="F2"/>
            <w:noWrap/>
            <w:hideMark/>
          </w:tcPr>
          <w:p w14:paraId="2EFFD077" w14:textId="77777777" w:rsidR="00D34895" w:rsidRPr="00CD48A8" w:rsidRDefault="00D34895" w:rsidP="00BF5382">
            <w:pPr>
              <w:pStyle w:val="TableTextLeft"/>
              <w:ind w:right="216"/>
              <w:jc w:val="right"/>
              <w:rPr>
                <w:noProof w:val="0"/>
              </w:rPr>
            </w:pPr>
            <w:r w:rsidRPr="00CD48A8">
              <w:rPr>
                <w:noProof w:val="0"/>
              </w:rPr>
              <w:t>10–13</w:t>
            </w:r>
          </w:p>
        </w:tc>
        <w:tc>
          <w:tcPr>
            <w:tcW w:w="576" w:type="dxa"/>
            <w:shd w:val="clear" w:color="auto" w:fill="F2F2F2" w:themeFill="background1" w:themeFillShade="F2"/>
            <w:hideMark/>
          </w:tcPr>
          <w:p w14:paraId="26ED431E" w14:textId="77777777" w:rsidR="00D34895" w:rsidRPr="00CD48A8" w:rsidRDefault="00D34895" w:rsidP="00BF5382">
            <w:pPr>
              <w:pStyle w:val="TableTextLeft"/>
              <w:ind w:right="72"/>
              <w:jc w:val="right"/>
              <w:rPr>
                <w:noProof w:val="0"/>
              </w:rPr>
            </w:pPr>
            <w:r w:rsidRPr="00CD48A8">
              <w:rPr>
                <w:noProof w:val="0"/>
              </w:rPr>
              <w:t>24</w:t>
            </w:r>
          </w:p>
        </w:tc>
        <w:tc>
          <w:tcPr>
            <w:tcW w:w="1008" w:type="dxa"/>
            <w:shd w:val="clear" w:color="auto" w:fill="F2F2F2" w:themeFill="background1" w:themeFillShade="F2"/>
            <w:hideMark/>
          </w:tcPr>
          <w:p w14:paraId="7734A039" w14:textId="77777777" w:rsidR="00D34895" w:rsidRPr="00CD48A8" w:rsidRDefault="00D34895" w:rsidP="00BF5382">
            <w:pPr>
              <w:pStyle w:val="TableTextLeft"/>
              <w:ind w:right="144"/>
              <w:jc w:val="right"/>
              <w:rPr>
                <w:noProof w:val="0"/>
              </w:rPr>
            </w:pPr>
            <w:r w:rsidRPr="00CD48A8">
              <w:rPr>
                <w:noProof w:val="0"/>
              </w:rPr>
              <w:t>46%</w:t>
            </w:r>
          </w:p>
        </w:tc>
        <w:tc>
          <w:tcPr>
            <w:tcW w:w="1008" w:type="dxa"/>
            <w:shd w:val="clear" w:color="auto" w:fill="F2F2F2" w:themeFill="background1" w:themeFillShade="F2"/>
            <w:hideMark/>
          </w:tcPr>
          <w:p w14:paraId="38F3B21A" w14:textId="77777777" w:rsidR="00D34895" w:rsidRPr="00CD48A8" w:rsidRDefault="00D34895" w:rsidP="00BF5382">
            <w:pPr>
              <w:pStyle w:val="TableTextLeft"/>
              <w:ind w:right="72"/>
              <w:jc w:val="right"/>
              <w:rPr>
                <w:noProof w:val="0"/>
              </w:rPr>
            </w:pPr>
            <w:r w:rsidRPr="00CD48A8">
              <w:rPr>
                <w:noProof w:val="0"/>
              </w:rPr>
              <w:t>27–35</w:t>
            </w:r>
          </w:p>
        </w:tc>
        <w:tc>
          <w:tcPr>
            <w:tcW w:w="1152" w:type="dxa"/>
            <w:shd w:val="clear" w:color="auto" w:fill="F2F2F2" w:themeFill="background1" w:themeFillShade="F2"/>
            <w:hideMark/>
          </w:tcPr>
          <w:p w14:paraId="780471F9" w14:textId="77777777" w:rsidR="00D34895" w:rsidRPr="00CD48A8" w:rsidRDefault="00D34895" w:rsidP="00BF5382">
            <w:pPr>
              <w:pStyle w:val="TableTextLeft"/>
              <w:jc w:val="right"/>
              <w:rPr>
                <w:noProof w:val="0"/>
              </w:rPr>
            </w:pPr>
            <w:r w:rsidRPr="00CD48A8">
              <w:rPr>
                <w:noProof w:val="0"/>
              </w:rPr>
              <w:t>40–58%</w:t>
            </w:r>
          </w:p>
        </w:tc>
      </w:tr>
      <w:tr w:rsidR="00D34895" w:rsidRPr="00CD48A8" w14:paraId="6CBBC4F4" w14:textId="77777777" w:rsidTr="00D66328">
        <w:tc>
          <w:tcPr>
            <w:tcW w:w="5616" w:type="dxa"/>
            <w:hideMark/>
          </w:tcPr>
          <w:p w14:paraId="456517A8" w14:textId="77777777" w:rsidR="00D34895" w:rsidRPr="00CD48A8" w:rsidRDefault="00D34895" w:rsidP="00BF5382">
            <w:pPr>
              <w:pStyle w:val="TableTextLeft"/>
              <w:rPr>
                <w:noProof w:val="0"/>
              </w:rPr>
            </w:pPr>
            <w:r w:rsidRPr="00CD48A8">
              <w:rPr>
                <w:b/>
                <w:bCs/>
                <w:noProof w:val="0"/>
              </w:rPr>
              <w:t>Writing Mechanics Claim:</w:t>
            </w:r>
            <w:r w:rsidRPr="00CD48A8">
              <w:rPr>
                <w:noProof w:val="0"/>
              </w:rPr>
              <w:t xml:space="preserve"> Students can revise writing products that accurately and convincingly present, describe, and explain ideas for a range of purposes and audiences through Spanish.</w:t>
            </w:r>
          </w:p>
        </w:tc>
        <w:tc>
          <w:tcPr>
            <w:tcW w:w="2016" w:type="dxa"/>
            <w:noWrap/>
            <w:hideMark/>
          </w:tcPr>
          <w:p w14:paraId="5249694A" w14:textId="77777777" w:rsidR="00D34895" w:rsidRPr="00CD48A8" w:rsidRDefault="00D34895" w:rsidP="00BF5382">
            <w:pPr>
              <w:pStyle w:val="TableTextLeft"/>
              <w:rPr>
                <w:noProof w:val="0"/>
              </w:rPr>
            </w:pPr>
            <w:r w:rsidRPr="00CD48A8">
              <w:rPr>
                <w:noProof w:val="0"/>
              </w:rPr>
              <w:t>Mechanics and Conventions</w:t>
            </w:r>
          </w:p>
        </w:tc>
        <w:tc>
          <w:tcPr>
            <w:tcW w:w="864" w:type="dxa"/>
            <w:noWrap/>
            <w:hideMark/>
          </w:tcPr>
          <w:p w14:paraId="65590CE1" w14:textId="77777777" w:rsidR="00D34895" w:rsidRPr="00CD48A8" w:rsidRDefault="00D34895" w:rsidP="00BF5382">
            <w:pPr>
              <w:pStyle w:val="TableTextLeft"/>
              <w:ind w:right="72"/>
              <w:jc w:val="right"/>
              <w:rPr>
                <w:noProof w:val="0"/>
              </w:rPr>
            </w:pPr>
            <w:r w:rsidRPr="00CD48A8">
              <w:rPr>
                <w:noProof w:val="0"/>
              </w:rPr>
              <w:t>7–9</w:t>
            </w:r>
          </w:p>
        </w:tc>
        <w:tc>
          <w:tcPr>
            <w:tcW w:w="1296" w:type="dxa"/>
            <w:noWrap/>
            <w:hideMark/>
          </w:tcPr>
          <w:p w14:paraId="244FFB24" w14:textId="77777777" w:rsidR="00D34895" w:rsidRPr="00CD48A8" w:rsidRDefault="00D34895" w:rsidP="00BF5382">
            <w:pPr>
              <w:pStyle w:val="TableTextLeft"/>
              <w:ind w:right="216"/>
              <w:jc w:val="right"/>
              <w:rPr>
                <w:noProof w:val="0"/>
              </w:rPr>
            </w:pPr>
            <w:r w:rsidRPr="00CD48A8">
              <w:rPr>
                <w:noProof w:val="0"/>
              </w:rPr>
              <w:t>8–11</w:t>
            </w:r>
          </w:p>
        </w:tc>
        <w:tc>
          <w:tcPr>
            <w:tcW w:w="576" w:type="dxa"/>
            <w:noWrap/>
            <w:hideMark/>
          </w:tcPr>
          <w:p w14:paraId="2B626108" w14:textId="77777777" w:rsidR="00D34895" w:rsidRPr="00CD48A8" w:rsidRDefault="00D34895" w:rsidP="00BF5382">
            <w:pPr>
              <w:pStyle w:val="TableTextLeft"/>
              <w:ind w:right="72"/>
              <w:jc w:val="right"/>
              <w:rPr>
                <w:noProof w:val="0"/>
              </w:rPr>
            </w:pPr>
            <w:r w:rsidRPr="00CD48A8">
              <w:rPr>
                <w:noProof w:val="0"/>
              </w:rPr>
              <w:t>16</w:t>
            </w:r>
          </w:p>
        </w:tc>
        <w:tc>
          <w:tcPr>
            <w:tcW w:w="1008" w:type="dxa"/>
            <w:noWrap/>
            <w:hideMark/>
          </w:tcPr>
          <w:p w14:paraId="78313849" w14:textId="77777777" w:rsidR="00D34895" w:rsidRPr="00CD48A8" w:rsidRDefault="00D34895" w:rsidP="00BF5382">
            <w:pPr>
              <w:pStyle w:val="TableTextLeft"/>
              <w:ind w:right="144"/>
              <w:jc w:val="right"/>
              <w:rPr>
                <w:noProof w:val="0"/>
              </w:rPr>
            </w:pPr>
            <w:r w:rsidRPr="00CD48A8">
              <w:rPr>
                <w:noProof w:val="0"/>
              </w:rPr>
              <w:t>31%</w:t>
            </w:r>
          </w:p>
        </w:tc>
        <w:tc>
          <w:tcPr>
            <w:tcW w:w="1008" w:type="dxa"/>
            <w:noWrap/>
            <w:hideMark/>
          </w:tcPr>
          <w:p w14:paraId="13493432" w14:textId="77777777" w:rsidR="00D34895" w:rsidRPr="00CD48A8" w:rsidRDefault="00D34895" w:rsidP="00BF5382">
            <w:pPr>
              <w:pStyle w:val="TableTextLeft"/>
              <w:ind w:right="72"/>
              <w:jc w:val="right"/>
              <w:rPr>
                <w:noProof w:val="0"/>
              </w:rPr>
            </w:pPr>
            <w:r w:rsidRPr="00CD48A8">
              <w:rPr>
                <w:noProof w:val="0"/>
              </w:rPr>
              <w:t>19–22</w:t>
            </w:r>
          </w:p>
        </w:tc>
        <w:tc>
          <w:tcPr>
            <w:tcW w:w="1152" w:type="dxa"/>
            <w:noWrap/>
            <w:hideMark/>
          </w:tcPr>
          <w:p w14:paraId="7A641663" w14:textId="77777777" w:rsidR="00D34895" w:rsidRPr="00CD48A8" w:rsidRDefault="00D34895" w:rsidP="00BF5382">
            <w:pPr>
              <w:pStyle w:val="TableTextLeft"/>
              <w:jc w:val="right"/>
              <w:rPr>
                <w:noProof w:val="0"/>
              </w:rPr>
            </w:pPr>
            <w:r w:rsidRPr="00CD48A8">
              <w:rPr>
                <w:noProof w:val="0"/>
              </w:rPr>
              <w:t>28–37%</w:t>
            </w:r>
          </w:p>
        </w:tc>
      </w:tr>
      <w:tr w:rsidR="00D34895" w:rsidRPr="00CD48A8" w14:paraId="01026CFC" w14:textId="77777777" w:rsidTr="00D66328">
        <w:tc>
          <w:tcPr>
            <w:tcW w:w="5616" w:type="dxa"/>
            <w:tcBorders>
              <w:bottom w:val="single" w:sz="4" w:space="0" w:color="auto"/>
            </w:tcBorders>
            <w:hideMark/>
          </w:tcPr>
          <w:p w14:paraId="7A7FC18B" w14:textId="77777777" w:rsidR="00D34895" w:rsidRPr="00CD48A8" w:rsidRDefault="00D34895" w:rsidP="00BF5382">
            <w:pPr>
              <w:pStyle w:val="TableTextLeft"/>
              <w:rPr>
                <w:noProof w:val="0"/>
              </w:rPr>
            </w:pPr>
            <w:r w:rsidRPr="00CD48A8">
              <w:rPr>
                <w:b/>
                <w:bCs/>
                <w:noProof w:val="0"/>
              </w:rPr>
              <w:t>Writing Mechanics Claim:</w:t>
            </w:r>
            <w:r w:rsidRPr="00CD48A8">
              <w:rPr>
                <w:noProof w:val="0"/>
              </w:rPr>
              <w:t xml:space="preserve"> Students can revise writing products that accurately and convincingly present, describe, and explain ideas for a range of purposes and audiences through Spanish.</w:t>
            </w:r>
          </w:p>
        </w:tc>
        <w:tc>
          <w:tcPr>
            <w:tcW w:w="2016" w:type="dxa"/>
            <w:tcBorders>
              <w:bottom w:val="single" w:sz="4" w:space="0" w:color="auto"/>
            </w:tcBorders>
            <w:hideMark/>
          </w:tcPr>
          <w:p w14:paraId="1230E9E9" w14:textId="77777777" w:rsidR="00D34895" w:rsidRPr="00CD48A8" w:rsidRDefault="00D34895" w:rsidP="00BF5382">
            <w:pPr>
              <w:pStyle w:val="TableTextLeft"/>
              <w:rPr>
                <w:noProof w:val="0"/>
              </w:rPr>
            </w:pPr>
            <w:r w:rsidRPr="00CD48A8">
              <w:rPr>
                <w:noProof w:val="0"/>
              </w:rPr>
              <w:t>Revising and Editing</w:t>
            </w:r>
          </w:p>
        </w:tc>
        <w:tc>
          <w:tcPr>
            <w:tcW w:w="864" w:type="dxa"/>
            <w:tcBorders>
              <w:bottom w:val="single" w:sz="4" w:space="0" w:color="auto"/>
            </w:tcBorders>
            <w:noWrap/>
            <w:hideMark/>
          </w:tcPr>
          <w:p w14:paraId="798A3F39" w14:textId="77777777" w:rsidR="00D34895" w:rsidRPr="00CD48A8" w:rsidRDefault="00D34895" w:rsidP="00BF5382">
            <w:pPr>
              <w:pStyle w:val="TableTextLeft"/>
              <w:ind w:right="72"/>
              <w:jc w:val="right"/>
              <w:rPr>
                <w:noProof w:val="0"/>
              </w:rPr>
            </w:pPr>
            <w:r w:rsidRPr="00CD48A8">
              <w:rPr>
                <w:noProof w:val="0"/>
              </w:rPr>
              <w:t>7–9</w:t>
            </w:r>
          </w:p>
        </w:tc>
        <w:tc>
          <w:tcPr>
            <w:tcW w:w="1296" w:type="dxa"/>
            <w:tcBorders>
              <w:bottom w:val="single" w:sz="4" w:space="0" w:color="auto"/>
            </w:tcBorders>
            <w:noWrap/>
            <w:hideMark/>
          </w:tcPr>
          <w:p w14:paraId="47A854A9" w14:textId="77777777" w:rsidR="00D34895" w:rsidRPr="00CD48A8" w:rsidRDefault="00D34895" w:rsidP="00BF5382">
            <w:pPr>
              <w:pStyle w:val="TableTextLeft"/>
              <w:ind w:right="216"/>
              <w:jc w:val="right"/>
              <w:rPr>
                <w:noProof w:val="0"/>
              </w:rPr>
            </w:pPr>
            <w:r w:rsidRPr="00CD48A8">
              <w:rPr>
                <w:noProof w:val="0"/>
              </w:rPr>
              <w:t>8–11</w:t>
            </w:r>
          </w:p>
        </w:tc>
        <w:tc>
          <w:tcPr>
            <w:tcW w:w="576" w:type="dxa"/>
            <w:tcBorders>
              <w:bottom w:val="single" w:sz="4" w:space="0" w:color="auto"/>
            </w:tcBorders>
            <w:hideMark/>
          </w:tcPr>
          <w:p w14:paraId="1FC4A10D" w14:textId="77777777" w:rsidR="00D34895" w:rsidRPr="00CD48A8" w:rsidRDefault="00D34895" w:rsidP="00BF5382">
            <w:pPr>
              <w:pStyle w:val="TableTextLeft"/>
              <w:ind w:right="72"/>
              <w:jc w:val="right"/>
              <w:rPr>
                <w:noProof w:val="0"/>
              </w:rPr>
            </w:pPr>
            <w:r w:rsidRPr="00CD48A8">
              <w:rPr>
                <w:noProof w:val="0"/>
              </w:rPr>
              <w:t>16</w:t>
            </w:r>
          </w:p>
        </w:tc>
        <w:tc>
          <w:tcPr>
            <w:tcW w:w="1008" w:type="dxa"/>
            <w:tcBorders>
              <w:bottom w:val="single" w:sz="4" w:space="0" w:color="auto"/>
            </w:tcBorders>
            <w:hideMark/>
          </w:tcPr>
          <w:p w14:paraId="55633867" w14:textId="77777777" w:rsidR="00D34895" w:rsidRPr="00CD48A8" w:rsidRDefault="00D34895" w:rsidP="00BF5382">
            <w:pPr>
              <w:pStyle w:val="TableTextLeft"/>
              <w:ind w:right="144"/>
              <w:jc w:val="right"/>
              <w:rPr>
                <w:noProof w:val="0"/>
              </w:rPr>
            </w:pPr>
            <w:r w:rsidRPr="00CD48A8">
              <w:rPr>
                <w:noProof w:val="0"/>
              </w:rPr>
              <w:t>31%</w:t>
            </w:r>
          </w:p>
        </w:tc>
        <w:tc>
          <w:tcPr>
            <w:tcW w:w="1008" w:type="dxa"/>
            <w:tcBorders>
              <w:bottom w:val="single" w:sz="4" w:space="0" w:color="auto"/>
            </w:tcBorders>
            <w:hideMark/>
          </w:tcPr>
          <w:p w14:paraId="5A77A899" w14:textId="77777777" w:rsidR="00D34895" w:rsidRPr="00CD48A8" w:rsidRDefault="00D34895" w:rsidP="00BF5382">
            <w:pPr>
              <w:pStyle w:val="TableTextLeft"/>
              <w:ind w:right="72"/>
              <w:jc w:val="right"/>
              <w:rPr>
                <w:noProof w:val="0"/>
              </w:rPr>
            </w:pPr>
            <w:r w:rsidRPr="00CD48A8">
              <w:rPr>
                <w:noProof w:val="0"/>
              </w:rPr>
              <w:t>19–22</w:t>
            </w:r>
          </w:p>
        </w:tc>
        <w:tc>
          <w:tcPr>
            <w:tcW w:w="1152" w:type="dxa"/>
            <w:tcBorders>
              <w:bottom w:val="single" w:sz="4" w:space="0" w:color="auto"/>
            </w:tcBorders>
            <w:hideMark/>
          </w:tcPr>
          <w:p w14:paraId="3B8BE5FA" w14:textId="77777777" w:rsidR="00D34895" w:rsidRPr="00CD48A8" w:rsidRDefault="00D34895" w:rsidP="00BF5382">
            <w:pPr>
              <w:pStyle w:val="TableTextLeft"/>
              <w:jc w:val="right"/>
              <w:rPr>
                <w:noProof w:val="0"/>
              </w:rPr>
            </w:pPr>
            <w:r w:rsidRPr="00CD48A8">
              <w:rPr>
                <w:noProof w:val="0"/>
              </w:rPr>
              <w:t>28–37%</w:t>
            </w:r>
          </w:p>
        </w:tc>
      </w:tr>
      <w:tr w:rsidR="00D34895" w:rsidRPr="00CD48A8" w14:paraId="01C5609E" w14:textId="77777777" w:rsidTr="00D66328">
        <w:tc>
          <w:tcPr>
            <w:tcW w:w="5616" w:type="dxa"/>
            <w:tcBorders>
              <w:bottom w:val="single" w:sz="12" w:space="0" w:color="auto"/>
            </w:tcBorders>
            <w:shd w:val="clear" w:color="auto" w:fill="F2F2F2" w:themeFill="background1" w:themeFillShade="F2"/>
            <w:hideMark/>
          </w:tcPr>
          <w:p w14:paraId="551BA5C2" w14:textId="77777777" w:rsidR="00D34895" w:rsidRPr="00CD48A8" w:rsidRDefault="00D34895" w:rsidP="00BF5382">
            <w:pPr>
              <w:pStyle w:val="TableTextLeft"/>
              <w:rPr>
                <w:noProof w:val="0"/>
              </w:rPr>
            </w:pPr>
            <w:r w:rsidRPr="00CD48A8">
              <w:rPr>
                <w:b/>
                <w:bCs/>
                <w:noProof w:val="0"/>
              </w:rPr>
              <w:t>Listening Claim:</w:t>
            </w:r>
            <w:r w:rsidRPr="00CD48A8">
              <w:rPr>
                <w:noProof w:val="0"/>
              </w:rPr>
              <w:t xml:space="preserve"> Students can comprehend spoken Spanish in a range of contexts.</w:t>
            </w:r>
          </w:p>
        </w:tc>
        <w:tc>
          <w:tcPr>
            <w:tcW w:w="2016" w:type="dxa"/>
            <w:tcBorders>
              <w:bottom w:val="single" w:sz="12" w:space="0" w:color="auto"/>
            </w:tcBorders>
            <w:shd w:val="clear" w:color="auto" w:fill="F2F2F2" w:themeFill="background1" w:themeFillShade="F2"/>
            <w:noWrap/>
            <w:hideMark/>
          </w:tcPr>
          <w:p w14:paraId="20B2F5BF" w14:textId="77777777" w:rsidR="00D34895" w:rsidRPr="00CD48A8" w:rsidRDefault="00D34895" w:rsidP="00BF5382">
            <w:pPr>
              <w:pStyle w:val="TableTextLeft"/>
              <w:rPr>
                <w:noProof w:val="0"/>
              </w:rPr>
            </w:pPr>
            <w:r w:rsidRPr="00CD48A8">
              <w:rPr>
                <w:noProof w:val="0"/>
              </w:rPr>
              <w:t>Listening Comprehension</w:t>
            </w:r>
          </w:p>
        </w:tc>
        <w:tc>
          <w:tcPr>
            <w:tcW w:w="864" w:type="dxa"/>
            <w:tcBorders>
              <w:bottom w:val="single" w:sz="12" w:space="0" w:color="auto"/>
            </w:tcBorders>
            <w:shd w:val="clear" w:color="auto" w:fill="F2F2F2" w:themeFill="background1" w:themeFillShade="F2"/>
            <w:noWrap/>
            <w:hideMark/>
          </w:tcPr>
          <w:p w14:paraId="0C8A5F68" w14:textId="77777777" w:rsidR="00D34895" w:rsidRPr="00CD48A8" w:rsidRDefault="00D34895" w:rsidP="00BF5382">
            <w:pPr>
              <w:pStyle w:val="TableTextLeft"/>
              <w:ind w:right="72"/>
              <w:jc w:val="right"/>
              <w:rPr>
                <w:noProof w:val="0"/>
              </w:rPr>
            </w:pPr>
            <w:r w:rsidRPr="00CD48A8">
              <w:rPr>
                <w:noProof w:val="0"/>
              </w:rPr>
              <w:t>12</w:t>
            </w:r>
          </w:p>
        </w:tc>
        <w:tc>
          <w:tcPr>
            <w:tcW w:w="1296" w:type="dxa"/>
            <w:tcBorders>
              <w:bottom w:val="single" w:sz="12" w:space="0" w:color="auto"/>
            </w:tcBorders>
            <w:shd w:val="clear" w:color="auto" w:fill="F2F2F2" w:themeFill="background1" w:themeFillShade="F2"/>
            <w:noWrap/>
            <w:hideMark/>
          </w:tcPr>
          <w:p w14:paraId="337AC30B" w14:textId="77777777" w:rsidR="00D34895" w:rsidRPr="00CD48A8" w:rsidRDefault="00D34895" w:rsidP="00BF5382">
            <w:pPr>
              <w:pStyle w:val="TableTextLeft"/>
              <w:ind w:right="216"/>
              <w:jc w:val="right"/>
              <w:rPr>
                <w:noProof w:val="0"/>
              </w:rPr>
            </w:pPr>
            <w:r w:rsidRPr="00CD48A8">
              <w:rPr>
                <w:noProof w:val="0"/>
              </w:rPr>
              <w:t>15–17</w:t>
            </w:r>
          </w:p>
        </w:tc>
        <w:tc>
          <w:tcPr>
            <w:tcW w:w="576" w:type="dxa"/>
            <w:tcBorders>
              <w:bottom w:val="single" w:sz="12" w:space="0" w:color="auto"/>
            </w:tcBorders>
            <w:shd w:val="clear" w:color="auto" w:fill="F2F2F2" w:themeFill="background1" w:themeFillShade="F2"/>
            <w:noWrap/>
            <w:hideMark/>
          </w:tcPr>
          <w:p w14:paraId="0799418F" w14:textId="77777777" w:rsidR="00D34895" w:rsidRPr="00CD48A8" w:rsidRDefault="00D34895" w:rsidP="00BF5382">
            <w:pPr>
              <w:pStyle w:val="TableTextLeft"/>
              <w:ind w:right="72"/>
              <w:jc w:val="right"/>
              <w:rPr>
                <w:noProof w:val="0"/>
              </w:rPr>
            </w:pPr>
            <w:r w:rsidRPr="00CD48A8">
              <w:rPr>
                <w:noProof w:val="0"/>
              </w:rPr>
              <w:t>12</w:t>
            </w:r>
          </w:p>
        </w:tc>
        <w:tc>
          <w:tcPr>
            <w:tcW w:w="1008" w:type="dxa"/>
            <w:tcBorders>
              <w:bottom w:val="single" w:sz="12" w:space="0" w:color="auto"/>
            </w:tcBorders>
            <w:shd w:val="clear" w:color="auto" w:fill="F2F2F2" w:themeFill="background1" w:themeFillShade="F2"/>
            <w:noWrap/>
            <w:hideMark/>
          </w:tcPr>
          <w:p w14:paraId="1D74C625" w14:textId="77777777" w:rsidR="00D34895" w:rsidRPr="00CD48A8" w:rsidRDefault="00D34895" w:rsidP="00BF5382">
            <w:pPr>
              <w:pStyle w:val="TableTextLeft"/>
              <w:ind w:right="144"/>
              <w:jc w:val="right"/>
              <w:rPr>
                <w:noProof w:val="0"/>
              </w:rPr>
            </w:pPr>
            <w:r w:rsidRPr="00CD48A8">
              <w:rPr>
                <w:noProof w:val="0"/>
              </w:rPr>
              <w:t>23%</w:t>
            </w:r>
          </w:p>
        </w:tc>
        <w:tc>
          <w:tcPr>
            <w:tcW w:w="1008" w:type="dxa"/>
            <w:tcBorders>
              <w:bottom w:val="single" w:sz="12" w:space="0" w:color="auto"/>
            </w:tcBorders>
            <w:shd w:val="clear" w:color="auto" w:fill="F2F2F2" w:themeFill="background1" w:themeFillShade="F2"/>
            <w:noWrap/>
            <w:hideMark/>
          </w:tcPr>
          <w:p w14:paraId="23E23FF3" w14:textId="77777777" w:rsidR="00D34895" w:rsidRPr="00CD48A8" w:rsidRDefault="00D34895" w:rsidP="00BF5382">
            <w:pPr>
              <w:pStyle w:val="TableTextLeft"/>
              <w:ind w:right="72"/>
              <w:jc w:val="right"/>
              <w:rPr>
                <w:noProof w:val="0"/>
              </w:rPr>
            </w:pPr>
            <w:r w:rsidRPr="00CD48A8">
              <w:rPr>
                <w:noProof w:val="0"/>
              </w:rPr>
              <w:t>15–17</w:t>
            </w:r>
          </w:p>
        </w:tc>
        <w:tc>
          <w:tcPr>
            <w:tcW w:w="1152" w:type="dxa"/>
            <w:tcBorders>
              <w:bottom w:val="single" w:sz="12" w:space="0" w:color="auto"/>
            </w:tcBorders>
            <w:shd w:val="clear" w:color="auto" w:fill="F2F2F2" w:themeFill="background1" w:themeFillShade="F2"/>
            <w:noWrap/>
            <w:hideMark/>
          </w:tcPr>
          <w:p w14:paraId="39BC2432" w14:textId="77777777" w:rsidR="00D34895" w:rsidRPr="00CD48A8" w:rsidRDefault="00D34895" w:rsidP="00BF5382">
            <w:pPr>
              <w:pStyle w:val="TableTextLeft"/>
              <w:jc w:val="right"/>
              <w:rPr>
                <w:noProof w:val="0"/>
              </w:rPr>
            </w:pPr>
            <w:r w:rsidRPr="00CD48A8">
              <w:rPr>
                <w:noProof w:val="0"/>
              </w:rPr>
              <w:t>22–28%</w:t>
            </w:r>
          </w:p>
        </w:tc>
      </w:tr>
      <w:tr w:rsidR="00D34895" w:rsidRPr="00CD48A8" w14:paraId="4DCB4C59" w14:textId="77777777" w:rsidTr="00D66328">
        <w:tc>
          <w:tcPr>
            <w:tcW w:w="5616" w:type="dxa"/>
            <w:tcBorders>
              <w:top w:val="single" w:sz="12" w:space="0" w:color="auto"/>
            </w:tcBorders>
            <w:noWrap/>
            <w:hideMark/>
          </w:tcPr>
          <w:p w14:paraId="0C1847B2" w14:textId="77777777" w:rsidR="00D34895" w:rsidRPr="00CD48A8" w:rsidRDefault="00D34895" w:rsidP="00BF5382">
            <w:pPr>
              <w:pStyle w:val="TableTextLeft"/>
              <w:rPr>
                <w:noProof w:val="0"/>
              </w:rPr>
            </w:pPr>
            <w:r w:rsidRPr="00CD48A8">
              <w:rPr>
                <w:noProof w:val="0"/>
              </w:rPr>
              <w:t>N/A</w:t>
            </w:r>
          </w:p>
        </w:tc>
        <w:tc>
          <w:tcPr>
            <w:tcW w:w="2016" w:type="dxa"/>
            <w:tcBorders>
              <w:top w:val="single" w:sz="12" w:space="0" w:color="auto"/>
            </w:tcBorders>
            <w:noWrap/>
            <w:hideMark/>
          </w:tcPr>
          <w:p w14:paraId="1A833748" w14:textId="77777777" w:rsidR="00D34895" w:rsidRPr="00CD48A8" w:rsidRDefault="00D34895" w:rsidP="00BF5382">
            <w:pPr>
              <w:pStyle w:val="TableTextLeft"/>
              <w:rPr>
                <w:noProof w:val="0"/>
              </w:rPr>
            </w:pPr>
            <w:r w:rsidRPr="00CD48A8">
              <w:rPr>
                <w:noProof w:val="0"/>
              </w:rPr>
              <w:t>N/A</w:t>
            </w:r>
          </w:p>
        </w:tc>
        <w:tc>
          <w:tcPr>
            <w:tcW w:w="864" w:type="dxa"/>
            <w:tcBorders>
              <w:top w:val="single" w:sz="12" w:space="0" w:color="auto"/>
            </w:tcBorders>
            <w:noWrap/>
            <w:hideMark/>
          </w:tcPr>
          <w:p w14:paraId="36EC97CB" w14:textId="77777777" w:rsidR="00D34895" w:rsidRPr="00CD48A8" w:rsidRDefault="00D34895" w:rsidP="00BF5382">
            <w:pPr>
              <w:pStyle w:val="TableTextLeft"/>
              <w:ind w:right="72"/>
              <w:jc w:val="right"/>
              <w:rPr>
                <w:noProof w:val="0"/>
              </w:rPr>
            </w:pPr>
            <w:r w:rsidRPr="00CD48A8">
              <w:rPr>
                <w:noProof w:val="0"/>
              </w:rPr>
              <w:t>N/A</w:t>
            </w:r>
          </w:p>
        </w:tc>
        <w:tc>
          <w:tcPr>
            <w:tcW w:w="1296" w:type="dxa"/>
            <w:tcBorders>
              <w:top w:val="single" w:sz="12" w:space="0" w:color="auto"/>
            </w:tcBorders>
            <w:noWrap/>
            <w:hideMark/>
          </w:tcPr>
          <w:p w14:paraId="2D881EC0" w14:textId="77777777" w:rsidR="00D34895" w:rsidRPr="00CD48A8" w:rsidRDefault="00D34895" w:rsidP="00BF5382">
            <w:pPr>
              <w:pStyle w:val="TableTextLeft"/>
              <w:jc w:val="right"/>
              <w:rPr>
                <w:b/>
                <w:bCs/>
                <w:noProof w:val="0"/>
              </w:rPr>
            </w:pPr>
            <w:r w:rsidRPr="00CD48A8">
              <w:rPr>
                <w:b/>
                <w:bCs/>
                <w:noProof w:val="0"/>
              </w:rPr>
              <w:t>TOTALS:</w:t>
            </w:r>
          </w:p>
        </w:tc>
        <w:tc>
          <w:tcPr>
            <w:tcW w:w="576" w:type="dxa"/>
            <w:tcBorders>
              <w:top w:val="single" w:sz="12" w:space="0" w:color="auto"/>
            </w:tcBorders>
            <w:noWrap/>
            <w:hideMark/>
          </w:tcPr>
          <w:p w14:paraId="5A107F5E" w14:textId="77777777" w:rsidR="00D34895" w:rsidRPr="00CD48A8" w:rsidRDefault="00D34895" w:rsidP="00BF5382">
            <w:pPr>
              <w:pStyle w:val="TableTextLeft"/>
              <w:ind w:right="72"/>
              <w:jc w:val="right"/>
              <w:rPr>
                <w:b/>
                <w:bCs/>
                <w:noProof w:val="0"/>
              </w:rPr>
            </w:pPr>
            <w:r w:rsidRPr="00CD48A8">
              <w:rPr>
                <w:b/>
                <w:bCs/>
                <w:noProof w:val="0"/>
              </w:rPr>
              <w:t>52</w:t>
            </w:r>
          </w:p>
        </w:tc>
        <w:tc>
          <w:tcPr>
            <w:tcW w:w="1008" w:type="dxa"/>
            <w:tcBorders>
              <w:top w:val="single" w:sz="12" w:space="0" w:color="auto"/>
            </w:tcBorders>
            <w:noWrap/>
            <w:hideMark/>
          </w:tcPr>
          <w:p w14:paraId="45F32E43" w14:textId="77777777" w:rsidR="00D34895" w:rsidRPr="00CD48A8" w:rsidRDefault="00D34895" w:rsidP="00BF5382">
            <w:pPr>
              <w:pStyle w:val="TableTextLeft"/>
              <w:ind w:right="144"/>
              <w:jc w:val="right"/>
              <w:rPr>
                <w:b/>
                <w:bCs/>
                <w:noProof w:val="0"/>
              </w:rPr>
            </w:pPr>
            <w:r w:rsidRPr="00CD48A8">
              <w:rPr>
                <w:b/>
                <w:bCs/>
                <w:noProof w:val="0"/>
              </w:rPr>
              <w:t>100%</w:t>
            </w:r>
          </w:p>
        </w:tc>
        <w:tc>
          <w:tcPr>
            <w:tcW w:w="1008" w:type="dxa"/>
            <w:tcBorders>
              <w:top w:val="single" w:sz="12" w:space="0" w:color="auto"/>
            </w:tcBorders>
            <w:noWrap/>
            <w:hideMark/>
          </w:tcPr>
          <w:p w14:paraId="1D429683" w14:textId="77777777" w:rsidR="00D34895" w:rsidRPr="00CD48A8" w:rsidRDefault="00D34895" w:rsidP="00BF5382">
            <w:pPr>
              <w:pStyle w:val="TableTextLeft"/>
              <w:ind w:right="72"/>
              <w:jc w:val="right"/>
              <w:rPr>
                <w:b/>
                <w:bCs/>
                <w:noProof w:val="0"/>
              </w:rPr>
            </w:pPr>
            <w:r w:rsidRPr="00CD48A8">
              <w:rPr>
                <w:b/>
                <w:bCs/>
                <w:noProof w:val="0"/>
              </w:rPr>
              <w:t>61–66</w:t>
            </w:r>
          </w:p>
        </w:tc>
        <w:tc>
          <w:tcPr>
            <w:tcW w:w="1152" w:type="dxa"/>
            <w:tcBorders>
              <w:top w:val="single" w:sz="12" w:space="0" w:color="auto"/>
            </w:tcBorders>
            <w:noWrap/>
            <w:hideMark/>
          </w:tcPr>
          <w:p w14:paraId="1E94CEB9" w14:textId="77777777" w:rsidR="00D34895" w:rsidRPr="00CD48A8" w:rsidRDefault="00D34895" w:rsidP="00BF5382">
            <w:pPr>
              <w:pStyle w:val="TableTextLeft"/>
              <w:jc w:val="right"/>
              <w:rPr>
                <w:b/>
                <w:bCs/>
                <w:noProof w:val="0"/>
              </w:rPr>
            </w:pPr>
            <w:r w:rsidRPr="00CD48A8">
              <w:rPr>
                <w:b/>
                <w:bCs/>
                <w:noProof w:val="0"/>
              </w:rPr>
              <w:t>100%</w:t>
            </w:r>
          </w:p>
        </w:tc>
      </w:tr>
    </w:tbl>
    <w:p w14:paraId="506599E8" w14:textId="77777777" w:rsidR="00D34895" w:rsidRPr="00CD48A8" w:rsidRDefault="00D34895" w:rsidP="004A0085">
      <w:pPr>
        <w:rPr>
          <w:i/>
          <w:color w:val="auto"/>
        </w:rPr>
      </w:pPr>
    </w:p>
    <w:p w14:paraId="17B28C82" w14:textId="7DAF7D44" w:rsidR="00D34895" w:rsidRPr="00CD48A8" w:rsidRDefault="00D34895" w:rsidP="004A0085">
      <w:pPr>
        <w:sectPr w:rsidR="00D34895" w:rsidRPr="00CD48A8" w:rsidSect="0055221B">
          <w:headerReference w:type="even" r:id="rId53"/>
          <w:headerReference w:type="default" r:id="rId54"/>
          <w:footerReference w:type="even" r:id="rId55"/>
          <w:footerReference w:type="default" r:id="rId56"/>
          <w:headerReference w:type="first" r:id="rId57"/>
          <w:footerReference w:type="first" r:id="rId58"/>
          <w:pgSz w:w="15840" w:h="12240" w:orient="landscape" w:code="1"/>
          <w:pgMar w:top="1152" w:right="1152" w:bottom="1152" w:left="1152" w:header="576" w:footer="360" w:gutter="0"/>
          <w:cols w:space="720"/>
          <w:titlePg/>
          <w:docGrid w:linePitch="360"/>
        </w:sectPr>
      </w:pPr>
    </w:p>
    <w:p w14:paraId="7E0007BB" w14:textId="19074D28" w:rsidR="00F0745F" w:rsidRPr="00CD48A8" w:rsidRDefault="00F0745F" w:rsidP="00613DEE">
      <w:pPr>
        <w:pStyle w:val="Heading2"/>
      </w:pPr>
      <w:bookmarkStart w:id="537" w:name="_Toc93411812"/>
      <w:bookmarkStart w:id="538" w:name="_Toc94004266"/>
      <w:bookmarkStart w:id="539" w:name="_Toc94004937"/>
      <w:bookmarkStart w:id="540" w:name="_Toc94005716"/>
      <w:bookmarkStart w:id="541" w:name="_Toc94787863"/>
      <w:bookmarkStart w:id="542" w:name="_Toc94788311"/>
      <w:bookmarkStart w:id="543" w:name="_Toc94788759"/>
      <w:bookmarkStart w:id="544" w:name="_Toc94792379"/>
      <w:bookmarkStart w:id="545" w:name="_Toc94792827"/>
      <w:bookmarkStart w:id="546" w:name="_Toc94793271"/>
      <w:bookmarkStart w:id="547" w:name="_Toc94974254"/>
      <w:bookmarkStart w:id="548" w:name="_Toc94974685"/>
      <w:bookmarkStart w:id="549" w:name="_Toc94975112"/>
      <w:bookmarkStart w:id="550" w:name="_Toc93411814"/>
      <w:bookmarkStart w:id="551" w:name="_Toc94004268"/>
      <w:bookmarkStart w:id="552" w:name="_Toc94004939"/>
      <w:bookmarkStart w:id="553" w:name="_Toc94005718"/>
      <w:bookmarkStart w:id="554" w:name="_Toc94787865"/>
      <w:bookmarkStart w:id="555" w:name="_Toc94788313"/>
      <w:bookmarkStart w:id="556" w:name="_Toc94788761"/>
      <w:bookmarkStart w:id="557" w:name="_Toc94792381"/>
      <w:bookmarkStart w:id="558" w:name="_Toc94792829"/>
      <w:bookmarkStart w:id="559" w:name="_Toc94793273"/>
      <w:bookmarkStart w:id="560" w:name="_Toc94974256"/>
      <w:bookmarkStart w:id="561" w:name="_Toc94974687"/>
      <w:bookmarkStart w:id="562" w:name="_Toc94975114"/>
      <w:bookmarkStart w:id="563" w:name="_Toc93411816"/>
      <w:bookmarkStart w:id="564" w:name="_Toc94004270"/>
      <w:bookmarkStart w:id="565" w:name="_Toc94004941"/>
      <w:bookmarkStart w:id="566" w:name="_Toc94005720"/>
      <w:bookmarkStart w:id="567" w:name="_Toc94787867"/>
      <w:bookmarkStart w:id="568" w:name="_Toc94788315"/>
      <w:bookmarkStart w:id="569" w:name="_Toc94788763"/>
      <w:bookmarkStart w:id="570" w:name="_Toc94792383"/>
      <w:bookmarkStart w:id="571" w:name="_Toc94792831"/>
      <w:bookmarkStart w:id="572" w:name="_Toc94793275"/>
      <w:bookmarkStart w:id="573" w:name="_Toc94974258"/>
      <w:bookmarkStart w:id="574" w:name="_Toc94974689"/>
      <w:bookmarkStart w:id="575" w:name="_Toc94975116"/>
      <w:bookmarkStart w:id="576" w:name="_Chapter_4:_Test"/>
      <w:bookmarkStart w:id="577" w:name="_Toc17121271"/>
      <w:bookmarkStart w:id="578" w:name="_Toc12953752"/>
      <w:bookmarkStart w:id="579" w:name="_Toc19361576"/>
      <w:bookmarkStart w:id="580" w:name="_Toc93411817"/>
      <w:bookmarkStart w:id="581" w:name="_Toc102976281"/>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r w:rsidRPr="00CD48A8">
        <w:t xml:space="preserve">Test </w:t>
      </w:r>
      <w:bookmarkEnd w:id="577"/>
      <w:bookmarkEnd w:id="578"/>
      <w:bookmarkEnd w:id="579"/>
      <w:r w:rsidR="004F0385" w:rsidRPr="00CD48A8">
        <w:t>Administration</w:t>
      </w:r>
      <w:bookmarkEnd w:id="580"/>
      <w:bookmarkEnd w:id="581"/>
    </w:p>
    <w:p w14:paraId="24914715" w14:textId="0526E877" w:rsidR="00BD60BE" w:rsidRPr="00CD48A8" w:rsidRDefault="00462D45" w:rsidP="00484EFA">
      <w:pPr>
        <w:keepNext/>
        <w:keepLines/>
      </w:pPr>
      <w:r w:rsidRPr="00CD48A8">
        <w:t xml:space="preserve">This chapter provides an overview of the California Spanish Assessment (CSA) administration. It includes a system functionality overview, descriptions of the efforts and measures to ensure test security, and procedures for implementation of test </w:t>
      </w:r>
      <w:bookmarkStart w:id="582" w:name="_Hlk92963096"/>
      <w:r w:rsidRPr="00CD48A8">
        <w:t xml:space="preserve">accommodations based on the </w:t>
      </w:r>
      <w:r w:rsidRPr="00CD48A8">
        <w:rPr>
          <w:i/>
          <w:iCs/>
        </w:rPr>
        <w:t>Standards for Educational and Psychological Testing</w:t>
      </w:r>
      <w:r w:rsidRPr="00CD48A8">
        <w:t xml:space="preserve"> (American Educational Research Association [AERA], American Psychological Association [APA], &amp; National Council on Measurement in Education [NCME], 2014, Chapter 6).</w:t>
      </w:r>
      <w:r w:rsidR="00120F07" w:rsidRPr="00CD48A8">
        <w:t xml:space="preserve"> In </w:t>
      </w:r>
      <w:bookmarkEnd w:id="582"/>
      <w:r w:rsidR="00120F07" w:rsidRPr="00CD48A8">
        <w:t xml:space="preserve">particular, because of the </w:t>
      </w:r>
      <w:r w:rsidRPr="00CD48A8">
        <w:t xml:space="preserve">novel coronavirus disease 2019 (COVID-19) </w:t>
      </w:r>
      <w:r w:rsidR="00120F07" w:rsidRPr="00CD48A8">
        <w:t>pandemic, remote and in-person testing options are discussed.</w:t>
      </w:r>
    </w:p>
    <w:p w14:paraId="401E39BF" w14:textId="43398163" w:rsidR="00120F07" w:rsidRPr="00CD48A8" w:rsidRDefault="00D43C08" w:rsidP="00A12348">
      <w:pPr>
        <w:pStyle w:val="Heading3"/>
      </w:pPr>
      <w:bookmarkStart w:id="583" w:name="_Toc102976282"/>
      <w:r w:rsidRPr="00CD48A8">
        <w:t>Overview</w:t>
      </w:r>
      <w:bookmarkEnd w:id="583"/>
    </w:p>
    <w:p w14:paraId="117D1CF0" w14:textId="7CD77264" w:rsidR="00374E41" w:rsidRPr="00CD48A8" w:rsidRDefault="31AB9025" w:rsidP="00374E41">
      <w:r w:rsidRPr="00CD48A8">
        <w:t>The CSA was</w:t>
      </w:r>
      <w:r w:rsidR="006619B4" w:rsidRPr="00CD48A8">
        <w:t xml:space="preserve"> </w:t>
      </w:r>
      <w:r w:rsidR="009348EF" w:rsidRPr="00CD48A8">
        <w:t>available</w:t>
      </w:r>
      <w:r w:rsidR="002A5655" w:rsidRPr="00CD48A8">
        <w:t xml:space="preserve"> to all</w:t>
      </w:r>
      <w:r w:rsidRPr="00CD48A8">
        <w:t xml:space="preserve"> students in grades three through twelve in spring </w:t>
      </w:r>
      <w:r w:rsidR="6C5BA34B" w:rsidRPr="00CD48A8">
        <w:t xml:space="preserve">2021 </w:t>
      </w:r>
      <w:r w:rsidRPr="00CD48A8">
        <w:t>in conjunction with the other tests that comprise the California Assessment of Student Performance and Progress (CAASPP) System.</w:t>
      </w:r>
    </w:p>
    <w:p w14:paraId="07CBEB92" w14:textId="370C461E" w:rsidR="00374E41" w:rsidRPr="00CD48A8" w:rsidRDefault="00374E41" w:rsidP="00374E41">
      <w:r w:rsidRPr="00CD48A8">
        <w:t xml:space="preserve">In accordance with the procedures for all </w:t>
      </w:r>
      <w:r w:rsidR="00674CBE" w:rsidRPr="00CD48A8">
        <w:t>computer-based</w:t>
      </w:r>
      <w:r w:rsidRPr="00CD48A8">
        <w:t xml:space="preserve"> CAASPP assessments, </w:t>
      </w:r>
      <w:r w:rsidR="009A6511" w:rsidRPr="00CD48A8">
        <w:t>local educational agencies (</w:t>
      </w:r>
      <w:r w:rsidRPr="00CD48A8">
        <w:t>LEAs</w:t>
      </w:r>
      <w:r w:rsidR="009A6511" w:rsidRPr="00CD48A8">
        <w:t>)</w:t>
      </w:r>
      <w:r w:rsidRPr="00CD48A8">
        <w:t xml:space="preserve"> identified test administrators to administer the CSA and entered them into the Test Operations Management System (TOMS). ETS provided LEA staff with the appropriate training materials, such as test administration manuals, videos, and webcasts, to ensure that the LEA staff and test administrators understood how to administer the computer-based CSA.</w:t>
      </w:r>
    </w:p>
    <w:p w14:paraId="35190559" w14:textId="5A95C38B" w:rsidR="00374E41" w:rsidRPr="00CD48A8" w:rsidRDefault="00374E41" w:rsidP="00374E41">
      <w:pPr>
        <w:keepLines/>
      </w:pPr>
      <w:r w:rsidRPr="00CD48A8">
        <w:t xml:space="preserve">The testing window for the spring </w:t>
      </w:r>
      <w:r w:rsidR="005B0BC3" w:rsidRPr="00CD48A8">
        <w:t xml:space="preserve">2021 </w:t>
      </w:r>
      <w:r w:rsidRPr="00CD48A8">
        <w:t xml:space="preserve">administration of the CSA was scheduled for January 14 through July </w:t>
      </w:r>
      <w:r w:rsidR="00FE31CE" w:rsidRPr="00CD48A8">
        <w:t>30</w:t>
      </w:r>
      <w:r w:rsidRPr="00CD48A8">
        <w:t xml:space="preserve">, </w:t>
      </w:r>
      <w:r w:rsidR="008E518C" w:rsidRPr="00CD48A8">
        <w:t>2021</w:t>
      </w:r>
      <w:r w:rsidRPr="00CD48A8">
        <w:t xml:space="preserve">. </w:t>
      </w:r>
      <w:r w:rsidR="009C199C" w:rsidRPr="00CD48A8">
        <w:t xml:space="preserve">Specific test administration schedules within that window were determined locally pursuant to the </w:t>
      </w:r>
      <w:r w:rsidR="009C199C" w:rsidRPr="00CD48A8">
        <w:rPr>
          <w:i/>
          <w:iCs/>
        </w:rPr>
        <w:t>California Code of Regulations</w:t>
      </w:r>
      <w:r w:rsidR="009C199C" w:rsidRPr="00CD48A8">
        <w:t>, Title 5 (5 </w:t>
      </w:r>
      <w:r w:rsidR="009C199C" w:rsidRPr="00CD48A8">
        <w:rPr>
          <w:i/>
          <w:iCs/>
        </w:rPr>
        <w:t>CCR),</w:t>
      </w:r>
      <w:r w:rsidR="009C199C" w:rsidRPr="00CD48A8">
        <w:t xml:space="preserve"> sections 855(a)(1), 855(a)(2), 855(b), and 855(c). </w:t>
      </w:r>
    </w:p>
    <w:p w14:paraId="473A8C6B" w14:textId="136ED1C9" w:rsidR="00F06DA5" w:rsidRPr="00CD48A8" w:rsidRDefault="31AB9025" w:rsidP="00F06DA5">
      <w:bookmarkStart w:id="584" w:name="_Hlk53652461"/>
      <w:r w:rsidRPr="00CD48A8">
        <w:t>For the 20</w:t>
      </w:r>
      <w:r w:rsidR="4231FB66" w:rsidRPr="00CD48A8">
        <w:t>20</w:t>
      </w:r>
      <w:r w:rsidRPr="00CD48A8">
        <w:t>–202</w:t>
      </w:r>
      <w:r w:rsidR="4231FB66" w:rsidRPr="00CD48A8">
        <w:t>1</w:t>
      </w:r>
      <w:r w:rsidRPr="00CD48A8">
        <w:t xml:space="preserve"> administration year, </w:t>
      </w:r>
      <w:r w:rsidR="065434CB" w:rsidRPr="00CD48A8">
        <w:t>13</w:t>
      </w:r>
      <w:r w:rsidRPr="00CD48A8">
        <w:t>,</w:t>
      </w:r>
      <w:r w:rsidR="065434CB" w:rsidRPr="00CD48A8">
        <w:t xml:space="preserve">848 </w:t>
      </w:r>
      <w:r w:rsidRPr="00CD48A8">
        <w:t xml:space="preserve">students were registered to take the CSA. </w:t>
      </w:r>
      <w:bookmarkStart w:id="585" w:name="_Hlk53652399"/>
      <w:r w:rsidRPr="00CD48A8">
        <w:t>Of those</w:t>
      </w:r>
      <w:r w:rsidR="006B401A" w:rsidRPr="00CD48A8">
        <w:t xml:space="preserve"> </w:t>
      </w:r>
      <w:r w:rsidR="002E7D53" w:rsidRPr="00CD48A8">
        <w:t>reg</w:t>
      </w:r>
      <w:r w:rsidR="00D20A91" w:rsidRPr="00CD48A8">
        <w:t>istered</w:t>
      </w:r>
      <w:r w:rsidRPr="00CD48A8">
        <w:t xml:space="preserve">, </w:t>
      </w:r>
      <w:r w:rsidR="67D12D06" w:rsidRPr="00CD48A8">
        <w:t>5</w:t>
      </w:r>
      <w:r w:rsidRPr="00CD48A8">
        <w:t>,</w:t>
      </w:r>
      <w:r w:rsidR="67D12D06" w:rsidRPr="00CD48A8">
        <w:t xml:space="preserve">683 </w:t>
      </w:r>
      <w:r w:rsidRPr="00CD48A8">
        <w:t>students, or 41 percent, started</w:t>
      </w:r>
      <w:r w:rsidR="67D12D06" w:rsidRPr="00CD48A8">
        <w:t xml:space="preserve"> and completed</w:t>
      </w:r>
      <w:r w:rsidRPr="00CD48A8">
        <w:t xml:space="preserve"> the CSA</w:t>
      </w:r>
      <w:r w:rsidR="772E37F3" w:rsidRPr="00CD48A8">
        <w:t>,</w:t>
      </w:r>
      <w:r w:rsidR="5D621CBE" w:rsidRPr="00CD48A8">
        <w:t xml:space="preserve"> as </w:t>
      </w:r>
      <w:r w:rsidR="004D1DEC" w:rsidRPr="00CD48A8">
        <w:rPr>
          <w:rStyle w:val="Cross-Reference"/>
        </w:rPr>
        <w:fldChar w:fldCharType="begin"/>
      </w:r>
      <w:r w:rsidR="004D1DEC" w:rsidRPr="00CD48A8">
        <w:rPr>
          <w:rStyle w:val="Cross-Reference"/>
        </w:rPr>
        <w:instrText xml:space="preserve"> REF  _Ref92722550 \* Lower \h  \* MERGEFORMAT </w:instrText>
      </w:r>
      <w:r w:rsidR="004D1DEC" w:rsidRPr="00CD48A8">
        <w:rPr>
          <w:rStyle w:val="Cross-Reference"/>
        </w:rPr>
      </w:r>
      <w:r w:rsidR="004D1DEC" w:rsidRPr="00CD48A8">
        <w:rPr>
          <w:rStyle w:val="Cross-Reference"/>
        </w:rPr>
        <w:fldChar w:fldCharType="separate"/>
      </w:r>
      <w:r w:rsidR="00BD6A37" w:rsidRPr="00BD6A37">
        <w:rPr>
          <w:rStyle w:val="Cross-Reference"/>
        </w:rPr>
        <w:t>table 1.1</w:t>
      </w:r>
      <w:r w:rsidR="004D1DEC" w:rsidRPr="00CD48A8">
        <w:rPr>
          <w:rStyle w:val="Cross-Reference"/>
        </w:rPr>
        <w:fldChar w:fldCharType="end"/>
      </w:r>
      <w:r w:rsidR="5D621CBE" w:rsidRPr="00CD48A8">
        <w:t xml:space="preserve"> shows</w:t>
      </w:r>
      <w:r w:rsidRPr="00CD48A8">
        <w:t>.</w:t>
      </w:r>
      <w:bookmarkEnd w:id="584"/>
      <w:bookmarkEnd w:id="585"/>
      <w:r w:rsidR="00732E59" w:rsidRPr="00CD48A8">
        <w:t xml:space="preserve"> </w:t>
      </w:r>
      <w:r w:rsidR="001B4802" w:rsidRPr="00CD48A8">
        <w:t>Only 34 students</w:t>
      </w:r>
      <w:r w:rsidR="009B192C" w:rsidRPr="00CD48A8">
        <w:t>, or 0.25 percent,</w:t>
      </w:r>
      <w:r w:rsidR="001B4802" w:rsidRPr="00CD48A8">
        <w:t xml:space="preserve"> across all grade</w:t>
      </w:r>
      <w:r w:rsidR="00551F38" w:rsidRPr="00CD48A8">
        <w:t xml:space="preserve"> </w:t>
      </w:r>
      <w:r w:rsidR="002D5412" w:rsidRPr="00CD48A8">
        <w:t>levels</w:t>
      </w:r>
      <w:r w:rsidR="00551F38" w:rsidRPr="00CD48A8">
        <w:t xml:space="preserve"> started but </w:t>
      </w:r>
      <w:r w:rsidR="002D5412" w:rsidRPr="00CD48A8">
        <w:t>did not</w:t>
      </w:r>
      <w:r w:rsidR="00551F38" w:rsidRPr="00CD48A8">
        <w:t xml:space="preserve"> complete the </w:t>
      </w:r>
      <w:r w:rsidR="00E110E0" w:rsidRPr="00CD48A8">
        <w:t>CSA</w:t>
      </w:r>
      <w:r w:rsidR="00B74A14" w:rsidRPr="00CD48A8">
        <w:t>.</w:t>
      </w:r>
    </w:p>
    <w:p w14:paraId="5665CABE" w14:textId="7E447358" w:rsidR="001E6FC3" w:rsidRPr="00CD48A8" w:rsidRDefault="00374E41" w:rsidP="00374E41">
      <w:r w:rsidRPr="00CD48A8">
        <w:t xml:space="preserve">The </w:t>
      </w:r>
      <w:r w:rsidR="00C14CFB" w:rsidRPr="00CD48A8">
        <w:t>CSA</w:t>
      </w:r>
      <w:r w:rsidRPr="00CD48A8">
        <w:t xml:space="preserve"> used the same secure browser and online testing platform as all the CAASPP assessments. The students received initial directions in Spanish from the test administrator as well as item-level directions, as needed. At the beginning of each assessment, there were three additional questions, administered to collect information on whether the student received instruction in Spanish, the Spanish-language program type, and the percentage of instruction in Spanish.</w:t>
      </w:r>
      <w:r w:rsidR="001E6FC3" w:rsidRPr="00CD48A8">
        <w:t xml:space="preserve"> Results of the survey </w:t>
      </w:r>
      <w:r w:rsidR="00754983" w:rsidRPr="00CD48A8">
        <w:t xml:space="preserve">provide information on </w:t>
      </w:r>
      <w:r w:rsidR="00C66A39" w:rsidRPr="00CD48A8">
        <w:t>different</w:t>
      </w:r>
      <w:r w:rsidR="000F59C0" w:rsidRPr="00CD48A8">
        <w:t xml:space="preserve"> types of Spanish-language programs in LEAs</w:t>
      </w:r>
      <w:r w:rsidR="003916E8" w:rsidRPr="00CD48A8">
        <w:t xml:space="preserve">, which is helpful </w:t>
      </w:r>
      <w:r w:rsidR="002D5412" w:rsidRPr="00CD48A8">
        <w:t>in</w:t>
      </w:r>
      <w:r w:rsidR="003916E8" w:rsidRPr="00CD48A8">
        <w:t xml:space="preserve"> identify</w:t>
      </w:r>
      <w:r w:rsidR="002D5412" w:rsidRPr="00CD48A8">
        <w:t>ing</w:t>
      </w:r>
      <w:r w:rsidR="003916E8" w:rsidRPr="00CD48A8">
        <w:t xml:space="preserve"> the </w:t>
      </w:r>
      <w:r w:rsidR="00C66A39" w:rsidRPr="00CD48A8">
        <w:t xml:space="preserve">CSA </w:t>
      </w:r>
      <w:r w:rsidR="003916E8" w:rsidRPr="00CD48A8">
        <w:t>test</w:t>
      </w:r>
      <w:r w:rsidR="002D5412" w:rsidRPr="00CD48A8">
        <w:t>-taking</w:t>
      </w:r>
      <w:r w:rsidR="003916E8" w:rsidRPr="00CD48A8">
        <w:t xml:space="preserve"> population. </w:t>
      </w:r>
      <w:hyperlink w:anchor="_Appendix_4.A:_Demographic" w:history="1">
        <w:r w:rsidR="00C54422" w:rsidRPr="00CD48A8">
          <w:rPr>
            <w:rStyle w:val="Hyperlink"/>
          </w:rPr>
          <w:t>Appendix 4.A</w:t>
        </w:r>
      </w:hyperlink>
      <w:r w:rsidR="00C54422" w:rsidRPr="00CD48A8">
        <w:t xml:space="preserve"> contains information based on the survey questions.</w:t>
      </w:r>
    </w:p>
    <w:p w14:paraId="034A560F" w14:textId="5E33404B" w:rsidR="00120F07" w:rsidRPr="00CD48A8" w:rsidRDefault="00120F07" w:rsidP="00FB33EE">
      <w:pPr>
        <w:pStyle w:val="Heading4"/>
      </w:pPr>
      <w:bookmarkStart w:id="586" w:name="_Remote_and_In-Person"/>
      <w:bookmarkStart w:id="587" w:name="_Toc102976283"/>
      <w:bookmarkEnd w:id="586"/>
      <w:r w:rsidRPr="00CD48A8">
        <w:t>Remote and In-Person Testing</w:t>
      </w:r>
      <w:bookmarkEnd w:id="587"/>
    </w:p>
    <w:p w14:paraId="5DD3D5D4" w14:textId="43E0CBBB" w:rsidR="008A0838" w:rsidRPr="00CD48A8" w:rsidRDefault="009C199C" w:rsidP="007351A7">
      <w:pPr>
        <w:keepNext/>
        <w:keepLines/>
        <w:rPr>
          <w:rFonts w:cs="Calibri"/>
          <w:color w:val="auto"/>
        </w:rPr>
      </w:pPr>
      <w:r w:rsidRPr="00CD48A8">
        <w:rPr>
          <w:color w:val="auto"/>
        </w:rPr>
        <w:t>When the 2020–2021 school year began, LEAs offered varying instructional options because of the COVID-19 pandemic, with a substantial percentage offering only distance learning. This resulted in the need for the California Department of Education (CDE) to explore different options for delivering its annual summative assessments. Two means of testing students were offered to LEAs for all CAASPP assessments (with the exception of the alternate assessments):</w:t>
      </w:r>
      <w:bookmarkStart w:id="588" w:name="_Hlk92963112"/>
      <w:bookmarkStart w:id="589" w:name="_Hlk90293843"/>
      <w:bookmarkStart w:id="590" w:name="_Hlk90127532"/>
    </w:p>
    <w:bookmarkEnd w:id="588"/>
    <w:bookmarkEnd w:id="589"/>
    <w:bookmarkEnd w:id="590"/>
    <w:p w14:paraId="22BF1151" w14:textId="1C3F155C" w:rsidR="008A0838" w:rsidRPr="00CD48A8" w:rsidRDefault="008A0838" w:rsidP="00BC2F34">
      <w:pPr>
        <w:pStyle w:val="Numbered"/>
        <w:keepLines/>
        <w:numPr>
          <w:ilvl w:val="0"/>
          <w:numId w:val="80"/>
        </w:numPr>
        <w:ind w:left="864" w:hanging="288"/>
        <w:rPr>
          <w:lang w:eastAsia="zh-CN"/>
        </w:rPr>
      </w:pPr>
      <w:r w:rsidRPr="00CD48A8">
        <w:rPr>
          <w:lang w:eastAsia="zh-CN"/>
        </w:rPr>
        <w:t xml:space="preserve">Test in person, with both students and test </w:t>
      </w:r>
      <w:r w:rsidR="001D319E" w:rsidRPr="00CD48A8">
        <w:rPr>
          <w:lang w:eastAsia="zh-CN"/>
        </w:rPr>
        <w:t>administrators</w:t>
      </w:r>
      <w:r w:rsidRPr="00CD48A8">
        <w:rPr>
          <w:lang w:eastAsia="zh-CN"/>
        </w:rPr>
        <w:t xml:space="preserve"> co-located in the same room at a school or other secure location and following physical distancing guidelines.</w:t>
      </w:r>
    </w:p>
    <w:p w14:paraId="1708081A" w14:textId="363A7112" w:rsidR="008A0838" w:rsidRPr="00CD48A8" w:rsidRDefault="008A0838" w:rsidP="00BC2F34">
      <w:pPr>
        <w:pStyle w:val="Numbered"/>
        <w:numPr>
          <w:ilvl w:val="0"/>
          <w:numId w:val="78"/>
        </w:numPr>
        <w:ind w:left="864" w:hanging="288"/>
        <w:rPr>
          <w:lang w:eastAsia="zh-CN"/>
        </w:rPr>
      </w:pPr>
      <w:r w:rsidRPr="00CD48A8">
        <w:rPr>
          <w:lang w:eastAsia="zh-CN"/>
        </w:rPr>
        <w:t xml:space="preserve">Test remotely, with students and test </w:t>
      </w:r>
      <w:r w:rsidR="001D319E" w:rsidRPr="00CD48A8">
        <w:rPr>
          <w:lang w:eastAsia="zh-CN"/>
        </w:rPr>
        <w:t>administrators</w:t>
      </w:r>
      <w:r w:rsidRPr="00CD48A8">
        <w:rPr>
          <w:lang w:eastAsia="zh-CN"/>
        </w:rPr>
        <w:t xml:space="preserve"> located at different physical locations. The test </w:t>
      </w:r>
      <w:r w:rsidR="001D319E" w:rsidRPr="00CD48A8">
        <w:rPr>
          <w:lang w:eastAsia="zh-CN"/>
        </w:rPr>
        <w:t>administrator</w:t>
      </w:r>
      <w:r w:rsidRPr="00CD48A8">
        <w:rPr>
          <w:lang w:eastAsia="zh-CN"/>
        </w:rPr>
        <w:t xml:space="preserve"> would monitor students’ progress throughout the test by using remote monitoring tools connected to the </w:t>
      </w:r>
      <w:r w:rsidR="000F2EC1" w:rsidRPr="00CD48A8">
        <w:t>test delivery system (</w:t>
      </w:r>
      <w:r w:rsidRPr="00CD48A8">
        <w:rPr>
          <w:lang w:eastAsia="zh-CN"/>
        </w:rPr>
        <w:t>TDS</w:t>
      </w:r>
      <w:r w:rsidR="000F2EC1" w:rsidRPr="00CD48A8">
        <w:rPr>
          <w:lang w:eastAsia="zh-CN"/>
        </w:rPr>
        <w:t>)</w:t>
      </w:r>
      <w:r w:rsidRPr="00CD48A8">
        <w:rPr>
          <w:lang w:eastAsia="zh-CN"/>
        </w:rPr>
        <w:t>.</w:t>
      </w:r>
    </w:p>
    <w:p w14:paraId="2A2B7F59" w14:textId="0BF702FB" w:rsidR="008A0838" w:rsidRPr="00CD48A8" w:rsidRDefault="00A513A1" w:rsidP="008A0838">
      <w:bookmarkStart w:id="591" w:name="_Hlk92963122"/>
      <w:r w:rsidRPr="00CD48A8">
        <w:t xml:space="preserve">After 2020–2021 testing, ETS conducted internal studies on the potential impact of the options provided for the 2020–2021 administration. </w:t>
      </w:r>
      <w:r w:rsidR="00003904" w:rsidRPr="00CD48A8">
        <w:t>(</w:t>
      </w:r>
      <w:r w:rsidR="694FEDF6" w:rsidRPr="00CD48A8">
        <w:t>Because of</w:t>
      </w:r>
      <w:r w:rsidR="7B6A3FA4" w:rsidRPr="00CD48A8">
        <w:t xml:space="preserve"> the </w:t>
      </w:r>
      <w:r w:rsidR="2BAF0755" w:rsidRPr="00CD48A8">
        <w:t>insufficient</w:t>
      </w:r>
      <w:r w:rsidR="7B6A3FA4" w:rsidRPr="00CD48A8">
        <w:t xml:space="preserve"> sample</w:t>
      </w:r>
      <w:r w:rsidR="2BAF0755" w:rsidRPr="00CD48A8">
        <w:t xml:space="preserve"> size</w:t>
      </w:r>
      <w:r w:rsidR="7B6A3FA4" w:rsidRPr="00CD48A8">
        <w:t xml:space="preserve">, </w:t>
      </w:r>
      <w:r w:rsidR="18DD3A2E" w:rsidRPr="00CD48A8">
        <w:t xml:space="preserve">the </w:t>
      </w:r>
      <w:r w:rsidR="7B6A3FA4" w:rsidRPr="00CD48A8">
        <w:t xml:space="preserve">CSA </w:t>
      </w:r>
      <w:r w:rsidR="65DFB01F" w:rsidRPr="00CD48A8">
        <w:t>was not included in the analys</w:t>
      </w:r>
      <w:r w:rsidR="0E8FB8EA" w:rsidRPr="00CD48A8">
        <w:t>e</w:t>
      </w:r>
      <w:r w:rsidR="65DFB01F" w:rsidRPr="00CD48A8">
        <w:t>s.</w:t>
      </w:r>
      <w:r w:rsidR="00003904" w:rsidRPr="00CD48A8">
        <w:t>)</w:t>
      </w:r>
      <w:r w:rsidR="65DFB01F" w:rsidRPr="00CD48A8">
        <w:t xml:space="preserve"> </w:t>
      </w:r>
      <w:r w:rsidR="5A4CDC7F" w:rsidRPr="00CD48A8">
        <w:t>F</w:t>
      </w:r>
      <w:r w:rsidR="430DA2DA" w:rsidRPr="00CD48A8">
        <w:t>indings of the analyses</w:t>
      </w:r>
      <w:r w:rsidR="622F7529" w:rsidRPr="00CD48A8">
        <w:t xml:space="preserve"> using</w:t>
      </w:r>
      <w:r w:rsidR="5A4CDC7F" w:rsidRPr="00CD48A8">
        <w:t xml:space="preserve"> other</w:t>
      </w:r>
      <w:r w:rsidR="18DD3A2E" w:rsidRPr="00CD48A8">
        <w:t>,</w:t>
      </w:r>
      <w:r w:rsidR="5A4CDC7F" w:rsidRPr="00CD48A8">
        <w:t xml:space="preserve"> larger</w:t>
      </w:r>
      <w:r w:rsidR="18DD3A2E" w:rsidRPr="00CD48A8">
        <w:t>-</w:t>
      </w:r>
      <w:r w:rsidR="5A4CDC7F" w:rsidRPr="00CD48A8">
        <w:t xml:space="preserve">volume California assessments provide useful perspectives </w:t>
      </w:r>
      <w:r w:rsidR="558E8F6B" w:rsidRPr="00CD48A8">
        <w:t>for</w:t>
      </w:r>
      <w:r w:rsidR="622F7529" w:rsidRPr="00CD48A8">
        <w:t xml:space="preserve"> </w:t>
      </w:r>
      <w:r w:rsidR="558E8F6B" w:rsidRPr="00CD48A8">
        <w:t>CSA</w:t>
      </w:r>
      <w:r w:rsidR="622F7529" w:rsidRPr="00CD48A8">
        <w:t xml:space="preserve"> 2020–2021 administration</w:t>
      </w:r>
      <w:r w:rsidR="44B78BD9" w:rsidRPr="00CD48A8">
        <w:t xml:space="preserve"> and score interpretation</w:t>
      </w:r>
      <w:r w:rsidR="002B2C1C" w:rsidRPr="00CD48A8">
        <w:t xml:space="preserve">. The results of the analyses support the suggestion that the remote test can be viewed as reasonably comparable to in-person testing for </w:t>
      </w:r>
      <w:r w:rsidR="00E51AEE" w:rsidRPr="00CD48A8">
        <w:t>the large-volume assessment</w:t>
      </w:r>
      <w:r w:rsidR="00981ECB" w:rsidRPr="00CD48A8">
        <w:t>s</w:t>
      </w:r>
      <w:r w:rsidRPr="00CD48A8">
        <w:t>,</w:t>
      </w:r>
      <w:r w:rsidR="00E51AEE" w:rsidRPr="00CD48A8">
        <w:t xml:space="preserve"> such as the Smarter Balance</w:t>
      </w:r>
      <w:r w:rsidR="0027471F" w:rsidRPr="00CD48A8">
        <w:t>d</w:t>
      </w:r>
      <w:r w:rsidR="002B2C1C" w:rsidRPr="00CD48A8">
        <w:t xml:space="preserve"> </w:t>
      </w:r>
      <w:r w:rsidRPr="00CD48A8">
        <w:t xml:space="preserve">for </w:t>
      </w:r>
      <w:r w:rsidR="008844EE" w:rsidRPr="00CD48A8">
        <w:t xml:space="preserve">English </w:t>
      </w:r>
      <w:r w:rsidR="00ED040C" w:rsidRPr="00CD48A8">
        <w:t>L</w:t>
      </w:r>
      <w:r w:rsidR="008844EE" w:rsidRPr="00CD48A8">
        <w:t xml:space="preserve">anguage </w:t>
      </w:r>
      <w:r w:rsidR="00ED040C" w:rsidRPr="00CD48A8">
        <w:t>A</w:t>
      </w:r>
      <w:r w:rsidR="008844EE" w:rsidRPr="00CD48A8">
        <w:t>rts/</w:t>
      </w:r>
      <w:r w:rsidR="00ED040C" w:rsidRPr="00CD48A8">
        <w:t>L</w:t>
      </w:r>
      <w:r w:rsidR="008844EE" w:rsidRPr="00CD48A8">
        <w:t>iteracy</w:t>
      </w:r>
      <w:r w:rsidR="002B2C1C" w:rsidRPr="00CD48A8">
        <w:t xml:space="preserve"> assessments and for the lower grades </w:t>
      </w:r>
      <w:r w:rsidR="002B2C1C" w:rsidRPr="00CD48A8">
        <w:rPr>
          <w:lang w:eastAsia="zh-CN"/>
        </w:rPr>
        <w:t>(i.e., grade three through grade six</w:t>
      </w:r>
      <w:r w:rsidR="3EEFA825" w:rsidRPr="00CD48A8">
        <w:rPr>
          <w:lang w:eastAsia="zh-CN"/>
        </w:rPr>
        <w:t>)</w:t>
      </w:r>
      <w:r w:rsidR="002B2C1C" w:rsidRPr="00CD48A8">
        <w:rPr>
          <w:lang w:eastAsia="zh-CN"/>
        </w:rPr>
        <w:t xml:space="preserve"> </w:t>
      </w:r>
      <w:r w:rsidR="002B2C1C" w:rsidRPr="00CD48A8">
        <w:t xml:space="preserve">of the </w:t>
      </w:r>
      <w:r w:rsidR="00E51AEE" w:rsidRPr="00CD48A8">
        <w:t>Smarter Balance</w:t>
      </w:r>
      <w:r w:rsidR="0027471F" w:rsidRPr="00CD48A8">
        <w:t xml:space="preserve">d </w:t>
      </w:r>
      <w:r w:rsidRPr="00CD48A8">
        <w:t xml:space="preserve">for </w:t>
      </w:r>
      <w:r w:rsidR="00ED040C" w:rsidRPr="00CD48A8">
        <w:t>M</w:t>
      </w:r>
      <w:r w:rsidR="002B2C1C" w:rsidRPr="00CD48A8">
        <w:t>athematics assessments.</w:t>
      </w:r>
      <w:bookmarkStart w:id="592" w:name="_Hlk90293854"/>
      <w:bookmarkStart w:id="593" w:name="_Hlk90127571"/>
    </w:p>
    <w:p w14:paraId="60DAFD3C" w14:textId="5A644BCC" w:rsidR="009C199C" w:rsidRPr="00CD48A8" w:rsidRDefault="009C199C" w:rsidP="00E22EC2">
      <w:pPr>
        <w:pStyle w:val="Heading4"/>
      </w:pPr>
      <w:bookmarkStart w:id="594" w:name="_Toc102976284"/>
      <w:bookmarkStart w:id="595" w:name="_Toc93411819"/>
      <w:bookmarkEnd w:id="591"/>
      <w:bookmarkEnd w:id="592"/>
      <w:bookmarkEnd w:id="593"/>
      <w:r w:rsidRPr="00CD48A8">
        <w:t>Test-Taking Summaries</w:t>
      </w:r>
      <w:bookmarkEnd w:id="594"/>
    </w:p>
    <w:p w14:paraId="4C31C1D6" w14:textId="66D7085A" w:rsidR="009C199C" w:rsidRPr="00CD48A8" w:rsidRDefault="009C199C" w:rsidP="009C199C">
      <w:pPr>
        <w:keepNext/>
        <w:keepLines/>
      </w:pPr>
      <w:r w:rsidRPr="00CD48A8">
        <w:t xml:space="preserve">Although student </w:t>
      </w:r>
      <w:r w:rsidRPr="00CD48A8" w:rsidDel="00D34D13">
        <w:t>participation</w:t>
      </w:r>
      <w:r w:rsidRPr="00CD48A8">
        <w:t xml:space="preserve"> was voluntary</w:t>
      </w:r>
      <w:r w:rsidRPr="00CD48A8" w:rsidDel="00D34D13">
        <w:t xml:space="preserve"> </w:t>
      </w:r>
      <w:r w:rsidRPr="00CD48A8">
        <w:t>for</w:t>
      </w:r>
      <w:r w:rsidRPr="00CD48A8" w:rsidDel="00873BD5">
        <w:t xml:space="preserve"> </w:t>
      </w:r>
      <w:r w:rsidRPr="00CD48A8">
        <w:t>the CSA, all LEAs in California were invited to administer this assessment.</w:t>
      </w:r>
    </w:p>
    <w:p w14:paraId="2BE5FCD2" w14:textId="77777777" w:rsidR="009C199C" w:rsidRPr="00CD48A8" w:rsidRDefault="009C199C" w:rsidP="009C199C">
      <w:pPr>
        <w:keepNext/>
        <w:keepLines/>
      </w:pPr>
      <w:r w:rsidRPr="00CD48A8">
        <w:t>LEAs were given the following guidelines to determine whether a student should take the CSA when either of these conditions applied:</w:t>
      </w:r>
    </w:p>
    <w:p w14:paraId="3120C21B" w14:textId="77777777" w:rsidR="009C199C" w:rsidRPr="00CD48A8" w:rsidRDefault="009C199C" w:rsidP="00BC2F34">
      <w:pPr>
        <w:pStyle w:val="bullets"/>
        <w:keepNext/>
        <w:numPr>
          <w:ilvl w:val="0"/>
          <w:numId w:val="56"/>
        </w:numPr>
        <w:ind w:left="864" w:hanging="288"/>
      </w:pPr>
      <w:r w:rsidRPr="00CD48A8">
        <w:t>The student is receiving instruction in Spanish in the state of California.</w:t>
      </w:r>
    </w:p>
    <w:p w14:paraId="50C35A07" w14:textId="0E84964B" w:rsidR="009C199C" w:rsidRPr="00CD48A8" w:rsidRDefault="009C199C" w:rsidP="00BC2F34">
      <w:pPr>
        <w:pStyle w:val="bullets"/>
        <w:numPr>
          <w:ilvl w:val="0"/>
          <w:numId w:val="56"/>
        </w:numPr>
        <w:ind w:left="864" w:hanging="288"/>
      </w:pPr>
      <w:r w:rsidRPr="00CD48A8">
        <w:t xml:space="preserve">The student is seeking a measure that recognizes the student’s Spanish reading, writing mechanics, and listening language arts skills (CDE, </w:t>
      </w:r>
      <w:r w:rsidRPr="00CD48A8" w:rsidDel="00A0711D">
        <w:t>20</w:t>
      </w:r>
      <w:r w:rsidRPr="00CD48A8">
        <w:t>21</w:t>
      </w:r>
      <w:r w:rsidR="00452111" w:rsidRPr="00CD48A8">
        <w:t>e</w:t>
      </w:r>
      <w:r w:rsidRPr="00CD48A8">
        <w:t>).</w:t>
      </w:r>
    </w:p>
    <w:p w14:paraId="55DA18D5" w14:textId="6A48DD82" w:rsidR="000D0884" w:rsidRPr="00CD48A8" w:rsidRDefault="00CD2CDC" w:rsidP="009C199C">
      <w:r w:rsidRPr="00CD48A8">
        <w:rPr>
          <w:rStyle w:val="Cross-Reference"/>
        </w:rPr>
        <w:fldChar w:fldCharType="begin"/>
      </w:r>
      <w:r w:rsidRPr="00CD48A8">
        <w:rPr>
          <w:rStyle w:val="Cross-Reference"/>
        </w:rPr>
        <w:instrText xml:space="preserve"> REF _Ref92722550 \h  \* MERGEFORMAT </w:instrText>
      </w:r>
      <w:r w:rsidRPr="00CD48A8">
        <w:rPr>
          <w:rStyle w:val="Cross-Reference"/>
        </w:rPr>
      </w:r>
      <w:r w:rsidRPr="00CD48A8">
        <w:rPr>
          <w:rStyle w:val="Cross-Reference"/>
        </w:rPr>
        <w:fldChar w:fldCharType="separate"/>
      </w:r>
      <w:r w:rsidR="00BD6A37" w:rsidRPr="00BD6A37">
        <w:rPr>
          <w:rStyle w:val="Cross-Reference"/>
        </w:rPr>
        <w:t>Table 1.1</w:t>
      </w:r>
      <w:r w:rsidRPr="00CD48A8">
        <w:rPr>
          <w:rStyle w:val="Cross-Reference"/>
        </w:rPr>
        <w:fldChar w:fldCharType="end"/>
      </w:r>
      <w:r w:rsidR="009C199C" w:rsidRPr="00CD48A8">
        <w:t xml:space="preserve"> in </w:t>
      </w:r>
      <w:hyperlink w:anchor="_Chapter_1:_Introduction" w:history="1">
        <w:r w:rsidR="009C199C" w:rsidRPr="00CD48A8">
          <w:rPr>
            <w:rStyle w:val="Hyperlink"/>
          </w:rPr>
          <w:t>chapter 1</w:t>
        </w:r>
      </w:hyperlink>
      <w:r w:rsidR="009C199C" w:rsidRPr="00CD48A8">
        <w:t xml:space="preserve"> presents the test-taking summary by grade level in the 2020–2021 administration. </w:t>
      </w:r>
      <w:r w:rsidR="000D0884" w:rsidRPr="00CD48A8">
        <w:t>What follows are the findings from this analysis:</w:t>
      </w:r>
    </w:p>
    <w:p w14:paraId="4AC12FA7" w14:textId="5F45403C" w:rsidR="000D0884" w:rsidRPr="00CD48A8" w:rsidRDefault="009C199C" w:rsidP="000D0884">
      <w:pPr>
        <w:pStyle w:val="bullets"/>
      </w:pPr>
      <w:r w:rsidRPr="00CD48A8">
        <w:t>The completion rates for the CSA were about 38 to 40 percent of registered students in grades three through five, 50 to 57 percent in grades six through eight, and 16</w:t>
      </w:r>
      <w:r w:rsidR="000D0884" w:rsidRPr="00CD48A8">
        <w:t> </w:t>
      </w:r>
      <w:r w:rsidRPr="00CD48A8">
        <w:t xml:space="preserve">percent in high school. </w:t>
      </w:r>
    </w:p>
    <w:p w14:paraId="23BF43B1" w14:textId="4725BE95" w:rsidR="000D0884" w:rsidRPr="00CD48A8" w:rsidRDefault="009C199C" w:rsidP="000D0884">
      <w:pPr>
        <w:pStyle w:val="bullets"/>
      </w:pPr>
      <w:r w:rsidRPr="00CD48A8">
        <w:t xml:space="preserve">The number of </w:t>
      </w:r>
      <w:r w:rsidR="000D0884" w:rsidRPr="00CD48A8">
        <w:t>students registered to test</w:t>
      </w:r>
      <w:r w:rsidRPr="00CD48A8">
        <w:t xml:space="preserve"> in the 2020–2021 administration is much lower than the number of </w:t>
      </w:r>
      <w:r w:rsidR="000D0884" w:rsidRPr="00CD48A8">
        <w:t>students registered</w:t>
      </w:r>
      <w:r w:rsidRPr="00CD48A8">
        <w:t xml:space="preserve"> in 2018–2019. </w:t>
      </w:r>
    </w:p>
    <w:p w14:paraId="47D03CB5" w14:textId="3D4C9516" w:rsidR="000D0884" w:rsidRPr="00CD48A8" w:rsidRDefault="009C199C" w:rsidP="00E22EC2">
      <w:pPr>
        <w:pStyle w:val="bullets"/>
      </w:pPr>
      <w:r w:rsidRPr="00CD48A8">
        <w:t xml:space="preserve">The number of students who took the CSA during the 2020–2021 administration is about 13 percent of the number of students who took the CSA in 2018–2019 in grades three through five, 20 percent in grades six through eight, and 6 percent in high school. </w:t>
      </w:r>
    </w:p>
    <w:p w14:paraId="71619EAC" w14:textId="2FC59F12" w:rsidR="009C199C" w:rsidRPr="00CD48A8" w:rsidRDefault="009C199C" w:rsidP="009C199C">
      <w:r w:rsidRPr="00CD48A8">
        <w:t>Results also show that a higher percentage of students tested remotely than in person. As grade level increases, the percentage of students tested remotely is higher.</w:t>
      </w:r>
    </w:p>
    <w:p w14:paraId="1EDF2566" w14:textId="32D2A59A" w:rsidR="000D0884" w:rsidRPr="00CD48A8" w:rsidRDefault="009C199C" w:rsidP="000D0884">
      <w:r w:rsidRPr="00CD48A8">
        <w:t xml:space="preserve">A total of 78 LEAs participated in the CSA. More than one half of the total number of LEAs—41 out of 78 LEAs—are from the southern region. The mean completion rate is the average of the completion rates from all LEAs in the region. </w:t>
      </w:r>
    </w:p>
    <w:p w14:paraId="42A3F37B" w14:textId="5CDCCC1C" w:rsidR="000D0884" w:rsidRPr="00CD48A8" w:rsidRDefault="00B313D2" w:rsidP="000D0884">
      <w:pPr>
        <w:keepNext/>
        <w:keepLines/>
      </w:pPr>
      <w:r w:rsidRPr="00CD48A8">
        <w:rPr>
          <w:rStyle w:val="Cross-Reference"/>
        </w:rPr>
        <w:fldChar w:fldCharType="begin"/>
      </w:r>
      <w:r w:rsidRPr="00CD48A8">
        <w:rPr>
          <w:rStyle w:val="Cross-Reference"/>
        </w:rPr>
        <w:instrText xml:space="preserve"> REF _Ref100923800 \h  \* MERGEFORMAT </w:instrText>
      </w:r>
      <w:r w:rsidRPr="00CD48A8">
        <w:rPr>
          <w:rStyle w:val="Cross-Reference"/>
        </w:rPr>
      </w:r>
      <w:r w:rsidRPr="00CD48A8">
        <w:rPr>
          <w:rStyle w:val="Cross-Reference"/>
        </w:rPr>
        <w:fldChar w:fldCharType="separate"/>
      </w:r>
      <w:r w:rsidR="00BD6A37" w:rsidRPr="00BD6A37">
        <w:rPr>
          <w:rStyle w:val="Cross-Reference"/>
        </w:rPr>
        <w:t>Table 4.1</w:t>
      </w:r>
      <w:r w:rsidRPr="00CD48A8">
        <w:rPr>
          <w:rStyle w:val="Cross-Reference"/>
        </w:rPr>
        <w:fldChar w:fldCharType="end"/>
      </w:r>
      <w:r w:rsidR="000D0884" w:rsidRPr="00CD48A8">
        <w:t xml:space="preserve"> presents the test-taking rates of each region in California. Note that the numbers in this table show whether LEAs actually have students tested after they registered their students for testing. It did not show, however, the participation rates that would have occurred under a typical administration. Because of the impact of the COVID-19 pandemic, not all LEAs had registered their students for testing as they would in a typical year.</w:t>
      </w:r>
    </w:p>
    <w:p w14:paraId="4C10FFC9" w14:textId="6682F44E" w:rsidR="009C199C" w:rsidRPr="00CD48A8" w:rsidRDefault="009C199C" w:rsidP="009C199C">
      <w:pPr>
        <w:pStyle w:val="Caption"/>
      </w:pPr>
      <w:bookmarkStart w:id="596" w:name="_Ref100923800"/>
      <w:bookmarkStart w:id="597" w:name="_Toc103234920"/>
      <w:r w:rsidRPr="00CD48A8">
        <w:t xml:space="preserve">Table </w:t>
      </w:r>
      <w:r w:rsidRPr="00CD48A8">
        <w:fldChar w:fldCharType="begin"/>
      </w:r>
      <w:r w:rsidRPr="00CD48A8">
        <w:instrText>STYLEREF 2 \s</w:instrText>
      </w:r>
      <w:r w:rsidRPr="00CD48A8">
        <w:fldChar w:fldCharType="separate"/>
      </w:r>
      <w:r w:rsidR="00203A4B">
        <w:rPr>
          <w:noProof/>
        </w:rPr>
        <w:t>4</w:t>
      </w:r>
      <w:r w:rsidRPr="00CD48A8">
        <w:fldChar w:fldCharType="end"/>
      </w:r>
      <w:r w:rsidRPr="00CD48A8">
        <w:t>.</w:t>
      </w:r>
      <w:r w:rsidRPr="00CD48A8">
        <w:fldChar w:fldCharType="begin"/>
      </w:r>
      <w:r w:rsidRPr="00CD48A8">
        <w:instrText>SEQ Table \* ARABIC \s 2</w:instrText>
      </w:r>
      <w:r w:rsidRPr="00CD48A8">
        <w:fldChar w:fldCharType="separate"/>
      </w:r>
      <w:r w:rsidR="00203A4B">
        <w:rPr>
          <w:noProof/>
        </w:rPr>
        <w:t>1</w:t>
      </w:r>
      <w:r w:rsidRPr="00CD48A8">
        <w:fldChar w:fldCharType="end"/>
      </w:r>
      <w:bookmarkEnd w:id="596"/>
      <w:r w:rsidRPr="00CD48A8">
        <w:t xml:space="preserve">  Test-Taking Rates by California Region</w:t>
      </w:r>
      <w:bookmarkEnd w:id="597"/>
    </w:p>
    <w:tbl>
      <w:tblPr>
        <w:tblStyle w:val="TRs"/>
        <w:tblW w:w="0" w:type="auto"/>
        <w:tblLayout w:type="fixed"/>
        <w:tblLook w:val="04A0" w:firstRow="1" w:lastRow="0" w:firstColumn="1" w:lastColumn="0" w:noHBand="0" w:noVBand="1"/>
        <w:tblDescription w:val="Test-Taking Rates by California Region"/>
      </w:tblPr>
      <w:tblGrid>
        <w:gridCol w:w="1080"/>
        <w:gridCol w:w="895"/>
        <w:gridCol w:w="1541"/>
        <w:gridCol w:w="1541"/>
        <w:gridCol w:w="1541"/>
        <w:gridCol w:w="1541"/>
        <w:gridCol w:w="1555"/>
      </w:tblGrid>
      <w:tr w:rsidR="00403C25" w:rsidRPr="00CD48A8" w14:paraId="61D24276" w14:textId="77777777" w:rsidTr="00864A82">
        <w:trPr>
          <w:cnfStyle w:val="100000000000" w:firstRow="1" w:lastRow="0" w:firstColumn="0" w:lastColumn="0" w:oddVBand="0" w:evenVBand="0" w:oddHBand="0" w:evenHBand="0" w:firstRowFirstColumn="0" w:firstRowLastColumn="0" w:lastRowFirstColumn="0" w:lastRowLastColumn="0"/>
          <w:trHeight w:val="300"/>
        </w:trPr>
        <w:tc>
          <w:tcPr>
            <w:tcW w:w="1080" w:type="dxa"/>
            <w:noWrap/>
            <w:hideMark/>
          </w:tcPr>
          <w:p w14:paraId="4331B050" w14:textId="77777777" w:rsidR="009C199C" w:rsidRPr="00CD48A8" w:rsidRDefault="009C199C" w:rsidP="003F503A">
            <w:pPr>
              <w:pStyle w:val="TableHead"/>
              <w:rPr>
                <w:noProof w:val="0"/>
                <w:lang w:eastAsia="zh-CN"/>
              </w:rPr>
            </w:pPr>
            <w:r w:rsidRPr="00CD48A8">
              <w:rPr>
                <w:noProof w:val="0"/>
                <w:lang w:eastAsia="zh-CN"/>
              </w:rPr>
              <w:t>Region</w:t>
            </w:r>
          </w:p>
        </w:tc>
        <w:tc>
          <w:tcPr>
            <w:tcW w:w="895" w:type="dxa"/>
            <w:noWrap/>
            <w:hideMark/>
          </w:tcPr>
          <w:p w14:paraId="6445D549" w14:textId="47DBF88C" w:rsidR="009C199C" w:rsidRPr="00CD48A8" w:rsidRDefault="00CA4194" w:rsidP="003F503A">
            <w:pPr>
              <w:pStyle w:val="TableHead"/>
              <w:rPr>
                <w:noProof w:val="0"/>
                <w:lang w:eastAsia="zh-CN"/>
              </w:rPr>
            </w:pPr>
            <w:r w:rsidRPr="00CD48A8">
              <w:rPr>
                <w:noProof w:val="0"/>
                <w:lang w:eastAsia="zh-CN"/>
              </w:rPr>
              <w:t>No.</w:t>
            </w:r>
            <w:r w:rsidR="009C199C" w:rsidRPr="00CD48A8">
              <w:rPr>
                <w:noProof w:val="0"/>
                <w:lang w:eastAsia="zh-CN"/>
              </w:rPr>
              <w:t xml:space="preserve"> of LEAs</w:t>
            </w:r>
          </w:p>
        </w:tc>
        <w:tc>
          <w:tcPr>
            <w:tcW w:w="1541" w:type="dxa"/>
            <w:noWrap/>
            <w:hideMark/>
          </w:tcPr>
          <w:p w14:paraId="661444C2" w14:textId="77777777" w:rsidR="009C199C" w:rsidRPr="00CD48A8" w:rsidRDefault="009C199C" w:rsidP="003F503A">
            <w:pPr>
              <w:pStyle w:val="TableHead"/>
              <w:rPr>
                <w:noProof w:val="0"/>
                <w:lang w:eastAsia="zh-CN"/>
              </w:rPr>
            </w:pPr>
            <w:r w:rsidRPr="00CD48A8">
              <w:rPr>
                <w:noProof w:val="0"/>
                <w:lang w:eastAsia="zh-CN"/>
              </w:rPr>
              <w:t>Total Students Registered</w:t>
            </w:r>
          </w:p>
        </w:tc>
        <w:tc>
          <w:tcPr>
            <w:tcW w:w="1541" w:type="dxa"/>
            <w:noWrap/>
            <w:hideMark/>
          </w:tcPr>
          <w:p w14:paraId="329EAE41" w14:textId="77777777" w:rsidR="009C199C" w:rsidRPr="00CD48A8" w:rsidRDefault="009C199C" w:rsidP="003F503A">
            <w:pPr>
              <w:pStyle w:val="TableHead"/>
              <w:rPr>
                <w:noProof w:val="0"/>
                <w:lang w:eastAsia="zh-CN"/>
              </w:rPr>
            </w:pPr>
            <w:r w:rsidRPr="00CD48A8">
              <w:rPr>
                <w:noProof w:val="0"/>
                <w:lang w:eastAsia="zh-CN"/>
              </w:rPr>
              <w:t>Total Students Completed</w:t>
            </w:r>
          </w:p>
        </w:tc>
        <w:tc>
          <w:tcPr>
            <w:tcW w:w="1541" w:type="dxa"/>
            <w:noWrap/>
            <w:hideMark/>
          </w:tcPr>
          <w:p w14:paraId="0C8FBD0C" w14:textId="77777777" w:rsidR="009C199C" w:rsidRPr="00CD48A8" w:rsidRDefault="009C199C" w:rsidP="003F503A">
            <w:pPr>
              <w:pStyle w:val="TableHead"/>
              <w:rPr>
                <w:noProof w:val="0"/>
                <w:lang w:eastAsia="zh-CN"/>
              </w:rPr>
            </w:pPr>
            <w:r w:rsidRPr="00CD48A8">
              <w:rPr>
                <w:noProof w:val="0"/>
                <w:lang w:eastAsia="zh-CN"/>
              </w:rPr>
              <w:t>Mean Completion Rate</w:t>
            </w:r>
          </w:p>
        </w:tc>
        <w:tc>
          <w:tcPr>
            <w:tcW w:w="1541" w:type="dxa"/>
            <w:noWrap/>
            <w:hideMark/>
          </w:tcPr>
          <w:p w14:paraId="01542924" w14:textId="77777777" w:rsidR="009C199C" w:rsidRPr="00CD48A8" w:rsidRDefault="009C199C" w:rsidP="003F503A">
            <w:pPr>
              <w:pStyle w:val="TableHead"/>
              <w:rPr>
                <w:noProof w:val="0"/>
                <w:lang w:eastAsia="zh-CN"/>
              </w:rPr>
            </w:pPr>
            <w:r w:rsidRPr="00CD48A8">
              <w:rPr>
                <w:noProof w:val="0"/>
                <w:lang w:eastAsia="zh-CN"/>
              </w:rPr>
              <w:t>Minimum Completion Rate</w:t>
            </w:r>
          </w:p>
        </w:tc>
        <w:tc>
          <w:tcPr>
            <w:tcW w:w="1555" w:type="dxa"/>
            <w:noWrap/>
            <w:hideMark/>
          </w:tcPr>
          <w:p w14:paraId="14BAEAE6" w14:textId="77777777" w:rsidR="009C199C" w:rsidRPr="00CD48A8" w:rsidRDefault="009C199C" w:rsidP="003F503A">
            <w:pPr>
              <w:pStyle w:val="TableHead"/>
              <w:rPr>
                <w:noProof w:val="0"/>
                <w:lang w:eastAsia="zh-CN"/>
              </w:rPr>
            </w:pPr>
            <w:r w:rsidRPr="00CD48A8">
              <w:rPr>
                <w:noProof w:val="0"/>
                <w:lang w:eastAsia="zh-CN"/>
              </w:rPr>
              <w:t>Maximum Completion Rate</w:t>
            </w:r>
          </w:p>
        </w:tc>
      </w:tr>
      <w:tr w:rsidR="009C199C" w:rsidRPr="00CD48A8" w14:paraId="25246041" w14:textId="77777777" w:rsidTr="00864A82">
        <w:trPr>
          <w:trHeight w:val="300"/>
        </w:trPr>
        <w:tc>
          <w:tcPr>
            <w:tcW w:w="1080" w:type="dxa"/>
            <w:tcBorders>
              <w:top w:val="single" w:sz="4" w:space="0" w:color="auto"/>
            </w:tcBorders>
            <w:noWrap/>
            <w:hideMark/>
          </w:tcPr>
          <w:p w14:paraId="5A4C8417" w14:textId="77777777" w:rsidR="009C199C" w:rsidRPr="00CD48A8" w:rsidRDefault="009C199C" w:rsidP="003F503A">
            <w:pPr>
              <w:pStyle w:val="TableText"/>
              <w:rPr>
                <w:noProof w:val="0"/>
                <w:lang w:eastAsia="zh-CN"/>
              </w:rPr>
            </w:pPr>
            <w:r w:rsidRPr="00CD48A8">
              <w:rPr>
                <w:noProof w:val="0"/>
                <w:lang w:eastAsia="zh-CN"/>
              </w:rPr>
              <w:t>North</w:t>
            </w:r>
          </w:p>
        </w:tc>
        <w:tc>
          <w:tcPr>
            <w:tcW w:w="895" w:type="dxa"/>
            <w:tcBorders>
              <w:top w:val="single" w:sz="4" w:space="0" w:color="auto"/>
            </w:tcBorders>
            <w:noWrap/>
            <w:vAlign w:val="bottom"/>
          </w:tcPr>
          <w:p w14:paraId="447458FF" w14:textId="77777777" w:rsidR="009C199C" w:rsidRPr="00CD48A8" w:rsidRDefault="009C199C" w:rsidP="002D1D74">
            <w:pPr>
              <w:pStyle w:val="TableText"/>
              <w:ind w:right="144"/>
              <w:rPr>
                <w:noProof w:val="0"/>
                <w:lang w:eastAsia="zh-CN"/>
              </w:rPr>
            </w:pPr>
            <w:r w:rsidRPr="00CD48A8">
              <w:rPr>
                <w:noProof w:val="0"/>
                <w:color w:val="000000"/>
              </w:rPr>
              <w:t>12</w:t>
            </w:r>
          </w:p>
        </w:tc>
        <w:tc>
          <w:tcPr>
            <w:tcW w:w="1541" w:type="dxa"/>
            <w:tcBorders>
              <w:top w:val="single" w:sz="4" w:space="0" w:color="auto"/>
            </w:tcBorders>
            <w:noWrap/>
            <w:vAlign w:val="bottom"/>
          </w:tcPr>
          <w:p w14:paraId="3E870508" w14:textId="77777777" w:rsidR="009C199C" w:rsidRPr="00CD48A8" w:rsidRDefault="009C199C" w:rsidP="002D1D74">
            <w:pPr>
              <w:pStyle w:val="TableText"/>
              <w:ind w:right="288"/>
              <w:rPr>
                <w:noProof w:val="0"/>
                <w:lang w:eastAsia="zh-CN"/>
              </w:rPr>
            </w:pPr>
            <w:r w:rsidRPr="00CD48A8">
              <w:rPr>
                <w:noProof w:val="0"/>
                <w:color w:val="000000"/>
              </w:rPr>
              <w:t>214</w:t>
            </w:r>
          </w:p>
        </w:tc>
        <w:tc>
          <w:tcPr>
            <w:tcW w:w="1541" w:type="dxa"/>
            <w:tcBorders>
              <w:top w:val="single" w:sz="4" w:space="0" w:color="auto"/>
            </w:tcBorders>
            <w:noWrap/>
            <w:vAlign w:val="bottom"/>
          </w:tcPr>
          <w:p w14:paraId="5CD8C7F1" w14:textId="77777777" w:rsidR="009C199C" w:rsidRPr="00CD48A8" w:rsidRDefault="009C199C" w:rsidP="002D1D74">
            <w:pPr>
              <w:pStyle w:val="TableText"/>
              <w:ind w:right="288"/>
              <w:rPr>
                <w:noProof w:val="0"/>
                <w:lang w:eastAsia="zh-CN"/>
              </w:rPr>
            </w:pPr>
            <w:r w:rsidRPr="00CD48A8">
              <w:rPr>
                <w:noProof w:val="0"/>
                <w:color w:val="000000"/>
              </w:rPr>
              <w:t>201</w:t>
            </w:r>
          </w:p>
        </w:tc>
        <w:tc>
          <w:tcPr>
            <w:tcW w:w="1541" w:type="dxa"/>
            <w:tcBorders>
              <w:top w:val="single" w:sz="4" w:space="0" w:color="auto"/>
            </w:tcBorders>
            <w:noWrap/>
            <w:vAlign w:val="bottom"/>
          </w:tcPr>
          <w:p w14:paraId="037B3FB2" w14:textId="77777777" w:rsidR="009C199C" w:rsidRPr="00CD48A8" w:rsidRDefault="009C199C" w:rsidP="002D1D74">
            <w:pPr>
              <w:pStyle w:val="TableText"/>
              <w:ind w:right="288"/>
              <w:rPr>
                <w:noProof w:val="0"/>
                <w:lang w:eastAsia="zh-CN"/>
              </w:rPr>
            </w:pPr>
            <w:r w:rsidRPr="00CD48A8">
              <w:rPr>
                <w:noProof w:val="0"/>
                <w:color w:val="000000"/>
              </w:rPr>
              <w:t>74.74</w:t>
            </w:r>
          </w:p>
        </w:tc>
        <w:tc>
          <w:tcPr>
            <w:tcW w:w="1541" w:type="dxa"/>
            <w:tcBorders>
              <w:top w:val="single" w:sz="4" w:space="0" w:color="auto"/>
            </w:tcBorders>
            <w:noWrap/>
            <w:vAlign w:val="bottom"/>
          </w:tcPr>
          <w:p w14:paraId="2A474CA8" w14:textId="77777777" w:rsidR="009C199C" w:rsidRPr="00CD48A8" w:rsidRDefault="009C199C" w:rsidP="002D1D74">
            <w:pPr>
              <w:pStyle w:val="TableText"/>
              <w:ind w:right="432"/>
              <w:rPr>
                <w:noProof w:val="0"/>
                <w:lang w:eastAsia="zh-CN"/>
              </w:rPr>
            </w:pPr>
            <w:r w:rsidRPr="00CD48A8">
              <w:rPr>
                <w:noProof w:val="0"/>
                <w:color w:val="000000"/>
              </w:rPr>
              <w:t>0.00</w:t>
            </w:r>
          </w:p>
        </w:tc>
        <w:tc>
          <w:tcPr>
            <w:tcW w:w="1555" w:type="dxa"/>
            <w:tcBorders>
              <w:top w:val="single" w:sz="4" w:space="0" w:color="auto"/>
            </w:tcBorders>
            <w:noWrap/>
            <w:vAlign w:val="bottom"/>
          </w:tcPr>
          <w:p w14:paraId="0C549D54" w14:textId="77777777" w:rsidR="009C199C" w:rsidRPr="00CD48A8" w:rsidRDefault="009C199C" w:rsidP="002D1D74">
            <w:pPr>
              <w:pStyle w:val="TableText"/>
              <w:ind w:right="288"/>
              <w:rPr>
                <w:noProof w:val="0"/>
                <w:lang w:eastAsia="zh-CN"/>
              </w:rPr>
            </w:pPr>
            <w:r w:rsidRPr="00CD48A8">
              <w:rPr>
                <w:noProof w:val="0"/>
                <w:color w:val="000000"/>
              </w:rPr>
              <w:t>100.00</w:t>
            </w:r>
          </w:p>
        </w:tc>
      </w:tr>
      <w:tr w:rsidR="009C199C" w:rsidRPr="00CD48A8" w14:paraId="7BDF8590" w14:textId="77777777" w:rsidTr="00864A82">
        <w:trPr>
          <w:trHeight w:val="300"/>
        </w:trPr>
        <w:tc>
          <w:tcPr>
            <w:tcW w:w="1080" w:type="dxa"/>
            <w:noWrap/>
            <w:hideMark/>
          </w:tcPr>
          <w:p w14:paraId="7F8D750D" w14:textId="77777777" w:rsidR="009C199C" w:rsidRPr="00CD48A8" w:rsidRDefault="009C199C" w:rsidP="003F503A">
            <w:pPr>
              <w:pStyle w:val="TableText"/>
              <w:rPr>
                <w:noProof w:val="0"/>
                <w:lang w:eastAsia="zh-CN"/>
              </w:rPr>
            </w:pPr>
            <w:r w:rsidRPr="00CD48A8">
              <w:rPr>
                <w:noProof w:val="0"/>
                <w:lang w:eastAsia="zh-CN"/>
              </w:rPr>
              <w:t>Central</w:t>
            </w:r>
          </w:p>
        </w:tc>
        <w:tc>
          <w:tcPr>
            <w:tcW w:w="895" w:type="dxa"/>
            <w:noWrap/>
            <w:vAlign w:val="bottom"/>
          </w:tcPr>
          <w:p w14:paraId="70D072F3" w14:textId="77777777" w:rsidR="009C199C" w:rsidRPr="00CD48A8" w:rsidRDefault="009C199C" w:rsidP="002D1D74">
            <w:pPr>
              <w:pStyle w:val="TableText"/>
              <w:ind w:right="144"/>
              <w:rPr>
                <w:noProof w:val="0"/>
                <w:lang w:eastAsia="zh-CN"/>
              </w:rPr>
            </w:pPr>
            <w:r w:rsidRPr="00CD48A8">
              <w:rPr>
                <w:noProof w:val="0"/>
                <w:color w:val="000000"/>
              </w:rPr>
              <w:t>25</w:t>
            </w:r>
          </w:p>
        </w:tc>
        <w:tc>
          <w:tcPr>
            <w:tcW w:w="1541" w:type="dxa"/>
            <w:noWrap/>
            <w:vAlign w:val="bottom"/>
          </w:tcPr>
          <w:p w14:paraId="07D6BE9B" w14:textId="77777777" w:rsidR="009C199C" w:rsidRPr="00CD48A8" w:rsidRDefault="009C199C" w:rsidP="002D1D74">
            <w:pPr>
              <w:pStyle w:val="TableText"/>
              <w:ind w:right="288"/>
              <w:rPr>
                <w:noProof w:val="0"/>
                <w:lang w:eastAsia="zh-CN"/>
              </w:rPr>
            </w:pPr>
            <w:r w:rsidRPr="00CD48A8">
              <w:rPr>
                <w:noProof w:val="0"/>
                <w:color w:val="000000"/>
              </w:rPr>
              <w:t>5,297</w:t>
            </w:r>
          </w:p>
        </w:tc>
        <w:tc>
          <w:tcPr>
            <w:tcW w:w="1541" w:type="dxa"/>
            <w:noWrap/>
            <w:vAlign w:val="bottom"/>
          </w:tcPr>
          <w:p w14:paraId="545AEA31" w14:textId="77777777" w:rsidR="009C199C" w:rsidRPr="00CD48A8" w:rsidRDefault="009C199C" w:rsidP="002D1D74">
            <w:pPr>
              <w:pStyle w:val="TableText"/>
              <w:ind w:right="288"/>
              <w:rPr>
                <w:noProof w:val="0"/>
                <w:lang w:eastAsia="zh-CN"/>
              </w:rPr>
            </w:pPr>
            <w:r w:rsidRPr="00CD48A8">
              <w:rPr>
                <w:noProof w:val="0"/>
                <w:color w:val="000000"/>
              </w:rPr>
              <w:t>3,255</w:t>
            </w:r>
          </w:p>
        </w:tc>
        <w:tc>
          <w:tcPr>
            <w:tcW w:w="1541" w:type="dxa"/>
            <w:noWrap/>
            <w:vAlign w:val="bottom"/>
          </w:tcPr>
          <w:p w14:paraId="3ED7483F" w14:textId="77777777" w:rsidR="009C199C" w:rsidRPr="00CD48A8" w:rsidRDefault="009C199C" w:rsidP="002D1D74">
            <w:pPr>
              <w:pStyle w:val="TableText"/>
              <w:ind w:right="288"/>
              <w:rPr>
                <w:noProof w:val="0"/>
                <w:lang w:eastAsia="zh-CN"/>
              </w:rPr>
            </w:pPr>
            <w:r w:rsidRPr="00CD48A8">
              <w:rPr>
                <w:noProof w:val="0"/>
                <w:color w:val="000000"/>
              </w:rPr>
              <w:t>55.43</w:t>
            </w:r>
          </w:p>
        </w:tc>
        <w:tc>
          <w:tcPr>
            <w:tcW w:w="1541" w:type="dxa"/>
            <w:noWrap/>
            <w:vAlign w:val="bottom"/>
          </w:tcPr>
          <w:p w14:paraId="63FB68AF" w14:textId="77777777" w:rsidR="009C199C" w:rsidRPr="00CD48A8" w:rsidRDefault="009C199C" w:rsidP="002D1D74">
            <w:pPr>
              <w:pStyle w:val="TableText"/>
              <w:ind w:right="432"/>
              <w:rPr>
                <w:noProof w:val="0"/>
                <w:lang w:eastAsia="zh-CN"/>
              </w:rPr>
            </w:pPr>
            <w:r w:rsidRPr="00CD48A8">
              <w:rPr>
                <w:noProof w:val="0"/>
                <w:color w:val="000000"/>
              </w:rPr>
              <w:t>0.00</w:t>
            </w:r>
          </w:p>
        </w:tc>
        <w:tc>
          <w:tcPr>
            <w:tcW w:w="1555" w:type="dxa"/>
            <w:noWrap/>
            <w:vAlign w:val="bottom"/>
          </w:tcPr>
          <w:p w14:paraId="3EEBEC92" w14:textId="77777777" w:rsidR="009C199C" w:rsidRPr="00CD48A8" w:rsidRDefault="009C199C" w:rsidP="002D1D74">
            <w:pPr>
              <w:pStyle w:val="TableText"/>
              <w:ind w:right="288"/>
              <w:rPr>
                <w:noProof w:val="0"/>
                <w:lang w:eastAsia="zh-CN"/>
              </w:rPr>
            </w:pPr>
            <w:r w:rsidRPr="00CD48A8">
              <w:rPr>
                <w:noProof w:val="0"/>
                <w:color w:val="000000"/>
              </w:rPr>
              <w:t>100.00</w:t>
            </w:r>
          </w:p>
        </w:tc>
      </w:tr>
      <w:tr w:rsidR="009C199C" w:rsidRPr="00CD48A8" w14:paraId="1264D09D" w14:textId="77777777" w:rsidTr="00864A82">
        <w:trPr>
          <w:trHeight w:val="300"/>
        </w:trPr>
        <w:tc>
          <w:tcPr>
            <w:tcW w:w="1080" w:type="dxa"/>
            <w:noWrap/>
            <w:hideMark/>
          </w:tcPr>
          <w:p w14:paraId="4913CE10" w14:textId="77777777" w:rsidR="009C199C" w:rsidRPr="00CD48A8" w:rsidRDefault="009C199C" w:rsidP="003F503A">
            <w:pPr>
              <w:pStyle w:val="TableText"/>
              <w:rPr>
                <w:noProof w:val="0"/>
                <w:lang w:eastAsia="zh-CN"/>
              </w:rPr>
            </w:pPr>
            <w:r w:rsidRPr="00CD48A8">
              <w:rPr>
                <w:noProof w:val="0"/>
                <w:lang w:eastAsia="zh-CN"/>
              </w:rPr>
              <w:t>South</w:t>
            </w:r>
          </w:p>
        </w:tc>
        <w:tc>
          <w:tcPr>
            <w:tcW w:w="895" w:type="dxa"/>
            <w:noWrap/>
            <w:vAlign w:val="bottom"/>
          </w:tcPr>
          <w:p w14:paraId="17D51342" w14:textId="77777777" w:rsidR="009C199C" w:rsidRPr="00CD48A8" w:rsidRDefault="009C199C" w:rsidP="002D1D74">
            <w:pPr>
              <w:pStyle w:val="TableText"/>
              <w:ind w:right="144"/>
              <w:rPr>
                <w:noProof w:val="0"/>
                <w:lang w:eastAsia="zh-CN"/>
              </w:rPr>
            </w:pPr>
            <w:r w:rsidRPr="00CD48A8">
              <w:rPr>
                <w:noProof w:val="0"/>
                <w:color w:val="000000"/>
              </w:rPr>
              <w:t>41</w:t>
            </w:r>
          </w:p>
        </w:tc>
        <w:tc>
          <w:tcPr>
            <w:tcW w:w="1541" w:type="dxa"/>
            <w:noWrap/>
            <w:vAlign w:val="bottom"/>
          </w:tcPr>
          <w:p w14:paraId="64507D7A" w14:textId="77777777" w:rsidR="009C199C" w:rsidRPr="00CD48A8" w:rsidRDefault="009C199C" w:rsidP="002D1D74">
            <w:pPr>
              <w:pStyle w:val="TableText"/>
              <w:ind w:right="288"/>
              <w:rPr>
                <w:noProof w:val="0"/>
                <w:lang w:eastAsia="zh-CN"/>
              </w:rPr>
            </w:pPr>
            <w:r w:rsidRPr="00CD48A8">
              <w:rPr>
                <w:noProof w:val="0"/>
                <w:color w:val="000000"/>
              </w:rPr>
              <w:t>8,337</w:t>
            </w:r>
          </w:p>
        </w:tc>
        <w:tc>
          <w:tcPr>
            <w:tcW w:w="1541" w:type="dxa"/>
            <w:noWrap/>
            <w:vAlign w:val="bottom"/>
          </w:tcPr>
          <w:p w14:paraId="7EEA9B7D" w14:textId="77777777" w:rsidR="009C199C" w:rsidRPr="00CD48A8" w:rsidRDefault="009C199C" w:rsidP="002D1D74">
            <w:pPr>
              <w:pStyle w:val="TableText"/>
              <w:ind w:right="288"/>
              <w:rPr>
                <w:noProof w:val="0"/>
                <w:lang w:eastAsia="zh-CN"/>
              </w:rPr>
            </w:pPr>
            <w:r w:rsidRPr="00CD48A8">
              <w:rPr>
                <w:noProof w:val="0"/>
                <w:color w:val="000000"/>
              </w:rPr>
              <w:t>2,227</w:t>
            </w:r>
          </w:p>
        </w:tc>
        <w:tc>
          <w:tcPr>
            <w:tcW w:w="1541" w:type="dxa"/>
            <w:noWrap/>
            <w:vAlign w:val="bottom"/>
          </w:tcPr>
          <w:p w14:paraId="095C1961" w14:textId="77777777" w:rsidR="009C199C" w:rsidRPr="00CD48A8" w:rsidRDefault="009C199C" w:rsidP="002D1D74">
            <w:pPr>
              <w:pStyle w:val="TableText"/>
              <w:ind w:right="288"/>
              <w:rPr>
                <w:noProof w:val="0"/>
                <w:lang w:eastAsia="zh-CN"/>
              </w:rPr>
            </w:pPr>
            <w:r w:rsidRPr="00CD48A8">
              <w:rPr>
                <w:noProof w:val="0"/>
                <w:color w:val="000000"/>
              </w:rPr>
              <w:t>32.16</w:t>
            </w:r>
          </w:p>
        </w:tc>
        <w:tc>
          <w:tcPr>
            <w:tcW w:w="1541" w:type="dxa"/>
            <w:noWrap/>
            <w:vAlign w:val="bottom"/>
          </w:tcPr>
          <w:p w14:paraId="2D46413B" w14:textId="77777777" w:rsidR="009C199C" w:rsidRPr="00CD48A8" w:rsidRDefault="009C199C" w:rsidP="002D1D74">
            <w:pPr>
              <w:pStyle w:val="TableText"/>
              <w:ind w:right="432"/>
              <w:rPr>
                <w:noProof w:val="0"/>
                <w:lang w:eastAsia="zh-CN"/>
              </w:rPr>
            </w:pPr>
            <w:r w:rsidRPr="00CD48A8">
              <w:rPr>
                <w:noProof w:val="0"/>
                <w:color w:val="000000"/>
              </w:rPr>
              <w:t>0.00</w:t>
            </w:r>
          </w:p>
        </w:tc>
        <w:tc>
          <w:tcPr>
            <w:tcW w:w="1555" w:type="dxa"/>
            <w:noWrap/>
            <w:vAlign w:val="bottom"/>
          </w:tcPr>
          <w:p w14:paraId="7B41479A" w14:textId="77777777" w:rsidR="009C199C" w:rsidRPr="00CD48A8" w:rsidRDefault="009C199C" w:rsidP="002D1D74">
            <w:pPr>
              <w:pStyle w:val="TableText"/>
              <w:ind w:right="288"/>
              <w:rPr>
                <w:noProof w:val="0"/>
                <w:lang w:eastAsia="zh-CN"/>
              </w:rPr>
            </w:pPr>
            <w:r w:rsidRPr="00CD48A8">
              <w:rPr>
                <w:noProof w:val="0"/>
                <w:color w:val="000000"/>
              </w:rPr>
              <w:t>100.00</w:t>
            </w:r>
          </w:p>
        </w:tc>
      </w:tr>
    </w:tbl>
    <w:p w14:paraId="40A3DFA4" w14:textId="7679AF7A" w:rsidR="009C199C" w:rsidRPr="00CD48A8" w:rsidRDefault="00B313D2" w:rsidP="009C199C">
      <w:pPr>
        <w:keepNext/>
        <w:keepLines/>
        <w:spacing w:before="120"/>
      </w:pPr>
      <w:r w:rsidRPr="00CD48A8">
        <w:rPr>
          <w:rStyle w:val="Cross-Reference"/>
        </w:rPr>
        <w:fldChar w:fldCharType="begin"/>
      </w:r>
      <w:r w:rsidRPr="00CD48A8">
        <w:rPr>
          <w:rStyle w:val="Cross-Reference"/>
        </w:rPr>
        <w:instrText xml:space="preserve"> REF _Ref94974020 \h  \* MERGEFORMAT </w:instrText>
      </w:r>
      <w:r w:rsidRPr="00CD48A8">
        <w:rPr>
          <w:rStyle w:val="Cross-Reference"/>
        </w:rPr>
      </w:r>
      <w:r w:rsidRPr="00CD48A8">
        <w:rPr>
          <w:rStyle w:val="Cross-Reference"/>
        </w:rPr>
        <w:fldChar w:fldCharType="separate"/>
      </w:r>
      <w:r w:rsidR="00BD6A37" w:rsidRPr="00BD6A37">
        <w:rPr>
          <w:rStyle w:val="Cross-Reference"/>
        </w:rPr>
        <w:t>Table 4.2</w:t>
      </w:r>
      <w:r w:rsidRPr="00CD48A8">
        <w:rPr>
          <w:rStyle w:val="Cross-Reference"/>
        </w:rPr>
        <w:fldChar w:fldCharType="end"/>
      </w:r>
      <w:r w:rsidR="009C199C" w:rsidRPr="00CD48A8">
        <w:t xml:space="preserve"> presents the test-taking rates by grade level. The data reveals that about 50 percent or more of students in grades six through eight who were registered for the test actually took it. Slightly more than one third of students who registered in grades three through five actually took the test. High school grades had the lowest test-taking rate</w:t>
      </w:r>
      <w:r w:rsidR="000D0884" w:rsidRPr="00CD48A8">
        <w:t>,</w:t>
      </w:r>
      <w:r w:rsidR="009C199C" w:rsidRPr="00CD48A8">
        <w:t xml:space="preserve"> at 16.41 percent.</w:t>
      </w:r>
    </w:p>
    <w:p w14:paraId="69C770CA" w14:textId="505C0BAF" w:rsidR="009C199C" w:rsidRPr="00CD48A8" w:rsidRDefault="009C199C" w:rsidP="009C199C">
      <w:pPr>
        <w:pStyle w:val="Caption"/>
        <w:keepLines/>
      </w:pPr>
      <w:bookmarkStart w:id="598" w:name="_Ref94974020"/>
      <w:bookmarkStart w:id="599" w:name="_Toc103234921"/>
      <w:r w:rsidRPr="00CD48A8">
        <w:t xml:space="preserve">Table </w:t>
      </w:r>
      <w:r w:rsidRPr="00CD48A8">
        <w:fldChar w:fldCharType="begin"/>
      </w:r>
      <w:r w:rsidRPr="00CD48A8">
        <w:instrText>STYLEREF 2 \s</w:instrText>
      </w:r>
      <w:r w:rsidRPr="00CD48A8">
        <w:fldChar w:fldCharType="separate"/>
      </w:r>
      <w:r w:rsidR="00203A4B">
        <w:rPr>
          <w:noProof/>
        </w:rPr>
        <w:t>4</w:t>
      </w:r>
      <w:r w:rsidRPr="00CD48A8">
        <w:fldChar w:fldCharType="end"/>
      </w:r>
      <w:r w:rsidRPr="00CD48A8">
        <w:t>.</w:t>
      </w:r>
      <w:r w:rsidRPr="00CD48A8">
        <w:fldChar w:fldCharType="begin"/>
      </w:r>
      <w:r w:rsidRPr="00CD48A8">
        <w:instrText>SEQ Table \* ARABIC \s 2</w:instrText>
      </w:r>
      <w:r w:rsidRPr="00CD48A8">
        <w:fldChar w:fldCharType="separate"/>
      </w:r>
      <w:r w:rsidR="00203A4B">
        <w:rPr>
          <w:noProof/>
        </w:rPr>
        <w:t>2</w:t>
      </w:r>
      <w:r w:rsidRPr="00CD48A8">
        <w:fldChar w:fldCharType="end"/>
      </w:r>
      <w:bookmarkEnd w:id="598"/>
      <w:r w:rsidRPr="00CD48A8">
        <w:t xml:space="preserve">  CSA Test-Taking Rates by Grade Level</w:t>
      </w:r>
      <w:r w:rsidR="00E22EC2" w:rsidRPr="00CD48A8">
        <w:t xml:space="preserve"> and Grade Band</w:t>
      </w:r>
      <w:bookmarkEnd w:id="599"/>
    </w:p>
    <w:tbl>
      <w:tblPr>
        <w:tblStyle w:val="TRs"/>
        <w:tblW w:w="0" w:type="auto"/>
        <w:tblLayout w:type="fixed"/>
        <w:tblLook w:val="04A0" w:firstRow="1" w:lastRow="0" w:firstColumn="1" w:lastColumn="0" w:noHBand="0" w:noVBand="1"/>
        <w:tblDescription w:val="CSA Test-Taking Rates by Grade Level and Grade Band"/>
      </w:tblPr>
      <w:tblGrid>
        <w:gridCol w:w="2880"/>
        <w:gridCol w:w="1527"/>
        <w:gridCol w:w="1440"/>
        <w:gridCol w:w="1440"/>
      </w:tblGrid>
      <w:tr w:rsidR="009C199C" w:rsidRPr="00CD48A8" w14:paraId="3F46EA99" w14:textId="77777777" w:rsidTr="007A0709">
        <w:trPr>
          <w:cnfStyle w:val="100000000000" w:firstRow="1" w:lastRow="0" w:firstColumn="0" w:lastColumn="0" w:oddVBand="0" w:evenVBand="0" w:oddHBand="0" w:evenHBand="0" w:firstRowFirstColumn="0" w:firstRowLastColumn="0" w:lastRowFirstColumn="0" w:lastRowLastColumn="0"/>
          <w:trHeight w:val="864"/>
        </w:trPr>
        <w:tc>
          <w:tcPr>
            <w:tcW w:w="2880" w:type="dxa"/>
            <w:hideMark/>
          </w:tcPr>
          <w:p w14:paraId="233EE9E6" w14:textId="78EC8721" w:rsidR="009C199C" w:rsidRPr="00CD48A8" w:rsidRDefault="009C199C" w:rsidP="003F503A">
            <w:pPr>
              <w:pStyle w:val="TableHead"/>
              <w:keepNext/>
              <w:keepLines/>
              <w:rPr>
                <w:noProof w:val="0"/>
              </w:rPr>
            </w:pPr>
            <w:r w:rsidRPr="00CD48A8">
              <w:rPr>
                <w:noProof w:val="0"/>
              </w:rPr>
              <w:t xml:space="preserve">Grade </w:t>
            </w:r>
            <w:r w:rsidR="00E22EC2" w:rsidRPr="00CD48A8">
              <w:rPr>
                <w:noProof w:val="0"/>
              </w:rPr>
              <w:t xml:space="preserve">Level </w:t>
            </w:r>
            <w:r w:rsidRPr="00CD48A8">
              <w:rPr>
                <w:noProof w:val="0"/>
              </w:rPr>
              <w:t>or Grade</w:t>
            </w:r>
            <w:r w:rsidR="00E22EC2" w:rsidRPr="00CD48A8">
              <w:rPr>
                <w:noProof w:val="0"/>
              </w:rPr>
              <w:t> Band</w:t>
            </w:r>
          </w:p>
        </w:tc>
        <w:tc>
          <w:tcPr>
            <w:tcW w:w="1527" w:type="dxa"/>
          </w:tcPr>
          <w:p w14:paraId="3F9FE157" w14:textId="77777777" w:rsidR="009C199C" w:rsidRPr="00CD48A8" w:rsidRDefault="009C199C" w:rsidP="003F503A">
            <w:pPr>
              <w:pStyle w:val="TableHead"/>
              <w:keepNext/>
              <w:keepLines/>
              <w:rPr>
                <w:noProof w:val="0"/>
              </w:rPr>
            </w:pPr>
            <w:r w:rsidRPr="00CD48A8">
              <w:rPr>
                <w:noProof w:val="0"/>
              </w:rPr>
              <w:t>Number of Registered Students</w:t>
            </w:r>
          </w:p>
        </w:tc>
        <w:tc>
          <w:tcPr>
            <w:tcW w:w="1440" w:type="dxa"/>
            <w:hideMark/>
          </w:tcPr>
          <w:p w14:paraId="739496B3" w14:textId="77777777" w:rsidR="009C199C" w:rsidRPr="00CD48A8" w:rsidRDefault="009C199C" w:rsidP="003F503A">
            <w:pPr>
              <w:pStyle w:val="TableHead"/>
              <w:keepNext/>
              <w:keepLines/>
              <w:rPr>
                <w:noProof w:val="0"/>
              </w:rPr>
            </w:pPr>
            <w:r w:rsidRPr="00CD48A8">
              <w:rPr>
                <w:noProof w:val="0"/>
              </w:rPr>
              <w:t>Number of Students Tested</w:t>
            </w:r>
          </w:p>
        </w:tc>
        <w:tc>
          <w:tcPr>
            <w:tcW w:w="1440" w:type="dxa"/>
          </w:tcPr>
          <w:p w14:paraId="266657E6" w14:textId="77777777" w:rsidR="009C199C" w:rsidRPr="00CD48A8" w:rsidRDefault="009C199C" w:rsidP="003F503A">
            <w:pPr>
              <w:pStyle w:val="TableHead"/>
              <w:keepNext/>
              <w:keepLines/>
              <w:rPr>
                <w:noProof w:val="0"/>
              </w:rPr>
            </w:pPr>
            <w:r w:rsidRPr="00CD48A8">
              <w:rPr>
                <w:noProof w:val="0"/>
              </w:rPr>
              <w:t>Percent of Students Tested</w:t>
            </w:r>
          </w:p>
        </w:tc>
      </w:tr>
      <w:tr w:rsidR="009C199C" w:rsidRPr="00CD48A8" w14:paraId="0FAEB4C2" w14:textId="77777777" w:rsidTr="007A0709">
        <w:trPr>
          <w:trHeight w:val="282"/>
        </w:trPr>
        <w:tc>
          <w:tcPr>
            <w:tcW w:w="2880" w:type="dxa"/>
            <w:tcBorders>
              <w:top w:val="single" w:sz="4" w:space="0" w:color="auto"/>
            </w:tcBorders>
          </w:tcPr>
          <w:p w14:paraId="1EA2B378" w14:textId="77777777" w:rsidR="009C199C" w:rsidRPr="00CD48A8" w:rsidRDefault="009C199C" w:rsidP="003F503A">
            <w:pPr>
              <w:pStyle w:val="TableTextLeft"/>
              <w:keepNext/>
              <w:keepLines/>
              <w:jc w:val="right"/>
              <w:rPr>
                <w:noProof w:val="0"/>
              </w:rPr>
            </w:pPr>
            <w:r w:rsidRPr="00CD48A8">
              <w:rPr>
                <w:noProof w:val="0"/>
              </w:rPr>
              <w:t>Grade 3</w:t>
            </w:r>
          </w:p>
        </w:tc>
        <w:tc>
          <w:tcPr>
            <w:tcW w:w="1527" w:type="dxa"/>
            <w:tcBorders>
              <w:top w:val="single" w:sz="4" w:space="0" w:color="auto"/>
            </w:tcBorders>
            <w:vAlign w:val="bottom"/>
          </w:tcPr>
          <w:p w14:paraId="62CBCBCC" w14:textId="77777777" w:rsidR="009C199C" w:rsidRPr="00CD48A8" w:rsidRDefault="009C199C" w:rsidP="002D1D74">
            <w:pPr>
              <w:pStyle w:val="TableText"/>
              <w:keepNext/>
              <w:keepLines/>
              <w:ind w:right="144"/>
              <w:rPr>
                <w:noProof w:val="0"/>
              </w:rPr>
            </w:pPr>
            <w:r w:rsidRPr="00CD48A8">
              <w:rPr>
                <w:noProof w:val="0"/>
                <w:color w:val="000000"/>
              </w:rPr>
              <w:t>3,066</w:t>
            </w:r>
          </w:p>
        </w:tc>
        <w:tc>
          <w:tcPr>
            <w:tcW w:w="1440" w:type="dxa"/>
            <w:tcBorders>
              <w:top w:val="single" w:sz="4" w:space="0" w:color="auto"/>
            </w:tcBorders>
            <w:vAlign w:val="bottom"/>
          </w:tcPr>
          <w:p w14:paraId="3F563CB5" w14:textId="77777777" w:rsidR="009C199C" w:rsidRPr="00CD48A8" w:rsidRDefault="009C199C" w:rsidP="002D1D74">
            <w:pPr>
              <w:pStyle w:val="TableText"/>
              <w:keepNext/>
              <w:keepLines/>
              <w:ind w:right="144"/>
              <w:rPr>
                <w:noProof w:val="0"/>
              </w:rPr>
            </w:pPr>
            <w:r w:rsidRPr="00CD48A8">
              <w:rPr>
                <w:noProof w:val="0"/>
                <w:color w:val="000000"/>
              </w:rPr>
              <w:t>1,213</w:t>
            </w:r>
          </w:p>
        </w:tc>
        <w:tc>
          <w:tcPr>
            <w:tcW w:w="1440" w:type="dxa"/>
            <w:tcBorders>
              <w:top w:val="single" w:sz="4" w:space="0" w:color="auto"/>
            </w:tcBorders>
            <w:vAlign w:val="bottom"/>
          </w:tcPr>
          <w:p w14:paraId="6A63BF4C" w14:textId="77777777" w:rsidR="009C199C" w:rsidRPr="00CD48A8" w:rsidRDefault="009C199C" w:rsidP="002D1D74">
            <w:pPr>
              <w:pStyle w:val="TableText"/>
              <w:keepNext/>
              <w:keepLines/>
              <w:ind w:right="144"/>
              <w:rPr>
                <w:noProof w:val="0"/>
                <w:lang w:eastAsia="zh-CN"/>
              </w:rPr>
            </w:pPr>
            <w:r w:rsidRPr="00CD48A8">
              <w:rPr>
                <w:noProof w:val="0"/>
                <w:color w:val="000000"/>
              </w:rPr>
              <w:t>39.56</w:t>
            </w:r>
          </w:p>
        </w:tc>
      </w:tr>
      <w:tr w:rsidR="009C199C" w:rsidRPr="00CD48A8" w14:paraId="0545C71E" w14:textId="77777777" w:rsidTr="007A0709">
        <w:trPr>
          <w:trHeight w:val="282"/>
        </w:trPr>
        <w:tc>
          <w:tcPr>
            <w:tcW w:w="2880" w:type="dxa"/>
          </w:tcPr>
          <w:p w14:paraId="3C592A67" w14:textId="77777777" w:rsidR="009C199C" w:rsidRPr="00CD48A8" w:rsidRDefault="009C199C" w:rsidP="003F503A">
            <w:pPr>
              <w:pStyle w:val="TableTextLeft"/>
              <w:keepNext/>
              <w:keepLines/>
              <w:jc w:val="right"/>
              <w:rPr>
                <w:noProof w:val="0"/>
              </w:rPr>
            </w:pPr>
            <w:r w:rsidRPr="00CD48A8">
              <w:rPr>
                <w:noProof w:val="0"/>
              </w:rPr>
              <w:t>Grade 4</w:t>
            </w:r>
          </w:p>
        </w:tc>
        <w:tc>
          <w:tcPr>
            <w:tcW w:w="1527" w:type="dxa"/>
            <w:vAlign w:val="bottom"/>
          </w:tcPr>
          <w:p w14:paraId="43BC8689" w14:textId="77777777" w:rsidR="009C199C" w:rsidRPr="00CD48A8" w:rsidRDefault="009C199C" w:rsidP="002D1D74">
            <w:pPr>
              <w:pStyle w:val="TableText"/>
              <w:keepNext/>
              <w:keepLines/>
              <w:ind w:right="144"/>
              <w:rPr>
                <w:noProof w:val="0"/>
              </w:rPr>
            </w:pPr>
            <w:r w:rsidRPr="00CD48A8">
              <w:rPr>
                <w:noProof w:val="0"/>
                <w:color w:val="000000"/>
              </w:rPr>
              <w:t>2,778</w:t>
            </w:r>
          </w:p>
        </w:tc>
        <w:tc>
          <w:tcPr>
            <w:tcW w:w="1440" w:type="dxa"/>
            <w:vAlign w:val="bottom"/>
          </w:tcPr>
          <w:p w14:paraId="32821CCC" w14:textId="77777777" w:rsidR="009C199C" w:rsidRPr="00CD48A8" w:rsidRDefault="009C199C" w:rsidP="002D1D74">
            <w:pPr>
              <w:pStyle w:val="TableText"/>
              <w:keepNext/>
              <w:keepLines/>
              <w:ind w:right="144"/>
              <w:rPr>
                <w:noProof w:val="0"/>
              </w:rPr>
            </w:pPr>
            <w:r w:rsidRPr="00CD48A8">
              <w:rPr>
                <w:noProof w:val="0"/>
                <w:color w:val="000000"/>
              </w:rPr>
              <w:t>1,052</w:t>
            </w:r>
          </w:p>
        </w:tc>
        <w:tc>
          <w:tcPr>
            <w:tcW w:w="1440" w:type="dxa"/>
            <w:vAlign w:val="bottom"/>
          </w:tcPr>
          <w:p w14:paraId="44978E95" w14:textId="77777777" w:rsidR="009C199C" w:rsidRPr="00CD48A8" w:rsidRDefault="009C199C" w:rsidP="002D1D74">
            <w:pPr>
              <w:pStyle w:val="TableText"/>
              <w:keepNext/>
              <w:keepLines/>
              <w:ind w:right="144"/>
              <w:rPr>
                <w:noProof w:val="0"/>
                <w:lang w:eastAsia="zh-CN"/>
              </w:rPr>
            </w:pPr>
            <w:r w:rsidRPr="00CD48A8">
              <w:rPr>
                <w:noProof w:val="0"/>
                <w:color w:val="000000"/>
              </w:rPr>
              <w:t>37.87</w:t>
            </w:r>
          </w:p>
        </w:tc>
      </w:tr>
      <w:tr w:rsidR="009C199C" w:rsidRPr="00CD48A8" w14:paraId="06337BAC" w14:textId="77777777" w:rsidTr="007A0709">
        <w:trPr>
          <w:trHeight w:val="282"/>
        </w:trPr>
        <w:tc>
          <w:tcPr>
            <w:tcW w:w="2880" w:type="dxa"/>
          </w:tcPr>
          <w:p w14:paraId="60F48D55" w14:textId="77777777" w:rsidR="009C199C" w:rsidRPr="00CD48A8" w:rsidRDefault="009C199C" w:rsidP="003F503A">
            <w:pPr>
              <w:pStyle w:val="TableTextLeft"/>
              <w:keepNext/>
              <w:keepLines/>
              <w:jc w:val="right"/>
              <w:rPr>
                <w:noProof w:val="0"/>
              </w:rPr>
            </w:pPr>
            <w:r w:rsidRPr="00CD48A8">
              <w:rPr>
                <w:noProof w:val="0"/>
              </w:rPr>
              <w:t>Grade 5</w:t>
            </w:r>
          </w:p>
        </w:tc>
        <w:tc>
          <w:tcPr>
            <w:tcW w:w="1527" w:type="dxa"/>
            <w:vAlign w:val="bottom"/>
          </w:tcPr>
          <w:p w14:paraId="20DEE201" w14:textId="77777777" w:rsidR="009C199C" w:rsidRPr="00CD48A8" w:rsidRDefault="009C199C" w:rsidP="002D1D74">
            <w:pPr>
              <w:pStyle w:val="TableText"/>
              <w:keepNext/>
              <w:keepLines/>
              <w:ind w:right="144"/>
              <w:rPr>
                <w:noProof w:val="0"/>
              </w:rPr>
            </w:pPr>
            <w:r w:rsidRPr="00CD48A8">
              <w:rPr>
                <w:noProof w:val="0"/>
                <w:color w:val="000000"/>
              </w:rPr>
              <w:t>2,371</w:t>
            </w:r>
          </w:p>
        </w:tc>
        <w:tc>
          <w:tcPr>
            <w:tcW w:w="1440" w:type="dxa"/>
            <w:vAlign w:val="bottom"/>
          </w:tcPr>
          <w:p w14:paraId="2190F7F6" w14:textId="77777777" w:rsidR="009C199C" w:rsidRPr="00CD48A8" w:rsidRDefault="009C199C" w:rsidP="002D1D74">
            <w:pPr>
              <w:pStyle w:val="TableText"/>
              <w:keepNext/>
              <w:keepLines/>
              <w:ind w:right="144"/>
              <w:rPr>
                <w:noProof w:val="0"/>
              </w:rPr>
            </w:pPr>
            <w:r w:rsidRPr="00CD48A8">
              <w:rPr>
                <w:noProof w:val="0"/>
                <w:color w:val="000000"/>
              </w:rPr>
              <w:t>916</w:t>
            </w:r>
          </w:p>
        </w:tc>
        <w:tc>
          <w:tcPr>
            <w:tcW w:w="1440" w:type="dxa"/>
            <w:vAlign w:val="bottom"/>
          </w:tcPr>
          <w:p w14:paraId="518569AA" w14:textId="77777777" w:rsidR="009C199C" w:rsidRPr="00CD48A8" w:rsidRDefault="009C199C" w:rsidP="002D1D74">
            <w:pPr>
              <w:pStyle w:val="TableText"/>
              <w:keepNext/>
              <w:keepLines/>
              <w:ind w:right="144"/>
              <w:rPr>
                <w:noProof w:val="0"/>
                <w:lang w:eastAsia="zh-CN"/>
              </w:rPr>
            </w:pPr>
            <w:r w:rsidRPr="00CD48A8">
              <w:rPr>
                <w:noProof w:val="0"/>
                <w:color w:val="000000"/>
              </w:rPr>
              <w:t>38.63</w:t>
            </w:r>
          </w:p>
        </w:tc>
      </w:tr>
      <w:tr w:rsidR="009C199C" w:rsidRPr="00CD48A8" w14:paraId="531994FB" w14:textId="77777777" w:rsidTr="007A0709">
        <w:trPr>
          <w:trHeight w:val="282"/>
        </w:trPr>
        <w:tc>
          <w:tcPr>
            <w:tcW w:w="2880" w:type="dxa"/>
          </w:tcPr>
          <w:p w14:paraId="001C31F5" w14:textId="77777777" w:rsidR="009C199C" w:rsidRPr="00CD48A8" w:rsidRDefault="009C199C" w:rsidP="003F503A">
            <w:pPr>
              <w:pStyle w:val="TableTextLeft"/>
              <w:jc w:val="right"/>
              <w:rPr>
                <w:noProof w:val="0"/>
              </w:rPr>
            </w:pPr>
            <w:r w:rsidRPr="00CD48A8">
              <w:rPr>
                <w:noProof w:val="0"/>
              </w:rPr>
              <w:t>Grade 6</w:t>
            </w:r>
          </w:p>
        </w:tc>
        <w:tc>
          <w:tcPr>
            <w:tcW w:w="1527" w:type="dxa"/>
            <w:vAlign w:val="bottom"/>
          </w:tcPr>
          <w:p w14:paraId="54B52785" w14:textId="77777777" w:rsidR="009C199C" w:rsidRPr="00CD48A8" w:rsidRDefault="009C199C" w:rsidP="002D1D74">
            <w:pPr>
              <w:pStyle w:val="TableText"/>
              <w:keepNext/>
              <w:keepLines/>
              <w:ind w:right="144"/>
              <w:rPr>
                <w:noProof w:val="0"/>
                <w:lang w:eastAsia="zh-CN"/>
              </w:rPr>
            </w:pPr>
            <w:r w:rsidRPr="00CD48A8">
              <w:rPr>
                <w:noProof w:val="0"/>
                <w:color w:val="000000"/>
              </w:rPr>
              <w:t>1,662</w:t>
            </w:r>
          </w:p>
        </w:tc>
        <w:tc>
          <w:tcPr>
            <w:tcW w:w="1440" w:type="dxa"/>
            <w:vAlign w:val="bottom"/>
          </w:tcPr>
          <w:p w14:paraId="44B9F6E7" w14:textId="77777777" w:rsidR="009C199C" w:rsidRPr="00CD48A8" w:rsidRDefault="009C199C" w:rsidP="002D1D74">
            <w:pPr>
              <w:pStyle w:val="TableText"/>
              <w:keepNext/>
              <w:keepLines/>
              <w:ind w:right="144"/>
              <w:rPr>
                <w:noProof w:val="0"/>
                <w:lang w:eastAsia="zh-CN"/>
              </w:rPr>
            </w:pPr>
            <w:r w:rsidRPr="00CD48A8">
              <w:rPr>
                <w:noProof w:val="0"/>
                <w:color w:val="000000"/>
              </w:rPr>
              <w:t>948</w:t>
            </w:r>
          </w:p>
        </w:tc>
        <w:tc>
          <w:tcPr>
            <w:tcW w:w="1440" w:type="dxa"/>
            <w:vAlign w:val="bottom"/>
          </w:tcPr>
          <w:p w14:paraId="2D41DF20" w14:textId="77777777" w:rsidR="009C199C" w:rsidRPr="00CD48A8" w:rsidRDefault="009C199C" w:rsidP="002D1D74">
            <w:pPr>
              <w:pStyle w:val="TableText"/>
              <w:keepNext/>
              <w:keepLines/>
              <w:ind w:right="144"/>
              <w:rPr>
                <w:noProof w:val="0"/>
                <w:lang w:eastAsia="zh-CN"/>
              </w:rPr>
            </w:pPr>
            <w:r w:rsidRPr="00CD48A8">
              <w:rPr>
                <w:noProof w:val="0"/>
                <w:color w:val="000000"/>
              </w:rPr>
              <w:t>57.04</w:t>
            </w:r>
          </w:p>
        </w:tc>
      </w:tr>
      <w:tr w:rsidR="009C199C" w:rsidRPr="00CD48A8" w14:paraId="53DA5B7F" w14:textId="77777777" w:rsidTr="007A0709">
        <w:trPr>
          <w:trHeight w:val="282"/>
        </w:trPr>
        <w:tc>
          <w:tcPr>
            <w:tcW w:w="2880" w:type="dxa"/>
            <w:tcBorders>
              <w:bottom w:val="nil"/>
            </w:tcBorders>
          </w:tcPr>
          <w:p w14:paraId="17755088" w14:textId="77777777" w:rsidR="009C199C" w:rsidRPr="00CD48A8" w:rsidRDefault="009C199C" w:rsidP="003F503A">
            <w:pPr>
              <w:pStyle w:val="TableTextLeft"/>
              <w:jc w:val="right"/>
              <w:rPr>
                <w:noProof w:val="0"/>
              </w:rPr>
            </w:pPr>
            <w:r w:rsidRPr="00CD48A8">
              <w:rPr>
                <w:noProof w:val="0"/>
              </w:rPr>
              <w:t>Grade 7</w:t>
            </w:r>
          </w:p>
        </w:tc>
        <w:tc>
          <w:tcPr>
            <w:tcW w:w="1527" w:type="dxa"/>
            <w:tcBorders>
              <w:bottom w:val="nil"/>
            </w:tcBorders>
            <w:vAlign w:val="bottom"/>
          </w:tcPr>
          <w:p w14:paraId="0A9F21BD" w14:textId="77777777" w:rsidR="009C199C" w:rsidRPr="00CD48A8" w:rsidRDefault="009C199C" w:rsidP="002D1D74">
            <w:pPr>
              <w:pStyle w:val="TableText"/>
              <w:keepNext/>
              <w:keepLines/>
              <w:ind w:right="144"/>
              <w:rPr>
                <w:noProof w:val="0"/>
                <w:lang w:eastAsia="zh-CN"/>
              </w:rPr>
            </w:pPr>
            <w:r w:rsidRPr="00CD48A8">
              <w:rPr>
                <w:noProof w:val="0"/>
                <w:color w:val="000000"/>
              </w:rPr>
              <w:t>1,292</w:t>
            </w:r>
          </w:p>
        </w:tc>
        <w:tc>
          <w:tcPr>
            <w:tcW w:w="1440" w:type="dxa"/>
            <w:tcBorders>
              <w:bottom w:val="nil"/>
            </w:tcBorders>
            <w:vAlign w:val="bottom"/>
          </w:tcPr>
          <w:p w14:paraId="15DE0935" w14:textId="77777777" w:rsidR="009C199C" w:rsidRPr="00CD48A8" w:rsidRDefault="009C199C" w:rsidP="002D1D74">
            <w:pPr>
              <w:pStyle w:val="TableText"/>
              <w:keepNext/>
              <w:keepLines/>
              <w:ind w:right="144"/>
              <w:rPr>
                <w:noProof w:val="0"/>
                <w:lang w:eastAsia="zh-CN"/>
              </w:rPr>
            </w:pPr>
            <w:r w:rsidRPr="00CD48A8">
              <w:rPr>
                <w:noProof w:val="0"/>
                <w:color w:val="000000"/>
              </w:rPr>
              <w:t>729</w:t>
            </w:r>
          </w:p>
        </w:tc>
        <w:tc>
          <w:tcPr>
            <w:tcW w:w="1440" w:type="dxa"/>
            <w:tcBorders>
              <w:bottom w:val="nil"/>
            </w:tcBorders>
            <w:vAlign w:val="bottom"/>
          </w:tcPr>
          <w:p w14:paraId="0213FCEA" w14:textId="77777777" w:rsidR="009C199C" w:rsidRPr="00CD48A8" w:rsidRDefault="009C199C" w:rsidP="002D1D74">
            <w:pPr>
              <w:pStyle w:val="TableText"/>
              <w:keepNext/>
              <w:keepLines/>
              <w:ind w:right="144"/>
              <w:rPr>
                <w:noProof w:val="0"/>
                <w:lang w:eastAsia="zh-CN"/>
              </w:rPr>
            </w:pPr>
            <w:r w:rsidRPr="00CD48A8">
              <w:rPr>
                <w:noProof w:val="0"/>
                <w:color w:val="000000"/>
              </w:rPr>
              <w:t>56.42</w:t>
            </w:r>
          </w:p>
        </w:tc>
      </w:tr>
      <w:tr w:rsidR="009C199C" w:rsidRPr="00CD48A8" w14:paraId="775E8B2F" w14:textId="77777777" w:rsidTr="007A0709">
        <w:trPr>
          <w:trHeight w:val="282"/>
        </w:trPr>
        <w:tc>
          <w:tcPr>
            <w:tcW w:w="2880" w:type="dxa"/>
            <w:tcBorders>
              <w:top w:val="nil"/>
              <w:bottom w:val="single" w:sz="4" w:space="0" w:color="auto"/>
            </w:tcBorders>
          </w:tcPr>
          <w:p w14:paraId="7AF503B5" w14:textId="77777777" w:rsidR="009C199C" w:rsidRPr="00CD48A8" w:rsidRDefault="009C199C" w:rsidP="003F503A">
            <w:pPr>
              <w:pStyle w:val="TableTextLeft"/>
              <w:jc w:val="right"/>
              <w:rPr>
                <w:noProof w:val="0"/>
              </w:rPr>
            </w:pPr>
            <w:r w:rsidRPr="00CD48A8">
              <w:rPr>
                <w:noProof w:val="0"/>
              </w:rPr>
              <w:t>Grade 8</w:t>
            </w:r>
          </w:p>
        </w:tc>
        <w:tc>
          <w:tcPr>
            <w:tcW w:w="1527" w:type="dxa"/>
            <w:tcBorders>
              <w:top w:val="nil"/>
              <w:bottom w:val="single" w:sz="4" w:space="0" w:color="auto"/>
            </w:tcBorders>
            <w:vAlign w:val="bottom"/>
          </w:tcPr>
          <w:p w14:paraId="249C2F2A" w14:textId="77777777" w:rsidR="009C199C" w:rsidRPr="00CD48A8" w:rsidRDefault="009C199C" w:rsidP="002D1D74">
            <w:pPr>
              <w:pStyle w:val="TableText"/>
              <w:keepNext/>
              <w:keepLines/>
              <w:ind w:right="144"/>
              <w:rPr>
                <w:noProof w:val="0"/>
                <w:lang w:eastAsia="zh-CN"/>
              </w:rPr>
            </w:pPr>
            <w:r w:rsidRPr="00CD48A8">
              <w:rPr>
                <w:noProof w:val="0"/>
                <w:color w:val="000000"/>
              </w:rPr>
              <w:t>1,137</w:t>
            </w:r>
          </w:p>
        </w:tc>
        <w:tc>
          <w:tcPr>
            <w:tcW w:w="1440" w:type="dxa"/>
            <w:tcBorders>
              <w:top w:val="nil"/>
              <w:bottom w:val="single" w:sz="4" w:space="0" w:color="auto"/>
            </w:tcBorders>
            <w:vAlign w:val="bottom"/>
          </w:tcPr>
          <w:p w14:paraId="16CA3434" w14:textId="77777777" w:rsidR="009C199C" w:rsidRPr="00CD48A8" w:rsidRDefault="009C199C" w:rsidP="002D1D74">
            <w:pPr>
              <w:pStyle w:val="TableText"/>
              <w:keepNext/>
              <w:keepLines/>
              <w:ind w:right="144"/>
              <w:rPr>
                <w:noProof w:val="0"/>
                <w:lang w:eastAsia="zh-CN"/>
              </w:rPr>
            </w:pPr>
            <w:r w:rsidRPr="00CD48A8">
              <w:rPr>
                <w:noProof w:val="0"/>
                <w:color w:val="000000"/>
              </w:rPr>
              <w:t>572</w:t>
            </w:r>
          </w:p>
        </w:tc>
        <w:tc>
          <w:tcPr>
            <w:tcW w:w="1440" w:type="dxa"/>
            <w:tcBorders>
              <w:top w:val="nil"/>
              <w:bottom w:val="single" w:sz="4" w:space="0" w:color="auto"/>
            </w:tcBorders>
            <w:vAlign w:val="bottom"/>
          </w:tcPr>
          <w:p w14:paraId="66416F7A" w14:textId="77777777" w:rsidR="009C199C" w:rsidRPr="00CD48A8" w:rsidRDefault="009C199C" w:rsidP="002D1D74">
            <w:pPr>
              <w:pStyle w:val="TableText"/>
              <w:keepNext/>
              <w:keepLines/>
              <w:ind w:right="144"/>
              <w:rPr>
                <w:noProof w:val="0"/>
                <w:lang w:eastAsia="zh-CN"/>
              </w:rPr>
            </w:pPr>
            <w:r w:rsidRPr="00CD48A8">
              <w:rPr>
                <w:noProof w:val="0"/>
                <w:color w:val="000000"/>
              </w:rPr>
              <w:t>50.31</w:t>
            </w:r>
          </w:p>
        </w:tc>
      </w:tr>
      <w:tr w:rsidR="009C199C" w:rsidRPr="00CD48A8" w14:paraId="6FE09AA3" w14:textId="77777777" w:rsidTr="007A0709">
        <w:trPr>
          <w:trHeight w:val="282"/>
        </w:trPr>
        <w:tc>
          <w:tcPr>
            <w:tcW w:w="2880" w:type="dxa"/>
            <w:tcBorders>
              <w:top w:val="single" w:sz="4" w:space="0" w:color="auto"/>
            </w:tcBorders>
          </w:tcPr>
          <w:p w14:paraId="010E918C" w14:textId="77777777" w:rsidR="009C199C" w:rsidRPr="00CD48A8" w:rsidRDefault="009C199C" w:rsidP="003F503A">
            <w:pPr>
              <w:pStyle w:val="TableTextLeft"/>
              <w:jc w:val="right"/>
              <w:rPr>
                <w:noProof w:val="0"/>
              </w:rPr>
            </w:pPr>
            <w:r w:rsidRPr="00CD48A8">
              <w:rPr>
                <w:noProof w:val="0"/>
              </w:rPr>
              <w:t>High school—Grade 9</w:t>
            </w:r>
          </w:p>
        </w:tc>
        <w:tc>
          <w:tcPr>
            <w:tcW w:w="1527" w:type="dxa"/>
            <w:tcBorders>
              <w:top w:val="single" w:sz="4" w:space="0" w:color="auto"/>
            </w:tcBorders>
            <w:vAlign w:val="bottom"/>
          </w:tcPr>
          <w:p w14:paraId="26F26AEC" w14:textId="77777777" w:rsidR="009C199C" w:rsidRPr="00CD48A8" w:rsidRDefault="009C199C" w:rsidP="002D1D74">
            <w:pPr>
              <w:pStyle w:val="TableText"/>
              <w:keepNext/>
              <w:keepLines/>
              <w:ind w:right="144"/>
              <w:rPr>
                <w:noProof w:val="0"/>
                <w:lang w:eastAsia="zh-CN"/>
              </w:rPr>
            </w:pPr>
            <w:r w:rsidRPr="00CD48A8">
              <w:rPr>
                <w:noProof w:val="0"/>
                <w:color w:val="000000"/>
              </w:rPr>
              <w:t>422</w:t>
            </w:r>
          </w:p>
        </w:tc>
        <w:tc>
          <w:tcPr>
            <w:tcW w:w="1440" w:type="dxa"/>
            <w:tcBorders>
              <w:top w:val="single" w:sz="4" w:space="0" w:color="auto"/>
            </w:tcBorders>
            <w:vAlign w:val="bottom"/>
          </w:tcPr>
          <w:p w14:paraId="3CFCA904" w14:textId="77777777" w:rsidR="009C199C" w:rsidRPr="00CD48A8" w:rsidRDefault="009C199C" w:rsidP="002D1D74">
            <w:pPr>
              <w:pStyle w:val="TableText"/>
              <w:keepNext/>
              <w:keepLines/>
              <w:ind w:right="144"/>
              <w:rPr>
                <w:noProof w:val="0"/>
                <w:lang w:eastAsia="zh-CN"/>
              </w:rPr>
            </w:pPr>
            <w:r w:rsidRPr="00CD48A8">
              <w:rPr>
                <w:noProof w:val="0"/>
                <w:color w:val="000000"/>
              </w:rPr>
              <w:t>114</w:t>
            </w:r>
          </w:p>
        </w:tc>
        <w:tc>
          <w:tcPr>
            <w:tcW w:w="1440" w:type="dxa"/>
            <w:tcBorders>
              <w:top w:val="single" w:sz="4" w:space="0" w:color="auto"/>
            </w:tcBorders>
            <w:vAlign w:val="bottom"/>
          </w:tcPr>
          <w:p w14:paraId="43ECD628" w14:textId="77777777" w:rsidR="009C199C" w:rsidRPr="00CD48A8" w:rsidRDefault="009C199C" w:rsidP="002D1D74">
            <w:pPr>
              <w:pStyle w:val="TableText"/>
              <w:keepNext/>
              <w:keepLines/>
              <w:ind w:right="144"/>
              <w:rPr>
                <w:noProof w:val="0"/>
                <w:lang w:eastAsia="zh-CN"/>
              </w:rPr>
            </w:pPr>
            <w:r w:rsidRPr="00CD48A8">
              <w:rPr>
                <w:noProof w:val="0"/>
                <w:color w:val="000000"/>
              </w:rPr>
              <w:t>27.01</w:t>
            </w:r>
          </w:p>
        </w:tc>
      </w:tr>
      <w:tr w:rsidR="009C199C" w:rsidRPr="00CD48A8" w14:paraId="545824D3" w14:textId="77777777" w:rsidTr="007A0709">
        <w:trPr>
          <w:trHeight w:val="282"/>
        </w:trPr>
        <w:tc>
          <w:tcPr>
            <w:tcW w:w="2880" w:type="dxa"/>
          </w:tcPr>
          <w:p w14:paraId="169964D1" w14:textId="77777777" w:rsidR="009C199C" w:rsidRPr="00CD48A8" w:rsidRDefault="009C199C" w:rsidP="003F503A">
            <w:pPr>
              <w:pStyle w:val="TableTextLeft"/>
              <w:jc w:val="right"/>
              <w:rPr>
                <w:noProof w:val="0"/>
              </w:rPr>
            </w:pPr>
            <w:r w:rsidRPr="00CD48A8">
              <w:rPr>
                <w:noProof w:val="0"/>
              </w:rPr>
              <w:t>High school—Grade 10</w:t>
            </w:r>
          </w:p>
        </w:tc>
        <w:tc>
          <w:tcPr>
            <w:tcW w:w="1527" w:type="dxa"/>
            <w:vAlign w:val="bottom"/>
          </w:tcPr>
          <w:p w14:paraId="15BD544F" w14:textId="77777777" w:rsidR="009C199C" w:rsidRPr="00CD48A8" w:rsidRDefault="009C199C" w:rsidP="002D1D74">
            <w:pPr>
              <w:pStyle w:val="TableText"/>
              <w:keepNext/>
              <w:keepLines/>
              <w:ind w:right="144"/>
              <w:rPr>
                <w:noProof w:val="0"/>
                <w:lang w:eastAsia="zh-CN"/>
              </w:rPr>
            </w:pPr>
            <w:r w:rsidRPr="00CD48A8">
              <w:rPr>
                <w:noProof w:val="0"/>
                <w:color w:val="000000"/>
              </w:rPr>
              <w:t>385</w:t>
            </w:r>
          </w:p>
        </w:tc>
        <w:tc>
          <w:tcPr>
            <w:tcW w:w="1440" w:type="dxa"/>
            <w:vAlign w:val="bottom"/>
          </w:tcPr>
          <w:p w14:paraId="1B581EE3" w14:textId="77777777" w:rsidR="009C199C" w:rsidRPr="00CD48A8" w:rsidRDefault="009C199C" w:rsidP="002D1D74">
            <w:pPr>
              <w:pStyle w:val="TableText"/>
              <w:keepNext/>
              <w:keepLines/>
              <w:ind w:right="144"/>
              <w:rPr>
                <w:noProof w:val="0"/>
                <w:lang w:eastAsia="zh-CN"/>
              </w:rPr>
            </w:pPr>
            <w:r w:rsidRPr="00CD48A8">
              <w:rPr>
                <w:noProof w:val="0"/>
                <w:color w:val="000000"/>
              </w:rPr>
              <w:t>72</w:t>
            </w:r>
          </w:p>
        </w:tc>
        <w:tc>
          <w:tcPr>
            <w:tcW w:w="1440" w:type="dxa"/>
            <w:vAlign w:val="bottom"/>
          </w:tcPr>
          <w:p w14:paraId="1EA5A92F" w14:textId="77777777" w:rsidR="009C199C" w:rsidRPr="00CD48A8" w:rsidRDefault="009C199C" w:rsidP="002D1D74">
            <w:pPr>
              <w:pStyle w:val="TableText"/>
              <w:keepNext/>
              <w:keepLines/>
              <w:ind w:right="144"/>
              <w:rPr>
                <w:noProof w:val="0"/>
                <w:lang w:eastAsia="zh-CN"/>
              </w:rPr>
            </w:pPr>
            <w:r w:rsidRPr="00CD48A8">
              <w:rPr>
                <w:noProof w:val="0"/>
                <w:color w:val="000000"/>
              </w:rPr>
              <w:t>18.70</w:t>
            </w:r>
          </w:p>
        </w:tc>
      </w:tr>
      <w:tr w:rsidR="009C199C" w:rsidRPr="00CD48A8" w14:paraId="72B0DBF2" w14:textId="77777777" w:rsidTr="007A0709">
        <w:trPr>
          <w:trHeight w:val="282"/>
        </w:trPr>
        <w:tc>
          <w:tcPr>
            <w:tcW w:w="2880" w:type="dxa"/>
          </w:tcPr>
          <w:p w14:paraId="548987B2" w14:textId="77777777" w:rsidR="009C199C" w:rsidRPr="00CD48A8" w:rsidRDefault="009C199C" w:rsidP="003F503A">
            <w:pPr>
              <w:pStyle w:val="TableTextLeft"/>
              <w:jc w:val="right"/>
              <w:rPr>
                <w:noProof w:val="0"/>
              </w:rPr>
            </w:pPr>
            <w:r w:rsidRPr="00CD48A8">
              <w:rPr>
                <w:noProof w:val="0"/>
              </w:rPr>
              <w:t>High school—Grade 11</w:t>
            </w:r>
          </w:p>
        </w:tc>
        <w:tc>
          <w:tcPr>
            <w:tcW w:w="1527" w:type="dxa"/>
            <w:vAlign w:val="bottom"/>
          </w:tcPr>
          <w:p w14:paraId="3B2797B9" w14:textId="77777777" w:rsidR="009C199C" w:rsidRPr="00CD48A8" w:rsidRDefault="009C199C" w:rsidP="002D1D74">
            <w:pPr>
              <w:pStyle w:val="TableText"/>
              <w:keepNext/>
              <w:keepLines/>
              <w:ind w:right="144"/>
              <w:rPr>
                <w:noProof w:val="0"/>
                <w:lang w:eastAsia="zh-CN"/>
              </w:rPr>
            </w:pPr>
            <w:r w:rsidRPr="00CD48A8">
              <w:rPr>
                <w:noProof w:val="0"/>
                <w:color w:val="000000"/>
              </w:rPr>
              <w:t>450</w:t>
            </w:r>
          </w:p>
        </w:tc>
        <w:tc>
          <w:tcPr>
            <w:tcW w:w="1440" w:type="dxa"/>
            <w:vAlign w:val="bottom"/>
          </w:tcPr>
          <w:p w14:paraId="78F468CC" w14:textId="77777777" w:rsidR="009C199C" w:rsidRPr="00CD48A8" w:rsidRDefault="009C199C" w:rsidP="002D1D74">
            <w:pPr>
              <w:pStyle w:val="TableText"/>
              <w:keepNext/>
              <w:keepLines/>
              <w:ind w:right="144"/>
              <w:rPr>
                <w:noProof w:val="0"/>
                <w:lang w:eastAsia="zh-CN"/>
              </w:rPr>
            </w:pPr>
            <w:r w:rsidRPr="00CD48A8">
              <w:rPr>
                <w:noProof w:val="0"/>
                <w:color w:val="000000"/>
              </w:rPr>
              <w:t>43</w:t>
            </w:r>
          </w:p>
        </w:tc>
        <w:tc>
          <w:tcPr>
            <w:tcW w:w="1440" w:type="dxa"/>
            <w:vAlign w:val="bottom"/>
          </w:tcPr>
          <w:p w14:paraId="53655D15" w14:textId="77777777" w:rsidR="009C199C" w:rsidRPr="00CD48A8" w:rsidRDefault="009C199C" w:rsidP="002D1D74">
            <w:pPr>
              <w:pStyle w:val="TableText"/>
              <w:keepNext/>
              <w:keepLines/>
              <w:ind w:right="144"/>
              <w:rPr>
                <w:noProof w:val="0"/>
                <w:lang w:eastAsia="zh-CN"/>
              </w:rPr>
            </w:pPr>
            <w:r w:rsidRPr="00CD48A8">
              <w:rPr>
                <w:noProof w:val="0"/>
                <w:color w:val="000000"/>
              </w:rPr>
              <w:t>9.56</w:t>
            </w:r>
          </w:p>
        </w:tc>
      </w:tr>
      <w:tr w:rsidR="009C199C" w:rsidRPr="00CD48A8" w14:paraId="2642402E" w14:textId="77777777" w:rsidTr="007A0709">
        <w:trPr>
          <w:trHeight w:val="282"/>
        </w:trPr>
        <w:tc>
          <w:tcPr>
            <w:tcW w:w="2880" w:type="dxa"/>
          </w:tcPr>
          <w:p w14:paraId="05F2D3A5" w14:textId="77777777" w:rsidR="009C199C" w:rsidRPr="00CD48A8" w:rsidRDefault="009C199C" w:rsidP="003F503A">
            <w:pPr>
              <w:pStyle w:val="TableTextLeft"/>
              <w:jc w:val="right"/>
              <w:rPr>
                <w:noProof w:val="0"/>
              </w:rPr>
            </w:pPr>
            <w:r w:rsidRPr="00CD48A8">
              <w:rPr>
                <w:noProof w:val="0"/>
              </w:rPr>
              <w:t>High school—Grade 12</w:t>
            </w:r>
          </w:p>
        </w:tc>
        <w:tc>
          <w:tcPr>
            <w:tcW w:w="1527" w:type="dxa"/>
            <w:vAlign w:val="bottom"/>
          </w:tcPr>
          <w:p w14:paraId="4FAE16D0" w14:textId="77777777" w:rsidR="009C199C" w:rsidRPr="00CD48A8" w:rsidRDefault="009C199C" w:rsidP="002D1D74">
            <w:pPr>
              <w:pStyle w:val="TableText"/>
              <w:keepNext/>
              <w:keepLines/>
              <w:ind w:right="144"/>
              <w:rPr>
                <w:noProof w:val="0"/>
                <w:lang w:eastAsia="zh-CN"/>
              </w:rPr>
            </w:pPr>
            <w:r w:rsidRPr="00CD48A8">
              <w:rPr>
                <w:noProof w:val="0"/>
                <w:color w:val="000000"/>
              </w:rPr>
              <w:t>285</w:t>
            </w:r>
          </w:p>
        </w:tc>
        <w:tc>
          <w:tcPr>
            <w:tcW w:w="1440" w:type="dxa"/>
            <w:vAlign w:val="bottom"/>
          </w:tcPr>
          <w:p w14:paraId="64AE1A67" w14:textId="77777777" w:rsidR="009C199C" w:rsidRPr="00CD48A8" w:rsidRDefault="009C199C" w:rsidP="002D1D74">
            <w:pPr>
              <w:pStyle w:val="TableText"/>
              <w:keepNext/>
              <w:keepLines/>
              <w:ind w:right="144"/>
              <w:rPr>
                <w:noProof w:val="0"/>
                <w:lang w:eastAsia="zh-CN"/>
              </w:rPr>
            </w:pPr>
            <w:r w:rsidRPr="00CD48A8">
              <w:rPr>
                <w:noProof w:val="0"/>
                <w:color w:val="000000"/>
              </w:rPr>
              <w:t>24</w:t>
            </w:r>
          </w:p>
        </w:tc>
        <w:tc>
          <w:tcPr>
            <w:tcW w:w="1440" w:type="dxa"/>
            <w:vAlign w:val="bottom"/>
          </w:tcPr>
          <w:p w14:paraId="0637D064" w14:textId="77777777" w:rsidR="009C199C" w:rsidRPr="00CD48A8" w:rsidRDefault="009C199C" w:rsidP="002D1D74">
            <w:pPr>
              <w:pStyle w:val="TableText"/>
              <w:keepNext/>
              <w:keepLines/>
              <w:ind w:right="144"/>
              <w:rPr>
                <w:noProof w:val="0"/>
                <w:lang w:eastAsia="zh-CN"/>
              </w:rPr>
            </w:pPr>
            <w:r w:rsidRPr="00CD48A8">
              <w:rPr>
                <w:noProof w:val="0"/>
                <w:color w:val="000000"/>
              </w:rPr>
              <w:t>8.42</w:t>
            </w:r>
          </w:p>
        </w:tc>
      </w:tr>
      <w:tr w:rsidR="009C199C" w:rsidRPr="00CD48A8" w14:paraId="058F9D40" w14:textId="77777777" w:rsidTr="007A0709">
        <w:trPr>
          <w:trHeight w:val="282"/>
        </w:trPr>
        <w:tc>
          <w:tcPr>
            <w:tcW w:w="2880" w:type="dxa"/>
          </w:tcPr>
          <w:p w14:paraId="56A4F2DC" w14:textId="77777777" w:rsidR="009C199C" w:rsidRPr="00CD48A8" w:rsidRDefault="009C199C" w:rsidP="003F503A">
            <w:pPr>
              <w:pStyle w:val="TableTextLeft"/>
              <w:jc w:val="right"/>
              <w:rPr>
                <w:noProof w:val="0"/>
              </w:rPr>
            </w:pPr>
            <w:r w:rsidRPr="00CD48A8">
              <w:rPr>
                <w:noProof w:val="0"/>
              </w:rPr>
              <w:t>High school—All grades</w:t>
            </w:r>
          </w:p>
        </w:tc>
        <w:tc>
          <w:tcPr>
            <w:tcW w:w="1527" w:type="dxa"/>
            <w:vAlign w:val="bottom"/>
          </w:tcPr>
          <w:p w14:paraId="1105CD13" w14:textId="77777777" w:rsidR="009C199C" w:rsidRPr="00CD48A8" w:rsidRDefault="009C199C" w:rsidP="002D1D74">
            <w:pPr>
              <w:pStyle w:val="TableText"/>
              <w:ind w:right="144"/>
              <w:rPr>
                <w:noProof w:val="0"/>
                <w:lang w:eastAsia="zh-CN"/>
              </w:rPr>
            </w:pPr>
            <w:r w:rsidRPr="00CD48A8">
              <w:rPr>
                <w:noProof w:val="0"/>
                <w:color w:val="000000"/>
              </w:rPr>
              <w:t>1,542</w:t>
            </w:r>
          </w:p>
        </w:tc>
        <w:tc>
          <w:tcPr>
            <w:tcW w:w="1440" w:type="dxa"/>
            <w:vAlign w:val="bottom"/>
          </w:tcPr>
          <w:p w14:paraId="2698FBA4" w14:textId="77777777" w:rsidR="009C199C" w:rsidRPr="00CD48A8" w:rsidRDefault="009C199C" w:rsidP="002D1D74">
            <w:pPr>
              <w:pStyle w:val="TableText"/>
              <w:ind w:right="144"/>
              <w:rPr>
                <w:noProof w:val="0"/>
                <w:lang w:eastAsia="zh-CN"/>
              </w:rPr>
            </w:pPr>
            <w:r w:rsidRPr="00CD48A8">
              <w:rPr>
                <w:noProof w:val="0"/>
                <w:color w:val="000000"/>
              </w:rPr>
              <w:t>253</w:t>
            </w:r>
          </w:p>
        </w:tc>
        <w:tc>
          <w:tcPr>
            <w:tcW w:w="1440" w:type="dxa"/>
            <w:vAlign w:val="bottom"/>
          </w:tcPr>
          <w:p w14:paraId="55FA7CB9" w14:textId="77777777" w:rsidR="009C199C" w:rsidRPr="00CD48A8" w:rsidRDefault="009C199C" w:rsidP="002D1D74">
            <w:pPr>
              <w:pStyle w:val="TableText"/>
              <w:ind w:right="144"/>
              <w:rPr>
                <w:noProof w:val="0"/>
                <w:lang w:eastAsia="zh-CN"/>
              </w:rPr>
            </w:pPr>
            <w:r w:rsidRPr="00CD48A8">
              <w:rPr>
                <w:noProof w:val="0"/>
                <w:color w:val="000000"/>
              </w:rPr>
              <w:t>16.41</w:t>
            </w:r>
          </w:p>
        </w:tc>
      </w:tr>
    </w:tbl>
    <w:p w14:paraId="6E4EC9D0" w14:textId="25AF2954" w:rsidR="0004480B" w:rsidRPr="00CD48A8" w:rsidRDefault="0004480B" w:rsidP="00DB38E5">
      <w:pPr>
        <w:pStyle w:val="Heading4"/>
      </w:pPr>
      <w:bookmarkStart w:id="600" w:name="_Toc102976285"/>
      <w:r w:rsidRPr="00CD48A8">
        <w:t xml:space="preserve">Demographic </w:t>
      </w:r>
      <w:r w:rsidR="009C199C" w:rsidRPr="00CD48A8">
        <w:t xml:space="preserve">Student Group </w:t>
      </w:r>
      <w:r w:rsidRPr="00CD48A8">
        <w:t>Summaries</w:t>
      </w:r>
      <w:bookmarkEnd w:id="595"/>
      <w:bookmarkEnd w:id="600"/>
    </w:p>
    <w:p w14:paraId="1438B863" w14:textId="4D0FCEB5" w:rsidR="007E3C7F" w:rsidRPr="00CD48A8" w:rsidRDefault="007E3C7F" w:rsidP="00526EF2">
      <w:pPr>
        <w:keepLines/>
      </w:pPr>
      <w:r w:rsidRPr="00CD48A8">
        <w:t>The number and the percent</w:t>
      </w:r>
      <w:r w:rsidR="008A359A" w:rsidRPr="00CD48A8">
        <w:t>age</w:t>
      </w:r>
      <w:r w:rsidRPr="00CD48A8">
        <w:t xml:space="preserve"> of students for selected groups with test completion and valid test scores are provided for grades three through eight and high school in </w:t>
      </w:r>
      <w:r w:rsidR="00133F91" w:rsidRPr="00CD48A8">
        <w:rPr>
          <w:rStyle w:val="Cross-Reference"/>
          <w:highlight w:val="yellow"/>
        </w:rPr>
        <w:fldChar w:fldCharType="begin"/>
      </w:r>
      <w:r w:rsidR="00133F91" w:rsidRPr="00CD48A8">
        <w:rPr>
          <w:rStyle w:val="Cross-Reference"/>
        </w:rPr>
        <w:instrText xml:space="preserve"> REF _Ref36458303 \h </w:instrText>
      </w:r>
      <w:r w:rsidR="00133F91" w:rsidRPr="00CD48A8">
        <w:rPr>
          <w:rStyle w:val="Cross-Reference"/>
          <w:highlight w:val="yellow"/>
        </w:rPr>
        <w:instrText xml:space="preserve"> \* MERGEFORMAT </w:instrText>
      </w:r>
      <w:r w:rsidR="00133F91" w:rsidRPr="00CD48A8">
        <w:rPr>
          <w:rStyle w:val="Cross-Reference"/>
          <w:highlight w:val="yellow"/>
        </w:rPr>
      </w:r>
      <w:r w:rsidR="00133F91" w:rsidRPr="00CD48A8">
        <w:rPr>
          <w:rStyle w:val="Cross-Reference"/>
          <w:highlight w:val="yellow"/>
        </w:rPr>
        <w:fldChar w:fldCharType="separate"/>
      </w:r>
      <w:r w:rsidR="00C41165" w:rsidRPr="00203A4B">
        <w:rPr>
          <w:rStyle w:val="Cross-Reference"/>
        </w:rPr>
        <w:t>table</w:t>
      </w:r>
      <w:r w:rsidR="00203A4B" w:rsidRPr="00203A4B">
        <w:rPr>
          <w:rStyle w:val="Cross-Reference"/>
        </w:rPr>
        <w:t xml:space="preserve"> 4.A.1</w:t>
      </w:r>
      <w:r w:rsidR="00133F91" w:rsidRPr="00CD48A8">
        <w:rPr>
          <w:rStyle w:val="Cross-Reference"/>
          <w:highlight w:val="yellow"/>
        </w:rPr>
        <w:fldChar w:fldCharType="end"/>
      </w:r>
      <w:r w:rsidRPr="00CD48A8">
        <w:t xml:space="preserve"> through </w:t>
      </w:r>
      <w:r w:rsidR="00133F91" w:rsidRPr="00CD48A8">
        <w:rPr>
          <w:rStyle w:val="Cross-Reference"/>
          <w:highlight w:val="yellow"/>
        </w:rPr>
        <w:fldChar w:fldCharType="begin"/>
      </w:r>
      <w:r w:rsidR="00133F91" w:rsidRPr="00CD48A8">
        <w:rPr>
          <w:rStyle w:val="Cross-Reference"/>
        </w:rPr>
        <w:instrText xml:space="preserve"> REF _Ref36473003 \h </w:instrText>
      </w:r>
      <w:r w:rsidR="00133F91" w:rsidRPr="00CD48A8">
        <w:rPr>
          <w:rStyle w:val="Cross-Reference"/>
          <w:highlight w:val="yellow"/>
        </w:rPr>
        <w:instrText xml:space="preserve"> \* MERGEFORMAT </w:instrText>
      </w:r>
      <w:r w:rsidR="00133F91" w:rsidRPr="00CD48A8">
        <w:rPr>
          <w:rStyle w:val="Cross-Reference"/>
          <w:highlight w:val="yellow"/>
        </w:rPr>
      </w:r>
      <w:r w:rsidR="00133F91" w:rsidRPr="00CD48A8">
        <w:rPr>
          <w:rStyle w:val="Cross-Reference"/>
          <w:highlight w:val="yellow"/>
        </w:rPr>
        <w:fldChar w:fldCharType="separate"/>
      </w:r>
      <w:r w:rsidR="000C5F64" w:rsidRPr="000C5F64">
        <w:rPr>
          <w:rStyle w:val="Cross-Reference"/>
        </w:rPr>
        <w:t>table 4.A.7</w:t>
      </w:r>
      <w:r w:rsidR="00133F91" w:rsidRPr="00CD48A8">
        <w:rPr>
          <w:rStyle w:val="Cross-Reference"/>
          <w:highlight w:val="yellow"/>
        </w:rPr>
        <w:fldChar w:fldCharType="end"/>
      </w:r>
      <w:r w:rsidRPr="00CD48A8">
        <w:t xml:space="preserve"> of </w:t>
      </w:r>
      <w:hyperlink w:anchor="_Appendix_4.A:_Demographic" w:history="1">
        <w:r w:rsidRPr="00CD48A8">
          <w:rPr>
            <w:rStyle w:val="Hyperlink"/>
          </w:rPr>
          <w:t>appendix 4.A</w:t>
        </w:r>
      </w:hyperlink>
      <w:r w:rsidRPr="00CD48A8">
        <w:t xml:space="preserve">. Grade levels reflect students’ </w:t>
      </w:r>
      <w:r w:rsidR="00257F7D" w:rsidRPr="00CD48A8">
        <w:t>tested</w:t>
      </w:r>
      <w:r w:rsidRPr="00CD48A8">
        <w:t xml:space="preserve"> grade levels during the 20</w:t>
      </w:r>
      <w:r w:rsidR="005223AF" w:rsidRPr="00CD48A8">
        <w:t>20</w:t>
      </w:r>
      <w:r w:rsidRPr="00CD48A8">
        <w:t>–20</w:t>
      </w:r>
      <w:r w:rsidR="005223AF" w:rsidRPr="00CD48A8">
        <w:t>21</w:t>
      </w:r>
      <w:r w:rsidRPr="00CD48A8">
        <w:t xml:space="preserve"> school year.</w:t>
      </w:r>
    </w:p>
    <w:p w14:paraId="5F06603D" w14:textId="32B514BE" w:rsidR="007E3C7F" w:rsidRPr="00CD48A8" w:rsidRDefault="007E3C7F" w:rsidP="007E3C7F">
      <w:r w:rsidRPr="00CD48A8">
        <w:t>In the tables, students are grouped by demographic characteristics, including gender, ethnicity, English language fluency, economic status (disadvantaged or not), special education services status, length of enrollment in US schools, self-reported Spanish-language program type, and percentage of daily instruction in Spanish.</w:t>
      </w:r>
    </w:p>
    <w:p w14:paraId="12A6FFCC" w14:textId="1B77254D" w:rsidR="007E3C7F" w:rsidRPr="00CD48A8" w:rsidRDefault="4374BE5C" w:rsidP="007E3C7F">
      <w:r w:rsidRPr="00CD48A8">
        <w:t xml:space="preserve">Note that data collected for program types and percentage of the school day instruction comes from the student demographic survey that was part of the </w:t>
      </w:r>
      <w:r w:rsidR="491B9460" w:rsidRPr="00CD48A8">
        <w:t>CSA</w:t>
      </w:r>
      <w:r w:rsidRPr="00CD48A8">
        <w:t>. Note, too, that Spanish as a foreign language programs are</w:t>
      </w:r>
      <w:r w:rsidR="001B64EE" w:rsidRPr="00CD48A8">
        <w:t xml:space="preserve"> most often</w:t>
      </w:r>
      <w:r w:rsidRPr="00CD48A8">
        <w:t xml:space="preserve"> available only for students in grades six through eight and high school.</w:t>
      </w:r>
    </w:p>
    <w:p w14:paraId="5AF514EF" w14:textId="7B182F1D" w:rsidR="000D0884" w:rsidRPr="00CD48A8" w:rsidRDefault="00381BB7" w:rsidP="007E3C7F">
      <w:r w:rsidRPr="00CD48A8">
        <w:t>Student g</w:t>
      </w:r>
      <w:r w:rsidR="000D0884" w:rsidRPr="00CD48A8">
        <w:t xml:space="preserve">roups reported in </w:t>
      </w:r>
      <w:hyperlink w:anchor="_Appendix_4.A:_Demographic" w:history="1">
        <w:r w:rsidR="000D0884" w:rsidRPr="00CD48A8">
          <w:rPr>
            <w:rStyle w:val="Hyperlink"/>
          </w:rPr>
          <w:t>appendix 4.A</w:t>
        </w:r>
      </w:hyperlink>
      <w:r w:rsidR="000D0884" w:rsidRPr="00CD48A8">
        <w:t xml:space="preserve"> are presented in </w:t>
      </w:r>
      <w:r w:rsidR="00B60E11" w:rsidRPr="00CD48A8">
        <w:rPr>
          <w:rStyle w:val="Cross-Reference"/>
        </w:rPr>
        <w:fldChar w:fldCharType="begin"/>
      </w:r>
      <w:r w:rsidR="00B60E11" w:rsidRPr="00CD48A8">
        <w:rPr>
          <w:rStyle w:val="Cross-Reference"/>
        </w:rPr>
        <w:instrText xml:space="preserve"> REF  _Ref36816809 \* Lower \h  \* MERGEFORMAT </w:instrText>
      </w:r>
      <w:r w:rsidR="00B60E11" w:rsidRPr="00CD48A8">
        <w:rPr>
          <w:rStyle w:val="Cross-Reference"/>
        </w:rPr>
      </w:r>
      <w:r w:rsidR="00B60E11" w:rsidRPr="00CD48A8">
        <w:rPr>
          <w:rStyle w:val="Cross-Reference"/>
        </w:rPr>
        <w:fldChar w:fldCharType="separate"/>
      </w:r>
      <w:r w:rsidR="000C5F64" w:rsidRPr="000C5F64">
        <w:rPr>
          <w:rStyle w:val="Cross-Reference"/>
        </w:rPr>
        <w:t>table 4.3</w:t>
      </w:r>
      <w:r w:rsidR="00B60E11" w:rsidRPr="00CD48A8">
        <w:rPr>
          <w:rStyle w:val="Cross-Reference"/>
        </w:rPr>
        <w:fldChar w:fldCharType="end"/>
      </w:r>
      <w:r w:rsidR="000D0884" w:rsidRPr="00CD48A8">
        <w:t>.</w:t>
      </w:r>
    </w:p>
    <w:p w14:paraId="2BAFDD59" w14:textId="522F51B4" w:rsidR="007E3C7F" w:rsidRPr="00CD48A8" w:rsidRDefault="007E3C7F" w:rsidP="007E3C7F">
      <w:pPr>
        <w:pStyle w:val="Caption"/>
        <w:keepLines/>
      </w:pPr>
      <w:bookmarkStart w:id="601" w:name="_Ref36816809"/>
      <w:bookmarkStart w:id="602" w:name="_Ref24375165"/>
      <w:bookmarkStart w:id="603" w:name="_Toc38982164"/>
      <w:bookmarkStart w:id="604" w:name="_Toc45778390"/>
      <w:bookmarkStart w:id="605" w:name="_Toc103234922"/>
      <w:r w:rsidRPr="00CD48A8">
        <w:t>Table </w:t>
      </w:r>
      <w:r w:rsidRPr="00CD48A8">
        <w:fldChar w:fldCharType="begin"/>
      </w:r>
      <w:r w:rsidRPr="00CD48A8">
        <w:instrText>STYLEREF 2 \s</w:instrText>
      </w:r>
      <w:r w:rsidRPr="00CD48A8">
        <w:fldChar w:fldCharType="separate"/>
      </w:r>
      <w:r w:rsidR="00203A4B">
        <w:rPr>
          <w:noProof/>
        </w:rPr>
        <w:t>4</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3</w:t>
      </w:r>
      <w:r w:rsidRPr="00CD48A8">
        <w:fldChar w:fldCharType="end"/>
      </w:r>
      <w:bookmarkEnd w:id="601"/>
      <w:bookmarkEnd w:id="602"/>
      <w:r w:rsidRPr="00CD48A8">
        <w:t xml:space="preserve">  Demographic Student Groups to Be Reported</w:t>
      </w:r>
      <w:bookmarkEnd w:id="603"/>
      <w:bookmarkEnd w:id="604"/>
      <w:bookmarkEnd w:id="605"/>
    </w:p>
    <w:tbl>
      <w:tblPr>
        <w:tblStyle w:val="TRsBorders"/>
        <w:tblW w:w="9999" w:type="dxa"/>
        <w:tblLook w:val="04A0" w:firstRow="1" w:lastRow="0" w:firstColumn="1" w:lastColumn="0" w:noHBand="0" w:noVBand="1"/>
        <w:tblDescription w:val="Demographic Student Groups to Be Reported"/>
      </w:tblPr>
      <w:tblGrid>
        <w:gridCol w:w="4752"/>
        <w:gridCol w:w="5247"/>
      </w:tblGrid>
      <w:tr w:rsidR="008C7354" w:rsidRPr="00CD48A8" w14:paraId="6B3CF81D" w14:textId="77777777" w:rsidTr="007A0709">
        <w:trPr>
          <w:cnfStyle w:val="100000000000" w:firstRow="1" w:lastRow="0" w:firstColumn="0" w:lastColumn="0" w:oddVBand="0" w:evenVBand="0" w:oddHBand="0" w:evenHBand="0" w:firstRowFirstColumn="0" w:firstRowLastColumn="0" w:lastRowFirstColumn="0" w:lastRowLastColumn="0"/>
        </w:trPr>
        <w:tc>
          <w:tcPr>
            <w:tcW w:w="4752" w:type="dxa"/>
          </w:tcPr>
          <w:p w14:paraId="14CB6791" w14:textId="77777777" w:rsidR="007E3C7F" w:rsidRPr="00CD48A8" w:rsidRDefault="007E3C7F" w:rsidP="00814B96">
            <w:pPr>
              <w:pStyle w:val="TableHead"/>
              <w:keepNext/>
              <w:keepLines/>
              <w:rPr>
                <w:noProof w:val="0"/>
              </w:rPr>
            </w:pPr>
            <w:r w:rsidRPr="00CD48A8">
              <w:rPr>
                <w:noProof w:val="0"/>
              </w:rPr>
              <w:t>Student Group</w:t>
            </w:r>
          </w:p>
        </w:tc>
        <w:tc>
          <w:tcPr>
            <w:tcW w:w="5247" w:type="dxa"/>
          </w:tcPr>
          <w:p w14:paraId="5A50DD0C" w14:textId="77777777" w:rsidR="007E3C7F" w:rsidRPr="00CD48A8" w:rsidRDefault="007E3C7F" w:rsidP="00814B96">
            <w:pPr>
              <w:pStyle w:val="TableHead"/>
              <w:keepNext/>
              <w:keepLines/>
              <w:rPr>
                <w:noProof w:val="0"/>
              </w:rPr>
            </w:pPr>
            <w:r w:rsidRPr="00CD48A8">
              <w:rPr>
                <w:noProof w:val="0"/>
              </w:rPr>
              <w:t>Definition</w:t>
            </w:r>
          </w:p>
        </w:tc>
      </w:tr>
      <w:tr w:rsidR="007A0709" w:rsidRPr="00CD48A8" w14:paraId="5258D7C0" w14:textId="77777777" w:rsidTr="007A0709">
        <w:tc>
          <w:tcPr>
            <w:tcW w:w="4752" w:type="dxa"/>
          </w:tcPr>
          <w:p w14:paraId="69FA7040" w14:textId="77777777" w:rsidR="007A0709" w:rsidRPr="00CD48A8" w:rsidRDefault="007A0709" w:rsidP="007A0709">
            <w:pPr>
              <w:keepNext/>
            </w:pPr>
            <w:r w:rsidRPr="00CD48A8">
              <w:t>Economic Status</w:t>
            </w:r>
          </w:p>
        </w:tc>
        <w:tc>
          <w:tcPr>
            <w:tcW w:w="5247" w:type="dxa"/>
          </w:tcPr>
          <w:p w14:paraId="1BEB533E" w14:textId="77777777" w:rsidR="007A0709" w:rsidRPr="00CD48A8" w:rsidRDefault="007A0709" w:rsidP="007A0709">
            <w:pPr>
              <w:pStyle w:val="tablebulletNoIndent"/>
              <w:keepNext/>
              <w:keepLines/>
              <w:numPr>
                <w:ilvl w:val="0"/>
                <w:numId w:val="53"/>
              </w:numPr>
              <w:ind w:left="288" w:hanging="288"/>
              <w:rPr>
                <w:szCs w:val="24"/>
              </w:rPr>
            </w:pPr>
            <w:r w:rsidRPr="00CD48A8">
              <w:rPr>
                <w:szCs w:val="24"/>
              </w:rPr>
              <w:t>Not economically disadvantaged</w:t>
            </w:r>
          </w:p>
          <w:p w14:paraId="772E9D63" w14:textId="2DE530B0" w:rsidR="007A0709" w:rsidRPr="00CD48A8" w:rsidRDefault="007A0709" w:rsidP="007A0709">
            <w:pPr>
              <w:pStyle w:val="tablebulletNoIndent"/>
              <w:keepNext/>
              <w:keepLines/>
              <w:numPr>
                <w:ilvl w:val="0"/>
                <w:numId w:val="53"/>
              </w:numPr>
              <w:ind w:left="288" w:hanging="288"/>
            </w:pPr>
            <w:r w:rsidRPr="00CD48A8">
              <w:rPr>
                <w:szCs w:val="24"/>
              </w:rPr>
              <w:t>Economically</w:t>
            </w:r>
            <w:r w:rsidRPr="00CD48A8">
              <w:t xml:space="preserve"> disadvantaged</w:t>
            </w:r>
          </w:p>
        </w:tc>
      </w:tr>
      <w:tr w:rsidR="007A0709" w:rsidRPr="00CD48A8" w14:paraId="7E0E0D4A" w14:textId="77777777" w:rsidTr="007A0709">
        <w:tc>
          <w:tcPr>
            <w:tcW w:w="4752" w:type="dxa"/>
          </w:tcPr>
          <w:p w14:paraId="4F355C88" w14:textId="77777777" w:rsidR="007A0709" w:rsidRPr="00CD48A8" w:rsidRDefault="007A0709" w:rsidP="007A0709">
            <w:r w:rsidRPr="00CD48A8">
              <w:t>English Language Fluency</w:t>
            </w:r>
          </w:p>
        </w:tc>
        <w:tc>
          <w:tcPr>
            <w:tcW w:w="5247" w:type="dxa"/>
          </w:tcPr>
          <w:p w14:paraId="4D2BBAF3" w14:textId="77777777" w:rsidR="007A0709" w:rsidRPr="00CD48A8" w:rsidRDefault="007A0709" w:rsidP="007A0709">
            <w:pPr>
              <w:pStyle w:val="tablebulletNoIndent"/>
              <w:keepNext/>
              <w:keepLines/>
              <w:numPr>
                <w:ilvl w:val="0"/>
                <w:numId w:val="53"/>
              </w:numPr>
              <w:ind w:left="288" w:hanging="288"/>
            </w:pPr>
            <w:r w:rsidRPr="00CD48A8">
              <w:rPr>
                <w:szCs w:val="24"/>
              </w:rPr>
              <w:t>English</w:t>
            </w:r>
            <w:r w:rsidRPr="00CD48A8">
              <w:t xml:space="preserve"> only</w:t>
            </w:r>
          </w:p>
          <w:p w14:paraId="21AFEB8C" w14:textId="77777777" w:rsidR="007A0709" w:rsidRPr="00CD48A8" w:rsidRDefault="007A0709" w:rsidP="007A0709">
            <w:pPr>
              <w:pStyle w:val="tablebulletNoIndent"/>
              <w:keepNext/>
              <w:keepLines/>
              <w:numPr>
                <w:ilvl w:val="0"/>
                <w:numId w:val="53"/>
              </w:numPr>
              <w:ind w:left="288" w:hanging="288"/>
              <w:rPr>
                <w:szCs w:val="24"/>
              </w:rPr>
            </w:pPr>
            <w:r w:rsidRPr="00CD48A8">
              <w:t>Initial flu</w:t>
            </w:r>
            <w:r w:rsidRPr="00CD48A8">
              <w:rPr>
                <w:szCs w:val="24"/>
              </w:rPr>
              <w:t>ent English proficient (IFEP)</w:t>
            </w:r>
          </w:p>
          <w:p w14:paraId="74EC2995" w14:textId="77777777" w:rsidR="007A0709" w:rsidRPr="00CD48A8" w:rsidRDefault="007A0709" w:rsidP="007A0709">
            <w:pPr>
              <w:pStyle w:val="tablebulletNoIndent"/>
              <w:keepNext/>
              <w:keepLines/>
              <w:numPr>
                <w:ilvl w:val="0"/>
                <w:numId w:val="53"/>
              </w:numPr>
              <w:ind w:left="288" w:hanging="288"/>
              <w:rPr>
                <w:szCs w:val="24"/>
              </w:rPr>
            </w:pPr>
            <w:r w:rsidRPr="00CD48A8">
              <w:rPr>
                <w:szCs w:val="24"/>
              </w:rPr>
              <w:t>English learner (EL)</w:t>
            </w:r>
          </w:p>
          <w:p w14:paraId="23041D29" w14:textId="77777777" w:rsidR="007A0709" w:rsidRPr="00CD48A8" w:rsidRDefault="007A0709" w:rsidP="007A0709">
            <w:pPr>
              <w:pStyle w:val="tablebulletNoIndent"/>
              <w:keepNext/>
              <w:keepLines/>
              <w:numPr>
                <w:ilvl w:val="0"/>
                <w:numId w:val="53"/>
              </w:numPr>
              <w:ind w:left="288" w:hanging="288"/>
              <w:rPr>
                <w:szCs w:val="24"/>
              </w:rPr>
            </w:pPr>
            <w:r w:rsidRPr="00CD48A8">
              <w:rPr>
                <w:szCs w:val="24"/>
              </w:rPr>
              <w:t>Reclassified fluent English proficient (RFEP)</w:t>
            </w:r>
          </w:p>
          <w:p w14:paraId="6FDF7440" w14:textId="691BA91B" w:rsidR="007A0709" w:rsidRPr="00CD48A8" w:rsidRDefault="007A0709" w:rsidP="007A0709">
            <w:pPr>
              <w:pStyle w:val="tablebulletNoIndent"/>
              <w:keepNext/>
              <w:keepLines/>
              <w:numPr>
                <w:ilvl w:val="0"/>
                <w:numId w:val="53"/>
              </w:numPr>
              <w:ind w:left="288" w:hanging="288"/>
              <w:rPr>
                <w:szCs w:val="24"/>
              </w:rPr>
            </w:pPr>
            <w:r w:rsidRPr="00CD48A8">
              <w:rPr>
                <w:szCs w:val="24"/>
              </w:rPr>
              <w:t>Ever-E</w:t>
            </w:r>
            <w:r w:rsidR="00797808">
              <w:rPr>
                <w:szCs w:val="24"/>
              </w:rPr>
              <w:t>L</w:t>
            </w:r>
            <w:r w:rsidRPr="00CD48A8">
              <w:rPr>
                <w:szCs w:val="24"/>
              </w:rPr>
              <w:t>s</w:t>
            </w:r>
            <w:r w:rsidR="00797808">
              <w:rPr>
                <w:szCs w:val="24"/>
              </w:rPr>
              <w:t xml:space="preserve"> </w:t>
            </w:r>
            <w:r w:rsidR="00797808" w:rsidRPr="00CD48A8">
              <w:rPr>
                <w:szCs w:val="24"/>
              </w:rPr>
              <w:t>(EL</w:t>
            </w:r>
            <w:r w:rsidR="00797808">
              <w:rPr>
                <w:szCs w:val="24"/>
              </w:rPr>
              <w:t>,</w:t>
            </w:r>
            <w:r w:rsidR="00797808" w:rsidRPr="00CD48A8">
              <w:rPr>
                <w:szCs w:val="24"/>
              </w:rPr>
              <w:t xml:space="preserve"> RFEP</w:t>
            </w:r>
            <w:r w:rsidR="00797808">
              <w:rPr>
                <w:szCs w:val="24"/>
              </w:rPr>
              <w:t xml:space="preserve">, </w:t>
            </w:r>
            <w:r w:rsidR="00797808" w:rsidRPr="00797808">
              <w:rPr>
                <w:szCs w:val="24"/>
              </w:rPr>
              <w:t>or adult English learner [ADEL]</w:t>
            </w:r>
            <w:r w:rsidR="00797808" w:rsidRPr="00CD48A8">
              <w:rPr>
                <w:szCs w:val="24"/>
              </w:rPr>
              <w:t>)</w:t>
            </w:r>
          </w:p>
          <w:p w14:paraId="6A7BAA97" w14:textId="77777777" w:rsidR="007A0709" w:rsidRPr="00CD48A8" w:rsidRDefault="007A0709" w:rsidP="007A0709">
            <w:pPr>
              <w:pStyle w:val="tablebulletNoIndent"/>
              <w:keepNext/>
              <w:keepLines/>
              <w:numPr>
                <w:ilvl w:val="0"/>
                <w:numId w:val="53"/>
              </w:numPr>
              <w:ind w:left="288" w:hanging="288"/>
              <w:rPr>
                <w:szCs w:val="24"/>
              </w:rPr>
            </w:pPr>
            <w:r w:rsidRPr="00CD48A8">
              <w:rPr>
                <w:szCs w:val="24"/>
              </w:rPr>
              <w:t>To be determined</w:t>
            </w:r>
          </w:p>
          <w:p w14:paraId="254C6010" w14:textId="1E7CF8F9" w:rsidR="007A0709" w:rsidRPr="00CD48A8" w:rsidRDefault="007A0709" w:rsidP="007A0709">
            <w:pPr>
              <w:pStyle w:val="tablebulletNoIndent"/>
              <w:keepNext/>
              <w:keepLines/>
              <w:numPr>
                <w:ilvl w:val="0"/>
                <w:numId w:val="53"/>
              </w:numPr>
              <w:ind w:left="288" w:hanging="288"/>
            </w:pPr>
            <w:r w:rsidRPr="00CD48A8">
              <w:rPr>
                <w:szCs w:val="24"/>
              </w:rPr>
              <w:t>English pr</w:t>
            </w:r>
            <w:r w:rsidRPr="00CD48A8">
              <w:t>oficiency unknown</w:t>
            </w:r>
          </w:p>
        </w:tc>
      </w:tr>
      <w:tr w:rsidR="007A0709" w:rsidRPr="00CD48A8" w14:paraId="646FBAF3" w14:textId="77777777" w:rsidTr="007A0709">
        <w:trPr>
          <w:trHeight w:val="548"/>
        </w:trPr>
        <w:tc>
          <w:tcPr>
            <w:tcW w:w="4752" w:type="dxa"/>
          </w:tcPr>
          <w:p w14:paraId="388FA17D" w14:textId="12AB5FB6" w:rsidR="007A0709" w:rsidRPr="00CD48A8" w:rsidDel="005B7200" w:rsidRDefault="007A0709" w:rsidP="007A0709">
            <w:r w:rsidRPr="00CD48A8">
              <w:t>Enrollment in US Schools</w:t>
            </w:r>
          </w:p>
        </w:tc>
        <w:tc>
          <w:tcPr>
            <w:tcW w:w="5247" w:type="dxa"/>
          </w:tcPr>
          <w:p w14:paraId="7932FB2B" w14:textId="77777777" w:rsidR="007A0709" w:rsidRPr="00CD48A8" w:rsidRDefault="007A0709" w:rsidP="007A0709">
            <w:pPr>
              <w:pStyle w:val="tablebulletNoIndent"/>
              <w:keepNext/>
              <w:keepLines/>
              <w:numPr>
                <w:ilvl w:val="0"/>
                <w:numId w:val="53"/>
              </w:numPr>
              <w:ind w:left="288" w:hanging="288"/>
            </w:pPr>
            <w:r w:rsidRPr="00CD48A8">
              <w:t>Less than 12 months</w:t>
            </w:r>
          </w:p>
          <w:p w14:paraId="33DA9AC1" w14:textId="77777777" w:rsidR="007A0709" w:rsidRPr="00CD48A8" w:rsidRDefault="007A0709" w:rsidP="007A0709">
            <w:pPr>
              <w:pStyle w:val="tablebulletNoIndent"/>
              <w:keepNext/>
              <w:keepLines/>
              <w:numPr>
                <w:ilvl w:val="0"/>
                <w:numId w:val="53"/>
              </w:numPr>
              <w:ind w:left="288" w:hanging="288"/>
            </w:pPr>
            <w:r w:rsidRPr="00CD48A8">
              <w:t>12 months or more</w:t>
            </w:r>
          </w:p>
        </w:tc>
      </w:tr>
      <w:tr w:rsidR="007A0709" w:rsidRPr="00CD48A8" w14:paraId="7BF7BBB9" w14:textId="77777777" w:rsidTr="007A0709">
        <w:tc>
          <w:tcPr>
            <w:tcW w:w="4752" w:type="dxa"/>
          </w:tcPr>
          <w:p w14:paraId="5B109E8B" w14:textId="77777777" w:rsidR="007A0709" w:rsidRPr="00CD48A8" w:rsidRDefault="007A0709" w:rsidP="007A0709">
            <w:r w:rsidRPr="00CD48A8">
              <w:t>Ethnicity</w:t>
            </w:r>
          </w:p>
        </w:tc>
        <w:tc>
          <w:tcPr>
            <w:tcW w:w="5247" w:type="dxa"/>
          </w:tcPr>
          <w:p w14:paraId="279F13E3" w14:textId="77777777" w:rsidR="007A0709" w:rsidRPr="00CD48A8" w:rsidRDefault="007A0709" w:rsidP="007A0709">
            <w:pPr>
              <w:pStyle w:val="tablebulletNoIndent"/>
              <w:keepNext/>
              <w:keepLines/>
              <w:numPr>
                <w:ilvl w:val="0"/>
                <w:numId w:val="53"/>
              </w:numPr>
              <w:ind w:left="288" w:hanging="288"/>
            </w:pPr>
            <w:r w:rsidRPr="00CD48A8">
              <w:t>American Indian or Alaska Native</w:t>
            </w:r>
          </w:p>
          <w:p w14:paraId="1CCAB9B1" w14:textId="77777777" w:rsidR="007A0709" w:rsidRPr="00CD48A8" w:rsidRDefault="007A0709" w:rsidP="007A0709">
            <w:pPr>
              <w:pStyle w:val="tablebulletNoIndent"/>
              <w:keepNext/>
              <w:keepLines/>
              <w:numPr>
                <w:ilvl w:val="0"/>
                <w:numId w:val="53"/>
              </w:numPr>
              <w:ind w:left="288" w:hanging="288"/>
            </w:pPr>
            <w:r w:rsidRPr="00CD48A8">
              <w:t>Asian</w:t>
            </w:r>
          </w:p>
          <w:p w14:paraId="2842870E" w14:textId="77777777" w:rsidR="007A0709" w:rsidRPr="00CD48A8" w:rsidRDefault="007A0709" w:rsidP="007A0709">
            <w:pPr>
              <w:pStyle w:val="tablebulletNoIndent"/>
              <w:keepNext/>
              <w:keepLines/>
              <w:numPr>
                <w:ilvl w:val="0"/>
                <w:numId w:val="53"/>
              </w:numPr>
              <w:ind w:left="288" w:hanging="288"/>
            </w:pPr>
            <w:r w:rsidRPr="00CD48A8">
              <w:t>Native Hawaiian or Other Pacific Islander</w:t>
            </w:r>
          </w:p>
          <w:p w14:paraId="1B43F011" w14:textId="77777777" w:rsidR="007A0709" w:rsidRPr="00CD48A8" w:rsidRDefault="007A0709" w:rsidP="007A0709">
            <w:pPr>
              <w:pStyle w:val="tablebulletNoIndent"/>
              <w:keepNext/>
              <w:keepLines/>
              <w:numPr>
                <w:ilvl w:val="0"/>
                <w:numId w:val="53"/>
              </w:numPr>
              <w:ind w:left="288" w:hanging="288"/>
            </w:pPr>
            <w:r w:rsidRPr="00CD48A8">
              <w:t>Filipino</w:t>
            </w:r>
          </w:p>
          <w:p w14:paraId="185D76B3" w14:textId="77777777" w:rsidR="007A0709" w:rsidRPr="00CD48A8" w:rsidRDefault="007A0709" w:rsidP="007A0709">
            <w:pPr>
              <w:pStyle w:val="tablebulletNoIndent"/>
              <w:keepNext/>
              <w:keepLines/>
              <w:numPr>
                <w:ilvl w:val="0"/>
                <w:numId w:val="53"/>
              </w:numPr>
              <w:ind w:left="288" w:hanging="288"/>
            </w:pPr>
            <w:r w:rsidRPr="00CD48A8">
              <w:t>Hispanic or Latino</w:t>
            </w:r>
          </w:p>
          <w:p w14:paraId="549F5F2F" w14:textId="77777777" w:rsidR="007A0709" w:rsidRPr="00CD48A8" w:rsidRDefault="007A0709" w:rsidP="007A0709">
            <w:pPr>
              <w:pStyle w:val="tablebulletNoIndent"/>
              <w:keepNext/>
              <w:keepLines/>
              <w:numPr>
                <w:ilvl w:val="0"/>
                <w:numId w:val="53"/>
              </w:numPr>
              <w:ind w:left="288" w:hanging="288"/>
            </w:pPr>
            <w:r w:rsidRPr="00CD48A8">
              <w:t>Black or African American</w:t>
            </w:r>
          </w:p>
          <w:p w14:paraId="011363B9" w14:textId="77777777" w:rsidR="007A0709" w:rsidRPr="00CD48A8" w:rsidRDefault="007A0709" w:rsidP="007A0709">
            <w:pPr>
              <w:pStyle w:val="tablebulletNoIndent"/>
              <w:keepNext/>
              <w:keepLines/>
              <w:numPr>
                <w:ilvl w:val="0"/>
                <w:numId w:val="53"/>
              </w:numPr>
              <w:ind w:left="288" w:hanging="288"/>
            </w:pPr>
            <w:r w:rsidRPr="00CD48A8">
              <w:t>White</w:t>
            </w:r>
          </w:p>
          <w:p w14:paraId="5FE554EC" w14:textId="77777777" w:rsidR="007A0709" w:rsidRPr="00CD48A8" w:rsidRDefault="007A0709" w:rsidP="007A0709">
            <w:pPr>
              <w:pStyle w:val="tablebulletNoIndent"/>
              <w:keepNext/>
              <w:keepLines/>
              <w:numPr>
                <w:ilvl w:val="0"/>
                <w:numId w:val="53"/>
              </w:numPr>
              <w:ind w:left="288" w:hanging="288"/>
            </w:pPr>
            <w:r w:rsidRPr="00CD48A8">
              <w:t>Two or more races</w:t>
            </w:r>
          </w:p>
        </w:tc>
      </w:tr>
      <w:tr w:rsidR="007A0709" w:rsidRPr="00CD48A8" w14:paraId="7C3BA322" w14:textId="77777777" w:rsidTr="007A0709">
        <w:tc>
          <w:tcPr>
            <w:tcW w:w="4752" w:type="dxa"/>
          </w:tcPr>
          <w:p w14:paraId="1D0759D0" w14:textId="77777777" w:rsidR="007A0709" w:rsidRPr="00CD48A8" w:rsidRDefault="007A0709" w:rsidP="007A0709">
            <w:r w:rsidRPr="00CD48A8">
              <w:t>Gender</w:t>
            </w:r>
          </w:p>
        </w:tc>
        <w:tc>
          <w:tcPr>
            <w:tcW w:w="5247" w:type="dxa"/>
          </w:tcPr>
          <w:p w14:paraId="3E0D3BFB" w14:textId="77777777" w:rsidR="007A0709" w:rsidRPr="00CD48A8" w:rsidRDefault="007A0709" w:rsidP="007A0709">
            <w:pPr>
              <w:pStyle w:val="tablebulletNoIndent"/>
              <w:keepNext/>
              <w:keepLines/>
              <w:numPr>
                <w:ilvl w:val="0"/>
                <w:numId w:val="53"/>
              </w:numPr>
              <w:ind w:left="288" w:hanging="288"/>
            </w:pPr>
            <w:r w:rsidRPr="00CD48A8">
              <w:t>Male</w:t>
            </w:r>
          </w:p>
          <w:p w14:paraId="1CC2E799" w14:textId="77777777" w:rsidR="007A0709" w:rsidRPr="00CD48A8" w:rsidRDefault="007A0709" w:rsidP="007A0709">
            <w:pPr>
              <w:pStyle w:val="tablebulletNoIndent"/>
              <w:keepNext/>
              <w:keepLines/>
              <w:numPr>
                <w:ilvl w:val="0"/>
                <w:numId w:val="53"/>
              </w:numPr>
              <w:ind w:left="288" w:hanging="288"/>
            </w:pPr>
            <w:r w:rsidRPr="00CD48A8">
              <w:t>Female</w:t>
            </w:r>
          </w:p>
        </w:tc>
      </w:tr>
    </w:tbl>
    <w:p w14:paraId="215BB746" w14:textId="361F5C33" w:rsidR="00193CF8" w:rsidRPr="00CD48A8" w:rsidRDefault="00193CF8" w:rsidP="00193CF8">
      <w:pPr>
        <w:pStyle w:val="NormalContinuation"/>
        <w:rPr>
          <w:i/>
          <w:iCs/>
        </w:rPr>
      </w:pPr>
      <w:r w:rsidRPr="00CD48A8">
        <w:fldChar w:fldCharType="begin"/>
      </w:r>
      <w:r w:rsidRPr="00CD48A8">
        <w:instrText xml:space="preserve"> REF _Ref36816809 \h </w:instrText>
      </w:r>
      <w:r w:rsidRPr="00CD48A8">
        <w:fldChar w:fldCharType="separate"/>
      </w:r>
      <w:r w:rsidR="00203A4B" w:rsidRPr="00CD48A8">
        <w:t>Table </w:t>
      </w:r>
      <w:r w:rsidR="00203A4B">
        <w:rPr>
          <w:noProof/>
        </w:rPr>
        <w:t>4</w:t>
      </w:r>
      <w:r w:rsidR="00203A4B" w:rsidRPr="00CD48A8">
        <w:t>.</w:t>
      </w:r>
      <w:r w:rsidR="00203A4B">
        <w:rPr>
          <w:noProof/>
        </w:rPr>
        <w:t>3</w:t>
      </w:r>
      <w:r w:rsidRPr="00CD48A8">
        <w:fldChar w:fldCharType="end"/>
      </w:r>
      <w:r w:rsidRPr="00CD48A8">
        <w:t xml:space="preserve"> </w:t>
      </w:r>
      <w:r w:rsidRPr="00CD48A8">
        <w:rPr>
          <w:i/>
          <w:iCs/>
        </w:rPr>
        <w:t>(continuation)</w:t>
      </w:r>
    </w:p>
    <w:tbl>
      <w:tblPr>
        <w:tblStyle w:val="TRsBorders"/>
        <w:tblW w:w="9999" w:type="dxa"/>
        <w:tblLook w:val="04A0" w:firstRow="1" w:lastRow="0" w:firstColumn="1" w:lastColumn="0" w:noHBand="0" w:noVBand="1"/>
        <w:tblDescription w:val="Demographic Student Groups to Be Reported, continuation"/>
      </w:tblPr>
      <w:tblGrid>
        <w:gridCol w:w="4752"/>
        <w:gridCol w:w="5247"/>
      </w:tblGrid>
      <w:tr w:rsidR="00193CF8" w:rsidRPr="00CD48A8" w14:paraId="5C7C7B67" w14:textId="77777777" w:rsidTr="007A0709">
        <w:trPr>
          <w:cnfStyle w:val="100000000000" w:firstRow="1" w:lastRow="0" w:firstColumn="0" w:lastColumn="0" w:oddVBand="0" w:evenVBand="0" w:oddHBand="0" w:evenHBand="0" w:firstRowFirstColumn="0" w:firstRowLastColumn="0" w:lastRowFirstColumn="0" w:lastRowLastColumn="0"/>
        </w:trPr>
        <w:tc>
          <w:tcPr>
            <w:tcW w:w="4752" w:type="dxa"/>
          </w:tcPr>
          <w:p w14:paraId="735D72AD" w14:textId="77777777" w:rsidR="00193CF8" w:rsidRPr="00CD48A8" w:rsidRDefault="00193CF8" w:rsidP="00336DCC">
            <w:pPr>
              <w:pStyle w:val="TableHead"/>
              <w:keepNext/>
              <w:keepLines/>
              <w:rPr>
                <w:noProof w:val="0"/>
              </w:rPr>
            </w:pPr>
            <w:r w:rsidRPr="00CD48A8">
              <w:rPr>
                <w:noProof w:val="0"/>
              </w:rPr>
              <w:t>Student Group</w:t>
            </w:r>
          </w:p>
        </w:tc>
        <w:tc>
          <w:tcPr>
            <w:tcW w:w="5247" w:type="dxa"/>
          </w:tcPr>
          <w:p w14:paraId="630546DD" w14:textId="77777777" w:rsidR="00193CF8" w:rsidRPr="00CD48A8" w:rsidRDefault="00193CF8" w:rsidP="00336DCC">
            <w:pPr>
              <w:pStyle w:val="TableHead"/>
              <w:keepNext/>
              <w:keepLines/>
              <w:rPr>
                <w:noProof w:val="0"/>
              </w:rPr>
            </w:pPr>
            <w:r w:rsidRPr="00CD48A8">
              <w:rPr>
                <w:noProof w:val="0"/>
              </w:rPr>
              <w:t>Definition</w:t>
            </w:r>
          </w:p>
        </w:tc>
      </w:tr>
      <w:tr w:rsidR="00797808" w:rsidRPr="00CD48A8" w14:paraId="752040E8" w14:textId="77777777" w:rsidTr="00F96A97">
        <w:trPr>
          <w:trHeight w:val="548"/>
        </w:trPr>
        <w:tc>
          <w:tcPr>
            <w:tcW w:w="4752" w:type="dxa"/>
          </w:tcPr>
          <w:p w14:paraId="00113FBE" w14:textId="77777777" w:rsidR="00797808" w:rsidRPr="00CD48A8" w:rsidRDefault="00797808" w:rsidP="00F96A97">
            <w:r w:rsidRPr="00CD48A8">
              <w:t>Percentage of School Day Instruction Provided in Spanish</w:t>
            </w:r>
          </w:p>
        </w:tc>
        <w:tc>
          <w:tcPr>
            <w:tcW w:w="5247" w:type="dxa"/>
          </w:tcPr>
          <w:p w14:paraId="30C71A97" w14:textId="77777777" w:rsidR="00797808" w:rsidRPr="00CD48A8" w:rsidRDefault="00797808" w:rsidP="00F96A97">
            <w:pPr>
              <w:pStyle w:val="tablebulletNoIndent"/>
              <w:keepNext/>
              <w:keepLines/>
              <w:numPr>
                <w:ilvl w:val="0"/>
                <w:numId w:val="53"/>
              </w:numPr>
              <w:ind w:left="288" w:hanging="288"/>
            </w:pPr>
            <w:r w:rsidRPr="00CD48A8">
              <w:t>0–25%</w:t>
            </w:r>
          </w:p>
          <w:p w14:paraId="6153E008" w14:textId="77777777" w:rsidR="00797808" w:rsidRPr="00CD48A8" w:rsidRDefault="00797808" w:rsidP="00F96A97">
            <w:pPr>
              <w:pStyle w:val="tablebulletNoIndent"/>
              <w:keepNext/>
              <w:keepLines/>
              <w:numPr>
                <w:ilvl w:val="0"/>
                <w:numId w:val="53"/>
              </w:numPr>
              <w:ind w:left="288" w:hanging="288"/>
            </w:pPr>
            <w:r w:rsidRPr="00CD48A8">
              <w:t>26–50%</w:t>
            </w:r>
          </w:p>
          <w:p w14:paraId="69C67DD4" w14:textId="77777777" w:rsidR="00797808" w:rsidRPr="00CD48A8" w:rsidRDefault="00797808" w:rsidP="00F96A97">
            <w:pPr>
              <w:pStyle w:val="tablebulletNoIndent"/>
              <w:keepNext/>
              <w:keepLines/>
              <w:numPr>
                <w:ilvl w:val="0"/>
                <w:numId w:val="53"/>
              </w:numPr>
              <w:ind w:left="288" w:hanging="288"/>
            </w:pPr>
            <w:r w:rsidRPr="00CD48A8">
              <w:t>51–75%</w:t>
            </w:r>
          </w:p>
          <w:p w14:paraId="7ED60F92" w14:textId="77777777" w:rsidR="00797808" w:rsidRPr="00CD48A8" w:rsidRDefault="00797808" w:rsidP="00F96A97">
            <w:pPr>
              <w:pStyle w:val="tablebulletNoIndent"/>
              <w:keepNext/>
              <w:keepLines/>
              <w:numPr>
                <w:ilvl w:val="0"/>
                <w:numId w:val="53"/>
              </w:numPr>
              <w:ind w:left="288" w:hanging="288"/>
            </w:pPr>
            <w:r w:rsidRPr="00CD48A8">
              <w:t>76–100%</w:t>
            </w:r>
          </w:p>
        </w:tc>
      </w:tr>
      <w:tr w:rsidR="001149CB" w:rsidRPr="00CD48A8" w14:paraId="5923703F" w14:textId="77777777" w:rsidTr="007A0709">
        <w:trPr>
          <w:trHeight w:val="548"/>
        </w:trPr>
        <w:tc>
          <w:tcPr>
            <w:tcW w:w="4752" w:type="dxa"/>
          </w:tcPr>
          <w:p w14:paraId="02E9175A" w14:textId="36BF4A86" w:rsidR="001149CB" w:rsidRPr="00CD48A8" w:rsidRDefault="001149CB" w:rsidP="00031E5C">
            <w:r w:rsidRPr="00CD48A8">
              <w:t>Received Instruction in Spanish in the 2020–2021 School Year—Program Type</w:t>
            </w:r>
          </w:p>
        </w:tc>
        <w:tc>
          <w:tcPr>
            <w:tcW w:w="5247" w:type="dxa"/>
          </w:tcPr>
          <w:p w14:paraId="43319AFB" w14:textId="77777777" w:rsidR="001149CB" w:rsidRPr="00CD48A8" w:rsidRDefault="001149CB" w:rsidP="007A0709">
            <w:pPr>
              <w:pStyle w:val="tablebulletNoIndent"/>
              <w:keepNext/>
              <w:keepLines/>
              <w:numPr>
                <w:ilvl w:val="0"/>
                <w:numId w:val="53"/>
              </w:numPr>
              <w:ind w:left="288" w:hanging="288"/>
            </w:pPr>
            <w:r w:rsidRPr="00CD48A8">
              <w:t>One-Way Immersion</w:t>
            </w:r>
          </w:p>
          <w:p w14:paraId="61136D5E" w14:textId="77777777" w:rsidR="001149CB" w:rsidRPr="00CD48A8" w:rsidRDefault="001149CB" w:rsidP="007A0709">
            <w:pPr>
              <w:pStyle w:val="tablebulletNoIndent"/>
              <w:keepNext/>
              <w:keepLines/>
              <w:numPr>
                <w:ilvl w:val="0"/>
                <w:numId w:val="53"/>
              </w:numPr>
              <w:ind w:left="288" w:hanging="288"/>
            </w:pPr>
            <w:r w:rsidRPr="00CD48A8">
              <w:t>Dual-Language Immersion</w:t>
            </w:r>
          </w:p>
          <w:p w14:paraId="4157AC5B" w14:textId="77777777" w:rsidR="001149CB" w:rsidRPr="00CD48A8" w:rsidRDefault="001149CB" w:rsidP="007A0709">
            <w:pPr>
              <w:pStyle w:val="tablebulletNoIndent"/>
              <w:keepNext/>
              <w:keepLines/>
              <w:numPr>
                <w:ilvl w:val="0"/>
                <w:numId w:val="53"/>
              </w:numPr>
              <w:ind w:left="288" w:hanging="288"/>
            </w:pPr>
            <w:r w:rsidRPr="00CD48A8">
              <w:t>Developmental Bilingual</w:t>
            </w:r>
          </w:p>
          <w:p w14:paraId="5B7BE68A" w14:textId="77777777" w:rsidR="001149CB" w:rsidRPr="00CD48A8" w:rsidRDefault="001149CB" w:rsidP="007A0709">
            <w:pPr>
              <w:pStyle w:val="tablebulletNoIndent"/>
              <w:keepNext/>
              <w:keepLines/>
              <w:numPr>
                <w:ilvl w:val="0"/>
                <w:numId w:val="53"/>
              </w:numPr>
              <w:ind w:left="288" w:hanging="288"/>
            </w:pPr>
            <w:r w:rsidRPr="00CD48A8">
              <w:t>Heritage Language or Indigenous Language</w:t>
            </w:r>
          </w:p>
          <w:p w14:paraId="3B4820E9" w14:textId="77777777" w:rsidR="001149CB" w:rsidRPr="00CD48A8" w:rsidRDefault="001149CB" w:rsidP="007A0709">
            <w:pPr>
              <w:pStyle w:val="tablebulletNoIndent"/>
              <w:keepNext/>
              <w:keepLines/>
              <w:numPr>
                <w:ilvl w:val="0"/>
                <w:numId w:val="53"/>
              </w:numPr>
              <w:ind w:left="288" w:hanging="288"/>
            </w:pPr>
            <w:r w:rsidRPr="00CD48A8">
              <w:t>Spanish as a Foreign Language</w:t>
            </w:r>
            <w:r w:rsidRPr="00CD48A8">
              <w:rPr>
                <w:rStyle w:val="FootnoteReference"/>
              </w:rPr>
              <w:footnoteReference w:id="6"/>
            </w:r>
          </w:p>
        </w:tc>
      </w:tr>
      <w:tr w:rsidR="007E3C7F" w:rsidRPr="00CD48A8" w14:paraId="770048F7" w14:textId="77777777" w:rsidTr="007A0709">
        <w:tc>
          <w:tcPr>
            <w:tcW w:w="4752" w:type="dxa"/>
          </w:tcPr>
          <w:p w14:paraId="7720AC02" w14:textId="77777777" w:rsidR="007E3C7F" w:rsidRPr="00CD48A8" w:rsidRDefault="007E3C7F" w:rsidP="00571FE7">
            <w:r w:rsidRPr="00CD48A8">
              <w:t>Special Education Services Status</w:t>
            </w:r>
          </w:p>
        </w:tc>
        <w:tc>
          <w:tcPr>
            <w:tcW w:w="5247" w:type="dxa"/>
          </w:tcPr>
          <w:p w14:paraId="3B73CAA7" w14:textId="77777777" w:rsidR="007E3C7F" w:rsidRPr="00CD48A8" w:rsidRDefault="007E3C7F" w:rsidP="007A0709">
            <w:pPr>
              <w:pStyle w:val="tablebulletNoIndent"/>
              <w:keepNext/>
              <w:keepLines/>
              <w:numPr>
                <w:ilvl w:val="0"/>
                <w:numId w:val="53"/>
              </w:numPr>
              <w:ind w:left="288" w:hanging="288"/>
            </w:pPr>
            <w:r w:rsidRPr="00CD48A8">
              <w:t>No special education services</w:t>
            </w:r>
          </w:p>
          <w:p w14:paraId="6432414E" w14:textId="77777777" w:rsidR="007E3C7F" w:rsidRPr="00CD48A8" w:rsidRDefault="007E3C7F" w:rsidP="007A0709">
            <w:pPr>
              <w:pStyle w:val="tablebulletNoIndent"/>
              <w:keepNext/>
              <w:keepLines/>
              <w:numPr>
                <w:ilvl w:val="0"/>
                <w:numId w:val="53"/>
              </w:numPr>
              <w:ind w:left="288" w:hanging="288"/>
            </w:pPr>
            <w:r w:rsidRPr="00CD48A8">
              <w:t>Special education services</w:t>
            </w:r>
          </w:p>
        </w:tc>
      </w:tr>
    </w:tbl>
    <w:p w14:paraId="34796E4C" w14:textId="6C6B3C15" w:rsidR="0004480B" w:rsidRPr="00CD48A8" w:rsidRDefault="0004480B" w:rsidP="00A12348">
      <w:pPr>
        <w:pStyle w:val="Heading3"/>
      </w:pPr>
      <w:bookmarkStart w:id="606" w:name="_Toc93411821"/>
      <w:bookmarkStart w:id="607" w:name="_Toc102976286"/>
      <w:r w:rsidRPr="00CD48A8">
        <w:t>Procedures to Maintain Standardization</w:t>
      </w:r>
      <w:bookmarkEnd w:id="606"/>
      <w:bookmarkEnd w:id="607"/>
    </w:p>
    <w:p w14:paraId="4372F026" w14:textId="77777777" w:rsidR="00374E41" w:rsidRPr="00CD48A8" w:rsidRDefault="00374E41" w:rsidP="00374E41">
      <w:pPr>
        <w:keepNext/>
        <w:keepLines/>
      </w:pPr>
      <w:r w:rsidRPr="00CD48A8">
        <w:t>The test administration procedures are designed so that the tests are administered in a standardized manner. ETS takes all necessary measures to ensure the standardization of test administration, as described in this section.</w:t>
      </w:r>
    </w:p>
    <w:p w14:paraId="31892CC8" w14:textId="2535C71C" w:rsidR="0004480B" w:rsidRPr="00CD48A8" w:rsidRDefault="00576272" w:rsidP="00FB33EE">
      <w:pPr>
        <w:pStyle w:val="Heading4"/>
      </w:pPr>
      <w:bookmarkStart w:id="608" w:name="_Toc102976287"/>
      <w:r w:rsidRPr="00CD48A8">
        <w:t>Local Educational Agency</w:t>
      </w:r>
      <w:r w:rsidR="00143D18" w:rsidRPr="00CD48A8">
        <w:t xml:space="preserve"> </w:t>
      </w:r>
      <w:r w:rsidR="0004480B" w:rsidRPr="00CD48A8">
        <w:t>CAASPP Coordinator</w:t>
      </w:r>
      <w:bookmarkEnd w:id="608"/>
    </w:p>
    <w:p w14:paraId="5CD4FB11" w14:textId="6172F6D6" w:rsidR="00143D18" w:rsidRPr="00CD48A8" w:rsidRDefault="51C0F49E" w:rsidP="00143D18">
      <w:r w:rsidRPr="00CD48A8">
        <w:t>An LEA CAASPP coordinator was designated by the district superintendent at the beginning of the 20</w:t>
      </w:r>
      <w:r w:rsidR="4231FB66" w:rsidRPr="00CD48A8">
        <w:t>20</w:t>
      </w:r>
      <w:r w:rsidRPr="00CD48A8">
        <w:t>–202</w:t>
      </w:r>
      <w:r w:rsidR="4231FB66" w:rsidRPr="00CD48A8">
        <w:t>1</w:t>
      </w:r>
      <w:r w:rsidRPr="00CD48A8">
        <w:t xml:space="preserve"> school year. LEAs include public school districts, State Board of Education–authorized charter schools, county office of education programs, and direct funded charter schools.</w:t>
      </w:r>
    </w:p>
    <w:p w14:paraId="71B0A0B3" w14:textId="01628BB0" w:rsidR="00143D18" w:rsidRPr="00CD48A8" w:rsidRDefault="00143D18" w:rsidP="00143D18">
      <w:r w:rsidRPr="00CD48A8">
        <w:t xml:space="preserve">LEA CAASPP coordinators </w:t>
      </w:r>
      <w:r w:rsidR="001D33BA" w:rsidRPr="00CD48A8">
        <w:t xml:space="preserve">were </w:t>
      </w:r>
      <w:r w:rsidRPr="00CD48A8">
        <w:t>responsible for ensuring the proper and consistent administration of the CAASPP assessments. In addition to the responsibilities set forth in 5</w:t>
      </w:r>
      <w:r w:rsidRPr="00CD48A8">
        <w:rPr>
          <w:i/>
        </w:rPr>
        <w:t> CCR</w:t>
      </w:r>
      <w:r w:rsidRPr="00CD48A8">
        <w:t xml:space="preserve"> Section 857, their responsibilities include</w:t>
      </w:r>
      <w:r w:rsidR="001D33BA" w:rsidRPr="00CD48A8">
        <w:t>d</w:t>
      </w:r>
    </w:p>
    <w:p w14:paraId="2011F7F4" w14:textId="77777777" w:rsidR="00143D18" w:rsidRPr="00CD48A8" w:rsidRDefault="00143D18" w:rsidP="00BC2F34">
      <w:pPr>
        <w:pStyle w:val="bullets"/>
        <w:keepNext/>
        <w:numPr>
          <w:ilvl w:val="0"/>
          <w:numId w:val="56"/>
        </w:numPr>
        <w:ind w:left="864" w:hanging="288"/>
      </w:pPr>
      <w:r w:rsidRPr="00CD48A8">
        <w:t>adding CAASPP test site coordinators and test administrators into TOMS;</w:t>
      </w:r>
    </w:p>
    <w:p w14:paraId="6C62081B" w14:textId="5ACBD48E" w:rsidR="00143D18" w:rsidRPr="00CD48A8" w:rsidRDefault="00143D18" w:rsidP="00BC2F34">
      <w:pPr>
        <w:pStyle w:val="bullets"/>
        <w:numPr>
          <w:ilvl w:val="0"/>
          <w:numId w:val="56"/>
        </w:numPr>
        <w:ind w:left="864" w:hanging="288"/>
      </w:pPr>
      <w:r w:rsidRPr="00CD48A8">
        <w:t xml:space="preserve">training CAASPP test site coordinators and test administrators regarding the state </w:t>
      </w:r>
      <w:r w:rsidR="00537591" w:rsidRPr="00CD48A8">
        <w:t xml:space="preserve">requirements </w:t>
      </w:r>
      <w:r w:rsidRPr="00CD48A8">
        <w:t xml:space="preserve">and CAASPP assessment administration as well as security policies and procedures; </w:t>
      </w:r>
    </w:p>
    <w:p w14:paraId="07DDE40E" w14:textId="77777777" w:rsidR="00143D18" w:rsidRPr="00CD48A8" w:rsidRDefault="00143D18" w:rsidP="00BC2F34">
      <w:pPr>
        <w:pStyle w:val="bullets"/>
        <w:numPr>
          <w:ilvl w:val="0"/>
          <w:numId w:val="56"/>
        </w:numPr>
        <w:ind w:left="864" w:hanging="288"/>
      </w:pPr>
      <w:r w:rsidRPr="00CD48A8">
        <w:t>overseeing test administration activities;</w:t>
      </w:r>
    </w:p>
    <w:p w14:paraId="0FC6ADBB" w14:textId="2DEAAAD2" w:rsidR="001654E3" w:rsidRPr="00CD48A8" w:rsidRDefault="001654E3" w:rsidP="00BC2F34">
      <w:pPr>
        <w:pStyle w:val="bullets"/>
        <w:numPr>
          <w:ilvl w:val="0"/>
          <w:numId w:val="89"/>
        </w:numPr>
        <w:spacing w:before="0"/>
        <w:ind w:left="864" w:hanging="288"/>
      </w:pPr>
      <w:r w:rsidRPr="00CD48A8">
        <w:t>reporting test security incidents (including testing irregularities) to the CDE</w:t>
      </w:r>
      <w:bookmarkStart w:id="609" w:name="_Hlk98081678"/>
      <w:r w:rsidRPr="00CD48A8">
        <w:t xml:space="preserve"> using the online Security and Test Administration Incident Reporting System (STAIRS)/Appeals process</w:t>
      </w:r>
      <w:bookmarkEnd w:id="609"/>
      <w:r w:rsidRPr="00CD48A8">
        <w:t>;</w:t>
      </w:r>
    </w:p>
    <w:p w14:paraId="38B8EBCB" w14:textId="77777777" w:rsidR="0031438D" w:rsidRPr="00CD48A8" w:rsidRDefault="0031438D" w:rsidP="0031438D">
      <w:pPr>
        <w:pStyle w:val="bullets"/>
        <w:spacing w:before="0"/>
        <w:rPr>
          <w:color w:val="auto"/>
        </w:rPr>
      </w:pPr>
      <w:r w:rsidRPr="00CD48A8">
        <w:rPr>
          <w:color w:val="auto"/>
        </w:rPr>
        <w:t>overseeing test administration activities;</w:t>
      </w:r>
    </w:p>
    <w:p w14:paraId="6682A475" w14:textId="71B8B94C" w:rsidR="00143D18" w:rsidRPr="00CD48A8" w:rsidRDefault="007F4ACF" w:rsidP="000F6FF8">
      <w:pPr>
        <w:pStyle w:val="bullets"/>
        <w:keepNext/>
        <w:numPr>
          <w:ilvl w:val="0"/>
          <w:numId w:val="56"/>
        </w:numPr>
        <w:ind w:left="864" w:hanging="288"/>
      </w:pPr>
      <w:r w:rsidRPr="00CD48A8">
        <w:t>providing</w:t>
      </w:r>
      <w:r w:rsidR="00143D18" w:rsidRPr="00CD48A8">
        <w:t xml:space="preserve"> checklists for CAASPP test site coordinators and test administrators to review in preparation for administering the summative assessments;</w:t>
      </w:r>
      <w:r w:rsidR="005D48AC" w:rsidRPr="00CD48A8">
        <w:t xml:space="preserve"> and</w:t>
      </w:r>
    </w:p>
    <w:p w14:paraId="265B28F5" w14:textId="77777777" w:rsidR="00143D18" w:rsidRPr="00CD48A8" w:rsidRDefault="00143D18" w:rsidP="00BC2F34">
      <w:pPr>
        <w:pStyle w:val="bullets"/>
        <w:numPr>
          <w:ilvl w:val="0"/>
          <w:numId w:val="56"/>
        </w:numPr>
        <w:ind w:left="864" w:hanging="288"/>
      </w:pPr>
      <w:r w:rsidRPr="00CD48A8">
        <w:t>requesting an Appeal (</w:t>
      </w:r>
      <w:bookmarkStart w:id="610" w:name="_Hlk33892312"/>
      <w:r w:rsidRPr="00CD48A8">
        <w:t>if indicated by TOMS prompts while reporting an incident using the STAIRS/Appeals process</w:t>
      </w:r>
      <w:bookmarkEnd w:id="610"/>
      <w:r w:rsidRPr="00CD48A8">
        <w:t>).</w:t>
      </w:r>
    </w:p>
    <w:p w14:paraId="7577CFDF" w14:textId="0ADCA5A9" w:rsidR="0004480B" w:rsidRPr="00CD48A8" w:rsidRDefault="0004480B" w:rsidP="00FB33EE">
      <w:pPr>
        <w:pStyle w:val="Heading4"/>
      </w:pPr>
      <w:bookmarkStart w:id="611" w:name="_Toc102976288"/>
      <w:r w:rsidRPr="00CD48A8">
        <w:t>CAASPP Test Site Coordinator</w:t>
      </w:r>
      <w:bookmarkEnd w:id="611"/>
    </w:p>
    <w:p w14:paraId="5F111631" w14:textId="77777777" w:rsidR="00816C3A" w:rsidRPr="00CD48A8" w:rsidRDefault="00816C3A" w:rsidP="00816C3A">
      <w:bookmarkStart w:id="612" w:name="_Hlk65051523"/>
      <w:r w:rsidRPr="00CD48A8">
        <w:t>A CAASPP test site coordinator is trained by the LEA CAASPP coordinator for each test site (5</w:t>
      </w:r>
      <w:r w:rsidRPr="00CD48A8">
        <w:rPr>
          <w:i/>
        </w:rPr>
        <w:t xml:space="preserve"> CCR </w:t>
      </w:r>
      <w:r w:rsidRPr="00CD48A8">
        <w:t xml:space="preserve">Section 857[f]). A test site coordinator must be an employee of the LEA and must sign a security agreement (5 </w:t>
      </w:r>
      <w:r w:rsidRPr="00CD48A8">
        <w:rPr>
          <w:i/>
        </w:rPr>
        <w:t>CCR</w:t>
      </w:r>
      <w:r w:rsidRPr="00CD48A8">
        <w:t xml:space="preserve"> Section 859[a]).</w:t>
      </w:r>
    </w:p>
    <w:bookmarkEnd w:id="612"/>
    <w:p w14:paraId="2D8D467F" w14:textId="5DE0D9D9" w:rsidR="00816C3A" w:rsidRPr="00CD48A8" w:rsidRDefault="00816C3A" w:rsidP="00816C3A">
      <w:r w:rsidRPr="00CD48A8">
        <w:t xml:space="preserve">A test site coordinator </w:t>
      </w:r>
      <w:r w:rsidR="001D33BA" w:rsidRPr="00CD48A8">
        <w:t xml:space="preserve">was </w:t>
      </w:r>
      <w:r w:rsidRPr="00CD48A8">
        <w:t xml:space="preserve">responsible for identifying test administrators and ensuring that they have signed CAASPP Test Security Affidavits (5 </w:t>
      </w:r>
      <w:r w:rsidRPr="00CD48A8">
        <w:rPr>
          <w:i/>
        </w:rPr>
        <w:t>CCR</w:t>
      </w:r>
      <w:r w:rsidRPr="00CD48A8">
        <w:t xml:space="preserve"> Section 859[d]). CAASPP test site coordinators’ duties may </w:t>
      </w:r>
      <w:r w:rsidR="001D33BA" w:rsidRPr="00CD48A8">
        <w:t xml:space="preserve">have </w:t>
      </w:r>
      <w:r w:rsidRPr="00CD48A8">
        <w:t>include</w:t>
      </w:r>
      <w:r w:rsidR="001D33BA" w:rsidRPr="00CD48A8">
        <w:t>d</w:t>
      </w:r>
    </w:p>
    <w:p w14:paraId="1FD630CF" w14:textId="77777777" w:rsidR="00816C3A" w:rsidRPr="00CD48A8" w:rsidRDefault="00816C3A" w:rsidP="00BC2F34">
      <w:pPr>
        <w:pStyle w:val="bullets"/>
        <w:numPr>
          <w:ilvl w:val="0"/>
          <w:numId w:val="56"/>
        </w:numPr>
        <w:ind w:left="864" w:hanging="288"/>
      </w:pPr>
      <w:r w:rsidRPr="00CD48A8">
        <w:t>adding test administrators into TOMS;</w:t>
      </w:r>
    </w:p>
    <w:p w14:paraId="771B314A" w14:textId="77777777" w:rsidR="00816C3A" w:rsidRPr="00CD48A8" w:rsidRDefault="00816C3A" w:rsidP="00BC2F34">
      <w:pPr>
        <w:pStyle w:val="bullets"/>
        <w:numPr>
          <w:ilvl w:val="0"/>
          <w:numId w:val="56"/>
        </w:numPr>
        <w:ind w:left="864" w:hanging="288"/>
      </w:pPr>
      <w:r w:rsidRPr="00CD48A8">
        <w:t>entering test settings for students;</w:t>
      </w:r>
    </w:p>
    <w:p w14:paraId="693ED7A5" w14:textId="77777777" w:rsidR="00816C3A" w:rsidRPr="00CD48A8" w:rsidRDefault="00816C3A" w:rsidP="00BC2F34">
      <w:pPr>
        <w:pStyle w:val="bullets"/>
        <w:numPr>
          <w:ilvl w:val="0"/>
          <w:numId w:val="56"/>
        </w:numPr>
        <w:ind w:left="864" w:hanging="288"/>
      </w:pPr>
      <w:r w:rsidRPr="00CD48A8">
        <w:t>creating testing schedules and procedures for a school consistent with state and LEA policies;</w:t>
      </w:r>
    </w:p>
    <w:p w14:paraId="2AE3C735" w14:textId="77777777" w:rsidR="00816C3A" w:rsidRPr="00CD48A8" w:rsidRDefault="00816C3A" w:rsidP="00BC2F34">
      <w:pPr>
        <w:pStyle w:val="bullets"/>
        <w:numPr>
          <w:ilvl w:val="0"/>
          <w:numId w:val="56"/>
        </w:numPr>
        <w:ind w:left="864" w:hanging="288"/>
      </w:pPr>
      <w:r w:rsidRPr="00CD48A8">
        <w:t>working with technology staff to ensure secure browsers are installed and any technical issues are resolved;</w:t>
      </w:r>
    </w:p>
    <w:p w14:paraId="7F5E162A" w14:textId="77777777" w:rsidR="00816C3A" w:rsidRPr="00CD48A8" w:rsidRDefault="00816C3A" w:rsidP="00BC2F34">
      <w:pPr>
        <w:pStyle w:val="bullets"/>
        <w:numPr>
          <w:ilvl w:val="0"/>
          <w:numId w:val="56"/>
        </w:numPr>
        <w:ind w:left="864" w:hanging="288"/>
      </w:pPr>
      <w:r w:rsidRPr="00CD48A8">
        <w:t>monitoring testing progress during the testing window and ensuring all students take the test, as appropriate;</w:t>
      </w:r>
    </w:p>
    <w:p w14:paraId="57854843" w14:textId="77777777" w:rsidR="00816C3A" w:rsidRPr="00CD48A8" w:rsidRDefault="00816C3A" w:rsidP="00BC2F34">
      <w:pPr>
        <w:pStyle w:val="bullets"/>
        <w:numPr>
          <w:ilvl w:val="0"/>
          <w:numId w:val="56"/>
        </w:numPr>
        <w:ind w:left="864" w:hanging="288"/>
      </w:pPr>
      <w:r w:rsidRPr="00CD48A8">
        <w:t>coordinating and verifying the correction of student data errors in the California Longitudinal Pupil Achievement Data System;</w:t>
      </w:r>
    </w:p>
    <w:p w14:paraId="2F3207AF" w14:textId="77777777" w:rsidR="00816C3A" w:rsidRPr="00CD48A8" w:rsidRDefault="00816C3A" w:rsidP="00BC2F34">
      <w:pPr>
        <w:pStyle w:val="bullets"/>
        <w:numPr>
          <w:ilvl w:val="0"/>
          <w:numId w:val="56"/>
        </w:numPr>
        <w:ind w:left="864" w:hanging="288"/>
      </w:pPr>
      <w:r w:rsidRPr="00CD48A8">
        <w:t>ensuring a student’s test session is rescheduled, if necessary;</w:t>
      </w:r>
    </w:p>
    <w:p w14:paraId="2D5D9A25" w14:textId="77777777" w:rsidR="00816C3A" w:rsidRPr="00CD48A8" w:rsidRDefault="00816C3A" w:rsidP="00BC2F34">
      <w:pPr>
        <w:pStyle w:val="bullets"/>
        <w:numPr>
          <w:ilvl w:val="0"/>
          <w:numId w:val="56"/>
        </w:numPr>
        <w:ind w:left="864" w:hanging="288"/>
      </w:pPr>
      <w:r w:rsidRPr="00CD48A8">
        <w:t>addressing testing problems;</w:t>
      </w:r>
    </w:p>
    <w:p w14:paraId="7AEF418C" w14:textId="61C75D61" w:rsidR="00816C3A" w:rsidRPr="00CD48A8" w:rsidRDefault="00816C3A" w:rsidP="00BC2F34">
      <w:pPr>
        <w:pStyle w:val="bullets"/>
        <w:numPr>
          <w:ilvl w:val="0"/>
          <w:numId w:val="56"/>
        </w:numPr>
        <w:ind w:left="864" w:hanging="288"/>
      </w:pPr>
      <w:r w:rsidRPr="00CD48A8">
        <w:t xml:space="preserve">reporting </w:t>
      </w:r>
      <w:r w:rsidR="001654E3" w:rsidRPr="00CD48A8">
        <w:t xml:space="preserve">test </w:t>
      </w:r>
      <w:r w:rsidRPr="00CD48A8">
        <w:t>security incidents</w:t>
      </w:r>
      <w:r w:rsidR="001654E3" w:rsidRPr="00CD48A8">
        <w:t xml:space="preserve"> (including testing irregularities) to the CDE using the online STAIRS/Appeals process</w:t>
      </w:r>
      <w:r w:rsidRPr="00CD48A8">
        <w:t>;</w:t>
      </w:r>
    </w:p>
    <w:p w14:paraId="2A24481D" w14:textId="2F558DF9" w:rsidR="00816C3A" w:rsidRPr="00CD48A8" w:rsidRDefault="00816C3A" w:rsidP="00BC2F34">
      <w:pPr>
        <w:pStyle w:val="bullets"/>
        <w:numPr>
          <w:ilvl w:val="0"/>
          <w:numId w:val="56"/>
        </w:numPr>
        <w:ind w:left="864" w:hanging="288"/>
      </w:pPr>
      <w:r w:rsidRPr="00CD48A8">
        <w:t>overseeing administration activities at a school site; and</w:t>
      </w:r>
    </w:p>
    <w:p w14:paraId="4CEF5534" w14:textId="77777777" w:rsidR="00816C3A" w:rsidRPr="00CD48A8" w:rsidRDefault="00816C3A" w:rsidP="00BC2F34">
      <w:pPr>
        <w:pStyle w:val="bullets"/>
        <w:numPr>
          <w:ilvl w:val="0"/>
          <w:numId w:val="56"/>
        </w:numPr>
        <w:ind w:left="864" w:hanging="288"/>
      </w:pPr>
      <w:r w:rsidRPr="00CD48A8">
        <w:t>requesting an Appeal (if indicated by TOMS prompts while reporting an incident using the STAIRS/Appeals process).</w:t>
      </w:r>
    </w:p>
    <w:p w14:paraId="53F93EE6" w14:textId="0FB0A551" w:rsidR="0004480B" w:rsidRPr="00CD48A8" w:rsidRDefault="0004480B" w:rsidP="00FB33EE">
      <w:pPr>
        <w:pStyle w:val="Heading4"/>
      </w:pPr>
      <w:bookmarkStart w:id="613" w:name="_Toc102976289"/>
      <w:r w:rsidRPr="00CD48A8">
        <w:t>Test Administrators</w:t>
      </w:r>
      <w:bookmarkEnd w:id="613"/>
    </w:p>
    <w:p w14:paraId="3BF12699" w14:textId="77777777" w:rsidR="00816C3A" w:rsidRPr="00CD48A8" w:rsidRDefault="00816C3A" w:rsidP="00816C3A">
      <w:pPr>
        <w:keepNext/>
      </w:pPr>
      <w:r w:rsidRPr="00CD48A8">
        <w:t>Test administrators are identified by CAASPP test site coordinators as individuals who will administer the CSA.</w:t>
      </w:r>
    </w:p>
    <w:p w14:paraId="2D6286D0" w14:textId="00345524" w:rsidR="00816C3A" w:rsidRPr="00CD48A8" w:rsidRDefault="00816C3A" w:rsidP="00816C3A">
      <w:r w:rsidRPr="00CD48A8">
        <w:t>A test administrator sign</w:t>
      </w:r>
      <w:r w:rsidR="0031438D" w:rsidRPr="00CD48A8">
        <w:t>ed</w:t>
      </w:r>
      <w:r w:rsidRPr="00CD48A8">
        <w:t xml:space="preserve"> a security affidavit (5 </w:t>
      </w:r>
      <w:r w:rsidRPr="00CD48A8">
        <w:rPr>
          <w:i/>
        </w:rPr>
        <w:t>CCR</w:t>
      </w:r>
      <w:r w:rsidRPr="00CD48A8">
        <w:t xml:space="preserve"> Section 850[ae]). A test administrator’s duties may </w:t>
      </w:r>
      <w:r w:rsidR="001F4817" w:rsidRPr="00CD48A8">
        <w:t>have</w:t>
      </w:r>
      <w:r w:rsidRPr="00CD48A8">
        <w:t xml:space="preserve"> include</w:t>
      </w:r>
      <w:r w:rsidR="001F4817" w:rsidRPr="00CD48A8">
        <w:t>d</w:t>
      </w:r>
    </w:p>
    <w:p w14:paraId="37DA9B20" w14:textId="77777777" w:rsidR="00816C3A" w:rsidRPr="00CD48A8" w:rsidRDefault="00816C3A" w:rsidP="00BC2F34">
      <w:pPr>
        <w:pStyle w:val="bullets"/>
        <w:numPr>
          <w:ilvl w:val="0"/>
          <w:numId w:val="56"/>
        </w:numPr>
        <w:ind w:left="864" w:hanging="288"/>
      </w:pPr>
      <w:r w:rsidRPr="00CD48A8">
        <w:t>ensuring the physical conditions of the testing room meet the criteria for a secure test environment;</w:t>
      </w:r>
    </w:p>
    <w:p w14:paraId="587DF1FD" w14:textId="77777777" w:rsidR="00816C3A" w:rsidRPr="00CD48A8" w:rsidRDefault="00816C3A" w:rsidP="00BC2F34">
      <w:pPr>
        <w:pStyle w:val="bullets"/>
        <w:numPr>
          <w:ilvl w:val="0"/>
          <w:numId w:val="56"/>
        </w:numPr>
        <w:ind w:left="864" w:hanging="288"/>
      </w:pPr>
      <w:r w:rsidRPr="00CD48A8">
        <w:t>administering the CAASPP assessments, including the CSA;</w:t>
      </w:r>
    </w:p>
    <w:p w14:paraId="72B96F2B" w14:textId="77777777" w:rsidR="00816C3A" w:rsidRPr="00CD48A8" w:rsidRDefault="00816C3A" w:rsidP="00BC2F34">
      <w:pPr>
        <w:pStyle w:val="bullets"/>
        <w:numPr>
          <w:ilvl w:val="0"/>
          <w:numId w:val="56"/>
        </w:numPr>
        <w:ind w:left="864" w:hanging="288"/>
      </w:pPr>
      <w:r w:rsidRPr="00CD48A8">
        <w:t>reporting all test security incidents to the test site coordinator and LEA CAASPP coordinator in a manner consistent with state and LEA policies;</w:t>
      </w:r>
    </w:p>
    <w:p w14:paraId="4EEAB2EA" w14:textId="77777777" w:rsidR="00816C3A" w:rsidRPr="00CD48A8" w:rsidRDefault="00816C3A" w:rsidP="00BC2F34">
      <w:pPr>
        <w:pStyle w:val="bullets"/>
        <w:numPr>
          <w:ilvl w:val="0"/>
          <w:numId w:val="56"/>
        </w:numPr>
        <w:ind w:left="864" w:hanging="288"/>
      </w:pPr>
      <w:r w:rsidRPr="00CD48A8">
        <w:t>viewing student information prior to testing to ensure that the correct student receives the proper test with appropriate resources and reporting potential data errors to test site coordinators and LEA CAASPP coordinators;</w:t>
      </w:r>
    </w:p>
    <w:p w14:paraId="1CDEA33C" w14:textId="77777777" w:rsidR="00816C3A" w:rsidRPr="00CD48A8" w:rsidRDefault="00816C3A" w:rsidP="00BC2F34">
      <w:pPr>
        <w:pStyle w:val="bullets"/>
        <w:numPr>
          <w:ilvl w:val="0"/>
          <w:numId w:val="56"/>
        </w:numPr>
        <w:ind w:left="864" w:hanging="288"/>
      </w:pPr>
      <w:r w:rsidRPr="00CD48A8">
        <w:t>monitoring student progress throughout the test session using the Test Administrator Interface; and</w:t>
      </w:r>
    </w:p>
    <w:p w14:paraId="242901AD" w14:textId="72B2E4B9" w:rsidR="00816C3A" w:rsidRPr="00CD48A8" w:rsidRDefault="00816C3A" w:rsidP="00BC2F34">
      <w:pPr>
        <w:pStyle w:val="bullets"/>
        <w:numPr>
          <w:ilvl w:val="0"/>
          <w:numId w:val="56"/>
        </w:numPr>
        <w:ind w:left="864" w:hanging="288"/>
        <w:rPr>
          <w:rFonts w:asciiTheme="minorHAnsi" w:eastAsiaTheme="minorEastAsia" w:hAnsiTheme="minorHAnsi" w:cstheme="minorBidi"/>
        </w:rPr>
      </w:pPr>
      <w:bookmarkStart w:id="614" w:name="_Hlk65051551"/>
      <w:r w:rsidRPr="00CD48A8">
        <w:t xml:space="preserve">fully complying with all directions provided in the </w:t>
      </w:r>
      <w:r w:rsidRPr="00CD48A8">
        <w:rPr>
          <w:i/>
          <w:iCs/>
        </w:rPr>
        <w:t>Directions for Administration</w:t>
      </w:r>
      <w:r w:rsidR="000F2EC1" w:rsidRPr="00CD48A8">
        <w:rPr>
          <w:i/>
          <w:iCs/>
        </w:rPr>
        <w:t xml:space="preserve"> (DFAs)</w:t>
      </w:r>
      <w:r w:rsidRPr="00CD48A8">
        <w:t xml:space="preserve"> for the CSA (CDE, 202</w:t>
      </w:r>
      <w:r w:rsidR="00D52F0E" w:rsidRPr="00CD48A8">
        <w:t>1</w:t>
      </w:r>
      <w:r w:rsidR="00452111" w:rsidRPr="00CD48A8">
        <w:t>e</w:t>
      </w:r>
      <w:r w:rsidRPr="00CD48A8">
        <w:t>).</w:t>
      </w:r>
    </w:p>
    <w:p w14:paraId="3A2EE7A5" w14:textId="288E7EF4" w:rsidR="0004480B" w:rsidRPr="00CD48A8" w:rsidRDefault="0004480B" w:rsidP="00FB33EE">
      <w:pPr>
        <w:pStyle w:val="Heading4"/>
      </w:pPr>
      <w:bookmarkStart w:id="615" w:name="_Toc102976290"/>
      <w:bookmarkEnd w:id="614"/>
      <w:r w:rsidRPr="00CD48A8">
        <w:t>Instructions for Test Administrators</w:t>
      </w:r>
      <w:bookmarkEnd w:id="615"/>
    </w:p>
    <w:p w14:paraId="2BC59D58" w14:textId="77777777" w:rsidR="00816C3A" w:rsidRPr="00CD48A8" w:rsidRDefault="00816C3A" w:rsidP="00816C3A">
      <w:pPr>
        <w:pStyle w:val="Heading5"/>
        <w:ind w:left="792" w:hanging="648"/>
      </w:pPr>
      <w:bookmarkStart w:id="616" w:name="_Ref447356411"/>
      <w:bookmarkStart w:id="617" w:name="_Toc459039189"/>
      <w:bookmarkStart w:id="618" w:name="_Toc520202707"/>
      <w:r w:rsidRPr="00CD48A8">
        <w:rPr>
          <w:lang w:eastAsia="x-none"/>
        </w:rPr>
        <w:t xml:space="preserve">Test Administrator </w:t>
      </w:r>
      <w:r w:rsidRPr="00CD48A8">
        <w:rPr>
          <w:i/>
          <w:iCs/>
        </w:rPr>
        <w:t>Directions for Administration</w:t>
      </w:r>
      <w:bookmarkEnd w:id="616"/>
      <w:bookmarkEnd w:id="617"/>
      <w:bookmarkEnd w:id="618"/>
    </w:p>
    <w:p w14:paraId="5731F62F" w14:textId="528FF833" w:rsidR="00816C3A" w:rsidRPr="00CD48A8" w:rsidRDefault="00816C3A" w:rsidP="00816C3A">
      <w:bookmarkStart w:id="619" w:name="_Hlk65051564"/>
      <w:r w:rsidRPr="00CD48A8">
        <w:t xml:space="preserve">The </w:t>
      </w:r>
      <w:r w:rsidR="000F2EC1" w:rsidRPr="00CD48A8">
        <w:rPr>
          <w:i/>
          <w:iCs/>
        </w:rPr>
        <w:t>DFAs</w:t>
      </w:r>
      <w:r w:rsidRPr="00CD48A8">
        <w:rPr>
          <w:i/>
          <w:iCs/>
        </w:rPr>
        <w:t xml:space="preserve"> </w:t>
      </w:r>
      <w:r w:rsidRPr="00CD48A8">
        <w:t>of the CSA</w:t>
      </w:r>
      <w:r w:rsidRPr="00CD48A8">
        <w:rPr>
          <w:i/>
          <w:iCs/>
        </w:rPr>
        <w:t xml:space="preserve"> </w:t>
      </w:r>
      <w:r w:rsidRPr="00CD48A8">
        <w:t xml:space="preserve">used by test administrators to administer the CSA to students are included in the </w:t>
      </w:r>
      <w:r w:rsidRPr="00CD48A8">
        <w:rPr>
          <w:i/>
          <w:iCs/>
        </w:rPr>
        <w:t xml:space="preserve">CAASPP Online Test Administration Manual </w:t>
      </w:r>
      <w:r w:rsidRPr="00CD48A8">
        <w:t>(CDE, 202</w:t>
      </w:r>
      <w:r w:rsidR="00D52F0E" w:rsidRPr="00CD48A8">
        <w:t>1</w:t>
      </w:r>
      <w:r w:rsidR="00452111" w:rsidRPr="00CD48A8">
        <w:t>e</w:t>
      </w:r>
      <w:r w:rsidRPr="00CD48A8">
        <w:t xml:space="preserve">). Test administrators must follow all directions and guidelines and </w:t>
      </w:r>
      <w:bookmarkEnd w:id="619"/>
      <w:r w:rsidRPr="00CD48A8">
        <w:t xml:space="preserve">read, word-for-word, the instructions to students in the “SAY” boxes to ensure standardization of test administration. Instructions for the CSA </w:t>
      </w:r>
      <w:r w:rsidR="000F69B1" w:rsidRPr="00CD48A8">
        <w:t xml:space="preserve">were </w:t>
      </w:r>
      <w:r w:rsidRPr="00CD48A8">
        <w:t xml:space="preserve">written in Spanish and </w:t>
      </w:r>
      <w:r w:rsidR="000F69B1" w:rsidRPr="00CD48A8">
        <w:t xml:space="preserve">were to </w:t>
      </w:r>
      <w:r w:rsidRPr="00CD48A8">
        <w:t>be read to students in Spanish.</w:t>
      </w:r>
    </w:p>
    <w:p w14:paraId="32BE5246" w14:textId="7E6EDD8E" w:rsidR="00816C3A" w:rsidRPr="00CD48A8" w:rsidRDefault="00816C3A" w:rsidP="00816C3A">
      <w:bookmarkStart w:id="620" w:name="_Hlk65051574"/>
      <w:r w:rsidRPr="00CD48A8">
        <w:t xml:space="preserve">Additionally, the </w:t>
      </w:r>
      <w:r w:rsidRPr="00CD48A8">
        <w:rPr>
          <w:i/>
        </w:rPr>
        <w:t xml:space="preserve">CAASPP Online Test Administration Manual </w:t>
      </w:r>
      <w:r w:rsidRPr="00CD48A8">
        <w:t>provide</w:t>
      </w:r>
      <w:r w:rsidR="000F69B1" w:rsidRPr="00CD48A8">
        <w:t>d</w:t>
      </w:r>
      <w:r w:rsidRPr="00CD48A8">
        <w:t xml:space="preserve"> information to test administrators regarding the systems involved in testing, including sections </w:t>
      </w:r>
      <w:r w:rsidR="000B1AB9" w:rsidRPr="00CD48A8">
        <w:t xml:space="preserve">describing </w:t>
      </w:r>
      <w:r w:rsidRPr="00CD48A8">
        <w:t xml:space="preserve">the TDS, so they </w:t>
      </w:r>
      <w:r w:rsidR="000F69B1" w:rsidRPr="00CD48A8">
        <w:t xml:space="preserve">could </w:t>
      </w:r>
      <w:r w:rsidRPr="00CD48A8">
        <w:t>become familiar with the testing application used by their students (CDE, 202</w:t>
      </w:r>
      <w:r w:rsidR="00D52F0E" w:rsidRPr="00CD48A8">
        <w:t>1</w:t>
      </w:r>
      <w:r w:rsidR="00452111" w:rsidRPr="00CD48A8">
        <w:t>e</w:t>
      </w:r>
      <w:r w:rsidRPr="00CD48A8">
        <w:t>).</w:t>
      </w:r>
    </w:p>
    <w:p w14:paraId="4A67222B" w14:textId="77777777" w:rsidR="00816C3A" w:rsidRPr="00CD48A8" w:rsidRDefault="00816C3A" w:rsidP="00816C3A">
      <w:pPr>
        <w:pStyle w:val="Heading5"/>
        <w:ind w:left="792" w:hanging="648"/>
        <w:rPr>
          <w:i/>
        </w:rPr>
      </w:pPr>
      <w:bookmarkStart w:id="621" w:name="_5.4.4.2_CAASPP_Online"/>
      <w:bookmarkStart w:id="622" w:name="_CAASPP_Online_Test"/>
      <w:bookmarkStart w:id="623" w:name="_Toc435796600"/>
      <w:bookmarkStart w:id="624" w:name="_Ref447356423"/>
      <w:bookmarkStart w:id="625" w:name="_Toc459039191"/>
      <w:bookmarkStart w:id="626" w:name="_Ref478748580"/>
      <w:bookmarkStart w:id="627" w:name="_Toc520202708"/>
      <w:bookmarkEnd w:id="620"/>
      <w:bookmarkEnd w:id="621"/>
      <w:bookmarkEnd w:id="622"/>
      <w:r w:rsidRPr="00CD48A8">
        <w:rPr>
          <w:i/>
        </w:rPr>
        <w:t>CAASPP Online Test Administration Manual</w:t>
      </w:r>
      <w:bookmarkEnd w:id="623"/>
      <w:bookmarkEnd w:id="624"/>
      <w:bookmarkEnd w:id="625"/>
      <w:bookmarkEnd w:id="626"/>
      <w:bookmarkEnd w:id="627"/>
    </w:p>
    <w:p w14:paraId="7196A42F" w14:textId="689608CC" w:rsidR="00816C3A" w:rsidRPr="00CD48A8" w:rsidRDefault="00816C3A" w:rsidP="00816C3A">
      <w:bookmarkStart w:id="628" w:name="_Hlk65051589"/>
      <w:r w:rsidRPr="00CD48A8">
        <w:t xml:space="preserve">The </w:t>
      </w:r>
      <w:r w:rsidRPr="00CD48A8">
        <w:rPr>
          <w:i/>
        </w:rPr>
        <w:t xml:space="preserve">CAASPP Online Test Administration Manual </w:t>
      </w:r>
      <w:r w:rsidRPr="00CD48A8">
        <w:t>(CDE, 202</w:t>
      </w:r>
      <w:r w:rsidR="00D52F0E" w:rsidRPr="00CD48A8">
        <w:t>1</w:t>
      </w:r>
      <w:r w:rsidR="00452111" w:rsidRPr="00CD48A8">
        <w:t>e</w:t>
      </w:r>
      <w:r w:rsidRPr="00CD48A8">
        <w:t>) contain</w:t>
      </w:r>
      <w:r w:rsidR="003A1710" w:rsidRPr="00CD48A8">
        <w:t>ed</w:t>
      </w:r>
      <w:r w:rsidRPr="00CD48A8">
        <w:t xml:space="preserve"> information and instructions on overall procedures and guidelines for all LEA and test site staff involved in the administration of </w:t>
      </w:r>
      <w:r w:rsidR="006415C2" w:rsidRPr="00CD48A8">
        <w:t xml:space="preserve">computer-based </w:t>
      </w:r>
      <w:r w:rsidRPr="00CD48A8">
        <w:t>assessments. Sections include</w:t>
      </w:r>
      <w:r w:rsidR="003A1710" w:rsidRPr="00CD48A8">
        <w:t>d</w:t>
      </w:r>
      <w:r w:rsidRPr="00CD48A8">
        <w:t xml:space="preserve"> the following topics:</w:t>
      </w:r>
    </w:p>
    <w:bookmarkEnd w:id="628"/>
    <w:p w14:paraId="3B2593BD" w14:textId="77777777" w:rsidR="00816C3A" w:rsidRPr="00CD48A8" w:rsidRDefault="00816C3A" w:rsidP="00816C3A">
      <w:pPr>
        <w:pStyle w:val="bullets-one"/>
      </w:pPr>
      <w:r w:rsidRPr="00CD48A8">
        <w:t>Roles and responsibilities of those involved with CAASPP testing</w:t>
      </w:r>
    </w:p>
    <w:p w14:paraId="2BA18C75" w14:textId="77777777" w:rsidR="00816C3A" w:rsidRPr="00CD48A8" w:rsidRDefault="00816C3A" w:rsidP="00816C3A">
      <w:pPr>
        <w:pStyle w:val="bullets-one"/>
      </w:pPr>
      <w:r w:rsidRPr="00CD48A8">
        <w:t>Test administration resources</w:t>
      </w:r>
    </w:p>
    <w:p w14:paraId="6F963353" w14:textId="77777777" w:rsidR="00816C3A" w:rsidRPr="00CD48A8" w:rsidRDefault="00816C3A" w:rsidP="00816C3A">
      <w:pPr>
        <w:pStyle w:val="bullets-one"/>
      </w:pPr>
      <w:r w:rsidRPr="00CD48A8">
        <w:t>Test security</w:t>
      </w:r>
    </w:p>
    <w:p w14:paraId="703BFAA6" w14:textId="77777777" w:rsidR="00816C3A" w:rsidRPr="00CD48A8" w:rsidRDefault="00816C3A" w:rsidP="00816C3A">
      <w:pPr>
        <w:pStyle w:val="bullets-one"/>
      </w:pPr>
      <w:r w:rsidRPr="00CD48A8">
        <w:t>Administration preparation and planning</w:t>
      </w:r>
    </w:p>
    <w:p w14:paraId="480BAA1D" w14:textId="77777777" w:rsidR="00816C3A" w:rsidRPr="00CD48A8" w:rsidRDefault="00816C3A" w:rsidP="00816C3A">
      <w:pPr>
        <w:pStyle w:val="bullets-one"/>
      </w:pPr>
      <w:r w:rsidRPr="00CD48A8">
        <w:t>General test administration</w:t>
      </w:r>
    </w:p>
    <w:p w14:paraId="028A0576" w14:textId="77777777" w:rsidR="00816C3A" w:rsidRPr="00CD48A8" w:rsidRDefault="00816C3A" w:rsidP="00816C3A">
      <w:pPr>
        <w:pStyle w:val="bullets-one"/>
      </w:pPr>
      <w:r w:rsidRPr="00CD48A8">
        <w:t>Test administration directions and scripts for test administrators</w:t>
      </w:r>
    </w:p>
    <w:p w14:paraId="04003B11" w14:textId="77777777" w:rsidR="00816C3A" w:rsidRPr="00CD48A8" w:rsidRDefault="00816C3A" w:rsidP="00816C3A">
      <w:pPr>
        <w:pStyle w:val="bullets-one"/>
      </w:pPr>
      <w:r w:rsidRPr="00CD48A8">
        <w:t>Overview of the student testing application</w:t>
      </w:r>
    </w:p>
    <w:p w14:paraId="17E69B53" w14:textId="77777777" w:rsidR="00816C3A" w:rsidRPr="00CD48A8" w:rsidRDefault="00816C3A" w:rsidP="00816C3A">
      <w:pPr>
        <w:pStyle w:val="bullets-one"/>
      </w:pPr>
      <w:r w:rsidRPr="00CD48A8">
        <w:t>Instructions for steps to take before, during, and after testing</w:t>
      </w:r>
    </w:p>
    <w:p w14:paraId="04E186B4" w14:textId="5188F858" w:rsidR="00816C3A" w:rsidRPr="00CD48A8" w:rsidRDefault="00816C3A" w:rsidP="00816C3A">
      <w:r w:rsidRPr="00CD48A8">
        <w:t>Appendices include</w:t>
      </w:r>
      <w:r w:rsidR="0052516C" w:rsidRPr="00CD48A8">
        <w:t>d</w:t>
      </w:r>
      <w:r w:rsidRPr="00CD48A8">
        <w:t xml:space="preserve"> definitions of common terms</w:t>
      </w:r>
      <w:r w:rsidR="000F69B1" w:rsidRPr="00CD48A8">
        <w:t xml:space="preserve"> and</w:t>
      </w:r>
      <w:r w:rsidRPr="00CD48A8">
        <w:t xml:space="preserve"> descriptions of different aspects of the test and systems associated with the test.</w:t>
      </w:r>
    </w:p>
    <w:p w14:paraId="11DEE363" w14:textId="31D69FD7" w:rsidR="009716AA" w:rsidRPr="00CD48A8" w:rsidRDefault="009716AA" w:rsidP="009716AA">
      <w:pPr>
        <w:pStyle w:val="Heading5"/>
        <w:rPr>
          <w:i/>
        </w:rPr>
      </w:pPr>
      <w:bookmarkStart w:id="629" w:name="_5.4.4.3_TOMS_Pre-Administration"/>
      <w:bookmarkStart w:id="630" w:name="_TOMS_Pre-Administration_Guide"/>
      <w:bookmarkStart w:id="631" w:name="_Spring_Administration_Information"/>
      <w:bookmarkStart w:id="632" w:name="_Toc520202709"/>
      <w:bookmarkEnd w:id="629"/>
      <w:bookmarkEnd w:id="630"/>
      <w:bookmarkEnd w:id="631"/>
      <w:r w:rsidRPr="00CD48A8">
        <w:rPr>
          <w:i/>
        </w:rPr>
        <w:t>Spring Administration Information for Educators</w:t>
      </w:r>
    </w:p>
    <w:p w14:paraId="2EC614F9" w14:textId="3C0E4E41" w:rsidR="009716AA" w:rsidRPr="00CD48A8" w:rsidRDefault="009716AA" w:rsidP="009716AA">
      <w:r w:rsidRPr="00CD48A8">
        <w:t xml:space="preserve">The </w:t>
      </w:r>
      <w:r w:rsidRPr="00CD48A8">
        <w:rPr>
          <w:i/>
          <w:iCs/>
        </w:rPr>
        <w:t>Spring Administration Information for Educators</w:t>
      </w:r>
      <w:r w:rsidRPr="00CD48A8">
        <w:t xml:space="preserve"> (CDE, 2021f),</w:t>
      </w:r>
      <w:r w:rsidRPr="00CD48A8">
        <w:rPr>
          <w:i/>
          <w:iCs/>
        </w:rPr>
        <w:t xml:space="preserve"> </w:t>
      </w:r>
      <w:r w:rsidRPr="00CD48A8">
        <w:t xml:space="preserve">which was developed in response to the need for remote administration of the CAASPP and </w:t>
      </w:r>
      <w:r w:rsidR="000F69B1" w:rsidRPr="00CD48A8">
        <w:t>English Language Proficiency Assessments for California (</w:t>
      </w:r>
      <w:r w:rsidRPr="00CD48A8">
        <w:t>ELPAC</w:t>
      </w:r>
      <w:r w:rsidR="000F69B1" w:rsidRPr="00CD48A8">
        <w:t>)</w:t>
      </w:r>
      <w:r w:rsidRPr="00CD48A8">
        <w:t>, provided instructions and resources that coordinators and test administrators could use to prepare for testing and in test administration. Sections included the following topics:</w:t>
      </w:r>
    </w:p>
    <w:p w14:paraId="001F5D4B" w14:textId="77777777" w:rsidR="009716AA" w:rsidRPr="00CD48A8" w:rsidRDefault="009716AA" w:rsidP="009716AA">
      <w:pPr>
        <w:pStyle w:val="bullets-one"/>
      </w:pPr>
      <w:r w:rsidRPr="00CD48A8">
        <w:t>Administration options</w:t>
      </w:r>
    </w:p>
    <w:p w14:paraId="4E4AA8A3" w14:textId="77777777" w:rsidR="009716AA" w:rsidRPr="00CD48A8" w:rsidRDefault="009716AA" w:rsidP="009716AA">
      <w:pPr>
        <w:pStyle w:val="bullets-one"/>
      </w:pPr>
      <w:r w:rsidRPr="00CD48A8">
        <w:t>Requirements</w:t>
      </w:r>
    </w:p>
    <w:p w14:paraId="21345D5E" w14:textId="77777777" w:rsidR="009716AA" w:rsidRPr="00CD48A8" w:rsidRDefault="009716AA" w:rsidP="009716AA">
      <w:pPr>
        <w:pStyle w:val="bullets-one"/>
      </w:pPr>
      <w:r w:rsidRPr="00CD48A8">
        <w:t>Test security</w:t>
      </w:r>
    </w:p>
    <w:p w14:paraId="70EEB371" w14:textId="77777777" w:rsidR="009716AA" w:rsidRPr="00CD48A8" w:rsidRDefault="009716AA" w:rsidP="009716AA">
      <w:pPr>
        <w:pStyle w:val="bullets-one"/>
      </w:pPr>
      <w:r w:rsidRPr="00CD48A8">
        <w:t>Instructions for remote testing, including test administration directions and scripts</w:t>
      </w:r>
    </w:p>
    <w:p w14:paraId="1066DD28" w14:textId="77777777" w:rsidR="009716AA" w:rsidRPr="00CD48A8" w:rsidRDefault="009716AA" w:rsidP="009716AA">
      <w:pPr>
        <w:pStyle w:val="bullets-one"/>
      </w:pPr>
      <w:r w:rsidRPr="00CD48A8">
        <w:t>Videos and quick reference guides</w:t>
      </w:r>
    </w:p>
    <w:p w14:paraId="553EF89C" w14:textId="77777777" w:rsidR="009716AA" w:rsidRPr="00CD48A8" w:rsidRDefault="009716AA" w:rsidP="009716AA">
      <w:pPr>
        <w:pStyle w:val="bullets-one"/>
      </w:pPr>
      <w:r w:rsidRPr="00CD48A8">
        <w:t>Helpful links (including to the Parent/Guardian Information website)</w:t>
      </w:r>
    </w:p>
    <w:p w14:paraId="5AF95D86" w14:textId="66A208A0" w:rsidR="00816C3A" w:rsidRPr="00CD48A8" w:rsidRDefault="43EC0015" w:rsidP="00816C3A">
      <w:pPr>
        <w:pStyle w:val="Heading5"/>
        <w:ind w:left="792" w:hanging="648"/>
        <w:rPr>
          <w:i/>
          <w:iCs/>
        </w:rPr>
      </w:pPr>
      <w:bookmarkStart w:id="633" w:name="_CAASPP_and_English"/>
      <w:bookmarkEnd w:id="633"/>
      <w:r w:rsidRPr="00CD48A8">
        <w:rPr>
          <w:i/>
          <w:iCs/>
        </w:rPr>
        <w:t>CAASPP and English Language Proficiency Assessments for California Test Operations Management System User Guide</w:t>
      </w:r>
      <w:bookmarkEnd w:id="632"/>
    </w:p>
    <w:p w14:paraId="2B85D3BB" w14:textId="463CABCA" w:rsidR="00816C3A" w:rsidRPr="00CD48A8" w:rsidRDefault="00816C3A" w:rsidP="00816C3A">
      <w:pPr>
        <w:keepNext/>
        <w:keepLines/>
      </w:pPr>
      <w:bookmarkStart w:id="634" w:name="_Hlk65051599"/>
      <w:r w:rsidRPr="00CD48A8">
        <w:t xml:space="preserve">TOMS is a web-based application that allows LEA CAASPP coordinators to set up test administrations, add and manage users, submit </w:t>
      </w:r>
      <w:r w:rsidR="006415C2" w:rsidRPr="00CD48A8">
        <w:t xml:space="preserve">computer-based </w:t>
      </w:r>
      <w:r w:rsidRPr="00CD48A8">
        <w:t>student test settings, and order paper–pencil tests.</w:t>
      </w:r>
    </w:p>
    <w:p w14:paraId="48187A42" w14:textId="46E253FC" w:rsidR="00816C3A" w:rsidRPr="00CD48A8" w:rsidRDefault="00816C3A" w:rsidP="00816C3A">
      <w:pPr>
        <w:keepNext/>
        <w:keepLines/>
      </w:pPr>
      <w:r w:rsidRPr="00CD48A8">
        <w:t xml:space="preserve">TOMS modules described in the </w:t>
      </w:r>
      <w:r w:rsidRPr="00CD48A8">
        <w:rPr>
          <w:i/>
          <w:iCs/>
        </w:rPr>
        <w:t>TOMS User Guide</w:t>
      </w:r>
      <w:r w:rsidRPr="00CD48A8">
        <w:t xml:space="preserve"> included the following (CDE, 202</w:t>
      </w:r>
      <w:r w:rsidR="00D52F0E" w:rsidRPr="00CD48A8">
        <w:t>1</w:t>
      </w:r>
      <w:r w:rsidR="00452111" w:rsidRPr="00CD48A8">
        <w:t>d</w:t>
      </w:r>
      <w:r w:rsidRPr="00CD48A8">
        <w:t>):</w:t>
      </w:r>
    </w:p>
    <w:p w14:paraId="6E172132" w14:textId="7ADC8A6B" w:rsidR="00816C3A" w:rsidRPr="00CD48A8" w:rsidRDefault="00816C3A" w:rsidP="00BC2F34">
      <w:pPr>
        <w:pStyle w:val="bullets"/>
        <w:numPr>
          <w:ilvl w:val="0"/>
          <w:numId w:val="56"/>
        </w:numPr>
        <w:ind w:left="864" w:hanging="288"/>
      </w:pPr>
      <w:bookmarkStart w:id="635" w:name="_Toc459039193"/>
      <w:bookmarkEnd w:id="634"/>
      <w:r w:rsidRPr="00CD48A8">
        <w:rPr>
          <w:b/>
        </w:rPr>
        <w:t>Test Administration Setup—</w:t>
      </w:r>
      <w:r w:rsidRPr="00CD48A8">
        <w:t>This module allow</w:t>
      </w:r>
      <w:r w:rsidR="0052516C" w:rsidRPr="00CD48A8">
        <w:t>ed</w:t>
      </w:r>
      <w:r w:rsidRPr="00CD48A8">
        <w:t xml:space="preserve"> LEAs to determine and calculate dates for the LEA’s 20</w:t>
      </w:r>
      <w:r w:rsidR="00351A62" w:rsidRPr="00CD48A8">
        <w:t>20</w:t>
      </w:r>
      <w:r w:rsidRPr="00CD48A8">
        <w:t>–202</w:t>
      </w:r>
      <w:r w:rsidR="00351A62" w:rsidRPr="00CD48A8">
        <w:t>1</w:t>
      </w:r>
      <w:r w:rsidRPr="00CD48A8">
        <w:t xml:space="preserve"> administration of the CAASPP, including the CSA.</w:t>
      </w:r>
    </w:p>
    <w:p w14:paraId="08617899" w14:textId="73BCCFFF" w:rsidR="00816C3A" w:rsidRPr="00CD48A8" w:rsidRDefault="00816C3A" w:rsidP="00BC2F34">
      <w:pPr>
        <w:pStyle w:val="bullets"/>
        <w:numPr>
          <w:ilvl w:val="0"/>
          <w:numId w:val="56"/>
        </w:numPr>
        <w:ind w:left="864" w:hanging="288"/>
      </w:pPr>
      <w:r w:rsidRPr="00CD48A8">
        <w:rPr>
          <w:b/>
        </w:rPr>
        <w:t>Adding and Managing Users—</w:t>
      </w:r>
      <w:r w:rsidRPr="00CD48A8">
        <w:t>This module allow</w:t>
      </w:r>
      <w:r w:rsidR="0052516C" w:rsidRPr="00CD48A8">
        <w:t>ed</w:t>
      </w:r>
      <w:r w:rsidRPr="00CD48A8">
        <w:t xml:space="preserve"> LEA CAASPP coordinators to add CAASPP test site coordinators and test administrators to TOMS so that the designated user c</w:t>
      </w:r>
      <w:r w:rsidR="0052516C" w:rsidRPr="00CD48A8">
        <w:t>ould</w:t>
      </w:r>
      <w:r w:rsidRPr="00CD48A8">
        <w:t xml:space="preserve"> administer, monitor, and manage the CAASPP </w:t>
      </w:r>
      <w:r w:rsidR="006415C2" w:rsidRPr="00CD48A8">
        <w:t xml:space="preserve">computer-based </w:t>
      </w:r>
      <w:r w:rsidRPr="00CD48A8">
        <w:t>assessments.</w:t>
      </w:r>
    </w:p>
    <w:p w14:paraId="1CE4410C" w14:textId="77777777" w:rsidR="0016110C" w:rsidRPr="00CD48A8" w:rsidRDefault="0016110C" w:rsidP="0016110C">
      <w:pPr>
        <w:pStyle w:val="bullets"/>
      </w:pPr>
      <w:r w:rsidRPr="00CD48A8">
        <w:rPr>
          <w:b/>
        </w:rPr>
        <w:t>Reports—</w:t>
      </w:r>
      <w:r w:rsidRPr="00CD48A8">
        <w:t>This module allowed LEA CAASPP coordinators and CAASPP test site coordinators access to the various reports in TOMS.</w:t>
      </w:r>
    </w:p>
    <w:p w14:paraId="7BA02C44" w14:textId="7B689BFD" w:rsidR="0016110C" w:rsidRPr="00CD48A8" w:rsidRDefault="0016110C" w:rsidP="0016110C">
      <w:pPr>
        <w:pStyle w:val="bullets"/>
        <w:rPr>
          <w:b/>
          <w:bCs/>
        </w:rPr>
      </w:pPr>
      <w:r w:rsidRPr="00CD48A8">
        <w:rPr>
          <w:b/>
          <w:bCs/>
        </w:rPr>
        <w:t>STAIRS/Appeals—</w:t>
      </w:r>
      <w:r w:rsidRPr="00CD48A8">
        <w:t xml:space="preserve">This module allowed LEA CAASPP coordinators and CAASPP test site </w:t>
      </w:r>
      <w:r w:rsidR="00981ECB" w:rsidRPr="00CD48A8">
        <w:t xml:space="preserve">coordinators </w:t>
      </w:r>
      <w:r w:rsidRPr="00CD48A8">
        <w:t>access to create new STAIRS cases or search for STAIRS/Appeals cases.</w:t>
      </w:r>
    </w:p>
    <w:p w14:paraId="536D4177" w14:textId="2CEB773C" w:rsidR="00816C3A" w:rsidRPr="00CD48A8" w:rsidRDefault="0016110C" w:rsidP="00BC2F34">
      <w:pPr>
        <w:pStyle w:val="bullets"/>
        <w:numPr>
          <w:ilvl w:val="0"/>
          <w:numId w:val="56"/>
        </w:numPr>
        <w:ind w:left="864" w:hanging="288"/>
      </w:pPr>
      <w:r w:rsidRPr="00CD48A8">
        <w:rPr>
          <w:b/>
        </w:rPr>
        <w:t>Student Profile—</w:t>
      </w:r>
      <w:r w:rsidRPr="00CD48A8">
        <w:t>This module allowed LEA CAASPP coordinators, CAASPP test site coordinators, and test administrators and test examiners to view and manage student test assignments and test settings.</w:t>
      </w:r>
    </w:p>
    <w:p w14:paraId="217550B8" w14:textId="77777777" w:rsidR="00816C3A" w:rsidRPr="00CD48A8" w:rsidRDefault="43EC0015" w:rsidP="00816C3A">
      <w:pPr>
        <w:pStyle w:val="Heading5"/>
        <w:ind w:left="792" w:hanging="648"/>
      </w:pPr>
      <w:bookmarkStart w:id="636" w:name="_Toc520202710"/>
      <w:r w:rsidRPr="00CD48A8">
        <w:t>Other System Manuals</w:t>
      </w:r>
      <w:bookmarkEnd w:id="635"/>
      <w:bookmarkEnd w:id="636"/>
    </w:p>
    <w:p w14:paraId="2CA65832" w14:textId="77777777" w:rsidR="00816C3A" w:rsidRPr="00CD48A8" w:rsidRDefault="00816C3A" w:rsidP="00816C3A">
      <w:bookmarkStart w:id="637" w:name="_Hlk65051615"/>
      <w:r w:rsidRPr="00CD48A8">
        <w:t>Other manuals were created to assist LEA CAASPP coordinators and others with the technological components of the CAASPP System and are listed next.</w:t>
      </w:r>
    </w:p>
    <w:p w14:paraId="0492363B" w14:textId="61F02017" w:rsidR="00816C3A" w:rsidRPr="00CD48A8" w:rsidRDefault="00816C3A" w:rsidP="00BC2F34">
      <w:pPr>
        <w:pStyle w:val="bullets"/>
        <w:numPr>
          <w:ilvl w:val="0"/>
          <w:numId w:val="56"/>
        </w:numPr>
        <w:ind w:left="864" w:hanging="288"/>
        <w:rPr>
          <w:b/>
        </w:rPr>
      </w:pPr>
      <w:r w:rsidRPr="00CD48A8">
        <w:rPr>
          <w:b/>
          <w:i/>
        </w:rPr>
        <w:t>CAASPP and ELPAC Technical Specifications and Configuration Guide</w:t>
      </w:r>
      <w:r w:rsidR="00932F54" w:rsidRPr="00CD48A8">
        <w:rPr>
          <w:b/>
          <w:i/>
        </w:rPr>
        <w:t xml:space="preserve"> for Online Testing</w:t>
      </w:r>
      <w:r w:rsidRPr="00CD48A8">
        <w:rPr>
          <w:b/>
        </w:rPr>
        <w:t>—</w:t>
      </w:r>
      <w:r w:rsidRPr="00CD48A8">
        <w:t>This manual provide</w:t>
      </w:r>
      <w:r w:rsidR="00932F54" w:rsidRPr="00CD48A8">
        <w:t>d</w:t>
      </w:r>
      <w:r w:rsidRPr="00CD48A8">
        <w:t xml:space="preserve"> information, tools, and recommended configuration details to help technology staff prepare computers and install the secure browser to be used for the </w:t>
      </w:r>
      <w:r w:rsidR="006415C2" w:rsidRPr="00CD48A8">
        <w:t xml:space="preserve">computer-based </w:t>
      </w:r>
      <w:r w:rsidRPr="00CD48A8">
        <w:t>CAASPP assessments (CDE, 202</w:t>
      </w:r>
      <w:r w:rsidR="002109C1" w:rsidRPr="00CD48A8">
        <w:t>1</w:t>
      </w:r>
      <w:r w:rsidR="00452111" w:rsidRPr="00CD48A8">
        <w:t>c</w:t>
      </w:r>
      <w:r w:rsidRPr="00CD48A8">
        <w:t>).</w:t>
      </w:r>
    </w:p>
    <w:p w14:paraId="78373485" w14:textId="69935EC6" w:rsidR="00816C3A" w:rsidRPr="00CD48A8" w:rsidRDefault="000F2EC1" w:rsidP="00BC2F34">
      <w:pPr>
        <w:pStyle w:val="bullets"/>
        <w:numPr>
          <w:ilvl w:val="0"/>
          <w:numId w:val="56"/>
        </w:numPr>
        <w:ind w:left="864" w:hanging="288"/>
        <w:rPr>
          <w:b/>
        </w:rPr>
      </w:pPr>
      <w:r w:rsidRPr="00CD48A8">
        <w:rPr>
          <w:b/>
          <w:bCs/>
          <w:i/>
          <w:iCs/>
        </w:rPr>
        <w:t xml:space="preserve">CAASPP and ELPAC </w:t>
      </w:r>
      <w:r w:rsidR="00816C3A" w:rsidRPr="00CD48A8">
        <w:rPr>
          <w:b/>
          <w:i/>
        </w:rPr>
        <w:t>Security Incidents and Appeals Procedure Guide</w:t>
      </w:r>
      <w:r w:rsidR="00816C3A" w:rsidRPr="00CD48A8">
        <w:rPr>
          <w:b/>
        </w:rPr>
        <w:t>—</w:t>
      </w:r>
      <w:r w:rsidR="00816C3A" w:rsidRPr="00CD48A8">
        <w:t>This manual provide</w:t>
      </w:r>
      <w:r w:rsidR="00932F54" w:rsidRPr="00CD48A8">
        <w:t>d</w:t>
      </w:r>
      <w:r w:rsidR="00816C3A" w:rsidRPr="00CD48A8">
        <w:t xml:space="preserve"> information on how to report a testing incident and submit an Appeal to reset, reopen, invalidate, or restore individual </w:t>
      </w:r>
      <w:r w:rsidR="006415C2" w:rsidRPr="00CD48A8">
        <w:t>computer-based</w:t>
      </w:r>
      <w:r w:rsidR="00816C3A" w:rsidRPr="00CD48A8">
        <w:t xml:space="preserve"> student assessments (CDE, 202</w:t>
      </w:r>
      <w:r w:rsidR="00D52F0E" w:rsidRPr="00CD48A8">
        <w:t>1</w:t>
      </w:r>
      <w:r w:rsidR="00452111" w:rsidRPr="00CD48A8">
        <w:t>b</w:t>
      </w:r>
      <w:r w:rsidR="00816C3A" w:rsidRPr="00CD48A8">
        <w:t>).</w:t>
      </w:r>
    </w:p>
    <w:p w14:paraId="78E6D045" w14:textId="55A7B116" w:rsidR="00816C3A" w:rsidRPr="00CD48A8" w:rsidRDefault="000F2EC1" w:rsidP="00BC2F34">
      <w:pPr>
        <w:pStyle w:val="bullets"/>
        <w:keepLines/>
        <w:numPr>
          <w:ilvl w:val="0"/>
          <w:numId w:val="56"/>
        </w:numPr>
        <w:ind w:left="864" w:hanging="288"/>
        <w:rPr>
          <w:b/>
        </w:rPr>
      </w:pPr>
      <w:r w:rsidRPr="00CD48A8">
        <w:rPr>
          <w:b/>
          <w:i/>
        </w:rPr>
        <w:t xml:space="preserve">CAASPP and ELPAC </w:t>
      </w:r>
      <w:r w:rsidR="00816C3A" w:rsidRPr="00CD48A8">
        <w:rPr>
          <w:b/>
          <w:i/>
        </w:rPr>
        <w:t>Accessibility Guide for Online Testing</w:t>
      </w:r>
      <w:r w:rsidR="00816C3A" w:rsidRPr="00CD48A8">
        <w:rPr>
          <w:b/>
        </w:rPr>
        <w:t>—</w:t>
      </w:r>
      <w:r w:rsidR="00816C3A" w:rsidRPr="00CD48A8">
        <w:t>This manual provide</w:t>
      </w:r>
      <w:r w:rsidR="00932F54" w:rsidRPr="00CD48A8">
        <w:t>d</w:t>
      </w:r>
      <w:r w:rsidR="00816C3A" w:rsidRPr="00CD48A8">
        <w:t xml:space="preserve"> descriptions of the accessibility features for </w:t>
      </w:r>
      <w:r w:rsidR="006415C2" w:rsidRPr="00CD48A8">
        <w:t>computer-based</w:t>
      </w:r>
      <w:r w:rsidR="00816C3A" w:rsidRPr="00CD48A8">
        <w:t xml:space="preserve"> tests as well as information about supported hardware and software requirements for administering tests to students using accessibility resources, including those with a braille accommodation using Job Access With Speech (JAWS®) (software) or a braille embosser (hardware) (CDE, 202</w:t>
      </w:r>
      <w:r w:rsidR="002109C1" w:rsidRPr="00CD48A8">
        <w:t>1</w:t>
      </w:r>
      <w:r w:rsidR="00816C3A" w:rsidRPr="00CD48A8">
        <w:t>a).</w:t>
      </w:r>
    </w:p>
    <w:p w14:paraId="4448D5E4" w14:textId="151DC828" w:rsidR="001865CD" w:rsidRPr="00CD48A8" w:rsidRDefault="001865CD" w:rsidP="00A12348">
      <w:pPr>
        <w:pStyle w:val="Heading3"/>
      </w:pPr>
      <w:bookmarkStart w:id="638" w:name="_Toc93411822"/>
      <w:bookmarkStart w:id="639" w:name="_Toc102976291"/>
      <w:bookmarkEnd w:id="637"/>
      <w:r w:rsidRPr="00CD48A8">
        <w:t>L</w:t>
      </w:r>
      <w:r w:rsidR="00E4066A" w:rsidRPr="00CD48A8">
        <w:t xml:space="preserve">ocal </w:t>
      </w:r>
      <w:r w:rsidRPr="00CD48A8">
        <w:t>E</w:t>
      </w:r>
      <w:r w:rsidR="00E4066A" w:rsidRPr="00CD48A8">
        <w:t xml:space="preserve">ducational </w:t>
      </w:r>
      <w:r w:rsidRPr="00CD48A8">
        <w:t>A</w:t>
      </w:r>
      <w:r w:rsidR="00E4066A" w:rsidRPr="00CD48A8">
        <w:t>gency</w:t>
      </w:r>
      <w:r w:rsidRPr="00CD48A8">
        <w:t xml:space="preserve"> Training</w:t>
      </w:r>
      <w:bookmarkEnd w:id="638"/>
      <w:bookmarkEnd w:id="639"/>
    </w:p>
    <w:p w14:paraId="4F66EE82" w14:textId="1923FC5D" w:rsidR="00B23A35" w:rsidRPr="00CD48A8" w:rsidRDefault="00B23A35" w:rsidP="00B23A35">
      <w:r w:rsidRPr="00CD48A8">
        <w:rPr>
          <w:rFonts w:eastAsia="Arial"/>
        </w:rPr>
        <w:t xml:space="preserve">Each year, ETS, in collaboration with the CDE and </w:t>
      </w:r>
      <w:r w:rsidR="000F2EC1" w:rsidRPr="00CD48A8">
        <w:rPr>
          <w:rFonts w:eastAsia="Arial"/>
        </w:rPr>
        <w:t xml:space="preserve">its </w:t>
      </w:r>
      <w:r w:rsidRPr="00CD48A8">
        <w:rPr>
          <w:rFonts w:eastAsia="Arial"/>
        </w:rPr>
        <w:t xml:space="preserve">Assessment Validity and Outreach contractor, the Sacramento County Office of Education (SCOE), establishes and implements a comprehensive training plan for LEA assessment staff and educators on all aspects of the assessment program. The ETS and SCOE annual training plans are developed with </w:t>
      </w:r>
      <w:r w:rsidR="00750E9F" w:rsidRPr="00CD48A8">
        <w:t>interested educator</w:t>
      </w:r>
      <w:r w:rsidRPr="00CD48A8">
        <w:rPr>
          <w:rFonts w:eastAsia="Arial"/>
        </w:rPr>
        <w:t xml:space="preserve"> feedback and specify the audience, topics, frequency, and mode (in</w:t>
      </w:r>
      <w:r w:rsidR="000F2EC1" w:rsidRPr="00CD48A8">
        <w:rPr>
          <w:rFonts w:eastAsia="Arial"/>
        </w:rPr>
        <w:t xml:space="preserve"> </w:t>
      </w:r>
      <w:r w:rsidRPr="00CD48A8">
        <w:rPr>
          <w:rFonts w:eastAsia="Arial"/>
        </w:rPr>
        <w:t>person, webcast, videos, modules, etc.) of the training, including such elements as format, participants, and logistics.</w:t>
      </w:r>
    </w:p>
    <w:p w14:paraId="09F73C88" w14:textId="54DD8139" w:rsidR="000F2EC1" w:rsidRPr="00CD48A8" w:rsidRDefault="1617AD70" w:rsidP="000F2EC1">
      <w:pPr>
        <w:rPr>
          <w:rFonts w:eastAsia="Arial"/>
        </w:rPr>
      </w:pPr>
      <w:r w:rsidRPr="00CD48A8">
        <w:rPr>
          <w:rFonts w:eastAsia="Arial"/>
        </w:rPr>
        <w:t>In 2020–</w:t>
      </w:r>
      <w:r w:rsidR="02F420F6" w:rsidRPr="00CD48A8">
        <w:rPr>
          <w:rFonts w:eastAsia="Arial"/>
        </w:rPr>
        <w:t>20</w:t>
      </w:r>
      <w:r w:rsidRPr="00CD48A8">
        <w:rPr>
          <w:rFonts w:eastAsia="Arial"/>
        </w:rPr>
        <w:t xml:space="preserve">21, ETS and SCOE </w:t>
      </w:r>
      <w:r w:rsidR="76BD3808" w:rsidRPr="00CD48A8">
        <w:rPr>
          <w:rFonts w:eastAsia="Arial"/>
        </w:rPr>
        <w:t xml:space="preserve">quickly </w:t>
      </w:r>
      <w:r w:rsidRPr="00CD48A8">
        <w:rPr>
          <w:rFonts w:eastAsia="Arial"/>
        </w:rPr>
        <w:t>adapted</w:t>
      </w:r>
      <w:r w:rsidR="76BD3808" w:rsidRPr="00CD48A8">
        <w:rPr>
          <w:rFonts w:eastAsia="Arial"/>
        </w:rPr>
        <w:t xml:space="preserve"> </w:t>
      </w:r>
      <w:r w:rsidRPr="00CD48A8">
        <w:rPr>
          <w:rFonts w:eastAsia="Arial"/>
        </w:rPr>
        <w:t>training</w:t>
      </w:r>
      <w:r w:rsidR="76BD3808" w:rsidRPr="00CD48A8">
        <w:rPr>
          <w:rFonts w:eastAsia="Arial"/>
        </w:rPr>
        <w:t xml:space="preserve"> </w:t>
      </w:r>
      <w:r w:rsidRPr="00CD48A8">
        <w:rPr>
          <w:rFonts w:eastAsia="Arial"/>
        </w:rPr>
        <w:t xml:space="preserve">plans to meet the needs of educators </w:t>
      </w:r>
      <w:r w:rsidR="00162516" w:rsidRPr="00CD48A8">
        <w:rPr>
          <w:rFonts w:eastAsia="Arial"/>
        </w:rPr>
        <w:t>decid</w:t>
      </w:r>
      <w:r w:rsidRPr="00CD48A8">
        <w:rPr>
          <w:rFonts w:eastAsia="Arial"/>
        </w:rPr>
        <w:t>ing how to complete testing during the COVID-19 pandemic while adhering to local health guidance. All in-person</w:t>
      </w:r>
      <w:r w:rsidR="76BD3808" w:rsidRPr="00CD48A8">
        <w:rPr>
          <w:rFonts w:eastAsia="Arial"/>
        </w:rPr>
        <w:t xml:space="preserve"> </w:t>
      </w:r>
      <w:r w:rsidRPr="00CD48A8">
        <w:rPr>
          <w:rFonts w:eastAsia="Arial"/>
        </w:rPr>
        <w:t>trainings were converted to a virtual format</w:t>
      </w:r>
      <w:r w:rsidR="02F420F6" w:rsidRPr="00CD48A8">
        <w:rPr>
          <w:rFonts w:eastAsia="Arial"/>
        </w:rPr>
        <w:t>,</w:t>
      </w:r>
      <w:r w:rsidRPr="00CD48A8">
        <w:rPr>
          <w:rFonts w:eastAsia="Arial"/>
        </w:rPr>
        <w:t xml:space="preserve"> and the longer</w:t>
      </w:r>
      <w:r w:rsidR="001E249D" w:rsidRPr="00CD48A8">
        <w:rPr>
          <w:rFonts w:eastAsia="Arial"/>
        </w:rPr>
        <w:t xml:space="preserve"> </w:t>
      </w:r>
      <w:r w:rsidRPr="00CD48A8">
        <w:rPr>
          <w:rFonts w:eastAsia="Arial"/>
        </w:rPr>
        <w:t>trainings were separated into shorter segments to avoid learner fatigue.</w:t>
      </w:r>
    </w:p>
    <w:p w14:paraId="154FE469" w14:textId="3657E05F" w:rsidR="000F2EC1" w:rsidRPr="00CD48A8" w:rsidRDefault="1617AD70" w:rsidP="000F2EC1">
      <w:pPr>
        <w:rPr>
          <w:rFonts w:eastAsia="Arial"/>
        </w:rPr>
      </w:pPr>
      <w:r w:rsidRPr="00CD48A8">
        <w:rPr>
          <w:rFonts w:eastAsia="Arial"/>
        </w:rPr>
        <w:t xml:space="preserve">Knowing that educators were </w:t>
      </w:r>
      <w:r w:rsidR="00162516" w:rsidRPr="00CD48A8">
        <w:rPr>
          <w:rFonts w:eastAsia="Arial"/>
        </w:rPr>
        <w:t>c</w:t>
      </w:r>
      <w:r w:rsidR="0016110C" w:rsidRPr="00CD48A8">
        <w:rPr>
          <w:rFonts w:eastAsia="Arial"/>
        </w:rPr>
        <w:t>onfront</w:t>
      </w:r>
      <w:r w:rsidR="00162516" w:rsidRPr="00CD48A8">
        <w:rPr>
          <w:rFonts w:eastAsia="Arial"/>
        </w:rPr>
        <w:t>ed</w:t>
      </w:r>
      <w:r w:rsidRPr="00CD48A8">
        <w:rPr>
          <w:rFonts w:eastAsia="Arial"/>
        </w:rPr>
        <w:t xml:space="preserve"> with new challenges daily that put additional demands on their time, ETS and SCOE made every effort to make the information available in a variety of ways that allowed educators access to</w:t>
      </w:r>
      <w:r w:rsidR="76BD3808" w:rsidRPr="00CD48A8">
        <w:rPr>
          <w:rFonts w:eastAsia="Arial"/>
        </w:rPr>
        <w:t xml:space="preserve"> </w:t>
      </w:r>
      <w:r w:rsidRPr="00CD48A8">
        <w:rPr>
          <w:rFonts w:eastAsia="Arial"/>
        </w:rPr>
        <w:t>training</w:t>
      </w:r>
      <w:r w:rsidR="76BD3808" w:rsidRPr="00CD48A8">
        <w:rPr>
          <w:rFonts w:eastAsia="Arial"/>
        </w:rPr>
        <w:t xml:space="preserve"> </w:t>
      </w:r>
      <w:r w:rsidRPr="00CD48A8">
        <w:rPr>
          <w:rFonts w:eastAsia="Arial"/>
        </w:rPr>
        <w:t>at a time that was responsive to their varying circumstances. This included offering</w:t>
      </w:r>
      <w:r w:rsidR="76BD3808" w:rsidRPr="00CD48A8">
        <w:rPr>
          <w:rFonts w:eastAsia="Arial"/>
        </w:rPr>
        <w:t xml:space="preserve"> </w:t>
      </w:r>
      <w:r w:rsidRPr="00CD48A8">
        <w:rPr>
          <w:rFonts w:eastAsia="Arial"/>
        </w:rPr>
        <w:t>training</w:t>
      </w:r>
      <w:r w:rsidR="76BD3808" w:rsidRPr="00CD48A8">
        <w:rPr>
          <w:rFonts w:eastAsia="Arial"/>
        </w:rPr>
        <w:t xml:space="preserve"> </w:t>
      </w:r>
      <w:r w:rsidRPr="00CD48A8">
        <w:rPr>
          <w:rFonts w:eastAsia="Arial"/>
        </w:rPr>
        <w:t>events on multiple days and times, livestreaming events,</w:t>
      </w:r>
      <w:r w:rsidR="004C3D4C" w:rsidRPr="00CD48A8">
        <w:rPr>
          <w:rFonts w:eastAsia="Arial"/>
        </w:rPr>
        <w:t xml:space="preserve"> </w:t>
      </w:r>
      <w:r w:rsidRPr="00CD48A8">
        <w:rPr>
          <w:rFonts w:eastAsia="Arial"/>
        </w:rPr>
        <w:t>recording</w:t>
      </w:r>
      <w:r w:rsidR="004C3D4C" w:rsidRPr="00CD48A8">
        <w:rPr>
          <w:rFonts w:eastAsia="Arial"/>
        </w:rPr>
        <w:t xml:space="preserve"> </w:t>
      </w:r>
      <w:r w:rsidRPr="00CD48A8">
        <w:rPr>
          <w:rFonts w:eastAsia="Arial"/>
        </w:rPr>
        <w:t>and archiving</w:t>
      </w:r>
      <w:r w:rsidR="76BD3808" w:rsidRPr="00CD48A8">
        <w:rPr>
          <w:rFonts w:eastAsia="Arial"/>
        </w:rPr>
        <w:t xml:space="preserve"> </w:t>
      </w:r>
      <w:r w:rsidRPr="00CD48A8">
        <w:rPr>
          <w:rFonts w:eastAsia="Arial"/>
        </w:rPr>
        <w:t>trainings, and converting</w:t>
      </w:r>
      <w:r w:rsidR="76BD3808" w:rsidRPr="00CD48A8">
        <w:rPr>
          <w:rFonts w:eastAsia="Arial"/>
        </w:rPr>
        <w:t xml:space="preserve"> </w:t>
      </w:r>
      <w:r w:rsidRPr="00CD48A8">
        <w:rPr>
          <w:rFonts w:eastAsia="Arial"/>
        </w:rPr>
        <w:t>trainings to self-paced modules that could be taken any time, at the learner’s convenience.</w:t>
      </w:r>
    </w:p>
    <w:p w14:paraId="41F545EE" w14:textId="0B9AE7F0" w:rsidR="002D0A16" w:rsidRPr="00CD48A8" w:rsidRDefault="00077D73" w:rsidP="000F2EC1">
      <w:pPr>
        <w:rPr>
          <w:rFonts w:eastAsia="Arial"/>
        </w:rPr>
      </w:pPr>
      <w:r w:rsidRPr="00CD48A8">
        <w:rPr>
          <w:rFonts w:eastAsia="Arial"/>
        </w:rPr>
        <w:t>All</w:t>
      </w:r>
      <w:r w:rsidR="002018A4" w:rsidRPr="00CD48A8">
        <w:rPr>
          <w:rFonts w:eastAsia="Arial"/>
        </w:rPr>
        <w:t xml:space="preserve"> </w:t>
      </w:r>
      <w:r w:rsidRPr="00CD48A8">
        <w:rPr>
          <w:rFonts w:eastAsia="Arial"/>
        </w:rPr>
        <w:t>training</w:t>
      </w:r>
      <w:r w:rsidR="002018A4" w:rsidRPr="00CD48A8">
        <w:rPr>
          <w:rFonts w:eastAsia="Arial"/>
        </w:rPr>
        <w:t xml:space="preserve"> </w:t>
      </w:r>
      <w:r w:rsidRPr="00CD48A8">
        <w:rPr>
          <w:rFonts w:eastAsia="Arial"/>
        </w:rPr>
        <w:t>opportunities were posted in one centralized location on the CAASPP website. LEA staff were able to register for</w:t>
      </w:r>
      <w:r w:rsidR="002018A4" w:rsidRPr="00CD48A8">
        <w:rPr>
          <w:rFonts w:eastAsia="Arial"/>
        </w:rPr>
        <w:t xml:space="preserve"> </w:t>
      </w:r>
      <w:r w:rsidRPr="00CD48A8">
        <w:rPr>
          <w:rFonts w:eastAsia="Arial"/>
        </w:rPr>
        <w:t>training</w:t>
      </w:r>
      <w:r w:rsidR="002018A4" w:rsidRPr="00CD48A8">
        <w:rPr>
          <w:rFonts w:eastAsia="Arial"/>
        </w:rPr>
        <w:t xml:space="preserve"> </w:t>
      </w:r>
      <w:r w:rsidRPr="00CD48A8">
        <w:rPr>
          <w:rFonts w:eastAsia="Arial"/>
        </w:rPr>
        <w:t>opportunities, across both CDE contractors’ offerings, in one place, on the Upcoming</w:t>
      </w:r>
      <w:r w:rsidR="002018A4" w:rsidRPr="00CD48A8">
        <w:rPr>
          <w:rFonts w:eastAsia="Arial"/>
        </w:rPr>
        <w:t xml:space="preserve"> </w:t>
      </w:r>
      <w:r w:rsidRPr="00CD48A8">
        <w:rPr>
          <w:rFonts w:eastAsia="Arial"/>
        </w:rPr>
        <w:t>Training</w:t>
      </w:r>
      <w:r w:rsidR="002018A4" w:rsidRPr="00CD48A8">
        <w:rPr>
          <w:rFonts w:eastAsia="Arial"/>
        </w:rPr>
        <w:t xml:space="preserve"> </w:t>
      </w:r>
      <w:r w:rsidRPr="00CD48A8">
        <w:rPr>
          <w:rFonts w:eastAsia="Arial"/>
        </w:rPr>
        <w:t xml:space="preserve">Opportunities web page. </w:t>
      </w:r>
      <w:r w:rsidR="00C90185" w:rsidRPr="00CD48A8">
        <w:rPr>
          <w:rFonts w:eastAsia="Arial"/>
        </w:rPr>
        <w:t xml:space="preserve">A </w:t>
      </w:r>
      <w:r w:rsidRPr="00CD48A8">
        <w:rPr>
          <w:rFonts w:eastAsia="Arial"/>
        </w:rPr>
        <w:t>Past</w:t>
      </w:r>
      <w:r w:rsidR="00C27171" w:rsidRPr="00CD48A8">
        <w:rPr>
          <w:rFonts w:eastAsia="Arial"/>
        </w:rPr>
        <w:t xml:space="preserve"> </w:t>
      </w:r>
      <w:r w:rsidRPr="00CD48A8">
        <w:rPr>
          <w:rFonts w:eastAsia="Arial"/>
        </w:rPr>
        <w:t>Training</w:t>
      </w:r>
      <w:r w:rsidR="00C27171" w:rsidRPr="00CD48A8">
        <w:rPr>
          <w:rFonts w:eastAsia="Arial"/>
        </w:rPr>
        <w:t xml:space="preserve"> </w:t>
      </w:r>
      <w:r w:rsidRPr="00CD48A8">
        <w:rPr>
          <w:rFonts w:eastAsia="Arial"/>
        </w:rPr>
        <w:t>Opportunities web page w</w:t>
      </w:r>
      <w:r w:rsidR="00C90185" w:rsidRPr="00CD48A8">
        <w:rPr>
          <w:rFonts w:eastAsia="Arial"/>
        </w:rPr>
        <w:t>as</w:t>
      </w:r>
      <w:r w:rsidRPr="00CD48A8">
        <w:rPr>
          <w:rFonts w:eastAsia="Arial"/>
        </w:rPr>
        <w:t xml:space="preserve"> also created, making it easier for educators to find </w:t>
      </w:r>
      <w:r w:rsidR="00BB51C5" w:rsidRPr="00CD48A8">
        <w:rPr>
          <w:rFonts w:eastAsia="Arial"/>
        </w:rPr>
        <w:t xml:space="preserve">missed </w:t>
      </w:r>
      <w:r w:rsidRPr="00CD48A8">
        <w:rPr>
          <w:rFonts w:eastAsia="Arial"/>
        </w:rPr>
        <w:t>training</w:t>
      </w:r>
      <w:r w:rsidR="00C27171" w:rsidRPr="00CD48A8">
        <w:rPr>
          <w:rFonts w:eastAsia="Arial"/>
        </w:rPr>
        <w:t xml:space="preserve"> </w:t>
      </w:r>
      <w:r w:rsidRPr="00CD48A8">
        <w:rPr>
          <w:rFonts w:eastAsia="Arial"/>
        </w:rPr>
        <w:t>opportunities</w:t>
      </w:r>
      <w:r w:rsidRPr="00CD48A8" w:rsidDel="00C27171">
        <w:rPr>
          <w:rFonts w:eastAsia="Arial"/>
        </w:rPr>
        <w:t xml:space="preserve"> </w:t>
      </w:r>
      <w:r w:rsidRPr="00CD48A8">
        <w:rPr>
          <w:rFonts w:eastAsia="Arial"/>
        </w:rPr>
        <w:t>and providing easier access to recorded</w:t>
      </w:r>
      <w:r w:rsidR="002018A4" w:rsidRPr="00CD48A8">
        <w:rPr>
          <w:rFonts w:eastAsia="Arial"/>
        </w:rPr>
        <w:t xml:space="preserve"> </w:t>
      </w:r>
      <w:r w:rsidRPr="00CD48A8">
        <w:rPr>
          <w:rFonts w:eastAsia="Arial"/>
        </w:rPr>
        <w:t>trainings.</w:t>
      </w:r>
      <w:bookmarkStart w:id="640" w:name="_Toc62219453"/>
      <w:bookmarkStart w:id="641" w:name="_Toc63229925"/>
      <w:bookmarkStart w:id="642" w:name="_Toc63253891"/>
      <w:bookmarkStart w:id="643" w:name="_Toc63337313"/>
      <w:bookmarkStart w:id="644" w:name="_Toc62219454"/>
      <w:bookmarkStart w:id="645" w:name="_Toc63229926"/>
      <w:bookmarkStart w:id="646" w:name="_Toc63253892"/>
      <w:bookmarkStart w:id="647" w:name="_Toc63337314"/>
      <w:bookmarkStart w:id="648" w:name="_Toc63686478"/>
      <w:bookmarkStart w:id="649" w:name="_Toc62219455"/>
      <w:bookmarkStart w:id="650" w:name="_Toc63229927"/>
      <w:bookmarkStart w:id="651" w:name="_Toc63253893"/>
      <w:bookmarkStart w:id="652" w:name="_Toc63337315"/>
      <w:bookmarkEnd w:id="640"/>
      <w:bookmarkEnd w:id="641"/>
      <w:bookmarkEnd w:id="642"/>
      <w:bookmarkEnd w:id="643"/>
      <w:bookmarkEnd w:id="644"/>
      <w:bookmarkEnd w:id="645"/>
      <w:bookmarkEnd w:id="646"/>
      <w:bookmarkEnd w:id="647"/>
      <w:bookmarkEnd w:id="648"/>
      <w:bookmarkEnd w:id="649"/>
      <w:bookmarkEnd w:id="650"/>
      <w:bookmarkEnd w:id="651"/>
      <w:bookmarkEnd w:id="652"/>
    </w:p>
    <w:p w14:paraId="394263DF" w14:textId="6A2BEC55" w:rsidR="001865CD" w:rsidRPr="00CD48A8" w:rsidRDefault="00B66E79" w:rsidP="00FB33EE">
      <w:pPr>
        <w:pStyle w:val="Heading4"/>
      </w:pPr>
      <w:bookmarkStart w:id="653" w:name="_Toc102976292"/>
      <w:r w:rsidRPr="00CD48A8">
        <w:t xml:space="preserve">Workshops, </w:t>
      </w:r>
      <w:r w:rsidR="00077D73" w:rsidRPr="00CD48A8">
        <w:t>Virtual</w:t>
      </w:r>
      <w:r w:rsidR="001865CD" w:rsidRPr="00CD48A8">
        <w:t xml:space="preserve"> Training</w:t>
      </w:r>
      <w:r w:rsidRPr="00CD48A8">
        <w:t>,</w:t>
      </w:r>
      <w:r w:rsidR="002018A4" w:rsidRPr="00CD48A8">
        <w:t xml:space="preserve"> and Webcasts</w:t>
      </w:r>
      <w:bookmarkEnd w:id="653"/>
    </w:p>
    <w:p w14:paraId="0B67CC01" w14:textId="1320614D" w:rsidR="00837F6F" w:rsidRPr="00CD48A8" w:rsidRDefault="003A1521" w:rsidP="002018A4">
      <w:bookmarkStart w:id="654" w:name="_Hlk38530533"/>
      <w:r w:rsidRPr="00CD48A8">
        <w:t xml:space="preserve">All </w:t>
      </w:r>
      <w:r w:rsidR="00CA1851" w:rsidRPr="00CD48A8">
        <w:t>offered</w:t>
      </w:r>
      <w:r w:rsidRPr="00CD48A8">
        <w:t xml:space="preserve"> virtual trainings were recorded and made available for on-demand viewing. Most trainings were offered via Zoom, a platform that educators quickly became familiar</w:t>
      </w:r>
      <w:r w:rsidR="00837F6F" w:rsidRPr="00CD48A8">
        <w:t xml:space="preserve"> with</w:t>
      </w:r>
      <w:r w:rsidRPr="00CD48A8">
        <w:t xml:space="preserve"> and comfortable </w:t>
      </w:r>
      <w:r w:rsidR="00837F6F" w:rsidRPr="00CD48A8">
        <w:t>using</w:t>
      </w:r>
      <w:r w:rsidRPr="00CD48A8">
        <w:t xml:space="preserve"> during the</w:t>
      </w:r>
      <w:r w:rsidR="00837F6F" w:rsidRPr="00CD48A8">
        <w:t xml:space="preserve"> COVID-19</w:t>
      </w:r>
      <w:r w:rsidRPr="00CD48A8">
        <w:t xml:space="preserve"> pandemic. Zoom provided an opportunity for educators to ask questions and get answers in real</w:t>
      </w:r>
      <w:r w:rsidR="00837F6F" w:rsidRPr="00CD48A8">
        <w:t xml:space="preserve"> </w:t>
      </w:r>
      <w:r w:rsidRPr="00CD48A8">
        <w:t>time. Virtual trainings were also livestreamed on YouTube so that educators still had access if a particular training reached registration capacity.</w:t>
      </w:r>
    </w:p>
    <w:p w14:paraId="6F52074E" w14:textId="2090120A" w:rsidR="003A1521" w:rsidRPr="00CD48A8" w:rsidRDefault="003A1521" w:rsidP="002018A4">
      <w:r w:rsidRPr="00CD48A8">
        <w:t>In response to an environment where educators had competing priorities to juggle, ETS and SCOE employed a variety of strategies to increase engagement during virtual trainings. Live polls were presented to get real-time feedback about attendees’ knowledge of a particular topic, allowing presenters to tailor presentations to the audience’s level of understanding. The chat functionality was enabled to give participants an opportunity to interact with each other or to provide open-ended feedback</w:t>
      </w:r>
      <w:r w:rsidR="00837F6F" w:rsidRPr="00CD48A8">
        <w:t>,</w:t>
      </w:r>
      <w:r w:rsidRPr="00CD48A8">
        <w:t xml:space="preserve"> or</w:t>
      </w:r>
      <w:r w:rsidR="00837F6F" w:rsidRPr="00CD48A8">
        <w:t xml:space="preserve"> it was</w:t>
      </w:r>
      <w:r w:rsidRPr="00CD48A8">
        <w:t xml:space="preserve"> disabled to minimize distraction and drive attendees</w:t>
      </w:r>
      <w:r w:rsidR="003D19D7" w:rsidRPr="00CD48A8">
        <w:t>’</w:t>
      </w:r>
      <w:r w:rsidRPr="00CD48A8">
        <w:t xml:space="preserve"> focus to the information being presented. Breakout groups were </w:t>
      </w:r>
      <w:r w:rsidR="00837F6F" w:rsidRPr="00CD48A8">
        <w:t>used</w:t>
      </w:r>
      <w:r w:rsidRPr="00CD48A8">
        <w:t xml:space="preserve"> in smaller group trainings, as appropriate. Breaks and processing time were incorporated into presentations to give attendees opportunities to attend to other responsibilities that might result as part of their job or home environment. Registered participants received an email </w:t>
      </w:r>
      <w:r w:rsidR="00837F6F" w:rsidRPr="00CD48A8">
        <w:t>from</w:t>
      </w:r>
      <w:r w:rsidRPr="00CD48A8">
        <w:t xml:space="preserve"> SCOE </w:t>
      </w:r>
      <w:r w:rsidR="003E367F" w:rsidRPr="00CD48A8">
        <w:t xml:space="preserve">with a </w:t>
      </w:r>
      <w:r w:rsidR="00837F6F" w:rsidRPr="00CD48A8">
        <w:t>link to the virtual trainings.</w:t>
      </w:r>
      <w:r w:rsidRPr="00CD48A8">
        <w:t xml:space="preserve"> </w:t>
      </w:r>
    </w:p>
    <w:p w14:paraId="35A97699" w14:textId="56AD2354" w:rsidR="003A1521" w:rsidRPr="00CD48A8" w:rsidRDefault="003A1521" w:rsidP="002018A4">
      <w:r w:rsidRPr="00CD48A8">
        <w:t>Working closely with</w:t>
      </w:r>
      <w:r w:rsidR="00837F6F" w:rsidRPr="00CD48A8">
        <w:t xml:space="preserve"> the</w:t>
      </w:r>
      <w:r w:rsidRPr="00CD48A8">
        <w:t xml:space="preserve"> CDE, ETS and SCOE were able to increase support to educators during a particularly challenging year. ETS offered</w:t>
      </w:r>
      <w:r w:rsidR="00837F6F" w:rsidRPr="00CD48A8">
        <w:t xml:space="preserve"> weekly</w:t>
      </w:r>
      <w:r w:rsidRPr="00CD48A8">
        <w:t xml:space="preserve"> Office Hours and Coffee Sessions. Office Hours included CDE and ETS leadership to provide quickly changing updates on policies related to testing. Guest speakers from LEAs were invited to offer solutions and strategies for dealing with the challenges happening at the local level. Coffee Sessions included technical staff </w:t>
      </w:r>
      <w:r w:rsidR="0016110C" w:rsidRPr="00CD48A8">
        <w:t xml:space="preserve">who </w:t>
      </w:r>
      <w:r w:rsidRPr="00CD48A8">
        <w:t>could answer questions about all aspects of testing, including the newly offered remote testing option. SCOE continued to offer assessment update meetings intended to provide LEA coordinators with regular updates about California’s assessment system. All trainings and meetings were recorded and archived for on-demand viewing on the Past Training Opportunities web page on the CAASPP website.</w:t>
      </w:r>
    </w:p>
    <w:p w14:paraId="44298F45" w14:textId="510A52FE" w:rsidR="001865CD" w:rsidRPr="00CD48A8" w:rsidRDefault="003A1521" w:rsidP="007A5896">
      <w:r w:rsidRPr="00CD48A8">
        <w:t xml:space="preserve">An </w:t>
      </w:r>
      <w:r w:rsidR="00141A51" w:rsidRPr="00CD48A8">
        <w:t>unexpected</w:t>
      </w:r>
      <w:r w:rsidRPr="00CD48A8">
        <w:t xml:space="preserve"> benefit of the</w:t>
      </w:r>
      <w:r w:rsidR="00837F6F" w:rsidRPr="00CD48A8">
        <w:t xml:space="preserve"> COVID-19</w:t>
      </w:r>
      <w:r w:rsidRPr="00CD48A8">
        <w:t xml:space="preserve"> pandemic is that educators had greater access to CDE, ETS, and SCOE staff than they had in prior administration years. This challenging year provided an opportunity to provide more targeted support to educators that will have a lasting impact on the administrations to come.</w:t>
      </w:r>
      <w:bookmarkStart w:id="655" w:name="_Toc94004955"/>
      <w:bookmarkStart w:id="656" w:name="_Toc94005734"/>
      <w:bookmarkStart w:id="657" w:name="_Toc94787881"/>
      <w:bookmarkStart w:id="658" w:name="_Toc94788329"/>
      <w:bookmarkStart w:id="659" w:name="_Toc94788777"/>
      <w:bookmarkStart w:id="660" w:name="_Toc94792397"/>
      <w:bookmarkStart w:id="661" w:name="_Toc94792845"/>
      <w:bookmarkStart w:id="662" w:name="_Toc94793289"/>
      <w:bookmarkStart w:id="663" w:name="_Toc94974272"/>
      <w:bookmarkStart w:id="664" w:name="_Toc94974703"/>
      <w:bookmarkStart w:id="665" w:name="_Toc94975130"/>
      <w:bookmarkStart w:id="666" w:name="_Toc95142907"/>
      <w:bookmarkStart w:id="667" w:name="_Toc95146806"/>
      <w:bookmarkStart w:id="668" w:name="_Toc95207871"/>
      <w:bookmarkStart w:id="669" w:name="_Toc94004956"/>
      <w:bookmarkStart w:id="670" w:name="_Toc94005735"/>
      <w:bookmarkStart w:id="671" w:name="_Toc94787882"/>
      <w:bookmarkStart w:id="672" w:name="_Toc94788330"/>
      <w:bookmarkStart w:id="673" w:name="_Toc94788778"/>
      <w:bookmarkStart w:id="674" w:name="_Toc94792398"/>
      <w:bookmarkStart w:id="675" w:name="_Toc94792846"/>
      <w:bookmarkStart w:id="676" w:name="_Toc94793290"/>
      <w:bookmarkStart w:id="677" w:name="_Toc94974273"/>
      <w:bookmarkStart w:id="678" w:name="_Toc94974704"/>
      <w:bookmarkStart w:id="679" w:name="_Toc94975131"/>
      <w:bookmarkStart w:id="680" w:name="_Toc95142908"/>
      <w:bookmarkStart w:id="681" w:name="_Toc95146807"/>
      <w:bookmarkStart w:id="682" w:name="_Toc95207872"/>
      <w:bookmarkStart w:id="683" w:name="_Toc94004957"/>
      <w:bookmarkStart w:id="684" w:name="_Toc94005736"/>
      <w:bookmarkStart w:id="685" w:name="_Toc94787883"/>
      <w:bookmarkStart w:id="686" w:name="_Toc94788331"/>
      <w:bookmarkStart w:id="687" w:name="_Toc94788779"/>
      <w:bookmarkStart w:id="688" w:name="_Toc94792399"/>
      <w:bookmarkStart w:id="689" w:name="_Toc94792847"/>
      <w:bookmarkStart w:id="690" w:name="_Toc94793291"/>
      <w:bookmarkStart w:id="691" w:name="_Toc94974274"/>
      <w:bookmarkStart w:id="692" w:name="_Toc94974705"/>
      <w:bookmarkStart w:id="693" w:name="_Toc94975132"/>
      <w:bookmarkStart w:id="694" w:name="_Toc95142909"/>
      <w:bookmarkStart w:id="695" w:name="_Toc95146808"/>
      <w:bookmarkStart w:id="696" w:name="_Toc9520787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p>
    <w:p w14:paraId="0CF9000A" w14:textId="141EB204" w:rsidR="007A5896" w:rsidRPr="00CD48A8" w:rsidRDefault="007A5896" w:rsidP="007A5896">
      <w:pPr>
        <w:pStyle w:val="Heading4"/>
      </w:pPr>
      <w:bookmarkStart w:id="697" w:name="_Toc102976293"/>
      <w:r w:rsidRPr="00CD48A8">
        <w:t>Videos and Guides</w:t>
      </w:r>
      <w:bookmarkEnd w:id="697"/>
    </w:p>
    <w:p w14:paraId="67FBEDEE" w14:textId="70CD3F0E" w:rsidR="00787573" w:rsidRPr="00CD48A8" w:rsidRDefault="0030488C" w:rsidP="00642707">
      <w:r w:rsidRPr="00CD48A8">
        <w:t>To supplement the virtual</w:t>
      </w:r>
      <w:r w:rsidR="00141A51" w:rsidRPr="00CD48A8">
        <w:t xml:space="preserve"> </w:t>
      </w:r>
      <w:r w:rsidRPr="00CD48A8">
        <w:t xml:space="preserve">trainings, ETS continued to produce videos on various aspects of administering the CAASPP. SCOE produced the accompanying </w:t>
      </w:r>
      <w:r w:rsidR="00070D53" w:rsidRPr="00CD48A8">
        <w:t>q</w:t>
      </w:r>
      <w:r w:rsidRPr="00CD48A8">
        <w:t xml:space="preserve">uick </w:t>
      </w:r>
      <w:r w:rsidR="00070D53" w:rsidRPr="00CD48A8">
        <w:t>r</w:t>
      </w:r>
      <w:r w:rsidRPr="00CD48A8">
        <w:t xml:space="preserve">eference </w:t>
      </w:r>
      <w:r w:rsidR="00070D53" w:rsidRPr="00CD48A8">
        <w:t>g</w:t>
      </w:r>
      <w:r w:rsidRPr="00CD48A8">
        <w:t>uides, providing multiple avenues of support for educators administering the assessments.</w:t>
      </w:r>
    </w:p>
    <w:p w14:paraId="3299F8F8" w14:textId="2F344148" w:rsidR="00642707" w:rsidRPr="00CD48A8" w:rsidRDefault="0030488C" w:rsidP="00642707">
      <w:r w:rsidRPr="00CD48A8">
        <w:t xml:space="preserve">In addition to the standard administration videos, ETS produced </w:t>
      </w:r>
      <w:r w:rsidR="00787573" w:rsidRPr="00CD48A8">
        <w:t>15</w:t>
      </w:r>
      <w:r w:rsidRPr="00CD48A8">
        <w:t xml:space="preserve"> additional videos to support remote test administration. The videos included videos targeted to parents/</w:t>
      </w:r>
      <w:r w:rsidR="00141A51" w:rsidRPr="00CD48A8">
        <w:t>‌</w:t>
      </w:r>
      <w:r w:rsidRPr="00CD48A8">
        <w:t xml:space="preserve">guardians and students to provide instruction on how to download the </w:t>
      </w:r>
      <w:r w:rsidR="00787573" w:rsidRPr="00CD48A8">
        <w:t>s</w:t>
      </w:r>
      <w:r w:rsidRPr="00CD48A8">
        <w:t xml:space="preserve">ecure </w:t>
      </w:r>
      <w:r w:rsidR="00787573" w:rsidRPr="00CD48A8">
        <w:t>b</w:t>
      </w:r>
      <w:r w:rsidRPr="00CD48A8">
        <w:t>rowser on a personal device</w:t>
      </w:r>
      <w:r w:rsidR="00787573" w:rsidRPr="00CD48A8">
        <w:t>,</w:t>
      </w:r>
      <w:r w:rsidRPr="00CD48A8">
        <w:t xml:space="preserve"> so the assessment could be taken at home</w:t>
      </w:r>
      <w:r w:rsidR="00787573" w:rsidRPr="00CD48A8">
        <w:t>,</w:t>
      </w:r>
      <w:r w:rsidRPr="00CD48A8">
        <w:t xml:space="preserve"> and videos on how to take an assessment at home. Videos for parents/guardians and students were produced in both English and Spanish. SCOE produced a number of </w:t>
      </w:r>
      <w:r w:rsidR="003D2389" w:rsidRPr="00CD48A8">
        <w:t>q</w:t>
      </w:r>
      <w:r w:rsidRPr="00CD48A8">
        <w:t xml:space="preserve">uick </w:t>
      </w:r>
      <w:r w:rsidR="003D2389" w:rsidRPr="00CD48A8">
        <w:t>r</w:t>
      </w:r>
      <w:r w:rsidRPr="00CD48A8">
        <w:t xml:space="preserve">eference </w:t>
      </w:r>
      <w:r w:rsidR="003D2389" w:rsidRPr="00CD48A8">
        <w:t>g</w:t>
      </w:r>
      <w:r w:rsidRPr="00CD48A8">
        <w:t xml:space="preserve">uides and guides to support remote testing and those were made available in the top </w:t>
      </w:r>
      <w:r w:rsidR="003D2389" w:rsidRPr="00CD48A8">
        <w:t>10 most common</w:t>
      </w:r>
      <w:r w:rsidRPr="00CD48A8">
        <w:t xml:space="preserve"> languages in California</w:t>
      </w:r>
      <w:r w:rsidR="0016110C" w:rsidRPr="00CD48A8">
        <w:t xml:space="preserve"> according to DataQuest</w:t>
      </w:r>
      <w:r w:rsidRPr="00CD48A8">
        <w:t>.</w:t>
      </w:r>
    </w:p>
    <w:p w14:paraId="07664CFA" w14:textId="40CBA207" w:rsidR="00021032" w:rsidRPr="00CD48A8" w:rsidRDefault="00021032" w:rsidP="00E540D5">
      <w:pPr>
        <w:pStyle w:val="Heading4"/>
      </w:pPr>
      <w:bookmarkStart w:id="698" w:name="_Toc102976294"/>
      <w:r w:rsidRPr="00CD48A8">
        <w:t xml:space="preserve">Training for Proper </w:t>
      </w:r>
      <w:r w:rsidR="00CE3B1E" w:rsidRPr="00CD48A8">
        <w:t xml:space="preserve">Identification and </w:t>
      </w:r>
      <w:r w:rsidRPr="00CD48A8">
        <w:t>Assignment of Designated Supports and Accommodations</w:t>
      </w:r>
      <w:bookmarkEnd w:id="698"/>
    </w:p>
    <w:p w14:paraId="22489234" w14:textId="5F364A48" w:rsidR="00E73AC2" w:rsidRPr="00CD48A8" w:rsidRDefault="00B23A35" w:rsidP="00E73AC2">
      <w:pPr>
        <w:keepLines/>
      </w:pPr>
      <w:r w:rsidRPr="00CD48A8">
        <w:rPr>
          <w:rFonts w:eastAsia="Arial"/>
        </w:rPr>
        <w:t>ETS produced short demonstration videos for every embedded accessibility resource</w:t>
      </w:r>
      <w:r w:rsidR="00CA1851" w:rsidRPr="00CD48A8">
        <w:rPr>
          <w:rFonts w:eastAsia="Arial"/>
        </w:rPr>
        <w:t>,</w:t>
      </w:r>
      <w:r w:rsidRPr="00CD48A8">
        <w:rPr>
          <w:rFonts w:eastAsia="Arial"/>
        </w:rPr>
        <w:t xml:space="preserve"> demonstrat</w:t>
      </w:r>
      <w:r w:rsidR="00CA1851" w:rsidRPr="00CD48A8">
        <w:rPr>
          <w:rFonts w:eastAsia="Arial"/>
        </w:rPr>
        <w:t>ing</w:t>
      </w:r>
      <w:r w:rsidRPr="00CD48A8">
        <w:rPr>
          <w:rFonts w:eastAsia="Arial"/>
        </w:rPr>
        <w:t xml:space="preserve"> how to use the resource for educators, students, and parents</w:t>
      </w:r>
      <w:r w:rsidR="00E73AC2" w:rsidRPr="00CD48A8">
        <w:t>/guardians. The videos were available in both English and Spanish</w:t>
      </w:r>
      <w:bookmarkStart w:id="699" w:name="_Hlk91764631"/>
      <w:r w:rsidR="00E73AC2" w:rsidRPr="00CD48A8">
        <w:t xml:space="preserve"> on the Accessibility Resources Demonstration Videos web page on the CAASPP website</w:t>
      </w:r>
      <w:bookmarkEnd w:id="699"/>
      <w:r w:rsidR="00E73AC2" w:rsidRPr="00CD48A8">
        <w:t xml:space="preserve">. In addition, ETS developed a video with LEA staff to help California educators learn more about the importance of implementing CAASPP accessibility resources and best practices used by educators in the field. </w:t>
      </w:r>
      <w:bookmarkStart w:id="700" w:name="_Hlk91764808"/>
      <w:r w:rsidR="00E73AC2" w:rsidRPr="00CD48A8">
        <w:t>The “Importance of Implementing CAASPP and ELPAC Accessibility Resources: Voices from Educators” video was available on the Quick Reference Guides and Videos web page on the CAASPP website.</w:t>
      </w:r>
      <w:bookmarkEnd w:id="700"/>
    </w:p>
    <w:p w14:paraId="551DAB22" w14:textId="77777777" w:rsidR="00E73AC2" w:rsidRPr="00CD48A8" w:rsidRDefault="00E73AC2" w:rsidP="00E73AC2">
      <w:r w:rsidRPr="00CD48A8">
        <w:t>Accessibility resource videos were also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p w14:paraId="6E3B13D0" w14:textId="77777777" w:rsidR="00E73AC2" w:rsidRPr="00CD48A8" w:rsidRDefault="00E73AC2" w:rsidP="00E73AC2">
      <w:r w:rsidRPr="00CD48A8">
        <w:t>A video on how to use the ISAAP Tool was also available to support educators in the process of creating an individual student profile and matching accessibility resources to student needs to ensure a fair and valid testing experience for all students.</w:t>
      </w:r>
    </w:p>
    <w:p w14:paraId="6B73F1F2" w14:textId="2E9C873E" w:rsidR="00E73AC2" w:rsidRPr="00CD48A8" w:rsidRDefault="00E73AC2" w:rsidP="00E73AC2">
      <w:r w:rsidRPr="00CD48A8">
        <w:t xml:space="preserve">For the 2020–2021 CAASPP administration, ETS introduced a new virtual </w:t>
      </w:r>
      <w:bookmarkStart w:id="701" w:name="_Hlk90447122"/>
      <w:r w:rsidRPr="00CD48A8">
        <w:t>training series, “Matching Accessibility Resources to Students’ Needs.”</w:t>
      </w:r>
      <w:bookmarkEnd w:id="701"/>
      <w:r w:rsidRPr="00CD48A8">
        <w:t xml:space="preserve"> This training focused on providing participants with an understanding of the importance of accessibility resources, the categories of accessibility resources, and the process for matching students with appropriate accessibility resources for daily instruction and on assessments. The virtual training was originally intended as a one-time event but, because of overwhelming interest, the training was offered on four additional dates. The training was recorded and archived. LEA coordinators, test site coordinators, test administrators, and test examiners were notified via email when the recorded training was available, further extending its reach.</w:t>
      </w:r>
    </w:p>
    <w:p w14:paraId="5A15B398" w14:textId="77777777" w:rsidR="00E73AC2" w:rsidRPr="00CD48A8" w:rsidRDefault="00E73AC2" w:rsidP="00E73AC2">
      <w:r w:rsidRPr="00CD48A8">
        <w:t xml:space="preserve">At the California Assessment Conference, SCOE offered three sessions on accessibility. </w:t>
      </w:r>
      <w:bookmarkStart w:id="702" w:name="_Hlk90447824"/>
      <w:r w:rsidRPr="00CD48A8">
        <w:t>A “Plenary Accessibility 101” session</w:t>
      </w:r>
      <w:bookmarkEnd w:id="702"/>
      <w:r w:rsidRPr="00CD48A8">
        <w:t xml:space="preserve"> was available as a prerecorded session for all conference attendees and was intended to build a shared understanding of basic accessibility-related terms and considerations. The </w:t>
      </w:r>
      <w:bookmarkStart w:id="703" w:name="_Hlk90447840"/>
      <w:r w:rsidRPr="00CD48A8">
        <w:t>“Digging Deeper into Accessibility” breakout session</w:t>
      </w:r>
      <w:bookmarkEnd w:id="703"/>
      <w:r w:rsidRPr="00CD48A8">
        <w:t xml:space="preserve"> focused on developing an equitable and systematic process for matching students with appropriate accessibility resources. “Universal Design for Learning and Accessibility Resources: A Pathway to Success for All Students” was another breakout session focused on providing an opportunity to practice appropriately matching student needs to the various accessibility resources.</w:t>
      </w:r>
    </w:p>
    <w:p w14:paraId="186F1CD8" w14:textId="11EF36BD" w:rsidR="00822963" w:rsidRPr="00CD48A8" w:rsidRDefault="13092E84" w:rsidP="00E22EC2">
      <w:pPr>
        <w:pStyle w:val="Heading3"/>
      </w:pPr>
      <w:bookmarkStart w:id="704" w:name="_Toc93411823"/>
      <w:bookmarkStart w:id="705" w:name="_Toc94004277"/>
      <w:bookmarkStart w:id="706" w:name="_Toc94004960"/>
      <w:bookmarkStart w:id="707" w:name="_Toc94005739"/>
      <w:bookmarkStart w:id="708" w:name="_Toc94787886"/>
      <w:bookmarkStart w:id="709" w:name="_Toc94788334"/>
      <w:bookmarkStart w:id="710" w:name="_Toc94788782"/>
      <w:bookmarkStart w:id="711" w:name="_Toc94792402"/>
      <w:bookmarkStart w:id="712" w:name="_Toc94792850"/>
      <w:bookmarkStart w:id="713" w:name="_Toc94793294"/>
      <w:bookmarkStart w:id="714" w:name="_Toc94974277"/>
      <w:bookmarkStart w:id="715" w:name="_Toc94974708"/>
      <w:bookmarkStart w:id="716" w:name="_Toc94975135"/>
      <w:bookmarkStart w:id="717" w:name="_Toc95142912"/>
      <w:bookmarkStart w:id="718" w:name="_Toc95146811"/>
      <w:bookmarkStart w:id="719" w:name="_Toc95207876"/>
      <w:bookmarkStart w:id="720" w:name="_Toc95234857"/>
      <w:bookmarkStart w:id="721" w:name="_Toc95293342"/>
      <w:bookmarkStart w:id="722" w:name="_Toc93411824"/>
      <w:bookmarkStart w:id="723" w:name="_Toc94004278"/>
      <w:bookmarkStart w:id="724" w:name="_Toc94004961"/>
      <w:bookmarkStart w:id="725" w:name="_Toc94005740"/>
      <w:bookmarkStart w:id="726" w:name="_Toc94787887"/>
      <w:bookmarkStart w:id="727" w:name="_Toc94788335"/>
      <w:bookmarkStart w:id="728" w:name="_Toc94788783"/>
      <w:bookmarkStart w:id="729" w:name="_Toc94792403"/>
      <w:bookmarkStart w:id="730" w:name="_Toc94792851"/>
      <w:bookmarkStart w:id="731" w:name="_Toc94793295"/>
      <w:bookmarkStart w:id="732" w:name="_Toc94974278"/>
      <w:bookmarkStart w:id="733" w:name="_Toc94974709"/>
      <w:bookmarkStart w:id="734" w:name="_Toc94975136"/>
      <w:bookmarkStart w:id="735" w:name="_Toc95142913"/>
      <w:bookmarkStart w:id="736" w:name="_Toc95146812"/>
      <w:bookmarkStart w:id="737" w:name="_Toc95207877"/>
      <w:bookmarkStart w:id="738" w:name="_Toc95234858"/>
      <w:bookmarkStart w:id="739" w:name="_Toc95293343"/>
      <w:bookmarkStart w:id="740" w:name="_Toc93411825"/>
      <w:bookmarkStart w:id="741" w:name="_Toc94004279"/>
      <w:bookmarkStart w:id="742" w:name="_Toc94004962"/>
      <w:bookmarkStart w:id="743" w:name="_Toc94005741"/>
      <w:bookmarkStart w:id="744" w:name="_Toc94787888"/>
      <w:bookmarkStart w:id="745" w:name="_Toc94788336"/>
      <w:bookmarkStart w:id="746" w:name="_Toc94788784"/>
      <w:bookmarkStart w:id="747" w:name="_Toc94792404"/>
      <w:bookmarkStart w:id="748" w:name="_Toc94792852"/>
      <w:bookmarkStart w:id="749" w:name="_Toc94793296"/>
      <w:bookmarkStart w:id="750" w:name="_Toc94974279"/>
      <w:bookmarkStart w:id="751" w:name="_Toc94974710"/>
      <w:bookmarkStart w:id="752" w:name="_Toc94975137"/>
      <w:bookmarkStart w:id="753" w:name="_Toc95142914"/>
      <w:bookmarkStart w:id="754" w:name="_Toc95146813"/>
      <w:bookmarkStart w:id="755" w:name="_Toc95207878"/>
      <w:bookmarkStart w:id="756" w:name="_Toc95234859"/>
      <w:bookmarkStart w:id="757" w:name="_Toc95293344"/>
      <w:bookmarkStart w:id="758" w:name="_Toc93411826"/>
      <w:bookmarkStart w:id="759" w:name="_Toc94004280"/>
      <w:bookmarkStart w:id="760" w:name="_Toc94004963"/>
      <w:bookmarkStart w:id="761" w:name="_Toc94005742"/>
      <w:bookmarkStart w:id="762" w:name="_Toc94787889"/>
      <w:bookmarkStart w:id="763" w:name="_Toc94788337"/>
      <w:bookmarkStart w:id="764" w:name="_Toc94788785"/>
      <w:bookmarkStart w:id="765" w:name="_Toc94792405"/>
      <w:bookmarkStart w:id="766" w:name="_Toc94792853"/>
      <w:bookmarkStart w:id="767" w:name="_Toc94793297"/>
      <w:bookmarkStart w:id="768" w:name="_Toc94974280"/>
      <w:bookmarkStart w:id="769" w:name="_Toc94974711"/>
      <w:bookmarkStart w:id="770" w:name="_Toc94975138"/>
      <w:bookmarkStart w:id="771" w:name="_Toc95142915"/>
      <w:bookmarkStart w:id="772" w:name="_Toc95146814"/>
      <w:bookmarkStart w:id="773" w:name="_Toc95207879"/>
      <w:bookmarkStart w:id="774" w:name="_Toc95234860"/>
      <w:bookmarkStart w:id="775" w:name="_Toc95293345"/>
      <w:bookmarkStart w:id="776" w:name="_Toc93411827"/>
      <w:bookmarkStart w:id="777" w:name="_Toc94004281"/>
      <w:bookmarkStart w:id="778" w:name="_Toc94004964"/>
      <w:bookmarkStart w:id="779" w:name="_Toc94005743"/>
      <w:bookmarkStart w:id="780" w:name="_Toc94787890"/>
      <w:bookmarkStart w:id="781" w:name="_Toc94788338"/>
      <w:bookmarkStart w:id="782" w:name="_Toc94788786"/>
      <w:bookmarkStart w:id="783" w:name="_Toc94792406"/>
      <w:bookmarkStart w:id="784" w:name="_Toc94792854"/>
      <w:bookmarkStart w:id="785" w:name="_Toc94793298"/>
      <w:bookmarkStart w:id="786" w:name="_Toc94974281"/>
      <w:bookmarkStart w:id="787" w:name="_Toc94974712"/>
      <w:bookmarkStart w:id="788" w:name="_Toc94975139"/>
      <w:bookmarkStart w:id="789" w:name="_Toc95142916"/>
      <w:bookmarkStart w:id="790" w:name="_Toc95146815"/>
      <w:bookmarkStart w:id="791" w:name="_Toc95207880"/>
      <w:bookmarkStart w:id="792" w:name="_Toc95234861"/>
      <w:bookmarkStart w:id="793" w:name="_Toc95293346"/>
      <w:bookmarkStart w:id="794" w:name="_Toc92714076"/>
      <w:bookmarkStart w:id="795" w:name="_Toc93411828"/>
      <w:bookmarkStart w:id="796" w:name="_Toc94004282"/>
      <w:bookmarkStart w:id="797" w:name="_Toc94004965"/>
      <w:bookmarkStart w:id="798" w:name="_Toc94005744"/>
      <w:bookmarkStart w:id="799" w:name="_Toc94787891"/>
      <w:bookmarkStart w:id="800" w:name="_Toc94788339"/>
      <w:bookmarkStart w:id="801" w:name="_Toc94788787"/>
      <w:bookmarkStart w:id="802" w:name="_Toc94792407"/>
      <w:bookmarkStart w:id="803" w:name="_Toc94792855"/>
      <w:bookmarkStart w:id="804" w:name="_Toc94793299"/>
      <w:bookmarkStart w:id="805" w:name="_Toc94974282"/>
      <w:bookmarkStart w:id="806" w:name="_Toc94974713"/>
      <w:bookmarkStart w:id="807" w:name="_Toc94975140"/>
      <w:bookmarkStart w:id="808" w:name="_Toc95142917"/>
      <w:bookmarkStart w:id="809" w:name="_Toc95146816"/>
      <w:bookmarkStart w:id="810" w:name="_Toc95207881"/>
      <w:bookmarkStart w:id="811" w:name="_Toc95234862"/>
      <w:bookmarkStart w:id="812" w:name="_Toc95293347"/>
      <w:bookmarkStart w:id="813" w:name="_Toc92714077"/>
      <w:bookmarkStart w:id="814" w:name="_Toc93411829"/>
      <w:bookmarkStart w:id="815" w:name="_Toc94004283"/>
      <w:bookmarkStart w:id="816" w:name="_Toc94004966"/>
      <w:bookmarkStart w:id="817" w:name="_Toc94005745"/>
      <w:bookmarkStart w:id="818" w:name="_Toc94787892"/>
      <w:bookmarkStart w:id="819" w:name="_Toc94788340"/>
      <w:bookmarkStart w:id="820" w:name="_Toc94788788"/>
      <w:bookmarkStart w:id="821" w:name="_Toc94792408"/>
      <w:bookmarkStart w:id="822" w:name="_Toc94792856"/>
      <w:bookmarkStart w:id="823" w:name="_Toc94793300"/>
      <w:bookmarkStart w:id="824" w:name="_Toc94974283"/>
      <w:bookmarkStart w:id="825" w:name="_Toc94974714"/>
      <w:bookmarkStart w:id="826" w:name="_Toc94975141"/>
      <w:bookmarkStart w:id="827" w:name="_Toc95142918"/>
      <w:bookmarkStart w:id="828" w:name="_Toc95146817"/>
      <w:bookmarkStart w:id="829" w:name="_Toc95207882"/>
      <w:bookmarkStart w:id="830" w:name="_Toc95234863"/>
      <w:bookmarkStart w:id="831" w:name="_Toc95293348"/>
      <w:bookmarkStart w:id="832" w:name="_Toc92714078"/>
      <w:bookmarkStart w:id="833" w:name="_Toc93411830"/>
      <w:bookmarkStart w:id="834" w:name="_Toc94004284"/>
      <w:bookmarkStart w:id="835" w:name="_Toc94004967"/>
      <w:bookmarkStart w:id="836" w:name="_Toc94005746"/>
      <w:bookmarkStart w:id="837" w:name="_Toc94787893"/>
      <w:bookmarkStart w:id="838" w:name="_Toc94788341"/>
      <w:bookmarkStart w:id="839" w:name="_Toc94788789"/>
      <w:bookmarkStart w:id="840" w:name="_Toc94792409"/>
      <w:bookmarkStart w:id="841" w:name="_Toc94792857"/>
      <w:bookmarkStart w:id="842" w:name="_Toc94793301"/>
      <w:bookmarkStart w:id="843" w:name="_Toc94974284"/>
      <w:bookmarkStart w:id="844" w:name="_Toc94974715"/>
      <w:bookmarkStart w:id="845" w:name="_Toc94975142"/>
      <w:bookmarkStart w:id="846" w:name="_Toc95142919"/>
      <w:bookmarkStart w:id="847" w:name="_Toc95146818"/>
      <w:bookmarkStart w:id="848" w:name="_Toc95207883"/>
      <w:bookmarkStart w:id="849" w:name="_Toc95234864"/>
      <w:bookmarkStart w:id="850" w:name="_Toc95293349"/>
      <w:bookmarkStart w:id="851" w:name="_Toc88133917"/>
      <w:bookmarkStart w:id="852" w:name="_Toc93411831"/>
      <w:bookmarkStart w:id="853" w:name="_Toc102976295"/>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r w:rsidRPr="00CD48A8">
        <w:t>Accessibility Resources</w:t>
      </w:r>
      <w:bookmarkEnd w:id="851"/>
      <w:bookmarkEnd w:id="852"/>
      <w:bookmarkEnd w:id="853"/>
    </w:p>
    <w:p w14:paraId="2A459825" w14:textId="245C1457" w:rsidR="00B23A35" w:rsidRPr="00CD48A8" w:rsidRDefault="00B23A35" w:rsidP="00B23A35">
      <w:pPr>
        <w:rPr>
          <w:rFonts w:eastAsia="Arial"/>
        </w:rPr>
      </w:pPr>
      <w:bookmarkStart w:id="854" w:name="_Hlk65409294"/>
      <w:r w:rsidRPr="00CD48A8">
        <w:rPr>
          <w:rFonts w:eastAsia="Arial"/>
        </w:rPr>
        <w:t xml:space="preserve">The Every Student Succeeds Act reaffirms the importance of ensuring that assessments are accessible to special populations, and the </w:t>
      </w:r>
      <w:r w:rsidRPr="00CD48A8">
        <w:t>Individuals with Disabilities Education Act</w:t>
      </w:r>
      <w:r w:rsidRPr="00CD48A8">
        <w:rPr>
          <w:rFonts w:eastAsia="Arial"/>
        </w:rPr>
        <w:t xml:space="preserve"> </w:t>
      </w:r>
      <w:r w:rsidR="00C13910" w:rsidRPr="00CD48A8">
        <w:rPr>
          <w:rFonts w:eastAsia="Arial"/>
        </w:rPr>
        <w:t xml:space="preserve">lays out </w:t>
      </w:r>
      <w:r w:rsidRPr="00CD48A8">
        <w:rPr>
          <w:rFonts w:eastAsia="Arial"/>
        </w:rPr>
        <w:t>monitoring requirements for students with disabilities. This section describes the accessibility resources used to support students in the CSA, as well as the procedures to identify and assign students with accommodations and designated supports. Finally, the number of students who were assigned accessibility resources was reported based on available data.</w:t>
      </w:r>
    </w:p>
    <w:bookmarkEnd w:id="854"/>
    <w:p w14:paraId="4AEA866D" w14:textId="3554E67C" w:rsidR="00B23A35" w:rsidRPr="00CD48A8" w:rsidRDefault="00B23A35" w:rsidP="00B23A35">
      <w:r w:rsidRPr="00CD48A8">
        <w:t>The 20</w:t>
      </w:r>
      <w:r w:rsidR="00062EC5" w:rsidRPr="00CD48A8">
        <w:t>20</w:t>
      </w:r>
      <w:r w:rsidRPr="00CD48A8">
        <w:t>–202</w:t>
      </w:r>
      <w:r w:rsidR="00062EC5" w:rsidRPr="00CD48A8">
        <w:t>1</w:t>
      </w:r>
      <w:r w:rsidRPr="00CD48A8">
        <w:t xml:space="preserve"> CSA offered commonly used accessibility resources available through the CAASPP </w:t>
      </w:r>
      <w:r w:rsidR="00D84722" w:rsidRPr="00CD48A8">
        <w:t xml:space="preserve">computer-based </w:t>
      </w:r>
      <w:r w:rsidRPr="00CD48A8">
        <w:t>testing platform, where applicable for the tested construct.</w:t>
      </w:r>
    </w:p>
    <w:p w14:paraId="7FFFAEE2" w14:textId="3818D12E" w:rsidR="0007512B" w:rsidRPr="00CD48A8" w:rsidRDefault="001D7C4E" w:rsidP="00FB33EE">
      <w:pPr>
        <w:pStyle w:val="Heading4"/>
      </w:pPr>
      <w:bookmarkStart w:id="855" w:name="_Universal_Tools,_Designated"/>
      <w:bookmarkStart w:id="856" w:name="_Toc88133919"/>
      <w:bookmarkStart w:id="857" w:name="_Toc102976296"/>
      <w:bookmarkEnd w:id="855"/>
      <w:r w:rsidRPr="00CD48A8">
        <w:t>Accessibility Resource Categories</w:t>
      </w:r>
      <w:bookmarkEnd w:id="856"/>
      <w:bookmarkEnd w:id="857"/>
    </w:p>
    <w:p w14:paraId="47B9A26A" w14:textId="77777777" w:rsidR="0074768B" w:rsidRPr="00CD48A8" w:rsidRDefault="0074768B" w:rsidP="0074768B">
      <w:pPr>
        <w:keepLines/>
      </w:pPr>
      <w:r w:rsidRPr="00CD48A8">
        <w:t xml:space="preserve">The purpose of universal tools, designated supports, and accommodations in testing is to provide </w:t>
      </w:r>
      <w:r w:rsidRPr="00CD48A8">
        <w:rPr>
          <w:i/>
          <w:iCs/>
        </w:rPr>
        <w:t>all</w:t>
      </w:r>
      <w:r w:rsidRPr="00CD48A8">
        <w:t xml:space="preserve"> students with the opportunity to demonstrate what they know and what they are able to do. Universal tools, designated supports, and accommodations minimize or remove barriers that could otherwise prevent students from demonstrating their knowledge, skills, and achievement in a specific content area.</w:t>
      </w:r>
    </w:p>
    <w:p w14:paraId="712D061E" w14:textId="254CE775" w:rsidR="000D0379" w:rsidRPr="00CD48A8" w:rsidRDefault="000D0379" w:rsidP="000D0379">
      <w:r w:rsidRPr="00CD48A8">
        <w:t xml:space="preserve">The CDE’s </w:t>
      </w:r>
      <w:r w:rsidRPr="00CD48A8">
        <w:rPr>
          <w:iCs/>
        </w:rPr>
        <w:t>California Assessment Accessibility Resources Matrix</w:t>
      </w:r>
      <w:r w:rsidRPr="00CD48A8">
        <w:t xml:space="preserve"> (Accessibility Matrix) (CDE, 2020) is intended for school-level personnel and individualized education program (IEP) and Section 504 plan teams to select and administer the appropriate universal tools, designated supports, and accommodations as deemed necessary for individual students.</w:t>
      </w:r>
    </w:p>
    <w:p w14:paraId="3798A51C" w14:textId="77777777" w:rsidR="0074768B" w:rsidRPr="00CD48A8" w:rsidRDefault="0074768B" w:rsidP="0074768B">
      <w:pPr>
        <w:pStyle w:val="Heading5"/>
      </w:pPr>
      <w:r w:rsidRPr="00CD48A8">
        <w:t>Universal Tools</w:t>
      </w:r>
    </w:p>
    <w:p w14:paraId="7602EC86" w14:textId="059A0D7D" w:rsidR="0074768B" w:rsidRPr="00CD48A8" w:rsidRDefault="0074768B" w:rsidP="0074768B">
      <w:r w:rsidRPr="00CD48A8">
        <w:t>Universal tools</w:t>
      </w:r>
      <w:r w:rsidRPr="00CD48A8">
        <w:rPr>
          <w:b/>
        </w:rPr>
        <w:t xml:space="preserve"> </w:t>
      </w:r>
      <w:r w:rsidR="007F77B1" w:rsidRPr="00CD48A8">
        <w:t>we</w:t>
      </w:r>
      <w:r w:rsidRPr="00CD48A8">
        <w:t xml:space="preserve">re available to all students by default, although they </w:t>
      </w:r>
      <w:r w:rsidR="007F77B1" w:rsidRPr="00CD48A8">
        <w:t>could</w:t>
      </w:r>
      <w:r w:rsidRPr="00CD48A8">
        <w:t xml:space="preserve"> be disabled if a student </w:t>
      </w:r>
      <w:r w:rsidR="007F77B1" w:rsidRPr="00CD48A8">
        <w:t xml:space="preserve">found </w:t>
      </w:r>
      <w:r w:rsidRPr="00CD48A8">
        <w:t>them distracting. Each universal tool f</w:t>
      </w:r>
      <w:r w:rsidR="007F77B1" w:rsidRPr="00CD48A8">
        <w:t>ell</w:t>
      </w:r>
      <w:r w:rsidRPr="00CD48A8">
        <w:t xml:space="preserve"> into one of two categories: embedded and non-embedded. Embedded universal tools </w:t>
      </w:r>
      <w:r w:rsidR="007F77B1" w:rsidRPr="00CD48A8">
        <w:t>were</w:t>
      </w:r>
      <w:r w:rsidRPr="00CD48A8">
        <w:t xml:space="preserve"> provided through the TDS (through the CAASPP secure browser), although they </w:t>
      </w:r>
      <w:r w:rsidR="007F77B1" w:rsidRPr="00CD48A8">
        <w:t>could</w:t>
      </w:r>
      <w:r w:rsidRPr="00CD48A8">
        <w:t xml:space="preserve"> be turned off by a test administrator.</w:t>
      </w:r>
    </w:p>
    <w:p w14:paraId="6938CA36" w14:textId="132530BF" w:rsidR="0074768B" w:rsidRPr="00CD48A8" w:rsidRDefault="0074768B" w:rsidP="0074768B">
      <w:r w:rsidRPr="00CD48A8">
        <w:t>The universal tools in the following subsections were available in the 20</w:t>
      </w:r>
      <w:r w:rsidR="00062EC5" w:rsidRPr="00CD48A8">
        <w:t>20</w:t>
      </w:r>
      <w:r w:rsidRPr="00CD48A8">
        <w:t>–202</w:t>
      </w:r>
      <w:r w:rsidR="00062EC5" w:rsidRPr="00CD48A8">
        <w:t>1</w:t>
      </w:r>
      <w:r w:rsidRPr="00CD48A8">
        <w:t xml:space="preserve"> CSA administration.</w:t>
      </w:r>
    </w:p>
    <w:p w14:paraId="42B26B6F" w14:textId="77777777" w:rsidR="0074768B" w:rsidRPr="00CD48A8" w:rsidRDefault="0074768B" w:rsidP="0074768B">
      <w:pPr>
        <w:pStyle w:val="Heading6"/>
      </w:pPr>
      <w:r w:rsidRPr="00CD48A8">
        <w:t>Embedded</w:t>
      </w:r>
    </w:p>
    <w:p w14:paraId="7D17A03C" w14:textId="77777777" w:rsidR="0041420F" w:rsidRPr="00CD48A8" w:rsidRDefault="0041420F" w:rsidP="00EA2F90">
      <w:pPr>
        <w:keepNext/>
      </w:pPr>
      <w:r w:rsidRPr="00CD48A8">
        <w:t>The following embedded universal tools were available to students testing in the secure browser:</w:t>
      </w:r>
    </w:p>
    <w:p w14:paraId="51D057CA" w14:textId="77777777" w:rsidR="0074768B" w:rsidRPr="00CD48A8" w:rsidRDefault="0074768B" w:rsidP="00EA2F90">
      <w:pPr>
        <w:pStyle w:val="bullets-one"/>
        <w:keepNext/>
      </w:pPr>
      <w:r w:rsidRPr="00CD48A8">
        <w:t>Breaks</w:t>
      </w:r>
    </w:p>
    <w:p w14:paraId="40C4D1C0" w14:textId="77777777" w:rsidR="0074768B" w:rsidRPr="00CD48A8" w:rsidRDefault="0074768B" w:rsidP="0074768B">
      <w:pPr>
        <w:pStyle w:val="bullets-one"/>
      </w:pPr>
      <w:r w:rsidRPr="00CD48A8">
        <w:t>Digital notepad</w:t>
      </w:r>
    </w:p>
    <w:p w14:paraId="59AF85C5" w14:textId="77777777" w:rsidR="0074768B" w:rsidRPr="00CD48A8" w:rsidRDefault="0074768B" w:rsidP="0074768B">
      <w:pPr>
        <w:pStyle w:val="bullets-one"/>
      </w:pPr>
      <w:r w:rsidRPr="00CD48A8">
        <w:t>Expandable items</w:t>
      </w:r>
    </w:p>
    <w:p w14:paraId="3DABBA4C" w14:textId="77777777" w:rsidR="0074768B" w:rsidRPr="00CD48A8" w:rsidRDefault="0074768B" w:rsidP="0074768B">
      <w:pPr>
        <w:pStyle w:val="bullets-one"/>
      </w:pPr>
      <w:r w:rsidRPr="00CD48A8">
        <w:t>Expandable passages</w:t>
      </w:r>
    </w:p>
    <w:p w14:paraId="0016C663" w14:textId="77777777" w:rsidR="0074768B" w:rsidRPr="00CD48A8" w:rsidRDefault="0074768B" w:rsidP="0074768B">
      <w:pPr>
        <w:pStyle w:val="bullets-one"/>
      </w:pPr>
      <w:r w:rsidRPr="00CD48A8">
        <w:t>Highlighter</w:t>
      </w:r>
    </w:p>
    <w:p w14:paraId="04C5701A" w14:textId="77777777" w:rsidR="0074768B" w:rsidRPr="00CD48A8" w:rsidRDefault="0074768B" w:rsidP="0074768B">
      <w:pPr>
        <w:pStyle w:val="bullets-one"/>
      </w:pPr>
      <w:r w:rsidRPr="00CD48A8">
        <w:t>Keyboard navigation</w:t>
      </w:r>
    </w:p>
    <w:p w14:paraId="256A4866" w14:textId="77777777" w:rsidR="0074768B" w:rsidRPr="00CD48A8" w:rsidRDefault="0074768B" w:rsidP="0074768B">
      <w:pPr>
        <w:pStyle w:val="bullets-one"/>
      </w:pPr>
      <w:r w:rsidRPr="00CD48A8">
        <w:t>Line reader</w:t>
      </w:r>
    </w:p>
    <w:p w14:paraId="796845F7" w14:textId="77777777" w:rsidR="0074768B" w:rsidRPr="00CD48A8" w:rsidRDefault="0074768B" w:rsidP="0074768B">
      <w:pPr>
        <w:pStyle w:val="bullets-one"/>
      </w:pPr>
      <w:r w:rsidRPr="00CD48A8">
        <w:t>Mark for review</w:t>
      </w:r>
    </w:p>
    <w:p w14:paraId="30510559" w14:textId="77777777" w:rsidR="0074768B" w:rsidRPr="00CD48A8" w:rsidRDefault="0074768B" w:rsidP="0074768B">
      <w:pPr>
        <w:pStyle w:val="bullets-one"/>
      </w:pPr>
      <w:r w:rsidRPr="00CD48A8">
        <w:t>Spanish glossary (for specific items)</w:t>
      </w:r>
    </w:p>
    <w:p w14:paraId="2F470179" w14:textId="77777777" w:rsidR="0074768B" w:rsidRPr="00CD48A8" w:rsidRDefault="0074768B" w:rsidP="0074768B">
      <w:pPr>
        <w:pStyle w:val="bullets-one"/>
      </w:pPr>
      <w:r w:rsidRPr="00CD48A8">
        <w:t>Strikethrough</w:t>
      </w:r>
    </w:p>
    <w:p w14:paraId="555F9BFB" w14:textId="77777777" w:rsidR="0074768B" w:rsidRPr="00CD48A8" w:rsidRDefault="0074768B" w:rsidP="0074768B">
      <w:pPr>
        <w:pStyle w:val="bullets-one"/>
      </w:pPr>
      <w:r w:rsidRPr="00CD48A8">
        <w:t>Zoom (in or out)</w:t>
      </w:r>
    </w:p>
    <w:p w14:paraId="4FEFE245" w14:textId="77777777" w:rsidR="0074768B" w:rsidRPr="00CD48A8" w:rsidRDefault="0074768B" w:rsidP="0074768B">
      <w:pPr>
        <w:pStyle w:val="Heading6"/>
      </w:pPr>
      <w:r w:rsidRPr="00CD48A8">
        <w:t>Non-Embedded</w:t>
      </w:r>
    </w:p>
    <w:p w14:paraId="1C19265E" w14:textId="731DEA74" w:rsidR="0041420F" w:rsidRPr="00CD48A8" w:rsidRDefault="0041420F" w:rsidP="0041420F">
      <w:r w:rsidRPr="00CD48A8">
        <w:t>The following non-embedded universal tools were available to students testing in the secure browser:</w:t>
      </w:r>
    </w:p>
    <w:p w14:paraId="40C85519" w14:textId="77777777" w:rsidR="0074768B" w:rsidRPr="00CD48A8" w:rsidRDefault="0074768B" w:rsidP="0074768B">
      <w:pPr>
        <w:pStyle w:val="bullets-one"/>
      </w:pPr>
      <w:r w:rsidRPr="00CD48A8">
        <w:t>Breaks</w:t>
      </w:r>
    </w:p>
    <w:p w14:paraId="6075665D" w14:textId="77777777" w:rsidR="0074768B" w:rsidRPr="00CD48A8" w:rsidRDefault="0074768B" w:rsidP="0074768B">
      <w:pPr>
        <w:pStyle w:val="bullets-one"/>
      </w:pPr>
      <w:r w:rsidRPr="00CD48A8">
        <w:t>Scratch paper</w:t>
      </w:r>
    </w:p>
    <w:p w14:paraId="12E4E62A" w14:textId="77777777" w:rsidR="0074768B" w:rsidRPr="00CD48A8" w:rsidRDefault="0074768B" w:rsidP="0074768B">
      <w:pPr>
        <w:pStyle w:val="Heading5"/>
      </w:pPr>
      <w:r w:rsidRPr="00CD48A8">
        <w:t>Designated Supports</w:t>
      </w:r>
    </w:p>
    <w:p w14:paraId="725E8DB4" w14:textId="45FD1729" w:rsidR="0074768B" w:rsidRPr="00CD48A8" w:rsidRDefault="0074768B" w:rsidP="0074768B">
      <w:r w:rsidRPr="00CD48A8">
        <w:t xml:space="preserve">Designated supports </w:t>
      </w:r>
      <w:r w:rsidR="007F77B1" w:rsidRPr="00CD48A8">
        <w:t>we</w:t>
      </w:r>
      <w:r w:rsidRPr="00CD48A8">
        <w:t>re available to all students through the test settings in TOMS. The designated supports each f</w:t>
      </w:r>
      <w:r w:rsidR="007F77B1" w:rsidRPr="00CD48A8">
        <w:t>e</w:t>
      </w:r>
      <w:r w:rsidRPr="00CD48A8">
        <w:t xml:space="preserve">ll into one of two categories: embedded and non-embedded. Embedded designated supports </w:t>
      </w:r>
      <w:r w:rsidR="00631A11" w:rsidRPr="00CD48A8">
        <w:t>we</w:t>
      </w:r>
      <w:r w:rsidRPr="00CD48A8">
        <w:t xml:space="preserve">re provided through the </w:t>
      </w:r>
      <w:r w:rsidR="005C79BB" w:rsidRPr="00CD48A8">
        <w:t>TDS</w:t>
      </w:r>
      <w:r w:rsidRPr="00CD48A8">
        <w:t xml:space="preserve"> (through the CAASPP secure browser).</w:t>
      </w:r>
    </w:p>
    <w:p w14:paraId="306F384A" w14:textId="72A26A16" w:rsidR="0074768B" w:rsidRPr="00CD48A8" w:rsidRDefault="0074768B" w:rsidP="0074768B">
      <w:bookmarkStart w:id="858" w:name="_Hlk66181731"/>
      <w:r w:rsidRPr="00CD48A8">
        <w:t>The designated supports in the following subsections were available in the 20</w:t>
      </w:r>
      <w:r w:rsidR="00062EC5" w:rsidRPr="00CD48A8">
        <w:t>20</w:t>
      </w:r>
      <w:r w:rsidRPr="00CD48A8">
        <w:t>–202</w:t>
      </w:r>
      <w:r w:rsidR="00062EC5" w:rsidRPr="00CD48A8">
        <w:t>1</w:t>
      </w:r>
      <w:r w:rsidRPr="00CD48A8">
        <w:t xml:space="preserve"> CSA administration.</w:t>
      </w:r>
      <w:bookmarkEnd w:id="858"/>
    </w:p>
    <w:p w14:paraId="35CF3923" w14:textId="77777777" w:rsidR="0074768B" w:rsidRPr="00CD48A8" w:rsidRDefault="0074768B" w:rsidP="0074768B">
      <w:pPr>
        <w:pStyle w:val="Heading6"/>
      </w:pPr>
      <w:r w:rsidRPr="00CD48A8">
        <w:t>Embedded</w:t>
      </w:r>
    </w:p>
    <w:p w14:paraId="073BF8E0" w14:textId="77777777" w:rsidR="0041420F" w:rsidRPr="00CD48A8" w:rsidRDefault="0041420F" w:rsidP="0041420F">
      <w:r w:rsidRPr="00CD48A8">
        <w:t>The following embedded designated supports were available to students testing in the secure browser:</w:t>
      </w:r>
    </w:p>
    <w:p w14:paraId="69CFCDC7" w14:textId="77777777" w:rsidR="0074768B" w:rsidRPr="00CD48A8" w:rsidRDefault="0074768B" w:rsidP="0074768B">
      <w:pPr>
        <w:pStyle w:val="bullets-one"/>
      </w:pPr>
      <w:r w:rsidRPr="00CD48A8">
        <w:t>Color contrast</w:t>
      </w:r>
    </w:p>
    <w:p w14:paraId="641631DE" w14:textId="77777777" w:rsidR="0074768B" w:rsidRPr="00CD48A8" w:rsidRDefault="0074768B" w:rsidP="0074768B">
      <w:pPr>
        <w:pStyle w:val="bullets-one"/>
      </w:pPr>
      <w:r w:rsidRPr="00CD48A8">
        <w:t>Masking</w:t>
      </w:r>
    </w:p>
    <w:p w14:paraId="4284050A" w14:textId="77777777" w:rsidR="0074768B" w:rsidRPr="00CD48A8" w:rsidRDefault="0074768B" w:rsidP="0074768B">
      <w:pPr>
        <w:pStyle w:val="bullets-one"/>
      </w:pPr>
      <w:r w:rsidRPr="00CD48A8">
        <w:t>Mouse pointer (size and color)</w:t>
      </w:r>
    </w:p>
    <w:p w14:paraId="5DC21FFB" w14:textId="77777777" w:rsidR="0074768B" w:rsidRPr="00CD48A8" w:rsidRDefault="0074768B" w:rsidP="0074768B">
      <w:pPr>
        <w:pStyle w:val="bullets-one"/>
      </w:pPr>
      <w:r w:rsidRPr="00CD48A8">
        <w:t>Permissive mode</w:t>
      </w:r>
    </w:p>
    <w:p w14:paraId="7B51C7BB" w14:textId="77777777" w:rsidR="0074768B" w:rsidRPr="00CD48A8" w:rsidRDefault="0074768B" w:rsidP="0074768B">
      <w:pPr>
        <w:pStyle w:val="bullets-one"/>
      </w:pPr>
      <w:r w:rsidRPr="00CD48A8">
        <w:t>Print (font) size</w:t>
      </w:r>
    </w:p>
    <w:p w14:paraId="0B685230" w14:textId="77777777" w:rsidR="0074768B" w:rsidRPr="00CD48A8" w:rsidRDefault="0074768B" w:rsidP="0074768B">
      <w:pPr>
        <w:pStyle w:val="bullets-one"/>
      </w:pPr>
      <w:r w:rsidRPr="00CD48A8">
        <w:t>Streamline</w:t>
      </w:r>
    </w:p>
    <w:p w14:paraId="3C25BBA7" w14:textId="77777777" w:rsidR="0074768B" w:rsidRPr="00CD48A8" w:rsidRDefault="0074768B" w:rsidP="0074768B">
      <w:pPr>
        <w:pStyle w:val="bullets-one"/>
      </w:pPr>
      <w:r w:rsidRPr="00CD48A8">
        <w:t>Text-to-speech (items)</w:t>
      </w:r>
    </w:p>
    <w:p w14:paraId="0E9CC2B3" w14:textId="77777777" w:rsidR="0074768B" w:rsidRPr="00CD48A8" w:rsidRDefault="0074768B" w:rsidP="0074768B">
      <w:pPr>
        <w:pStyle w:val="bullets-one"/>
      </w:pPr>
      <w:r w:rsidRPr="00CD48A8">
        <w:t>Turn off any universal tool(s)</w:t>
      </w:r>
    </w:p>
    <w:p w14:paraId="2EE5F604" w14:textId="77777777" w:rsidR="0074768B" w:rsidRPr="00CD48A8" w:rsidRDefault="0074768B" w:rsidP="0074768B">
      <w:pPr>
        <w:pStyle w:val="Heading6"/>
      </w:pPr>
      <w:r w:rsidRPr="00CD48A8">
        <w:t>Non-Embedded</w:t>
      </w:r>
    </w:p>
    <w:p w14:paraId="547FFA76" w14:textId="56AD29E8" w:rsidR="0041420F" w:rsidRPr="00CD48A8" w:rsidRDefault="0041420F" w:rsidP="0041420F">
      <w:r w:rsidRPr="00CD48A8">
        <w:t>The following non-embedded designated supports were available to students testing in the secure browser:</w:t>
      </w:r>
    </w:p>
    <w:p w14:paraId="471BB8A4" w14:textId="77777777" w:rsidR="0074768B" w:rsidRPr="00CD48A8" w:rsidRDefault="0074768B" w:rsidP="0074768B">
      <w:pPr>
        <w:pStyle w:val="bullets-one"/>
      </w:pPr>
      <w:r w:rsidRPr="00CD48A8">
        <w:t>Amplification</w:t>
      </w:r>
    </w:p>
    <w:p w14:paraId="0D874678" w14:textId="77777777" w:rsidR="0074768B" w:rsidRPr="00CD48A8" w:rsidRDefault="0074768B" w:rsidP="0074768B">
      <w:pPr>
        <w:pStyle w:val="bullets-one"/>
      </w:pPr>
      <w:r w:rsidRPr="00CD48A8">
        <w:t>Color contrast</w:t>
      </w:r>
    </w:p>
    <w:p w14:paraId="19A729BC" w14:textId="77777777" w:rsidR="0074768B" w:rsidRPr="00CD48A8" w:rsidRDefault="0074768B" w:rsidP="0074768B">
      <w:pPr>
        <w:pStyle w:val="bullets-one"/>
      </w:pPr>
      <w:r w:rsidRPr="00CD48A8">
        <w:t>Color overlay</w:t>
      </w:r>
    </w:p>
    <w:p w14:paraId="3CF8D75B" w14:textId="77777777" w:rsidR="0074768B" w:rsidRPr="00CD48A8" w:rsidRDefault="0074768B" w:rsidP="0074768B">
      <w:pPr>
        <w:pStyle w:val="bullets-one"/>
      </w:pPr>
      <w:r w:rsidRPr="00CD48A8">
        <w:t>Magnification</w:t>
      </w:r>
    </w:p>
    <w:p w14:paraId="316A9188" w14:textId="77777777" w:rsidR="0074768B" w:rsidRPr="00CD48A8" w:rsidRDefault="0074768B" w:rsidP="0074768B">
      <w:pPr>
        <w:pStyle w:val="bullets-one"/>
      </w:pPr>
      <w:r w:rsidRPr="00CD48A8">
        <w:t>Medical supports</w:t>
      </w:r>
    </w:p>
    <w:p w14:paraId="605DCF38" w14:textId="77777777" w:rsidR="0074768B" w:rsidRPr="00CD48A8" w:rsidRDefault="0074768B" w:rsidP="0074768B">
      <w:pPr>
        <w:pStyle w:val="bullets-one"/>
      </w:pPr>
      <w:r w:rsidRPr="00CD48A8">
        <w:t>Noise buffers</w:t>
      </w:r>
    </w:p>
    <w:p w14:paraId="09E375C2" w14:textId="77777777" w:rsidR="0074768B" w:rsidRPr="00CD48A8" w:rsidRDefault="0074768B" w:rsidP="0074768B">
      <w:pPr>
        <w:pStyle w:val="bullets-one"/>
      </w:pPr>
      <w:r w:rsidRPr="00CD48A8">
        <w:t>Read aloud (items)</w:t>
      </w:r>
    </w:p>
    <w:p w14:paraId="762941DB" w14:textId="77777777" w:rsidR="0074768B" w:rsidRPr="00CD48A8" w:rsidRDefault="0074768B" w:rsidP="0074768B">
      <w:pPr>
        <w:pStyle w:val="bullets-one"/>
      </w:pPr>
      <w:r w:rsidRPr="00CD48A8">
        <w:t>Scribe (nonwriting items)</w:t>
      </w:r>
    </w:p>
    <w:p w14:paraId="27D0591C" w14:textId="77777777" w:rsidR="0074768B" w:rsidRPr="00CD48A8" w:rsidRDefault="0074768B" w:rsidP="0074768B">
      <w:pPr>
        <w:pStyle w:val="bullets-one"/>
      </w:pPr>
      <w:r w:rsidRPr="00CD48A8">
        <w:t>Separate setting (special lighting or acoustics, adaptive furniture, time of day)</w:t>
      </w:r>
    </w:p>
    <w:p w14:paraId="7EF74608" w14:textId="77777777" w:rsidR="0074768B" w:rsidRPr="00CD48A8" w:rsidRDefault="0074768B" w:rsidP="0074768B">
      <w:pPr>
        <w:pStyle w:val="bullets-one"/>
      </w:pPr>
      <w:r w:rsidRPr="00CD48A8">
        <w:t>Simplified test directions</w:t>
      </w:r>
    </w:p>
    <w:p w14:paraId="6F46B051" w14:textId="77777777" w:rsidR="0074768B" w:rsidRPr="00CD48A8" w:rsidRDefault="0074768B" w:rsidP="0074768B">
      <w:pPr>
        <w:pStyle w:val="Heading5"/>
      </w:pPr>
      <w:r w:rsidRPr="00CD48A8">
        <w:t>Accommodations</w:t>
      </w:r>
    </w:p>
    <w:p w14:paraId="05E706BF" w14:textId="6190CB6F" w:rsidR="0074768B" w:rsidRPr="00CD48A8" w:rsidRDefault="0074768B" w:rsidP="0074768B">
      <w:bookmarkStart w:id="859" w:name="_Hlk98423304"/>
      <w:r w:rsidRPr="00CD48A8">
        <w:t xml:space="preserve">Accommodations </w:t>
      </w:r>
      <w:r w:rsidR="00726499" w:rsidRPr="00CD48A8">
        <w:t xml:space="preserve">were </w:t>
      </w:r>
      <w:r w:rsidRPr="00CD48A8">
        <w:t>changes in procedures or materials that increase</w:t>
      </w:r>
      <w:r w:rsidR="00726499" w:rsidRPr="00CD48A8">
        <w:t>d</w:t>
      </w:r>
      <w:r w:rsidRPr="00CD48A8">
        <w:t xml:space="preserve"> equitable access during the CAASPP assessments. Assessment accommodations </w:t>
      </w:r>
      <w:r w:rsidR="005814CE" w:rsidRPr="00CD48A8">
        <w:t xml:space="preserve">for students who needed them </w:t>
      </w:r>
      <w:r w:rsidRPr="00CD48A8">
        <w:t>generate</w:t>
      </w:r>
      <w:r w:rsidR="006D6CE5" w:rsidRPr="00CD48A8">
        <w:t>d</w:t>
      </w:r>
      <w:r w:rsidRPr="00CD48A8">
        <w:t xml:space="preserve"> valid assessment results; they allow</w:t>
      </w:r>
      <w:r w:rsidR="006D6CE5" w:rsidRPr="00CD48A8">
        <w:t>ed</w:t>
      </w:r>
      <w:r w:rsidRPr="00CD48A8">
        <w:t xml:space="preserve"> these students to show what they know and can do. Accommodations d</w:t>
      </w:r>
      <w:r w:rsidR="006D6CE5" w:rsidRPr="00CD48A8">
        <w:t>id</w:t>
      </w:r>
      <w:r w:rsidRPr="00CD48A8">
        <w:t xml:space="preserve"> not compromise the learning expectations, construct, grade-level standard, or intended outcome of the assessments.</w:t>
      </w:r>
      <w:bookmarkEnd w:id="859"/>
    </w:p>
    <w:p w14:paraId="0AFA6F7C" w14:textId="4B4BF5CC" w:rsidR="0074768B" w:rsidRPr="00CD48A8" w:rsidRDefault="0074768B" w:rsidP="0074768B">
      <w:r w:rsidRPr="00CD48A8">
        <w:t>The accommodations in the following subsections were available in the 20</w:t>
      </w:r>
      <w:r w:rsidR="00062EC5" w:rsidRPr="00CD48A8">
        <w:t>20</w:t>
      </w:r>
      <w:r w:rsidRPr="00CD48A8">
        <w:t>–202</w:t>
      </w:r>
      <w:r w:rsidR="00062EC5" w:rsidRPr="00CD48A8">
        <w:t>1</w:t>
      </w:r>
      <w:r w:rsidRPr="00CD48A8">
        <w:t xml:space="preserve"> CSA administration.</w:t>
      </w:r>
    </w:p>
    <w:p w14:paraId="44938DF6" w14:textId="77777777" w:rsidR="0074768B" w:rsidRPr="00CD48A8" w:rsidRDefault="0074768B" w:rsidP="0074768B">
      <w:pPr>
        <w:pStyle w:val="Heading6"/>
      </w:pPr>
      <w:r w:rsidRPr="00CD48A8">
        <w:t>Embedded</w:t>
      </w:r>
    </w:p>
    <w:p w14:paraId="1DACE374" w14:textId="77777777" w:rsidR="002C1170" w:rsidRPr="00CD48A8" w:rsidRDefault="002C1170" w:rsidP="00A94B81">
      <w:pPr>
        <w:keepNext/>
      </w:pPr>
      <w:r w:rsidRPr="00CD48A8">
        <w:t>The following embedded accommodations were available to students testing in the secure browser:</w:t>
      </w:r>
    </w:p>
    <w:p w14:paraId="6BB9ECC2" w14:textId="77777777" w:rsidR="0074768B" w:rsidRPr="00CD48A8" w:rsidRDefault="0074768B" w:rsidP="0074768B">
      <w:pPr>
        <w:pStyle w:val="bullets-one"/>
        <w:keepNext/>
      </w:pPr>
      <w:r w:rsidRPr="00CD48A8">
        <w:t>Audio transcript</w:t>
      </w:r>
    </w:p>
    <w:p w14:paraId="56BCB8E0" w14:textId="77777777" w:rsidR="0074768B" w:rsidRPr="00CD48A8" w:rsidRDefault="0074768B" w:rsidP="0074768B">
      <w:pPr>
        <w:pStyle w:val="bullets-one"/>
      </w:pPr>
      <w:r w:rsidRPr="00CD48A8">
        <w:t>Braille (embossed and refreshable)</w:t>
      </w:r>
    </w:p>
    <w:p w14:paraId="210D4085" w14:textId="77777777" w:rsidR="0074768B" w:rsidRPr="00CD48A8" w:rsidRDefault="0074768B" w:rsidP="0074768B">
      <w:pPr>
        <w:pStyle w:val="bullets-one"/>
      </w:pPr>
      <w:r w:rsidRPr="00CD48A8">
        <w:t>Closed-captioning</w:t>
      </w:r>
    </w:p>
    <w:p w14:paraId="1470EB50" w14:textId="77777777" w:rsidR="0074768B" w:rsidRPr="00CD48A8" w:rsidRDefault="0074768B" w:rsidP="0074768B">
      <w:pPr>
        <w:pStyle w:val="bullets-one"/>
      </w:pPr>
      <w:r w:rsidRPr="00CD48A8">
        <w:t>Text-to-speech (reading passages)</w:t>
      </w:r>
    </w:p>
    <w:p w14:paraId="4B0009FE" w14:textId="77777777" w:rsidR="0074768B" w:rsidRPr="00CD48A8" w:rsidRDefault="0074768B" w:rsidP="0074768B">
      <w:pPr>
        <w:pStyle w:val="Heading6"/>
      </w:pPr>
      <w:r w:rsidRPr="00CD48A8">
        <w:t>Non-Embedded</w:t>
      </w:r>
    </w:p>
    <w:p w14:paraId="785B3BC9" w14:textId="77777777" w:rsidR="002C1170" w:rsidRPr="00CD48A8" w:rsidRDefault="002C1170" w:rsidP="002C1170">
      <w:pPr>
        <w:keepNext/>
        <w:keepLines/>
      </w:pPr>
      <w:r w:rsidRPr="00CD48A8">
        <w:t>The following non-embedded accommodations were available to students testing in the secure browser:</w:t>
      </w:r>
    </w:p>
    <w:p w14:paraId="5B8C3C60" w14:textId="77777777" w:rsidR="0074768B" w:rsidRPr="00CD48A8" w:rsidRDefault="0074768B" w:rsidP="0074768B">
      <w:pPr>
        <w:pStyle w:val="bullets-one"/>
      </w:pPr>
      <w:r w:rsidRPr="00CD48A8">
        <w:t>Alternate response options</w:t>
      </w:r>
    </w:p>
    <w:p w14:paraId="2DF50651" w14:textId="5B9DE629" w:rsidR="0074768B" w:rsidRPr="00CD48A8" w:rsidRDefault="0074768B" w:rsidP="0074768B">
      <w:pPr>
        <w:pStyle w:val="bullets-one"/>
      </w:pPr>
      <w:r w:rsidRPr="00CD48A8">
        <w:t>Print on demand</w:t>
      </w:r>
    </w:p>
    <w:p w14:paraId="2C002A4B" w14:textId="77777777" w:rsidR="0074768B" w:rsidRPr="00CD48A8" w:rsidRDefault="0074768B" w:rsidP="0074768B">
      <w:pPr>
        <w:pStyle w:val="bullets-one"/>
      </w:pPr>
      <w:r w:rsidRPr="00CD48A8">
        <w:t>Read aloud (reading passages)</w:t>
      </w:r>
    </w:p>
    <w:p w14:paraId="21B73A6C" w14:textId="77777777" w:rsidR="003A49F5" w:rsidRPr="00CD48A8" w:rsidRDefault="003A49F5" w:rsidP="003A49F5">
      <w:pPr>
        <w:pStyle w:val="Heading5"/>
      </w:pPr>
      <w:r w:rsidRPr="00CD48A8">
        <w:t>Unlisted Resources</w:t>
      </w:r>
    </w:p>
    <w:p w14:paraId="0D4903A0" w14:textId="39BF7982" w:rsidR="003A49F5" w:rsidRPr="00CD48A8" w:rsidRDefault="003A49F5" w:rsidP="003A49F5">
      <w:pPr>
        <w:ind w:left="180"/>
      </w:pPr>
      <w:bookmarkStart w:id="860" w:name="_Hlk65047747"/>
      <w:r w:rsidRPr="00CD48A8">
        <w:t xml:space="preserve">An unlisted resource is </w:t>
      </w:r>
      <w:r w:rsidRPr="00CD48A8">
        <w:rPr>
          <w:bCs/>
        </w:rPr>
        <w:t>an instructional support a student regularly uses in daily instruction, assessment, or both, and has not been previously identified as a universal tool, designated support, or accommodation.</w:t>
      </w:r>
      <w:r w:rsidRPr="00CD48A8">
        <w:t xml:space="preserve"> The Accessibility Matrix included an inventory of unlisted resources that were already identified and were preapproved (CDE, 2020). During the 2020–2021 </w:t>
      </w:r>
      <w:bookmarkEnd w:id="860"/>
      <w:r w:rsidRPr="00CD48A8">
        <w:t>CAASPP administration, an LEA CAASPP coordinator or a CAASPP test site coordinator would use TOMS to submit a request for use of an unlisted resource. A preidentified, preapproved unlisted resource was automatically approved. A request for an unlisted resource that was not preidentified was sent to the CDE for review and adjudication.</w:t>
      </w:r>
    </w:p>
    <w:p w14:paraId="451CC20E" w14:textId="01A5383D" w:rsidR="003A49F5" w:rsidRPr="00CD48A8" w:rsidRDefault="003A49F5" w:rsidP="003A49F5">
      <w:r w:rsidRPr="00CD48A8">
        <w:rPr>
          <w:rFonts w:ascii="Helvetica" w:hAnsi="Helvetica" w:cs="Helvetica"/>
        </w:rPr>
        <w:t>Unlisted</w:t>
      </w:r>
      <w:r w:rsidRPr="00CD48A8">
        <w:t xml:space="preserve"> </w:t>
      </w:r>
      <w:r w:rsidRPr="00CD48A8">
        <w:rPr>
          <w:rFonts w:ascii="Helvetica" w:hAnsi="Helvetica" w:cs="Helvetica"/>
        </w:rPr>
        <w:t xml:space="preserve">resources are non-embedded resources that are made available if specified in the eligible student’s IEP or Section 504 plan and only upon approval by the CDE. </w:t>
      </w:r>
      <w:r w:rsidRPr="00CD48A8">
        <w:t>Unlisted resources that changed the construct of an assessment and were approved were flagged as causing a change in construct.</w:t>
      </w:r>
      <w:r w:rsidRPr="00CD48A8">
        <w:rPr>
          <w:color w:val="auto"/>
        </w:rPr>
        <w:t xml:space="preserve"> </w:t>
      </w:r>
      <w:r w:rsidRPr="00CD48A8">
        <w:t>Test results for a student using an unlisted resource that was approved but that changed the construct of what was being tested were considered invalid</w:t>
      </w:r>
      <w:r w:rsidR="00ED2C0C" w:rsidRPr="00CD48A8">
        <w:t xml:space="preserve"> for reporting purposes</w:t>
      </w:r>
      <w:r w:rsidRPr="00CD48A8">
        <w:t>.</w:t>
      </w:r>
      <w:r w:rsidRPr="00CD48A8" w:rsidDel="0075665E">
        <w:t xml:space="preserve"> </w:t>
      </w:r>
      <w:r w:rsidRPr="00CD48A8">
        <w:t>The student’s score status would be changed to “Invalid” and the student’s scale score would be reported but appear on the Student Score Report (SSR) with an asterisk and a footnote that the test was administered under conditions that resulted in a score that may not be an accurate representation of the student’s achievement.</w:t>
      </w:r>
    </w:p>
    <w:p w14:paraId="7B4D5E03" w14:textId="3A6B1EA1" w:rsidR="003A49F5" w:rsidRPr="00CD48A8" w:rsidRDefault="003A49F5" w:rsidP="003A49F5">
      <w:r w:rsidRPr="00CD48A8">
        <w:t>The CDE preidentified an English dictionary as a non-embedded unlisted resource that changes the construct being measured.</w:t>
      </w:r>
    </w:p>
    <w:p w14:paraId="621C8B81" w14:textId="77777777" w:rsidR="003A49F5" w:rsidRPr="00CD48A8" w:rsidRDefault="003A49F5" w:rsidP="003A49F5">
      <w:pPr>
        <w:rPr>
          <w:color w:val="auto"/>
        </w:rPr>
      </w:pPr>
      <w:r w:rsidRPr="00CD48A8">
        <w:t>The LEA CAASPP coordinator or CAASPP test site coordinator was required to submit a request for the use of an unlisted resource to the CDE a minimum of 10 business days before the student’s first day of testing. The lowest obtainable scale scores were reported for the affected domain when administrations included unlisted resources that changed the construct of that assessment.</w:t>
      </w:r>
    </w:p>
    <w:p w14:paraId="3B0826E6" w14:textId="64CDAF56" w:rsidR="0007512B" w:rsidRPr="00CD48A8" w:rsidRDefault="0007512B" w:rsidP="00FB33EE">
      <w:pPr>
        <w:pStyle w:val="Heading4"/>
      </w:pPr>
      <w:bookmarkStart w:id="861" w:name="_Toc94004970"/>
      <w:bookmarkStart w:id="862" w:name="_Toc94005749"/>
      <w:bookmarkStart w:id="863" w:name="_Toc94787896"/>
      <w:bookmarkStart w:id="864" w:name="_Toc94788344"/>
      <w:bookmarkStart w:id="865" w:name="_Toc94788792"/>
      <w:bookmarkStart w:id="866" w:name="_Toc94792412"/>
      <w:bookmarkStart w:id="867" w:name="_Toc94792860"/>
      <w:bookmarkStart w:id="868" w:name="_Toc94793304"/>
      <w:bookmarkStart w:id="869" w:name="_Toc94974287"/>
      <w:bookmarkStart w:id="870" w:name="_Toc94974718"/>
      <w:bookmarkStart w:id="871" w:name="_Toc94975145"/>
      <w:bookmarkStart w:id="872" w:name="_Toc95142922"/>
      <w:bookmarkStart w:id="873" w:name="_Toc95146821"/>
      <w:bookmarkStart w:id="874" w:name="_Toc95207886"/>
      <w:bookmarkStart w:id="875" w:name="_Toc95234867"/>
      <w:bookmarkStart w:id="876" w:name="_Toc95293352"/>
      <w:bookmarkStart w:id="877" w:name="_Toc102976297"/>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r w:rsidRPr="00CD48A8">
        <w:t>Identification</w:t>
      </w:r>
      <w:bookmarkEnd w:id="877"/>
    </w:p>
    <w:p w14:paraId="319E3058" w14:textId="52CFBD15" w:rsidR="00C069EA" w:rsidRPr="00CD48A8" w:rsidRDefault="00C069EA" w:rsidP="00C069EA">
      <w:pPr>
        <w:keepLines/>
      </w:pPr>
      <w:r w:rsidRPr="00CD48A8">
        <w:t xml:space="preserve">All public school students participate in the CAASPP System, including students with </w:t>
      </w:r>
      <w:bookmarkStart w:id="878" w:name="_Hlk65051692"/>
      <w:r w:rsidRPr="00CD48A8">
        <w:t>disabilities and E</w:t>
      </w:r>
      <w:r w:rsidR="000B1C42" w:rsidRPr="00CD48A8">
        <w:t>L</w:t>
      </w:r>
      <w:r w:rsidRPr="00CD48A8">
        <w:t xml:space="preserve"> students. The Smarter Balanced Assessment Consortium’s </w:t>
      </w:r>
      <w:r w:rsidRPr="00CD48A8">
        <w:rPr>
          <w:i/>
          <w:iCs/>
        </w:rPr>
        <w:t>Usability, Accessibility, and Accommodations Guidelines</w:t>
      </w:r>
      <w:r w:rsidRPr="00CD48A8">
        <w:t xml:space="preserve"> (Smarter Balanced, 2020) </w:t>
      </w:r>
      <w:r w:rsidR="00AB565A" w:rsidRPr="00CD48A8">
        <w:t>and the CDE Accessibility Matrix (CDE, 202</w:t>
      </w:r>
      <w:r w:rsidR="00E73AC2" w:rsidRPr="00CD48A8">
        <w:t>0</w:t>
      </w:r>
      <w:r w:rsidR="00AB565A" w:rsidRPr="00CD48A8">
        <w:t xml:space="preserve">) </w:t>
      </w:r>
      <w:r w:rsidRPr="00CD48A8">
        <w:t>are intended for school-level personnel and IEP and Section 504 plan teams to select and administer the appropriate universal tools, designated supports, and accommodations as deemed necessary for individual students. The CSA follows the Smarter Balanced recommendations for use (Smarter Balanced, 2018).</w:t>
      </w:r>
    </w:p>
    <w:p w14:paraId="1CB17BAF" w14:textId="30D7606B" w:rsidR="00C069EA" w:rsidRPr="00CD48A8" w:rsidRDefault="00C069EA" w:rsidP="00C069EA">
      <w:r w:rsidRPr="00CD48A8">
        <w:t xml:space="preserve">The </w:t>
      </w:r>
      <w:r w:rsidRPr="00CD48A8">
        <w:rPr>
          <w:i/>
          <w:iCs/>
        </w:rPr>
        <w:t>Guidelines</w:t>
      </w:r>
      <w:r w:rsidRPr="00CD48A8">
        <w:t xml:space="preserve"> apply to all participating students and promote an individualized approach to the implementation of assessment practices. Another web document, the </w:t>
      </w:r>
      <w:r w:rsidRPr="00CD48A8">
        <w:rPr>
          <w:i/>
          <w:iCs/>
        </w:rPr>
        <w:t>Smarter Balanced Resources and Practices Comparison Crosswalk</w:t>
      </w:r>
      <w:r w:rsidR="00323997" w:rsidRPr="00CD48A8">
        <w:rPr>
          <w:i/>
          <w:iCs/>
        </w:rPr>
        <w:t xml:space="preserve"> </w:t>
      </w:r>
      <w:r w:rsidR="00323997" w:rsidRPr="00CD48A8">
        <w:rPr>
          <w:rStyle w:val="FootnoteReference"/>
        </w:rPr>
        <w:footnoteReference w:id="7"/>
      </w:r>
      <w:r w:rsidRPr="00CD48A8">
        <w:rPr>
          <w:i/>
          <w:iCs/>
        </w:rPr>
        <w:t xml:space="preserve"> </w:t>
      </w:r>
      <w:r w:rsidRPr="00CD48A8">
        <w:t>(Smarter Balanced, 2018),</w:t>
      </w:r>
      <w:r w:rsidRPr="00CD48A8">
        <w:rPr>
          <w:rStyle w:val="FootnoteReference"/>
          <w:vertAlign w:val="baseline"/>
        </w:rPr>
        <w:t xml:space="preserve"> </w:t>
      </w:r>
      <w:r w:rsidRPr="00CD48A8">
        <w:t xml:space="preserve">connects the assessment resources described in the </w:t>
      </w:r>
      <w:r w:rsidRPr="00CD48A8">
        <w:rPr>
          <w:i/>
          <w:iCs/>
        </w:rPr>
        <w:t>Guidelines</w:t>
      </w:r>
      <w:r w:rsidRPr="00CD48A8">
        <w:t xml:space="preserve"> with associated classroom practices.</w:t>
      </w:r>
    </w:p>
    <w:p w14:paraId="5FE2A8A3" w14:textId="47557123" w:rsidR="00C069EA" w:rsidRPr="00CD48A8" w:rsidRDefault="00C069EA" w:rsidP="00C069EA">
      <w:r w:rsidRPr="00CD48A8">
        <w:t xml:space="preserve">Another manual, the </w:t>
      </w:r>
      <w:r w:rsidRPr="00CD48A8">
        <w:rPr>
          <w:i/>
        </w:rPr>
        <w:t>Smarter Balanced Usability, Accessibility, and Accommodations Implementation Guide</w:t>
      </w:r>
      <w:r w:rsidRPr="00CD48A8">
        <w:t xml:space="preserve"> (Smarter Balanced, 2014),</w:t>
      </w:r>
      <w:r w:rsidRPr="00CD48A8">
        <w:rPr>
          <w:i/>
        </w:rPr>
        <w:t xml:space="preserve"> </w:t>
      </w:r>
      <w:r w:rsidRPr="00CD48A8">
        <w:t xml:space="preserve">provides suggestions for implementation of these resources. Test administrators are given the opportunity to </w:t>
      </w:r>
      <w:r w:rsidR="00CB5591" w:rsidRPr="00CD48A8">
        <w:t>admin</w:t>
      </w:r>
      <w:r w:rsidR="00FE204B" w:rsidRPr="00CD48A8">
        <w:t>i</w:t>
      </w:r>
      <w:r w:rsidR="00CB5591" w:rsidRPr="00CD48A8">
        <w:t>ster</w:t>
      </w:r>
      <w:r w:rsidRPr="00CD48A8">
        <w:t xml:space="preserve"> the CSA practice and training tests so that students have the opportunity to familiarize themselves with a designated support or accommodation prior to testing.</w:t>
      </w:r>
    </w:p>
    <w:p w14:paraId="7C205AEF" w14:textId="11365E76" w:rsidR="0007512B" w:rsidRPr="00CD48A8" w:rsidRDefault="0007512B" w:rsidP="00FB33EE">
      <w:pPr>
        <w:pStyle w:val="Heading4"/>
      </w:pPr>
      <w:bookmarkStart w:id="879" w:name="_Toc102976298"/>
      <w:bookmarkEnd w:id="878"/>
      <w:r w:rsidRPr="00CD48A8">
        <w:t>Assignment</w:t>
      </w:r>
      <w:bookmarkEnd w:id="879"/>
    </w:p>
    <w:p w14:paraId="6EB7FC0D" w14:textId="77777777" w:rsidR="00C069EA" w:rsidRPr="00CD48A8" w:rsidRDefault="00C069EA" w:rsidP="00C069EA">
      <w:pPr>
        <w:keepLines/>
      </w:pPr>
      <w:r w:rsidRPr="00CD48A8">
        <w:t>Once a student’s IEP or Section 504 plan team decided which accessibility resource(s) the student should use, LEA CAASPP coordinators and CAASPP test site coordinators used TOMS to assign designated supports and accommodations to students prior to the start of a test session.</w:t>
      </w:r>
    </w:p>
    <w:p w14:paraId="234D7629" w14:textId="581290FD" w:rsidR="00C069EA" w:rsidRPr="00CD48A8" w:rsidRDefault="00C069EA" w:rsidP="00C069EA">
      <w:pPr>
        <w:keepNext/>
        <w:keepLines/>
      </w:pPr>
      <w:r w:rsidRPr="00CD48A8">
        <w:t xml:space="preserve">There </w:t>
      </w:r>
      <w:r w:rsidR="00CB4ACB" w:rsidRPr="00CD48A8">
        <w:t xml:space="preserve">were </w:t>
      </w:r>
      <w:r w:rsidRPr="00CD48A8">
        <w:t>three ways a student’s accessibility resource(s) could be assigned:</w:t>
      </w:r>
    </w:p>
    <w:p w14:paraId="6DBACB0C" w14:textId="6C20E2DF" w:rsidR="00C069EA" w:rsidRPr="00CD48A8" w:rsidRDefault="00C069EA" w:rsidP="00BC2F34">
      <w:pPr>
        <w:pStyle w:val="Numbered"/>
        <w:keepNext/>
        <w:keepLines/>
        <w:numPr>
          <w:ilvl w:val="0"/>
          <w:numId w:val="65"/>
        </w:numPr>
        <w:spacing w:before="10"/>
        <w:ind w:left="864" w:hanging="288"/>
      </w:pPr>
      <w:r w:rsidRPr="00CD48A8">
        <w:t xml:space="preserve">Using the ISAAP Tool to identify the accessibility resource(s) and then uploading the spreadsheet it creates into TOMS (This process is discussed in more detail in subsection </w:t>
      </w:r>
      <w:hyperlink w:anchor="_Resources_for_Selection" w:history="1">
        <w:r w:rsidRPr="00CD48A8">
          <w:rPr>
            <w:rStyle w:val="Hyperlink"/>
            <w:i/>
          </w:rPr>
          <w:t>2.4.1.1 Selection</w:t>
        </w:r>
      </w:hyperlink>
      <w:r w:rsidRPr="00CD48A8">
        <w:t>.)</w:t>
      </w:r>
    </w:p>
    <w:p w14:paraId="320C887E" w14:textId="77777777" w:rsidR="00C069EA" w:rsidRPr="00CD48A8" w:rsidRDefault="00C069EA" w:rsidP="00BC2F34">
      <w:pPr>
        <w:pStyle w:val="Numbered"/>
        <w:keepNext/>
        <w:keepLines/>
        <w:numPr>
          <w:ilvl w:val="0"/>
          <w:numId w:val="65"/>
        </w:numPr>
        <w:spacing w:before="10"/>
        <w:ind w:left="864" w:hanging="288"/>
      </w:pPr>
      <w:r w:rsidRPr="00CD48A8">
        <w:t>Using the Online Student Test Settings template to enter students’ assignments and then uploading the spreadsheet into TOMS</w:t>
      </w:r>
    </w:p>
    <w:p w14:paraId="25DD0A70" w14:textId="77777777" w:rsidR="00C069EA" w:rsidRPr="00CD48A8" w:rsidRDefault="00C069EA" w:rsidP="00BC2F34">
      <w:pPr>
        <w:pStyle w:val="Numbered"/>
        <w:numPr>
          <w:ilvl w:val="0"/>
          <w:numId w:val="65"/>
        </w:numPr>
        <w:spacing w:before="10"/>
        <w:ind w:left="864" w:hanging="288"/>
      </w:pPr>
      <w:r w:rsidRPr="00CD48A8">
        <w:t>Entering assignments for each student individually in TOMS</w:t>
      </w:r>
    </w:p>
    <w:p w14:paraId="2BE63B29" w14:textId="5286265E" w:rsidR="00470FD6" w:rsidRPr="00CD48A8" w:rsidRDefault="00C069EA" w:rsidP="00470FD6">
      <w:r w:rsidRPr="00CD48A8">
        <w:rPr>
          <w:bCs/>
        </w:rPr>
        <w:t xml:space="preserve">If a student’s IEP or Section 504 plan team identified and designated a resource not identified in </w:t>
      </w:r>
      <w:r w:rsidR="00FE2675" w:rsidRPr="00CD48A8">
        <w:rPr>
          <w:bCs/>
        </w:rPr>
        <w:t>the CDE Accessibility Matrix</w:t>
      </w:r>
      <w:r w:rsidRPr="00CD48A8">
        <w:rPr>
          <w:bCs/>
        </w:rPr>
        <w:t>, the LEA CAASPP coordinator or CAASPP test site coordinator needed to submit a request for an unlisted resource to be approved by the CDE. The CDE then determined whether the requested unlisted</w:t>
      </w:r>
      <w:r w:rsidRPr="00CD48A8">
        <w:t xml:space="preserve"> resource changed the construct being measured </w:t>
      </w:r>
      <w:r w:rsidR="0059050A" w:rsidRPr="00CD48A8">
        <w:t>before the student started</w:t>
      </w:r>
      <w:r w:rsidRPr="00CD48A8">
        <w:t xml:space="preserve"> testing.</w:t>
      </w:r>
      <w:r w:rsidR="0054332A" w:rsidRPr="00CD48A8">
        <w:t xml:space="preserve"> </w:t>
      </w:r>
    </w:p>
    <w:p w14:paraId="7AE5E03A" w14:textId="44AC76C1" w:rsidR="0054332A" w:rsidRPr="00CD48A8" w:rsidRDefault="00F96A97" w:rsidP="00C069EA">
      <w:hyperlink w:anchor="_Appendix_4.B:_Special" w:history="1">
        <w:r w:rsidR="0054332A" w:rsidRPr="00CD48A8">
          <w:rPr>
            <w:rStyle w:val="Hyperlink"/>
          </w:rPr>
          <w:t>Appendix 4.B</w:t>
        </w:r>
      </w:hyperlink>
      <w:r w:rsidR="0054332A" w:rsidRPr="00CD48A8">
        <w:t xml:space="preserve"> provide</w:t>
      </w:r>
      <w:r w:rsidR="00886A59" w:rsidRPr="00CD48A8">
        <w:t xml:space="preserve">s information </w:t>
      </w:r>
      <w:r w:rsidR="00586E21" w:rsidRPr="00CD48A8">
        <w:t>on the</w:t>
      </w:r>
      <w:r w:rsidR="00886A59" w:rsidRPr="00CD48A8">
        <w:t xml:space="preserve"> number of students who were assigned accommodations</w:t>
      </w:r>
      <w:r w:rsidR="00D96F66" w:rsidRPr="00CD48A8">
        <w:t xml:space="preserve"> and</w:t>
      </w:r>
      <w:r w:rsidR="00886A59" w:rsidRPr="00CD48A8">
        <w:t xml:space="preserve"> designat</w:t>
      </w:r>
      <w:r w:rsidR="00586E21" w:rsidRPr="00CD48A8">
        <w:t>ed</w:t>
      </w:r>
      <w:r w:rsidR="00886A59" w:rsidRPr="00CD48A8">
        <w:t xml:space="preserve"> supports.</w:t>
      </w:r>
    </w:p>
    <w:p w14:paraId="7D4F5B5C" w14:textId="0D85B6AC" w:rsidR="0007512B" w:rsidRPr="00CD48A8" w:rsidRDefault="0007512B" w:rsidP="00FB33EE">
      <w:pPr>
        <w:pStyle w:val="Heading4"/>
      </w:pPr>
      <w:bookmarkStart w:id="880" w:name="_Toc102976299"/>
      <w:r w:rsidRPr="00CD48A8">
        <w:t>Usage</w:t>
      </w:r>
      <w:r w:rsidR="00F339A7" w:rsidRPr="00CD48A8">
        <w:t xml:space="preserve"> of </w:t>
      </w:r>
      <w:r w:rsidR="00586E21" w:rsidRPr="00CD48A8">
        <w:t>Designated Supports and Accommodations</w:t>
      </w:r>
      <w:bookmarkEnd w:id="880"/>
    </w:p>
    <w:p w14:paraId="05D15BD7" w14:textId="77777777" w:rsidR="00E32393" w:rsidRPr="00CD48A8" w:rsidRDefault="00E32393" w:rsidP="00E32393">
      <w:r w:rsidRPr="00CD48A8">
        <w:t>LEA CAASPP coordinators and CAASPP test site coordinators were responsible for assigning their students’ test settings in TOMS before testing occurred and providing the necessary resources during testing. If a test setting was not applied before testing, then a STAIRS incident was to be submitted to reset the test so the student could be retested with the correct accommodation or designated support. If a test setting was accidentally assigned to a student, then a STAIRS incident was also to be submitted to reset the test so the student could be retested without the accommodation or designated support.</w:t>
      </w:r>
    </w:p>
    <w:p w14:paraId="1B28CF11" w14:textId="77777777" w:rsidR="0059557E" w:rsidRPr="00CD48A8" w:rsidRDefault="0059557E" w:rsidP="0059557E">
      <w:pPr>
        <w:rPr>
          <w:lang w:eastAsia="zh-CN"/>
        </w:rPr>
      </w:pPr>
      <w:r w:rsidRPr="00CD48A8">
        <w:rPr>
          <w:lang w:eastAsia="zh-CN"/>
        </w:rPr>
        <w:t xml:space="preserve">After schools and LEAs assigned eligible students to accommodations or designated supports, </w:t>
      </w:r>
      <w:r w:rsidRPr="00CD48A8">
        <w:t>Cambium Assessment, Inc.</w:t>
      </w:r>
      <w:r w:rsidRPr="00CD48A8">
        <w:rPr>
          <w:lang w:eastAsia="zh-CN"/>
        </w:rPr>
        <w:t>’s</w:t>
      </w:r>
      <w:r w:rsidRPr="00CD48A8">
        <w:t xml:space="preserve"> (CAI’s)</w:t>
      </w:r>
      <w:r w:rsidRPr="00CD48A8">
        <w:rPr>
          <w:lang w:eastAsia="zh-CN"/>
        </w:rPr>
        <w:t xml:space="preserve"> TDS provided and captured whether a certain accommodation or designated support (or multiple accommodations or supports) were used by a student as the student progresses through the test.</w:t>
      </w:r>
    </w:p>
    <w:p w14:paraId="079C8A42" w14:textId="14B842BE" w:rsidR="0059557E" w:rsidRPr="00CD48A8" w:rsidRDefault="00F96A97" w:rsidP="0059557E">
      <w:pPr>
        <w:rPr>
          <w:lang w:eastAsia="zh-CN"/>
        </w:rPr>
      </w:pPr>
      <w:hyperlink w:anchor="_Appendix_4.B:_Special" w:history="1">
        <w:r w:rsidR="00805680" w:rsidRPr="00CD48A8">
          <w:rPr>
            <w:rStyle w:val="Hyperlink"/>
          </w:rPr>
          <w:t>Appendix 4.B</w:t>
        </w:r>
      </w:hyperlink>
      <w:r w:rsidR="00805680" w:rsidRPr="00CD48A8">
        <w:t xml:space="preserve"> reports the number of students who were assigned to a certain </w:t>
      </w:r>
      <w:r w:rsidR="00B02BC9" w:rsidRPr="00CD48A8">
        <w:t>accommodation or designated support</w:t>
      </w:r>
      <w:r w:rsidR="00B67870" w:rsidRPr="00CD48A8">
        <w:t xml:space="preserve"> </w:t>
      </w:r>
      <w:r w:rsidR="005B63CA" w:rsidRPr="00CD48A8">
        <w:t>at school</w:t>
      </w:r>
      <w:r w:rsidR="00B67870" w:rsidRPr="00CD48A8">
        <w:t xml:space="preserve">. </w:t>
      </w:r>
      <w:r w:rsidR="00B60E11" w:rsidRPr="00CD48A8">
        <w:rPr>
          <w:rStyle w:val="Cross-Reference"/>
        </w:rPr>
        <w:fldChar w:fldCharType="begin"/>
      </w:r>
      <w:r w:rsidR="00B60E11" w:rsidRPr="00CD48A8">
        <w:rPr>
          <w:rStyle w:val="Cross-Reference"/>
        </w:rPr>
        <w:instrText xml:space="preserve"> REF _Ref92894896 \h  \* MERGEFORMAT </w:instrText>
      </w:r>
      <w:r w:rsidR="00B60E11" w:rsidRPr="00CD48A8">
        <w:rPr>
          <w:rStyle w:val="Cross-Reference"/>
        </w:rPr>
      </w:r>
      <w:r w:rsidR="00B60E11" w:rsidRPr="00CD48A8">
        <w:rPr>
          <w:rStyle w:val="Cross-Reference"/>
        </w:rPr>
        <w:fldChar w:fldCharType="separate"/>
      </w:r>
      <w:r w:rsidR="000C5F64" w:rsidRPr="000C5F64">
        <w:rPr>
          <w:rStyle w:val="Cross-Reference"/>
        </w:rPr>
        <w:t>Table 4.4</w:t>
      </w:r>
      <w:r w:rsidR="00B60E11" w:rsidRPr="00CD48A8">
        <w:rPr>
          <w:rStyle w:val="Cross-Reference"/>
        </w:rPr>
        <w:fldChar w:fldCharType="end"/>
      </w:r>
      <w:r w:rsidR="00F411FE" w:rsidRPr="00CD48A8">
        <w:rPr>
          <w:lang w:eastAsia="zh-CN"/>
        </w:rPr>
        <w:t xml:space="preserve"> </w:t>
      </w:r>
      <w:r w:rsidR="0059557E" w:rsidRPr="00CD48A8">
        <w:rPr>
          <w:lang w:eastAsia="zh-CN"/>
        </w:rPr>
        <w:t xml:space="preserve">reports the number of students who, based on the availability of data, actually used this accommodation or designated support at least once. </w:t>
      </w:r>
      <w:bookmarkStart w:id="881" w:name="_Hlk64798149"/>
      <w:r w:rsidR="00493EB8" w:rsidRPr="00CD48A8">
        <w:rPr>
          <w:lang w:eastAsia="zh-CN"/>
        </w:rPr>
        <w:t xml:space="preserve">The number of students in </w:t>
      </w:r>
      <w:hyperlink w:anchor="_Appendix_4.B:_Special" w:history="1">
        <w:r w:rsidR="00084243" w:rsidRPr="00CD48A8">
          <w:rPr>
            <w:rStyle w:val="Hyperlink"/>
            <w:lang w:eastAsia="zh-CN"/>
          </w:rPr>
          <w:t>a</w:t>
        </w:r>
        <w:r w:rsidR="00493EB8" w:rsidRPr="00CD48A8">
          <w:rPr>
            <w:rStyle w:val="Hyperlink"/>
            <w:lang w:eastAsia="zh-CN"/>
          </w:rPr>
          <w:t>ppendix 4.B</w:t>
        </w:r>
      </w:hyperlink>
      <w:r w:rsidR="00493EB8" w:rsidRPr="00CD48A8">
        <w:rPr>
          <w:lang w:eastAsia="zh-CN"/>
        </w:rPr>
        <w:t xml:space="preserve"> is higher than the number of students in </w:t>
      </w:r>
      <w:r w:rsidR="00B60E11" w:rsidRPr="00CD48A8">
        <w:rPr>
          <w:rStyle w:val="Cross-Reference"/>
        </w:rPr>
        <w:fldChar w:fldCharType="begin"/>
      </w:r>
      <w:r w:rsidR="00B60E11" w:rsidRPr="00CD48A8">
        <w:rPr>
          <w:rStyle w:val="Cross-Reference"/>
        </w:rPr>
        <w:instrText xml:space="preserve"> REF  _Ref92894896 \* Lower \h  \* MERGEFORMAT </w:instrText>
      </w:r>
      <w:r w:rsidR="00B60E11" w:rsidRPr="00CD48A8">
        <w:rPr>
          <w:rStyle w:val="Cross-Reference"/>
        </w:rPr>
      </w:r>
      <w:r w:rsidR="00B60E11" w:rsidRPr="00CD48A8">
        <w:rPr>
          <w:rStyle w:val="Cross-Reference"/>
        </w:rPr>
        <w:fldChar w:fldCharType="separate"/>
      </w:r>
      <w:r w:rsidR="000C5F64" w:rsidRPr="000C5F64">
        <w:rPr>
          <w:rStyle w:val="Cross-Reference"/>
        </w:rPr>
        <w:t>table 4.4</w:t>
      </w:r>
      <w:r w:rsidR="00B60E11" w:rsidRPr="00CD48A8">
        <w:rPr>
          <w:rStyle w:val="Cross-Reference"/>
        </w:rPr>
        <w:fldChar w:fldCharType="end"/>
      </w:r>
      <w:r w:rsidR="00493EB8" w:rsidRPr="00CD48A8">
        <w:rPr>
          <w:lang w:eastAsia="zh-CN"/>
        </w:rPr>
        <w:t xml:space="preserve"> because</w:t>
      </w:r>
      <w:r w:rsidR="00916429" w:rsidRPr="00CD48A8">
        <w:rPr>
          <w:lang w:eastAsia="zh-CN"/>
        </w:rPr>
        <w:t xml:space="preserve"> </w:t>
      </w:r>
      <w:r w:rsidR="00E40627" w:rsidRPr="00CD48A8">
        <w:rPr>
          <w:lang w:eastAsia="zh-CN"/>
        </w:rPr>
        <w:t xml:space="preserve">a </w:t>
      </w:r>
      <w:r w:rsidR="00916429" w:rsidRPr="00CD48A8">
        <w:rPr>
          <w:lang w:eastAsia="zh-CN"/>
        </w:rPr>
        <w:t xml:space="preserve">student who </w:t>
      </w:r>
      <w:r w:rsidR="00E40627" w:rsidRPr="00CD48A8">
        <w:rPr>
          <w:lang w:eastAsia="zh-CN"/>
        </w:rPr>
        <w:t>was</w:t>
      </w:r>
      <w:r w:rsidR="00916429" w:rsidRPr="00CD48A8">
        <w:rPr>
          <w:lang w:eastAsia="zh-CN"/>
        </w:rPr>
        <w:t xml:space="preserve"> assigned to an accessibility </w:t>
      </w:r>
      <w:r w:rsidR="00511BFD" w:rsidRPr="00CD48A8">
        <w:rPr>
          <w:lang w:eastAsia="zh-CN"/>
        </w:rPr>
        <w:t>resource</w:t>
      </w:r>
      <w:r w:rsidR="00916429" w:rsidRPr="00CD48A8">
        <w:rPr>
          <w:lang w:eastAsia="zh-CN"/>
        </w:rPr>
        <w:t xml:space="preserve"> may not</w:t>
      </w:r>
      <w:r w:rsidR="00E40627" w:rsidRPr="00CD48A8">
        <w:rPr>
          <w:lang w:eastAsia="zh-CN"/>
        </w:rPr>
        <w:t xml:space="preserve"> have</w:t>
      </w:r>
      <w:r w:rsidR="00916429" w:rsidRPr="00CD48A8">
        <w:rPr>
          <w:lang w:eastAsia="zh-CN"/>
        </w:rPr>
        <w:t xml:space="preserve"> use</w:t>
      </w:r>
      <w:r w:rsidR="00E40627" w:rsidRPr="00CD48A8">
        <w:rPr>
          <w:lang w:eastAsia="zh-CN"/>
        </w:rPr>
        <w:t>d</w:t>
      </w:r>
      <w:r w:rsidR="00E41619" w:rsidRPr="00CD48A8">
        <w:rPr>
          <w:lang w:eastAsia="zh-CN"/>
        </w:rPr>
        <w:t xml:space="preserve"> it </w:t>
      </w:r>
      <w:r w:rsidR="00E40627" w:rsidRPr="00CD48A8">
        <w:rPr>
          <w:lang w:eastAsia="zh-CN"/>
        </w:rPr>
        <w:t>during testing</w:t>
      </w:r>
      <w:r w:rsidR="00E41619" w:rsidRPr="00CD48A8">
        <w:rPr>
          <w:lang w:eastAsia="zh-CN"/>
        </w:rPr>
        <w:t xml:space="preserve">. </w:t>
      </w:r>
      <w:r w:rsidR="00B60E11" w:rsidRPr="00CD48A8">
        <w:rPr>
          <w:rStyle w:val="Cross-Reference"/>
        </w:rPr>
        <w:fldChar w:fldCharType="begin"/>
      </w:r>
      <w:r w:rsidR="00B60E11" w:rsidRPr="00CD48A8">
        <w:rPr>
          <w:rStyle w:val="Cross-Reference"/>
        </w:rPr>
        <w:instrText xml:space="preserve"> REF _Ref92894896 \h  \* MERGEFORMAT </w:instrText>
      </w:r>
      <w:r w:rsidR="00B60E11" w:rsidRPr="00CD48A8">
        <w:rPr>
          <w:rStyle w:val="Cross-Reference"/>
        </w:rPr>
      </w:r>
      <w:r w:rsidR="00B60E11" w:rsidRPr="00CD48A8">
        <w:rPr>
          <w:rStyle w:val="Cross-Reference"/>
        </w:rPr>
        <w:fldChar w:fldCharType="separate"/>
      </w:r>
      <w:r w:rsidR="000C5F64" w:rsidRPr="000C5F64">
        <w:rPr>
          <w:rStyle w:val="Cross-Reference"/>
        </w:rPr>
        <w:t>Table 4.4</w:t>
      </w:r>
      <w:r w:rsidR="00B60E11" w:rsidRPr="00CD48A8">
        <w:rPr>
          <w:rStyle w:val="Cross-Reference"/>
        </w:rPr>
        <w:fldChar w:fldCharType="end"/>
      </w:r>
      <w:r w:rsidR="00C96A0A" w:rsidRPr="00CD48A8">
        <w:rPr>
          <w:lang w:eastAsia="zh-CN"/>
        </w:rPr>
        <w:t xml:space="preserve"> report</w:t>
      </w:r>
      <w:r w:rsidR="007C2145" w:rsidRPr="00CD48A8">
        <w:rPr>
          <w:lang w:eastAsia="zh-CN"/>
        </w:rPr>
        <w:t>s</w:t>
      </w:r>
      <w:r w:rsidR="00C96A0A" w:rsidRPr="00CD48A8">
        <w:rPr>
          <w:lang w:eastAsia="zh-CN"/>
        </w:rPr>
        <w:t xml:space="preserve"> </w:t>
      </w:r>
      <w:r w:rsidR="00B51B53" w:rsidRPr="00CD48A8">
        <w:rPr>
          <w:lang w:eastAsia="zh-CN"/>
        </w:rPr>
        <w:t>the available data only.</w:t>
      </w:r>
    </w:p>
    <w:p w14:paraId="1B70B99B" w14:textId="1DAAA7A9" w:rsidR="0059557E" w:rsidRPr="00CD48A8" w:rsidRDefault="0059557E" w:rsidP="00A206C3">
      <w:pPr>
        <w:keepNext/>
        <w:keepLines/>
        <w:rPr>
          <w:rFonts w:ascii="Segoe UI" w:hAnsi="Segoe UI" w:cs="Segoe UI"/>
          <w:lang w:eastAsia="zh-CN"/>
        </w:rPr>
      </w:pPr>
      <w:r w:rsidRPr="00CD48A8">
        <w:rPr>
          <w:lang w:eastAsia="zh-CN"/>
        </w:rPr>
        <w:t xml:space="preserve">Types of accommodations and </w:t>
      </w:r>
      <w:r w:rsidRPr="00CD48A8">
        <w:rPr>
          <w:rFonts w:eastAsia="Arial"/>
        </w:rPr>
        <w:t>designated supports</w:t>
      </w:r>
      <w:r w:rsidRPr="00CD48A8">
        <w:rPr>
          <w:lang w:eastAsia="zh-CN"/>
        </w:rPr>
        <w:t xml:space="preserve">—labeled “ACC” and “DS” in the </w:t>
      </w:r>
      <w:r w:rsidRPr="00CD48A8">
        <w:rPr>
          <w:i/>
          <w:iCs/>
          <w:lang w:eastAsia="zh-CN"/>
        </w:rPr>
        <w:t>Resource Type</w:t>
      </w:r>
      <w:r w:rsidRPr="00CD48A8">
        <w:rPr>
          <w:lang w:eastAsia="zh-CN"/>
        </w:rPr>
        <w:t xml:space="preserve"> column—included in </w:t>
      </w:r>
      <w:r w:rsidR="00B60E11" w:rsidRPr="00CD48A8">
        <w:rPr>
          <w:rStyle w:val="Cross-Reference"/>
        </w:rPr>
        <w:fldChar w:fldCharType="begin"/>
      </w:r>
      <w:r w:rsidR="00B60E11" w:rsidRPr="00CD48A8">
        <w:rPr>
          <w:rStyle w:val="Cross-Reference"/>
        </w:rPr>
        <w:instrText xml:space="preserve"> REF  _Ref92894896 \* Lower \h  \* MERGEFORMAT </w:instrText>
      </w:r>
      <w:r w:rsidR="00B60E11" w:rsidRPr="00CD48A8">
        <w:rPr>
          <w:rStyle w:val="Cross-Reference"/>
        </w:rPr>
      </w:r>
      <w:r w:rsidR="00B60E11" w:rsidRPr="00CD48A8">
        <w:rPr>
          <w:rStyle w:val="Cross-Reference"/>
        </w:rPr>
        <w:fldChar w:fldCharType="separate"/>
      </w:r>
      <w:r w:rsidR="000C5F64" w:rsidRPr="000C5F64">
        <w:rPr>
          <w:rStyle w:val="Cross-Reference"/>
        </w:rPr>
        <w:t>table 4.4</w:t>
      </w:r>
      <w:r w:rsidR="00B60E11" w:rsidRPr="00CD48A8">
        <w:rPr>
          <w:rStyle w:val="Cross-Reference"/>
        </w:rPr>
        <w:fldChar w:fldCharType="end"/>
      </w:r>
      <w:r w:rsidR="00791D63" w:rsidRPr="00CD48A8">
        <w:rPr>
          <w:lang w:eastAsia="zh-CN"/>
        </w:rPr>
        <w:t xml:space="preserve"> </w:t>
      </w:r>
      <w:r w:rsidRPr="00CD48A8">
        <w:rPr>
          <w:lang w:eastAsia="zh-CN"/>
        </w:rPr>
        <w:t xml:space="preserve">are </w:t>
      </w:r>
      <w:r w:rsidR="00743B33" w:rsidRPr="00CD48A8">
        <w:rPr>
          <w:lang w:eastAsia="zh-CN"/>
        </w:rPr>
        <w:t>as</w:t>
      </w:r>
      <w:r w:rsidRPr="00CD48A8">
        <w:rPr>
          <w:lang w:eastAsia="zh-CN"/>
        </w:rPr>
        <w:t xml:space="preserve"> follow</w:t>
      </w:r>
      <w:r w:rsidR="00743B33" w:rsidRPr="00CD48A8">
        <w:rPr>
          <w:lang w:eastAsia="zh-CN"/>
        </w:rPr>
        <w:t>s</w:t>
      </w:r>
      <w:r w:rsidRPr="00CD48A8">
        <w:rPr>
          <w:lang w:eastAsia="zh-CN"/>
        </w:rPr>
        <w:t>:</w:t>
      </w:r>
      <w:bookmarkEnd w:id="881"/>
    </w:p>
    <w:p w14:paraId="4E8D288E" w14:textId="3C1FB6AA" w:rsidR="0059557E" w:rsidRPr="00CD48A8" w:rsidRDefault="0059557E" w:rsidP="00BC2F34">
      <w:pPr>
        <w:pStyle w:val="Numbered"/>
        <w:keepNext/>
        <w:keepLines/>
        <w:numPr>
          <w:ilvl w:val="0"/>
          <w:numId w:val="66"/>
        </w:numPr>
        <w:spacing w:before="10"/>
        <w:ind w:left="864" w:hanging="288"/>
      </w:pPr>
      <w:bookmarkStart w:id="882" w:name="_Hlk64798172"/>
      <w:r w:rsidRPr="00CD48A8">
        <w:rPr>
          <w:b/>
          <w:bCs/>
        </w:rPr>
        <w:t>Audio Transcript:</w:t>
      </w:r>
      <w:r w:rsidRPr="00CD48A8">
        <w:t xml:space="preserve"> This resource allows students to view a transcript of the audio content for the current test page. This is useful for students </w:t>
      </w:r>
      <w:r w:rsidR="006B69DA" w:rsidRPr="00CD48A8">
        <w:t xml:space="preserve">with visual impairment </w:t>
      </w:r>
      <w:r w:rsidRPr="00CD48A8">
        <w:t>who are accustomed to accessing information presented via audio in the form of braille.</w:t>
      </w:r>
    </w:p>
    <w:p w14:paraId="1859A0BC" w14:textId="77777777" w:rsidR="0059557E" w:rsidRPr="00CD48A8" w:rsidRDefault="0059557E" w:rsidP="00BC2F34">
      <w:pPr>
        <w:pStyle w:val="Numbered"/>
        <w:keepNext/>
        <w:keepLines/>
        <w:numPr>
          <w:ilvl w:val="0"/>
          <w:numId w:val="66"/>
        </w:numPr>
        <w:spacing w:before="10"/>
        <w:ind w:left="864" w:hanging="288"/>
      </w:pPr>
      <w:r w:rsidRPr="00CD48A8">
        <w:rPr>
          <w:b/>
          <w:bCs/>
        </w:rPr>
        <w:t>Text-To-Speech:</w:t>
      </w:r>
      <w:r w:rsidRPr="00CD48A8">
        <w:t xml:space="preserve"> Text is read aloud to the student via embedded text-to-speech technology.</w:t>
      </w:r>
    </w:p>
    <w:p w14:paraId="41781B46" w14:textId="77777777" w:rsidR="0059557E" w:rsidRPr="00CD48A8" w:rsidRDefault="0059557E" w:rsidP="00BC2F34">
      <w:pPr>
        <w:pStyle w:val="Numbered"/>
        <w:keepNext/>
        <w:keepLines/>
        <w:numPr>
          <w:ilvl w:val="0"/>
          <w:numId w:val="66"/>
        </w:numPr>
        <w:spacing w:before="10"/>
        <w:ind w:left="864" w:hanging="288"/>
      </w:pPr>
      <w:r w:rsidRPr="00CD48A8">
        <w:rPr>
          <w:b/>
          <w:bCs/>
        </w:rPr>
        <w:t>Print on Demand:</w:t>
      </w:r>
      <w:r w:rsidRPr="00CD48A8">
        <w:t> Paper copies of passages and stimuli, items, or all of these are printed for students.</w:t>
      </w:r>
    </w:p>
    <w:p w14:paraId="37BB1124" w14:textId="77777777" w:rsidR="0059557E" w:rsidRPr="00CD48A8" w:rsidRDefault="0059557E" w:rsidP="00BC2F34">
      <w:pPr>
        <w:pStyle w:val="Numbered"/>
        <w:numPr>
          <w:ilvl w:val="0"/>
          <w:numId w:val="66"/>
        </w:numPr>
        <w:spacing w:before="10"/>
        <w:ind w:left="864" w:hanging="288"/>
      </w:pPr>
      <w:r w:rsidRPr="00CD48A8">
        <w:rPr>
          <w:b/>
          <w:bCs/>
        </w:rPr>
        <w:t>Masking:</w:t>
      </w:r>
      <w:r w:rsidRPr="00CD48A8">
        <w:t> This resource involves blocking off content that is not of immediate need or that may be distracting to the student.</w:t>
      </w:r>
    </w:p>
    <w:p w14:paraId="10642F69" w14:textId="3127E9E1" w:rsidR="00084243" w:rsidRPr="00CD48A8" w:rsidRDefault="0059557E" w:rsidP="00084243">
      <w:pPr>
        <w:pStyle w:val="Caption"/>
      </w:pPr>
      <w:bookmarkStart w:id="883" w:name="_Ref92894896"/>
      <w:bookmarkStart w:id="884" w:name="_Toc103234923"/>
      <w:bookmarkEnd w:id="882"/>
      <w:r w:rsidRPr="00CD48A8">
        <w:t xml:space="preserve">Table </w:t>
      </w:r>
      <w:r w:rsidRPr="00CD48A8">
        <w:fldChar w:fldCharType="begin"/>
      </w:r>
      <w:r w:rsidRPr="00CD48A8">
        <w:instrText>STYLEREF 2 \s</w:instrText>
      </w:r>
      <w:r w:rsidRPr="00CD48A8">
        <w:fldChar w:fldCharType="separate"/>
      </w:r>
      <w:r w:rsidR="00203A4B">
        <w:rPr>
          <w:noProof/>
        </w:rPr>
        <w:t>4</w:t>
      </w:r>
      <w:r w:rsidRPr="00CD48A8">
        <w:fldChar w:fldCharType="end"/>
      </w:r>
      <w:r w:rsidR="00A85A9C" w:rsidRPr="00CD48A8">
        <w:t>.</w:t>
      </w:r>
      <w:r w:rsidRPr="00CD48A8">
        <w:fldChar w:fldCharType="begin"/>
      </w:r>
      <w:r w:rsidRPr="00CD48A8">
        <w:instrText>SEQ Table \* ARABIC \s 2</w:instrText>
      </w:r>
      <w:r w:rsidRPr="00CD48A8">
        <w:fldChar w:fldCharType="separate"/>
      </w:r>
      <w:r w:rsidR="00203A4B">
        <w:rPr>
          <w:noProof/>
        </w:rPr>
        <w:t>4</w:t>
      </w:r>
      <w:r w:rsidRPr="00CD48A8">
        <w:fldChar w:fldCharType="end"/>
      </w:r>
      <w:bookmarkEnd w:id="883"/>
      <w:r w:rsidR="00084243" w:rsidRPr="00CD48A8">
        <w:t xml:space="preserve"> </w:t>
      </w:r>
      <w:r w:rsidR="00F204C1" w:rsidRPr="00CD48A8">
        <w:t xml:space="preserve"> </w:t>
      </w:r>
      <w:r w:rsidR="00084243" w:rsidRPr="00CD48A8">
        <w:t xml:space="preserve">Summary of Accommodations and Designated Supports Used by Students, by Grade Level or Grade </w:t>
      </w:r>
      <w:r w:rsidR="00E22EC2" w:rsidRPr="00CD48A8">
        <w:t>Band</w:t>
      </w:r>
      <w:bookmarkEnd w:id="884"/>
    </w:p>
    <w:tbl>
      <w:tblPr>
        <w:tblStyle w:val="TRs"/>
        <w:tblW w:w="9576" w:type="dxa"/>
        <w:tblBorders>
          <w:bottom w:val="single" w:sz="4" w:space="0" w:color="auto"/>
        </w:tblBorders>
        <w:tblLayout w:type="fixed"/>
        <w:tblLook w:val="04A0" w:firstRow="1" w:lastRow="0" w:firstColumn="1" w:lastColumn="0" w:noHBand="0" w:noVBand="1"/>
        <w:tblDescription w:val="Summary of Accommodations and Designated Supports Used by Students, by Grade Level or Grade Band"/>
      </w:tblPr>
      <w:tblGrid>
        <w:gridCol w:w="1152"/>
        <w:gridCol w:w="4320"/>
        <w:gridCol w:w="1368"/>
        <w:gridCol w:w="1368"/>
        <w:gridCol w:w="1368"/>
      </w:tblGrid>
      <w:tr w:rsidR="00403C25" w:rsidRPr="00CD48A8" w14:paraId="2D5536C1" w14:textId="77777777" w:rsidTr="00284B7D">
        <w:trPr>
          <w:cnfStyle w:val="100000000000" w:firstRow="1" w:lastRow="0" w:firstColumn="0" w:lastColumn="0" w:oddVBand="0" w:evenVBand="0" w:oddHBand="0" w:evenHBand="0" w:firstRowFirstColumn="0" w:firstRowLastColumn="0" w:lastRowFirstColumn="0" w:lastRowLastColumn="0"/>
        </w:trPr>
        <w:tc>
          <w:tcPr>
            <w:tcW w:w="1152" w:type="dxa"/>
          </w:tcPr>
          <w:p w14:paraId="2FF0E4E2" w14:textId="448BEEAB" w:rsidR="00D20C73" w:rsidRPr="00CD48A8" w:rsidRDefault="00D20C73" w:rsidP="00814B96">
            <w:pPr>
              <w:pStyle w:val="TableHead"/>
              <w:keepNext/>
              <w:keepLines/>
              <w:rPr>
                <w:noProof w:val="0"/>
                <w:szCs w:val="24"/>
              </w:rPr>
            </w:pPr>
            <w:r w:rsidRPr="00CD48A8">
              <w:rPr>
                <w:noProof w:val="0"/>
              </w:rPr>
              <w:t>Grad</w:t>
            </w:r>
            <w:r w:rsidRPr="00CD48A8">
              <w:rPr>
                <w:noProof w:val="0"/>
                <w:szCs w:val="24"/>
              </w:rPr>
              <w:t>e Level</w:t>
            </w:r>
            <w:r w:rsidRPr="00CD48A8">
              <w:rPr>
                <w:noProof w:val="0"/>
              </w:rPr>
              <w:t xml:space="preserve"> or Grade </w:t>
            </w:r>
            <w:r w:rsidR="00E22EC2" w:rsidRPr="00CD48A8">
              <w:rPr>
                <w:noProof w:val="0"/>
              </w:rPr>
              <w:t>Band</w:t>
            </w:r>
          </w:p>
        </w:tc>
        <w:tc>
          <w:tcPr>
            <w:tcW w:w="4320" w:type="dxa"/>
          </w:tcPr>
          <w:p w14:paraId="478989C4" w14:textId="77777777" w:rsidR="00D20C73" w:rsidRPr="00CD48A8" w:rsidRDefault="00D20C73" w:rsidP="00814B96">
            <w:pPr>
              <w:pStyle w:val="TableHead"/>
              <w:keepNext/>
              <w:keepLines/>
              <w:rPr>
                <w:noProof w:val="0"/>
                <w:szCs w:val="24"/>
              </w:rPr>
            </w:pPr>
            <w:r w:rsidRPr="00CD48A8">
              <w:rPr>
                <w:noProof w:val="0"/>
                <w:szCs w:val="24"/>
              </w:rPr>
              <w:t>Accessibility Resource</w:t>
            </w:r>
          </w:p>
        </w:tc>
        <w:tc>
          <w:tcPr>
            <w:tcW w:w="1368" w:type="dxa"/>
          </w:tcPr>
          <w:p w14:paraId="027711FA" w14:textId="77777777" w:rsidR="00D20C73" w:rsidRPr="00CD48A8" w:rsidRDefault="00D20C73" w:rsidP="00814B96">
            <w:pPr>
              <w:pStyle w:val="TableHead"/>
              <w:keepNext/>
              <w:keepLines/>
              <w:rPr>
                <w:noProof w:val="0"/>
              </w:rPr>
            </w:pPr>
            <w:r w:rsidRPr="00CD48A8">
              <w:rPr>
                <w:noProof w:val="0"/>
                <w:szCs w:val="24"/>
              </w:rPr>
              <w:t>Resource Type</w:t>
            </w:r>
          </w:p>
        </w:tc>
        <w:tc>
          <w:tcPr>
            <w:tcW w:w="1368" w:type="dxa"/>
          </w:tcPr>
          <w:p w14:paraId="2CF95B45" w14:textId="77777777" w:rsidR="00D20C73" w:rsidRPr="00CD48A8" w:rsidRDefault="00D20C73" w:rsidP="00814B96">
            <w:pPr>
              <w:pStyle w:val="TableHead"/>
              <w:keepNext/>
              <w:keepLines/>
              <w:rPr>
                <w:noProof w:val="0"/>
              </w:rPr>
            </w:pPr>
            <w:r w:rsidRPr="00CD48A8">
              <w:rPr>
                <w:noProof w:val="0"/>
              </w:rPr>
              <w:t>Students Assigned</w:t>
            </w:r>
          </w:p>
        </w:tc>
        <w:tc>
          <w:tcPr>
            <w:tcW w:w="1368" w:type="dxa"/>
          </w:tcPr>
          <w:p w14:paraId="752F296D" w14:textId="77777777" w:rsidR="00D20C73" w:rsidRPr="00CD48A8" w:rsidRDefault="00D20C73" w:rsidP="00814B96">
            <w:pPr>
              <w:pStyle w:val="TableHead"/>
              <w:keepNext/>
              <w:keepLines/>
              <w:rPr>
                <w:noProof w:val="0"/>
              </w:rPr>
            </w:pPr>
            <w:r w:rsidRPr="00CD48A8">
              <w:rPr>
                <w:noProof w:val="0"/>
              </w:rPr>
              <w:t>Students Used</w:t>
            </w:r>
          </w:p>
        </w:tc>
      </w:tr>
      <w:tr w:rsidR="006E13DA" w:rsidRPr="00CD48A8" w14:paraId="01B97ABA" w14:textId="77777777" w:rsidTr="00284B7D">
        <w:tc>
          <w:tcPr>
            <w:tcW w:w="1152" w:type="dxa"/>
            <w:tcBorders>
              <w:top w:val="single" w:sz="4" w:space="0" w:color="auto"/>
            </w:tcBorders>
          </w:tcPr>
          <w:p w14:paraId="39226334" w14:textId="77777777" w:rsidR="006E13DA" w:rsidRPr="00CD48A8" w:rsidRDefault="006E13DA" w:rsidP="006E13DA">
            <w:pPr>
              <w:pStyle w:val="TableText"/>
              <w:ind w:right="144"/>
              <w:rPr>
                <w:noProof w:val="0"/>
              </w:rPr>
            </w:pPr>
            <w:r w:rsidRPr="00CD48A8">
              <w:rPr>
                <w:noProof w:val="0"/>
              </w:rPr>
              <w:t>3</w:t>
            </w:r>
          </w:p>
        </w:tc>
        <w:tc>
          <w:tcPr>
            <w:tcW w:w="4320" w:type="dxa"/>
            <w:tcBorders>
              <w:top w:val="single" w:sz="4" w:space="0" w:color="auto"/>
            </w:tcBorders>
          </w:tcPr>
          <w:p w14:paraId="77449A9A"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Audio Transcript</w:t>
            </w:r>
          </w:p>
        </w:tc>
        <w:tc>
          <w:tcPr>
            <w:tcW w:w="1368" w:type="dxa"/>
            <w:tcBorders>
              <w:top w:val="single" w:sz="4" w:space="0" w:color="auto"/>
            </w:tcBorders>
          </w:tcPr>
          <w:p w14:paraId="1DEC088C" w14:textId="77777777" w:rsidR="006E13DA" w:rsidRPr="00CD48A8" w:rsidRDefault="006E13DA" w:rsidP="006E13DA">
            <w:pPr>
              <w:pStyle w:val="TableText"/>
              <w:keepNext/>
              <w:keepLines/>
              <w:rPr>
                <w:noProof w:val="0"/>
                <w:szCs w:val="24"/>
              </w:rPr>
            </w:pPr>
            <w:r w:rsidRPr="00CD48A8">
              <w:rPr>
                <w:noProof w:val="0"/>
                <w:color w:val="000000"/>
                <w:szCs w:val="24"/>
              </w:rPr>
              <w:t>ACC</w:t>
            </w:r>
          </w:p>
        </w:tc>
        <w:tc>
          <w:tcPr>
            <w:tcW w:w="1368" w:type="dxa"/>
            <w:tcBorders>
              <w:top w:val="single" w:sz="4" w:space="0" w:color="auto"/>
            </w:tcBorders>
          </w:tcPr>
          <w:p w14:paraId="0310AD6B" w14:textId="7C5F2557" w:rsidR="006E13DA" w:rsidRPr="00CD48A8" w:rsidRDefault="006E13DA" w:rsidP="006E13DA">
            <w:pPr>
              <w:pStyle w:val="TableText"/>
              <w:keepNext/>
              <w:keepLines/>
              <w:ind w:right="288"/>
              <w:rPr>
                <w:noProof w:val="0"/>
                <w:szCs w:val="24"/>
              </w:rPr>
            </w:pPr>
            <w:r w:rsidRPr="00CD48A8">
              <w:rPr>
                <w:noProof w:val="0"/>
                <w:color w:val="000000"/>
              </w:rPr>
              <w:t>0</w:t>
            </w:r>
          </w:p>
        </w:tc>
        <w:tc>
          <w:tcPr>
            <w:tcW w:w="1368" w:type="dxa"/>
            <w:tcBorders>
              <w:top w:val="single" w:sz="4" w:space="0" w:color="auto"/>
            </w:tcBorders>
          </w:tcPr>
          <w:p w14:paraId="31D98B15" w14:textId="69286261" w:rsidR="006E13DA" w:rsidRPr="00CD48A8" w:rsidRDefault="006E13DA" w:rsidP="006E13DA">
            <w:pPr>
              <w:pStyle w:val="TableText"/>
              <w:keepNext/>
              <w:keepLines/>
              <w:ind w:right="288"/>
              <w:rPr>
                <w:noProof w:val="0"/>
                <w:szCs w:val="24"/>
              </w:rPr>
            </w:pPr>
            <w:r w:rsidRPr="00CD48A8">
              <w:rPr>
                <w:noProof w:val="0"/>
                <w:color w:val="000000"/>
              </w:rPr>
              <w:t>0</w:t>
            </w:r>
          </w:p>
        </w:tc>
      </w:tr>
      <w:tr w:rsidR="006E13DA" w:rsidRPr="00CD48A8" w14:paraId="1F22C4C5" w14:textId="77777777" w:rsidTr="00284B7D">
        <w:tc>
          <w:tcPr>
            <w:tcW w:w="1152" w:type="dxa"/>
          </w:tcPr>
          <w:p w14:paraId="43A5F0BC" w14:textId="77777777" w:rsidR="006E13DA" w:rsidRPr="00CD48A8" w:rsidRDefault="006E13DA" w:rsidP="006E13DA">
            <w:pPr>
              <w:pStyle w:val="TableText"/>
              <w:ind w:right="144"/>
              <w:rPr>
                <w:noProof w:val="0"/>
              </w:rPr>
            </w:pPr>
            <w:r w:rsidRPr="00CD48A8">
              <w:rPr>
                <w:noProof w:val="0"/>
              </w:rPr>
              <w:t>3</w:t>
            </w:r>
          </w:p>
        </w:tc>
        <w:tc>
          <w:tcPr>
            <w:tcW w:w="4320" w:type="dxa"/>
          </w:tcPr>
          <w:p w14:paraId="50113ADC" w14:textId="474FE805" w:rsidR="006E13DA" w:rsidRPr="00CD48A8" w:rsidRDefault="006E13DA" w:rsidP="006E13DA">
            <w:pPr>
              <w:pStyle w:val="TableText"/>
              <w:keepNext/>
              <w:keepLines/>
              <w:jc w:val="left"/>
              <w:rPr>
                <w:noProof w:val="0"/>
                <w:color w:val="000000"/>
                <w:szCs w:val="24"/>
              </w:rPr>
            </w:pPr>
            <w:r w:rsidRPr="00CD48A8">
              <w:rPr>
                <w:noProof w:val="0"/>
                <w:color w:val="000000"/>
                <w:szCs w:val="24"/>
              </w:rPr>
              <w:t>Embedded Text-to-Speech Passages</w:t>
            </w:r>
          </w:p>
        </w:tc>
        <w:tc>
          <w:tcPr>
            <w:tcW w:w="1368" w:type="dxa"/>
          </w:tcPr>
          <w:p w14:paraId="400BDD3E" w14:textId="77777777" w:rsidR="006E13DA" w:rsidRPr="00CD48A8" w:rsidRDefault="006E13DA" w:rsidP="006E13DA">
            <w:pPr>
              <w:pStyle w:val="TableText"/>
              <w:keepNext/>
              <w:keepLines/>
              <w:rPr>
                <w:noProof w:val="0"/>
                <w:szCs w:val="24"/>
              </w:rPr>
            </w:pPr>
            <w:r w:rsidRPr="00CD48A8">
              <w:rPr>
                <w:noProof w:val="0"/>
                <w:color w:val="000000"/>
                <w:szCs w:val="24"/>
              </w:rPr>
              <w:t>ACC</w:t>
            </w:r>
          </w:p>
        </w:tc>
        <w:tc>
          <w:tcPr>
            <w:tcW w:w="1368" w:type="dxa"/>
          </w:tcPr>
          <w:p w14:paraId="22336CC4" w14:textId="4D53131B" w:rsidR="006E13DA" w:rsidRPr="00CD48A8" w:rsidRDefault="006E13DA" w:rsidP="006E13DA">
            <w:pPr>
              <w:pStyle w:val="TableText"/>
              <w:keepNext/>
              <w:keepLines/>
              <w:ind w:right="288"/>
              <w:rPr>
                <w:noProof w:val="0"/>
                <w:color w:val="000000"/>
                <w:szCs w:val="24"/>
              </w:rPr>
            </w:pPr>
            <w:r w:rsidRPr="00CD48A8">
              <w:rPr>
                <w:noProof w:val="0"/>
                <w:color w:val="000000"/>
              </w:rPr>
              <w:t>6</w:t>
            </w:r>
          </w:p>
        </w:tc>
        <w:tc>
          <w:tcPr>
            <w:tcW w:w="1368" w:type="dxa"/>
          </w:tcPr>
          <w:p w14:paraId="29E05B7E" w14:textId="0710D3EB" w:rsidR="006E13DA" w:rsidRPr="00CD48A8" w:rsidRDefault="006E13DA" w:rsidP="006E13DA">
            <w:pPr>
              <w:pStyle w:val="TableText"/>
              <w:keepNext/>
              <w:keepLines/>
              <w:ind w:right="288"/>
              <w:rPr>
                <w:noProof w:val="0"/>
                <w:color w:val="000000"/>
                <w:szCs w:val="24"/>
              </w:rPr>
            </w:pPr>
            <w:r w:rsidRPr="00CD48A8">
              <w:rPr>
                <w:noProof w:val="0"/>
                <w:color w:val="000000"/>
              </w:rPr>
              <w:t>5</w:t>
            </w:r>
          </w:p>
        </w:tc>
      </w:tr>
      <w:tr w:rsidR="006E13DA" w:rsidRPr="00CD48A8" w14:paraId="5A19B566" w14:textId="77777777" w:rsidTr="00284B7D">
        <w:tc>
          <w:tcPr>
            <w:tcW w:w="1152" w:type="dxa"/>
          </w:tcPr>
          <w:p w14:paraId="13E384CC" w14:textId="77777777" w:rsidR="006E13DA" w:rsidRPr="00CD48A8" w:rsidRDefault="006E13DA" w:rsidP="006E13DA">
            <w:pPr>
              <w:pStyle w:val="TableText"/>
              <w:ind w:right="144"/>
              <w:rPr>
                <w:noProof w:val="0"/>
              </w:rPr>
            </w:pPr>
            <w:r w:rsidRPr="00CD48A8">
              <w:rPr>
                <w:noProof w:val="0"/>
              </w:rPr>
              <w:t>3</w:t>
            </w:r>
          </w:p>
        </w:tc>
        <w:tc>
          <w:tcPr>
            <w:tcW w:w="4320" w:type="dxa"/>
          </w:tcPr>
          <w:p w14:paraId="1A6A47AD"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Non-Embedded Print on Demand</w:t>
            </w:r>
          </w:p>
        </w:tc>
        <w:tc>
          <w:tcPr>
            <w:tcW w:w="1368" w:type="dxa"/>
          </w:tcPr>
          <w:p w14:paraId="7A4C68D9" w14:textId="77777777" w:rsidR="006E13DA" w:rsidRPr="00CD48A8" w:rsidRDefault="006E13DA" w:rsidP="006E13DA">
            <w:pPr>
              <w:pStyle w:val="TableText"/>
              <w:keepNext/>
              <w:keepLines/>
              <w:rPr>
                <w:noProof w:val="0"/>
                <w:szCs w:val="24"/>
              </w:rPr>
            </w:pPr>
            <w:r w:rsidRPr="00CD48A8">
              <w:rPr>
                <w:noProof w:val="0"/>
                <w:color w:val="000000"/>
                <w:szCs w:val="24"/>
              </w:rPr>
              <w:t>ACC</w:t>
            </w:r>
          </w:p>
        </w:tc>
        <w:tc>
          <w:tcPr>
            <w:tcW w:w="1368" w:type="dxa"/>
          </w:tcPr>
          <w:p w14:paraId="605F4517" w14:textId="2B9EA16F" w:rsidR="006E13DA" w:rsidRPr="00CD48A8" w:rsidRDefault="006E13DA" w:rsidP="006E13DA">
            <w:pPr>
              <w:pStyle w:val="TableText"/>
              <w:keepNext/>
              <w:keepLines/>
              <w:ind w:right="288"/>
              <w:rPr>
                <w:noProof w:val="0"/>
                <w:color w:val="000000"/>
                <w:szCs w:val="24"/>
              </w:rPr>
            </w:pPr>
            <w:r w:rsidRPr="00CD48A8">
              <w:rPr>
                <w:noProof w:val="0"/>
                <w:color w:val="000000"/>
              </w:rPr>
              <w:t>0</w:t>
            </w:r>
          </w:p>
        </w:tc>
        <w:tc>
          <w:tcPr>
            <w:tcW w:w="1368" w:type="dxa"/>
          </w:tcPr>
          <w:p w14:paraId="41EA71BA" w14:textId="7FA3E89A" w:rsidR="006E13DA" w:rsidRPr="00CD48A8" w:rsidRDefault="006E13DA" w:rsidP="006E13DA">
            <w:pPr>
              <w:pStyle w:val="TableText"/>
              <w:keepNext/>
              <w:keepLines/>
              <w:ind w:right="288"/>
              <w:rPr>
                <w:noProof w:val="0"/>
                <w:color w:val="000000"/>
                <w:szCs w:val="24"/>
              </w:rPr>
            </w:pPr>
            <w:r w:rsidRPr="00CD48A8">
              <w:rPr>
                <w:noProof w:val="0"/>
                <w:color w:val="000000"/>
              </w:rPr>
              <w:t>0</w:t>
            </w:r>
          </w:p>
        </w:tc>
      </w:tr>
      <w:tr w:rsidR="006E13DA" w:rsidRPr="00CD48A8" w14:paraId="06B35571" w14:textId="77777777" w:rsidTr="00284B7D">
        <w:tc>
          <w:tcPr>
            <w:tcW w:w="1152" w:type="dxa"/>
            <w:tcBorders>
              <w:bottom w:val="nil"/>
            </w:tcBorders>
          </w:tcPr>
          <w:p w14:paraId="2750F92D" w14:textId="77777777" w:rsidR="006E13DA" w:rsidRPr="00CD48A8" w:rsidRDefault="006E13DA" w:rsidP="006E13DA">
            <w:pPr>
              <w:pStyle w:val="TableText"/>
              <w:ind w:right="144"/>
              <w:rPr>
                <w:noProof w:val="0"/>
              </w:rPr>
            </w:pPr>
            <w:r w:rsidRPr="00CD48A8">
              <w:rPr>
                <w:noProof w:val="0"/>
              </w:rPr>
              <w:t>3</w:t>
            </w:r>
          </w:p>
        </w:tc>
        <w:tc>
          <w:tcPr>
            <w:tcW w:w="4320" w:type="dxa"/>
            <w:tcBorders>
              <w:bottom w:val="nil"/>
            </w:tcBorders>
          </w:tcPr>
          <w:p w14:paraId="6873F522"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Masking</w:t>
            </w:r>
          </w:p>
        </w:tc>
        <w:tc>
          <w:tcPr>
            <w:tcW w:w="1368" w:type="dxa"/>
            <w:tcBorders>
              <w:bottom w:val="nil"/>
            </w:tcBorders>
          </w:tcPr>
          <w:p w14:paraId="439005A0" w14:textId="77777777" w:rsidR="006E13DA" w:rsidRPr="00CD48A8" w:rsidRDefault="006E13DA" w:rsidP="006E13DA">
            <w:pPr>
              <w:pStyle w:val="TableText"/>
              <w:keepNext/>
              <w:keepLines/>
              <w:rPr>
                <w:noProof w:val="0"/>
                <w:szCs w:val="24"/>
              </w:rPr>
            </w:pPr>
            <w:r w:rsidRPr="00CD48A8">
              <w:rPr>
                <w:noProof w:val="0"/>
                <w:color w:val="000000"/>
                <w:szCs w:val="24"/>
              </w:rPr>
              <w:t>DS</w:t>
            </w:r>
          </w:p>
        </w:tc>
        <w:tc>
          <w:tcPr>
            <w:tcW w:w="1368" w:type="dxa"/>
            <w:tcBorders>
              <w:bottom w:val="nil"/>
            </w:tcBorders>
          </w:tcPr>
          <w:p w14:paraId="073490AA" w14:textId="4E1F4E83" w:rsidR="006E13DA" w:rsidRPr="00CD48A8" w:rsidRDefault="006E13DA" w:rsidP="006E13DA">
            <w:pPr>
              <w:pStyle w:val="TableText"/>
              <w:keepNext/>
              <w:keepLines/>
              <w:ind w:right="288"/>
              <w:rPr>
                <w:noProof w:val="0"/>
                <w:color w:val="000000"/>
                <w:szCs w:val="24"/>
              </w:rPr>
            </w:pPr>
            <w:r w:rsidRPr="00CD48A8">
              <w:rPr>
                <w:noProof w:val="0"/>
                <w:color w:val="000000"/>
              </w:rPr>
              <w:t>1</w:t>
            </w:r>
          </w:p>
        </w:tc>
        <w:tc>
          <w:tcPr>
            <w:tcW w:w="1368" w:type="dxa"/>
            <w:tcBorders>
              <w:bottom w:val="nil"/>
            </w:tcBorders>
          </w:tcPr>
          <w:p w14:paraId="069E6C74" w14:textId="2213C717" w:rsidR="006E13DA" w:rsidRPr="00CD48A8" w:rsidRDefault="006E13DA" w:rsidP="006E13DA">
            <w:pPr>
              <w:pStyle w:val="TableText"/>
              <w:keepNext/>
              <w:keepLines/>
              <w:ind w:right="288"/>
              <w:rPr>
                <w:noProof w:val="0"/>
                <w:color w:val="000000"/>
                <w:szCs w:val="24"/>
              </w:rPr>
            </w:pPr>
            <w:r w:rsidRPr="00CD48A8">
              <w:rPr>
                <w:noProof w:val="0"/>
                <w:color w:val="000000"/>
              </w:rPr>
              <w:t>0</w:t>
            </w:r>
          </w:p>
        </w:tc>
      </w:tr>
      <w:tr w:rsidR="006E13DA" w:rsidRPr="00CD48A8" w14:paraId="48251271" w14:textId="77777777" w:rsidTr="00284B7D">
        <w:tc>
          <w:tcPr>
            <w:tcW w:w="1152" w:type="dxa"/>
            <w:tcBorders>
              <w:top w:val="nil"/>
              <w:bottom w:val="single" w:sz="4" w:space="0" w:color="auto"/>
            </w:tcBorders>
          </w:tcPr>
          <w:p w14:paraId="28E1857A" w14:textId="77777777" w:rsidR="006E13DA" w:rsidRPr="00CD48A8" w:rsidRDefault="006E13DA" w:rsidP="006E13DA">
            <w:pPr>
              <w:pStyle w:val="TableText"/>
              <w:ind w:right="144"/>
              <w:rPr>
                <w:noProof w:val="0"/>
              </w:rPr>
            </w:pPr>
            <w:r w:rsidRPr="00CD48A8">
              <w:rPr>
                <w:noProof w:val="0"/>
              </w:rPr>
              <w:t>3</w:t>
            </w:r>
          </w:p>
        </w:tc>
        <w:tc>
          <w:tcPr>
            <w:tcW w:w="4320" w:type="dxa"/>
            <w:tcBorders>
              <w:top w:val="nil"/>
              <w:bottom w:val="single" w:sz="4" w:space="0" w:color="auto"/>
            </w:tcBorders>
          </w:tcPr>
          <w:p w14:paraId="6ECA605A" w14:textId="5F84CFBF" w:rsidR="006E13DA" w:rsidRPr="00CD48A8" w:rsidRDefault="00E40627" w:rsidP="006E13DA">
            <w:pPr>
              <w:pStyle w:val="TableText"/>
              <w:keepNext/>
              <w:keepLines/>
              <w:jc w:val="left"/>
              <w:rPr>
                <w:noProof w:val="0"/>
                <w:color w:val="000000"/>
                <w:szCs w:val="24"/>
              </w:rPr>
            </w:pPr>
            <w:r w:rsidRPr="00CD48A8">
              <w:rPr>
                <w:noProof w:val="0"/>
                <w:color w:val="000000"/>
                <w:szCs w:val="24"/>
              </w:rPr>
              <w:t xml:space="preserve">Embedded </w:t>
            </w:r>
            <w:r w:rsidR="006E13DA" w:rsidRPr="00CD48A8">
              <w:rPr>
                <w:noProof w:val="0"/>
                <w:color w:val="000000"/>
                <w:szCs w:val="24"/>
              </w:rPr>
              <w:t>Text-to-Speech</w:t>
            </w:r>
            <w:r w:rsidR="006331B1" w:rsidRPr="00CD48A8">
              <w:rPr>
                <w:noProof w:val="0"/>
                <w:color w:val="000000"/>
                <w:szCs w:val="24"/>
              </w:rPr>
              <w:t xml:space="preserve"> Items</w:t>
            </w:r>
          </w:p>
        </w:tc>
        <w:tc>
          <w:tcPr>
            <w:tcW w:w="1368" w:type="dxa"/>
            <w:tcBorders>
              <w:top w:val="nil"/>
              <w:bottom w:val="single" w:sz="4" w:space="0" w:color="auto"/>
            </w:tcBorders>
          </w:tcPr>
          <w:p w14:paraId="64DF3E06" w14:textId="77777777" w:rsidR="006E13DA" w:rsidRPr="00CD48A8" w:rsidRDefault="006E13DA" w:rsidP="006E13DA">
            <w:pPr>
              <w:pStyle w:val="TableText"/>
              <w:keepNext/>
              <w:keepLines/>
              <w:rPr>
                <w:noProof w:val="0"/>
                <w:szCs w:val="24"/>
              </w:rPr>
            </w:pPr>
            <w:r w:rsidRPr="00CD48A8">
              <w:rPr>
                <w:noProof w:val="0"/>
                <w:color w:val="000000"/>
                <w:szCs w:val="24"/>
              </w:rPr>
              <w:t>DS</w:t>
            </w:r>
          </w:p>
        </w:tc>
        <w:tc>
          <w:tcPr>
            <w:tcW w:w="1368" w:type="dxa"/>
            <w:tcBorders>
              <w:top w:val="nil"/>
              <w:bottom w:val="single" w:sz="4" w:space="0" w:color="auto"/>
            </w:tcBorders>
          </w:tcPr>
          <w:p w14:paraId="635B6A95" w14:textId="6BC98C7A" w:rsidR="006E13DA" w:rsidRPr="00CD48A8" w:rsidRDefault="006E13DA" w:rsidP="006E13DA">
            <w:pPr>
              <w:pStyle w:val="TableText"/>
              <w:keepNext/>
              <w:keepLines/>
              <w:ind w:right="288"/>
              <w:rPr>
                <w:noProof w:val="0"/>
                <w:color w:val="000000"/>
                <w:szCs w:val="24"/>
              </w:rPr>
            </w:pPr>
            <w:r w:rsidRPr="00CD48A8">
              <w:rPr>
                <w:noProof w:val="0"/>
                <w:color w:val="000000"/>
              </w:rPr>
              <w:t>16</w:t>
            </w:r>
          </w:p>
        </w:tc>
        <w:tc>
          <w:tcPr>
            <w:tcW w:w="1368" w:type="dxa"/>
            <w:tcBorders>
              <w:top w:val="nil"/>
              <w:bottom w:val="single" w:sz="4" w:space="0" w:color="auto"/>
            </w:tcBorders>
          </w:tcPr>
          <w:p w14:paraId="4514C061" w14:textId="2E1F1D55" w:rsidR="006E13DA" w:rsidRPr="00CD48A8" w:rsidRDefault="006E13DA" w:rsidP="006E13DA">
            <w:pPr>
              <w:pStyle w:val="TableText"/>
              <w:keepNext/>
              <w:keepLines/>
              <w:ind w:right="288"/>
              <w:rPr>
                <w:noProof w:val="0"/>
                <w:color w:val="000000"/>
                <w:szCs w:val="24"/>
              </w:rPr>
            </w:pPr>
            <w:r w:rsidRPr="00CD48A8">
              <w:rPr>
                <w:noProof w:val="0"/>
                <w:color w:val="000000"/>
              </w:rPr>
              <w:t>5</w:t>
            </w:r>
          </w:p>
        </w:tc>
      </w:tr>
      <w:tr w:rsidR="006E13DA" w:rsidRPr="00CD48A8" w14:paraId="17489F0D" w14:textId="77777777" w:rsidTr="00284B7D">
        <w:tc>
          <w:tcPr>
            <w:tcW w:w="1152" w:type="dxa"/>
            <w:tcBorders>
              <w:top w:val="single" w:sz="4" w:space="0" w:color="auto"/>
            </w:tcBorders>
          </w:tcPr>
          <w:p w14:paraId="20636CE3" w14:textId="77777777" w:rsidR="006E13DA" w:rsidRPr="00CD48A8" w:rsidRDefault="006E13DA" w:rsidP="006E13DA">
            <w:pPr>
              <w:pStyle w:val="TableText"/>
              <w:ind w:right="144"/>
              <w:rPr>
                <w:noProof w:val="0"/>
              </w:rPr>
            </w:pPr>
            <w:r w:rsidRPr="00CD48A8">
              <w:rPr>
                <w:noProof w:val="0"/>
              </w:rPr>
              <w:t>4</w:t>
            </w:r>
          </w:p>
        </w:tc>
        <w:tc>
          <w:tcPr>
            <w:tcW w:w="4320" w:type="dxa"/>
            <w:tcBorders>
              <w:top w:val="single" w:sz="4" w:space="0" w:color="auto"/>
            </w:tcBorders>
          </w:tcPr>
          <w:p w14:paraId="215503E7" w14:textId="77777777" w:rsidR="006E13DA" w:rsidRPr="00CD48A8" w:rsidRDefault="006E13DA" w:rsidP="006E13DA">
            <w:pPr>
              <w:pStyle w:val="TableText"/>
              <w:jc w:val="left"/>
              <w:rPr>
                <w:noProof w:val="0"/>
                <w:color w:val="000000"/>
                <w:szCs w:val="24"/>
              </w:rPr>
            </w:pPr>
            <w:r w:rsidRPr="00CD48A8">
              <w:rPr>
                <w:noProof w:val="0"/>
                <w:color w:val="000000"/>
                <w:szCs w:val="24"/>
              </w:rPr>
              <w:t>Embedded Audio Transcript</w:t>
            </w:r>
          </w:p>
        </w:tc>
        <w:tc>
          <w:tcPr>
            <w:tcW w:w="1368" w:type="dxa"/>
            <w:tcBorders>
              <w:top w:val="single" w:sz="4" w:space="0" w:color="auto"/>
            </w:tcBorders>
          </w:tcPr>
          <w:p w14:paraId="55837AAD" w14:textId="77777777" w:rsidR="006E13DA" w:rsidRPr="00CD48A8" w:rsidRDefault="006E13DA" w:rsidP="006E13DA">
            <w:pPr>
              <w:pStyle w:val="TableText"/>
              <w:rPr>
                <w:noProof w:val="0"/>
                <w:szCs w:val="24"/>
              </w:rPr>
            </w:pPr>
            <w:r w:rsidRPr="00CD48A8">
              <w:rPr>
                <w:noProof w:val="0"/>
                <w:color w:val="000000"/>
                <w:szCs w:val="24"/>
              </w:rPr>
              <w:t>ACC</w:t>
            </w:r>
          </w:p>
        </w:tc>
        <w:tc>
          <w:tcPr>
            <w:tcW w:w="1368" w:type="dxa"/>
            <w:tcBorders>
              <w:top w:val="single" w:sz="4" w:space="0" w:color="auto"/>
            </w:tcBorders>
          </w:tcPr>
          <w:p w14:paraId="30061CCF" w14:textId="7AB506D7" w:rsidR="006E13DA" w:rsidRPr="00CD48A8" w:rsidRDefault="006E13DA" w:rsidP="006E13DA">
            <w:pPr>
              <w:pStyle w:val="TableText"/>
              <w:ind w:right="288"/>
              <w:rPr>
                <w:noProof w:val="0"/>
                <w:color w:val="000000"/>
                <w:szCs w:val="24"/>
              </w:rPr>
            </w:pPr>
            <w:r w:rsidRPr="00CD48A8">
              <w:rPr>
                <w:noProof w:val="0"/>
                <w:color w:val="000000"/>
              </w:rPr>
              <w:t>0</w:t>
            </w:r>
          </w:p>
        </w:tc>
        <w:tc>
          <w:tcPr>
            <w:tcW w:w="1368" w:type="dxa"/>
            <w:tcBorders>
              <w:top w:val="single" w:sz="4" w:space="0" w:color="auto"/>
            </w:tcBorders>
          </w:tcPr>
          <w:p w14:paraId="758C027E" w14:textId="0DD45275" w:rsidR="006E13DA" w:rsidRPr="00CD48A8" w:rsidRDefault="006E13DA" w:rsidP="006E13DA">
            <w:pPr>
              <w:pStyle w:val="TableText"/>
              <w:ind w:right="288"/>
              <w:rPr>
                <w:noProof w:val="0"/>
                <w:color w:val="000000"/>
                <w:szCs w:val="24"/>
              </w:rPr>
            </w:pPr>
            <w:r w:rsidRPr="00CD48A8">
              <w:rPr>
                <w:noProof w:val="0"/>
                <w:color w:val="000000"/>
              </w:rPr>
              <w:t>0</w:t>
            </w:r>
          </w:p>
        </w:tc>
      </w:tr>
      <w:tr w:rsidR="006E13DA" w:rsidRPr="00CD48A8" w14:paraId="67DA29FE" w14:textId="77777777" w:rsidTr="00284B7D">
        <w:tc>
          <w:tcPr>
            <w:tcW w:w="1152" w:type="dxa"/>
          </w:tcPr>
          <w:p w14:paraId="580A7230" w14:textId="77777777" w:rsidR="006E13DA" w:rsidRPr="00CD48A8" w:rsidRDefault="006E13DA" w:rsidP="006E13DA">
            <w:pPr>
              <w:pStyle w:val="TableText"/>
              <w:ind w:right="144"/>
              <w:rPr>
                <w:noProof w:val="0"/>
              </w:rPr>
            </w:pPr>
            <w:r w:rsidRPr="00CD48A8">
              <w:rPr>
                <w:noProof w:val="0"/>
              </w:rPr>
              <w:t>4</w:t>
            </w:r>
          </w:p>
        </w:tc>
        <w:tc>
          <w:tcPr>
            <w:tcW w:w="4320" w:type="dxa"/>
          </w:tcPr>
          <w:p w14:paraId="23CB8BAF" w14:textId="0522BA9E" w:rsidR="006E13DA" w:rsidRPr="00CD48A8" w:rsidRDefault="006E13DA" w:rsidP="006E13DA">
            <w:pPr>
              <w:pStyle w:val="TableText"/>
              <w:jc w:val="left"/>
              <w:rPr>
                <w:noProof w:val="0"/>
                <w:color w:val="000000"/>
                <w:szCs w:val="24"/>
              </w:rPr>
            </w:pPr>
            <w:r w:rsidRPr="00CD48A8">
              <w:rPr>
                <w:noProof w:val="0"/>
                <w:color w:val="000000"/>
                <w:szCs w:val="24"/>
              </w:rPr>
              <w:t>Embedded Text-to-Speech Passages</w:t>
            </w:r>
          </w:p>
        </w:tc>
        <w:tc>
          <w:tcPr>
            <w:tcW w:w="1368" w:type="dxa"/>
          </w:tcPr>
          <w:p w14:paraId="52BA6FCC" w14:textId="77777777" w:rsidR="006E13DA" w:rsidRPr="00CD48A8" w:rsidRDefault="006E13DA" w:rsidP="006E13DA">
            <w:pPr>
              <w:pStyle w:val="TableText"/>
              <w:rPr>
                <w:noProof w:val="0"/>
                <w:szCs w:val="24"/>
              </w:rPr>
            </w:pPr>
            <w:r w:rsidRPr="00CD48A8">
              <w:rPr>
                <w:noProof w:val="0"/>
                <w:color w:val="000000"/>
                <w:szCs w:val="24"/>
              </w:rPr>
              <w:t>ACC</w:t>
            </w:r>
          </w:p>
        </w:tc>
        <w:tc>
          <w:tcPr>
            <w:tcW w:w="1368" w:type="dxa"/>
          </w:tcPr>
          <w:p w14:paraId="555FB9ED" w14:textId="256BF8CB" w:rsidR="006E13DA" w:rsidRPr="00CD48A8" w:rsidRDefault="006E13DA" w:rsidP="006E13DA">
            <w:pPr>
              <w:pStyle w:val="TableText"/>
              <w:ind w:right="288"/>
              <w:rPr>
                <w:noProof w:val="0"/>
                <w:color w:val="000000"/>
                <w:szCs w:val="24"/>
              </w:rPr>
            </w:pPr>
            <w:r w:rsidRPr="00CD48A8">
              <w:rPr>
                <w:noProof w:val="0"/>
                <w:color w:val="000000"/>
              </w:rPr>
              <w:t>7</w:t>
            </w:r>
          </w:p>
        </w:tc>
        <w:tc>
          <w:tcPr>
            <w:tcW w:w="1368" w:type="dxa"/>
          </w:tcPr>
          <w:p w14:paraId="546CAA9D" w14:textId="3A34569E" w:rsidR="006E13DA" w:rsidRPr="00CD48A8" w:rsidRDefault="006E13DA" w:rsidP="006E13DA">
            <w:pPr>
              <w:pStyle w:val="TableText"/>
              <w:ind w:right="288"/>
              <w:rPr>
                <w:noProof w:val="0"/>
                <w:color w:val="000000"/>
                <w:szCs w:val="24"/>
              </w:rPr>
            </w:pPr>
            <w:r w:rsidRPr="00CD48A8">
              <w:rPr>
                <w:noProof w:val="0"/>
                <w:color w:val="000000"/>
              </w:rPr>
              <w:t>4</w:t>
            </w:r>
          </w:p>
        </w:tc>
      </w:tr>
      <w:tr w:rsidR="006E13DA" w:rsidRPr="00CD48A8" w14:paraId="5789BEDE" w14:textId="77777777" w:rsidTr="00284B7D">
        <w:tc>
          <w:tcPr>
            <w:tcW w:w="1152" w:type="dxa"/>
          </w:tcPr>
          <w:p w14:paraId="3789D0C3" w14:textId="77777777" w:rsidR="006E13DA" w:rsidRPr="00CD48A8" w:rsidRDefault="006E13DA" w:rsidP="006E13DA">
            <w:pPr>
              <w:pStyle w:val="TableText"/>
              <w:ind w:right="144"/>
              <w:rPr>
                <w:noProof w:val="0"/>
              </w:rPr>
            </w:pPr>
            <w:r w:rsidRPr="00CD48A8">
              <w:rPr>
                <w:noProof w:val="0"/>
              </w:rPr>
              <w:t>4</w:t>
            </w:r>
          </w:p>
        </w:tc>
        <w:tc>
          <w:tcPr>
            <w:tcW w:w="4320" w:type="dxa"/>
          </w:tcPr>
          <w:p w14:paraId="3D1A9A5D" w14:textId="72BC87B4" w:rsidR="006E13DA" w:rsidRPr="00CD48A8" w:rsidRDefault="006E13DA" w:rsidP="006E13DA">
            <w:pPr>
              <w:pStyle w:val="TableText"/>
              <w:jc w:val="left"/>
              <w:rPr>
                <w:noProof w:val="0"/>
                <w:color w:val="000000"/>
                <w:szCs w:val="24"/>
              </w:rPr>
            </w:pPr>
            <w:r w:rsidRPr="00CD48A8">
              <w:rPr>
                <w:noProof w:val="0"/>
                <w:color w:val="000000"/>
                <w:szCs w:val="24"/>
              </w:rPr>
              <w:t>Non-Embedded Print on Demand</w:t>
            </w:r>
          </w:p>
        </w:tc>
        <w:tc>
          <w:tcPr>
            <w:tcW w:w="1368" w:type="dxa"/>
          </w:tcPr>
          <w:p w14:paraId="40A0AD3D" w14:textId="77777777" w:rsidR="006E13DA" w:rsidRPr="00CD48A8" w:rsidRDefault="006E13DA" w:rsidP="006E13DA">
            <w:pPr>
              <w:pStyle w:val="TableText"/>
              <w:rPr>
                <w:noProof w:val="0"/>
                <w:szCs w:val="24"/>
              </w:rPr>
            </w:pPr>
            <w:r w:rsidRPr="00CD48A8">
              <w:rPr>
                <w:noProof w:val="0"/>
                <w:color w:val="000000"/>
                <w:szCs w:val="24"/>
              </w:rPr>
              <w:t>ACC</w:t>
            </w:r>
          </w:p>
        </w:tc>
        <w:tc>
          <w:tcPr>
            <w:tcW w:w="1368" w:type="dxa"/>
          </w:tcPr>
          <w:p w14:paraId="6F22D3A0" w14:textId="04EBC132" w:rsidR="006E13DA" w:rsidRPr="00CD48A8" w:rsidRDefault="006E13DA" w:rsidP="006E13DA">
            <w:pPr>
              <w:pStyle w:val="TableText"/>
              <w:ind w:right="288"/>
              <w:rPr>
                <w:noProof w:val="0"/>
                <w:color w:val="000000"/>
                <w:szCs w:val="24"/>
              </w:rPr>
            </w:pPr>
            <w:r w:rsidRPr="00CD48A8">
              <w:rPr>
                <w:noProof w:val="0"/>
                <w:color w:val="000000"/>
              </w:rPr>
              <w:t>1</w:t>
            </w:r>
          </w:p>
        </w:tc>
        <w:tc>
          <w:tcPr>
            <w:tcW w:w="1368" w:type="dxa"/>
          </w:tcPr>
          <w:p w14:paraId="261D927E" w14:textId="635F4DD0" w:rsidR="006E13DA" w:rsidRPr="00CD48A8" w:rsidRDefault="006E13DA" w:rsidP="006E13DA">
            <w:pPr>
              <w:pStyle w:val="TableText"/>
              <w:ind w:right="288"/>
              <w:rPr>
                <w:noProof w:val="0"/>
                <w:color w:val="000000"/>
                <w:szCs w:val="24"/>
              </w:rPr>
            </w:pPr>
            <w:r w:rsidRPr="00CD48A8">
              <w:rPr>
                <w:noProof w:val="0"/>
                <w:color w:val="000000"/>
              </w:rPr>
              <w:t>0</w:t>
            </w:r>
          </w:p>
        </w:tc>
      </w:tr>
      <w:tr w:rsidR="006E13DA" w:rsidRPr="00CD48A8" w14:paraId="2A1C56AE" w14:textId="77777777" w:rsidTr="00284B7D">
        <w:tc>
          <w:tcPr>
            <w:tcW w:w="1152" w:type="dxa"/>
            <w:tcBorders>
              <w:bottom w:val="nil"/>
            </w:tcBorders>
          </w:tcPr>
          <w:p w14:paraId="5A6C3558" w14:textId="77777777" w:rsidR="006E13DA" w:rsidRPr="00CD48A8" w:rsidRDefault="006E13DA" w:rsidP="006E13DA">
            <w:pPr>
              <w:pStyle w:val="TableText"/>
              <w:ind w:right="144"/>
              <w:rPr>
                <w:noProof w:val="0"/>
              </w:rPr>
            </w:pPr>
            <w:r w:rsidRPr="00CD48A8">
              <w:rPr>
                <w:noProof w:val="0"/>
              </w:rPr>
              <w:t>4</w:t>
            </w:r>
          </w:p>
        </w:tc>
        <w:tc>
          <w:tcPr>
            <w:tcW w:w="4320" w:type="dxa"/>
            <w:tcBorders>
              <w:bottom w:val="nil"/>
            </w:tcBorders>
          </w:tcPr>
          <w:p w14:paraId="044763FD" w14:textId="77777777" w:rsidR="006E13DA" w:rsidRPr="00CD48A8" w:rsidRDefault="006E13DA" w:rsidP="006E13DA">
            <w:pPr>
              <w:pStyle w:val="TableText"/>
              <w:jc w:val="left"/>
              <w:rPr>
                <w:noProof w:val="0"/>
                <w:color w:val="000000"/>
                <w:szCs w:val="24"/>
              </w:rPr>
            </w:pPr>
            <w:r w:rsidRPr="00CD48A8">
              <w:rPr>
                <w:noProof w:val="0"/>
                <w:color w:val="000000"/>
                <w:szCs w:val="24"/>
              </w:rPr>
              <w:t>Embedded Masking</w:t>
            </w:r>
          </w:p>
        </w:tc>
        <w:tc>
          <w:tcPr>
            <w:tcW w:w="1368" w:type="dxa"/>
            <w:tcBorders>
              <w:bottom w:val="nil"/>
            </w:tcBorders>
          </w:tcPr>
          <w:p w14:paraId="41D38D6B" w14:textId="77777777" w:rsidR="006E13DA" w:rsidRPr="00CD48A8" w:rsidRDefault="006E13DA" w:rsidP="006E13DA">
            <w:pPr>
              <w:pStyle w:val="TableText"/>
              <w:rPr>
                <w:noProof w:val="0"/>
                <w:szCs w:val="24"/>
              </w:rPr>
            </w:pPr>
            <w:r w:rsidRPr="00CD48A8">
              <w:rPr>
                <w:noProof w:val="0"/>
                <w:color w:val="000000"/>
                <w:szCs w:val="24"/>
              </w:rPr>
              <w:t>DS</w:t>
            </w:r>
          </w:p>
        </w:tc>
        <w:tc>
          <w:tcPr>
            <w:tcW w:w="1368" w:type="dxa"/>
            <w:tcBorders>
              <w:bottom w:val="nil"/>
            </w:tcBorders>
          </w:tcPr>
          <w:p w14:paraId="6BE517A9" w14:textId="5A391CAC" w:rsidR="006E13DA" w:rsidRPr="00CD48A8" w:rsidRDefault="006E13DA" w:rsidP="006E13DA">
            <w:pPr>
              <w:pStyle w:val="TableText"/>
              <w:ind w:right="288"/>
              <w:rPr>
                <w:noProof w:val="0"/>
                <w:color w:val="000000"/>
                <w:szCs w:val="24"/>
              </w:rPr>
            </w:pPr>
            <w:r w:rsidRPr="00CD48A8">
              <w:rPr>
                <w:noProof w:val="0"/>
                <w:color w:val="000000"/>
              </w:rPr>
              <w:t>3</w:t>
            </w:r>
          </w:p>
        </w:tc>
        <w:tc>
          <w:tcPr>
            <w:tcW w:w="1368" w:type="dxa"/>
            <w:tcBorders>
              <w:bottom w:val="nil"/>
            </w:tcBorders>
          </w:tcPr>
          <w:p w14:paraId="4EC9ADC6" w14:textId="5C0DD2D7" w:rsidR="006E13DA" w:rsidRPr="00CD48A8" w:rsidRDefault="006E13DA" w:rsidP="006E13DA">
            <w:pPr>
              <w:pStyle w:val="TableText"/>
              <w:ind w:right="288"/>
              <w:rPr>
                <w:noProof w:val="0"/>
                <w:color w:val="000000"/>
                <w:szCs w:val="24"/>
              </w:rPr>
            </w:pPr>
            <w:r w:rsidRPr="00CD48A8">
              <w:rPr>
                <w:noProof w:val="0"/>
                <w:color w:val="000000"/>
              </w:rPr>
              <w:t>0</w:t>
            </w:r>
          </w:p>
        </w:tc>
      </w:tr>
      <w:tr w:rsidR="006E13DA" w:rsidRPr="00CD48A8" w14:paraId="213048CE" w14:textId="77777777" w:rsidTr="00284B7D">
        <w:tc>
          <w:tcPr>
            <w:tcW w:w="1152" w:type="dxa"/>
            <w:tcBorders>
              <w:top w:val="nil"/>
              <w:bottom w:val="single" w:sz="4" w:space="0" w:color="auto"/>
            </w:tcBorders>
          </w:tcPr>
          <w:p w14:paraId="1C360B35" w14:textId="77777777" w:rsidR="006E13DA" w:rsidRPr="00CD48A8" w:rsidRDefault="006E13DA" w:rsidP="006E13DA">
            <w:pPr>
              <w:pStyle w:val="TableText"/>
              <w:ind w:right="144"/>
              <w:rPr>
                <w:noProof w:val="0"/>
              </w:rPr>
            </w:pPr>
            <w:r w:rsidRPr="00CD48A8">
              <w:rPr>
                <w:noProof w:val="0"/>
              </w:rPr>
              <w:t>4</w:t>
            </w:r>
          </w:p>
        </w:tc>
        <w:tc>
          <w:tcPr>
            <w:tcW w:w="4320" w:type="dxa"/>
            <w:tcBorders>
              <w:top w:val="nil"/>
              <w:bottom w:val="single" w:sz="4" w:space="0" w:color="auto"/>
            </w:tcBorders>
          </w:tcPr>
          <w:p w14:paraId="6058BA5B" w14:textId="205DE5EA" w:rsidR="006E13DA" w:rsidRPr="00CD48A8" w:rsidRDefault="00E40627" w:rsidP="006E13DA">
            <w:pPr>
              <w:pStyle w:val="TableText"/>
              <w:jc w:val="left"/>
              <w:rPr>
                <w:noProof w:val="0"/>
                <w:color w:val="000000"/>
                <w:szCs w:val="24"/>
              </w:rPr>
            </w:pPr>
            <w:r w:rsidRPr="00CD48A8">
              <w:rPr>
                <w:noProof w:val="0"/>
                <w:color w:val="000000"/>
                <w:szCs w:val="24"/>
              </w:rPr>
              <w:t xml:space="preserve">Embedded </w:t>
            </w:r>
            <w:r w:rsidR="006E13DA" w:rsidRPr="00CD48A8">
              <w:rPr>
                <w:noProof w:val="0"/>
                <w:color w:val="000000"/>
                <w:szCs w:val="24"/>
              </w:rPr>
              <w:t>Text-to-Speech</w:t>
            </w:r>
            <w:r w:rsidR="006331B1" w:rsidRPr="00CD48A8">
              <w:rPr>
                <w:noProof w:val="0"/>
                <w:color w:val="000000"/>
                <w:szCs w:val="24"/>
              </w:rPr>
              <w:t xml:space="preserve"> Items</w:t>
            </w:r>
          </w:p>
        </w:tc>
        <w:tc>
          <w:tcPr>
            <w:tcW w:w="1368" w:type="dxa"/>
            <w:tcBorders>
              <w:top w:val="nil"/>
              <w:bottom w:val="single" w:sz="4" w:space="0" w:color="auto"/>
            </w:tcBorders>
          </w:tcPr>
          <w:p w14:paraId="46F2278D" w14:textId="77777777" w:rsidR="006E13DA" w:rsidRPr="00CD48A8" w:rsidRDefault="006E13DA" w:rsidP="006E13DA">
            <w:pPr>
              <w:pStyle w:val="TableText"/>
              <w:rPr>
                <w:noProof w:val="0"/>
                <w:szCs w:val="24"/>
              </w:rPr>
            </w:pPr>
            <w:r w:rsidRPr="00CD48A8">
              <w:rPr>
                <w:noProof w:val="0"/>
                <w:color w:val="000000"/>
                <w:szCs w:val="24"/>
              </w:rPr>
              <w:t>DS</w:t>
            </w:r>
          </w:p>
        </w:tc>
        <w:tc>
          <w:tcPr>
            <w:tcW w:w="1368" w:type="dxa"/>
            <w:tcBorders>
              <w:top w:val="nil"/>
              <w:bottom w:val="single" w:sz="4" w:space="0" w:color="auto"/>
            </w:tcBorders>
          </w:tcPr>
          <w:p w14:paraId="52E414AD" w14:textId="195E7293" w:rsidR="006E13DA" w:rsidRPr="00CD48A8" w:rsidRDefault="006E13DA" w:rsidP="006E13DA">
            <w:pPr>
              <w:pStyle w:val="TableText"/>
              <w:ind w:right="288"/>
              <w:rPr>
                <w:noProof w:val="0"/>
                <w:color w:val="000000"/>
                <w:szCs w:val="24"/>
              </w:rPr>
            </w:pPr>
            <w:r w:rsidRPr="00CD48A8">
              <w:rPr>
                <w:noProof w:val="0"/>
                <w:color w:val="000000"/>
              </w:rPr>
              <w:t>11</w:t>
            </w:r>
          </w:p>
        </w:tc>
        <w:tc>
          <w:tcPr>
            <w:tcW w:w="1368" w:type="dxa"/>
            <w:tcBorders>
              <w:top w:val="nil"/>
              <w:bottom w:val="single" w:sz="4" w:space="0" w:color="auto"/>
            </w:tcBorders>
          </w:tcPr>
          <w:p w14:paraId="12FA237E" w14:textId="575E3D87" w:rsidR="006E13DA" w:rsidRPr="00CD48A8" w:rsidRDefault="006E13DA" w:rsidP="006E13DA">
            <w:pPr>
              <w:pStyle w:val="TableText"/>
              <w:ind w:right="288"/>
              <w:rPr>
                <w:noProof w:val="0"/>
                <w:color w:val="000000"/>
                <w:szCs w:val="24"/>
              </w:rPr>
            </w:pPr>
            <w:r w:rsidRPr="00CD48A8">
              <w:rPr>
                <w:noProof w:val="0"/>
                <w:color w:val="000000"/>
              </w:rPr>
              <w:t>4</w:t>
            </w:r>
          </w:p>
        </w:tc>
      </w:tr>
      <w:tr w:rsidR="00A94B81" w:rsidRPr="00CD48A8" w14:paraId="32D2B169" w14:textId="77777777" w:rsidTr="00284B7D">
        <w:tc>
          <w:tcPr>
            <w:tcW w:w="1152" w:type="dxa"/>
            <w:tcBorders>
              <w:top w:val="single" w:sz="4" w:space="0" w:color="auto"/>
            </w:tcBorders>
          </w:tcPr>
          <w:p w14:paraId="02B18217" w14:textId="77777777" w:rsidR="00A94B81" w:rsidRPr="00CD48A8" w:rsidRDefault="00A94B81" w:rsidP="003A1158">
            <w:pPr>
              <w:pStyle w:val="TableText"/>
              <w:keepNext/>
              <w:ind w:right="144"/>
              <w:rPr>
                <w:noProof w:val="0"/>
              </w:rPr>
            </w:pPr>
            <w:r w:rsidRPr="00CD48A8">
              <w:rPr>
                <w:noProof w:val="0"/>
              </w:rPr>
              <w:t>5</w:t>
            </w:r>
          </w:p>
        </w:tc>
        <w:tc>
          <w:tcPr>
            <w:tcW w:w="4320" w:type="dxa"/>
            <w:tcBorders>
              <w:top w:val="single" w:sz="4" w:space="0" w:color="auto"/>
            </w:tcBorders>
          </w:tcPr>
          <w:p w14:paraId="6ED85E55" w14:textId="77777777" w:rsidR="00A94B81" w:rsidRPr="00CD48A8" w:rsidRDefault="00A94B81" w:rsidP="003A1158">
            <w:pPr>
              <w:pStyle w:val="TableText"/>
              <w:jc w:val="left"/>
              <w:rPr>
                <w:noProof w:val="0"/>
                <w:color w:val="000000"/>
                <w:szCs w:val="24"/>
              </w:rPr>
            </w:pPr>
            <w:r w:rsidRPr="00CD48A8">
              <w:rPr>
                <w:noProof w:val="0"/>
                <w:color w:val="000000"/>
                <w:szCs w:val="24"/>
              </w:rPr>
              <w:t>Embedded Audio Transcript</w:t>
            </w:r>
          </w:p>
        </w:tc>
        <w:tc>
          <w:tcPr>
            <w:tcW w:w="1368" w:type="dxa"/>
            <w:tcBorders>
              <w:top w:val="single" w:sz="4" w:space="0" w:color="auto"/>
            </w:tcBorders>
            <w:vAlign w:val="bottom"/>
          </w:tcPr>
          <w:p w14:paraId="7DA7C2A3" w14:textId="77777777" w:rsidR="00A94B81" w:rsidRPr="00CD48A8" w:rsidRDefault="00A94B81" w:rsidP="001975C5">
            <w:pPr>
              <w:pStyle w:val="TableText"/>
              <w:rPr>
                <w:noProof w:val="0"/>
                <w:szCs w:val="24"/>
              </w:rPr>
            </w:pPr>
            <w:r w:rsidRPr="00CD48A8">
              <w:rPr>
                <w:noProof w:val="0"/>
                <w:color w:val="000000"/>
                <w:szCs w:val="24"/>
              </w:rPr>
              <w:t>ACC</w:t>
            </w:r>
          </w:p>
        </w:tc>
        <w:tc>
          <w:tcPr>
            <w:tcW w:w="1368" w:type="dxa"/>
            <w:tcBorders>
              <w:top w:val="single" w:sz="4" w:space="0" w:color="auto"/>
            </w:tcBorders>
            <w:vAlign w:val="bottom"/>
          </w:tcPr>
          <w:p w14:paraId="27E2DD61" w14:textId="77777777" w:rsidR="00A94B81" w:rsidRPr="00CD48A8" w:rsidRDefault="00A94B81" w:rsidP="001975C5">
            <w:pPr>
              <w:pStyle w:val="TableText"/>
              <w:ind w:right="288"/>
              <w:rPr>
                <w:noProof w:val="0"/>
                <w:color w:val="000000"/>
                <w:szCs w:val="24"/>
              </w:rPr>
            </w:pPr>
            <w:r w:rsidRPr="00CD48A8">
              <w:rPr>
                <w:noProof w:val="0"/>
                <w:color w:val="000000"/>
              </w:rPr>
              <w:t>0</w:t>
            </w:r>
          </w:p>
        </w:tc>
        <w:tc>
          <w:tcPr>
            <w:tcW w:w="1368" w:type="dxa"/>
            <w:tcBorders>
              <w:top w:val="single" w:sz="4" w:space="0" w:color="auto"/>
            </w:tcBorders>
            <w:vAlign w:val="bottom"/>
          </w:tcPr>
          <w:p w14:paraId="455396F3" w14:textId="77777777" w:rsidR="00A94B81" w:rsidRPr="00CD48A8" w:rsidRDefault="00A94B81" w:rsidP="001975C5">
            <w:pPr>
              <w:pStyle w:val="TableText"/>
              <w:ind w:right="288"/>
              <w:rPr>
                <w:noProof w:val="0"/>
                <w:color w:val="000000"/>
                <w:szCs w:val="24"/>
              </w:rPr>
            </w:pPr>
            <w:r w:rsidRPr="00CD48A8">
              <w:rPr>
                <w:noProof w:val="0"/>
                <w:color w:val="000000"/>
              </w:rPr>
              <w:t>0</w:t>
            </w:r>
          </w:p>
        </w:tc>
      </w:tr>
      <w:tr w:rsidR="00A94B81" w:rsidRPr="00CD48A8" w14:paraId="6AA311BB" w14:textId="77777777" w:rsidTr="00284B7D">
        <w:tc>
          <w:tcPr>
            <w:tcW w:w="1152" w:type="dxa"/>
          </w:tcPr>
          <w:p w14:paraId="57ECC769" w14:textId="77777777" w:rsidR="00A94B81" w:rsidRPr="00CD48A8" w:rsidRDefault="00A94B81" w:rsidP="003A1158">
            <w:pPr>
              <w:pStyle w:val="TableText"/>
              <w:keepNext/>
              <w:ind w:right="144"/>
              <w:rPr>
                <w:noProof w:val="0"/>
              </w:rPr>
            </w:pPr>
            <w:r w:rsidRPr="00CD48A8">
              <w:rPr>
                <w:noProof w:val="0"/>
              </w:rPr>
              <w:t>5</w:t>
            </w:r>
          </w:p>
        </w:tc>
        <w:tc>
          <w:tcPr>
            <w:tcW w:w="4320" w:type="dxa"/>
          </w:tcPr>
          <w:p w14:paraId="31AADED0" w14:textId="77777777" w:rsidR="00A94B81" w:rsidRPr="00CD48A8" w:rsidRDefault="00A94B81" w:rsidP="003A1158">
            <w:pPr>
              <w:pStyle w:val="TableText"/>
              <w:jc w:val="left"/>
              <w:rPr>
                <w:noProof w:val="0"/>
                <w:color w:val="000000"/>
                <w:szCs w:val="24"/>
              </w:rPr>
            </w:pPr>
            <w:r w:rsidRPr="00CD48A8">
              <w:rPr>
                <w:noProof w:val="0"/>
                <w:color w:val="000000"/>
                <w:szCs w:val="24"/>
              </w:rPr>
              <w:t>Embedded Text-to-Speech Passages</w:t>
            </w:r>
          </w:p>
        </w:tc>
        <w:tc>
          <w:tcPr>
            <w:tcW w:w="1368" w:type="dxa"/>
            <w:vAlign w:val="bottom"/>
          </w:tcPr>
          <w:p w14:paraId="033298F9" w14:textId="77777777" w:rsidR="00A94B81" w:rsidRPr="00CD48A8" w:rsidRDefault="00A94B81" w:rsidP="001975C5">
            <w:pPr>
              <w:pStyle w:val="TableText"/>
              <w:rPr>
                <w:noProof w:val="0"/>
                <w:szCs w:val="24"/>
              </w:rPr>
            </w:pPr>
            <w:r w:rsidRPr="00CD48A8">
              <w:rPr>
                <w:noProof w:val="0"/>
                <w:color w:val="000000"/>
                <w:szCs w:val="24"/>
              </w:rPr>
              <w:t>ACC</w:t>
            </w:r>
          </w:p>
        </w:tc>
        <w:tc>
          <w:tcPr>
            <w:tcW w:w="1368" w:type="dxa"/>
            <w:vAlign w:val="bottom"/>
          </w:tcPr>
          <w:p w14:paraId="47233FE7" w14:textId="77777777" w:rsidR="00A94B81" w:rsidRPr="00CD48A8" w:rsidRDefault="00A94B81" w:rsidP="001975C5">
            <w:pPr>
              <w:pStyle w:val="TableText"/>
              <w:ind w:right="288"/>
              <w:rPr>
                <w:noProof w:val="0"/>
                <w:color w:val="000000"/>
                <w:szCs w:val="24"/>
              </w:rPr>
            </w:pPr>
            <w:r w:rsidRPr="00CD48A8">
              <w:rPr>
                <w:noProof w:val="0"/>
                <w:color w:val="000000"/>
              </w:rPr>
              <w:t>8</w:t>
            </w:r>
          </w:p>
        </w:tc>
        <w:tc>
          <w:tcPr>
            <w:tcW w:w="1368" w:type="dxa"/>
            <w:vAlign w:val="bottom"/>
          </w:tcPr>
          <w:p w14:paraId="2E576AA5" w14:textId="77777777" w:rsidR="00A94B81" w:rsidRPr="00CD48A8" w:rsidRDefault="00A94B81" w:rsidP="001975C5">
            <w:pPr>
              <w:pStyle w:val="TableText"/>
              <w:ind w:right="288"/>
              <w:rPr>
                <w:noProof w:val="0"/>
                <w:color w:val="000000"/>
                <w:szCs w:val="24"/>
              </w:rPr>
            </w:pPr>
            <w:r w:rsidRPr="00CD48A8">
              <w:rPr>
                <w:noProof w:val="0"/>
                <w:color w:val="000000"/>
              </w:rPr>
              <w:t>3</w:t>
            </w:r>
          </w:p>
        </w:tc>
      </w:tr>
      <w:tr w:rsidR="00A94B81" w:rsidRPr="00CD48A8" w14:paraId="51FD004E" w14:textId="77777777" w:rsidTr="00284B7D">
        <w:tc>
          <w:tcPr>
            <w:tcW w:w="1152" w:type="dxa"/>
          </w:tcPr>
          <w:p w14:paraId="0CEC3251" w14:textId="77777777" w:rsidR="00A94B81" w:rsidRPr="00CD48A8" w:rsidRDefault="00A94B81" w:rsidP="003A1158">
            <w:pPr>
              <w:pStyle w:val="TableText"/>
              <w:keepNext/>
              <w:ind w:right="144"/>
              <w:rPr>
                <w:noProof w:val="0"/>
              </w:rPr>
            </w:pPr>
            <w:r w:rsidRPr="00CD48A8">
              <w:rPr>
                <w:noProof w:val="0"/>
              </w:rPr>
              <w:t>5</w:t>
            </w:r>
          </w:p>
        </w:tc>
        <w:tc>
          <w:tcPr>
            <w:tcW w:w="4320" w:type="dxa"/>
          </w:tcPr>
          <w:p w14:paraId="5C52F8CF" w14:textId="77777777" w:rsidR="00A94B81" w:rsidRPr="00CD48A8" w:rsidRDefault="00A94B81" w:rsidP="003A1158">
            <w:pPr>
              <w:pStyle w:val="TableText"/>
              <w:jc w:val="left"/>
              <w:rPr>
                <w:noProof w:val="0"/>
                <w:color w:val="000000"/>
                <w:szCs w:val="24"/>
              </w:rPr>
            </w:pPr>
            <w:r w:rsidRPr="00CD48A8">
              <w:rPr>
                <w:noProof w:val="0"/>
                <w:color w:val="000000"/>
                <w:szCs w:val="24"/>
              </w:rPr>
              <w:t>Non-Embedded Print on Demand</w:t>
            </w:r>
          </w:p>
        </w:tc>
        <w:tc>
          <w:tcPr>
            <w:tcW w:w="1368" w:type="dxa"/>
            <w:vAlign w:val="bottom"/>
          </w:tcPr>
          <w:p w14:paraId="761FFD8E" w14:textId="77777777" w:rsidR="00A94B81" w:rsidRPr="00CD48A8" w:rsidRDefault="00A94B81" w:rsidP="001975C5">
            <w:pPr>
              <w:pStyle w:val="TableText"/>
              <w:rPr>
                <w:noProof w:val="0"/>
                <w:szCs w:val="24"/>
              </w:rPr>
            </w:pPr>
            <w:r w:rsidRPr="00CD48A8">
              <w:rPr>
                <w:noProof w:val="0"/>
                <w:color w:val="000000"/>
                <w:szCs w:val="24"/>
              </w:rPr>
              <w:t>ACC</w:t>
            </w:r>
          </w:p>
        </w:tc>
        <w:tc>
          <w:tcPr>
            <w:tcW w:w="1368" w:type="dxa"/>
            <w:vAlign w:val="bottom"/>
          </w:tcPr>
          <w:p w14:paraId="444F210E" w14:textId="77777777" w:rsidR="00A94B81" w:rsidRPr="00CD48A8" w:rsidRDefault="00A94B81" w:rsidP="001975C5">
            <w:pPr>
              <w:pStyle w:val="TableText"/>
              <w:ind w:right="288"/>
              <w:rPr>
                <w:noProof w:val="0"/>
                <w:color w:val="000000"/>
                <w:szCs w:val="24"/>
              </w:rPr>
            </w:pPr>
            <w:r w:rsidRPr="00CD48A8">
              <w:rPr>
                <w:noProof w:val="0"/>
                <w:color w:val="000000"/>
              </w:rPr>
              <w:t>0</w:t>
            </w:r>
          </w:p>
        </w:tc>
        <w:tc>
          <w:tcPr>
            <w:tcW w:w="1368" w:type="dxa"/>
            <w:vAlign w:val="bottom"/>
          </w:tcPr>
          <w:p w14:paraId="2AB3E24A" w14:textId="77777777" w:rsidR="00A94B81" w:rsidRPr="00CD48A8" w:rsidRDefault="00A94B81" w:rsidP="001975C5">
            <w:pPr>
              <w:pStyle w:val="TableText"/>
              <w:ind w:right="288"/>
              <w:rPr>
                <w:noProof w:val="0"/>
                <w:color w:val="000000"/>
                <w:szCs w:val="24"/>
              </w:rPr>
            </w:pPr>
            <w:r w:rsidRPr="00CD48A8">
              <w:rPr>
                <w:noProof w:val="0"/>
                <w:color w:val="000000"/>
              </w:rPr>
              <w:t>0</w:t>
            </w:r>
          </w:p>
        </w:tc>
      </w:tr>
      <w:tr w:rsidR="00A94B81" w:rsidRPr="00CD48A8" w14:paraId="76B0AF3F" w14:textId="77777777" w:rsidTr="00284B7D">
        <w:tc>
          <w:tcPr>
            <w:tcW w:w="1152" w:type="dxa"/>
            <w:tcBorders>
              <w:bottom w:val="nil"/>
            </w:tcBorders>
          </w:tcPr>
          <w:p w14:paraId="72019EDA" w14:textId="77777777" w:rsidR="00A94B81" w:rsidRPr="00CD48A8" w:rsidRDefault="00A94B81" w:rsidP="003A1158">
            <w:pPr>
              <w:pStyle w:val="TableText"/>
              <w:ind w:right="144"/>
              <w:rPr>
                <w:noProof w:val="0"/>
              </w:rPr>
            </w:pPr>
            <w:r w:rsidRPr="00CD48A8">
              <w:rPr>
                <w:noProof w:val="0"/>
              </w:rPr>
              <w:t>5</w:t>
            </w:r>
          </w:p>
        </w:tc>
        <w:tc>
          <w:tcPr>
            <w:tcW w:w="4320" w:type="dxa"/>
            <w:tcBorders>
              <w:bottom w:val="nil"/>
            </w:tcBorders>
          </w:tcPr>
          <w:p w14:paraId="43380E53" w14:textId="77777777" w:rsidR="00A94B81" w:rsidRPr="00CD48A8" w:rsidRDefault="00A94B81" w:rsidP="003A1158">
            <w:pPr>
              <w:pStyle w:val="TableText"/>
              <w:jc w:val="left"/>
              <w:rPr>
                <w:noProof w:val="0"/>
                <w:color w:val="000000"/>
                <w:szCs w:val="24"/>
              </w:rPr>
            </w:pPr>
            <w:r w:rsidRPr="00CD48A8">
              <w:rPr>
                <w:noProof w:val="0"/>
                <w:color w:val="000000"/>
                <w:szCs w:val="24"/>
              </w:rPr>
              <w:t>Embedded Masking</w:t>
            </w:r>
          </w:p>
        </w:tc>
        <w:tc>
          <w:tcPr>
            <w:tcW w:w="1368" w:type="dxa"/>
            <w:tcBorders>
              <w:bottom w:val="nil"/>
            </w:tcBorders>
            <w:vAlign w:val="bottom"/>
          </w:tcPr>
          <w:p w14:paraId="588A6D2D" w14:textId="77777777" w:rsidR="00A94B81" w:rsidRPr="00CD48A8" w:rsidRDefault="00A94B81" w:rsidP="001975C5">
            <w:pPr>
              <w:pStyle w:val="TableText"/>
              <w:rPr>
                <w:noProof w:val="0"/>
                <w:szCs w:val="24"/>
              </w:rPr>
            </w:pPr>
            <w:r w:rsidRPr="00CD48A8">
              <w:rPr>
                <w:noProof w:val="0"/>
                <w:color w:val="000000"/>
                <w:szCs w:val="24"/>
              </w:rPr>
              <w:t>DS</w:t>
            </w:r>
          </w:p>
        </w:tc>
        <w:tc>
          <w:tcPr>
            <w:tcW w:w="1368" w:type="dxa"/>
            <w:tcBorders>
              <w:bottom w:val="nil"/>
            </w:tcBorders>
            <w:vAlign w:val="bottom"/>
          </w:tcPr>
          <w:p w14:paraId="518B4E2F" w14:textId="77777777" w:rsidR="00A94B81" w:rsidRPr="00CD48A8" w:rsidRDefault="00A94B81" w:rsidP="001975C5">
            <w:pPr>
              <w:pStyle w:val="TableText"/>
              <w:ind w:right="288"/>
              <w:rPr>
                <w:noProof w:val="0"/>
                <w:color w:val="000000"/>
                <w:szCs w:val="24"/>
              </w:rPr>
            </w:pPr>
            <w:r w:rsidRPr="00CD48A8">
              <w:rPr>
                <w:noProof w:val="0"/>
                <w:color w:val="000000"/>
              </w:rPr>
              <w:t>2</w:t>
            </w:r>
          </w:p>
        </w:tc>
        <w:tc>
          <w:tcPr>
            <w:tcW w:w="1368" w:type="dxa"/>
            <w:tcBorders>
              <w:bottom w:val="nil"/>
            </w:tcBorders>
            <w:vAlign w:val="bottom"/>
          </w:tcPr>
          <w:p w14:paraId="68433E0F" w14:textId="77777777" w:rsidR="00A94B81" w:rsidRPr="00CD48A8" w:rsidRDefault="00A94B81" w:rsidP="001975C5">
            <w:pPr>
              <w:pStyle w:val="TableText"/>
              <w:ind w:right="288"/>
              <w:rPr>
                <w:noProof w:val="0"/>
                <w:color w:val="000000"/>
                <w:szCs w:val="24"/>
              </w:rPr>
            </w:pPr>
            <w:r w:rsidRPr="00CD48A8">
              <w:rPr>
                <w:noProof w:val="0"/>
                <w:color w:val="000000"/>
              </w:rPr>
              <w:t>1</w:t>
            </w:r>
          </w:p>
        </w:tc>
      </w:tr>
      <w:tr w:rsidR="00A94B81" w:rsidRPr="00CD48A8" w14:paraId="5E6828D5" w14:textId="77777777" w:rsidTr="00284B7D">
        <w:tc>
          <w:tcPr>
            <w:tcW w:w="1152" w:type="dxa"/>
            <w:tcBorders>
              <w:top w:val="nil"/>
              <w:bottom w:val="single" w:sz="4" w:space="0" w:color="auto"/>
            </w:tcBorders>
          </w:tcPr>
          <w:p w14:paraId="733FF001" w14:textId="77777777" w:rsidR="00A94B81" w:rsidRPr="00CD48A8" w:rsidRDefault="00A94B81" w:rsidP="003A1158">
            <w:pPr>
              <w:pStyle w:val="TableText"/>
              <w:ind w:right="144"/>
              <w:rPr>
                <w:noProof w:val="0"/>
              </w:rPr>
            </w:pPr>
            <w:r w:rsidRPr="00CD48A8">
              <w:rPr>
                <w:noProof w:val="0"/>
              </w:rPr>
              <w:t>5</w:t>
            </w:r>
          </w:p>
        </w:tc>
        <w:tc>
          <w:tcPr>
            <w:tcW w:w="4320" w:type="dxa"/>
            <w:tcBorders>
              <w:top w:val="nil"/>
              <w:bottom w:val="single" w:sz="4" w:space="0" w:color="auto"/>
            </w:tcBorders>
          </w:tcPr>
          <w:p w14:paraId="76E75AC2" w14:textId="77777777" w:rsidR="00A94B81" w:rsidRPr="00CD48A8" w:rsidRDefault="00A94B81" w:rsidP="003A1158">
            <w:pPr>
              <w:pStyle w:val="TableText"/>
              <w:jc w:val="left"/>
              <w:rPr>
                <w:noProof w:val="0"/>
                <w:color w:val="000000"/>
                <w:szCs w:val="24"/>
              </w:rPr>
            </w:pPr>
            <w:r w:rsidRPr="00CD48A8">
              <w:rPr>
                <w:noProof w:val="0"/>
                <w:color w:val="000000"/>
                <w:szCs w:val="24"/>
              </w:rPr>
              <w:t>Embedded Text-to-Speech Items</w:t>
            </w:r>
          </w:p>
        </w:tc>
        <w:tc>
          <w:tcPr>
            <w:tcW w:w="1368" w:type="dxa"/>
            <w:tcBorders>
              <w:top w:val="nil"/>
              <w:bottom w:val="single" w:sz="4" w:space="0" w:color="auto"/>
            </w:tcBorders>
            <w:vAlign w:val="bottom"/>
          </w:tcPr>
          <w:p w14:paraId="2491C32F" w14:textId="77777777" w:rsidR="00A94B81" w:rsidRPr="00CD48A8" w:rsidRDefault="00A94B81" w:rsidP="001975C5">
            <w:pPr>
              <w:pStyle w:val="TableText"/>
              <w:rPr>
                <w:noProof w:val="0"/>
                <w:szCs w:val="24"/>
              </w:rPr>
            </w:pPr>
            <w:r w:rsidRPr="00CD48A8">
              <w:rPr>
                <w:noProof w:val="0"/>
                <w:color w:val="000000"/>
                <w:szCs w:val="24"/>
              </w:rPr>
              <w:t>DS</w:t>
            </w:r>
          </w:p>
        </w:tc>
        <w:tc>
          <w:tcPr>
            <w:tcW w:w="1368" w:type="dxa"/>
            <w:tcBorders>
              <w:top w:val="nil"/>
              <w:bottom w:val="single" w:sz="4" w:space="0" w:color="auto"/>
            </w:tcBorders>
            <w:vAlign w:val="bottom"/>
          </w:tcPr>
          <w:p w14:paraId="06F99B8C" w14:textId="77777777" w:rsidR="00A94B81" w:rsidRPr="00CD48A8" w:rsidRDefault="00A94B81" w:rsidP="001975C5">
            <w:pPr>
              <w:pStyle w:val="TableText"/>
              <w:ind w:right="288"/>
              <w:rPr>
                <w:noProof w:val="0"/>
                <w:color w:val="000000"/>
                <w:szCs w:val="24"/>
              </w:rPr>
            </w:pPr>
            <w:r w:rsidRPr="00CD48A8">
              <w:rPr>
                <w:noProof w:val="0"/>
                <w:color w:val="000000"/>
              </w:rPr>
              <w:t>12</w:t>
            </w:r>
          </w:p>
        </w:tc>
        <w:tc>
          <w:tcPr>
            <w:tcW w:w="1368" w:type="dxa"/>
            <w:tcBorders>
              <w:top w:val="nil"/>
              <w:bottom w:val="single" w:sz="4" w:space="0" w:color="auto"/>
            </w:tcBorders>
            <w:vAlign w:val="bottom"/>
          </w:tcPr>
          <w:p w14:paraId="30D1098D" w14:textId="77777777" w:rsidR="00A94B81" w:rsidRPr="00CD48A8" w:rsidRDefault="00A94B81" w:rsidP="001975C5">
            <w:pPr>
              <w:pStyle w:val="TableText"/>
              <w:ind w:right="288"/>
              <w:rPr>
                <w:noProof w:val="0"/>
                <w:color w:val="000000"/>
                <w:szCs w:val="24"/>
              </w:rPr>
            </w:pPr>
            <w:r w:rsidRPr="00CD48A8">
              <w:rPr>
                <w:noProof w:val="0"/>
                <w:color w:val="000000"/>
              </w:rPr>
              <w:t>5</w:t>
            </w:r>
          </w:p>
        </w:tc>
      </w:tr>
      <w:tr w:rsidR="006E13DA" w:rsidRPr="00CD48A8" w14:paraId="2E5F488F" w14:textId="77777777" w:rsidTr="00284B7D">
        <w:tc>
          <w:tcPr>
            <w:tcW w:w="1152" w:type="dxa"/>
            <w:tcBorders>
              <w:top w:val="single" w:sz="4" w:space="0" w:color="auto"/>
            </w:tcBorders>
          </w:tcPr>
          <w:p w14:paraId="51BB0642" w14:textId="77777777" w:rsidR="006E13DA" w:rsidRPr="00CD48A8" w:rsidRDefault="006E13DA" w:rsidP="006E13DA">
            <w:pPr>
              <w:pStyle w:val="TableText"/>
              <w:keepLines/>
              <w:ind w:right="144"/>
              <w:rPr>
                <w:noProof w:val="0"/>
              </w:rPr>
            </w:pPr>
            <w:r w:rsidRPr="00CD48A8">
              <w:rPr>
                <w:noProof w:val="0"/>
              </w:rPr>
              <w:t>6</w:t>
            </w:r>
          </w:p>
        </w:tc>
        <w:tc>
          <w:tcPr>
            <w:tcW w:w="4320" w:type="dxa"/>
            <w:tcBorders>
              <w:top w:val="single" w:sz="4" w:space="0" w:color="auto"/>
            </w:tcBorders>
          </w:tcPr>
          <w:p w14:paraId="0EEBE766"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Audio Transcript</w:t>
            </w:r>
          </w:p>
        </w:tc>
        <w:tc>
          <w:tcPr>
            <w:tcW w:w="1368" w:type="dxa"/>
            <w:tcBorders>
              <w:top w:val="single" w:sz="4" w:space="0" w:color="auto"/>
            </w:tcBorders>
            <w:vAlign w:val="bottom"/>
          </w:tcPr>
          <w:p w14:paraId="0B18EA3B" w14:textId="77777777" w:rsidR="006E13DA" w:rsidRPr="00CD48A8" w:rsidRDefault="006E13DA" w:rsidP="001975C5">
            <w:pPr>
              <w:pStyle w:val="TableText"/>
              <w:keepNext/>
              <w:keepLines/>
              <w:rPr>
                <w:noProof w:val="0"/>
                <w:szCs w:val="24"/>
              </w:rPr>
            </w:pPr>
            <w:r w:rsidRPr="00CD48A8">
              <w:rPr>
                <w:noProof w:val="0"/>
                <w:color w:val="000000"/>
                <w:szCs w:val="24"/>
              </w:rPr>
              <w:t>ACC</w:t>
            </w:r>
          </w:p>
        </w:tc>
        <w:tc>
          <w:tcPr>
            <w:tcW w:w="1368" w:type="dxa"/>
            <w:tcBorders>
              <w:top w:val="single" w:sz="4" w:space="0" w:color="auto"/>
            </w:tcBorders>
            <w:vAlign w:val="bottom"/>
          </w:tcPr>
          <w:p w14:paraId="55DE996C" w14:textId="298F4775" w:rsidR="006E13DA" w:rsidRPr="00CD48A8" w:rsidRDefault="006E13DA" w:rsidP="001975C5">
            <w:pPr>
              <w:pStyle w:val="TableText"/>
              <w:keepNext/>
              <w:keepLines/>
              <w:ind w:right="288"/>
              <w:rPr>
                <w:noProof w:val="0"/>
                <w:color w:val="000000"/>
                <w:szCs w:val="24"/>
              </w:rPr>
            </w:pPr>
            <w:r w:rsidRPr="00CD48A8">
              <w:rPr>
                <w:noProof w:val="0"/>
                <w:color w:val="000000"/>
              </w:rPr>
              <w:t>0</w:t>
            </w:r>
          </w:p>
        </w:tc>
        <w:tc>
          <w:tcPr>
            <w:tcW w:w="1368" w:type="dxa"/>
            <w:tcBorders>
              <w:top w:val="single" w:sz="4" w:space="0" w:color="auto"/>
            </w:tcBorders>
            <w:vAlign w:val="bottom"/>
          </w:tcPr>
          <w:p w14:paraId="57B0A2B8" w14:textId="78B5186F" w:rsidR="006E13DA" w:rsidRPr="00CD48A8" w:rsidRDefault="006E13DA" w:rsidP="001975C5">
            <w:pPr>
              <w:pStyle w:val="TableText"/>
              <w:keepNext/>
              <w:keepLines/>
              <w:ind w:right="288"/>
              <w:rPr>
                <w:noProof w:val="0"/>
                <w:color w:val="000000"/>
                <w:szCs w:val="24"/>
              </w:rPr>
            </w:pPr>
            <w:r w:rsidRPr="00CD48A8">
              <w:rPr>
                <w:noProof w:val="0"/>
                <w:color w:val="000000"/>
              </w:rPr>
              <w:t>0</w:t>
            </w:r>
          </w:p>
        </w:tc>
      </w:tr>
      <w:tr w:rsidR="006E13DA" w:rsidRPr="00CD48A8" w14:paraId="51F63B5D" w14:textId="77777777" w:rsidTr="00284B7D">
        <w:tc>
          <w:tcPr>
            <w:tcW w:w="1152" w:type="dxa"/>
          </w:tcPr>
          <w:p w14:paraId="186F5604" w14:textId="77777777" w:rsidR="006E13DA" w:rsidRPr="00CD48A8" w:rsidRDefault="006E13DA" w:rsidP="006E13DA">
            <w:pPr>
              <w:pStyle w:val="TableText"/>
              <w:keepLines/>
              <w:ind w:right="144"/>
              <w:rPr>
                <w:noProof w:val="0"/>
              </w:rPr>
            </w:pPr>
            <w:r w:rsidRPr="00CD48A8">
              <w:rPr>
                <w:noProof w:val="0"/>
              </w:rPr>
              <w:t>6</w:t>
            </w:r>
          </w:p>
        </w:tc>
        <w:tc>
          <w:tcPr>
            <w:tcW w:w="4320" w:type="dxa"/>
          </w:tcPr>
          <w:p w14:paraId="0243968C" w14:textId="2B0E2CBD" w:rsidR="006E13DA" w:rsidRPr="00CD48A8" w:rsidRDefault="006E13DA" w:rsidP="006E13DA">
            <w:pPr>
              <w:pStyle w:val="TableText"/>
              <w:keepNext/>
              <w:keepLines/>
              <w:jc w:val="left"/>
              <w:rPr>
                <w:noProof w:val="0"/>
                <w:color w:val="000000"/>
                <w:szCs w:val="24"/>
              </w:rPr>
            </w:pPr>
            <w:r w:rsidRPr="00CD48A8">
              <w:rPr>
                <w:noProof w:val="0"/>
                <w:color w:val="000000"/>
                <w:szCs w:val="24"/>
              </w:rPr>
              <w:t>Embedded Text-to-Speech Passages</w:t>
            </w:r>
          </w:p>
        </w:tc>
        <w:tc>
          <w:tcPr>
            <w:tcW w:w="1368" w:type="dxa"/>
            <w:vAlign w:val="bottom"/>
          </w:tcPr>
          <w:p w14:paraId="75F32A16" w14:textId="77777777" w:rsidR="006E13DA" w:rsidRPr="00CD48A8" w:rsidRDefault="006E13DA" w:rsidP="001975C5">
            <w:pPr>
              <w:pStyle w:val="TableText"/>
              <w:keepNext/>
              <w:keepLines/>
              <w:rPr>
                <w:noProof w:val="0"/>
                <w:szCs w:val="24"/>
              </w:rPr>
            </w:pPr>
            <w:r w:rsidRPr="00CD48A8">
              <w:rPr>
                <w:noProof w:val="0"/>
                <w:color w:val="000000"/>
                <w:szCs w:val="24"/>
              </w:rPr>
              <w:t>ACC</w:t>
            </w:r>
          </w:p>
        </w:tc>
        <w:tc>
          <w:tcPr>
            <w:tcW w:w="1368" w:type="dxa"/>
            <w:vAlign w:val="bottom"/>
          </w:tcPr>
          <w:p w14:paraId="0CA274CD" w14:textId="56775EB9" w:rsidR="006E13DA" w:rsidRPr="00CD48A8" w:rsidRDefault="006E13DA" w:rsidP="001975C5">
            <w:pPr>
              <w:pStyle w:val="TableText"/>
              <w:keepNext/>
              <w:keepLines/>
              <w:ind w:right="288"/>
              <w:rPr>
                <w:noProof w:val="0"/>
                <w:color w:val="000000"/>
                <w:szCs w:val="24"/>
              </w:rPr>
            </w:pPr>
            <w:r w:rsidRPr="00CD48A8">
              <w:rPr>
                <w:noProof w:val="0"/>
                <w:color w:val="000000"/>
              </w:rPr>
              <w:t>8</w:t>
            </w:r>
          </w:p>
        </w:tc>
        <w:tc>
          <w:tcPr>
            <w:tcW w:w="1368" w:type="dxa"/>
            <w:vAlign w:val="bottom"/>
          </w:tcPr>
          <w:p w14:paraId="4F6788C1" w14:textId="3C79B78C" w:rsidR="006E13DA" w:rsidRPr="00CD48A8" w:rsidRDefault="006E13DA" w:rsidP="001975C5">
            <w:pPr>
              <w:pStyle w:val="TableText"/>
              <w:keepNext/>
              <w:keepLines/>
              <w:ind w:right="288"/>
              <w:rPr>
                <w:noProof w:val="0"/>
                <w:color w:val="000000"/>
                <w:szCs w:val="24"/>
              </w:rPr>
            </w:pPr>
            <w:r w:rsidRPr="00CD48A8">
              <w:rPr>
                <w:noProof w:val="0"/>
                <w:color w:val="000000"/>
              </w:rPr>
              <w:t>4</w:t>
            </w:r>
          </w:p>
        </w:tc>
      </w:tr>
      <w:tr w:rsidR="006E13DA" w:rsidRPr="00CD48A8" w14:paraId="117A20BA" w14:textId="77777777" w:rsidTr="00284B7D">
        <w:tc>
          <w:tcPr>
            <w:tcW w:w="1152" w:type="dxa"/>
          </w:tcPr>
          <w:p w14:paraId="6E504429" w14:textId="77777777" w:rsidR="006E13DA" w:rsidRPr="00CD48A8" w:rsidRDefault="006E13DA" w:rsidP="006E13DA">
            <w:pPr>
              <w:pStyle w:val="TableText"/>
              <w:keepLines/>
              <w:ind w:right="144"/>
              <w:rPr>
                <w:noProof w:val="0"/>
              </w:rPr>
            </w:pPr>
            <w:r w:rsidRPr="00CD48A8">
              <w:rPr>
                <w:noProof w:val="0"/>
              </w:rPr>
              <w:t>6</w:t>
            </w:r>
          </w:p>
        </w:tc>
        <w:tc>
          <w:tcPr>
            <w:tcW w:w="4320" w:type="dxa"/>
          </w:tcPr>
          <w:p w14:paraId="1853CFE2"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Non-Embedded Print on Demand</w:t>
            </w:r>
          </w:p>
        </w:tc>
        <w:tc>
          <w:tcPr>
            <w:tcW w:w="1368" w:type="dxa"/>
            <w:vAlign w:val="bottom"/>
          </w:tcPr>
          <w:p w14:paraId="625AD5A9" w14:textId="77777777" w:rsidR="006E13DA" w:rsidRPr="00CD48A8" w:rsidRDefault="006E13DA" w:rsidP="001975C5">
            <w:pPr>
              <w:pStyle w:val="TableText"/>
              <w:keepNext/>
              <w:keepLines/>
              <w:rPr>
                <w:noProof w:val="0"/>
                <w:szCs w:val="24"/>
              </w:rPr>
            </w:pPr>
            <w:r w:rsidRPr="00CD48A8">
              <w:rPr>
                <w:noProof w:val="0"/>
                <w:color w:val="000000"/>
                <w:szCs w:val="24"/>
              </w:rPr>
              <w:t>ACC</w:t>
            </w:r>
          </w:p>
        </w:tc>
        <w:tc>
          <w:tcPr>
            <w:tcW w:w="1368" w:type="dxa"/>
            <w:vAlign w:val="bottom"/>
          </w:tcPr>
          <w:p w14:paraId="51C395F3" w14:textId="2483559F" w:rsidR="006E13DA" w:rsidRPr="00CD48A8" w:rsidRDefault="006E13DA" w:rsidP="001975C5">
            <w:pPr>
              <w:pStyle w:val="TableText"/>
              <w:keepNext/>
              <w:keepLines/>
              <w:ind w:right="288"/>
              <w:rPr>
                <w:noProof w:val="0"/>
                <w:color w:val="000000"/>
                <w:szCs w:val="24"/>
              </w:rPr>
            </w:pPr>
            <w:r w:rsidRPr="00CD48A8">
              <w:rPr>
                <w:noProof w:val="0"/>
                <w:color w:val="000000"/>
              </w:rPr>
              <w:t>0</w:t>
            </w:r>
          </w:p>
        </w:tc>
        <w:tc>
          <w:tcPr>
            <w:tcW w:w="1368" w:type="dxa"/>
            <w:vAlign w:val="bottom"/>
          </w:tcPr>
          <w:p w14:paraId="575C7826" w14:textId="5D786D7B" w:rsidR="006E13DA" w:rsidRPr="00CD48A8" w:rsidRDefault="006E13DA" w:rsidP="001975C5">
            <w:pPr>
              <w:pStyle w:val="TableText"/>
              <w:keepNext/>
              <w:keepLines/>
              <w:ind w:right="288"/>
              <w:rPr>
                <w:noProof w:val="0"/>
                <w:color w:val="000000"/>
                <w:szCs w:val="24"/>
              </w:rPr>
            </w:pPr>
            <w:r w:rsidRPr="00CD48A8">
              <w:rPr>
                <w:noProof w:val="0"/>
                <w:color w:val="000000"/>
              </w:rPr>
              <w:t>0</w:t>
            </w:r>
          </w:p>
        </w:tc>
      </w:tr>
      <w:tr w:rsidR="006E13DA" w:rsidRPr="00CD48A8" w14:paraId="5E464D55" w14:textId="77777777" w:rsidTr="00284B7D">
        <w:tc>
          <w:tcPr>
            <w:tcW w:w="1152" w:type="dxa"/>
            <w:tcBorders>
              <w:bottom w:val="nil"/>
            </w:tcBorders>
          </w:tcPr>
          <w:p w14:paraId="154627A9" w14:textId="77777777" w:rsidR="006E13DA" w:rsidRPr="00CD48A8" w:rsidRDefault="006E13DA" w:rsidP="006E13DA">
            <w:pPr>
              <w:pStyle w:val="TableText"/>
              <w:keepLines/>
              <w:ind w:right="144"/>
              <w:rPr>
                <w:noProof w:val="0"/>
              </w:rPr>
            </w:pPr>
            <w:r w:rsidRPr="00CD48A8">
              <w:rPr>
                <w:noProof w:val="0"/>
              </w:rPr>
              <w:t>6</w:t>
            </w:r>
          </w:p>
        </w:tc>
        <w:tc>
          <w:tcPr>
            <w:tcW w:w="4320" w:type="dxa"/>
            <w:tcBorders>
              <w:bottom w:val="nil"/>
            </w:tcBorders>
          </w:tcPr>
          <w:p w14:paraId="3F6C38B0"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Masking</w:t>
            </w:r>
          </w:p>
        </w:tc>
        <w:tc>
          <w:tcPr>
            <w:tcW w:w="1368" w:type="dxa"/>
            <w:tcBorders>
              <w:bottom w:val="nil"/>
            </w:tcBorders>
            <w:vAlign w:val="bottom"/>
          </w:tcPr>
          <w:p w14:paraId="35C79DEA" w14:textId="77777777" w:rsidR="006E13DA" w:rsidRPr="00CD48A8" w:rsidRDefault="006E13DA" w:rsidP="001975C5">
            <w:pPr>
              <w:pStyle w:val="TableText"/>
              <w:keepNext/>
              <w:keepLines/>
              <w:rPr>
                <w:noProof w:val="0"/>
                <w:szCs w:val="24"/>
              </w:rPr>
            </w:pPr>
            <w:r w:rsidRPr="00CD48A8">
              <w:rPr>
                <w:noProof w:val="0"/>
                <w:color w:val="000000"/>
                <w:szCs w:val="24"/>
              </w:rPr>
              <w:t>DS</w:t>
            </w:r>
          </w:p>
        </w:tc>
        <w:tc>
          <w:tcPr>
            <w:tcW w:w="1368" w:type="dxa"/>
            <w:tcBorders>
              <w:bottom w:val="nil"/>
            </w:tcBorders>
            <w:vAlign w:val="bottom"/>
          </w:tcPr>
          <w:p w14:paraId="4601FC04" w14:textId="700CF4C7" w:rsidR="006E13DA" w:rsidRPr="00CD48A8" w:rsidRDefault="006E13DA" w:rsidP="001975C5">
            <w:pPr>
              <w:pStyle w:val="TableText"/>
              <w:keepNext/>
              <w:keepLines/>
              <w:ind w:right="288"/>
              <w:rPr>
                <w:noProof w:val="0"/>
                <w:color w:val="000000"/>
                <w:szCs w:val="24"/>
              </w:rPr>
            </w:pPr>
            <w:r w:rsidRPr="00CD48A8">
              <w:rPr>
                <w:noProof w:val="0"/>
                <w:color w:val="000000"/>
              </w:rPr>
              <w:t>0</w:t>
            </w:r>
          </w:p>
        </w:tc>
        <w:tc>
          <w:tcPr>
            <w:tcW w:w="1368" w:type="dxa"/>
            <w:tcBorders>
              <w:bottom w:val="nil"/>
            </w:tcBorders>
            <w:vAlign w:val="bottom"/>
          </w:tcPr>
          <w:p w14:paraId="552DEF68" w14:textId="3C17621E" w:rsidR="006E13DA" w:rsidRPr="00CD48A8" w:rsidRDefault="006E13DA" w:rsidP="001975C5">
            <w:pPr>
              <w:pStyle w:val="TableText"/>
              <w:keepNext/>
              <w:keepLines/>
              <w:ind w:right="288"/>
              <w:rPr>
                <w:noProof w:val="0"/>
                <w:color w:val="000000"/>
                <w:szCs w:val="24"/>
              </w:rPr>
            </w:pPr>
            <w:r w:rsidRPr="00CD48A8">
              <w:rPr>
                <w:noProof w:val="0"/>
                <w:color w:val="000000"/>
              </w:rPr>
              <w:t>0</w:t>
            </w:r>
          </w:p>
        </w:tc>
      </w:tr>
      <w:tr w:rsidR="006E13DA" w:rsidRPr="00CD48A8" w14:paraId="08030FDD" w14:textId="77777777" w:rsidTr="00284B7D">
        <w:tc>
          <w:tcPr>
            <w:tcW w:w="1152" w:type="dxa"/>
            <w:tcBorders>
              <w:top w:val="nil"/>
              <w:bottom w:val="single" w:sz="12" w:space="0" w:color="auto"/>
            </w:tcBorders>
          </w:tcPr>
          <w:p w14:paraId="4A11ACF1" w14:textId="77777777" w:rsidR="006E13DA" w:rsidRPr="00CD48A8" w:rsidRDefault="006E13DA" w:rsidP="006E13DA">
            <w:pPr>
              <w:pStyle w:val="TableText"/>
              <w:keepLines/>
              <w:ind w:right="144"/>
              <w:rPr>
                <w:noProof w:val="0"/>
              </w:rPr>
            </w:pPr>
            <w:r w:rsidRPr="00CD48A8">
              <w:rPr>
                <w:noProof w:val="0"/>
              </w:rPr>
              <w:t>6</w:t>
            </w:r>
          </w:p>
        </w:tc>
        <w:tc>
          <w:tcPr>
            <w:tcW w:w="4320" w:type="dxa"/>
            <w:tcBorders>
              <w:top w:val="nil"/>
              <w:bottom w:val="single" w:sz="12" w:space="0" w:color="auto"/>
            </w:tcBorders>
          </w:tcPr>
          <w:p w14:paraId="23246515" w14:textId="59D71790" w:rsidR="006E13DA" w:rsidRPr="00CD48A8" w:rsidRDefault="009B0912" w:rsidP="006E13DA">
            <w:pPr>
              <w:pStyle w:val="TableText"/>
              <w:keepNext/>
              <w:keepLines/>
              <w:jc w:val="left"/>
              <w:rPr>
                <w:noProof w:val="0"/>
                <w:color w:val="000000"/>
                <w:szCs w:val="24"/>
              </w:rPr>
            </w:pPr>
            <w:r w:rsidRPr="00CD48A8">
              <w:rPr>
                <w:noProof w:val="0"/>
                <w:color w:val="000000"/>
                <w:szCs w:val="24"/>
              </w:rPr>
              <w:t xml:space="preserve">Embedded </w:t>
            </w:r>
            <w:r w:rsidR="006E13DA" w:rsidRPr="00CD48A8">
              <w:rPr>
                <w:noProof w:val="0"/>
                <w:color w:val="000000"/>
                <w:szCs w:val="24"/>
              </w:rPr>
              <w:t>Text-to-Speech</w:t>
            </w:r>
            <w:r w:rsidR="006331B1" w:rsidRPr="00CD48A8">
              <w:rPr>
                <w:noProof w:val="0"/>
                <w:color w:val="000000"/>
                <w:szCs w:val="24"/>
              </w:rPr>
              <w:t xml:space="preserve"> Items</w:t>
            </w:r>
          </w:p>
        </w:tc>
        <w:tc>
          <w:tcPr>
            <w:tcW w:w="1368" w:type="dxa"/>
            <w:tcBorders>
              <w:top w:val="nil"/>
              <w:bottom w:val="single" w:sz="12" w:space="0" w:color="auto"/>
            </w:tcBorders>
            <w:vAlign w:val="bottom"/>
          </w:tcPr>
          <w:p w14:paraId="46468DB3" w14:textId="77777777" w:rsidR="006E13DA" w:rsidRPr="00CD48A8" w:rsidRDefault="006E13DA" w:rsidP="001975C5">
            <w:pPr>
              <w:pStyle w:val="TableText"/>
              <w:keepNext/>
              <w:keepLines/>
              <w:rPr>
                <w:noProof w:val="0"/>
                <w:szCs w:val="24"/>
              </w:rPr>
            </w:pPr>
            <w:r w:rsidRPr="00CD48A8">
              <w:rPr>
                <w:noProof w:val="0"/>
                <w:color w:val="000000"/>
                <w:szCs w:val="24"/>
              </w:rPr>
              <w:t>DS</w:t>
            </w:r>
          </w:p>
        </w:tc>
        <w:tc>
          <w:tcPr>
            <w:tcW w:w="1368" w:type="dxa"/>
            <w:tcBorders>
              <w:top w:val="nil"/>
              <w:bottom w:val="single" w:sz="12" w:space="0" w:color="auto"/>
            </w:tcBorders>
            <w:vAlign w:val="bottom"/>
          </w:tcPr>
          <w:p w14:paraId="1BB6F946" w14:textId="681BDB0F" w:rsidR="006E13DA" w:rsidRPr="00CD48A8" w:rsidRDefault="006E13DA" w:rsidP="001975C5">
            <w:pPr>
              <w:pStyle w:val="TableText"/>
              <w:keepNext/>
              <w:keepLines/>
              <w:ind w:right="288"/>
              <w:rPr>
                <w:noProof w:val="0"/>
                <w:color w:val="000000"/>
                <w:szCs w:val="24"/>
              </w:rPr>
            </w:pPr>
            <w:r w:rsidRPr="00CD48A8">
              <w:rPr>
                <w:noProof w:val="0"/>
                <w:color w:val="000000"/>
              </w:rPr>
              <w:t>11</w:t>
            </w:r>
          </w:p>
        </w:tc>
        <w:tc>
          <w:tcPr>
            <w:tcW w:w="1368" w:type="dxa"/>
            <w:tcBorders>
              <w:top w:val="nil"/>
              <w:bottom w:val="single" w:sz="12" w:space="0" w:color="auto"/>
            </w:tcBorders>
            <w:vAlign w:val="bottom"/>
          </w:tcPr>
          <w:p w14:paraId="5585C5D3" w14:textId="0FAFB734" w:rsidR="006E13DA" w:rsidRPr="00CD48A8" w:rsidRDefault="006E13DA" w:rsidP="001975C5">
            <w:pPr>
              <w:pStyle w:val="TableText"/>
              <w:keepNext/>
              <w:keepLines/>
              <w:ind w:right="288"/>
              <w:rPr>
                <w:noProof w:val="0"/>
                <w:color w:val="000000"/>
                <w:szCs w:val="24"/>
              </w:rPr>
            </w:pPr>
            <w:r w:rsidRPr="00CD48A8">
              <w:rPr>
                <w:noProof w:val="0"/>
                <w:color w:val="000000"/>
              </w:rPr>
              <w:t>3</w:t>
            </w:r>
          </w:p>
        </w:tc>
      </w:tr>
    </w:tbl>
    <w:p w14:paraId="19D6C0AC" w14:textId="7631B38B" w:rsidR="00A206C3" w:rsidRPr="00CD48A8" w:rsidRDefault="00A206C3" w:rsidP="00310825">
      <w:pPr>
        <w:pStyle w:val="NormalContinuation"/>
        <w:rPr>
          <w:i/>
          <w:iCs/>
        </w:rPr>
      </w:pPr>
      <w:r w:rsidRPr="00CD48A8">
        <w:fldChar w:fldCharType="begin"/>
      </w:r>
      <w:r w:rsidRPr="00CD48A8">
        <w:instrText xml:space="preserve"> REF _Ref92894896 \h </w:instrText>
      </w:r>
      <w:r w:rsidRPr="00CD48A8">
        <w:fldChar w:fldCharType="separate"/>
      </w:r>
      <w:r w:rsidR="00203A4B" w:rsidRPr="00CD48A8">
        <w:t xml:space="preserve">Table </w:t>
      </w:r>
      <w:r w:rsidR="00203A4B">
        <w:rPr>
          <w:noProof/>
        </w:rPr>
        <w:t>4</w:t>
      </w:r>
      <w:r w:rsidR="00203A4B" w:rsidRPr="00CD48A8">
        <w:t>.</w:t>
      </w:r>
      <w:r w:rsidR="00203A4B">
        <w:rPr>
          <w:noProof/>
        </w:rPr>
        <w:t>4</w:t>
      </w:r>
      <w:r w:rsidRPr="00CD48A8">
        <w:fldChar w:fldCharType="end"/>
      </w:r>
      <w:r w:rsidRPr="00CD48A8">
        <w:t xml:space="preserve"> </w:t>
      </w:r>
      <w:r w:rsidRPr="00CD48A8">
        <w:rPr>
          <w:i/>
          <w:iCs/>
        </w:rPr>
        <w:t>(continuation)</w:t>
      </w:r>
    </w:p>
    <w:tbl>
      <w:tblPr>
        <w:tblStyle w:val="TRs"/>
        <w:tblW w:w="9576" w:type="dxa"/>
        <w:tblLayout w:type="fixed"/>
        <w:tblLook w:val="04A0" w:firstRow="1" w:lastRow="0" w:firstColumn="1" w:lastColumn="0" w:noHBand="0" w:noVBand="1"/>
        <w:tblDescription w:val="Summary of Accommodations and Designated Supports Used by Students, by Grade Level or Grade Band, continuation"/>
      </w:tblPr>
      <w:tblGrid>
        <w:gridCol w:w="1152"/>
        <w:gridCol w:w="4320"/>
        <w:gridCol w:w="1368"/>
        <w:gridCol w:w="1368"/>
        <w:gridCol w:w="1368"/>
      </w:tblGrid>
      <w:tr w:rsidR="00A206C3" w:rsidRPr="00CD48A8" w14:paraId="21588539" w14:textId="77777777" w:rsidTr="00C038B5">
        <w:trPr>
          <w:cnfStyle w:val="100000000000" w:firstRow="1" w:lastRow="0" w:firstColumn="0" w:lastColumn="0" w:oddVBand="0" w:evenVBand="0" w:oddHBand="0" w:evenHBand="0" w:firstRowFirstColumn="0" w:firstRowLastColumn="0" w:lastRowFirstColumn="0" w:lastRowLastColumn="0"/>
        </w:trPr>
        <w:tc>
          <w:tcPr>
            <w:tcW w:w="1152" w:type="dxa"/>
          </w:tcPr>
          <w:p w14:paraId="0E7DA24E" w14:textId="77777777" w:rsidR="00A206C3" w:rsidRPr="00CD48A8" w:rsidRDefault="00A206C3" w:rsidP="00BF5382">
            <w:pPr>
              <w:pStyle w:val="TableHead"/>
              <w:keepNext/>
              <w:keepLines/>
              <w:rPr>
                <w:noProof w:val="0"/>
                <w:szCs w:val="24"/>
              </w:rPr>
            </w:pPr>
            <w:r w:rsidRPr="00CD48A8">
              <w:rPr>
                <w:noProof w:val="0"/>
              </w:rPr>
              <w:t>Grad</w:t>
            </w:r>
            <w:r w:rsidRPr="00CD48A8">
              <w:rPr>
                <w:noProof w:val="0"/>
                <w:szCs w:val="24"/>
              </w:rPr>
              <w:t>e Level</w:t>
            </w:r>
            <w:r w:rsidRPr="00CD48A8">
              <w:rPr>
                <w:noProof w:val="0"/>
              </w:rPr>
              <w:t xml:space="preserve"> or Grade Band</w:t>
            </w:r>
          </w:p>
        </w:tc>
        <w:tc>
          <w:tcPr>
            <w:tcW w:w="4320" w:type="dxa"/>
          </w:tcPr>
          <w:p w14:paraId="04C83367" w14:textId="77777777" w:rsidR="00A206C3" w:rsidRPr="00CD48A8" w:rsidRDefault="00A206C3" w:rsidP="00BF5382">
            <w:pPr>
              <w:pStyle w:val="TableHead"/>
              <w:keepNext/>
              <w:keepLines/>
              <w:rPr>
                <w:noProof w:val="0"/>
                <w:szCs w:val="24"/>
              </w:rPr>
            </w:pPr>
            <w:r w:rsidRPr="00CD48A8">
              <w:rPr>
                <w:noProof w:val="0"/>
                <w:szCs w:val="24"/>
              </w:rPr>
              <w:t>Accessibility Resource</w:t>
            </w:r>
          </w:p>
        </w:tc>
        <w:tc>
          <w:tcPr>
            <w:tcW w:w="1368" w:type="dxa"/>
          </w:tcPr>
          <w:p w14:paraId="0F689837" w14:textId="77777777" w:rsidR="00A206C3" w:rsidRPr="00CD48A8" w:rsidRDefault="00A206C3" w:rsidP="00BF5382">
            <w:pPr>
              <w:pStyle w:val="TableHead"/>
              <w:keepNext/>
              <w:keepLines/>
              <w:rPr>
                <w:noProof w:val="0"/>
              </w:rPr>
            </w:pPr>
            <w:r w:rsidRPr="00CD48A8">
              <w:rPr>
                <w:noProof w:val="0"/>
                <w:szCs w:val="24"/>
              </w:rPr>
              <w:t>Resource Type</w:t>
            </w:r>
          </w:p>
        </w:tc>
        <w:tc>
          <w:tcPr>
            <w:tcW w:w="1368" w:type="dxa"/>
          </w:tcPr>
          <w:p w14:paraId="3AA42663" w14:textId="77777777" w:rsidR="00A206C3" w:rsidRPr="00CD48A8" w:rsidRDefault="00A206C3" w:rsidP="00BF5382">
            <w:pPr>
              <w:pStyle w:val="TableHead"/>
              <w:keepNext/>
              <w:keepLines/>
              <w:rPr>
                <w:noProof w:val="0"/>
              </w:rPr>
            </w:pPr>
            <w:r w:rsidRPr="00CD48A8">
              <w:rPr>
                <w:noProof w:val="0"/>
              </w:rPr>
              <w:t>Students Assigned</w:t>
            </w:r>
          </w:p>
        </w:tc>
        <w:tc>
          <w:tcPr>
            <w:tcW w:w="1368" w:type="dxa"/>
          </w:tcPr>
          <w:p w14:paraId="4661647A" w14:textId="77777777" w:rsidR="00A206C3" w:rsidRPr="00CD48A8" w:rsidRDefault="00A206C3" w:rsidP="00BF5382">
            <w:pPr>
              <w:pStyle w:val="TableHead"/>
              <w:keepNext/>
              <w:keepLines/>
              <w:rPr>
                <w:noProof w:val="0"/>
              </w:rPr>
            </w:pPr>
            <w:r w:rsidRPr="00CD48A8">
              <w:rPr>
                <w:noProof w:val="0"/>
              </w:rPr>
              <w:t>Students Used</w:t>
            </w:r>
          </w:p>
        </w:tc>
      </w:tr>
      <w:tr w:rsidR="006E13DA" w:rsidRPr="00CD48A8" w14:paraId="26C7C316" w14:textId="77777777" w:rsidTr="00C038B5">
        <w:tc>
          <w:tcPr>
            <w:tcW w:w="1152" w:type="dxa"/>
            <w:tcBorders>
              <w:top w:val="single" w:sz="4" w:space="0" w:color="auto"/>
            </w:tcBorders>
          </w:tcPr>
          <w:p w14:paraId="78844D73" w14:textId="77777777" w:rsidR="006E13DA" w:rsidRPr="00CD48A8" w:rsidRDefault="006E13DA" w:rsidP="005B7911">
            <w:pPr>
              <w:pStyle w:val="TableText"/>
              <w:ind w:right="144"/>
              <w:rPr>
                <w:noProof w:val="0"/>
              </w:rPr>
            </w:pPr>
            <w:r w:rsidRPr="00CD48A8">
              <w:rPr>
                <w:noProof w:val="0"/>
              </w:rPr>
              <w:t>7</w:t>
            </w:r>
          </w:p>
        </w:tc>
        <w:tc>
          <w:tcPr>
            <w:tcW w:w="4320" w:type="dxa"/>
            <w:tcBorders>
              <w:top w:val="single" w:sz="4" w:space="0" w:color="auto"/>
            </w:tcBorders>
          </w:tcPr>
          <w:p w14:paraId="069C2F84"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Audio Transcript</w:t>
            </w:r>
          </w:p>
        </w:tc>
        <w:tc>
          <w:tcPr>
            <w:tcW w:w="1368" w:type="dxa"/>
            <w:tcBorders>
              <w:top w:val="single" w:sz="4" w:space="0" w:color="auto"/>
            </w:tcBorders>
            <w:vAlign w:val="bottom"/>
          </w:tcPr>
          <w:p w14:paraId="30D77C73" w14:textId="77777777" w:rsidR="006E13DA" w:rsidRPr="00CD48A8" w:rsidRDefault="006E13DA" w:rsidP="001975C5">
            <w:pPr>
              <w:pStyle w:val="TableText"/>
              <w:keepNext/>
              <w:keepLines/>
              <w:rPr>
                <w:noProof w:val="0"/>
                <w:szCs w:val="24"/>
              </w:rPr>
            </w:pPr>
            <w:r w:rsidRPr="00CD48A8">
              <w:rPr>
                <w:noProof w:val="0"/>
                <w:color w:val="000000"/>
                <w:szCs w:val="24"/>
              </w:rPr>
              <w:t>ACC</w:t>
            </w:r>
          </w:p>
        </w:tc>
        <w:tc>
          <w:tcPr>
            <w:tcW w:w="1368" w:type="dxa"/>
            <w:tcBorders>
              <w:top w:val="single" w:sz="4" w:space="0" w:color="auto"/>
            </w:tcBorders>
            <w:vAlign w:val="bottom"/>
          </w:tcPr>
          <w:p w14:paraId="55CE02AC" w14:textId="6313F6D1" w:rsidR="006E13DA" w:rsidRPr="00CD48A8" w:rsidRDefault="006E13DA" w:rsidP="001975C5">
            <w:pPr>
              <w:pStyle w:val="TableText"/>
              <w:keepNext/>
              <w:keepLines/>
              <w:ind w:right="288"/>
              <w:rPr>
                <w:noProof w:val="0"/>
                <w:color w:val="000000"/>
                <w:szCs w:val="24"/>
              </w:rPr>
            </w:pPr>
            <w:r w:rsidRPr="00CD48A8">
              <w:rPr>
                <w:noProof w:val="0"/>
                <w:color w:val="000000"/>
              </w:rPr>
              <w:t>0</w:t>
            </w:r>
          </w:p>
        </w:tc>
        <w:tc>
          <w:tcPr>
            <w:tcW w:w="1368" w:type="dxa"/>
            <w:tcBorders>
              <w:top w:val="single" w:sz="4" w:space="0" w:color="auto"/>
            </w:tcBorders>
            <w:vAlign w:val="bottom"/>
          </w:tcPr>
          <w:p w14:paraId="5B49517B" w14:textId="0FF0A138" w:rsidR="006E13DA" w:rsidRPr="00CD48A8" w:rsidRDefault="006E13DA" w:rsidP="001975C5">
            <w:pPr>
              <w:pStyle w:val="TableText"/>
              <w:keepNext/>
              <w:keepLines/>
              <w:ind w:right="288"/>
              <w:rPr>
                <w:noProof w:val="0"/>
                <w:color w:val="000000"/>
                <w:szCs w:val="24"/>
              </w:rPr>
            </w:pPr>
            <w:r w:rsidRPr="00CD48A8">
              <w:rPr>
                <w:noProof w:val="0"/>
                <w:color w:val="000000"/>
              </w:rPr>
              <w:t>0</w:t>
            </w:r>
          </w:p>
        </w:tc>
      </w:tr>
      <w:tr w:rsidR="006E13DA" w:rsidRPr="00CD48A8" w14:paraId="551A7E4A" w14:textId="77777777" w:rsidTr="00C038B5">
        <w:tc>
          <w:tcPr>
            <w:tcW w:w="1152" w:type="dxa"/>
          </w:tcPr>
          <w:p w14:paraId="5893EFF1" w14:textId="77777777" w:rsidR="006E13DA" w:rsidRPr="00CD48A8" w:rsidRDefault="006E13DA" w:rsidP="005B7911">
            <w:pPr>
              <w:pStyle w:val="TableText"/>
              <w:ind w:right="144"/>
              <w:rPr>
                <w:noProof w:val="0"/>
              </w:rPr>
            </w:pPr>
            <w:r w:rsidRPr="00CD48A8">
              <w:rPr>
                <w:noProof w:val="0"/>
              </w:rPr>
              <w:t>7</w:t>
            </w:r>
          </w:p>
        </w:tc>
        <w:tc>
          <w:tcPr>
            <w:tcW w:w="4320" w:type="dxa"/>
          </w:tcPr>
          <w:p w14:paraId="3E68DF4C" w14:textId="2BAFE56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Text-to-Speech Passages</w:t>
            </w:r>
          </w:p>
        </w:tc>
        <w:tc>
          <w:tcPr>
            <w:tcW w:w="1368" w:type="dxa"/>
            <w:vAlign w:val="bottom"/>
          </w:tcPr>
          <w:p w14:paraId="584B2BEB" w14:textId="77777777" w:rsidR="006E13DA" w:rsidRPr="00CD48A8" w:rsidRDefault="006E13DA" w:rsidP="001975C5">
            <w:pPr>
              <w:pStyle w:val="TableText"/>
              <w:keepNext/>
              <w:keepLines/>
              <w:rPr>
                <w:noProof w:val="0"/>
                <w:szCs w:val="24"/>
              </w:rPr>
            </w:pPr>
            <w:r w:rsidRPr="00CD48A8">
              <w:rPr>
                <w:noProof w:val="0"/>
                <w:color w:val="000000"/>
                <w:szCs w:val="24"/>
              </w:rPr>
              <w:t>ACC</w:t>
            </w:r>
          </w:p>
        </w:tc>
        <w:tc>
          <w:tcPr>
            <w:tcW w:w="1368" w:type="dxa"/>
            <w:vAlign w:val="bottom"/>
          </w:tcPr>
          <w:p w14:paraId="56E0B0E2" w14:textId="1D65AD66" w:rsidR="006E13DA" w:rsidRPr="00CD48A8" w:rsidRDefault="006E13DA" w:rsidP="001975C5">
            <w:pPr>
              <w:pStyle w:val="TableText"/>
              <w:keepNext/>
              <w:keepLines/>
              <w:ind w:right="288"/>
              <w:rPr>
                <w:noProof w:val="0"/>
                <w:color w:val="000000"/>
                <w:szCs w:val="24"/>
              </w:rPr>
            </w:pPr>
            <w:r w:rsidRPr="00CD48A8">
              <w:rPr>
                <w:noProof w:val="0"/>
                <w:color w:val="000000"/>
              </w:rPr>
              <w:t>11</w:t>
            </w:r>
          </w:p>
        </w:tc>
        <w:tc>
          <w:tcPr>
            <w:tcW w:w="1368" w:type="dxa"/>
            <w:vAlign w:val="bottom"/>
          </w:tcPr>
          <w:p w14:paraId="04EEB821" w14:textId="60B9E38A" w:rsidR="006E13DA" w:rsidRPr="00CD48A8" w:rsidRDefault="006E13DA" w:rsidP="001975C5">
            <w:pPr>
              <w:pStyle w:val="TableText"/>
              <w:keepNext/>
              <w:keepLines/>
              <w:ind w:right="288"/>
              <w:rPr>
                <w:noProof w:val="0"/>
                <w:color w:val="000000"/>
                <w:szCs w:val="24"/>
              </w:rPr>
            </w:pPr>
            <w:r w:rsidRPr="00CD48A8">
              <w:rPr>
                <w:noProof w:val="0"/>
                <w:color w:val="000000"/>
              </w:rPr>
              <w:t>4</w:t>
            </w:r>
          </w:p>
        </w:tc>
      </w:tr>
      <w:tr w:rsidR="006E13DA" w:rsidRPr="00CD48A8" w14:paraId="4E113A91" w14:textId="77777777" w:rsidTr="00C038B5">
        <w:tc>
          <w:tcPr>
            <w:tcW w:w="1152" w:type="dxa"/>
          </w:tcPr>
          <w:p w14:paraId="746BAE7A" w14:textId="77777777" w:rsidR="006E13DA" w:rsidRPr="00CD48A8" w:rsidRDefault="006E13DA" w:rsidP="005B7911">
            <w:pPr>
              <w:pStyle w:val="TableText"/>
              <w:ind w:right="144"/>
              <w:rPr>
                <w:noProof w:val="0"/>
              </w:rPr>
            </w:pPr>
            <w:r w:rsidRPr="00CD48A8">
              <w:rPr>
                <w:noProof w:val="0"/>
              </w:rPr>
              <w:t>7</w:t>
            </w:r>
          </w:p>
        </w:tc>
        <w:tc>
          <w:tcPr>
            <w:tcW w:w="4320" w:type="dxa"/>
          </w:tcPr>
          <w:p w14:paraId="6211771A"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Non-Embedded Print on Demand</w:t>
            </w:r>
          </w:p>
        </w:tc>
        <w:tc>
          <w:tcPr>
            <w:tcW w:w="1368" w:type="dxa"/>
            <w:vAlign w:val="bottom"/>
          </w:tcPr>
          <w:p w14:paraId="53131927" w14:textId="77777777" w:rsidR="006E13DA" w:rsidRPr="00CD48A8" w:rsidRDefault="006E13DA" w:rsidP="001975C5">
            <w:pPr>
              <w:pStyle w:val="TableText"/>
              <w:keepNext/>
              <w:keepLines/>
              <w:rPr>
                <w:noProof w:val="0"/>
                <w:szCs w:val="24"/>
              </w:rPr>
            </w:pPr>
            <w:r w:rsidRPr="00CD48A8">
              <w:rPr>
                <w:noProof w:val="0"/>
                <w:color w:val="000000"/>
                <w:szCs w:val="24"/>
              </w:rPr>
              <w:t>ACC</w:t>
            </w:r>
          </w:p>
        </w:tc>
        <w:tc>
          <w:tcPr>
            <w:tcW w:w="1368" w:type="dxa"/>
            <w:vAlign w:val="bottom"/>
          </w:tcPr>
          <w:p w14:paraId="1EB8DEE9" w14:textId="565B1BE5" w:rsidR="006E13DA" w:rsidRPr="00CD48A8" w:rsidRDefault="006E13DA" w:rsidP="001975C5">
            <w:pPr>
              <w:pStyle w:val="TableText"/>
              <w:keepNext/>
              <w:keepLines/>
              <w:ind w:right="288"/>
              <w:rPr>
                <w:noProof w:val="0"/>
                <w:color w:val="000000"/>
                <w:szCs w:val="24"/>
              </w:rPr>
            </w:pPr>
            <w:r w:rsidRPr="00CD48A8">
              <w:rPr>
                <w:noProof w:val="0"/>
                <w:color w:val="000000"/>
              </w:rPr>
              <w:t>0</w:t>
            </w:r>
          </w:p>
        </w:tc>
        <w:tc>
          <w:tcPr>
            <w:tcW w:w="1368" w:type="dxa"/>
            <w:vAlign w:val="bottom"/>
          </w:tcPr>
          <w:p w14:paraId="354C6025" w14:textId="0049F637" w:rsidR="006E13DA" w:rsidRPr="00CD48A8" w:rsidRDefault="006E13DA" w:rsidP="001975C5">
            <w:pPr>
              <w:pStyle w:val="TableText"/>
              <w:keepNext/>
              <w:keepLines/>
              <w:ind w:right="288"/>
              <w:rPr>
                <w:noProof w:val="0"/>
                <w:color w:val="000000"/>
                <w:szCs w:val="24"/>
              </w:rPr>
            </w:pPr>
            <w:r w:rsidRPr="00CD48A8">
              <w:rPr>
                <w:noProof w:val="0"/>
                <w:color w:val="000000"/>
              </w:rPr>
              <w:t>0</w:t>
            </w:r>
          </w:p>
        </w:tc>
      </w:tr>
      <w:tr w:rsidR="006E13DA" w:rsidRPr="00CD48A8" w14:paraId="719DF630" w14:textId="77777777" w:rsidTr="00C038B5">
        <w:tc>
          <w:tcPr>
            <w:tcW w:w="1152" w:type="dxa"/>
            <w:tcBorders>
              <w:bottom w:val="nil"/>
            </w:tcBorders>
          </w:tcPr>
          <w:p w14:paraId="06009F53" w14:textId="77777777" w:rsidR="006E13DA" w:rsidRPr="00CD48A8" w:rsidRDefault="006E13DA" w:rsidP="005B7911">
            <w:pPr>
              <w:pStyle w:val="TableText"/>
              <w:ind w:right="144"/>
              <w:rPr>
                <w:noProof w:val="0"/>
              </w:rPr>
            </w:pPr>
            <w:r w:rsidRPr="00CD48A8">
              <w:rPr>
                <w:noProof w:val="0"/>
              </w:rPr>
              <w:t>7</w:t>
            </w:r>
          </w:p>
        </w:tc>
        <w:tc>
          <w:tcPr>
            <w:tcW w:w="4320" w:type="dxa"/>
            <w:tcBorders>
              <w:bottom w:val="nil"/>
            </w:tcBorders>
          </w:tcPr>
          <w:p w14:paraId="60ECF40A"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Masking</w:t>
            </w:r>
          </w:p>
        </w:tc>
        <w:tc>
          <w:tcPr>
            <w:tcW w:w="1368" w:type="dxa"/>
            <w:tcBorders>
              <w:bottom w:val="nil"/>
            </w:tcBorders>
            <w:vAlign w:val="bottom"/>
          </w:tcPr>
          <w:p w14:paraId="7D5B0902" w14:textId="77777777" w:rsidR="006E13DA" w:rsidRPr="00CD48A8" w:rsidRDefault="006E13DA" w:rsidP="001975C5">
            <w:pPr>
              <w:pStyle w:val="TableText"/>
              <w:keepNext/>
              <w:keepLines/>
              <w:rPr>
                <w:noProof w:val="0"/>
                <w:szCs w:val="24"/>
              </w:rPr>
            </w:pPr>
            <w:r w:rsidRPr="00CD48A8">
              <w:rPr>
                <w:noProof w:val="0"/>
                <w:color w:val="000000"/>
                <w:szCs w:val="24"/>
              </w:rPr>
              <w:t>DS</w:t>
            </w:r>
          </w:p>
        </w:tc>
        <w:tc>
          <w:tcPr>
            <w:tcW w:w="1368" w:type="dxa"/>
            <w:tcBorders>
              <w:bottom w:val="nil"/>
            </w:tcBorders>
            <w:vAlign w:val="bottom"/>
          </w:tcPr>
          <w:p w14:paraId="287588B7" w14:textId="30773D2D" w:rsidR="006E13DA" w:rsidRPr="00CD48A8" w:rsidRDefault="006E13DA" w:rsidP="001975C5">
            <w:pPr>
              <w:pStyle w:val="TableText"/>
              <w:keepNext/>
              <w:keepLines/>
              <w:ind w:right="288"/>
              <w:rPr>
                <w:noProof w:val="0"/>
                <w:color w:val="000000"/>
                <w:szCs w:val="24"/>
              </w:rPr>
            </w:pPr>
            <w:r w:rsidRPr="00CD48A8">
              <w:rPr>
                <w:noProof w:val="0"/>
                <w:color w:val="000000"/>
              </w:rPr>
              <w:t>1</w:t>
            </w:r>
          </w:p>
        </w:tc>
        <w:tc>
          <w:tcPr>
            <w:tcW w:w="1368" w:type="dxa"/>
            <w:tcBorders>
              <w:bottom w:val="nil"/>
            </w:tcBorders>
            <w:vAlign w:val="bottom"/>
          </w:tcPr>
          <w:p w14:paraId="400A990A" w14:textId="6972ACBB" w:rsidR="006E13DA" w:rsidRPr="00CD48A8" w:rsidRDefault="006E13DA" w:rsidP="001975C5">
            <w:pPr>
              <w:pStyle w:val="TableText"/>
              <w:keepNext/>
              <w:keepLines/>
              <w:ind w:right="288"/>
              <w:rPr>
                <w:noProof w:val="0"/>
                <w:color w:val="000000"/>
                <w:szCs w:val="24"/>
              </w:rPr>
            </w:pPr>
            <w:r w:rsidRPr="00CD48A8">
              <w:rPr>
                <w:noProof w:val="0"/>
                <w:color w:val="000000"/>
              </w:rPr>
              <w:t>0</w:t>
            </w:r>
          </w:p>
        </w:tc>
      </w:tr>
      <w:tr w:rsidR="006E13DA" w:rsidRPr="00CD48A8" w14:paraId="72DBA935" w14:textId="77777777" w:rsidTr="00C038B5">
        <w:tc>
          <w:tcPr>
            <w:tcW w:w="1152" w:type="dxa"/>
            <w:tcBorders>
              <w:top w:val="nil"/>
              <w:bottom w:val="single" w:sz="4" w:space="0" w:color="auto"/>
            </w:tcBorders>
          </w:tcPr>
          <w:p w14:paraId="53FA7C4F" w14:textId="77777777" w:rsidR="006E13DA" w:rsidRPr="00CD48A8" w:rsidRDefault="006E13DA" w:rsidP="005B7911">
            <w:pPr>
              <w:pStyle w:val="TableText"/>
              <w:ind w:right="144"/>
              <w:rPr>
                <w:noProof w:val="0"/>
              </w:rPr>
            </w:pPr>
            <w:r w:rsidRPr="00CD48A8">
              <w:rPr>
                <w:noProof w:val="0"/>
              </w:rPr>
              <w:t>7</w:t>
            </w:r>
          </w:p>
        </w:tc>
        <w:tc>
          <w:tcPr>
            <w:tcW w:w="4320" w:type="dxa"/>
            <w:tcBorders>
              <w:top w:val="nil"/>
              <w:bottom w:val="single" w:sz="4" w:space="0" w:color="auto"/>
            </w:tcBorders>
          </w:tcPr>
          <w:p w14:paraId="4B7FB9B1" w14:textId="16005E16" w:rsidR="006E13DA" w:rsidRPr="00CD48A8" w:rsidRDefault="009B0912" w:rsidP="006E13DA">
            <w:pPr>
              <w:pStyle w:val="TableText"/>
              <w:keepNext/>
              <w:keepLines/>
              <w:jc w:val="left"/>
              <w:rPr>
                <w:noProof w:val="0"/>
                <w:color w:val="000000"/>
                <w:szCs w:val="24"/>
              </w:rPr>
            </w:pPr>
            <w:r w:rsidRPr="00CD48A8">
              <w:rPr>
                <w:noProof w:val="0"/>
                <w:color w:val="000000"/>
                <w:szCs w:val="24"/>
              </w:rPr>
              <w:t xml:space="preserve">Embedded </w:t>
            </w:r>
            <w:r w:rsidR="006E13DA" w:rsidRPr="00CD48A8">
              <w:rPr>
                <w:noProof w:val="0"/>
                <w:color w:val="000000"/>
                <w:szCs w:val="24"/>
              </w:rPr>
              <w:t>Text-to-Speech</w:t>
            </w:r>
            <w:r w:rsidR="006331B1" w:rsidRPr="00CD48A8">
              <w:rPr>
                <w:noProof w:val="0"/>
                <w:color w:val="000000"/>
                <w:szCs w:val="24"/>
              </w:rPr>
              <w:t xml:space="preserve"> Items</w:t>
            </w:r>
          </w:p>
        </w:tc>
        <w:tc>
          <w:tcPr>
            <w:tcW w:w="1368" w:type="dxa"/>
            <w:tcBorders>
              <w:top w:val="nil"/>
              <w:bottom w:val="single" w:sz="4" w:space="0" w:color="auto"/>
            </w:tcBorders>
            <w:vAlign w:val="bottom"/>
          </w:tcPr>
          <w:p w14:paraId="7E0390B7" w14:textId="77777777" w:rsidR="006E13DA" w:rsidRPr="00CD48A8" w:rsidRDefault="006E13DA" w:rsidP="001975C5">
            <w:pPr>
              <w:pStyle w:val="TableText"/>
              <w:keepNext/>
              <w:keepLines/>
              <w:rPr>
                <w:noProof w:val="0"/>
                <w:szCs w:val="24"/>
              </w:rPr>
            </w:pPr>
            <w:r w:rsidRPr="00CD48A8">
              <w:rPr>
                <w:noProof w:val="0"/>
                <w:color w:val="000000"/>
                <w:szCs w:val="24"/>
              </w:rPr>
              <w:t>DS</w:t>
            </w:r>
          </w:p>
        </w:tc>
        <w:tc>
          <w:tcPr>
            <w:tcW w:w="1368" w:type="dxa"/>
            <w:tcBorders>
              <w:top w:val="nil"/>
              <w:bottom w:val="single" w:sz="4" w:space="0" w:color="auto"/>
            </w:tcBorders>
            <w:vAlign w:val="bottom"/>
          </w:tcPr>
          <w:p w14:paraId="69D3BF61" w14:textId="6F5971CD" w:rsidR="006E13DA" w:rsidRPr="00CD48A8" w:rsidRDefault="006E13DA" w:rsidP="001975C5">
            <w:pPr>
              <w:pStyle w:val="TableText"/>
              <w:keepNext/>
              <w:keepLines/>
              <w:ind w:right="288"/>
              <w:rPr>
                <w:noProof w:val="0"/>
                <w:color w:val="000000"/>
                <w:szCs w:val="24"/>
              </w:rPr>
            </w:pPr>
            <w:r w:rsidRPr="00CD48A8">
              <w:rPr>
                <w:noProof w:val="0"/>
                <w:color w:val="000000"/>
              </w:rPr>
              <w:t>12</w:t>
            </w:r>
          </w:p>
        </w:tc>
        <w:tc>
          <w:tcPr>
            <w:tcW w:w="1368" w:type="dxa"/>
            <w:tcBorders>
              <w:top w:val="nil"/>
              <w:bottom w:val="single" w:sz="4" w:space="0" w:color="auto"/>
            </w:tcBorders>
            <w:vAlign w:val="bottom"/>
          </w:tcPr>
          <w:p w14:paraId="7B61D2A9" w14:textId="556FA694" w:rsidR="006E13DA" w:rsidRPr="00CD48A8" w:rsidRDefault="006E13DA" w:rsidP="001975C5">
            <w:pPr>
              <w:pStyle w:val="TableText"/>
              <w:keepNext/>
              <w:keepLines/>
              <w:ind w:right="288"/>
              <w:rPr>
                <w:noProof w:val="0"/>
                <w:color w:val="000000"/>
                <w:szCs w:val="24"/>
              </w:rPr>
            </w:pPr>
            <w:r w:rsidRPr="00CD48A8">
              <w:rPr>
                <w:noProof w:val="0"/>
                <w:color w:val="000000"/>
              </w:rPr>
              <w:t>2</w:t>
            </w:r>
          </w:p>
        </w:tc>
      </w:tr>
      <w:tr w:rsidR="006E13DA" w:rsidRPr="00CD48A8" w14:paraId="2E5F2B68" w14:textId="77777777" w:rsidTr="00C038B5">
        <w:tc>
          <w:tcPr>
            <w:tcW w:w="1152" w:type="dxa"/>
            <w:tcBorders>
              <w:top w:val="single" w:sz="4" w:space="0" w:color="auto"/>
            </w:tcBorders>
          </w:tcPr>
          <w:p w14:paraId="6FF7545B" w14:textId="77777777" w:rsidR="006E13DA" w:rsidRPr="00CD48A8" w:rsidRDefault="006E13DA" w:rsidP="005B7911">
            <w:pPr>
              <w:pStyle w:val="TableText"/>
              <w:ind w:right="144"/>
              <w:rPr>
                <w:noProof w:val="0"/>
              </w:rPr>
            </w:pPr>
            <w:r w:rsidRPr="00CD48A8">
              <w:rPr>
                <w:noProof w:val="0"/>
              </w:rPr>
              <w:t>8</w:t>
            </w:r>
          </w:p>
        </w:tc>
        <w:tc>
          <w:tcPr>
            <w:tcW w:w="4320" w:type="dxa"/>
            <w:tcBorders>
              <w:top w:val="single" w:sz="4" w:space="0" w:color="auto"/>
            </w:tcBorders>
          </w:tcPr>
          <w:p w14:paraId="7E6C1BDE"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Audio Transcript</w:t>
            </w:r>
          </w:p>
        </w:tc>
        <w:tc>
          <w:tcPr>
            <w:tcW w:w="1368" w:type="dxa"/>
            <w:tcBorders>
              <w:top w:val="single" w:sz="4" w:space="0" w:color="auto"/>
            </w:tcBorders>
            <w:vAlign w:val="bottom"/>
          </w:tcPr>
          <w:p w14:paraId="14761ABF" w14:textId="77777777" w:rsidR="006E13DA" w:rsidRPr="00CD48A8" w:rsidRDefault="006E13DA" w:rsidP="001975C5">
            <w:pPr>
              <w:pStyle w:val="TableText"/>
              <w:keepNext/>
              <w:keepLines/>
              <w:rPr>
                <w:noProof w:val="0"/>
                <w:szCs w:val="24"/>
              </w:rPr>
            </w:pPr>
            <w:r w:rsidRPr="00CD48A8">
              <w:rPr>
                <w:noProof w:val="0"/>
                <w:color w:val="000000"/>
                <w:szCs w:val="24"/>
              </w:rPr>
              <w:t>ACC</w:t>
            </w:r>
          </w:p>
        </w:tc>
        <w:tc>
          <w:tcPr>
            <w:tcW w:w="1368" w:type="dxa"/>
            <w:tcBorders>
              <w:top w:val="single" w:sz="4" w:space="0" w:color="auto"/>
            </w:tcBorders>
            <w:vAlign w:val="bottom"/>
          </w:tcPr>
          <w:p w14:paraId="11ECD80C" w14:textId="37566531" w:rsidR="006E13DA" w:rsidRPr="00CD48A8" w:rsidRDefault="006E13DA" w:rsidP="001975C5">
            <w:pPr>
              <w:pStyle w:val="TableText"/>
              <w:keepNext/>
              <w:keepLines/>
              <w:ind w:right="288"/>
              <w:rPr>
                <w:noProof w:val="0"/>
                <w:color w:val="000000"/>
                <w:szCs w:val="24"/>
              </w:rPr>
            </w:pPr>
            <w:r w:rsidRPr="00CD48A8">
              <w:rPr>
                <w:noProof w:val="0"/>
                <w:color w:val="000000"/>
              </w:rPr>
              <w:t>0</w:t>
            </w:r>
          </w:p>
        </w:tc>
        <w:tc>
          <w:tcPr>
            <w:tcW w:w="1368" w:type="dxa"/>
            <w:tcBorders>
              <w:top w:val="single" w:sz="4" w:space="0" w:color="auto"/>
            </w:tcBorders>
            <w:vAlign w:val="bottom"/>
          </w:tcPr>
          <w:p w14:paraId="462902D9" w14:textId="0874D216" w:rsidR="006E13DA" w:rsidRPr="00CD48A8" w:rsidRDefault="006E13DA" w:rsidP="001975C5">
            <w:pPr>
              <w:pStyle w:val="TableText"/>
              <w:keepNext/>
              <w:keepLines/>
              <w:ind w:right="288"/>
              <w:rPr>
                <w:noProof w:val="0"/>
                <w:color w:val="000000"/>
                <w:szCs w:val="24"/>
              </w:rPr>
            </w:pPr>
            <w:r w:rsidRPr="00CD48A8">
              <w:rPr>
                <w:noProof w:val="0"/>
                <w:color w:val="000000"/>
              </w:rPr>
              <w:t>0</w:t>
            </w:r>
          </w:p>
        </w:tc>
      </w:tr>
      <w:tr w:rsidR="006E13DA" w:rsidRPr="00CD48A8" w14:paraId="0AC7D7A9" w14:textId="77777777" w:rsidTr="00C038B5">
        <w:tc>
          <w:tcPr>
            <w:tcW w:w="1152" w:type="dxa"/>
          </w:tcPr>
          <w:p w14:paraId="1410EFD4" w14:textId="77777777" w:rsidR="006E13DA" w:rsidRPr="00CD48A8" w:rsidRDefault="006E13DA" w:rsidP="005B7911">
            <w:pPr>
              <w:pStyle w:val="TableText"/>
              <w:ind w:right="144"/>
              <w:rPr>
                <w:noProof w:val="0"/>
              </w:rPr>
            </w:pPr>
            <w:r w:rsidRPr="00CD48A8">
              <w:rPr>
                <w:noProof w:val="0"/>
              </w:rPr>
              <w:t>8</w:t>
            </w:r>
          </w:p>
        </w:tc>
        <w:tc>
          <w:tcPr>
            <w:tcW w:w="4320" w:type="dxa"/>
          </w:tcPr>
          <w:p w14:paraId="68CD5096" w14:textId="2726384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Text-to-Speech Passages</w:t>
            </w:r>
          </w:p>
        </w:tc>
        <w:tc>
          <w:tcPr>
            <w:tcW w:w="1368" w:type="dxa"/>
            <w:vAlign w:val="bottom"/>
          </w:tcPr>
          <w:p w14:paraId="279969A7" w14:textId="77777777" w:rsidR="006E13DA" w:rsidRPr="00CD48A8" w:rsidRDefault="006E13DA" w:rsidP="001975C5">
            <w:pPr>
              <w:pStyle w:val="TableText"/>
              <w:keepNext/>
              <w:keepLines/>
              <w:rPr>
                <w:noProof w:val="0"/>
                <w:szCs w:val="24"/>
              </w:rPr>
            </w:pPr>
            <w:r w:rsidRPr="00CD48A8">
              <w:rPr>
                <w:noProof w:val="0"/>
                <w:color w:val="000000"/>
                <w:szCs w:val="24"/>
              </w:rPr>
              <w:t>ACC</w:t>
            </w:r>
          </w:p>
        </w:tc>
        <w:tc>
          <w:tcPr>
            <w:tcW w:w="1368" w:type="dxa"/>
            <w:vAlign w:val="bottom"/>
          </w:tcPr>
          <w:p w14:paraId="4376F95E" w14:textId="04AC3BD6" w:rsidR="006E13DA" w:rsidRPr="00CD48A8" w:rsidRDefault="006E13DA" w:rsidP="001975C5">
            <w:pPr>
              <w:pStyle w:val="TableText"/>
              <w:keepNext/>
              <w:keepLines/>
              <w:ind w:right="288"/>
              <w:rPr>
                <w:noProof w:val="0"/>
                <w:szCs w:val="24"/>
              </w:rPr>
            </w:pPr>
            <w:r w:rsidRPr="00CD48A8">
              <w:rPr>
                <w:noProof w:val="0"/>
                <w:color w:val="000000"/>
              </w:rPr>
              <w:t>11</w:t>
            </w:r>
          </w:p>
        </w:tc>
        <w:tc>
          <w:tcPr>
            <w:tcW w:w="1368" w:type="dxa"/>
            <w:vAlign w:val="bottom"/>
          </w:tcPr>
          <w:p w14:paraId="464972D9" w14:textId="5E8029CD" w:rsidR="006E13DA" w:rsidRPr="00CD48A8" w:rsidRDefault="006E13DA" w:rsidP="001975C5">
            <w:pPr>
              <w:pStyle w:val="TableText"/>
              <w:keepNext/>
              <w:keepLines/>
              <w:ind w:right="288"/>
              <w:rPr>
                <w:noProof w:val="0"/>
                <w:szCs w:val="24"/>
              </w:rPr>
            </w:pPr>
            <w:r w:rsidRPr="00CD48A8">
              <w:rPr>
                <w:noProof w:val="0"/>
                <w:color w:val="000000"/>
              </w:rPr>
              <w:t>3</w:t>
            </w:r>
          </w:p>
        </w:tc>
      </w:tr>
      <w:tr w:rsidR="006E13DA" w:rsidRPr="00CD48A8" w14:paraId="05F37FF0" w14:textId="77777777" w:rsidTr="00C038B5">
        <w:tc>
          <w:tcPr>
            <w:tcW w:w="1152" w:type="dxa"/>
          </w:tcPr>
          <w:p w14:paraId="2FA9264B" w14:textId="77777777" w:rsidR="006E13DA" w:rsidRPr="00CD48A8" w:rsidDel="006257AC" w:rsidRDefault="006E13DA" w:rsidP="005B7911">
            <w:pPr>
              <w:pStyle w:val="TableText"/>
              <w:ind w:right="144"/>
              <w:rPr>
                <w:noProof w:val="0"/>
              </w:rPr>
            </w:pPr>
            <w:r w:rsidRPr="00CD48A8">
              <w:rPr>
                <w:noProof w:val="0"/>
              </w:rPr>
              <w:t>8</w:t>
            </w:r>
          </w:p>
        </w:tc>
        <w:tc>
          <w:tcPr>
            <w:tcW w:w="4320" w:type="dxa"/>
          </w:tcPr>
          <w:p w14:paraId="072ED20F"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Non-Embedded Print on Demand</w:t>
            </w:r>
          </w:p>
        </w:tc>
        <w:tc>
          <w:tcPr>
            <w:tcW w:w="1368" w:type="dxa"/>
            <w:vAlign w:val="bottom"/>
          </w:tcPr>
          <w:p w14:paraId="2A3D2F84" w14:textId="77777777" w:rsidR="006E13DA" w:rsidRPr="00CD48A8" w:rsidRDefault="006E13DA" w:rsidP="001975C5">
            <w:pPr>
              <w:pStyle w:val="TableText"/>
              <w:keepNext/>
              <w:keepLines/>
              <w:rPr>
                <w:noProof w:val="0"/>
                <w:szCs w:val="24"/>
              </w:rPr>
            </w:pPr>
            <w:r w:rsidRPr="00CD48A8">
              <w:rPr>
                <w:noProof w:val="0"/>
                <w:color w:val="000000"/>
                <w:szCs w:val="24"/>
              </w:rPr>
              <w:t>ACC</w:t>
            </w:r>
          </w:p>
        </w:tc>
        <w:tc>
          <w:tcPr>
            <w:tcW w:w="1368" w:type="dxa"/>
            <w:vAlign w:val="bottom"/>
          </w:tcPr>
          <w:p w14:paraId="085498EC" w14:textId="75D08BFD" w:rsidR="006E13DA" w:rsidRPr="00CD48A8" w:rsidRDefault="006E13DA" w:rsidP="001975C5">
            <w:pPr>
              <w:pStyle w:val="TableText"/>
              <w:keepNext/>
              <w:keepLines/>
              <w:ind w:right="288"/>
              <w:rPr>
                <w:noProof w:val="0"/>
                <w:szCs w:val="24"/>
              </w:rPr>
            </w:pPr>
            <w:r w:rsidRPr="00CD48A8">
              <w:rPr>
                <w:noProof w:val="0"/>
                <w:color w:val="000000"/>
              </w:rPr>
              <w:t>0</w:t>
            </w:r>
          </w:p>
        </w:tc>
        <w:tc>
          <w:tcPr>
            <w:tcW w:w="1368" w:type="dxa"/>
            <w:vAlign w:val="bottom"/>
          </w:tcPr>
          <w:p w14:paraId="307B5187" w14:textId="5C97660A" w:rsidR="006E13DA" w:rsidRPr="00CD48A8" w:rsidRDefault="006E13DA" w:rsidP="001975C5">
            <w:pPr>
              <w:pStyle w:val="TableText"/>
              <w:keepNext/>
              <w:keepLines/>
              <w:ind w:right="288"/>
              <w:rPr>
                <w:noProof w:val="0"/>
                <w:szCs w:val="24"/>
              </w:rPr>
            </w:pPr>
            <w:r w:rsidRPr="00CD48A8">
              <w:rPr>
                <w:noProof w:val="0"/>
                <w:color w:val="000000"/>
              </w:rPr>
              <w:t>0</w:t>
            </w:r>
          </w:p>
        </w:tc>
      </w:tr>
      <w:tr w:rsidR="006E13DA" w:rsidRPr="00CD48A8" w14:paraId="2C70DECE" w14:textId="77777777" w:rsidTr="00C038B5">
        <w:tc>
          <w:tcPr>
            <w:tcW w:w="1152" w:type="dxa"/>
            <w:tcBorders>
              <w:bottom w:val="nil"/>
            </w:tcBorders>
          </w:tcPr>
          <w:p w14:paraId="697FD022" w14:textId="77777777" w:rsidR="006E13DA" w:rsidRPr="00CD48A8" w:rsidRDefault="006E13DA" w:rsidP="005B7911">
            <w:pPr>
              <w:pStyle w:val="TableText"/>
              <w:ind w:right="144"/>
              <w:rPr>
                <w:noProof w:val="0"/>
                <w:lang w:eastAsia="zh-CN"/>
              </w:rPr>
            </w:pPr>
            <w:r w:rsidRPr="00CD48A8">
              <w:rPr>
                <w:noProof w:val="0"/>
              </w:rPr>
              <w:t>8</w:t>
            </w:r>
          </w:p>
        </w:tc>
        <w:tc>
          <w:tcPr>
            <w:tcW w:w="4320" w:type="dxa"/>
            <w:tcBorders>
              <w:bottom w:val="nil"/>
            </w:tcBorders>
          </w:tcPr>
          <w:p w14:paraId="6760A029"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Masking</w:t>
            </w:r>
          </w:p>
        </w:tc>
        <w:tc>
          <w:tcPr>
            <w:tcW w:w="1368" w:type="dxa"/>
            <w:tcBorders>
              <w:bottom w:val="nil"/>
            </w:tcBorders>
            <w:vAlign w:val="bottom"/>
          </w:tcPr>
          <w:p w14:paraId="00ED2FBF" w14:textId="77777777" w:rsidR="006E13DA" w:rsidRPr="00CD48A8" w:rsidRDefault="006E13DA" w:rsidP="001975C5">
            <w:pPr>
              <w:pStyle w:val="TableText"/>
              <w:keepNext/>
              <w:keepLines/>
              <w:rPr>
                <w:noProof w:val="0"/>
                <w:szCs w:val="24"/>
              </w:rPr>
            </w:pPr>
            <w:r w:rsidRPr="00CD48A8">
              <w:rPr>
                <w:noProof w:val="0"/>
                <w:color w:val="000000"/>
                <w:szCs w:val="24"/>
              </w:rPr>
              <w:t>DS</w:t>
            </w:r>
          </w:p>
        </w:tc>
        <w:tc>
          <w:tcPr>
            <w:tcW w:w="1368" w:type="dxa"/>
            <w:tcBorders>
              <w:bottom w:val="nil"/>
            </w:tcBorders>
            <w:vAlign w:val="bottom"/>
          </w:tcPr>
          <w:p w14:paraId="264D669D" w14:textId="373274A9" w:rsidR="006E13DA" w:rsidRPr="00CD48A8" w:rsidRDefault="006E13DA" w:rsidP="001975C5">
            <w:pPr>
              <w:pStyle w:val="TableText"/>
              <w:keepNext/>
              <w:keepLines/>
              <w:ind w:right="288"/>
              <w:rPr>
                <w:noProof w:val="0"/>
                <w:szCs w:val="24"/>
              </w:rPr>
            </w:pPr>
            <w:r w:rsidRPr="00CD48A8">
              <w:rPr>
                <w:noProof w:val="0"/>
                <w:color w:val="000000"/>
              </w:rPr>
              <w:t>3</w:t>
            </w:r>
          </w:p>
        </w:tc>
        <w:tc>
          <w:tcPr>
            <w:tcW w:w="1368" w:type="dxa"/>
            <w:tcBorders>
              <w:bottom w:val="nil"/>
            </w:tcBorders>
            <w:vAlign w:val="bottom"/>
          </w:tcPr>
          <w:p w14:paraId="02665FAB" w14:textId="25B247DF" w:rsidR="006E13DA" w:rsidRPr="00CD48A8" w:rsidRDefault="006E13DA" w:rsidP="001975C5">
            <w:pPr>
              <w:pStyle w:val="TableText"/>
              <w:keepNext/>
              <w:keepLines/>
              <w:ind w:right="288"/>
              <w:rPr>
                <w:noProof w:val="0"/>
                <w:szCs w:val="24"/>
              </w:rPr>
            </w:pPr>
            <w:r w:rsidRPr="00CD48A8">
              <w:rPr>
                <w:noProof w:val="0"/>
                <w:color w:val="000000"/>
              </w:rPr>
              <w:t>0</w:t>
            </w:r>
          </w:p>
        </w:tc>
      </w:tr>
      <w:tr w:rsidR="006E13DA" w:rsidRPr="00CD48A8" w14:paraId="522C4299" w14:textId="77777777" w:rsidTr="00C038B5">
        <w:tc>
          <w:tcPr>
            <w:tcW w:w="1152" w:type="dxa"/>
            <w:tcBorders>
              <w:top w:val="nil"/>
              <w:bottom w:val="single" w:sz="4" w:space="0" w:color="auto"/>
            </w:tcBorders>
          </w:tcPr>
          <w:p w14:paraId="01203F19" w14:textId="77777777" w:rsidR="006E13DA" w:rsidRPr="00CD48A8" w:rsidRDefault="006E13DA" w:rsidP="006E13DA">
            <w:pPr>
              <w:pStyle w:val="TableText"/>
              <w:ind w:right="144"/>
              <w:rPr>
                <w:noProof w:val="0"/>
              </w:rPr>
            </w:pPr>
            <w:r w:rsidRPr="00CD48A8">
              <w:rPr>
                <w:noProof w:val="0"/>
              </w:rPr>
              <w:t>8</w:t>
            </w:r>
          </w:p>
        </w:tc>
        <w:tc>
          <w:tcPr>
            <w:tcW w:w="4320" w:type="dxa"/>
            <w:tcBorders>
              <w:top w:val="nil"/>
              <w:bottom w:val="single" w:sz="4" w:space="0" w:color="auto"/>
            </w:tcBorders>
          </w:tcPr>
          <w:p w14:paraId="4D216208" w14:textId="0049BDCF" w:rsidR="006E13DA" w:rsidRPr="00CD48A8" w:rsidRDefault="009B0912" w:rsidP="006E13DA">
            <w:pPr>
              <w:pStyle w:val="TableText"/>
              <w:keepNext/>
              <w:keepLines/>
              <w:jc w:val="left"/>
              <w:rPr>
                <w:noProof w:val="0"/>
                <w:color w:val="000000"/>
                <w:szCs w:val="24"/>
              </w:rPr>
            </w:pPr>
            <w:r w:rsidRPr="00CD48A8">
              <w:rPr>
                <w:noProof w:val="0"/>
                <w:color w:val="000000"/>
                <w:szCs w:val="24"/>
              </w:rPr>
              <w:t xml:space="preserve">Embedded </w:t>
            </w:r>
            <w:r w:rsidR="006E13DA" w:rsidRPr="00CD48A8">
              <w:rPr>
                <w:noProof w:val="0"/>
                <w:color w:val="000000"/>
                <w:szCs w:val="24"/>
              </w:rPr>
              <w:t>Text-to-Speech</w:t>
            </w:r>
            <w:r w:rsidR="006331B1" w:rsidRPr="00CD48A8">
              <w:rPr>
                <w:noProof w:val="0"/>
                <w:color w:val="000000"/>
                <w:szCs w:val="24"/>
              </w:rPr>
              <w:t xml:space="preserve"> Items</w:t>
            </w:r>
          </w:p>
        </w:tc>
        <w:tc>
          <w:tcPr>
            <w:tcW w:w="1368" w:type="dxa"/>
            <w:tcBorders>
              <w:top w:val="nil"/>
              <w:bottom w:val="single" w:sz="4" w:space="0" w:color="auto"/>
            </w:tcBorders>
            <w:vAlign w:val="bottom"/>
          </w:tcPr>
          <w:p w14:paraId="14BABB18" w14:textId="77777777" w:rsidR="006E13DA" w:rsidRPr="00CD48A8" w:rsidRDefault="006E13DA" w:rsidP="001975C5">
            <w:pPr>
              <w:pStyle w:val="TableText"/>
              <w:keepNext/>
              <w:keepLines/>
              <w:rPr>
                <w:noProof w:val="0"/>
                <w:szCs w:val="24"/>
              </w:rPr>
            </w:pPr>
            <w:r w:rsidRPr="00CD48A8">
              <w:rPr>
                <w:noProof w:val="0"/>
                <w:color w:val="000000"/>
                <w:szCs w:val="24"/>
              </w:rPr>
              <w:t>DS</w:t>
            </w:r>
          </w:p>
        </w:tc>
        <w:tc>
          <w:tcPr>
            <w:tcW w:w="1368" w:type="dxa"/>
            <w:tcBorders>
              <w:top w:val="nil"/>
              <w:bottom w:val="single" w:sz="4" w:space="0" w:color="auto"/>
            </w:tcBorders>
            <w:vAlign w:val="bottom"/>
          </w:tcPr>
          <w:p w14:paraId="5AA83772" w14:textId="437BECA2" w:rsidR="006E13DA" w:rsidRPr="00CD48A8" w:rsidRDefault="006E13DA" w:rsidP="001975C5">
            <w:pPr>
              <w:pStyle w:val="TableText"/>
              <w:keepNext/>
              <w:keepLines/>
              <w:ind w:right="288"/>
              <w:rPr>
                <w:noProof w:val="0"/>
                <w:szCs w:val="24"/>
              </w:rPr>
            </w:pPr>
            <w:r w:rsidRPr="00CD48A8">
              <w:rPr>
                <w:noProof w:val="0"/>
                <w:color w:val="000000"/>
              </w:rPr>
              <w:t>12</w:t>
            </w:r>
          </w:p>
        </w:tc>
        <w:tc>
          <w:tcPr>
            <w:tcW w:w="1368" w:type="dxa"/>
            <w:tcBorders>
              <w:top w:val="nil"/>
              <w:bottom w:val="single" w:sz="4" w:space="0" w:color="auto"/>
            </w:tcBorders>
            <w:vAlign w:val="bottom"/>
          </w:tcPr>
          <w:p w14:paraId="0264054E" w14:textId="0431ECA7" w:rsidR="006E13DA" w:rsidRPr="00CD48A8" w:rsidRDefault="006E13DA" w:rsidP="001975C5">
            <w:pPr>
              <w:pStyle w:val="TableText"/>
              <w:keepNext/>
              <w:keepLines/>
              <w:ind w:right="288"/>
              <w:rPr>
                <w:noProof w:val="0"/>
                <w:szCs w:val="24"/>
              </w:rPr>
            </w:pPr>
            <w:r w:rsidRPr="00CD48A8">
              <w:rPr>
                <w:noProof w:val="0"/>
                <w:color w:val="000000"/>
              </w:rPr>
              <w:t>2</w:t>
            </w:r>
          </w:p>
        </w:tc>
      </w:tr>
      <w:tr w:rsidR="006E13DA" w:rsidRPr="00CD48A8" w14:paraId="36E99343" w14:textId="77777777" w:rsidTr="00C038B5">
        <w:tc>
          <w:tcPr>
            <w:tcW w:w="1152" w:type="dxa"/>
            <w:tcBorders>
              <w:top w:val="single" w:sz="4" w:space="0" w:color="auto"/>
            </w:tcBorders>
          </w:tcPr>
          <w:p w14:paraId="0703C972" w14:textId="77777777" w:rsidR="006E13DA" w:rsidRPr="00CD48A8" w:rsidRDefault="006E13DA" w:rsidP="006E13DA">
            <w:pPr>
              <w:pStyle w:val="TableText"/>
              <w:ind w:right="144"/>
              <w:rPr>
                <w:noProof w:val="0"/>
                <w:szCs w:val="24"/>
              </w:rPr>
            </w:pPr>
            <w:r w:rsidRPr="00CD48A8">
              <w:rPr>
                <w:noProof w:val="0"/>
                <w:color w:val="000000"/>
                <w:szCs w:val="24"/>
              </w:rPr>
              <w:t>HS</w:t>
            </w:r>
          </w:p>
        </w:tc>
        <w:tc>
          <w:tcPr>
            <w:tcW w:w="4320" w:type="dxa"/>
            <w:tcBorders>
              <w:top w:val="single" w:sz="4" w:space="0" w:color="auto"/>
            </w:tcBorders>
          </w:tcPr>
          <w:p w14:paraId="3753C712"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Audio Transcript</w:t>
            </w:r>
          </w:p>
        </w:tc>
        <w:tc>
          <w:tcPr>
            <w:tcW w:w="1368" w:type="dxa"/>
            <w:tcBorders>
              <w:top w:val="single" w:sz="4" w:space="0" w:color="auto"/>
            </w:tcBorders>
            <w:vAlign w:val="bottom"/>
          </w:tcPr>
          <w:p w14:paraId="2408E145" w14:textId="77777777" w:rsidR="006E13DA" w:rsidRPr="00CD48A8" w:rsidRDefault="006E13DA" w:rsidP="001975C5">
            <w:pPr>
              <w:pStyle w:val="TableText"/>
              <w:keepNext/>
              <w:keepLines/>
              <w:rPr>
                <w:noProof w:val="0"/>
              </w:rPr>
            </w:pPr>
            <w:r w:rsidRPr="00CD48A8">
              <w:rPr>
                <w:noProof w:val="0"/>
                <w:color w:val="000000"/>
                <w:szCs w:val="24"/>
              </w:rPr>
              <w:t>ACC</w:t>
            </w:r>
          </w:p>
        </w:tc>
        <w:tc>
          <w:tcPr>
            <w:tcW w:w="1368" w:type="dxa"/>
            <w:tcBorders>
              <w:top w:val="single" w:sz="4" w:space="0" w:color="auto"/>
            </w:tcBorders>
            <w:vAlign w:val="bottom"/>
          </w:tcPr>
          <w:p w14:paraId="03B6E4D8" w14:textId="0A50886E" w:rsidR="006E13DA" w:rsidRPr="00CD48A8" w:rsidRDefault="006E13DA" w:rsidP="001975C5">
            <w:pPr>
              <w:pStyle w:val="TableText"/>
              <w:keepNext/>
              <w:keepLines/>
              <w:ind w:right="288"/>
              <w:rPr>
                <w:noProof w:val="0"/>
              </w:rPr>
            </w:pPr>
            <w:r w:rsidRPr="00CD48A8">
              <w:rPr>
                <w:noProof w:val="0"/>
                <w:color w:val="000000"/>
              </w:rPr>
              <w:t>0</w:t>
            </w:r>
          </w:p>
        </w:tc>
        <w:tc>
          <w:tcPr>
            <w:tcW w:w="1368" w:type="dxa"/>
            <w:tcBorders>
              <w:top w:val="single" w:sz="4" w:space="0" w:color="auto"/>
            </w:tcBorders>
            <w:vAlign w:val="bottom"/>
          </w:tcPr>
          <w:p w14:paraId="1A75DE9B" w14:textId="4E8E9B8F" w:rsidR="006E13DA" w:rsidRPr="00CD48A8" w:rsidRDefault="006E13DA" w:rsidP="001975C5">
            <w:pPr>
              <w:pStyle w:val="TableText"/>
              <w:keepNext/>
              <w:keepLines/>
              <w:ind w:right="288"/>
              <w:rPr>
                <w:noProof w:val="0"/>
              </w:rPr>
            </w:pPr>
            <w:r w:rsidRPr="00CD48A8">
              <w:rPr>
                <w:noProof w:val="0"/>
                <w:color w:val="000000"/>
              </w:rPr>
              <w:t>0</w:t>
            </w:r>
          </w:p>
        </w:tc>
      </w:tr>
      <w:tr w:rsidR="006E13DA" w:rsidRPr="00CD48A8" w14:paraId="669185DE" w14:textId="77777777" w:rsidTr="00C038B5">
        <w:tc>
          <w:tcPr>
            <w:tcW w:w="1152" w:type="dxa"/>
          </w:tcPr>
          <w:p w14:paraId="39C33899" w14:textId="77777777" w:rsidR="006E13DA" w:rsidRPr="00CD48A8" w:rsidRDefault="006E13DA" w:rsidP="006E13DA">
            <w:pPr>
              <w:pStyle w:val="TableText"/>
              <w:ind w:right="144"/>
              <w:rPr>
                <w:noProof w:val="0"/>
                <w:szCs w:val="24"/>
              </w:rPr>
            </w:pPr>
            <w:r w:rsidRPr="00CD48A8">
              <w:rPr>
                <w:noProof w:val="0"/>
                <w:color w:val="000000"/>
                <w:szCs w:val="24"/>
              </w:rPr>
              <w:t>HS</w:t>
            </w:r>
          </w:p>
        </w:tc>
        <w:tc>
          <w:tcPr>
            <w:tcW w:w="4320" w:type="dxa"/>
          </w:tcPr>
          <w:p w14:paraId="115F1575" w14:textId="280362A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Text-to-Speech Passages</w:t>
            </w:r>
          </w:p>
        </w:tc>
        <w:tc>
          <w:tcPr>
            <w:tcW w:w="1368" w:type="dxa"/>
            <w:vAlign w:val="bottom"/>
          </w:tcPr>
          <w:p w14:paraId="07C6F51C" w14:textId="77777777" w:rsidR="006E13DA" w:rsidRPr="00CD48A8" w:rsidRDefault="006E13DA" w:rsidP="001975C5">
            <w:pPr>
              <w:pStyle w:val="TableText"/>
              <w:keepNext/>
              <w:keepLines/>
              <w:rPr>
                <w:noProof w:val="0"/>
              </w:rPr>
            </w:pPr>
            <w:r w:rsidRPr="00CD48A8">
              <w:rPr>
                <w:noProof w:val="0"/>
                <w:color w:val="000000"/>
                <w:szCs w:val="24"/>
              </w:rPr>
              <w:t>ACC</w:t>
            </w:r>
          </w:p>
        </w:tc>
        <w:tc>
          <w:tcPr>
            <w:tcW w:w="1368" w:type="dxa"/>
            <w:vAlign w:val="bottom"/>
          </w:tcPr>
          <w:p w14:paraId="76B5F136" w14:textId="4FF28E3F" w:rsidR="006E13DA" w:rsidRPr="00CD48A8" w:rsidRDefault="006E13DA" w:rsidP="001975C5">
            <w:pPr>
              <w:pStyle w:val="TableText"/>
              <w:keepNext/>
              <w:keepLines/>
              <w:ind w:right="288"/>
              <w:rPr>
                <w:noProof w:val="0"/>
              </w:rPr>
            </w:pPr>
            <w:r w:rsidRPr="00CD48A8">
              <w:rPr>
                <w:noProof w:val="0"/>
                <w:color w:val="000000"/>
              </w:rPr>
              <w:t>0</w:t>
            </w:r>
          </w:p>
        </w:tc>
        <w:tc>
          <w:tcPr>
            <w:tcW w:w="1368" w:type="dxa"/>
            <w:vAlign w:val="bottom"/>
          </w:tcPr>
          <w:p w14:paraId="3CF38DBE" w14:textId="2747E3CD" w:rsidR="006E13DA" w:rsidRPr="00CD48A8" w:rsidRDefault="006E13DA" w:rsidP="001975C5">
            <w:pPr>
              <w:pStyle w:val="TableText"/>
              <w:keepNext/>
              <w:keepLines/>
              <w:ind w:right="288"/>
              <w:rPr>
                <w:noProof w:val="0"/>
              </w:rPr>
            </w:pPr>
            <w:r w:rsidRPr="00CD48A8">
              <w:rPr>
                <w:noProof w:val="0"/>
                <w:color w:val="000000"/>
              </w:rPr>
              <w:t>0</w:t>
            </w:r>
          </w:p>
        </w:tc>
      </w:tr>
      <w:tr w:rsidR="006E13DA" w:rsidRPr="00CD48A8" w14:paraId="444E84C0" w14:textId="77777777" w:rsidTr="00C038B5">
        <w:tc>
          <w:tcPr>
            <w:tcW w:w="1152" w:type="dxa"/>
          </w:tcPr>
          <w:p w14:paraId="77C9794D" w14:textId="77777777" w:rsidR="006E13DA" w:rsidRPr="00CD48A8" w:rsidRDefault="006E13DA" w:rsidP="006E13DA">
            <w:pPr>
              <w:pStyle w:val="TableText"/>
              <w:ind w:right="144"/>
              <w:rPr>
                <w:noProof w:val="0"/>
                <w:color w:val="000000"/>
                <w:szCs w:val="24"/>
              </w:rPr>
            </w:pPr>
            <w:r w:rsidRPr="00CD48A8">
              <w:rPr>
                <w:noProof w:val="0"/>
                <w:color w:val="000000"/>
                <w:szCs w:val="24"/>
              </w:rPr>
              <w:t>HS</w:t>
            </w:r>
          </w:p>
        </w:tc>
        <w:tc>
          <w:tcPr>
            <w:tcW w:w="4320" w:type="dxa"/>
          </w:tcPr>
          <w:p w14:paraId="073F6F25"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Non-Embedded Print on Demand</w:t>
            </w:r>
          </w:p>
        </w:tc>
        <w:tc>
          <w:tcPr>
            <w:tcW w:w="1368" w:type="dxa"/>
            <w:vAlign w:val="bottom"/>
          </w:tcPr>
          <w:p w14:paraId="27978EC6" w14:textId="77777777" w:rsidR="006E13DA" w:rsidRPr="00CD48A8" w:rsidRDefault="006E13DA" w:rsidP="001975C5">
            <w:pPr>
              <w:pStyle w:val="TableText"/>
              <w:keepNext/>
              <w:keepLines/>
              <w:rPr>
                <w:noProof w:val="0"/>
              </w:rPr>
            </w:pPr>
            <w:r w:rsidRPr="00CD48A8">
              <w:rPr>
                <w:noProof w:val="0"/>
                <w:color w:val="000000"/>
                <w:szCs w:val="24"/>
              </w:rPr>
              <w:t>ACC</w:t>
            </w:r>
          </w:p>
        </w:tc>
        <w:tc>
          <w:tcPr>
            <w:tcW w:w="1368" w:type="dxa"/>
            <w:vAlign w:val="bottom"/>
          </w:tcPr>
          <w:p w14:paraId="7C4CFB79" w14:textId="0BFAEBF1" w:rsidR="006E13DA" w:rsidRPr="00CD48A8" w:rsidRDefault="006E13DA" w:rsidP="001975C5">
            <w:pPr>
              <w:pStyle w:val="TableText"/>
              <w:keepNext/>
              <w:keepLines/>
              <w:ind w:right="288"/>
              <w:rPr>
                <w:noProof w:val="0"/>
                <w:color w:val="000000"/>
              </w:rPr>
            </w:pPr>
            <w:r w:rsidRPr="00CD48A8">
              <w:rPr>
                <w:noProof w:val="0"/>
                <w:color w:val="000000"/>
              </w:rPr>
              <w:t>0</w:t>
            </w:r>
          </w:p>
        </w:tc>
        <w:tc>
          <w:tcPr>
            <w:tcW w:w="1368" w:type="dxa"/>
            <w:vAlign w:val="bottom"/>
          </w:tcPr>
          <w:p w14:paraId="30583DFB" w14:textId="343A466E" w:rsidR="006E13DA" w:rsidRPr="00CD48A8" w:rsidRDefault="006E13DA" w:rsidP="001975C5">
            <w:pPr>
              <w:pStyle w:val="TableText"/>
              <w:keepNext/>
              <w:keepLines/>
              <w:ind w:right="288"/>
              <w:rPr>
                <w:noProof w:val="0"/>
                <w:color w:val="000000"/>
              </w:rPr>
            </w:pPr>
            <w:r w:rsidRPr="00CD48A8">
              <w:rPr>
                <w:noProof w:val="0"/>
                <w:color w:val="000000"/>
              </w:rPr>
              <w:t>0</w:t>
            </w:r>
          </w:p>
        </w:tc>
      </w:tr>
      <w:tr w:rsidR="006E13DA" w:rsidRPr="00CD48A8" w14:paraId="2322509C" w14:textId="77777777" w:rsidTr="00C038B5">
        <w:tc>
          <w:tcPr>
            <w:tcW w:w="1152" w:type="dxa"/>
          </w:tcPr>
          <w:p w14:paraId="134786EE" w14:textId="77777777" w:rsidR="006E13DA" w:rsidRPr="00CD48A8" w:rsidRDefault="006E13DA" w:rsidP="006E13DA">
            <w:pPr>
              <w:pStyle w:val="TableText"/>
              <w:ind w:right="144"/>
              <w:rPr>
                <w:noProof w:val="0"/>
                <w:color w:val="000000"/>
                <w:szCs w:val="24"/>
              </w:rPr>
            </w:pPr>
            <w:r w:rsidRPr="00CD48A8">
              <w:rPr>
                <w:noProof w:val="0"/>
                <w:color w:val="000000"/>
                <w:szCs w:val="24"/>
              </w:rPr>
              <w:t>HS</w:t>
            </w:r>
          </w:p>
        </w:tc>
        <w:tc>
          <w:tcPr>
            <w:tcW w:w="4320" w:type="dxa"/>
          </w:tcPr>
          <w:p w14:paraId="3A100F62" w14:textId="77777777" w:rsidR="006E13DA" w:rsidRPr="00CD48A8" w:rsidRDefault="006E13DA" w:rsidP="006E13DA">
            <w:pPr>
              <w:pStyle w:val="TableText"/>
              <w:keepNext/>
              <w:keepLines/>
              <w:jc w:val="left"/>
              <w:rPr>
                <w:noProof w:val="0"/>
                <w:color w:val="000000"/>
                <w:szCs w:val="24"/>
              </w:rPr>
            </w:pPr>
            <w:r w:rsidRPr="00CD48A8">
              <w:rPr>
                <w:noProof w:val="0"/>
                <w:color w:val="000000"/>
                <w:szCs w:val="24"/>
              </w:rPr>
              <w:t>Embedded Masking</w:t>
            </w:r>
          </w:p>
        </w:tc>
        <w:tc>
          <w:tcPr>
            <w:tcW w:w="1368" w:type="dxa"/>
            <w:vAlign w:val="bottom"/>
          </w:tcPr>
          <w:p w14:paraId="152B01EA" w14:textId="77777777" w:rsidR="006E13DA" w:rsidRPr="00CD48A8" w:rsidRDefault="006E13DA" w:rsidP="001975C5">
            <w:pPr>
              <w:pStyle w:val="TableText"/>
              <w:keepNext/>
              <w:keepLines/>
              <w:rPr>
                <w:noProof w:val="0"/>
                <w:color w:val="000000"/>
              </w:rPr>
            </w:pPr>
            <w:r w:rsidRPr="00CD48A8">
              <w:rPr>
                <w:noProof w:val="0"/>
                <w:color w:val="000000"/>
                <w:szCs w:val="24"/>
              </w:rPr>
              <w:t>DS</w:t>
            </w:r>
          </w:p>
        </w:tc>
        <w:tc>
          <w:tcPr>
            <w:tcW w:w="1368" w:type="dxa"/>
            <w:vAlign w:val="bottom"/>
          </w:tcPr>
          <w:p w14:paraId="2DF52349" w14:textId="3AACC78C" w:rsidR="006E13DA" w:rsidRPr="00CD48A8" w:rsidRDefault="006E13DA" w:rsidP="001975C5">
            <w:pPr>
              <w:pStyle w:val="TableText"/>
              <w:keepNext/>
              <w:keepLines/>
              <w:ind w:right="288"/>
              <w:rPr>
                <w:noProof w:val="0"/>
                <w:color w:val="000000"/>
              </w:rPr>
            </w:pPr>
            <w:r w:rsidRPr="00CD48A8">
              <w:rPr>
                <w:noProof w:val="0"/>
                <w:color w:val="000000"/>
              </w:rPr>
              <w:t>0</w:t>
            </w:r>
          </w:p>
        </w:tc>
        <w:tc>
          <w:tcPr>
            <w:tcW w:w="1368" w:type="dxa"/>
            <w:vAlign w:val="bottom"/>
          </w:tcPr>
          <w:p w14:paraId="3057609E" w14:textId="11701AAE" w:rsidR="006E13DA" w:rsidRPr="00CD48A8" w:rsidRDefault="006E13DA" w:rsidP="001975C5">
            <w:pPr>
              <w:pStyle w:val="TableText"/>
              <w:keepNext/>
              <w:keepLines/>
              <w:ind w:right="288"/>
              <w:rPr>
                <w:noProof w:val="0"/>
                <w:color w:val="000000"/>
                <w:szCs w:val="24"/>
              </w:rPr>
            </w:pPr>
            <w:r w:rsidRPr="00CD48A8">
              <w:rPr>
                <w:noProof w:val="0"/>
                <w:color w:val="000000"/>
              </w:rPr>
              <w:t>0</w:t>
            </w:r>
          </w:p>
        </w:tc>
      </w:tr>
      <w:tr w:rsidR="006E13DA" w:rsidRPr="00CD48A8" w14:paraId="0BDC9886" w14:textId="77777777" w:rsidTr="00C038B5">
        <w:tc>
          <w:tcPr>
            <w:tcW w:w="1152" w:type="dxa"/>
          </w:tcPr>
          <w:p w14:paraId="767B47E3" w14:textId="77777777" w:rsidR="006E13DA" w:rsidRPr="00CD48A8" w:rsidRDefault="006E13DA" w:rsidP="006E13DA">
            <w:pPr>
              <w:pStyle w:val="TableText"/>
              <w:ind w:right="144"/>
              <w:rPr>
                <w:noProof w:val="0"/>
                <w:color w:val="000000"/>
                <w:szCs w:val="24"/>
              </w:rPr>
            </w:pPr>
            <w:r w:rsidRPr="00CD48A8">
              <w:rPr>
                <w:noProof w:val="0"/>
                <w:color w:val="000000"/>
                <w:szCs w:val="24"/>
              </w:rPr>
              <w:t>HS</w:t>
            </w:r>
          </w:p>
        </w:tc>
        <w:tc>
          <w:tcPr>
            <w:tcW w:w="4320" w:type="dxa"/>
          </w:tcPr>
          <w:p w14:paraId="7281B9C9" w14:textId="24EC59D7" w:rsidR="006E13DA" w:rsidRPr="00CD48A8" w:rsidRDefault="009B0912" w:rsidP="006E13DA">
            <w:pPr>
              <w:pStyle w:val="TableText"/>
              <w:keepNext/>
              <w:keepLines/>
              <w:jc w:val="left"/>
              <w:rPr>
                <w:noProof w:val="0"/>
                <w:color w:val="000000"/>
                <w:szCs w:val="24"/>
              </w:rPr>
            </w:pPr>
            <w:r w:rsidRPr="00CD48A8">
              <w:rPr>
                <w:noProof w:val="0"/>
                <w:color w:val="000000"/>
                <w:szCs w:val="24"/>
              </w:rPr>
              <w:t xml:space="preserve">Embedded </w:t>
            </w:r>
            <w:r w:rsidR="006E13DA" w:rsidRPr="00CD48A8">
              <w:rPr>
                <w:noProof w:val="0"/>
                <w:color w:val="000000"/>
                <w:szCs w:val="24"/>
              </w:rPr>
              <w:t>Text-to-Speech</w:t>
            </w:r>
            <w:r w:rsidR="006331B1" w:rsidRPr="00CD48A8">
              <w:rPr>
                <w:noProof w:val="0"/>
                <w:color w:val="000000"/>
                <w:szCs w:val="24"/>
              </w:rPr>
              <w:t xml:space="preserve"> Items</w:t>
            </w:r>
          </w:p>
        </w:tc>
        <w:tc>
          <w:tcPr>
            <w:tcW w:w="1368" w:type="dxa"/>
            <w:vAlign w:val="bottom"/>
          </w:tcPr>
          <w:p w14:paraId="75C14AA1" w14:textId="77777777" w:rsidR="006E13DA" w:rsidRPr="00CD48A8" w:rsidRDefault="006E13DA" w:rsidP="001975C5">
            <w:pPr>
              <w:pStyle w:val="TableText"/>
              <w:keepNext/>
              <w:keepLines/>
              <w:rPr>
                <w:noProof w:val="0"/>
                <w:color w:val="000000"/>
                <w:szCs w:val="24"/>
              </w:rPr>
            </w:pPr>
            <w:r w:rsidRPr="00CD48A8">
              <w:rPr>
                <w:noProof w:val="0"/>
                <w:color w:val="000000"/>
                <w:szCs w:val="24"/>
              </w:rPr>
              <w:t>DS</w:t>
            </w:r>
          </w:p>
        </w:tc>
        <w:tc>
          <w:tcPr>
            <w:tcW w:w="1368" w:type="dxa"/>
            <w:vAlign w:val="bottom"/>
          </w:tcPr>
          <w:p w14:paraId="1358F103" w14:textId="14BC505E" w:rsidR="006E13DA" w:rsidRPr="00CD48A8" w:rsidRDefault="006E13DA" w:rsidP="001975C5">
            <w:pPr>
              <w:pStyle w:val="TableText"/>
              <w:keepNext/>
              <w:keepLines/>
              <w:ind w:right="288"/>
              <w:rPr>
                <w:noProof w:val="0"/>
                <w:color w:val="000000"/>
                <w:szCs w:val="24"/>
              </w:rPr>
            </w:pPr>
            <w:r w:rsidRPr="00CD48A8">
              <w:rPr>
                <w:noProof w:val="0"/>
                <w:color w:val="000000"/>
              </w:rPr>
              <w:t>0</w:t>
            </w:r>
          </w:p>
        </w:tc>
        <w:tc>
          <w:tcPr>
            <w:tcW w:w="1368" w:type="dxa"/>
            <w:vAlign w:val="bottom"/>
          </w:tcPr>
          <w:p w14:paraId="5622B091" w14:textId="1763E0BF" w:rsidR="006E13DA" w:rsidRPr="00CD48A8" w:rsidRDefault="006E13DA" w:rsidP="001975C5">
            <w:pPr>
              <w:pStyle w:val="TableText"/>
              <w:keepNext/>
              <w:keepLines/>
              <w:ind w:right="288"/>
              <w:rPr>
                <w:noProof w:val="0"/>
                <w:color w:val="000000"/>
                <w:szCs w:val="24"/>
              </w:rPr>
            </w:pPr>
            <w:r w:rsidRPr="00CD48A8">
              <w:rPr>
                <w:noProof w:val="0"/>
                <w:color w:val="000000"/>
              </w:rPr>
              <w:t>0</w:t>
            </w:r>
          </w:p>
        </w:tc>
      </w:tr>
    </w:tbl>
    <w:p w14:paraId="2A5970CB" w14:textId="148D41D4" w:rsidR="001865CD" w:rsidRPr="00CD48A8" w:rsidRDefault="6AC90AE2" w:rsidP="00C84D67">
      <w:pPr>
        <w:pStyle w:val="Heading3"/>
        <w:keepLines/>
      </w:pPr>
      <w:bookmarkStart w:id="885" w:name="_Practice_and_Training"/>
      <w:bookmarkStart w:id="886" w:name="_Toc93411832"/>
      <w:bookmarkStart w:id="887" w:name="_Toc102976300"/>
      <w:bookmarkEnd w:id="885"/>
      <w:r w:rsidRPr="00CD48A8">
        <w:t>Practice and Training Tests</w:t>
      </w:r>
      <w:bookmarkEnd w:id="886"/>
      <w:bookmarkEnd w:id="887"/>
    </w:p>
    <w:p w14:paraId="7EBF60FF" w14:textId="28E0347E" w:rsidR="009E6CBB" w:rsidRPr="00CD48A8" w:rsidRDefault="009E6CBB" w:rsidP="00C84D67">
      <w:r w:rsidRPr="00CD48A8">
        <w:t xml:space="preserve">Practice and training tests are available publicly for the CSA. These tests simulate the experience of the </w:t>
      </w:r>
      <w:r w:rsidR="006415C2" w:rsidRPr="00CD48A8">
        <w:t>computer-based</w:t>
      </w:r>
      <w:r w:rsidRPr="00CD48A8">
        <w:t xml:space="preserve"> CSA. For the 20</w:t>
      </w:r>
      <w:r w:rsidR="00062EC5" w:rsidRPr="00CD48A8">
        <w:t>20</w:t>
      </w:r>
      <w:r w:rsidRPr="00CD48A8">
        <w:t>–202</w:t>
      </w:r>
      <w:r w:rsidR="00062EC5" w:rsidRPr="00CD48A8">
        <w:t>1</w:t>
      </w:r>
      <w:r w:rsidRPr="00CD48A8">
        <w:t xml:space="preserve"> school year, accommodated versions of CSA practice and training tests were developed to include all accessibility resources</w:t>
      </w:r>
      <w:r w:rsidR="00293E63" w:rsidRPr="00CD48A8">
        <w:t>—including braille, closed-captioning, text-to-speech, and audio transcripts—</w:t>
      </w:r>
      <w:r w:rsidRPr="00CD48A8">
        <w:t>available on the assessment.</w:t>
      </w:r>
    </w:p>
    <w:p w14:paraId="0EF91F89" w14:textId="555C6981" w:rsidR="009E6CBB" w:rsidRPr="00CD48A8" w:rsidRDefault="009E6CBB" w:rsidP="00C84D67">
      <w:r w:rsidRPr="00CD48A8">
        <w:t xml:space="preserve">Students can access practice and training tests using a web browser. They allow students and administrators to familiarize themselves with the user interface and components of the TDS and help maintain the standardization of test administration. Practice and training tests are available through the Practice and Training Test website linked on the Online Practice and Training Tests Portal web page </w:t>
      </w:r>
      <w:r w:rsidR="00612468" w:rsidRPr="00CD48A8">
        <w:t>on the CAASPP website</w:t>
      </w:r>
      <w:r w:rsidRPr="00CD48A8">
        <w:t>.</w:t>
      </w:r>
    </w:p>
    <w:p w14:paraId="59BCF05F" w14:textId="27C7AAF0" w:rsidR="00060622" w:rsidRPr="00CD48A8" w:rsidRDefault="009E6CBB" w:rsidP="00DC1D23">
      <w:pPr>
        <w:rPr>
          <w:strike/>
        </w:rPr>
      </w:pPr>
      <w:r w:rsidRPr="00CD48A8">
        <w:t>The practice tests, offered at each grade level for grades three through eight with one test for high school, were released to prepare students for the CSA. These tests more closely simulate the CSA’s length and complexity</w:t>
      </w:r>
      <w:r w:rsidR="00DD4EA2" w:rsidRPr="00CD48A8">
        <w:t xml:space="preserve"> and align </w:t>
      </w:r>
      <w:r w:rsidR="00483E87" w:rsidRPr="00CD48A8">
        <w:t>with</w:t>
      </w:r>
      <w:r w:rsidR="00DD4EA2" w:rsidRPr="00CD48A8">
        <w:t xml:space="preserve"> the CSA blueprint</w:t>
      </w:r>
      <w:r w:rsidRPr="00CD48A8">
        <w:t>.</w:t>
      </w:r>
    </w:p>
    <w:p w14:paraId="329811DF" w14:textId="33ACDCF1" w:rsidR="009E6CBB" w:rsidRPr="00CD48A8" w:rsidRDefault="009E6CBB" w:rsidP="009E6CBB">
      <w:r w:rsidRPr="00CD48A8">
        <w:t>The grade-level-specific training tests can be taken by students in all tested grades. All unique item types available on the operational test are covered in the training tests.</w:t>
      </w:r>
    </w:p>
    <w:p w14:paraId="0EF26737" w14:textId="07A3349D" w:rsidR="009E6CBB" w:rsidRPr="00CD48A8" w:rsidRDefault="009E6CBB" w:rsidP="009E6CBB">
      <w:r w:rsidRPr="00CD48A8">
        <w:t xml:space="preserve">The scoring guides for the practice and training tests are available on the Online Practice Test Scoring Guides and </w:t>
      </w:r>
      <w:r w:rsidRPr="00CD48A8">
        <w:rPr>
          <w:i/>
          <w:iCs/>
        </w:rPr>
        <w:t>Directions for Administration (DFAs)</w:t>
      </w:r>
      <w:r w:rsidRPr="00CD48A8">
        <w:t xml:space="preserve"> web page </w:t>
      </w:r>
      <w:r w:rsidR="001A2BB0" w:rsidRPr="00CD48A8">
        <w:t>on the CAASPP website</w:t>
      </w:r>
      <w:r w:rsidRPr="00CD48A8">
        <w:t>.</w:t>
      </w:r>
    </w:p>
    <w:p w14:paraId="12EAB52D" w14:textId="436256A6" w:rsidR="00585519" w:rsidRPr="00CD48A8" w:rsidRDefault="69EE5350" w:rsidP="00A12348">
      <w:pPr>
        <w:pStyle w:val="Heading3"/>
      </w:pPr>
      <w:bookmarkStart w:id="888" w:name="_Test_Security_and"/>
      <w:bookmarkStart w:id="889" w:name="_Toc93411833"/>
      <w:bookmarkStart w:id="890" w:name="_Toc102976301"/>
      <w:bookmarkEnd w:id="888"/>
      <w:r w:rsidRPr="00CD48A8">
        <w:t xml:space="preserve">Test </w:t>
      </w:r>
      <w:r w:rsidR="766AB7B0" w:rsidRPr="00CD48A8">
        <w:t>Security and Confidentiality</w:t>
      </w:r>
      <w:bookmarkEnd w:id="889"/>
      <w:bookmarkEnd w:id="890"/>
    </w:p>
    <w:p w14:paraId="62563F8A" w14:textId="23E463AE" w:rsidR="009E6CBB" w:rsidRPr="00CD48A8" w:rsidRDefault="009E6CBB" w:rsidP="009E6CBB">
      <w:r w:rsidRPr="00CD48A8">
        <w:t xml:space="preserve">For the operational CSA,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w:t>
      </w:r>
      <w:r w:rsidR="00323263" w:rsidRPr="00CD48A8">
        <w:rPr>
          <w:color w:val="auto"/>
        </w:rPr>
        <w:t>parents/guardians,</w:t>
      </w:r>
      <w:r w:rsidRPr="00CD48A8">
        <w:t xml:space="preserve"> teachers, and cooperative </w:t>
      </w:r>
      <w:r w:rsidR="00323263" w:rsidRPr="00CD48A8">
        <w:t xml:space="preserve">educational service agency </w:t>
      </w:r>
      <w:r w:rsidRPr="00CD48A8">
        <w:t>staff. ETS’ Code of Ethics require</w:t>
      </w:r>
      <w:r w:rsidR="006544EB" w:rsidRPr="00CD48A8">
        <w:t>d</w:t>
      </w:r>
      <w:r w:rsidRPr="00CD48A8">
        <w:t xml:space="preserve"> that all test information, including tangible materials (e.g., test items), confidential files (e.g., those containing personally identifiable student information), and processes related to test administration (e.g., the configurations of secure servers)</w:t>
      </w:r>
      <w:r w:rsidR="006544EB" w:rsidRPr="00CD48A8">
        <w:t>,</w:t>
      </w:r>
      <w:r w:rsidRPr="00CD48A8">
        <w:t xml:space="preserve"> </w:t>
      </w:r>
      <w:r w:rsidR="0014742A" w:rsidRPr="00CD48A8">
        <w:t>were</w:t>
      </w:r>
      <w:r w:rsidR="006544EB" w:rsidRPr="00CD48A8">
        <w:t xml:space="preserve"> </w:t>
      </w:r>
      <w:r w:rsidRPr="00CD48A8">
        <w:t>kept secure. ETS ha</w:t>
      </w:r>
      <w:r w:rsidR="005C5FE1" w:rsidRPr="00CD48A8">
        <w:t>d</w:t>
      </w:r>
      <w:r w:rsidRPr="00CD48A8">
        <w:t xml:space="preserve"> systems in place that maintained tight security for test items and test results, as well as for student data. To ensure security for all tests that ETS develops or handles, ETS maintains an Office of Testing Integrity (OTI), which is described in the next subsection.</w:t>
      </w:r>
    </w:p>
    <w:p w14:paraId="21D07F94" w14:textId="77777777" w:rsidR="009E6CBB" w:rsidRPr="00CD48A8" w:rsidRDefault="009E6CBB" w:rsidP="009E6CBB">
      <w:bookmarkStart w:id="891" w:name="_Hlk65051752"/>
      <w:r w:rsidRPr="00CD48A8">
        <w:t xml:space="preserve">All tests within the CAASPP System, as well as the confidentiality of student information, should be protected to ensure the validity, reliability, and fairness of the results. As stated in </w:t>
      </w:r>
      <w:r w:rsidRPr="00CD48A8">
        <w:rPr>
          <w:i/>
        </w:rPr>
        <w:t>Standard 7.9</w:t>
      </w:r>
      <w:r w:rsidRPr="00CD48A8">
        <w:t xml:space="preserve"> (AERA, APA, &amp; NCME, 2014), “The documentation should explain the steps necessary to protect test materials and to prevent inappropriate exchange of information during the test administration session” (p. 128).</w:t>
      </w:r>
    </w:p>
    <w:bookmarkEnd w:id="891"/>
    <w:p w14:paraId="56BB2090" w14:textId="77777777" w:rsidR="009E6CBB" w:rsidRPr="00CD48A8" w:rsidDel="00FA513C" w:rsidRDefault="009E6CBB" w:rsidP="009E6CBB">
      <w:pPr>
        <w:keepLines/>
      </w:pPr>
      <w:r w:rsidRPr="00CD48A8">
        <w:t xml:space="preserve">This section of the </w:t>
      </w:r>
      <w:r w:rsidRPr="00CD48A8">
        <w:rPr>
          <w:i/>
        </w:rPr>
        <w:t>CSA Technical Report</w:t>
      </w:r>
      <w:r w:rsidRPr="00CD48A8">
        <w:t xml:space="preserve"> describes the measures intended to prevent potential test security incidents prior to testing and the actions that were taken to handle security incidents occurring during or after the testing window using the STAIRS process.</w:t>
      </w:r>
      <w:bookmarkStart w:id="892" w:name="_Toc36630829"/>
      <w:bookmarkStart w:id="893" w:name="_Toc36631011"/>
      <w:bookmarkStart w:id="894" w:name="_Toc36631189"/>
      <w:bookmarkStart w:id="895" w:name="_Toc36631364"/>
      <w:bookmarkStart w:id="896" w:name="_Toc36636267"/>
      <w:bookmarkStart w:id="897" w:name="_Toc36707579"/>
      <w:bookmarkStart w:id="898" w:name="_Toc36731952"/>
      <w:bookmarkStart w:id="899" w:name="_Toc36732313"/>
      <w:bookmarkStart w:id="900" w:name="_Toc36798336"/>
      <w:bookmarkStart w:id="901" w:name="_Toc36803131"/>
      <w:bookmarkStart w:id="902" w:name="_Toc36816267"/>
      <w:bookmarkStart w:id="903" w:name="_Toc36983861"/>
      <w:bookmarkEnd w:id="892"/>
      <w:bookmarkEnd w:id="893"/>
      <w:bookmarkEnd w:id="894"/>
      <w:bookmarkEnd w:id="895"/>
      <w:bookmarkEnd w:id="896"/>
      <w:bookmarkEnd w:id="897"/>
      <w:bookmarkEnd w:id="898"/>
      <w:bookmarkEnd w:id="899"/>
      <w:bookmarkEnd w:id="900"/>
      <w:bookmarkEnd w:id="901"/>
      <w:bookmarkEnd w:id="902"/>
      <w:bookmarkEnd w:id="903"/>
    </w:p>
    <w:p w14:paraId="590E88CA" w14:textId="79D16C9F" w:rsidR="00585519" w:rsidRPr="00CD48A8" w:rsidRDefault="004F0385" w:rsidP="00FB33EE">
      <w:pPr>
        <w:pStyle w:val="Heading4"/>
      </w:pPr>
      <w:bookmarkStart w:id="904" w:name="_ETS’_Office_of"/>
      <w:bookmarkStart w:id="905" w:name="_Toc102976302"/>
      <w:bookmarkEnd w:id="904"/>
      <w:r w:rsidRPr="00CD48A8">
        <w:t>ETS’ Office of Testing Integrity</w:t>
      </w:r>
      <w:bookmarkEnd w:id="905"/>
    </w:p>
    <w:p w14:paraId="3E04451D" w14:textId="03D51B2D" w:rsidR="00957DE4" w:rsidRPr="00CD48A8" w:rsidRDefault="00957DE4" w:rsidP="00957DE4">
      <w:bookmarkStart w:id="906" w:name="_Hlk65051763"/>
      <w:r w:rsidRPr="00CD48A8">
        <w:t>The OTI is a division of ETS that provides quality</w:t>
      </w:r>
      <w:r w:rsidR="00322A8A" w:rsidRPr="00CD48A8">
        <w:t>-</w:t>
      </w:r>
      <w:r w:rsidRPr="00CD48A8">
        <w:t xml:space="preserve">assurance services for all testing programs managed by ETS. This division resides in the ETS legal department. The Office of Professional Standards Compliance at ETS publishes and maintains the </w:t>
      </w:r>
      <w:r w:rsidRPr="00CD48A8">
        <w:rPr>
          <w:i/>
        </w:rPr>
        <w:t>ETS Standards for Quality and Fairness</w:t>
      </w:r>
      <w:r w:rsidRPr="00CD48A8">
        <w:t xml:space="preserve"> (2014), which supports the OTI’s goals and activities. The </w:t>
      </w:r>
      <w:r w:rsidRPr="00CD48A8">
        <w:rPr>
          <w:i/>
        </w:rPr>
        <w:t xml:space="preserve">ETS </w:t>
      </w:r>
      <w:bookmarkEnd w:id="906"/>
      <w:r w:rsidRPr="00CD48A8">
        <w:rPr>
          <w:i/>
        </w:rPr>
        <w:t>Standards for Quality and Fairness</w:t>
      </w:r>
      <w:r w:rsidRPr="00CD48A8">
        <w:t xml:space="preserve"> provides guidelines to help ETS staff design, develop, and deliver technically sound, fair, and beneficial products and services and help the public and auditors evaluate those products and services.</w:t>
      </w:r>
    </w:p>
    <w:p w14:paraId="44DC40C0" w14:textId="77777777" w:rsidR="00957DE4" w:rsidRPr="00CD48A8" w:rsidRDefault="00957DE4" w:rsidP="00957DE4">
      <w:r w:rsidRPr="00CD48A8">
        <w:t>The OTI’s mission is to</w:t>
      </w:r>
    </w:p>
    <w:p w14:paraId="50ACF013" w14:textId="77777777" w:rsidR="00957DE4" w:rsidRPr="00CD48A8" w:rsidRDefault="00957DE4" w:rsidP="00BC2F34">
      <w:pPr>
        <w:pStyle w:val="bullets"/>
        <w:numPr>
          <w:ilvl w:val="0"/>
          <w:numId w:val="56"/>
        </w:numPr>
        <w:ind w:left="864" w:hanging="288"/>
      </w:pPr>
      <w:r w:rsidRPr="00CD48A8">
        <w:t>minimize any testing security violations that can impact the fairness of testing,</w:t>
      </w:r>
    </w:p>
    <w:p w14:paraId="1582D914" w14:textId="77777777" w:rsidR="00957DE4" w:rsidRPr="00CD48A8" w:rsidRDefault="00957DE4" w:rsidP="00BC2F34">
      <w:pPr>
        <w:pStyle w:val="bullets"/>
        <w:numPr>
          <w:ilvl w:val="0"/>
          <w:numId w:val="56"/>
        </w:numPr>
        <w:ind w:left="864" w:hanging="288"/>
      </w:pPr>
      <w:r w:rsidRPr="00CD48A8">
        <w:t>minimize and investigate any security breach that threatens the validity of the interpretation of test scores, and</w:t>
      </w:r>
    </w:p>
    <w:p w14:paraId="57CE9561" w14:textId="77777777" w:rsidR="00957DE4" w:rsidRPr="00CD48A8" w:rsidRDefault="00957DE4" w:rsidP="00BC2F34">
      <w:pPr>
        <w:pStyle w:val="bullets"/>
        <w:numPr>
          <w:ilvl w:val="0"/>
          <w:numId w:val="56"/>
        </w:numPr>
        <w:ind w:left="864" w:hanging="288"/>
      </w:pPr>
      <w:r w:rsidRPr="00CD48A8">
        <w:t>report on security activities.</w:t>
      </w:r>
    </w:p>
    <w:p w14:paraId="41BAE8A0" w14:textId="77777777" w:rsidR="005C6DE9" w:rsidRPr="00CD48A8" w:rsidRDefault="00957DE4" w:rsidP="00054AFC">
      <w:r w:rsidRPr="00CD48A8">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w:t>
      </w:r>
    </w:p>
    <w:p w14:paraId="2405AF28" w14:textId="1D8E941E" w:rsidR="00957DE4" w:rsidRPr="00CD48A8" w:rsidRDefault="00957DE4" w:rsidP="00054AFC">
      <w:r w:rsidRPr="00CD48A8">
        <w:t xml:space="preserve">In </w:t>
      </w:r>
      <w:r w:rsidR="005C6DE9" w:rsidRPr="00CD48A8">
        <w:t>an effort to</w:t>
      </w:r>
      <w:r w:rsidRPr="00CD48A8">
        <w:t xml:space="preserve"> enforc</w:t>
      </w:r>
      <w:r w:rsidR="005C6DE9" w:rsidRPr="00CD48A8">
        <w:t>e</w:t>
      </w:r>
      <w:r w:rsidRPr="00CD48A8">
        <w:t xml:space="preserve"> secure testing practices, the OTI strives to safeguard the various processes involved in a test development and administration cycle. For the CSA, those processes included the following:</w:t>
      </w:r>
    </w:p>
    <w:p w14:paraId="091D5738" w14:textId="77777777" w:rsidR="00957DE4" w:rsidRPr="00CD48A8" w:rsidRDefault="00957DE4" w:rsidP="00C84D67">
      <w:pPr>
        <w:pStyle w:val="bullets-one"/>
        <w:keepNext/>
      </w:pPr>
      <w:r w:rsidRPr="00CD48A8">
        <w:t>Test development</w:t>
      </w:r>
    </w:p>
    <w:p w14:paraId="45A7AFF9" w14:textId="77777777" w:rsidR="00957DE4" w:rsidRPr="00CD48A8" w:rsidRDefault="00957DE4" w:rsidP="00957DE4">
      <w:pPr>
        <w:pStyle w:val="bullets-one"/>
      </w:pPr>
      <w:r w:rsidRPr="00CD48A8">
        <w:t>Item and data review</w:t>
      </w:r>
    </w:p>
    <w:p w14:paraId="4D16B8E0" w14:textId="77777777" w:rsidR="00957DE4" w:rsidRPr="00CD48A8" w:rsidRDefault="00957DE4" w:rsidP="00957DE4">
      <w:pPr>
        <w:pStyle w:val="bullets-one"/>
      </w:pPr>
      <w:r w:rsidRPr="00CD48A8">
        <w:t>Item banking</w:t>
      </w:r>
    </w:p>
    <w:p w14:paraId="7BBF45E8" w14:textId="77777777" w:rsidR="00957DE4" w:rsidRPr="00CD48A8" w:rsidRDefault="00957DE4" w:rsidP="00957DE4">
      <w:pPr>
        <w:pStyle w:val="bullets-one"/>
      </w:pPr>
      <w:r w:rsidRPr="00CD48A8">
        <w:t>Transfer of forms and items to the CDE and CAI</w:t>
      </w:r>
    </w:p>
    <w:p w14:paraId="73E9E1FE" w14:textId="77777777" w:rsidR="00957DE4" w:rsidRPr="00CD48A8" w:rsidRDefault="00957DE4" w:rsidP="00957DE4">
      <w:pPr>
        <w:pStyle w:val="bullets-one"/>
      </w:pPr>
      <w:r w:rsidRPr="00CD48A8">
        <w:t>Security of electronic files using a firewall</w:t>
      </w:r>
    </w:p>
    <w:p w14:paraId="6E8FD245" w14:textId="77777777" w:rsidR="00957DE4" w:rsidRPr="00CD48A8" w:rsidRDefault="00957DE4" w:rsidP="00957DE4">
      <w:pPr>
        <w:pStyle w:val="bullets-one"/>
      </w:pPr>
      <w:r w:rsidRPr="00CD48A8">
        <w:t>Test administration</w:t>
      </w:r>
    </w:p>
    <w:p w14:paraId="1E828ACB" w14:textId="77777777" w:rsidR="00957DE4" w:rsidRPr="00CD48A8" w:rsidRDefault="00957DE4" w:rsidP="00957DE4">
      <w:pPr>
        <w:pStyle w:val="bullets-one"/>
      </w:pPr>
      <w:r w:rsidRPr="00CD48A8">
        <w:t>Test delivery</w:t>
      </w:r>
    </w:p>
    <w:p w14:paraId="11134C9D" w14:textId="77777777" w:rsidR="00957DE4" w:rsidRPr="00CD48A8" w:rsidRDefault="00957DE4" w:rsidP="00957DE4">
      <w:pPr>
        <w:pStyle w:val="bullets-one"/>
      </w:pPr>
      <w:r w:rsidRPr="00CD48A8">
        <w:t>Processing and scoring</w:t>
      </w:r>
    </w:p>
    <w:p w14:paraId="2C6EE5B9" w14:textId="77777777" w:rsidR="00957DE4" w:rsidRPr="00CD48A8" w:rsidRDefault="00957DE4" w:rsidP="00957DE4">
      <w:pPr>
        <w:pStyle w:val="bullets-one"/>
      </w:pPr>
      <w:r w:rsidRPr="00CD48A8">
        <w:t>Data management</w:t>
      </w:r>
    </w:p>
    <w:p w14:paraId="356FB702" w14:textId="77777777" w:rsidR="00957DE4" w:rsidRPr="00CD48A8" w:rsidRDefault="00957DE4" w:rsidP="00957DE4">
      <w:pPr>
        <w:pStyle w:val="bullets-one"/>
      </w:pPr>
      <w:r w:rsidRPr="00CD48A8">
        <w:t>Statistical analysis</w:t>
      </w:r>
    </w:p>
    <w:p w14:paraId="19CCA889" w14:textId="77777777" w:rsidR="00957DE4" w:rsidRPr="00CD48A8" w:rsidRDefault="00957DE4" w:rsidP="00957DE4">
      <w:pPr>
        <w:pStyle w:val="bullets-one"/>
      </w:pPr>
      <w:r w:rsidRPr="00CD48A8">
        <w:t>Student confidentiality</w:t>
      </w:r>
    </w:p>
    <w:p w14:paraId="2B7AAF4A" w14:textId="3E9D6246" w:rsidR="00585519" w:rsidRPr="00CD48A8" w:rsidRDefault="004F0385" w:rsidP="00FB33EE">
      <w:pPr>
        <w:pStyle w:val="Heading4"/>
      </w:pPr>
      <w:bookmarkStart w:id="907" w:name="_Procedures_to_Maintain"/>
      <w:bookmarkStart w:id="908" w:name="_Toc102976303"/>
      <w:bookmarkEnd w:id="907"/>
      <w:r w:rsidRPr="00CD48A8">
        <w:t>Procedures to Maintain Standardization of Test Security</w:t>
      </w:r>
      <w:bookmarkEnd w:id="908"/>
    </w:p>
    <w:p w14:paraId="0541BAFF" w14:textId="0A74DBE2" w:rsidR="00A85A37" w:rsidRPr="00CD48A8" w:rsidRDefault="00A85A37" w:rsidP="00A85A37">
      <w:pPr>
        <w:keepNext/>
        <w:keepLines/>
      </w:pPr>
      <w:r w:rsidRPr="00CD48A8">
        <w:t xml:space="preserve">Test security requires the accounting of all secure materials—including </w:t>
      </w:r>
      <w:r w:rsidR="006415C2" w:rsidRPr="00CD48A8">
        <w:t>computer-based</w:t>
      </w:r>
      <w:r w:rsidRPr="00CD48A8">
        <w:t xml:space="preserve"> summative test items and student data—before, during, and after each test administration. The LEA CAASPP coordinator is responsible for keeping all electronic test materials secure, keeping student information confidential, and making sure the CAASPP test site coordinators and test administrators are properly trained regarding security policies and procedures.</w:t>
      </w:r>
    </w:p>
    <w:p w14:paraId="45AF84CE" w14:textId="77777777" w:rsidR="00A85A37" w:rsidRPr="00CD48A8" w:rsidRDefault="00A85A37" w:rsidP="00A85A37">
      <w:pPr>
        <w:keepNext/>
        <w:keepLines/>
      </w:pPr>
      <w:r w:rsidRPr="00CD48A8">
        <w:t>The CAASPP test site coordinator is responsible for mitigating test security incidents at the test site and for reporting incidents to the LEA CAASPP coordinator.</w:t>
      </w:r>
    </w:p>
    <w:p w14:paraId="7986A734" w14:textId="40243063" w:rsidR="00A85A37" w:rsidRPr="00CD48A8" w:rsidRDefault="00A85A37" w:rsidP="00A85A37">
      <w:bookmarkStart w:id="909" w:name="_Hlk65051783"/>
      <w:r w:rsidRPr="00CD48A8">
        <w:t>The test administrator is responsible for reporting testing incidents to the CAASPP test site coordinator and securely destroying printed and digital media for items and passages generated by the print-on-demand feature of the TDS (CDE, 202</w:t>
      </w:r>
      <w:r w:rsidR="00D52F0E" w:rsidRPr="00CD48A8">
        <w:t>1</w:t>
      </w:r>
      <w:r w:rsidR="00452111" w:rsidRPr="00CD48A8">
        <w:t>e</w:t>
      </w:r>
      <w:r w:rsidRPr="00CD48A8">
        <w:t>).</w:t>
      </w:r>
    </w:p>
    <w:bookmarkEnd w:id="909"/>
    <w:p w14:paraId="3DC963F6" w14:textId="77777777" w:rsidR="00A85A37" w:rsidRPr="00CD48A8" w:rsidRDefault="00A85A37" w:rsidP="00A85A37">
      <w:pPr>
        <w:keepNext/>
      </w:pPr>
      <w:r w:rsidRPr="00CD48A8">
        <w:t>The following measures ensured the security of the CAASPP:</w:t>
      </w:r>
    </w:p>
    <w:p w14:paraId="720CA7C2" w14:textId="47163C7D" w:rsidR="00A85A37" w:rsidRPr="00CD48A8" w:rsidRDefault="00A85A37" w:rsidP="00BC2F34">
      <w:pPr>
        <w:pStyle w:val="bullets"/>
        <w:numPr>
          <w:ilvl w:val="0"/>
          <w:numId w:val="56"/>
        </w:numPr>
        <w:ind w:left="864" w:hanging="288"/>
      </w:pPr>
      <w:r w:rsidRPr="00CD48A8">
        <w:t>LEA CAASPP coordinators and test site coordinators must have</w:t>
      </w:r>
      <w:r w:rsidR="00BD7F54" w:rsidRPr="00CD48A8">
        <w:t xml:space="preserve"> electronically</w:t>
      </w:r>
      <w:r w:rsidRPr="00CD48A8">
        <w:t xml:space="preserve"> signed and submitted a “CAASPP Test Security Agreement for LEA CAASPP coordinators and CAASPP test site coordinators” form </w:t>
      </w:r>
      <w:r w:rsidR="001E083E" w:rsidRPr="00CD48A8">
        <w:t>in TOMS</w:t>
      </w:r>
      <w:r w:rsidRPr="00CD48A8">
        <w:t xml:space="preserve"> before ETS can grant the coordinators access to TOMS (5 </w:t>
      </w:r>
      <w:r w:rsidRPr="00CD48A8">
        <w:rPr>
          <w:i/>
        </w:rPr>
        <w:t>CCR</w:t>
      </w:r>
      <w:r w:rsidRPr="00CD48A8">
        <w:t>, Education, Division</w:t>
      </w:r>
      <w:r w:rsidR="001E083E" w:rsidRPr="00CD48A8">
        <w:t> </w:t>
      </w:r>
      <w:r w:rsidRPr="00CD48A8">
        <w:t>1, Chapter 2, Subchapter 3.75, Article 1, Section 859[a]).</w:t>
      </w:r>
    </w:p>
    <w:p w14:paraId="6A8CC40C" w14:textId="6C657336" w:rsidR="00A85A37" w:rsidRPr="00CD48A8" w:rsidRDefault="00A85A37" w:rsidP="00BC2F34">
      <w:pPr>
        <w:pStyle w:val="bullets"/>
        <w:numPr>
          <w:ilvl w:val="0"/>
          <w:numId w:val="56"/>
        </w:numPr>
        <w:ind w:left="864" w:hanging="288"/>
      </w:pPr>
      <w:r w:rsidRPr="00CD48A8">
        <w:t xml:space="preserve">Anyone having access to the testing materials must have </w:t>
      </w:r>
      <w:r w:rsidR="00BD7F54" w:rsidRPr="00CD48A8">
        <w:rPr>
          <w:color w:val="auto"/>
        </w:rPr>
        <w:t xml:space="preserve">electronically </w:t>
      </w:r>
      <w:r w:rsidRPr="00CD48A8">
        <w:t xml:space="preserve">signed and submitted a “Test Security Affidavit for Test Examiners, Test Administrators, Proctors, Translators, Scribes, and Any Other Person Having Access to CAASPP Tests” form </w:t>
      </w:r>
      <w:r w:rsidR="0025499D" w:rsidRPr="00CD48A8">
        <w:rPr>
          <w:color w:val="auto"/>
        </w:rPr>
        <w:t>in TOMS</w:t>
      </w:r>
      <w:r w:rsidRPr="00CD48A8">
        <w:t xml:space="preserve"> before receiving access to any testing materials (5 </w:t>
      </w:r>
      <w:r w:rsidRPr="00CD48A8">
        <w:rPr>
          <w:i/>
        </w:rPr>
        <w:t>CCR</w:t>
      </w:r>
      <w:r w:rsidRPr="00CD48A8">
        <w:rPr>
          <w:i/>
          <w:iCs/>
        </w:rPr>
        <w:t>,</w:t>
      </w:r>
      <w:r w:rsidRPr="00CD48A8">
        <w:t xml:space="preserve"> Section 859[c]).</w:t>
      </w:r>
    </w:p>
    <w:p w14:paraId="3549E2E4" w14:textId="6038A258" w:rsidR="00A85A37" w:rsidRPr="00CD48A8" w:rsidRDefault="00A85A37" w:rsidP="00A85A37">
      <w:r w:rsidRPr="00CD48A8">
        <w:t xml:space="preserve">In addition, it was the responsibility of every participant in the CAASPP System to report immediately any violation or suspected violation of test security or confidentiality. The test </w:t>
      </w:r>
      <w:r w:rsidR="0025499D" w:rsidRPr="00CD48A8">
        <w:t>administrator</w:t>
      </w:r>
      <w:r w:rsidRPr="00CD48A8">
        <w:t xml:space="preserve"> reported to the CAASPP </w:t>
      </w:r>
      <w:r w:rsidR="0025499D" w:rsidRPr="00CD48A8">
        <w:t>test site coordinator or LEA CAASPP coordinator, who then submitted the incident using the STAIRS/Appeals process. Breach incidents were to be reported by the LEA CAASPP coordinator to the California Technical Assistance Center (CalTAC) and entered into STAIRS within 24 hours of the incident</w:t>
      </w:r>
      <w:r w:rsidRPr="00CD48A8">
        <w:t xml:space="preserve"> (5</w:t>
      </w:r>
      <w:r w:rsidRPr="00CD48A8">
        <w:rPr>
          <w:i/>
        </w:rPr>
        <w:t xml:space="preserve"> CCR</w:t>
      </w:r>
      <w:r w:rsidRPr="00CD48A8">
        <w:rPr>
          <w:i/>
          <w:iCs/>
        </w:rPr>
        <w:t>,</w:t>
      </w:r>
      <w:r w:rsidRPr="00CD48A8">
        <w:t xml:space="preserve"> Section 859[e])</w:t>
      </w:r>
      <w:r w:rsidR="0025499D" w:rsidRPr="00CD48A8">
        <w:t>.</w:t>
      </w:r>
    </w:p>
    <w:p w14:paraId="13F9A2CD" w14:textId="77777777" w:rsidR="008A7FF6" w:rsidRPr="00CD48A8" w:rsidRDefault="008A7FF6" w:rsidP="00FB33EE">
      <w:pPr>
        <w:pStyle w:val="Heading4"/>
      </w:pPr>
      <w:bookmarkStart w:id="910" w:name="_Security_of_Electronic"/>
      <w:bookmarkStart w:id="911" w:name="_Test_Security_Monitoring"/>
      <w:bookmarkStart w:id="912" w:name="_Toc93648752"/>
      <w:bookmarkStart w:id="913" w:name="_Toc102976304"/>
      <w:bookmarkEnd w:id="910"/>
      <w:bookmarkEnd w:id="911"/>
      <w:r w:rsidRPr="00CD48A8">
        <w:t>Test Security Monitoring</w:t>
      </w:r>
      <w:bookmarkEnd w:id="912"/>
      <w:bookmarkEnd w:id="913"/>
    </w:p>
    <w:p w14:paraId="603F3E3B" w14:textId="3B1B60E0" w:rsidR="008A7FF6" w:rsidRPr="00CD48A8" w:rsidRDefault="008A7FF6" w:rsidP="00A85A37">
      <w:r w:rsidRPr="00CD48A8">
        <w:t xml:space="preserve">The LEA and school testing staff were responsible for maintaining the security and confidentiality of testing materials and devices during the testing window and reporting any irregularities or breaches that </w:t>
      </w:r>
      <w:r w:rsidR="005F661B" w:rsidRPr="00CD48A8">
        <w:t>occurred</w:t>
      </w:r>
      <w:r w:rsidRPr="00CD48A8">
        <w:t xml:space="preserve">. Typically, ETS would perform site visits and testing procedure audits during the testing window; however, these visits were not made during the 2020–2021 CAASPP administration because </w:t>
      </w:r>
      <w:r w:rsidR="00503881" w:rsidRPr="00CD48A8">
        <w:t xml:space="preserve">many </w:t>
      </w:r>
      <w:r w:rsidRPr="00CD48A8">
        <w:t>schools and LEAs were not open for in</w:t>
      </w:r>
      <w:r w:rsidR="008B4596" w:rsidRPr="00CD48A8">
        <w:noBreakHyphen/>
      </w:r>
      <w:r w:rsidRPr="00CD48A8">
        <w:t xml:space="preserve">person instruction </w:t>
      </w:r>
      <w:r w:rsidR="00F80F19" w:rsidRPr="00CD48A8">
        <w:t xml:space="preserve">as a result </w:t>
      </w:r>
      <w:r w:rsidRPr="00CD48A8">
        <w:t xml:space="preserve">of the COVID-19 pandemic. It is expected that these </w:t>
      </w:r>
      <w:r w:rsidR="00F80F19" w:rsidRPr="00CD48A8">
        <w:t>visits</w:t>
      </w:r>
      <w:r w:rsidRPr="00CD48A8">
        <w:t xml:space="preserve"> will </w:t>
      </w:r>
      <w:r w:rsidR="00F80F19" w:rsidRPr="00CD48A8">
        <w:t xml:space="preserve">resume </w:t>
      </w:r>
      <w:r w:rsidRPr="00CD48A8">
        <w:t>in future administrations per state health and safety guidelines. However, selected LEAs were audited remotely, with LEA CAASPP coordinators or other LEA staff responding to a series of questions about test administration.</w:t>
      </w:r>
    </w:p>
    <w:p w14:paraId="45C842E5" w14:textId="0F43C519" w:rsidR="00585519" w:rsidRPr="00CD48A8" w:rsidRDefault="766AB7B0" w:rsidP="00FB33EE">
      <w:pPr>
        <w:pStyle w:val="Heading4"/>
      </w:pPr>
      <w:bookmarkStart w:id="914" w:name="_Security_of_Electronic_1"/>
      <w:bookmarkStart w:id="915" w:name="_Toc102976305"/>
      <w:bookmarkEnd w:id="914"/>
      <w:r w:rsidRPr="00CD48A8">
        <w:t>Security of Electronic Files Using a Firewall</w:t>
      </w:r>
      <w:bookmarkEnd w:id="915"/>
    </w:p>
    <w:p w14:paraId="5FA2733E" w14:textId="4ADA94F8" w:rsidR="00A85A37" w:rsidRPr="00CD48A8" w:rsidRDefault="00A85A37" w:rsidP="00A85A37">
      <w:r w:rsidRPr="00CD48A8">
        <w:t>A firewall is software that prevents unauthorized entry to files, email, and other organization-specific information. All ETS data exchanges and internal email remain within the ETS firewall at all ETS locations, ranging from Princeton, New Jersey</w:t>
      </w:r>
      <w:r w:rsidR="004A3AB0" w:rsidRPr="00CD48A8">
        <w:t>;</w:t>
      </w:r>
      <w:r w:rsidRPr="00CD48A8">
        <w:t xml:space="preserve"> to San Antonio, Texas</w:t>
      </w:r>
      <w:r w:rsidR="004A3AB0" w:rsidRPr="00CD48A8">
        <w:t>;</w:t>
      </w:r>
      <w:r w:rsidRPr="00CD48A8">
        <w:t xml:space="preserve"> to Sacramento, California.</w:t>
      </w:r>
    </w:p>
    <w:p w14:paraId="762C00DD" w14:textId="77777777" w:rsidR="00A85A37" w:rsidRPr="00CD48A8" w:rsidRDefault="00A85A37" w:rsidP="00A85A37">
      <w:r w:rsidRPr="00CD48A8">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112A1B58" w14:textId="03C07A43" w:rsidR="00A85A37" w:rsidRPr="00CD48A8" w:rsidRDefault="00A85A37" w:rsidP="00A85A37">
      <w:r w:rsidRPr="00CD48A8">
        <w:t xml:space="preserve">Refer to section </w:t>
      </w:r>
      <w:hyperlink w:anchor="_Systems_Overview_and" w:history="1">
        <w:r w:rsidRPr="00CD48A8">
          <w:rPr>
            <w:rStyle w:val="Hyperlink"/>
            <w:i/>
          </w:rPr>
          <w:t>1.</w:t>
        </w:r>
        <w:r w:rsidR="00FC28E7" w:rsidRPr="00CD48A8">
          <w:rPr>
            <w:rStyle w:val="Hyperlink"/>
            <w:i/>
          </w:rPr>
          <w:t>10</w:t>
        </w:r>
        <w:r w:rsidRPr="00CD48A8">
          <w:rPr>
            <w:rStyle w:val="Hyperlink"/>
            <w:i/>
          </w:rPr>
          <w:t xml:space="preserve"> Systems Overview and Functionality</w:t>
        </w:r>
      </w:hyperlink>
      <w:r w:rsidRPr="00CD48A8">
        <w:t xml:space="preserve"> in</w:t>
      </w:r>
      <w:r w:rsidRPr="00CD48A8">
        <w:rPr>
          <w:i/>
        </w:rPr>
        <w:t xml:space="preserve"> </w:t>
      </w:r>
      <w:hyperlink w:anchor="_Introduction" w:history="1">
        <w:r w:rsidRPr="00CD48A8">
          <w:rPr>
            <w:rStyle w:val="Hyperlink"/>
            <w:i/>
          </w:rPr>
          <w:t>Chapter 1: Introduction</w:t>
        </w:r>
      </w:hyperlink>
      <w:r w:rsidRPr="00CD48A8">
        <w:t xml:space="preserve"> for more information on TOMS.</w:t>
      </w:r>
    </w:p>
    <w:p w14:paraId="5938BF48" w14:textId="600D5DDD" w:rsidR="001865CD" w:rsidRPr="00CD48A8" w:rsidRDefault="6AC90AE2" w:rsidP="00FB33EE">
      <w:pPr>
        <w:pStyle w:val="Heading4"/>
      </w:pPr>
      <w:bookmarkStart w:id="916" w:name="_Transfer_of_Scores"/>
      <w:bookmarkStart w:id="917" w:name="_Toc102976306"/>
      <w:bookmarkEnd w:id="916"/>
      <w:r w:rsidRPr="00CD48A8">
        <w:t>Transfer of Scores via Secure Data Exchange</w:t>
      </w:r>
      <w:bookmarkEnd w:id="917"/>
    </w:p>
    <w:p w14:paraId="56337F3D" w14:textId="77777777" w:rsidR="00FB7AAF" w:rsidRPr="00CD48A8" w:rsidRDefault="00FB7AAF" w:rsidP="00FB7AAF">
      <w:pPr>
        <w:keepNext/>
        <w:keepLines/>
      </w:pPr>
      <w:r w:rsidRPr="00CD48A8">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10A53682" w14:textId="3E91BF8B" w:rsidR="00FB7AAF" w:rsidRPr="00CD48A8" w:rsidRDefault="00FB7AAF" w:rsidP="00FB7AAF">
      <w:r w:rsidRPr="00CD48A8">
        <w:t xml:space="preserve">The SFTP server is used as a conduit for the transfer of files; secure test data is </w:t>
      </w:r>
      <w:r w:rsidR="00CE1094" w:rsidRPr="00CD48A8">
        <w:t xml:space="preserve">stored </w:t>
      </w:r>
      <w:r w:rsidRPr="00CD48A8">
        <w:t>only temporarily on the shared SFTP server. Industry-standard secure protocols are used to transfer test content and student data from the ETS internal data center to any external systems.</w:t>
      </w:r>
    </w:p>
    <w:p w14:paraId="2D28C98F" w14:textId="1014FD2B" w:rsidR="00FB7AAF" w:rsidRPr="00CD48A8" w:rsidRDefault="00054AFC" w:rsidP="00FB7AAF">
      <w:r w:rsidRPr="00CD48A8">
        <w:t xml:space="preserve">For the 2020–2021 CSA, </w:t>
      </w:r>
      <w:r w:rsidR="00FB7AAF" w:rsidRPr="00CD48A8">
        <w:t>ETS enter</w:t>
      </w:r>
      <w:r w:rsidRPr="00CD48A8">
        <w:t>ed</w:t>
      </w:r>
      <w:r w:rsidR="00FB7AAF" w:rsidRPr="00CD48A8">
        <w:t xml:space="preserve"> information about the </w:t>
      </w:r>
      <w:r w:rsidRPr="00CD48A8">
        <w:t>deliverable</w:t>
      </w:r>
      <w:r w:rsidR="00FB7AAF" w:rsidRPr="00CD48A8">
        <w:t xml:space="preserve"> in</w:t>
      </w:r>
      <w:r w:rsidRPr="00CD48A8">
        <w:t>to</w:t>
      </w:r>
      <w:r w:rsidR="00FB7AAF" w:rsidRPr="00CD48A8">
        <w:t xml:space="preserve"> a web form on a SharePoint website</w:t>
      </w:r>
      <w:r w:rsidRPr="00CD48A8">
        <w:t xml:space="preserve"> when a file was posted.</w:t>
      </w:r>
      <w:r w:rsidR="00FB7AAF" w:rsidRPr="00CD48A8">
        <w:t xml:space="preserve"> </w:t>
      </w:r>
      <w:r w:rsidRPr="00CD48A8">
        <w:t>A</w:t>
      </w:r>
      <w:r w:rsidR="00FB7AAF" w:rsidRPr="00CD48A8">
        <w:t xml:space="preserve"> CDE staff member monitor</w:t>
      </w:r>
      <w:r w:rsidRPr="00CD48A8">
        <w:t>ed</w:t>
      </w:r>
      <w:r w:rsidR="00FB7AAF" w:rsidRPr="00CD48A8">
        <w:t xml:space="preserve"> this log throughout the day </w:t>
      </w:r>
      <w:r w:rsidRPr="00CD48A8">
        <w:t>for updates</w:t>
      </w:r>
      <w:r w:rsidR="00FB7AAF" w:rsidRPr="00CD48A8">
        <w:t xml:space="preserve"> </w:t>
      </w:r>
      <w:r w:rsidR="00096DCD" w:rsidRPr="00CD48A8">
        <w:t xml:space="preserve">to </w:t>
      </w:r>
      <w:r w:rsidR="00FB7AAF" w:rsidRPr="00CD48A8">
        <w:t>the status of deliverables and download</w:t>
      </w:r>
      <w:r w:rsidRPr="00CD48A8">
        <w:t>ed</w:t>
      </w:r>
      <w:r w:rsidR="00FB7AAF" w:rsidRPr="00CD48A8">
        <w:t xml:space="preserve"> and delete</w:t>
      </w:r>
      <w:r w:rsidRPr="00CD48A8">
        <w:t>d</w:t>
      </w:r>
      <w:r w:rsidR="00FB7AAF" w:rsidRPr="00CD48A8">
        <w:t xml:space="preserve"> the file from the SFTP server when its status show</w:t>
      </w:r>
      <w:r w:rsidRPr="00CD48A8">
        <w:t>ed</w:t>
      </w:r>
      <w:r w:rsidR="00FB7AAF" w:rsidRPr="00CD48A8">
        <w:t xml:space="preserve"> it ha</w:t>
      </w:r>
      <w:r w:rsidR="00A43B4E" w:rsidRPr="00CD48A8">
        <w:t>d</w:t>
      </w:r>
      <w:r w:rsidR="00FB7AAF" w:rsidRPr="00CD48A8">
        <w:t xml:space="preserve"> been posted.</w:t>
      </w:r>
    </w:p>
    <w:p w14:paraId="3CA37768" w14:textId="6E026BA5" w:rsidR="004F0385" w:rsidRPr="00CD48A8" w:rsidRDefault="766AB7B0" w:rsidP="00FB33EE">
      <w:pPr>
        <w:pStyle w:val="Heading4"/>
      </w:pPr>
      <w:bookmarkStart w:id="918" w:name="_Data_Management_in"/>
      <w:bookmarkStart w:id="919" w:name="_Toc102976307"/>
      <w:bookmarkEnd w:id="918"/>
      <w:r w:rsidRPr="00CD48A8">
        <w:t>Data Management in the Secure Database</w:t>
      </w:r>
      <w:bookmarkEnd w:id="919"/>
    </w:p>
    <w:p w14:paraId="4A90D322" w14:textId="757FD828" w:rsidR="00C00C2A" w:rsidRPr="00CD48A8" w:rsidRDefault="00C00C2A" w:rsidP="00C00C2A">
      <w:r w:rsidRPr="00CD48A8">
        <w:t>ETS currently maintains a secure database to house all student demographic data and assessment results. Information associated with each student has a database relationship to the LEA, school, and grade codes as the data is collected during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3100AB66" w14:textId="24F39867" w:rsidR="00C00C2A" w:rsidRPr="00CD48A8" w:rsidRDefault="00C00C2A" w:rsidP="00C00C2A">
      <w:r w:rsidRPr="00CD48A8">
        <w:t xml:space="preserve">All stored test content and student data </w:t>
      </w:r>
      <w:r w:rsidR="00D13B46" w:rsidRPr="00CD48A8">
        <w:t>is</w:t>
      </w:r>
      <w:r w:rsidRPr="00CD48A8">
        <w:t xml:space="preserve"> encrypted. Industry-standard secure protocols are used to transfer test content and student data from the ETS internal data center to any external systems. ETS complies with the Family Educational Rights and Privacy Act </w:t>
      </w:r>
      <w:bookmarkStart w:id="920" w:name="_Hlk65051802"/>
      <w:r w:rsidRPr="00CD48A8">
        <w:rPr>
          <w:color w:val="333333"/>
        </w:rPr>
        <w:t>(</w:t>
      </w:r>
      <w:r w:rsidRPr="00CD48A8">
        <w:rPr>
          <w:color w:val="030A13"/>
        </w:rPr>
        <w:t>20 </w:t>
      </w:r>
      <w:r w:rsidRPr="00CD48A8">
        <w:rPr>
          <w:i/>
          <w:color w:val="030A13"/>
        </w:rPr>
        <w:t>United States Code [USC]</w:t>
      </w:r>
      <w:r w:rsidRPr="00CD48A8">
        <w:rPr>
          <w:color w:val="030A13"/>
        </w:rPr>
        <w:t xml:space="preserve"> § 1232g; 34 </w:t>
      </w:r>
      <w:r w:rsidRPr="00CD48A8">
        <w:rPr>
          <w:i/>
          <w:color w:val="030A13"/>
        </w:rPr>
        <w:t>Code of Federal Regulations</w:t>
      </w:r>
      <w:r w:rsidRPr="00CD48A8">
        <w:rPr>
          <w:color w:val="030A13"/>
        </w:rPr>
        <w:t xml:space="preserve"> Part 99</w:t>
      </w:r>
      <w:r w:rsidRPr="00CD48A8">
        <w:rPr>
          <w:color w:val="333333"/>
        </w:rPr>
        <w:t>)</w:t>
      </w:r>
      <w:r w:rsidRPr="00CD48A8">
        <w:t xml:space="preserve"> and the Children’s Online Privacy Protection Act (15 </w:t>
      </w:r>
      <w:r w:rsidRPr="00CD48A8">
        <w:rPr>
          <w:i/>
          <w:iCs/>
        </w:rPr>
        <w:t>USC</w:t>
      </w:r>
      <w:r w:rsidRPr="00CD48A8">
        <w:t xml:space="preserve"> </w:t>
      </w:r>
      <w:r w:rsidRPr="00CD48A8">
        <w:rPr>
          <w:color w:val="030A13"/>
        </w:rPr>
        <w:t>§§</w:t>
      </w:r>
      <w:r w:rsidRPr="00CD48A8">
        <w:t xml:space="preserve"> </w:t>
      </w:r>
      <w:r w:rsidRPr="00CD48A8">
        <w:rPr>
          <w:color w:val="1E1E1E"/>
        </w:rPr>
        <w:t>6501-6506, P.L. No. 105–277, 112 Stat. 2681–1728).</w:t>
      </w:r>
    </w:p>
    <w:bookmarkEnd w:id="920"/>
    <w:p w14:paraId="01BC3F0D" w14:textId="63B41F03" w:rsidR="00C00C2A" w:rsidRPr="00CD48A8" w:rsidRDefault="00C00C2A" w:rsidP="00C00C2A">
      <w:r w:rsidRPr="00CD48A8">
        <w:t>In TOMS, staff at LEAs and test sites have different levels of access appropriate to the role assigned to them</w:t>
      </w:r>
      <w:r w:rsidR="00B13E9D" w:rsidRPr="00CD48A8">
        <w:t xml:space="preserve"> (CDE, 2021d)</w:t>
      </w:r>
      <w:r w:rsidRPr="00CD48A8">
        <w:t>.</w:t>
      </w:r>
    </w:p>
    <w:p w14:paraId="38D98D8F" w14:textId="0111D8F3" w:rsidR="004F0385" w:rsidRPr="00CD48A8" w:rsidRDefault="766AB7B0" w:rsidP="00FB33EE">
      <w:pPr>
        <w:pStyle w:val="Heading4"/>
      </w:pPr>
      <w:bookmarkStart w:id="921" w:name="_Statistical_Analysis_on"/>
      <w:bookmarkStart w:id="922" w:name="_Toc102976308"/>
      <w:bookmarkEnd w:id="921"/>
      <w:r w:rsidRPr="00CD48A8">
        <w:t>Statistical Analysis on Secure Servers</w:t>
      </w:r>
      <w:bookmarkEnd w:id="922"/>
    </w:p>
    <w:p w14:paraId="16CC391E" w14:textId="679413BC" w:rsidR="006E5387" w:rsidRPr="00CD48A8" w:rsidRDefault="006E5387" w:rsidP="006E5387">
      <w:r w:rsidRPr="00CD48A8">
        <w:t>During CAASPP testing, ETS information technology staff members retrieve data files from CAI and load those files into a database. The ETS Data Quality Services staff extract the data from the database and perform quality control procedures (e.g., the values of all variables are as expected) before passing files to the ETS statistical analysis group. The statistical analysis staff store the files on secure servers. All staff members involved with the data adhere to the ETS Code of Ethics and the ETS Information Protection Policies to prevent any unauthorized access to data.</w:t>
      </w:r>
    </w:p>
    <w:p w14:paraId="78633E57" w14:textId="6E707119" w:rsidR="004F0385" w:rsidRPr="00CD48A8" w:rsidRDefault="766AB7B0" w:rsidP="00FB33EE">
      <w:pPr>
        <w:pStyle w:val="Heading4"/>
      </w:pPr>
      <w:bookmarkStart w:id="923" w:name="_Student_Confidentiality"/>
      <w:bookmarkStart w:id="924" w:name="_Toc102976309"/>
      <w:bookmarkEnd w:id="923"/>
      <w:r w:rsidRPr="00CD48A8">
        <w:t>Student Confidentiality</w:t>
      </w:r>
      <w:bookmarkEnd w:id="924"/>
    </w:p>
    <w:p w14:paraId="04C1E84A" w14:textId="4857138A" w:rsidR="006E5387" w:rsidRPr="00CD48A8" w:rsidRDefault="006E5387" w:rsidP="006E5387">
      <w:r w:rsidRPr="00CD48A8">
        <w:t xml:space="preserve">To meet </w:t>
      </w:r>
      <w:r w:rsidR="00CE1094" w:rsidRPr="00CD48A8">
        <w:t>the</w:t>
      </w:r>
      <w:r w:rsidRPr="00CD48A8">
        <w:t xml:space="preserve"> requirements of the Every Student Succeeds Act,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p>
    <w:p w14:paraId="697C449E" w14:textId="3E2E0AEF" w:rsidR="001865CD" w:rsidRPr="00CD48A8" w:rsidRDefault="6AC90AE2" w:rsidP="00FB33EE">
      <w:pPr>
        <w:pStyle w:val="Heading4"/>
      </w:pPr>
      <w:bookmarkStart w:id="925" w:name="_Student_Test_Results"/>
      <w:bookmarkStart w:id="926" w:name="_Toc102976310"/>
      <w:bookmarkEnd w:id="925"/>
      <w:r w:rsidRPr="00CD48A8">
        <w:t>Student Test Results</w:t>
      </w:r>
      <w:bookmarkEnd w:id="926"/>
    </w:p>
    <w:p w14:paraId="51BB16F0" w14:textId="77777777" w:rsidR="006E5387" w:rsidRPr="00CD48A8" w:rsidRDefault="006E5387" w:rsidP="006E5387">
      <w:pPr>
        <w:pStyle w:val="Heading5"/>
        <w:keepLines/>
        <w:ind w:left="864" w:hanging="720"/>
      </w:pPr>
      <w:bookmarkStart w:id="927" w:name="_Toc459039175"/>
      <w:bookmarkStart w:id="928" w:name="_Toc520202693"/>
      <w:r w:rsidRPr="00CD48A8">
        <w:t>Types of Results</w:t>
      </w:r>
      <w:bookmarkEnd w:id="927"/>
      <w:bookmarkEnd w:id="928"/>
    </w:p>
    <w:p w14:paraId="277BB539" w14:textId="3AB98DD9" w:rsidR="00042446" w:rsidRPr="00CD48A8" w:rsidRDefault="006E5387" w:rsidP="00CE3F1C">
      <w:pPr>
        <w:keepNext/>
        <w:keepLines/>
      </w:pPr>
      <w:r w:rsidRPr="00CD48A8">
        <w:t>The following deliverables are produced for reporting of the CSA:</w:t>
      </w:r>
      <w:r w:rsidR="00042446" w:rsidRPr="00CD48A8">
        <w:t xml:space="preserve"> </w:t>
      </w:r>
    </w:p>
    <w:p w14:paraId="6DC98AFA" w14:textId="2423E278" w:rsidR="007A7161" w:rsidRPr="00CD48A8" w:rsidRDefault="00042446" w:rsidP="00BC2F34">
      <w:pPr>
        <w:pStyle w:val="bullets"/>
        <w:numPr>
          <w:ilvl w:val="0"/>
          <w:numId w:val="56"/>
        </w:numPr>
        <w:spacing w:before="0"/>
        <w:ind w:left="864" w:hanging="288"/>
      </w:pPr>
      <w:r w:rsidRPr="00CD48A8">
        <w:t>I</w:t>
      </w:r>
      <w:r w:rsidR="04A2A528" w:rsidRPr="00CD48A8">
        <w:t xml:space="preserve">ndividual student </w:t>
      </w:r>
      <w:r w:rsidRPr="00CD48A8">
        <w:t xml:space="preserve">results </w:t>
      </w:r>
      <w:r w:rsidR="04A2A528" w:rsidRPr="00CD48A8">
        <w:t xml:space="preserve">for </w:t>
      </w:r>
      <w:r w:rsidR="006415C2" w:rsidRPr="00CD48A8">
        <w:t>computer-based</w:t>
      </w:r>
      <w:r w:rsidR="04A2A528" w:rsidRPr="00CD48A8">
        <w:t xml:space="preserve"> assessments in the California Educator Reporting System</w:t>
      </w:r>
    </w:p>
    <w:p w14:paraId="6E59E394" w14:textId="7FBF8300" w:rsidR="006E5387" w:rsidRPr="00CD48A8" w:rsidRDefault="006E5387" w:rsidP="00BC2F34">
      <w:pPr>
        <w:pStyle w:val="bullets"/>
        <w:keepNext/>
        <w:keepLines/>
        <w:numPr>
          <w:ilvl w:val="0"/>
          <w:numId w:val="56"/>
        </w:numPr>
        <w:ind w:left="864" w:hanging="288"/>
      </w:pPr>
      <w:r w:rsidRPr="00CD48A8">
        <w:t>Individual SSRs (electronic)</w:t>
      </w:r>
    </w:p>
    <w:p w14:paraId="097C87E6" w14:textId="77777777" w:rsidR="006E5387" w:rsidRPr="00CD48A8" w:rsidRDefault="006E5387" w:rsidP="00BC2F34">
      <w:pPr>
        <w:pStyle w:val="bullets"/>
        <w:numPr>
          <w:ilvl w:val="0"/>
          <w:numId w:val="56"/>
        </w:numPr>
        <w:ind w:left="864" w:hanging="288"/>
      </w:pPr>
      <w:r w:rsidRPr="00CD48A8">
        <w:t>Internet reports—available on a public web reporting site—aggregated by content area and state, county, LEA, or test site</w:t>
      </w:r>
    </w:p>
    <w:p w14:paraId="09764206" w14:textId="77777777" w:rsidR="006E5387" w:rsidRPr="00CD48A8" w:rsidRDefault="006E5387" w:rsidP="006E5387">
      <w:pPr>
        <w:pStyle w:val="Heading5"/>
        <w:ind w:left="864" w:hanging="720"/>
      </w:pPr>
      <w:bookmarkStart w:id="929" w:name="_Toc459039176"/>
      <w:bookmarkStart w:id="930" w:name="_Toc520202694"/>
      <w:r w:rsidRPr="00CD48A8">
        <w:t>Security of Results Files</w:t>
      </w:r>
      <w:bookmarkEnd w:id="929"/>
      <w:bookmarkEnd w:id="930"/>
    </w:p>
    <w:p w14:paraId="18CF8DE3" w14:textId="77777777" w:rsidR="006E5387" w:rsidRPr="00CD48A8" w:rsidRDefault="006E5387" w:rsidP="00EF502F">
      <w:r w:rsidRPr="00CD48A8">
        <w:t>ETS takes measures to protect files and reports that show students’ scores and reporting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6D830FA9" w14:textId="77777777" w:rsidR="006E5387" w:rsidRPr="00CD48A8" w:rsidRDefault="006E5387" w:rsidP="006E5387">
      <w:r w:rsidRPr="00CD48A8">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57FCAA33" w14:textId="77777777" w:rsidR="006E5387" w:rsidRPr="00CD48A8" w:rsidRDefault="006E5387" w:rsidP="006E5387">
      <w:r w:rsidRPr="00CD48A8">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131A3E45" w14:textId="36C5F47B" w:rsidR="006E5387" w:rsidRPr="00CD48A8" w:rsidRDefault="006E5387" w:rsidP="006E5387">
      <w:r w:rsidRPr="00CD48A8">
        <w:t xml:space="preserve">Access to the ETS Computer Processing Center is controlled by employee and visitor identification badges. The Center is secured by doors that can be unlocked </w:t>
      </w:r>
      <w:r w:rsidR="00C3552C" w:rsidRPr="00CD48A8">
        <w:t xml:space="preserve">only </w:t>
      </w:r>
      <w:r w:rsidRPr="00CD48A8">
        <w:t>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p w14:paraId="70D3AB70" w14:textId="77777777" w:rsidR="006E5387" w:rsidRPr="00CD48A8" w:rsidRDefault="006E5387" w:rsidP="006E5387">
      <w:pPr>
        <w:pStyle w:val="Heading5"/>
        <w:keepLines/>
        <w:ind w:left="864" w:hanging="720"/>
      </w:pPr>
      <w:bookmarkStart w:id="931" w:name="_Toc459039177"/>
      <w:bookmarkStart w:id="932" w:name="_Toc520202695"/>
      <w:r w:rsidRPr="00CD48A8">
        <w:t>Security of Individual Results</w:t>
      </w:r>
      <w:bookmarkEnd w:id="931"/>
      <w:bookmarkEnd w:id="932"/>
    </w:p>
    <w:p w14:paraId="0364E7BE" w14:textId="77777777" w:rsidR="006E5387" w:rsidRPr="00CD48A8" w:rsidRDefault="006E5387" w:rsidP="00C3552C">
      <w:r w:rsidRPr="00CD48A8">
        <w:t>ETS protects individual students’ results during the following events:</w:t>
      </w:r>
    </w:p>
    <w:p w14:paraId="511B27D5" w14:textId="77777777" w:rsidR="006E5387" w:rsidRPr="00CD48A8" w:rsidRDefault="006E5387" w:rsidP="00C3552C">
      <w:pPr>
        <w:pStyle w:val="bullets-one"/>
      </w:pPr>
      <w:r w:rsidRPr="00CD48A8">
        <w:t>Scoring</w:t>
      </w:r>
    </w:p>
    <w:p w14:paraId="19D3FEFB" w14:textId="77777777" w:rsidR="006E5387" w:rsidRPr="00CD48A8" w:rsidRDefault="006E5387" w:rsidP="00C3552C">
      <w:pPr>
        <w:pStyle w:val="bullets-one"/>
      </w:pPr>
      <w:r w:rsidRPr="00CD48A8">
        <w:t>Transfer of scores by means of secure data exchange</w:t>
      </w:r>
    </w:p>
    <w:p w14:paraId="74E9AC89" w14:textId="77777777" w:rsidR="006E5387" w:rsidRPr="00CD48A8" w:rsidRDefault="006E5387" w:rsidP="00C3552C">
      <w:pPr>
        <w:pStyle w:val="bullets-one"/>
      </w:pPr>
      <w:r w:rsidRPr="00CD48A8">
        <w:t>Reporting</w:t>
      </w:r>
    </w:p>
    <w:p w14:paraId="12DE64CB" w14:textId="60FA5496" w:rsidR="006E5387" w:rsidRPr="00CD48A8" w:rsidRDefault="006E5387" w:rsidP="00C3552C">
      <w:pPr>
        <w:pStyle w:val="bullets-one"/>
      </w:pPr>
      <w:r w:rsidRPr="00CD48A8">
        <w:t>Posting of aggregate</w:t>
      </w:r>
      <w:r w:rsidR="00C3552C" w:rsidRPr="00CD48A8">
        <w:t>d</w:t>
      </w:r>
      <w:r w:rsidRPr="00CD48A8">
        <w:t xml:space="preserve"> data</w:t>
      </w:r>
    </w:p>
    <w:p w14:paraId="78CD6FD9" w14:textId="77777777" w:rsidR="006E5387" w:rsidRPr="00CD48A8" w:rsidRDefault="006E5387" w:rsidP="006E5387">
      <w:pPr>
        <w:pStyle w:val="bullets-one"/>
      </w:pPr>
      <w:r w:rsidRPr="00CD48A8">
        <w:t>Storage</w:t>
      </w:r>
    </w:p>
    <w:p w14:paraId="7C48C932" w14:textId="77777777" w:rsidR="006E5387" w:rsidRPr="00CD48A8" w:rsidRDefault="006E5387" w:rsidP="006E5387">
      <w:r w:rsidRPr="00CD48A8">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e.g., a CAASPP assessment). The ETS OTI verifies that these standards are followed throughout ETS. This verification is conducted, in part, by periodic on-site security audits of departments, with follow-up reports containing recommendations for improvement.</w:t>
      </w:r>
    </w:p>
    <w:p w14:paraId="220EC4E9" w14:textId="11FDB1A1" w:rsidR="004F0385" w:rsidRPr="00CD48A8" w:rsidRDefault="766AB7B0" w:rsidP="00FB33EE">
      <w:pPr>
        <w:pStyle w:val="Heading4"/>
      </w:pPr>
      <w:bookmarkStart w:id="933" w:name="_Toc102976311"/>
      <w:r w:rsidRPr="00CD48A8">
        <w:t>Security and Test Administration Incident Reporting System Process</w:t>
      </w:r>
      <w:bookmarkEnd w:id="933"/>
    </w:p>
    <w:p w14:paraId="586C2732" w14:textId="00066FF0" w:rsidR="00E8254A" w:rsidRPr="00CD48A8" w:rsidRDefault="00E8254A" w:rsidP="00E8254A">
      <w:bookmarkStart w:id="934" w:name="_Hlk65051818"/>
      <w:r w:rsidRPr="00CD48A8">
        <w:t>Test security incidents, such as improprieties, irregularities, and breaches, are prohibited behaviors that give a student an unfair advantage or compromise the secure administration of the tests, which, in turn, compromise the reliability and validity of test results (CDE, 202</w:t>
      </w:r>
      <w:r w:rsidR="00D52F0E" w:rsidRPr="00CD48A8">
        <w:t>1</w:t>
      </w:r>
      <w:r w:rsidR="00452111" w:rsidRPr="00CD48A8">
        <w:t>b</w:t>
      </w:r>
      <w:r w:rsidRPr="00CD48A8">
        <w:t>). Whether intentional or unintentional, failure by staff or students to comply with security rules constitutes a test security incident. Test security incidents have impacts on scoring and affect students’ performance on the test.</w:t>
      </w:r>
    </w:p>
    <w:bookmarkEnd w:id="934"/>
    <w:p w14:paraId="482887CC" w14:textId="7E15345C" w:rsidR="00E8254A" w:rsidRPr="00CD48A8" w:rsidRDefault="00E8254A" w:rsidP="00E8254A">
      <w:r w:rsidRPr="00CD48A8">
        <w:t>LEA CAASPP coordinators and CAASPP test site coordinators ensure</w:t>
      </w:r>
      <w:r w:rsidR="006A4FA5" w:rsidRPr="00CD48A8">
        <w:t>d</w:t>
      </w:r>
      <w:r w:rsidRPr="00CD48A8">
        <w:t xml:space="preserve"> that all test security and summative administration incidents </w:t>
      </w:r>
      <w:r w:rsidR="006A4FA5" w:rsidRPr="00CD48A8">
        <w:t xml:space="preserve">were </w:t>
      </w:r>
      <w:r w:rsidRPr="00CD48A8">
        <w:t>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55EE86C2" w14:textId="2013BFC7" w:rsidR="00E8254A" w:rsidRPr="00CD48A8" w:rsidRDefault="00E8254A" w:rsidP="00E8254A">
      <w:r w:rsidRPr="00CD48A8">
        <w:t xml:space="preserve">After a case was submitted, an email containing a case number and next steps was sent to the submitter (and to the LEA CAASPP coordinator, if the </w:t>
      </w:r>
      <w:r w:rsidR="00AA3F8F" w:rsidRPr="00CD48A8">
        <w:t xml:space="preserve">case </w:t>
      </w:r>
      <w:r w:rsidRPr="00CD48A8">
        <w:t xml:space="preserve">was submitted by the </w:t>
      </w:r>
      <w:bookmarkStart w:id="935" w:name="_Hlk65051832"/>
      <w:r w:rsidRPr="00CD48A8">
        <w:t xml:space="preserve">CAASPP test site coordinator). The </w:t>
      </w:r>
      <w:r w:rsidRPr="00CD48A8">
        <w:rPr>
          <w:iCs/>
        </w:rPr>
        <w:t>STAIRS</w:t>
      </w:r>
      <w:r w:rsidRPr="00CD48A8">
        <w:rPr>
          <w:i/>
        </w:rPr>
        <w:t xml:space="preserve"> </w:t>
      </w:r>
      <w:r w:rsidRPr="00CD48A8">
        <w:rPr>
          <w:iCs/>
        </w:rPr>
        <w:t>case in TOMS</w:t>
      </w:r>
      <w:r w:rsidRPr="00CD48A8">
        <w:t xml:space="preserve"> provided the LEA CAASPP coordinator, the CDE, and CalTAC with the opportunity to interact and communicate regarding the STAIRS process (CDE, 202</w:t>
      </w:r>
      <w:r w:rsidR="00D52F0E" w:rsidRPr="00CD48A8">
        <w:t>1</w:t>
      </w:r>
      <w:r w:rsidR="00452111" w:rsidRPr="00CD48A8">
        <w:t>b</w:t>
      </w:r>
      <w:r w:rsidRPr="00CD48A8">
        <w:t>).</w:t>
      </w:r>
    </w:p>
    <w:bookmarkEnd w:id="935"/>
    <w:p w14:paraId="3AB49EA9" w14:textId="77777777" w:rsidR="00E8254A" w:rsidRPr="00CD48A8" w:rsidRDefault="00E8254A" w:rsidP="00E8254A">
      <w:pPr>
        <w:keepNext/>
        <w:keepLines/>
      </w:pPr>
      <w:r w:rsidRPr="00CD48A8">
        <w:t>Prior to the assessment administration, ETS and the CDE agreed that the following types of STAIRS cases would also be forwarded to the CDE:</w:t>
      </w:r>
    </w:p>
    <w:p w14:paraId="3E379F99" w14:textId="77777777" w:rsidR="00E8254A" w:rsidRPr="00CD48A8" w:rsidRDefault="00E8254A" w:rsidP="00E8254A">
      <w:pPr>
        <w:pStyle w:val="bullets-one"/>
      </w:pPr>
      <w:r w:rsidRPr="00CD48A8">
        <w:t>Student cheating or accessing unauthorized devices</w:t>
      </w:r>
    </w:p>
    <w:p w14:paraId="76F28120" w14:textId="77777777" w:rsidR="00E8254A" w:rsidRPr="00CD48A8" w:rsidRDefault="00E8254A" w:rsidP="00E8254A">
      <w:pPr>
        <w:pStyle w:val="bullets-one"/>
        <w:keepNext/>
        <w:keepLines/>
      </w:pPr>
      <w:r w:rsidRPr="00CD48A8">
        <w:t>Security breach (where a student exposed secure materials)</w:t>
      </w:r>
    </w:p>
    <w:p w14:paraId="5050B2F1" w14:textId="77777777" w:rsidR="00E8254A" w:rsidRPr="00CD48A8" w:rsidRDefault="00E8254A" w:rsidP="00E8254A">
      <w:pPr>
        <w:pStyle w:val="bullets-one"/>
      </w:pPr>
      <w:r w:rsidRPr="00CD48A8">
        <w:t>Student unable to review previous answers (i.e., 20-minute pause rule)</w:t>
      </w:r>
    </w:p>
    <w:p w14:paraId="3365319B" w14:textId="3725C74D" w:rsidR="00E8254A" w:rsidRPr="00CD48A8" w:rsidRDefault="00E8254A" w:rsidP="00F13E37">
      <w:bookmarkStart w:id="936" w:name="_Hlk64971729"/>
      <w:r w:rsidRPr="00CD48A8">
        <w:t>Appeals requests were reviewed by the CDE or CalTAC. When a request to submit an Appeal was approved, the coordinator received a system-generated email with the Appeal type that was approved (CDE, 202</w:t>
      </w:r>
      <w:r w:rsidR="00D52F0E" w:rsidRPr="00CD48A8">
        <w:t>1</w:t>
      </w:r>
      <w:r w:rsidR="00452111" w:rsidRPr="00CD48A8">
        <w:t>b</w:t>
      </w:r>
      <w:r w:rsidRPr="00CD48A8">
        <w:t>).</w:t>
      </w:r>
    </w:p>
    <w:p w14:paraId="74CE46B2" w14:textId="4159AF6B" w:rsidR="00FB2B57" w:rsidRPr="00CD48A8" w:rsidRDefault="00FB2B57" w:rsidP="00FB2B57">
      <w:pPr>
        <w:keepNext/>
      </w:pPr>
      <w:r w:rsidRPr="00CD48A8">
        <w:t xml:space="preserve">Types of Appeals available during the 2020–2021 CAASPP administration are described in </w:t>
      </w:r>
      <w:r w:rsidR="001A53C7" w:rsidRPr="00CD48A8">
        <w:rPr>
          <w:rStyle w:val="Cross-Reference"/>
        </w:rPr>
        <w:fldChar w:fldCharType="begin"/>
      </w:r>
      <w:r w:rsidR="001A53C7" w:rsidRPr="00CD48A8">
        <w:rPr>
          <w:rStyle w:val="Cross-Reference"/>
        </w:rPr>
        <w:instrText xml:space="preserve"> REF  _Ref94078388 \* Lower \h  \* MERGEFORMAT </w:instrText>
      </w:r>
      <w:r w:rsidR="001A53C7" w:rsidRPr="00CD48A8">
        <w:rPr>
          <w:rStyle w:val="Cross-Reference"/>
        </w:rPr>
      </w:r>
      <w:r w:rsidR="001A53C7" w:rsidRPr="00CD48A8">
        <w:rPr>
          <w:rStyle w:val="Cross-Reference"/>
        </w:rPr>
        <w:fldChar w:fldCharType="separate"/>
      </w:r>
      <w:r w:rsidR="000C5F64" w:rsidRPr="000C5F64">
        <w:rPr>
          <w:rStyle w:val="Cross-Reference"/>
        </w:rPr>
        <w:t>table 4.5</w:t>
      </w:r>
      <w:r w:rsidR="001A53C7" w:rsidRPr="00CD48A8">
        <w:rPr>
          <w:rStyle w:val="Cross-Reference"/>
        </w:rPr>
        <w:fldChar w:fldCharType="end"/>
      </w:r>
      <w:r w:rsidRPr="00CD48A8">
        <w:t>.</w:t>
      </w:r>
    </w:p>
    <w:p w14:paraId="79E321BA" w14:textId="31839525" w:rsidR="00FB2B57" w:rsidRPr="00CD48A8" w:rsidRDefault="00FB2B57" w:rsidP="00FB2B57">
      <w:pPr>
        <w:pStyle w:val="Caption"/>
      </w:pPr>
      <w:bookmarkStart w:id="937" w:name="_Ref94078388"/>
      <w:bookmarkStart w:id="938" w:name="_Toc103234924"/>
      <w:r w:rsidRPr="00CD48A8">
        <w:t xml:space="preserve">Table </w:t>
      </w:r>
      <w:r w:rsidRPr="00CD48A8">
        <w:fldChar w:fldCharType="begin"/>
      </w:r>
      <w:r w:rsidRPr="00CD48A8">
        <w:instrText>STYLEREF 2 \s</w:instrText>
      </w:r>
      <w:r w:rsidRPr="00CD48A8">
        <w:fldChar w:fldCharType="separate"/>
      </w:r>
      <w:r w:rsidR="00203A4B">
        <w:rPr>
          <w:noProof/>
        </w:rPr>
        <w:t>4</w:t>
      </w:r>
      <w:r w:rsidRPr="00CD48A8">
        <w:fldChar w:fldCharType="end"/>
      </w:r>
      <w:r w:rsidRPr="00CD48A8">
        <w:t>.</w:t>
      </w:r>
      <w:r w:rsidRPr="00CD48A8">
        <w:fldChar w:fldCharType="begin"/>
      </w:r>
      <w:r w:rsidRPr="00CD48A8">
        <w:instrText>SEQ Table \* ARABIC \s 2</w:instrText>
      </w:r>
      <w:r w:rsidRPr="00CD48A8">
        <w:fldChar w:fldCharType="separate"/>
      </w:r>
      <w:r w:rsidR="00203A4B">
        <w:rPr>
          <w:noProof/>
        </w:rPr>
        <w:t>5</w:t>
      </w:r>
      <w:r w:rsidRPr="00CD48A8">
        <w:fldChar w:fldCharType="end"/>
      </w:r>
      <w:bookmarkEnd w:id="937"/>
      <w:r w:rsidRPr="00CD48A8">
        <w:t xml:space="preserve">  Types of Appeals</w:t>
      </w:r>
      <w:bookmarkEnd w:id="938"/>
    </w:p>
    <w:tbl>
      <w:tblPr>
        <w:tblStyle w:val="TRs"/>
        <w:tblW w:w="10224" w:type="dxa"/>
        <w:tblBorders>
          <w:insideH w:val="single" w:sz="4" w:space="0" w:color="auto"/>
          <w:insideV w:val="single" w:sz="4" w:space="0" w:color="auto"/>
        </w:tblBorders>
        <w:tblLayout w:type="fixed"/>
        <w:tblLook w:val="04A0" w:firstRow="1" w:lastRow="0" w:firstColumn="1" w:lastColumn="0" w:noHBand="0" w:noVBand="1"/>
        <w:tblDescription w:val="Types of Appeals"/>
      </w:tblPr>
      <w:tblGrid>
        <w:gridCol w:w="2880"/>
        <w:gridCol w:w="7344"/>
      </w:tblGrid>
      <w:tr w:rsidR="00FB2B57" w:rsidRPr="00CD48A8" w14:paraId="099FA4B1" w14:textId="77777777" w:rsidTr="00A73AF7">
        <w:trPr>
          <w:cnfStyle w:val="100000000000" w:firstRow="1" w:lastRow="0" w:firstColumn="0" w:lastColumn="0" w:oddVBand="0" w:evenVBand="0" w:oddHBand="0" w:evenHBand="0" w:firstRowFirstColumn="0" w:firstRowLastColumn="0" w:lastRowFirstColumn="0" w:lastRowLastColumn="0"/>
        </w:trPr>
        <w:tc>
          <w:tcPr>
            <w:tcW w:w="2880" w:type="dxa"/>
          </w:tcPr>
          <w:p w14:paraId="1991DF19" w14:textId="77777777" w:rsidR="00FB2B57" w:rsidRPr="00CD48A8" w:rsidRDefault="00FB2B57" w:rsidP="00AD2055">
            <w:pPr>
              <w:pStyle w:val="TableHead"/>
              <w:keepNext/>
              <w:keepLines/>
              <w:rPr>
                <w:b w:val="0"/>
                <w:noProof w:val="0"/>
              </w:rPr>
            </w:pPr>
            <w:r w:rsidRPr="00CD48A8">
              <w:rPr>
                <w:noProof w:val="0"/>
              </w:rPr>
              <w:t>Type of Appeal</w:t>
            </w:r>
          </w:p>
        </w:tc>
        <w:tc>
          <w:tcPr>
            <w:tcW w:w="7344" w:type="dxa"/>
          </w:tcPr>
          <w:p w14:paraId="0C2885BF" w14:textId="77777777" w:rsidR="00FB2B57" w:rsidRPr="00CD48A8" w:rsidRDefault="00FB2B57" w:rsidP="00AD2055">
            <w:pPr>
              <w:pStyle w:val="TableHead"/>
              <w:keepNext/>
              <w:keepLines/>
              <w:rPr>
                <w:b w:val="0"/>
                <w:noProof w:val="0"/>
              </w:rPr>
            </w:pPr>
            <w:r w:rsidRPr="00CD48A8">
              <w:rPr>
                <w:noProof w:val="0"/>
              </w:rPr>
              <w:t>Description</w:t>
            </w:r>
          </w:p>
        </w:tc>
      </w:tr>
      <w:tr w:rsidR="00AA3F8F" w:rsidRPr="00CD48A8" w14:paraId="4DBE8925" w14:textId="77777777" w:rsidTr="00A73AF7">
        <w:tc>
          <w:tcPr>
            <w:tcW w:w="2880" w:type="dxa"/>
          </w:tcPr>
          <w:p w14:paraId="4C7DC589" w14:textId="77777777" w:rsidR="00AA3F8F" w:rsidRPr="00CD48A8" w:rsidRDefault="00AA3F8F" w:rsidP="00F40AD4">
            <w:pPr>
              <w:pStyle w:val="TableText"/>
              <w:jc w:val="left"/>
              <w:rPr>
                <w:noProof w:val="0"/>
              </w:rPr>
            </w:pPr>
            <w:r w:rsidRPr="00CD48A8">
              <w:rPr>
                <w:noProof w:val="0"/>
              </w:rPr>
              <w:t>Reset</w:t>
            </w:r>
          </w:p>
        </w:tc>
        <w:tc>
          <w:tcPr>
            <w:tcW w:w="7344" w:type="dxa"/>
          </w:tcPr>
          <w:p w14:paraId="100FEB32" w14:textId="72408189" w:rsidR="00AA3F8F" w:rsidRPr="00CD48A8" w:rsidRDefault="00AA3F8F" w:rsidP="00F40AD4">
            <w:pPr>
              <w:pStyle w:val="TableText"/>
              <w:jc w:val="left"/>
              <w:rPr>
                <w:noProof w:val="0"/>
              </w:rPr>
            </w:pPr>
            <w:r w:rsidRPr="00CD48A8">
              <w:rPr>
                <w:noProof w:val="0"/>
              </w:rPr>
              <w:t>Resetting a student’s summative assessment removed that assessment from the system and enabled the student to start a new assessment from the beginning.</w:t>
            </w:r>
          </w:p>
        </w:tc>
      </w:tr>
      <w:tr w:rsidR="00AA3F8F" w:rsidRPr="00CD48A8" w14:paraId="5942DA87" w14:textId="77777777" w:rsidTr="00A73AF7">
        <w:tc>
          <w:tcPr>
            <w:tcW w:w="2880" w:type="dxa"/>
          </w:tcPr>
          <w:p w14:paraId="21A0422F" w14:textId="77777777" w:rsidR="00AA3F8F" w:rsidRPr="00CD48A8" w:rsidRDefault="00AA3F8F" w:rsidP="00F40AD4">
            <w:pPr>
              <w:pStyle w:val="TableText"/>
              <w:jc w:val="left"/>
              <w:rPr>
                <w:noProof w:val="0"/>
              </w:rPr>
            </w:pPr>
            <w:r w:rsidRPr="00CD48A8">
              <w:rPr>
                <w:noProof w:val="0"/>
              </w:rPr>
              <w:t>Invalidate</w:t>
            </w:r>
          </w:p>
        </w:tc>
        <w:tc>
          <w:tcPr>
            <w:tcW w:w="7344" w:type="dxa"/>
          </w:tcPr>
          <w:p w14:paraId="1C17D493" w14:textId="2F411EAE" w:rsidR="00AA3F8F" w:rsidRPr="00CD48A8" w:rsidRDefault="00AA3F8F" w:rsidP="00F40AD4">
            <w:pPr>
              <w:pStyle w:val="TableText"/>
              <w:jc w:val="left"/>
              <w:rPr>
                <w:noProof w:val="0"/>
              </w:rPr>
            </w:pPr>
            <w:r w:rsidRPr="00CD48A8">
              <w:rPr>
                <w:noProof w:val="0"/>
              </w:rPr>
              <w:t>Invalidated summative assessments were scored, and scores were provided on the SSR with a note that an irregularity occurred. The student(s) was counted as participating in the calculation of the school’s participation rate for accountability purposes. The score was counted as “not proficient” for aggregation into the CAASPP results.</w:t>
            </w:r>
          </w:p>
        </w:tc>
      </w:tr>
      <w:tr w:rsidR="00AA3F8F" w:rsidRPr="00CD48A8" w14:paraId="5A0D58F7" w14:textId="77777777" w:rsidTr="00A73AF7">
        <w:tc>
          <w:tcPr>
            <w:tcW w:w="2880" w:type="dxa"/>
          </w:tcPr>
          <w:p w14:paraId="74C63FB0" w14:textId="77777777" w:rsidR="00AA3F8F" w:rsidRPr="00CD48A8" w:rsidRDefault="00AA3F8F" w:rsidP="00F40AD4">
            <w:pPr>
              <w:pStyle w:val="TableText"/>
              <w:jc w:val="left"/>
              <w:rPr>
                <w:noProof w:val="0"/>
              </w:rPr>
            </w:pPr>
            <w:r w:rsidRPr="00CD48A8">
              <w:rPr>
                <w:noProof w:val="0"/>
              </w:rPr>
              <w:t>Re-open</w:t>
            </w:r>
          </w:p>
        </w:tc>
        <w:tc>
          <w:tcPr>
            <w:tcW w:w="7344" w:type="dxa"/>
          </w:tcPr>
          <w:p w14:paraId="74862A30" w14:textId="40CA659D" w:rsidR="00AA3F8F" w:rsidRPr="00CD48A8" w:rsidRDefault="00AA3F8F" w:rsidP="00F40AD4">
            <w:pPr>
              <w:pStyle w:val="TableText"/>
              <w:jc w:val="left"/>
              <w:rPr>
                <w:noProof w:val="0"/>
              </w:rPr>
            </w:pPr>
            <w:r w:rsidRPr="00CD48A8">
              <w:rPr>
                <w:noProof w:val="0"/>
              </w:rPr>
              <w:t>Reopening a summative assessment allowed a student to access an assessment that had already been submitted or had expired.</w:t>
            </w:r>
          </w:p>
        </w:tc>
      </w:tr>
      <w:tr w:rsidR="00AA3F8F" w:rsidRPr="00CD48A8" w14:paraId="731B7F82" w14:textId="77777777" w:rsidTr="00A73AF7">
        <w:tc>
          <w:tcPr>
            <w:tcW w:w="2880" w:type="dxa"/>
          </w:tcPr>
          <w:p w14:paraId="4D1ADA5D" w14:textId="77777777" w:rsidR="00AA3F8F" w:rsidRPr="00CD48A8" w:rsidRDefault="00AA3F8F" w:rsidP="00F40AD4">
            <w:pPr>
              <w:pStyle w:val="TableText"/>
              <w:jc w:val="left"/>
              <w:rPr>
                <w:noProof w:val="0"/>
              </w:rPr>
            </w:pPr>
            <w:r w:rsidRPr="00CD48A8">
              <w:rPr>
                <w:noProof w:val="0"/>
              </w:rPr>
              <w:t>Restore</w:t>
            </w:r>
          </w:p>
        </w:tc>
        <w:tc>
          <w:tcPr>
            <w:tcW w:w="7344" w:type="dxa"/>
          </w:tcPr>
          <w:p w14:paraId="1A380B70" w14:textId="22CDD68B" w:rsidR="00AA3F8F" w:rsidRPr="00CD48A8" w:rsidRDefault="00AA3F8F" w:rsidP="00F40AD4">
            <w:pPr>
              <w:pStyle w:val="TableText"/>
              <w:jc w:val="left"/>
              <w:rPr>
                <w:noProof w:val="0"/>
              </w:rPr>
            </w:pPr>
            <w:r w:rsidRPr="00CD48A8">
              <w:rPr>
                <w:noProof w:val="0"/>
              </w:rPr>
              <w:t>Restoring a summative assessment returned an assessment from the Reset status to its prior status. This action could be performed only on tests that were reset previously.</w:t>
            </w:r>
          </w:p>
        </w:tc>
      </w:tr>
      <w:tr w:rsidR="00AA3F8F" w:rsidRPr="00CD48A8" w14:paraId="130298E5" w14:textId="77777777" w:rsidTr="00A73AF7">
        <w:tc>
          <w:tcPr>
            <w:tcW w:w="2880" w:type="dxa"/>
          </w:tcPr>
          <w:p w14:paraId="00F7846F" w14:textId="77777777" w:rsidR="00AA3F8F" w:rsidRPr="00CD48A8" w:rsidRDefault="00AA3F8F" w:rsidP="00F40AD4">
            <w:pPr>
              <w:pStyle w:val="TableText"/>
              <w:jc w:val="left"/>
              <w:rPr>
                <w:b/>
                <w:noProof w:val="0"/>
              </w:rPr>
            </w:pPr>
            <w:r w:rsidRPr="00CD48A8">
              <w:rPr>
                <w:noProof w:val="0"/>
              </w:rPr>
              <w:t>Grace Period Extension</w:t>
            </w:r>
          </w:p>
        </w:tc>
        <w:tc>
          <w:tcPr>
            <w:tcW w:w="7344" w:type="dxa"/>
          </w:tcPr>
          <w:p w14:paraId="6BBA51C4" w14:textId="6A8163F3" w:rsidR="00AA3F8F" w:rsidRPr="00CD48A8" w:rsidRDefault="00AA3F8F" w:rsidP="00F40AD4">
            <w:pPr>
              <w:pStyle w:val="TableText"/>
              <w:jc w:val="left"/>
              <w:rPr>
                <w:noProof w:val="0"/>
              </w:rPr>
            </w:pPr>
            <w:r w:rsidRPr="00CD48A8">
              <w:rPr>
                <w:noProof w:val="0"/>
              </w:rPr>
              <w:t>Permitting a grace period extension allowed the student to review previously answered questions upon logging back on to the assessment after expiration of the pause rule. Note that for a performance task, having the test administrator open a new testing session may be all that was needed to continue testing.</w:t>
            </w:r>
          </w:p>
          <w:p w14:paraId="48D79F2F" w14:textId="00E46202" w:rsidR="00AA3F8F" w:rsidRPr="00CD48A8" w:rsidRDefault="00AA3F8F" w:rsidP="00F40AD4">
            <w:pPr>
              <w:pStyle w:val="TableText"/>
              <w:jc w:val="left"/>
              <w:rPr>
                <w:noProof w:val="0"/>
              </w:rPr>
            </w:pPr>
            <w:r w:rsidRPr="00CD48A8">
              <w:rPr>
                <w:noProof w:val="0"/>
              </w:rPr>
              <w:t>A grace period extension was granted only in cases where there was a disruption to a test session, such as a technical difficulty, fire drill, schoolwide power outage, earthquake, or other act beyond the control of the test administrator.</w:t>
            </w:r>
          </w:p>
        </w:tc>
      </w:tr>
    </w:tbl>
    <w:p w14:paraId="3321364F" w14:textId="77777777" w:rsidR="00E8254A" w:rsidRPr="00CD48A8" w:rsidRDefault="00E8254A" w:rsidP="00E8254A">
      <w:pPr>
        <w:pStyle w:val="Heading5"/>
        <w:ind w:left="864" w:hanging="720"/>
      </w:pPr>
      <w:bookmarkStart w:id="939" w:name="_Toc459039179"/>
      <w:bookmarkStart w:id="940" w:name="_Toc482025346"/>
      <w:bookmarkStart w:id="941" w:name="_Toc512424573"/>
      <w:bookmarkEnd w:id="936"/>
      <w:r w:rsidRPr="00CD48A8">
        <w:t>Impropriety</w:t>
      </w:r>
      <w:bookmarkEnd w:id="939"/>
      <w:bookmarkEnd w:id="940"/>
      <w:bookmarkEnd w:id="941"/>
    </w:p>
    <w:p w14:paraId="1C2D46E6" w14:textId="711190C1" w:rsidR="00E8254A" w:rsidRPr="00CD48A8" w:rsidRDefault="00E8254A" w:rsidP="00E8254A">
      <w:r w:rsidRPr="00CD48A8">
        <w:t xml:space="preserve">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CAASPP coordinator and CAASPP test site coordinator immediately. The coordinator </w:t>
      </w:r>
      <w:r w:rsidR="00FE0357" w:rsidRPr="00CD48A8">
        <w:t xml:space="preserve">should </w:t>
      </w:r>
      <w:r w:rsidRPr="00CD48A8">
        <w:t>report the incident within 24 hours,</w:t>
      </w:r>
      <w:r w:rsidRPr="00CD48A8" w:rsidDel="003D7D82">
        <w:t xml:space="preserve"> </w:t>
      </w:r>
      <w:r w:rsidRPr="00CD48A8">
        <w:t>using the STAIRS</w:t>
      </w:r>
      <w:r w:rsidRPr="00CD48A8">
        <w:rPr>
          <w:iCs/>
        </w:rPr>
        <w:t>/Appeals process in TOMS</w:t>
      </w:r>
      <w:r w:rsidRPr="00CD48A8">
        <w:t>.</w:t>
      </w:r>
    </w:p>
    <w:p w14:paraId="1005A300" w14:textId="77777777" w:rsidR="00E8254A" w:rsidRPr="00CD48A8" w:rsidRDefault="00E8254A" w:rsidP="00E8254A">
      <w:pPr>
        <w:pStyle w:val="Heading5"/>
        <w:ind w:left="864" w:hanging="720"/>
      </w:pPr>
      <w:bookmarkStart w:id="942" w:name="_Toc459039180"/>
      <w:bookmarkStart w:id="943" w:name="_Toc482025347"/>
      <w:bookmarkStart w:id="944" w:name="_Toc512424574"/>
      <w:r w:rsidRPr="00CD48A8">
        <w:t>Irregularity</w:t>
      </w:r>
      <w:bookmarkEnd w:id="942"/>
      <w:bookmarkEnd w:id="943"/>
      <w:bookmarkEnd w:id="944"/>
    </w:p>
    <w:p w14:paraId="434AE861" w14:textId="77777777" w:rsidR="00E8254A" w:rsidRPr="00CD48A8" w:rsidRDefault="00E8254A" w:rsidP="00E8254A">
      <w:r w:rsidRPr="00CD48A8">
        <w:t>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CAASPP coordinator and CAASPP test site coordinator immediately. The coordinator must report the irregularity within 24 hours, using the online STAIRS</w:t>
      </w:r>
      <w:r w:rsidRPr="00CD48A8">
        <w:rPr>
          <w:iCs/>
        </w:rPr>
        <w:t>/Appeals process in TOMS</w:t>
      </w:r>
      <w:r w:rsidRPr="00CD48A8">
        <w:t>.</w:t>
      </w:r>
    </w:p>
    <w:p w14:paraId="2BC19F9D" w14:textId="77777777" w:rsidR="00E8254A" w:rsidRPr="00CD48A8" w:rsidRDefault="00E8254A" w:rsidP="00E8254A">
      <w:pPr>
        <w:pStyle w:val="Heading5"/>
        <w:ind w:left="864" w:hanging="720"/>
      </w:pPr>
      <w:bookmarkStart w:id="945" w:name="_Toc459039181"/>
      <w:bookmarkStart w:id="946" w:name="_Toc482025348"/>
      <w:bookmarkStart w:id="947" w:name="_Toc512424575"/>
      <w:r w:rsidRPr="00CD48A8">
        <w:t>Breach</w:t>
      </w:r>
      <w:bookmarkEnd w:id="945"/>
      <w:bookmarkEnd w:id="946"/>
      <w:bookmarkEnd w:id="947"/>
    </w:p>
    <w:p w14:paraId="03260745" w14:textId="1B8A27B1" w:rsidR="00EB2838" w:rsidRPr="00CD48A8" w:rsidRDefault="00E8254A" w:rsidP="00E8254A">
      <w:pPr>
        <w:keepLines/>
        <w:rPr>
          <w:color w:val="000000" w:themeColor="text1"/>
        </w:rPr>
      </w:pPr>
      <w:r w:rsidRPr="00CD48A8">
        <w:t>A testing breach is an event that poses a threat to the validity of the test. Breaches require immediate attention</w:t>
      </w:r>
      <w:r w:rsidR="00EB2838" w:rsidRPr="00CD48A8">
        <w:t>; a breach that was due to social media exposure on the part of a student or adult or due to media coverage of an administration was to be</w:t>
      </w:r>
      <w:r w:rsidRPr="00CD48A8">
        <w:t xml:space="preserve"> escalat</w:t>
      </w:r>
      <w:r w:rsidR="00EB2838" w:rsidRPr="00CD48A8">
        <w:t>ed</w:t>
      </w:r>
      <w:r w:rsidRPr="00CD48A8">
        <w:t xml:space="preserve"> to CalTAC via telephone. Following the call, the CAASPP test site coordinator or LEA CAASPP coordinator must report the incident using the online STAIRS/Appeals process in TOMS within 24 hours</w:t>
      </w:r>
      <w:r w:rsidRPr="00CD48A8">
        <w:rPr>
          <w:color w:val="000000" w:themeColor="text1"/>
        </w:rPr>
        <w:t xml:space="preserve">. </w:t>
      </w:r>
      <w:r w:rsidR="00EB2838" w:rsidRPr="00CD48A8">
        <w:t>All other breaches were to be entered into STAIRS directly.</w:t>
      </w:r>
    </w:p>
    <w:p w14:paraId="3E1523BA" w14:textId="325F0A97" w:rsidR="00E8254A" w:rsidRPr="00CD48A8" w:rsidRDefault="00E8254A" w:rsidP="00E8254A">
      <w:pPr>
        <w:keepLines/>
      </w:pPr>
      <w:r w:rsidRPr="00CD48A8">
        <w:t xml:space="preserve">Examples may include such situations as a release of secure materials or a security or system risk. These circumstances have external implications for the CDE and may result in a decision to remove the test item(s) from the available secure </w:t>
      </w:r>
      <w:r w:rsidR="00011C02" w:rsidRPr="00CD48A8">
        <w:t xml:space="preserve">item </w:t>
      </w:r>
      <w:r w:rsidRPr="00CD48A8">
        <w:t>bank.</w:t>
      </w:r>
    </w:p>
    <w:p w14:paraId="39F97773" w14:textId="26E775FD" w:rsidR="001865CD" w:rsidRPr="00CD48A8" w:rsidRDefault="6AC90AE2" w:rsidP="00FB33EE">
      <w:pPr>
        <w:pStyle w:val="Heading4"/>
      </w:pPr>
      <w:bookmarkStart w:id="948" w:name="_Toc102976312"/>
      <w:r w:rsidRPr="00CD48A8">
        <w:t>Appeals</w:t>
      </w:r>
      <w:bookmarkEnd w:id="948"/>
    </w:p>
    <w:p w14:paraId="41BB0D14" w14:textId="42AD46A7" w:rsidR="001A7D7F" w:rsidRPr="00CD48A8" w:rsidRDefault="0015233A" w:rsidP="0015233A">
      <w:r w:rsidRPr="00CD48A8">
        <w:t xml:space="preserve">For </w:t>
      </w:r>
      <w:r w:rsidR="00FB2B57" w:rsidRPr="00CD48A8">
        <w:t>test security</w:t>
      </w:r>
      <w:r w:rsidRPr="00CD48A8">
        <w:t xml:space="preserve"> incidents</w:t>
      </w:r>
      <w:r w:rsidR="00FB2B57" w:rsidRPr="00CD48A8">
        <w:t xml:space="preserve"> reported in STAIRS</w:t>
      </w:r>
      <w:r w:rsidRPr="00CD48A8">
        <w:t xml:space="preserve"> that result</w:t>
      </w:r>
      <w:r w:rsidR="008A26DF" w:rsidRPr="00CD48A8">
        <w:t>ed</w:t>
      </w:r>
      <w:r w:rsidRPr="00CD48A8">
        <w:t xml:space="preserve"> in a need to reset, reopen, invalidate, or restore individual </w:t>
      </w:r>
      <w:r w:rsidR="006415C2" w:rsidRPr="00CD48A8">
        <w:t xml:space="preserve">computer-based </w:t>
      </w:r>
      <w:r w:rsidRPr="00CD48A8">
        <w:t xml:space="preserve">student assessments, the </w:t>
      </w:r>
      <w:r w:rsidR="001B3CB9" w:rsidRPr="00CD48A8">
        <w:t>request had to be approved by the</w:t>
      </w:r>
      <w:r w:rsidRPr="00CD48A8">
        <w:t xml:space="preserve"> </w:t>
      </w:r>
      <w:r w:rsidR="00FB2B57" w:rsidRPr="00CD48A8">
        <w:t>CDE</w:t>
      </w:r>
      <w:r w:rsidRPr="00CD48A8">
        <w:t xml:space="preserve">. </w:t>
      </w:r>
      <w:r w:rsidR="001A7D7F" w:rsidRPr="00CD48A8">
        <w:t>Requests to reset and reopen assessments were processed by CalTAC.</w:t>
      </w:r>
    </w:p>
    <w:p w14:paraId="6FEE7D6F" w14:textId="62BD0C77" w:rsidR="0015233A" w:rsidRPr="00CD48A8" w:rsidRDefault="0015233A" w:rsidP="0015233A">
      <w:r w:rsidRPr="00CD48A8">
        <w:t xml:space="preserve">In most instances, an Appeal was submitted to address a test security breach or irregularity. The LEA CAASPP coordinator or CAASPP test site coordinator submitted Appeals in TOMS. All submitted Appeals were available for retrieval and review by the appropriate credentialed users within a given organization. However, the view of Appeals </w:t>
      </w:r>
      <w:r w:rsidR="00FB2B57" w:rsidRPr="00CD48A8">
        <w:t>wa</w:t>
      </w:r>
      <w:r w:rsidRPr="00CD48A8">
        <w:t xml:space="preserve">s restricted according to the user role </w:t>
      </w:r>
      <w:bookmarkStart w:id="949" w:name="_Hlk65051854"/>
      <w:r w:rsidRPr="00CD48A8">
        <w:t>as established in TOMS. An Appeal could be requested only by the LEA CAASPP coordinator or CAASPP test site coordinator if prompted while filing a STAIRS case in TOMS (CDE, 202</w:t>
      </w:r>
      <w:r w:rsidR="00D52F0E" w:rsidRPr="00CD48A8">
        <w:t>1</w:t>
      </w:r>
      <w:r w:rsidR="00452111" w:rsidRPr="00CD48A8">
        <w:t>b</w:t>
      </w:r>
      <w:r w:rsidRPr="00CD48A8">
        <w:t>).</w:t>
      </w:r>
      <w:r w:rsidR="00FB2B57" w:rsidRPr="00CD48A8">
        <w:t xml:space="preserve"> Types of Appeals available during the 2020–2021 CAASPP administration are described in </w:t>
      </w:r>
      <w:r w:rsidR="001A53C7" w:rsidRPr="00CD48A8">
        <w:rPr>
          <w:rStyle w:val="Cross-Reference"/>
        </w:rPr>
        <w:fldChar w:fldCharType="begin"/>
      </w:r>
      <w:r w:rsidR="001A53C7" w:rsidRPr="00CD48A8">
        <w:rPr>
          <w:rStyle w:val="Cross-Reference"/>
        </w:rPr>
        <w:instrText xml:space="preserve"> REF  _Ref94078388 \* Lower \h  \* MERGEFORMAT </w:instrText>
      </w:r>
      <w:r w:rsidR="001A53C7" w:rsidRPr="00CD48A8">
        <w:rPr>
          <w:rStyle w:val="Cross-Reference"/>
        </w:rPr>
      </w:r>
      <w:r w:rsidR="001A53C7" w:rsidRPr="00CD48A8">
        <w:rPr>
          <w:rStyle w:val="Cross-Reference"/>
        </w:rPr>
        <w:fldChar w:fldCharType="separate"/>
      </w:r>
      <w:r w:rsidR="000C5F64" w:rsidRPr="000C5F64">
        <w:rPr>
          <w:rStyle w:val="Cross-Reference"/>
        </w:rPr>
        <w:t>table 4.5</w:t>
      </w:r>
      <w:r w:rsidR="001A53C7" w:rsidRPr="00CD48A8">
        <w:rPr>
          <w:rStyle w:val="Cross-Reference"/>
        </w:rPr>
        <w:fldChar w:fldCharType="end"/>
      </w:r>
      <w:r w:rsidR="00FB2B57" w:rsidRPr="00CD48A8">
        <w:t>.</w:t>
      </w:r>
    </w:p>
    <w:bookmarkEnd w:id="949"/>
    <w:p w14:paraId="2B40E09B" w14:textId="01229F9C" w:rsidR="008604B9" w:rsidRPr="00CD48A8" w:rsidRDefault="001A53C7" w:rsidP="0042785B">
      <w:pPr>
        <w:keepNext/>
        <w:keepLines/>
        <w:spacing w:before="120"/>
      </w:pPr>
      <w:r w:rsidRPr="00CD48A8" w:rsidDel="002A4487">
        <w:rPr>
          <w:rStyle w:val="Cross-Reference"/>
        </w:rPr>
        <w:fldChar w:fldCharType="begin"/>
      </w:r>
      <w:r w:rsidRPr="00CD48A8" w:rsidDel="002A4487">
        <w:rPr>
          <w:rStyle w:val="Cross-Reference"/>
        </w:rPr>
        <w:instrText xml:space="preserve"> REF _Ref92956492 \h  \* MERGEFORMAT </w:instrText>
      </w:r>
      <w:r w:rsidRPr="00CD48A8" w:rsidDel="002A4487">
        <w:rPr>
          <w:rStyle w:val="Cross-Reference"/>
        </w:rPr>
      </w:r>
      <w:r w:rsidRPr="00CD48A8" w:rsidDel="002A4487">
        <w:rPr>
          <w:rStyle w:val="Cross-Reference"/>
        </w:rPr>
        <w:fldChar w:fldCharType="separate"/>
      </w:r>
      <w:r w:rsidR="000C5F64" w:rsidRPr="000C5F64">
        <w:rPr>
          <w:rStyle w:val="Cross-Reference"/>
        </w:rPr>
        <w:t>Table 4.6</w:t>
      </w:r>
      <w:r w:rsidRPr="00CD48A8" w:rsidDel="002A4487">
        <w:rPr>
          <w:rStyle w:val="Cross-Reference"/>
        </w:rPr>
        <w:fldChar w:fldCharType="end"/>
      </w:r>
      <w:r w:rsidR="003D7B0E" w:rsidRPr="00CD48A8" w:rsidDel="002A4487">
        <w:t xml:space="preserve"> presents the number and types of incidents submitted in STAIRS in the 2020–‍2021 administration for the CSA as well as the number of Statewide Student Identifiers (SSIDs) submitted and approved.</w:t>
      </w:r>
    </w:p>
    <w:p w14:paraId="52D621F2" w14:textId="224E2728" w:rsidR="008604B9" w:rsidRPr="00CD48A8" w:rsidRDefault="008604B9" w:rsidP="008604B9">
      <w:pPr>
        <w:sectPr w:rsidR="008604B9" w:rsidRPr="00CD48A8" w:rsidSect="0055221B">
          <w:headerReference w:type="first" r:id="rId59"/>
          <w:footerReference w:type="first" r:id="rId60"/>
          <w:pgSz w:w="12240" w:h="15840" w:code="1"/>
          <w:pgMar w:top="1152" w:right="1152" w:bottom="1152" w:left="1152" w:header="576" w:footer="360" w:gutter="0"/>
          <w:cols w:space="720"/>
          <w:titlePg/>
          <w:docGrid w:linePitch="360"/>
        </w:sectPr>
      </w:pPr>
    </w:p>
    <w:p w14:paraId="6B94BC56" w14:textId="7D8627E8" w:rsidR="00977442" w:rsidRPr="00CD48A8" w:rsidRDefault="00086D16" w:rsidP="002B5EE0">
      <w:pPr>
        <w:pStyle w:val="Caption"/>
        <w:keepLines/>
      </w:pPr>
      <w:bookmarkStart w:id="950" w:name="_Ref92956492"/>
      <w:bookmarkStart w:id="951" w:name="_Ref101193403"/>
      <w:bookmarkStart w:id="952" w:name="_Toc103234925"/>
      <w:r w:rsidRPr="00CD48A8">
        <w:t xml:space="preserve">Table </w:t>
      </w:r>
      <w:r w:rsidRPr="00CD48A8">
        <w:fldChar w:fldCharType="begin"/>
      </w:r>
      <w:r w:rsidRPr="00CD48A8">
        <w:instrText>STYLEREF 2 \s</w:instrText>
      </w:r>
      <w:r w:rsidRPr="00CD48A8">
        <w:fldChar w:fldCharType="separate"/>
      </w:r>
      <w:r w:rsidR="00203A4B">
        <w:rPr>
          <w:noProof/>
        </w:rPr>
        <w:t>4</w:t>
      </w:r>
      <w:r w:rsidRPr="00CD48A8">
        <w:fldChar w:fldCharType="end"/>
      </w:r>
      <w:r w:rsidR="00A85A9C" w:rsidRPr="00CD48A8">
        <w:t>.</w:t>
      </w:r>
      <w:r w:rsidRPr="00CD48A8">
        <w:fldChar w:fldCharType="begin"/>
      </w:r>
      <w:r w:rsidRPr="00CD48A8">
        <w:instrText>SEQ Table \* ARABIC \s 2</w:instrText>
      </w:r>
      <w:r w:rsidRPr="00CD48A8">
        <w:fldChar w:fldCharType="separate"/>
      </w:r>
      <w:r w:rsidR="00203A4B">
        <w:rPr>
          <w:noProof/>
        </w:rPr>
        <w:t>6</w:t>
      </w:r>
      <w:r w:rsidRPr="00CD48A8">
        <w:fldChar w:fldCharType="end"/>
      </w:r>
      <w:bookmarkEnd w:id="950"/>
      <w:bookmarkEnd w:id="951"/>
      <w:r w:rsidR="00977442" w:rsidRPr="00CD48A8">
        <w:t xml:space="preserve">  Number and Types of Incidents Submitted in STAIRS in the 2020–2021 Administration</w:t>
      </w:r>
      <w:bookmarkEnd w:id="952"/>
    </w:p>
    <w:tbl>
      <w:tblPr>
        <w:tblStyle w:val="TRsBorders"/>
        <w:tblW w:w="13536" w:type="dxa"/>
        <w:tblLayout w:type="fixed"/>
        <w:tblLook w:val="04A0" w:firstRow="1" w:lastRow="0" w:firstColumn="1" w:lastColumn="0" w:noHBand="0" w:noVBand="1"/>
        <w:tblDescription w:val="Number and Types of Incidents Submitted in STAIRS in the 2020–2021 Administration"/>
      </w:tblPr>
      <w:tblGrid>
        <w:gridCol w:w="6048"/>
        <w:gridCol w:w="2880"/>
        <w:gridCol w:w="1296"/>
        <w:gridCol w:w="1872"/>
        <w:gridCol w:w="1440"/>
      </w:tblGrid>
      <w:tr w:rsidR="00403C25" w:rsidRPr="00CD48A8" w14:paraId="587434E1" w14:textId="77777777" w:rsidTr="00595B95">
        <w:trPr>
          <w:cnfStyle w:val="100000000000" w:firstRow="1" w:lastRow="0" w:firstColumn="0" w:lastColumn="0" w:oddVBand="0" w:evenVBand="0" w:oddHBand="0" w:evenHBand="0" w:firstRowFirstColumn="0" w:firstRowLastColumn="0" w:lastRowFirstColumn="0" w:lastRowLastColumn="0"/>
          <w:trHeight w:val="576"/>
        </w:trPr>
        <w:tc>
          <w:tcPr>
            <w:tcW w:w="6048" w:type="dxa"/>
            <w:noWrap/>
            <w:hideMark/>
          </w:tcPr>
          <w:p w14:paraId="6B4AE91F" w14:textId="77777777" w:rsidR="00CE1FAE" w:rsidRPr="00CD48A8" w:rsidRDefault="00CE1FAE" w:rsidP="00814B96">
            <w:pPr>
              <w:pStyle w:val="TableHead"/>
              <w:keepNext/>
              <w:keepLines/>
              <w:rPr>
                <w:noProof w:val="0"/>
                <w:szCs w:val="24"/>
              </w:rPr>
            </w:pPr>
            <w:r w:rsidRPr="00CD48A8">
              <w:rPr>
                <w:noProof w:val="0"/>
                <w:szCs w:val="24"/>
              </w:rPr>
              <w:t>Description</w:t>
            </w:r>
          </w:p>
        </w:tc>
        <w:tc>
          <w:tcPr>
            <w:tcW w:w="2880" w:type="dxa"/>
          </w:tcPr>
          <w:p w14:paraId="33DE3424" w14:textId="77777777" w:rsidR="00CE1FAE" w:rsidRPr="00CD48A8" w:rsidRDefault="00CE1FAE" w:rsidP="00814B96">
            <w:pPr>
              <w:pStyle w:val="TableHead"/>
              <w:keepNext/>
              <w:keepLines/>
              <w:rPr>
                <w:noProof w:val="0"/>
                <w:szCs w:val="24"/>
              </w:rPr>
            </w:pPr>
            <w:r w:rsidRPr="00CD48A8">
              <w:rPr>
                <w:noProof w:val="0"/>
                <w:szCs w:val="24"/>
              </w:rPr>
              <w:t>Appeal Type</w:t>
            </w:r>
          </w:p>
        </w:tc>
        <w:tc>
          <w:tcPr>
            <w:tcW w:w="1296" w:type="dxa"/>
          </w:tcPr>
          <w:p w14:paraId="6E830671" w14:textId="77777777" w:rsidR="00CE1FAE" w:rsidRPr="00CD48A8" w:rsidRDefault="00CE1FAE" w:rsidP="00814B96">
            <w:pPr>
              <w:pStyle w:val="TableHead"/>
              <w:keepNext/>
              <w:keepLines/>
              <w:rPr>
                <w:noProof w:val="0"/>
                <w:szCs w:val="24"/>
              </w:rPr>
            </w:pPr>
            <w:r w:rsidRPr="00CD48A8">
              <w:rPr>
                <w:noProof w:val="0"/>
                <w:szCs w:val="24"/>
              </w:rPr>
              <w:t>Number of Incidents</w:t>
            </w:r>
          </w:p>
        </w:tc>
        <w:tc>
          <w:tcPr>
            <w:tcW w:w="1872" w:type="dxa"/>
          </w:tcPr>
          <w:p w14:paraId="339B1430" w14:textId="2D053298" w:rsidR="00CE1FAE" w:rsidRPr="00CD48A8" w:rsidRDefault="00CE1FAE" w:rsidP="00814B96">
            <w:pPr>
              <w:pStyle w:val="TableHead"/>
              <w:keepNext/>
              <w:keepLines/>
              <w:rPr>
                <w:noProof w:val="0"/>
                <w:szCs w:val="24"/>
              </w:rPr>
            </w:pPr>
            <w:r w:rsidRPr="00CD48A8">
              <w:rPr>
                <w:noProof w:val="0"/>
                <w:szCs w:val="24"/>
              </w:rPr>
              <w:t>Total Number of SSIDs Submitted</w:t>
            </w:r>
          </w:p>
        </w:tc>
        <w:tc>
          <w:tcPr>
            <w:tcW w:w="1440" w:type="dxa"/>
            <w:hideMark/>
          </w:tcPr>
          <w:p w14:paraId="5F624815" w14:textId="77777777" w:rsidR="00CE1FAE" w:rsidRPr="00CD48A8" w:rsidRDefault="00CE1FAE" w:rsidP="00814B96">
            <w:pPr>
              <w:pStyle w:val="TableHead"/>
              <w:keepNext/>
              <w:keepLines/>
              <w:rPr>
                <w:noProof w:val="0"/>
                <w:szCs w:val="24"/>
              </w:rPr>
            </w:pPr>
            <w:r w:rsidRPr="00CD48A8">
              <w:rPr>
                <w:noProof w:val="0"/>
                <w:szCs w:val="24"/>
              </w:rPr>
              <w:t>Appeals SSIDs Approved</w:t>
            </w:r>
          </w:p>
        </w:tc>
      </w:tr>
      <w:tr w:rsidR="00CE1FAE" w:rsidRPr="00CD48A8" w14:paraId="4E5D2881" w14:textId="77777777" w:rsidTr="00595B95">
        <w:trPr>
          <w:trHeight w:val="288"/>
        </w:trPr>
        <w:tc>
          <w:tcPr>
            <w:tcW w:w="6048" w:type="dxa"/>
            <w:hideMark/>
          </w:tcPr>
          <w:p w14:paraId="7D1D811D" w14:textId="77777777" w:rsidR="00CE1FAE" w:rsidRPr="00CD48A8" w:rsidRDefault="00CE1FAE" w:rsidP="00A078D6">
            <w:pPr>
              <w:pStyle w:val="TableText"/>
              <w:keepNext/>
              <w:keepLines/>
              <w:jc w:val="left"/>
              <w:rPr>
                <w:noProof w:val="0"/>
                <w:szCs w:val="24"/>
              </w:rPr>
            </w:pPr>
            <w:r w:rsidRPr="00CD48A8">
              <w:rPr>
                <w:noProof w:val="0"/>
                <w:szCs w:val="24"/>
              </w:rPr>
              <w:t>Accessibility Issue</w:t>
            </w:r>
          </w:p>
        </w:tc>
        <w:tc>
          <w:tcPr>
            <w:tcW w:w="2880" w:type="dxa"/>
          </w:tcPr>
          <w:p w14:paraId="6FEF2C85" w14:textId="77777777" w:rsidR="00CE1FAE" w:rsidRPr="00CD48A8" w:rsidRDefault="00CE1FAE" w:rsidP="00A078D6">
            <w:pPr>
              <w:pStyle w:val="TableText"/>
              <w:keepNext/>
              <w:keepLines/>
              <w:jc w:val="left"/>
              <w:rPr>
                <w:noProof w:val="0"/>
                <w:szCs w:val="24"/>
              </w:rPr>
            </w:pPr>
            <w:r w:rsidRPr="00CD48A8">
              <w:rPr>
                <w:noProof w:val="0"/>
                <w:szCs w:val="24"/>
              </w:rPr>
              <w:t>Reset</w:t>
            </w:r>
          </w:p>
        </w:tc>
        <w:tc>
          <w:tcPr>
            <w:tcW w:w="1296" w:type="dxa"/>
          </w:tcPr>
          <w:p w14:paraId="458BD53D" w14:textId="743CAB33" w:rsidR="00CE1FAE" w:rsidRPr="00CD48A8" w:rsidRDefault="00DC3D12" w:rsidP="00A2661F">
            <w:pPr>
              <w:pStyle w:val="TableText"/>
              <w:keepNext/>
              <w:keepLines/>
              <w:ind w:right="288"/>
              <w:rPr>
                <w:noProof w:val="0"/>
                <w:szCs w:val="24"/>
              </w:rPr>
            </w:pPr>
            <w:r w:rsidRPr="00CD48A8">
              <w:rPr>
                <w:noProof w:val="0"/>
                <w:szCs w:val="24"/>
              </w:rPr>
              <w:t>2</w:t>
            </w:r>
          </w:p>
        </w:tc>
        <w:tc>
          <w:tcPr>
            <w:tcW w:w="1872" w:type="dxa"/>
          </w:tcPr>
          <w:p w14:paraId="208066CB" w14:textId="5680ACCD" w:rsidR="00CE1FAE" w:rsidRPr="00CD48A8" w:rsidRDefault="00DC3D12" w:rsidP="00A2661F">
            <w:pPr>
              <w:pStyle w:val="TableText"/>
              <w:keepNext/>
              <w:keepLines/>
              <w:ind w:right="576"/>
              <w:rPr>
                <w:noProof w:val="0"/>
                <w:szCs w:val="24"/>
              </w:rPr>
            </w:pPr>
            <w:r w:rsidRPr="00CD48A8">
              <w:rPr>
                <w:noProof w:val="0"/>
                <w:szCs w:val="24"/>
              </w:rPr>
              <w:t>2</w:t>
            </w:r>
          </w:p>
        </w:tc>
        <w:tc>
          <w:tcPr>
            <w:tcW w:w="1440" w:type="dxa"/>
            <w:noWrap/>
          </w:tcPr>
          <w:p w14:paraId="78F44738" w14:textId="21721642" w:rsidR="00CE1FAE" w:rsidRPr="00CD48A8" w:rsidRDefault="004C0856" w:rsidP="0090361B">
            <w:pPr>
              <w:pStyle w:val="TableText"/>
              <w:keepNext/>
              <w:keepLines/>
              <w:ind w:right="288"/>
              <w:rPr>
                <w:noProof w:val="0"/>
                <w:szCs w:val="24"/>
              </w:rPr>
            </w:pPr>
            <w:r w:rsidRPr="00CD48A8">
              <w:rPr>
                <w:noProof w:val="0"/>
                <w:szCs w:val="24"/>
              </w:rPr>
              <w:t>2</w:t>
            </w:r>
          </w:p>
        </w:tc>
      </w:tr>
      <w:tr w:rsidR="00CE1FAE" w:rsidRPr="00CD48A8" w14:paraId="6412214E" w14:textId="77777777" w:rsidTr="00595B95">
        <w:trPr>
          <w:trHeight w:val="288"/>
        </w:trPr>
        <w:tc>
          <w:tcPr>
            <w:tcW w:w="6048" w:type="dxa"/>
          </w:tcPr>
          <w:p w14:paraId="66E7ABC3" w14:textId="77777777" w:rsidR="00CE1FAE" w:rsidRPr="00CD48A8" w:rsidRDefault="00CE1FAE" w:rsidP="00A078D6">
            <w:pPr>
              <w:pStyle w:val="TableText"/>
              <w:keepNext/>
              <w:keepLines/>
              <w:jc w:val="left"/>
              <w:rPr>
                <w:noProof w:val="0"/>
                <w:szCs w:val="24"/>
              </w:rPr>
            </w:pPr>
            <w:r w:rsidRPr="00CD48A8">
              <w:rPr>
                <w:noProof w:val="0"/>
                <w:szCs w:val="24"/>
              </w:rPr>
              <w:t>Accidental Summative Access</w:t>
            </w:r>
          </w:p>
        </w:tc>
        <w:tc>
          <w:tcPr>
            <w:tcW w:w="2880" w:type="dxa"/>
          </w:tcPr>
          <w:p w14:paraId="60B53BF1" w14:textId="77777777" w:rsidR="00CE1FAE" w:rsidRPr="00CD48A8" w:rsidRDefault="00CE1FAE" w:rsidP="00A078D6">
            <w:pPr>
              <w:pStyle w:val="TableText"/>
              <w:keepNext/>
              <w:keepLines/>
              <w:jc w:val="left"/>
              <w:rPr>
                <w:noProof w:val="0"/>
                <w:szCs w:val="24"/>
              </w:rPr>
            </w:pPr>
            <w:r w:rsidRPr="00CD48A8">
              <w:rPr>
                <w:noProof w:val="0"/>
                <w:szCs w:val="24"/>
              </w:rPr>
              <w:t>Reset or Re-open or No Appeal</w:t>
            </w:r>
          </w:p>
        </w:tc>
        <w:tc>
          <w:tcPr>
            <w:tcW w:w="1296" w:type="dxa"/>
          </w:tcPr>
          <w:p w14:paraId="23C9802B" w14:textId="1B2DA928" w:rsidR="00CE1FAE" w:rsidRPr="00CD48A8" w:rsidRDefault="00F7457E" w:rsidP="00A2661F">
            <w:pPr>
              <w:pStyle w:val="TableText"/>
              <w:keepNext/>
              <w:keepLines/>
              <w:ind w:right="288"/>
              <w:rPr>
                <w:noProof w:val="0"/>
                <w:szCs w:val="24"/>
              </w:rPr>
            </w:pPr>
            <w:r w:rsidRPr="00CD48A8">
              <w:rPr>
                <w:noProof w:val="0"/>
                <w:szCs w:val="24"/>
              </w:rPr>
              <w:t>0</w:t>
            </w:r>
          </w:p>
        </w:tc>
        <w:tc>
          <w:tcPr>
            <w:tcW w:w="1872" w:type="dxa"/>
          </w:tcPr>
          <w:p w14:paraId="0446AF84" w14:textId="41BF156E" w:rsidR="00CE1FAE" w:rsidRPr="00CD48A8" w:rsidRDefault="00F7457E" w:rsidP="00A2661F">
            <w:pPr>
              <w:pStyle w:val="TableText"/>
              <w:keepNext/>
              <w:keepLines/>
              <w:ind w:right="576"/>
              <w:rPr>
                <w:noProof w:val="0"/>
                <w:szCs w:val="24"/>
              </w:rPr>
            </w:pPr>
            <w:r w:rsidRPr="00CD48A8">
              <w:rPr>
                <w:noProof w:val="0"/>
                <w:szCs w:val="24"/>
              </w:rPr>
              <w:t>0</w:t>
            </w:r>
          </w:p>
        </w:tc>
        <w:tc>
          <w:tcPr>
            <w:tcW w:w="1440" w:type="dxa"/>
            <w:noWrap/>
          </w:tcPr>
          <w:p w14:paraId="26C80FC8" w14:textId="5AA5EE1B" w:rsidR="00CE1FAE" w:rsidRPr="00CD48A8" w:rsidRDefault="00F7457E" w:rsidP="0090361B">
            <w:pPr>
              <w:pStyle w:val="TableText"/>
              <w:keepNext/>
              <w:keepLines/>
              <w:ind w:right="288"/>
              <w:rPr>
                <w:noProof w:val="0"/>
                <w:szCs w:val="24"/>
              </w:rPr>
            </w:pPr>
            <w:r w:rsidRPr="00CD48A8">
              <w:rPr>
                <w:noProof w:val="0"/>
                <w:szCs w:val="24"/>
              </w:rPr>
              <w:t>0</w:t>
            </w:r>
          </w:p>
        </w:tc>
      </w:tr>
      <w:tr w:rsidR="00CE1FAE" w:rsidRPr="00CD48A8" w14:paraId="60E7770C" w14:textId="77777777" w:rsidTr="00595B95">
        <w:trPr>
          <w:trHeight w:val="288"/>
        </w:trPr>
        <w:tc>
          <w:tcPr>
            <w:tcW w:w="6048" w:type="dxa"/>
          </w:tcPr>
          <w:p w14:paraId="26948946" w14:textId="77777777" w:rsidR="00CE1FAE" w:rsidRPr="00CD48A8" w:rsidRDefault="00CE1FAE" w:rsidP="00A078D6">
            <w:pPr>
              <w:pStyle w:val="TableText"/>
              <w:keepNext/>
              <w:keepLines/>
              <w:jc w:val="left"/>
              <w:rPr>
                <w:noProof w:val="0"/>
                <w:szCs w:val="24"/>
              </w:rPr>
            </w:pPr>
            <w:r w:rsidRPr="00CD48A8">
              <w:rPr>
                <w:noProof w:val="0"/>
                <w:szCs w:val="24"/>
              </w:rPr>
              <w:t>Administered Incorrect Assessment</w:t>
            </w:r>
          </w:p>
        </w:tc>
        <w:tc>
          <w:tcPr>
            <w:tcW w:w="2880" w:type="dxa"/>
          </w:tcPr>
          <w:p w14:paraId="2B631766" w14:textId="77777777" w:rsidR="00CE1FAE" w:rsidRPr="00CD48A8" w:rsidRDefault="00CE1FAE" w:rsidP="00A078D6">
            <w:pPr>
              <w:pStyle w:val="TableText"/>
              <w:keepNext/>
              <w:keepLines/>
              <w:jc w:val="left"/>
              <w:rPr>
                <w:noProof w:val="0"/>
                <w:szCs w:val="24"/>
              </w:rPr>
            </w:pPr>
            <w:r w:rsidRPr="00CD48A8">
              <w:rPr>
                <w:noProof w:val="0"/>
                <w:szCs w:val="24"/>
              </w:rPr>
              <w:t>Reset</w:t>
            </w:r>
          </w:p>
        </w:tc>
        <w:tc>
          <w:tcPr>
            <w:tcW w:w="1296" w:type="dxa"/>
          </w:tcPr>
          <w:p w14:paraId="13857D26" w14:textId="2AAC7726" w:rsidR="00CE1FAE" w:rsidRPr="00CD48A8" w:rsidRDefault="00950D9B" w:rsidP="00A2661F">
            <w:pPr>
              <w:pStyle w:val="TableText"/>
              <w:keepNext/>
              <w:keepLines/>
              <w:ind w:right="288"/>
              <w:rPr>
                <w:noProof w:val="0"/>
                <w:szCs w:val="24"/>
              </w:rPr>
            </w:pPr>
            <w:r w:rsidRPr="00CD48A8">
              <w:rPr>
                <w:noProof w:val="0"/>
                <w:szCs w:val="24"/>
              </w:rPr>
              <w:t>0</w:t>
            </w:r>
          </w:p>
        </w:tc>
        <w:tc>
          <w:tcPr>
            <w:tcW w:w="1872" w:type="dxa"/>
          </w:tcPr>
          <w:p w14:paraId="031ECD29" w14:textId="3563B184" w:rsidR="00CE1FAE" w:rsidRPr="00CD48A8" w:rsidRDefault="00950D9B" w:rsidP="00A2661F">
            <w:pPr>
              <w:pStyle w:val="TableText"/>
              <w:keepNext/>
              <w:keepLines/>
              <w:ind w:right="576"/>
              <w:rPr>
                <w:noProof w:val="0"/>
                <w:szCs w:val="24"/>
              </w:rPr>
            </w:pPr>
            <w:r w:rsidRPr="00CD48A8">
              <w:rPr>
                <w:noProof w:val="0"/>
                <w:szCs w:val="24"/>
              </w:rPr>
              <w:t>0</w:t>
            </w:r>
          </w:p>
        </w:tc>
        <w:tc>
          <w:tcPr>
            <w:tcW w:w="1440" w:type="dxa"/>
            <w:noWrap/>
          </w:tcPr>
          <w:p w14:paraId="4FB153C4" w14:textId="4C9DDE15" w:rsidR="00CE1FAE" w:rsidRPr="00CD48A8" w:rsidRDefault="00950D9B" w:rsidP="0090361B">
            <w:pPr>
              <w:pStyle w:val="TableText"/>
              <w:keepNext/>
              <w:keepLines/>
              <w:ind w:right="288"/>
              <w:rPr>
                <w:noProof w:val="0"/>
                <w:szCs w:val="24"/>
              </w:rPr>
            </w:pPr>
            <w:r w:rsidRPr="00CD48A8">
              <w:rPr>
                <w:noProof w:val="0"/>
                <w:szCs w:val="24"/>
              </w:rPr>
              <w:t>0</w:t>
            </w:r>
          </w:p>
        </w:tc>
      </w:tr>
      <w:tr w:rsidR="00CE1FAE" w:rsidRPr="00CD48A8" w14:paraId="36B00504" w14:textId="77777777" w:rsidTr="00595B95">
        <w:trPr>
          <w:trHeight w:val="288"/>
        </w:trPr>
        <w:tc>
          <w:tcPr>
            <w:tcW w:w="6048" w:type="dxa"/>
          </w:tcPr>
          <w:p w14:paraId="2ACEE6F8" w14:textId="77777777" w:rsidR="00CE1FAE" w:rsidRPr="00CD48A8" w:rsidRDefault="00CE1FAE" w:rsidP="00A078D6">
            <w:pPr>
              <w:pStyle w:val="TableText"/>
              <w:keepNext/>
              <w:keepLines/>
              <w:jc w:val="left"/>
              <w:rPr>
                <w:noProof w:val="0"/>
                <w:szCs w:val="24"/>
              </w:rPr>
            </w:pPr>
            <w:r w:rsidRPr="00CD48A8">
              <w:rPr>
                <w:noProof w:val="0"/>
                <w:szCs w:val="24"/>
              </w:rPr>
              <w:t>Administration Error</w:t>
            </w:r>
          </w:p>
        </w:tc>
        <w:tc>
          <w:tcPr>
            <w:tcW w:w="2880" w:type="dxa"/>
          </w:tcPr>
          <w:p w14:paraId="5E7F893D" w14:textId="77777777" w:rsidR="00CE1FAE" w:rsidRPr="00CD48A8" w:rsidRDefault="00CE1FAE" w:rsidP="00A078D6">
            <w:pPr>
              <w:pStyle w:val="TableText"/>
              <w:keepNext/>
              <w:keepLines/>
              <w:jc w:val="left"/>
              <w:rPr>
                <w:noProof w:val="0"/>
                <w:szCs w:val="24"/>
              </w:rPr>
            </w:pPr>
            <w:r w:rsidRPr="00CD48A8">
              <w:rPr>
                <w:noProof w:val="0"/>
                <w:szCs w:val="24"/>
              </w:rPr>
              <w:t>No Appeal</w:t>
            </w:r>
          </w:p>
        </w:tc>
        <w:tc>
          <w:tcPr>
            <w:tcW w:w="1296" w:type="dxa"/>
          </w:tcPr>
          <w:p w14:paraId="5DC0DE7F" w14:textId="5F5DB042" w:rsidR="00CE1FAE" w:rsidRPr="00CD48A8" w:rsidRDefault="00725109" w:rsidP="00A2661F">
            <w:pPr>
              <w:pStyle w:val="TableText"/>
              <w:keepNext/>
              <w:keepLines/>
              <w:ind w:right="288"/>
              <w:rPr>
                <w:noProof w:val="0"/>
                <w:szCs w:val="24"/>
              </w:rPr>
            </w:pPr>
            <w:r w:rsidRPr="00CD48A8">
              <w:rPr>
                <w:noProof w:val="0"/>
                <w:szCs w:val="24"/>
              </w:rPr>
              <w:t>0</w:t>
            </w:r>
          </w:p>
        </w:tc>
        <w:tc>
          <w:tcPr>
            <w:tcW w:w="1872" w:type="dxa"/>
          </w:tcPr>
          <w:p w14:paraId="4B249935" w14:textId="283FABA5" w:rsidR="00CE1FAE" w:rsidRPr="00CD48A8" w:rsidRDefault="00725109" w:rsidP="00A2661F">
            <w:pPr>
              <w:pStyle w:val="TableText"/>
              <w:keepNext/>
              <w:keepLines/>
              <w:ind w:right="576"/>
              <w:rPr>
                <w:noProof w:val="0"/>
                <w:szCs w:val="24"/>
              </w:rPr>
            </w:pPr>
            <w:r w:rsidRPr="00CD48A8">
              <w:rPr>
                <w:noProof w:val="0"/>
                <w:szCs w:val="24"/>
              </w:rPr>
              <w:t>0</w:t>
            </w:r>
          </w:p>
        </w:tc>
        <w:tc>
          <w:tcPr>
            <w:tcW w:w="1440" w:type="dxa"/>
            <w:noWrap/>
          </w:tcPr>
          <w:p w14:paraId="561675BF" w14:textId="2DA8A059" w:rsidR="00CE1FAE" w:rsidRPr="00CD48A8" w:rsidRDefault="00725109" w:rsidP="0090361B">
            <w:pPr>
              <w:pStyle w:val="TableText"/>
              <w:keepNext/>
              <w:keepLines/>
              <w:ind w:right="288"/>
              <w:rPr>
                <w:noProof w:val="0"/>
                <w:szCs w:val="24"/>
              </w:rPr>
            </w:pPr>
            <w:r w:rsidRPr="00CD48A8">
              <w:rPr>
                <w:noProof w:val="0"/>
                <w:szCs w:val="24"/>
              </w:rPr>
              <w:t>0</w:t>
            </w:r>
          </w:p>
        </w:tc>
      </w:tr>
      <w:tr w:rsidR="00CE1FAE" w:rsidRPr="00CD48A8" w14:paraId="721FAE26" w14:textId="77777777" w:rsidTr="00595B95">
        <w:trPr>
          <w:trHeight w:val="288"/>
        </w:trPr>
        <w:tc>
          <w:tcPr>
            <w:tcW w:w="6048" w:type="dxa"/>
          </w:tcPr>
          <w:p w14:paraId="19BD421F" w14:textId="77777777" w:rsidR="00CE1FAE" w:rsidRPr="00CD48A8" w:rsidRDefault="00CE1FAE" w:rsidP="002B5EE0">
            <w:pPr>
              <w:pStyle w:val="TableText"/>
              <w:keepNext/>
              <w:keepLines/>
              <w:jc w:val="left"/>
              <w:rPr>
                <w:noProof w:val="0"/>
                <w:szCs w:val="24"/>
              </w:rPr>
            </w:pPr>
            <w:r w:rsidRPr="00CD48A8">
              <w:rPr>
                <w:noProof w:val="0"/>
                <w:szCs w:val="24"/>
              </w:rPr>
              <w:t>Data Entry Issue</w:t>
            </w:r>
          </w:p>
        </w:tc>
        <w:tc>
          <w:tcPr>
            <w:tcW w:w="2880" w:type="dxa"/>
          </w:tcPr>
          <w:p w14:paraId="0C9E66AC" w14:textId="77777777" w:rsidR="00CE1FAE" w:rsidRPr="00CD48A8" w:rsidRDefault="00CE1FAE" w:rsidP="002B5EE0">
            <w:pPr>
              <w:pStyle w:val="TableText"/>
              <w:keepNext/>
              <w:keepLines/>
              <w:jc w:val="left"/>
              <w:rPr>
                <w:noProof w:val="0"/>
                <w:szCs w:val="24"/>
              </w:rPr>
            </w:pPr>
            <w:r w:rsidRPr="00CD48A8">
              <w:rPr>
                <w:noProof w:val="0"/>
                <w:szCs w:val="24"/>
              </w:rPr>
              <w:t>Reset or Re-open</w:t>
            </w:r>
          </w:p>
        </w:tc>
        <w:tc>
          <w:tcPr>
            <w:tcW w:w="1296" w:type="dxa"/>
          </w:tcPr>
          <w:p w14:paraId="33D58BEF" w14:textId="391C5425" w:rsidR="00CE1FAE" w:rsidRPr="00CD48A8" w:rsidRDefault="00725109" w:rsidP="00A2661F">
            <w:pPr>
              <w:pStyle w:val="TableText"/>
              <w:keepNext/>
              <w:keepLines/>
              <w:ind w:right="288"/>
              <w:rPr>
                <w:noProof w:val="0"/>
                <w:szCs w:val="24"/>
              </w:rPr>
            </w:pPr>
            <w:r w:rsidRPr="00CD48A8">
              <w:rPr>
                <w:noProof w:val="0"/>
                <w:szCs w:val="24"/>
              </w:rPr>
              <w:t>0</w:t>
            </w:r>
          </w:p>
        </w:tc>
        <w:tc>
          <w:tcPr>
            <w:tcW w:w="1872" w:type="dxa"/>
          </w:tcPr>
          <w:p w14:paraId="22661330" w14:textId="0ED4D2CE" w:rsidR="00CE1FAE" w:rsidRPr="00CD48A8" w:rsidRDefault="00725109" w:rsidP="00A2661F">
            <w:pPr>
              <w:pStyle w:val="TableText"/>
              <w:keepNext/>
              <w:keepLines/>
              <w:ind w:right="576"/>
              <w:rPr>
                <w:noProof w:val="0"/>
                <w:szCs w:val="24"/>
              </w:rPr>
            </w:pPr>
            <w:r w:rsidRPr="00CD48A8">
              <w:rPr>
                <w:noProof w:val="0"/>
                <w:szCs w:val="24"/>
              </w:rPr>
              <w:t>0</w:t>
            </w:r>
          </w:p>
        </w:tc>
        <w:tc>
          <w:tcPr>
            <w:tcW w:w="1440" w:type="dxa"/>
            <w:noWrap/>
          </w:tcPr>
          <w:p w14:paraId="40FAD73A" w14:textId="15A7E7A1" w:rsidR="00CE1FAE" w:rsidRPr="00CD48A8" w:rsidRDefault="00725109" w:rsidP="0090361B">
            <w:pPr>
              <w:pStyle w:val="TableText"/>
              <w:keepNext/>
              <w:keepLines/>
              <w:ind w:right="288"/>
              <w:rPr>
                <w:noProof w:val="0"/>
                <w:szCs w:val="24"/>
              </w:rPr>
            </w:pPr>
            <w:r w:rsidRPr="00CD48A8">
              <w:rPr>
                <w:noProof w:val="0"/>
                <w:szCs w:val="24"/>
              </w:rPr>
              <w:t>0</w:t>
            </w:r>
          </w:p>
        </w:tc>
      </w:tr>
      <w:tr w:rsidR="00CE1FAE" w:rsidRPr="00CD48A8" w14:paraId="48AF1CFD" w14:textId="77777777" w:rsidTr="00595B95">
        <w:trPr>
          <w:trHeight w:val="288"/>
        </w:trPr>
        <w:tc>
          <w:tcPr>
            <w:tcW w:w="6048" w:type="dxa"/>
          </w:tcPr>
          <w:p w14:paraId="4468DF17" w14:textId="77777777" w:rsidR="00CE1FAE" w:rsidRPr="00CD48A8" w:rsidRDefault="00CE1FAE" w:rsidP="002B5EE0">
            <w:pPr>
              <w:pStyle w:val="TableText"/>
              <w:keepNext/>
              <w:keepLines/>
              <w:jc w:val="left"/>
              <w:rPr>
                <w:noProof w:val="0"/>
                <w:szCs w:val="24"/>
              </w:rPr>
            </w:pPr>
            <w:r w:rsidRPr="00CD48A8">
              <w:rPr>
                <w:noProof w:val="0"/>
                <w:szCs w:val="24"/>
              </w:rPr>
              <w:t>Expired or Accidentally Submitted Test</w:t>
            </w:r>
          </w:p>
        </w:tc>
        <w:tc>
          <w:tcPr>
            <w:tcW w:w="2880" w:type="dxa"/>
          </w:tcPr>
          <w:p w14:paraId="064355CB" w14:textId="77777777" w:rsidR="00CE1FAE" w:rsidRPr="00CD48A8" w:rsidRDefault="00CE1FAE" w:rsidP="002B5EE0">
            <w:pPr>
              <w:pStyle w:val="TableText"/>
              <w:keepNext/>
              <w:keepLines/>
              <w:jc w:val="left"/>
              <w:rPr>
                <w:noProof w:val="0"/>
                <w:szCs w:val="24"/>
              </w:rPr>
            </w:pPr>
            <w:r w:rsidRPr="00CD48A8">
              <w:rPr>
                <w:noProof w:val="0"/>
                <w:szCs w:val="24"/>
              </w:rPr>
              <w:t>Re-open</w:t>
            </w:r>
          </w:p>
        </w:tc>
        <w:tc>
          <w:tcPr>
            <w:tcW w:w="1296" w:type="dxa"/>
          </w:tcPr>
          <w:p w14:paraId="603EF774" w14:textId="6ED0FE01" w:rsidR="00CE1FAE" w:rsidRPr="00CD48A8" w:rsidRDefault="00876B77" w:rsidP="00A2661F">
            <w:pPr>
              <w:pStyle w:val="TableText"/>
              <w:keepNext/>
              <w:keepLines/>
              <w:ind w:right="288"/>
              <w:rPr>
                <w:noProof w:val="0"/>
                <w:szCs w:val="24"/>
              </w:rPr>
            </w:pPr>
            <w:r w:rsidRPr="00CD48A8">
              <w:rPr>
                <w:noProof w:val="0"/>
                <w:szCs w:val="24"/>
              </w:rPr>
              <w:t>23</w:t>
            </w:r>
          </w:p>
        </w:tc>
        <w:tc>
          <w:tcPr>
            <w:tcW w:w="1872" w:type="dxa"/>
          </w:tcPr>
          <w:p w14:paraId="6AA80B82" w14:textId="62AD4D05" w:rsidR="00CE1FAE" w:rsidRPr="00CD48A8" w:rsidRDefault="00876B77" w:rsidP="00A2661F">
            <w:pPr>
              <w:pStyle w:val="TableText"/>
              <w:keepNext/>
              <w:keepLines/>
              <w:ind w:right="576"/>
              <w:rPr>
                <w:noProof w:val="0"/>
                <w:szCs w:val="24"/>
              </w:rPr>
            </w:pPr>
            <w:r w:rsidRPr="00CD48A8">
              <w:rPr>
                <w:noProof w:val="0"/>
                <w:szCs w:val="24"/>
              </w:rPr>
              <w:t>23</w:t>
            </w:r>
          </w:p>
        </w:tc>
        <w:tc>
          <w:tcPr>
            <w:tcW w:w="1440" w:type="dxa"/>
            <w:noWrap/>
          </w:tcPr>
          <w:p w14:paraId="4BCE696B" w14:textId="2D709EF2" w:rsidR="00CE1FAE" w:rsidRPr="00CD48A8" w:rsidRDefault="00C92200" w:rsidP="0090361B">
            <w:pPr>
              <w:pStyle w:val="TableText"/>
              <w:keepNext/>
              <w:keepLines/>
              <w:ind w:right="288"/>
              <w:rPr>
                <w:noProof w:val="0"/>
                <w:szCs w:val="24"/>
              </w:rPr>
            </w:pPr>
            <w:r w:rsidRPr="00CD48A8">
              <w:rPr>
                <w:noProof w:val="0"/>
                <w:szCs w:val="24"/>
              </w:rPr>
              <w:t>23</w:t>
            </w:r>
          </w:p>
        </w:tc>
      </w:tr>
      <w:tr w:rsidR="00CE1FAE" w:rsidRPr="00CD48A8" w14:paraId="77D71E27" w14:textId="77777777" w:rsidTr="00595B95">
        <w:trPr>
          <w:trHeight w:val="288"/>
        </w:trPr>
        <w:tc>
          <w:tcPr>
            <w:tcW w:w="6048" w:type="dxa"/>
          </w:tcPr>
          <w:p w14:paraId="00F7FE11" w14:textId="77777777" w:rsidR="00CE1FAE" w:rsidRPr="00CD48A8" w:rsidRDefault="00CE1FAE" w:rsidP="002B5EE0">
            <w:pPr>
              <w:pStyle w:val="TableText"/>
              <w:keepNext/>
              <w:keepLines/>
              <w:jc w:val="left"/>
              <w:rPr>
                <w:noProof w:val="0"/>
                <w:szCs w:val="24"/>
              </w:rPr>
            </w:pPr>
            <w:r w:rsidRPr="00CD48A8">
              <w:rPr>
                <w:noProof w:val="0"/>
                <w:szCs w:val="24"/>
              </w:rPr>
              <w:t>Exposing Secure Materials</w:t>
            </w:r>
          </w:p>
        </w:tc>
        <w:tc>
          <w:tcPr>
            <w:tcW w:w="2880" w:type="dxa"/>
          </w:tcPr>
          <w:p w14:paraId="44DA71B8" w14:textId="77777777" w:rsidR="00CE1FAE" w:rsidRPr="00CD48A8" w:rsidRDefault="00CE1FAE" w:rsidP="002B5EE0">
            <w:pPr>
              <w:pStyle w:val="TableText"/>
              <w:keepNext/>
              <w:keepLines/>
              <w:jc w:val="left"/>
              <w:rPr>
                <w:noProof w:val="0"/>
                <w:szCs w:val="24"/>
              </w:rPr>
            </w:pPr>
            <w:r w:rsidRPr="00CD48A8">
              <w:rPr>
                <w:noProof w:val="0"/>
                <w:szCs w:val="24"/>
              </w:rPr>
              <w:t>Invalidate or No Appeal</w:t>
            </w:r>
          </w:p>
        </w:tc>
        <w:tc>
          <w:tcPr>
            <w:tcW w:w="1296" w:type="dxa"/>
          </w:tcPr>
          <w:p w14:paraId="0B498BBF" w14:textId="548E737E" w:rsidR="00CE1FAE" w:rsidRPr="00CD48A8" w:rsidRDefault="00320F4B" w:rsidP="00A2661F">
            <w:pPr>
              <w:pStyle w:val="TableText"/>
              <w:keepNext/>
              <w:keepLines/>
              <w:ind w:right="288"/>
              <w:rPr>
                <w:noProof w:val="0"/>
                <w:szCs w:val="24"/>
              </w:rPr>
            </w:pPr>
            <w:r w:rsidRPr="00CD48A8">
              <w:rPr>
                <w:noProof w:val="0"/>
                <w:szCs w:val="24"/>
              </w:rPr>
              <w:t>0</w:t>
            </w:r>
          </w:p>
        </w:tc>
        <w:tc>
          <w:tcPr>
            <w:tcW w:w="1872" w:type="dxa"/>
          </w:tcPr>
          <w:p w14:paraId="1F82CC8B" w14:textId="77F190D9" w:rsidR="00CE1FAE" w:rsidRPr="00CD48A8" w:rsidRDefault="00320F4B" w:rsidP="00A2661F">
            <w:pPr>
              <w:pStyle w:val="TableText"/>
              <w:keepNext/>
              <w:keepLines/>
              <w:ind w:right="576"/>
              <w:rPr>
                <w:noProof w:val="0"/>
                <w:szCs w:val="24"/>
              </w:rPr>
            </w:pPr>
            <w:r w:rsidRPr="00CD48A8">
              <w:rPr>
                <w:noProof w:val="0"/>
                <w:szCs w:val="24"/>
              </w:rPr>
              <w:t>0</w:t>
            </w:r>
          </w:p>
        </w:tc>
        <w:tc>
          <w:tcPr>
            <w:tcW w:w="1440" w:type="dxa"/>
            <w:noWrap/>
          </w:tcPr>
          <w:p w14:paraId="77EDC623" w14:textId="094EBA24" w:rsidR="00CE1FAE" w:rsidRPr="00CD48A8" w:rsidRDefault="00320F4B" w:rsidP="0090361B">
            <w:pPr>
              <w:pStyle w:val="TableText"/>
              <w:keepNext/>
              <w:keepLines/>
              <w:ind w:right="288"/>
              <w:rPr>
                <w:noProof w:val="0"/>
                <w:szCs w:val="24"/>
              </w:rPr>
            </w:pPr>
            <w:r w:rsidRPr="00CD48A8">
              <w:rPr>
                <w:noProof w:val="0"/>
                <w:szCs w:val="24"/>
              </w:rPr>
              <w:t>0</w:t>
            </w:r>
          </w:p>
        </w:tc>
      </w:tr>
      <w:tr w:rsidR="00CE1FAE" w:rsidRPr="00CD48A8" w14:paraId="2EE1D9F4" w14:textId="77777777" w:rsidTr="00595B95">
        <w:trPr>
          <w:trHeight w:val="288"/>
        </w:trPr>
        <w:tc>
          <w:tcPr>
            <w:tcW w:w="6048" w:type="dxa"/>
            <w:hideMark/>
          </w:tcPr>
          <w:p w14:paraId="12ACBEAC" w14:textId="77777777" w:rsidR="00CE1FAE" w:rsidRPr="00CD48A8" w:rsidRDefault="00CE1FAE" w:rsidP="002B5EE0">
            <w:pPr>
              <w:pStyle w:val="TableText"/>
              <w:keepNext/>
              <w:keepLines/>
              <w:jc w:val="left"/>
              <w:rPr>
                <w:noProof w:val="0"/>
                <w:szCs w:val="24"/>
              </w:rPr>
            </w:pPr>
            <w:r w:rsidRPr="00CD48A8">
              <w:rPr>
                <w:noProof w:val="0"/>
                <w:szCs w:val="24"/>
              </w:rPr>
              <w:t>Incorrect SSID Used</w:t>
            </w:r>
          </w:p>
        </w:tc>
        <w:tc>
          <w:tcPr>
            <w:tcW w:w="2880" w:type="dxa"/>
          </w:tcPr>
          <w:p w14:paraId="081B93BF" w14:textId="77777777" w:rsidR="00CE1FAE" w:rsidRPr="00CD48A8" w:rsidRDefault="00CE1FAE" w:rsidP="002B5EE0">
            <w:pPr>
              <w:pStyle w:val="TableText"/>
              <w:keepNext/>
              <w:keepLines/>
              <w:jc w:val="left"/>
              <w:rPr>
                <w:noProof w:val="0"/>
                <w:szCs w:val="24"/>
              </w:rPr>
            </w:pPr>
            <w:r w:rsidRPr="00CD48A8">
              <w:rPr>
                <w:noProof w:val="0"/>
                <w:szCs w:val="24"/>
              </w:rPr>
              <w:t>Reset or No Appeal</w:t>
            </w:r>
          </w:p>
        </w:tc>
        <w:tc>
          <w:tcPr>
            <w:tcW w:w="1296" w:type="dxa"/>
          </w:tcPr>
          <w:p w14:paraId="24FFAFE6" w14:textId="2C479A5F" w:rsidR="00CE1FAE" w:rsidRPr="00CD48A8" w:rsidRDefault="001723B8" w:rsidP="00A2661F">
            <w:pPr>
              <w:pStyle w:val="TableText"/>
              <w:keepNext/>
              <w:keepLines/>
              <w:ind w:right="288"/>
              <w:rPr>
                <w:noProof w:val="0"/>
                <w:szCs w:val="24"/>
              </w:rPr>
            </w:pPr>
            <w:r w:rsidRPr="00CD48A8">
              <w:rPr>
                <w:noProof w:val="0"/>
                <w:szCs w:val="24"/>
              </w:rPr>
              <w:t>0</w:t>
            </w:r>
          </w:p>
        </w:tc>
        <w:tc>
          <w:tcPr>
            <w:tcW w:w="1872" w:type="dxa"/>
          </w:tcPr>
          <w:p w14:paraId="000BD629" w14:textId="51F9F731" w:rsidR="00CE1FAE" w:rsidRPr="00CD48A8" w:rsidRDefault="001723B8" w:rsidP="00A2661F">
            <w:pPr>
              <w:pStyle w:val="TableText"/>
              <w:keepNext/>
              <w:keepLines/>
              <w:ind w:right="576"/>
              <w:rPr>
                <w:noProof w:val="0"/>
                <w:szCs w:val="24"/>
              </w:rPr>
            </w:pPr>
            <w:r w:rsidRPr="00CD48A8">
              <w:rPr>
                <w:noProof w:val="0"/>
                <w:szCs w:val="24"/>
              </w:rPr>
              <w:t>0</w:t>
            </w:r>
          </w:p>
        </w:tc>
        <w:tc>
          <w:tcPr>
            <w:tcW w:w="1440" w:type="dxa"/>
            <w:noWrap/>
          </w:tcPr>
          <w:p w14:paraId="6123A0EF" w14:textId="7D8CF3FB" w:rsidR="00CE1FAE" w:rsidRPr="00CD48A8" w:rsidRDefault="001723B8" w:rsidP="0090361B">
            <w:pPr>
              <w:pStyle w:val="TableText"/>
              <w:keepNext/>
              <w:keepLines/>
              <w:ind w:right="288"/>
              <w:rPr>
                <w:noProof w:val="0"/>
                <w:szCs w:val="24"/>
              </w:rPr>
            </w:pPr>
            <w:r w:rsidRPr="00CD48A8">
              <w:rPr>
                <w:noProof w:val="0"/>
                <w:szCs w:val="24"/>
              </w:rPr>
              <w:t>0</w:t>
            </w:r>
          </w:p>
        </w:tc>
      </w:tr>
      <w:tr w:rsidR="00CE1FAE" w:rsidRPr="00CD48A8" w14:paraId="0418A355" w14:textId="77777777" w:rsidTr="00595B95">
        <w:trPr>
          <w:trHeight w:val="288"/>
        </w:trPr>
        <w:tc>
          <w:tcPr>
            <w:tcW w:w="6048" w:type="dxa"/>
            <w:hideMark/>
          </w:tcPr>
          <w:p w14:paraId="297320B0" w14:textId="77777777" w:rsidR="00CE1FAE" w:rsidRPr="00CD48A8" w:rsidRDefault="00CE1FAE" w:rsidP="002B5EE0">
            <w:pPr>
              <w:pStyle w:val="TableText"/>
              <w:keepNext/>
              <w:keepLines/>
              <w:jc w:val="left"/>
              <w:rPr>
                <w:noProof w:val="0"/>
                <w:szCs w:val="24"/>
              </w:rPr>
            </w:pPr>
            <w:r w:rsidRPr="00CD48A8">
              <w:rPr>
                <w:noProof w:val="0"/>
                <w:szCs w:val="24"/>
              </w:rPr>
              <w:t>Restore from Reset</w:t>
            </w:r>
          </w:p>
        </w:tc>
        <w:tc>
          <w:tcPr>
            <w:tcW w:w="2880" w:type="dxa"/>
          </w:tcPr>
          <w:p w14:paraId="40B9B882" w14:textId="77777777" w:rsidR="00CE1FAE" w:rsidRPr="00CD48A8" w:rsidRDefault="00CE1FAE" w:rsidP="002B5EE0">
            <w:pPr>
              <w:pStyle w:val="TableText"/>
              <w:keepNext/>
              <w:keepLines/>
              <w:jc w:val="left"/>
              <w:rPr>
                <w:noProof w:val="0"/>
                <w:szCs w:val="24"/>
              </w:rPr>
            </w:pPr>
            <w:r w:rsidRPr="00CD48A8">
              <w:rPr>
                <w:noProof w:val="0"/>
                <w:szCs w:val="24"/>
              </w:rPr>
              <w:t>Restore</w:t>
            </w:r>
          </w:p>
        </w:tc>
        <w:tc>
          <w:tcPr>
            <w:tcW w:w="1296" w:type="dxa"/>
          </w:tcPr>
          <w:p w14:paraId="2FE83263" w14:textId="1F4C0A53" w:rsidR="00CE1FAE" w:rsidRPr="00CD48A8" w:rsidRDefault="003A10A6" w:rsidP="00A2661F">
            <w:pPr>
              <w:pStyle w:val="TableText"/>
              <w:keepNext/>
              <w:keepLines/>
              <w:ind w:right="288"/>
              <w:rPr>
                <w:noProof w:val="0"/>
                <w:szCs w:val="24"/>
              </w:rPr>
            </w:pPr>
            <w:r w:rsidRPr="00CD48A8">
              <w:rPr>
                <w:noProof w:val="0"/>
                <w:szCs w:val="24"/>
              </w:rPr>
              <w:t>0</w:t>
            </w:r>
          </w:p>
        </w:tc>
        <w:tc>
          <w:tcPr>
            <w:tcW w:w="1872" w:type="dxa"/>
          </w:tcPr>
          <w:p w14:paraId="79E1CDAA" w14:textId="5D20C58B" w:rsidR="00CE1FAE" w:rsidRPr="00CD48A8" w:rsidRDefault="003A10A6" w:rsidP="00A2661F">
            <w:pPr>
              <w:pStyle w:val="TableText"/>
              <w:keepNext/>
              <w:keepLines/>
              <w:ind w:right="576"/>
              <w:rPr>
                <w:noProof w:val="0"/>
                <w:szCs w:val="24"/>
              </w:rPr>
            </w:pPr>
            <w:r w:rsidRPr="00CD48A8">
              <w:rPr>
                <w:noProof w:val="0"/>
                <w:szCs w:val="24"/>
              </w:rPr>
              <w:t>0</w:t>
            </w:r>
          </w:p>
        </w:tc>
        <w:tc>
          <w:tcPr>
            <w:tcW w:w="1440" w:type="dxa"/>
            <w:noWrap/>
          </w:tcPr>
          <w:p w14:paraId="669BDA75" w14:textId="4D474E3F" w:rsidR="00CE1FAE" w:rsidRPr="00CD48A8" w:rsidRDefault="003A10A6" w:rsidP="0090361B">
            <w:pPr>
              <w:pStyle w:val="TableText"/>
              <w:keepNext/>
              <w:keepLines/>
              <w:ind w:right="288"/>
              <w:rPr>
                <w:noProof w:val="0"/>
                <w:szCs w:val="24"/>
              </w:rPr>
            </w:pPr>
            <w:r w:rsidRPr="00CD48A8">
              <w:rPr>
                <w:noProof w:val="0"/>
                <w:szCs w:val="24"/>
              </w:rPr>
              <w:t>0</w:t>
            </w:r>
          </w:p>
        </w:tc>
      </w:tr>
      <w:tr w:rsidR="00CE1FAE" w:rsidRPr="00CD48A8" w14:paraId="64AF23BB" w14:textId="77777777" w:rsidTr="00595B95">
        <w:trPr>
          <w:trHeight w:val="288"/>
        </w:trPr>
        <w:tc>
          <w:tcPr>
            <w:tcW w:w="6048" w:type="dxa"/>
            <w:hideMark/>
          </w:tcPr>
          <w:p w14:paraId="403EABC7" w14:textId="77777777" w:rsidR="00CE1FAE" w:rsidRPr="00CD48A8" w:rsidRDefault="00CE1FAE" w:rsidP="002B5EE0">
            <w:pPr>
              <w:pStyle w:val="TableText"/>
              <w:keepNext/>
              <w:keepLines/>
              <w:jc w:val="left"/>
              <w:rPr>
                <w:noProof w:val="0"/>
                <w:szCs w:val="24"/>
              </w:rPr>
            </w:pPr>
            <w:r w:rsidRPr="00CD48A8">
              <w:rPr>
                <w:noProof w:val="0"/>
                <w:szCs w:val="24"/>
              </w:rPr>
              <w:t>Student Cheating or Accessing Unauthorized Devices</w:t>
            </w:r>
          </w:p>
        </w:tc>
        <w:tc>
          <w:tcPr>
            <w:tcW w:w="2880" w:type="dxa"/>
          </w:tcPr>
          <w:p w14:paraId="3F50B81A" w14:textId="77777777" w:rsidR="00CE1FAE" w:rsidRPr="00CD48A8" w:rsidRDefault="00CE1FAE" w:rsidP="002B5EE0">
            <w:pPr>
              <w:pStyle w:val="TableText"/>
              <w:keepNext/>
              <w:keepLines/>
              <w:jc w:val="left"/>
              <w:rPr>
                <w:noProof w:val="0"/>
                <w:szCs w:val="24"/>
              </w:rPr>
            </w:pPr>
            <w:r w:rsidRPr="00CD48A8">
              <w:rPr>
                <w:noProof w:val="0"/>
                <w:szCs w:val="24"/>
              </w:rPr>
              <w:t>Invalidate</w:t>
            </w:r>
          </w:p>
        </w:tc>
        <w:tc>
          <w:tcPr>
            <w:tcW w:w="1296" w:type="dxa"/>
          </w:tcPr>
          <w:p w14:paraId="16B389E0" w14:textId="43919E2E" w:rsidR="00CE1FAE" w:rsidRPr="00CD48A8" w:rsidRDefault="00261F9F" w:rsidP="00A2661F">
            <w:pPr>
              <w:pStyle w:val="TableText"/>
              <w:keepNext/>
              <w:keepLines/>
              <w:ind w:right="288"/>
              <w:rPr>
                <w:noProof w:val="0"/>
                <w:szCs w:val="24"/>
              </w:rPr>
            </w:pPr>
            <w:r w:rsidRPr="00CD48A8">
              <w:rPr>
                <w:noProof w:val="0"/>
                <w:szCs w:val="24"/>
              </w:rPr>
              <w:t>1</w:t>
            </w:r>
          </w:p>
        </w:tc>
        <w:tc>
          <w:tcPr>
            <w:tcW w:w="1872" w:type="dxa"/>
          </w:tcPr>
          <w:p w14:paraId="00BD1458" w14:textId="446E15A4" w:rsidR="00CE1FAE" w:rsidRPr="00CD48A8" w:rsidRDefault="00261F9F" w:rsidP="00A2661F">
            <w:pPr>
              <w:pStyle w:val="TableText"/>
              <w:keepNext/>
              <w:keepLines/>
              <w:ind w:right="576"/>
              <w:rPr>
                <w:noProof w:val="0"/>
                <w:szCs w:val="24"/>
              </w:rPr>
            </w:pPr>
            <w:r w:rsidRPr="00CD48A8">
              <w:rPr>
                <w:noProof w:val="0"/>
                <w:szCs w:val="24"/>
              </w:rPr>
              <w:t>1</w:t>
            </w:r>
          </w:p>
        </w:tc>
        <w:tc>
          <w:tcPr>
            <w:tcW w:w="1440" w:type="dxa"/>
            <w:noWrap/>
          </w:tcPr>
          <w:p w14:paraId="70C22FC2" w14:textId="4E4100A1" w:rsidR="00CE1FAE" w:rsidRPr="00CD48A8" w:rsidRDefault="00261F9F" w:rsidP="0090361B">
            <w:pPr>
              <w:pStyle w:val="TableText"/>
              <w:keepNext/>
              <w:keepLines/>
              <w:ind w:right="288"/>
              <w:rPr>
                <w:noProof w:val="0"/>
                <w:szCs w:val="24"/>
              </w:rPr>
            </w:pPr>
            <w:r w:rsidRPr="00CD48A8">
              <w:rPr>
                <w:noProof w:val="0"/>
                <w:szCs w:val="24"/>
              </w:rPr>
              <w:t>1</w:t>
            </w:r>
          </w:p>
        </w:tc>
      </w:tr>
      <w:tr w:rsidR="00CE1FAE" w:rsidRPr="00CD48A8" w14:paraId="60C014CB" w14:textId="77777777" w:rsidTr="00595B95">
        <w:trPr>
          <w:trHeight w:val="288"/>
        </w:trPr>
        <w:tc>
          <w:tcPr>
            <w:tcW w:w="6048" w:type="dxa"/>
            <w:hideMark/>
          </w:tcPr>
          <w:p w14:paraId="2DFAA4DC" w14:textId="77777777" w:rsidR="00CE1FAE" w:rsidRPr="00CD48A8" w:rsidRDefault="00CE1FAE" w:rsidP="00A078D6">
            <w:pPr>
              <w:pStyle w:val="TableText"/>
              <w:jc w:val="left"/>
              <w:rPr>
                <w:noProof w:val="0"/>
                <w:szCs w:val="24"/>
              </w:rPr>
            </w:pPr>
            <w:r w:rsidRPr="00CD48A8">
              <w:rPr>
                <w:noProof w:val="0"/>
                <w:szCs w:val="24"/>
              </w:rPr>
              <w:t>Student Disruption</w:t>
            </w:r>
          </w:p>
        </w:tc>
        <w:tc>
          <w:tcPr>
            <w:tcW w:w="2880" w:type="dxa"/>
          </w:tcPr>
          <w:p w14:paraId="0393634B" w14:textId="77777777" w:rsidR="00CE1FAE" w:rsidRPr="00CD48A8" w:rsidRDefault="00CE1FAE" w:rsidP="00A078D6">
            <w:pPr>
              <w:pStyle w:val="TableText"/>
              <w:jc w:val="left"/>
              <w:rPr>
                <w:noProof w:val="0"/>
                <w:szCs w:val="24"/>
              </w:rPr>
            </w:pPr>
            <w:r w:rsidRPr="00CD48A8">
              <w:rPr>
                <w:noProof w:val="0"/>
                <w:szCs w:val="24"/>
              </w:rPr>
              <w:t>No Appeal</w:t>
            </w:r>
          </w:p>
        </w:tc>
        <w:tc>
          <w:tcPr>
            <w:tcW w:w="1296" w:type="dxa"/>
          </w:tcPr>
          <w:p w14:paraId="4854DFC7" w14:textId="2EC20857" w:rsidR="00CE1FAE" w:rsidRPr="00CD48A8" w:rsidRDefault="00261F9F" w:rsidP="00A2661F">
            <w:pPr>
              <w:pStyle w:val="TableText"/>
              <w:ind w:right="288"/>
              <w:rPr>
                <w:noProof w:val="0"/>
                <w:szCs w:val="24"/>
              </w:rPr>
            </w:pPr>
            <w:r w:rsidRPr="00CD48A8">
              <w:rPr>
                <w:noProof w:val="0"/>
                <w:szCs w:val="24"/>
              </w:rPr>
              <w:t>0</w:t>
            </w:r>
          </w:p>
        </w:tc>
        <w:tc>
          <w:tcPr>
            <w:tcW w:w="1872" w:type="dxa"/>
          </w:tcPr>
          <w:p w14:paraId="7B19C396" w14:textId="64C6C200" w:rsidR="00CE1FAE" w:rsidRPr="00CD48A8" w:rsidRDefault="00261F9F" w:rsidP="00A2661F">
            <w:pPr>
              <w:pStyle w:val="TableText"/>
              <w:ind w:right="576"/>
              <w:rPr>
                <w:noProof w:val="0"/>
                <w:szCs w:val="24"/>
              </w:rPr>
            </w:pPr>
            <w:r w:rsidRPr="00CD48A8">
              <w:rPr>
                <w:noProof w:val="0"/>
                <w:szCs w:val="24"/>
              </w:rPr>
              <w:t>0</w:t>
            </w:r>
          </w:p>
        </w:tc>
        <w:tc>
          <w:tcPr>
            <w:tcW w:w="1440" w:type="dxa"/>
            <w:noWrap/>
          </w:tcPr>
          <w:p w14:paraId="267139B8" w14:textId="380D7662" w:rsidR="00CE1FAE" w:rsidRPr="00CD48A8" w:rsidRDefault="00261F9F" w:rsidP="0090361B">
            <w:pPr>
              <w:pStyle w:val="TableText"/>
              <w:ind w:right="288"/>
              <w:rPr>
                <w:noProof w:val="0"/>
                <w:szCs w:val="24"/>
              </w:rPr>
            </w:pPr>
            <w:r w:rsidRPr="00CD48A8">
              <w:rPr>
                <w:noProof w:val="0"/>
                <w:szCs w:val="24"/>
              </w:rPr>
              <w:t>0</w:t>
            </w:r>
          </w:p>
        </w:tc>
      </w:tr>
      <w:tr w:rsidR="00CE1FAE" w:rsidRPr="00CD48A8" w14:paraId="7BEE67EA" w14:textId="77777777" w:rsidTr="00595B95">
        <w:trPr>
          <w:trHeight w:val="288"/>
        </w:trPr>
        <w:tc>
          <w:tcPr>
            <w:tcW w:w="6048" w:type="dxa"/>
            <w:hideMark/>
          </w:tcPr>
          <w:p w14:paraId="43EA9E7D" w14:textId="77777777" w:rsidR="00CE1FAE" w:rsidRPr="00CD48A8" w:rsidRDefault="00CE1FAE" w:rsidP="00A078D6">
            <w:pPr>
              <w:pStyle w:val="TableText"/>
              <w:jc w:val="left"/>
              <w:rPr>
                <w:noProof w:val="0"/>
                <w:szCs w:val="24"/>
              </w:rPr>
            </w:pPr>
            <w:r w:rsidRPr="00CD48A8">
              <w:rPr>
                <w:noProof w:val="0"/>
                <w:szCs w:val="24"/>
              </w:rPr>
              <w:t>Technical Issues</w:t>
            </w:r>
          </w:p>
        </w:tc>
        <w:tc>
          <w:tcPr>
            <w:tcW w:w="2880" w:type="dxa"/>
          </w:tcPr>
          <w:p w14:paraId="1ACF0D16" w14:textId="77777777" w:rsidR="00CE1FAE" w:rsidRPr="00CD48A8" w:rsidRDefault="00CE1FAE" w:rsidP="00A078D6">
            <w:pPr>
              <w:pStyle w:val="TableText"/>
              <w:jc w:val="left"/>
              <w:rPr>
                <w:noProof w:val="0"/>
                <w:szCs w:val="24"/>
              </w:rPr>
            </w:pPr>
            <w:r w:rsidRPr="00CD48A8">
              <w:rPr>
                <w:noProof w:val="0"/>
                <w:szCs w:val="24"/>
              </w:rPr>
              <w:t>Grace Period Extension or No Appeal</w:t>
            </w:r>
          </w:p>
        </w:tc>
        <w:tc>
          <w:tcPr>
            <w:tcW w:w="1296" w:type="dxa"/>
          </w:tcPr>
          <w:p w14:paraId="1435B925" w14:textId="5187BB45" w:rsidR="00CE1FAE" w:rsidRPr="00CD48A8" w:rsidRDefault="001804C0" w:rsidP="00A2661F">
            <w:pPr>
              <w:pStyle w:val="TableText"/>
              <w:ind w:right="288"/>
              <w:rPr>
                <w:noProof w:val="0"/>
                <w:szCs w:val="24"/>
              </w:rPr>
            </w:pPr>
            <w:r w:rsidRPr="00CD48A8">
              <w:rPr>
                <w:noProof w:val="0"/>
                <w:szCs w:val="24"/>
              </w:rPr>
              <w:t>4</w:t>
            </w:r>
          </w:p>
        </w:tc>
        <w:tc>
          <w:tcPr>
            <w:tcW w:w="1872" w:type="dxa"/>
          </w:tcPr>
          <w:p w14:paraId="6C0C8419" w14:textId="5F283A3E" w:rsidR="00CE1FAE" w:rsidRPr="00CD48A8" w:rsidRDefault="00FF4347" w:rsidP="00A2661F">
            <w:pPr>
              <w:pStyle w:val="TableText"/>
              <w:ind w:right="576"/>
              <w:rPr>
                <w:noProof w:val="0"/>
                <w:szCs w:val="24"/>
              </w:rPr>
            </w:pPr>
            <w:r w:rsidRPr="00CD48A8">
              <w:rPr>
                <w:noProof w:val="0"/>
                <w:szCs w:val="24"/>
              </w:rPr>
              <w:t>1</w:t>
            </w:r>
          </w:p>
        </w:tc>
        <w:tc>
          <w:tcPr>
            <w:tcW w:w="1440" w:type="dxa"/>
            <w:noWrap/>
          </w:tcPr>
          <w:p w14:paraId="3734B41C" w14:textId="254F3B89" w:rsidR="00CE1FAE" w:rsidRPr="00CD48A8" w:rsidRDefault="00563CC8" w:rsidP="0090361B">
            <w:pPr>
              <w:pStyle w:val="TableText"/>
              <w:ind w:right="288"/>
              <w:rPr>
                <w:noProof w:val="0"/>
                <w:szCs w:val="24"/>
              </w:rPr>
            </w:pPr>
            <w:r w:rsidRPr="00CD48A8">
              <w:rPr>
                <w:noProof w:val="0"/>
                <w:szCs w:val="24"/>
              </w:rPr>
              <w:t>0</w:t>
            </w:r>
          </w:p>
        </w:tc>
      </w:tr>
      <w:tr w:rsidR="00CE1FAE" w:rsidRPr="00CD48A8" w14:paraId="372E0699" w14:textId="77777777" w:rsidTr="00595B95">
        <w:trPr>
          <w:trHeight w:val="288"/>
        </w:trPr>
        <w:tc>
          <w:tcPr>
            <w:tcW w:w="6048" w:type="dxa"/>
            <w:hideMark/>
          </w:tcPr>
          <w:p w14:paraId="041582BC" w14:textId="77777777" w:rsidR="00CE1FAE" w:rsidRPr="00CD48A8" w:rsidRDefault="00CE1FAE" w:rsidP="00A078D6">
            <w:pPr>
              <w:pStyle w:val="TableText"/>
              <w:jc w:val="left"/>
              <w:rPr>
                <w:noProof w:val="0"/>
                <w:szCs w:val="24"/>
              </w:rPr>
            </w:pPr>
            <w:r w:rsidRPr="00CD48A8">
              <w:rPr>
                <w:noProof w:val="0"/>
                <w:szCs w:val="24"/>
              </w:rPr>
              <w:t>Validity Issue</w:t>
            </w:r>
          </w:p>
        </w:tc>
        <w:tc>
          <w:tcPr>
            <w:tcW w:w="2880" w:type="dxa"/>
          </w:tcPr>
          <w:p w14:paraId="48450A30" w14:textId="77777777" w:rsidR="00CE1FAE" w:rsidRPr="00CD48A8" w:rsidRDefault="00CE1FAE" w:rsidP="00A078D6">
            <w:pPr>
              <w:pStyle w:val="TableText"/>
              <w:jc w:val="left"/>
              <w:rPr>
                <w:noProof w:val="0"/>
                <w:szCs w:val="24"/>
              </w:rPr>
            </w:pPr>
            <w:r w:rsidRPr="00CD48A8">
              <w:rPr>
                <w:noProof w:val="0"/>
                <w:szCs w:val="24"/>
              </w:rPr>
              <w:t>Invalidate or Reset</w:t>
            </w:r>
          </w:p>
        </w:tc>
        <w:tc>
          <w:tcPr>
            <w:tcW w:w="1296" w:type="dxa"/>
          </w:tcPr>
          <w:p w14:paraId="1BA4AD81" w14:textId="6BABB688" w:rsidR="00CE1FAE" w:rsidRPr="00CD48A8" w:rsidRDefault="001804C0" w:rsidP="00A2661F">
            <w:pPr>
              <w:pStyle w:val="TableText"/>
              <w:ind w:right="288"/>
              <w:rPr>
                <w:noProof w:val="0"/>
                <w:szCs w:val="24"/>
              </w:rPr>
            </w:pPr>
            <w:r w:rsidRPr="00CD48A8">
              <w:rPr>
                <w:noProof w:val="0"/>
                <w:szCs w:val="24"/>
              </w:rPr>
              <w:t>1</w:t>
            </w:r>
          </w:p>
        </w:tc>
        <w:tc>
          <w:tcPr>
            <w:tcW w:w="1872" w:type="dxa"/>
          </w:tcPr>
          <w:p w14:paraId="17A0EE14" w14:textId="35866F5A" w:rsidR="00CE1FAE" w:rsidRPr="00CD48A8" w:rsidRDefault="001804C0" w:rsidP="00A2661F">
            <w:pPr>
              <w:pStyle w:val="TableText"/>
              <w:ind w:right="576"/>
              <w:rPr>
                <w:noProof w:val="0"/>
                <w:szCs w:val="24"/>
              </w:rPr>
            </w:pPr>
            <w:r w:rsidRPr="00CD48A8">
              <w:rPr>
                <w:noProof w:val="0"/>
                <w:szCs w:val="24"/>
              </w:rPr>
              <w:t>1</w:t>
            </w:r>
          </w:p>
        </w:tc>
        <w:tc>
          <w:tcPr>
            <w:tcW w:w="1440" w:type="dxa"/>
            <w:noWrap/>
          </w:tcPr>
          <w:p w14:paraId="13DA424C" w14:textId="016A9190" w:rsidR="00CE1FAE" w:rsidRPr="00CD48A8" w:rsidRDefault="001804C0" w:rsidP="0090361B">
            <w:pPr>
              <w:pStyle w:val="TableText"/>
              <w:ind w:right="288"/>
              <w:rPr>
                <w:noProof w:val="0"/>
                <w:szCs w:val="24"/>
              </w:rPr>
            </w:pPr>
            <w:r w:rsidRPr="00CD48A8">
              <w:rPr>
                <w:noProof w:val="0"/>
                <w:szCs w:val="24"/>
              </w:rPr>
              <w:t>1</w:t>
            </w:r>
          </w:p>
        </w:tc>
      </w:tr>
    </w:tbl>
    <w:p w14:paraId="4AA60D29" w14:textId="77777777" w:rsidR="008604B9" w:rsidRPr="00CD48A8" w:rsidRDefault="008604B9" w:rsidP="008604B9"/>
    <w:p w14:paraId="5707CBE9" w14:textId="6820BAAA" w:rsidR="008604B9" w:rsidRPr="00CD48A8" w:rsidRDefault="008604B9" w:rsidP="008604B9">
      <w:pPr>
        <w:sectPr w:rsidR="008604B9" w:rsidRPr="00CD48A8" w:rsidSect="005F3C80">
          <w:headerReference w:type="first" r:id="rId61"/>
          <w:footerReference w:type="first" r:id="rId62"/>
          <w:pgSz w:w="15840" w:h="12240" w:orient="landscape" w:code="1"/>
          <w:pgMar w:top="1152" w:right="1152" w:bottom="1152" w:left="1152" w:header="576" w:footer="360" w:gutter="0"/>
          <w:cols w:space="720"/>
          <w:titlePg/>
          <w:docGrid w:linePitch="360"/>
        </w:sectPr>
      </w:pPr>
    </w:p>
    <w:p w14:paraId="126723D1" w14:textId="065AB383" w:rsidR="00CE1FAE" w:rsidRPr="00CD48A8" w:rsidRDefault="00845EF9" w:rsidP="008604B9">
      <w:pPr>
        <w:keepNext/>
        <w:keepLines/>
        <w:spacing w:before="120"/>
      </w:pPr>
      <w:r w:rsidRPr="00CD48A8">
        <w:rPr>
          <w:rStyle w:val="Cross-Reference"/>
        </w:rPr>
        <w:fldChar w:fldCharType="begin"/>
      </w:r>
      <w:r w:rsidRPr="00CD48A8">
        <w:rPr>
          <w:rStyle w:val="Cross-Reference"/>
        </w:rPr>
        <w:instrText xml:space="preserve"> REF _Ref92959694 \h  \* MERGEFORMAT </w:instrText>
      </w:r>
      <w:r w:rsidRPr="00CD48A8">
        <w:rPr>
          <w:rStyle w:val="Cross-Reference"/>
        </w:rPr>
      </w:r>
      <w:r w:rsidRPr="00CD48A8">
        <w:rPr>
          <w:rStyle w:val="Cross-Reference"/>
        </w:rPr>
        <w:fldChar w:fldCharType="separate"/>
      </w:r>
      <w:r w:rsidR="000C5F64" w:rsidRPr="000C5F64">
        <w:rPr>
          <w:rStyle w:val="Cross-Reference"/>
        </w:rPr>
        <w:t>Table 4.7</w:t>
      </w:r>
      <w:r w:rsidRPr="00CD48A8">
        <w:rPr>
          <w:rStyle w:val="Cross-Reference"/>
        </w:rPr>
        <w:fldChar w:fldCharType="end"/>
      </w:r>
      <w:r w:rsidR="001D766E" w:rsidRPr="00CD48A8">
        <w:t xml:space="preserve"> </w:t>
      </w:r>
      <w:r w:rsidR="006A2972" w:rsidRPr="00CD48A8">
        <w:t xml:space="preserve">and </w:t>
      </w:r>
      <w:r w:rsidRPr="00CD48A8">
        <w:rPr>
          <w:rStyle w:val="Cross-Reference"/>
        </w:rPr>
        <w:fldChar w:fldCharType="begin"/>
      </w:r>
      <w:r w:rsidRPr="00CD48A8">
        <w:rPr>
          <w:rStyle w:val="Cross-Reference"/>
        </w:rPr>
        <w:instrText xml:space="preserve"> REF  _Ref92959702 \* Lower \h  \* MERGEFORMAT </w:instrText>
      </w:r>
      <w:r w:rsidRPr="00CD48A8">
        <w:rPr>
          <w:rStyle w:val="Cross-Reference"/>
        </w:rPr>
      </w:r>
      <w:r w:rsidRPr="00CD48A8">
        <w:rPr>
          <w:rStyle w:val="Cross-Reference"/>
        </w:rPr>
        <w:fldChar w:fldCharType="separate"/>
      </w:r>
      <w:r w:rsidR="000C5F64" w:rsidRPr="000C5F64">
        <w:rPr>
          <w:rStyle w:val="Cross-Reference"/>
        </w:rPr>
        <w:t>table 4.8</w:t>
      </w:r>
      <w:r w:rsidRPr="00CD48A8">
        <w:rPr>
          <w:rStyle w:val="Cross-Reference"/>
        </w:rPr>
        <w:fldChar w:fldCharType="end"/>
      </w:r>
      <w:r w:rsidR="006A2972" w:rsidRPr="00CD48A8">
        <w:t xml:space="preserve"> </w:t>
      </w:r>
      <w:r w:rsidR="001D766E" w:rsidRPr="00CD48A8">
        <w:t xml:space="preserve">present </w:t>
      </w:r>
      <w:r w:rsidR="00322EE1" w:rsidRPr="00CD48A8">
        <w:t xml:space="preserve">the number of Appeals approved </w:t>
      </w:r>
      <w:r w:rsidR="006A2972" w:rsidRPr="00CD48A8">
        <w:t xml:space="preserve">and rejected </w:t>
      </w:r>
      <w:r w:rsidR="00322EE1" w:rsidRPr="00CD48A8">
        <w:t>in STAIRS in the 2020–2021 administration</w:t>
      </w:r>
      <w:r w:rsidR="006A2972" w:rsidRPr="00CD48A8">
        <w:t>, respectively.</w:t>
      </w:r>
    </w:p>
    <w:p w14:paraId="2496F3A5" w14:textId="35EDF829" w:rsidR="0045240B" w:rsidRPr="00CD48A8" w:rsidRDefault="003566FB" w:rsidP="0045240B">
      <w:pPr>
        <w:pStyle w:val="Caption"/>
      </w:pPr>
      <w:bookmarkStart w:id="953" w:name="_Ref92959694"/>
      <w:bookmarkStart w:id="954" w:name="_Toc103234926"/>
      <w:r w:rsidRPr="00CD48A8">
        <w:t xml:space="preserve">Table </w:t>
      </w:r>
      <w:r w:rsidRPr="00CD48A8">
        <w:fldChar w:fldCharType="begin"/>
      </w:r>
      <w:r w:rsidRPr="00CD48A8">
        <w:instrText>STYLEREF 2 \s</w:instrText>
      </w:r>
      <w:r w:rsidRPr="00CD48A8">
        <w:fldChar w:fldCharType="separate"/>
      </w:r>
      <w:r w:rsidR="00203A4B">
        <w:rPr>
          <w:noProof/>
        </w:rPr>
        <w:t>4</w:t>
      </w:r>
      <w:r w:rsidRPr="00CD48A8">
        <w:fldChar w:fldCharType="end"/>
      </w:r>
      <w:r w:rsidR="00A85A9C" w:rsidRPr="00CD48A8">
        <w:t>.</w:t>
      </w:r>
      <w:r w:rsidRPr="00CD48A8">
        <w:fldChar w:fldCharType="begin"/>
      </w:r>
      <w:r w:rsidRPr="00CD48A8">
        <w:instrText>SEQ Table \* ARABIC \s 2</w:instrText>
      </w:r>
      <w:r w:rsidRPr="00CD48A8">
        <w:fldChar w:fldCharType="separate"/>
      </w:r>
      <w:r w:rsidR="00203A4B">
        <w:rPr>
          <w:noProof/>
        </w:rPr>
        <w:t>7</w:t>
      </w:r>
      <w:r w:rsidRPr="00CD48A8">
        <w:fldChar w:fldCharType="end"/>
      </w:r>
      <w:bookmarkEnd w:id="953"/>
      <w:r w:rsidR="0045240B" w:rsidRPr="00CD48A8">
        <w:t xml:space="preserve">  Number of Appeals Approved in STAIRS in the 2020–2021 Administration</w:t>
      </w:r>
      <w:bookmarkEnd w:id="954"/>
    </w:p>
    <w:tbl>
      <w:tblPr>
        <w:tblStyle w:val="TRs"/>
        <w:tblW w:w="0" w:type="auto"/>
        <w:tblLook w:val="04A0" w:firstRow="1" w:lastRow="0" w:firstColumn="1" w:lastColumn="0" w:noHBand="0" w:noVBand="1"/>
        <w:tblDescription w:val="Number of Appeals Approved in STAIRS in the 2020–2021 Administration"/>
      </w:tblPr>
      <w:tblGrid>
        <w:gridCol w:w="2966"/>
        <w:gridCol w:w="2736"/>
      </w:tblGrid>
      <w:tr w:rsidR="00CE1FAE" w:rsidRPr="00CD48A8" w14:paraId="7D220BA2" w14:textId="77777777" w:rsidTr="00595B95">
        <w:trPr>
          <w:cnfStyle w:val="100000000000" w:firstRow="1" w:lastRow="0" w:firstColumn="0" w:lastColumn="0" w:oddVBand="0" w:evenVBand="0" w:oddHBand="0" w:evenHBand="0" w:firstRowFirstColumn="0" w:firstRowLastColumn="0" w:lastRowFirstColumn="0" w:lastRowLastColumn="0"/>
        </w:trPr>
        <w:tc>
          <w:tcPr>
            <w:tcW w:w="2966" w:type="dxa"/>
          </w:tcPr>
          <w:p w14:paraId="1C5190D5" w14:textId="77777777" w:rsidR="00CE1FAE" w:rsidRPr="00CD48A8" w:rsidRDefault="00CE1FAE" w:rsidP="00814B96">
            <w:pPr>
              <w:pStyle w:val="TableHead"/>
              <w:keepNext/>
              <w:keepLines/>
              <w:rPr>
                <w:noProof w:val="0"/>
              </w:rPr>
            </w:pPr>
            <w:r w:rsidRPr="00CD48A8">
              <w:rPr>
                <w:noProof w:val="0"/>
              </w:rPr>
              <w:t>Appeal Type</w:t>
            </w:r>
          </w:p>
        </w:tc>
        <w:tc>
          <w:tcPr>
            <w:tcW w:w="2736" w:type="dxa"/>
          </w:tcPr>
          <w:p w14:paraId="002DF05C" w14:textId="57066D99" w:rsidR="00CE1FAE" w:rsidRPr="00CD48A8" w:rsidRDefault="00CE1FAE" w:rsidP="00814B96">
            <w:pPr>
              <w:pStyle w:val="TableHead"/>
              <w:keepNext/>
              <w:keepLines/>
              <w:rPr>
                <w:noProof w:val="0"/>
              </w:rPr>
            </w:pPr>
            <w:r w:rsidRPr="00CD48A8">
              <w:rPr>
                <w:noProof w:val="0"/>
              </w:rPr>
              <w:t xml:space="preserve">Number of Appeals Approved </w:t>
            </w:r>
            <w:r w:rsidR="00CE4295" w:rsidRPr="00CD48A8">
              <w:rPr>
                <w:noProof w:val="0"/>
              </w:rPr>
              <w:t>for</w:t>
            </w:r>
            <w:r w:rsidR="00E24F37" w:rsidRPr="00CD48A8">
              <w:rPr>
                <w:noProof w:val="0"/>
              </w:rPr>
              <w:t xml:space="preserve"> the</w:t>
            </w:r>
            <w:r w:rsidR="00D72D56" w:rsidRPr="00CD48A8">
              <w:rPr>
                <w:noProof w:val="0"/>
              </w:rPr>
              <w:t xml:space="preserve"> CSA</w:t>
            </w:r>
          </w:p>
        </w:tc>
      </w:tr>
      <w:tr w:rsidR="00CE1FAE" w:rsidRPr="00CD48A8" w14:paraId="26962FBF" w14:textId="77777777" w:rsidTr="00595B95">
        <w:tc>
          <w:tcPr>
            <w:tcW w:w="2966" w:type="dxa"/>
            <w:tcBorders>
              <w:top w:val="single" w:sz="4" w:space="0" w:color="auto"/>
              <w:bottom w:val="nil"/>
              <w:right w:val="nil"/>
            </w:tcBorders>
          </w:tcPr>
          <w:p w14:paraId="1E255065" w14:textId="77777777" w:rsidR="00CE1FAE" w:rsidRPr="00CD48A8" w:rsidRDefault="00CE1FAE" w:rsidP="00A078D6">
            <w:pPr>
              <w:pStyle w:val="TableText"/>
              <w:keepNext/>
              <w:keepLines/>
              <w:jc w:val="left"/>
              <w:rPr>
                <w:noProof w:val="0"/>
              </w:rPr>
            </w:pPr>
            <w:r w:rsidRPr="00CD48A8">
              <w:rPr>
                <w:noProof w:val="0"/>
              </w:rPr>
              <w:t>Reset</w:t>
            </w:r>
          </w:p>
        </w:tc>
        <w:tc>
          <w:tcPr>
            <w:tcW w:w="2736" w:type="dxa"/>
            <w:tcBorders>
              <w:top w:val="single" w:sz="4" w:space="0" w:color="auto"/>
              <w:left w:val="nil"/>
              <w:bottom w:val="nil"/>
            </w:tcBorders>
            <w:vAlign w:val="bottom"/>
          </w:tcPr>
          <w:p w14:paraId="188A06FD" w14:textId="5E1467E5" w:rsidR="00CE1FAE" w:rsidRPr="00CD48A8" w:rsidRDefault="00E24F37" w:rsidP="00286CAD">
            <w:pPr>
              <w:pStyle w:val="TableText"/>
              <w:keepNext/>
              <w:keepLines/>
              <w:ind w:right="1080"/>
              <w:rPr>
                <w:noProof w:val="0"/>
              </w:rPr>
            </w:pPr>
            <w:r w:rsidRPr="00CD48A8">
              <w:rPr>
                <w:noProof w:val="0"/>
              </w:rPr>
              <w:t>2</w:t>
            </w:r>
          </w:p>
        </w:tc>
      </w:tr>
      <w:tr w:rsidR="00CE1FAE" w:rsidRPr="00CD48A8" w14:paraId="48963288" w14:textId="77777777" w:rsidTr="00595B95">
        <w:tc>
          <w:tcPr>
            <w:tcW w:w="2966" w:type="dxa"/>
            <w:tcBorders>
              <w:top w:val="nil"/>
              <w:bottom w:val="nil"/>
              <w:right w:val="nil"/>
            </w:tcBorders>
          </w:tcPr>
          <w:p w14:paraId="6AB28B40" w14:textId="77777777" w:rsidR="00CE1FAE" w:rsidRPr="00CD48A8" w:rsidRDefault="00CE1FAE" w:rsidP="00A078D6">
            <w:pPr>
              <w:pStyle w:val="TableText"/>
              <w:keepNext/>
              <w:keepLines/>
              <w:jc w:val="left"/>
              <w:rPr>
                <w:noProof w:val="0"/>
              </w:rPr>
            </w:pPr>
            <w:r w:rsidRPr="00CD48A8">
              <w:rPr>
                <w:noProof w:val="0"/>
              </w:rPr>
              <w:t>Re-open</w:t>
            </w:r>
          </w:p>
        </w:tc>
        <w:tc>
          <w:tcPr>
            <w:tcW w:w="2736" w:type="dxa"/>
            <w:tcBorders>
              <w:top w:val="nil"/>
              <w:left w:val="nil"/>
              <w:bottom w:val="nil"/>
            </w:tcBorders>
            <w:vAlign w:val="bottom"/>
          </w:tcPr>
          <w:p w14:paraId="5E95176D" w14:textId="4219B5C8" w:rsidR="00CE1FAE" w:rsidRPr="00CD48A8" w:rsidRDefault="00CD3156" w:rsidP="00286CAD">
            <w:pPr>
              <w:pStyle w:val="TableText"/>
              <w:keepNext/>
              <w:keepLines/>
              <w:ind w:right="1080"/>
              <w:rPr>
                <w:noProof w:val="0"/>
              </w:rPr>
            </w:pPr>
            <w:r w:rsidRPr="00CD48A8">
              <w:rPr>
                <w:noProof w:val="0"/>
              </w:rPr>
              <w:t>23</w:t>
            </w:r>
          </w:p>
        </w:tc>
      </w:tr>
      <w:tr w:rsidR="00CE1FAE" w:rsidRPr="00CD48A8" w14:paraId="64F23B94" w14:textId="77777777" w:rsidTr="00595B95">
        <w:tc>
          <w:tcPr>
            <w:tcW w:w="2966" w:type="dxa"/>
            <w:tcBorders>
              <w:top w:val="nil"/>
              <w:bottom w:val="nil"/>
              <w:right w:val="nil"/>
            </w:tcBorders>
          </w:tcPr>
          <w:p w14:paraId="451D5E80" w14:textId="77777777" w:rsidR="00CE1FAE" w:rsidRPr="00CD48A8" w:rsidRDefault="00CE1FAE" w:rsidP="008604B9">
            <w:pPr>
              <w:pStyle w:val="TableText"/>
              <w:keepNext/>
              <w:keepLines/>
              <w:jc w:val="left"/>
              <w:rPr>
                <w:noProof w:val="0"/>
              </w:rPr>
            </w:pPr>
            <w:r w:rsidRPr="00CD48A8">
              <w:rPr>
                <w:noProof w:val="0"/>
              </w:rPr>
              <w:t>Invalidate</w:t>
            </w:r>
          </w:p>
        </w:tc>
        <w:tc>
          <w:tcPr>
            <w:tcW w:w="2736" w:type="dxa"/>
            <w:tcBorders>
              <w:top w:val="nil"/>
              <w:left w:val="nil"/>
              <w:bottom w:val="nil"/>
            </w:tcBorders>
            <w:vAlign w:val="bottom"/>
          </w:tcPr>
          <w:p w14:paraId="12BF3F33" w14:textId="1B150681" w:rsidR="00CE1FAE" w:rsidRPr="00CD48A8" w:rsidRDefault="007D36F1" w:rsidP="00286CAD">
            <w:pPr>
              <w:pStyle w:val="TableText"/>
              <w:keepNext/>
              <w:keepLines/>
              <w:ind w:right="1080"/>
              <w:rPr>
                <w:noProof w:val="0"/>
              </w:rPr>
            </w:pPr>
            <w:r w:rsidRPr="00CD48A8">
              <w:rPr>
                <w:noProof w:val="0"/>
              </w:rPr>
              <w:t>2</w:t>
            </w:r>
          </w:p>
        </w:tc>
      </w:tr>
      <w:tr w:rsidR="00CE1FAE" w:rsidRPr="00CD48A8" w14:paraId="6A95217E" w14:textId="77777777" w:rsidTr="00595B95">
        <w:tc>
          <w:tcPr>
            <w:tcW w:w="2966" w:type="dxa"/>
            <w:tcBorders>
              <w:top w:val="nil"/>
              <w:bottom w:val="nil"/>
              <w:right w:val="nil"/>
            </w:tcBorders>
          </w:tcPr>
          <w:p w14:paraId="3BE498EC" w14:textId="77777777" w:rsidR="00CE1FAE" w:rsidRPr="00CD48A8" w:rsidRDefault="00CE1FAE" w:rsidP="008604B9">
            <w:pPr>
              <w:pStyle w:val="TableText"/>
              <w:keepNext/>
              <w:keepLines/>
              <w:jc w:val="left"/>
              <w:rPr>
                <w:noProof w:val="0"/>
              </w:rPr>
            </w:pPr>
            <w:r w:rsidRPr="00CD48A8">
              <w:rPr>
                <w:noProof w:val="0"/>
              </w:rPr>
              <w:t>Grace Period Extension</w:t>
            </w:r>
          </w:p>
        </w:tc>
        <w:tc>
          <w:tcPr>
            <w:tcW w:w="2736" w:type="dxa"/>
            <w:tcBorders>
              <w:top w:val="nil"/>
              <w:left w:val="nil"/>
              <w:bottom w:val="nil"/>
            </w:tcBorders>
            <w:vAlign w:val="bottom"/>
          </w:tcPr>
          <w:p w14:paraId="4BCB6EC0" w14:textId="42C2BAEA" w:rsidR="00CE1FAE" w:rsidRPr="00CD48A8" w:rsidRDefault="0006768D" w:rsidP="00286CAD">
            <w:pPr>
              <w:pStyle w:val="TableText"/>
              <w:keepNext/>
              <w:keepLines/>
              <w:ind w:right="1080"/>
              <w:rPr>
                <w:noProof w:val="0"/>
              </w:rPr>
            </w:pPr>
            <w:r w:rsidRPr="00CD48A8">
              <w:rPr>
                <w:noProof w:val="0"/>
              </w:rPr>
              <w:t>0</w:t>
            </w:r>
          </w:p>
        </w:tc>
      </w:tr>
      <w:tr w:rsidR="00CE1FAE" w:rsidRPr="00CD48A8" w14:paraId="2ED31BE7" w14:textId="77777777" w:rsidTr="00595B95">
        <w:tc>
          <w:tcPr>
            <w:tcW w:w="2966" w:type="dxa"/>
            <w:tcBorders>
              <w:top w:val="nil"/>
              <w:bottom w:val="single" w:sz="12" w:space="0" w:color="auto"/>
              <w:right w:val="nil"/>
            </w:tcBorders>
          </w:tcPr>
          <w:p w14:paraId="7632CF3D" w14:textId="77777777" w:rsidR="00CE1FAE" w:rsidRPr="00CD48A8" w:rsidRDefault="00CE1FAE" w:rsidP="00A078D6">
            <w:pPr>
              <w:pStyle w:val="TableText"/>
              <w:jc w:val="left"/>
              <w:rPr>
                <w:noProof w:val="0"/>
              </w:rPr>
            </w:pPr>
            <w:r w:rsidRPr="00CD48A8">
              <w:rPr>
                <w:noProof w:val="0"/>
              </w:rPr>
              <w:t>Restore</w:t>
            </w:r>
          </w:p>
        </w:tc>
        <w:tc>
          <w:tcPr>
            <w:tcW w:w="2736" w:type="dxa"/>
            <w:tcBorders>
              <w:top w:val="nil"/>
              <w:left w:val="nil"/>
            </w:tcBorders>
            <w:vAlign w:val="bottom"/>
          </w:tcPr>
          <w:p w14:paraId="164549A7" w14:textId="75AA5CA4" w:rsidR="00CE1FAE" w:rsidRPr="00CD48A8" w:rsidRDefault="0006768D" w:rsidP="00286CAD">
            <w:pPr>
              <w:pStyle w:val="TableText"/>
              <w:ind w:right="1080"/>
              <w:rPr>
                <w:noProof w:val="0"/>
              </w:rPr>
            </w:pPr>
            <w:r w:rsidRPr="00CD48A8">
              <w:rPr>
                <w:noProof w:val="0"/>
              </w:rPr>
              <w:t>0</w:t>
            </w:r>
          </w:p>
        </w:tc>
      </w:tr>
    </w:tbl>
    <w:p w14:paraId="0E9E26A3" w14:textId="7212E0D2" w:rsidR="0045240B" w:rsidRPr="00CD48A8" w:rsidRDefault="0045240B" w:rsidP="0045240B">
      <w:pPr>
        <w:pStyle w:val="Caption"/>
      </w:pPr>
      <w:bookmarkStart w:id="955" w:name="_Ref92959702"/>
      <w:bookmarkStart w:id="956" w:name="_Toc103234927"/>
      <w:r w:rsidRPr="00CD48A8">
        <w:t xml:space="preserve">Table </w:t>
      </w:r>
      <w:r w:rsidRPr="00CD48A8">
        <w:fldChar w:fldCharType="begin"/>
      </w:r>
      <w:r w:rsidRPr="00CD48A8">
        <w:instrText>STYLEREF 2 \s</w:instrText>
      </w:r>
      <w:r w:rsidRPr="00CD48A8">
        <w:fldChar w:fldCharType="separate"/>
      </w:r>
      <w:r w:rsidR="00203A4B">
        <w:rPr>
          <w:noProof/>
        </w:rPr>
        <w:t>4</w:t>
      </w:r>
      <w:r w:rsidRPr="00CD48A8">
        <w:fldChar w:fldCharType="end"/>
      </w:r>
      <w:r w:rsidR="00A85A9C" w:rsidRPr="00CD48A8">
        <w:t>.</w:t>
      </w:r>
      <w:r w:rsidRPr="00CD48A8">
        <w:fldChar w:fldCharType="begin"/>
      </w:r>
      <w:r w:rsidRPr="00CD48A8">
        <w:instrText>SEQ Table \* ARABIC \s 2</w:instrText>
      </w:r>
      <w:r w:rsidRPr="00CD48A8">
        <w:fldChar w:fldCharType="separate"/>
      </w:r>
      <w:r w:rsidR="00203A4B">
        <w:rPr>
          <w:noProof/>
        </w:rPr>
        <w:t>8</w:t>
      </w:r>
      <w:r w:rsidRPr="00CD48A8">
        <w:fldChar w:fldCharType="end"/>
      </w:r>
      <w:bookmarkEnd w:id="955"/>
      <w:r w:rsidRPr="00CD48A8">
        <w:t xml:space="preserve">  Number of Appeals Rejected in STAIRS in the 2020–2021 Administration</w:t>
      </w:r>
      <w:bookmarkEnd w:id="956"/>
    </w:p>
    <w:tbl>
      <w:tblPr>
        <w:tblStyle w:val="TRs"/>
        <w:tblW w:w="0" w:type="auto"/>
        <w:tblLook w:val="04A0" w:firstRow="1" w:lastRow="0" w:firstColumn="1" w:lastColumn="0" w:noHBand="0" w:noVBand="1"/>
        <w:tblDescription w:val="Number of Appeals Rejected in STAIRS in the 2020–2021 Administration"/>
      </w:tblPr>
      <w:tblGrid>
        <w:gridCol w:w="2966"/>
        <w:gridCol w:w="2736"/>
      </w:tblGrid>
      <w:tr w:rsidR="00C4206D" w:rsidRPr="00CD48A8" w14:paraId="1AE2D84E" w14:textId="77777777" w:rsidTr="00595B95">
        <w:trPr>
          <w:cnfStyle w:val="100000000000" w:firstRow="1" w:lastRow="0" w:firstColumn="0" w:lastColumn="0" w:oddVBand="0" w:evenVBand="0" w:oddHBand="0" w:evenHBand="0" w:firstRowFirstColumn="0" w:firstRowLastColumn="0" w:lastRowFirstColumn="0" w:lastRowLastColumn="0"/>
        </w:trPr>
        <w:tc>
          <w:tcPr>
            <w:tcW w:w="2966" w:type="dxa"/>
          </w:tcPr>
          <w:p w14:paraId="04E6AECC" w14:textId="77777777" w:rsidR="00C4206D" w:rsidRPr="00CD48A8" w:rsidRDefault="00C4206D" w:rsidP="00814B96">
            <w:pPr>
              <w:pStyle w:val="TableHead"/>
              <w:keepNext/>
              <w:keepLines/>
              <w:rPr>
                <w:noProof w:val="0"/>
              </w:rPr>
            </w:pPr>
            <w:r w:rsidRPr="00CD48A8">
              <w:rPr>
                <w:noProof w:val="0"/>
              </w:rPr>
              <w:t>Appeal Type</w:t>
            </w:r>
          </w:p>
        </w:tc>
        <w:tc>
          <w:tcPr>
            <w:tcW w:w="2736" w:type="dxa"/>
          </w:tcPr>
          <w:p w14:paraId="20CC7B23" w14:textId="3D14E8D4" w:rsidR="00C4206D" w:rsidRPr="00CD48A8" w:rsidRDefault="00C4206D" w:rsidP="00814B96">
            <w:pPr>
              <w:pStyle w:val="TableHead"/>
              <w:keepNext/>
              <w:keepLines/>
              <w:rPr>
                <w:noProof w:val="0"/>
              </w:rPr>
            </w:pPr>
            <w:r w:rsidRPr="00CD48A8">
              <w:rPr>
                <w:noProof w:val="0"/>
              </w:rPr>
              <w:t xml:space="preserve">Number of Appeals </w:t>
            </w:r>
            <w:r w:rsidR="0006768D" w:rsidRPr="00CD48A8">
              <w:rPr>
                <w:noProof w:val="0"/>
              </w:rPr>
              <w:t xml:space="preserve">Rejected </w:t>
            </w:r>
            <w:r w:rsidR="00CE4295" w:rsidRPr="00CD48A8">
              <w:rPr>
                <w:noProof w:val="0"/>
              </w:rPr>
              <w:t>for</w:t>
            </w:r>
            <w:r w:rsidR="00E24F37" w:rsidRPr="00CD48A8">
              <w:rPr>
                <w:noProof w:val="0"/>
              </w:rPr>
              <w:t xml:space="preserve"> the</w:t>
            </w:r>
            <w:r w:rsidRPr="00CD48A8">
              <w:rPr>
                <w:noProof w:val="0"/>
              </w:rPr>
              <w:t xml:space="preserve"> </w:t>
            </w:r>
            <w:r w:rsidR="00D72D56" w:rsidRPr="00CD48A8">
              <w:rPr>
                <w:noProof w:val="0"/>
              </w:rPr>
              <w:t>CSA</w:t>
            </w:r>
          </w:p>
        </w:tc>
      </w:tr>
      <w:tr w:rsidR="00C4206D" w:rsidRPr="00CD48A8" w14:paraId="5EA678F7" w14:textId="77777777" w:rsidTr="00595B95">
        <w:tc>
          <w:tcPr>
            <w:tcW w:w="2966" w:type="dxa"/>
            <w:tcBorders>
              <w:top w:val="single" w:sz="4" w:space="0" w:color="auto"/>
            </w:tcBorders>
          </w:tcPr>
          <w:p w14:paraId="0B90F451" w14:textId="77777777" w:rsidR="00C4206D" w:rsidRPr="00CD48A8" w:rsidRDefault="00C4206D" w:rsidP="00A95CF6">
            <w:pPr>
              <w:pStyle w:val="TableText"/>
              <w:keepNext/>
              <w:keepLines/>
              <w:jc w:val="left"/>
              <w:rPr>
                <w:noProof w:val="0"/>
              </w:rPr>
            </w:pPr>
            <w:r w:rsidRPr="00CD48A8">
              <w:rPr>
                <w:noProof w:val="0"/>
              </w:rPr>
              <w:t>Reset</w:t>
            </w:r>
          </w:p>
        </w:tc>
        <w:tc>
          <w:tcPr>
            <w:tcW w:w="2736" w:type="dxa"/>
            <w:tcBorders>
              <w:top w:val="single" w:sz="4" w:space="0" w:color="auto"/>
            </w:tcBorders>
            <w:vAlign w:val="bottom"/>
          </w:tcPr>
          <w:p w14:paraId="52F981F2" w14:textId="3B95FC96" w:rsidR="00C4206D" w:rsidRPr="00CD48A8" w:rsidRDefault="0006768D" w:rsidP="00286CAD">
            <w:pPr>
              <w:pStyle w:val="TableText"/>
              <w:keepNext/>
              <w:keepLines/>
              <w:ind w:right="1080"/>
              <w:rPr>
                <w:noProof w:val="0"/>
              </w:rPr>
            </w:pPr>
            <w:r w:rsidRPr="00CD48A8">
              <w:rPr>
                <w:noProof w:val="0"/>
              </w:rPr>
              <w:t>0</w:t>
            </w:r>
          </w:p>
        </w:tc>
      </w:tr>
      <w:tr w:rsidR="00C4206D" w:rsidRPr="00CD48A8" w14:paraId="19AD4753" w14:textId="77777777" w:rsidTr="00595B95">
        <w:tc>
          <w:tcPr>
            <w:tcW w:w="2966" w:type="dxa"/>
          </w:tcPr>
          <w:p w14:paraId="337B8D2C" w14:textId="77777777" w:rsidR="00C4206D" w:rsidRPr="00CD48A8" w:rsidRDefault="00C4206D" w:rsidP="00A95CF6">
            <w:pPr>
              <w:pStyle w:val="TableText"/>
              <w:keepNext/>
              <w:keepLines/>
              <w:jc w:val="left"/>
              <w:rPr>
                <w:noProof w:val="0"/>
              </w:rPr>
            </w:pPr>
            <w:r w:rsidRPr="00CD48A8">
              <w:rPr>
                <w:noProof w:val="0"/>
              </w:rPr>
              <w:t>Re-open</w:t>
            </w:r>
          </w:p>
        </w:tc>
        <w:tc>
          <w:tcPr>
            <w:tcW w:w="2736" w:type="dxa"/>
            <w:vAlign w:val="bottom"/>
          </w:tcPr>
          <w:p w14:paraId="25E3AAFA" w14:textId="2080B0B6" w:rsidR="00C4206D" w:rsidRPr="00CD48A8" w:rsidRDefault="0006768D" w:rsidP="00286CAD">
            <w:pPr>
              <w:pStyle w:val="TableText"/>
              <w:keepNext/>
              <w:keepLines/>
              <w:ind w:right="1080"/>
              <w:rPr>
                <w:noProof w:val="0"/>
              </w:rPr>
            </w:pPr>
            <w:r w:rsidRPr="00CD48A8">
              <w:rPr>
                <w:noProof w:val="0"/>
              </w:rPr>
              <w:t>0</w:t>
            </w:r>
          </w:p>
        </w:tc>
      </w:tr>
      <w:tr w:rsidR="00C4206D" w:rsidRPr="00CD48A8" w14:paraId="33A2A729" w14:textId="77777777" w:rsidTr="00595B95">
        <w:tc>
          <w:tcPr>
            <w:tcW w:w="2966" w:type="dxa"/>
          </w:tcPr>
          <w:p w14:paraId="27960A21" w14:textId="77777777" w:rsidR="00C4206D" w:rsidRPr="00CD48A8" w:rsidRDefault="00C4206D" w:rsidP="00A95CF6">
            <w:pPr>
              <w:pStyle w:val="TableText"/>
              <w:jc w:val="left"/>
              <w:rPr>
                <w:noProof w:val="0"/>
              </w:rPr>
            </w:pPr>
            <w:r w:rsidRPr="00CD48A8">
              <w:rPr>
                <w:noProof w:val="0"/>
              </w:rPr>
              <w:t>Invalidate</w:t>
            </w:r>
          </w:p>
        </w:tc>
        <w:tc>
          <w:tcPr>
            <w:tcW w:w="2736" w:type="dxa"/>
            <w:vAlign w:val="bottom"/>
          </w:tcPr>
          <w:p w14:paraId="420F58B3" w14:textId="735B12A0" w:rsidR="00C4206D" w:rsidRPr="00CD48A8" w:rsidRDefault="0006768D" w:rsidP="00286CAD">
            <w:pPr>
              <w:pStyle w:val="TableText"/>
              <w:ind w:right="1080"/>
              <w:rPr>
                <w:noProof w:val="0"/>
              </w:rPr>
            </w:pPr>
            <w:r w:rsidRPr="00CD48A8">
              <w:rPr>
                <w:noProof w:val="0"/>
              </w:rPr>
              <w:t>0</w:t>
            </w:r>
          </w:p>
        </w:tc>
      </w:tr>
      <w:tr w:rsidR="00C4206D" w:rsidRPr="00CD48A8" w14:paraId="12D96D79" w14:textId="77777777" w:rsidTr="00595B95">
        <w:tc>
          <w:tcPr>
            <w:tcW w:w="2966" w:type="dxa"/>
          </w:tcPr>
          <w:p w14:paraId="01F3A791" w14:textId="77777777" w:rsidR="00C4206D" w:rsidRPr="00CD48A8" w:rsidRDefault="00C4206D" w:rsidP="00A95CF6">
            <w:pPr>
              <w:pStyle w:val="TableText"/>
              <w:jc w:val="left"/>
              <w:rPr>
                <w:noProof w:val="0"/>
              </w:rPr>
            </w:pPr>
            <w:r w:rsidRPr="00CD48A8">
              <w:rPr>
                <w:noProof w:val="0"/>
              </w:rPr>
              <w:t>Grace Period Extension</w:t>
            </w:r>
          </w:p>
        </w:tc>
        <w:tc>
          <w:tcPr>
            <w:tcW w:w="2736" w:type="dxa"/>
            <w:vAlign w:val="bottom"/>
          </w:tcPr>
          <w:p w14:paraId="7B7006B7" w14:textId="119631E9" w:rsidR="00C4206D" w:rsidRPr="00CD48A8" w:rsidRDefault="0006768D" w:rsidP="00286CAD">
            <w:pPr>
              <w:pStyle w:val="TableText"/>
              <w:ind w:right="1080"/>
              <w:rPr>
                <w:noProof w:val="0"/>
              </w:rPr>
            </w:pPr>
            <w:r w:rsidRPr="00CD48A8">
              <w:rPr>
                <w:noProof w:val="0"/>
              </w:rPr>
              <w:t>1</w:t>
            </w:r>
          </w:p>
        </w:tc>
      </w:tr>
      <w:tr w:rsidR="00C4206D" w:rsidRPr="00CD48A8" w14:paraId="270AA4B6" w14:textId="77777777" w:rsidTr="00595B95">
        <w:tc>
          <w:tcPr>
            <w:tcW w:w="2966" w:type="dxa"/>
          </w:tcPr>
          <w:p w14:paraId="3A4977A6" w14:textId="77777777" w:rsidR="00C4206D" w:rsidRPr="00CD48A8" w:rsidRDefault="00C4206D" w:rsidP="00A95CF6">
            <w:pPr>
              <w:pStyle w:val="TableText"/>
              <w:jc w:val="left"/>
              <w:rPr>
                <w:noProof w:val="0"/>
              </w:rPr>
            </w:pPr>
            <w:r w:rsidRPr="00CD48A8">
              <w:rPr>
                <w:noProof w:val="0"/>
              </w:rPr>
              <w:t>Restore</w:t>
            </w:r>
          </w:p>
        </w:tc>
        <w:tc>
          <w:tcPr>
            <w:tcW w:w="2736" w:type="dxa"/>
            <w:vAlign w:val="bottom"/>
          </w:tcPr>
          <w:p w14:paraId="2F7FFA17" w14:textId="5048A5AA" w:rsidR="00C4206D" w:rsidRPr="00CD48A8" w:rsidRDefault="0006768D" w:rsidP="00286CAD">
            <w:pPr>
              <w:pStyle w:val="TableText"/>
              <w:ind w:right="1080"/>
              <w:rPr>
                <w:noProof w:val="0"/>
              </w:rPr>
            </w:pPr>
            <w:r w:rsidRPr="00CD48A8">
              <w:rPr>
                <w:noProof w:val="0"/>
              </w:rPr>
              <w:t>0</w:t>
            </w:r>
          </w:p>
        </w:tc>
      </w:tr>
    </w:tbl>
    <w:p w14:paraId="045814DA" w14:textId="61F52DA1" w:rsidR="00BA494F" w:rsidRPr="00CD48A8" w:rsidRDefault="00BA494F" w:rsidP="0042071C">
      <w:pPr>
        <w:pStyle w:val="Heading3"/>
        <w:pageBreakBefore/>
        <w:numPr>
          <w:ilvl w:val="0"/>
          <w:numId w:val="0"/>
        </w:numPr>
      </w:pPr>
      <w:bookmarkStart w:id="957" w:name="_Toc93411834"/>
      <w:bookmarkStart w:id="958" w:name="_Toc102976313"/>
      <w:r w:rsidRPr="00CD48A8">
        <w:t>References</w:t>
      </w:r>
      <w:bookmarkEnd w:id="957"/>
      <w:bookmarkEnd w:id="958"/>
    </w:p>
    <w:p w14:paraId="43B9CFDD" w14:textId="77777777" w:rsidR="0015233A" w:rsidRPr="00CD48A8" w:rsidRDefault="0015233A" w:rsidP="0015233A">
      <w:pPr>
        <w:pStyle w:val="References"/>
      </w:pPr>
      <w:bookmarkStart w:id="959" w:name="_Hlk39392887"/>
      <w:r w:rsidRPr="00CD48A8">
        <w:t xml:space="preserve">American Educational Research Association, American Psychological Association, &amp; National Council on Measurement in Education. (2014). </w:t>
      </w:r>
      <w:r w:rsidRPr="00CD48A8">
        <w:rPr>
          <w:i/>
        </w:rPr>
        <w:t>Standards for educational and psychological testing.</w:t>
      </w:r>
      <w:r w:rsidRPr="00CD48A8">
        <w:t xml:space="preserve"> Washington, DC: American Educational Research Association.</w:t>
      </w:r>
    </w:p>
    <w:p w14:paraId="58F93BB7" w14:textId="3BDEB3E0" w:rsidR="006F1FC7" w:rsidRPr="00CD48A8" w:rsidRDefault="006F1FC7" w:rsidP="006F1FC7">
      <w:pPr>
        <w:pStyle w:val="References"/>
      </w:pPr>
      <w:r w:rsidRPr="00CD48A8">
        <w:t xml:space="preserve">California Department of Education. (2020). </w:t>
      </w:r>
      <w:r w:rsidRPr="00CD48A8">
        <w:rPr>
          <w:i/>
        </w:rPr>
        <w:t>California assessment accessibility resources matrix</w:t>
      </w:r>
      <w:r w:rsidRPr="00CD48A8">
        <w:t>. California Department of Education website.</w:t>
      </w:r>
      <w:r w:rsidRPr="00CD48A8" w:rsidDel="006F1FC7">
        <w:t xml:space="preserve"> </w:t>
      </w:r>
    </w:p>
    <w:p w14:paraId="1B7BC315" w14:textId="7D5164CC" w:rsidR="0015233A" w:rsidRPr="00CD48A8" w:rsidRDefault="0015233A" w:rsidP="0015233A">
      <w:pPr>
        <w:pStyle w:val="References"/>
      </w:pPr>
      <w:bookmarkStart w:id="960" w:name="_Hlk92965689"/>
      <w:bookmarkStart w:id="961" w:name="_Hlk98425874"/>
      <w:bookmarkStart w:id="962" w:name="_Hlk95148273"/>
      <w:r w:rsidRPr="00CD48A8">
        <w:t>California Department of Education. (</w:t>
      </w:r>
      <w:r w:rsidR="006E7CB4" w:rsidRPr="00CD48A8">
        <w:t>2021a</w:t>
      </w:r>
      <w:r w:rsidRPr="00CD48A8">
        <w:t xml:space="preserve">). </w:t>
      </w:r>
      <w:r w:rsidRPr="00CD48A8">
        <w:rPr>
          <w:i/>
        </w:rPr>
        <w:t>CAASPP and ELPAC accessibility guide for online testing</w:t>
      </w:r>
      <w:r w:rsidRPr="00CD48A8">
        <w:t>. Sacramento, CA: California Department of Education.</w:t>
      </w:r>
    </w:p>
    <w:p w14:paraId="6356FC9F" w14:textId="0BA8A1DB" w:rsidR="00963A5A" w:rsidRPr="00CD48A8" w:rsidRDefault="0015233A" w:rsidP="00963A5A">
      <w:pPr>
        <w:pStyle w:val="References"/>
      </w:pPr>
      <w:r w:rsidRPr="00CD48A8">
        <w:t xml:space="preserve">California Department of Education. </w:t>
      </w:r>
      <w:r w:rsidR="00963A5A" w:rsidRPr="00CD48A8">
        <w:t>(2021</w:t>
      </w:r>
      <w:r w:rsidR="00B13E9D" w:rsidRPr="00CD48A8">
        <w:t>b</w:t>
      </w:r>
      <w:r w:rsidR="00963A5A" w:rsidRPr="00CD48A8">
        <w:t xml:space="preserve">). </w:t>
      </w:r>
      <w:r w:rsidR="00963A5A" w:rsidRPr="00CD48A8">
        <w:rPr>
          <w:i/>
          <w:iCs/>
        </w:rPr>
        <w:t xml:space="preserve">CAASPP and ELPAC </w:t>
      </w:r>
      <w:r w:rsidR="00963A5A" w:rsidRPr="00CD48A8">
        <w:rPr>
          <w:i/>
        </w:rPr>
        <w:t xml:space="preserve">security incidents and appeals procedure guide. </w:t>
      </w:r>
      <w:r w:rsidR="00963A5A" w:rsidRPr="00CD48A8">
        <w:t>Sacramento, CA: California Department of Education.</w:t>
      </w:r>
    </w:p>
    <w:p w14:paraId="75F7B1AD" w14:textId="5F5607CD" w:rsidR="0015233A" w:rsidRPr="00CD48A8" w:rsidRDefault="0015233A" w:rsidP="0015233A">
      <w:pPr>
        <w:pStyle w:val="References"/>
      </w:pPr>
      <w:r w:rsidRPr="00CD48A8">
        <w:t>California Department of Education. (</w:t>
      </w:r>
      <w:r w:rsidR="006E7CB4" w:rsidRPr="00CD48A8">
        <w:t>2021</w:t>
      </w:r>
      <w:r w:rsidR="00B13E9D" w:rsidRPr="00CD48A8">
        <w:t>c</w:t>
      </w:r>
      <w:r w:rsidRPr="00CD48A8">
        <w:t xml:space="preserve">). </w:t>
      </w:r>
      <w:r w:rsidRPr="00CD48A8">
        <w:rPr>
          <w:i/>
          <w:iCs/>
        </w:rPr>
        <w:t xml:space="preserve">CAASPP and ELPAC </w:t>
      </w:r>
      <w:r w:rsidRPr="00CD48A8">
        <w:rPr>
          <w:i/>
        </w:rPr>
        <w:t>technical specifications and configuration guide</w:t>
      </w:r>
      <w:r w:rsidRPr="00CD48A8">
        <w:t xml:space="preserve">. Sacramento, CA: California Department of Education. </w:t>
      </w:r>
    </w:p>
    <w:p w14:paraId="3A682AC4" w14:textId="02763AFD" w:rsidR="0015233A" w:rsidRPr="00CD48A8" w:rsidRDefault="0015233A" w:rsidP="0015233A">
      <w:pPr>
        <w:pStyle w:val="References"/>
      </w:pPr>
      <w:r w:rsidRPr="00CD48A8">
        <w:t>California Department of Education. (</w:t>
      </w:r>
      <w:r w:rsidR="006E7CB4" w:rsidRPr="00CD48A8">
        <w:t>2021</w:t>
      </w:r>
      <w:r w:rsidR="00B13E9D" w:rsidRPr="00CD48A8">
        <w:t>d</w:t>
      </w:r>
      <w:r w:rsidRPr="00CD48A8">
        <w:t xml:space="preserve">). </w:t>
      </w:r>
      <w:r w:rsidRPr="00CD48A8">
        <w:rPr>
          <w:i/>
          <w:szCs w:val="20"/>
        </w:rPr>
        <w:t>CAASPP and ELPAC Test Operations Management System user guide</w:t>
      </w:r>
      <w:r w:rsidRPr="00CD48A8">
        <w:t xml:space="preserve">. Sacramento, CA: California Department of Education. </w:t>
      </w:r>
    </w:p>
    <w:p w14:paraId="493D70DA" w14:textId="0CC1A486" w:rsidR="0015233A" w:rsidRPr="00CD48A8" w:rsidRDefault="0015233A" w:rsidP="0015233A">
      <w:pPr>
        <w:pStyle w:val="References"/>
      </w:pPr>
      <w:r w:rsidRPr="00CD48A8">
        <w:t>California Department of Education. (</w:t>
      </w:r>
      <w:r w:rsidR="006E7CB4" w:rsidRPr="00CD48A8">
        <w:t>2021</w:t>
      </w:r>
      <w:r w:rsidR="00B13E9D" w:rsidRPr="00CD48A8">
        <w:t>e</w:t>
      </w:r>
      <w:r w:rsidRPr="00CD48A8">
        <w:t xml:space="preserve">). </w:t>
      </w:r>
      <w:r w:rsidRPr="00CD48A8">
        <w:rPr>
          <w:i/>
          <w:iCs/>
        </w:rPr>
        <w:t>CAASPP online test administration manual.</w:t>
      </w:r>
      <w:r w:rsidRPr="00CD48A8">
        <w:t xml:space="preserve"> Sacramento, CA: California Department of Education.</w:t>
      </w:r>
    </w:p>
    <w:p w14:paraId="64BDE903" w14:textId="33354856" w:rsidR="009716AA" w:rsidRPr="00CD48A8" w:rsidRDefault="0015233A" w:rsidP="009716AA">
      <w:pPr>
        <w:pStyle w:val="References"/>
        <w:rPr>
          <w:rStyle w:val="Hyperlink"/>
          <w:color w:val="auto"/>
        </w:rPr>
      </w:pPr>
      <w:bookmarkStart w:id="963" w:name="_Hlk65409513"/>
      <w:r w:rsidRPr="00CD48A8">
        <w:t xml:space="preserve">California Department of Education. </w:t>
      </w:r>
      <w:bookmarkEnd w:id="963"/>
      <w:r w:rsidR="009716AA" w:rsidRPr="00CD48A8">
        <w:t>(2021</w:t>
      </w:r>
      <w:r w:rsidR="009E323F" w:rsidRPr="00CD48A8">
        <w:t>f</w:t>
      </w:r>
      <w:r w:rsidR="009716AA" w:rsidRPr="00CD48A8">
        <w:t>).</w:t>
      </w:r>
      <w:bookmarkEnd w:id="960"/>
      <w:r w:rsidR="009716AA" w:rsidRPr="00CD48A8">
        <w:t xml:space="preserve"> </w:t>
      </w:r>
      <w:r w:rsidR="009716AA" w:rsidRPr="00CD48A8">
        <w:rPr>
          <w:i/>
          <w:iCs/>
        </w:rPr>
        <w:t>Spring administration information for educators.</w:t>
      </w:r>
      <w:r w:rsidR="009716AA" w:rsidRPr="00CD48A8">
        <w:t xml:space="preserve"> Sacramento, CA: California Department of Education.</w:t>
      </w:r>
    </w:p>
    <w:bookmarkEnd w:id="961"/>
    <w:bookmarkEnd w:id="962"/>
    <w:p w14:paraId="7A079F3C" w14:textId="304E94C3" w:rsidR="0015233A" w:rsidRPr="00CD48A8" w:rsidRDefault="0015233A" w:rsidP="0015233A">
      <w:pPr>
        <w:pStyle w:val="References"/>
      </w:pPr>
      <w:r w:rsidRPr="00CD48A8">
        <w:t xml:space="preserve">Educational Testing Service. (2014). </w:t>
      </w:r>
      <w:r w:rsidRPr="00CD48A8">
        <w:rPr>
          <w:i/>
        </w:rPr>
        <w:t>ETS standards for quality and fairness</w:t>
      </w:r>
      <w:r w:rsidRPr="00CD48A8">
        <w:t xml:space="preserve">. Princeton, NJ: Educational Testing Service. </w:t>
      </w:r>
    </w:p>
    <w:p w14:paraId="47C966FD" w14:textId="29B8B3F2" w:rsidR="0015233A" w:rsidRPr="00CD48A8" w:rsidRDefault="0015233A" w:rsidP="0015233A">
      <w:pPr>
        <w:pStyle w:val="References"/>
      </w:pPr>
      <w:r w:rsidRPr="00CD48A8">
        <w:t xml:space="preserve">Smarter Balanced Assessment Consortium. (2014). </w:t>
      </w:r>
      <w:r w:rsidRPr="00CD48A8">
        <w:rPr>
          <w:i/>
        </w:rPr>
        <w:t xml:space="preserve">Smarter Balanced Assessment Consortium: Usability, accessibility, and accommodations implementation guide. </w:t>
      </w:r>
      <w:r w:rsidRPr="00CD48A8">
        <w:t>Los Angeles, CA: Smarter Balanced Assessment Consortium and National Center on Educational Outcomes.</w:t>
      </w:r>
    </w:p>
    <w:p w14:paraId="1480C730" w14:textId="7E00C4D0" w:rsidR="0015233A" w:rsidRPr="00CD48A8" w:rsidRDefault="0015233A" w:rsidP="0015233A">
      <w:pPr>
        <w:pStyle w:val="References"/>
        <w:rPr>
          <w:szCs w:val="20"/>
        </w:rPr>
      </w:pPr>
      <w:r w:rsidRPr="00CD48A8">
        <w:rPr>
          <w:szCs w:val="20"/>
        </w:rPr>
        <w:t xml:space="preserve">Smarter Balanced Assessment Consortium. (2018). </w:t>
      </w:r>
      <w:r w:rsidRPr="00CD48A8">
        <w:rPr>
          <w:i/>
          <w:szCs w:val="20"/>
        </w:rPr>
        <w:t>Smarter Balanced resources and practices comparison crosswalk.</w:t>
      </w:r>
      <w:r w:rsidRPr="00CD48A8">
        <w:rPr>
          <w:szCs w:val="20"/>
        </w:rPr>
        <w:t xml:space="preserve"> Los Angeles</w:t>
      </w:r>
      <w:r w:rsidR="004435BC" w:rsidRPr="00CD48A8">
        <w:rPr>
          <w:szCs w:val="20"/>
        </w:rPr>
        <w:t>, CA</w:t>
      </w:r>
      <w:r w:rsidRPr="00CD48A8">
        <w:rPr>
          <w:szCs w:val="20"/>
        </w:rPr>
        <w:t>: Smarter Balanced Assessment Consortium.</w:t>
      </w:r>
    </w:p>
    <w:p w14:paraId="2B6636A9" w14:textId="4F347486" w:rsidR="0015233A" w:rsidRPr="00CD48A8" w:rsidRDefault="0015233A" w:rsidP="0015233A">
      <w:pPr>
        <w:pStyle w:val="References"/>
      </w:pPr>
      <w:r w:rsidRPr="00CD48A8">
        <w:t xml:space="preserve">Smarter Balanced Assessment Consortium. (2020). </w:t>
      </w:r>
      <w:r w:rsidRPr="00CD48A8">
        <w:rPr>
          <w:i/>
        </w:rPr>
        <w:t>Smarter Balanced Assessment Consortium: Usability, accessibility, and accommodations guidelines.</w:t>
      </w:r>
      <w:r w:rsidRPr="00CD48A8">
        <w:t xml:space="preserve"> Los Angeles, CA: Smarter Balanced Assessment Consortium and National Center on Educational Outcomes.</w:t>
      </w:r>
    </w:p>
    <w:p w14:paraId="1287EDC8" w14:textId="6DB021AD" w:rsidR="00786E2B" w:rsidRPr="00CD48A8" w:rsidRDefault="00786E2B" w:rsidP="00786E2B">
      <w:pPr>
        <w:pStyle w:val="Heading3"/>
        <w:pageBreakBefore/>
        <w:numPr>
          <w:ilvl w:val="0"/>
          <w:numId w:val="0"/>
        </w:numPr>
      </w:pPr>
      <w:bookmarkStart w:id="964" w:name="_Appendix_4.A:_Demographic"/>
      <w:bookmarkStart w:id="965" w:name="_Toc93411835"/>
      <w:bookmarkStart w:id="966" w:name="_Toc102976314"/>
      <w:bookmarkEnd w:id="959"/>
      <w:bookmarkEnd w:id="964"/>
      <w:r w:rsidRPr="00CD48A8">
        <w:t>Appendix 4.A: Demographic Summaries</w:t>
      </w:r>
      <w:bookmarkEnd w:id="965"/>
      <w:bookmarkEnd w:id="966"/>
    </w:p>
    <w:p w14:paraId="434667DD" w14:textId="77777777" w:rsidR="00BC2F34" w:rsidRPr="00CD48A8" w:rsidRDefault="00BC2F34" w:rsidP="00BF5382">
      <w:pPr>
        <w:ind w:left="0"/>
        <w:rPr>
          <w:b/>
        </w:rPr>
      </w:pPr>
      <w:r w:rsidRPr="00CD48A8">
        <w:rPr>
          <w:b/>
        </w:rPr>
        <w:t>Notes:</w:t>
      </w:r>
    </w:p>
    <w:p w14:paraId="7F0B51BD" w14:textId="77777777" w:rsidR="00BC2F34" w:rsidRPr="00CD48A8" w:rsidRDefault="00BC2F34" w:rsidP="00BC2F34">
      <w:pPr>
        <w:pStyle w:val="bullets"/>
        <w:numPr>
          <w:ilvl w:val="0"/>
          <w:numId w:val="10"/>
        </w:numPr>
        <w:tabs>
          <w:tab w:val="clear" w:pos="727"/>
          <w:tab w:val="num" w:pos="547"/>
        </w:tabs>
        <w:spacing w:before="120" w:after="20"/>
        <w:ind w:left="864" w:hanging="288"/>
      </w:pPr>
      <w:r w:rsidRPr="00CD48A8">
        <w:t>Data collected for Spanish instruction program types and percentage of daily instruction in Spanish is derived from the student survey as part of the operational assessment.</w:t>
      </w:r>
    </w:p>
    <w:p w14:paraId="704BB24C" w14:textId="77777777" w:rsidR="00BC2F34" w:rsidRPr="00CD48A8" w:rsidRDefault="00BC2F34" w:rsidP="00BC2F34">
      <w:pPr>
        <w:pStyle w:val="bullets"/>
        <w:numPr>
          <w:ilvl w:val="0"/>
          <w:numId w:val="10"/>
        </w:numPr>
        <w:tabs>
          <w:tab w:val="clear" w:pos="727"/>
          <w:tab w:val="num" w:pos="547"/>
        </w:tabs>
        <w:spacing w:before="120" w:after="20"/>
        <w:ind w:left="864" w:hanging="288"/>
      </w:pPr>
      <w:r w:rsidRPr="00CD48A8">
        <w:t>Percent of valid scores for individual student demographic groups may not sum to 100 because of rounding.</w:t>
      </w:r>
    </w:p>
    <w:p w14:paraId="23040A84" w14:textId="77777777" w:rsidR="00BC2F34" w:rsidRPr="00CD48A8" w:rsidRDefault="00BC2F34" w:rsidP="00BC2F34">
      <w:pPr>
        <w:pStyle w:val="bullets"/>
        <w:numPr>
          <w:ilvl w:val="0"/>
          <w:numId w:val="10"/>
        </w:numPr>
        <w:tabs>
          <w:tab w:val="clear" w:pos="727"/>
          <w:tab w:val="num" w:pos="547"/>
        </w:tabs>
        <w:spacing w:before="120" w:after="20"/>
        <w:ind w:left="864" w:hanging="288"/>
      </w:pPr>
      <w:r w:rsidRPr="00CD48A8">
        <w:t>Data for the category of “Received in Spanish in the 2020–2021 school year—Spanish as a Foreign Language Program” are available for grades six through eight and for high school.</w:t>
      </w:r>
    </w:p>
    <w:p w14:paraId="6D143BFF" w14:textId="1519986C" w:rsidR="00BC2F34" w:rsidRPr="00CD48A8" w:rsidRDefault="00BC2F34" w:rsidP="00686A6E">
      <w:pPr>
        <w:pStyle w:val="Caption"/>
      </w:pPr>
      <w:bookmarkStart w:id="967" w:name="_Ref36458303"/>
      <w:bookmarkStart w:id="968" w:name="_Toc93668572"/>
      <w:bookmarkStart w:id="969" w:name="_Toc95133923"/>
      <w:bookmarkStart w:id="970" w:name="_Toc103234928"/>
      <w:r w:rsidRPr="00CD48A8">
        <w:t>Table 4.A.</w:t>
      </w:r>
      <w:r>
        <w:fldChar w:fldCharType="begin"/>
      </w:r>
      <w:r>
        <w:instrText>SEQ Table_4.A. \* ARABIC</w:instrText>
      </w:r>
      <w:r>
        <w:fldChar w:fldCharType="separate"/>
      </w:r>
      <w:r w:rsidR="00203A4B">
        <w:rPr>
          <w:noProof/>
        </w:rPr>
        <w:t>1</w:t>
      </w:r>
      <w:r>
        <w:fldChar w:fldCharType="end"/>
      </w:r>
      <w:bookmarkEnd w:id="967"/>
      <w:r w:rsidRPr="00CD48A8">
        <w:t xml:space="preserve">  </w:t>
      </w:r>
      <w:r w:rsidRPr="00CD48A8">
        <w:rPr>
          <w:rStyle w:val="CaptionChar"/>
          <w:rFonts w:eastAsia="SimSun"/>
          <w:b/>
          <w:bCs/>
        </w:rPr>
        <w:t>Demographic Summary, Grade Three</w:t>
      </w:r>
      <w:bookmarkEnd w:id="968"/>
      <w:bookmarkEnd w:id="969"/>
      <w:bookmarkEnd w:id="970"/>
    </w:p>
    <w:tbl>
      <w:tblPr>
        <w:tblStyle w:val="TRs"/>
        <w:tblW w:w="9936" w:type="dxa"/>
        <w:tblLayout w:type="fixed"/>
        <w:tblLook w:val="04A0" w:firstRow="1" w:lastRow="0" w:firstColumn="1" w:lastColumn="0" w:noHBand="0" w:noVBand="1"/>
        <w:tblDescription w:val="Demographic Summary, Grade Three"/>
      </w:tblPr>
      <w:tblGrid>
        <w:gridCol w:w="6480"/>
        <w:gridCol w:w="1728"/>
        <w:gridCol w:w="1728"/>
      </w:tblGrid>
      <w:tr w:rsidR="00BC2F34" w:rsidRPr="00CD48A8" w14:paraId="673BA9D5"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3C4EA1DE" w14:textId="77777777" w:rsidR="00BC2F34" w:rsidRPr="00CD48A8" w:rsidRDefault="00BC2F34" w:rsidP="00BF5382">
            <w:pPr>
              <w:pStyle w:val="TableHead"/>
              <w:rPr>
                <w:noProof w:val="0"/>
              </w:rPr>
            </w:pPr>
            <w:r w:rsidRPr="00CD48A8">
              <w:rPr>
                <w:noProof w:val="0"/>
              </w:rPr>
              <w:t>Student Group</w:t>
            </w:r>
          </w:p>
        </w:tc>
        <w:tc>
          <w:tcPr>
            <w:tcW w:w="1728" w:type="dxa"/>
          </w:tcPr>
          <w:p w14:paraId="2FA4A1C8" w14:textId="77777777" w:rsidR="00BC2F34" w:rsidRPr="00CD48A8" w:rsidRDefault="00BC2F34" w:rsidP="00BF5382">
            <w:pPr>
              <w:pStyle w:val="TableHead"/>
              <w:rPr>
                <w:noProof w:val="0"/>
              </w:rPr>
            </w:pPr>
            <w:r w:rsidRPr="00CD48A8">
              <w:rPr>
                <w:noProof w:val="0"/>
              </w:rPr>
              <w:t>Number of Valid Scores</w:t>
            </w:r>
          </w:p>
        </w:tc>
        <w:tc>
          <w:tcPr>
            <w:tcW w:w="1728" w:type="dxa"/>
          </w:tcPr>
          <w:p w14:paraId="59DF5138" w14:textId="77777777" w:rsidR="00BC2F34" w:rsidRPr="00CD48A8" w:rsidRDefault="00BC2F34" w:rsidP="00BF5382">
            <w:pPr>
              <w:pStyle w:val="TableHead"/>
              <w:rPr>
                <w:noProof w:val="0"/>
              </w:rPr>
            </w:pPr>
            <w:r w:rsidRPr="00CD48A8">
              <w:rPr>
                <w:noProof w:val="0"/>
              </w:rPr>
              <w:t>Percent of Valid Scores</w:t>
            </w:r>
          </w:p>
        </w:tc>
      </w:tr>
      <w:tr w:rsidR="00BC2F34" w:rsidRPr="00CD48A8" w14:paraId="57FEB44C" w14:textId="77777777" w:rsidTr="00BF5382">
        <w:trPr>
          <w:trHeight w:val="290"/>
        </w:trPr>
        <w:tc>
          <w:tcPr>
            <w:tcW w:w="6480" w:type="dxa"/>
            <w:tcBorders>
              <w:top w:val="single" w:sz="4" w:space="0" w:color="auto"/>
              <w:bottom w:val="single" w:sz="4" w:space="0" w:color="auto"/>
            </w:tcBorders>
          </w:tcPr>
          <w:p w14:paraId="76EF3E12" w14:textId="77777777" w:rsidR="00BC2F34" w:rsidRPr="00CD48A8" w:rsidRDefault="00BC2F34" w:rsidP="00BF5382">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532D35BE" w14:textId="77777777" w:rsidR="00BC2F34" w:rsidRPr="00CD48A8" w:rsidRDefault="00BC2F34" w:rsidP="00BF5382">
            <w:pPr>
              <w:pStyle w:val="TableText"/>
              <w:ind w:right="576"/>
              <w:rPr>
                <w:noProof w:val="0"/>
                <w:szCs w:val="24"/>
              </w:rPr>
            </w:pPr>
            <w:r w:rsidRPr="00CD48A8">
              <w:rPr>
                <w:noProof w:val="0"/>
              </w:rPr>
              <w:t>1,213</w:t>
            </w:r>
          </w:p>
        </w:tc>
        <w:tc>
          <w:tcPr>
            <w:tcW w:w="1728" w:type="dxa"/>
            <w:tcBorders>
              <w:top w:val="single" w:sz="4" w:space="0" w:color="auto"/>
              <w:bottom w:val="single" w:sz="4" w:space="0" w:color="auto"/>
            </w:tcBorders>
            <w:vAlign w:val="bottom"/>
          </w:tcPr>
          <w:p w14:paraId="0873A7F2" w14:textId="77777777" w:rsidR="00BC2F34" w:rsidRPr="00CD48A8" w:rsidRDefault="00BC2F34" w:rsidP="00BF5382">
            <w:pPr>
              <w:pStyle w:val="TableText"/>
              <w:ind w:right="360"/>
              <w:rPr>
                <w:noProof w:val="0"/>
                <w:szCs w:val="24"/>
              </w:rPr>
            </w:pPr>
            <w:r w:rsidRPr="00CD48A8">
              <w:rPr>
                <w:noProof w:val="0"/>
              </w:rPr>
              <w:t>100.00%</w:t>
            </w:r>
          </w:p>
        </w:tc>
      </w:tr>
      <w:tr w:rsidR="00BC2F34" w:rsidRPr="00CD48A8" w14:paraId="79362F9A" w14:textId="77777777" w:rsidTr="00BF5382">
        <w:trPr>
          <w:trHeight w:val="290"/>
        </w:trPr>
        <w:tc>
          <w:tcPr>
            <w:tcW w:w="6480" w:type="dxa"/>
            <w:tcBorders>
              <w:top w:val="single" w:sz="4" w:space="0" w:color="auto"/>
              <w:bottom w:val="nil"/>
            </w:tcBorders>
          </w:tcPr>
          <w:p w14:paraId="6157A917" w14:textId="77777777" w:rsidR="00BC2F34" w:rsidRPr="00CD48A8" w:rsidRDefault="00BC2F34" w:rsidP="00BF5382">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7AFEBD41" w14:textId="77777777" w:rsidR="00BC2F34" w:rsidRPr="00CD48A8" w:rsidRDefault="00BC2F34" w:rsidP="00BF5382">
            <w:pPr>
              <w:pStyle w:val="TableText"/>
              <w:ind w:right="576"/>
              <w:rPr>
                <w:noProof w:val="0"/>
                <w:szCs w:val="24"/>
              </w:rPr>
            </w:pPr>
            <w:r w:rsidRPr="00CD48A8">
              <w:rPr>
                <w:noProof w:val="0"/>
              </w:rPr>
              <w:t>581</w:t>
            </w:r>
          </w:p>
        </w:tc>
        <w:tc>
          <w:tcPr>
            <w:tcW w:w="1728" w:type="dxa"/>
            <w:tcBorders>
              <w:top w:val="single" w:sz="4" w:space="0" w:color="auto"/>
              <w:bottom w:val="nil"/>
            </w:tcBorders>
            <w:vAlign w:val="bottom"/>
          </w:tcPr>
          <w:p w14:paraId="19AF6804" w14:textId="77777777" w:rsidR="00BC2F34" w:rsidRPr="00CD48A8" w:rsidRDefault="00BC2F34" w:rsidP="00BF5382">
            <w:pPr>
              <w:pStyle w:val="TableText"/>
              <w:ind w:right="360"/>
              <w:rPr>
                <w:noProof w:val="0"/>
                <w:szCs w:val="24"/>
              </w:rPr>
            </w:pPr>
            <w:r w:rsidRPr="00CD48A8">
              <w:rPr>
                <w:noProof w:val="0"/>
              </w:rPr>
              <w:t>47.90%</w:t>
            </w:r>
          </w:p>
        </w:tc>
      </w:tr>
      <w:tr w:rsidR="00BC2F34" w:rsidRPr="00CD48A8" w14:paraId="50DF7A25" w14:textId="77777777" w:rsidTr="00BF5382">
        <w:trPr>
          <w:trHeight w:val="290"/>
        </w:trPr>
        <w:tc>
          <w:tcPr>
            <w:tcW w:w="6480" w:type="dxa"/>
            <w:tcBorders>
              <w:top w:val="nil"/>
              <w:bottom w:val="nil"/>
            </w:tcBorders>
          </w:tcPr>
          <w:p w14:paraId="2ECD1218" w14:textId="77777777" w:rsidR="00BC2F34" w:rsidRPr="00CD48A8" w:rsidRDefault="00BC2F34" w:rsidP="00BF5382">
            <w:pPr>
              <w:pStyle w:val="TableText"/>
              <w:ind w:left="144" w:hanging="144"/>
              <w:rPr>
                <w:noProof w:val="0"/>
              </w:rPr>
            </w:pPr>
            <w:r w:rsidRPr="00CD48A8">
              <w:rPr>
                <w:noProof w:val="0"/>
              </w:rPr>
              <w:t>Female</w:t>
            </w:r>
          </w:p>
        </w:tc>
        <w:tc>
          <w:tcPr>
            <w:tcW w:w="1728" w:type="dxa"/>
            <w:tcBorders>
              <w:top w:val="nil"/>
              <w:bottom w:val="nil"/>
            </w:tcBorders>
            <w:vAlign w:val="bottom"/>
          </w:tcPr>
          <w:p w14:paraId="0C3BF2F8" w14:textId="77777777" w:rsidR="00BC2F34" w:rsidRPr="00CD48A8" w:rsidRDefault="00BC2F34" w:rsidP="00BF5382">
            <w:pPr>
              <w:pStyle w:val="TableText"/>
              <w:ind w:right="576"/>
              <w:rPr>
                <w:noProof w:val="0"/>
                <w:szCs w:val="24"/>
              </w:rPr>
            </w:pPr>
            <w:r w:rsidRPr="00CD48A8">
              <w:rPr>
                <w:noProof w:val="0"/>
              </w:rPr>
              <w:t>632</w:t>
            </w:r>
          </w:p>
        </w:tc>
        <w:tc>
          <w:tcPr>
            <w:tcW w:w="1728" w:type="dxa"/>
            <w:tcBorders>
              <w:top w:val="nil"/>
              <w:bottom w:val="nil"/>
            </w:tcBorders>
            <w:vAlign w:val="bottom"/>
          </w:tcPr>
          <w:p w14:paraId="72E4DC2C" w14:textId="77777777" w:rsidR="00BC2F34" w:rsidRPr="00CD48A8" w:rsidRDefault="00BC2F34" w:rsidP="00BF5382">
            <w:pPr>
              <w:pStyle w:val="TableText"/>
              <w:ind w:right="360"/>
              <w:rPr>
                <w:noProof w:val="0"/>
                <w:szCs w:val="24"/>
              </w:rPr>
            </w:pPr>
            <w:r w:rsidRPr="00CD48A8">
              <w:rPr>
                <w:noProof w:val="0"/>
              </w:rPr>
              <w:t>52.10%</w:t>
            </w:r>
          </w:p>
        </w:tc>
      </w:tr>
      <w:tr w:rsidR="00BC2F34" w:rsidRPr="00CD48A8" w14:paraId="3E1A1EA5" w14:textId="77777777" w:rsidTr="00BF5382">
        <w:trPr>
          <w:trHeight w:val="290"/>
        </w:trPr>
        <w:tc>
          <w:tcPr>
            <w:tcW w:w="6480" w:type="dxa"/>
            <w:tcBorders>
              <w:top w:val="nil"/>
              <w:bottom w:val="single" w:sz="4" w:space="0" w:color="auto"/>
            </w:tcBorders>
          </w:tcPr>
          <w:p w14:paraId="285DC884" w14:textId="77777777" w:rsidR="00BC2F34" w:rsidRPr="00CD48A8" w:rsidRDefault="00BC2F34" w:rsidP="00BF5382">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30E23916" w14:textId="77777777" w:rsidR="00BC2F34" w:rsidRPr="00CD48A8" w:rsidRDefault="00BC2F34" w:rsidP="00BF5382">
            <w:pPr>
              <w:pStyle w:val="TableText"/>
              <w:ind w:right="576"/>
              <w:rPr>
                <w:noProof w:val="0"/>
                <w:color w:val="000000"/>
                <w:szCs w:val="24"/>
              </w:rPr>
            </w:pPr>
            <w:r w:rsidRPr="00CD48A8">
              <w:rPr>
                <w:noProof w:val="0"/>
              </w:rPr>
              <w:t>0</w:t>
            </w:r>
          </w:p>
        </w:tc>
        <w:tc>
          <w:tcPr>
            <w:tcW w:w="1728" w:type="dxa"/>
            <w:tcBorders>
              <w:top w:val="nil"/>
              <w:bottom w:val="single" w:sz="4" w:space="0" w:color="auto"/>
            </w:tcBorders>
            <w:vAlign w:val="bottom"/>
          </w:tcPr>
          <w:p w14:paraId="71B4BF41" w14:textId="77777777" w:rsidR="00BC2F34" w:rsidRPr="00CD48A8" w:rsidRDefault="00BC2F34" w:rsidP="00BF5382">
            <w:pPr>
              <w:pStyle w:val="TableText"/>
              <w:ind w:right="360"/>
              <w:rPr>
                <w:rFonts w:eastAsia="Times New Roman"/>
                <w:noProof w:val="0"/>
                <w:color w:val="000000"/>
                <w:szCs w:val="24"/>
              </w:rPr>
            </w:pPr>
            <w:r w:rsidRPr="00CD48A8">
              <w:rPr>
                <w:noProof w:val="0"/>
              </w:rPr>
              <w:t>0.00%</w:t>
            </w:r>
          </w:p>
        </w:tc>
      </w:tr>
      <w:tr w:rsidR="00BC2F34" w:rsidRPr="00CD48A8" w14:paraId="37DD6B1B" w14:textId="77777777" w:rsidTr="00BF5382">
        <w:trPr>
          <w:trHeight w:val="290"/>
        </w:trPr>
        <w:tc>
          <w:tcPr>
            <w:tcW w:w="6480" w:type="dxa"/>
            <w:tcBorders>
              <w:top w:val="single" w:sz="4" w:space="0" w:color="auto"/>
              <w:bottom w:val="nil"/>
            </w:tcBorders>
          </w:tcPr>
          <w:p w14:paraId="0B166780" w14:textId="77777777" w:rsidR="00BC2F34" w:rsidRPr="00CD48A8" w:rsidRDefault="00BC2F34" w:rsidP="00BF5382">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758D5EE1" w14:textId="77777777" w:rsidR="00BC2F34" w:rsidRPr="00CD48A8" w:rsidRDefault="00BC2F34" w:rsidP="00BF5382">
            <w:pPr>
              <w:pStyle w:val="TableText"/>
              <w:ind w:right="576"/>
              <w:rPr>
                <w:noProof w:val="0"/>
                <w:szCs w:val="24"/>
              </w:rPr>
            </w:pPr>
            <w:r w:rsidRPr="00CD48A8">
              <w:rPr>
                <w:noProof w:val="0"/>
              </w:rPr>
              <w:t>9</w:t>
            </w:r>
          </w:p>
        </w:tc>
        <w:tc>
          <w:tcPr>
            <w:tcW w:w="1728" w:type="dxa"/>
            <w:tcBorders>
              <w:top w:val="single" w:sz="4" w:space="0" w:color="auto"/>
              <w:bottom w:val="nil"/>
            </w:tcBorders>
            <w:vAlign w:val="bottom"/>
          </w:tcPr>
          <w:p w14:paraId="4B7DE595" w14:textId="77777777" w:rsidR="00BC2F34" w:rsidRPr="00CD48A8" w:rsidRDefault="00BC2F34" w:rsidP="00BF5382">
            <w:pPr>
              <w:pStyle w:val="TableText"/>
              <w:ind w:right="360"/>
              <w:rPr>
                <w:noProof w:val="0"/>
                <w:szCs w:val="24"/>
              </w:rPr>
            </w:pPr>
            <w:r w:rsidRPr="00CD48A8">
              <w:rPr>
                <w:noProof w:val="0"/>
              </w:rPr>
              <w:t>0.74%</w:t>
            </w:r>
          </w:p>
        </w:tc>
      </w:tr>
      <w:tr w:rsidR="00BC2F34" w:rsidRPr="00CD48A8" w14:paraId="1A0CE8F2" w14:textId="77777777" w:rsidTr="00BF5382">
        <w:trPr>
          <w:trHeight w:val="290"/>
        </w:trPr>
        <w:tc>
          <w:tcPr>
            <w:tcW w:w="6480" w:type="dxa"/>
            <w:tcBorders>
              <w:top w:val="nil"/>
            </w:tcBorders>
          </w:tcPr>
          <w:p w14:paraId="4462CCD1" w14:textId="77777777" w:rsidR="00BC2F34" w:rsidRPr="00CD48A8" w:rsidRDefault="00BC2F34" w:rsidP="00BF5382">
            <w:pPr>
              <w:pStyle w:val="TableText"/>
              <w:ind w:left="144" w:hanging="144"/>
              <w:rPr>
                <w:noProof w:val="0"/>
              </w:rPr>
            </w:pPr>
            <w:r w:rsidRPr="00CD48A8">
              <w:rPr>
                <w:noProof w:val="0"/>
              </w:rPr>
              <w:t>Asian</w:t>
            </w:r>
          </w:p>
        </w:tc>
        <w:tc>
          <w:tcPr>
            <w:tcW w:w="1728" w:type="dxa"/>
            <w:tcBorders>
              <w:top w:val="nil"/>
            </w:tcBorders>
            <w:vAlign w:val="bottom"/>
          </w:tcPr>
          <w:p w14:paraId="1D5837E2" w14:textId="77777777" w:rsidR="00BC2F34" w:rsidRPr="00CD48A8" w:rsidRDefault="00BC2F34" w:rsidP="00BF5382">
            <w:pPr>
              <w:pStyle w:val="TableText"/>
              <w:ind w:right="576"/>
              <w:rPr>
                <w:noProof w:val="0"/>
                <w:szCs w:val="24"/>
              </w:rPr>
            </w:pPr>
            <w:r w:rsidRPr="00CD48A8">
              <w:rPr>
                <w:noProof w:val="0"/>
              </w:rPr>
              <w:t>19</w:t>
            </w:r>
          </w:p>
        </w:tc>
        <w:tc>
          <w:tcPr>
            <w:tcW w:w="1728" w:type="dxa"/>
            <w:tcBorders>
              <w:top w:val="nil"/>
            </w:tcBorders>
            <w:vAlign w:val="bottom"/>
          </w:tcPr>
          <w:p w14:paraId="5C64974A" w14:textId="77777777" w:rsidR="00BC2F34" w:rsidRPr="00CD48A8" w:rsidRDefault="00BC2F34" w:rsidP="00BF5382">
            <w:pPr>
              <w:pStyle w:val="TableText"/>
              <w:ind w:right="360"/>
              <w:rPr>
                <w:noProof w:val="0"/>
                <w:szCs w:val="24"/>
              </w:rPr>
            </w:pPr>
            <w:r w:rsidRPr="00CD48A8">
              <w:rPr>
                <w:noProof w:val="0"/>
              </w:rPr>
              <w:t>1.57%</w:t>
            </w:r>
          </w:p>
        </w:tc>
      </w:tr>
      <w:tr w:rsidR="00BC2F34" w:rsidRPr="00CD48A8" w14:paraId="4F690983" w14:textId="77777777" w:rsidTr="00BF5382">
        <w:trPr>
          <w:trHeight w:val="290"/>
        </w:trPr>
        <w:tc>
          <w:tcPr>
            <w:tcW w:w="6480" w:type="dxa"/>
          </w:tcPr>
          <w:p w14:paraId="7C515770" w14:textId="77777777" w:rsidR="00BC2F34" w:rsidRPr="00CD48A8" w:rsidRDefault="00BC2F34" w:rsidP="00BF5382">
            <w:pPr>
              <w:pStyle w:val="TableText"/>
              <w:ind w:left="144" w:hanging="144"/>
              <w:rPr>
                <w:noProof w:val="0"/>
              </w:rPr>
            </w:pPr>
            <w:r w:rsidRPr="00CD48A8">
              <w:rPr>
                <w:noProof w:val="0"/>
              </w:rPr>
              <w:t>Native Hawaiian or Other Pacific Islander</w:t>
            </w:r>
          </w:p>
        </w:tc>
        <w:tc>
          <w:tcPr>
            <w:tcW w:w="1728" w:type="dxa"/>
            <w:vAlign w:val="bottom"/>
          </w:tcPr>
          <w:p w14:paraId="5794677C" w14:textId="77777777" w:rsidR="00BC2F34" w:rsidRPr="00CD48A8" w:rsidRDefault="00BC2F34" w:rsidP="00BF5382">
            <w:pPr>
              <w:pStyle w:val="TableText"/>
              <w:ind w:right="576"/>
              <w:rPr>
                <w:noProof w:val="0"/>
                <w:szCs w:val="24"/>
              </w:rPr>
            </w:pPr>
            <w:r w:rsidRPr="00CD48A8">
              <w:rPr>
                <w:noProof w:val="0"/>
              </w:rPr>
              <w:t>0</w:t>
            </w:r>
          </w:p>
        </w:tc>
        <w:tc>
          <w:tcPr>
            <w:tcW w:w="1728" w:type="dxa"/>
            <w:vAlign w:val="bottom"/>
          </w:tcPr>
          <w:p w14:paraId="7352ED5D"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42D0F43D" w14:textId="77777777" w:rsidTr="00BF5382">
        <w:trPr>
          <w:trHeight w:val="290"/>
        </w:trPr>
        <w:tc>
          <w:tcPr>
            <w:tcW w:w="6480" w:type="dxa"/>
          </w:tcPr>
          <w:p w14:paraId="0B9EC2D5" w14:textId="77777777" w:rsidR="00BC2F34" w:rsidRPr="00CD48A8" w:rsidRDefault="00BC2F34" w:rsidP="00BF5382">
            <w:pPr>
              <w:pStyle w:val="TableText"/>
              <w:ind w:left="144" w:hanging="144"/>
              <w:rPr>
                <w:noProof w:val="0"/>
              </w:rPr>
            </w:pPr>
            <w:r w:rsidRPr="00CD48A8">
              <w:rPr>
                <w:noProof w:val="0"/>
              </w:rPr>
              <w:t>Filipino</w:t>
            </w:r>
          </w:p>
        </w:tc>
        <w:tc>
          <w:tcPr>
            <w:tcW w:w="1728" w:type="dxa"/>
            <w:vAlign w:val="bottom"/>
          </w:tcPr>
          <w:p w14:paraId="64A5097E" w14:textId="77777777" w:rsidR="00BC2F34" w:rsidRPr="00CD48A8" w:rsidRDefault="00BC2F34" w:rsidP="00BF5382">
            <w:pPr>
              <w:pStyle w:val="TableText"/>
              <w:ind w:right="576"/>
              <w:rPr>
                <w:noProof w:val="0"/>
                <w:szCs w:val="24"/>
              </w:rPr>
            </w:pPr>
            <w:r w:rsidRPr="00CD48A8">
              <w:rPr>
                <w:noProof w:val="0"/>
              </w:rPr>
              <w:t>6</w:t>
            </w:r>
          </w:p>
        </w:tc>
        <w:tc>
          <w:tcPr>
            <w:tcW w:w="1728" w:type="dxa"/>
            <w:vAlign w:val="bottom"/>
          </w:tcPr>
          <w:p w14:paraId="2A6A15BE" w14:textId="77777777" w:rsidR="00BC2F34" w:rsidRPr="00CD48A8" w:rsidRDefault="00BC2F34" w:rsidP="00BF5382">
            <w:pPr>
              <w:pStyle w:val="TableText"/>
              <w:ind w:right="360"/>
              <w:rPr>
                <w:noProof w:val="0"/>
                <w:szCs w:val="24"/>
              </w:rPr>
            </w:pPr>
            <w:r w:rsidRPr="00CD48A8">
              <w:rPr>
                <w:noProof w:val="0"/>
              </w:rPr>
              <w:t>0.49%</w:t>
            </w:r>
          </w:p>
        </w:tc>
      </w:tr>
      <w:tr w:rsidR="00BC2F34" w:rsidRPr="00CD48A8" w14:paraId="024D860C" w14:textId="77777777" w:rsidTr="00BF5382">
        <w:trPr>
          <w:trHeight w:val="290"/>
        </w:trPr>
        <w:tc>
          <w:tcPr>
            <w:tcW w:w="6480" w:type="dxa"/>
          </w:tcPr>
          <w:p w14:paraId="6536964F" w14:textId="77777777" w:rsidR="00BC2F34" w:rsidRPr="00CD48A8" w:rsidRDefault="00BC2F34" w:rsidP="00BF5382">
            <w:pPr>
              <w:pStyle w:val="TableText"/>
              <w:ind w:left="144" w:hanging="144"/>
              <w:rPr>
                <w:noProof w:val="0"/>
              </w:rPr>
            </w:pPr>
            <w:r w:rsidRPr="00CD48A8">
              <w:rPr>
                <w:noProof w:val="0"/>
              </w:rPr>
              <w:t>Hispanic or Latino</w:t>
            </w:r>
          </w:p>
        </w:tc>
        <w:tc>
          <w:tcPr>
            <w:tcW w:w="1728" w:type="dxa"/>
            <w:vAlign w:val="bottom"/>
          </w:tcPr>
          <w:p w14:paraId="7A313FD8" w14:textId="77777777" w:rsidR="00BC2F34" w:rsidRPr="00CD48A8" w:rsidRDefault="00BC2F34" w:rsidP="00BF5382">
            <w:pPr>
              <w:pStyle w:val="TableText"/>
              <w:ind w:right="576"/>
              <w:rPr>
                <w:noProof w:val="0"/>
                <w:szCs w:val="24"/>
              </w:rPr>
            </w:pPr>
            <w:r w:rsidRPr="00CD48A8">
              <w:rPr>
                <w:noProof w:val="0"/>
              </w:rPr>
              <w:t>1,002</w:t>
            </w:r>
          </w:p>
        </w:tc>
        <w:tc>
          <w:tcPr>
            <w:tcW w:w="1728" w:type="dxa"/>
            <w:vAlign w:val="bottom"/>
          </w:tcPr>
          <w:p w14:paraId="4E6B37EE" w14:textId="77777777" w:rsidR="00BC2F34" w:rsidRPr="00CD48A8" w:rsidRDefault="00BC2F34" w:rsidP="00BF5382">
            <w:pPr>
              <w:pStyle w:val="TableText"/>
              <w:ind w:right="360"/>
              <w:rPr>
                <w:noProof w:val="0"/>
                <w:szCs w:val="24"/>
              </w:rPr>
            </w:pPr>
            <w:r w:rsidRPr="00CD48A8">
              <w:rPr>
                <w:noProof w:val="0"/>
              </w:rPr>
              <w:t>82.61%</w:t>
            </w:r>
          </w:p>
        </w:tc>
      </w:tr>
      <w:tr w:rsidR="00BC2F34" w:rsidRPr="00CD48A8" w14:paraId="4FEF6711" w14:textId="77777777" w:rsidTr="00BF5382">
        <w:trPr>
          <w:trHeight w:val="290"/>
        </w:trPr>
        <w:tc>
          <w:tcPr>
            <w:tcW w:w="6480" w:type="dxa"/>
          </w:tcPr>
          <w:p w14:paraId="731C3301" w14:textId="77777777" w:rsidR="00BC2F34" w:rsidRPr="00CD48A8" w:rsidRDefault="00BC2F34" w:rsidP="00BF5382">
            <w:pPr>
              <w:pStyle w:val="TableText"/>
              <w:ind w:left="144" w:hanging="144"/>
              <w:rPr>
                <w:noProof w:val="0"/>
              </w:rPr>
            </w:pPr>
            <w:r w:rsidRPr="00CD48A8">
              <w:rPr>
                <w:noProof w:val="0"/>
              </w:rPr>
              <w:t>Black or African American</w:t>
            </w:r>
          </w:p>
        </w:tc>
        <w:tc>
          <w:tcPr>
            <w:tcW w:w="1728" w:type="dxa"/>
            <w:vAlign w:val="bottom"/>
          </w:tcPr>
          <w:p w14:paraId="1BDD937F" w14:textId="77777777" w:rsidR="00BC2F34" w:rsidRPr="00CD48A8" w:rsidRDefault="00BC2F34" w:rsidP="00BF5382">
            <w:pPr>
              <w:pStyle w:val="TableText"/>
              <w:ind w:right="576"/>
              <w:rPr>
                <w:noProof w:val="0"/>
                <w:szCs w:val="24"/>
              </w:rPr>
            </w:pPr>
            <w:r w:rsidRPr="00CD48A8">
              <w:rPr>
                <w:noProof w:val="0"/>
              </w:rPr>
              <w:t>12</w:t>
            </w:r>
          </w:p>
        </w:tc>
        <w:tc>
          <w:tcPr>
            <w:tcW w:w="1728" w:type="dxa"/>
            <w:vAlign w:val="bottom"/>
          </w:tcPr>
          <w:p w14:paraId="1E70295C" w14:textId="77777777" w:rsidR="00BC2F34" w:rsidRPr="00CD48A8" w:rsidRDefault="00BC2F34" w:rsidP="00BF5382">
            <w:pPr>
              <w:pStyle w:val="TableText"/>
              <w:ind w:right="360"/>
              <w:rPr>
                <w:noProof w:val="0"/>
                <w:szCs w:val="24"/>
              </w:rPr>
            </w:pPr>
            <w:r w:rsidRPr="00CD48A8">
              <w:rPr>
                <w:noProof w:val="0"/>
              </w:rPr>
              <w:t>0.99%</w:t>
            </w:r>
          </w:p>
        </w:tc>
      </w:tr>
      <w:tr w:rsidR="00BC2F34" w:rsidRPr="00CD48A8" w14:paraId="3C40D1EF" w14:textId="77777777" w:rsidTr="00BF5382">
        <w:trPr>
          <w:trHeight w:val="290"/>
        </w:trPr>
        <w:tc>
          <w:tcPr>
            <w:tcW w:w="6480" w:type="dxa"/>
          </w:tcPr>
          <w:p w14:paraId="2E51DD4E" w14:textId="77777777" w:rsidR="00BC2F34" w:rsidRPr="00CD48A8" w:rsidRDefault="00BC2F34" w:rsidP="00BF5382">
            <w:pPr>
              <w:pStyle w:val="TableText"/>
              <w:ind w:left="144" w:hanging="144"/>
              <w:rPr>
                <w:noProof w:val="0"/>
              </w:rPr>
            </w:pPr>
            <w:r w:rsidRPr="00CD48A8">
              <w:rPr>
                <w:noProof w:val="0"/>
              </w:rPr>
              <w:t>White</w:t>
            </w:r>
          </w:p>
        </w:tc>
        <w:tc>
          <w:tcPr>
            <w:tcW w:w="1728" w:type="dxa"/>
            <w:vAlign w:val="bottom"/>
          </w:tcPr>
          <w:p w14:paraId="15A3C2EB" w14:textId="77777777" w:rsidR="00BC2F34" w:rsidRPr="00CD48A8" w:rsidRDefault="00BC2F34" w:rsidP="00BF5382">
            <w:pPr>
              <w:pStyle w:val="TableText"/>
              <w:ind w:right="576"/>
              <w:rPr>
                <w:noProof w:val="0"/>
                <w:szCs w:val="24"/>
              </w:rPr>
            </w:pPr>
            <w:r w:rsidRPr="00CD48A8">
              <w:rPr>
                <w:noProof w:val="0"/>
              </w:rPr>
              <w:t>133</w:t>
            </w:r>
          </w:p>
        </w:tc>
        <w:tc>
          <w:tcPr>
            <w:tcW w:w="1728" w:type="dxa"/>
            <w:vAlign w:val="bottom"/>
          </w:tcPr>
          <w:p w14:paraId="46797315" w14:textId="77777777" w:rsidR="00BC2F34" w:rsidRPr="00CD48A8" w:rsidRDefault="00BC2F34" w:rsidP="00BF5382">
            <w:pPr>
              <w:pStyle w:val="TableText"/>
              <w:ind w:right="360"/>
              <w:rPr>
                <w:noProof w:val="0"/>
                <w:szCs w:val="24"/>
              </w:rPr>
            </w:pPr>
            <w:r w:rsidRPr="00CD48A8">
              <w:rPr>
                <w:noProof w:val="0"/>
              </w:rPr>
              <w:t>10.96%</w:t>
            </w:r>
          </w:p>
        </w:tc>
      </w:tr>
      <w:tr w:rsidR="00BC2F34" w:rsidRPr="00CD48A8" w14:paraId="22315620" w14:textId="77777777" w:rsidTr="00BF5382">
        <w:trPr>
          <w:trHeight w:val="290"/>
        </w:trPr>
        <w:tc>
          <w:tcPr>
            <w:tcW w:w="6480" w:type="dxa"/>
          </w:tcPr>
          <w:p w14:paraId="1DC2877B" w14:textId="77777777" w:rsidR="00BC2F34" w:rsidRPr="00CD48A8" w:rsidRDefault="00BC2F34" w:rsidP="00BF5382">
            <w:pPr>
              <w:pStyle w:val="TableText"/>
              <w:ind w:left="144" w:hanging="144"/>
              <w:rPr>
                <w:noProof w:val="0"/>
              </w:rPr>
            </w:pPr>
            <w:r w:rsidRPr="00CD48A8">
              <w:rPr>
                <w:noProof w:val="0"/>
              </w:rPr>
              <w:t>Two or more races</w:t>
            </w:r>
          </w:p>
        </w:tc>
        <w:tc>
          <w:tcPr>
            <w:tcW w:w="1728" w:type="dxa"/>
            <w:vAlign w:val="bottom"/>
          </w:tcPr>
          <w:p w14:paraId="4AD4425D" w14:textId="77777777" w:rsidR="00BC2F34" w:rsidRPr="00CD48A8" w:rsidRDefault="00BC2F34" w:rsidP="00BF5382">
            <w:pPr>
              <w:pStyle w:val="TableText"/>
              <w:ind w:right="576"/>
              <w:rPr>
                <w:noProof w:val="0"/>
                <w:szCs w:val="24"/>
              </w:rPr>
            </w:pPr>
            <w:r w:rsidRPr="00CD48A8">
              <w:rPr>
                <w:noProof w:val="0"/>
              </w:rPr>
              <w:t>32</w:t>
            </w:r>
          </w:p>
        </w:tc>
        <w:tc>
          <w:tcPr>
            <w:tcW w:w="1728" w:type="dxa"/>
            <w:vAlign w:val="bottom"/>
          </w:tcPr>
          <w:p w14:paraId="4C02CAF7" w14:textId="77777777" w:rsidR="00BC2F34" w:rsidRPr="00CD48A8" w:rsidRDefault="00BC2F34" w:rsidP="00BF5382">
            <w:pPr>
              <w:pStyle w:val="TableText"/>
              <w:ind w:right="360"/>
              <w:rPr>
                <w:noProof w:val="0"/>
                <w:szCs w:val="24"/>
              </w:rPr>
            </w:pPr>
            <w:r w:rsidRPr="00CD48A8">
              <w:rPr>
                <w:noProof w:val="0"/>
              </w:rPr>
              <w:t>2.64%</w:t>
            </w:r>
          </w:p>
        </w:tc>
      </w:tr>
      <w:tr w:rsidR="00BC2F34" w:rsidRPr="00CD48A8" w14:paraId="117A2D0A" w14:textId="77777777" w:rsidTr="00BF5382">
        <w:trPr>
          <w:trHeight w:val="290"/>
        </w:trPr>
        <w:tc>
          <w:tcPr>
            <w:tcW w:w="6480" w:type="dxa"/>
            <w:tcBorders>
              <w:bottom w:val="single" w:sz="4" w:space="0" w:color="auto"/>
            </w:tcBorders>
          </w:tcPr>
          <w:p w14:paraId="59C1CEC8" w14:textId="77777777" w:rsidR="00BC2F34" w:rsidRPr="00CD48A8" w:rsidRDefault="00BC2F34" w:rsidP="00BF5382">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7B26C198" w14:textId="77777777" w:rsidR="00BC2F34" w:rsidRPr="00CD48A8" w:rsidRDefault="00BC2F34" w:rsidP="00BF5382">
            <w:pPr>
              <w:pStyle w:val="TableText"/>
              <w:ind w:right="576"/>
              <w:rPr>
                <w:noProof w:val="0"/>
                <w:szCs w:val="24"/>
              </w:rPr>
            </w:pPr>
            <w:r w:rsidRPr="00CD48A8">
              <w:rPr>
                <w:noProof w:val="0"/>
              </w:rPr>
              <w:t>0</w:t>
            </w:r>
          </w:p>
        </w:tc>
        <w:tc>
          <w:tcPr>
            <w:tcW w:w="1728" w:type="dxa"/>
            <w:tcBorders>
              <w:bottom w:val="single" w:sz="4" w:space="0" w:color="auto"/>
            </w:tcBorders>
            <w:vAlign w:val="bottom"/>
          </w:tcPr>
          <w:p w14:paraId="18DDD67D"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7043F7C2" w14:textId="77777777" w:rsidTr="00BF5382">
        <w:trPr>
          <w:trHeight w:val="290"/>
        </w:trPr>
        <w:tc>
          <w:tcPr>
            <w:tcW w:w="6480" w:type="dxa"/>
            <w:tcBorders>
              <w:top w:val="single" w:sz="4" w:space="0" w:color="auto"/>
              <w:bottom w:val="nil"/>
            </w:tcBorders>
          </w:tcPr>
          <w:p w14:paraId="171E91E1" w14:textId="77777777" w:rsidR="00BC2F34" w:rsidRPr="00CD48A8" w:rsidRDefault="00BC2F34" w:rsidP="00BF5382">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0ACF35E4" w14:textId="77777777" w:rsidR="00BC2F34" w:rsidRPr="00CD48A8" w:rsidRDefault="00BC2F34" w:rsidP="00BF5382">
            <w:pPr>
              <w:pStyle w:val="TableText"/>
              <w:ind w:right="576"/>
              <w:rPr>
                <w:noProof w:val="0"/>
                <w:szCs w:val="24"/>
              </w:rPr>
            </w:pPr>
            <w:r w:rsidRPr="00CD48A8">
              <w:rPr>
                <w:noProof w:val="0"/>
              </w:rPr>
              <w:t>388</w:t>
            </w:r>
          </w:p>
        </w:tc>
        <w:tc>
          <w:tcPr>
            <w:tcW w:w="1728" w:type="dxa"/>
            <w:tcBorders>
              <w:top w:val="single" w:sz="4" w:space="0" w:color="auto"/>
              <w:bottom w:val="nil"/>
            </w:tcBorders>
            <w:vAlign w:val="bottom"/>
          </w:tcPr>
          <w:p w14:paraId="4A531470" w14:textId="77777777" w:rsidR="00BC2F34" w:rsidRPr="00CD48A8" w:rsidRDefault="00BC2F34" w:rsidP="00BF5382">
            <w:pPr>
              <w:pStyle w:val="TableText"/>
              <w:ind w:right="360"/>
              <w:rPr>
                <w:noProof w:val="0"/>
                <w:szCs w:val="24"/>
              </w:rPr>
            </w:pPr>
            <w:r w:rsidRPr="00CD48A8">
              <w:rPr>
                <w:noProof w:val="0"/>
              </w:rPr>
              <w:t>31.99%</w:t>
            </w:r>
          </w:p>
        </w:tc>
      </w:tr>
      <w:tr w:rsidR="00BC2F34" w:rsidRPr="00CD48A8" w14:paraId="4A6832A7" w14:textId="77777777" w:rsidTr="00BF5382">
        <w:trPr>
          <w:trHeight w:val="290"/>
        </w:trPr>
        <w:tc>
          <w:tcPr>
            <w:tcW w:w="6480" w:type="dxa"/>
            <w:tcBorders>
              <w:top w:val="nil"/>
            </w:tcBorders>
          </w:tcPr>
          <w:p w14:paraId="7A84BCF7" w14:textId="77777777" w:rsidR="00BC2F34" w:rsidRPr="00CD48A8" w:rsidRDefault="00BC2F34" w:rsidP="00BF5382">
            <w:pPr>
              <w:pStyle w:val="TableText"/>
              <w:ind w:left="144" w:hanging="144"/>
              <w:rPr>
                <w:noProof w:val="0"/>
              </w:rPr>
            </w:pPr>
            <w:r w:rsidRPr="00CD48A8">
              <w:rPr>
                <w:noProof w:val="0"/>
              </w:rPr>
              <w:t>IFEP</w:t>
            </w:r>
          </w:p>
        </w:tc>
        <w:tc>
          <w:tcPr>
            <w:tcW w:w="1728" w:type="dxa"/>
            <w:tcBorders>
              <w:top w:val="nil"/>
            </w:tcBorders>
            <w:vAlign w:val="bottom"/>
          </w:tcPr>
          <w:p w14:paraId="51525AB9" w14:textId="77777777" w:rsidR="00BC2F34" w:rsidRPr="00CD48A8" w:rsidRDefault="00BC2F34" w:rsidP="00BF5382">
            <w:pPr>
              <w:pStyle w:val="TableText"/>
              <w:ind w:right="576"/>
              <w:rPr>
                <w:noProof w:val="0"/>
                <w:szCs w:val="24"/>
              </w:rPr>
            </w:pPr>
            <w:r w:rsidRPr="00CD48A8">
              <w:rPr>
                <w:noProof w:val="0"/>
              </w:rPr>
              <w:t>57</w:t>
            </w:r>
          </w:p>
        </w:tc>
        <w:tc>
          <w:tcPr>
            <w:tcW w:w="1728" w:type="dxa"/>
            <w:tcBorders>
              <w:top w:val="nil"/>
            </w:tcBorders>
            <w:vAlign w:val="bottom"/>
          </w:tcPr>
          <w:p w14:paraId="5F6F42F2" w14:textId="77777777" w:rsidR="00BC2F34" w:rsidRPr="00CD48A8" w:rsidRDefault="00BC2F34" w:rsidP="00BF5382">
            <w:pPr>
              <w:pStyle w:val="TableText"/>
              <w:ind w:right="360"/>
              <w:rPr>
                <w:noProof w:val="0"/>
                <w:szCs w:val="24"/>
              </w:rPr>
            </w:pPr>
            <w:r w:rsidRPr="00CD48A8">
              <w:rPr>
                <w:noProof w:val="0"/>
              </w:rPr>
              <w:t>4.70%</w:t>
            </w:r>
          </w:p>
        </w:tc>
      </w:tr>
      <w:tr w:rsidR="00BC2F34" w:rsidRPr="00CD48A8" w14:paraId="7D0C5FBB" w14:textId="77777777" w:rsidTr="00BF5382">
        <w:trPr>
          <w:trHeight w:val="290"/>
        </w:trPr>
        <w:tc>
          <w:tcPr>
            <w:tcW w:w="6480" w:type="dxa"/>
          </w:tcPr>
          <w:p w14:paraId="1A6C0A5C" w14:textId="77777777" w:rsidR="00BC2F34" w:rsidRPr="00CD48A8" w:rsidRDefault="00BC2F34" w:rsidP="00BF5382">
            <w:pPr>
              <w:pStyle w:val="TableText"/>
              <w:ind w:left="144" w:hanging="144"/>
              <w:rPr>
                <w:noProof w:val="0"/>
              </w:rPr>
            </w:pPr>
            <w:r w:rsidRPr="00CD48A8">
              <w:rPr>
                <w:noProof w:val="0"/>
              </w:rPr>
              <w:t>EL</w:t>
            </w:r>
          </w:p>
        </w:tc>
        <w:tc>
          <w:tcPr>
            <w:tcW w:w="1728" w:type="dxa"/>
            <w:vAlign w:val="bottom"/>
          </w:tcPr>
          <w:p w14:paraId="3DD62F28" w14:textId="77777777" w:rsidR="00BC2F34" w:rsidRPr="00CD48A8" w:rsidRDefault="00BC2F34" w:rsidP="00BF5382">
            <w:pPr>
              <w:pStyle w:val="TableText"/>
              <w:ind w:right="576"/>
              <w:rPr>
                <w:noProof w:val="0"/>
                <w:szCs w:val="24"/>
              </w:rPr>
            </w:pPr>
            <w:r w:rsidRPr="00CD48A8">
              <w:rPr>
                <w:noProof w:val="0"/>
              </w:rPr>
              <w:t>622</w:t>
            </w:r>
          </w:p>
        </w:tc>
        <w:tc>
          <w:tcPr>
            <w:tcW w:w="1728" w:type="dxa"/>
            <w:vAlign w:val="bottom"/>
          </w:tcPr>
          <w:p w14:paraId="5CDBF329" w14:textId="77777777" w:rsidR="00BC2F34" w:rsidRPr="00CD48A8" w:rsidRDefault="00BC2F34" w:rsidP="00BF5382">
            <w:pPr>
              <w:pStyle w:val="TableText"/>
              <w:ind w:right="360"/>
              <w:rPr>
                <w:noProof w:val="0"/>
                <w:szCs w:val="24"/>
              </w:rPr>
            </w:pPr>
            <w:r w:rsidRPr="00CD48A8">
              <w:rPr>
                <w:noProof w:val="0"/>
              </w:rPr>
              <w:t>51.28%</w:t>
            </w:r>
          </w:p>
        </w:tc>
      </w:tr>
      <w:tr w:rsidR="00BC2F34" w:rsidRPr="00CD48A8" w14:paraId="4732381D" w14:textId="77777777" w:rsidTr="00BF5382">
        <w:trPr>
          <w:trHeight w:val="290"/>
        </w:trPr>
        <w:tc>
          <w:tcPr>
            <w:tcW w:w="6480" w:type="dxa"/>
          </w:tcPr>
          <w:p w14:paraId="5EC18217" w14:textId="77777777" w:rsidR="00BC2F34" w:rsidRPr="00CD48A8" w:rsidRDefault="00BC2F34" w:rsidP="00BF5382">
            <w:pPr>
              <w:pStyle w:val="TableText"/>
              <w:ind w:left="144" w:hanging="144"/>
              <w:rPr>
                <w:noProof w:val="0"/>
              </w:rPr>
            </w:pPr>
            <w:r w:rsidRPr="00CD48A8">
              <w:rPr>
                <w:noProof w:val="0"/>
              </w:rPr>
              <w:t>RFEP</w:t>
            </w:r>
          </w:p>
        </w:tc>
        <w:tc>
          <w:tcPr>
            <w:tcW w:w="1728" w:type="dxa"/>
            <w:vAlign w:val="bottom"/>
          </w:tcPr>
          <w:p w14:paraId="40A8A19E" w14:textId="77777777" w:rsidR="00BC2F34" w:rsidRPr="00CD48A8" w:rsidRDefault="00BC2F34" w:rsidP="00BF5382">
            <w:pPr>
              <w:pStyle w:val="TableText"/>
              <w:ind w:right="576"/>
              <w:rPr>
                <w:noProof w:val="0"/>
                <w:szCs w:val="24"/>
              </w:rPr>
            </w:pPr>
            <w:r w:rsidRPr="00CD48A8">
              <w:rPr>
                <w:noProof w:val="0"/>
              </w:rPr>
              <w:t>144</w:t>
            </w:r>
          </w:p>
        </w:tc>
        <w:tc>
          <w:tcPr>
            <w:tcW w:w="1728" w:type="dxa"/>
            <w:vAlign w:val="bottom"/>
          </w:tcPr>
          <w:p w14:paraId="204D0E81" w14:textId="77777777" w:rsidR="00BC2F34" w:rsidRPr="00CD48A8" w:rsidRDefault="00BC2F34" w:rsidP="00BF5382">
            <w:pPr>
              <w:pStyle w:val="TableText"/>
              <w:ind w:right="360"/>
              <w:rPr>
                <w:noProof w:val="0"/>
                <w:szCs w:val="24"/>
              </w:rPr>
            </w:pPr>
            <w:r w:rsidRPr="00CD48A8">
              <w:rPr>
                <w:noProof w:val="0"/>
              </w:rPr>
              <w:t>11.87%</w:t>
            </w:r>
          </w:p>
        </w:tc>
      </w:tr>
      <w:tr w:rsidR="00BC2F34" w:rsidRPr="00CD48A8" w14:paraId="70F85B87" w14:textId="77777777" w:rsidTr="00BF5382">
        <w:trPr>
          <w:trHeight w:val="290"/>
        </w:trPr>
        <w:tc>
          <w:tcPr>
            <w:tcW w:w="6480" w:type="dxa"/>
          </w:tcPr>
          <w:p w14:paraId="6C9F94C9" w14:textId="77777777" w:rsidR="00BC2F34" w:rsidRPr="00CD48A8" w:rsidRDefault="00BC2F34" w:rsidP="00BF5382">
            <w:pPr>
              <w:pStyle w:val="TableText"/>
              <w:ind w:left="144" w:hanging="144"/>
              <w:rPr>
                <w:noProof w:val="0"/>
              </w:rPr>
            </w:pPr>
            <w:r w:rsidRPr="00CD48A8">
              <w:rPr>
                <w:noProof w:val="0"/>
              </w:rPr>
              <w:t>Ever-ELs (EL or RFEP)</w:t>
            </w:r>
          </w:p>
        </w:tc>
        <w:tc>
          <w:tcPr>
            <w:tcW w:w="1728" w:type="dxa"/>
            <w:vAlign w:val="bottom"/>
          </w:tcPr>
          <w:p w14:paraId="411BE492" w14:textId="77777777" w:rsidR="00BC2F34" w:rsidRPr="00CD48A8" w:rsidRDefault="00BC2F34" w:rsidP="00BF5382">
            <w:pPr>
              <w:pStyle w:val="TableText"/>
              <w:ind w:right="576"/>
              <w:rPr>
                <w:noProof w:val="0"/>
                <w:szCs w:val="24"/>
              </w:rPr>
            </w:pPr>
            <w:r w:rsidRPr="00CD48A8">
              <w:rPr>
                <w:noProof w:val="0"/>
              </w:rPr>
              <w:t>766</w:t>
            </w:r>
          </w:p>
        </w:tc>
        <w:tc>
          <w:tcPr>
            <w:tcW w:w="1728" w:type="dxa"/>
            <w:vAlign w:val="bottom"/>
          </w:tcPr>
          <w:p w14:paraId="661C9120" w14:textId="77777777" w:rsidR="00BC2F34" w:rsidRPr="00CD48A8" w:rsidRDefault="00BC2F34" w:rsidP="00BF5382">
            <w:pPr>
              <w:pStyle w:val="TableText"/>
              <w:ind w:right="360"/>
              <w:rPr>
                <w:noProof w:val="0"/>
                <w:szCs w:val="24"/>
              </w:rPr>
            </w:pPr>
            <w:r w:rsidRPr="00CD48A8">
              <w:rPr>
                <w:noProof w:val="0"/>
              </w:rPr>
              <w:t>63.15%</w:t>
            </w:r>
          </w:p>
        </w:tc>
      </w:tr>
      <w:tr w:rsidR="00BC2F34" w:rsidRPr="00CD48A8" w14:paraId="06E9CF65" w14:textId="77777777" w:rsidTr="00BF5382">
        <w:trPr>
          <w:trHeight w:val="290"/>
        </w:trPr>
        <w:tc>
          <w:tcPr>
            <w:tcW w:w="6480" w:type="dxa"/>
          </w:tcPr>
          <w:p w14:paraId="02DC4142" w14:textId="77777777" w:rsidR="00BC2F34" w:rsidRPr="00CD48A8" w:rsidRDefault="00BC2F34" w:rsidP="00BF5382">
            <w:pPr>
              <w:pStyle w:val="TableText"/>
              <w:ind w:left="144" w:hanging="144"/>
              <w:rPr>
                <w:noProof w:val="0"/>
              </w:rPr>
            </w:pPr>
            <w:r w:rsidRPr="00CD48A8">
              <w:rPr>
                <w:noProof w:val="0"/>
              </w:rPr>
              <w:t>To be determined</w:t>
            </w:r>
          </w:p>
        </w:tc>
        <w:tc>
          <w:tcPr>
            <w:tcW w:w="1728" w:type="dxa"/>
            <w:vAlign w:val="bottom"/>
          </w:tcPr>
          <w:p w14:paraId="56C03427" w14:textId="77777777" w:rsidR="00BC2F34" w:rsidRPr="00CD48A8" w:rsidRDefault="00BC2F34" w:rsidP="00BF5382">
            <w:pPr>
              <w:pStyle w:val="TableText"/>
              <w:ind w:right="576"/>
              <w:rPr>
                <w:noProof w:val="0"/>
                <w:szCs w:val="24"/>
              </w:rPr>
            </w:pPr>
            <w:r w:rsidRPr="00CD48A8">
              <w:rPr>
                <w:noProof w:val="0"/>
              </w:rPr>
              <w:t>2</w:t>
            </w:r>
          </w:p>
        </w:tc>
        <w:tc>
          <w:tcPr>
            <w:tcW w:w="1728" w:type="dxa"/>
            <w:vAlign w:val="bottom"/>
          </w:tcPr>
          <w:p w14:paraId="269D9856" w14:textId="77777777" w:rsidR="00BC2F34" w:rsidRPr="00CD48A8" w:rsidRDefault="00BC2F34" w:rsidP="00BF5382">
            <w:pPr>
              <w:pStyle w:val="TableText"/>
              <w:ind w:right="360"/>
              <w:rPr>
                <w:noProof w:val="0"/>
                <w:szCs w:val="24"/>
              </w:rPr>
            </w:pPr>
            <w:r w:rsidRPr="00CD48A8">
              <w:rPr>
                <w:noProof w:val="0"/>
              </w:rPr>
              <w:t>0.16%</w:t>
            </w:r>
          </w:p>
        </w:tc>
      </w:tr>
      <w:tr w:rsidR="00BC2F34" w:rsidRPr="00CD48A8" w14:paraId="0609AD3E" w14:textId="77777777" w:rsidTr="00BF5382">
        <w:trPr>
          <w:trHeight w:val="290"/>
        </w:trPr>
        <w:tc>
          <w:tcPr>
            <w:tcW w:w="6480" w:type="dxa"/>
            <w:tcBorders>
              <w:bottom w:val="single" w:sz="4" w:space="0" w:color="auto"/>
            </w:tcBorders>
          </w:tcPr>
          <w:p w14:paraId="52C6195A" w14:textId="77777777" w:rsidR="00BC2F34" w:rsidRPr="00CD48A8" w:rsidRDefault="00BC2F34" w:rsidP="00BF5382">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14C76C5D" w14:textId="77777777" w:rsidR="00BC2F34" w:rsidRPr="00CD48A8" w:rsidRDefault="00BC2F34" w:rsidP="00BF5382">
            <w:pPr>
              <w:pStyle w:val="TableText"/>
              <w:ind w:right="576"/>
              <w:rPr>
                <w:noProof w:val="0"/>
                <w:szCs w:val="24"/>
              </w:rPr>
            </w:pPr>
            <w:r w:rsidRPr="00CD48A8">
              <w:rPr>
                <w:noProof w:val="0"/>
              </w:rPr>
              <w:t>0</w:t>
            </w:r>
          </w:p>
        </w:tc>
        <w:tc>
          <w:tcPr>
            <w:tcW w:w="1728" w:type="dxa"/>
            <w:tcBorders>
              <w:bottom w:val="single" w:sz="4" w:space="0" w:color="auto"/>
            </w:tcBorders>
            <w:vAlign w:val="bottom"/>
          </w:tcPr>
          <w:p w14:paraId="4194D705"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0EBD1A54" w14:textId="77777777" w:rsidTr="00BF5382">
        <w:trPr>
          <w:trHeight w:val="290"/>
        </w:trPr>
        <w:tc>
          <w:tcPr>
            <w:tcW w:w="6480" w:type="dxa"/>
            <w:tcBorders>
              <w:top w:val="single" w:sz="4" w:space="0" w:color="auto"/>
              <w:bottom w:val="nil"/>
            </w:tcBorders>
          </w:tcPr>
          <w:p w14:paraId="3C47CF82" w14:textId="77777777" w:rsidR="00BC2F34" w:rsidRPr="00CD48A8" w:rsidRDefault="00BC2F34" w:rsidP="00BF5382">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29F0799B" w14:textId="77777777" w:rsidR="00BC2F34" w:rsidRPr="00CD48A8" w:rsidRDefault="00BC2F34" w:rsidP="00BF5382">
            <w:pPr>
              <w:pStyle w:val="TableText"/>
              <w:ind w:right="576"/>
              <w:rPr>
                <w:noProof w:val="0"/>
                <w:szCs w:val="24"/>
              </w:rPr>
            </w:pPr>
            <w:r w:rsidRPr="00CD48A8">
              <w:rPr>
                <w:noProof w:val="0"/>
              </w:rPr>
              <w:t>1,116</w:t>
            </w:r>
          </w:p>
        </w:tc>
        <w:tc>
          <w:tcPr>
            <w:tcW w:w="1728" w:type="dxa"/>
            <w:tcBorders>
              <w:top w:val="single" w:sz="4" w:space="0" w:color="auto"/>
              <w:bottom w:val="nil"/>
            </w:tcBorders>
            <w:vAlign w:val="bottom"/>
          </w:tcPr>
          <w:p w14:paraId="0975FED0" w14:textId="77777777" w:rsidR="00BC2F34" w:rsidRPr="00CD48A8" w:rsidRDefault="00BC2F34" w:rsidP="00BF5382">
            <w:pPr>
              <w:pStyle w:val="TableText"/>
              <w:ind w:right="360"/>
              <w:rPr>
                <w:noProof w:val="0"/>
                <w:szCs w:val="24"/>
              </w:rPr>
            </w:pPr>
            <w:r w:rsidRPr="00CD48A8">
              <w:rPr>
                <w:noProof w:val="0"/>
              </w:rPr>
              <w:t>92.00%</w:t>
            </w:r>
          </w:p>
        </w:tc>
      </w:tr>
      <w:tr w:rsidR="00BC2F34" w:rsidRPr="00CD48A8" w14:paraId="250E4419" w14:textId="77777777" w:rsidTr="00BF5382">
        <w:trPr>
          <w:trHeight w:val="290"/>
        </w:trPr>
        <w:tc>
          <w:tcPr>
            <w:tcW w:w="6480" w:type="dxa"/>
            <w:tcBorders>
              <w:top w:val="nil"/>
              <w:bottom w:val="single" w:sz="4" w:space="0" w:color="auto"/>
            </w:tcBorders>
          </w:tcPr>
          <w:p w14:paraId="07A7B4CD" w14:textId="77777777" w:rsidR="00BC2F34" w:rsidRPr="00CD48A8" w:rsidRDefault="00BC2F34" w:rsidP="00BF5382">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47CFDD5C" w14:textId="77777777" w:rsidR="00BC2F34" w:rsidRPr="00CD48A8" w:rsidRDefault="00BC2F34" w:rsidP="00BF5382">
            <w:pPr>
              <w:pStyle w:val="TableText"/>
              <w:ind w:right="576"/>
              <w:rPr>
                <w:noProof w:val="0"/>
                <w:szCs w:val="24"/>
              </w:rPr>
            </w:pPr>
            <w:r w:rsidRPr="00CD48A8">
              <w:rPr>
                <w:noProof w:val="0"/>
              </w:rPr>
              <w:t>97</w:t>
            </w:r>
          </w:p>
        </w:tc>
        <w:tc>
          <w:tcPr>
            <w:tcW w:w="1728" w:type="dxa"/>
            <w:tcBorders>
              <w:top w:val="nil"/>
              <w:bottom w:val="single" w:sz="4" w:space="0" w:color="auto"/>
            </w:tcBorders>
            <w:vAlign w:val="bottom"/>
          </w:tcPr>
          <w:p w14:paraId="0C6BF7CE" w14:textId="77777777" w:rsidR="00BC2F34" w:rsidRPr="00CD48A8" w:rsidRDefault="00BC2F34" w:rsidP="00BF5382">
            <w:pPr>
              <w:pStyle w:val="TableText"/>
              <w:ind w:right="360"/>
              <w:rPr>
                <w:noProof w:val="0"/>
                <w:szCs w:val="24"/>
              </w:rPr>
            </w:pPr>
            <w:r w:rsidRPr="00CD48A8">
              <w:rPr>
                <w:noProof w:val="0"/>
              </w:rPr>
              <w:t>8.00%</w:t>
            </w:r>
          </w:p>
        </w:tc>
      </w:tr>
      <w:tr w:rsidR="00BC2F34" w:rsidRPr="00CD48A8" w14:paraId="44D522A0" w14:textId="77777777" w:rsidTr="00BF5382">
        <w:trPr>
          <w:trHeight w:val="290"/>
        </w:trPr>
        <w:tc>
          <w:tcPr>
            <w:tcW w:w="6480" w:type="dxa"/>
            <w:tcBorders>
              <w:top w:val="single" w:sz="4" w:space="0" w:color="auto"/>
              <w:bottom w:val="nil"/>
            </w:tcBorders>
          </w:tcPr>
          <w:p w14:paraId="2F5737A5" w14:textId="77777777" w:rsidR="00BC2F34" w:rsidRPr="00CD48A8" w:rsidRDefault="00BC2F34" w:rsidP="00BF5382">
            <w:pPr>
              <w:pStyle w:val="TableText"/>
              <w:ind w:left="144" w:hanging="144"/>
              <w:rPr>
                <w:noProof w:val="0"/>
              </w:rPr>
            </w:pPr>
            <w:r w:rsidRPr="00CD48A8">
              <w:rPr>
                <w:noProof w:val="0"/>
              </w:rPr>
              <w:t>Not economically disadvantaged</w:t>
            </w:r>
          </w:p>
        </w:tc>
        <w:tc>
          <w:tcPr>
            <w:tcW w:w="1728" w:type="dxa"/>
            <w:tcBorders>
              <w:top w:val="single" w:sz="4" w:space="0" w:color="auto"/>
              <w:bottom w:val="nil"/>
            </w:tcBorders>
            <w:vAlign w:val="bottom"/>
          </w:tcPr>
          <w:p w14:paraId="3FFE7023" w14:textId="77777777" w:rsidR="00BC2F34" w:rsidRPr="00CD48A8" w:rsidRDefault="00BC2F34" w:rsidP="00BF5382">
            <w:pPr>
              <w:pStyle w:val="TableText"/>
              <w:ind w:right="576"/>
              <w:rPr>
                <w:noProof w:val="0"/>
                <w:szCs w:val="24"/>
              </w:rPr>
            </w:pPr>
            <w:r w:rsidRPr="00CD48A8">
              <w:rPr>
                <w:noProof w:val="0"/>
              </w:rPr>
              <w:t>431</w:t>
            </w:r>
          </w:p>
        </w:tc>
        <w:tc>
          <w:tcPr>
            <w:tcW w:w="1728" w:type="dxa"/>
            <w:tcBorders>
              <w:top w:val="single" w:sz="4" w:space="0" w:color="auto"/>
              <w:bottom w:val="nil"/>
            </w:tcBorders>
            <w:vAlign w:val="bottom"/>
          </w:tcPr>
          <w:p w14:paraId="1F20B53A" w14:textId="77777777" w:rsidR="00BC2F34" w:rsidRPr="00CD48A8" w:rsidRDefault="00BC2F34" w:rsidP="00BF5382">
            <w:pPr>
              <w:pStyle w:val="TableText"/>
              <w:ind w:right="360"/>
              <w:rPr>
                <w:noProof w:val="0"/>
                <w:szCs w:val="24"/>
              </w:rPr>
            </w:pPr>
            <w:r w:rsidRPr="00CD48A8">
              <w:rPr>
                <w:noProof w:val="0"/>
              </w:rPr>
              <w:t>35.53%</w:t>
            </w:r>
          </w:p>
        </w:tc>
      </w:tr>
      <w:tr w:rsidR="00BC2F34" w:rsidRPr="00CD48A8" w14:paraId="29727A9B" w14:textId="77777777" w:rsidTr="00BF5382">
        <w:trPr>
          <w:trHeight w:val="290"/>
        </w:trPr>
        <w:tc>
          <w:tcPr>
            <w:tcW w:w="6480" w:type="dxa"/>
            <w:tcBorders>
              <w:top w:val="nil"/>
              <w:bottom w:val="single" w:sz="4" w:space="0" w:color="auto"/>
            </w:tcBorders>
          </w:tcPr>
          <w:p w14:paraId="3F9E2293" w14:textId="77777777" w:rsidR="00BC2F34" w:rsidRPr="00CD48A8" w:rsidRDefault="00BC2F34" w:rsidP="00BF5382">
            <w:pPr>
              <w:pStyle w:val="TableText"/>
              <w:ind w:left="144" w:hanging="144"/>
              <w:rPr>
                <w:noProof w:val="0"/>
              </w:rPr>
            </w:pPr>
            <w:r w:rsidRPr="00CD48A8">
              <w:rPr>
                <w:noProof w:val="0"/>
              </w:rPr>
              <w:t>Economically disadvantaged</w:t>
            </w:r>
          </w:p>
        </w:tc>
        <w:tc>
          <w:tcPr>
            <w:tcW w:w="1728" w:type="dxa"/>
            <w:tcBorders>
              <w:top w:val="nil"/>
              <w:bottom w:val="single" w:sz="4" w:space="0" w:color="auto"/>
            </w:tcBorders>
            <w:vAlign w:val="bottom"/>
          </w:tcPr>
          <w:p w14:paraId="30A14210" w14:textId="77777777" w:rsidR="00BC2F34" w:rsidRPr="00CD48A8" w:rsidRDefault="00BC2F34" w:rsidP="00BF5382">
            <w:pPr>
              <w:pStyle w:val="TableText"/>
              <w:ind w:right="576"/>
              <w:rPr>
                <w:noProof w:val="0"/>
                <w:szCs w:val="24"/>
              </w:rPr>
            </w:pPr>
            <w:r w:rsidRPr="00CD48A8">
              <w:rPr>
                <w:noProof w:val="0"/>
              </w:rPr>
              <w:t>782</w:t>
            </w:r>
          </w:p>
        </w:tc>
        <w:tc>
          <w:tcPr>
            <w:tcW w:w="1728" w:type="dxa"/>
            <w:tcBorders>
              <w:top w:val="nil"/>
              <w:bottom w:val="single" w:sz="4" w:space="0" w:color="auto"/>
            </w:tcBorders>
            <w:vAlign w:val="bottom"/>
          </w:tcPr>
          <w:p w14:paraId="35701F6D" w14:textId="77777777" w:rsidR="00BC2F34" w:rsidRPr="00CD48A8" w:rsidRDefault="00BC2F34" w:rsidP="00BF5382">
            <w:pPr>
              <w:pStyle w:val="TableText"/>
              <w:ind w:right="360"/>
              <w:rPr>
                <w:noProof w:val="0"/>
                <w:szCs w:val="24"/>
              </w:rPr>
            </w:pPr>
            <w:r w:rsidRPr="00CD48A8">
              <w:rPr>
                <w:noProof w:val="0"/>
              </w:rPr>
              <w:t>64.47%</w:t>
            </w:r>
          </w:p>
        </w:tc>
      </w:tr>
      <w:tr w:rsidR="00BC2F34" w:rsidRPr="00CD48A8" w14:paraId="5B4A7F5B" w14:textId="77777777" w:rsidTr="00BF5382">
        <w:trPr>
          <w:trHeight w:val="290"/>
        </w:trPr>
        <w:tc>
          <w:tcPr>
            <w:tcW w:w="6480" w:type="dxa"/>
            <w:tcBorders>
              <w:top w:val="single" w:sz="4" w:space="0" w:color="auto"/>
              <w:bottom w:val="nil"/>
            </w:tcBorders>
          </w:tcPr>
          <w:p w14:paraId="27D65644" w14:textId="77777777" w:rsidR="00BC2F34" w:rsidRPr="00CD48A8" w:rsidRDefault="00BC2F34" w:rsidP="00BF5382">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64B82CE4" w14:textId="77777777" w:rsidR="00BC2F34" w:rsidRPr="00CD48A8" w:rsidRDefault="00BC2F34" w:rsidP="00BF5382">
            <w:pPr>
              <w:pStyle w:val="TableText"/>
              <w:ind w:right="576"/>
              <w:rPr>
                <w:noProof w:val="0"/>
                <w:szCs w:val="24"/>
              </w:rPr>
            </w:pPr>
            <w:r w:rsidRPr="00CD48A8">
              <w:rPr>
                <w:noProof w:val="0"/>
              </w:rPr>
              <w:t>9</w:t>
            </w:r>
          </w:p>
        </w:tc>
        <w:tc>
          <w:tcPr>
            <w:tcW w:w="1728" w:type="dxa"/>
            <w:tcBorders>
              <w:top w:val="single" w:sz="4" w:space="0" w:color="auto"/>
              <w:bottom w:val="nil"/>
            </w:tcBorders>
            <w:vAlign w:val="bottom"/>
          </w:tcPr>
          <w:p w14:paraId="089F1DE5" w14:textId="77777777" w:rsidR="00BC2F34" w:rsidRPr="00CD48A8" w:rsidRDefault="00BC2F34" w:rsidP="00BF5382">
            <w:pPr>
              <w:pStyle w:val="TableText"/>
              <w:ind w:right="360"/>
              <w:rPr>
                <w:noProof w:val="0"/>
                <w:szCs w:val="24"/>
              </w:rPr>
            </w:pPr>
            <w:r w:rsidRPr="00CD48A8">
              <w:rPr>
                <w:noProof w:val="0"/>
              </w:rPr>
              <w:t>0.74%</w:t>
            </w:r>
          </w:p>
        </w:tc>
      </w:tr>
      <w:tr w:rsidR="00BC2F34" w:rsidRPr="00CD48A8" w14:paraId="481114D3" w14:textId="77777777" w:rsidTr="00BF5382">
        <w:trPr>
          <w:trHeight w:val="290"/>
        </w:trPr>
        <w:tc>
          <w:tcPr>
            <w:tcW w:w="6480" w:type="dxa"/>
            <w:tcBorders>
              <w:top w:val="nil"/>
              <w:bottom w:val="single" w:sz="12" w:space="0" w:color="auto"/>
            </w:tcBorders>
          </w:tcPr>
          <w:p w14:paraId="5404A37E" w14:textId="77777777" w:rsidR="00BC2F34" w:rsidRPr="00CD48A8" w:rsidRDefault="00BC2F34" w:rsidP="00BF5382">
            <w:pPr>
              <w:pStyle w:val="TableText"/>
              <w:ind w:left="144" w:hanging="144"/>
              <w:rPr>
                <w:noProof w:val="0"/>
              </w:rPr>
            </w:pPr>
            <w:r w:rsidRPr="00CD48A8">
              <w:rPr>
                <w:noProof w:val="0"/>
              </w:rPr>
              <w:t>In U.S. schools 12 months or more</w:t>
            </w:r>
          </w:p>
        </w:tc>
        <w:tc>
          <w:tcPr>
            <w:tcW w:w="1728" w:type="dxa"/>
            <w:tcBorders>
              <w:top w:val="nil"/>
              <w:bottom w:val="single" w:sz="12" w:space="0" w:color="auto"/>
            </w:tcBorders>
            <w:vAlign w:val="bottom"/>
          </w:tcPr>
          <w:p w14:paraId="51010605" w14:textId="77777777" w:rsidR="00BC2F34" w:rsidRPr="00CD48A8" w:rsidRDefault="00BC2F34" w:rsidP="00BF5382">
            <w:pPr>
              <w:pStyle w:val="TableText"/>
              <w:ind w:right="576"/>
              <w:rPr>
                <w:noProof w:val="0"/>
                <w:szCs w:val="24"/>
              </w:rPr>
            </w:pPr>
            <w:r w:rsidRPr="00CD48A8">
              <w:rPr>
                <w:noProof w:val="0"/>
              </w:rPr>
              <w:t>1,204</w:t>
            </w:r>
          </w:p>
        </w:tc>
        <w:tc>
          <w:tcPr>
            <w:tcW w:w="1728" w:type="dxa"/>
            <w:tcBorders>
              <w:top w:val="nil"/>
              <w:bottom w:val="single" w:sz="12" w:space="0" w:color="auto"/>
            </w:tcBorders>
            <w:vAlign w:val="bottom"/>
          </w:tcPr>
          <w:p w14:paraId="2F50C137" w14:textId="77777777" w:rsidR="00BC2F34" w:rsidRPr="00CD48A8" w:rsidRDefault="00BC2F34" w:rsidP="00BF5382">
            <w:pPr>
              <w:pStyle w:val="TableText"/>
              <w:ind w:right="360"/>
              <w:rPr>
                <w:noProof w:val="0"/>
                <w:szCs w:val="24"/>
              </w:rPr>
            </w:pPr>
            <w:r w:rsidRPr="00CD48A8">
              <w:rPr>
                <w:noProof w:val="0"/>
              </w:rPr>
              <w:t>99.26%</w:t>
            </w:r>
          </w:p>
        </w:tc>
      </w:tr>
    </w:tbl>
    <w:p w14:paraId="5258C52F" w14:textId="438D56BB" w:rsidR="00BC2F34" w:rsidRPr="00CD48A8" w:rsidRDefault="00BC2F34" w:rsidP="00BF5382">
      <w:pPr>
        <w:pStyle w:val="NormalContinuation"/>
        <w:keepLines/>
        <w:rPr>
          <w:i/>
        </w:rPr>
      </w:pPr>
      <w:r w:rsidRPr="00CD48A8">
        <w:fldChar w:fldCharType="begin"/>
      </w:r>
      <w:r w:rsidRPr="00CD48A8">
        <w:instrText xml:space="preserve"> REF _Ref36458303 \h </w:instrText>
      </w:r>
      <w:r w:rsidRPr="00CD48A8">
        <w:fldChar w:fldCharType="separate"/>
      </w:r>
      <w:r w:rsidR="00203A4B" w:rsidRPr="00CD48A8">
        <w:t>Table 4.A.</w:t>
      </w:r>
      <w:r w:rsidR="00203A4B">
        <w:rPr>
          <w:noProof/>
        </w:rPr>
        <w:t>1</w:t>
      </w:r>
      <w:r w:rsidRPr="00CD48A8">
        <w:fldChar w:fldCharType="end"/>
      </w:r>
      <w:r w:rsidRPr="00CD48A8">
        <w:t xml:space="preserve"> </w:t>
      </w:r>
      <w:r w:rsidRPr="00CD48A8">
        <w:rPr>
          <w:i/>
        </w:rPr>
        <w:t>(continuation)</w:t>
      </w:r>
    </w:p>
    <w:tbl>
      <w:tblPr>
        <w:tblStyle w:val="TRs"/>
        <w:tblW w:w="9936" w:type="dxa"/>
        <w:tblLayout w:type="fixed"/>
        <w:tblLook w:val="04A0" w:firstRow="1" w:lastRow="0" w:firstColumn="1" w:lastColumn="0" w:noHBand="0" w:noVBand="1"/>
        <w:tblDescription w:val="Demographic Summary, Grade Three, continuation"/>
      </w:tblPr>
      <w:tblGrid>
        <w:gridCol w:w="6480"/>
        <w:gridCol w:w="1728"/>
        <w:gridCol w:w="1728"/>
      </w:tblGrid>
      <w:tr w:rsidR="00BC2F34" w:rsidRPr="00CD48A8" w14:paraId="2E3E7A5F"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32917072" w14:textId="77777777" w:rsidR="00BC2F34" w:rsidRPr="00CD48A8" w:rsidRDefault="00BC2F34" w:rsidP="00BF5382">
            <w:pPr>
              <w:pStyle w:val="TableHead"/>
              <w:keepNext/>
              <w:keepLines/>
              <w:rPr>
                <w:noProof w:val="0"/>
              </w:rPr>
            </w:pPr>
            <w:r w:rsidRPr="00CD48A8">
              <w:rPr>
                <w:noProof w:val="0"/>
              </w:rPr>
              <w:t>Student Group</w:t>
            </w:r>
          </w:p>
        </w:tc>
        <w:tc>
          <w:tcPr>
            <w:tcW w:w="1728" w:type="dxa"/>
          </w:tcPr>
          <w:p w14:paraId="10938D20" w14:textId="77777777" w:rsidR="00BC2F34" w:rsidRPr="00CD48A8" w:rsidRDefault="00BC2F34" w:rsidP="00BF5382">
            <w:pPr>
              <w:pStyle w:val="TableHead"/>
              <w:keepNext/>
              <w:keepLines/>
              <w:rPr>
                <w:noProof w:val="0"/>
              </w:rPr>
            </w:pPr>
            <w:r w:rsidRPr="00CD48A8">
              <w:rPr>
                <w:noProof w:val="0"/>
              </w:rPr>
              <w:t>Number of Valid Scores</w:t>
            </w:r>
          </w:p>
        </w:tc>
        <w:tc>
          <w:tcPr>
            <w:tcW w:w="1728" w:type="dxa"/>
          </w:tcPr>
          <w:p w14:paraId="0799B196" w14:textId="77777777" w:rsidR="00BC2F34" w:rsidRPr="00CD48A8" w:rsidRDefault="00BC2F34" w:rsidP="00BF5382">
            <w:pPr>
              <w:pStyle w:val="TableHead"/>
              <w:keepNext/>
              <w:keepLines/>
              <w:rPr>
                <w:noProof w:val="0"/>
              </w:rPr>
            </w:pPr>
            <w:r w:rsidRPr="00CD48A8">
              <w:rPr>
                <w:noProof w:val="0"/>
              </w:rPr>
              <w:t>Percent of Valid Scores</w:t>
            </w:r>
          </w:p>
        </w:tc>
      </w:tr>
      <w:tr w:rsidR="00BC2F34" w:rsidRPr="00CD48A8" w14:paraId="6AC9C036" w14:textId="77777777" w:rsidTr="00BF5382">
        <w:trPr>
          <w:trHeight w:val="290"/>
        </w:trPr>
        <w:tc>
          <w:tcPr>
            <w:tcW w:w="6480" w:type="dxa"/>
            <w:tcBorders>
              <w:top w:val="single" w:sz="4" w:space="0" w:color="auto"/>
              <w:bottom w:val="nil"/>
            </w:tcBorders>
          </w:tcPr>
          <w:p w14:paraId="2DE94ECD" w14:textId="77777777" w:rsidR="00BC2F34" w:rsidRPr="00CD48A8" w:rsidRDefault="00BC2F34" w:rsidP="00BF5382">
            <w:pPr>
              <w:pStyle w:val="TableText"/>
              <w:keepNext/>
              <w:keepLines/>
              <w:ind w:left="144" w:hanging="144"/>
              <w:rPr>
                <w:noProof w:val="0"/>
              </w:rPr>
            </w:pPr>
            <w:r w:rsidRPr="00CD48A8">
              <w:rPr>
                <w:noProof w:val="0"/>
              </w:rPr>
              <w:t>Received Instruction in Spanish in the 2020–2021 School Year—Total</w:t>
            </w:r>
          </w:p>
        </w:tc>
        <w:tc>
          <w:tcPr>
            <w:tcW w:w="1728" w:type="dxa"/>
            <w:tcBorders>
              <w:top w:val="single" w:sz="4" w:space="0" w:color="auto"/>
              <w:bottom w:val="nil"/>
            </w:tcBorders>
            <w:vAlign w:val="bottom"/>
          </w:tcPr>
          <w:p w14:paraId="6A80E277" w14:textId="77777777" w:rsidR="00BC2F34" w:rsidRPr="00CD48A8" w:rsidRDefault="00BC2F34" w:rsidP="00BF5382">
            <w:pPr>
              <w:pStyle w:val="TableText"/>
              <w:ind w:right="576"/>
              <w:rPr>
                <w:noProof w:val="0"/>
                <w:szCs w:val="24"/>
              </w:rPr>
            </w:pPr>
            <w:r w:rsidRPr="00CD48A8">
              <w:rPr>
                <w:noProof w:val="0"/>
              </w:rPr>
              <w:t>1,136</w:t>
            </w:r>
          </w:p>
        </w:tc>
        <w:tc>
          <w:tcPr>
            <w:tcW w:w="1728" w:type="dxa"/>
            <w:tcBorders>
              <w:top w:val="single" w:sz="4" w:space="0" w:color="auto"/>
              <w:bottom w:val="nil"/>
            </w:tcBorders>
            <w:vAlign w:val="bottom"/>
          </w:tcPr>
          <w:p w14:paraId="6D7CE0D2" w14:textId="77777777" w:rsidR="00BC2F34" w:rsidRPr="00CD48A8" w:rsidRDefault="00BC2F34" w:rsidP="00BF5382">
            <w:pPr>
              <w:pStyle w:val="TableText"/>
              <w:ind w:right="360"/>
              <w:rPr>
                <w:noProof w:val="0"/>
                <w:szCs w:val="24"/>
              </w:rPr>
            </w:pPr>
            <w:r w:rsidRPr="00CD48A8">
              <w:rPr>
                <w:noProof w:val="0"/>
              </w:rPr>
              <w:t>93.65%</w:t>
            </w:r>
          </w:p>
        </w:tc>
      </w:tr>
      <w:tr w:rsidR="00BC2F34" w:rsidRPr="00CD48A8" w14:paraId="31FAE61B" w14:textId="77777777" w:rsidTr="00BF5382">
        <w:trPr>
          <w:trHeight w:val="290"/>
        </w:trPr>
        <w:tc>
          <w:tcPr>
            <w:tcW w:w="6480" w:type="dxa"/>
            <w:tcBorders>
              <w:top w:val="nil"/>
              <w:bottom w:val="nil"/>
            </w:tcBorders>
          </w:tcPr>
          <w:p w14:paraId="58DFD56C" w14:textId="77777777" w:rsidR="00BC2F34" w:rsidRPr="00CD48A8" w:rsidRDefault="00BC2F34" w:rsidP="00BF5382">
            <w:pPr>
              <w:pStyle w:val="TableText"/>
              <w:keepNext/>
              <w:keepLines/>
              <w:ind w:left="144" w:hanging="144"/>
              <w:rPr>
                <w:noProof w:val="0"/>
              </w:rPr>
            </w:pPr>
            <w:r w:rsidRPr="00CD48A8">
              <w:rPr>
                <w:noProof w:val="0"/>
              </w:rPr>
              <w:t>Received Instruction in Spanish in the 2020–2021 School Year—One-Way Immersion Program</w:t>
            </w:r>
          </w:p>
        </w:tc>
        <w:tc>
          <w:tcPr>
            <w:tcW w:w="1728" w:type="dxa"/>
            <w:tcBorders>
              <w:top w:val="nil"/>
              <w:bottom w:val="nil"/>
            </w:tcBorders>
            <w:vAlign w:val="bottom"/>
          </w:tcPr>
          <w:p w14:paraId="1E0B692D" w14:textId="77777777" w:rsidR="00BC2F34" w:rsidRPr="00CD48A8" w:rsidRDefault="00BC2F34" w:rsidP="00BF5382">
            <w:pPr>
              <w:pStyle w:val="TableText"/>
              <w:ind w:right="576"/>
              <w:rPr>
                <w:noProof w:val="0"/>
                <w:szCs w:val="24"/>
              </w:rPr>
            </w:pPr>
            <w:r w:rsidRPr="00CD48A8">
              <w:rPr>
                <w:noProof w:val="0"/>
              </w:rPr>
              <w:t>71</w:t>
            </w:r>
          </w:p>
        </w:tc>
        <w:tc>
          <w:tcPr>
            <w:tcW w:w="1728" w:type="dxa"/>
            <w:tcBorders>
              <w:top w:val="nil"/>
              <w:bottom w:val="nil"/>
            </w:tcBorders>
            <w:vAlign w:val="bottom"/>
          </w:tcPr>
          <w:p w14:paraId="36CEAE21" w14:textId="77777777" w:rsidR="00BC2F34" w:rsidRPr="00CD48A8" w:rsidRDefault="00BC2F34" w:rsidP="00BF5382">
            <w:pPr>
              <w:pStyle w:val="TableText"/>
              <w:ind w:right="360"/>
              <w:rPr>
                <w:noProof w:val="0"/>
                <w:szCs w:val="24"/>
              </w:rPr>
            </w:pPr>
            <w:r w:rsidRPr="00CD48A8">
              <w:rPr>
                <w:noProof w:val="0"/>
              </w:rPr>
              <w:t>5.85%</w:t>
            </w:r>
          </w:p>
        </w:tc>
      </w:tr>
      <w:tr w:rsidR="00BC2F34" w:rsidRPr="00CD48A8" w14:paraId="5C05DDBE" w14:textId="77777777" w:rsidTr="00BF5382">
        <w:trPr>
          <w:trHeight w:val="290"/>
        </w:trPr>
        <w:tc>
          <w:tcPr>
            <w:tcW w:w="6480" w:type="dxa"/>
            <w:tcBorders>
              <w:top w:val="nil"/>
              <w:bottom w:val="nil"/>
            </w:tcBorders>
          </w:tcPr>
          <w:p w14:paraId="015A638B" w14:textId="77777777" w:rsidR="00BC2F34" w:rsidRPr="00CD48A8" w:rsidRDefault="00BC2F34" w:rsidP="00BF5382">
            <w:pPr>
              <w:pStyle w:val="TableText"/>
              <w:ind w:left="144" w:hanging="144"/>
              <w:rPr>
                <w:noProof w:val="0"/>
              </w:rPr>
            </w:pPr>
            <w:r w:rsidRPr="00CD48A8">
              <w:rPr>
                <w:noProof w:val="0"/>
              </w:rPr>
              <w:t>Received Instruction in Spanish in the 2020–2021 School Year—Dual-Language Immersion Program</w:t>
            </w:r>
          </w:p>
        </w:tc>
        <w:tc>
          <w:tcPr>
            <w:tcW w:w="1728" w:type="dxa"/>
            <w:tcBorders>
              <w:top w:val="nil"/>
              <w:bottom w:val="nil"/>
            </w:tcBorders>
            <w:vAlign w:val="bottom"/>
          </w:tcPr>
          <w:p w14:paraId="03A974C9" w14:textId="77777777" w:rsidR="00BC2F34" w:rsidRPr="00CD48A8" w:rsidRDefault="00BC2F34" w:rsidP="00BF5382">
            <w:pPr>
              <w:pStyle w:val="TableText"/>
              <w:ind w:right="576"/>
              <w:rPr>
                <w:noProof w:val="0"/>
                <w:szCs w:val="24"/>
              </w:rPr>
            </w:pPr>
            <w:r w:rsidRPr="00CD48A8">
              <w:rPr>
                <w:noProof w:val="0"/>
              </w:rPr>
              <w:t>906</w:t>
            </w:r>
          </w:p>
        </w:tc>
        <w:tc>
          <w:tcPr>
            <w:tcW w:w="1728" w:type="dxa"/>
            <w:tcBorders>
              <w:top w:val="nil"/>
              <w:bottom w:val="nil"/>
            </w:tcBorders>
            <w:vAlign w:val="bottom"/>
          </w:tcPr>
          <w:p w14:paraId="16F1F9B9" w14:textId="77777777" w:rsidR="00BC2F34" w:rsidRPr="00CD48A8" w:rsidRDefault="00BC2F34" w:rsidP="00BF5382">
            <w:pPr>
              <w:pStyle w:val="TableText"/>
              <w:ind w:right="360"/>
              <w:rPr>
                <w:noProof w:val="0"/>
                <w:szCs w:val="24"/>
              </w:rPr>
            </w:pPr>
            <w:r w:rsidRPr="00CD48A8">
              <w:rPr>
                <w:noProof w:val="0"/>
              </w:rPr>
              <w:t>74.69%</w:t>
            </w:r>
          </w:p>
        </w:tc>
      </w:tr>
      <w:tr w:rsidR="00BC2F34" w:rsidRPr="00CD48A8" w14:paraId="0BAF1EBA" w14:textId="77777777" w:rsidTr="00BF5382">
        <w:trPr>
          <w:trHeight w:val="290"/>
        </w:trPr>
        <w:tc>
          <w:tcPr>
            <w:tcW w:w="6480" w:type="dxa"/>
            <w:tcBorders>
              <w:top w:val="nil"/>
            </w:tcBorders>
          </w:tcPr>
          <w:p w14:paraId="6818B10C" w14:textId="77777777" w:rsidR="00BC2F34" w:rsidRPr="00CD48A8" w:rsidRDefault="00BC2F34" w:rsidP="00BF5382">
            <w:pPr>
              <w:pStyle w:val="TableText"/>
              <w:ind w:left="144" w:hanging="144"/>
              <w:rPr>
                <w:noProof w:val="0"/>
              </w:rPr>
            </w:pPr>
            <w:r w:rsidRPr="00CD48A8">
              <w:rPr>
                <w:noProof w:val="0"/>
              </w:rPr>
              <w:t>Received Instruction in Spanish in the 2020–2021 School Year—Developmental Bilingual Program</w:t>
            </w:r>
          </w:p>
        </w:tc>
        <w:tc>
          <w:tcPr>
            <w:tcW w:w="1728" w:type="dxa"/>
            <w:tcBorders>
              <w:top w:val="nil"/>
            </w:tcBorders>
            <w:vAlign w:val="bottom"/>
          </w:tcPr>
          <w:p w14:paraId="164D0269" w14:textId="77777777" w:rsidR="00BC2F34" w:rsidRPr="00CD48A8" w:rsidRDefault="00BC2F34" w:rsidP="00BF5382">
            <w:pPr>
              <w:pStyle w:val="TableText"/>
              <w:ind w:right="576"/>
              <w:rPr>
                <w:noProof w:val="0"/>
                <w:szCs w:val="24"/>
              </w:rPr>
            </w:pPr>
            <w:r w:rsidRPr="00CD48A8">
              <w:rPr>
                <w:noProof w:val="0"/>
              </w:rPr>
              <w:t>88</w:t>
            </w:r>
          </w:p>
        </w:tc>
        <w:tc>
          <w:tcPr>
            <w:tcW w:w="1728" w:type="dxa"/>
            <w:tcBorders>
              <w:top w:val="nil"/>
            </w:tcBorders>
            <w:vAlign w:val="bottom"/>
          </w:tcPr>
          <w:p w14:paraId="236242F3" w14:textId="77777777" w:rsidR="00BC2F34" w:rsidRPr="00CD48A8" w:rsidRDefault="00BC2F34" w:rsidP="00BF5382">
            <w:pPr>
              <w:pStyle w:val="TableText"/>
              <w:ind w:right="360"/>
              <w:rPr>
                <w:noProof w:val="0"/>
                <w:szCs w:val="24"/>
              </w:rPr>
            </w:pPr>
            <w:r w:rsidRPr="00CD48A8">
              <w:rPr>
                <w:noProof w:val="0"/>
              </w:rPr>
              <w:t>7.25%</w:t>
            </w:r>
          </w:p>
        </w:tc>
      </w:tr>
      <w:tr w:rsidR="00BC2F34" w:rsidRPr="00CD48A8" w14:paraId="75E39794" w14:textId="77777777" w:rsidTr="00BF5382">
        <w:trPr>
          <w:trHeight w:val="290"/>
        </w:trPr>
        <w:tc>
          <w:tcPr>
            <w:tcW w:w="6480" w:type="dxa"/>
            <w:tcBorders>
              <w:bottom w:val="nil"/>
            </w:tcBorders>
          </w:tcPr>
          <w:p w14:paraId="583A6CC2" w14:textId="77777777" w:rsidR="00BC2F34" w:rsidRPr="00CD48A8" w:rsidRDefault="00BC2F34" w:rsidP="00BF5382">
            <w:pPr>
              <w:pStyle w:val="TableText"/>
              <w:ind w:left="144" w:hanging="144"/>
              <w:rPr>
                <w:noProof w:val="0"/>
              </w:rPr>
            </w:pPr>
            <w:r w:rsidRPr="00CD48A8">
              <w:rPr>
                <w:noProof w:val="0"/>
              </w:rPr>
              <w:t>Received Instruction in Spanish in the 2020–2021 School Year—Heritage Language or Indigenous Language Program</w:t>
            </w:r>
          </w:p>
        </w:tc>
        <w:tc>
          <w:tcPr>
            <w:tcW w:w="1728" w:type="dxa"/>
            <w:tcBorders>
              <w:bottom w:val="nil"/>
            </w:tcBorders>
            <w:vAlign w:val="bottom"/>
          </w:tcPr>
          <w:p w14:paraId="546B283D" w14:textId="77777777" w:rsidR="00BC2F34" w:rsidRPr="00CD48A8" w:rsidRDefault="00BC2F34" w:rsidP="00BF5382">
            <w:pPr>
              <w:pStyle w:val="TableText"/>
              <w:ind w:right="576"/>
              <w:rPr>
                <w:noProof w:val="0"/>
                <w:szCs w:val="24"/>
              </w:rPr>
            </w:pPr>
            <w:r w:rsidRPr="00CD48A8">
              <w:rPr>
                <w:noProof w:val="0"/>
              </w:rPr>
              <w:t>18</w:t>
            </w:r>
          </w:p>
        </w:tc>
        <w:tc>
          <w:tcPr>
            <w:tcW w:w="1728" w:type="dxa"/>
            <w:tcBorders>
              <w:bottom w:val="nil"/>
            </w:tcBorders>
            <w:vAlign w:val="bottom"/>
          </w:tcPr>
          <w:p w14:paraId="2DF39D3A" w14:textId="77777777" w:rsidR="00BC2F34" w:rsidRPr="00CD48A8" w:rsidRDefault="00BC2F34" w:rsidP="00BF5382">
            <w:pPr>
              <w:pStyle w:val="TableText"/>
              <w:ind w:right="360"/>
              <w:rPr>
                <w:noProof w:val="0"/>
                <w:szCs w:val="24"/>
              </w:rPr>
            </w:pPr>
            <w:r w:rsidRPr="00CD48A8">
              <w:rPr>
                <w:noProof w:val="0"/>
              </w:rPr>
              <w:t>1.48%</w:t>
            </w:r>
          </w:p>
        </w:tc>
      </w:tr>
      <w:tr w:rsidR="00BC2F34" w:rsidRPr="00CD48A8" w14:paraId="6C52720A" w14:textId="77777777" w:rsidTr="00BF5382">
        <w:trPr>
          <w:trHeight w:val="290"/>
        </w:trPr>
        <w:tc>
          <w:tcPr>
            <w:tcW w:w="6480" w:type="dxa"/>
            <w:tcBorders>
              <w:top w:val="single" w:sz="4" w:space="0" w:color="auto"/>
            </w:tcBorders>
          </w:tcPr>
          <w:p w14:paraId="373AFCFB" w14:textId="77777777" w:rsidR="00BC2F34" w:rsidRPr="00CD48A8" w:rsidRDefault="00BC2F34" w:rsidP="00BF5382">
            <w:pPr>
              <w:pStyle w:val="TableText"/>
              <w:ind w:left="144" w:hanging="144"/>
              <w:rPr>
                <w:noProof w:val="0"/>
              </w:rPr>
            </w:pPr>
            <w:r w:rsidRPr="00CD48A8">
              <w:rPr>
                <w:noProof w:val="0"/>
              </w:rPr>
              <w:t>Percentage of School-Day Instruction Provided in Spanish—0–25%</w:t>
            </w:r>
          </w:p>
        </w:tc>
        <w:tc>
          <w:tcPr>
            <w:tcW w:w="1728" w:type="dxa"/>
            <w:tcBorders>
              <w:top w:val="single" w:sz="4" w:space="0" w:color="auto"/>
            </w:tcBorders>
            <w:vAlign w:val="bottom"/>
          </w:tcPr>
          <w:p w14:paraId="6D07F888" w14:textId="77777777" w:rsidR="00BC2F34" w:rsidRPr="00CD48A8" w:rsidRDefault="00BC2F34" w:rsidP="00BF5382">
            <w:pPr>
              <w:pStyle w:val="TableText"/>
              <w:ind w:right="576"/>
              <w:rPr>
                <w:noProof w:val="0"/>
                <w:szCs w:val="24"/>
              </w:rPr>
            </w:pPr>
            <w:r w:rsidRPr="00CD48A8">
              <w:rPr>
                <w:noProof w:val="0"/>
              </w:rPr>
              <w:t>38</w:t>
            </w:r>
          </w:p>
        </w:tc>
        <w:tc>
          <w:tcPr>
            <w:tcW w:w="1728" w:type="dxa"/>
            <w:tcBorders>
              <w:top w:val="single" w:sz="4" w:space="0" w:color="auto"/>
            </w:tcBorders>
            <w:vAlign w:val="bottom"/>
          </w:tcPr>
          <w:p w14:paraId="65D660F5" w14:textId="77777777" w:rsidR="00BC2F34" w:rsidRPr="00CD48A8" w:rsidRDefault="00BC2F34" w:rsidP="00BF5382">
            <w:pPr>
              <w:pStyle w:val="TableText"/>
              <w:ind w:right="360"/>
              <w:rPr>
                <w:noProof w:val="0"/>
                <w:szCs w:val="24"/>
              </w:rPr>
            </w:pPr>
            <w:r w:rsidRPr="00CD48A8">
              <w:rPr>
                <w:noProof w:val="0"/>
              </w:rPr>
              <w:t>3.13%</w:t>
            </w:r>
          </w:p>
        </w:tc>
      </w:tr>
      <w:tr w:rsidR="00BC2F34" w:rsidRPr="00CD48A8" w14:paraId="48A3A0BA" w14:textId="77777777" w:rsidTr="00BF5382">
        <w:trPr>
          <w:trHeight w:val="290"/>
        </w:trPr>
        <w:tc>
          <w:tcPr>
            <w:tcW w:w="6480" w:type="dxa"/>
          </w:tcPr>
          <w:p w14:paraId="31EDDE13" w14:textId="77777777" w:rsidR="00BC2F34" w:rsidRPr="00CD48A8" w:rsidRDefault="00BC2F34" w:rsidP="00BF5382">
            <w:pPr>
              <w:pStyle w:val="TableText"/>
              <w:ind w:left="144" w:hanging="144"/>
              <w:rPr>
                <w:noProof w:val="0"/>
              </w:rPr>
            </w:pPr>
            <w:r w:rsidRPr="00CD48A8">
              <w:rPr>
                <w:noProof w:val="0"/>
              </w:rPr>
              <w:t>Percentage of School-Day Instruction Provided in Spanish—26–50%</w:t>
            </w:r>
          </w:p>
        </w:tc>
        <w:tc>
          <w:tcPr>
            <w:tcW w:w="1728" w:type="dxa"/>
            <w:vAlign w:val="bottom"/>
          </w:tcPr>
          <w:p w14:paraId="0D6D3CDF" w14:textId="77777777" w:rsidR="00BC2F34" w:rsidRPr="00CD48A8" w:rsidRDefault="00BC2F34" w:rsidP="00BF5382">
            <w:pPr>
              <w:pStyle w:val="TableText"/>
              <w:ind w:right="576"/>
              <w:rPr>
                <w:noProof w:val="0"/>
                <w:szCs w:val="24"/>
              </w:rPr>
            </w:pPr>
            <w:r w:rsidRPr="00CD48A8">
              <w:rPr>
                <w:noProof w:val="0"/>
              </w:rPr>
              <w:t>303</w:t>
            </w:r>
          </w:p>
        </w:tc>
        <w:tc>
          <w:tcPr>
            <w:tcW w:w="1728" w:type="dxa"/>
            <w:vAlign w:val="bottom"/>
          </w:tcPr>
          <w:p w14:paraId="32C4F2CE" w14:textId="77777777" w:rsidR="00BC2F34" w:rsidRPr="00CD48A8" w:rsidRDefault="00BC2F34" w:rsidP="00BF5382">
            <w:pPr>
              <w:pStyle w:val="TableText"/>
              <w:ind w:right="360"/>
              <w:rPr>
                <w:noProof w:val="0"/>
                <w:szCs w:val="24"/>
              </w:rPr>
            </w:pPr>
            <w:r w:rsidRPr="00CD48A8">
              <w:rPr>
                <w:noProof w:val="0"/>
              </w:rPr>
              <w:t>24.98%</w:t>
            </w:r>
          </w:p>
        </w:tc>
      </w:tr>
      <w:tr w:rsidR="00BC2F34" w:rsidRPr="00CD48A8" w14:paraId="7C29D957" w14:textId="77777777" w:rsidTr="00BF5382">
        <w:trPr>
          <w:trHeight w:val="290"/>
        </w:trPr>
        <w:tc>
          <w:tcPr>
            <w:tcW w:w="6480" w:type="dxa"/>
          </w:tcPr>
          <w:p w14:paraId="4859DBE2" w14:textId="77777777" w:rsidR="00BC2F34" w:rsidRPr="00CD48A8" w:rsidRDefault="00BC2F34" w:rsidP="00BF5382">
            <w:pPr>
              <w:pStyle w:val="TableText"/>
              <w:ind w:left="144" w:hanging="144"/>
              <w:rPr>
                <w:noProof w:val="0"/>
              </w:rPr>
            </w:pPr>
            <w:r w:rsidRPr="00CD48A8">
              <w:rPr>
                <w:noProof w:val="0"/>
              </w:rPr>
              <w:t>Percentage of School-Day Instruction Provided in Spanish—51–75%</w:t>
            </w:r>
          </w:p>
        </w:tc>
        <w:tc>
          <w:tcPr>
            <w:tcW w:w="1728" w:type="dxa"/>
            <w:vAlign w:val="bottom"/>
          </w:tcPr>
          <w:p w14:paraId="3A553E8D" w14:textId="77777777" w:rsidR="00BC2F34" w:rsidRPr="00CD48A8" w:rsidRDefault="00BC2F34" w:rsidP="00BF5382">
            <w:pPr>
              <w:pStyle w:val="TableText"/>
              <w:ind w:right="576"/>
              <w:rPr>
                <w:noProof w:val="0"/>
                <w:szCs w:val="24"/>
              </w:rPr>
            </w:pPr>
            <w:r w:rsidRPr="00CD48A8">
              <w:rPr>
                <w:noProof w:val="0"/>
              </w:rPr>
              <w:t>476</w:t>
            </w:r>
          </w:p>
        </w:tc>
        <w:tc>
          <w:tcPr>
            <w:tcW w:w="1728" w:type="dxa"/>
            <w:vAlign w:val="bottom"/>
          </w:tcPr>
          <w:p w14:paraId="734D6BB4" w14:textId="77777777" w:rsidR="00BC2F34" w:rsidRPr="00CD48A8" w:rsidRDefault="00BC2F34" w:rsidP="00BF5382">
            <w:pPr>
              <w:pStyle w:val="TableText"/>
              <w:ind w:right="360"/>
              <w:rPr>
                <w:noProof w:val="0"/>
                <w:szCs w:val="24"/>
              </w:rPr>
            </w:pPr>
            <w:r w:rsidRPr="00CD48A8">
              <w:rPr>
                <w:noProof w:val="0"/>
              </w:rPr>
              <w:t>39.24%</w:t>
            </w:r>
          </w:p>
        </w:tc>
      </w:tr>
      <w:tr w:rsidR="00BC2F34" w:rsidRPr="00CD48A8" w14:paraId="27814E73" w14:textId="77777777" w:rsidTr="00BF5382">
        <w:trPr>
          <w:trHeight w:val="290"/>
        </w:trPr>
        <w:tc>
          <w:tcPr>
            <w:tcW w:w="6480" w:type="dxa"/>
          </w:tcPr>
          <w:p w14:paraId="6C83CFAB" w14:textId="77777777" w:rsidR="00BC2F34" w:rsidRPr="00CD48A8" w:rsidRDefault="00BC2F34" w:rsidP="00BF5382">
            <w:pPr>
              <w:pStyle w:val="TableText"/>
              <w:ind w:left="144" w:hanging="144"/>
              <w:rPr>
                <w:noProof w:val="0"/>
              </w:rPr>
            </w:pPr>
            <w:r w:rsidRPr="00CD48A8">
              <w:rPr>
                <w:noProof w:val="0"/>
              </w:rPr>
              <w:t>Percentage of School-Day Instruction Provided in Spanish—76–100%</w:t>
            </w:r>
          </w:p>
        </w:tc>
        <w:tc>
          <w:tcPr>
            <w:tcW w:w="1728" w:type="dxa"/>
            <w:vAlign w:val="bottom"/>
          </w:tcPr>
          <w:p w14:paraId="17C2D713" w14:textId="77777777" w:rsidR="00BC2F34" w:rsidRPr="00CD48A8" w:rsidRDefault="00BC2F34" w:rsidP="00BF5382">
            <w:pPr>
              <w:pStyle w:val="TableText"/>
              <w:ind w:right="576"/>
              <w:rPr>
                <w:noProof w:val="0"/>
                <w:szCs w:val="24"/>
              </w:rPr>
            </w:pPr>
            <w:r w:rsidRPr="00CD48A8">
              <w:rPr>
                <w:noProof w:val="0"/>
              </w:rPr>
              <w:t>319</w:t>
            </w:r>
          </w:p>
        </w:tc>
        <w:tc>
          <w:tcPr>
            <w:tcW w:w="1728" w:type="dxa"/>
            <w:vAlign w:val="bottom"/>
          </w:tcPr>
          <w:p w14:paraId="28C1A26F" w14:textId="77777777" w:rsidR="00BC2F34" w:rsidRPr="00CD48A8" w:rsidRDefault="00BC2F34" w:rsidP="00BF5382">
            <w:pPr>
              <w:pStyle w:val="TableText"/>
              <w:ind w:right="360"/>
              <w:rPr>
                <w:noProof w:val="0"/>
                <w:szCs w:val="24"/>
              </w:rPr>
            </w:pPr>
            <w:r w:rsidRPr="00CD48A8">
              <w:rPr>
                <w:noProof w:val="0"/>
              </w:rPr>
              <w:t>26.30%</w:t>
            </w:r>
          </w:p>
        </w:tc>
      </w:tr>
    </w:tbl>
    <w:p w14:paraId="26AB4841" w14:textId="1C0F8D72" w:rsidR="00BC2F34" w:rsidRPr="00CD48A8" w:rsidRDefault="00BC2F34" w:rsidP="00686A6E">
      <w:pPr>
        <w:pStyle w:val="Caption"/>
        <w:pageBreakBefore/>
      </w:pPr>
      <w:bookmarkStart w:id="971" w:name="_Ref36471989"/>
      <w:bookmarkStart w:id="972" w:name="_Toc93668573"/>
      <w:bookmarkStart w:id="973" w:name="_Toc95133924"/>
      <w:bookmarkStart w:id="974" w:name="_Toc103234929"/>
      <w:r w:rsidRPr="00CD48A8">
        <w:t>Table 4.A.</w:t>
      </w:r>
      <w:r w:rsidRPr="00CD48A8">
        <w:fldChar w:fldCharType="begin"/>
      </w:r>
      <w:r w:rsidRPr="00CD48A8">
        <w:instrText>SEQ Table_4.A. \* ARABIC</w:instrText>
      </w:r>
      <w:r w:rsidRPr="00CD48A8">
        <w:fldChar w:fldCharType="separate"/>
      </w:r>
      <w:r w:rsidR="00203A4B">
        <w:rPr>
          <w:noProof/>
        </w:rPr>
        <w:t>2</w:t>
      </w:r>
      <w:r w:rsidRPr="00CD48A8">
        <w:fldChar w:fldCharType="end"/>
      </w:r>
      <w:bookmarkEnd w:id="971"/>
      <w:r w:rsidRPr="00CD48A8">
        <w:rPr>
          <w:rStyle w:val="CaptionChar"/>
          <w:rFonts w:eastAsia="SimSun"/>
          <w:b/>
          <w:bCs/>
        </w:rPr>
        <w:t xml:space="preserve">  Demographic Summary, Grade Four</w:t>
      </w:r>
      <w:bookmarkEnd w:id="972"/>
      <w:bookmarkEnd w:id="973"/>
      <w:bookmarkEnd w:id="974"/>
    </w:p>
    <w:tbl>
      <w:tblPr>
        <w:tblStyle w:val="TRs"/>
        <w:tblW w:w="9936" w:type="dxa"/>
        <w:tblLayout w:type="fixed"/>
        <w:tblLook w:val="04A0" w:firstRow="1" w:lastRow="0" w:firstColumn="1" w:lastColumn="0" w:noHBand="0" w:noVBand="1"/>
        <w:tblDescription w:val="Demographic Summary, Grade Four"/>
      </w:tblPr>
      <w:tblGrid>
        <w:gridCol w:w="6480"/>
        <w:gridCol w:w="1728"/>
        <w:gridCol w:w="1728"/>
      </w:tblGrid>
      <w:tr w:rsidR="00BC2F34" w:rsidRPr="00CD48A8" w14:paraId="04C6A687"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13FF9B1D" w14:textId="77777777" w:rsidR="00BC2F34" w:rsidRPr="00CD48A8" w:rsidRDefault="00BC2F34" w:rsidP="00BF5382">
            <w:pPr>
              <w:pStyle w:val="TableHead"/>
              <w:rPr>
                <w:noProof w:val="0"/>
              </w:rPr>
            </w:pPr>
            <w:r w:rsidRPr="00CD48A8">
              <w:rPr>
                <w:noProof w:val="0"/>
              </w:rPr>
              <w:t>Student Group</w:t>
            </w:r>
          </w:p>
        </w:tc>
        <w:tc>
          <w:tcPr>
            <w:tcW w:w="1728" w:type="dxa"/>
          </w:tcPr>
          <w:p w14:paraId="4FEE7589" w14:textId="77777777" w:rsidR="00BC2F34" w:rsidRPr="00CD48A8" w:rsidRDefault="00BC2F34" w:rsidP="00BF5382">
            <w:pPr>
              <w:pStyle w:val="TableHead"/>
              <w:rPr>
                <w:noProof w:val="0"/>
              </w:rPr>
            </w:pPr>
            <w:r w:rsidRPr="00CD48A8">
              <w:rPr>
                <w:noProof w:val="0"/>
              </w:rPr>
              <w:t>Number of Valid Scores</w:t>
            </w:r>
          </w:p>
        </w:tc>
        <w:tc>
          <w:tcPr>
            <w:tcW w:w="1728" w:type="dxa"/>
          </w:tcPr>
          <w:p w14:paraId="0A1FE5FC" w14:textId="77777777" w:rsidR="00BC2F34" w:rsidRPr="00CD48A8" w:rsidRDefault="00BC2F34" w:rsidP="00BF5382">
            <w:pPr>
              <w:pStyle w:val="TableHead"/>
              <w:rPr>
                <w:noProof w:val="0"/>
              </w:rPr>
            </w:pPr>
            <w:r w:rsidRPr="00CD48A8">
              <w:rPr>
                <w:noProof w:val="0"/>
              </w:rPr>
              <w:t>Percent of Valid Scores</w:t>
            </w:r>
          </w:p>
        </w:tc>
      </w:tr>
      <w:tr w:rsidR="00BC2F34" w:rsidRPr="00CD48A8" w14:paraId="034D1238" w14:textId="77777777" w:rsidTr="00BF5382">
        <w:trPr>
          <w:trHeight w:val="290"/>
        </w:trPr>
        <w:tc>
          <w:tcPr>
            <w:tcW w:w="6480" w:type="dxa"/>
            <w:tcBorders>
              <w:top w:val="single" w:sz="4" w:space="0" w:color="auto"/>
              <w:bottom w:val="single" w:sz="4" w:space="0" w:color="auto"/>
            </w:tcBorders>
          </w:tcPr>
          <w:p w14:paraId="53EF4270" w14:textId="77777777" w:rsidR="00BC2F34" w:rsidRPr="00CD48A8" w:rsidRDefault="00BC2F34" w:rsidP="00BF5382">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1CD4A1C6" w14:textId="77777777" w:rsidR="00BC2F34" w:rsidRPr="00CD48A8" w:rsidRDefault="00BC2F34" w:rsidP="00BF5382">
            <w:pPr>
              <w:pStyle w:val="TableText"/>
              <w:ind w:right="576"/>
              <w:rPr>
                <w:noProof w:val="0"/>
                <w:szCs w:val="24"/>
              </w:rPr>
            </w:pPr>
            <w:r w:rsidRPr="00CD48A8">
              <w:rPr>
                <w:noProof w:val="0"/>
              </w:rPr>
              <w:t>1,052</w:t>
            </w:r>
          </w:p>
        </w:tc>
        <w:tc>
          <w:tcPr>
            <w:tcW w:w="1728" w:type="dxa"/>
            <w:tcBorders>
              <w:top w:val="single" w:sz="4" w:space="0" w:color="auto"/>
              <w:bottom w:val="single" w:sz="4" w:space="0" w:color="auto"/>
            </w:tcBorders>
            <w:vAlign w:val="bottom"/>
          </w:tcPr>
          <w:p w14:paraId="244EEFAA" w14:textId="77777777" w:rsidR="00BC2F34" w:rsidRPr="00CD48A8" w:rsidRDefault="00BC2F34" w:rsidP="00BF5382">
            <w:pPr>
              <w:pStyle w:val="TableText"/>
              <w:ind w:right="360"/>
              <w:rPr>
                <w:noProof w:val="0"/>
                <w:szCs w:val="24"/>
              </w:rPr>
            </w:pPr>
            <w:r w:rsidRPr="00CD48A8">
              <w:rPr>
                <w:noProof w:val="0"/>
              </w:rPr>
              <w:t>100.00%</w:t>
            </w:r>
          </w:p>
        </w:tc>
      </w:tr>
      <w:tr w:rsidR="00BC2F34" w:rsidRPr="00CD48A8" w14:paraId="4D06048A" w14:textId="77777777" w:rsidTr="00BF5382">
        <w:trPr>
          <w:trHeight w:val="290"/>
        </w:trPr>
        <w:tc>
          <w:tcPr>
            <w:tcW w:w="6480" w:type="dxa"/>
            <w:tcBorders>
              <w:top w:val="single" w:sz="4" w:space="0" w:color="auto"/>
              <w:bottom w:val="nil"/>
            </w:tcBorders>
          </w:tcPr>
          <w:p w14:paraId="3EC0B06E" w14:textId="77777777" w:rsidR="00BC2F34" w:rsidRPr="00CD48A8" w:rsidRDefault="00BC2F34" w:rsidP="00BF5382">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013D4DC0" w14:textId="77777777" w:rsidR="00BC2F34" w:rsidRPr="00CD48A8" w:rsidRDefault="00BC2F34" w:rsidP="00BF5382">
            <w:pPr>
              <w:pStyle w:val="TableText"/>
              <w:ind w:right="576"/>
              <w:rPr>
                <w:noProof w:val="0"/>
                <w:szCs w:val="24"/>
              </w:rPr>
            </w:pPr>
            <w:r w:rsidRPr="00CD48A8">
              <w:rPr>
                <w:noProof w:val="0"/>
              </w:rPr>
              <w:t>511</w:t>
            </w:r>
          </w:p>
        </w:tc>
        <w:tc>
          <w:tcPr>
            <w:tcW w:w="1728" w:type="dxa"/>
            <w:tcBorders>
              <w:top w:val="single" w:sz="4" w:space="0" w:color="auto"/>
              <w:bottom w:val="nil"/>
            </w:tcBorders>
            <w:vAlign w:val="bottom"/>
          </w:tcPr>
          <w:p w14:paraId="27DC6471" w14:textId="77777777" w:rsidR="00BC2F34" w:rsidRPr="00CD48A8" w:rsidRDefault="00BC2F34" w:rsidP="00BF5382">
            <w:pPr>
              <w:pStyle w:val="TableText"/>
              <w:ind w:right="360"/>
              <w:rPr>
                <w:noProof w:val="0"/>
                <w:szCs w:val="24"/>
              </w:rPr>
            </w:pPr>
            <w:r w:rsidRPr="00CD48A8">
              <w:rPr>
                <w:noProof w:val="0"/>
              </w:rPr>
              <w:t>48.57%</w:t>
            </w:r>
          </w:p>
        </w:tc>
      </w:tr>
      <w:tr w:rsidR="00BC2F34" w:rsidRPr="00CD48A8" w14:paraId="6DA581FB" w14:textId="77777777" w:rsidTr="00BF5382">
        <w:trPr>
          <w:trHeight w:val="290"/>
        </w:trPr>
        <w:tc>
          <w:tcPr>
            <w:tcW w:w="6480" w:type="dxa"/>
            <w:tcBorders>
              <w:top w:val="nil"/>
              <w:bottom w:val="nil"/>
            </w:tcBorders>
          </w:tcPr>
          <w:p w14:paraId="7AE8FE07" w14:textId="77777777" w:rsidR="00BC2F34" w:rsidRPr="00CD48A8" w:rsidRDefault="00BC2F34" w:rsidP="00BF5382">
            <w:pPr>
              <w:pStyle w:val="TableText"/>
              <w:ind w:left="144" w:hanging="144"/>
              <w:rPr>
                <w:noProof w:val="0"/>
              </w:rPr>
            </w:pPr>
            <w:r w:rsidRPr="00CD48A8">
              <w:rPr>
                <w:noProof w:val="0"/>
              </w:rPr>
              <w:t>Female</w:t>
            </w:r>
          </w:p>
        </w:tc>
        <w:tc>
          <w:tcPr>
            <w:tcW w:w="1728" w:type="dxa"/>
            <w:tcBorders>
              <w:top w:val="nil"/>
              <w:bottom w:val="nil"/>
            </w:tcBorders>
            <w:vAlign w:val="bottom"/>
          </w:tcPr>
          <w:p w14:paraId="57665D9C" w14:textId="77777777" w:rsidR="00BC2F34" w:rsidRPr="00CD48A8" w:rsidRDefault="00BC2F34" w:rsidP="00BF5382">
            <w:pPr>
              <w:pStyle w:val="TableText"/>
              <w:ind w:right="576"/>
              <w:rPr>
                <w:rFonts w:eastAsia="Times New Roman"/>
                <w:noProof w:val="0"/>
                <w:color w:val="000000"/>
                <w:szCs w:val="24"/>
              </w:rPr>
            </w:pPr>
            <w:r w:rsidRPr="00CD48A8">
              <w:rPr>
                <w:noProof w:val="0"/>
              </w:rPr>
              <w:t>541</w:t>
            </w:r>
          </w:p>
        </w:tc>
        <w:tc>
          <w:tcPr>
            <w:tcW w:w="1728" w:type="dxa"/>
            <w:tcBorders>
              <w:top w:val="nil"/>
              <w:bottom w:val="nil"/>
            </w:tcBorders>
            <w:vAlign w:val="bottom"/>
          </w:tcPr>
          <w:p w14:paraId="0D22084F" w14:textId="77777777" w:rsidR="00BC2F34" w:rsidRPr="00CD48A8" w:rsidRDefault="00BC2F34" w:rsidP="00BF5382">
            <w:pPr>
              <w:pStyle w:val="TableText"/>
              <w:ind w:right="360"/>
              <w:rPr>
                <w:rFonts w:eastAsia="Times New Roman"/>
                <w:noProof w:val="0"/>
                <w:color w:val="000000"/>
                <w:szCs w:val="24"/>
              </w:rPr>
            </w:pPr>
            <w:r w:rsidRPr="00CD48A8">
              <w:rPr>
                <w:noProof w:val="0"/>
              </w:rPr>
              <w:t>51.43%</w:t>
            </w:r>
          </w:p>
        </w:tc>
      </w:tr>
      <w:tr w:rsidR="00BC2F34" w:rsidRPr="00CD48A8" w14:paraId="2E4E98AF" w14:textId="77777777" w:rsidTr="00BF5382">
        <w:trPr>
          <w:trHeight w:val="290"/>
        </w:trPr>
        <w:tc>
          <w:tcPr>
            <w:tcW w:w="6480" w:type="dxa"/>
            <w:tcBorders>
              <w:top w:val="nil"/>
              <w:bottom w:val="single" w:sz="4" w:space="0" w:color="auto"/>
            </w:tcBorders>
          </w:tcPr>
          <w:p w14:paraId="01787EBC" w14:textId="77777777" w:rsidR="00BC2F34" w:rsidRPr="00CD48A8" w:rsidRDefault="00BC2F34" w:rsidP="00BF5382">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06A2B237"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single" w:sz="4" w:space="0" w:color="auto"/>
            </w:tcBorders>
            <w:vAlign w:val="bottom"/>
          </w:tcPr>
          <w:p w14:paraId="2A9B9923"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402178DD" w14:textId="77777777" w:rsidTr="00BF5382">
        <w:trPr>
          <w:trHeight w:val="290"/>
        </w:trPr>
        <w:tc>
          <w:tcPr>
            <w:tcW w:w="6480" w:type="dxa"/>
            <w:tcBorders>
              <w:top w:val="single" w:sz="4" w:space="0" w:color="auto"/>
              <w:bottom w:val="nil"/>
            </w:tcBorders>
          </w:tcPr>
          <w:p w14:paraId="18443846" w14:textId="77777777" w:rsidR="00BC2F34" w:rsidRPr="00CD48A8" w:rsidRDefault="00BC2F34" w:rsidP="00BF5382">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0C2F843A" w14:textId="77777777" w:rsidR="00BC2F34" w:rsidRPr="00CD48A8" w:rsidRDefault="00BC2F34" w:rsidP="00BF5382">
            <w:pPr>
              <w:pStyle w:val="TableText"/>
              <w:ind w:right="576"/>
              <w:rPr>
                <w:noProof w:val="0"/>
                <w:szCs w:val="24"/>
              </w:rPr>
            </w:pPr>
            <w:r w:rsidRPr="00CD48A8">
              <w:rPr>
                <w:noProof w:val="0"/>
              </w:rPr>
              <w:t>4</w:t>
            </w:r>
          </w:p>
        </w:tc>
        <w:tc>
          <w:tcPr>
            <w:tcW w:w="1728" w:type="dxa"/>
            <w:tcBorders>
              <w:top w:val="single" w:sz="4" w:space="0" w:color="auto"/>
              <w:bottom w:val="nil"/>
            </w:tcBorders>
            <w:vAlign w:val="bottom"/>
          </w:tcPr>
          <w:p w14:paraId="15F0560A" w14:textId="77777777" w:rsidR="00BC2F34" w:rsidRPr="00CD48A8" w:rsidRDefault="00BC2F34" w:rsidP="00BF5382">
            <w:pPr>
              <w:pStyle w:val="TableText"/>
              <w:ind w:right="360"/>
              <w:rPr>
                <w:noProof w:val="0"/>
                <w:szCs w:val="24"/>
              </w:rPr>
            </w:pPr>
            <w:r w:rsidRPr="00CD48A8">
              <w:rPr>
                <w:noProof w:val="0"/>
              </w:rPr>
              <w:t>0.38%</w:t>
            </w:r>
          </w:p>
        </w:tc>
      </w:tr>
      <w:tr w:rsidR="00BC2F34" w:rsidRPr="00CD48A8" w14:paraId="3887C84E" w14:textId="77777777" w:rsidTr="00BF5382">
        <w:trPr>
          <w:trHeight w:val="290"/>
        </w:trPr>
        <w:tc>
          <w:tcPr>
            <w:tcW w:w="6480" w:type="dxa"/>
            <w:tcBorders>
              <w:top w:val="nil"/>
              <w:bottom w:val="nil"/>
            </w:tcBorders>
          </w:tcPr>
          <w:p w14:paraId="5F269375" w14:textId="77777777" w:rsidR="00BC2F34" w:rsidRPr="00CD48A8" w:rsidRDefault="00BC2F34" w:rsidP="00BF5382">
            <w:pPr>
              <w:pStyle w:val="TableText"/>
              <w:ind w:left="144" w:hanging="144"/>
              <w:rPr>
                <w:noProof w:val="0"/>
              </w:rPr>
            </w:pPr>
            <w:r w:rsidRPr="00CD48A8">
              <w:rPr>
                <w:noProof w:val="0"/>
              </w:rPr>
              <w:t>Asian</w:t>
            </w:r>
          </w:p>
        </w:tc>
        <w:tc>
          <w:tcPr>
            <w:tcW w:w="1728" w:type="dxa"/>
            <w:tcBorders>
              <w:top w:val="nil"/>
              <w:bottom w:val="nil"/>
            </w:tcBorders>
            <w:vAlign w:val="bottom"/>
          </w:tcPr>
          <w:p w14:paraId="65F3D781" w14:textId="77777777" w:rsidR="00BC2F34" w:rsidRPr="00CD48A8" w:rsidRDefault="00BC2F34" w:rsidP="00BF5382">
            <w:pPr>
              <w:pStyle w:val="TableText"/>
              <w:ind w:right="576"/>
              <w:rPr>
                <w:noProof w:val="0"/>
                <w:szCs w:val="24"/>
              </w:rPr>
            </w:pPr>
            <w:r w:rsidRPr="00CD48A8">
              <w:rPr>
                <w:noProof w:val="0"/>
              </w:rPr>
              <w:t>13</w:t>
            </w:r>
          </w:p>
        </w:tc>
        <w:tc>
          <w:tcPr>
            <w:tcW w:w="1728" w:type="dxa"/>
            <w:tcBorders>
              <w:top w:val="nil"/>
              <w:bottom w:val="nil"/>
            </w:tcBorders>
            <w:vAlign w:val="bottom"/>
          </w:tcPr>
          <w:p w14:paraId="569F4E32" w14:textId="77777777" w:rsidR="00BC2F34" w:rsidRPr="00CD48A8" w:rsidRDefault="00BC2F34" w:rsidP="00BF5382">
            <w:pPr>
              <w:pStyle w:val="TableText"/>
              <w:ind w:right="360"/>
              <w:rPr>
                <w:noProof w:val="0"/>
                <w:szCs w:val="24"/>
              </w:rPr>
            </w:pPr>
            <w:r w:rsidRPr="00CD48A8">
              <w:rPr>
                <w:noProof w:val="0"/>
              </w:rPr>
              <w:t>1.24%</w:t>
            </w:r>
          </w:p>
        </w:tc>
      </w:tr>
      <w:tr w:rsidR="00BC2F34" w:rsidRPr="00CD48A8" w14:paraId="4D430F1B" w14:textId="77777777" w:rsidTr="00BF5382">
        <w:trPr>
          <w:trHeight w:val="290"/>
        </w:trPr>
        <w:tc>
          <w:tcPr>
            <w:tcW w:w="6480" w:type="dxa"/>
            <w:tcBorders>
              <w:top w:val="nil"/>
              <w:bottom w:val="nil"/>
            </w:tcBorders>
          </w:tcPr>
          <w:p w14:paraId="4C1C20A4" w14:textId="77777777" w:rsidR="00BC2F34" w:rsidRPr="00CD48A8" w:rsidRDefault="00BC2F34" w:rsidP="00BF5382">
            <w:pPr>
              <w:pStyle w:val="TableText"/>
              <w:ind w:left="144" w:hanging="144"/>
              <w:rPr>
                <w:noProof w:val="0"/>
              </w:rPr>
            </w:pPr>
            <w:r w:rsidRPr="00CD48A8">
              <w:rPr>
                <w:noProof w:val="0"/>
              </w:rPr>
              <w:t>Native Hawaiian or Other Pacific Islander</w:t>
            </w:r>
          </w:p>
        </w:tc>
        <w:tc>
          <w:tcPr>
            <w:tcW w:w="1728" w:type="dxa"/>
            <w:tcBorders>
              <w:top w:val="nil"/>
              <w:bottom w:val="nil"/>
            </w:tcBorders>
            <w:vAlign w:val="bottom"/>
          </w:tcPr>
          <w:p w14:paraId="6E1D1847" w14:textId="77777777" w:rsidR="00BC2F34" w:rsidRPr="00CD48A8" w:rsidRDefault="00BC2F34" w:rsidP="00BF5382">
            <w:pPr>
              <w:pStyle w:val="TableText"/>
              <w:ind w:right="576"/>
              <w:rPr>
                <w:noProof w:val="0"/>
                <w:szCs w:val="24"/>
              </w:rPr>
            </w:pPr>
            <w:r w:rsidRPr="00CD48A8">
              <w:rPr>
                <w:noProof w:val="0"/>
              </w:rPr>
              <w:t>1</w:t>
            </w:r>
          </w:p>
        </w:tc>
        <w:tc>
          <w:tcPr>
            <w:tcW w:w="1728" w:type="dxa"/>
            <w:tcBorders>
              <w:top w:val="nil"/>
              <w:bottom w:val="nil"/>
            </w:tcBorders>
            <w:vAlign w:val="bottom"/>
          </w:tcPr>
          <w:p w14:paraId="6D3960CA" w14:textId="77777777" w:rsidR="00BC2F34" w:rsidRPr="00CD48A8" w:rsidRDefault="00BC2F34" w:rsidP="00BF5382">
            <w:pPr>
              <w:pStyle w:val="TableText"/>
              <w:ind w:right="360"/>
              <w:rPr>
                <w:noProof w:val="0"/>
                <w:szCs w:val="24"/>
              </w:rPr>
            </w:pPr>
            <w:r w:rsidRPr="00CD48A8">
              <w:rPr>
                <w:noProof w:val="0"/>
              </w:rPr>
              <w:t>0.10%</w:t>
            </w:r>
          </w:p>
        </w:tc>
      </w:tr>
      <w:tr w:rsidR="00BC2F34" w:rsidRPr="00CD48A8" w14:paraId="04D545AB" w14:textId="77777777" w:rsidTr="00BF5382">
        <w:trPr>
          <w:trHeight w:val="290"/>
        </w:trPr>
        <w:tc>
          <w:tcPr>
            <w:tcW w:w="6480" w:type="dxa"/>
            <w:tcBorders>
              <w:top w:val="nil"/>
              <w:bottom w:val="nil"/>
            </w:tcBorders>
          </w:tcPr>
          <w:p w14:paraId="20A7640A" w14:textId="77777777" w:rsidR="00BC2F34" w:rsidRPr="00CD48A8" w:rsidRDefault="00BC2F34" w:rsidP="00BF5382">
            <w:pPr>
              <w:pStyle w:val="TableText"/>
              <w:ind w:left="144" w:hanging="144"/>
              <w:rPr>
                <w:noProof w:val="0"/>
              </w:rPr>
            </w:pPr>
            <w:r w:rsidRPr="00CD48A8">
              <w:rPr>
                <w:noProof w:val="0"/>
              </w:rPr>
              <w:t>Filipino</w:t>
            </w:r>
          </w:p>
        </w:tc>
        <w:tc>
          <w:tcPr>
            <w:tcW w:w="1728" w:type="dxa"/>
            <w:tcBorders>
              <w:top w:val="nil"/>
              <w:bottom w:val="nil"/>
            </w:tcBorders>
            <w:vAlign w:val="bottom"/>
          </w:tcPr>
          <w:p w14:paraId="50B59651" w14:textId="77777777" w:rsidR="00BC2F34" w:rsidRPr="00CD48A8" w:rsidRDefault="00BC2F34" w:rsidP="00BF5382">
            <w:pPr>
              <w:pStyle w:val="TableText"/>
              <w:ind w:right="576"/>
              <w:rPr>
                <w:noProof w:val="0"/>
                <w:szCs w:val="24"/>
              </w:rPr>
            </w:pPr>
            <w:r w:rsidRPr="00CD48A8">
              <w:rPr>
                <w:noProof w:val="0"/>
              </w:rPr>
              <w:t>5</w:t>
            </w:r>
          </w:p>
        </w:tc>
        <w:tc>
          <w:tcPr>
            <w:tcW w:w="1728" w:type="dxa"/>
            <w:tcBorders>
              <w:top w:val="nil"/>
              <w:bottom w:val="nil"/>
            </w:tcBorders>
            <w:vAlign w:val="bottom"/>
          </w:tcPr>
          <w:p w14:paraId="61549497" w14:textId="77777777" w:rsidR="00BC2F34" w:rsidRPr="00CD48A8" w:rsidRDefault="00BC2F34" w:rsidP="00BF5382">
            <w:pPr>
              <w:pStyle w:val="TableText"/>
              <w:ind w:right="360"/>
              <w:rPr>
                <w:noProof w:val="0"/>
                <w:szCs w:val="24"/>
              </w:rPr>
            </w:pPr>
            <w:r w:rsidRPr="00CD48A8">
              <w:rPr>
                <w:noProof w:val="0"/>
              </w:rPr>
              <w:t>0.48%</w:t>
            </w:r>
          </w:p>
        </w:tc>
      </w:tr>
      <w:tr w:rsidR="00BC2F34" w:rsidRPr="00CD48A8" w14:paraId="26545956" w14:textId="77777777" w:rsidTr="00BF5382">
        <w:trPr>
          <w:trHeight w:val="290"/>
        </w:trPr>
        <w:tc>
          <w:tcPr>
            <w:tcW w:w="6480" w:type="dxa"/>
            <w:tcBorders>
              <w:top w:val="nil"/>
              <w:bottom w:val="nil"/>
            </w:tcBorders>
          </w:tcPr>
          <w:p w14:paraId="04DE5850" w14:textId="77777777" w:rsidR="00BC2F34" w:rsidRPr="00CD48A8" w:rsidRDefault="00BC2F34" w:rsidP="00BF5382">
            <w:pPr>
              <w:pStyle w:val="TableText"/>
              <w:ind w:left="144" w:hanging="144"/>
              <w:rPr>
                <w:noProof w:val="0"/>
              </w:rPr>
            </w:pPr>
            <w:r w:rsidRPr="00CD48A8">
              <w:rPr>
                <w:noProof w:val="0"/>
              </w:rPr>
              <w:t>Hispanic or Latino</w:t>
            </w:r>
          </w:p>
        </w:tc>
        <w:tc>
          <w:tcPr>
            <w:tcW w:w="1728" w:type="dxa"/>
            <w:tcBorders>
              <w:top w:val="nil"/>
              <w:bottom w:val="nil"/>
            </w:tcBorders>
            <w:vAlign w:val="bottom"/>
          </w:tcPr>
          <w:p w14:paraId="60EEA876" w14:textId="77777777" w:rsidR="00BC2F34" w:rsidRPr="00CD48A8" w:rsidRDefault="00BC2F34" w:rsidP="00BF5382">
            <w:pPr>
              <w:pStyle w:val="TableText"/>
              <w:ind w:right="576"/>
              <w:rPr>
                <w:noProof w:val="0"/>
                <w:szCs w:val="24"/>
              </w:rPr>
            </w:pPr>
            <w:r w:rsidRPr="00CD48A8">
              <w:rPr>
                <w:noProof w:val="0"/>
              </w:rPr>
              <w:t>885</w:t>
            </w:r>
          </w:p>
        </w:tc>
        <w:tc>
          <w:tcPr>
            <w:tcW w:w="1728" w:type="dxa"/>
            <w:tcBorders>
              <w:top w:val="nil"/>
              <w:bottom w:val="nil"/>
            </w:tcBorders>
            <w:vAlign w:val="bottom"/>
          </w:tcPr>
          <w:p w14:paraId="3EC1A7EF" w14:textId="77777777" w:rsidR="00BC2F34" w:rsidRPr="00CD48A8" w:rsidRDefault="00BC2F34" w:rsidP="00BF5382">
            <w:pPr>
              <w:pStyle w:val="TableText"/>
              <w:ind w:right="360"/>
              <w:rPr>
                <w:noProof w:val="0"/>
                <w:szCs w:val="24"/>
              </w:rPr>
            </w:pPr>
            <w:r w:rsidRPr="00CD48A8">
              <w:rPr>
                <w:noProof w:val="0"/>
              </w:rPr>
              <w:t>84.13%</w:t>
            </w:r>
          </w:p>
        </w:tc>
      </w:tr>
      <w:tr w:rsidR="00BC2F34" w:rsidRPr="00CD48A8" w14:paraId="18AEDD92" w14:textId="77777777" w:rsidTr="00BF5382">
        <w:trPr>
          <w:trHeight w:val="290"/>
        </w:trPr>
        <w:tc>
          <w:tcPr>
            <w:tcW w:w="6480" w:type="dxa"/>
            <w:tcBorders>
              <w:top w:val="nil"/>
              <w:bottom w:val="nil"/>
            </w:tcBorders>
          </w:tcPr>
          <w:p w14:paraId="0CF40619" w14:textId="77777777" w:rsidR="00BC2F34" w:rsidRPr="00CD48A8" w:rsidRDefault="00BC2F34" w:rsidP="00BF5382">
            <w:pPr>
              <w:pStyle w:val="TableText"/>
              <w:ind w:left="144" w:hanging="144"/>
              <w:rPr>
                <w:noProof w:val="0"/>
              </w:rPr>
            </w:pPr>
            <w:r w:rsidRPr="00CD48A8">
              <w:rPr>
                <w:noProof w:val="0"/>
              </w:rPr>
              <w:t>Black or African American</w:t>
            </w:r>
          </w:p>
        </w:tc>
        <w:tc>
          <w:tcPr>
            <w:tcW w:w="1728" w:type="dxa"/>
            <w:tcBorders>
              <w:top w:val="nil"/>
              <w:bottom w:val="nil"/>
            </w:tcBorders>
            <w:vAlign w:val="bottom"/>
          </w:tcPr>
          <w:p w14:paraId="089A95FF" w14:textId="77777777" w:rsidR="00BC2F34" w:rsidRPr="00CD48A8" w:rsidRDefault="00BC2F34" w:rsidP="00BF5382">
            <w:pPr>
              <w:pStyle w:val="TableText"/>
              <w:ind w:right="576"/>
              <w:rPr>
                <w:noProof w:val="0"/>
                <w:szCs w:val="24"/>
              </w:rPr>
            </w:pPr>
            <w:r w:rsidRPr="00CD48A8">
              <w:rPr>
                <w:noProof w:val="0"/>
              </w:rPr>
              <w:t>11</w:t>
            </w:r>
          </w:p>
        </w:tc>
        <w:tc>
          <w:tcPr>
            <w:tcW w:w="1728" w:type="dxa"/>
            <w:tcBorders>
              <w:top w:val="nil"/>
              <w:bottom w:val="nil"/>
            </w:tcBorders>
            <w:vAlign w:val="bottom"/>
          </w:tcPr>
          <w:p w14:paraId="2D7911DC" w14:textId="77777777" w:rsidR="00BC2F34" w:rsidRPr="00CD48A8" w:rsidRDefault="00BC2F34" w:rsidP="00BF5382">
            <w:pPr>
              <w:pStyle w:val="TableText"/>
              <w:ind w:right="360"/>
              <w:rPr>
                <w:noProof w:val="0"/>
                <w:szCs w:val="24"/>
              </w:rPr>
            </w:pPr>
            <w:r w:rsidRPr="00CD48A8">
              <w:rPr>
                <w:noProof w:val="0"/>
              </w:rPr>
              <w:t>1.05%</w:t>
            </w:r>
          </w:p>
        </w:tc>
      </w:tr>
      <w:tr w:rsidR="00BC2F34" w:rsidRPr="00CD48A8" w14:paraId="393E1082" w14:textId="77777777" w:rsidTr="00BF5382">
        <w:trPr>
          <w:trHeight w:val="290"/>
        </w:trPr>
        <w:tc>
          <w:tcPr>
            <w:tcW w:w="6480" w:type="dxa"/>
            <w:tcBorders>
              <w:top w:val="nil"/>
              <w:bottom w:val="nil"/>
            </w:tcBorders>
          </w:tcPr>
          <w:p w14:paraId="0776E9CF" w14:textId="77777777" w:rsidR="00BC2F34" w:rsidRPr="00CD48A8" w:rsidRDefault="00BC2F34" w:rsidP="00BF5382">
            <w:pPr>
              <w:pStyle w:val="TableText"/>
              <w:ind w:left="144" w:hanging="144"/>
              <w:rPr>
                <w:noProof w:val="0"/>
              </w:rPr>
            </w:pPr>
            <w:r w:rsidRPr="00CD48A8">
              <w:rPr>
                <w:noProof w:val="0"/>
              </w:rPr>
              <w:t>White</w:t>
            </w:r>
          </w:p>
        </w:tc>
        <w:tc>
          <w:tcPr>
            <w:tcW w:w="1728" w:type="dxa"/>
            <w:tcBorders>
              <w:top w:val="nil"/>
              <w:bottom w:val="nil"/>
            </w:tcBorders>
            <w:vAlign w:val="bottom"/>
          </w:tcPr>
          <w:p w14:paraId="77F44D6A" w14:textId="77777777" w:rsidR="00BC2F34" w:rsidRPr="00CD48A8" w:rsidRDefault="00BC2F34" w:rsidP="00BF5382">
            <w:pPr>
              <w:pStyle w:val="TableText"/>
              <w:ind w:right="576"/>
              <w:rPr>
                <w:noProof w:val="0"/>
                <w:szCs w:val="24"/>
              </w:rPr>
            </w:pPr>
            <w:r w:rsidRPr="00CD48A8">
              <w:rPr>
                <w:noProof w:val="0"/>
              </w:rPr>
              <w:t>106</w:t>
            </w:r>
          </w:p>
        </w:tc>
        <w:tc>
          <w:tcPr>
            <w:tcW w:w="1728" w:type="dxa"/>
            <w:tcBorders>
              <w:top w:val="nil"/>
              <w:bottom w:val="nil"/>
            </w:tcBorders>
            <w:vAlign w:val="bottom"/>
          </w:tcPr>
          <w:p w14:paraId="724AC395" w14:textId="77777777" w:rsidR="00BC2F34" w:rsidRPr="00CD48A8" w:rsidRDefault="00BC2F34" w:rsidP="00BF5382">
            <w:pPr>
              <w:pStyle w:val="TableText"/>
              <w:ind w:right="360"/>
              <w:rPr>
                <w:noProof w:val="0"/>
                <w:szCs w:val="24"/>
              </w:rPr>
            </w:pPr>
            <w:r w:rsidRPr="00CD48A8">
              <w:rPr>
                <w:noProof w:val="0"/>
              </w:rPr>
              <w:t>10.08%</w:t>
            </w:r>
          </w:p>
        </w:tc>
      </w:tr>
      <w:tr w:rsidR="00BC2F34" w:rsidRPr="00CD48A8" w14:paraId="2B040445" w14:textId="77777777" w:rsidTr="00BF5382">
        <w:trPr>
          <w:trHeight w:val="290"/>
        </w:trPr>
        <w:tc>
          <w:tcPr>
            <w:tcW w:w="6480" w:type="dxa"/>
            <w:tcBorders>
              <w:top w:val="nil"/>
              <w:bottom w:val="nil"/>
            </w:tcBorders>
          </w:tcPr>
          <w:p w14:paraId="1D0C1BED" w14:textId="77777777" w:rsidR="00BC2F34" w:rsidRPr="00CD48A8" w:rsidRDefault="00BC2F34" w:rsidP="00BF5382">
            <w:pPr>
              <w:pStyle w:val="TableText"/>
              <w:ind w:left="144" w:hanging="144"/>
              <w:rPr>
                <w:noProof w:val="0"/>
              </w:rPr>
            </w:pPr>
            <w:r w:rsidRPr="00CD48A8">
              <w:rPr>
                <w:noProof w:val="0"/>
              </w:rPr>
              <w:t>Two or more races</w:t>
            </w:r>
          </w:p>
        </w:tc>
        <w:tc>
          <w:tcPr>
            <w:tcW w:w="1728" w:type="dxa"/>
            <w:tcBorders>
              <w:top w:val="nil"/>
              <w:bottom w:val="nil"/>
            </w:tcBorders>
            <w:vAlign w:val="bottom"/>
          </w:tcPr>
          <w:p w14:paraId="74981E9F" w14:textId="77777777" w:rsidR="00BC2F34" w:rsidRPr="00CD48A8" w:rsidRDefault="00BC2F34" w:rsidP="00BF5382">
            <w:pPr>
              <w:pStyle w:val="TableText"/>
              <w:ind w:right="576"/>
              <w:rPr>
                <w:noProof w:val="0"/>
                <w:szCs w:val="24"/>
              </w:rPr>
            </w:pPr>
            <w:r w:rsidRPr="00CD48A8">
              <w:rPr>
                <w:noProof w:val="0"/>
              </w:rPr>
              <w:t>27</w:t>
            </w:r>
          </w:p>
        </w:tc>
        <w:tc>
          <w:tcPr>
            <w:tcW w:w="1728" w:type="dxa"/>
            <w:tcBorders>
              <w:top w:val="nil"/>
              <w:bottom w:val="nil"/>
            </w:tcBorders>
            <w:vAlign w:val="bottom"/>
          </w:tcPr>
          <w:p w14:paraId="0ADBBD90" w14:textId="77777777" w:rsidR="00BC2F34" w:rsidRPr="00CD48A8" w:rsidRDefault="00BC2F34" w:rsidP="00BF5382">
            <w:pPr>
              <w:pStyle w:val="TableText"/>
              <w:ind w:right="360"/>
              <w:rPr>
                <w:noProof w:val="0"/>
                <w:szCs w:val="24"/>
              </w:rPr>
            </w:pPr>
            <w:r w:rsidRPr="00CD48A8">
              <w:rPr>
                <w:noProof w:val="0"/>
              </w:rPr>
              <w:t>2.57%</w:t>
            </w:r>
          </w:p>
        </w:tc>
      </w:tr>
      <w:tr w:rsidR="00BC2F34" w:rsidRPr="00CD48A8" w14:paraId="7E07E58C" w14:textId="77777777" w:rsidTr="00BF5382">
        <w:trPr>
          <w:trHeight w:val="290"/>
        </w:trPr>
        <w:tc>
          <w:tcPr>
            <w:tcW w:w="6480" w:type="dxa"/>
            <w:tcBorders>
              <w:top w:val="nil"/>
              <w:bottom w:val="single" w:sz="4" w:space="0" w:color="auto"/>
            </w:tcBorders>
          </w:tcPr>
          <w:p w14:paraId="5424A56E" w14:textId="77777777" w:rsidR="00BC2F34" w:rsidRPr="00CD48A8" w:rsidRDefault="00BC2F34" w:rsidP="00BF5382">
            <w:pPr>
              <w:pStyle w:val="TableText"/>
              <w:ind w:left="144" w:hanging="144"/>
              <w:rPr>
                <w:noProof w:val="0"/>
              </w:rPr>
            </w:pPr>
            <w:r w:rsidRPr="00CD48A8">
              <w:rPr>
                <w:noProof w:val="0"/>
              </w:rPr>
              <w:t>Unknown</w:t>
            </w:r>
          </w:p>
        </w:tc>
        <w:tc>
          <w:tcPr>
            <w:tcW w:w="1728" w:type="dxa"/>
            <w:tcBorders>
              <w:top w:val="nil"/>
              <w:bottom w:val="single" w:sz="4" w:space="0" w:color="auto"/>
            </w:tcBorders>
            <w:vAlign w:val="bottom"/>
          </w:tcPr>
          <w:p w14:paraId="1CEB490D"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single" w:sz="4" w:space="0" w:color="auto"/>
            </w:tcBorders>
            <w:vAlign w:val="bottom"/>
          </w:tcPr>
          <w:p w14:paraId="095E3445"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15CFDAAF" w14:textId="77777777" w:rsidTr="00BF5382">
        <w:trPr>
          <w:trHeight w:val="290"/>
        </w:trPr>
        <w:tc>
          <w:tcPr>
            <w:tcW w:w="6480" w:type="dxa"/>
            <w:tcBorders>
              <w:top w:val="single" w:sz="4" w:space="0" w:color="auto"/>
              <w:bottom w:val="nil"/>
            </w:tcBorders>
          </w:tcPr>
          <w:p w14:paraId="0FFE2BB1" w14:textId="77777777" w:rsidR="00BC2F34" w:rsidRPr="00CD48A8" w:rsidRDefault="00BC2F34" w:rsidP="00BF5382">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24DED448" w14:textId="77777777" w:rsidR="00BC2F34" w:rsidRPr="00CD48A8" w:rsidRDefault="00BC2F34" w:rsidP="00BF5382">
            <w:pPr>
              <w:pStyle w:val="TableText"/>
              <w:ind w:right="576"/>
              <w:rPr>
                <w:noProof w:val="0"/>
                <w:szCs w:val="24"/>
              </w:rPr>
            </w:pPr>
            <w:r w:rsidRPr="00CD48A8">
              <w:rPr>
                <w:noProof w:val="0"/>
              </w:rPr>
              <w:t>326</w:t>
            </w:r>
          </w:p>
        </w:tc>
        <w:tc>
          <w:tcPr>
            <w:tcW w:w="1728" w:type="dxa"/>
            <w:tcBorders>
              <w:top w:val="single" w:sz="4" w:space="0" w:color="auto"/>
              <w:bottom w:val="nil"/>
            </w:tcBorders>
            <w:vAlign w:val="bottom"/>
          </w:tcPr>
          <w:p w14:paraId="1382A3BA" w14:textId="77777777" w:rsidR="00BC2F34" w:rsidRPr="00CD48A8" w:rsidRDefault="00BC2F34" w:rsidP="00BF5382">
            <w:pPr>
              <w:pStyle w:val="TableText"/>
              <w:ind w:right="360"/>
              <w:rPr>
                <w:noProof w:val="0"/>
                <w:szCs w:val="24"/>
              </w:rPr>
            </w:pPr>
            <w:r w:rsidRPr="00CD48A8">
              <w:rPr>
                <w:noProof w:val="0"/>
              </w:rPr>
              <w:t>30.99%</w:t>
            </w:r>
          </w:p>
        </w:tc>
      </w:tr>
      <w:tr w:rsidR="00BC2F34" w:rsidRPr="00CD48A8" w14:paraId="303DDA90" w14:textId="77777777" w:rsidTr="00BF5382">
        <w:trPr>
          <w:trHeight w:val="290"/>
        </w:trPr>
        <w:tc>
          <w:tcPr>
            <w:tcW w:w="6480" w:type="dxa"/>
            <w:tcBorders>
              <w:top w:val="nil"/>
              <w:bottom w:val="nil"/>
            </w:tcBorders>
          </w:tcPr>
          <w:p w14:paraId="62052352" w14:textId="77777777" w:rsidR="00BC2F34" w:rsidRPr="00CD48A8" w:rsidRDefault="00BC2F34" w:rsidP="00BF5382">
            <w:pPr>
              <w:pStyle w:val="TableText"/>
              <w:ind w:left="144" w:hanging="144"/>
              <w:rPr>
                <w:noProof w:val="0"/>
              </w:rPr>
            </w:pPr>
            <w:r w:rsidRPr="00CD48A8">
              <w:rPr>
                <w:noProof w:val="0"/>
              </w:rPr>
              <w:t>IFEP</w:t>
            </w:r>
          </w:p>
        </w:tc>
        <w:tc>
          <w:tcPr>
            <w:tcW w:w="1728" w:type="dxa"/>
            <w:tcBorders>
              <w:top w:val="nil"/>
              <w:bottom w:val="nil"/>
            </w:tcBorders>
            <w:vAlign w:val="bottom"/>
          </w:tcPr>
          <w:p w14:paraId="7A28E005" w14:textId="77777777" w:rsidR="00BC2F34" w:rsidRPr="00CD48A8" w:rsidRDefault="00BC2F34" w:rsidP="00BF5382">
            <w:pPr>
              <w:pStyle w:val="TableText"/>
              <w:ind w:right="576"/>
              <w:rPr>
                <w:noProof w:val="0"/>
                <w:szCs w:val="24"/>
              </w:rPr>
            </w:pPr>
            <w:r w:rsidRPr="00CD48A8">
              <w:rPr>
                <w:noProof w:val="0"/>
              </w:rPr>
              <w:t>46</w:t>
            </w:r>
          </w:p>
        </w:tc>
        <w:tc>
          <w:tcPr>
            <w:tcW w:w="1728" w:type="dxa"/>
            <w:tcBorders>
              <w:top w:val="nil"/>
              <w:bottom w:val="nil"/>
            </w:tcBorders>
            <w:vAlign w:val="bottom"/>
          </w:tcPr>
          <w:p w14:paraId="0D271ADA" w14:textId="77777777" w:rsidR="00BC2F34" w:rsidRPr="00CD48A8" w:rsidRDefault="00BC2F34" w:rsidP="00BF5382">
            <w:pPr>
              <w:pStyle w:val="TableText"/>
              <w:ind w:right="360"/>
              <w:rPr>
                <w:noProof w:val="0"/>
                <w:szCs w:val="24"/>
              </w:rPr>
            </w:pPr>
            <w:r w:rsidRPr="00CD48A8">
              <w:rPr>
                <w:noProof w:val="0"/>
              </w:rPr>
              <w:t>4.37%</w:t>
            </w:r>
          </w:p>
        </w:tc>
      </w:tr>
      <w:tr w:rsidR="00BC2F34" w:rsidRPr="00CD48A8" w14:paraId="582FEBD3" w14:textId="77777777" w:rsidTr="00BF5382">
        <w:trPr>
          <w:trHeight w:val="290"/>
        </w:trPr>
        <w:tc>
          <w:tcPr>
            <w:tcW w:w="6480" w:type="dxa"/>
            <w:tcBorders>
              <w:top w:val="nil"/>
              <w:bottom w:val="nil"/>
            </w:tcBorders>
          </w:tcPr>
          <w:p w14:paraId="4FF69716" w14:textId="77777777" w:rsidR="00BC2F34" w:rsidRPr="00CD48A8" w:rsidRDefault="00BC2F34" w:rsidP="00BF5382">
            <w:pPr>
              <w:pStyle w:val="TableText"/>
              <w:ind w:left="144" w:hanging="144"/>
              <w:rPr>
                <w:noProof w:val="0"/>
              </w:rPr>
            </w:pPr>
            <w:r w:rsidRPr="00CD48A8">
              <w:rPr>
                <w:noProof w:val="0"/>
              </w:rPr>
              <w:t>EL</w:t>
            </w:r>
          </w:p>
        </w:tc>
        <w:tc>
          <w:tcPr>
            <w:tcW w:w="1728" w:type="dxa"/>
            <w:tcBorders>
              <w:top w:val="nil"/>
              <w:bottom w:val="nil"/>
            </w:tcBorders>
            <w:vAlign w:val="bottom"/>
          </w:tcPr>
          <w:p w14:paraId="420EF97D" w14:textId="77777777" w:rsidR="00BC2F34" w:rsidRPr="00CD48A8" w:rsidRDefault="00BC2F34" w:rsidP="00BF5382">
            <w:pPr>
              <w:pStyle w:val="TableText"/>
              <w:ind w:right="576"/>
              <w:rPr>
                <w:noProof w:val="0"/>
                <w:szCs w:val="24"/>
              </w:rPr>
            </w:pPr>
            <w:r w:rsidRPr="00CD48A8">
              <w:rPr>
                <w:noProof w:val="0"/>
              </w:rPr>
              <w:t>463</w:t>
            </w:r>
          </w:p>
        </w:tc>
        <w:tc>
          <w:tcPr>
            <w:tcW w:w="1728" w:type="dxa"/>
            <w:tcBorders>
              <w:top w:val="nil"/>
              <w:bottom w:val="nil"/>
            </w:tcBorders>
            <w:vAlign w:val="bottom"/>
          </w:tcPr>
          <w:p w14:paraId="538609B9" w14:textId="77777777" w:rsidR="00BC2F34" w:rsidRPr="00CD48A8" w:rsidRDefault="00BC2F34" w:rsidP="00BF5382">
            <w:pPr>
              <w:pStyle w:val="TableText"/>
              <w:ind w:right="360"/>
              <w:rPr>
                <w:noProof w:val="0"/>
                <w:szCs w:val="24"/>
              </w:rPr>
            </w:pPr>
            <w:r w:rsidRPr="00CD48A8">
              <w:rPr>
                <w:noProof w:val="0"/>
              </w:rPr>
              <w:t>44.01%</w:t>
            </w:r>
          </w:p>
        </w:tc>
      </w:tr>
      <w:tr w:rsidR="00BC2F34" w:rsidRPr="00CD48A8" w14:paraId="5CAE9DE8" w14:textId="77777777" w:rsidTr="00BF5382">
        <w:trPr>
          <w:trHeight w:val="290"/>
        </w:trPr>
        <w:tc>
          <w:tcPr>
            <w:tcW w:w="6480" w:type="dxa"/>
            <w:tcBorders>
              <w:top w:val="nil"/>
              <w:bottom w:val="nil"/>
            </w:tcBorders>
          </w:tcPr>
          <w:p w14:paraId="4176F3E4" w14:textId="77777777" w:rsidR="00BC2F34" w:rsidRPr="00CD48A8" w:rsidRDefault="00BC2F34" w:rsidP="00BF5382">
            <w:pPr>
              <w:pStyle w:val="TableText"/>
              <w:ind w:left="144" w:hanging="144"/>
              <w:rPr>
                <w:noProof w:val="0"/>
              </w:rPr>
            </w:pPr>
            <w:r w:rsidRPr="00CD48A8">
              <w:rPr>
                <w:noProof w:val="0"/>
              </w:rPr>
              <w:t>RFEP</w:t>
            </w:r>
          </w:p>
        </w:tc>
        <w:tc>
          <w:tcPr>
            <w:tcW w:w="1728" w:type="dxa"/>
            <w:tcBorders>
              <w:top w:val="nil"/>
              <w:bottom w:val="nil"/>
            </w:tcBorders>
            <w:vAlign w:val="bottom"/>
          </w:tcPr>
          <w:p w14:paraId="0B773D6F" w14:textId="77777777" w:rsidR="00BC2F34" w:rsidRPr="00CD48A8" w:rsidRDefault="00BC2F34" w:rsidP="00BF5382">
            <w:pPr>
              <w:pStyle w:val="TableText"/>
              <w:ind w:right="576"/>
              <w:rPr>
                <w:noProof w:val="0"/>
                <w:szCs w:val="24"/>
              </w:rPr>
            </w:pPr>
            <w:r w:rsidRPr="00CD48A8">
              <w:rPr>
                <w:noProof w:val="0"/>
              </w:rPr>
              <w:t>216</w:t>
            </w:r>
          </w:p>
        </w:tc>
        <w:tc>
          <w:tcPr>
            <w:tcW w:w="1728" w:type="dxa"/>
            <w:tcBorders>
              <w:top w:val="nil"/>
              <w:bottom w:val="nil"/>
            </w:tcBorders>
            <w:vAlign w:val="bottom"/>
          </w:tcPr>
          <w:p w14:paraId="787C895D" w14:textId="77777777" w:rsidR="00BC2F34" w:rsidRPr="00CD48A8" w:rsidRDefault="00BC2F34" w:rsidP="00BF5382">
            <w:pPr>
              <w:pStyle w:val="TableText"/>
              <w:ind w:right="360"/>
              <w:rPr>
                <w:noProof w:val="0"/>
                <w:szCs w:val="24"/>
              </w:rPr>
            </w:pPr>
            <w:r w:rsidRPr="00CD48A8">
              <w:rPr>
                <w:noProof w:val="0"/>
              </w:rPr>
              <w:t>20.53%</w:t>
            </w:r>
          </w:p>
        </w:tc>
      </w:tr>
      <w:tr w:rsidR="00BC2F34" w:rsidRPr="00CD48A8" w14:paraId="75B10ECC" w14:textId="77777777" w:rsidTr="00BF5382">
        <w:trPr>
          <w:trHeight w:val="290"/>
        </w:trPr>
        <w:tc>
          <w:tcPr>
            <w:tcW w:w="6480" w:type="dxa"/>
            <w:tcBorders>
              <w:top w:val="nil"/>
              <w:bottom w:val="nil"/>
            </w:tcBorders>
          </w:tcPr>
          <w:p w14:paraId="31ECC77E" w14:textId="77777777" w:rsidR="00BC2F34" w:rsidRPr="00CD48A8" w:rsidRDefault="00BC2F34" w:rsidP="00BF5382">
            <w:pPr>
              <w:pStyle w:val="TableText"/>
              <w:ind w:left="144" w:hanging="144"/>
              <w:rPr>
                <w:noProof w:val="0"/>
              </w:rPr>
            </w:pPr>
            <w:r w:rsidRPr="00CD48A8">
              <w:rPr>
                <w:noProof w:val="0"/>
              </w:rPr>
              <w:t>Ever-ELs (EL or RFEP)</w:t>
            </w:r>
          </w:p>
        </w:tc>
        <w:tc>
          <w:tcPr>
            <w:tcW w:w="1728" w:type="dxa"/>
            <w:tcBorders>
              <w:top w:val="nil"/>
              <w:bottom w:val="nil"/>
            </w:tcBorders>
            <w:vAlign w:val="bottom"/>
          </w:tcPr>
          <w:p w14:paraId="63ADEA10" w14:textId="77777777" w:rsidR="00BC2F34" w:rsidRPr="00CD48A8" w:rsidRDefault="00BC2F34" w:rsidP="00BF5382">
            <w:pPr>
              <w:pStyle w:val="TableText"/>
              <w:ind w:right="576"/>
              <w:rPr>
                <w:noProof w:val="0"/>
                <w:szCs w:val="24"/>
              </w:rPr>
            </w:pPr>
            <w:r w:rsidRPr="00CD48A8">
              <w:rPr>
                <w:noProof w:val="0"/>
              </w:rPr>
              <w:t>679</w:t>
            </w:r>
          </w:p>
        </w:tc>
        <w:tc>
          <w:tcPr>
            <w:tcW w:w="1728" w:type="dxa"/>
            <w:tcBorders>
              <w:top w:val="nil"/>
              <w:bottom w:val="nil"/>
            </w:tcBorders>
            <w:vAlign w:val="bottom"/>
          </w:tcPr>
          <w:p w14:paraId="21F957FB" w14:textId="77777777" w:rsidR="00BC2F34" w:rsidRPr="00CD48A8" w:rsidRDefault="00BC2F34" w:rsidP="00BF5382">
            <w:pPr>
              <w:pStyle w:val="TableText"/>
              <w:ind w:right="360"/>
              <w:rPr>
                <w:noProof w:val="0"/>
                <w:szCs w:val="24"/>
              </w:rPr>
            </w:pPr>
            <w:r w:rsidRPr="00CD48A8">
              <w:rPr>
                <w:noProof w:val="0"/>
              </w:rPr>
              <w:t>64.54%</w:t>
            </w:r>
          </w:p>
        </w:tc>
      </w:tr>
      <w:tr w:rsidR="00BC2F34" w:rsidRPr="00CD48A8" w14:paraId="1926ACA0" w14:textId="77777777" w:rsidTr="00BF5382">
        <w:trPr>
          <w:trHeight w:val="290"/>
        </w:trPr>
        <w:tc>
          <w:tcPr>
            <w:tcW w:w="6480" w:type="dxa"/>
            <w:tcBorders>
              <w:top w:val="nil"/>
              <w:bottom w:val="nil"/>
            </w:tcBorders>
          </w:tcPr>
          <w:p w14:paraId="2491A76A" w14:textId="77777777" w:rsidR="00BC2F34" w:rsidRPr="00CD48A8" w:rsidRDefault="00BC2F34" w:rsidP="00BF5382">
            <w:pPr>
              <w:pStyle w:val="TableText"/>
              <w:ind w:left="144" w:hanging="144"/>
              <w:rPr>
                <w:noProof w:val="0"/>
              </w:rPr>
            </w:pPr>
            <w:r w:rsidRPr="00CD48A8">
              <w:rPr>
                <w:noProof w:val="0"/>
              </w:rPr>
              <w:t>To be determined</w:t>
            </w:r>
          </w:p>
        </w:tc>
        <w:tc>
          <w:tcPr>
            <w:tcW w:w="1728" w:type="dxa"/>
            <w:tcBorders>
              <w:top w:val="nil"/>
              <w:bottom w:val="nil"/>
            </w:tcBorders>
            <w:vAlign w:val="bottom"/>
          </w:tcPr>
          <w:p w14:paraId="02D0585E"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nil"/>
            </w:tcBorders>
            <w:vAlign w:val="bottom"/>
          </w:tcPr>
          <w:p w14:paraId="0DDAACDF"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2FB63F0A" w14:textId="77777777" w:rsidTr="00BF5382">
        <w:trPr>
          <w:trHeight w:val="290"/>
        </w:trPr>
        <w:tc>
          <w:tcPr>
            <w:tcW w:w="6480" w:type="dxa"/>
            <w:tcBorders>
              <w:top w:val="nil"/>
              <w:bottom w:val="single" w:sz="4" w:space="0" w:color="auto"/>
            </w:tcBorders>
          </w:tcPr>
          <w:p w14:paraId="7BB936C9" w14:textId="77777777" w:rsidR="00BC2F34" w:rsidRPr="00CD48A8" w:rsidRDefault="00BC2F34" w:rsidP="00BF5382">
            <w:pPr>
              <w:pStyle w:val="TableText"/>
              <w:ind w:left="144" w:hanging="144"/>
              <w:rPr>
                <w:noProof w:val="0"/>
              </w:rPr>
            </w:pPr>
            <w:r w:rsidRPr="00CD48A8">
              <w:rPr>
                <w:noProof w:val="0"/>
              </w:rPr>
              <w:t>English proficiency unknown</w:t>
            </w:r>
          </w:p>
        </w:tc>
        <w:tc>
          <w:tcPr>
            <w:tcW w:w="1728" w:type="dxa"/>
            <w:tcBorders>
              <w:top w:val="nil"/>
              <w:bottom w:val="single" w:sz="4" w:space="0" w:color="auto"/>
            </w:tcBorders>
            <w:vAlign w:val="bottom"/>
          </w:tcPr>
          <w:p w14:paraId="0B77B3DC" w14:textId="77777777" w:rsidR="00BC2F34" w:rsidRPr="00CD48A8" w:rsidRDefault="00BC2F34" w:rsidP="00BF5382">
            <w:pPr>
              <w:pStyle w:val="TableText"/>
              <w:ind w:right="576"/>
              <w:rPr>
                <w:noProof w:val="0"/>
                <w:szCs w:val="24"/>
              </w:rPr>
            </w:pPr>
            <w:r w:rsidRPr="00CD48A8">
              <w:rPr>
                <w:noProof w:val="0"/>
              </w:rPr>
              <w:t>1</w:t>
            </w:r>
          </w:p>
        </w:tc>
        <w:tc>
          <w:tcPr>
            <w:tcW w:w="1728" w:type="dxa"/>
            <w:tcBorders>
              <w:top w:val="nil"/>
              <w:bottom w:val="single" w:sz="4" w:space="0" w:color="auto"/>
            </w:tcBorders>
            <w:vAlign w:val="bottom"/>
          </w:tcPr>
          <w:p w14:paraId="0A3BB5B3" w14:textId="77777777" w:rsidR="00BC2F34" w:rsidRPr="00CD48A8" w:rsidRDefault="00BC2F34" w:rsidP="00BF5382">
            <w:pPr>
              <w:pStyle w:val="TableText"/>
              <w:ind w:right="360"/>
              <w:rPr>
                <w:noProof w:val="0"/>
                <w:szCs w:val="24"/>
              </w:rPr>
            </w:pPr>
            <w:r w:rsidRPr="00CD48A8">
              <w:rPr>
                <w:noProof w:val="0"/>
              </w:rPr>
              <w:t>0.10%</w:t>
            </w:r>
          </w:p>
        </w:tc>
      </w:tr>
      <w:tr w:rsidR="00BC2F34" w:rsidRPr="00CD48A8" w14:paraId="468A8551" w14:textId="77777777" w:rsidTr="00BF5382">
        <w:trPr>
          <w:trHeight w:val="290"/>
        </w:trPr>
        <w:tc>
          <w:tcPr>
            <w:tcW w:w="6480" w:type="dxa"/>
            <w:tcBorders>
              <w:top w:val="single" w:sz="4" w:space="0" w:color="auto"/>
              <w:bottom w:val="nil"/>
            </w:tcBorders>
          </w:tcPr>
          <w:p w14:paraId="7D9D2025" w14:textId="77777777" w:rsidR="00BC2F34" w:rsidRPr="00CD48A8" w:rsidRDefault="00BC2F34" w:rsidP="00BF5382">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0FE73084" w14:textId="77777777" w:rsidR="00BC2F34" w:rsidRPr="00CD48A8" w:rsidRDefault="00BC2F34" w:rsidP="00BF5382">
            <w:pPr>
              <w:pStyle w:val="TableText"/>
              <w:ind w:right="576"/>
              <w:rPr>
                <w:noProof w:val="0"/>
                <w:szCs w:val="24"/>
              </w:rPr>
            </w:pPr>
            <w:r w:rsidRPr="00CD48A8">
              <w:rPr>
                <w:noProof w:val="0"/>
              </w:rPr>
              <w:t>963</w:t>
            </w:r>
          </w:p>
        </w:tc>
        <w:tc>
          <w:tcPr>
            <w:tcW w:w="1728" w:type="dxa"/>
            <w:tcBorders>
              <w:top w:val="single" w:sz="4" w:space="0" w:color="auto"/>
              <w:bottom w:val="nil"/>
            </w:tcBorders>
            <w:vAlign w:val="bottom"/>
          </w:tcPr>
          <w:p w14:paraId="333D0235" w14:textId="77777777" w:rsidR="00BC2F34" w:rsidRPr="00CD48A8" w:rsidRDefault="00BC2F34" w:rsidP="00BF5382">
            <w:pPr>
              <w:pStyle w:val="TableText"/>
              <w:ind w:right="360"/>
              <w:rPr>
                <w:noProof w:val="0"/>
                <w:szCs w:val="24"/>
              </w:rPr>
            </w:pPr>
            <w:r w:rsidRPr="00CD48A8">
              <w:rPr>
                <w:noProof w:val="0"/>
              </w:rPr>
              <w:t>91.54%</w:t>
            </w:r>
          </w:p>
        </w:tc>
      </w:tr>
      <w:tr w:rsidR="00BC2F34" w:rsidRPr="00CD48A8" w14:paraId="75DA2565" w14:textId="77777777" w:rsidTr="00BF5382">
        <w:trPr>
          <w:trHeight w:val="290"/>
        </w:trPr>
        <w:tc>
          <w:tcPr>
            <w:tcW w:w="6480" w:type="dxa"/>
            <w:tcBorders>
              <w:top w:val="nil"/>
              <w:bottom w:val="single" w:sz="4" w:space="0" w:color="auto"/>
            </w:tcBorders>
          </w:tcPr>
          <w:p w14:paraId="4B295B01" w14:textId="77777777" w:rsidR="00BC2F34" w:rsidRPr="00CD48A8" w:rsidRDefault="00BC2F34" w:rsidP="00BF5382">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0C950265" w14:textId="77777777" w:rsidR="00BC2F34" w:rsidRPr="00CD48A8" w:rsidRDefault="00BC2F34" w:rsidP="00BF5382">
            <w:pPr>
              <w:pStyle w:val="TableText"/>
              <w:ind w:right="576"/>
              <w:rPr>
                <w:noProof w:val="0"/>
                <w:szCs w:val="24"/>
              </w:rPr>
            </w:pPr>
            <w:r w:rsidRPr="00CD48A8">
              <w:rPr>
                <w:noProof w:val="0"/>
              </w:rPr>
              <w:t>89</w:t>
            </w:r>
          </w:p>
        </w:tc>
        <w:tc>
          <w:tcPr>
            <w:tcW w:w="1728" w:type="dxa"/>
            <w:tcBorders>
              <w:top w:val="nil"/>
              <w:bottom w:val="single" w:sz="4" w:space="0" w:color="auto"/>
            </w:tcBorders>
            <w:vAlign w:val="bottom"/>
          </w:tcPr>
          <w:p w14:paraId="4B8985AD" w14:textId="77777777" w:rsidR="00BC2F34" w:rsidRPr="00CD48A8" w:rsidRDefault="00BC2F34" w:rsidP="00BF5382">
            <w:pPr>
              <w:pStyle w:val="TableText"/>
              <w:ind w:right="360"/>
              <w:rPr>
                <w:noProof w:val="0"/>
                <w:szCs w:val="24"/>
              </w:rPr>
            </w:pPr>
            <w:r w:rsidRPr="00CD48A8">
              <w:rPr>
                <w:noProof w:val="0"/>
              </w:rPr>
              <w:t>8.46%</w:t>
            </w:r>
          </w:p>
        </w:tc>
      </w:tr>
      <w:tr w:rsidR="00BC2F34" w:rsidRPr="00CD48A8" w14:paraId="1029D3CE" w14:textId="77777777" w:rsidTr="00BF5382">
        <w:trPr>
          <w:trHeight w:val="290"/>
        </w:trPr>
        <w:tc>
          <w:tcPr>
            <w:tcW w:w="6480" w:type="dxa"/>
            <w:tcBorders>
              <w:top w:val="single" w:sz="4" w:space="0" w:color="auto"/>
              <w:bottom w:val="nil"/>
            </w:tcBorders>
          </w:tcPr>
          <w:p w14:paraId="4CD994F1" w14:textId="77777777" w:rsidR="00BC2F34" w:rsidRPr="00CD48A8" w:rsidRDefault="00BC2F34" w:rsidP="00BF5382">
            <w:pPr>
              <w:pStyle w:val="TableText"/>
              <w:ind w:left="144" w:hanging="144"/>
              <w:rPr>
                <w:noProof w:val="0"/>
              </w:rPr>
            </w:pPr>
            <w:r w:rsidRPr="00CD48A8">
              <w:rPr>
                <w:noProof w:val="0"/>
              </w:rPr>
              <w:t>Not economically disadvantaged</w:t>
            </w:r>
          </w:p>
        </w:tc>
        <w:tc>
          <w:tcPr>
            <w:tcW w:w="1728" w:type="dxa"/>
            <w:tcBorders>
              <w:top w:val="single" w:sz="4" w:space="0" w:color="auto"/>
              <w:bottom w:val="nil"/>
            </w:tcBorders>
            <w:vAlign w:val="bottom"/>
          </w:tcPr>
          <w:p w14:paraId="5233C820" w14:textId="77777777" w:rsidR="00BC2F34" w:rsidRPr="00CD48A8" w:rsidRDefault="00BC2F34" w:rsidP="00BF5382">
            <w:pPr>
              <w:pStyle w:val="TableText"/>
              <w:ind w:right="576"/>
              <w:rPr>
                <w:noProof w:val="0"/>
                <w:szCs w:val="24"/>
              </w:rPr>
            </w:pPr>
            <w:r w:rsidRPr="00CD48A8">
              <w:rPr>
                <w:noProof w:val="0"/>
              </w:rPr>
              <w:t>368</w:t>
            </w:r>
          </w:p>
        </w:tc>
        <w:tc>
          <w:tcPr>
            <w:tcW w:w="1728" w:type="dxa"/>
            <w:tcBorders>
              <w:top w:val="single" w:sz="4" w:space="0" w:color="auto"/>
              <w:bottom w:val="nil"/>
            </w:tcBorders>
            <w:vAlign w:val="bottom"/>
          </w:tcPr>
          <w:p w14:paraId="27916704" w14:textId="77777777" w:rsidR="00BC2F34" w:rsidRPr="00CD48A8" w:rsidRDefault="00BC2F34" w:rsidP="00BF5382">
            <w:pPr>
              <w:pStyle w:val="TableText"/>
              <w:ind w:right="360"/>
              <w:rPr>
                <w:noProof w:val="0"/>
                <w:szCs w:val="24"/>
              </w:rPr>
            </w:pPr>
            <w:r w:rsidRPr="00CD48A8">
              <w:rPr>
                <w:noProof w:val="0"/>
              </w:rPr>
              <w:t>34.98%</w:t>
            </w:r>
          </w:p>
        </w:tc>
      </w:tr>
      <w:tr w:rsidR="00BC2F34" w:rsidRPr="00CD48A8" w14:paraId="01DD2F46" w14:textId="77777777" w:rsidTr="00BF5382">
        <w:trPr>
          <w:trHeight w:val="290"/>
        </w:trPr>
        <w:tc>
          <w:tcPr>
            <w:tcW w:w="6480" w:type="dxa"/>
            <w:tcBorders>
              <w:top w:val="nil"/>
              <w:bottom w:val="nil"/>
            </w:tcBorders>
          </w:tcPr>
          <w:p w14:paraId="2FAF4706" w14:textId="77777777" w:rsidR="00BC2F34" w:rsidRPr="00CD48A8" w:rsidRDefault="00BC2F34" w:rsidP="00BF5382">
            <w:pPr>
              <w:pStyle w:val="TableText"/>
              <w:ind w:left="144" w:hanging="144"/>
              <w:rPr>
                <w:noProof w:val="0"/>
              </w:rPr>
            </w:pPr>
            <w:r w:rsidRPr="00CD48A8">
              <w:rPr>
                <w:noProof w:val="0"/>
              </w:rPr>
              <w:t>Economically disadvantaged</w:t>
            </w:r>
          </w:p>
        </w:tc>
        <w:tc>
          <w:tcPr>
            <w:tcW w:w="1728" w:type="dxa"/>
            <w:tcBorders>
              <w:top w:val="nil"/>
              <w:bottom w:val="nil"/>
            </w:tcBorders>
            <w:vAlign w:val="bottom"/>
          </w:tcPr>
          <w:p w14:paraId="72448C11" w14:textId="77777777" w:rsidR="00BC2F34" w:rsidRPr="00CD48A8" w:rsidRDefault="00BC2F34" w:rsidP="00BF5382">
            <w:pPr>
              <w:pStyle w:val="TableText"/>
              <w:ind w:right="576"/>
              <w:rPr>
                <w:noProof w:val="0"/>
                <w:szCs w:val="24"/>
              </w:rPr>
            </w:pPr>
            <w:r w:rsidRPr="00CD48A8">
              <w:rPr>
                <w:noProof w:val="0"/>
              </w:rPr>
              <w:t>684</w:t>
            </w:r>
          </w:p>
        </w:tc>
        <w:tc>
          <w:tcPr>
            <w:tcW w:w="1728" w:type="dxa"/>
            <w:tcBorders>
              <w:top w:val="nil"/>
              <w:bottom w:val="nil"/>
            </w:tcBorders>
            <w:vAlign w:val="bottom"/>
          </w:tcPr>
          <w:p w14:paraId="4ABE4EAD" w14:textId="77777777" w:rsidR="00BC2F34" w:rsidRPr="00CD48A8" w:rsidRDefault="00BC2F34" w:rsidP="00BF5382">
            <w:pPr>
              <w:pStyle w:val="TableText"/>
              <w:ind w:right="360"/>
              <w:rPr>
                <w:noProof w:val="0"/>
                <w:szCs w:val="24"/>
              </w:rPr>
            </w:pPr>
            <w:r w:rsidRPr="00CD48A8">
              <w:rPr>
                <w:noProof w:val="0"/>
              </w:rPr>
              <w:t>65.02%</w:t>
            </w:r>
          </w:p>
        </w:tc>
      </w:tr>
      <w:tr w:rsidR="00BC2F34" w:rsidRPr="00CD48A8" w14:paraId="79A6A631" w14:textId="77777777" w:rsidTr="00BF5382">
        <w:trPr>
          <w:trHeight w:val="290"/>
        </w:trPr>
        <w:tc>
          <w:tcPr>
            <w:tcW w:w="6480" w:type="dxa"/>
            <w:tcBorders>
              <w:top w:val="single" w:sz="4" w:space="0" w:color="auto"/>
              <w:bottom w:val="nil"/>
            </w:tcBorders>
          </w:tcPr>
          <w:p w14:paraId="1D6B3D8A" w14:textId="77777777" w:rsidR="00BC2F34" w:rsidRPr="00CD48A8" w:rsidRDefault="00BC2F34" w:rsidP="00BF5382">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362497F3" w14:textId="77777777" w:rsidR="00BC2F34" w:rsidRPr="00CD48A8" w:rsidRDefault="00BC2F34" w:rsidP="00BF5382">
            <w:pPr>
              <w:pStyle w:val="TableText"/>
              <w:ind w:right="576"/>
              <w:rPr>
                <w:noProof w:val="0"/>
                <w:szCs w:val="24"/>
              </w:rPr>
            </w:pPr>
            <w:r w:rsidRPr="00CD48A8">
              <w:rPr>
                <w:noProof w:val="0"/>
              </w:rPr>
              <w:t>7</w:t>
            </w:r>
          </w:p>
        </w:tc>
        <w:tc>
          <w:tcPr>
            <w:tcW w:w="1728" w:type="dxa"/>
            <w:tcBorders>
              <w:top w:val="single" w:sz="4" w:space="0" w:color="auto"/>
              <w:bottom w:val="nil"/>
            </w:tcBorders>
            <w:vAlign w:val="bottom"/>
          </w:tcPr>
          <w:p w14:paraId="34E61454" w14:textId="77777777" w:rsidR="00BC2F34" w:rsidRPr="00CD48A8" w:rsidRDefault="00BC2F34" w:rsidP="00BF5382">
            <w:pPr>
              <w:pStyle w:val="TableText"/>
              <w:ind w:right="360"/>
              <w:rPr>
                <w:noProof w:val="0"/>
                <w:szCs w:val="24"/>
              </w:rPr>
            </w:pPr>
            <w:r w:rsidRPr="00CD48A8">
              <w:rPr>
                <w:noProof w:val="0"/>
              </w:rPr>
              <w:t>0.67%</w:t>
            </w:r>
          </w:p>
        </w:tc>
      </w:tr>
      <w:tr w:rsidR="00BC2F34" w:rsidRPr="00CD48A8" w14:paraId="4E659324" w14:textId="77777777" w:rsidTr="00BF5382">
        <w:trPr>
          <w:trHeight w:val="290"/>
        </w:trPr>
        <w:tc>
          <w:tcPr>
            <w:tcW w:w="6480" w:type="dxa"/>
            <w:tcBorders>
              <w:top w:val="nil"/>
              <w:bottom w:val="single" w:sz="4" w:space="0" w:color="auto"/>
            </w:tcBorders>
          </w:tcPr>
          <w:p w14:paraId="0942912D" w14:textId="77777777" w:rsidR="00BC2F34" w:rsidRPr="00CD48A8" w:rsidRDefault="00BC2F34" w:rsidP="00BF5382">
            <w:pPr>
              <w:pStyle w:val="TableText"/>
              <w:ind w:left="144" w:hanging="144"/>
              <w:rPr>
                <w:noProof w:val="0"/>
              </w:rPr>
            </w:pPr>
            <w:r w:rsidRPr="00CD48A8">
              <w:rPr>
                <w:noProof w:val="0"/>
              </w:rPr>
              <w:t>In U.S. schools 12 months or more</w:t>
            </w:r>
          </w:p>
        </w:tc>
        <w:tc>
          <w:tcPr>
            <w:tcW w:w="1728" w:type="dxa"/>
            <w:tcBorders>
              <w:top w:val="nil"/>
              <w:bottom w:val="single" w:sz="4" w:space="0" w:color="auto"/>
            </w:tcBorders>
            <w:vAlign w:val="bottom"/>
          </w:tcPr>
          <w:p w14:paraId="59C82A10" w14:textId="77777777" w:rsidR="00BC2F34" w:rsidRPr="00CD48A8" w:rsidRDefault="00BC2F34" w:rsidP="00BF5382">
            <w:pPr>
              <w:pStyle w:val="TableText"/>
              <w:ind w:right="576"/>
              <w:rPr>
                <w:noProof w:val="0"/>
                <w:szCs w:val="24"/>
              </w:rPr>
            </w:pPr>
            <w:r w:rsidRPr="00CD48A8">
              <w:rPr>
                <w:noProof w:val="0"/>
              </w:rPr>
              <w:t>1,045</w:t>
            </w:r>
          </w:p>
        </w:tc>
        <w:tc>
          <w:tcPr>
            <w:tcW w:w="1728" w:type="dxa"/>
            <w:tcBorders>
              <w:top w:val="nil"/>
              <w:bottom w:val="single" w:sz="4" w:space="0" w:color="auto"/>
            </w:tcBorders>
            <w:vAlign w:val="bottom"/>
          </w:tcPr>
          <w:p w14:paraId="6F0282EC" w14:textId="77777777" w:rsidR="00BC2F34" w:rsidRPr="00CD48A8" w:rsidRDefault="00BC2F34" w:rsidP="00BF5382">
            <w:pPr>
              <w:pStyle w:val="TableText"/>
              <w:ind w:right="360"/>
              <w:rPr>
                <w:noProof w:val="0"/>
                <w:szCs w:val="24"/>
              </w:rPr>
            </w:pPr>
            <w:r w:rsidRPr="00CD48A8">
              <w:rPr>
                <w:noProof w:val="0"/>
              </w:rPr>
              <w:t>99.33%</w:t>
            </w:r>
          </w:p>
        </w:tc>
      </w:tr>
      <w:tr w:rsidR="00BC2F34" w:rsidRPr="00CD48A8" w14:paraId="527D6239" w14:textId="77777777" w:rsidTr="00BF5382">
        <w:trPr>
          <w:trHeight w:val="290"/>
        </w:trPr>
        <w:tc>
          <w:tcPr>
            <w:tcW w:w="6480" w:type="dxa"/>
            <w:tcBorders>
              <w:top w:val="single" w:sz="4" w:space="0" w:color="auto"/>
              <w:bottom w:val="nil"/>
            </w:tcBorders>
          </w:tcPr>
          <w:p w14:paraId="29CAAC36" w14:textId="77777777" w:rsidR="00BC2F34" w:rsidRPr="00CD48A8" w:rsidRDefault="00BC2F34" w:rsidP="00BF5382">
            <w:pPr>
              <w:pStyle w:val="TableText"/>
              <w:ind w:left="144" w:hanging="144"/>
              <w:rPr>
                <w:noProof w:val="0"/>
              </w:rPr>
            </w:pPr>
            <w:r w:rsidRPr="00CD48A8">
              <w:rPr>
                <w:noProof w:val="0"/>
              </w:rPr>
              <w:t>Received Instruction in Spanish in the 2020–2021 School Year—Total</w:t>
            </w:r>
          </w:p>
        </w:tc>
        <w:tc>
          <w:tcPr>
            <w:tcW w:w="1728" w:type="dxa"/>
            <w:tcBorders>
              <w:top w:val="single" w:sz="4" w:space="0" w:color="auto"/>
              <w:bottom w:val="nil"/>
            </w:tcBorders>
            <w:vAlign w:val="bottom"/>
          </w:tcPr>
          <w:p w14:paraId="5F3D6F2E" w14:textId="77777777" w:rsidR="00BC2F34" w:rsidRPr="00CD48A8" w:rsidRDefault="00BC2F34" w:rsidP="00BF5382">
            <w:pPr>
              <w:pStyle w:val="TableText"/>
              <w:ind w:right="576"/>
              <w:rPr>
                <w:noProof w:val="0"/>
                <w:szCs w:val="24"/>
              </w:rPr>
            </w:pPr>
            <w:r w:rsidRPr="00CD48A8">
              <w:rPr>
                <w:noProof w:val="0"/>
              </w:rPr>
              <w:t>1,001</w:t>
            </w:r>
          </w:p>
        </w:tc>
        <w:tc>
          <w:tcPr>
            <w:tcW w:w="1728" w:type="dxa"/>
            <w:tcBorders>
              <w:top w:val="single" w:sz="4" w:space="0" w:color="auto"/>
              <w:bottom w:val="nil"/>
            </w:tcBorders>
            <w:vAlign w:val="bottom"/>
          </w:tcPr>
          <w:p w14:paraId="52DF1033" w14:textId="77777777" w:rsidR="00BC2F34" w:rsidRPr="00CD48A8" w:rsidRDefault="00BC2F34" w:rsidP="00BF5382">
            <w:pPr>
              <w:pStyle w:val="TableText"/>
              <w:ind w:right="360"/>
              <w:rPr>
                <w:noProof w:val="0"/>
                <w:szCs w:val="24"/>
              </w:rPr>
            </w:pPr>
            <w:r w:rsidRPr="00CD48A8">
              <w:rPr>
                <w:noProof w:val="0"/>
              </w:rPr>
              <w:t>95.15%</w:t>
            </w:r>
          </w:p>
        </w:tc>
      </w:tr>
      <w:tr w:rsidR="00BC2F34" w:rsidRPr="00CD48A8" w14:paraId="0A680C3A" w14:textId="77777777" w:rsidTr="00BF5382">
        <w:trPr>
          <w:trHeight w:val="290"/>
        </w:trPr>
        <w:tc>
          <w:tcPr>
            <w:tcW w:w="6480" w:type="dxa"/>
            <w:tcBorders>
              <w:top w:val="nil"/>
              <w:bottom w:val="nil"/>
            </w:tcBorders>
          </w:tcPr>
          <w:p w14:paraId="2F2DFB8D" w14:textId="77777777" w:rsidR="00BC2F34" w:rsidRPr="00CD48A8" w:rsidRDefault="00BC2F34" w:rsidP="00BF5382">
            <w:pPr>
              <w:pStyle w:val="TableText"/>
              <w:ind w:left="144" w:hanging="144"/>
              <w:rPr>
                <w:noProof w:val="0"/>
              </w:rPr>
            </w:pPr>
            <w:r w:rsidRPr="00CD48A8">
              <w:rPr>
                <w:noProof w:val="0"/>
              </w:rPr>
              <w:t>Received Instruction in Spanish in the 2020–2021 School Year—One-Way Immersion Program</w:t>
            </w:r>
          </w:p>
        </w:tc>
        <w:tc>
          <w:tcPr>
            <w:tcW w:w="1728" w:type="dxa"/>
            <w:tcBorders>
              <w:top w:val="nil"/>
              <w:bottom w:val="nil"/>
            </w:tcBorders>
            <w:vAlign w:val="bottom"/>
          </w:tcPr>
          <w:p w14:paraId="121817B5" w14:textId="77777777" w:rsidR="00BC2F34" w:rsidRPr="00CD48A8" w:rsidRDefault="00BC2F34" w:rsidP="00BF5382">
            <w:pPr>
              <w:pStyle w:val="TableText"/>
              <w:ind w:right="576"/>
              <w:rPr>
                <w:noProof w:val="0"/>
                <w:szCs w:val="24"/>
              </w:rPr>
            </w:pPr>
            <w:r w:rsidRPr="00CD48A8">
              <w:rPr>
                <w:noProof w:val="0"/>
              </w:rPr>
              <w:t>45</w:t>
            </w:r>
          </w:p>
        </w:tc>
        <w:tc>
          <w:tcPr>
            <w:tcW w:w="1728" w:type="dxa"/>
            <w:tcBorders>
              <w:top w:val="nil"/>
              <w:bottom w:val="nil"/>
            </w:tcBorders>
            <w:vAlign w:val="bottom"/>
          </w:tcPr>
          <w:p w14:paraId="4152392B" w14:textId="77777777" w:rsidR="00BC2F34" w:rsidRPr="00CD48A8" w:rsidRDefault="00BC2F34" w:rsidP="00BF5382">
            <w:pPr>
              <w:pStyle w:val="TableText"/>
              <w:ind w:right="360"/>
              <w:rPr>
                <w:noProof w:val="0"/>
                <w:szCs w:val="24"/>
              </w:rPr>
            </w:pPr>
            <w:r w:rsidRPr="00CD48A8">
              <w:rPr>
                <w:noProof w:val="0"/>
              </w:rPr>
              <w:t>4.28%</w:t>
            </w:r>
          </w:p>
        </w:tc>
      </w:tr>
      <w:tr w:rsidR="00BC2F34" w:rsidRPr="00CD48A8" w14:paraId="61D03DF7" w14:textId="77777777" w:rsidTr="00BF5382">
        <w:trPr>
          <w:trHeight w:val="290"/>
        </w:trPr>
        <w:tc>
          <w:tcPr>
            <w:tcW w:w="6480" w:type="dxa"/>
            <w:tcBorders>
              <w:top w:val="nil"/>
              <w:bottom w:val="nil"/>
            </w:tcBorders>
          </w:tcPr>
          <w:p w14:paraId="54A9CC3C" w14:textId="77777777" w:rsidR="00BC2F34" w:rsidRPr="00CD48A8" w:rsidRDefault="00BC2F34" w:rsidP="00BF5382">
            <w:pPr>
              <w:pStyle w:val="TableText"/>
              <w:ind w:left="144" w:hanging="144"/>
              <w:rPr>
                <w:noProof w:val="0"/>
              </w:rPr>
            </w:pPr>
            <w:r w:rsidRPr="00CD48A8">
              <w:rPr>
                <w:noProof w:val="0"/>
              </w:rPr>
              <w:t>Received Instruction in Spanish in the 2020–2021 School Year—Dual-Language Immersion Program</w:t>
            </w:r>
          </w:p>
        </w:tc>
        <w:tc>
          <w:tcPr>
            <w:tcW w:w="1728" w:type="dxa"/>
            <w:tcBorders>
              <w:top w:val="nil"/>
              <w:bottom w:val="nil"/>
            </w:tcBorders>
            <w:vAlign w:val="bottom"/>
          </w:tcPr>
          <w:p w14:paraId="110CF85C" w14:textId="77777777" w:rsidR="00BC2F34" w:rsidRPr="00CD48A8" w:rsidRDefault="00BC2F34" w:rsidP="00BF5382">
            <w:pPr>
              <w:pStyle w:val="TableText"/>
              <w:ind w:right="576"/>
              <w:rPr>
                <w:noProof w:val="0"/>
                <w:szCs w:val="24"/>
              </w:rPr>
            </w:pPr>
            <w:r w:rsidRPr="00CD48A8">
              <w:rPr>
                <w:noProof w:val="0"/>
              </w:rPr>
              <w:t>789</w:t>
            </w:r>
          </w:p>
        </w:tc>
        <w:tc>
          <w:tcPr>
            <w:tcW w:w="1728" w:type="dxa"/>
            <w:tcBorders>
              <w:top w:val="nil"/>
              <w:bottom w:val="nil"/>
            </w:tcBorders>
            <w:vAlign w:val="bottom"/>
          </w:tcPr>
          <w:p w14:paraId="39A09DBD" w14:textId="77777777" w:rsidR="00BC2F34" w:rsidRPr="00CD48A8" w:rsidRDefault="00BC2F34" w:rsidP="00BF5382">
            <w:pPr>
              <w:pStyle w:val="TableText"/>
              <w:ind w:right="360"/>
              <w:rPr>
                <w:noProof w:val="0"/>
                <w:szCs w:val="24"/>
              </w:rPr>
            </w:pPr>
            <w:r w:rsidRPr="00CD48A8">
              <w:rPr>
                <w:noProof w:val="0"/>
              </w:rPr>
              <w:t>75.00%</w:t>
            </w:r>
          </w:p>
        </w:tc>
      </w:tr>
      <w:tr w:rsidR="00BC2F34" w:rsidRPr="00CD48A8" w14:paraId="1DD58CF9" w14:textId="77777777" w:rsidTr="00BF5382">
        <w:trPr>
          <w:trHeight w:val="290"/>
        </w:trPr>
        <w:tc>
          <w:tcPr>
            <w:tcW w:w="6480" w:type="dxa"/>
            <w:tcBorders>
              <w:top w:val="nil"/>
              <w:bottom w:val="nil"/>
            </w:tcBorders>
          </w:tcPr>
          <w:p w14:paraId="0CE61290" w14:textId="77777777" w:rsidR="00BC2F34" w:rsidRPr="00CD48A8" w:rsidRDefault="00BC2F34" w:rsidP="00BF5382">
            <w:pPr>
              <w:pStyle w:val="TableText"/>
              <w:ind w:left="144" w:hanging="144"/>
              <w:rPr>
                <w:noProof w:val="0"/>
              </w:rPr>
            </w:pPr>
            <w:r w:rsidRPr="00CD48A8">
              <w:rPr>
                <w:noProof w:val="0"/>
              </w:rPr>
              <w:t>Received Instruction in Spanish in the 2020–2021 School Year—Developmental Bilingual Program</w:t>
            </w:r>
          </w:p>
        </w:tc>
        <w:tc>
          <w:tcPr>
            <w:tcW w:w="1728" w:type="dxa"/>
            <w:tcBorders>
              <w:top w:val="nil"/>
              <w:bottom w:val="nil"/>
            </w:tcBorders>
            <w:vAlign w:val="bottom"/>
          </w:tcPr>
          <w:p w14:paraId="7162CC04" w14:textId="77777777" w:rsidR="00BC2F34" w:rsidRPr="00CD48A8" w:rsidRDefault="00BC2F34" w:rsidP="00BF5382">
            <w:pPr>
              <w:pStyle w:val="TableText"/>
              <w:ind w:right="576"/>
              <w:rPr>
                <w:noProof w:val="0"/>
                <w:szCs w:val="24"/>
              </w:rPr>
            </w:pPr>
            <w:r w:rsidRPr="00CD48A8">
              <w:rPr>
                <w:noProof w:val="0"/>
              </w:rPr>
              <w:t>73</w:t>
            </w:r>
          </w:p>
        </w:tc>
        <w:tc>
          <w:tcPr>
            <w:tcW w:w="1728" w:type="dxa"/>
            <w:tcBorders>
              <w:top w:val="nil"/>
              <w:bottom w:val="nil"/>
            </w:tcBorders>
            <w:vAlign w:val="bottom"/>
          </w:tcPr>
          <w:p w14:paraId="7639AE03" w14:textId="77777777" w:rsidR="00BC2F34" w:rsidRPr="00CD48A8" w:rsidRDefault="00BC2F34" w:rsidP="00BF5382">
            <w:pPr>
              <w:pStyle w:val="TableText"/>
              <w:ind w:right="360"/>
              <w:rPr>
                <w:noProof w:val="0"/>
                <w:szCs w:val="24"/>
              </w:rPr>
            </w:pPr>
            <w:r w:rsidRPr="00CD48A8">
              <w:rPr>
                <w:noProof w:val="0"/>
              </w:rPr>
              <w:t>6.94%</w:t>
            </w:r>
          </w:p>
        </w:tc>
      </w:tr>
      <w:tr w:rsidR="00BC2F34" w:rsidRPr="00CD48A8" w14:paraId="038F00BB" w14:textId="77777777" w:rsidTr="00BF5382">
        <w:trPr>
          <w:trHeight w:val="290"/>
        </w:trPr>
        <w:tc>
          <w:tcPr>
            <w:tcW w:w="6480" w:type="dxa"/>
            <w:tcBorders>
              <w:top w:val="nil"/>
              <w:bottom w:val="single" w:sz="12" w:space="0" w:color="auto"/>
            </w:tcBorders>
          </w:tcPr>
          <w:p w14:paraId="248DE4E1" w14:textId="77777777" w:rsidR="00BC2F34" w:rsidRPr="00CD48A8" w:rsidRDefault="00BC2F34" w:rsidP="00BF5382">
            <w:pPr>
              <w:pStyle w:val="TableText"/>
              <w:ind w:left="144" w:hanging="144"/>
              <w:rPr>
                <w:noProof w:val="0"/>
              </w:rPr>
            </w:pPr>
            <w:r w:rsidRPr="00CD48A8">
              <w:rPr>
                <w:noProof w:val="0"/>
              </w:rPr>
              <w:t>Received Instruction in Spanish in the 2020–2021 School Year—Heritage Language or Indigenous Language Program</w:t>
            </w:r>
          </w:p>
        </w:tc>
        <w:tc>
          <w:tcPr>
            <w:tcW w:w="1728" w:type="dxa"/>
            <w:tcBorders>
              <w:top w:val="nil"/>
              <w:bottom w:val="single" w:sz="12" w:space="0" w:color="auto"/>
            </w:tcBorders>
            <w:vAlign w:val="bottom"/>
          </w:tcPr>
          <w:p w14:paraId="72925CF5" w14:textId="77777777" w:rsidR="00BC2F34" w:rsidRPr="00CD48A8" w:rsidRDefault="00BC2F34" w:rsidP="00BF5382">
            <w:pPr>
              <w:pStyle w:val="TableText"/>
              <w:ind w:right="576"/>
              <w:rPr>
                <w:noProof w:val="0"/>
                <w:szCs w:val="24"/>
              </w:rPr>
            </w:pPr>
            <w:r w:rsidRPr="00CD48A8">
              <w:rPr>
                <w:noProof w:val="0"/>
              </w:rPr>
              <w:t>18</w:t>
            </w:r>
          </w:p>
        </w:tc>
        <w:tc>
          <w:tcPr>
            <w:tcW w:w="1728" w:type="dxa"/>
            <w:tcBorders>
              <w:top w:val="nil"/>
              <w:bottom w:val="single" w:sz="12" w:space="0" w:color="auto"/>
            </w:tcBorders>
            <w:vAlign w:val="bottom"/>
          </w:tcPr>
          <w:p w14:paraId="74051F4F" w14:textId="77777777" w:rsidR="00BC2F34" w:rsidRPr="00CD48A8" w:rsidRDefault="00BC2F34" w:rsidP="00BF5382">
            <w:pPr>
              <w:pStyle w:val="TableText"/>
              <w:ind w:right="360"/>
              <w:rPr>
                <w:noProof w:val="0"/>
                <w:szCs w:val="24"/>
              </w:rPr>
            </w:pPr>
            <w:r w:rsidRPr="00CD48A8">
              <w:rPr>
                <w:noProof w:val="0"/>
              </w:rPr>
              <w:t>1.71%</w:t>
            </w:r>
          </w:p>
        </w:tc>
      </w:tr>
    </w:tbl>
    <w:p w14:paraId="201BB01F" w14:textId="22808CC9" w:rsidR="00BC2F34" w:rsidRPr="00CD48A8" w:rsidRDefault="00BC2F34" w:rsidP="00BF5382">
      <w:pPr>
        <w:pStyle w:val="NormalContinuation"/>
        <w:rPr>
          <w:i/>
        </w:rPr>
      </w:pPr>
      <w:r w:rsidRPr="00CD48A8">
        <w:fldChar w:fldCharType="begin"/>
      </w:r>
      <w:r w:rsidRPr="00CD48A8">
        <w:instrText xml:space="preserve"> REF _Ref36471989 \h </w:instrText>
      </w:r>
      <w:r w:rsidRPr="00CD48A8">
        <w:fldChar w:fldCharType="separate"/>
      </w:r>
      <w:r w:rsidR="00203A4B" w:rsidRPr="00CD48A8">
        <w:t>Table 4.A.</w:t>
      </w:r>
      <w:r w:rsidR="00203A4B">
        <w:rPr>
          <w:noProof/>
        </w:rPr>
        <w:t>2</w:t>
      </w:r>
      <w:r w:rsidRPr="00CD48A8">
        <w:fldChar w:fldCharType="end"/>
      </w:r>
      <w:r w:rsidRPr="00CD48A8">
        <w:t xml:space="preserve"> </w:t>
      </w:r>
      <w:r w:rsidRPr="00CD48A8">
        <w:rPr>
          <w:i/>
        </w:rPr>
        <w:t>(continuation)</w:t>
      </w:r>
    </w:p>
    <w:tbl>
      <w:tblPr>
        <w:tblStyle w:val="TRs"/>
        <w:tblW w:w="9936" w:type="dxa"/>
        <w:tblLayout w:type="fixed"/>
        <w:tblLook w:val="04A0" w:firstRow="1" w:lastRow="0" w:firstColumn="1" w:lastColumn="0" w:noHBand="0" w:noVBand="1"/>
        <w:tblDescription w:val="Demographic Summary, Grade Four, continuation"/>
      </w:tblPr>
      <w:tblGrid>
        <w:gridCol w:w="6480"/>
        <w:gridCol w:w="1728"/>
        <w:gridCol w:w="1728"/>
      </w:tblGrid>
      <w:tr w:rsidR="00BC2F34" w:rsidRPr="00CD48A8" w14:paraId="02479AAB"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614052DA" w14:textId="77777777" w:rsidR="00BC2F34" w:rsidRPr="00CD48A8" w:rsidRDefault="00BC2F34" w:rsidP="00BF5382">
            <w:pPr>
              <w:pStyle w:val="TableHead"/>
              <w:rPr>
                <w:noProof w:val="0"/>
              </w:rPr>
            </w:pPr>
            <w:r w:rsidRPr="00CD48A8">
              <w:rPr>
                <w:noProof w:val="0"/>
              </w:rPr>
              <w:t>Student Group</w:t>
            </w:r>
          </w:p>
        </w:tc>
        <w:tc>
          <w:tcPr>
            <w:tcW w:w="1728" w:type="dxa"/>
          </w:tcPr>
          <w:p w14:paraId="7BB75ADF" w14:textId="77777777" w:rsidR="00BC2F34" w:rsidRPr="00CD48A8" w:rsidRDefault="00BC2F34" w:rsidP="00BF5382">
            <w:pPr>
              <w:pStyle w:val="TableHead"/>
              <w:rPr>
                <w:noProof w:val="0"/>
              </w:rPr>
            </w:pPr>
            <w:r w:rsidRPr="00CD48A8">
              <w:rPr>
                <w:noProof w:val="0"/>
              </w:rPr>
              <w:t>Number of Valid Scores</w:t>
            </w:r>
          </w:p>
        </w:tc>
        <w:tc>
          <w:tcPr>
            <w:tcW w:w="1728" w:type="dxa"/>
          </w:tcPr>
          <w:p w14:paraId="44260982" w14:textId="77777777" w:rsidR="00BC2F34" w:rsidRPr="00CD48A8" w:rsidRDefault="00BC2F34" w:rsidP="00BF5382">
            <w:pPr>
              <w:pStyle w:val="TableHead"/>
              <w:rPr>
                <w:noProof w:val="0"/>
              </w:rPr>
            </w:pPr>
            <w:r w:rsidRPr="00CD48A8">
              <w:rPr>
                <w:noProof w:val="0"/>
              </w:rPr>
              <w:t>Percent of Valid Scores</w:t>
            </w:r>
          </w:p>
        </w:tc>
      </w:tr>
      <w:tr w:rsidR="00BC2F34" w:rsidRPr="00CD48A8" w14:paraId="66DF20D3" w14:textId="77777777" w:rsidTr="00BF5382">
        <w:trPr>
          <w:trHeight w:val="290"/>
        </w:trPr>
        <w:tc>
          <w:tcPr>
            <w:tcW w:w="6480" w:type="dxa"/>
            <w:tcBorders>
              <w:top w:val="single" w:sz="4" w:space="0" w:color="auto"/>
            </w:tcBorders>
          </w:tcPr>
          <w:p w14:paraId="10054ED1" w14:textId="77777777" w:rsidR="00BC2F34" w:rsidRPr="00CD48A8" w:rsidRDefault="00BC2F34" w:rsidP="00BF5382">
            <w:pPr>
              <w:pStyle w:val="TableText"/>
              <w:ind w:left="144" w:hanging="144"/>
              <w:rPr>
                <w:noProof w:val="0"/>
              </w:rPr>
            </w:pPr>
            <w:r w:rsidRPr="00CD48A8">
              <w:rPr>
                <w:noProof w:val="0"/>
              </w:rPr>
              <w:t>Percentage of School-Day Instruction Provided in Spanish—0–25%</w:t>
            </w:r>
          </w:p>
        </w:tc>
        <w:tc>
          <w:tcPr>
            <w:tcW w:w="1728" w:type="dxa"/>
            <w:tcBorders>
              <w:top w:val="single" w:sz="4" w:space="0" w:color="auto"/>
            </w:tcBorders>
            <w:vAlign w:val="bottom"/>
          </w:tcPr>
          <w:p w14:paraId="36AD605A" w14:textId="77777777" w:rsidR="00BC2F34" w:rsidRPr="00CD48A8" w:rsidRDefault="00BC2F34" w:rsidP="00BF5382">
            <w:pPr>
              <w:pStyle w:val="TableText"/>
              <w:ind w:right="576"/>
              <w:rPr>
                <w:noProof w:val="0"/>
                <w:szCs w:val="24"/>
              </w:rPr>
            </w:pPr>
            <w:r w:rsidRPr="00CD48A8">
              <w:rPr>
                <w:noProof w:val="0"/>
              </w:rPr>
              <w:t>29</w:t>
            </w:r>
          </w:p>
        </w:tc>
        <w:tc>
          <w:tcPr>
            <w:tcW w:w="1728" w:type="dxa"/>
            <w:tcBorders>
              <w:top w:val="single" w:sz="4" w:space="0" w:color="auto"/>
            </w:tcBorders>
            <w:vAlign w:val="bottom"/>
          </w:tcPr>
          <w:p w14:paraId="34561E8F" w14:textId="77777777" w:rsidR="00BC2F34" w:rsidRPr="00CD48A8" w:rsidRDefault="00BC2F34" w:rsidP="00BF5382">
            <w:pPr>
              <w:pStyle w:val="TableText"/>
              <w:ind w:right="360"/>
              <w:rPr>
                <w:noProof w:val="0"/>
                <w:szCs w:val="24"/>
              </w:rPr>
            </w:pPr>
            <w:r w:rsidRPr="00CD48A8">
              <w:rPr>
                <w:noProof w:val="0"/>
              </w:rPr>
              <w:t>2.76%</w:t>
            </w:r>
          </w:p>
        </w:tc>
      </w:tr>
      <w:tr w:rsidR="00BC2F34" w:rsidRPr="00CD48A8" w14:paraId="7B836BD9" w14:textId="77777777" w:rsidTr="00BF5382">
        <w:trPr>
          <w:trHeight w:val="290"/>
        </w:trPr>
        <w:tc>
          <w:tcPr>
            <w:tcW w:w="6480" w:type="dxa"/>
          </w:tcPr>
          <w:p w14:paraId="18FB266E" w14:textId="77777777" w:rsidR="00BC2F34" w:rsidRPr="00CD48A8" w:rsidRDefault="00BC2F34" w:rsidP="00BF5382">
            <w:pPr>
              <w:pStyle w:val="TableText"/>
              <w:ind w:left="144" w:hanging="144"/>
              <w:rPr>
                <w:noProof w:val="0"/>
              </w:rPr>
            </w:pPr>
            <w:r w:rsidRPr="00CD48A8">
              <w:rPr>
                <w:noProof w:val="0"/>
              </w:rPr>
              <w:t>Percentage of School-Day Instruction Provided in Spanish—26–50%</w:t>
            </w:r>
          </w:p>
        </w:tc>
        <w:tc>
          <w:tcPr>
            <w:tcW w:w="1728" w:type="dxa"/>
            <w:vAlign w:val="bottom"/>
          </w:tcPr>
          <w:p w14:paraId="75FE1363" w14:textId="77777777" w:rsidR="00BC2F34" w:rsidRPr="00CD48A8" w:rsidRDefault="00BC2F34" w:rsidP="00BF5382">
            <w:pPr>
              <w:pStyle w:val="TableText"/>
              <w:ind w:right="576"/>
              <w:rPr>
                <w:noProof w:val="0"/>
                <w:szCs w:val="24"/>
              </w:rPr>
            </w:pPr>
            <w:r w:rsidRPr="00CD48A8">
              <w:rPr>
                <w:noProof w:val="0"/>
              </w:rPr>
              <w:t>492</w:t>
            </w:r>
          </w:p>
        </w:tc>
        <w:tc>
          <w:tcPr>
            <w:tcW w:w="1728" w:type="dxa"/>
            <w:vAlign w:val="bottom"/>
          </w:tcPr>
          <w:p w14:paraId="2F3ABD78" w14:textId="77777777" w:rsidR="00BC2F34" w:rsidRPr="00CD48A8" w:rsidRDefault="00BC2F34" w:rsidP="00BF5382">
            <w:pPr>
              <w:pStyle w:val="TableText"/>
              <w:ind w:right="360"/>
              <w:rPr>
                <w:noProof w:val="0"/>
                <w:szCs w:val="24"/>
              </w:rPr>
            </w:pPr>
            <w:r w:rsidRPr="00CD48A8">
              <w:rPr>
                <w:noProof w:val="0"/>
              </w:rPr>
              <w:t>46.77%</w:t>
            </w:r>
          </w:p>
        </w:tc>
      </w:tr>
      <w:tr w:rsidR="00BC2F34" w:rsidRPr="00CD48A8" w14:paraId="3CAC4076" w14:textId="77777777" w:rsidTr="00BF5382">
        <w:trPr>
          <w:trHeight w:val="290"/>
        </w:trPr>
        <w:tc>
          <w:tcPr>
            <w:tcW w:w="6480" w:type="dxa"/>
          </w:tcPr>
          <w:p w14:paraId="7BCD5A11" w14:textId="77777777" w:rsidR="00BC2F34" w:rsidRPr="00CD48A8" w:rsidRDefault="00BC2F34" w:rsidP="00BF5382">
            <w:pPr>
              <w:pStyle w:val="TableText"/>
              <w:ind w:left="144" w:hanging="144"/>
              <w:rPr>
                <w:noProof w:val="0"/>
              </w:rPr>
            </w:pPr>
            <w:r w:rsidRPr="00CD48A8">
              <w:rPr>
                <w:noProof w:val="0"/>
              </w:rPr>
              <w:t>Percentage of School-Day Instruction Provided in Spanish—51–75%</w:t>
            </w:r>
          </w:p>
        </w:tc>
        <w:tc>
          <w:tcPr>
            <w:tcW w:w="1728" w:type="dxa"/>
            <w:vAlign w:val="bottom"/>
          </w:tcPr>
          <w:p w14:paraId="1005304B" w14:textId="77777777" w:rsidR="00BC2F34" w:rsidRPr="00CD48A8" w:rsidRDefault="00BC2F34" w:rsidP="00BF5382">
            <w:pPr>
              <w:pStyle w:val="TableText"/>
              <w:ind w:right="576"/>
              <w:rPr>
                <w:noProof w:val="0"/>
                <w:szCs w:val="24"/>
              </w:rPr>
            </w:pPr>
            <w:r w:rsidRPr="00CD48A8">
              <w:rPr>
                <w:noProof w:val="0"/>
              </w:rPr>
              <w:t>342</w:t>
            </w:r>
          </w:p>
        </w:tc>
        <w:tc>
          <w:tcPr>
            <w:tcW w:w="1728" w:type="dxa"/>
            <w:vAlign w:val="bottom"/>
          </w:tcPr>
          <w:p w14:paraId="321A794D" w14:textId="77777777" w:rsidR="00BC2F34" w:rsidRPr="00CD48A8" w:rsidRDefault="00BC2F34" w:rsidP="00BF5382">
            <w:pPr>
              <w:pStyle w:val="TableText"/>
              <w:ind w:right="360"/>
              <w:rPr>
                <w:noProof w:val="0"/>
                <w:szCs w:val="24"/>
              </w:rPr>
            </w:pPr>
            <w:r w:rsidRPr="00CD48A8">
              <w:rPr>
                <w:noProof w:val="0"/>
              </w:rPr>
              <w:t>32.51%</w:t>
            </w:r>
          </w:p>
        </w:tc>
      </w:tr>
      <w:tr w:rsidR="00BC2F34" w:rsidRPr="00CD48A8" w14:paraId="18931597" w14:textId="77777777" w:rsidTr="00BF5382">
        <w:trPr>
          <w:trHeight w:val="290"/>
        </w:trPr>
        <w:tc>
          <w:tcPr>
            <w:tcW w:w="6480" w:type="dxa"/>
          </w:tcPr>
          <w:p w14:paraId="3731BF44" w14:textId="77777777" w:rsidR="00BC2F34" w:rsidRPr="00CD48A8" w:rsidRDefault="00BC2F34" w:rsidP="00BF5382">
            <w:pPr>
              <w:pStyle w:val="TableText"/>
              <w:ind w:left="144" w:hanging="144"/>
              <w:rPr>
                <w:noProof w:val="0"/>
              </w:rPr>
            </w:pPr>
            <w:r w:rsidRPr="00CD48A8">
              <w:rPr>
                <w:noProof w:val="0"/>
              </w:rPr>
              <w:t>Percentage of School-Day Instruction Provided in Spanish—76–100%</w:t>
            </w:r>
          </w:p>
        </w:tc>
        <w:tc>
          <w:tcPr>
            <w:tcW w:w="1728" w:type="dxa"/>
            <w:vAlign w:val="bottom"/>
          </w:tcPr>
          <w:p w14:paraId="0A8369B9" w14:textId="77777777" w:rsidR="00BC2F34" w:rsidRPr="00CD48A8" w:rsidRDefault="00BC2F34" w:rsidP="00BF5382">
            <w:pPr>
              <w:pStyle w:val="TableText"/>
              <w:ind w:right="576"/>
              <w:rPr>
                <w:noProof w:val="0"/>
                <w:szCs w:val="24"/>
              </w:rPr>
            </w:pPr>
            <w:r w:rsidRPr="00CD48A8">
              <w:rPr>
                <w:noProof w:val="0"/>
              </w:rPr>
              <w:t>138</w:t>
            </w:r>
          </w:p>
        </w:tc>
        <w:tc>
          <w:tcPr>
            <w:tcW w:w="1728" w:type="dxa"/>
            <w:vAlign w:val="bottom"/>
          </w:tcPr>
          <w:p w14:paraId="6E7BA5C3" w14:textId="77777777" w:rsidR="00BC2F34" w:rsidRPr="00CD48A8" w:rsidRDefault="00BC2F34" w:rsidP="00BF5382">
            <w:pPr>
              <w:pStyle w:val="TableText"/>
              <w:ind w:right="360"/>
              <w:rPr>
                <w:noProof w:val="0"/>
                <w:szCs w:val="24"/>
              </w:rPr>
            </w:pPr>
            <w:r w:rsidRPr="00CD48A8">
              <w:rPr>
                <w:noProof w:val="0"/>
              </w:rPr>
              <w:t>13.12%</w:t>
            </w:r>
          </w:p>
        </w:tc>
      </w:tr>
    </w:tbl>
    <w:p w14:paraId="5DAFFD1F" w14:textId="08AF29DF" w:rsidR="00BC2F34" w:rsidRPr="00CD48A8" w:rsidRDefault="00BC2F34" w:rsidP="00BF5382">
      <w:pPr>
        <w:pStyle w:val="Caption"/>
        <w:pageBreakBefore/>
      </w:pPr>
      <w:bookmarkStart w:id="975" w:name="_Ref36472189"/>
      <w:bookmarkStart w:id="976" w:name="_Toc93668574"/>
      <w:bookmarkStart w:id="977" w:name="_Toc95133925"/>
      <w:bookmarkStart w:id="978" w:name="_Toc103234930"/>
      <w:r w:rsidRPr="00CD48A8">
        <w:t>Table 4.A.</w:t>
      </w:r>
      <w:r w:rsidRPr="00CD48A8">
        <w:fldChar w:fldCharType="begin"/>
      </w:r>
      <w:r w:rsidRPr="00CD48A8">
        <w:instrText>SEQ Table_4.A. \* ARABIC</w:instrText>
      </w:r>
      <w:r w:rsidRPr="00CD48A8">
        <w:fldChar w:fldCharType="separate"/>
      </w:r>
      <w:r w:rsidR="00203A4B">
        <w:rPr>
          <w:noProof/>
        </w:rPr>
        <w:t>3</w:t>
      </w:r>
      <w:r w:rsidRPr="00CD48A8">
        <w:fldChar w:fldCharType="end"/>
      </w:r>
      <w:bookmarkEnd w:id="975"/>
      <w:r w:rsidRPr="00CD48A8">
        <w:rPr>
          <w:rStyle w:val="CaptionChar"/>
          <w:rFonts w:eastAsia="SimSun"/>
          <w:b/>
          <w:bCs/>
        </w:rPr>
        <w:t xml:space="preserve">  Demographic Summary, Grade Five</w:t>
      </w:r>
      <w:bookmarkEnd w:id="976"/>
      <w:bookmarkEnd w:id="977"/>
      <w:bookmarkEnd w:id="978"/>
    </w:p>
    <w:tbl>
      <w:tblPr>
        <w:tblStyle w:val="TRs"/>
        <w:tblW w:w="9936" w:type="dxa"/>
        <w:tblLayout w:type="fixed"/>
        <w:tblLook w:val="04A0" w:firstRow="1" w:lastRow="0" w:firstColumn="1" w:lastColumn="0" w:noHBand="0" w:noVBand="1"/>
        <w:tblDescription w:val="Demographic Summary, Grade Five"/>
      </w:tblPr>
      <w:tblGrid>
        <w:gridCol w:w="6480"/>
        <w:gridCol w:w="1728"/>
        <w:gridCol w:w="1728"/>
      </w:tblGrid>
      <w:tr w:rsidR="00BC2F34" w:rsidRPr="00CD48A8" w14:paraId="67284A77"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438E821A" w14:textId="77777777" w:rsidR="00BC2F34" w:rsidRPr="00CD48A8" w:rsidRDefault="00BC2F34" w:rsidP="00BF5382">
            <w:pPr>
              <w:pStyle w:val="TableHead"/>
              <w:rPr>
                <w:noProof w:val="0"/>
              </w:rPr>
            </w:pPr>
            <w:r w:rsidRPr="00CD48A8">
              <w:rPr>
                <w:noProof w:val="0"/>
              </w:rPr>
              <w:t>Student Group</w:t>
            </w:r>
          </w:p>
        </w:tc>
        <w:tc>
          <w:tcPr>
            <w:tcW w:w="1728" w:type="dxa"/>
          </w:tcPr>
          <w:p w14:paraId="4D21F23E" w14:textId="77777777" w:rsidR="00BC2F34" w:rsidRPr="00CD48A8" w:rsidRDefault="00BC2F34" w:rsidP="00BF5382">
            <w:pPr>
              <w:pStyle w:val="TableHead"/>
              <w:rPr>
                <w:noProof w:val="0"/>
              </w:rPr>
            </w:pPr>
            <w:r w:rsidRPr="00CD48A8">
              <w:rPr>
                <w:noProof w:val="0"/>
              </w:rPr>
              <w:t>Number of Valid Scores</w:t>
            </w:r>
          </w:p>
        </w:tc>
        <w:tc>
          <w:tcPr>
            <w:tcW w:w="1728" w:type="dxa"/>
          </w:tcPr>
          <w:p w14:paraId="2A57035A" w14:textId="77777777" w:rsidR="00BC2F34" w:rsidRPr="00CD48A8" w:rsidRDefault="00BC2F34" w:rsidP="00BF5382">
            <w:pPr>
              <w:pStyle w:val="TableHead"/>
              <w:rPr>
                <w:noProof w:val="0"/>
              </w:rPr>
            </w:pPr>
            <w:r w:rsidRPr="00CD48A8">
              <w:rPr>
                <w:noProof w:val="0"/>
              </w:rPr>
              <w:t>Percent of Valid Scores</w:t>
            </w:r>
          </w:p>
        </w:tc>
      </w:tr>
      <w:tr w:rsidR="00BC2F34" w:rsidRPr="00CD48A8" w14:paraId="4BFE21DB" w14:textId="77777777" w:rsidTr="00BF5382">
        <w:trPr>
          <w:trHeight w:val="290"/>
        </w:trPr>
        <w:tc>
          <w:tcPr>
            <w:tcW w:w="6480" w:type="dxa"/>
            <w:tcBorders>
              <w:top w:val="single" w:sz="4" w:space="0" w:color="auto"/>
              <w:bottom w:val="single" w:sz="4" w:space="0" w:color="auto"/>
            </w:tcBorders>
          </w:tcPr>
          <w:p w14:paraId="0FBDAEF8" w14:textId="77777777" w:rsidR="00BC2F34" w:rsidRPr="00CD48A8" w:rsidRDefault="00BC2F34" w:rsidP="00BF5382">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7AEE1D9B" w14:textId="77777777" w:rsidR="00BC2F34" w:rsidRPr="00CD48A8" w:rsidRDefault="00BC2F34" w:rsidP="00BF5382">
            <w:pPr>
              <w:pStyle w:val="TableText"/>
              <w:ind w:right="576"/>
              <w:rPr>
                <w:noProof w:val="0"/>
                <w:szCs w:val="24"/>
              </w:rPr>
            </w:pPr>
            <w:r w:rsidRPr="00CD48A8">
              <w:rPr>
                <w:noProof w:val="0"/>
              </w:rPr>
              <w:t>916</w:t>
            </w:r>
          </w:p>
        </w:tc>
        <w:tc>
          <w:tcPr>
            <w:tcW w:w="1728" w:type="dxa"/>
            <w:tcBorders>
              <w:top w:val="single" w:sz="4" w:space="0" w:color="auto"/>
              <w:bottom w:val="single" w:sz="4" w:space="0" w:color="auto"/>
            </w:tcBorders>
            <w:vAlign w:val="bottom"/>
          </w:tcPr>
          <w:p w14:paraId="1BF2C862" w14:textId="77777777" w:rsidR="00BC2F34" w:rsidRPr="00CD48A8" w:rsidRDefault="00BC2F34" w:rsidP="00BF5382">
            <w:pPr>
              <w:pStyle w:val="TableText"/>
              <w:ind w:right="360"/>
              <w:rPr>
                <w:noProof w:val="0"/>
                <w:szCs w:val="24"/>
              </w:rPr>
            </w:pPr>
            <w:r w:rsidRPr="00CD48A8">
              <w:rPr>
                <w:noProof w:val="0"/>
              </w:rPr>
              <w:t>100.00%</w:t>
            </w:r>
          </w:p>
        </w:tc>
      </w:tr>
      <w:tr w:rsidR="00BC2F34" w:rsidRPr="00CD48A8" w14:paraId="0CB30613" w14:textId="77777777" w:rsidTr="00BF5382">
        <w:trPr>
          <w:trHeight w:val="290"/>
        </w:trPr>
        <w:tc>
          <w:tcPr>
            <w:tcW w:w="6480" w:type="dxa"/>
            <w:tcBorders>
              <w:top w:val="single" w:sz="4" w:space="0" w:color="auto"/>
              <w:bottom w:val="nil"/>
            </w:tcBorders>
          </w:tcPr>
          <w:p w14:paraId="6F65A89F" w14:textId="77777777" w:rsidR="00BC2F34" w:rsidRPr="00CD48A8" w:rsidRDefault="00BC2F34" w:rsidP="00BF5382">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2A02C257" w14:textId="77777777" w:rsidR="00BC2F34" w:rsidRPr="00CD48A8" w:rsidRDefault="00BC2F34" w:rsidP="00BF5382">
            <w:pPr>
              <w:pStyle w:val="TableText"/>
              <w:ind w:right="576"/>
              <w:rPr>
                <w:noProof w:val="0"/>
                <w:szCs w:val="24"/>
              </w:rPr>
            </w:pPr>
            <w:r w:rsidRPr="00CD48A8">
              <w:rPr>
                <w:noProof w:val="0"/>
              </w:rPr>
              <w:t>448</w:t>
            </w:r>
          </w:p>
        </w:tc>
        <w:tc>
          <w:tcPr>
            <w:tcW w:w="1728" w:type="dxa"/>
            <w:tcBorders>
              <w:top w:val="single" w:sz="4" w:space="0" w:color="auto"/>
              <w:bottom w:val="nil"/>
            </w:tcBorders>
            <w:vAlign w:val="bottom"/>
          </w:tcPr>
          <w:p w14:paraId="46E650B5" w14:textId="77777777" w:rsidR="00BC2F34" w:rsidRPr="00CD48A8" w:rsidRDefault="00BC2F34" w:rsidP="00BF5382">
            <w:pPr>
              <w:pStyle w:val="TableText"/>
              <w:ind w:right="360"/>
              <w:rPr>
                <w:noProof w:val="0"/>
                <w:szCs w:val="24"/>
              </w:rPr>
            </w:pPr>
            <w:r w:rsidRPr="00CD48A8">
              <w:rPr>
                <w:noProof w:val="0"/>
              </w:rPr>
              <w:t>48.91%</w:t>
            </w:r>
          </w:p>
        </w:tc>
      </w:tr>
      <w:tr w:rsidR="00BC2F34" w:rsidRPr="00CD48A8" w14:paraId="0ED3C174" w14:textId="77777777" w:rsidTr="00BF5382">
        <w:trPr>
          <w:trHeight w:val="290"/>
        </w:trPr>
        <w:tc>
          <w:tcPr>
            <w:tcW w:w="6480" w:type="dxa"/>
            <w:tcBorders>
              <w:top w:val="nil"/>
              <w:bottom w:val="nil"/>
            </w:tcBorders>
          </w:tcPr>
          <w:p w14:paraId="4AFCC3F8" w14:textId="77777777" w:rsidR="00BC2F34" w:rsidRPr="00CD48A8" w:rsidRDefault="00BC2F34" w:rsidP="00BF5382">
            <w:pPr>
              <w:pStyle w:val="TableText"/>
              <w:ind w:left="144" w:hanging="144"/>
              <w:rPr>
                <w:noProof w:val="0"/>
              </w:rPr>
            </w:pPr>
            <w:r w:rsidRPr="00CD48A8">
              <w:rPr>
                <w:noProof w:val="0"/>
              </w:rPr>
              <w:t>Female</w:t>
            </w:r>
          </w:p>
        </w:tc>
        <w:tc>
          <w:tcPr>
            <w:tcW w:w="1728" w:type="dxa"/>
            <w:tcBorders>
              <w:top w:val="nil"/>
              <w:bottom w:val="nil"/>
            </w:tcBorders>
            <w:vAlign w:val="bottom"/>
          </w:tcPr>
          <w:p w14:paraId="5DF6DC5B" w14:textId="77777777" w:rsidR="00BC2F34" w:rsidRPr="00CD48A8" w:rsidRDefault="00BC2F34" w:rsidP="00BF5382">
            <w:pPr>
              <w:pStyle w:val="TableText"/>
              <w:ind w:right="576"/>
              <w:rPr>
                <w:noProof w:val="0"/>
              </w:rPr>
            </w:pPr>
            <w:r w:rsidRPr="00CD48A8">
              <w:rPr>
                <w:noProof w:val="0"/>
              </w:rPr>
              <w:t>468</w:t>
            </w:r>
          </w:p>
        </w:tc>
        <w:tc>
          <w:tcPr>
            <w:tcW w:w="1728" w:type="dxa"/>
            <w:tcBorders>
              <w:top w:val="nil"/>
              <w:bottom w:val="nil"/>
            </w:tcBorders>
            <w:vAlign w:val="bottom"/>
          </w:tcPr>
          <w:p w14:paraId="62707209" w14:textId="77777777" w:rsidR="00BC2F34" w:rsidRPr="00CD48A8" w:rsidRDefault="00BC2F34" w:rsidP="00BF5382">
            <w:pPr>
              <w:pStyle w:val="TableText"/>
              <w:ind w:right="360"/>
              <w:rPr>
                <w:noProof w:val="0"/>
              </w:rPr>
            </w:pPr>
            <w:r w:rsidRPr="00CD48A8">
              <w:rPr>
                <w:noProof w:val="0"/>
              </w:rPr>
              <w:t>51.09%</w:t>
            </w:r>
          </w:p>
        </w:tc>
      </w:tr>
      <w:tr w:rsidR="00BC2F34" w:rsidRPr="00CD48A8" w14:paraId="3F8B9C43" w14:textId="77777777" w:rsidTr="00BF5382">
        <w:trPr>
          <w:trHeight w:val="290"/>
        </w:trPr>
        <w:tc>
          <w:tcPr>
            <w:tcW w:w="6480" w:type="dxa"/>
            <w:tcBorders>
              <w:top w:val="nil"/>
              <w:bottom w:val="single" w:sz="4" w:space="0" w:color="auto"/>
            </w:tcBorders>
          </w:tcPr>
          <w:p w14:paraId="6CB12E1E" w14:textId="77777777" w:rsidR="00BC2F34" w:rsidRPr="00CD48A8" w:rsidRDefault="00BC2F34" w:rsidP="00BF5382">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644330D4"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single" w:sz="4" w:space="0" w:color="auto"/>
            </w:tcBorders>
            <w:vAlign w:val="bottom"/>
          </w:tcPr>
          <w:p w14:paraId="00B51FA5"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714D5E10" w14:textId="77777777" w:rsidTr="00BF5382">
        <w:trPr>
          <w:trHeight w:val="290"/>
        </w:trPr>
        <w:tc>
          <w:tcPr>
            <w:tcW w:w="6480" w:type="dxa"/>
            <w:tcBorders>
              <w:top w:val="single" w:sz="4" w:space="0" w:color="auto"/>
              <w:bottom w:val="nil"/>
            </w:tcBorders>
          </w:tcPr>
          <w:p w14:paraId="69F68D55" w14:textId="77777777" w:rsidR="00BC2F34" w:rsidRPr="00CD48A8" w:rsidRDefault="00BC2F34" w:rsidP="00BF5382">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3298D6C3" w14:textId="77777777" w:rsidR="00BC2F34" w:rsidRPr="00CD48A8" w:rsidRDefault="00BC2F34" w:rsidP="00BF5382">
            <w:pPr>
              <w:pStyle w:val="TableText"/>
              <w:ind w:right="576"/>
              <w:rPr>
                <w:noProof w:val="0"/>
                <w:szCs w:val="24"/>
              </w:rPr>
            </w:pPr>
            <w:r w:rsidRPr="00CD48A8">
              <w:rPr>
                <w:noProof w:val="0"/>
              </w:rPr>
              <w:t>9</w:t>
            </w:r>
          </w:p>
        </w:tc>
        <w:tc>
          <w:tcPr>
            <w:tcW w:w="1728" w:type="dxa"/>
            <w:tcBorders>
              <w:top w:val="single" w:sz="4" w:space="0" w:color="auto"/>
              <w:bottom w:val="nil"/>
            </w:tcBorders>
            <w:vAlign w:val="bottom"/>
          </w:tcPr>
          <w:p w14:paraId="2C73CB5C" w14:textId="77777777" w:rsidR="00BC2F34" w:rsidRPr="00CD48A8" w:rsidRDefault="00BC2F34" w:rsidP="00BF5382">
            <w:pPr>
              <w:pStyle w:val="TableText"/>
              <w:ind w:right="360"/>
              <w:rPr>
                <w:noProof w:val="0"/>
                <w:szCs w:val="24"/>
              </w:rPr>
            </w:pPr>
            <w:r w:rsidRPr="00CD48A8">
              <w:rPr>
                <w:noProof w:val="0"/>
              </w:rPr>
              <w:t>0.98%</w:t>
            </w:r>
          </w:p>
        </w:tc>
      </w:tr>
      <w:tr w:rsidR="00BC2F34" w:rsidRPr="00CD48A8" w14:paraId="5E4833AA" w14:textId="77777777" w:rsidTr="00BF5382">
        <w:trPr>
          <w:trHeight w:val="290"/>
        </w:trPr>
        <w:tc>
          <w:tcPr>
            <w:tcW w:w="6480" w:type="dxa"/>
            <w:tcBorders>
              <w:top w:val="nil"/>
              <w:bottom w:val="nil"/>
            </w:tcBorders>
          </w:tcPr>
          <w:p w14:paraId="401E7D41" w14:textId="77777777" w:rsidR="00BC2F34" w:rsidRPr="00CD48A8" w:rsidRDefault="00BC2F34" w:rsidP="00BF5382">
            <w:pPr>
              <w:pStyle w:val="TableText"/>
              <w:ind w:left="144" w:hanging="144"/>
              <w:rPr>
                <w:noProof w:val="0"/>
              </w:rPr>
            </w:pPr>
            <w:r w:rsidRPr="00CD48A8">
              <w:rPr>
                <w:noProof w:val="0"/>
              </w:rPr>
              <w:t>Asian</w:t>
            </w:r>
          </w:p>
        </w:tc>
        <w:tc>
          <w:tcPr>
            <w:tcW w:w="1728" w:type="dxa"/>
            <w:tcBorders>
              <w:top w:val="nil"/>
              <w:bottom w:val="nil"/>
            </w:tcBorders>
            <w:vAlign w:val="bottom"/>
          </w:tcPr>
          <w:p w14:paraId="6CB800C0" w14:textId="77777777" w:rsidR="00BC2F34" w:rsidRPr="00CD48A8" w:rsidRDefault="00BC2F34" w:rsidP="00BF5382">
            <w:pPr>
              <w:pStyle w:val="TableText"/>
              <w:ind w:right="576"/>
              <w:rPr>
                <w:noProof w:val="0"/>
                <w:szCs w:val="24"/>
              </w:rPr>
            </w:pPr>
            <w:r w:rsidRPr="00CD48A8">
              <w:rPr>
                <w:noProof w:val="0"/>
              </w:rPr>
              <w:t>10</w:t>
            </w:r>
          </w:p>
        </w:tc>
        <w:tc>
          <w:tcPr>
            <w:tcW w:w="1728" w:type="dxa"/>
            <w:tcBorders>
              <w:top w:val="nil"/>
              <w:bottom w:val="nil"/>
            </w:tcBorders>
            <w:vAlign w:val="bottom"/>
          </w:tcPr>
          <w:p w14:paraId="6A01B34B" w14:textId="77777777" w:rsidR="00BC2F34" w:rsidRPr="00CD48A8" w:rsidRDefault="00BC2F34" w:rsidP="00BF5382">
            <w:pPr>
              <w:pStyle w:val="TableText"/>
              <w:ind w:right="360"/>
              <w:rPr>
                <w:noProof w:val="0"/>
                <w:szCs w:val="24"/>
              </w:rPr>
            </w:pPr>
            <w:r w:rsidRPr="00CD48A8">
              <w:rPr>
                <w:noProof w:val="0"/>
              </w:rPr>
              <w:t>1.09%</w:t>
            </w:r>
          </w:p>
        </w:tc>
      </w:tr>
      <w:tr w:rsidR="00BC2F34" w:rsidRPr="00CD48A8" w14:paraId="700202ED" w14:textId="77777777" w:rsidTr="00BF5382">
        <w:trPr>
          <w:trHeight w:val="290"/>
        </w:trPr>
        <w:tc>
          <w:tcPr>
            <w:tcW w:w="6480" w:type="dxa"/>
            <w:tcBorders>
              <w:top w:val="nil"/>
              <w:bottom w:val="nil"/>
            </w:tcBorders>
          </w:tcPr>
          <w:p w14:paraId="12F2DE6C" w14:textId="77777777" w:rsidR="00BC2F34" w:rsidRPr="00CD48A8" w:rsidRDefault="00BC2F34" w:rsidP="00BF5382">
            <w:pPr>
              <w:pStyle w:val="TableText"/>
              <w:ind w:left="144" w:hanging="144"/>
              <w:rPr>
                <w:noProof w:val="0"/>
              </w:rPr>
            </w:pPr>
            <w:r w:rsidRPr="00CD48A8">
              <w:rPr>
                <w:noProof w:val="0"/>
              </w:rPr>
              <w:t>Native Hawaiian or Other Pacific Islander</w:t>
            </w:r>
          </w:p>
        </w:tc>
        <w:tc>
          <w:tcPr>
            <w:tcW w:w="1728" w:type="dxa"/>
            <w:tcBorders>
              <w:top w:val="nil"/>
              <w:bottom w:val="nil"/>
            </w:tcBorders>
            <w:vAlign w:val="bottom"/>
          </w:tcPr>
          <w:p w14:paraId="0A4B8AA9"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nil"/>
            </w:tcBorders>
            <w:vAlign w:val="bottom"/>
          </w:tcPr>
          <w:p w14:paraId="0F133C6E"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777D99D0" w14:textId="77777777" w:rsidTr="00BF5382">
        <w:trPr>
          <w:trHeight w:val="290"/>
        </w:trPr>
        <w:tc>
          <w:tcPr>
            <w:tcW w:w="6480" w:type="dxa"/>
            <w:tcBorders>
              <w:top w:val="nil"/>
              <w:bottom w:val="nil"/>
            </w:tcBorders>
          </w:tcPr>
          <w:p w14:paraId="18373C6E" w14:textId="77777777" w:rsidR="00BC2F34" w:rsidRPr="00CD48A8" w:rsidRDefault="00BC2F34" w:rsidP="00BF5382">
            <w:pPr>
              <w:pStyle w:val="TableText"/>
              <w:ind w:left="144" w:hanging="144"/>
              <w:rPr>
                <w:noProof w:val="0"/>
              </w:rPr>
            </w:pPr>
            <w:r w:rsidRPr="00CD48A8">
              <w:rPr>
                <w:noProof w:val="0"/>
              </w:rPr>
              <w:t>Filipino</w:t>
            </w:r>
          </w:p>
        </w:tc>
        <w:tc>
          <w:tcPr>
            <w:tcW w:w="1728" w:type="dxa"/>
            <w:tcBorders>
              <w:top w:val="nil"/>
              <w:bottom w:val="nil"/>
            </w:tcBorders>
            <w:vAlign w:val="bottom"/>
          </w:tcPr>
          <w:p w14:paraId="1A160508"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nil"/>
            </w:tcBorders>
            <w:vAlign w:val="bottom"/>
          </w:tcPr>
          <w:p w14:paraId="59CBB8CE"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7FD3A9F3" w14:textId="77777777" w:rsidTr="00BF5382">
        <w:trPr>
          <w:trHeight w:val="290"/>
        </w:trPr>
        <w:tc>
          <w:tcPr>
            <w:tcW w:w="6480" w:type="dxa"/>
            <w:tcBorders>
              <w:top w:val="nil"/>
              <w:bottom w:val="nil"/>
            </w:tcBorders>
          </w:tcPr>
          <w:p w14:paraId="2882BEBE" w14:textId="77777777" w:rsidR="00BC2F34" w:rsidRPr="00CD48A8" w:rsidRDefault="00BC2F34" w:rsidP="00BF5382">
            <w:pPr>
              <w:pStyle w:val="TableText"/>
              <w:ind w:left="144" w:hanging="144"/>
              <w:rPr>
                <w:noProof w:val="0"/>
              </w:rPr>
            </w:pPr>
            <w:r w:rsidRPr="00CD48A8">
              <w:rPr>
                <w:noProof w:val="0"/>
              </w:rPr>
              <w:t>Hispanic or Latino</w:t>
            </w:r>
          </w:p>
        </w:tc>
        <w:tc>
          <w:tcPr>
            <w:tcW w:w="1728" w:type="dxa"/>
            <w:tcBorders>
              <w:top w:val="nil"/>
              <w:bottom w:val="nil"/>
            </w:tcBorders>
            <w:vAlign w:val="bottom"/>
          </w:tcPr>
          <w:p w14:paraId="3ADC545E" w14:textId="77777777" w:rsidR="00BC2F34" w:rsidRPr="00CD48A8" w:rsidRDefault="00BC2F34" w:rsidP="00BF5382">
            <w:pPr>
              <w:pStyle w:val="TableText"/>
              <w:ind w:right="576"/>
              <w:rPr>
                <w:noProof w:val="0"/>
                <w:szCs w:val="24"/>
              </w:rPr>
            </w:pPr>
            <w:r w:rsidRPr="00CD48A8">
              <w:rPr>
                <w:noProof w:val="0"/>
              </w:rPr>
              <w:t>769</w:t>
            </w:r>
          </w:p>
        </w:tc>
        <w:tc>
          <w:tcPr>
            <w:tcW w:w="1728" w:type="dxa"/>
            <w:tcBorders>
              <w:top w:val="nil"/>
              <w:bottom w:val="nil"/>
            </w:tcBorders>
            <w:vAlign w:val="bottom"/>
          </w:tcPr>
          <w:p w14:paraId="319D6FB8" w14:textId="77777777" w:rsidR="00BC2F34" w:rsidRPr="00CD48A8" w:rsidRDefault="00BC2F34" w:rsidP="00BF5382">
            <w:pPr>
              <w:pStyle w:val="TableText"/>
              <w:ind w:right="360"/>
              <w:rPr>
                <w:noProof w:val="0"/>
                <w:szCs w:val="24"/>
              </w:rPr>
            </w:pPr>
            <w:r w:rsidRPr="00CD48A8">
              <w:rPr>
                <w:noProof w:val="0"/>
              </w:rPr>
              <w:t>83.95%</w:t>
            </w:r>
          </w:p>
        </w:tc>
      </w:tr>
      <w:tr w:rsidR="00BC2F34" w:rsidRPr="00CD48A8" w14:paraId="61821C6E" w14:textId="77777777" w:rsidTr="00BF5382">
        <w:trPr>
          <w:trHeight w:val="290"/>
        </w:trPr>
        <w:tc>
          <w:tcPr>
            <w:tcW w:w="6480" w:type="dxa"/>
            <w:tcBorders>
              <w:top w:val="nil"/>
              <w:bottom w:val="nil"/>
            </w:tcBorders>
          </w:tcPr>
          <w:p w14:paraId="762BD3BF" w14:textId="77777777" w:rsidR="00BC2F34" w:rsidRPr="00CD48A8" w:rsidRDefault="00BC2F34" w:rsidP="00BF5382">
            <w:pPr>
              <w:pStyle w:val="TableText"/>
              <w:ind w:left="144" w:hanging="144"/>
              <w:rPr>
                <w:noProof w:val="0"/>
              </w:rPr>
            </w:pPr>
            <w:r w:rsidRPr="00CD48A8">
              <w:rPr>
                <w:noProof w:val="0"/>
              </w:rPr>
              <w:t>Black or African American</w:t>
            </w:r>
          </w:p>
        </w:tc>
        <w:tc>
          <w:tcPr>
            <w:tcW w:w="1728" w:type="dxa"/>
            <w:tcBorders>
              <w:top w:val="nil"/>
              <w:bottom w:val="nil"/>
            </w:tcBorders>
            <w:vAlign w:val="bottom"/>
          </w:tcPr>
          <w:p w14:paraId="0A674BFD" w14:textId="77777777" w:rsidR="00BC2F34" w:rsidRPr="00CD48A8" w:rsidRDefault="00BC2F34" w:rsidP="00BF5382">
            <w:pPr>
              <w:pStyle w:val="TableText"/>
              <w:ind w:right="576"/>
              <w:rPr>
                <w:noProof w:val="0"/>
                <w:szCs w:val="24"/>
              </w:rPr>
            </w:pPr>
            <w:r w:rsidRPr="00CD48A8">
              <w:rPr>
                <w:noProof w:val="0"/>
              </w:rPr>
              <w:t>6</w:t>
            </w:r>
          </w:p>
        </w:tc>
        <w:tc>
          <w:tcPr>
            <w:tcW w:w="1728" w:type="dxa"/>
            <w:tcBorders>
              <w:top w:val="nil"/>
              <w:bottom w:val="nil"/>
            </w:tcBorders>
            <w:vAlign w:val="bottom"/>
          </w:tcPr>
          <w:p w14:paraId="37DAD74B" w14:textId="77777777" w:rsidR="00BC2F34" w:rsidRPr="00CD48A8" w:rsidRDefault="00BC2F34" w:rsidP="00BF5382">
            <w:pPr>
              <w:pStyle w:val="TableText"/>
              <w:ind w:right="360"/>
              <w:rPr>
                <w:noProof w:val="0"/>
                <w:szCs w:val="24"/>
              </w:rPr>
            </w:pPr>
            <w:r w:rsidRPr="00CD48A8">
              <w:rPr>
                <w:noProof w:val="0"/>
              </w:rPr>
              <w:t>0.66%</w:t>
            </w:r>
          </w:p>
        </w:tc>
      </w:tr>
      <w:tr w:rsidR="00BC2F34" w:rsidRPr="00CD48A8" w14:paraId="7FF2EB04" w14:textId="77777777" w:rsidTr="00BF5382">
        <w:trPr>
          <w:trHeight w:val="290"/>
        </w:trPr>
        <w:tc>
          <w:tcPr>
            <w:tcW w:w="6480" w:type="dxa"/>
            <w:tcBorders>
              <w:top w:val="nil"/>
              <w:bottom w:val="nil"/>
            </w:tcBorders>
          </w:tcPr>
          <w:p w14:paraId="57898D0A" w14:textId="77777777" w:rsidR="00BC2F34" w:rsidRPr="00CD48A8" w:rsidRDefault="00BC2F34" w:rsidP="00BF5382">
            <w:pPr>
              <w:pStyle w:val="TableText"/>
              <w:ind w:left="144" w:hanging="144"/>
              <w:rPr>
                <w:noProof w:val="0"/>
              </w:rPr>
            </w:pPr>
            <w:r w:rsidRPr="00CD48A8">
              <w:rPr>
                <w:noProof w:val="0"/>
              </w:rPr>
              <w:t>White</w:t>
            </w:r>
          </w:p>
        </w:tc>
        <w:tc>
          <w:tcPr>
            <w:tcW w:w="1728" w:type="dxa"/>
            <w:tcBorders>
              <w:top w:val="nil"/>
              <w:bottom w:val="nil"/>
            </w:tcBorders>
            <w:vAlign w:val="bottom"/>
          </w:tcPr>
          <w:p w14:paraId="52F493BF" w14:textId="77777777" w:rsidR="00BC2F34" w:rsidRPr="00CD48A8" w:rsidRDefault="00BC2F34" w:rsidP="00BF5382">
            <w:pPr>
              <w:pStyle w:val="TableText"/>
              <w:ind w:right="576"/>
              <w:rPr>
                <w:noProof w:val="0"/>
                <w:szCs w:val="24"/>
              </w:rPr>
            </w:pPr>
            <w:r w:rsidRPr="00CD48A8">
              <w:rPr>
                <w:noProof w:val="0"/>
              </w:rPr>
              <w:t>98</w:t>
            </w:r>
          </w:p>
        </w:tc>
        <w:tc>
          <w:tcPr>
            <w:tcW w:w="1728" w:type="dxa"/>
            <w:tcBorders>
              <w:top w:val="nil"/>
              <w:bottom w:val="nil"/>
            </w:tcBorders>
            <w:vAlign w:val="bottom"/>
          </w:tcPr>
          <w:p w14:paraId="0BD4DB6F" w14:textId="77777777" w:rsidR="00BC2F34" w:rsidRPr="00CD48A8" w:rsidRDefault="00BC2F34" w:rsidP="00BF5382">
            <w:pPr>
              <w:pStyle w:val="TableText"/>
              <w:ind w:right="360"/>
              <w:rPr>
                <w:noProof w:val="0"/>
                <w:szCs w:val="24"/>
              </w:rPr>
            </w:pPr>
            <w:r w:rsidRPr="00CD48A8">
              <w:rPr>
                <w:noProof w:val="0"/>
              </w:rPr>
              <w:t>10.70%</w:t>
            </w:r>
          </w:p>
        </w:tc>
      </w:tr>
      <w:tr w:rsidR="00BC2F34" w:rsidRPr="00CD48A8" w14:paraId="1C3BD295" w14:textId="77777777" w:rsidTr="00BF5382">
        <w:trPr>
          <w:trHeight w:val="290"/>
        </w:trPr>
        <w:tc>
          <w:tcPr>
            <w:tcW w:w="6480" w:type="dxa"/>
            <w:tcBorders>
              <w:top w:val="nil"/>
              <w:bottom w:val="nil"/>
            </w:tcBorders>
          </w:tcPr>
          <w:p w14:paraId="252EF36A" w14:textId="77777777" w:rsidR="00BC2F34" w:rsidRPr="00CD48A8" w:rsidRDefault="00BC2F34" w:rsidP="00BF5382">
            <w:pPr>
              <w:pStyle w:val="TableText"/>
              <w:ind w:left="144" w:hanging="144"/>
              <w:rPr>
                <w:noProof w:val="0"/>
              </w:rPr>
            </w:pPr>
            <w:r w:rsidRPr="00CD48A8">
              <w:rPr>
                <w:noProof w:val="0"/>
              </w:rPr>
              <w:t>Two or more races</w:t>
            </w:r>
          </w:p>
        </w:tc>
        <w:tc>
          <w:tcPr>
            <w:tcW w:w="1728" w:type="dxa"/>
            <w:tcBorders>
              <w:top w:val="nil"/>
              <w:bottom w:val="nil"/>
            </w:tcBorders>
            <w:vAlign w:val="bottom"/>
          </w:tcPr>
          <w:p w14:paraId="153CDFD5" w14:textId="77777777" w:rsidR="00BC2F34" w:rsidRPr="00CD48A8" w:rsidRDefault="00BC2F34" w:rsidP="00BF5382">
            <w:pPr>
              <w:pStyle w:val="TableText"/>
              <w:ind w:right="576"/>
              <w:rPr>
                <w:noProof w:val="0"/>
                <w:szCs w:val="24"/>
              </w:rPr>
            </w:pPr>
            <w:r w:rsidRPr="00CD48A8">
              <w:rPr>
                <w:noProof w:val="0"/>
              </w:rPr>
              <w:t>24</w:t>
            </w:r>
          </w:p>
        </w:tc>
        <w:tc>
          <w:tcPr>
            <w:tcW w:w="1728" w:type="dxa"/>
            <w:tcBorders>
              <w:top w:val="nil"/>
              <w:bottom w:val="nil"/>
            </w:tcBorders>
            <w:vAlign w:val="bottom"/>
          </w:tcPr>
          <w:p w14:paraId="5B63BC4E" w14:textId="77777777" w:rsidR="00BC2F34" w:rsidRPr="00CD48A8" w:rsidRDefault="00BC2F34" w:rsidP="00BF5382">
            <w:pPr>
              <w:pStyle w:val="TableText"/>
              <w:ind w:right="360"/>
              <w:rPr>
                <w:noProof w:val="0"/>
                <w:szCs w:val="24"/>
              </w:rPr>
            </w:pPr>
            <w:r w:rsidRPr="00CD48A8">
              <w:rPr>
                <w:noProof w:val="0"/>
              </w:rPr>
              <w:t>2.62%</w:t>
            </w:r>
          </w:p>
        </w:tc>
      </w:tr>
      <w:tr w:rsidR="00BC2F34" w:rsidRPr="00CD48A8" w14:paraId="1651E2BA" w14:textId="77777777" w:rsidTr="00BF5382">
        <w:trPr>
          <w:trHeight w:val="290"/>
        </w:trPr>
        <w:tc>
          <w:tcPr>
            <w:tcW w:w="6480" w:type="dxa"/>
            <w:tcBorders>
              <w:top w:val="nil"/>
              <w:bottom w:val="single" w:sz="4" w:space="0" w:color="auto"/>
            </w:tcBorders>
          </w:tcPr>
          <w:p w14:paraId="3E0A543A" w14:textId="77777777" w:rsidR="00BC2F34" w:rsidRPr="00CD48A8" w:rsidRDefault="00BC2F34" w:rsidP="00BF5382">
            <w:pPr>
              <w:pStyle w:val="TableText"/>
              <w:ind w:left="144" w:hanging="144"/>
              <w:rPr>
                <w:noProof w:val="0"/>
              </w:rPr>
            </w:pPr>
            <w:r w:rsidRPr="00CD48A8">
              <w:rPr>
                <w:noProof w:val="0"/>
              </w:rPr>
              <w:t>Unknown</w:t>
            </w:r>
          </w:p>
        </w:tc>
        <w:tc>
          <w:tcPr>
            <w:tcW w:w="1728" w:type="dxa"/>
            <w:tcBorders>
              <w:top w:val="nil"/>
              <w:bottom w:val="single" w:sz="4" w:space="0" w:color="auto"/>
            </w:tcBorders>
            <w:vAlign w:val="bottom"/>
          </w:tcPr>
          <w:p w14:paraId="2D4E1475"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single" w:sz="4" w:space="0" w:color="auto"/>
            </w:tcBorders>
            <w:vAlign w:val="bottom"/>
          </w:tcPr>
          <w:p w14:paraId="277388C0"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039C586F" w14:textId="77777777" w:rsidTr="00BF5382">
        <w:trPr>
          <w:trHeight w:val="290"/>
        </w:trPr>
        <w:tc>
          <w:tcPr>
            <w:tcW w:w="6480" w:type="dxa"/>
            <w:tcBorders>
              <w:top w:val="single" w:sz="4" w:space="0" w:color="auto"/>
              <w:bottom w:val="nil"/>
            </w:tcBorders>
          </w:tcPr>
          <w:p w14:paraId="5E73BD27" w14:textId="77777777" w:rsidR="00BC2F34" w:rsidRPr="00CD48A8" w:rsidRDefault="00BC2F34" w:rsidP="00BF5382">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192C7B3B" w14:textId="77777777" w:rsidR="00BC2F34" w:rsidRPr="00CD48A8" w:rsidRDefault="00BC2F34" w:rsidP="00BF5382">
            <w:pPr>
              <w:pStyle w:val="TableText"/>
              <w:ind w:right="576"/>
              <w:rPr>
                <w:noProof w:val="0"/>
                <w:szCs w:val="24"/>
              </w:rPr>
            </w:pPr>
            <w:r w:rsidRPr="00CD48A8">
              <w:rPr>
                <w:noProof w:val="0"/>
              </w:rPr>
              <w:t>300</w:t>
            </w:r>
          </w:p>
        </w:tc>
        <w:tc>
          <w:tcPr>
            <w:tcW w:w="1728" w:type="dxa"/>
            <w:tcBorders>
              <w:top w:val="single" w:sz="4" w:space="0" w:color="auto"/>
              <w:bottom w:val="nil"/>
            </w:tcBorders>
            <w:vAlign w:val="bottom"/>
          </w:tcPr>
          <w:p w14:paraId="5A8035C9" w14:textId="77777777" w:rsidR="00BC2F34" w:rsidRPr="00CD48A8" w:rsidRDefault="00BC2F34" w:rsidP="00BF5382">
            <w:pPr>
              <w:pStyle w:val="TableText"/>
              <w:ind w:right="360"/>
              <w:rPr>
                <w:noProof w:val="0"/>
                <w:szCs w:val="24"/>
              </w:rPr>
            </w:pPr>
            <w:r w:rsidRPr="00CD48A8">
              <w:rPr>
                <w:noProof w:val="0"/>
              </w:rPr>
              <w:t>32.75%</w:t>
            </w:r>
          </w:p>
        </w:tc>
      </w:tr>
      <w:tr w:rsidR="00BC2F34" w:rsidRPr="00CD48A8" w14:paraId="47FE4DDB" w14:textId="77777777" w:rsidTr="00BF5382">
        <w:trPr>
          <w:trHeight w:val="290"/>
        </w:trPr>
        <w:tc>
          <w:tcPr>
            <w:tcW w:w="6480" w:type="dxa"/>
            <w:tcBorders>
              <w:top w:val="nil"/>
              <w:bottom w:val="nil"/>
            </w:tcBorders>
          </w:tcPr>
          <w:p w14:paraId="1FF949D5" w14:textId="77777777" w:rsidR="00BC2F34" w:rsidRPr="00CD48A8" w:rsidRDefault="00BC2F34" w:rsidP="00BF5382">
            <w:pPr>
              <w:pStyle w:val="TableText"/>
              <w:ind w:left="144" w:hanging="144"/>
              <w:rPr>
                <w:noProof w:val="0"/>
              </w:rPr>
            </w:pPr>
            <w:r w:rsidRPr="00CD48A8">
              <w:rPr>
                <w:noProof w:val="0"/>
              </w:rPr>
              <w:t>IFEP</w:t>
            </w:r>
          </w:p>
        </w:tc>
        <w:tc>
          <w:tcPr>
            <w:tcW w:w="1728" w:type="dxa"/>
            <w:tcBorders>
              <w:top w:val="nil"/>
              <w:bottom w:val="nil"/>
            </w:tcBorders>
            <w:vAlign w:val="bottom"/>
          </w:tcPr>
          <w:p w14:paraId="39922A00" w14:textId="77777777" w:rsidR="00BC2F34" w:rsidRPr="00CD48A8" w:rsidRDefault="00BC2F34" w:rsidP="00BF5382">
            <w:pPr>
              <w:pStyle w:val="TableText"/>
              <w:ind w:right="576"/>
              <w:rPr>
                <w:noProof w:val="0"/>
                <w:szCs w:val="24"/>
              </w:rPr>
            </w:pPr>
            <w:r w:rsidRPr="00CD48A8">
              <w:rPr>
                <w:noProof w:val="0"/>
              </w:rPr>
              <w:t>42</w:t>
            </w:r>
          </w:p>
        </w:tc>
        <w:tc>
          <w:tcPr>
            <w:tcW w:w="1728" w:type="dxa"/>
            <w:tcBorders>
              <w:top w:val="nil"/>
              <w:bottom w:val="nil"/>
            </w:tcBorders>
            <w:vAlign w:val="bottom"/>
          </w:tcPr>
          <w:p w14:paraId="37620FA0" w14:textId="77777777" w:rsidR="00BC2F34" w:rsidRPr="00CD48A8" w:rsidRDefault="00BC2F34" w:rsidP="00BF5382">
            <w:pPr>
              <w:pStyle w:val="TableText"/>
              <w:ind w:right="360"/>
              <w:rPr>
                <w:noProof w:val="0"/>
                <w:szCs w:val="24"/>
              </w:rPr>
            </w:pPr>
            <w:r w:rsidRPr="00CD48A8">
              <w:rPr>
                <w:noProof w:val="0"/>
              </w:rPr>
              <w:t>4.59%</w:t>
            </w:r>
          </w:p>
        </w:tc>
      </w:tr>
      <w:tr w:rsidR="00BC2F34" w:rsidRPr="00CD48A8" w14:paraId="19A71C61" w14:textId="77777777" w:rsidTr="00BF5382">
        <w:trPr>
          <w:trHeight w:val="290"/>
        </w:trPr>
        <w:tc>
          <w:tcPr>
            <w:tcW w:w="6480" w:type="dxa"/>
            <w:tcBorders>
              <w:top w:val="nil"/>
              <w:bottom w:val="nil"/>
            </w:tcBorders>
          </w:tcPr>
          <w:p w14:paraId="01FDB782" w14:textId="77777777" w:rsidR="00BC2F34" w:rsidRPr="00CD48A8" w:rsidRDefault="00BC2F34" w:rsidP="00BF5382">
            <w:pPr>
              <w:pStyle w:val="TableText"/>
              <w:ind w:left="144" w:hanging="144"/>
              <w:rPr>
                <w:noProof w:val="0"/>
              </w:rPr>
            </w:pPr>
            <w:r w:rsidRPr="00CD48A8">
              <w:rPr>
                <w:noProof w:val="0"/>
              </w:rPr>
              <w:t>EL</w:t>
            </w:r>
          </w:p>
        </w:tc>
        <w:tc>
          <w:tcPr>
            <w:tcW w:w="1728" w:type="dxa"/>
            <w:tcBorders>
              <w:top w:val="nil"/>
              <w:bottom w:val="nil"/>
            </w:tcBorders>
            <w:vAlign w:val="bottom"/>
          </w:tcPr>
          <w:p w14:paraId="7D75ADBF" w14:textId="77777777" w:rsidR="00BC2F34" w:rsidRPr="00CD48A8" w:rsidRDefault="00BC2F34" w:rsidP="00BF5382">
            <w:pPr>
              <w:pStyle w:val="TableText"/>
              <w:ind w:right="576"/>
              <w:rPr>
                <w:noProof w:val="0"/>
                <w:szCs w:val="24"/>
              </w:rPr>
            </w:pPr>
            <w:r w:rsidRPr="00CD48A8">
              <w:rPr>
                <w:noProof w:val="0"/>
              </w:rPr>
              <w:t>352</w:t>
            </w:r>
          </w:p>
        </w:tc>
        <w:tc>
          <w:tcPr>
            <w:tcW w:w="1728" w:type="dxa"/>
            <w:tcBorders>
              <w:top w:val="nil"/>
              <w:bottom w:val="nil"/>
            </w:tcBorders>
            <w:vAlign w:val="bottom"/>
          </w:tcPr>
          <w:p w14:paraId="26976915" w14:textId="77777777" w:rsidR="00BC2F34" w:rsidRPr="00CD48A8" w:rsidRDefault="00BC2F34" w:rsidP="00BF5382">
            <w:pPr>
              <w:pStyle w:val="TableText"/>
              <w:ind w:right="360"/>
              <w:rPr>
                <w:noProof w:val="0"/>
                <w:szCs w:val="24"/>
              </w:rPr>
            </w:pPr>
            <w:r w:rsidRPr="00CD48A8">
              <w:rPr>
                <w:noProof w:val="0"/>
              </w:rPr>
              <w:t>38.43%</w:t>
            </w:r>
          </w:p>
        </w:tc>
      </w:tr>
      <w:tr w:rsidR="00BC2F34" w:rsidRPr="00CD48A8" w14:paraId="109A80D1" w14:textId="77777777" w:rsidTr="00BF5382">
        <w:trPr>
          <w:trHeight w:val="290"/>
        </w:trPr>
        <w:tc>
          <w:tcPr>
            <w:tcW w:w="6480" w:type="dxa"/>
            <w:tcBorders>
              <w:top w:val="nil"/>
              <w:bottom w:val="nil"/>
            </w:tcBorders>
          </w:tcPr>
          <w:p w14:paraId="3AF86F3C" w14:textId="77777777" w:rsidR="00BC2F34" w:rsidRPr="00CD48A8" w:rsidRDefault="00BC2F34" w:rsidP="00BF5382">
            <w:pPr>
              <w:pStyle w:val="TableText"/>
              <w:ind w:left="144" w:hanging="144"/>
              <w:rPr>
                <w:noProof w:val="0"/>
              </w:rPr>
            </w:pPr>
            <w:r w:rsidRPr="00CD48A8">
              <w:rPr>
                <w:noProof w:val="0"/>
              </w:rPr>
              <w:t>RFEP</w:t>
            </w:r>
          </w:p>
        </w:tc>
        <w:tc>
          <w:tcPr>
            <w:tcW w:w="1728" w:type="dxa"/>
            <w:tcBorders>
              <w:top w:val="nil"/>
              <w:bottom w:val="nil"/>
            </w:tcBorders>
            <w:vAlign w:val="bottom"/>
          </w:tcPr>
          <w:p w14:paraId="67D01AE6" w14:textId="77777777" w:rsidR="00BC2F34" w:rsidRPr="00CD48A8" w:rsidRDefault="00BC2F34" w:rsidP="00BF5382">
            <w:pPr>
              <w:pStyle w:val="TableText"/>
              <w:ind w:right="576"/>
              <w:rPr>
                <w:noProof w:val="0"/>
                <w:szCs w:val="24"/>
              </w:rPr>
            </w:pPr>
            <w:r w:rsidRPr="00CD48A8">
              <w:rPr>
                <w:noProof w:val="0"/>
              </w:rPr>
              <w:t>222</w:t>
            </w:r>
          </w:p>
        </w:tc>
        <w:tc>
          <w:tcPr>
            <w:tcW w:w="1728" w:type="dxa"/>
            <w:tcBorders>
              <w:top w:val="nil"/>
              <w:bottom w:val="nil"/>
            </w:tcBorders>
            <w:vAlign w:val="bottom"/>
          </w:tcPr>
          <w:p w14:paraId="35A4DC0C" w14:textId="77777777" w:rsidR="00BC2F34" w:rsidRPr="00CD48A8" w:rsidRDefault="00BC2F34" w:rsidP="00BF5382">
            <w:pPr>
              <w:pStyle w:val="TableText"/>
              <w:ind w:right="360"/>
              <w:rPr>
                <w:noProof w:val="0"/>
                <w:szCs w:val="24"/>
              </w:rPr>
            </w:pPr>
            <w:r w:rsidRPr="00CD48A8">
              <w:rPr>
                <w:noProof w:val="0"/>
              </w:rPr>
              <w:t>24.24%</w:t>
            </w:r>
          </w:p>
        </w:tc>
      </w:tr>
      <w:tr w:rsidR="00BC2F34" w:rsidRPr="00CD48A8" w14:paraId="057501BB" w14:textId="77777777" w:rsidTr="00BF5382">
        <w:trPr>
          <w:trHeight w:val="290"/>
        </w:trPr>
        <w:tc>
          <w:tcPr>
            <w:tcW w:w="6480" w:type="dxa"/>
            <w:tcBorders>
              <w:top w:val="nil"/>
              <w:bottom w:val="nil"/>
            </w:tcBorders>
          </w:tcPr>
          <w:p w14:paraId="124C9E35" w14:textId="77777777" w:rsidR="00BC2F34" w:rsidRPr="00CD48A8" w:rsidRDefault="00BC2F34" w:rsidP="00BF5382">
            <w:pPr>
              <w:pStyle w:val="TableText"/>
              <w:ind w:left="144" w:hanging="144"/>
              <w:rPr>
                <w:noProof w:val="0"/>
              </w:rPr>
            </w:pPr>
            <w:r w:rsidRPr="00CD48A8">
              <w:rPr>
                <w:noProof w:val="0"/>
              </w:rPr>
              <w:t>Ever-ELs (EL or RFEP)</w:t>
            </w:r>
          </w:p>
        </w:tc>
        <w:tc>
          <w:tcPr>
            <w:tcW w:w="1728" w:type="dxa"/>
            <w:tcBorders>
              <w:top w:val="nil"/>
              <w:bottom w:val="nil"/>
            </w:tcBorders>
            <w:vAlign w:val="bottom"/>
          </w:tcPr>
          <w:p w14:paraId="205E0749" w14:textId="77777777" w:rsidR="00BC2F34" w:rsidRPr="00CD48A8" w:rsidRDefault="00BC2F34" w:rsidP="00BF5382">
            <w:pPr>
              <w:pStyle w:val="TableText"/>
              <w:ind w:right="576"/>
              <w:rPr>
                <w:noProof w:val="0"/>
                <w:szCs w:val="24"/>
              </w:rPr>
            </w:pPr>
            <w:r w:rsidRPr="00CD48A8">
              <w:rPr>
                <w:noProof w:val="0"/>
              </w:rPr>
              <w:t>574</w:t>
            </w:r>
          </w:p>
        </w:tc>
        <w:tc>
          <w:tcPr>
            <w:tcW w:w="1728" w:type="dxa"/>
            <w:tcBorders>
              <w:top w:val="nil"/>
              <w:bottom w:val="nil"/>
            </w:tcBorders>
            <w:vAlign w:val="bottom"/>
          </w:tcPr>
          <w:p w14:paraId="524A3F8E" w14:textId="77777777" w:rsidR="00BC2F34" w:rsidRPr="00CD48A8" w:rsidRDefault="00BC2F34" w:rsidP="00BF5382">
            <w:pPr>
              <w:pStyle w:val="TableText"/>
              <w:ind w:right="360"/>
              <w:rPr>
                <w:noProof w:val="0"/>
                <w:szCs w:val="24"/>
              </w:rPr>
            </w:pPr>
            <w:r w:rsidRPr="00CD48A8">
              <w:rPr>
                <w:noProof w:val="0"/>
              </w:rPr>
              <w:t>62.66%</w:t>
            </w:r>
          </w:p>
        </w:tc>
      </w:tr>
      <w:tr w:rsidR="00BC2F34" w:rsidRPr="00CD48A8" w14:paraId="37295D59" w14:textId="77777777" w:rsidTr="00BF5382">
        <w:trPr>
          <w:trHeight w:val="290"/>
        </w:trPr>
        <w:tc>
          <w:tcPr>
            <w:tcW w:w="6480" w:type="dxa"/>
            <w:tcBorders>
              <w:top w:val="nil"/>
              <w:bottom w:val="nil"/>
            </w:tcBorders>
          </w:tcPr>
          <w:p w14:paraId="74D01FEC" w14:textId="77777777" w:rsidR="00BC2F34" w:rsidRPr="00CD48A8" w:rsidRDefault="00BC2F34" w:rsidP="00BF5382">
            <w:pPr>
              <w:pStyle w:val="TableText"/>
              <w:ind w:left="144" w:hanging="144"/>
              <w:rPr>
                <w:noProof w:val="0"/>
              </w:rPr>
            </w:pPr>
            <w:r w:rsidRPr="00CD48A8">
              <w:rPr>
                <w:noProof w:val="0"/>
              </w:rPr>
              <w:t>To be determined</w:t>
            </w:r>
          </w:p>
        </w:tc>
        <w:tc>
          <w:tcPr>
            <w:tcW w:w="1728" w:type="dxa"/>
            <w:tcBorders>
              <w:top w:val="nil"/>
              <w:bottom w:val="nil"/>
            </w:tcBorders>
            <w:vAlign w:val="bottom"/>
          </w:tcPr>
          <w:p w14:paraId="6F659B64"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nil"/>
            </w:tcBorders>
            <w:vAlign w:val="bottom"/>
          </w:tcPr>
          <w:p w14:paraId="28073282"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373A4E88" w14:textId="77777777" w:rsidTr="00BF5382">
        <w:trPr>
          <w:trHeight w:val="290"/>
        </w:trPr>
        <w:tc>
          <w:tcPr>
            <w:tcW w:w="6480" w:type="dxa"/>
            <w:tcBorders>
              <w:top w:val="nil"/>
              <w:bottom w:val="single" w:sz="4" w:space="0" w:color="auto"/>
            </w:tcBorders>
          </w:tcPr>
          <w:p w14:paraId="48EEFB0B" w14:textId="77777777" w:rsidR="00BC2F34" w:rsidRPr="00CD48A8" w:rsidRDefault="00BC2F34" w:rsidP="00BF5382">
            <w:pPr>
              <w:pStyle w:val="TableText"/>
              <w:ind w:left="144" w:hanging="144"/>
              <w:rPr>
                <w:noProof w:val="0"/>
              </w:rPr>
            </w:pPr>
            <w:r w:rsidRPr="00CD48A8">
              <w:rPr>
                <w:noProof w:val="0"/>
              </w:rPr>
              <w:t>English proficiency unknown</w:t>
            </w:r>
          </w:p>
        </w:tc>
        <w:tc>
          <w:tcPr>
            <w:tcW w:w="1728" w:type="dxa"/>
            <w:tcBorders>
              <w:top w:val="nil"/>
              <w:bottom w:val="single" w:sz="4" w:space="0" w:color="auto"/>
            </w:tcBorders>
            <w:vAlign w:val="bottom"/>
          </w:tcPr>
          <w:p w14:paraId="1321BB6D"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single" w:sz="4" w:space="0" w:color="auto"/>
            </w:tcBorders>
            <w:vAlign w:val="bottom"/>
          </w:tcPr>
          <w:p w14:paraId="102003B1"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0AF7153F" w14:textId="77777777" w:rsidTr="00BF5382">
        <w:trPr>
          <w:trHeight w:val="290"/>
        </w:trPr>
        <w:tc>
          <w:tcPr>
            <w:tcW w:w="6480" w:type="dxa"/>
            <w:tcBorders>
              <w:top w:val="single" w:sz="4" w:space="0" w:color="auto"/>
              <w:bottom w:val="nil"/>
            </w:tcBorders>
          </w:tcPr>
          <w:p w14:paraId="52E377D8" w14:textId="77777777" w:rsidR="00BC2F34" w:rsidRPr="00CD48A8" w:rsidRDefault="00BC2F34" w:rsidP="00BF5382">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7B797B66" w14:textId="77777777" w:rsidR="00BC2F34" w:rsidRPr="00CD48A8" w:rsidRDefault="00BC2F34" w:rsidP="00BF5382">
            <w:pPr>
              <w:pStyle w:val="TableText"/>
              <w:ind w:right="576"/>
              <w:rPr>
                <w:noProof w:val="0"/>
                <w:szCs w:val="24"/>
              </w:rPr>
            </w:pPr>
            <w:r w:rsidRPr="00CD48A8">
              <w:rPr>
                <w:noProof w:val="0"/>
              </w:rPr>
              <w:t>848</w:t>
            </w:r>
          </w:p>
        </w:tc>
        <w:tc>
          <w:tcPr>
            <w:tcW w:w="1728" w:type="dxa"/>
            <w:tcBorders>
              <w:top w:val="single" w:sz="4" w:space="0" w:color="auto"/>
              <w:bottom w:val="nil"/>
            </w:tcBorders>
            <w:vAlign w:val="bottom"/>
          </w:tcPr>
          <w:p w14:paraId="7E7FE167" w14:textId="77777777" w:rsidR="00BC2F34" w:rsidRPr="00CD48A8" w:rsidRDefault="00BC2F34" w:rsidP="00BF5382">
            <w:pPr>
              <w:pStyle w:val="TableText"/>
              <w:ind w:right="360"/>
              <w:rPr>
                <w:noProof w:val="0"/>
                <w:szCs w:val="24"/>
              </w:rPr>
            </w:pPr>
            <w:r w:rsidRPr="00CD48A8">
              <w:rPr>
                <w:noProof w:val="0"/>
              </w:rPr>
              <w:t>92.58%</w:t>
            </w:r>
          </w:p>
        </w:tc>
      </w:tr>
      <w:tr w:rsidR="00BC2F34" w:rsidRPr="00CD48A8" w14:paraId="41B98AA8" w14:textId="77777777" w:rsidTr="00BF5382">
        <w:trPr>
          <w:trHeight w:val="290"/>
        </w:trPr>
        <w:tc>
          <w:tcPr>
            <w:tcW w:w="6480" w:type="dxa"/>
            <w:tcBorders>
              <w:top w:val="nil"/>
              <w:bottom w:val="single" w:sz="4" w:space="0" w:color="auto"/>
            </w:tcBorders>
          </w:tcPr>
          <w:p w14:paraId="43F6C9DC" w14:textId="77777777" w:rsidR="00BC2F34" w:rsidRPr="00CD48A8" w:rsidRDefault="00BC2F34" w:rsidP="00BF5382">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6DAACAB2" w14:textId="77777777" w:rsidR="00BC2F34" w:rsidRPr="00CD48A8" w:rsidRDefault="00BC2F34" w:rsidP="00BF5382">
            <w:pPr>
              <w:pStyle w:val="TableText"/>
              <w:ind w:right="576"/>
              <w:rPr>
                <w:noProof w:val="0"/>
                <w:szCs w:val="24"/>
              </w:rPr>
            </w:pPr>
            <w:r w:rsidRPr="00CD48A8">
              <w:rPr>
                <w:noProof w:val="0"/>
              </w:rPr>
              <w:t>68</w:t>
            </w:r>
          </w:p>
        </w:tc>
        <w:tc>
          <w:tcPr>
            <w:tcW w:w="1728" w:type="dxa"/>
            <w:tcBorders>
              <w:top w:val="nil"/>
              <w:bottom w:val="single" w:sz="4" w:space="0" w:color="auto"/>
            </w:tcBorders>
            <w:vAlign w:val="bottom"/>
          </w:tcPr>
          <w:p w14:paraId="4C2EFD55" w14:textId="77777777" w:rsidR="00BC2F34" w:rsidRPr="00CD48A8" w:rsidRDefault="00BC2F34" w:rsidP="00BF5382">
            <w:pPr>
              <w:pStyle w:val="TableText"/>
              <w:ind w:right="360"/>
              <w:rPr>
                <w:noProof w:val="0"/>
                <w:szCs w:val="24"/>
              </w:rPr>
            </w:pPr>
            <w:r w:rsidRPr="00CD48A8">
              <w:rPr>
                <w:noProof w:val="0"/>
              </w:rPr>
              <w:t>7.42%</w:t>
            </w:r>
          </w:p>
        </w:tc>
      </w:tr>
      <w:tr w:rsidR="00BC2F34" w:rsidRPr="00CD48A8" w14:paraId="45E36FCA" w14:textId="77777777" w:rsidTr="00BF5382">
        <w:trPr>
          <w:trHeight w:val="290"/>
        </w:trPr>
        <w:tc>
          <w:tcPr>
            <w:tcW w:w="6480" w:type="dxa"/>
            <w:tcBorders>
              <w:top w:val="single" w:sz="4" w:space="0" w:color="auto"/>
              <w:bottom w:val="nil"/>
            </w:tcBorders>
          </w:tcPr>
          <w:p w14:paraId="060934A3" w14:textId="77777777" w:rsidR="00BC2F34" w:rsidRPr="00CD48A8" w:rsidRDefault="00BC2F34" w:rsidP="00BF5382">
            <w:pPr>
              <w:pStyle w:val="TableText"/>
              <w:ind w:left="144" w:hanging="144"/>
              <w:rPr>
                <w:noProof w:val="0"/>
              </w:rPr>
            </w:pPr>
            <w:r w:rsidRPr="00CD48A8">
              <w:rPr>
                <w:noProof w:val="0"/>
              </w:rPr>
              <w:t>Not economically disadvantaged</w:t>
            </w:r>
          </w:p>
        </w:tc>
        <w:tc>
          <w:tcPr>
            <w:tcW w:w="1728" w:type="dxa"/>
            <w:tcBorders>
              <w:top w:val="single" w:sz="4" w:space="0" w:color="auto"/>
              <w:bottom w:val="nil"/>
            </w:tcBorders>
            <w:vAlign w:val="bottom"/>
          </w:tcPr>
          <w:p w14:paraId="2A351062" w14:textId="77777777" w:rsidR="00BC2F34" w:rsidRPr="00CD48A8" w:rsidRDefault="00BC2F34" w:rsidP="00BF5382">
            <w:pPr>
              <w:pStyle w:val="TableText"/>
              <w:ind w:right="576"/>
              <w:rPr>
                <w:noProof w:val="0"/>
                <w:szCs w:val="24"/>
              </w:rPr>
            </w:pPr>
            <w:r w:rsidRPr="00CD48A8">
              <w:rPr>
                <w:noProof w:val="0"/>
              </w:rPr>
              <w:t>316</w:t>
            </w:r>
          </w:p>
        </w:tc>
        <w:tc>
          <w:tcPr>
            <w:tcW w:w="1728" w:type="dxa"/>
            <w:tcBorders>
              <w:top w:val="single" w:sz="4" w:space="0" w:color="auto"/>
              <w:bottom w:val="nil"/>
            </w:tcBorders>
            <w:vAlign w:val="bottom"/>
          </w:tcPr>
          <w:p w14:paraId="50C237CC" w14:textId="77777777" w:rsidR="00BC2F34" w:rsidRPr="00CD48A8" w:rsidRDefault="00BC2F34" w:rsidP="00BF5382">
            <w:pPr>
              <w:pStyle w:val="TableText"/>
              <w:ind w:right="360"/>
              <w:rPr>
                <w:noProof w:val="0"/>
                <w:szCs w:val="24"/>
              </w:rPr>
            </w:pPr>
            <w:r w:rsidRPr="00CD48A8">
              <w:rPr>
                <w:noProof w:val="0"/>
              </w:rPr>
              <w:t>34.50%</w:t>
            </w:r>
          </w:p>
        </w:tc>
      </w:tr>
      <w:tr w:rsidR="00BC2F34" w:rsidRPr="00CD48A8" w14:paraId="5B6A65C6" w14:textId="77777777" w:rsidTr="00BF5382">
        <w:trPr>
          <w:trHeight w:val="290"/>
        </w:trPr>
        <w:tc>
          <w:tcPr>
            <w:tcW w:w="6480" w:type="dxa"/>
            <w:tcBorders>
              <w:top w:val="nil"/>
              <w:bottom w:val="single" w:sz="4" w:space="0" w:color="auto"/>
            </w:tcBorders>
          </w:tcPr>
          <w:p w14:paraId="41447AB0" w14:textId="77777777" w:rsidR="00BC2F34" w:rsidRPr="00CD48A8" w:rsidRDefault="00BC2F34" w:rsidP="00BF5382">
            <w:pPr>
              <w:pStyle w:val="TableText"/>
              <w:ind w:left="144" w:hanging="144"/>
              <w:rPr>
                <w:noProof w:val="0"/>
              </w:rPr>
            </w:pPr>
            <w:r w:rsidRPr="00CD48A8">
              <w:rPr>
                <w:noProof w:val="0"/>
              </w:rPr>
              <w:t>Economically disadvantaged</w:t>
            </w:r>
          </w:p>
        </w:tc>
        <w:tc>
          <w:tcPr>
            <w:tcW w:w="1728" w:type="dxa"/>
            <w:tcBorders>
              <w:top w:val="nil"/>
              <w:bottom w:val="single" w:sz="4" w:space="0" w:color="auto"/>
            </w:tcBorders>
            <w:vAlign w:val="bottom"/>
          </w:tcPr>
          <w:p w14:paraId="7B2397C3" w14:textId="77777777" w:rsidR="00BC2F34" w:rsidRPr="00CD48A8" w:rsidRDefault="00BC2F34" w:rsidP="00BF5382">
            <w:pPr>
              <w:pStyle w:val="TableText"/>
              <w:ind w:right="576"/>
              <w:rPr>
                <w:noProof w:val="0"/>
                <w:szCs w:val="24"/>
              </w:rPr>
            </w:pPr>
            <w:r w:rsidRPr="00CD48A8">
              <w:rPr>
                <w:noProof w:val="0"/>
              </w:rPr>
              <w:t>600</w:t>
            </w:r>
          </w:p>
        </w:tc>
        <w:tc>
          <w:tcPr>
            <w:tcW w:w="1728" w:type="dxa"/>
            <w:tcBorders>
              <w:top w:val="nil"/>
              <w:bottom w:val="single" w:sz="4" w:space="0" w:color="auto"/>
            </w:tcBorders>
            <w:vAlign w:val="bottom"/>
          </w:tcPr>
          <w:p w14:paraId="1F820E46" w14:textId="77777777" w:rsidR="00BC2F34" w:rsidRPr="00CD48A8" w:rsidRDefault="00BC2F34" w:rsidP="00BF5382">
            <w:pPr>
              <w:pStyle w:val="TableText"/>
              <w:ind w:right="360"/>
              <w:rPr>
                <w:noProof w:val="0"/>
                <w:szCs w:val="24"/>
              </w:rPr>
            </w:pPr>
            <w:r w:rsidRPr="00CD48A8">
              <w:rPr>
                <w:noProof w:val="0"/>
              </w:rPr>
              <w:t>65.50%</w:t>
            </w:r>
          </w:p>
        </w:tc>
      </w:tr>
      <w:tr w:rsidR="00BC2F34" w:rsidRPr="00CD48A8" w14:paraId="407A2621" w14:textId="77777777" w:rsidTr="00BF5382">
        <w:trPr>
          <w:trHeight w:val="290"/>
        </w:trPr>
        <w:tc>
          <w:tcPr>
            <w:tcW w:w="6480" w:type="dxa"/>
            <w:tcBorders>
              <w:top w:val="single" w:sz="4" w:space="0" w:color="auto"/>
              <w:bottom w:val="nil"/>
            </w:tcBorders>
          </w:tcPr>
          <w:p w14:paraId="1BCF4EAC" w14:textId="77777777" w:rsidR="00BC2F34" w:rsidRPr="00CD48A8" w:rsidRDefault="00BC2F34" w:rsidP="00BF5382">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7B09EBFB" w14:textId="77777777" w:rsidR="00BC2F34" w:rsidRPr="00CD48A8" w:rsidRDefault="00BC2F34" w:rsidP="00BF5382">
            <w:pPr>
              <w:pStyle w:val="TableText"/>
              <w:ind w:right="576"/>
              <w:rPr>
                <w:noProof w:val="0"/>
                <w:szCs w:val="24"/>
              </w:rPr>
            </w:pPr>
            <w:r w:rsidRPr="00CD48A8">
              <w:rPr>
                <w:noProof w:val="0"/>
              </w:rPr>
              <w:t>2</w:t>
            </w:r>
          </w:p>
        </w:tc>
        <w:tc>
          <w:tcPr>
            <w:tcW w:w="1728" w:type="dxa"/>
            <w:tcBorders>
              <w:top w:val="single" w:sz="4" w:space="0" w:color="auto"/>
              <w:bottom w:val="nil"/>
            </w:tcBorders>
            <w:vAlign w:val="bottom"/>
          </w:tcPr>
          <w:p w14:paraId="46AEF1AC" w14:textId="77777777" w:rsidR="00BC2F34" w:rsidRPr="00CD48A8" w:rsidRDefault="00BC2F34" w:rsidP="00BF5382">
            <w:pPr>
              <w:pStyle w:val="TableText"/>
              <w:ind w:right="360"/>
              <w:rPr>
                <w:noProof w:val="0"/>
                <w:szCs w:val="24"/>
              </w:rPr>
            </w:pPr>
            <w:r w:rsidRPr="00CD48A8">
              <w:rPr>
                <w:noProof w:val="0"/>
              </w:rPr>
              <w:t>0.22%</w:t>
            </w:r>
          </w:p>
        </w:tc>
      </w:tr>
      <w:tr w:rsidR="00BC2F34" w:rsidRPr="00CD48A8" w14:paraId="0BDEF10A" w14:textId="77777777" w:rsidTr="00BF5382">
        <w:trPr>
          <w:trHeight w:val="290"/>
        </w:trPr>
        <w:tc>
          <w:tcPr>
            <w:tcW w:w="6480" w:type="dxa"/>
            <w:tcBorders>
              <w:top w:val="nil"/>
              <w:bottom w:val="single" w:sz="4" w:space="0" w:color="auto"/>
            </w:tcBorders>
          </w:tcPr>
          <w:p w14:paraId="2915A73E" w14:textId="77777777" w:rsidR="00BC2F34" w:rsidRPr="00CD48A8" w:rsidRDefault="00BC2F34" w:rsidP="00BF5382">
            <w:pPr>
              <w:pStyle w:val="TableText"/>
              <w:ind w:left="144" w:hanging="144"/>
              <w:rPr>
                <w:noProof w:val="0"/>
              </w:rPr>
            </w:pPr>
            <w:r w:rsidRPr="00CD48A8">
              <w:rPr>
                <w:noProof w:val="0"/>
              </w:rPr>
              <w:t>In U.S. schools 12 months or more</w:t>
            </w:r>
          </w:p>
        </w:tc>
        <w:tc>
          <w:tcPr>
            <w:tcW w:w="1728" w:type="dxa"/>
            <w:tcBorders>
              <w:top w:val="nil"/>
              <w:bottom w:val="single" w:sz="4" w:space="0" w:color="auto"/>
            </w:tcBorders>
            <w:vAlign w:val="bottom"/>
          </w:tcPr>
          <w:p w14:paraId="3EBDB48A" w14:textId="77777777" w:rsidR="00BC2F34" w:rsidRPr="00CD48A8" w:rsidRDefault="00BC2F34" w:rsidP="00BF5382">
            <w:pPr>
              <w:pStyle w:val="TableText"/>
              <w:ind w:right="576"/>
              <w:rPr>
                <w:noProof w:val="0"/>
                <w:szCs w:val="24"/>
              </w:rPr>
            </w:pPr>
            <w:r w:rsidRPr="00CD48A8">
              <w:rPr>
                <w:noProof w:val="0"/>
              </w:rPr>
              <w:t>914</w:t>
            </w:r>
          </w:p>
        </w:tc>
        <w:tc>
          <w:tcPr>
            <w:tcW w:w="1728" w:type="dxa"/>
            <w:tcBorders>
              <w:top w:val="nil"/>
              <w:bottom w:val="single" w:sz="4" w:space="0" w:color="auto"/>
            </w:tcBorders>
            <w:vAlign w:val="bottom"/>
          </w:tcPr>
          <w:p w14:paraId="0EC3E2C2" w14:textId="77777777" w:rsidR="00BC2F34" w:rsidRPr="00CD48A8" w:rsidRDefault="00BC2F34" w:rsidP="00BF5382">
            <w:pPr>
              <w:pStyle w:val="TableText"/>
              <w:ind w:right="360"/>
              <w:rPr>
                <w:noProof w:val="0"/>
                <w:szCs w:val="24"/>
              </w:rPr>
            </w:pPr>
            <w:r w:rsidRPr="00CD48A8">
              <w:rPr>
                <w:noProof w:val="0"/>
              </w:rPr>
              <w:t>99.78%</w:t>
            </w:r>
          </w:p>
        </w:tc>
      </w:tr>
      <w:tr w:rsidR="00BC2F34" w:rsidRPr="00CD48A8" w14:paraId="3D243809" w14:textId="77777777" w:rsidTr="00BF5382">
        <w:trPr>
          <w:trHeight w:val="290"/>
        </w:trPr>
        <w:tc>
          <w:tcPr>
            <w:tcW w:w="6480" w:type="dxa"/>
            <w:tcBorders>
              <w:top w:val="single" w:sz="4" w:space="0" w:color="auto"/>
              <w:bottom w:val="nil"/>
            </w:tcBorders>
          </w:tcPr>
          <w:p w14:paraId="02D1C7D5" w14:textId="77777777" w:rsidR="00BC2F34" w:rsidRPr="00CD48A8" w:rsidRDefault="00BC2F34" w:rsidP="00BF5382">
            <w:pPr>
              <w:pStyle w:val="TableText"/>
              <w:ind w:left="144" w:hanging="144"/>
              <w:rPr>
                <w:noProof w:val="0"/>
              </w:rPr>
            </w:pPr>
            <w:r w:rsidRPr="00CD48A8">
              <w:rPr>
                <w:noProof w:val="0"/>
              </w:rPr>
              <w:t>Received Instruction in Spanish in the 2020–2021 School Year—Total</w:t>
            </w:r>
          </w:p>
        </w:tc>
        <w:tc>
          <w:tcPr>
            <w:tcW w:w="1728" w:type="dxa"/>
            <w:tcBorders>
              <w:top w:val="single" w:sz="4" w:space="0" w:color="auto"/>
              <w:bottom w:val="nil"/>
            </w:tcBorders>
            <w:vAlign w:val="bottom"/>
          </w:tcPr>
          <w:p w14:paraId="44EBD686" w14:textId="77777777" w:rsidR="00BC2F34" w:rsidRPr="00CD48A8" w:rsidRDefault="00BC2F34" w:rsidP="00BF5382">
            <w:pPr>
              <w:pStyle w:val="TableText"/>
              <w:ind w:right="576"/>
              <w:rPr>
                <w:noProof w:val="0"/>
                <w:szCs w:val="24"/>
              </w:rPr>
            </w:pPr>
            <w:r w:rsidRPr="00CD48A8">
              <w:rPr>
                <w:noProof w:val="0"/>
              </w:rPr>
              <w:t>887</w:t>
            </w:r>
          </w:p>
        </w:tc>
        <w:tc>
          <w:tcPr>
            <w:tcW w:w="1728" w:type="dxa"/>
            <w:tcBorders>
              <w:top w:val="single" w:sz="4" w:space="0" w:color="auto"/>
              <w:bottom w:val="nil"/>
            </w:tcBorders>
            <w:vAlign w:val="bottom"/>
          </w:tcPr>
          <w:p w14:paraId="2691A99A" w14:textId="77777777" w:rsidR="00BC2F34" w:rsidRPr="00CD48A8" w:rsidRDefault="00BC2F34" w:rsidP="00BF5382">
            <w:pPr>
              <w:pStyle w:val="TableText"/>
              <w:ind w:right="360"/>
              <w:rPr>
                <w:noProof w:val="0"/>
                <w:szCs w:val="24"/>
              </w:rPr>
            </w:pPr>
            <w:r w:rsidRPr="00CD48A8">
              <w:rPr>
                <w:noProof w:val="0"/>
              </w:rPr>
              <w:t>96.83%</w:t>
            </w:r>
          </w:p>
        </w:tc>
      </w:tr>
      <w:tr w:rsidR="00BC2F34" w:rsidRPr="00CD48A8" w14:paraId="7F9E6D0F" w14:textId="77777777" w:rsidTr="00BF5382">
        <w:trPr>
          <w:trHeight w:val="290"/>
        </w:trPr>
        <w:tc>
          <w:tcPr>
            <w:tcW w:w="6480" w:type="dxa"/>
            <w:tcBorders>
              <w:top w:val="nil"/>
              <w:bottom w:val="nil"/>
            </w:tcBorders>
          </w:tcPr>
          <w:p w14:paraId="318688DD" w14:textId="77777777" w:rsidR="00BC2F34" w:rsidRPr="00CD48A8" w:rsidRDefault="00BC2F34" w:rsidP="00BF5382">
            <w:pPr>
              <w:pStyle w:val="TableText"/>
              <w:ind w:left="144" w:hanging="144"/>
              <w:rPr>
                <w:noProof w:val="0"/>
              </w:rPr>
            </w:pPr>
            <w:r w:rsidRPr="00CD48A8">
              <w:rPr>
                <w:noProof w:val="0"/>
              </w:rPr>
              <w:t>Received Instruction in Spanish in the 2020–2021 School Year—One-Way Immersion Program</w:t>
            </w:r>
          </w:p>
        </w:tc>
        <w:tc>
          <w:tcPr>
            <w:tcW w:w="1728" w:type="dxa"/>
            <w:tcBorders>
              <w:top w:val="nil"/>
              <w:bottom w:val="nil"/>
            </w:tcBorders>
            <w:vAlign w:val="bottom"/>
          </w:tcPr>
          <w:p w14:paraId="113D46BA" w14:textId="77777777" w:rsidR="00BC2F34" w:rsidRPr="00CD48A8" w:rsidRDefault="00BC2F34" w:rsidP="00BF5382">
            <w:pPr>
              <w:pStyle w:val="TableText"/>
              <w:ind w:right="576"/>
              <w:rPr>
                <w:noProof w:val="0"/>
                <w:szCs w:val="24"/>
              </w:rPr>
            </w:pPr>
            <w:r w:rsidRPr="00CD48A8">
              <w:rPr>
                <w:noProof w:val="0"/>
              </w:rPr>
              <w:t>17</w:t>
            </w:r>
          </w:p>
        </w:tc>
        <w:tc>
          <w:tcPr>
            <w:tcW w:w="1728" w:type="dxa"/>
            <w:tcBorders>
              <w:top w:val="nil"/>
              <w:bottom w:val="nil"/>
            </w:tcBorders>
            <w:vAlign w:val="bottom"/>
          </w:tcPr>
          <w:p w14:paraId="76CF0923" w14:textId="77777777" w:rsidR="00BC2F34" w:rsidRPr="00CD48A8" w:rsidRDefault="00BC2F34" w:rsidP="00BF5382">
            <w:pPr>
              <w:pStyle w:val="TableText"/>
              <w:ind w:right="360"/>
              <w:rPr>
                <w:noProof w:val="0"/>
                <w:szCs w:val="24"/>
              </w:rPr>
            </w:pPr>
            <w:r w:rsidRPr="00CD48A8">
              <w:rPr>
                <w:noProof w:val="0"/>
              </w:rPr>
              <w:t>1.86%</w:t>
            </w:r>
          </w:p>
        </w:tc>
      </w:tr>
      <w:tr w:rsidR="00BC2F34" w:rsidRPr="00CD48A8" w14:paraId="21F2E12E" w14:textId="77777777" w:rsidTr="00BF5382">
        <w:trPr>
          <w:trHeight w:val="290"/>
        </w:trPr>
        <w:tc>
          <w:tcPr>
            <w:tcW w:w="6480" w:type="dxa"/>
            <w:tcBorders>
              <w:top w:val="nil"/>
              <w:bottom w:val="nil"/>
            </w:tcBorders>
          </w:tcPr>
          <w:p w14:paraId="7BCAE7A2" w14:textId="77777777" w:rsidR="00BC2F34" w:rsidRPr="00CD48A8" w:rsidRDefault="00BC2F34" w:rsidP="00BF5382">
            <w:pPr>
              <w:pStyle w:val="TableText"/>
              <w:ind w:left="144" w:hanging="144"/>
              <w:rPr>
                <w:noProof w:val="0"/>
              </w:rPr>
            </w:pPr>
            <w:r w:rsidRPr="00CD48A8">
              <w:rPr>
                <w:noProof w:val="0"/>
              </w:rPr>
              <w:t>Received Instruction in Spanish in the 2020–2021 School Year—Dual-Language Immersion Program</w:t>
            </w:r>
          </w:p>
        </w:tc>
        <w:tc>
          <w:tcPr>
            <w:tcW w:w="1728" w:type="dxa"/>
            <w:tcBorders>
              <w:top w:val="nil"/>
              <w:bottom w:val="nil"/>
            </w:tcBorders>
            <w:vAlign w:val="bottom"/>
          </w:tcPr>
          <w:p w14:paraId="3225368D" w14:textId="77777777" w:rsidR="00BC2F34" w:rsidRPr="00CD48A8" w:rsidRDefault="00BC2F34" w:rsidP="00BF5382">
            <w:pPr>
              <w:pStyle w:val="TableText"/>
              <w:ind w:right="576"/>
              <w:rPr>
                <w:noProof w:val="0"/>
                <w:szCs w:val="24"/>
              </w:rPr>
            </w:pPr>
            <w:r w:rsidRPr="00CD48A8">
              <w:rPr>
                <w:noProof w:val="0"/>
              </w:rPr>
              <w:t>705</w:t>
            </w:r>
          </w:p>
        </w:tc>
        <w:tc>
          <w:tcPr>
            <w:tcW w:w="1728" w:type="dxa"/>
            <w:tcBorders>
              <w:top w:val="nil"/>
              <w:bottom w:val="nil"/>
            </w:tcBorders>
            <w:vAlign w:val="bottom"/>
          </w:tcPr>
          <w:p w14:paraId="58AA8D12" w14:textId="77777777" w:rsidR="00BC2F34" w:rsidRPr="00CD48A8" w:rsidRDefault="00BC2F34" w:rsidP="00BF5382">
            <w:pPr>
              <w:pStyle w:val="TableText"/>
              <w:ind w:right="360"/>
              <w:rPr>
                <w:noProof w:val="0"/>
                <w:szCs w:val="24"/>
              </w:rPr>
            </w:pPr>
            <w:r w:rsidRPr="00CD48A8">
              <w:rPr>
                <w:noProof w:val="0"/>
              </w:rPr>
              <w:t>76.97%</w:t>
            </w:r>
          </w:p>
        </w:tc>
      </w:tr>
      <w:tr w:rsidR="00BC2F34" w:rsidRPr="00CD48A8" w14:paraId="14A997CA" w14:textId="77777777" w:rsidTr="00BF5382">
        <w:trPr>
          <w:trHeight w:val="290"/>
        </w:trPr>
        <w:tc>
          <w:tcPr>
            <w:tcW w:w="6480" w:type="dxa"/>
            <w:tcBorders>
              <w:top w:val="nil"/>
              <w:bottom w:val="nil"/>
            </w:tcBorders>
          </w:tcPr>
          <w:p w14:paraId="7DB55BED" w14:textId="77777777" w:rsidR="00BC2F34" w:rsidRPr="00CD48A8" w:rsidRDefault="00BC2F34" w:rsidP="00BF5382">
            <w:pPr>
              <w:pStyle w:val="TableText"/>
              <w:ind w:left="144" w:hanging="144"/>
              <w:rPr>
                <w:noProof w:val="0"/>
              </w:rPr>
            </w:pPr>
            <w:r w:rsidRPr="00CD48A8">
              <w:rPr>
                <w:noProof w:val="0"/>
              </w:rPr>
              <w:t>Received Instruction in Spanish in the 2020–2021 School Year—Developmental Bilingual Program</w:t>
            </w:r>
          </w:p>
        </w:tc>
        <w:tc>
          <w:tcPr>
            <w:tcW w:w="1728" w:type="dxa"/>
            <w:tcBorders>
              <w:top w:val="nil"/>
              <w:bottom w:val="nil"/>
            </w:tcBorders>
            <w:vAlign w:val="bottom"/>
          </w:tcPr>
          <w:p w14:paraId="31949879" w14:textId="77777777" w:rsidR="00BC2F34" w:rsidRPr="00CD48A8" w:rsidRDefault="00BC2F34" w:rsidP="00BF5382">
            <w:pPr>
              <w:pStyle w:val="TableText"/>
              <w:ind w:right="576"/>
              <w:rPr>
                <w:noProof w:val="0"/>
                <w:szCs w:val="24"/>
              </w:rPr>
            </w:pPr>
            <w:r w:rsidRPr="00CD48A8">
              <w:rPr>
                <w:noProof w:val="0"/>
              </w:rPr>
              <w:t>91</w:t>
            </w:r>
          </w:p>
        </w:tc>
        <w:tc>
          <w:tcPr>
            <w:tcW w:w="1728" w:type="dxa"/>
            <w:tcBorders>
              <w:top w:val="nil"/>
              <w:bottom w:val="nil"/>
            </w:tcBorders>
            <w:vAlign w:val="bottom"/>
          </w:tcPr>
          <w:p w14:paraId="2CAA19B9" w14:textId="77777777" w:rsidR="00BC2F34" w:rsidRPr="00CD48A8" w:rsidRDefault="00BC2F34" w:rsidP="00BF5382">
            <w:pPr>
              <w:pStyle w:val="TableText"/>
              <w:ind w:right="360"/>
              <w:rPr>
                <w:noProof w:val="0"/>
                <w:szCs w:val="24"/>
              </w:rPr>
            </w:pPr>
            <w:r w:rsidRPr="00CD48A8">
              <w:rPr>
                <w:noProof w:val="0"/>
              </w:rPr>
              <w:t>9.93%</w:t>
            </w:r>
          </w:p>
        </w:tc>
      </w:tr>
      <w:tr w:rsidR="00BC2F34" w:rsidRPr="00CD48A8" w14:paraId="4A9CC57F" w14:textId="77777777" w:rsidTr="00BF5382">
        <w:trPr>
          <w:trHeight w:val="290"/>
        </w:trPr>
        <w:tc>
          <w:tcPr>
            <w:tcW w:w="6480" w:type="dxa"/>
            <w:tcBorders>
              <w:top w:val="nil"/>
              <w:bottom w:val="single" w:sz="12" w:space="0" w:color="auto"/>
            </w:tcBorders>
          </w:tcPr>
          <w:p w14:paraId="4930E218" w14:textId="77777777" w:rsidR="00BC2F34" w:rsidRPr="00CD48A8" w:rsidRDefault="00BC2F34" w:rsidP="00BF5382">
            <w:pPr>
              <w:pStyle w:val="TableText"/>
              <w:ind w:left="144" w:hanging="144"/>
              <w:rPr>
                <w:noProof w:val="0"/>
              </w:rPr>
            </w:pPr>
            <w:r w:rsidRPr="00CD48A8">
              <w:rPr>
                <w:noProof w:val="0"/>
              </w:rPr>
              <w:t>Received Instruction in Spanish in the 2020–2021 School Year—Heritage Language or Indigenous Language Program</w:t>
            </w:r>
          </w:p>
        </w:tc>
        <w:tc>
          <w:tcPr>
            <w:tcW w:w="1728" w:type="dxa"/>
            <w:tcBorders>
              <w:top w:val="nil"/>
              <w:bottom w:val="single" w:sz="12" w:space="0" w:color="auto"/>
            </w:tcBorders>
            <w:vAlign w:val="bottom"/>
          </w:tcPr>
          <w:p w14:paraId="735E9805" w14:textId="77777777" w:rsidR="00BC2F34" w:rsidRPr="00CD48A8" w:rsidRDefault="00BC2F34" w:rsidP="00BF5382">
            <w:pPr>
              <w:pStyle w:val="TableText"/>
              <w:ind w:right="576"/>
              <w:rPr>
                <w:noProof w:val="0"/>
                <w:szCs w:val="24"/>
              </w:rPr>
            </w:pPr>
            <w:r w:rsidRPr="00CD48A8">
              <w:rPr>
                <w:noProof w:val="0"/>
              </w:rPr>
              <w:t>14</w:t>
            </w:r>
          </w:p>
        </w:tc>
        <w:tc>
          <w:tcPr>
            <w:tcW w:w="1728" w:type="dxa"/>
            <w:tcBorders>
              <w:top w:val="nil"/>
              <w:bottom w:val="single" w:sz="12" w:space="0" w:color="auto"/>
            </w:tcBorders>
            <w:vAlign w:val="bottom"/>
          </w:tcPr>
          <w:p w14:paraId="0EFAE7D6" w14:textId="77777777" w:rsidR="00BC2F34" w:rsidRPr="00CD48A8" w:rsidRDefault="00BC2F34" w:rsidP="00BF5382">
            <w:pPr>
              <w:pStyle w:val="TableText"/>
              <w:ind w:right="360"/>
              <w:rPr>
                <w:noProof w:val="0"/>
                <w:szCs w:val="24"/>
              </w:rPr>
            </w:pPr>
            <w:r w:rsidRPr="00CD48A8">
              <w:rPr>
                <w:noProof w:val="0"/>
              </w:rPr>
              <w:t>1.53%</w:t>
            </w:r>
          </w:p>
        </w:tc>
      </w:tr>
    </w:tbl>
    <w:p w14:paraId="7B518149" w14:textId="62B74103" w:rsidR="00BC2F34" w:rsidRPr="00CD48A8" w:rsidRDefault="00BC2F34" w:rsidP="00BF5382">
      <w:pPr>
        <w:pStyle w:val="NormalContinuation"/>
        <w:rPr>
          <w:i/>
        </w:rPr>
      </w:pPr>
      <w:r w:rsidRPr="00CD48A8">
        <w:fldChar w:fldCharType="begin"/>
      </w:r>
      <w:r w:rsidRPr="00CD48A8">
        <w:instrText xml:space="preserve"> REF _Ref36472189 \h </w:instrText>
      </w:r>
      <w:r w:rsidRPr="00CD48A8">
        <w:fldChar w:fldCharType="separate"/>
      </w:r>
      <w:r w:rsidR="00203A4B" w:rsidRPr="00CD48A8">
        <w:t>Table 4.A.</w:t>
      </w:r>
      <w:r w:rsidR="00203A4B">
        <w:rPr>
          <w:noProof/>
        </w:rPr>
        <w:t>3</w:t>
      </w:r>
      <w:r w:rsidRPr="00CD48A8">
        <w:fldChar w:fldCharType="end"/>
      </w:r>
      <w:r w:rsidRPr="00CD48A8">
        <w:t xml:space="preserve"> </w:t>
      </w:r>
      <w:r w:rsidRPr="00CD48A8">
        <w:rPr>
          <w:i/>
        </w:rPr>
        <w:t>(continuation)</w:t>
      </w:r>
    </w:p>
    <w:tbl>
      <w:tblPr>
        <w:tblStyle w:val="TRs"/>
        <w:tblW w:w="9936" w:type="dxa"/>
        <w:tblLayout w:type="fixed"/>
        <w:tblLook w:val="04A0" w:firstRow="1" w:lastRow="0" w:firstColumn="1" w:lastColumn="0" w:noHBand="0" w:noVBand="1"/>
        <w:tblDescription w:val="Demographic Summary, Grade Five, continuation"/>
      </w:tblPr>
      <w:tblGrid>
        <w:gridCol w:w="6480"/>
        <w:gridCol w:w="1728"/>
        <w:gridCol w:w="1728"/>
      </w:tblGrid>
      <w:tr w:rsidR="00BC2F34" w:rsidRPr="00CD48A8" w14:paraId="3F9CE7A2"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00D9B9CC" w14:textId="77777777" w:rsidR="00BC2F34" w:rsidRPr="00CD48A8" w:rsidRDefault="00BC2F34" w:rsidP="00BF5382">
            <w:pPr>
              <w:pStyle w:val="TableHead"/>
              <w:rPr>
                <w:noProof w:val="0"/>
              </w:rPr>
            </w:pPr>
            <w:r w:rsidRPr="00CD48A8">
              <w:rPr>
                <w:noProof w:val="0"/>
              </w:rPr>
              <w:t>Student Group</w:t>
            </w:r>
          </w:p>
        </w:tc>
        <w:tc>
          <w:tcPr>
            <w:tcW w:w="1728" w:type="dxa"/>
          </w:tcPr>
          <w:p w14:paraId="3BB9665B" w14:textId="77777777" w:rsidR="00BC2F34" w:rsidRPr="00CD48A8" w:rsidRDefault="00BC2F34" w:rsidP="00BF5382">
            <w:pPr>
              <w:pStyle w:val="TableHead"/>
              <w:rPr>
                <w:noProof w:val="0"/>
              </w:rPr>
            </w:pPr>
            <w:r w:rsidRPr="00CD48A8">
              <w:rPr>
                <w:noProof w:val="0"/>
              </w:rPr>
              <w:t>Number of Valid Scores</w:t>
            </w:r>
          </w:p>
        </w:tc>
        <w:tc>
          <w:tcPr>
            <w:tcW w:w="1728" w:type="dxa"/>
          </w:tcPr>
          <w:p w14:paraId="52988115" w14:textId="77777777" w:rsidR="00BC2F34" w:rsidRPr="00CD48A8" w:rsidRDefault="00BC2F34" w:rsidP="00BF5382">
            <w:pPr>
              <w:pStyle w:val="TableHead"/>
              <w:rPr>
                <w:noProof w:val="0"/>
              </w:rPr>
            </w:pPr>
            <w:r w:rsidRPr="00CD48A8">
              <w:rPr>
                <w:noProof w:val="0"/>
              </w:rPr>
              <w:t>Percent of Valid Scores</w:t>
            </w:r>
          </w:p>
        </w:tc>
      </w:tr>
      <w:tr w:rsidR="00BC2F34" w:rsidRPr="00CD48A8" w14:paraId="12B5FA27" w14:textId="77777777" w:rsidTr="00BF5382">
        <w:trPr>
          <w:trHeight w:val="290"/>
        </w:trPr>
        <w:tc>
          <w:tcPr>
            <w:tcW w:w="6480" w:type="dxa"/>
            <w:tcBorders>
              <w:top w:val="single" w:sz="4" w:space="0" w:color="auto"/>
            </w:tcBorders>
          </w:tcPr>
          <w:p w14:paraId="016F0600" w14:textId="77777777" w:rsidR="00BC2F34" w:rsidRPr="00CD48A8" w:rsidRDefault="00BC2F34" w:rsidP="00BF5382">
            <w:pPr>
              <w:pStyle w:val="TableText"/>
              <w:ind w:left="144" w:hanging="144"/>
              <w:rPr>
                <w:noProof w:val="0"/>
              </w:rPr>
            </w:pPr>
            <w:r w:rsidRPr="00CD48A8">
              <w:rPr>
                <w:noProof w:val="0"/>
              </w:rPr>
              <w:t>Percentage of School-Day Instruction Provided in Spanish—0–25%</w:t>
            </w:r>
          </w:p>
        </w:tc>
        <w:tc>
          <w:tcPr>
            <w:tcW w:w="1728" w:type="dxa"/>
            <w:tcBorders>
              <w:top w:val="single" w:sz="4" w:space="0" w:color="auto"/>
            </w:tcBorders>
            <w:vAlign w:val="bottom"/>
          </w:tcPr>
          <w:p w14:paraId="1B45E0CE" w14:textId="77777777" w:rsidR="00BC2F34" w:rsidRPr="00CD48A8" w:rsidRDefault="00BC2F34" w:rsidP="00BF5382">
            <w:pPr>
              <w:pStyle w:val="TableText"/>
              <w:ind w:right="576"/>
              <w:rPr>
                <w:noProof w:val="0"/>
                <w:szCs w:val="24"/>
              </w:rPr>
            </w:pPr>
            <w:r w:rsidRPr="00CD48A8">
              <w:rPr>
                <w:noProof w:val="0"/>
              </w:rPr>
              <w:t>31</w:t>
            </w:r>
          </w:p>
        </w:tc>
        <w:tc>
          <w:tcPr>
            <w:tcW w:w="1728" w:type="dxa"/>
            <w:tcBorders>
              <w:top w:val="single" w:sz="4" w:space="0" w:color="auto"/>
            </w:tcBorders>
            <w:vAlign w:val="bottom"/>
          </w:tcPr>
          <w:p w14:paraId="62CDF828" w14:textId="77777777" w:rsidR="00BC2F34" w:rsidRPr="00CD48A8" w:rsidRDefault="00BC2F34" w:rsidP="00BF5382">
            <w:pPr>
              <w:pStyle w:val="TableText"/>
              <w:ind w:right="360"/>
              <w:rPr>
                <w:noProof w:val="0"/>
                <w:szCs w:val="24"/>
              </w:rPr>
            </w:pPr>
            <w:r w:rsidRPr="00CD48A8">
              <w:rPr>
                <w:noProof w:val="0"/>
              </w:rPr>
              <w:t>3.38%</w:t>
            </w:r>
          </w:p>
        </w:tc>
      </w:tr>
      <w:tr w:rsidR="00BC2F34" w:rsidRPr="00CD48A8" w14:paraId="5D4B66CF" w14:textId="77777777" w:rsidTr="00BF5382">
        <w:trPr>
          <w:trHeight w:val="290"/>
        </w:trPr>
        <w:tc>
          <w:tcPr>
            <w:tcW w:w="6480" w:type="dxa"/>
          </w:tcPr>
          <w:p w14:paraId="6A4A5D44" w14:textId="77777777" w:rsidR="00BC2F34" w:rsidRPr="00CD48A8" w:rsidRDefault="00BC2F34" w:rsidP="00BF5382">
            <w:pPr>
              <w:pStyle w:val="TableText"/>
              <w:ind w:left="144" w:hanging="144"/>
              <w:rPr>
                <w:noProof w:val="0"/>
              </w:rPr>
            </w:pPr>
            <w:r w:rsidRPr="00CD48A8">
              <w:rPr>
                <w:noProof w:val="0"/>
              </w:rPr>
              <w:t>Percentage of School-Day Instruction Provided in Spanish—26–50%</w:t>
            </w:r>
          </w:p>
        </w:tc>
        <w:tc>
          <w:tcPr>
            <w:tcW w:w="1728" w:type="dxa"/>
            <w:vAlign w:val="bottom"/>
          </w:tcPr>
          <w:p w14:paraId="41E8F543" w14:textId="77777777" w:rsidR="00BC2F34" w:rsidRPr="00CD48A8" w:rsidRDefault="00BC2F34" w:rsidP="00BF5382">
            <w:pPr>
              <w:pStyle w:val="TableText"/>
              <w:ind w:right="576"/>
              <w:rPr>
                <w:noProof w:val="0"/>
                <w:szCs w:val="24"/>
              </w:rPr>
            </w:pPr>
            <w:r w:rsidRPr="00CD48A8">
              <w:rPr>
                <w:noProof w:val="0"/>
              </w:rPr>
              <w:t>475</w:t>
            </w:r>
          </w:p>
        </w:tc>
        <w:tc>
          <w:tcPr>
            <w:tcW w:w="1728" w:type="dxa"/>
            <w:vAlign w:val="bottom"/>
          </w:tcPr>
          <w:p w14:paraId="2115D2F9" w14:textId="77777777" w:rsidR="00BC2F34" w:rsidRPr="00CD48A8" w:rsidRDefault="00BC2F34" w:rsidP="00BF5382">
            <w:pPr>
              <w:pStyle w:val="TableText"/>
              <w:ind w:right="360"/>
              <w:rPr>
                <w:noProof w:val="0"/>
                <w:szCs w:val="24"/>
              </w:rPr>
            </w:pPr>
            <w:r w:rsidRPr="00CD48A8">
              <w:rPr>
                <w:noProof w:val="0"/>
              </w:rPr>
              <w:t>51.86%</w:t>
            </w:r>
          </w:p>
        </w:tc>
      </w:tr>
      <w:tr w:rsidR="00BC2F34" w:rsidRPr="00CD48A8" w14:paraId="4D216654" w14:textId="77777777" w:rsidTr="00BF5382">
        <w:trPr>
          <w:trHeight w:val="290"/>
        </w:trPr>
        <w:tc>
          <w:tcPr>
            <w:tcW w:w="6480" w:type="dxa"/>
          </w:tcPr>
          <w:p w14:paraId="30B3F090" w14:textId="77777777" w:rsidR="00BC2F34" w:rsidRPr="00CD48A8" w:rsidRDefault="00BC2F34" w:rsidP="00BF5382">
            <w:pPr>
              <w:pStyle w:val="TableText"/>
              <w:ind w:left="144" w:hanging="144"/>
              <w:rPr>
                <w:noProof w:val="0"/>
              </w:rPr>
            </w:pPr>
            <w:r w:rsidRPr="00CD48A8">
              <w:rPr>
                <w:noProof w:val="0"/>
              </w:rPr>
              <w:t>Percentage of School-Day Instruction Provided in Spanish—51–75%</w:t>
            </w:r>
          </w:p>
        </w:tc>
        <w:tc>
          <w:tcPr>
            <w:tcW w:w="1728" w:type="dxa"/>
            <w:vAlign w:val="bottom"/>
          </w:tcPr>
          <w:p w14:paraId="0220843B" w14:textId="77777777" w:rsidR="00BC2F34" w:rsidRPr="00CD48A8" w:rsidRDefault="00BC2F34" w:rsidP="00BF5382">
            <w:pPr>
              <w:pStyle w:val="TableText"/>
              <w:ind w:right="576"/>
              <w:rPr>
                <w:noProof w:val="0"/>
                <w:szCs w:val="24"/>
              </w:rPr>
            </w:pPr>
            <w:r w:rsidRPr="00CD48A8">
              <w:rPr>
                <w:noProof w:val="0"/>
              </w:rPr>
              <w:t>274</w:t>
            </w:r>
          </w:p>
        </w:tc>
        <w:tc>
          <w:tcPr>
            <w:tcW w:w="1728" w:type="dxa"/>
            <w:vAlign w:val="bottom"/>
          </w:tcPr>
          <w:p w14:paraId="347D7C96" w14:textId="77777777" w:rsidR="00BC2F34" w:rsidRPr="00CD48A8" w:rsidRDefault="00BC2F34" w:rsidP="00BF5382">
            <w:pPr>
              <w:pStyle w:val="TableText"/>
              <w:ind w:right="360"/>
              <w:rPr>
                <w:noProof w:val="0"/>
                <w:szCs w:val="24"/>
              </w:rPr>
            </w:pPr>
            <w:r w:rsidRPr="00CD48A8">
              <w:rPr>
                <w:noProof w:val="0"/>
              </w:rPr>
              <w:t>29.91%</w:t>
            </w:r>
          </w:p>
        </w:tc>
      </w:tr>
      <w:tr w:rsidR="00BC2F34" w:rsidRPr="00CD48A8" w14:paraId="3A3DA2DD" w14:textId="77777777" w:rsidTr="00BF5382">
        <w:trPr>
          <w:trHeight w:val="290"/>
        </w:trPr>
        <w:tc>
          <w:tcPr>
            <w:tcW w:w="6480" w:type="dxa"/>
          </w:tcPr>
          <w:p w14:paraId="155F7B36" w14:textId="77777777" w:rsidR="00BC2F34" w:rsidRPr="00CD48A8" w:rsidRDefault="00BC2F34" w:rsidP="00BF5382">
            <w:pPr>
              <w:pStyle w:val="TableText"/>
              <w:ind w:left="144" w:hanging="144"/>
              <w:rPr>
                <w:noProof w:val="0"/>
              </w:rPr>
            </w:pPr>
            <w:r w:rsidRPr="00CD48A8">
              <w:rPr>
                <w:noProof w:val="0"/>
              </w:rPr>
              <w:t>Percentage of School-Day Instruction Provided in Spanish—76–100%</w:t>
            </w:r>
          </w:p>
        </w:tc>
        <w:tc>
          <w:tcPr>
            <w:tcW w:w="1728" w:type="dxa"/>
            <w:vAlign w:val="bottom"/>
          </w:tcPr>
          <w:p w14:paraId="0B06802A" w14:textId="77777777" w:rsidR="00BC2F34" w:rsidRPr="00CD48A8" w:rsidRDefault="00BC2F34" w:rsidP="00BF5382">
            <w:pPr>
              <w:pStyle w:val="TableText"/>
              <w:ind w:right="576"/>
              <w:rPr>
                <w:noProof w:val="0"/>
                <w:szCs w:val="24"/>
              </w:rPr>
            </w:pPr>
            <w:r w:rsidRPr="00CD48A8">
              <w:rPr>
                <w:noProof w:val="0"/>
              </w:rPr>
              <w:t>107</w:t>
            </w:r>
          </w:p>
        </w:tc>
        <w:tc>
          <w:tcPr>
            <w:tcW w:w="1728" w:type="dxa"/>
            <w:vAlign w:val="bottom"/>
          </w:tcPr>
          <w:p w14:paraId="136F91EB" w14:textId="77777777" w:rsidR="00BC2F34" w:rsidRPr="00CD48A8" w:rsidRDefault="00BC2F34" w:rsidP="00BF5382">
            <w:pPr>
              <w:pStyle w:val="TableText"/>
              <w:ind w:right="360"/>
              <w:rPr>
                <w:noProof w:val="0"/>
                <w:szCs w:val="24"/>
              </w:rPr>
            </w:pPr>
            <w:r w:rsidRPr="00CD48A8">
              <w:rPr>
                <w:noProof w:val="0"/>
              </w:rPr>
              <w:t>11.68%</w:t>
            </w:r>
          </w:p>
        </w:tc>
      </w:tr>
    </w:tbl>
    <w:p w14:paraId="699DBE7E" w14:textId="0756FFCC" w:rsidR="00BC2F34" w:rsidRPr="00CD48A8" w:rsidRDefault="00BC2F34" w:rsidP="00686A6E">
      <w:pPr>
        <w:pStyle w:val="Caption"/>
        <w:pageBreakBefore/>
      </w:pPr>
      <w:bookmarkStart w:id="979" w:name="_Ref36472343"/>
      <w:bookmarkStart w:id="980" w:name="_Toc93668575"/>
      <w:bookmarkStart w:id="981" w:name="_Toc95133926"/>
      <w:bookmarkStart w:id="982" w:name="_Toc103234931"/>
      <w:r w:rsidRPr="00CD48A8">
        <w:t>Table 4.A.</w:t>
      </w:r>
      <w:r>
        <w:fldChar w:fldCharType="begin"/>
      </w:r>
      <w:r>
        <w:instrText>SEQ Table_4.A. \* ARABIC</w:instrText>
      </w:r>
      <w:r>
        <w:fldChar w:fldCharType="separate"/>
      </w:r>
      <w:r w:rsidR="00203A4B">
        <w:rPr>
          <w:noProof/>
        </w:rPr>
        <w:t>4</w:t>
      </w:r>
      <w:r>
        <w:fldChar w:fldCharType="end"/>
      </w:r>
      <w:bookmarkEnd w:id="979"/>
      <w:r w:rsidRPr="00CD48A8">
        <w:t xml:space="preserve">  </w:t>
      </w:r>
      <w:r w:rsidRPr="00CD48A8">
        <w:rPr>
          <w:rStyle w:val="CaptionChar"/>
          <w:rFonts w:eastAsia="SimSun"/>
          <w:b/>
          <w:bCs/>
        </w:rPr>
        <w:t>Demographic Summary, Grade Six</w:t>
      </w:r>
      <w:bookmarkEnd w:id="980"/>
      <w:bookmarkEnd w:id="981"/>
      <w:bookmarkEnd w:id="982"/>
    </w:p>
    <w:tbl>
      <w:tblPr>
        <w:tblStyle w:val="TRs"/>
        <w:tblW w:w="9936" w:type="dxa"/>
        <w:tblLayout w:type="fixed"/>
        <w:tblLook w:val="04A0" w:firstRow="1" w:lastRow="0" w:firstColumn="1" w:lastColumn="0" w:noHBand="0" w:noVBand="1"/>
        <w:tblDescription w:val="Demographic Summary, Grade Six"/>
      </w:tblPr>
      <w:tblGrid>
        <w:gridCol w:w="6480"/>
        <w:gridCol w:w="1728"/>
        <w:gridCol w:w="1728"/>
      </w:tblGrid>
      <w:tr w:rsidR="00BC2F34" w:rsidRPr="00CD48A8" w14:paraId="651B5025"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63A1C92E" w14:textId="77777777" w:rsidR="00BC2F34" w:rsidRPr="00CD48A8" w:rsidRDefault="00BC2F34" w:rsidP="00BF5382">
            <w:pPr>
              <w:pStyle w:val="TableHead"/>
              <w:rPr>
                <w:noProof w:val="0"/>
              </w:rPr>
            </w:pPr>
            <w:r w:rsidRPr="00CD48A8">
              <w:rPr>
                <w:noProof w:val="0"/>
              </w:rPr>
              <w:t>Student Group</w:t>
            </w:r>
          </w:p>
        </w:tc>
        <w:tc>
          <w:tcPr>
            <w:tcW w:w="1728" w:type="dxa"/>
          </w:tcPr>
          <w:p w14:paraId="50AFC8A5" w14:textId="77777777" w:rsidR="00BC2F34" w:rsidRPr="00CD48A8" w:rsidRDefault="00BC2F34" w:rsidP="00BF5382">
            <w:pPr>
              <w:pStyle w:val="TableHead"/>
              <w:rPr>
                <w:noProof w:val="0"/>
              </w:rPr>
            </w:pPr>
            <w:r w:rsidRPr="00CD48A8">
              <w:rPr>
                <w:noProof w:val="0"/>
              </w:rPr>
              <w:t>Number of Valid Scores</w:t>
            </w:r>
          </w:p>
        </w:tc>
        <w:tc>
          <w:tcPr>
            <w:tcW w:w="1728" w:type="dxa"/>
          </w:tcPr>
          <w:p w14:paraId="02B1411B" w14:textId="77777777" w:rsidR="00BC2F34" w:rsidRPr="00CD48A8" w:rsidRDefault="00BC2F34" w:rsidP="00BF5382">
            <w:pPr>
              <w:pStyle w:val="TableHead"/>
              <w:rPr>
                <w:noProof w:val="0"/>
              </w:rPr>
            </w:pPr>
            <w:r w:rsidRPr="00CD48A8">
              <w:rPr>
                <w:noProof w:val="0"/>
              </w:rPr>
              <w:t>Percent of Valid Scores</w:t>
            </w:r>
          </w:p>
        </w:tc>
      </w:tr>
      <w:tr w:rsidR="00BC2F34" w:rsidRPr="00CD48A8" w14:paraId="4014B7F4" w14:textId="77777777" w:rsidTr="00BF5382">
        <w:trPr>
          <w:trHeight w:val="290"/>
        </w:trPr>
        <w:tc>
          <w:tcPr>
            <w:tcW w:w="6480" w:type="dxa"/>
            <w:tcBorders>
              <w:top w:val="single" w:sz="4" w:space="0" w:color="auto"/>
              <w:bottom w:val="single" w:sz="4" w:space="0" w:color="auto"/>
            </w:tcBorders>
          </w:tcPr>
          <w:p w14:paraId="63DE8325" w14:textId="77777777" w:rsidR="00BC2F34" w:rsidRPr="00CD48A8" w:rsidRDefault="00BC2F34" w:rsidP="00BF5382">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6A59FBE7" w14:textId="77777777" w:rsidR="00BC2F34" w:rsidRPr="00CD48A8" w:rsidRDefault="00BC2F34" w:rsidP="00BF5382">
            <w:pPr>
              <w:pStyle w:val="TableText"/>
              <w:ind w:right="576"/>
              <w:rPr>
                <w:noProof w:val="0"/>
                <w:szCs w:val="24"/>
              </w:rPr>
            </w:pPr>
            <w:r w:rsidRPr="00CD48A8">
              <w:rPr>
                <w:noProof w:val="0"/>
              </w:rPr>
              <w:t>948</w:t>
            </w:r>
          </w:p>
        </w:tc>
        <w:tc>
          <w:tcPr>
            <w:tcW w:w="1728" w:type="dxa"/>
            <w:tcBorders>
              <w:top w:val="single" w:sz="4" w:space="0" w:color="auto"/>
              <w:bottom w:val="single" w:sz="4" w:space="0" w:color="auto"/>
            </w:tcBorders>
            <w:vAlign w:val="bottom"/>
          </w:tcPr>
          <w:p w14:paraId="1921C87A" w14:textId="77777777" w:rsidR="00BC2F34" w:rsidRPr="00CD48A8" w:rsidRDefault="00BC2F34" w:rsidP="00BF5382">
            <w:pPr>
              <w:pStyle w:val="TableText"/>
              <w:ind w:right="360"/>
              <w:rPr>
                <w:noProof w:val="0"/>
                <w:szCs w:val="24"/>
              </w:rPr>
            </w:pPr>
            <w:r w:rsidRPr="00CD48A8">
              <w:rPr>
                <w:noProof w:val="0"/>
              </w:rPr>
              <w:t>100.00%</w:t>
            </w:r>
          </w:p>
        </w:tc>
      </w:tr>
      <w:tr w:rsidR="00BC2F34" w:rsidRPr="00CD48A8" w14:paraId="359D2A52" w14:textId="77777777" w:rsidTr="00BF5382">
        <w:trPr>
          <w:trHeight w:val="290"/>
        </w:trPr>
        <w:tc>
          <w:tcPr>
            <w:tcW w:w="6480" w:type="dxa"/>
            <w:tcBorders>
              <w:top w:val="single" w:sz="4" w:space="0" w:color="auto"/>
              <w:bottom w:val="nil"/>
            </w:tcBorders>
          </w:tcPr>
          <w:p w14:paraId="75E1D7FD" w14:textId="77777777" w:rsidR="00BC2F34" w:rsidRPr="00CD48A8" w:rsidRDefault="00BC2F34" w:rsidP="00BF5382">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742808A2" w14:textId="77777777" w:rsidR="00BC2F34" w:rsidRPr="00CD48A8" w:rsidRDefault="00BC2F34" w:rsidP="00BF5382">
            <w:pPr>
              <w:pStyle w:val="TableText"/>
              <w:ind w:right="576"/>
              <w:rPr>
                <w:noProof w:val="0"/>
                <w:szCs w:val="24"/>
              </w:rPr>
            </w:pPr>
            <w:r w:rsidRPr="00CD48A8">
              <w:rPr>
                <w:noProof w:val="0"/>
              </w:rPr>
              <w:t>471</w:t>
            </w:r>
          </w:p>
        </w:tc>
        <w:tc>
          <w:tcPr>
            <w:tcW w:w="1728" w:type="dxa"/>
            <w:tcBorders>
              <w:top w:val="single" w:sz="4" w:space="0" w:color="auto"/>
              <w:bottom w:val="nil"/>
            </w:tcBorders>
            <w:vAlign w:val="bottom"/>
          </w:tcPr>
          <w:p w14:paraId="3EE01547" w14:textId="77777777" w:rsidR="00BC2F34" w:rsidRPr="00CD48A8" w:rsidRDefault="00BC2F34" w:rsidP="00BF5382">
            <w:pPr>
              <w:pStyle w:val="TableText"/>
              <w:ind w:right="360"/>
              <w:rPr>
                <w:noProof w:val="0"/>
                <w:szCs w:val="24"/>
              </w:rPr>
            </w:pPr>
            <w:r w:rsidRPr="00CD48A8">
              <w:rPr>
                <w:noProof w:val="0"/>
              </w:rPr>
              <w:t>49.68%</w:t>
            </w:r>
          </w:p>
        </w:tc>
      </w:tr>
      <w:tr w:rsidR="00BC2F34" w:rsidRPr="00CD48A8" w14:paraId="7C30BC84" w14:textId="77777777" w:rsidTr="00BF5382">
        <w:trPr>
          <w:trHeight w:val="290"/>
        </w:trPr>
        <w:tc>
          <w:tcPr>
            <w:tcW w:w="6480" w:type="dxa"/>
            <w:tcBorders>
              <w:top w:val="nil"/>
              <w:bottom w:val="nil"/>
            </w:tcBorders>
          </w:tcPr>
          <w:p w14:paraId="696D6A59" w14:textId="77777777" w:rsidR="00BC2F34" w:rsidRPr="00CD48A8" w:rsidRDefault="00BC2F34" w:rsidP="00BF5382">
            <w:pPr>
              <w:pStyle w:val="TableText"/>
              <w:ind w:left="144" w:hanging="144"/>
              <w:rPr>
                <w:noProof w:val="0"/>
              </w:rPr>
            </w:pPr>
            <w:r w:rsidRPr="00CD48A8">
              <w:rPr>
                <w:noProof w:val="0"/>
              </w:rPr>
              <w:t>Female</w:t>
            </w:r>
          </w:p>
        </w:tc>
        <w:tc>
          <w:tcPr>
            <w:tcW w:w="1728" w:type="dxa"/>
            <w:tcBorders>
              <w:top w:val="nil"/>
              <w:bottom w:val="nil"/>
            </w:tcBorders>
            <w:vAlign w:val="bottom"/>
          </w:tcPr>
          <w:p w14:paraId="2595BB04" w14:textId="77777777" w:rsidR="00BC2F34" w:rsidRPr="00CD48A8" w:rsidRDefault="00BC2F34" w:rsidP="00BF5382">
            <w:pPr>
              <w:pStyle w:val="TableText"/>
              <w:ind w:right="576"/>
              <w:rPr>
                <w:rFonts w:eastAsia="Times New Roman"/>
                <w:noProof w:val="0"/>
                <w:color w:val="000000"/>
                <w:szCs w:val="24"/>
              </w:rPr>
            </w:pPr>
            <w:r w:rsidRPr="00CD48A8">
              <w:rPr>
                <w:noProof w:val="0"/>
              </w:rPr>
              <w:t>477</w:t>
            </w:r>
          </w:p>
        </w:tc>
        <w:tc>
          <w:tcPr>
            <w:tcW w:w="1728" w:type="dxa"/>
            <w:tcBorders>
              <w:top w:val="nil"/>
              <w:bottom w:val="nil"/>
            </w:tcBorders>
            <w:vAlign w:val="bottom"/>
          </w:tcPr>
          <w:p w14:paraId="7C344464" w14:textId="77777777" w:rsidR="00BC2F34" w:rsidRPr="00CD48A8" w:rsidRDefault="00BC2F34" w:rsidP="00BF5382">
            <w:pPr>
              <w:pStyle w:val="TableText"/>
              <w:ind w:right="360"/>
              <w:rPr>
                <w:rFonts w:eastAsia="Times New Roman"/>
                <w:noProof w:val="0"/>
                <w:color w:val="000000"/>
                <w:szCs w:val="24"/>
              </w:rPr>
            </w:pPr>
            <w:r w:rsidRPr="00CD48A8">
              <w:rPr>
                <w:noProof w:val="0"/>
              </w:rPr>
              <w:t>50.32%</w:t>
            </w:r>
          </w:p>
        </w:tc>
      </w:tr>
      <w:tr w:rsidR="00BC2F34" w:rsidRPr="00CD48A8" w14:paraId="46375ABC" w14:textId="77777777" w:rsidTr="00BF5382">
        <w:trPr>
          <w:trHeight w:val="290"/>
        </w:trPr>
        <w:tc>
          <w:tcPr>
            <w:tcW w:w="6480" w:type="dxa"/>
            <w:tcBorders>
              <w:top w:val="nil"/>
              <w:bottom w:val="single" w:sz="4" w:space="0" w:color="auto"/>
            </w:tcBorders>
          </w:tcPr>
          <w:p w14:paraId="74BD0E75" w14:textId="77777777" w:rsidR="00BC2F34" w:rsidRPr="00CD48A8" w:rsidRDefault="00BC2F34" w:rsidP="00BF5382">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13E09E1C"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single" w:sz="4" w:space="0" w:color="auto"/>
            </w:tcBorders>
            <w:vAlign w:val="bottom"/>
          </w:tcPr>
          <w:p w14:paraId="2B1E5889"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3D7ED998" w14:textId="77777777" w:rsidTr="00BF5382">
        <w:trPr>
          <w:trHeight w:val="290"/>
        </w:trPr>
        <w:tc>
          <w:tcPr>
            <w:tcW w:w="6480" w:type="dxa"/>
            <w:tcBorders>
              <w:top w:val="single" w:sz="4" w:space="0" w:color="auto"/>
              <w:bottom w:val="nil"/>
            </w:tcBorders>
          </w:tcPr>
          <w:p w14:paraId="54A0A567" w14:textId="77777777" w:rsidR="00BC2F34" w:rsidRPr="00CD48A8" w:rsidRDefault="00BC2F34" w:rsidP="00BF5382">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31F648B8" w14:textId="77777777" w:rsidR="00BC2F34" w:rsidRPr="00CD48A8" w:rsidRDefault="00BC2F34" w:rsidP="00BF5382">
            <w:pPr>
              <w:pStyle w:val="TableText"/>
              <w:ind w:right="576"/>
              <w:rPr>
                <w:noProof w:val="0"/>
                <w:szCs w:val="24"/>
              </w:rPr>
            </w:pPr>
            <w:r w:rsidRPr="00CD48A8">
              <w:rPr>
                <w:noProof w:val="0"/>
              </w:rPr>
              <w:t>3</w:t>
            </w:r>
          </w:p>
        </w:tc>
        <w:tc>
          <w:tcPr>
            <w:tcW w:w="1728" w:type="dxa"/>
            <w:tcBorders>
              <w:top w:val="single" w:sz="4" w:space="0" w:color="auto"/>
              <w:bottom w:val="nil"/>
            </w:tcBorders>
            <w:vAlign w:val="bottom"/>
          </w:tcPr>
          <w:p w14:paraId="50508EB0" w14:textId="77777777" w:rsidR="00BC2F34" w:rsidRPr="00CD48A8" w:rsidRDefault="00BC2F34" w:rsidP="00BF5382">
            <w:pPr>
              <w:pStyle w:val="TableText"/>
              <w:ind w:right="360"/>
              <w:rPr>
                <w:noProof w:val="0"/>
                <w:szCs w:val="24"/>
              </w:rPr>
            </w:pPr>
            <w:r w:rsidRPr="00CD48A8">
              <w:rPr>
                <w:noProof w:val="0"/>
              </w:rPr>
              <w:t>0.32%</w:t>
            </w:r>
          </w:p>
        </w:tc>
      </w:tr>
      <w:tr w:rsidR="00BC2F34" w:rsidRPr="00CD48A8" w14:paraId="43233680" w14:textId="77777777" w:rsidTr="00BF5382">
        <w:trPr>
          <w:trHeight w:val="290"/>
        </w:trPr>
        <w:tc>
          <w:tcPr>
            <w:tcW w:w="6480" w:type="dxa"/>
            <w:tcBorders>
              <w:top w:val="nil"/>
            </w:tcBorders>
          </w:tcPr>
          <w:p w14:paraId="466E6606" w14:textId="77777777" w:rsidR="00BC2F34" w:rsidRPr="00CD48A8" w:rsidRDefault="00BC2F34" w:rsidP="00BF5382">
            <w:pPr>
              <w:pStyle w:val="TableText"/>
              <w:ind w:left="144" w:hanging="144"/>
              <w:rPr>
                <w:noProof w:val="0"/>
              </w:rPr>
            </w:pPr>
            <w:r w:rsidRPr="00CD48A8">
              <w:rPr>
                <w:noProof w:val="0"/>
              </w:rPr>
              <w:t>Asian</w:t>
            </w:r>
          </w:p>
        </w:tc>
        <w:tc>
          <w:tcPr>
            <w:tcW w:w="1728" w:type="dxa"/>
            <w:tcBorders>
              <w:top w:val="nil"/>
            </w:tcBorders>
            <w:vAlign w:val="bottom"/>
          </w:tcPr>
          <w:p w14:paraId="144CCACD" w14:textId="77777777" w:rsidR="00BC2F34" w:rsidRPr="00CD48A8" w:rsidRDefault="00BC2F34" w:rsidP="00BF5382">
            <w:pPr>
              <w:pStyle w:val="TableText"/>
              <w:ind w:right="576"/>
              <w:rPr>
                <w:noProof w:val="0"/>
                <w:szCs w:val="24"/>
              </w:rPr>
            </w:pPr>
            <w:r w:rsidRPr="00CD48A8">
              <w:rPr>
                <w:noProof w:val="0"/>
              </w:rPr>
              <w:t>11</w:t>
            </w:r>
          </w:p>
        </w:tc>
        <w:tc>
          <w:tcPr>
            <w:tcW w:w="1728" w:type="dxa"/>
            <w:tcBorders>
              <w:top w:val="nil"/>
            </w:tcBorders>
            <w:vAlign w:val="bottom"/>
          </w:tcPr>
          <w:p w14:paraId="610CCD0C" w14:textId="77777777" w:rsidR="00BC2F34" w:rsidRPr="00CD48A8" w:rsidRDefault="00BC2F34" w:rsidP="00BF5382">
            <w:pPr>
              <w:pStyle w:val="TableText"/>
              <w:ind w:right="360"/>
              <w:rPr>
                <w:noProof w:val="0"/>
                <w:szCs w:val="24"/>
              </w:rPr>
            </w:pPr>
            <w:r w:rsidRPr="00CD48A8">
              <w:rPr>
                <w:noProof w:val="0"/>
              </w:rPr>
              <w:t>1.16%</w:t>
            </w:r>
          </w:p>
        </w:tc>
      </w:tr>
      <w:tr w:rsidR="00BC2F34" w:rsidRPr="00CD48A8" w14:paraId="66D3F017" w14:textId="77777777" w:rsidTr="00BF5382">
        <w:trPr>
          <w:trHeight w:val="290"/>
        </w:trPr>
        <w:tc>
          <w:tcPr>
            <w:tcW w:w="6480" w:type="dxa"/>
          </w:tcPr>
          <w:p w14:paraId="38EEB0FB" w14:textId="77777777" w:rsidR="00BC2F34" w:rsidRPr="00CD48A8" w:rsidRDefault="00BC2F34" w:rsidP="00BF5382">
            <w:pPr>
              <w:pStyle w:val="TableText"/>
              <w:ind w:left="144" w:hanging="144"/>
              <w:rPr>
                <w:noProof w:val="0"/>
              </w:rPr>
            </w:pPr>
            <w:r w:rsidRPr="00CD48A8">
              <w:rPr>
                <w:noProof w:val="0"/>
              </w:rPr>
              <w:t>Native Hawaiian or Other Pacific Islander</w:t>
            </w:r>
          </w:p>
        </w:tc>
        <w:tc>
          <w:tcPr>
            <w:tcW w:w="1728" w:type="dxa"/>
            <w:vAlign w:val="bottom"/>
          </w:tcPr>
          <w:p w14:paraId="380856EA" w14:textId="77777777" w:rsidR="00BC2F34" w:rsidRPr="00CD48A8" w:rsidRDefault="00BC2F34" w:rsidP="00BF5382">
            <w:pPr>
              <w:pStyle w:val="TableText"/>
              <w:ind w:right="576"/>
              <w:rPr>
                <w:noProof w:val="0"/>
                <w:szCs w:val="24"/>
              </w:rPr>
            </w:pPr>
            <w:r w:rsidRPr="00CD48A8">
              <w:rPr>
                <w:noProof w:val="0"/>
              </w:rPr>
              <w:t>0</w:t>
            </w:r>
          </w:p>
        </w:tc>
        <w:tc>
          <w:tcPr>
            <w:tcW w:w="1728" w:type="dxa"/>
            <w:vAlign w:val="bottom"/>
          </w:tcPr>
          <w:p w14:paraId="32FB1EA8"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680A969F" w14:textId="77777777" w:rsidTr="00BF5382">
        <w:trPr>
          <w:trHeight w:val="290"/>
        </w:trPr>
        <w:tc>
          <w:tcPr>
            <w:tcW w:w="6480" w:type="dxa"/>
          </w:tcPr>
          <w:p w14:paraId="6BAE931F" w14:textId="77777777" w:rsidR="00BC2F34" w:rsidRPr="00CD48A8" w:rsidRDefault="00BC2F34" w:rsidP="00BF5382">
            <w:pPr>
              <w:pStyle w:val="TableText"/>
              <w:ind w:left="144" w:hanging="144"/>
              <w:rPr>
                <w:noProof w:val="0"/>
              </w:rPr>
            </w:pPr>
            <w:r w:rsidRPr="00CD48A8">
              <w:rPr>
                <w:noProof w:val="0"/>
              </w:rPr>
              <w:t>Filipino</w:t>
            </w:r>
          </w:p>
        </w:tc>
        <w:tc>
          <w:tcPr>
            <w:tcW w:w="1728" w:type="dxa"/>
            <w:vAlign w:val="bottom"/>
          </w:tcPr>
          <w:p w14:paraId="234EF444" w14:textId="77777777" w:rsidR="00BC2F34" w:rsidRPr="00CD48A8" w:rsidRDefault="00BC2F34" w:rsidP="00BF5382">
            <w:pPr>
              <w:pStyle w:val="TableText"/>
              <w:ind w:right="576"/>
              <w:rPr>
                <w:noProof w:val="0"/>
                <w:szCs w:val="24"/>
              </w:rPr>
            </w:pPr>
            <w:r w:rsidRPr="00CD48A8">
              <w:rPr>
                <w:noProof w:val="0"/>
              </w:rPr>
              <w:t>1</w:t>
            </w:r>
          </w:p>
        </w:tc>
        <w:tc>
          <w:tcPr>
            <w:tcW w:w="1728" w:type="dxa"/>
            <w:vAlign w:val="bottom"/>
          </w:tcPr>
          <w:p w14:paraId="26FD8CAD" w14:textId="77777777" w:rsidR="00BC2F34" w:rsidRPr="00CD48A8" w:rsidRDefault="00BC2F34" w:rsidP="00BF5382">
            <w:pPr>
              <w:pStyle w:val="TableText"/>
              <w:ind w:right="360"/>
              <w:rPr>
                <w:noProof w:val="0"/>
                <w:szCs w:val="24"/>
              </w:rPr>
            </w:pPr>
            <w:r w:rsidRPr="00CD48A8">
              <w:rPr>
                <w:noProof w:val="0"/>
              </w:rPr>
              <w:t>0.11%</w:t>
            </w:r>
          </w:p>
        </w:tc>
      </w:tr>
      <w:tr w:rsidR="00BC2F34" w:rsidRPr="00CD48A8" w14:paraId="5B507DFA" w14:textId="77777777" w:rsidTr="00BF5382">
        <w:trPr>
          <w:trHeight w:val="290"/>
        </w:trPr>
        <w:tc>
          <w:tcPr>
            <w:tcW w:w="6480" w:type="dxa"/>
          </w:tcPr>
          <w:p w14:paraId="7941406D" w14:textId="77777777" w:rsidR="00BC2F34" w:rsidRPr="00CD48A8" w:rsidRDefault="00BC2F34" w:rsidP="00BF5382">
            <w:pPr>
              <w:pStyle w:val="TableText"/>
              <w:ind w:left="144" w:hanging="144"/>
              <w:rPr>
                <w:noProof w:val="0"/>
              </w:rPr>
            </w:pPr>
            <w:r w:rsidRPr="00CD48A8">
              <w:rPr>
                <w:noProof w:val="0"/>
              </w:rPr>
              <w:t>Hispanic or Latino</w:t>
            </w:r>
          </w:p>
        </w:tc>
        <w:tc>
          <w:tcPr>
            <w:tcW w:w="1728" w:type="dxa"/>
            <w:vAlign w:val="bottom"/>
          </w:tcPr>
          <w:p w14:paraId="5751A0AA" w14:textId="77777777" w:rsidR="00BC2F34" w:rsidRPr="00CD48A8" w:rsidRDefault="00BC2F34" w:rsidP="00BF5382">
            <w:pPr>
              <w:pStyle w:val="TableText"/>
              <w:ind w:right="576"/>
              <w:rPr>
                <w:noProof w:val="0"/>
                <w:szCs w:val="24"/>
              </w:rPr>
            </w:pPr>
            <w:r w:rsidRPr="00CD48A8">
              <w:rPr>
                <w:noProof w:val="0"/>
              </w:rPr>
              <w:t>806</w:t>
            </w:r>
          </w:p>
        </w:tc>
        <w:tc>
          <w:tcPr>
            <w:tcW w:w="1728" w:type="dxa"/>
            <w:vAlign w:val="bottom"/>
          </w:tcPr>
          <w:p w14:paraId="718D7864" w14:textId="77777777" w:rsidR="00BC2F34" w:rsidRPr="00CD48A8" w:rsidRDefault="00BC2F34" w:rsidP="00BF5382">
            <w:pPr>
              <w:pStyle w:val="TableText"/>
              <w:ind w:right="360"/>
              <w:rPr>
                <w:noProof w:val="0"/>
                <w:szCs w:val="24"/>
              </w:rPr>
            </w:pPr>
            <w:r w:rsidRPr="00CD48A8">
              <w:rPr>
                <w:noProof w:val="0"/>
              </w:rPr>
              <w:t>85.02%</w:t>
            </w:r>
          </w:p>
        </w:tc>
      </w:tr>
      <w:tr w:rsidR="00BC2F34" w:rsidRPr="00CD48A8" w14:paraId="695BB011" w14:textId="77777777" w:rsidTr="00BF5382">
        <w:trPr>
          <w:trHeight w:val="290"/>
        </w:trPr>
        <w:tc>
          <w:tcPr>
            <w:tcW w:w="6480" w:type="dxa"/>
          </w:tcPr>
          <w:p w14:paraId="39FDBE28" w14:textId="77777777" w:rsidR="00BC2F34" w:rsidRPr="00CD48A8" w:rsidRDefault="00BC2F34" w:rsidP="00BF5382">
            <w:pPr>
              <w:pStyle w:val="TableText"/>
              <w:ind w:left="144" w:hanging="144"/>
              <w:rPr>
                <w:noProof w:val="0"/>
              </w:rPr>
            </w:pPr>
            <w:r w:rsidRPr="00CD48A8">
              <w:rPr>
                <w:noProof w:val="0"/>
              </w:rPr>
              <w:t>Black or African American</w:t>
            </w:r>
          </w:p>
        </w:tc>
        <w:tc>
          <w:tcPr>
            <w:tcW w:w="1728" w:type="dxa"/>
            <w:vAlign w:val="bottom"/>
          </w:tcPr>
          <w:p w14:paraId="5674D24E" w14:textId="77777777" w:rsidR="00BC2F34" w:rsidRPr="00CD48A8" w:rsidRDefault="00BC2F34" w:rsidP="00BF5382">
            <w:pPr>
              <w:pStyle w:val="TableText"/>
              <w:ind w:right="576"/>
              <w:rPr>
                <w:noProof w:val="0"/>
                <w:szCs w:val="24"/>
              </w:rPr>
            </w:pPr>
            <w:r w:rsidRPr="00CD48A8">
              <w:rPr>
                <w:noProof w:val="0"/>
              </w:rPr>
              <w:t>9</w:t>
            </w:r>
          </w:p>
        </w:tc>
        <w:tc>
          <w:tcPr>
            <w:tcW w:w="1728" w:type="dxa"/>
            <w:vAlign w:val="bottom"/>
          </w:tcPr>
          <w:p w14:paraId="5AB4E901" w14:textId="77777777" w:rsidR="00BC2F34" w:rsidRPr="00CD48A8" w:rsidRDefault="00BC2F34" w:rsidP="00BF5382">
            <w:pPr>
              <w:pStyle w:val="TableText"/>
              <w:ind w:right="360"/>
              <w:rPr>
                <w:noProof w:val="0"/>
                <w:szCs w:val="24"/>
              </w:rPr>
            </w:pPr>
            <w:r w:rsidRPr="00CD48A8">
              <w:rPr>
                <w:noProof w:val="0"/>
              </w:rPr>
              <w:t>0.95%</w:t>
            </w:r>
          </w:p>
        </w:tc>
      </w:tr>
      <w:tr w:rsidR="00BC2F34" w:rsidRPr="00CD48A8" w14:paraId="653DD678" w14:textId="77777777" w:rsidTr="00BF5382">
        <w:trPr>
          <w:trHeight w:val="290"/>
        </w:trPr>
        <w:tc>
          <w:tcPr>
            <w:tcW w:w="6480" w:type="dxa"/>
          </w:tcPr>
          <w:p w14:paraId="7D7E5ACF" w14:textId="77777777" w:rsidR="00BC2F34" w:rsidRPr="00CD48A8" w:rsidRDefault="00BC2F34" w:rsidP="00BF5382">
            <w:pPr>
              <w:pStyle w:val="TableText"/>
              <w:ind w:left="144" w:hanging="144"/>
              <w:rPr>
                <w:noProof w:val="0"/>
              </w:rPr>
            </w:pPr>
            <w:r w:rsidRPr="00CD48A8">
              <w:rPr>
                <w:noProof w:val="0"/>
              </w:rPr>
              <w:t>White</w:t>
            </w:r>
          </w:p>
        </w:tc>
        <w:tc>
          <w:tcPr>
            <w:tcW w:w="1728" w:type="dxa"/>
            <w:vAlign w:val="bottom"/>
          </w:tcPr>
          <w:p w14:paraId="736EA0D8" w14:textId="77777777" w:rsidR="00BC2F34" w:rsidRPr="00CD48A8" w:rsidRDefault="00BC2F34" w:rsidP="00BF5382">
            <w:pPr>
              <w:pStyle w:val="TableText"/>
              <w:ind w:right="576"/>
              <w:rPr>
                <w:noProof w:val="0"/>
                <w:szCs w:val="24"/>
              </w:rPr>
            </w:pPr>
            <w:r w:rsidRPr="00CD48A8">
              <w:rPr>
                <w:noProof w:val="0"/>
              </w:rPr>
              <w:t>92</w:t>
            </w:r>
          </w:p>
        </w:tc>
        <w:tc>
          <w:tcPr>
            <w:tcW w:w="1728" w:type="dxa"/>
            <w:vAlign w:val="bottom"/>
          </w:tcPr>
          <w:p w14:paraId="761D832A" w14:textId="77777777" w:rsidR="00BC2F34" w:rsidRPr="00CD48A8" w:rsidRDefault="00BC2F34" w:rsidP="00BF5382">
            <w:pPr>
              <w:pStyle w:val="TableText"/>
              <w:ind w:right="360"/>
              <w:rPr>
                <w:noProof w:val="0"/>
                <w:szCs w:val="24"/>
              </w:rPr>
            </w:pPr>
            <w:r w:rsidRPr="00CD48A8">
              <w:rPr>
                <w:noProof w:val="0"/>
              </w:rPr>
              <w:t>9.70%</w:t>
            </w:r>
          </w:p>
        </w:tc>
      </w:tr>
      <w:tr w:rsidR="00BC2F34" w:rsidRPr="00CD48A8" w14:paraId="267D6033" w14:textId="77777777" w:rsidTr="00BF5382">
        <w:trPr>
          <w:trHeight w:val="290"/>
        </w:trPr>
        <w:tc>
          <w:tcPr>
            <w:tcW w:w="6480" w:type="dxa"/>
          </w:tcPr>
          <w:p w14:paraId="1059AF4F" w14:textId="77777777" w:rsidR="00BC2F34" w:rsidRPr="00CD48A8" w:rsidRDefault="00BC2F34" w:rsidP="00BF5382">
            <w:pPr>
              <w:pStyle w:val="TableText"/>
              <w:ind w:left="144" w:hanging="144"/>
              <w:rPr>
                <w:noProof w:val="0"/>
              </w:rPr>
            </w:pPr>
            <w:r w:rsidRPr="00CD48A8">
              <w:rPr>
                <w:noProof w:val="0"/>
              </w:rPr>
              <w:t>Two or more races</w:t>
            </w:r>
          </w:p>
        </w:tc>
        <w:tc>
          <w:tcPr>
            <w:tcW w:w="1728" w:type="dxa"/>
            <w:vAlign w:val="bottom"/>
          </w:tcPr>
          <w:p w14:paraId="5BA72AE3" w14:textId="77777777" w:rsidR="00BC2F34" w:rsidRPr="00CD48A8" w:rsidRDefault="00BC2F34" w:rsidP="00BF5382">
            <w:pPr>
              <w:pStyle w:val="TableText"/>
              <w:ind w:right="576"/>
              <w:rPr>
                <w:noProof w:val="0"/>
                <w:szCs w:val="24"/>
              </w:rPr>
            </w:pPr>
            <w:r w:rsidRPr="00CD48A8">
              <w:rPr>
                <w:noProof w:val="0"/>
              </w:rPr>
              <w:t>26</w:t>
            </w:r>
          </w:p>
        </w:tc>
        <w:tc>
          <w:tcPr>
            <w:tcW w:w="1728" w:type="dxa"/>
            <w:vAlign w:val="bottom"/>
          </w:tcPr>
          <w:p w14:paraId="3725215B" w14:textId="77777777" w:rsidR="00BC2F34" w:rsidRPr="00CD48A8" w:rsidRDefault="00BC2F34" w:rsidP="00BF5382">
            <w:pPr>
              <w:pStyle w:val="TableText"/>
              <w:ind w:right="360"/>
              <w:rPr>
                <w:noProof w:val="0"/>
                <w:szCs w:val="24"/>
              </w:rPr>
            </w:pPr>
            <w:r w:rsidRPr="00CD48A8">
              <w:rPr>
                <w:noProof w:val="0"/>
              </w:rPr>
              <w:t>2.74%</w:t>
            </w:r>
          </w:p>
        </w:tc>
      </w:tr>
      <w:tr w:rsidR="00BC2F34" w:rsidRPr="00CD48A8" w14:paraId="670FCDE7" w14:textId="77777777" w:rsidTr="00BF5382">
        <w:trPr>
          <w:trHeight w:val="290"/>
        </w:trPr>
        <w:tc>
          <w:tcPr>
            <w:tcW w:w="6480" w:type="dxa"/>
            <w:tcBorders>
              <w:bottom w:val="single" w:sz="4" w:space="0" w:color="auto"/>
            </w:tcBorders>
          </w:tcPr>
          <w:p w14:paraId="32E04A96" w14:textId="77777777" w:rsidR="00BC2F34" w:rsidRPr="00CD48A8" w:rsidRDefault="00BC2F34" w:rsidP="00BF5382">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619A2FF6" w14:textId="77777777" w:rsidR="00BC2F34" w:rsidRPr="00CD48A8" w:rsidRDefault="00BC2F34" w:rsidP="00BF5382">
            <w:pPr>
              <w:pStyle w:val="TableText"/>
              <w:ind w:right="576"/>
              <w:rPr>
                <w:noProof w:val="0"/>
                <w:szCs w:val="24"/>
              </w:rPr>
            </w:pPr>
            <w:r w:rsidRPr="00CD48A8">
              <w:rPr>
                <w:noProof w:val="0"/>
              </w:rPr>
              <w:t>0</w:t>
            </w:r>
          </w:p>
        </w:tc>
        <w:tc>
          <w:tcPr>
            <w:tcW w:w="1728" w:type="dxa"/>
            <w:tcBorders>
              <w:bottom w:val="single" w:sz="4" w:space="0" w:color="auto"/>
            </w:tcBorders>
            <w:vAlign w:val="bottom"/>
          </w:tcPr>
          <w:p w14:paraId="732ED78A"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184C996C" w14:textId="77777777" w:rsidTr="00BF5382">
        <w:trPr>
          <w:trHeight w:val="290"/>
        </w:trPr>
        <w:tc>
          <w:tcPr>
            <w:tcW w:w="6480" w:type="dxa"/>
            <w:tcBorders>
              <w:top w:val="single" w:sz="4" w:space="0" w:color="auto"/>
              <w:bottom w:val="nil"/>
            </w:tcBorders>
          </w:tcPr>
          <w:p w14:paraId="645B1206" w14:textId="77777777" w:rsidR="00BC2F34" w:rsidRPr="00CD48A8" w:rsidRDefault="00BC2F34" w:rsidP="00BF5382">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14CF5ABB" w14:textId="77777777" w:rsidR="00BC2F34" w:rsidRPr="00CD48A8" w:rsidRDefault="00BC2F34" w:rsidP="00BF5382">
            <w:pPr>
              <w:pStyle w:val="TableText"/>
              <w:ind w:right="576"/>
              <w:rPr>
                <w:noProof w:val="0"/>
                <w:szCs w:val="24"/>
              </w:rPr>
            </w:pPr>
            <w:r w:rsidRPr="00CD48A8">
              <w:rPr>
                <w:noProof w:val="0"/>
              </w:rPr>
              <w:t>282</w:t>
            </w:r>
          </w:p>
        </w:tc>
        <w:tc>
          <w:tcPr>
            <w:tcW w:w="1728" w:type="dxa"/>
            <w:tcBorders>
              <w:top w:val="single" w:sz="4" w:space="0" w:color="auto"/>
              <w:bottom w:val="nil"/>
            </w:tcBorders>
            <w:vAlign w:val="bottom"/>
          </w:tcPr>
          <w:p w14:paraId="71D876A5" w14:textId="77777777" w:rsidR="00BC2F34" w:rsidRPr="00CD48A8" w:rsidRDefault="00BC2F34" w:rsidP="00BF5382">
            <w:pPr>
              <w:pStyle w:val="TableText"/>
              <w:ind w:right="360"/>
              <w:rPr>
                <w:noProof w:val="0"/>
                <w:szCs w:val="24"/>
              </w:rPr>
            </w:pPr>
            <w:r w:rsidRPr="00CD48A8">
              <w:rPr>
                <w:noProof w:val="0"/>
              </w:rPr>
              <w:t>29.75%</w:t>
            </w:r>
          </w:p>
        </w:tc>
      </w:tr>
      <w:tr w:rsidR="00BC2F34" w:rsidRPr="00CD48A8" w14:paraId="47E1B52D" w14:textId="77777777" w:rsidTr="00BF5382">
        <w:trPr>
          <w:trHeight w:val="290"/>
        </w:trPr>
        <w:tc>
          <w:tcPr>
            <w:tcW w:w="6480" w:type="dxa"/>
            <w:tcBorders>
              <w:top w:val="nil"/>
            </w:tcBorders>
          </w:tcPr>
          <w:p w14:paraId="4DA672EA" w14:textId="77777777" w:rsidR="00BC2F34" w:rsidRPr="00CD48A8" w:rsidRDefault="00BC2F34" w:rsidP="00BF5382">
            <w:pPr>
              <w:pStyle w:val="TableText"/>
              <w:ind w:left="144" w:hanging="144"/>
              <w:rPr>
                <w:noProof w:val="0"/>
              </w:rPr>
            </w:pPr>
            <w:r w:rsidRPr="00CD48A8">
              <w:rPr>
                <w:noProof w:val="0"/>
              </w:rPr>
              <w:t>IFEP</w:t>
            </w:r>
          </w:p>
        </w:tc>
        <w:tc>
          <w:tcPr>
            <w:tcW w:w="1728" w:type="dxa"/>
            <w:tcBorders>
              <w:top w:val="nil"/>
            </w:tcBorders>
            <w:vAlign w:val="bottom"/>
          </w:tcPr>
          <w:p w14:paraId="05935B12" w14:textId="77777777" w:rsidR="00BC2F34" w:rsidRPr="00CD48A8" w:rsidRDefault="00BC2F34" w:rsidP="00BF5382">
            <w:pPr>
              <w:pStyle w:val="TableText"/>
              <w:ind w:right="576"/>
              <w:rPr>
                <w:noProof w:val="0"/>
                <w:szCs w:val="24"/>
              </w:rPr>
            </w:pPr>
            <w:r w:rsidRPr="00CD48A8">
              <w:rPr>
                <w:noProof w:val="0"/>
              </w:rPr>
              <w:t>38</w:t>
            </w:r>
          </w:p>
        </w:tc>
        <w:tc>
          <w:tcPr>
            <w:tcW w:w="1728" w:type="dxa"/>
            <w:tcBorders>
              <w:top w:val="nil"/>
            </w:tcBorders>
            <w:vAlign w:val="bottom"/>
          </w:tcPr>
          <w:p w14:paraId="01196FC6" w14:textId="77777777" w:rsidR="00BC2F34" w:rsidRPr="00CD48A8" w:rsidRDefault="00BC2F34" w:rsidP="00BF5382">
            <w:pPr>
              <w:pStyle w:val="TableText"/>
              <w:ind w:right="360"/>
              <w:rPr>
                <w:noProof w:val="0"/>
                <w:szCs w:val="24"/>
              </w:rPr>
            </w:pPr>
            <w:r w:rsidRPr="00CD48A8">
              <w:rPr>
                <w:noProof w:val="0"/>
              </w:rPr>
              <w:t>4.01%</w:t>
            </w:r>
          </w:p>
        </w:tc>
      </w:tr>
      <w:tr w:rsidR="00BC2F34" w:rsidRPr="00CD48A8" w14:paraId="3CB337AE" w14:textId="77777777" w:rsidTr="00BF5382">
        <w:trPr>
          <w:trHeight w:val="290"/>
        </w:trPr>
        <w:tc>
          <w:tcPr>
            <w:tcW w:w="6480" w:type="dxa"/>
          </w:tcPr>
          <w:p w14:paraId="38F06CAC" w14:textId="77777777" w:rsidR="00BC2F34" w:rsidRPr="00CD48A8" w:rsidRDefault="00BC2F34" w:rsidP="00BF5382">
            <w:pPr>
              <w:pStyle w:val="TableText"/>
              <w:ind w:left="144" w:hanging="144"/>
              <w:rPr>
                <w:noProof w:val="0"/>
              </w:rPr>
            </w:pPr>
            <w:r w:rsidRPr="00CD48A8">
              <w:rPr>
                <w:noProof w:val="0"/>
              </w:rPr>
              <w:t>EL</w:t>
            </w:r>
          </w:p>
        </w:tc>
        <w:tc>
          <w:tcPr>
            <w:tcW w:w="1728" w:type="dxa"/>
            <w:vAlign w:val="bottom"/>
          </w:tcPr>
          <w:p w14:paraId="7A85C1F2" w14:textId="77777777" w:rsidR="00BC2F34" w:rsidRPr="00CD48A8" w:rsidRDefault="00BC2F34" w:rsidP="00BF5382">
            <w:pPr>
              <w:pStyle w:val="TableText"/>
              <w:ind w:right="576"/>
              <w:rPr>
                <w:noProof w:val="0"/>
                <w:szCs w:val="24"/>
              </w:rPr>
            </w:pPr>
            <w:r w:rsidRPr="00CD48A8">
              <w:rPr>
                <w:noProof w:val="0"/>
              </w:rPr>
              <w:t>296</w:t>
            </w:r>
          </w:p>
        </w:tc>
        <w:tc>
          <w:tcPr>
            <w:tcW w:w="1728" w:type="dxa"/>
            <w:vAlign w:val="bottom"/>
          </w:tcPr>
          <w:p w14:paraId="786E5B58" w14:textId="77777777" w:rsidR="00BC2F34" w:rsidRPr="00CD48A8" w:rsidRDefault="00BC2F34" w:rsidP="00BF5382">
            <w:pPr>
              <w:pStyle w:val="TableText"/>
              <w:ind w:right="360"/>
              <w:rPr>
                <w:noProof w:val="0"/>
                <w:szCs w:val="24"/>
              </w:rPr>
            </w:pPr>
            <w:r w:rsidRPr="00CD48A8">
              <w:rPr>
                <w:noProof w:val="0"/>
              </w:rPr>
              <w:t>31.22%</w:t>
            </w:r>
          </w:p>
        </w:tc>
      </w:tr>
      <w:tr w:rsidR="00BC2F34" w:rsidRPr="00CD48A8" w14:paraId="550DC4EC" w14:textId="77777777" w:rsidTr="00BF5382">
        <w:trPr>
          <w:trHeight w:val="290"/>
        </w:trPr>
        <w:tc>
          <w:tcPr>
            <w:tcW w:w="6480" w:type="dxa"/>
          </w:tcPr>
          <w:p w14:paraId="426BD9AA" w14:textId="77777777" w:rsidR="00BC2F34" w:rsidRPr="00CD48A8" w:rsidRDefault="00BC2F34" w:rsidP="00BF5382">
            <w:pPr>
              <w:pStyle w:val="TableText"/>
              <w:ind w:left="144" w:hanging="144"/>
              <w:rPr>
                <w:noProof w:val="0"/>
              </w:rPr>
            </w:pPr>
            <w:r w:rsidRPr="00CD48A8">
              <w:rPr>
                <w:noProof w:val="0"/>
              </w:rPr>
              <w:t>RFEP</w:t>
            </w:r>
          </w:p>
        </w:tc>
        <w:tc>
          <w:tcPr>
            <w:tcW w:w="1728" w:type="dxa"/>
            <w:vAlign w:val="bottom"/>
          </w:tcPr>
          <w:p w14:paraId="3E8A253A" w14:textId="77777777" w:rsidR="00BC2F34" w:rsidRPr="00CD48A8" w:rsidRDefault="00BC2F34" w:rsidP="00BF5382">
            <w:pPr>
              <w:pStyle w:val="TableText"/>
              <w:ind w:right="576"/>
              <w:rPr>
                <w:noProof w:val="0"/>
                <w:szCs w:val="24"/>
              </w:rPr>
            </w:pPr>
            <w:r w:rsidRPr="00CD48A8">
              <w:rPr>
                <w:noProof w:val="0"/>
              </w:rPr>
              <w:t>331</w:t>
            </w:r>
          </w:p>
        </w:tc>
        <w:tc>
          <w:tcPr>
            <w:tcW w:w="1728" w:type="dxa"/>
            <w:vAlign w:val="bottom"/>
          </w:tcPr>
          <w:p w14:paraId="54C2ED13" w14:textId="77777777" w:rsidR="00BC2F34" w:rsidRPr="00CD48A8" w:rsidRDefault="00BC2F34" w:rsidP="00BF5382">
            <w:pPr>
              <w:pStyle w:val="TableText"/>
              <w:ind w:right="360"/>
              <w:rPr>
                <w:noProof w:val="0"/>
                <w:szCs w:val="24"/>
              </w:rPr>
            </w:pPr>
            <w:r w:rsidRPr="00CD48A8">
              <w:rPr>
                <w:noProof w:val="0"/>
              </w:rPr>
              <w:t>34.92%</w:t>
            </w:r>
          </w:p>
        </w:tc>
      </w:tr>
      <w:tr w:rsidR="00BC2F34" w:rsidRPr="00CD48A8" w14:paraId="6924883C" w14:textId="77777777" w:rsidTr="00BF5382">
        <w:trPr>
          <w:trHeight w:val="290"/>
        </w:trPr>
        <w:tc>
          <w:tcPr>
            <w:tcW w:w="6480" w:type="dxa"/>
          </w:tcPr>
          <w:p w14:paraId="0C487578" w14:textId="77777777" w:rsidR="00BC2F34" w:rsidRPr="00CD48A8" w:rsidRDefault="00BC2F34" w:rsidP="00BF5382">
            <w:pPr>
              <w:pStyle w:val="TableText"/>
              <w:ind w:left="144" w:hanging="144"/>
              <w:rPr>
                <w:noProof w:val="0"/>
              </w:rPr>
            </w:pPr>
            <w:r w:rsidRPr="00CD48A8">
              <w:rPr>
                <w:noProof w:val="0"/>
              </w:rPr>
              <w:t>Ever-ELs (EL or RFEP)</w:t>
            </w:r>
          </w:p>
        </w:tc>
        <w:tc>
          <w:tcPr>
            <w:tcW w:w="1728" w:type="dxa"/>
            <w:vAlign w:val="bottom"/>
          </w:tcPr>
          <w:p w14:paraId="52CF2701" w14:textId="77777777" w:rsidR="00BC2F34" w:rsidRPr="00CD48A8" w:rsidRDefault="00BC2F34" w:rsidP="00BF5382">
            <w:pPr>
              <w:pStyle w:val="TableText"/>
              <w:ind w:right="576"/>
              <w:rPr>
                <w:noProof w:val="0"/>
                <w:szCs w:val="24"/>
              </w:rPr>
            </w:pPr>
            <w:r w:rsidRPr="00CD48A8">
              <w:rPr>
                <w:noProof w:val="0"/>
              </w:rPr>
              <w:t>627</w:t>
            </w:r>
          </w:p>
        </w:tc>
        <w:tc>
          <w:tcPr>
            <w:tcW w:w="1728" w:type="dxa"/>
            <w:vAlign w:val="bottom"/>
          </w:tcPr>
          <w:p w14:paraId="701823DB" w14:textId="77777777" w:rsidR="00BC2F34" w:rsidRPr="00CD48A8" w:rsidRDefault="00BC2F34" w:rsidP="00BF5382">
            <w:pPr>
              <w:pStyle w:val="TableText"/>
              <w:ind w:right="360"/>
              <w:rPr>
                <w:noProof w:val="0"/>
                <w:szCs w:val="24"/>
              </w:rPr>
            </w:pPr>
            <w:r w:rsidRPr="00CD48A8">
              <w:rPr>
                <w:noProof w:val="0"/>
              </w:rPr>
              <w:t>66.14%</w:t>
            </w:r>
          </w:p>
        </w:tc>
      </w:tr>
      <w:tr w:rsidR="00BC2F34" w:rsidRPr="00CD48A8" w14:paraId="3DA88751" w14:textId="77777777" w:rsidTr="00BF5382">
        <w:trPr>
          <w:trHeight w:val="290"/>
        </w:trPr>
        <w:tc>
          <w:tcPr>
            <w:tcW w:w="6480" w:type="dxa"/>
          </w:tcPr>
          <w:p w14:paraId="398B536B" w14:textId="77777777" w:rsidR="00BC2F34" w:rsidRPr="00CD48A8" w:rsidRDefault="00BC2F34" w:rsidP="00BF5382">
            <w:pPr>
              <w:pStyle w:val="TableText"/>
              <w:ind w:left="144" w:hanging="144"/>
              <w:rPr>
                <w:noProof w:val="0"/>
              </w:rPr>
            </w:pPr>
            <w:r w:rsidRPr="00CD48A8">
              <w:rPr>
                <w:noProof w:val="0"/>
              </w:rPr>
              <w:t>To be determined</w:t>
            </w:r>
          </w:p>
        </w:tc>
        <w:tc>
          <w:tcPr>
            <w:tcW w:w="1728" w:type="dxa"/>
            <w:vAlign w:val="bottom"/>
          </w:tcPr>
          <w:p w14:paraId="310BFFBF" w14:textId="77777777" w:rsidR="00BC2F34" w:rsidRPr="00CD48A8" w:rsidRDefault="00BC2F34" w:rsidP="00BF5382">
            <w:pPr>
              <w:pStyle w:val="TableText"/>
              <w:ind w:right="576"/>
              <w:rPr>
                <w:noProof w:val="0"/>
                <w:szCs w:val="24"/>
              </w:rPr>
            </w:pPr>
            <w:r w:rsidRPr="00CD48A8">
              <w:rPr>
                <w:noProof w:val="0"/>
              </w:rPr>
              <w:t>1</w:t>
            </w:r>
          </w:p>
        </w:tc>
        <w:tc>
          <w:tcPr>
            <w:tcW w:w="1728" w:type="dxa"/>
            <w:vAlign w:val="bottom"/>
          </w:tcPr>
          <w:p w14:paraId="345F0DFE" w14:textId="77777777" w:rsidR="00BC2F34" w:rsidRPr="00CD48A8" w:rsidRDefault="00BC2F34" w:rsidP="00BF5382">
            <w:pPr>
              <w:pStyle w:val="TableText"/>
              <w:ind w:right="360"/>
              <w:rPr>
                <w:noProof w:val="0"/>
                <w:szCs w:val="24"/>
              </w:rPr>
            </w:pPr>
            <w:r w:rsidRPr="00CD48A8">
              <w:rPr>
                <w:noProof w:val="0"/>
              </w:rPr>
              <w:t>0.11%</w:t>
            </w:r>
          </w:p>
        </w:tc>
      </w:tr>
      <w:tr w:rsidR="00BC2F34" w:rsidRPr="00CD48A8" w14:paraId="5FAA0679" w14:textId="77777777" w:rsidTr="00BF5382">
        <w:trPr>
          <w:trHeight w:val="290"/>
        </w:trPr>
        <w:tc>
          <w:tcPr>
            <w:tcW w:w="6480" w:type="dxa"/>
            <w:tcBorders>
              <w:bottom w:val="single" w:sz="4" w:space="0" w:color="auto"/>
            </w:tcBorders>
          </w:tcPr>
          <w:p w14:paraId="055BF131" w14:textId="77777777" w:rsidR="00BC2F34" w:rsidRPr="00CD48A8" w:rsidRDefault="00BC2F34" w:rsidP="00BF5382">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33409235" w14:textId="77777777" w:rsidR="00BC2F34" w:rsidRPr="00CD48A8" w:rsidRDefault="00BC2F34" w:rsidP="00BF5382">
            <w:pPr>
              <w:pStyle w:val="TableText"/>
              <w:ind w:right="576"/>
              <w:rPr>
                <w:noProof w:val="0"/>
                <w:szCs w:val="24"/>
              </w:rPr>
            </w:pPr>
            <w:r w:rsidRPr="00CD48A8">
              <w:rPr>
                <w:noProof w:val="0"/>
              </w:rPr>
              <w:t>0</w:t>
            </w:r>
          </w:p>
        </w:tc>
        <w:tc>
          <w:tcPr>
            <w:tcW w:w="1728" w:type="dxa"/>
            <w:tcBorders>
              <w:bottom w:val="single" w:sz="4" w:space="0" w:color="auto"/>
            </w:tcBorders>
            <w:vAlign w:val="bottom"/>
          </w:tcPr>
          <w:p w14:paraId="4F35D7F1"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682DCAAA" w14:textId="77777777" w:rsidTr="00BF5382">
        <w:trPr>
          <w:trHeight w:val="290"/>
        </w:trPr>
        <w:tc>
          <w:tcPr>
            <w:tcW w:w="6480" w:type="dxa"/>
            <w:tcBorders>
              <w:top w:val="single" w:sz="4" w:space="0" w:color="auto"/>
              <w:bottom w:val="nil"/>
            </w:tcBorders>
          </w:tcPr>
          <w:p w14:paraId="18C74C91" w14:textId="77777777" w:rsidR="00BC2F34" w:rsidRPr="00CD48A8" w:rsidRDefault="00BC2F34" w:rsidP="00BF5382">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30D10CC6" w14:textId="77777777" w:rsidR="00BC2F34" w:rsidRPr="00CD48A8" w:rsidRDefault="00BC2F34" w:rsidP="00BF5382">
            <w:pPr>
              <w:pStyle w:val="TableText"/>
              <w:ind w:right="576"/>
              <w:rPr>
                <w:noProof w:val="0"/>
                <w:szCs w:val="24"/>
              </w:rPr>
            </w:pPr>
            <w:r w:rsidRPr="00CD48A8">
              <w:rPr>
                <w:noProof w:val="0"/>
              </w:rPr>
              <w:t>889</w:t>
            </w:r>
          </w:p>
        </w:tc>
        <w:tc>
          <w:tcPr>
            <w:tcW w:w="1728" w:type="dxa"/>
            <w:tcBorders>
              <w:top w:val="single" w:sz="4" w:space="0" w:color="auto"/>
              <w:bottom w:val="nil"/>
            </w:tcBorders>
            <w:vAlign w:val="bottom"/>
          </w:tcPr>
          <w:p w14:paraId="5EE3E750" w14:textId="77777777" w:rsidR="00BC2F34" w:rsidRPr="00CD48A8" w:rsidRDefault="00BC2F34" w:rsidP="00BF5382">
            <w:pPr>
              <w:pStyle w:val="TableText"/>
              <w:ind w:right="360"/>
              <w:rPr>
                <w:noProof w:val="0"/>
                <w:szCs w:val="24"/>
              </w:rPr>
            </w:pPr>
            <w:r w:rsidRPr="00CD48A8">
              <w:rPr>
                <w:noProof w:val="0"/>
              </w:rPr>
              <w:t>93.78%</w:t>
            </w:r>
          </w:p>
        </w:tc>
      </w:tr>
      <w:tr w:rsidR="00BC2F34" w:rsidRPr="00CD48A8" w14:paraId="7695FB88" w14:textId="77777777" w:rsidTr="00BF5382">
        <w:trPr>
          <w:trHeight w:val="290"/>
        </w:trPr>
        <w:tc>
          <w:tcPr>
            <w:tcW w:w="6480" w:type="dxa"/>
            <w:tcBorders>
              <w:top w:val="nil"/>
              <w:bottom w:val="single" w:sz="4" w:space="0" w:color="auto"/>
            </w:tcBorders>
          </w:tcPr>
          <w:p w14:paraId="3FC4DD76" w14:textId="77777777" w:rsidR="00BC2F34" w:rsidRPr="00CD48A8" w:rsidRDefault="00BC2F34" w:rsidP="00BF5382">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7E70BB73" w14:textId="77777777" w:rsidR="00BC2F34" w:rsidRPr="00CD48A8" w:rsidRDefault="00BC2F34" w:rsidP="00BF5382">
            <w:pPr>
              <w:pStyle w:val="TableText"/>
              <w:ind w:right="576"/>
              <w:rPr>
                <w:noProof w:val="0"/>
                <w:szCs w:val="24"/>
              </w:rPr>
            </w:pPr>
            <w:r w:rsidRPr="00CD48A8">
              <w:rPr>
                <w:noProof w:val="0"/>
              </w:rPr>
              <w:t>59</w:t>
            </w:r>
          </w:p>
        </w:tc>
        <w:tc>
          <w:tcPr>
            <w:tcW w:w="1728" w:type="dxa"/>
            <w:tcBorders>
              <w:top w:val="nil"/>
              <w:bottom w:val="single" w:sz="4" w:space="0" w:color="auto"/>
            </w:tcBorders>
            <w:vAlign w:val="bottom"/>
          </w:tcPr>
          <w:p w14:paraId="45D424D6" w14:textId="77777777" w:rsidR="00BC2F34" w:rsidRPr="00CD48A8" w:rsidRDefault="00BC2F34" w:rsidP="00BF5382">
            <w:pPr>
              <w:pStyle w:val="TableText"/>
              <w:ind w:right="360"/>
              <w:rPr>
                <w:noProof w:val="0"/>
                <w:szCs w:val="24"/>
              </w:rPr>
            </w:pPr>
            <w:r w:rsidRPr="00CD48A8">
              <w:rPr>
                <w:noProof w:val="0"/>
              </w:rPr>
              <w:t>6.22%</w:t>
            </w:r>
          </w:p>
        </w:tc>
      </w:tr>
      <w:tr w:rsidR="00BC2F34" w:rsidRPr="00CD48A8" w14:paraId="19D45C4A" w14:textId="77777777" w:rsidTr="00BF5382">
        <w:trPr>
          <w:trHeight w:val="290"/>
        </w:trPr>
        <w:tc>
          <w:tcPr>
            <w:tcW w:w="6480" w:type="dxa"/>
            <w:tcBorders>
              <w:top w:val="single" w:sz="4" w:space="0" w:color="auto"/>
              <w:bottom w:val="nil"/>
            </w:tcBorders>
          </w:tcPr>
          <w:p w14:paraId="72DF8FC8" w14:textId="77777777" w:rsidR="00BC2F34" w:rsidRPr="00CD48A8" w:rsidRDefault="00BC2F34" w:rsidP="00BF5382">
            <w:pPr>
              <w:pStyle w:val="TableText"/>
              <w:ind w:left="144" w:hanging="144"/>
              <w:rPr>
                <w:noProof w:val="0"/>
              </w:rPr>
            </w:pPr>
            <w:r w:rsidRPr="00CD48A8">
              <w:rPr>
                <w:noProof w:val="0"/>
              </w:rPr>
              <w:t>Not economically disadvantaged</w:t>
            </w:r>
          </w:p>
        </w:tc>
        <w:tc>
          <w:tcPr>
            <w:tcW w:w="1728" w:type="dxa"/>
            <w:tcBorders>
              <w:top w:val="single" w:sz="4" w:space="0" w:color="auto"/>
              <w:bottom w:val="nil"/>
            </w:tcBorders>
            <w:vAlign w:val="bottom"/>
          </w:tcPr>
          <w:p w14:paraId="059BE3C5" w14:textId="77777777" w:rsidR="00BC2F34" w:rsidRPr="00CD48A8" w:rsidRDefault="00BC2F34" w:rsidP="00BF5382">
            <w:pPr>
              <w:pStyle w:val="TableText"/>
              <w:ind w:right="576"/>
              <w:rPr>
                <w:noProof w:val="0"/>
                <w:szCs w:val="24"/>
              </w:rPr>
            </w:pPr>
            <w:r w:rsidRPr="00CD48A8">
              <w:rPr>
                <w:noProof w:val="0"/>
              </w:rPr>
              <w:t>364</w:t>
            </w:r>
          </w:p>
        </w:tc>
        <w:tc>
          <w:tcPr>
            <w:tcW w:w="1728" w:type="dxa"/>
            <w:tcBorders>
              <w:top w:val="single" w:sz="4" w:space="0" w:color="auto"/>
              <w:bottom w:val="nil"/>
            </w:tcBorders>
            <w:vAlign w:val="bottom"/>
          </w:tcPr>
          <w:p w14:paraId="487DB6A3" w14:textId="77777777" w:rsidR="00BC2F34" w:rsidRPr="00CD48A8" w:rsidRDefault="00BC2F34" w:rsidP="00BF5382">
            <w:pPr>
              <w:pStyle w:val="TableText"/>
              <w:ind w:right="360"/>
              <w:rPr>
                <w:noProof w:val="0"/>
                <w:szCs w:val="24"/>
              </w:rPr>
            </w:pPr>
            <w:r w:rsidRPr="00CD48A8">
              <w:rPr>
                <w:noProof w:val="0"/>
              </w:rPr>
              <w:t>38.40%</w:t>
            </w:r>
          </w:p>
        </w:tc>
      </w:tr>
      <w:tr w:rsidR="00BC2F34" w:rsidRPr="00CD48A8" w14:paraId="1CA119F6" w14:textId="77777777" w:rsidTr="00BF5382">
        <w:trPr>
          <w:trHeight w:val="290"/>
        </w:trPr>
        <w:tc>
          <w:tcPr>
            <w:tcW w:w="6480" w:type="dxa"/>
            <w:tcBorders>
              <w:top w:val="nil"/>
              <w:bottom w:val="single" w:sz="4" w:space="0" w:color="auto"/>
            </w:tcBorders>
          </w:tcPr>
          <w:p w14:paraId="02E54AE5" w14:textId="77777777" w:rsidR="00BC2F34" w:rsidRPr="00CD48A8" w:rsidRDefault="00BC2F34" w:rsidP="00BF5382">
            <w:pPr>
              <w:pStyle w:val="TableText"/>
              <w:ind w:left="144" w:hanging="144"/>
              <w:rPr>
                <w:noProof w:val="0"/>
              </w:rPr>
            </w:pPr>
            <w:r w:rsidRPr="00CD48A8">
              <w:rPr>
                <w:noProof w:val="0"/>
              </w:rPr>
              <w:t>Economically disadvantaged</w:t>
            </w:r>
          </w:p>
        </w:tc>
        <w:tc>
          <w:tcPr>
            <w:tcW w:w="1728" w:type="dxa"/>
            <w:tcBorders>
              <w:top w:val="nil"/>
              <w:bottom w:val="single" w:sz="4" w:space="0" w:color="auto"/>
            </w:tcBorders>
            <w:vAlign w:val="bottom"/>
          </w:tcPr>
          <w:p w14:paraId="3176D5A9" w14:textId="77777777" w:rsidR="00BC2F34" w:rsidRPr="00CD48A8" w:rsidRDefault="00BC2F34" w:rsidP="00BF5382">
            <w:pPr>
              <w:pStyle w:val="TableText"/>
              <w:ind w:right="576"/>
              <w:rPr>
                <w:noProof w:val="0"/>
                <w:szCs w:val="24"/>
              </w:rPr>
            </w:pPr>
            <w:r w:rsidRPr="00CD48A8">
              <w:rPr>
                <w:noProof w:val="0"/>
              </w:rPr>
              <w:t>584</w:t>
            </w:r>
          </w:p>
        </w:tc>
        <w:tc>
          <w:tcPr>
            <w:tcW w:w="1728" w:type="dxa"/>
            <w:tcBorders>
              <w:top w:val="nil"/>
              <w:bottom w:val="single" w:sz="4" w:space="0" w:color="auto"/>
            </w:tcBorders>
            <w:vAlign w:val="bottom"/>
          </w:tcPr>
          <w:p w14:paraId="36EF7D27" w14:textId="77777777" w:rsidR="00BC2F34" w:rsidRPr="00CD48A8" w:rsidRDefault="00BC2F34" w:rsidP="00BF5382">
            <w:pPr>
              <w:pStyle w:val="TableText"/>
              <w:ind w:right="360"/>
              <w:rPr>
                <w:noProof w:val="0"/>
                <w:szCs w:val="24"/>
              </w:rPr>
            </w:pPr>
            <w:r w:rsidRPr="00CD48A8">
              <w:rPr>
                <w:noProof w:val="0"/>
              </w:rPr>
              <w:t>61.60%</w:t>
            </w:r>
          </w:p>
        </w:tc>
      </w:tr>
      <w:tr w:rsidR="00BC2F34" w:rsidRPr="00CD48A8" w14:paraId="0630420A" w14:textId="77777777" w:rsidTr="00BF5382">
        <w:trPr>
          <w:trHeight w:val="290"/>
        </w:trPr>
        <w:tc>
          <w:tcPr>
            <w:tcW w:w="6480" w:type="dxa"/>
            <w:tcBorders>
              <w:top w:val="single" w:sz="4" w:space="0" w:color="auto"/>
              <w:bottom w:val="nil"/>
            </w:tcBorders>
          </w:tcPr>
          <w:p w14:paraId="6B6DAF35" w14:textId="77777777" w:rsidR="00BC2F34" w:rsidRPr="00CD48A8" w:rsidRDefault="00BC2F34" w:rsidP="00BF5382">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69E770F9" w14:textId="77777777" w:rsidR="00BC2F34" w:rsidRPr="00CD48A8" w:rsidRDefault="00BC2F34" w:rsidP="00BF5382">
            <w:pPr>
              <w:pStyle w:val="TableText"/>
              <w:ind w:right="576"/>
              <w:rPr>
                <w:noProof w:val="0"/>
                <w:szCs w:val="24"/>
              </w:rPr>
            </w:pPr>
            <w:r w:rsidRPr="00CD48A8">
              <w:rPr>
                <w:noProof w:val="0"/>
              </w:rPr>
              <w:t>6</w:t>
            </w:r>
          </w:p>
        </w:tc>
        <w:tc>
          <w:tcPr>
            <w:tcW w:w="1728" w:type="dxa"/>
            <w:tcBorders>
              <w:top w:val="single" w:sz="4" w:space="0" w:color="auto"/>
              <w:bottom w:val="nil"/>
            </w:tcBorders>
            <w:vAlign w:val="bottom"/>
          </w:tcPr>
          <w:p w14:paraId="6EE5EFDF" w14:textId="77777777" w:rsidR="00BC2F34" w:rsidRPr="00CD48A8" w:rsidRDefault="00BC2F34" w:rsidP="00BF5382">
            <w:pPr>
              <w:pStyle w:val="TableText"/>
              <w:ind w:right="360"/>
              <w:rPr>
                <w:noProof w:val="0"/>
                <w:szCs w:val="24"/>
              </w:rPr>
            </w:pPr>
            <w:r w:rsidRPr="00CD48A8">
              <w:rPr>
                <w:noProof w:val="0"/>
              </w:rPr>
              <w:t>0.63%</w:t>
            </w:r>
          </w:p>
        </w:tc>
      </w:tr>
      <w:tr w:rsidR="00BC2F34" w:rsidRPr="00CD48A8" w14:paraId="79C2C2D2" w14:textId="77777777" w:rsidTr="00BF5382">
        <w:trPr>
          <w:trHeight w:val="290"/>
        </w:trPr>
        <w:tc>
          <w:tcPr>
            <w:tcW w:w="6480" w:type="dxa"/>
            <w:tcBorders>
              <w:top w:val="nil"/>
              <w:bottom w:val="single" w:sz="4" w:space="0" w:color="auto"/>
            </w:tcBorders>
          </w:tcPr>
          <w:p w14:paraId="04622F36" w14:textId="77777777" w:rsidR="00BC2F34" w:rsidRPr="00CD48A8" w:rsidRDefault="00BC2F34" w:rsidP="00BF5382">
            <w:pPr>
              <w:pStyle w:val="TableText"/>
              <w:ind w:left="144" w:hanging="144"/>
              <w:rPr>
                <w:noProof w:val="0"/>
              </w:rPr>
            </w:pPr>
            <w:r w:rsidRPr="00CD48A8">
              <w:rPr>
                <w:noProof w:val="0"/>
              </w:rPr>
              <w:t>In U.S. schools 12 months or more</w:t>
            </w:r>
          </w:p>
        </w:tc>
        <w:tc>
          <w:tcPr>
            <w:tcW w:w="1728" w:type="dxa"/>
            <w:tcBorders>
              <w:top w:val="nil"/>
              <w:bottom w:val="single" w:sz="4" w:space="0" w:color="auto"/>
            </w:tcBorders>
            <w:vAlign w:val="bottom"/>
          </w:tcPr>
          <w:p w14:paraId="45B9D939" w14:textId="77777777" w:rsidR="00BC2F34" w:rsidRPr="00CD48A8" w:rsidRDefault="00BC2F34" w:rsidP="00BF5382">
            <w:pPr>
              <w:pStyle w:val="TableText"/>
              <w:ind w:right="576"/>
              <w:rPr>
                <w:noProof w:val="0"/>
                <w:szCs w:val="24"/>
              </w:rPr>
            </w:pPr>
            <w:r w:rsidRPr="00CD48A8">
              <w:rPr>
                <w:noProof w:val="0"/>
              </w:rPr>
              <w:t>942</w:t>
            </w:r>
          </w:p>
        </w:tc>
        <w:tc>
          <w:tcPr>
            <w:tcW w:w="1728" w:type="dxa"/>
            <w:tcBorders>
              <w:top w:val="nil"/>
              <w:bottom w:val="single" w:sz="4" w:space="0" w:color="auto"/>
            </w:tcBorders>
            <w:vAlign w:val="bottom"/>
          </w:tcPr>
          <w:p w14:paraId="05CF38CD" w14:textId="77777777" w:rsidR="00BC2F34" w:rsidRPr="00CD48A8" w:rsidRDefault="00BC2F34" w:rsidP="00BF5382">
            <w:pPr>
              <w:pStyle w:val="TableText"/>
              <w:ind w:right="360"/>
              <w:rPr>
                <w:noProof w:val="0"/>
                <w:szCs w:val="24"/>
              </w:rPr>
            </w:pPr>
            <w:r w:rsidRPr="00CD48A8">
              <w:rPr>
                <w:noProof w:val="0"/>
              </w:rPr>
              <w:t>99.37%</w:t>
            </w:r>
          </w:p>
        </w:tc>
      </w:tr>
      <w:tr w:rsidR="00BC2F34" w:rsidRPr="00CD48A8" w14:paraId="2FE6D871" w14:textId="77777777" w:rsidTr="00BF5382">
        <w:trPr>
          <w:trHeight w:val="290"/>
        </w:trPr>
        <w:tc>
          <w:tcPr>
            <w:tcW w:w="6480" w:type="dxa"/>
            <w:tcBorders>
              <w:top w:val="single" w:sz="4" w:space="0" w:color="auto"/>
              <w:bottom w:val="nil"/>
            </w:tcBorders>
          </w:tcPr>
          <w:p w14:paraId="3FB8F4E4" w14:textId="77777777" w:rsidR="00BC2F34" w:rsidRPr="00CD48A8" w:rsidRDefault="00BC2F34" w:rsidP="00BF5382">
            <w:pPr>
              <w:pStyle w:val="TableText"/>
              <w:ind w:left="144" w:hanging="144"/>
              <w:rPr>
                <w:noProof w:val="0"/>
              </w:rPr>
            </w:pPr>
            <w:r w:rsidRPr="00CD48A8">
              <w:rPr>
                <w:noProof w:val="0"/>
              </w:rPr>
              <w:t>Received Instruction in Spanish in the 2020–2021 School Year—Total</w:t>
            </w:r>
          </w:p>
        </w:tc>
        <w:tc>
          <w:tcPr>
            <w:tcW w:w="1728" w:type="dxa"/>
            <w:tcBorders>
              <w:top w:val="single" w:sz="4" w:space="0" w:color="auto"/>
              <w:bottom w:val="nil"/>
            </w:tcBorders>
            <w:vAlign w:val="bottom"/>
          </w:tcPr>
          <w:p w14:paraId="35979962" w14:textId="77777777" w:rsidR="00BC2F34" w:rsidRPr="00CD48A8" w:rsidRDefault="00BC2F34" w:rsidP="00BF5382">
            <w:pPr>
              <w:pStyle w:val="TableText"/>
              <w:ind w:right="576"/>
              <w:rPr>
                <w:noProof w:val="0"/>
                <w:szCs w:val="24"/>
              </w:rPr>
            </w:pPr>
            <w:r w:rsidRPr="00CD48A8">
              <w:rPr>
                <w:noProof w:val="0"/>
              </w:rPr>
              <w:t>903</w:t>
            </w:r>
          </w:p>
        </w:tc>
        <w:tc>
          <w:tcPr>
            <w:tcW w:w="1728" w:type="dxa"/>
            <w:tcBorders>
              <w:top w:val="single" w:sz="4" w:space="0" w:color="auto"/>
              <w:bottom w:val="nil"/>
            </w:tcBorders>
            <w:vAlign w:val="bottom"/>
          </w:tcPr>
          <w:p w14:paraId="13E4142E" w14:textId="77777777" w:rsidR="00BC2F34" w:rsidRPr="00CD48A8" w:rsidRDefault="00BC2F34" w:rsidP="00BF5382">
            <w:pPr>
              <w:pStyle w:val="TableText"/>
              <w:ind w:right="360"/>
              <w:rPr>
                <w:noProof w:val="0"/>
                <w:szCs w:val="24"/>
              </w:rPr>
            </w:pPr>
            <w:r w:rsidRPr="00CD48A8">
              <w:rPr>
                <w:noProof w:val="0"/>
              </w:rPr>
              <w:t>95.25%</w:t>
            </w:r>
          </w:p>
        </w:tc>
      </w:tr>
      <w:tr w:rsidR="00BC2F34" w:rsidRPr="00CD48A8" w14:paraId="70FB516F" w14:textId="77777777" w:rsidTr="00BF5382">
        <w:trPr>
          <w:trHeight w:val="290"/>
        </w:trPr>
        <w:tc>
          <w:tcPr>
            <w:tcW w:w="6480" w:type="dxa"/>
            <w:tcBorders>
              <w:top w:val="nil"/>
              <w:bottom w:val="nil"/>
            </w:tcBorders>
          </w:tcPr>
          <w:p w14:paraId="460A3593" w14:textId="77777777" w:rsidR="00BC2F34" w:rsidRPr="00CD48A8" w:rsidRDefault="00BC2F34" w:rsidP="00BF5382">
            <w:pPr>
              <w:pStyle w:val="TableText"/>
              <w:ind w:left="144" w:hanging="144"/>
              <w:rPr>
                <w:noProof w:val="0"/>
              </w:rPr>
            </w:pPr>
            <w:r w:rsidRPr="00CD48A8">
              <w:rPr>
                <w:noProof w:val="0"/>
              </w:rPr>
              <w:t>Received Instruction in Spanish in the 2020–2021 School Year—One-Way Immersion Program</w:t>
            </w:r>
          </w:p>
        </w:tc>
        <w:tc>
          <w:tcPr>
            <w:tcW w:w="1728" w:type="dxa"/>
            <w:tcBorders>
              <w:top w:val="nil"/>
              <w:bottom w:val="nil"/>
            </w:tcBorders>
            <w:vAlign w:val="bottom"/>
          </w:tcPr>
          <w:p w14:paraId="10B63008" w14:textId="77777777" w:rsidR="00BC2F34" w:rsidRPr="00CD48A8" w:rsidRDefault="00BC2F34" w:rsidP="00BF5382">
            <w:pPr>
              <w:pStyle w:val="TableText"/>
              <w:ind w:right="576"/>
              <w:rPr>
                <w:noProof w:val="0"/>
                <w:szCs w:val="24"/>
              </w:rPr>
            </w:pPr>
            <w:r w:rsidRPr="00CD48A8">
              <w:rPr>
                <w:noProof w:val="0"/>
              </w:rPr>
              <w:t>7</w:t>
            </w:r>
          </w:p>
        </w:tc>
        <w:tc>
          <w:tcPr>
            <w:tcW w:w="1728" w:type="dxa"/>
            <w:tcBorders>
              <w:top w:val="nil"/>
              <w:bottom w:val="nil"/>
            </w:tcBorders>
            <w:vAlign w:val="bottom"/>
          </w:tcPr>
          <w:p w14:paraId="385D5E66" w14:textId="77777777" w:rsidR="00BC2F34" w:rsidRPr="00CD48A8" w:rsidRDefault="00BC2F34" w:rsidP="00BF5382">
            <w:pPr>
              <w:pStyle w:val="TableText"/>
              <w:ind w:right="360"/>
              <w:rPr>
                <w:noProof w:val="0"/>
                <w:szCs w:val="24"/>
              </w:rPr>
            </w:pPr>
            <w:r w:rsidRPr="00CD48A8">
              <w:rPr>
                <w:noProof w:val="0"/>
              </w:rPr>
              <w:t>0.74%</w:t>
            </w:r>
          </w:p>
        </w:tc>
      </w:tr>
      <w:tr w:rsidR="00BC2F34" w:rsidRPr="00CD48A8" w14:paraId="7291BC97" w14:textId="77777777" w:rsidTr="00BF5382">
        <w:trPr>
          <w:trHeight w:val="290"/>
        </w:trPr>
        <w:tc>
          <w:tcPr>
            <w:tcW w:w="6480" w:type="dxa"/>
            <w:tcBorders>
              <w:top w:val="nil"/>
              <w:bottom w:val="nil"/>
            </w:tcBorders>
          </w:tcPr>
          <w:p w14:paraId="746FFC1E" w14:textId="77777777" w:rsidR="00BC2F34" w:rsidRPr="00CD48A8" w:rsidRDefault="00BC2F34" w:rsidP="00BF5382">
            <w:pPr>
              <w:pStyle w:val="TableText"/>
              <w:ind w:left="144" w:hanging="144"/>
              <w:rPr>
                <w:noProof w:val="0"/>
              </w:rPr>
            </w:pPr>
            <w:r w:rsidRPr="00CD48A8">
              <w:rPr>
                <w:noProof w:val="0"/>
              </w:rPr>
              <w:t>Received Instruction in Spanish in the 2020–2021 School Year—Dual-Language Immersion Program</w:t>
            </w:r>
          </w:p>
        </w:tc>
        <w:tc>
          <w:tcPr>
            <w:tcW w:w="1728" w:type="dxa"/>
            <w:tcBorders>
              <w:top w:val="nil"/>
              <w:bottom w:val="nil"/>
            </w:tcBorders>
            <w:vAlign w:val="bottom"/>
          </w:tcPr>
          <w:p w14:paraId="07280137" w14:textId="77777777" w:rsidR="00BC2F34" w:rsidRPr="00CD48A8" w:rsidRDefault="00BC2F34" w:rsidP="00BF5382">
            <w:pPr>
              <w:pStyle w:val="TableText"/>
              <w:ind w:right="576"/>
              <w:rPr>
                <w:noProof w:val="0"/>
                <w:szCs w:val="24"/>
              </w:rPr>
            </w:pPr>
            <w:r w:rsidRPr="00CD48A8">
              <w:rPr>
                <w:noProof w:val="0"/>
              </w:rPr>
              <w:t>770</w:t>
            </w:r>
          </w:p>
        </w:tc>
        <w:tc>
          <w:tcPr>
            <w:tcW w:w="1728" w:type="dxa"/>
            <w:tcBorders>
              <w:top w:val="nil"/>
              <w:bottom w:val="nil"/>
            </w:tcBorders>
            <w:vAlign w:val="bottom"/>
          </w:tcPr>
          <w:p w14:paraId="24C34744" w14:textId="77777777" w:rsidR="00BC2F34" w:rsidRPr="00CD48A8" w:rsidRDefault="00BC2F34" w:rsidP="00BF5382">
            <w:pPr>
              <w:pStyle w:val="TableText"/>
              <w:ind w:right="360"/>
              <w:rPr>
                <w:noProof w:val="0"/>
                <w:szCs w:val="24"/>
              </w:rPr>
            </w:pPr>
            <w:r w:rsidRPr="00CD48A8">
              <w:rPr>
                <w:noProof w:val="0"/>
              </w:rPr>
              <w:t>81.22%</w:t>
            </w:r>
          </w:p>
        </w:tc>
      </w:tr>
      <w:tr w:rsidR="00BC2F34" w:rsidRPr="00CD48A8" w14:paraId="243CD632" w14:textId="77777777" w:rsidTr="00BF5382">
        <w:trPr>
          <w:trHeight w:val="290"/>
        </w:trPr>
        <w:tc>
          <w:tcPr>
            <w:tcW w:w="6480" w:type="dxa"/>
            <w:tcBorders>
              <w:top w:val="nil"/>
              <w:bottom w:val="nil"/>
            </w:tcBorders>
          </w:tcPr>
          <w:p w14:paraId="5BFCD23B" w14:textId="77777777" w:rsidR="00BC2F34" w:rsidRPr="00CD48A8" w:rsidRDefault="00BC2F34" w:rsidP="00BF5382">
            <w:pPr>
              <w:pStyle w:val="TableText"/>
              <w:ind w:left="144" w:hanging="144"/>
              <w:rPr>
                <w:noProof w:val="0"/>
              </w:rPr>
            </w:pPr>
            <w:r w:rsidRPr="00CD48A8">
              <w:rPr>
                <w:noProof w:val="0"/>
              </w:rPr>
              <w:t>Received Instruction in Spanish in the 2020–2021 School Year—Developmental Bilingual Program</w:t>
            </w:r>
          </w:p>
        </w:tc>
        <w:tc>
          <w:tcPr>
            <w:tcW w:w="1728" w:type="dxa"/>
            <w:tcBorders>
              <w:top w:val="nil"/>
              <w:bottom w:val="nil"/>
            </w:tcBorders>
            <w:vAlign w:val="bottom"/>
          </w:tcPr>
          <w:p w14:paraId="0D1A1880" w14:textId="77777777" w:rsidR="00BC2F34" w:rsidRPr="00CD48A8" w:rsidRDefault="00BC2F34" w:rsidP="00BF5382">
            <w:pPr>
              <w:pStyle w:val="TableText"/>
              <w:ind w:right="576"/>
              <w:rPr>
                <w:noProof w:val="0"/>
                <w:szCs w:val="24"/>
              </w:rPr>
            </w:pPr>
            <w:r w:rsidRPr="00CD48A8">
              <w:rPr>
                <w:noProof w:val="0"/>
              </w:rPr>
              <w:t>61</w:t>
            </w:r>
          </w:p>
        </w:tc>
        <w:tc>
          <w:tcPr>
            <w:tcW w:w="1728" w:type="dxa"/>
            <w:tcBorders>
              <w:top w:val="nil"/>
              <w:bottom w:val="nil"/>
            </w:tcBorders>
            <w:vAlign w:val="bottom"/>
          </w:tcPr>
          <w:p w14:paraId="3D2A8BAA" w14:textId="77777777" w:rsidR="00BC2F34" w:rsidRPr="00CD48A8" w:rsidRDefault="00BC2F34" w:rsidP="00BF5382">
            <w:pPr>
              <w:pStyle w:val="TableText"/>
              <w:ind w:right="360"/>
              <w:rPr>
                <w:noProof w:val="0"/>
                <w:szCs w:val="24"/>
              </w:rPr>
            </w:pPr>
            <w:r w:rsidRPr="00CD48A8">
              <w:rPr>
                <w:noProof w:val="0"/>
              </w:rPr>
              <w:t>6.43%</w:t>
            </w:r>
          </w:p>
        </w:tc>
      </w:tr>
      <w:tr w:rsidR="00BC2F34" w:rsidRPr="00CD48A8" w14:paraId="64802E51" w14:textId="77777777" w:rsidTr="00BF5382">
        <w:trPr>
          <w:trHeight w:val="290"/>
        </w:trPr>
        <w:tc>
          <w:tcPr>
            <w:tcW w:w="6480" w:type="dxa"/>
            <w:tcBorders>
              <w:top w:val="nil"/>
              <w:bottom w:val="nil"/>
            </w:tcBorders>
          </w:tcPr>
          <w:p w14:paraId="4CF2030C" w14:textId="77777777" w:rsidR="00BC2F34" w:rsidRPr="00CD48A8" w:rsidRDefault="00BC2F34" w:rsidP="00BF5382">
            <w:pPr>
              <w:pStyle w:val="TableText"/>
              <w:ind w:left="144" w:hanging="144"/>
              <w:rPr>
                <w:noProof w:val="0"/>
              </w:rPr>
            </w:pPr>
            <w:r w:rsidRPr="00CD48A8">
              <w:rPr>
                <w:noProof w:val="0"/>
              </w:rPr>
              <w:t>Received Instruction in Spanish in the 2020–2021 School Year—Heritage Language or Indigenous Language Program</w:t>
            </w:r>
          </w:p>
        </w:tc>
        <w:tc>
          <w:tcPr>
            <w:tcW w:w="1728" w:type="dxa"/>
            <w:tcBorders>
              <w:top w:val="nil"/>
              <w:bottom w:val="nil"/>
            </w:tcBorders>
            <w:vAlign w:val="bottom"/>
          </w:tcPr>
          <w:p w14:paraId="7B6BB6C0" w14:textId="77777777" w:rsidR="00BC2F34" w:rsidRPr="00CD48A8" w:rsidRDefault="00BC2F34" w:rsidP="00BF5382">
            <w:pPr>
              <w:pStyle w:val="TableText"/>
              <w:ind w:right="576"/>
              <w:rPr>
                <w:noProof w:val="0"/>
                <w:szCs w:val="24"/>
              </w:rPr>
            </w:pPr>
            <w:r w:rsidRPr="00CD48A8">
              <w:rPr>
                <w:noProof w:val="0"/>
              </w:rPr>
              <w:t>5</w:t>
            </w:r>
          </w:p>
        </w:tc>
        <w:tc>
          <w:tcPr>
            <w:tcW w:w="1728" w:type="dxa"/>
            <w:tcBorders>
              <w:top w:val="nil"/>
              <w:bottom w:val="nil"/>
            </w:tcBorders>
            <w:vAlign w:val="bottom"/>
          </w:tcPr>
          <w:p w14:paraId="6E4EEA52" w14:textId="77777777" w:rsidR="00BC2F34" w:rsidRPr="00CD48A8" w:rsidRDefault="00BC2F34" w:rsidP="00BF5382">
            <w:pPr>
              <w:pStyle w:val="TableText"/>
              <w:ind w:right="360"/>
              <w:rPr>
                <w:noProof w:val="0"/>
                <w:szCs w:val="24"/>
              </w:rPr>
            </w:pPr>
            <w:r w:rsidRPr="00CD48A8">
              <w:rPr>
                <w:noProof w:val="0"/>
              </w:rPr>
              <w:t>0.53%</w:t>
            </w:r>
          </w:p>
        </w:tc>
      </w:tr>
      <w:tr w:rsidR="00BC2F34" w:rsidRPr="00CD48A8" w14:paraId="5CE4B525" w14:textId="77777777" w:rsidTr="00BF5382">
        <w:trPr>
          <w:trHeight w:val="290"/>
        </w:trPr>
        <w:tc>
          <w:tcPr>
            <w:tcW w:w="6480" w:type="dxa"/>
            <w:tcBorders>
              <w:top w:val="nil"/>
              <w:bottom w:val="single" w:sz="12" w:space="0" w:color="auto"/>
            </w:tcBorders>
          </w:tcPr>
          <w:p w14:paraId="247DD43C" w14:textId="77777777" w:rsidR="00BC2F34" w:rsidRPr="00CD48A8" w:rsidRDefault="00BC2F34" w:rsidP="00BF5382">
            <w:pPr>
              <w:pStyle w:val="TableText"/>
              <w:ind w:left="144" w:hanging="144"/>
              <w:rPr>
                <w:noProof w:val="0"/>
              </w:rPr>
            </w:pPr>
            <w:r w:rsidRPr="00CD48A8">
              <w:rPr>
                <w:noProof w:val="0"/>
              </w:rPr>
              <w:t>Received Instruction in Spanish in the 2020–2021 School Year—Spanish as a Foreign Language Program</w:t>
            </w:r>
          </w:p>
        </w:tc>
        <w:tc>
          <w:tcPr>
            <w:tcW w:w="1728" w:type="dxa"/>
            <w:tcBorders>
              <w:top w:val="nil"/>
              <w:bottom w:val="single" w:sz="12" w:space="0" w:color="auto"/>
            </w:tcBorders>
            <w:vAlign w:val="bottom"/>
          </w:tcPr>
          <w:p w14:paraId="0A43D07A" w14:textId="77777777" w:rsidR="00BC2F34" w:rsidRPr="00CD48A8" w:rsidRDefault="00BC2F34" w:rsidP="00BF5382">
            <w:pPr>
              <w:pStyle w:val="TableText"/>
              <w:ind w:right="576"/>
              <w:rPr>
                <w:noProof w:val="0"/>
                <w:szCs w:val="24"/>
              </w:rPr>
            </w:pPr>
            <w:r w:rsidRPr="00CD48A8">
              <w:rPr>
                <w:noProof w:val="0"/>
              </w:rPr>
              <w:t>15</w:t>
            </w:r>
          </w:p>
        </w:tc>
        <w:tc>
          <w:tcPr>
            <w:tcW w:w="1728" w:type="dxa"/>
            <w:tcBorders>
              <w:top w:val="nil"/>
              <w:bottom w:val="single" w:sz="12" w:space="0" w:color="auto"/>
            </w:tcBorders>
            <w:vAlign w:val="bottom"/>
          </w:tcPr>
          <w:p w14:paraId="66A18127" w14:textId="77777777" w:rsidR="00BC2F34" w:rsidRPr="00CD48A8" w:rsidRDefault="00BC2F34" w:rsidP="00BF5382">
            <w:pPr>
              <w:pStyle w:val="TableText"/>
              <w:ind w:right="360"/>
              <w:rPr>
                <w:noProof w:val="0"/>
                <w:szCs w:val="24"/>
              </w:rPr>
            </w:pPr>
            <w:r w:rsidRPr="00CD48A8">
              <w:rPr>
                <w:noProof w:val="0"/>
              </w:rPr>
              <w:t>1.58%</w:t>
            </w:r>
          </w:p>
        </w:tc>
      </w:tr>
    </w:tbl>
    <w:p w14:paraId="4D062F92" w14:textId="73F392BF" w:rsidR="00BC2F34" w:rsidRPr="00CD48A8" w:rsidRDefault="00BC2F34" w:rsidP="00BF5382">
      <w:pPr>
        <w:pStyle w:val="NormalContinuation"/>
        <w:rPr>
          <w:i/>
        </w:rPr>
      </w:pPr>
      <w:r w:rsidRPr="00CD48A8">
        <w:fldChar w:fldCharType="begin"/>
      </w:r>
      <w:r w:rsidRPr="00CD48A8">
        <w:instrText xml:space="preserve"> REF _Ref36472343 \h </w:instrText>
      </w:r>
      <w:r w:rsidRPr="00CD48A8">
        <w:fldChar w:fldCharType="separate"/>
      </w:r>
      <w:r w:rsidR="00203A4B" w:rsidRPr="00CD48A8">
        <w:t>Table 4.A.</w:t>
      </w:r>
      <w:r w:rsidR="00203A4B">
        <w:rPr>
          <w:noProof/>
        </w:rPr>
        <w:t>4</w:t>
      </w:r>
      <w:r w:rsidRPr="00CD48A8">
        <w:fldChar w:fldCharType="end"/>
      </w:r>
      <w:r w:rsidRPr="00CD48A8">
        <w:t xml:space="preserve"> </w:t>
      </w:r>
      <w:r w:rsidRPr="00CD48A8">
        <w:rPr>
          <w:i/>
        </w:rPr>
        <w:t>(continuation)</w:t>
      </w:r>
    </w:p>
    <w:tbl>
      <w:tblPr>
        <w:tblStyle w:val="TRs"/>
        <w:tblW w:w="9936" w:type="dxa"/>
        <w:tblLayout w:type="fixed"/>
        <w:tblLook w:val="04A0" w:firstRow="1" w:lastRow="0" w:firstColumn="1" w:lastColumn="0" w:noHBand="0" w:noVBand="1"/>
        <w:tblDescription w:val="Demographic Summary, Grade Six, continuation"/>
      </w:tblPr>
      <w:tblGrid>
        <w:gridCol w:w="6480"/>
        <w:gridCol w:w="1728"/>
        <w:gridCol w:w="1728"/>
      </w:tblGrid>
      <w:tr w:rsidR="00BC2F34" w:rsidRPr="00CD48A8" w14:paraId="5EA8E4B2"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015BD9CC" w14:textId="77777777" w:rsidR="00BC2F34" w:rsidRPr="00CD48A8" w:rsidRDefault="00BC2F34" w:rsidP="00BF5382">
            <w:pPr>
              <w:pStyle w:val="TableHead"/>
              <w:rPr>
                <w:noProof w:val="0"/>
              </w:rPr>
            </w:pPr>
            <w:r w:rsidRPr="00CD48A8">
              <w:rPr>
                <w:noProof w:val="0"/>
              </w:rPr>
              <w:t>Student Group</w:t>
            </w:r>
          </w:p>
        </w:tc>
        <w:tc>
          <w:tcPr>
            <w:tcW w:w="1728" w:type="dxa"/>
          </w:tcPr>
          <w:p w14:paraId="3BBF0DD9" w14:textId="77777777" w:rsidR="00BC2F34" w:rsidRPr="00CD48A8" w:rsidRDefault="00BC2F34" w:rsidP="00BF5382">
            <w:pPr>
              <w:pStyle w:val="TableHead"/>
              <w:rPr>
                <w:noProof w:val="0"/>
              </w:rPr>
            </w:pPr>
            <w:r w:rsidRPr="00CD48A8">
              <w:rPr>
                <w:noProof w:val="0"/>
              </w:rPr>
              <w:t>Number of Valid Scores</w:t>
            </w:r>
          </w:p>
        </w:tc>
        <w:tc>
          <w:tcPr>
            <w:tcW w:w="1728" w:type="dxa"/>
          </w:tcPr>
          <w:p w14:paraId="2B831427" w14:textId="77777777" w:rsidR="00BC2F34" w:rsidRPr="00CD48A8" w:rsidRDefault="00BC2F34" w:rsidP="00BF5382">
            <w:pPr>
              <w:pStyle w:val="TableHead"/>
              <w:rPr>
                <w:noProof w:val="0"/>
              </w:rPr>
            </w:pPr>
            <w:r w:rsidRPr="00CD48A8">
              <w:rPr>
                <w:noProof w:val="0"/>
              </w:rPr>
              <w:t>Percent of Valid Scores</w:t>
            </w:r>
          </w:p>
        </w:tc>
      </w:tr>
      <w:tr w:rsidR="00BC2F34" w:rsidRPr="00CD48A8" w14:paraId="595D9E2B" w14:textId="77777777" w:rsidTr="00BF5382">
        <w:trPr>
          <w:trHeight w:val="290"/>
        </w:trPr>
        <w:tc>
          <w:tcPr>
            <w:tcW w:w="6480" w:type="dxa"/>
            <w:tcBorders>
              <w:top w:val="single" w:sz="4" w:space="0" w:color="auto"/>
            </w:tcBorders>
          </w:tcPr>
          <w:p w14:paraId="105A7A47" w14:textId="77777777" w:rsidR="00BC2F34" w:rsidRPr="00CD48A8" w:rsidRDefault="00BC2F34" w:rsidP="00BF5382">
            <w:pPr>
              <w:pStyle w:val="TableText"/>
              <w:ind w:left="144" w:hanging="144"/>
              <w:rPr>
                <w:noProof w:val="0"/>
              </w:rPr>
            </w:pPr>
            <w:r w:rsidRPr="00CD48A8">
              <w:rPr>
                <w:noProof w:val="0"/>
              </w:rPr>
              <w:t>Percentage of School-Day Instruction Provided in Spanish—0–25%</w:t>
            </w:r>
          </w:p>
        </w:tc>
        <w:tc>
          <w:tcPr>
            <w:tcW w:w="1728" w:type="dxa"/>
            <w:tcBorders>
              <w:top w:val="single" w:sz="4" w:space="0" w:color="auto"/>
            </w:tcBorders>
            <w:vAlign w:val="bottom"/>
          </w:tcPr>
          <w:p w14:paraId="7A11A1B3" w14:textId="77777777" w:rsidR="00BC2F34" w:rsidRPr="00CD48A8" w:rsidRDefault="00BC2F34" w:rsidP="00BF5382">
            <w:pPr>
              <w:pStyle w:val="TableText"/>
              <w:ind w:right="576"/>
              <w:rPr>
                <w:noProof w:val="0"/>
                <w:szCs w:val="24"/>
              </w:rPr>
            </w:pPr>
            <w:r w:rsidRPr="00CD48A8">
              <w:rPr>
                <w:noProof w:val="0"/>
              </w:rPr>
              <w:t>89</w:t>
            </w:r>
          </w:p>
        </w:tc>
        <w:tc>
          <w:tcPr>
            <w:tcW w:w="1728" w:type="dxa"/>
            <w:tcBorders>
              <w:top w:val="single" w:sz="4" w:space="0" w:color="auto"/>
            </w:tcBorders>
            <w:vAlign w:val="bottom"/>
          </w:tcPr>
          <w:p w14:paraId="11753ACE" w14:textId="77777777" w:rsidR="00BC2F34" w:rsidRPr="00CD48A8" w:rsidRDefault="00BC2F34" w:rsidP="00BF5382">
            <w:pPr>
              <w:pStyle w:val="TableText"/>
              <w:ind w:right="360"/>
              <w:rPr>
                <w:noProof w:val="0"/>
                <w:szCs w:val="24"/>
              </w:rPr>
            </w:pPr>
            <w:r w:rsidRPr="00CD48A8">
              <w:rPr>
                <w:noProof w:val="0"/>
              </w:rPr>
              <w:t>9.39%</w:t>
            </w:r>
          </w:p>
        </w:tc>
      </w:tr>
      <w:tr w:rsidR="00BC2F34" w:rsidRPr="00CD48A8" w14:paraId="556187B3" w14:textId="77777777" w:rsidTr="00BF5382">
        <w:trPr>
          <w:trHeight w:val="290"/>
        </w:trPr>
        <w:tc>
          <w:tcPr>
            <w:tcW w:w="6480" w:type="dxa"/>
          </w:tcPr>
          <w:p w14:paraId="7789AD56" w14:textId="77777777" w:rsidR="00BC2F34" w:rsidRPr="00CD48A8" w:rsidRDefault="00BC2F34" w:rsidP="00BF5382">
            <w:pPr>
              <w:pStyle w:val="TableText"/>
              <w:ind w:left="144" w:hanging="144"/>
              <w:rPr>
                <w:noProof w:val="0"/>
              </w:rPr>
            </w:pPr>
            <w:r w:rsidRPr="00CD48A8">
              <w:rPr>
                <w:noProof w:val="0"/>
              </w:rPr>
              <w:t>Percentage of School-Day Instruction Provided in Spanish—26–50%</w:t>
            </w:r>
          </w:p>
        </w:tc>
        <w:tc>
          <w:tcPr>
            <w:tcW w:w="1728" w:type="dxa"/>
            <w:vAlign w:val="bottom"/>
          </w:tcPr>
          <w:p w14:paraId="77CBB4A6" w14:textId="77777777" w:rsidR="00BC2F34" w:rsidRPr="00CD48A8" w:rsidRDefault="00BC2F34" w:rsidP="00BF5382">
            <w:pPr>
              <w:pStyle w:val="TableText"/>
              <w:ind w:right="576"/>
              <w:rPr>
                <w:noProof w:val="0"/>
                <w:szCs w:val="24"/>
              </w:rPr>
            </w:pPr>
            <w:r w:rsidRPr="00CD48A8">
              <w:rPr>
                <w:noProof w:val="0"/>
              </w:rPr>
              <w:t>497</w:t>
            </w:r>
          </w:p>
        </w:tc>
        <w:tc>
          <w:tcPr>
            <w:tcW w:w="1728" w:type="dxa"/>
            <w:vAlign w:val="bottom"/>
          </w:tcPr>
          <w:p w14:paraId="5CDE409C" w14:textId="77777777" w:rsidR="00BC2F34" w:rsidRPr="00CD48A8" w:rsidRDefault="00BC2F34" w:rsidP="00BF5382">
            <w:pPr>
              <w:pStyle w:val="TableText"/>
              <w:ind w:right="360"/>
              <w:rPr>
                <w:noProof w:val="0"/>
                <w:szCs w:val="24"/>
              </w:rPr>
            </w:pPr>
            <w:r w:rsidRPr="00CD48A8">
              <w:rPr>
                <w:noProof w:val="0"/>
              </w:rPr>
              <w:t>52.43%</w:t>
            </w:r>
          </w:p>
        </w:tc>
      </w:tr>
      <w:tr w:rsidR="00BC2F34" w:rsidRPr="00CD48A8" w14:paraId="75A81996" w14:textId="77777777" w:rsidTr="00BF5382">
        <w:trPr>
          <w:trHeight w:val="290"/>
        </w:trPr>
        <w:tc>
          <w:tcPr>
            <w:tcW w:w="6480" w:type="dxa"/>
          </w:tcPr>
          <w:p w14:paraId="199FAE81" w14:textId="77777777" w:rsidR="00BC2F34" w:rsidRPr="00CD48A8" w:rsidRDefault="00BC2F34" w:rsidP="00BF5382">
            <w:pPr>
              <w:pStyle w:val="TableText"/>
              <w:ind w:left="144" w:hanging="144"/>
              <w:rPr>
                <w:noProof w:val="0"/>
              </w:rPr>
            </w:pPr>
            <w:r w:rsidRPr="00CD48A8">
              <w:rPr>
                <w:noProof w:val="0"/>
              </w:rPr>
              <w:t>Percentage of School-Day Instruction Provided in Spanish—51–75%</w:t>
            </w:r>
          </w:p>
        </w:tc>
        <w:tc>
          <w:tcPr>
            <w:tcW w:w="1728" w:type="dxa"/>
            <w:vAlign w:val="bottom"/>
          </w:tcPr>
          <w:p w14:paraId="1DF6417D" w14:textId="77777777" w:rsidR="00BC2F34" w:rsidRPr="00CD48A8" w:rsidRDefault="00BC2F34" w:rsidP="00BF5382">
            <w:pPr>
              <w:pStyle w:val="TableText"/>
              <w:ind w:right="576"/>
              <w:rPr>
                <w:noProof w:val="0"/>
                <w:szCs w:val="24"/>
              </w:rPr>
            </w:pPr>
            <w:r w:rsidRPr="00CD48A8">
              <w:rPr>
                <w:noProof w:val="0"/>
              </w:rPr>
              <w:t>213</w:t>
            </w:r>
          </w:p>
        </w:tc>
        <w:tc>
          <w:tcPr>
            <w:tcW w:w="1728" w:type="dxa"/>
            <w:vAlign w:val="bottom"/>
          </w:tcPr>
          <w:p w14:paraId="0B3B1BD9" w14:textId="77777777" w:rsidR="00BC2F34" w:rsidRPr="00CD48A8" w:rsidRDefault="00BC2F34" w:rsidP="00BF5382">
            <w:pPr>
              <w:pStyle w:val="TableText"/>
              <w:ind w:right="360"/>
              <w:rPr>
                <w:noProof w:val="0"/>
                <w:szCs w:val="24"/>
              </w:rPr>
            </w:pPr>
            <w:r w:rsidRPr="00CD48A8">
              <w:rPr>
                <w:noProof w:val="0"/>
              </w:rPr>
              <w:t>22.47%</w:t>
            </w:r>
          </w:p>
        </w:tc>
      </w:tr>
      <w:tr w:rsidR="00BC2F34" w:rsidRPr="00CD48A8" w14:paraId="70AD2902" w14:textId="77777777" w:rsidTr="00BF5382">
        <w:trPr>
          <w:trHeight w:val="290"/>
        </w:trPr>
        <w:tc>
          <w:tcPr>
            <w:tcW w:w="6480" w:type="dxa"/>
          </w:tcPr>
          <w:p w14:paraId="4CEA93D1" w14:textId="77777777" w:rsidR="00BC2F34" w:rsidRPr="00CD48A8" w:rsidRDefault="00BC2F34" w:rsidP="00BF5382">
            <w:pPr>
              <w:pStyle w:val="TableText"/>
              <w:ind w:left="144" w:hanging="144"/>
              <w:rPr>
                <w:noProof w:val="0"/>
              </w:rPr>
            </w:pPr>
            <w:r w:rsidRPr="00CD48A8">
              <w:rPr>
                <w:noProof w:val="0"/>
              </w:rPr>
              <w:t>Percentage of School-Day Instruction Provided in Spanish—76–100%</w:t>
            </w:r>
          </w:p>
        </w:tc>
        <w:tc>
          <w:tcPr>
            <w:tcW w:w="1728" w:type="dxa"/>
            <w:vAlign w:val="bottom"/>
          </w:tcPr>
          <w:p w14:paraId="5E358A5F" w14:textId="77777777" w:rsidR="00BC2F34" w:rsidRPr="00CD48A8" w:rsidRDefault="00BC2F34" w:rsidP="00BF5382">
            <w:pPr>
              <w:pStyle w:val="TableText"/>
              <w:ind w:right="576"/>
              <w:rPr>
                <w:noProof w:val="0"/>
                <w:szCs w:val="24"/>
              </w:rPr>
            </w:pPr>
            <w:r w:rsidRPr="00CD48A8">
              <w:rPr>
                <w:noProof w:val="0"/>
              </w:rPr>
              <w:t>104</w:t>
            </w:r>
          </w:p>
        </w:tc>
        <w:tc>
          <w:tcPr>
            <w:tcW w:w="1728" w:type="dxa"/>
            <w:vAlign w:val="bottom"/>
          </w:tcPr>
          <w:p w14:paraId="470A495C" w14:textId="77777777" w:rsidR="00BC2F34" w:rsidRPr="00CD48A8" w:rsidRDefault="00BC2F34" w:rsidP="00BF5382">
            <w:pPr>
              <w:pStyle w:val="TableText"/>
              <w:ind w:right="360"/>
              <w:rPr>
                <w:noProof w:val="0"/>
                <w:szCs w:val="24"/>
              </w:rPr>
            </w:pPr>
            <w:r w:rsidRPr="00CD48A8">
              <w:rPr>
                <w:noProof w:val="0"/>
              </w:rPr>
              <w:t>10.97%</w:t>
            </w:r>
          </w:p>
        </w:tc>
      </w:tr>
    </w:tbl>
    <w:p w14:paraId="3E0B22B8" w14:textId="52D1F583" w:rsidR="00BC2F34" w:rsidRPr="00CD48A8" w:rsidRDefault="00BC2F34" w:rsidP="00686A6E">
      <w:pPr>
        <w:pStyle w:val="Caption"/>
        <w:pageBreakBefore/>
      </w:pPr>
      <w:bookmarkStart w:id="983" w:name="_Ref36472572"/>
      <w:bookmarkStart w:id="984" w:name="_Toc93668576"/>
      <w:bookmarkStart w:id="985" w:name="_Toc95133927"/>
      <w:bookmarkStart w:id="986" w:name="_Toc103234932"/>
      <w:r w:rsidRPr="00CD48A8">
        <w:t>Table 4.A.</w:t>
      </w:r>
      <w:r w:rsidRPr="00CD48A8">
        <w:fldChar w:fldCharType="begin"/>
      </w:r>
      <w:r w:rsidRPr="00CD48A8">
        <w:instrText>SEQ Table_4.A. \* ARABIC</w:instrText>
      </w:r>
      <w:r w:rsidRPr="00CD48A8">
        <w:fldChar w:fldCharType="separate"/>
      </w:r>
      <w:r w:rsidR="00203A4B">
        <w:rPr>
          <w:noProof/>
        </w:rPr>
        <w:t>5</w:t>
      </w:r>
      <w:r w:rsidRPr="00CD48A8">
        <w:fldChar w:fldCharType="end"/>
      </w:r>
      <w:bookmarkEnd w:id="983"/>
      <w:r w:rsidRPr="00CD48A8">
        <w:t xml:space="preserve">  </w:t>
      </w:r>
      <w:r w:rsidRPr="00CD48A8">
        <w:rPr>
          <w:rStyle w:val="CaptionChar"/>
          <w:rFonts w:eastAsia="SimSun"/>
          <w:b/>
          <w:bCs/>
        </w:rPr>
        <w:t>Demographic Summary, Grade Seven</w:t>
      </w:r>
      <w:bookmarkEnd w:id="984"/>
      <w:bookmarkEnd w:id="985"/>
      <w:bookmarkEnd w:id="986"/>
    </w:p>
    <w:tbl>
      <w:tblPr>
        <w:tblStyle w:val="TRs"/>
        <w:tblW w:w="9936" w:type="dxa"/>
        <w:tblLayout w:type="fixed"/>
        <w:tblLook w:val="04A0" w:firstRow="1" w:lastRow="0" w:firstColumn="1" w:lastColumn="0" w:noHBand="0" w:noVBand="1"/>
        <w:tblDescription w:val="Demographic Summary, Grade Seven"/>
      </w:tblPr>
      <w:tblGrid>
        <w:gridCol w:w="6480"/>
        <w:gridCol w:w="1728"/>
        <w:gridCol w:w="1728"/>
      </w:tblGrid>
      <w:tr w:rsidR="00BC2F34" w:rsidRPr="00CD48A8" w14:paraId="0BC40C1A"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4C3FC363" w14:textId="77777777" w:rsidR="00BC2F34" w:rsidRPr="00CD48A8" w:rsidRDefault="00BC2F34" w:rsidP="00BF5382">
            <w:pPr>
              <w:pStyle w:val="TableHead"/>
              <w:rPr>
                <w:noProof w:val="0"/>
              </w:rPr>
            </w:pPr>
            <w:r w:rsidRPr="00CD48A8">
              <w:rPr>
                <w:noProof w:val="0"/>
              </w:rPr>
              <w:t>Student Group</w:t>
            </w:r>
          </w:p>
        </w:tc>
        <w:tc>
          <w:tcPr>
            <w:tcW w:w="1728" w:type="dxa"/>
          </w:tcPr>
          <w:p w14:paraId="45377EF0" w14:textId="77777777" w:rsidR="00BC2F34" w:rsidRPr="00CD48A8" w:rsidRDefault="00BC2F34" w:rsidP="00BF5382">
            <w:pPr>
              <w:pStyle w:val="TableHead"/>
              <w:rPr>
                <w:noProof w:val="0"/>
              </w:rPr>
            </w:pPr>
            <w:r w:rsidRPr="00CD48A8">
              <w:rPr>
                <w:noProof w:val="0"/>
              </w:rPr>
              <w:t>Number of Valid Scores</w:t>
            </w:r>
          </w:p>
        </w:tc>
        <w:tc>
          <w:tcPr>
            <w:tcW w:w="1728" w:type="dxa"/>
          </w:tcPr>
          <w:p w14:paraId="7D0D8C15" w14:textId="77777777" w:rsidR="00BC2F34" w:rsidRPr="00CD48A8" w:rsidRDefault="00BC2F34" w:rsidP="00BF5382">
            <w:pPr>
              <w:pStyle w:val="TableHead"/>
              <w:rPr>
                <w:noProof w:val="0"/>
              </w:rPr>
            </w:pPr>
            <w:r w:rsidRPr="00CD48A8">
              <w:rPr>
                <w:noProof w:val="0"/>
              </w:rPr>
              <w:t>Percent of Valid Scores</w:t>
            </w:r>
          </w:p>
        </w:tc>
      </w:tr>
      <w:tr w:rsidR="00BC2F34" w:rsidRPr="00CD48A8" w14:paraId="414F81E3" w14:textId="77777777" w:rsidTr="00BF5382">
        <w:trPr>
          <w:trHeight w:val="290"/>
        </w:trPr>
        <w:tc>
          <w:tcPr>
            <w:tcW w:w="6480" w:type="dxa"/>
            <w:tcBorders>
              <w:top w:val="single" w:sz="4" w:space="0" w:color="auto"/>
              <w:bottom w:val="single" w:sz="4" w:space="0" w:color="auto"/>
            </w:tcBorders>
          </w:tcPr>
          <w:p w14:paraId="7B10E854" w14:textId="77777777" w:rsidR="00BC2F34" w:rsidRPr="00CD48A8" w:rsidRDefault="00BC2F34" w:rsidP="00BF5382">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52ADE922" w14:textId="77777777" w:rsidR="00BC2F34" w:rsidRPr="00CD48A8" w:rsidRDefault="00BC2F34" w:rsidP="00BF5382">
            <w:pPr>
              <w:pStyle w:val="TableText"/>
              <w:ind w:right="576"/>
              <w:rPr>
                <w:noProof w:val="0"/>
                <w:szCs w:val="24"/>
              </w:rPr>
            </w:pPr>
            <w:r w:rsidRPr="00CD48A8">
              <w:rPr>
                <w:noProof w:val="0"/>
              </w:rPr>
              <w:t>729</w:t>
            </w:r>
          </w:p>
        </w:tc>
        <w:tc>
          <w:tcPr>
            <w:tcW w:w="1728" w:type="dxa"/>
            <w:tcBorders>
              <w:top w:val="single" w:sz="4" w:space="0" w:color="auto"/>
              <w:bottom w:val="single" w:sz="4" w:space="0" w:color="auto"/>
            </w:tcBorders>
            <w:vAlign w:val="bottom"/>
          </w:tcPr>
          <w:p w14:paraId="74D598B0" w14:textId="77777777" w:rsidR="00BC2F34" w:rsidRPr="00CD48A8" w:rsidRDefault="00BC2F34" w:rsidP="00BF5382">
            <w:pPr>
              <w:pStyle w:val="TableText"/>
              <w:ind w:right="360"/>
              <w:rPr>
                <w:noProof w:val="0"/>
                <w:szCs w:val="24"/>
              </w:rPr>
            </w:pPr>
            <w:r w:rsidRPr="00CD48A8">
              <w:rPr>
                <w:noProof w:val="0"/>
              </w:rPr>
              <w:t>100.00%</w:t>
            </w:r>
          </w:p>
        </w:tc>
      </w:tr>
      <w:tr w:rsidR="00BC2F34" w:rsidRPr="00CD48A8" w14:paraId="4504C3E7" w14:textId="77777777" w:rsidTr="00BF5382">
        <w:trPr>
          <w:trHeight w:val="290"/>
        </w:trPr>
        <w:tc>
          <w:tcPr>
            <w:tcW w:w="6480" w:type="dxa"/>
            <w:tcBorders>
              <w:top w:val="single" w:sz="4" w:space="0" w:color="auto"/>
              <w:bottom w:val="nil"/>
            </w:tcBorders>
          </w:tcPr>
          <w:p w14:paraId="2236B550" w14:textId="77777777" w:rsidR="00BC2F34" w:rsidRPr="00CD48A8" w:rsidRDefault="00BC2F34" w:rsidP="00BF5382">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27D67B5B" w14:textId="77777777" w:rsidR="00BC2F34" w:rsidRPr="00CD48A8" w:rsidRDefault="00BC2F34" w:rsidP="00BF5382">
            <w:pPr>
              <w:pStyle w:val="TableText"/>
              <w:ind w:right="576"/>
              <w:rPr>
                <w:noProof w:val="0"/>
                <w:szCs w:val="24"/>
              </w:rPr>
            </w:pPr>
            <w:r w:rsidRPr="00CD48A8">
              <w:rPr>
                <w:noProof w:val="0"/>
              </w:rPr>
              <w:t>349</w:t>
            </w:r>
          </w:p>
        </w:tc>
        <w:tc>
          <w:tcPr>
            <w:tcW w:w="1728" w:type="dxa"/>
            <w:tcBorders>
              <w:top w:val="single" w:sz="4" w:space="0" w:color="auto"/>
              <w:bottom w:val="nil"/>
            </w:tcBorders>
            <w:vAlign w:val="bottom"/>
          </w:tcPr>
          <w:p w14:paraId="6A471BDC" w14:textId="77777777" w:rsidR="00BC2F34" w:rsidRPr="00CD48A8" w:rsidRDefault="00BC2F34" w:rsidP="00BF5382">
            <w:pPr>
              <w:pStyle w:val="TableText"/>
              <w:ind w:right="360"/>
              <w:rPr>
                <w:noProof w:val="0"/>
                <w:szCs w:val="24"/>
              </w:rPr>
            </w:pPr>
            <w:r w:rsidRPr="00CD48A8">
              <w:rPr>
                <w:noProof w:val="0"/>
              </w:rPr>
              <w:t>47.87%</w:t>
            </w:r>
          </w:p>
        </w:tc>
      </w:tr>
      <w:tr w:rsidR="00BC2F34" w:rsidRPr="00CD48A8" w14:paraId="3C5492F5" w14:textId="77777777" w:rsidTr="00BF5382">
        <w:trPr>
          <w:trHeight w:val="290"/>
        </w:trPr>
        <w:tc>
          <w:tcPr>
            <w:tcW w:w="6480" w:type="dxa"/>
            <w:tcBorders>
              <w:top w:val="nil"/>
              <w:bottom w:val="nil"/>
            </w:tcBorders>
          </w:tcPr>
          <w:p w14:paraId="62DC4DDB" w14:textId="77777777" w:rsidR="00BC2F34" w:rsidRPr="00CD48A8" w:rsidRDefault="00BC2F34" w:rsidP="00BF5382">
            <w:pPr>
              <w:pStyle w:val="TableText"/>
              <w:ind w:left="144" w:hanging="144"/>
              <w:rPr>
                <w:noProof w:val="0"/>
              </w:rPr>
            </w:pPr>
            <w:r w:rsidRPr="00CD48A8">
              <w:rPr>
                <w:noProof w:val="0"/>
              </w:rPr>
              <w:t>Female</w:t>
            </w:r>
          </w:p>
        </w:tc>
        <w:tc>
          <w:tcPr>
            <w:tcW w:w="1728" w:type="dxa"/>
            <w:tcBorders>
              <w:top w:val="nil"/>
              <w:bottom w:val="nil"/>
            </w:tcBorders>
            <w:vAlign w:val="bottom"/>
          </w:tcPr>
          <w:p w14:paraId="38A3BBB3" w14:textId="77777777" w:rsidR="00BC2F34" w:rsidRPr="00CD48A8" w:rsidRDefault="00BC2F34" w:rsidP="00BF5382">
            <w:pPr>
              <w:pStyle w:val="TableText"/>
              <w:ind w:right="576"/>
              <w:rPr>
                <w:rFonts w:eastAsia="Times New Roman"/>
                <w:noProof w:val="0"/>
                <w:color w:val="000000"/>
                <w:szCs w:val="24"/>
              </w:rPr>
            </w:pPr>
            <w:r w:rsidRPr="00CD48A8">
              <w:rPr>
                <w:noProof w:val="0"/>
              </w:rPr>
              <w:t>380</w:t>
            </w:r>
          </w:p>
        </w:tc>
        <w:tc>
          <w:tcPr>
            <w:tcW w:w="1728" w:type="dxa"/>
            <w:tcBorders>
              <w:top w:val="nil"/>
              <w:bottom w:val="nil"/>
            </w:tcBorders>
            <w:vAlign w:val="bottom"/>
          </w:tcPr>
          <w:p w14:paraId="7C64A681" w14:textId="77777777" w:rsidR="00BC2F34" w:rsidRPr="00CD48A8" w:rsidRDefault="00BC2F34" w:rsidP="00BF5382">
            <w:pPr>
              <w:pStyle w:val="TableText"/>
              <w:ind w:right="360"/>
              <w:rPr>
                <w:rFonts w:eastAsia="Times New Roman"/>
                <w:noProof w:val="0"/>
                <w:color w:val="000000"/>
                <w:szCs w:val="24"/>
              </w:rPr>
            </w:pPr>
            <w:r w:rsidRPr="00CD48A8">
              <w:rPr>
                <w:noProof w:val="0"/>
              </w:rPr>
              <w:t>52.13%</w:t>
            </w:r>
          </w:p>
        </w:tc>
      </w:tr>
      <w:tr w:rsidR="00BC2F34" w:rsidRPr="00CD48A8" w14:paraId="6094663E" w14:textId="77777777" w:rsidTr="00BF5382">
        <w:trPr>
          <w:trHeight w:val="290"/>
        </w:trPr>
        <w:tc>
          <w:tcPr>
            <w:tcW w:w="6480" w:type="dxa"/>
            <w:tcBorders>
              <w:top w:val="nil"/>
              <w:bottom w:val="single" w:sz="4" w:space="0" w:color="auto"/>
            </w:tcBorders>
          </w:tcPr>
          <w:p w14:paraId="139690A8" w14:textId="77777777" w:rsidR="00BC2F34" w:rsidRPr="00CD48A8" w:rsidRDefault="00BC2F34" w:rsidP="00BF5382">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123833BB"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single" w:sz="4" w:space="0" w:color="auto"/>
            </w:tcBorders>
            <w:vAlign w:val="bottom"/>
          </w:tcPr>
          <w:p w14:paraId="11255757"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12BFAB96" w14:textId="77777777" w:rsidTr="00BF5382">
        <w:trPr>
          <w:trHeight w:val="290"/>
        </w:trPr>
        <w:tc>
          <w:tcPr>
            <w:tcW w:w="6480" w:type="dxa"/>
            <w:tcBorders>
              <w:top w:val="single" w:sz="4" w:space="0" w:color="auto"/>
              <w:bottom w:val="nil"/>
            </w:tcBorders>
          </w:tcPr>
          <w:p w14:paraId="382336DC" w14:textId="77777777" w:rsidR="00BC2F34" w:rsidRPr="00CD48A8" w:rsidRDefault="00BC2F34" w:rsidP="00BF5382">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39FC63B3"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single" w:sz="4" w:space="0" w:color="auto"/>
              <w:bottom w:val="nil"/>
            </w:tcBorders>
            <w:vAlign w:val="bottom"/>
          </w:tcPr>
          <w:p w14:paraId="22899256"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7C8A897E" w14:textId="77777777" w:rsidTr="00BF5382">
        <w:trPr>
          <w:trHeight w:val="290"/>
        </w:trPr>
        <w:tc>
          <w:tcPr>
            <w:tcW w:w="6480" w:type="dxa"/>
            <w:tcBorders>
              <w:top w:val="nil"/>
            </w:tcBorders>
          </w:tcPr>
          <w:p w14:paraId="5E2651C3" w14:textId="77777777" w:rsidR="00BC2F34" w:rsidRPr="00CD48A8" w:rsidRDefault="00BC2F34" w:rsidP="00BF5382">
            <w:pPr>
              <w:pStyle w:val="TableText"/>
              <w:ind w:left="144" w:hanging="144"/>
              <w:rPr>
                <w:noProof w:val="0"/>
              </w:rPr>
            </w:pPr>
            <w:r w:rsidRPr="00CD48A8">
              <w:rPr>
                <w:noProof w:val="0"/>
              </w:rPr>
              <w:t>Asian</w:t>
            </w:r>
          </w:p>
        </w:tc>
        <w:tc>
          <w:tcPr>
            <w:tcW w:w="1728" w:type="dxa"/>
            <w:tcBorders>
              <w:top w:val="nil"/>
            </w:tcBorders>
            <w:vAlign w:val="bottom"/>
          </w:tcPr>
          <w:p w14:paraId="7F1B8F7C" w14:textId="77777777" w:rsidR="00BC2F34" w:rsidRPr="00CD48A8" w:rsidRDefault="00BC2F34" w:rsidP="00BF5382">
            <w:pPr>
              <w:pStyle w:val="TableText"/>
              <w:ind w:right="576"/>
              <w:rPr>
                <w:noProof w:val="0"/>
                <w:szCs w:val="24"/>
              </w:rPr>
            </w:pPr>
            <w:r w:rsidRPr="00CD48A8">
              <w:rPr>
                <w:noProof w:val="0"/>
              </w:rPr>
              <w:t>10</w:t>
            </w:r>
          </w:p>
        </w:tc>
        <w:tc>
          <w:tcPr>
            <w:tcW w:w="1728" w:type="dxa"/>
            <w:tcBorders>
              <w:top w:val="nil"/>
            </w:tcBorders>
            <w:vAlign w:val="bottom"/>
          </w:tcPr>
          <w:p w14:paraId="5F5C8C98" w14:textId="77777777" w:rsidR="00BC2F34" w:rsidRPr="00CD48A8" w:rsidRDefault="00BC2F34" w:rsidP="00BF5382">
            <w:pPr>
              <w:pStyle w:val="TableText"/>
              <w:ind w:right="360"/>
              <w:rPr>
                <w:noProof w:val="0"/>
                <w:szCs w:val="24"/>
              </w:rPr>
            </w:pPr>
            <w:r w:rsidRPr="00CD48A8">
              <w:rPr>
                <w:noProof w:val="0"/>
              </w:rPr>
              <w:t>1.37%</w:t>
            </w:r>
          </w:p>
        </w:tc>
      </w:tr>
      <w:tr w:rsidR="00BC2F34" w:rsidRPr="00CD48A8" w14:paraId="63611858" w14:textId="77777777" w:rsidTr="00BF5382">
        <w:trPr>
          <w:trHeight w:val="290"/>
        </w:trPr>
        <w:tc>
          <w:tcPr>
            <w:tcW w:w="6480" w:type="dxa"/>
          </w:tcPr>
          <w:p w14:paraId="69C9A4A7" w14:textId="77777777" w:rsidR="00BC2F34" w:rsidRPr="00CD48A8" w:rsidRDefault="00BC2F34" w:rsidP="00BF5382">
            <w:pPr>
              <w:pStyle w:val="TableText"/>
              <w:ind w:left="144" w:hanging="144"/>
              <w:rPr>
                <w:noProof w:val="0"/>
              </w:rPr>
            </w:pPr>
            <w:r w:rsidRPr="00CD48A8">
              <w:rPr>
                <w:noProof w:val="0"/>
              </w:rPr>
              <w:t>Native Hawaiian or Other Pacific Islander</w:t>
            </w:r>
          </w:p>
        </w:tc>
        <w:tc>
          <w:tcPr>
            <w:tcW w:w="1728" w:type="dxa"/>
            <w:vAlign w:val="bottom"/>
          </w:tcPr>
          <w:p w14:paraId="77BE7A80" w14:textId="77777777" w:rsidR="00BC2F34" w:rsidRPr="00CD48A8" w:rsidRDefault="00BC2F34" w:rsidP="00BF5382">
            <w:pPr>
              <w:pStyle w:val="TableText"/>
              <w:ind w:right="576"/>
              <w:rPr>
                <w:noProof w:val="0"/>
                <w:szCs w:val="24"/>
              </w:rPr>
            </w:pPr>
            <w:r w:rsidRPr="00CD48A8">
              <w:rPr>
                <w:noProof w:val="0"/>
              </w:rPr>
              <w:t>3</w:t>
            </w:r>
          </w:p>
        </w:tc>
        <w:tc>
          <w:tcPr>
            <w:tcW w:w="1728" w:type="dxa"/>
            <w:vAlign w:val="bottom"/>
          </w:tcPr>
          <w:p w14:paraId="616E668D" w14:textId="77777777" w:rsidR="00BC2F34" w:rsidRPr="00CD48A8" w:rsidRDefault="00BC2F34" w:rsidP="00BF5382">
            <w:pPr>
              <w:pStyle w:val="TableText"/>
              <w:ind w:right="360"/>
              <w:rPr>
                <w:noProof w:val="0"/>
                <w:szCs w:val="24"/>
              </w:rPr>
            </w:pPr>
            <w:r w:rsidRPr="00CD48A8">
              <w:rPr>
                <w:noProof w:val="0"/>
              </w:rPr>
              <w:t>0.41%</w:t>
            </w:r>
          </w:p>
        </w:tc>
      </w:tr>
      <w:tr w:rsidR="00BC2F34" w:rsidRPr="00CD48A8" w14:paraId="3F5DC409" w14:textId="77777777" w:rsidTr="00BF5382">
        <w:trPr>
          <w:trHeight w:val="290"/>
        </w:trPr>
        <w:tc>
          <w:tcPr>
            <w:tcW w:w="6480" w:type="dxa"/>
          </w:tcPr>
          <w:p w14:paraId="1EEFE21B" w14:textId="77777777" w:rsidR="00BC2F34" w:rsidRPr="00CD48A8" w:rsidRDefault="00BC2F34" w:rsidP="00BF5382">
            <w:pPr>
              <w:pStyle w:val="TableText"/>
              <w:ind w:left="144" w:hanging="144"/>
              <w:rPr>
                <w:noProof w:val="0"/>
              </w:rPr>
            </w:pPr>
            <w:r w:rsidRPr="00CD48A8">
              <w:rPr>
                <w:noProof w:val="0"/>
              </w:rPr>
              <w:t>Filipino</w:t>
            </w:r>
          </w:p>
        </w:tc>
        <w:tc>
          <w:tcPr>
            <w:tcW w:w="1728" w:type="dxa"/>
            <w:vAlign w:val="bottom"/>
          </w:tcPr>
          <w:p w14:paraId="73C1DC21" w14:textId="77777777" w:rsidR="00BC2F34" w:rsidRPr="00CD48A8" w:rsidRDefault="00BC2F34" w:rsidP="00BF5382">
            <w:pPr>
              <w:pStyle w:val="TableText"/>
              <w:ind w:right="576"/>
              <w:rPr>
                <w:noProof w:val="0"/>
                <w:szCs w:val="24"/>
              </w:rPr>
            </w:pPr>
            <w:r w:rsidRPr="00CD48A8">
              <w:rPr>
                <w:noProof w:val="0"/>
              </w:rPr>
              <w:t>3</w:t>
            </w:r>
          </w:p>
        </w:tc>
        <w:tc>
          <w:tcPr>
            <w:tcW w:w="1728" w:type="dxa"/>
            <w:vAlign w:val="bottom"/>
          </w:tcPr>
          <w:p w14:paraId="6F26D246" w14:textId="77777777" w:rsidR="00BC2F34" w:rsidRPr="00CD48A8" w:rsidRDefault="00BC2F34" w:rsidP="00BF5382">
            <w:pPr>
              <w:pStyle w:val="TableText"/>
              <w:ind w:right="360"/>
              <w:rPr>
                <w:noProof w:val="0"/>
                <w:szCs w:val="24"/>
              </w:rPr>
            </w:pPr>
            <w:r w:rsidRPr="00CD48A8">
              <w:rPr>
                <w:noProof w:val="0"/>
              </w:rPr>
              <w:t>0.41%</w:t>
            </w:r>
          </w:p>
        </w:tc>
      </w:tr>
      <w:tr w:rsidR="00BC2F34" w:rsidRPr="00CD48A8" w14:paraId="519A6672" w14:textId="77777777" w:rsidTr="00BF5382">
        <w:trPr>
          <w:trHeight w:val="290"/>
        </w:trPr>
        <w:tc>
          <w:tcPr>
            <w:tcW w:w="6480" w:type="dxa"/>
          </w:tcPr>
          <w:p w14:paraId="0B3669CF" w14:textId="77777777" w:rsidR="00BC2F34" w:rsidRPr="00CD48A8" w:rsidRDefault="00BC2F34" w:rsidP="00BF5382">
            <w:pPr>
              <w:pStyle w:val="TableText"/>
              <w:ind w:left="144" w:hanging="144"/>
              <w:rPr>
                <w:noProof w:val="0"/>
              </w:rPr>
            </w:pPr>
            <w:r w:rsidRPr="00CD48A8">
              <w:rPr>
                <w:noProof w:val="0"/>
              </w:rPr>
              <w:t>Hispanic or Latino</w:t>
            </w:r>
          </w:p>
        </w:tc>
        <w:tc>
          <w:tcPr>
            <w:tcW w:w="1728" w:type="dxa"/>
            <w:vAlign w:val="bottom"/>
          </w:tcPr>
          <w:p w14:paraId="4185EA30" w14:textId="77777777" w:rsidR="00BC2F34" w:rsidRPr="00CD48A8" w:rsidRDefault="00BC2F34" w:rsidP="00BF5382">
            <w:pPr>
              <w:pStyle w:val="TableText"/>
              <w:ind w:right="576"/>
              <w:rPr>
                <w:noProof w:val="0"/>
                <w:szCs w:val="24"/>
              </w:rPr>
            </w:pPr>
            <w:r w:rsidRPr="00CD48A8">
              <w:rPr>
                <w:noProof w:val="0"/>
              </w:rPr>
              <w:t>603</w:t>
            </w:r>
          </w:p>
        </w:tc>
        <w:tc>
          <w:tcPr>
            <w:tcW w:w="1728" w:type="dxa"/>
            <w:vAlign w:val="bottom"/>
          </w:tcPr>
          <w:p w14:paraId="497611EC" w14:textId="77777777" w:rsidR="00BC2F34" w:rsidRPr="00CD48A8" w:rsidRDefault="00BC2F34" w:rsidP="00BF5382">
            <w:pPr>
              <w:pStyle w:val="TableText"/>
              <w:ind w:right="360"/>
              <w:rPr>
                <w:noProof w:val="0"/>
                <w:szCs w:val="24"/>
              </w:rPr>
            </w:pPr>
            <w:r w:rsidRPr="00CD48A8">
              <w:rPr>
                <w:noProof w:val="0"/>
              </w:rPr>
              <w:t>82.72%</w:t>
            </w:r>
          </w:p>
        </w:tc>
      </w:tr>
      <w:tr w:rsidR="00BC2F34" w:rsidRPr="00CD48A8" w14:paraId="276C97F0" w14:textId="77777777" w:rsidTr="00BF5382">
        <w:trPr>
          <w:trHeight w:val="290"/>
        </w:trPr>
        <w:tc>
          <w:tcPr>
            <w:tcW w:w="6480" w:type="dxa"/>
          </w:tcPr>
          <w:p w14:paraId="2B5909D8" w14:textId="77777777" w:rsidR="00BC2F34" w:rsidRPr="00CD48A8" w:rsidRDefault="00BC2F34" w:rsidP="00BF5382">
            <w:pPr>
              <w:pStyle w:val="TableText"/>
              <w:ind w:left="144" w:hanging="144"/>
              <w:rPr>
                <w:noProof w:val="0"/>
              </w:rPr>
            </w:pPr>
            <w:r w:rsidRPr="00CD48A8">
              <w:rPr>
                <w:noProof w:val="0"/>
              </w:rPr>
              <w:t>Black or African American</w:t>
            </w:r>
          </w:p>
        </w:tc>
        <w:tc>
          <w:tcPr>
            <w:tcW w:w="1728" w:type="dxa"/>
            <w:vAlign w:val="bottom"/>
          </w:tcPr>
          <w:p w14:paraId="11DB6290" w14:textId="77777777" w:rsidR="00BC2F34" w:rsidRPr="00CD48A8" w:rsidRDefault="00BC2F34" w:rsidP="00BF5382">
            <w:pPr>
              <w:pStyle w:val="TableText"/>
              <w:ind w:right="576"/>
              <w:rPr>
                <w:noProof w:val="0"/>
                <w:szCs w:val="24"/>
              </w:rPr>
            </w:pPr>
            <w:r w:rsidRPr="00CD48A8">
              <w:rPr>
                <w:noProof w:val="0"/>
              </w:rPr>
              <w:t>6</w:t>
            </w:r>
          </w:p>
        </w:tc>
        <w:tc>
          <w:tcPr>
            <w:tcW w:w="1728" w:type="dxa"/>
            <w:vAlign w:val="bottom"/>
          </w:tcPr>
          <w:p w14:paraId="2860DF8B" w14:textId="77777777" w:rsidR="00BC2F34" w:rsidRPr="00CD48A8" w:rsidRDefault="00BC2F34" w:rsidP="00BF5382">
            <w:pPr>
              <w:pStyle w:val="TableText"/>
              <w:ind w:right="360"/>
              <w:rPr>
                <w:noProof w:val="0"/>
                <w:szCs w:val="24"/>
              </w:rPr>
            </w:pPr>
            <w:r w:rsidRPr="00CD48A8">
              <w:rPr>
                <w:noProof w:val="0"/>
              </w:rPr>
              <w:t>0.82%</w:t>
            </w:r>
          </w:p>
        </w:tc>
      </w:tr>
      <w:tr w:rsidR="00BC2F34" w:rsidRPr="00CD48A8" w14:paraId="2A2D7DE5" w14:textId="77777777" w:rsidTr="00BF5382">
        <w:trPr>
          <w:trHeight w:val="290"/>
        </w:trPr>
        <w:tc>
          <w:tcPr>
            <w:tcW w:w="6480" w:type="dxa"/>
          </w:tcPr>
          <w:p w14:paraId="0C0D8DC2" w14:textId="77777777" w:rsidR="00BC2F34" w:rsidRPr="00CD48A8" w:rsidRDefault="00BC2F34" w:rsidP="00BF5382">
            <w:pPr>
              <w:pStyle w:val="TableText"/>
              <w:ind w:left="144" w:hanging="144"/>
              <w:rPr>
                <w:noProof w:val="0"/>
              </w:rPr>
            </w:pPr>
            <w:r w:rsidRPr="00CD48A8">
              <w:rPr>
                <w:noProof w:val="0"/>
              </w:rPr>
              <w:t>White</w:t>
            </w:r>
          </w:p>
        </w:tc>
        <w:tc>
          <w:tcPr>
            <w:tcW w:w="1728" w:type="dxa"/>
            <w:vAlign w:val="bottom"/>
          </w:tcPr>
          <w:p w14:paraId="7F040E75" w14:textId="77777777" w:rsidR="00BC2F34" w:rsidRPr="00CD48A8" w:rsidRDefault="00BC2F34" w:rsidP="00BF5382">
            <w:pPr>
              <w:pStyle w:val="TableText"/>
              <w:ind w:right="576"/>
              <w:rPr>
                <w:noProof w:val="0"/>
                <w:szCs w:val="24"/>
              </w:rPr>
            </w:pPr>
            <w:r w:rsidRPr="00CD48A8">
              <w:rPr>
                <w:noProof w:val="0"/>
              </w:rPr>
              <w:t>85</w:t>
            </w:r>
          </w:p>
        </w:tc>
        <w:tc>
          <w:tcPr>
            <w:tcW w:w="1728" w:type="dxa"/>
            <w:vAlign w:val="bottom"/>
          </w:tcPr>
          <w:p w14:paraId="59ABAD8A" w14:textId="77777777" w:rsidR="00BC2F34" w:rsidRPr="00CD48A8" w:rsidRDefault="00BC2F34" w:rsidP="00BF5382">
            <w:pPr>
              <w:pStyle w:val="TableText"/>
              <w:ind w:right="360"/>
              <w:rPr>
                <w:noProof w:val="0"/>
                <w:szCs w:val="24"/>
              </w:rPr>
            </w:pPr>
            <w:r w:rsidRPr="00CD48A8">
              <w:rPr>
                <w:noProof w:val="0"/>
              </w:rPr>
              <w:t>11.66%</w:t>
            </w:r>
          </w:p>
        </w:tc>
      </w:tr>
      <w:tr w:rsidR="00BC2F34" w:rsidRPr="00CD48A8" w14:paraId="43896591" w14:textId="77777777" w:rsidTr="00BF5382">
        <w:trPr>
          <w:trHeight w:val="290"/>
        </w:trPr>
        <w:tc>
          <w:tcPr>
            <w:tcW w:w="6480" w:type="dxa"/>
          </w:tcPr>
          <w:p w14:paraId="2E439036" w14:textId="77777777" w:rsidR="00BC2F34" w:rsidRPr="00CD48A8" w:rsidRDefault="00BC2F34" w:rsidP="00BF5382">
            <w:pPr>
              <w:pStyle w:val="TableText"/>
              <w:ind w:left="144" w:hanging="144"/>
              <w:rPr>
                <w:noProof w:val="0"/>
              </w:rPr>
            </w:pPr>
            <w:r w:rsidRPr="00CD48A8">
              <w:rPr>
                <w:noProof w:val="0"/>
              </w:rPr>
              <w:t>Two or more races</w:t>
            </w:r>
          </w:p>
        </w:tc>
        <w:tc>
          <w:tcPr>
            <w:tcW w:w="1728" w:type="dxa"/>
            <w:vAlign w:val="bottom"/>
          </w:tcPr>
          <w:p w14:paraId="71002F2C" w14:textId="77777777" w:rsidR="00BC2F34" w:rsidRPr="00CD48A8" w:rsidRDefault="00BC2F34" w:rsidP="00BF5382">
            <w:pPr>
              <w:pStyle w:val="TableText"/>
              <w:ind w:right="576"/>
              <w:rPr>
                <w:noProof w:val="0"/>
                <w:szCs w:val="24"/>
              </w:rPr>
            </w:pPr>
            <w:r w:rsidRPr="00CD48A8">
              <w:rPr>
                <w:noProof w:val="0"/>
              </w:rPr>
              <w:t>19</w:t>
            </w:r>
          </w:p>
        </w:tc>
        <w:tc>
          <w:tcPr>
            <w:tcW w:w="1728" w:type="dxa"/>
            <w:vAlign w:val="bottom"/>
          </w:tcPr>
          <w:p w14:paraId="2F1E96BC" w14:textId="77777777" w:rsidR="00BC2F34" w:rsidRPr="00CD48A8" w:rsidRDefault="00BC2F34" w:rsidP="00BF5382">
            <w:pPr>
              <w:pStyle w:val="TableText"/>
              <w:ind w:right="360"/>
              <w:rPr>
                <w:noProof w:val="0"/>
                <w:szCs w:val="24"/>
              </w:rPr>
            </w:pPr>
            <w:r w:rsidRPr="00CD48A8">
              <w:rPr>
                <w:noProof w:val="0"/>
              </w:rPr>
              <w:t>2.61%</w:t>
            </w:r>
          </w:p>
        </w:tc>
      </w:tr>
      <w:tr w:rsidR="00BC2F34" w:rsidRPr="00CD48A8" w14:paraId="654C05B8" w14:textId="77777777" w:rsidTr="00BF5382">
        <w:trPr>
          <w:trHeight w:val="290"/>
        </w:trPr>
        <w:tc>
          <w:tcPr>
            <w:tcW w:w="6480" w:type="dxa"/>
            <w:tcBorders>
              <w:bottom w:val="single" w:sz="4" w:space="0" w:color="auto"/>
            </w:tcBorders>
          </w:tcPr>
          <w:p w14:paraId="090A3928" w14:textId="77777777" w:rsidR="00BC2F34" w:rsidRPr="00CD48A8" w:rsidRDefault="00BC2F34" w:rsidP="00BF5382">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683F5FF6" w14:textId="77777777" w:rsidR="00BC2F34" w:rsidRPr="00CD48A8" w:rsidRDefault="00BC2F34" w:rsidP="00BF5382">
            <w:pPr>
              <w:pStyle w:val="TableText"/>
              <w:ind w:right="576"/>
              <w:rPr>
                <w:noProof w:val="0"/>
                <w:szCs w:val="24"/>
              </w:rPr>
            </w:pPr>
            <w:r w:rsidRPr="00CD48A8">
              <w:rPr>
                <w:noProof w:val="0"/>
              </w:rPr>
              <w:t>0</w:t>
            </w:r>
          </w:p>
        </w:tc>
        <w:tc>
          <w:tcPr>
            <w:tcW w:w="1728" w:type="dxa"/>
            <w:tcBorders>
              <w:bottom w:val="single" w:sz="4" w:space="0" w:color="auto"/>
            </w:tcBorders>
            <w:vAlign w:val="bottom"/>
          </w:tcPr>
          <w:p w14:paraId="6251558E"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482128EC" w14:textId="77777777" w:rsidTr="00BF5382">
        <w:trPr>
          <w:trHeight w:val="290"/>
        </w:trPr>
        <w:tc>
          <w:tcPr>
            <w:tcW w:w="6480" w:type="dxa"/>
            <w:tcBorders>
              <w:top w:val="single" w:sz="4" w:space="0" w:color="auto"/>
              <w:bottom w:val="nil"/>
            </w:tcBorders>
          </w:tcPr>
          <w:p w14:paraId="30845B95" w14:textId="77777777" w:rsidR="00BC2F34" w:rsidRPr="00CD48A8" w:rsidRDefault="00BC2F34" w:rsidP="00BF5382">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60BA20A5" w14:textId="77777777" w:rsidR="00BC2F34" w:rsidRPr="00CD48A8" w:rsidRDefault="00BC2F34" w:rsidP="00BF5382">
            <w:pPr>
              <w:pStyle w:val="TableText"/>
              <w:ind w:right="576"/>
              <w:rPr>
                <w:noProof w:val="0"/>
                <w:szCs w:val="24"/>
              </w:rPr>
            </w:pPr>
            <w:r w:rsidRPr="00CD48A8">
              <w:rPr>
                <w:noProof w:val="0"/>
              </w:rPr>
              <w:t>234</w:t>
            </w:r>
          </w:p>
        </w:tc>
        <w:tc>
          <w:tcPr>
            <w:tcW w:w="1728" w:type="dxa"/>
            <w:tcBorders>
              <w:top w:val="single" w:sz="4" w:space="0" w:color="auto"/>
              <w:bottom w:val="nil"/>
            </w:tcBorders>
            <w:vAlign w:val="bottom"/>
          </w:tcPr>
          <w:p w14:paraId="5F8338A6" w14:textId="77777777" w:rsidR="00BC2F34" w:rsidRPr="00CD48A8" w:rsidRDefault="00BC2F34" w:rsidP="00BF5382">
            <w:pPr>
              <w:pStyle w:val="TableText"/>
              <w:ind w:right="360"/>
              <w:rPr>
                <w:noProof w:val="0"/>
                <w:szCs w:val="24"/>
              </w:rPr>
            </w:pPr>
            <w:r w:rsidRPr="00CD48A8">
              <w:rPr>
                <w:noProof w:val="0"/>
              </w:rPr>
              <w:t>32.10%</w:t>
            </w:r>
          </w:p>
        </w:tc>
      </w:tr>
      <w:tr w:rsidR="00BC2F34" w:rsidRPr="00CD48A8" w14:paraId="7FC0C213" w14:textId="77777777" w:rsidTr="00BF5382">
        <w:trPr>
          <w:trHeight w:val="290"/>
        </w:trPr>
        <w:tc>
          <w:tcPr>
            <w:tcW w:w="6480" w:type="dxa"/>
            <w:tcBorders>
              <w:top w:val="nil"/>
            </w:tcBorders>
          </w:tcPr>
          <w:p w14:paraId="3B2BBFCC" w14:textId="77777777" w:rsidR="00BC2F34" w:rsidRPr="00CD48A8" w:rsidRDefault="00BC2F34" w:rsidP="00BF5382">
            <w:pPr>
              <w:pStyle w:val="TableText"/>
              <w:ind w:left="144" w:hanging="144"/>
              <w:rPr>
                <w:noProof w:val="0"/>
              </w:rPr>
            </w:pPr>
            <w:r w:rsidRPr="00CD48A8">
              <w:rPr>
                <w:noProof w:val="0"/>
              </w:rPr>
              <w:t>IFEP</w:t>
            </w:r>
          </w:p>
        </w:tc>
        <w:tc>
          <w:tcPr>
            <w:tcW w:w="1728" w:type="dxa"/>
            <w:tcBorders>
              <w:top w:val="nil"/>
            </w:tcBorders>
            <w:vAlign w:val="bottom"/>
          </w:tcPr>
          <w:p w14:paraId="1869DBB0" w14:textId="77777777" w:rsidR="00BC2F34" w:rsidRPr="00CD48A8" w:rsidRDefault="00BC2F34" w:rsidP="00BF5382">
            <w:pPr>
              <w:pStyle w:val="TableText"/>
              <w:ind w:right="576"/>
              <w:rPr>
                <w:noProof w:val="0"/>
                <w:szCs w:val="24"/>
              </w:rPr>
            </w:pPr>
            <w:r w:rsidRPr="00CD48A8">
              <w:rPr>
                <w:noProof w:val="0"/>
              </w:rPr>
              <w:t>25</w:t>
            </w:r>
          </w:p>
        </w:tc>
        <w:tc>
          <w:tcPr>
            <w:tcW w:w="1728" w:type="dxa"/>
            <w:tcBorders>
              <w:top w:val="nil"/>
            </w:tcBorders>
            <w:vAlign w:val="bottom"/>
          </w:tcPr>
          <w:p w14:paraId="301DBBF7" w14:textId="77777777" w:rsidR="00BC2F34" w:rsidRPr="00CD48A8" w:rsidRDefault="00BC2F34" w:rsidP="00BF5382">
            <w:pPr>
              <w:pStyle w:val="TableText"/>
              <w:ind w:right="360"/>
              <w:rPr>
                <w:noProof w:val="0"/>
                <w:szCs w:val="24"/>
              </w:rPr>
            </w:pPr>
            <w:r w:rsidRPr="00CD48A8">
              <w:rPr>
                <w:noProof w:val="0"/>
              </w:rPr>
              <w:t>3.43%</w:t>
            </w:r>
          </w:p>
        </w:tc>
      </w:tr>
      <w:tr w:rsidR="00BC2F34" w:rsidRPr="00CD48A8" w14:paraId="46E11C04" w14:textId="77777777" w:rsidTr="00BF5382">
        <w:trPr>
          <w:trHeight w:val="290"/>
        </w:trPr>
        <w:tc>
          <w:tcPr>
            <w:tcW w:w="6480" w:type="dxa"/>
          </w:tcPr>
          <w:p w14:paraId="20E260D2" w14:textId="77777777" w:rsidR="00BC2F34" w:rsidRPr="00CD48A8" w:rsidRDefault="00BC2F34" w:rsidP="00BF5382">
            <w:pPr>
              <w:pStyle w:val="TableText"/>
              <w:ind w:left="144" w:hanging="144"/>
              <w:rPr>
                <w:noProof w:val="0"/>
              </w:rPr>
            </w:pPr>
            <w:r w:rsidRPr="00CD48A8">
              <w:rPr>
                <w:noProof w:val="0"/>
              </w:rPr>
              <w:t>EL</w:t>
            </w:r>
          </w:p>
        </w:tc>
        <w:tc>
          <w:tcPr>
            <w:tcW w:w="1728" w:type="dxa"/>
            <w:vAlign w:val="bottom"/>
          </w:tcPr>
          <w:p w14:paraId="27A90CF7" w14:textId="77777777" w:rsidR="00BC2F34" w:rsidRPr="00CD48A8" w:rsidRDefault="00BC2F34" w:rsidP="00BF5382">
            <w:pPr>
              <w:pStyle w:val="TableText"/>
              <w:ind w:right="576"/>
              <w:rPr>
                <w:noProof w:val="0"/>
                <w:szCs w:val="24"/>
              </w:rPr>
            </w:pPr>
            <w:r w:rsidRPr="00CD48A8">
              <w:rPr>
                <w:noProof w:val="0"/>
              </w:rPr>
              <w:t>161</w:t>
            </w:r>
          </w:p>
        </w:tc>
        <w:tc>
          <w:tcPr>
            <w:tcW w:w="1728" w:type="dxa"/>
            <w:vAlign w:val="bottom"/>
          </w:tcPr>
          <w:p w14:paraId="1B632DCF" w14:textId="77777777" w:rsidR="00BC2F34" w:rsidRPr="00CD48A8" w:rsidRDefault="00BC2F34" w:rsidP="00BF5382">
            <w:pPr>
              <w:pStyle w:val="TableText"/>
              <w:ind w:right="360"/>
              <w:rPr>
                <w:noProof w:val="0"/>
                <w:szCs w:val="24"/>
              </w:rPr>
            </w:pPr>
            <w:r w:rsidRPr="00CD48A8">
              <w:rPr>
                <w:noProof w:val="0"/>
              </w:rPr>
              <w:t>22.09%</w:t>
            </w:r>
          </w:p>
        </w:tc>
      </w:tr>
      <w:tr w:rsidR="00BC2F34" w:rsidRPr="00CD48A8" w14:paraId="630470DB" w14:textId="77777777" w:rsidTr="00BF5382">
        <w:trPr>
          <w:trHeight w:val="290"/>
        </w:trPr>
        <w:tc>
          <w:tcPr>
            <w:tcW w:w="6480" w:type="dxa"/>
          </w:tcPr>
          <w:p w14:paraId="44FC99AC" w14:textId="77777777" w:rsidR="00BC2F34" w:rsidRPr="00CD48A8" w:rsidRDefault="00BC2F34" w:rsidP="00BF5382">
            <w:pPr>
              <w:pStyle w:val="TableText"/>
              <w:ind w:left="144" w:hanging="144"/>
              <w:rPr>
                <w:noProof w:val="0"/>
              </w:rPr>
            </w:pPr>
            <w:r w:rsidRPr="00CD48A8">
              <w:rPr>
                <w:noProof w:val="0"/>
              </w:rPr>
              <w:t>RFEP</w:t>
            </w:r>
          </w:p>
        </w:tc>
        <w:tc>
          <w:tcPr>
            <w:tcW w:w="1728" w:type="dxa"/>
            <w:vAlign w:val="bottom"/>
          </w:tcPr>
          <w:p w14:paraId="29A03B9E" w14:textId="77777777" w:rsidR="00BC2F34" w:rsidRPr="00CD48A8" w:rsidRDefault="00BC2F34" w:rsidP="00BF5382">
            <w:pPr>
              <w:pStyle w:val="TableText"/>
              <w:ind w:right="576"/>
              <w:rPr>
                <w:noProof w:val="0"/>
                <w:szCs w:val="24"/>
              </w:rPr>
            </w:pPr>
            <w:r w:rsidRPr="00CD48A8">
              <w:rPr>
                <w:noProof w:val="0"/>
              </w:rPr>
              <w:t>309</w:t>
            </w:r>
          </w:p>
        </w:tc>
        <w:tc>
          <w:tcPr>
            <w:tcW w:w="1728" w:type="dxa"/>
            <w:vAlign w:val="bottom"/>
          </w:tcPr>
          <w:p w14:paraId="031BF7F7" w14:textId="77777777" w:rsidR="00BC2F34" w:rsidRPr="00CD48A8" w:rsidRDefault="00BC2F34" w:rsidP="00BF5382">
            <w:pPr>
              <w:pStyle w:val="TableText"/>
              <w:ind w:right="360"/>
              <w:rPr>
                <w:noProof w:val="0"/>
                <w:szCs w:val="24"/>
              </w:rPr>
            </w:pPr>
            <w:r w:rsidRPr="00CD48A8">
              <w:rPr>
                <w:noProof w:val="0"/>
              </w:rPr>
              <w:t>42.39%</w:t>
            </w:r>
          </w:p>
        </w:tc>
      </w:tr>
      <w:tr w:rsidR="00BC2F34" w:rsidRPr="00CD48A8" w14:paraId="612AB6C2" w14:textId="77777777" w:rsidTr="00BF5382">
        <w:trPr>
          <w:trHeight w:val="290"/>
        </w:trPr>
        <w:tc>
          <w:tcPr>
            <w:tcW w:w="6480" w:type="dxa"/>
          </w:tcPr>
          <w:p w14:paraId="3C6A6F42" w14:textId="77777777" w:rsidR="00BC2F34" w:rsidRPr="00CD48A8" w:rsidRDefault="00BC2F34" w:rsidP="00BF5382">
            <w:pPr>
              <w:pStyle w:val="TableText"/>
              <w:ind w:left="144" w:hanging="144"/>
              <w:rPr>
                <w:noProof w:val="0"/>
              </w:rPr>
            </w:pPr>
            <w:r w:rsidRPr="00CD48A8">
              <w:rPr>
                <w:noProof w:val="0"/>
              </w:rPr>
              <w:t>Ever-ELs (EL or RFEP)</w:t>
            </w:r>
          </w:p>
        </w:tc>
        <w:tc>
          <w:tcPr>
            <w:tcW w:w="1728" w:type="dxa"/>
            <w:vAlign w:val="bottom"/>
          </w:tcPr>
          <w:p w14:paraId="5A3AFE75" w14:textId="77777777" w:rsidR="00BC2F34" w:rsidRPr="00CD48A8" w:rsidRDefault="00BC2F34" w:rsidP="00BF5382">
            <w:pPr>
              <w:pStyle w:val="TableText"/>
              <w:ind w:right="576"/>
              <w:rPr>
                <w:noProof w:val="0"/>
                <w:szCs w:val="24"/>
              </w:rPr>
            </w:pPr>
            <w:r w:rsidRPr="00CD48A8">
              <w:rPr>
                <w:noProof w:val="0"/>
              </w:rPr>
              <w:t>470</w:t>
            </w:r>
          </w:p>
        </w:tc>
        <w:tc>
          <w:tcPr>
            <w:tcW w:w="1728" w:type="dxa"/>
            <w:vAlign w:val="bottom"/>
          </w:tcPr>
          <w:p w14:paraId="2440B349" w14:textId="77777777" w:rsidR="00BC2F34" w:rsidRPr="00CD48A8" w:rsidRDefault="00BC2F34" w:rsidP="00BF5382">
            <w:pPr>
              <w:pStyle w:val="TableText"/>
              <w:ind w:right="360"/>
              <w:rPr>
                <w:noProof w:val="0"/>
                <w:szCs w:val="24"/>
              </w:rPr>
            </w:pPr>
            <w:r w:rsidRPr="00CD48A8">
              <w:rPr>
                <w:noProof w:val="0"/>
              </w:rPr>
              <w:t>64.47%</w:t>
            </w:r>
          </w:p>
        </w:tc>
      </w:tr>
      <w:tr w:rsidR="00BC2F34" w:rsidRPr="00CD48A8" w14:paraId="76FA96D0" w14:textId="77777777" w:rsidTr="00BF5382">
        <w:trPr>
          <w:trHeight w:val="290"/>
        </w:trPr>
        <w:tc>
          <w:tcPr>
            <w:tcW w:w="6480" w:type="dxa"/>
          </w:tcPr>
          <w:p w14:paraId="3EB21601" w14:textId="77777777" w:rsidR="00BC2F34" w:rsidRPr="00CD48A8" w:rsidRDefault="00BC2F34" w:rsidP="00BF5382">
            <w:pPr>
              <w:pStyle w:val="TableText"/>
              <w:ind w:left="144" w:hanging="144"/>
              <w:rPr>
                <w:noProof w:val="0"/>
              </w:rPr>
            </w:pPr>
            <w:r w:rsidRPr="00CD48A8">
              <w:rPr>
                <w:noProof w:val="0"/>
              </w:rPr>
              <w:t>To be determined</w:t>
            </w:r>
          </w:p>
        </w:tc>
        <w:tc>
          <w:tcPr>
            <w:tcW w:w="1728" w:type="dxa"/>
            <w:vAlign w:val="bottom"/>
          </w:tcPr>
          <w:p w14:paraId="510302EC" w14:textId="77777777" w:rsidR="00BC2F34" w:rsidRPr="00CD48A8" w:rsidRDefault="00BC2F34" w:rsidP="00BF5382">
            <w:pPr>
              <w:pStyle w:val="TableText"/>
              <w:ind w:right="576"/>
              <w:rPr>
                <w:noProof w:val="0"/>
                <w:szCs w:val="24"/>
              </w:rPr>
            </w:pPr>
            <w:r w:rsidRPr="00CD48A8">
              <w:rPr>
                <w:noProof w:val="0"/>
              </w:rPr>
              <w:t>0</w:t>
            </w:r>
          </w:p>
        </w:tc>
        <w:tc>
          <w:tcPr>
            <w:tcW w:w="1728" w:type="dxa"/>
            <w:vAlign w:val="bottom"/>
          </w:tcPr>
          <w:p w14:paraId="7B93FA69"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3D0DCEF2" w14:textId="77777777" w:rsidTr="00BF5382">
        <w:trPr>
          <w:trHeight w:val="290"/>
        </w:trPr>
        <w:tc>
          <w:tcPr>
            <w:tcW w:w="6480" w:type="dxa"/>
            <w:tcBorders>
              <w:bottom w:val="single" w:sz="4" w:space="0" w:color="auto"/>
            </w:tcBorders>
          </w:tcPr>
          <w:p w14:paraId="06788F65" w14:textId="77777777" w:rsidR="00BC2F34" w:rsidRPr="00CD48A8" w:rsidRDefault="00BC2F34" w:rsidP="00BF5382">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5A21C379" w14:textId="77777777" w:rsidR="00BC2F34" w:rsidRPr="00CD48A8" w:rsidRDefault="00BC2F34" w:rsidP="00BF5382">
            <w:pPr>
              <w:pStyle w:val="TableText"/>
              <w:ind w:right="576"/>
              <w:rPr>
                <w:noProof w:val="0"/>
                <w:szCs w:val="24"/>
              </w:rPr>
            </w:pPr>
            <w:r w:rsidRPr="00CD48A8">
              <w:rPr>
                <w:noProof w:val="0"/>
              </w:rPr>
              <w:t>0</w:t>
            </w:r>
          </w:p>
        </w:tc>
        <w:tc>
          <w:tcPr>
            <w:tcW w:w="1728" w:type="dxa"/>
            <w:tcBorders>
              <w:bottom w:val="single" w:sz="4" w:space="0" w:color="auto"/>
            </w:tcBorders>
            <w:vAlign w:val="bottom"/>
          </w:tcPr>
          <w:p w14:paraId="5C54D21F"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29C091B5" w14:textId="77777777" w:rsidTr="00BF5382">
        <w:trPr>
          <w:trHeight w:val="290"/>
        </w:trPr>
        <w:tc>
          <w:tcPr>
            <w:tcW w:w="6480" w:type="dxa"/>
            <w:tcBorders>
              <w:top w:val="single" w:sz="4" w:space="0" w:color="auto"/>
              <w:bottom w:val="nil"/>
            </w:tcBorders>
          </w:tcPr>
          <w:p w14:paraId="55C8F207" w14:textId="77777777" w:rsidR="00BC2F34" w:rsidRPr="00CD48A8" w:rsidRDefault="00BC2F34" w:rsidP="00BF5382">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18F9E7C3" w14:textId="77777777" w:rsidR="00BC2F34" w:rsidRPr="00CD48A8" w:rsidRDefault="00BC2F34" w:rsidP="00BF5382">
            <w:pPr>
              <w:pStyle w:val="TableText"/>
              <w:ind w:right="576"/>
              <w:rPr>
                <w:noProof w:val="0"/>
                <w:szCs w:val="24"/>
              </w:rPr>
            </w:pPr>
            <w:r w:rsidRPr="00CD48A8">
              <w:rPr>
                <w:noProof w:val="0"/>
              </w:rPr>
              <w:t>697</w:t>
            </w:r>
          </w:p>
        </w:tc>
        <w:tc>
          <w:tcPr>
            <w:tcW w:w="1728" w:type="dxa"/>
            <w:tcBorders>
              <w:top w:val="single" w:sz="4" w:space="0" w:color="auto"/>
              <w:bottom w:val="nil"/>
            </w:tcBorders>
            <w:vAlign w:val="bottom"/>
          </w:tcPr>
          <w:p w14:paraId="463CE8EC" w14:textId="77777777" w:rsidR="00BC2F34" w:rsidRPr="00CD48A8" w:rsidRDefault="00BC2F34" w:rsidP="00BF5382">
            <w:pPr>
              <w:pStyle w:val="TableText"/>
              <w:ind w:right="360"/>
              <w:rPr>
                <w:noProof w:val="0"/>
                <w:szCs w:val="24"/>
              </w:rPr>
            </w:pPr>
            <w:r w:rsidRPr="00CD48A8">
              <w:rPr>
                <w:noProof w:val="0"/>
              </w:rPr>
              <w:t>95.61%</w:t>
            </w:r>
          </w:p>
        </w:tc>
      </w:tr>
      <w:tr w:rsidR="00BC2F34" w:rsidRPr="00CD48A8" w14:paraId="71BC3201" w14:textId="77777777" w:rsidTr="00BF5382">
        <w:trPr>
          <w:trHeight w:val="290"/>
        </w:trPr>
        <w:tc>
          <w:tcPr>
            <w:tcW w:w="6480" w:type="dxa"/>
            <w:tcBorders>
              <w:top w:val="nil"/>
              <w:bottom w:val="single" w:sz="4" w:space="0" w:color="auto"/>
            </w:tcBorders>
          </w:tcPr>
          <w:p w14:paraId="5BA29CC7" w14:textId="77777777" w:rsidR="00BC2F34" w:rsidRPr="00CD48A8" w:rsidRDefault="00BC2F34" w:rsidP="00BF5382">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086557D6" w14:textId="77777777" w:rsidR="00BC2F34" w:rsidRPr="00CD48A8" w:rsidRDefault="00BC2F34" w:rsidP="00BF5382">
            <w:pPr>
              <w:pStyle w:val="TableText"/>
              <w:ind w:right="576"/>
              <w:rPr>
                <w:noProof w:val="0"/>
                <w:szCs w:val="24"/>
              </w:rPr>
            </w:pPr>
            <w:r w:rsidRPr="00CD48A8">
              <w:rPr>
                <w:noProof w:val="0"/>
              </w:rPr>
              <w:t>32</w:t>
            </w:r>
          </w:p>
        </w:tc>
        <w:tc>
          <w:tcPr>
            <w:tcW w:w="1728" w:type="dxa"/>
            <w:tcBorders>
              <w:top w:val="nil"/>
              <w:bottom w:val="single" w:sz="4" w:space="0" w:color="auto"/>
            </w:tcBorders>
            <w:vAlign w:val="bottom"/>
          </w:tcPr>
          <w:p w14:paraId="32E7628B" w14:textId="77777777" w:rsidR="00BC2F34" w:rsidRPr="00CD48A8" w:rsidRDefault="00BC2F34" w:rsidP="00BF5382">
            <w:pPr>
              <w:pStyle w:val="TableText"/>
              <w:ind w:right="360"/>
              <w:rPr>
                <w:noProof w:val="0"/>
                <w:szCs w:val="24"/>
              </w:rPr>
            </w:pPr>
            <w:r w:rsidRPr="00CD48A8">
              <w:rPr>
                <w:noProof w:val="0"/>
              </w:rPr>
              <w:t>4.39%</w:t>
            </w:r>
          </w:p>
        </w:tc>
      </w:tr>
      <w:tr w:rsidR="00BC2F34" w:rsidRPr="00CD48A8" w14:paraId="4AAB4319" w14:textId="77777777" w:rsidTr="00BF5382">
        <w:trPr>
          <w:trHeight w:val="290"/>
        </w:trPr>
        <w:tc>
          <w:tcPr>
            <w:tcW w:w="6480" w:type="dxa"/>
            <w:tcBorders>
              <w:top w:val="single" w:sz="4" w:space="0" w:color="auto"/>
              <w:bottom w:val="nil"/>
            </w:tcBorders>
          </w:tcPr>
          <w:p w14:paraId="5BD74374" w14:textId="77777777" w:rsidR="00BC2F34" w:rsidRPr="00CD48A8" w:rsidRDefault="00BC2F34" w:rsidP="00BF5382">
            <w:pPr>
              <w:pStyle w:val="TableText"/>
              <w:ind w:left="144" w:hanging="144"/>
              <w:rPr>
                <w:noProof w:val="0"/>
              </w:rPr>
            </w:pPr>
            <w:r w:rsidRPr="00CD48A8">
              <w:rPr>
                <w:noProof w:val="0"/>
              </w:rPr>
              <w:t>Not economically disadvantaged</w:t>
            </w:r>
          </w:p>
        </w:tc>
        <w:tc>
          <w:tcPr>
            <w:tcW w:w="1728" w:type="dxa"/>
            <w:tcBorders>
              <w:top w:val="single" w:sz="4" w:space="0" w:color="auto"/>
              <w:bottom w:val="nil"/>
            </w:tcBorders>
            <w:vAlign w:val="bottom"/>
          </w:tcPr>
          <w:p w14:paraId="6C4392FA" w14:textId="77777777" w:rsidR="00BC2F34" w:rsidRPr="00CD48A8" w:rsidRDefault="00BC2F34" w:rsidP="00BF5382">
            <w:pPr>
              <w:pStyle w:val="TableText"/>
              <w:ind w:right="576"/>
              <w:rPr>
                <w:noProof w:val="0"/>
                <w:szCs w:val="24"/>
              </w:rPr>
            </w:pPr>
            <w:r w:rsidRPr="00CD48A8">
              <w:rPr>
                <w:noProof w:val="0"/>
              </w:rPr>
              <w:t>320</w:t>
            </w:r>
          </w:p>
        </w:tc>
        <w:tc>
          <w:tcPr>
            <w:tcW w:w="1728" w:type="dxa"/>
            <w:tcBorders>
              <w:top w:val="single" w:sz="4" w:space="0" w:color="auto"/>
              <w:bottom w:val="nil"/>
            </w:tcBorders>
            <w:vAlign w:val="bottom"/>
          </w:tcPr>
          <w:p w14:paraId="776A78DA" w14:textId="77777777" w:rsidR="00BC2F34" w:rsidRPr="00CD48A8" w:rsidRDefault="00BC2F34" w:rsidP="00BF5382">
            <w:pPr>
              <w:pStyle w:val="TableText"/>
              <w:ind w:right="360"/>
              <w:rPr>
                <w:noProof w:val="0"/>
                <w:szCs w:val="24"/>
              </w:rPr>
            </w:pPr>
            <w:r w:rsidRPr="00CD48A8">
              <w:rPr>
                <w:noProof w:val="0"/>
              </w:rPr>
              <w:t>43.90%</w:t>
            </w:r>
          </w:p>
        </w:tc>
      </w:tr>
      <w:tr w:rsidR="00BC2F34" w:rsidRPr="00CD48A8" w14:paraId="16CD51C7" w14:textId="77777777" w:rsidTr="00BF5382">
        <w:trPr>
          <w:trHeight w:val="290"/>
        </w:trPr>
        <w:tc>
          <w:tcPr>
            <w:tcW w:w="6480" w:type="dxa"/>
            <w:tcBorders>
              <w:top w:val="nil"/>
              <w:bottom w:val="single" w:sz="4" w:space="0" w:color="auto"/>
            </w:tcBorders>
          </w:tcPr>
          <w:p w14:paraId="2739F252" w14:textId="77777777" w:rsidR="00BC2F34" w:rsidRPr="00CD48A8" w:rsidRDefault="00BC2F34" w:rsidP="00BF5382">
            <w:pPr>
              <w:pStyle w:val="TableText"/>
              <w:ind w:left="144" w:hanging="144"/>
              <w:rPr>
                <w:noProof w:val="0"/>
              </w:rPr>
            </w:pPr>
            <w:r w:rsidRPr="00CD48A8">
              <w:rPr>
                <w:noProof w:val="0"/>
              </w:rPr>
              <w:t>Economically disadvantaged</w:t>
            </w:r>
          </w:p>
        </w:tc>
        <w:tc>
          <w:tcPr>
            <w:tcW w:w="1728" w:type="dxa"/>
            <w:tcBorders>
              <w:top w:val="nil"/>
              <w:bottom w:val="single" w:sz="4" w:space="0" w:color="auto"/>
            </w:tcBorders>
            <w:vAlign w:val="bottom"/>
          </w:tcPr>
          <w:p w14:paraId="7511FE44" w14:textId="77777777" w:rsidR="00BC2F34" w:rsidRPr="00CD48A8" w:rsidRDefault="00BC2F34" w:rsidP="00BF5382">
            <w:pPr>
              <w:pStyle w:val="TableText"/>
              <w:ind w:right="576"/>
              <w:rPr>
                <w:noProof w:val="0"/>
                <w:szCs w:val="24"/>
              </w:rPr>
            </w:pPr>
            <w:r w:rsidRPr="00CD48A8">
              <w:rPr>
                <w:noProof w:val="0"/>
              </w:rPr>
              <w:t>409</w:t>
            </w:r>
          </w:p>
        </w:tc>
        <w:tc>
          <w:tcPr>
            <w:tcW w:w="1728" w:type="dxa"/>
            <w:tcBorders>
              <w:top w:val="nil"/>
              <w:bottom w:val="single" w:sz="4" w:space="0" w:color="auto"/>
            </w:tcBorders>
            <w:vAlign w:val="bottom"/>
          </w:tcPr>
          <w:p w14:paraId="4E5465AC" w14:textId="77777777" w:rsidR="00BC2F34" w:rsidRPr="00CD48A8" w:rsidRDefault="00BC2F34" w:rsidP="00BF5382">
            <w:pPr>
              <w:pStyle w:val="TableText"/>
              <w:ind w:right="360"/>
              <w:rPr>
                <w:noProof w:val="0"/>
                <w:szCs w:val="24"/>
              </w:rPr>
            </w:pPr>
            <w:r w:rsidRPr="00CD48A8">
              <w:rPr>
                <w:noProof w:val="0"/>
              </w:rPr>
              <w:t>56.10%</w:t>
            </w:r>
          </w:p>
        </w:tc>
      </w:tr>
      <w:tr w:rsidR="00BC2F34" w:rsidRPr="00CD48A8" w14:paraId="1D5124AD" w14:textId="77777777" w:rsidTr="00BF5382">
        <w:trPr>
          <w:trHeight w:val="290"/>
        </w:trPr>
        <w:tc>
          <w:tcPr>
            <w:tcW w:w="6480" w:type="dxa"/>
            <w:tcBorders>
              <w:top w:val="single" w:sz="4" w:space="0" w:color="auto"/>
              <w:bottom w:val="nil"/>
            </w:tcBorders>
          </w:tcPr>
          <w:p w14:paraId="5DC6EE0C" w14:textId="77777777" w:rsidR="00BC2F34" w:rsidRPr="00CD48A8" w:rsidRDefault="00BC2F34" w:rsidP="00BF5382">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33A72963" w14:textId="77777777" w:rsidR="00BC2F34" w:rsidRPr="00CD48A8" w:rsidRDefault="00BC2F34" w:rsidP="00BF5382">
            <w:pPr>
              <w:pStyle w:val="TableText"/>
              <w:ind w:right="576"/>
              <w:rPr>
                <w:noProof w:val="0"/>
                <w:szCs w:val="24"/>
              </w:rPr>
            </w:pPr>
            <w:r w:rsidRPr="00CD48A8">
              <w:rPr>
                <w:noProof w:val="0"/>
              </w:rPr>
              <w:t>1</w:t>
            </w:r>
          </w:p>
        </w:tc>
        <w:tc>
          <w:tcPr>
            <w:tcW w:w="1728" w:type="dxa"/>
            <w:tcBorders>
              <w:top w:val="single" w:sz="4" w:space="0" w:color="auto"/>
              <w:bottom w:val="nil"/>
            </w:tcBorders>
            <w:vAlign w:val="bottom"/>
          </w:tcPr>
          <w:p w14:paraId="2EEB8B70" w14:textId="77777777" w:rsidR="00BC2F34" w:rsidRPr="00CD48A8" w:rsidRDefault="00BC2F34" w:rsidP="00BF5382">
            <w:pPr>
              <w:pStyle w:val="TableText"/>
              <w:ind w:right="360"/>
              <w:rPr>
                <w:noProof w:val="0"/>
                <w:szCs w:val="24"/>
              </w:rPr>
            </w:pPr>
            <w:r w:rsidRPr="00CD48A8">
              <w:rPr>
                <w:noProof w:val="0"/>
              </w:rPr>
              <w:t>0.14%</w:t>
            </w:r>
          </w:p>
        </w:tc>
      </w:tr>
      <w:tr w:rsidR="00BC2F34" w:rsidRPr="00CD48A8" w14:paraId="66D1548F" w14:textId="77777777" w:rsidTr="00BF5382">
        <w:trPr>
          <w:trHeight w:val="290"/>
        </w:trPr>
        <w:tc>
          <w:tcPr>
            <w:tcW w:w="6480" w:type="dxa"/>
            <w:tcBorders>
              <w:top w:val="nil"/>
              <w:bottom w:val="single" w:sz="4" w:space="0" w:color="auto"/>
            </w:tcBorders>
          </w:tcPr>
          <w:p w14:paraId="4CF8C448" w14:textId="77777777" w:rsidR="00BC2F34" w:rsidRPr="00CD48A8" w:rsidRDefault="00BC2F34" w:rsidP="00BF5382">
            <w:pPr>
              <w:pStyle w:val="TableText"/>
              <w:ind w:left="144" w:hanging="144"/>
              <w:rPr>
                <w:noProof w:val="0"/>
              </w:rPr>
            </w:pPr>
            <w:r w:rsidRPr="00CD48A8">
              <w:rPr>
                <w:noProof w:val="0"/>
              </w:rPr>
              <w:t>In U.S. schools 12 months or more</w:t>
            </w:r>
          </w:p>
        </w:tc>
        <w:tc>
          <w:tcPr>
            <w:tcW w:w="1728" w:type="dxa"/>
            <w:tcBorders>
              <w:top w:val="nil"/>
              <w:bottom w:val="single" w:sz="4" w:space="0" w:color="auto"/>
            </w:tcBorders>
            <w:vAlign w:val="bottom"/>
          </w:tcPr>
          <w:p w14:paraId="7E8EEA46" w14:textId="77777777" w:rsidR="00BC2F34" w:rsidRPr="00CD48A8" w:rsidRDefault="00BC2F34" w:rsidP="00BF5382">
            <w:pPr>
              <w:pStyle w:val="TableText"/>
              <w:ind w:right="576"/>
              <w:rPr>
                <w:noProof w:val="0"/>
                <w:szCs w:val="24"/>
              </w:rPr>
            </w:pPr>
            <w:r w:rsidRPr="00CD48A8">
              <w:rPr>
                <w:noProof w:val="0"/>
              </w:rPr>
              <w:t>728</w:t>
            </w:r>
          </w:p>
        </w:tc>
        <w:tc>
          <w:tcPr>
            <w:tcW w:w="1728" w:type="dxa"/>
            <w:tcBorders>
              <w:top w:val="nil"/>
              <w:bottom w:val="single" w:sz="4" w:space="0" w:color="auto"/>
            </w:tcBorders>
            <w:vAlign w:val="bottom"/>
          </w:tcPr>
          <w:p w14:paraId="4BBE83C1" w14:textId="77777777" w:rsidR="00BC2F34" w:rsidRPr="00CD48A8" w:rsidRDefault="00BC2F34" w:rsidP="00BF5382">
            <w:pPr>
              <w:pStyle w:val="TableText"/>
              <w:ind w:right="360"/>
              <w:rPr>
                <w:noProof w:val="0"/>
                <w:szCs w:val="24"/>
              </w:rPr>
            </w:pPr>
            <w:r w:rsidRPr="00CD48A8">
              <w:rPr>
                <w:noProof w:val="0"/>
              </w:rPr>
              <w:t>99.86%</w:t>
            </w:r>
          </w:p>
        </w:tc>
      </w:tr>
      <w:tr w:rsidR="00BC2F34" w:rsidRPr="00CD48A8" w14:paraId="5FC92493" w14:textId="77777777" w:rsidTr="00BF5382">
        <w:trPr>
          <w:trHeight w:val="290"/>
        </w:trPr>
        <w:tc>
          <w:tcPr>
            <w:tcW w:w="6480" w:type="dxa"/>
            <w:tcBorders>
              <w:top w:val="single" w:sz="4" w:space="0" w:color="auto"/>
              <w:bottom w:val="nil"/>
            </w:tcBorders>
          </w:tcPr>
          <w:p w14:paraId="07A5DCCD" w14:textId="77777777" w:rsidR="00BC2F34" w:rsidRPr="00CD48A8" w:rsidRDefault="00BC2F34" w:rsidP="00BF5382">
            <w:pPr>
              <w:pStyle w:val="TableText"/>
              <w:ind w:left="144" w:hanging="144"/>
              <w:rPr>
                <w:noProof w:val="0"/>
              </w:rPr>
            </w:pPr>
            <w:r w:rsidRPr="00CD48A8">
              <w:rPr>
                <w:noProof w:val="0"/>
              </w:rPr>
              <w:t>Received Instruction in Spanish in the 2020–2021 School Year—Total</w:t>
            </w:r>
          </w:p>
        </w:tc>
        <w:tc>
          <w:tcPr>
            <w:tcW w:w="1728" w:type="dxa"/>
            <w:tcBorders>
              <w:top w:val="single" w:sz="4" w:space="0" w:color="auto"/>
              <w:bottom w:val="nil"/>
            </w:tcBorders>
            <w:vAlign w:val="bottom"/>
          </w:tcPr>
          <w:p w14:paraId="011458B4" w14:textId="77777777" w:rsidR="00BC2F34" w:rsidRPr="00CD48A8" w:rsidRDefault="00BC2F34" w:rsidP="00BF5382">
            <w:pPr>
              <w:pStyle w:val="TableText"/>
              <w:ind w:right="576"/>
              <w:rPr>
                <w:noProof w:val="0"/>
                <w:szCs w:val="24"/>
              </w:rPr>
            </w:pPr>
            <w:r w:rsidRPr="00CD48A8">
              <w:rPr>
                <w:noProof w:val="0"/>
              </w:rPr>
              <w:t>717</w:t>
            </w:r>
          </w:p>
        </w:tc>
        <w:tc>
          <w:tcPr>
            <w:tcW w:w="1728" w:type="dxa"/>
            <w:tcBorders>
              <w:top w:val="single" w:sz="4" w:space="0" w:color="auto"/>
              <w:bottom w:val="nil"/>
            </w:tcBorders>
            <w:vAlign w:val="bottom"/>
          </w:tcPr>
          <w:p w14:paraId="049B95A9" w14:textId="77777777" w:rsidR="00BC2F34" w:rsidRPr="00CD48A8" w:rsidRDefault="00BC2F34" w:rsidP="00BF5382">
            <w:pPr>
              <w:pStyle w:val="TableText"/>
              <w:ind w:right="360"/>
              <w:rPr>
                <w:noProof w:val="0"/>
                <w:szCs w:val="24"/>
              </w:rPr>
            </w:pPr>
            <w:r w:rsidRPr="00CD48A8">
              <w:rPr>
                <w:noProof w:val="0"/>
              </w:rPr>
              <w:t>98.35%</w:t>
            </w:r>
          </w:p>
        </w:tc>
      </w:tr>
      <w:tr w:rsidR="00BC2F34" w:rsidRPr="00CD48A8" w14:paraId="66D6E3B9" w14:textId="77777777" w:rsidTr="00BF5382">
        <w:trPr>
          <w:trHeight w:val="290"/>
        </w:trPr>
        <w:tc>
          <w:tcPr>
            <w:tcW w:w="6480" w:type="dxa"/>
            <w:tcBorders>
              <w:top w:val="nil"/>
              <w:bottom w:val="nil"/>
            </w:tcBorders>
          </w:tcPr>
          <w:p w14:paraId="428CF8DF" w14:textId="77777777" w:rsidR="00BC2F34" w:rsidRPr="00CD48A8" w:rsidRDefault="00BC2F34" w:rsidP="00BF5382">
            <w:pPr>
              <w:pStyle w:val="TableText"/>
              <w:ind w:left="144" w:hanging="144"/>
              <w:rPr>
                <w:noProof w:val="0"/>
              </w:rPr>
            </w:pPr>
            <w:r w:rsidRPr="00CD48A8">
              <w:rPr>
                <w:noProof w:val="0"/>
              </w:rPr>
              <w:t>Received Instruction in Spanish in the 2020–2021 School Year—One-Way Immersion Program</w:t>
            </w:r>
          </w:p>
        </w:tc>
        <w:tc>
          <w:tcPr>
            <w:tcW w:w="1728" w:type="dxa"/>
            <w:tcBorders>
              <w:top w:val="nil"/>
              <w:bottom w:val="nil"/>
            </w:tcBorders>
            <w:vAlign w:val="bottom"/>
          </w:tcPr>
          <w:p w14:paraId="353458F5" w14:textId="77777777" w:rsidR="00BC2F34" w:rsidRPr="00CD48A8" w:rsidRDefault="00BC2F34" w:rsidP="00BF5382">
            <w:pPr>
              <w:pStyle w:val="TableText"/>
              <w:ind w:right="576"/>
              <w:rPr>
                <w:noProof w:val="0"/>
                <w:szCs w:val="24"/>
              </w:rPr>
            </w:pPr>
            <w:r w:rsidRPr="00CD48A8">
              <w:rPr>
                <w:noProof w:val="0"/>
              </w:rPr>
              <w:t>18</w:t>
            </w:r>
          </w:p>
        </w:tc>
        <w:tc>
          <w:tcPr>
            <w:tcW w:w="1728" w:type="dxa"/>
            <w:tcBorders>
              <w:top w:val="nil"/>
              <w:bottom w:val="nil"/>
            </w:tcBorders>
            <w:vAlign w:val="bottom"/>
          </w:tcPr>
          <w:p w14:paraId="34456F98" w14:textId="77777777" w:rsidR="00BC2F34" w:rsidRPr="00CD48A8" w:rsidRDefault="00BC2F34" w:rsidP="00BF5382">
            <w:pPr>
              <w:pStyle w:val="TableText"/>
              <w:ind w:right="360"/>
              <w:rPr>
                <w:noProof w:val="0"/>
                <w:szCs w:val="24"/>
              </w:rPr>
            </w:pPr>
            <w:r w:rsidRPr="00CD48A8">
              <w:rPr>
                <w:noProof w:val="0"/>
              </w:rPr>
              <w:t>2.47%</w:t>
            </w:r>
          </w:p>
        </w:tc>
      </w:tr>
      <w:tr w:rsidR="00BC2F34" w:rsidRPr="00CD48A8" w14:paraId="5E6C3180" w14:textId="77777777" w:rsidTr="00BF5382">
        <w:trPr>
          <w:trHeight w:val="290"/>
        </w:trPr>
        <w:tc>
          <w:tcPr>
            <w:tcW w:w="6480" w:type="dxa"/>
            <w:tcBorders>
              <w:top w:val="nil"/>
              <w:bottom w:val="nil"/>
            </w:tcBorders>
          </w:tcPr>
          <w:p w14:paraId="5CEB1150" w14:textId="77777777" w:rsidR="00BC2F34" w:rsidRPr="00CD48A8" w:rsidRDefault="00BC2F34" w:rsidP="00BF5382">
            <w:pPr>
              <w:pStyle w:val="TableText"/>
              <w:ind w:left="144" w:hanging="144"/>
              <w:rPr>
                <w:noProof w:val="0"/>
              </w:rPr>
            </w:pPr>
            <w:r w:rsidRPr="00CD48A8">
              <w:rPr>
                <w:noProof w:val="0"/>
              </w:rPr>
              <w:t>Received Instruction in Spanish in the 2020–2021 School Year—Dual-Language Immersion Program</w:t>
            </w:r>
          </w:p>
        </w:tc>
        <w:tc>
          <w:tcPr>
            <w:tcW w:w="1728" w:type="dxa"/>
            <w:tcBorders>
              <w:top w:val="nil"/>
              <w:bottom w:val="nil"/>
            </w:tcBorders>
            <w:vAlign w:val="bottom"/>
          </w:tcPr>
          <w:p w14:paraId="4104137D" w14:textId="77777777" w:rsidR="00BC2F34" w:rsidRPr="00CD48A8" w:rsidRDefault="00BC2F34" w:rsidP="00BF5382">
            <w:pPr>
              <w:pStyle w:val="TableText"/>
              <w:ind w:right="576"/>
              <w:rPr>
                <w:noProof w:val="0"/>
                <w:szCs w:val="24"/>
              </w:rPr>
            </w:pPr>
            <w:r w:rsidRPr="00CD48A8">
              <w:rPr>
                <w:noProof w:val="0"/>
              </w:rPr>
              <w:t>604</w:t>
            </w:r>
          </w:p>
        </w:tc>
        <w:tc>
          <w:tcPr>
            <w:tcW w:w="1728" w:type="dxa"/>
            <w:tcBorders>
              <w:top w:val="nil"/>
              <w:bottom w:val="nil"/>
            </w:tcBorders>
            <w:vAlign w:val="bottom"/>
          </w:tcPr>
          <w:p w14:paraId="546C6BB0" w14:textId="77777777" w:rsidR="00BC2F34" w:rsidRPr="00CD48A8" w:rsidRDefault="00BC2F34" w:rsidP="00BF5382">
            <w:pPr>
              <w:pStyle w:val="TableText"/>
              <w:ind w:right="360"/>
              <w:rPr>
                <w:noProof w:val="0"/>
                <w:szCs w:val="24"/>
              </w:rPr>
            </w:pPr>
            <w:r w:rsidRPr="00CD48A8">
              <w:rPr>
                <w:noProof w:val="0"/>
              </w:rPr>
              <w:t>82.85%</w:t>
            </w:r>
          </w:p>
        </w:tc>
      </w:tr>
      <w:tr w:rsidR="00BC2F34" w:rsidRPr="00CD48A8" w14:paraId="644519CD" w14:textId="77777777" w:rsidTr="00BF5382">
        <w:trPr>
          <w:trHeight w:val="290"/>
        </w:trPr>
        <w:tc>
          <w:tcPr>
            <w:tcW w:w="6480" w:type="dxa"/>
            <w:tcBorders>
              <w:top w:val="nil"/>
              <w:bottom w:val="nil"/>
            </w:tcBorders>
          </w:tcPr>
          <w:p w14:paraId="77B3F149" w14:textId="77777777" w:rsidR="00BC2F34" w:rsidRPr="00CD48A8" w:rsidRDefault="00BC2F34" w:rsidP="00BF5382">
            <w:pPr>
              <w:pStyle w:val="TableText"/>
              <w:ind w:left="144" w:hanging="144"/>
              <w:rPr>
                <w:noProof w:val="0"/>
              </w:rPr>
            </w:pPr>
            <w:r w:rsidRPr="00CD48A8">
              <w:rPr>
                <w:noProof w:val="0"/>
              </w:rPr>
              <w:t>Received Instruction in Spanish in the 2020–2021 School Year—Developmental Bilingual Program</w:t>
            </w:r>
          </w:p>
        </w:tc>
        <w:tc>
          <w:tcPr>
            <w:tcW w:w="1728" w:type="dxa"/>
            <w:tcBorders>
              <w:top w:val="nil"/>
              <w:bottom w:val="nil"/>
            </w:tcBorders>
            <w:vAlign w:val="bottom"/>
          </w:tcPr>
          <w:p w14:paraId="4D3C6C0A" w14:textId="77777777" w:rsidR="00BC2F34" w:rsidRPr="00CD48A8" w:rsidRDefault="00BC2F34" w:rsidP="00BF5382">
            <w:pPr>
              <w:pStyle w:val="TableText"/>
              <w:ind w:right="576"/>
              <w:rPr>
                <w:noProof w:val="0"/>
                <w:szCs w:val="24"/>
              </w:rPr>
            </w:pPr>
            <w:r w:rsidRPr="00CD48A8">
              <w:rPr>
                <w:noProof w:val="0"/>
              </w:rPr>
              <w:t>54</w:t>
            </w:r>
          </w:p>
        </w:tc>
        <w:tc>
          <w:tcPr>
            <w:tcW w:w="1728" w:type="dxa"/>
            <w:tcBorders>
              <w:top w:val="nil"/>
              <w:bottom w:val="nil"/>
            </w:tcBorders>
            <w:vAlign w:val="bottom"/>
          </w:tcPr>
          <w:p w14:paraId="2209927A" w14:textId="77777777" w:rsidR="00BC2F34" w:rsidRPr="00CD48A8" w:rsidRDefault="00BC2F34" w:rsidP="00BF5382">
            <w:pPr>
              <w:pStyle w:val="TableText"/>
              <w:ind w:right="360"/>
              <w:rPr>
                <w:noProof w:val="0"/>
                <w:szCs w:val="24"/>
              </w:rPr>
            </w:pPr>
            <w:r w:rsidRPr="00CD48A8">
              <w:rPr>
                <w:noProof w:val="0"/>
              </w:rPr>
              <w:t>7.41%</w:t>
            </w:r>
          </w:p>
        </w:tc>
      </w:tr>
      <w:tr w:rsidR="00BC2F34" w:rsidRPr="00CD48A8" w14:paraId="6B43BDC4" w14:textId="77777777" w:rsidTr="00BF5382">
        <w:trPr>
          <w:trHeight w:val="290"/>
        </w:trPr>
        <w:tc>
          <w:tcPr>
            <w:tcW w:w="6480" w:type="dxa"/>
            <w:tcBorders>
              <w:top w:val="nil"/>
              <w:bottom w:val="nil"/>
            </w:tcBorders>
          </w:tcPr>
          <w:p w14:paraId="49FBB240" w14:textId="77777777" w:rsidR="00BC2F34" w:rsidRPr="00CD48A8" w:rsidRDefault="00BC2F34" w:rsidP="00BF5382">
            <w:pPr>
              <w:pStyle w:val="TableText"/>
              <w:ind w:left="144" w:hanging="144"/>
              <w:rPr>
                <w:noProof w:val="0"/>
              </w:rPr>
            </w:pPr>
            <w:r w:rsidRPr="00CD48A8">
              <w:rPr>
                <w:noProof w:val="0"/>
              </w:rPr>
              <w:t>Received Instruction in Spanish in the 2020–2021 School Year—Heritage Language or Indigenous Language Program</w:t>
            </w:r>
          </w:p>
        </w:tc>
        <w:tc>
          <w:tcPr>
            <w:tcW w:w="1728" w:type="dxa"/>
            <w:tcBorders>
              <w:top w:val="nil"/>
              <w:bottom w:val="nil"/>
            </w:tcBorders>
            <w:vAlign w:val="bottom"/>
          </w:tcPr>
          <w:p w14:paraId="57F226DA" w14:textId="77777777" w:rsidR="00BC2F34" w:rsidRPr="00CD48A8" w:rsidRDefault="00BC2F34" w:rsidP="00BF5382">
            <w:pPr>
              <w:pStyle w:val="TableText"/>
              <w:ind w:right="576"/>
              <w:rPr>
                <w:noProof w:val="0"/>
                <w:szCs w:val="24"/>
              </w:rPr>
            </w:pPr>
            <w:r w:rsidRPr="00CD48A8">
              <w:rPr>
                <w:noProof w:val="0"/>
              </w:rPr>
              <w:t>4</w:t>
            </w:r>
          </w:p>
        </w:tc>
        <w:tc>
          <w:tcPr>
            <w:tcW w:w="1728" w:type="dxa"/>
            <w:tcBorders>
              <w:top w:val="nil"/>
              <w:bottom w:val="nil"/>
            </w:tcBorders>
            <w:vAlign w:val="bottom"/>
          </w:tcPr>
          <w:p w14:paraId="7FC95EB8" w14:textId="77777777" w:rsidR="00BC2F34" w:rsidRPr="00CD48A8" w:rsidRDefault="00BC2F34" w:rsidP="00BF5382">
            <w:pPr>
              <w:pStyle w:val="TableText"/>
              <w:ind w:right="360"/>
              <w:rPr>
                <w:noProof w:val="0"/>
                <w:szCs w:val="24"/>
              </w:rPr>
            </w:pPr>
            <w:r w:rsidRPr="00CD48A8">
              <w:rPr>
                <w:noProof w:val="0"/>
              </w:rPr>
              <w:t>0.55%</w:t>
            </w:r>
          </w:p>
        </w:tc>
      </w:tr>
      <w:tr w:rsidR="00BC2F34" w:rsidRPr="00CD48A8" w14:paraId="50064030" w14:textId="77777777" w:rsidTr="00BF5382">
        <w:trPr>
          <w:trHeight w:val="290"/>
        </w:trPr>
        <w:tc>
          <w:tcPr>
            <w:tcW w:w="6480" w:type="dxa"/>
            <w:tcBorders>
              <w:top w:val="nil"/>
              <w:bottom w:val="single" w:sz="12" w:space="0" w:color="auto"/>
            </w:tcBorders>
          </w:tcPr>
          <w:p w14:paraId="20D3EB09" w14:textId="77777777" w:rsidR="00BC2F34" w:rsidRPr="00CD48A8" w:rsidRDefault="00BC2F34" w:rsidP="00BF5382">
            <w:pPr>
              <w:pStyle w:val="TableText"/>
              <w:ind w:left="144" w:hanging="144"/>
              <w:rPr>
                <w:noProof w:val="0"/>
              </w:rPr>
            </w:pPr>
            <w:r w:rsidRPr="00CD48A8">
              <w:rPr>
                <w:noProof w:val="0"/>
              </w:rPr>
              <w:t>Received Instruction in Spanish in the 2020–2021 School Year—Spanish as a Foreign Language Program</w:t>
            </w:r>
          </w:p>
        </w:tc>
        <w:tc>
          <w:tcPr>
            <w:tcW w:w="1728" w:type="dxa"/>
            <w:tcBorders>
              <w:top w:val="nil"/>
              <w:bottom w:val="single" w:sz="12" w:space="0" w:color="auto"/>
            </w:tcBorders>
            <w:vAlign w:val="bottom"/>
          </w:tcPr>
          <w:p w14:paraId="7CEC8238" w14:textId="77777777" w:rsidR="00BC2F34" w:rsidRPr="00CD48A8" w:rsidRDefault="00BC2F34" w:rsidP="00BF5382">
            <w:pPr>
              <w:pStyle w:val="TableText"/>
              <w:ind w:right="576"/>
              <w:rPr>
                <w:noProof w:val="0"/>
                <w:szCs w:val="24"/>
              </w:rPr>
            </w:pPr>
            <w:r w:rsidRPr="00CD48A8">
              <w:rPr>
                <w:noProof w:val="0"/>
              </w:rPr>
              <w:t>11</w:t>
            </w:r>
          </w:p>
        </w:tc>
        <w:tc>
          <w:tcPr>
            <w:tcW w:w="1728" w:type="dxa"/>
            <w:tcBorders>
              <w:top w:val="nil"/>
              <w:bottom w:val="single" w:sz="12" w:space="0" w:color="auto"/>
            </w:tcBorders>
            <w:vAlign w:val="bottom"/>
          </w:tcPr>
          <w:p w14:paraId="184CA943" w14:textId="77777777" w:rsidR="00BC2F34" w:rsidRPr="00CD48A8" w:rsidRDefault="00BC2F34" w:rsidP="00BF5382">
            <w:pPr>
              <w:pStyle w:val="TableText"/>
              <w:ind w:right="360"/>
              <w:rPr>
                <w:noProof w:val="0"/>
                <w:szCs w:val="24"/>
              </w:rPr>
            </w:pPr>
            <w:r w:rsidRPr="00CD48A8">
              <w:rPr>
                <w:noProof w:val="0"/>
              </w:rPr>
              <w:t>1.51%</w:t>
            </w:r>
          </w:p>
        </w:tc>
      </w:tr>
    </w:tbl>
    <w:p w14:paraId="1AD94AE8" w14:textId="1FDFB417" w:rsidR="00BC2F34" w:rsidRPr="00CD48A8" w:rsidRDefault="00BC2F34" w:rsidP="00BF5382">
      <w:pPr>
        <w:pStyle w:val="NormalContinuation"/>
        <w:rPr>
          <w:i/>
        </w:rPr>
      </w:pPr>
      <w:r w:rsidRPr="00CD48A8">
        <w:fldChar w:fldCharType="begin"/>
      </w:r>
      <w:r w:rsidRPr="00CD48A8">
        <w:instrText xml:space="preserve"> REF _Ref36472572 \h </w:instrText>
      </w:r>
      <w:r w:rsidRPr="00CD48A8">
        <w:fldChar w:fldCharType="separate"/>
      </w:r>
      <w:r w:rsidR="00203A4B" w:rsidRPr="00CD48A8">
        <w:t>Table 4.A.</w:t>
      </w:r>
      <w:r w:rsidR="00203A4B">
        <w:rPr>
          <w:noProof/>
        </w:rPr>
        <w:t>5</w:t>
      </w:r>
      <w:r w:rsidRPr="00CD48A8">
        <w:fldChar w:fldCharType="end"/>
      </w:r>
      <w:r w:rsidRPr="00CD48A8">
        <w:t xml:space="preserve"> </w:t>
      </w:r>
      <w:r w:rsidRPr="00CD48A8">
        <w:rPr>
          <w:i/>
        </w:rPr>
        <w:t>(continuation)</w:t>
      </w:r>
    </w:p>
    <w:tbl>
      <w:tblPr>
        <w:tblStyle w:val="TRs"/>
        <w:tblW w:w="9936" w:type="dxa"/>
        <w:tblLayout w:type="fixed"/>
        <w:tblLook w:val="04A0" w:firstRow="1" w:lastRow="0" w:firstColumn="1" w:lastColumn="0" w:noHBand="0" w:noVBand="1"/>
        <w:tblDescription w:val="Demographic Summary, Grade Seven, continuation"/>
      </w:tblPr>
      <w:tblGrid>
        <w:gridCol w:w="6480"/>
        <w:gridCol w:w="1728"/>
        <w:gridCol w:w="1728"/>
      </w:tblGrid>
      <w:tr w:rsidR="00BC2F34" w:rsidRPr="00CD48A8" w14:paraId="0C401FD2"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1D1B551D" w14:textId="77777777" w:rsidR="00BC2F34" w:rsidRPr="00CD48A8" w:rsidRDefault="00BC2F34" w:rsidP="00BF5382">
            <w:pPr>
              <w:pStyle w:val="TableHead"/>
              <w:rPr>
                <w:noProof w:val="0"/>
              </w:rPr>
            </w:pPr>
            <w:r w:rsidRPr="00CD48A8">
              <w:rPr>
                <w:noProof w:val="0"/>
              </w:rPr>
              <w:t>Student Group</w:t>
            </w:r>
          </w:p>
        </w:tc>
        <w:tc>
          <w:tcPr>
            <w:tcW w:w="1728" w:type="dxa"/>
          </w:tcPr>
          <w:p w14:paraId="3C9D012B" w14:textId="77777777" w:rsidR="00BC2F34" w:rsidRPr="00CD48A8" w:rsidRDefault="00BC2F34" w:rsidP="00BF5382">
            <w:pPr>
              <w:pStyle w:val="TableHead"/>
              <w:rPr>
                <w:noProof w:val="0"/>
              </w:rPr>
            </w:pPr>
            <w:r w:rsidRPr="00CD48A8">
              <w:rPr>
                <w:noProof w:val="0"/>
              </w:rPr>
              <w:t>Number of Valid Scores</w:t>
            </w:r>
          </w:p>
        </w:tc>
        <w:tc>
          <w:tcPr>
            <w:tcW w:w="1728" w:type="dxa"/>
          </w:tcPr>
          <w:p w14:paraId="6E429AF8" w14:textId="77777777" w:rsidR="00BC2F34" w:rsidRPr="00CD48A8" w:rsidRDefault="00BC2F34" w:rsidP="00BF5382">
            <w:pPr>
              <w:pStyle w:val="TableHead"/>
              <w:rPr>
                <w:noProof w:val="0"/>
              </w:rPr>
            </w:pPr>
            <w:r w:rsidRPr="00CD48A8">
              <w:rPr>
                <w:noProof w:val="0"/>
              </w:rPr>
              <w:t>Percent of Valid Scores</w:t>
            </w:r>
          </w:p>
        </w:tc>
      </w:tr>
      <w:tr w:rsidR="00BC2F34" w:rsidRPr="00CD48A8" w14:paraId="79AE277D" w14:textId="77777777" w:rsidTr="00BF5382">
        <w:trPr>
          <w:trHeight w:val="290"/>
        </w:trPr>
        <w:tc>
          <w:tcPr>
            <w:tcW w:w="6480" w:type="dxa"/>
            <w:tcBorders>
              <w:top w:val="single" w:sz="4" w:space="0" w:color="auto"/>
            </w:tcBorders>
          </w:tcPr>
          <w:p w14:paraId="13117B5B" w14:textId="77777777" w:rsidR="00BC2F34" w:rsidRPr="00CD48A8" w:rsidRDefault="00BC2F34" w:rsidP="00BF5382">
            <w:pPr>
              <w:pStyle w:val="TableText"/>
              <w:ind w:left="144" w:hanging="144"/>
              <w:rPr>
                <w:noProof w:val="0"/>
              </w:rPr>
            </w:pPr>
            <w:r w:rsidRPr="00CD48A8">
              <w:rPr>
                <w:noProof w:val="0"/>
              </w:rPr>
              <w:t>Percentage of School-Day Instruction Provided in Spanish—0–25%</w:t>
            </w:r>
          </w:p>
        </w:tc>
        <w:tc>
          <w:tcPr>
            <w:tcW w:w="1728" w:type="dxa"/>
            <w:tcBorders>
              <w:top w:val="single" w:sz="4" w:space="0" w:color="auto"/>
            </w:tcBorders>
            <w:vAlign w:val="bottom"/>
          </w:tcPr>
          <w:p w14:paraId="20B61127" w14:textId="77777777" w:rsidR="00BC2F34" w:rsidRPr="00CD48A8" w:rsidRDefault="00BC2F34" w:rsidP="00BF5382">
            <w:pPr>
              <w:pStyle w:val="TableText"/>
              <w:ind w:right="576"/>
              <w:rPr>
                <w:noProof w:val="0"/>
                <w:szCs w:val="24"/>
              </w:rPr>
            </w:pPr>
            <w:r w:rsidRPr="00CD48A8">
              <w:rPr>
                <w:noProof w:val="0"/>
              </w:rPr>
              <w:t>109</w:t>
            </w:r>
          </w:p>
        </w:tc>
        <w:tc>
          <w:tcPr>
            <w:tcW w:w="1728" w:type="dxa"/>
            <w:tcBorders>
              <w:top w:val="single" w:sz="4" w:space="0" w:color="auto"/>
            </w:tcBorders>
            <w:vAlign w:val="bottom"/>
          </w:tcPr>
          <w:p w14:paraId="03BCB666" w14:textId="77777777" w:rsidR="00BC2F34" w:rsidRPr="00CD48A8" w:rsidRDefault="00BC2F34" w:rsidP="00BF5382">
            <w:pPr>
              <w:pStyle w:val="TableText"/>
              <w:ind w:right="360"/>
              <w:rPr>
                <w:noProof w:val="0"/>
                <w:szCs w:val="24"/>
              </w:rPr>
            </w:pPr>
            <w:r w:rsidRPr="00CD48A8">
              <w:rPr>
                <w:noProof w:val="0"/>
              </w:rPr>
              <w:t>14.95%</w:t>
            </w:r>
          </w:p>
        </w:tc>
      </w:tr>
      <w:tr w:rsidR="00BC2F34" w:rsidRPr="00CD48A8" w14:paraId="421CA475" w14:textId="77777777" w:rsidTr="00BF5382">
        <w:trPr>
          <w:trHeight w:val="290"/>
        </w:trPr>
        <w:tc>
          <w:tcPr>
            <w:tcW w:w="6480" w:type="dxa"/>
          </w:tcPr>
          <w:p w14:paraId="292DEEB5" w14:textId="77777777" w:rsidR="00BC2F34" w:rsidRPr="00CD48A8" w:rsidRDefault="00BC2F34" w:rsidP="00BF5382">
            <w:pPr>
              <w:pStyle w:val="TableText"/>
              <w:ind w:left="144" w:hanging="144"/>
              <w:rPr>
                <w:noProof w:val="0"/>
              </w:rPr>
            </w:pPr>
            <w:r w:rsidRPr="00CD48A8">
              <w:rPr>
                <w:noProof w:val="0"/>
              </w:rPr>
              <w:t>Percentage of School-Day Instruction Provided in Spanish—26–50%</w:t>
            </w:r>
          </w:p>
        </w:tc>
        <w:tc>
          <w:tcPr>
            <w:tcW w:w="1728" w:type="dxa"/>
            <w:vAlign w:val="bottom"/>
          </w:tcPr>
          <w:p w14:paraId="622B58D0" w14:textId="77777777" w:rsidR="00BC2F34" w:rsidRPr="00CD48A8" w:rsidRDefault="00BC2F34" w:rsidP="00BF5382">
            <w:pPr>
              <w:pStyle w:val="TableText"/>
              <w:ind w:right="576"/>
              <w:rPr>
                <w:noProof w:val="0"/>
                <w:szCs w:val="24"/>
              </w:rPr>
            </w:pPr>
            <w:r w:rsidRPr="00CD48A8">
              <w:rPr>
                <w:noProof w:val="0"/>
              </w:rPr>
              <w:t>328</w:t>
            </w:r>
          </w:p>
        </w:tc>
        <w:tc>
          <w:tcPr>
            <w:tcW w:w="1728" w:type="dxa"/>
            <w:vAlign w:val="bottom"/>
          </w:tcPr>
          <w:p w14:paraId="33FB1335" w14:textId="77777777" w:rsidR="00BC2F34" w:rsidRPr="00CD48A8" w:rsidRDefault="00BC2F34" w:rsidP="00BF5382">
            <w:pPr>
              <w:pStyle w:val="TableText"/>
              <w:ind w:right="360"/>
              <w:rPr>
                <w:noProof w:val="0"/>
                <w:szCs w:val="24"/>
              </w:rPr>
            </w:pPr>
            <w:r w:rsidRPr="00CD48A8">
              <w:rPr>
                <w:noProof w:val="0"/>
              </w:rPr>
              <w:t>44.99%</w:t>
            </w:r>
          </w:p>
        </w:tc>
      </w:tr>
      <w:tr w:rsidR="00BC2F34" w:rsidRPr="00CD48A8" w14:paraId="7E103F22" w14:textId="77777777" w:rsidTr="00BF5382">
        <w:trPr>
          <w:trHeight w:val="290"/>
        </w:trPr>
        <w:tc>
          <w:tcPr>
            <w:tcW w:w="6480" w:type="dxa"/>
          </w:tcPr>
          <w:p w14:paraId="5FDDEBED" w14:textId="77777777" w:rsidR="00BC2F34" w:rsidRPr="00CD48A8" w:rsidRDefault="00BC2F34" w:rsidP="00BF5382">
            <w:pPr>
              <w:pStyle w:val="TableText"/>
              <w:ind w:left="144" w:hanging="144"/>
              <w:rPr>
                <w:noProof w:val="0"/>
              </w:rPr>
            </w:pPr>
            <w:r w:rsidRPr="00CD48A8">
              <w:rPr>
                <w:noProof w:val="0"/>
              </w:rPr>
              <w:t>Percentage of School-Day Instruction Provided in Spanish—51–75%</w:t>
            </w:r>
          </w:p>
        </w:tc>
        <w:tc>
          <w:tcPr>
            <w:tcW w:w="1728" w:type="dxa"/>
            <w:vAlign w:val="bottom"/>
          </w:tcPr>
          <w:p w14:paraId="5FB0D19E" w14:textId="77777777" w:rsidR="00BC2F34" w:rsidRPr="00CD48A8" w:rsidRDefault="00BC2F34" w:rsidP="00BF5382">
            <w:pPr>
              <w:pStyle w:val="TableText"/>
              <w:ind w:right="576"/>
              <w:rPr>
                <w:noProof w:val="0"/>
                <w:szCs w:val="24"/>
              </w:rPr>
            </w:pPr>
            <w:r w:rsidRPr="00CD48A8">
              <w:rPr>
                <w:noProof w:val="0"/>
              </w:rPr>
              <w:t>193</w:t>
            </w:r>
          </w:p>
        </w:tc>
        <w:tc>
          <w:tcPr>
            <w:tcW w:w="1728" w:type="dxa"/>
            <w:vAlign w:val="bottom"/>
          </w:tcPr>
          <w:p w14:paraId="1D66712B" w14:textId="77777777" w:rsidR="00BC2F34" w:rsidRPr="00CD48A8" w:rsidRDefault="00BC2F34" w:rsidP="00BF5382">
            <w:pPr>
              <w:pStyle w:val="TableText"/>
              <w:ind w:right="360"/>
              <w:rPr>
                <w:noProof w:val="0"/>
                <w:szCs w:val="24"/>
              </w:rPr>
            </w:pPr>
            <w:r w:rsidRPr="00CD48A8">
              <w:rPr>
                <w:noProof w:val="0"/>
              </w:rPr>
              <w:t>26.47%</w:t>
            </w:r>
          </w:p>
        </w:tc>
      </w:tr>
      <w:tr w:rsidR="00BC2F34" w:rsidRPr="00CD48A8" w14:paraId="38A7A650" w14:textId="77777777" w:rsidTr="00BF5382">
        <w:trPr>
          <w:trHeight w:val="290"/>
        </w:trPr>
        <w:tc>
          <w:tcPr>
            <w:tcW w:w="6480" w:type="dxa"/>
          </w:tcPr>
          <w:p w14:paraId="5052E440" w14:textId="77777777" w:rsidR="00BC2F34" w:rsidRPr="00CD48A8" w:rsidRDefault="00BC2F34" w:rsidP="00BF5382">
            <w:pPr>
              <w:pStyle w:val="TableText"/>
              <w:ind w:left="144" w:hanging="144"/>
              <w:rPr>
                <w:noProof w:val="0"/>
              </w:rPr>
            </w:pPr>
            <w:r w:rsidRPr="00CD48A8">
              <w:rPr>
                <w:noProof w:val="0"/>
              </w:rPr>
              <w:t>Percentage of School-Day Instruction Provided in Spanish—76–100%</w:t>
            </w:r>
          </w:p>
        </w:tc>
        <w:tc>
          <w:tcPr>
            <w:tcW w:w="1728" w:type="dxa"/>
            <w:vAlign w:val="bottom"/>
          </w:tcPr>
          <w:p w14:paraId="170B507B" w14:textId="77777777" w:rsidR="00BC2F34" w:rsidRPr="00CD48A8" w:rsidRDefault="00BC2F34" w:rsidP="00BF5382">
            <w:pPr>
              <w:pStyle w:val="TableText"/>
              <w:ind w:right="576"/>
              <w:rPr>
                <w:noProof w:val="0"/>
                <w:szCs w:val="24"/>
              </w:rPr>
            </w:pPr>
            <w:r w:rsidRPr="00CD48A8">
              <w:rPr>
                <w:noProof w:val="0"/>
              </w:rPr>
              <w:t>87</w:t>
            </w:r>
          </w:p>
        </w:tc>
        <w:tc>
          <w:tcPr>
            <w:tcW w:w="1728" w:type="dxa"/>
            <w:vAlign w:val="bottom"/>
          </w:tcPr>
          <w:p w14:paraId="281B415F" w14:textId="77777777" w:rsidR="00BC2F34" w:rsidRPr="00CD48A8" w:rsidRDefault="00BC2F34" w:rsidP="00BF5382">
            <w:pPr>
              <w:pStyle w:val="TableText"/>
              <w:ind w:right="360"/>
              <w:rPr>
                <w:noProof w:val="0"/>
                <w:szCs w:val="24"/>
              </w:rPr>
            </w:pPr>
            <w:r w:rsidRPr="00CD48A8">
              <w:rPr>
                <w:noProof w:val="0"/>
              </w:rPr>
              <w:t>11.93%</w:t>
            </w:r>
          </w:p>
        </w:tc>
      </w:tr>
    </w:tbl>
    <w:p w14:paraId="12A42BDF" w14:textId="079671F6" w:rsidR="00BC2F34" w:rsidRPr="00CD48A8" w:rsidRDefault="00BC2F34" w:rsidP="00686A6E">
      <w:pPr>
        <w:pStyle w:val="Caption"/>
        <w:pageBreakBefore/>
      </w:pPr>
      <w:bookmarkStart w:id="987" w:name="_Ref36472869"/>
      <w:bookmarkStart w:id="988" w:name="_Toc93668577"/>
      <w:bookmarkStart w:id="989" w:name="_Toc95133928"/>
      <w:bookmarkStart w:id="990" w:name="_Toc103234933"/>
      <w:r w:rsidRPr="00CD48A8">
        <w:t>Table 4.A.</w:t>
      </w:r>
      <w:r w:rsidRPr="00CD48A8">
        <w:fldChar w:fldCharType="begin"/>
      </w:r>
      <w:r w:rsidRPr="00CD48A8">
        <w:instrText>SEQ Table_4.A. \* ARABIC</w:instrText>
      </w:r>
      <w:r w:rsidRPr="00CD48A8">
        <w:fldChar w:fldCharType="separate"/>
      </w:r>
      <w:r w:rsidR="00203A4B">
        <w:rPr>
          <w:noProof/>
        </w:rPr>
        <w:t>6</w:t>
      </w:r>
      <w:r w:rsidRPr="00CD48A8">
        <w:fldChar w:fldCharType="end"/>
      </w:r>
      <w:bookmarkEnd w:id="987"/>
      <w:r w:rsidRPr="00CD48A8">
        <w:t xml:space="preserve">  </w:t>
      </w:r>
      <w:r w:rsidRPr="00CD48A8">
        <w:rPr>
          <w:rStyle w:val="CaptionChar"/>
          <w:rFonts w:eastAsia="SimSun"/>
          <w:b/>
          <w:bCs/>
        </w:rPr>
        <w:t>Demographic Summary, Grade Eight</w:t>
      </w:r>
      <w:bookmarkEnd w:id="988"/>
      <w:bookmarkEnd w:id="989"/>
      <w:bookmarkEnd w:id="990"/>
    </w:p>
    <w:tbl>
      <w:tblPr>
        <w:tblStyle w:val="TRs"/>
        <w:tblW w:w="9936" w:type="dxa"/>
        <w:tblLayout w:type="fixed"/>
        <w:tblLook w:val="04A0" w:firstRow="1" w:lastRow="0" w:firstColumn="1" w:lastColumn="0" w:noHBand="0" w:noVBand="1"/>
        <w:tblDescription w:val="Demographic Summary, Grade Eight"/>
      </w:tblPr>
      <w:tblGrid>
        <w:gridCol w:w="6480"/>
        <w:gridCol w:w="1728"/>
        <w:gridCol w:w="1728"/>
      </w:tblGrid>
      <w:tr w:rsidR="00BC2F34" w:rsidRPr="00CD48A8" w14:paraId="03FD9D9C" w14:textId="77777777" w:rsidTr="18B30830">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3F33D790" w14:textId="77777777" w:rsidR="00BC2F34" w:rsidRPr="00CD48A8" w:rsidRDefault="00BC2F34" w:rsidP="00BF5382">
            <w:pPr>
              <w:pStyle w:val="TableHead"/>
              <w:rPr>
                <w:noProof w:val="0"/>
              </w:rPr>
            </w:pPr>
            <w:r w:rsidRPr="00CD48A8">
              <w:rPr>
                <w:noProof w:val="0"/>
              </w:rPr>
              <w:t>Student Group</w:t>
            </w:r>
          </w:p>
        </w:tc>
        <w:tc>
          <w:tcPr>
            <w:tcW w:w="1728" w:type="dxa"/>
          </w:tcPr>
          <w:p w14:paraId="42E18914" w14:textId="77777777" w:rsidR="00BC2F34" w:rsidRPr="00CD48A8" w:rsidRDefault="00BC2F34" w:rsidP="00BF5382">
            <w:pPr>
              <w:pStyle w:val="TableHead"/>
              <w:rPr>
                <w:noProof w:val="0"/>
              </w:rPr>
            </w:pPr>
            <w:r w:rsidRPr="00CD48A8">
              <w:rPr>
                <w:noProof w:val="0"/>
              </w:rPr>
              <w:t>Number of Valid Scores</w:t>
            </w:r>
          </w:p>
        </w:tc>
        <w:tc>
          <w:tcPr>
            <w:tcW w:w="1728" w:type="dxa"/>
          </w:tcPr>
          <w:p w14:paraId="61548EF8" w14:textId="77777777" w:rsidR="00BC2F34" w:rsidRPr="00CD48A8" w:rsidRDefault="00BC2F34" w:rsidP="00BF5382">
            <w:pPr>
              <w:pStyle w:val="TableHead"/>
              <w:rPr>
                <w:noProof w:val="0"/>
              </w:rPr>
            </w:pPr>
            <w:r w:rsidRPr="00CD48A8">
              <w:rPr>
                <w:noProof w:val="0"/>
              </w:rPr>
              <w:t>Percent of Valid Scores</w:t>
            </w:r>
          </w:p>
        </w:tc>
      </w:tr>
      <w:tr w:rsidR="00BC2F34" w:rsidRPr="00CD48A8" w14:paraId="4D775CE6" w14:textId="77777777" w:rsidTr="18B30830">
        <w:trPr>
          <w:trHeight w:val="290"/>
        </w:trPr>
        <w:tc>
          <w:tcPr>
            <w:tcW w:w="6480" w:type="dxa"/>
            <w:tcBorders>
              <w:top w:val="single" w:sz="4" w:space="0" w:color="auto"/>
              <w:bottom w:val="single" w:sz="4" w:space="0" w:color="auto"/>
            </w:tcBorders>
          </w:tcPr>
          <w:p w14:paraId="33941129" w14:textId="77777777" w:rsidR="00BC2F34" w:rsidRPr="00CD48A8" w:rsidRDefault="00BC2F34" w:rsidP="00BF5382">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5263212B" w14:textId="77777777" w:rsidR="00BC2F34" w:rsidRPr="00CD48A8" w:rsidRDefault="00BC2F34" w:rsidP="00BF5382">
            <w:pPr>
              <w:pStyle w:val="TableText"/>
              <w:ind w:right="576"/>
              <w:rPr>
                <w:noProof w:val="0"/>
                <w:szCs w:val="24"/>
              </w:rPr>
            </w:pPr>
            <w:r w:rsidRPr="00CD48A8">
              <w:rPr>
                <w:noProof w:val="0"/>
              </w:rPr>
              <w:t>572</w:t>
            </w:r>
          </w:p>
        </w:tc>
        <w:tc>
          <w:tcPr>
            <w:tcW w:w="1728" w:type="dxa"/>
            <w:tcBorders>
              <w:top w:val="single" w:sz="4" w:space="0" w:color="auto"/>
              <w:bottom w:val="single" w:sz="4" w:space="0" w:color="auto"/>
            </w:tcBorders>
            <w:vAlign w:val="bottom"/>
          </w:tcPr>
          <w:p w14:paraId="3FFC4F34" w14:textId="77777777" w:rsidR="00BC2F34" w:rsidRPr="00CD48A8" w:rsidRDefault="00BC2F34" w:rsidP="00BF5382">
            <w:pPr>
              <w:pStyle w:val="TableText"/>
              <w:ind w:right="360"/>
              <w:rPr>
                <w:noProof w:val="0"/>
                <w:szCs w:val="24"/>
              </w:rPr>
            </w:pPr>
            <w:r w:rsidRPr="00CD48A8">
              <w:rPr>
                <w:noProof w:val="0"/>
              </w:rPr>
              <w:t>100.00%</w:t>
            </w:r>
          </w:p>
        </w:tc>
      </w:tr>
      <w:tr w:rsidR="00BC2F34" w:rsidRPr="00CD48A8" w14:paraId="094EF792" w14:textId="77777777" w:rsidTr="18B30830">
        <w:trPr>
          <w:trHeight w:val="290"/>
        </w:trPr>
        <w:tc>
          <w:tcPr>
            <w:tcW w:w="6480" w:type="dxa"/>
            <w:tcBorders>
              <w:top w:val="single" w:sz="4" w:space="0" w:color="auto"/>
              <w:bottom w:val="nil"/>
            </w:tcBorders>
          </w:tcPr>
          <w:p w14:paraId="7733C9AE" w14:textId="77777777" w:rsidR="00BC2F34" w:rsidRPr="00CD48A8" w:rsidRDefault="00BC2F34" w:rsidP="00BF5382">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18CD0828" w14:textId="77777777" w:rsidR="00BC2F34" w:rsidRPr="00CD48A8" w:rsidRDefault="00BC2F34" w:rsidP="00BF5382">
            <w:pPr>
              <w:pStyle w:val="TableText"/>
              <w:ind w:right="576"/>
              <w:rPr>
                <w:noProof w:val="0"/>
                <w:szCs w:val="24"/>
              </w:rPr>
            </w:pPr>
            <w:r w:rsidRPr="00CD48A8">
              <w:rPr>
                <w:noProof w:val="0"/>
              </w:rPr>
              <w:t>286</w:t>
            </w:r>
          </w:p>
        </w:tc>
        <w:tc>
          <w:tcPr>
            <w:tcW w:w="1728" w:type="dxa"/>
            <w:tcBorders>
              <w:top w:val="single" w:sz="4" w:space="0" w:color="auto"/>
              <w:bottom w:val="nil"/>
            </w:tcBorders>
            <w:vAlign w:val="bottom"/>
          </w:tcPr>
          <w:p w14:paraId="0CBEA866" w14:textId="77777777" w:rsidR="00BC2F34" w:rsidRPr="00CD48A8" w:rsidRDefault="00BC2F34" w:rsidP="00BF5382">
            <w:pPr>
              <w:pStyle w:val="TableText"/>
              <w:ind w:right="360"/>
              <w:rPr>
                <w:noProof w:val="0"/>
                <w:szCs w:val="24"/>
              </w:rPr>
            </w:pPr>
            <w:r w:rsidRPr="00CD48A8">
              <w:rPr>
                <w:noProof w:val="0"/>
              </w:rPr>
              <w:t>50.00%</w:t>
            </w:r>
          </w:p>
        </w:tc>
      </w:tr>
      <w:tr w:rsidR="00BC2F34" w:rsidRPr="00CD48A8" w14:paraId="1EF82EF8" w14:textId="77777777" w:rsidTr="18B30830">
        <w:trPr>
          <w:trHeight w:val="290"/>
        </w:trPr>
        <w:tc>
          <w:tcPr>
            <w:tcW w:w="6480" w:type="dxa"/>
            <w:tcBorders>
              <w:top w:val="nil"/>
              <w:bottom w:val="nil"/>
            </w:tcBorders>
          </w:tcPr>
          <w:p w14:paraId="357C5D74" w14:textId="77777777" w:rsidR="00BC2F34" w:rsidRPr="00CD48A8" w:rsidRDefault="00BC2F34" w:rsidP="00BF5382">
            <w:pPr>
              <w:pStyle w:val="TableText"/>
              <w:ind w:left="144" w:hanging="144"/>
              <w:rPr>
                <w:noProof w:val="0"/>
              </w:rPr>
            </w:pPr>
            <w:r w:rsidRPr="00CD48A8">
              <w:rPr>
                <w:noProof w:val="0"/>
              </w:rPr>
              <w:t>Female</w:t>
            </w:r>
          </w:p>
        </w:tc>
        <w:tc>
          <w:tcPr>
            <w:tcW w:w="1728" w:type="dxa"/>
            <w:tcBorders>
              <w:top w:val="nil"/>
              <w:bottom w:val="nil"/>
            </w:tcBorders>
            <w:vAlign w:val="bottom"/>
          </w:tcPr>
          <w:p w14:paraId="7F19F491" w14:textId="77777777" w:rsidR="00BC2F34" w:rsidRPr="00CD48A8" w:rsidRDefault="00BC2F34" w:rsidP="00BF5382">
            <w:pPr>
              <w:pStyle w:val="TableText"/>
              <w:ind w:right="576"/>
              <w:rPr>
                <w:rFonts w:eastAsia="Times New Roman"/>
                <w:noProof w:val="0"/>
                <w:color w:val="000000"/>
                <w:szCs w:val="24"/>
              </w:rPr>
            </w:pPr>
            <w:r w:rsidRPr="00CD48A8">
              <w:rPr>
                <w:noProof w:val="0"/>
              </w:rPr>
              <w:t>286</w:t>
            </w:r>
          </w:p>
        </w:tc>
        <w:tc>
          <w:tcPr>
            <w:tcW w:w="1728" w:type="dxa"/>
            <w:tcBorders>
              <w:top w:val="nil"/>
              <w:bottom w:val="nil"/>
            </w:tcBorders>
            <w:vAlign w:val="bottom"/>
          </w:tcPr>
          <w:p w14:paraId="21C85F2E" w14:textId="77777777" w:rsidR="00BC2F34" w:rsidRPr="00CD48A8" w:rsidRDefault="00BC2F34" w:rsidP="00BF5382">
            <w:pPr>
              <w:pStyle w:val="TableText"/>
              <w:ind w:right="360"/>
              <w:rPr>
                <w:rFonts w:eastAsia="Times New Roman"/>
                <w:noProof w:val="0"/>
                <w:color w:val="000000"/>
                <w:szCs w:val="24"/>
              </w:rPr>
            </w:pPr>
            <w:r w:rsidRPr="00CD48A8">
              <w:rPr>
                <w:noProof w:val="0"/>
              </w:rPr>
              <w:t>50.00%</w:t>
            </w:r>
          </w:p>
        </w:tc>
      </w:tr>
      <w:tr w:rsidR="00BC2F34" w:rsidRPr="00CD48A8" w14:paraId="0FB0EA4E" w14:textId="77777777" w:rsidTr="18B30830">
        <w:trPr>
          <w:trHeight w:val="290"/>
        </w:trPr>
        <w:tc>
          <w:tcPr>
            <w:tcW w:w="6480" w:type="dxa"/>
            <w:tcBorders>
              <w:top w:val="nil"/>
              <w:bottom w:val="single" w:sz="4" w:space="0" w:color="auto"/>
            </w:tcBorders>
          </w:tcPr>
          <w:p w14:paraId="322EAFF8" w14:textId="77777777" w:rsidR="00BC2F34" w:rsidRPr="00CD48A8" w:rsidRDefault="00BC2F34" w:rsidP="00BF5382">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442188B2"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single" w:sz="4" w:space="0" w:color="auto"/>
            </w:tcBorders>
            <w:vAlign w:val="bottom"/>
          </w:tcPr>
          <w:p w14:paraId="5585F911"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2281583E" w14:textId="77777777" w:rsidTr="18B30830">
        <w:trPr>
          <w:trHeight w:val="290"/>
        </w:trPr>
        <w:tc>
          <w:tcPr>
            <w:tcW w:w="6480" w:type="dxa"/>
            <w:tcBorders>
              <w:top w:val="single" w:sz="4" w:space="0" w:color="auto"/>
              <w:bottom w:val="nil"/>
            </w:tcBorders>
          </w:tcPr>
          <w:p w14:paraId="11195FBF" w14:textId="77777777" w:rsidR="00BC2F34" w:rsidRPr="00CD48A8" w:rsidRDefault="00BC2F34" w:rsidP="00BF5382">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157AD8B6" w14:textId="77777777" w:rsidR="00BC2F34" w:rsidRPr="00CD48A8" w:rsidRDefault="00BC2F34" w:rsidP="00BF5382">
            <w:pPr>
              <w:pStyle w:val="TableText"/>
              <w:ind w:right="576"/>
              <w:rPr>
                <w:noProof w:val="0"/>
                <w:szCs w:val="24"/>
              </w:rPr>
            </w:pPr>
            <w:r w:rsidRPr="00CD48A8">
              <w:rPr>
                <w:noProof w:val="0"/>
              </w:rPr>
              <w:t>1</w:t>
            </w:r>
          </w:p>
        </w:tc>
        <w:tc>
          <w:tcPr>
            <w:tcW w:w="1728" w:type="dxa"/>
            <w:tcBorders>
              <w:top w:val="single" w:sz="4" w:space="0" w:color="auto"/>
              <w:bottom w:val="nil"/>
            </w:tcBorders>
            <w:vAlign w:val="bottom"/>
          </w:tcPr>
          <w:p w14:paraId="24D88C0B" w14:textId="77777777" w:rsidR="00BC2F34" w:rsidRPr="00CD48A8" w:rsidRDefault="00BC2F34" w:rsidP="00BF5382">
            <w:pPr>
              <w:pStyle w:val="TableText"/>
              <w:ind w:right="360"/>
              <w:rPr>
                <w:noProof w:val="0"/>
                <w:szCs w:val="24"/>
              </w:rPr>
            </w:pPr>
            <w:r w:rsidRPr="00CD48A8">
              <w:rPr>
                <w:noProof w:val="0"/>
              </w:rPr>
              <w:t>0.17%</w:t>
            </w:r>
          </w:p>
        </w:tc>
      </w:tr>
      <w:tr w:rsidR="00BC2F34" w:rsidRPr="00CD48A8" w14:paraId="0F7B00B3" w14:textId="77777777" w:rsidTr="18B30830">
        <w:trPr>
          <w:trHeight w:val="290"/>
        </w:trPr>
        <w:tc>
          <w:tcPr>
            <w:tcW w:w="6480" w:type="dxa"/>
            <w:tcBorders>
              <w:top w:val="nil"/>
            </w:tcBorders>
          </w:tcPr>
          <w:p w14:paraId="5722F89F" w14:textId="77777777" w:rsidR="00BC2F34" w:rsidRPr="00CD48A8" w:rsidRDefault="00BC2F34" w:rsidP="00BF5382">
            <w:pPr>
              <w:pStyle w:val="TableText"/>
              <w:ind w:left="144" w:hanging="144"/>
              <w:rPr>
                <w:noProof w:val="0"/>
              </w:rPr>
            </w:pPr>
            <w:r w:rsidRPr="00CD48A8">
              <w:rPr>
                <w:noProof w:val="0"/>
              </w:rPr>
              <w:t>Asian</w:t>
            </w:r>
          </w:p>
        </w:tc>
        <w:tc>
          <w:tcPr>
            <w:tcW w:w="1728" w:type="dxa"/>
            <w:tcBorders>
              <w:top w:val="nil"/>
            </w:tcBorders>
            <w:vAlign w:val="bottom"/>
          </w:tcPr>
          <w:p w14:paraId="73A8CB25" w14:textId="77777777" w:rsidR="00BC2F34" w:rsidRPr="00CD48A8" w:rsidRDefault="00BC2F34" w:rsidP="00BF5382">
            <w:pPr>
              <w:pStyle w:val="TableText"/>
              <w:ind w:right="576"/>
              <w:rPr>
                <w:noProof w:val="0"/>
                <w:szCs w:val="24"/>
              </w:rPr>
            </w:pPr>
            <w:r w:rsidRPr="00CD48A8">
              <w:rPr>
                <w:noProof w:val="0"/>
              </w:rPr>
              <w:t>5</w:t>
            </w:r>
          </w:p>
        </w:tc>
        <w:tc>
          <w:tcPr>
            <w:tcW w:w="1728" w:type="dxa"/>
            <w:tcBorders>
              <w:top w:val="nil"/>
            </w:tcBorders>
            <w:vAlign w:val="bottom"/>
          </w:tcPr>
          <w:p w14:paraId="2D862D0C" w14:textId="77777777" w:rsidR="00BC2F34" w:rsidRPr="00CD48A8" w:rsidRDefault="00BC2F34" w:rsidP="00BF5382">
            <w:pPr>
              <w:pStyle w:val="TableText"/>
              <w:ind w:right="360"/>
              <w:rPr>
                <w:noProof w:val="0"/>
                <w:szCs w:val="24"/>
              </w:rPr>
            </w:pPr>
            <w:r w:rsidRPr="00CD48A8">
              <w:rPr>
                <w:noProof w:val="0"/>
              </w:rPr>
              <w:t>0.87%</w:t>
            </w:r>
          </w:p>
        </w:tc>
      </w:tr>
      <w:tr w:rsidR="00BC2F34" w:rsidRPr="00CD48A8" w14:paraId="0CDFDF97" w14:textId="77777777" w:rsidTr="18B30830">
        <w:trPr>
          <w:trHeight w:val="290"/>
        </w:trPr>
        <w:tc>
          <w:tcPr>
            <w:tcW w:w="6480" w:type="dxa"/>
          </w:tcPr>
          <w:p w14:paraId="7CD6969C" w14:textId="77777777" w:rsidR="00BC2F34" w:rsidRPr="00CD48A8" w:rsidRDefault="00BC2F34" w:rsidP="00BF5382">
            <w:pPr>
              <w:pStyle w:val="TableText"/>
              <w:ind w:left="144" w:hanging="144"/>
              <w:rPr>
                <w:noProof w:val="0"/>
              </w:rPr>
            </w:pPr>
            <w:r w:rsidRPr="00CD48A8">
              <w:rPr>
                <w:noProof w:val="0"/>
              </w:rPr>
              <w:t>Native Hawaiian or Other Pacific Islander</w:t>
            </w:r>
          </w:p>
        </w:tc>
        <w:tc>
          <w:tcPr>
            <w:tcW w:w="1728" w:type="dxa"/>
            <w:vAlign w:val="bottom"/>
          </w:tcPr>
          <w:p w14:paraId="4F5CD8BB" w14:textId="77777777" w:rsidR="00BC2F34" w:rsidRPr="00CD48A8" w:rsidRDefault="00BC2F34" w:rsidP="00BF5382">
            <w:pPr>
              <w:pStyle w:val="TableText"/>
              <w:ind w:right="576"/>
              <w:rPr>
                <w:noProof w:val="0"/>
                <w:szCs w:val="24"/>
              </w:rPr>
            </w:pPr>
            <w:r w:rsidRPr="00CD48A8">
              <w:rPr>
                <w:noProof w:val="0"/>
              </w:rPr>
              <w:t>1</w:t>
            </w:r>
          </w:p>
        </w:tc>
        <w:tc>
          <w:tcPr>
            <w:tcW w:w="1728" w:type="dxa"/>
            <w:vAlign w:val="bottom"/>
          </w:tcPr>
          <w:p w14:paraId="37F353BA" w14:textId="77777777" w:rsidR="00BC2F34" w:rsidRPr="00CD48A8" w:rsidRDefault="00BC2F34" w:rsidP="00BF5382">
            <w:pPr>
              <w:pStyle w:val="TableText"/>
              <w:ind w:right="360"/>
              <w:rPr>
                <w:noProof w:val="0"/>
                <w:szCs w:val="24"/>
              </w:rPr>
            </w:pPr>
            <w:r w:rsidRPr="00CD48A8">
              <w:rPr>
                <w:noProof w:val="0"/>
              </w:rPr>
              <w:t>0.17%</w:t>
            </w:r>
          </w:p>
        </w:tc>
      </w:tr>
      <w:tr w:rsidR="00BC2F34" w:rsidRPr="00CD48A8" w14:paraId="071B8271" w14:textId="77777777" w:rsidTr="18B30830">
        <w:trPr>
          <w:trHeight w:val="290"/>
        </w:trPr>
        <w:tc>
          <w:tcPr>
            <w:tcW w:w="6480" w:type="dxa"/>
          </w:tcPr>
          <w:p w14:paraId="03914F3E" w14:textId="77777777" w:rsidR="00BC2F34" w:rsidRPr="00CD48A8" w:rsidRDefault="00BC2F34" w:rsidP="00BF5382">
            <w:pPr>
              <w:pStyle w:val="TableText"/>
              <w:ind w:left="144" w:hanging="144"/>
              <w:rPr>
                <w:noProof w:val="0"/>
              </w:rPr>
            </w:pPr>
            <w:r w:rsidRPr="00CD48A8">
              <w:rPr>
                <w:noProof w:val="0"/>
              </w:rPr>
              <w:t>Filipino</w:t>
            </w:r>
          </w:p>
        </w:tc>
        <w:tc>
          <w:tcPr>
            <w:tcW w:w="1728" w:type="dxa"/>
            <w:vAlign w:val="bottom"/>
          </w:tcPr>
          <w:p w14:paraId="7899B784" w14:textId="77777777" w:rsidR="00BC2F34" w:rsidRPr="00CD48A8" w:rsidRDefault="00BC2F34" w:rsidP="00BF5382">
            <w:pPr>
              <w:pStyle w:val="TableText"/>
              <w:ind w:right="576"/>
              <w:rPr>
                <w:noProof w:val="0"/>
                <w:szCs w:val="24"/>
              </w:rPr>
            </w:pPr>
            <w:r w:rsidRPr="00CD48A8">
              <w:rPr>
                <w:noProof w:val="0"/>
              </w:rPr>
              <w:t>2</w:t>
            </w:r>
          </w:p>
        </w:tc>
        <w:tc>
          <w:tcPr>
            <w:tcW w:w="1728" w:type="dxa"/>
            <w:vAlign w:val="bottom"/>
          </w:tcPr>
          <w:p w14:paraId="3C22336C" w14:textId="77777777" w:rsidR="00BC2F34" w:rsidRPr="00CD48A8" w:rsidRDefault="00BC2F34" w:rsidP="00BF5382">
            <w:pPr>
              <w:pStyle w:val="TableText"/>
              <w:ind w:right="360"/>
              <w:rPr>
                <w:noProof w:val="0"/>
                <w:szCs w:val="24"/>
              </w:rPr>
            </w:pPr>
            <w:r w:rsidRPr="00CD48A8">
              <w:rPr>
                <w:noProof w:val="0"/>
              </w:rPr>
              <w:t>0.35%</w:t>
            </w:r>
          </w:p>
        </w:tc>
      </w:tr>
      <w:tr w:rsidR="00BC2F34" w:rsidRPr="00CD48A8" w14:paraId="2253760E" w14:textId="77777777" w:rsidTr="18B30830">
        <w:trPr>
          <w:trHeight w:val="290"/>
        </w:trPr>
        <w:tc>
          <w:tcPr>
            <w:tcW w:w="6480" w:type="dxa"/>
          </w:tcPr>
          <w:p w14:paraId="4567D21D" w14:textId="77777777" w:rsidR="00BC2F34" w:rsidRPr="00CD48A8" w:rsidRDefault="00BC2F34" w:rsidP="00BF5382">
            <w:pPr>
              <w:pStyle w:val="TableText"/>
              <w:ind w:left="144" w:hanging="144"/>
              <w:rPr>
                <w:noProof w:val="0"/>
              </w:rPr>
            </w:pPr>
            <w:r w:rsidRPr="00CD48A8">
              <w:rPr>
                <w:noProof w:val="0"/>
              </w:rPr>
              <w:t>Hispanic or Latino</w:t>
            </w:r>
          </w:p>
        </w:tc>
        <w:tc>
          <w:tcPr>
            <w:tcW w:w="1728" w:type="dxa"/>
            <w:vAlign w:val="bottom"/>
          </w:tcPr>
          <w:p w14:paraId="3AF46AB1" w14:textId="77777777" w:rsidR="00BC2F34" w:rsidRPr="00CD48A8" w:rsidRDefault="00BC2F34" w:rsidP="00BF5382">
            <w:pPr>
              <w:pStyle w:val="TableText"/>
              <w:ind w:right="576"/>
              <w:rPr>
                <w:noProof w:val="0"/>
                <w:szCs w:val="24"/>
              </w:rPr>
            </w:pPr>
            <w:r w:rsidRPr="00CD48A8">
              <w:rPr>
                <w:noProof w:val="0"/>
              </w:rPr>
              <w:t>495</w:t>
            </w:r>
          </w:p>
        </w:tc>
        <w:tc>
          <w:tcPr>
            <w:tcW w:w="1728" w:type="dxa"/>
            <w:vAlign w:val="bottom"/>
          </w:tcPr>
          <w:p w14:paraId="4DADDF11" w14:textId="77777777" w:rsidR="00BC2F34" w:rsidRPr="00CD48A8" w:rsidRDefault="00BC2F34" w:rsidP="00BF5382">
            <w:pPr>
              <w:pStyle w:val="TableText"/>
              <w:ind w:right="360"/>
              <w:rPr>
                <w:noProof w:val="0"/>
                <w:szCs w:val="24"/>
              </w:rPr>
            </w:pPr>
            <w:r w:rsidRPr="00CD48A8">
              <w:rPr>
                <w:noProof w:val="0"/>
              </w:rPr>
              <w:t>86.54%</w:t>
            </w:r>
          </w:p>
        </w:tc>
      </w:tr>
      <w:tr w:rsidR="00BC2F34" w:rsidRPr="00CD48A8" w14:paraId="3982E90A" w14:textId="77777777" w:rsidTr="18B30830">
        <w:trPr>
          <w:trHeight w:val="290"/>
        </w:trPr>
        <w:tc>
          <w:tcPr>
            <w:tcW w:w="6480" w:type="dxa"/>
          </w:tcPr>
          <w:p w14:paraId="76E4B99F" w14:textId="77777777" w:rsidR="00BC2F34" w:rsidRPr="00CD48A8" w:rsidRDefault="00BC2F34" w:rsidP="00BF5382">
            <w:pPr>
              <w:pStyle w:val="TableText"/>
              <w:ind w:left="144" w:hanging="144"/>
              <w:rPr>
                <w:noProof w:val="0"/>
              </w:rPr>
            </w:pPr>
            <w:r w:rsidRPr="00CD48A8">
              <w:rPr>
                <w:noProof w:val="0"/>
              </w:rPr>
              <w:t>Black or African American</w:t>
            </w:r>
          </w:p>
        </w:tc>
        <w:tc>
          <w:tcPr>
            <w:tcW w:w="1728" w:type="dxa"/>
            <w:vAlign w:val="bottom"/>
          </w:tcPr>
          <w:p w14:paraId="3FB1EDFD" w14:textId="77777777" w:rsidR="00BC2F34" w:rsidRPr="00CD48A8" w:rsidRDefault="00BC2F34" w:rsidP="00BF5382">
            <w:pPr>
              <w:pStyle w:val="TableText"/>
              <w:ind w:right="576"/>
              <w:rPr>
                <w:noProof w:val="0"/>
                <w:szCs w:val="24"/>
              </w:rPr>
            </w:pPr>
            <w:r w:rsidRPr="00CD48A8">
              <w:rPr>
                <w:noProof w:val="0"/>
              </w:rPr>
              <w:t>3</w:t>
            </w:r>
          </w:p>
        </w:tc>
        <w:tc>
          <w:tcPr>
            <w:tcW w:w="1728" w:type="dxa"/>
            <w:vAlign w:val="bottom"/>
          </w:tcPr>
          <w:p w14:paraId="2803EC09" w14:textId="77777777" w:rsidR="00BC2F34" w:rsidRPr="00CD48A8" w:rsidRDefault="00BC2F34" w:rsidP="00BF5382">
            <w:pPr>
              <w:pStyle w:val="TableText"/>
              <w:ind w:right="360"/>
              <w:rPr>
                <w:noProof w:val="0"/>
                <w:szCs w:val="24"/>
              </w:rPr>
            </w:pPr>
            <w:r w:rsidRPr="00CD48A8">
              <w:rPr>
                <w:noProof w:val="0"/>
              </w:rPr>
              <w:t>0.52%</w:t>
            </w:r>
          </w:p>
        </w:tc>
      </w:tr>
      <w:tr w:rsidR="00BC2F34" w:rsidRPr="00CD48A8" w14:paraId="3B09A3AB" w14:textId="77777777" w:rsidTr="18B30830">
        <w:trPr>
          <w:trHeight w:val="290"/>
        </w:trPr>
        <w:tc>
          <w:tcPr>
            <w:tcW w:w="6480" w:type="dxa"/>
          </w:tcPr>
          <w:p w14:paraId="6E330151" w14:textId="77777777" w:rsidR="00BC2F34" w:rsidRPr="00CD48A8" w:rsidRDefault="00BC2F34" w:rsidP="00BF5382">
            <w:pPr>
              <w:pStyle w:val="TableText"/>
              <w:ind w:left="144" w:hanging="144"/>
              <w:rPr>
                <w:noProof w:val="0"/>
              </w:rPr>
            </w:pPr>
            <w:r w:rsidRPr="00CD48A8">
              <w:rPr>
                <w:noProof w:val="0"/>
              </w:rPr>
              <w:t>White</w:t>
            </w:r>
          </w:p>
        </w:tc>
        <w:tc>
          <w:tcPr>
            <w:tcW w:w="1728" w:type="dxa"/>
            <w:vAlign w:val="bottom"/>
          </w:tcPr>
          <w:p w14:paraId="35C674B7" w14:textId="77777777" w:rsidR="00BC2F34" w:rsidRPr="00CD48A8" w:rsidRDefault="00BC2F34" w:rsidP="00BF5382">
            <w:pPr>
              <w:pStyle w:val="TableText"/>
              <w:ind w:right="576"/>
              <w:rPr>
                <w:noProof w:val="0"/>
                <w:szCs w:val="24"/>
              </w:rPr>
            </w:pPr>
            <w:r w:rsidRPr="00CD48A8">
              <w:rPr>
                <w:noProof w:val="0"/>
              </w:rPr>
              <w:t>59</w:t>
            </w:r>
          </w:p>
        </w:tc>
        <w:tc>
          <w:tcPr>
            <w:tcW w:w="1728" w:type="dxa"/>
            <w:vAlign w:val="bottom"/>
          </w:tcPr>
          <w:p w14:paraId="197866BA" w14:textId="77777777" w:rsidR="00BC2F34" w:rsidRPr="00CD48A8" w:rsidRDefault="00BC2F34" w:rsidP="00BF5382">
            <w:pPr>
              <w:pStyle w:val="TableText"/>
              <w:ind w:right="360"/>
              <w:rPr>
                <w:noProof w:val="0"/>
                <w:szCs w:val="24"/>
              </w:rPr>
            </w:pPr>
            <w:r w:rsidRPr="00CD48A8">
              <w:rPr>
                <w:noProof w:val="0"/>
              </w:rPr>
              <w:t>10.31%</w:t>
            </w:r>
          </w:p>
        </w:tc>
      </w:tr>
      <w:tr w:rsidR="00BC2F34" w:rsidRPr="00CD48A8" w14:paraId="627A0F68" w14:textId="77777777" w:rsidTr="18B30830">
        <w:trPr>
          <w:trHeight w:val="290"/>
        </w:trPr>
        <w:tc>
          <w:tcPr>
            <w:tcW w:w="6480" w:type="dxa"/>
          </w:tcPr>
          <w:p w14:paraId="7BD8B680" w14:textId="77777777" w:rsidR="00BC2F34" w:rsidRPr="00CD48A8" w:rsidRDefault="00BC2F34" w:rsidP="00BF5382">
            <w:pPr>
              <w:pStyle w:val="TableText"/>
              <w:ind w:left="144" w:hanging="144"/>
              <w:rPr>
                <w:noProof w:val="0"/>
              </w:rPr>
            </w:pPr>
            <w:r w:rsidRPr="00CD48A8">
              <w:rPr>
                <w:noProof w:val="0"/>
              </w:rPr>
              <w:t>Two or more races</w:t>
            </w:r>
          </w:p>
        </w:tc>
        <w:tc>
          <w:tcPr>
            <w:tcW w:w="1728" w:type="dxa"/>
            <w:vAlign w:val="bottom"/>
          </w:tcPr>
          <w:p w14:paraId="43DE5578" w14:textId="77777777" w:rsidR="00BC2F34" w:rsidRPr="00CD48A8" w:rsidRDefault="00BC2F34" w:rsidP="00BF5382">
            <w:pPr>
              <w:pStyle w:val="TableText"/>
              <w:ind w:right="576"/>
              <w:rPr>
                <w:noProof w:val="0"/>
                <w:szCs w:val="24"/>
              </w:rPr>
            </w:pPr>
            <w:r w:rsidRPr="00CD48A8">
              <w:rPr>
                <w:noProof w:val="0"/>
              </w:rPr>
              <w:t>6</w:t>
            </w:r>
          </w:p>
        </w:tc>
        <w:tc>
          <w:tcPr>
            <w:tcW w:w="1728" w:type="dxa"/>
            <w:vAlign w:val="bottom"/>
          </w:tcPr>
          <w:p w14:paraId="4381B7EE" w14:textId="77777777" w:rsidR="00BC2F34" w:rsidRPr="00CD48A8" w:rsidRDefault="00BC2F34" w:rsidP="00BF5382">
            <w:pPr>
              <w:pStyle w:val="TableText"/>
              <w:ind w:right="360"/>
              <w:rPr>
                <w:noProof w:val="0"/>
                <w:szCs w:val="24"/>
              </w:rPr>
            </w:pPr>
            <w:r w:rsidRPr="00CD48A8">
              <w:rPr>
                <w:noProof w:val="0"/>
              </w:rPr>
              <w:t>1.05%</w:t>
            </w:r>
          </w:p>
        </w:tc>
      </w:tr>
      <w:tr w:rsidR="00BC2F34" w:rsidRPr="00CD48A8" w14:paraId="74DA97E4" w14:textId="77777777" w:rsidTr="18B30830">
        <w:trPr>
          <w:trHeight w:val="290"/>
        </w:trPr>
        <w:tc>
          <w:tcPr>
            <w:tcW w:w="6480" w:type="dxa"/>
            <w:tcBorders>
              <w:bottom w:val="single" w:sz="4" w:space="0" w:color="auto"/>
            </w:tcBorders>
          </w:tcPr>
          <w:p w14:paraId="7FAE02D6" w14:textId="77777777" w:rsidR="00BC2F34" w:rsidRPr="00CD48A8" w:rsidRDefault="00BC2F34" w:rsidP="00BF5382">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51AFC7D3" w14:textId="77777777" w:rsidR="00BC2F34" w:rsidRPr="00CD48A8" w:rsidRDefault="00BC2F34" w:rsidP="00BF5382">
            <w:pPr>
              <w:pStyle w:val="TableText"/>
              <w:ind w:right="576"/>
              <w:rPr>
                <w:noProof w:val="0"/>
                <w:szCs w:val="24"/>
              </w:rPr>
            </w:pPr>
            <w:r w:rsidRPr="00CD48A8">
              <w:rPr>
                <w:noProof w:val="0"/>
              </w:rPr>
              <w:t>0</w:t>
            </w:r>
          </w:p>
        </w:tc>
        <w:tc>
          <w:tcPr>
            <w:tcW w:w="1728" w:type="dxa"/>
            <w:tcBorders>
              <w:bottom w:val="single" w:sz="4" w:space="0" w:color="auto"/>
            </w:tcBorders>
            <w:vAlign w:val="bottom"/>
          </w:tcPr>
          <w:p w14:paraId="5F91BBB2"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453DBFBD" w14:textId="77777777" w:rsidTr="18B30830">
        <w:trPr>
          <w:trHeight w:val="290"/>
        </w:trPr>
        <w:tc>
          <w:tcPr>
            <w:tcW w:w="6480" w:type="dxa"/>
            <w:tcBorders>
              <w:top w:val="single" w:sz="4" w:space="0" w:color="auto"/>
              <w:bottom w:val="nil"/>
            </w:tcBorders>
          </w:tcPr>
          <w:p w14:paraId="01020C2E" w14:textId="77777777" w:rsidR="00BC2F34" w:rsidRPr="00CD48A8" w:rsidRDefault="00BC2F34" w:rsidP="00BF5382">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4699E80C" w14:textId="77777777" w:rsidR="00BC2F34" w:rsidRPr="00CD48A8" w:rsidRDefault="00BC2F34" w:rsidP="00BF5382">
            <w:pPr>
              <w:pStyle w:val="TableText"/>
              <w:ind w:right="576"/>
              <w:rPr>
                <w:noProof w:val="0"/>
                <w:szCs w:val="24"/>
              </w:rPr>
            </w:pPr>
            <w:r w:rsidRPr="00CD48A8">
              <w:rPr>
                <w:noProof w:val="0"/>
              </w:rPr>
              <w:t>133</w:t>
            </w:r>
          </w:p>
        </w:tc>
        <w:tc>
          <w:tcPr>
            <w:tcW w:w="1728" w:type="dxa"/>
            <w:tcBorders>
              <w:top w:val="single" w:sz="4" w:space="0" w:color="auto"/>
              <w:bottom w:val="nil"/>
            </w:tcBorders>
            <w:vAlign w:val="bottom"/>
          </w:tcPr>
          <w:p w14:paraId="1967FC10" w14:textId="77777777" w:rsidR="00BC2F34" w:rsidRPr="00CD48A8" w:rsidRDefault="00BC2F34" w:rsidP="00BF5382">
            <w:pPr>
              <w:pStyle w:val="TableText"/>
              <w:ind w:right="360"/>
              <w:rPr>
                <w:noProof w:val="0"/>
                <w:szCs w:val="24"/>
              </w:rPr>
            </w:pPr>
            <w:r w:rsidRPr="00CD48A8">
              <w:rPr>
                <w:noProof w:val="0"/>
              </w:rPr>
              <w:t>23.25%</w:t>
            </w:r>
          </w:p>
        </w:tc>
      </w:tr>
      <w:tr w:rsidR="00BC2F34" w:rsidRPr="00CD48A8" w14:paraId="5737BF1C" w14:textId="77777777" w:rsidTr="18B30830">
        <w:trPr>
          <w:trHeight w:val="290"/>
        </w:trPr>
        <w:tc>
          <w:tcPr>
            <w:tcW w:w="6480" w:type="dxa"/>
            <w:tcBorders>
              <w:top w:val="nil"/>
            </w:tcBorders>
          </w:tcPr>
          <w:p w14:paraId="6CF18BE6" w14:textId="77777777" w:rsidR="00BC2F34" w:rsidRPr="00CD48A8" w:rsidRDefault="00BC2F34" w:rsidP="00BF5382">
            <w:pPr>
              <w:pStyle w:val="TableText"/>
              <w:ind w:left="144" w:hanging="144"/>
              <w:rPr>
                <w:noProof w:val="0"/>
              </w:rPr>
            </w:pPr>
            <w:r w:rsidRPr="00CD48A8">
              <w:rPr>
                <w:noProof w:val="0"/>
              </w:rPr>
              <w:t>IFEP</w:t>
            </w:r>
          </w:p>
        </w:tc>
        <w:tc>
          <w:tcPr>
            <w:tcW w:w="1728" w:type="dxa"/>
            <w:tcBorders>
              <w:top w:val="nil"/>
            </w:tcBorders>
            <w:vAlign w:val="bottom"/>
          </w:tcPr>
          <w:p w14:paraId="0990F962" w14:textId="77777777" w:rsidR="00BC2F34" w:rsidRPr="00CD48A8" w:rsidRDefault="00BC2F34" w:rsidP="00BF5382">
            <w:pPr>
              <w:pStyle w:val="TableText"/>
              <w:ind w:right="576"/>
              <w:rPr>
                <w:noProof w:val="0"/>
                <w:szCs w:val="24"/>
              </w:rPr>
            </w:pPr>
            <w:r w:rsidRPr="00CD48A8">
              <w:rPr>
                <w:noProof w:val="0"/>
              </w:rPr>
              <w:t>30</w:t>
            </w:r>
          </w:p>
        </w:tc>
        <w:tc>
          <w:tcPr>
            <w:tcW w:w="1728" w:type="dxa"/>
            <w:tcBorders>
              <w:top w:val="nil"/>
            </w:tcBorders>
            <w:vAlign w:val="bottom"/>
          </w:tcPr>
          <w:p w14:paraId="19BBDDC6" w14:textId="77777777" w:rsidR="00BC2F34" w:rsidRPr="00CD48A8" w:rsidRDefault="00BC2F34" w:rsidP="00BF5382">
            <w:pPr>
              <w:pStyle w:val="TableText"/>
              <w:ind w:right="360"/>
              <w:rPr>
                <w:noProof w:val="0"/>
                <w:szCs w:val="24"/>
              </w:rPr>
            </w:pPr>
            <w:r w:rsidRPr="00CD48A8">
              <w:rPr>
                <w:noProof w:val="0"/>
              </w:rPr>
              <w:t>5.24%</w:t>
            </w:r>
          </w:p>
        </w:tc>
      </w:tr>
      <w:tr w:rsidR="00BC2F34" w:rsidRPr="00CD48A8" w14:paraId="12E58C6A" w14:textId="77777777" w:rsidTr="18B30830">
        <w:trPr>
          <w:trHeight w:val="290"/>
        </w:trPr>
        <w:tc>
          <w:tcPr>
            <w:tcW w:w="6480" w:type="dxa"/>
          </w:tcPr>
          <w:p w14:paraId="10AB6845" w14:textId="77777777" w:rsidR="00BC2F34" w:rsidRPr="00CD48A8" w:rsidRDefault="00BC2F34" w:rsidP="00BF5382">
            <w:pPr>
              <w:pStyle w:val="TableText"/>
              <w:ind w:left="144" w:hanging="144"/>
              <w:rPr>
                <w:noProof w:val="0"/>
              </w:rPr>
            </w:pPr>
            <w:r w:rsidRPr="00CD48A8">
              <w:rPr>
                <w:noProof w:val="0"/>
              </w:rPr>
              <w:t>EL</w:t>
            </w:r>
          </w:p>
        </w:tc>
        <w:tc>
          <w:tcPr>
            <w:tcW w:w="1728" w:type="dxa"/>
            <w:vAlign w:val="bottom"/>
          </w:tcPr>
          <w:p w14:paraId="1ACBE367" w14:textId="77777777" w:rsidR="00BC2F34" w:rsidRPr="00CD48A8" w:rsidRDefault="00BC2F34" w:rsidP="00BF5382">
            <w:pPr>
              <w:pStyle w:val="TableText"/>
              <w:ind w:right="576"/>
              <w:rPr>
                <w:noProof w:val="0"/>
                <w:szCs w:val="24"/>
              </w:rPr>
            </w:pPr>
            <w:r w:rsidRPr="00CD48A8">
              <w:rPr>
                <w:noProof w:val="0"/>
              </w:rPr>
              <w:t>107</w:t>
            </w:r>
          </w:p>
        </w:tc>
        <w:tc>
          <w:tcPr>
            <w:tcW w:w="1728" w:type="dxa"/>
            <w:vAlign w:val="bottom"/>
          </w:tcPr>
          <w:p w14:paraId="1ADFB312" w14:textId="77777777" w:rsidR="00BC2F34" w:rsidRPr="00CD48A8" w:rsidRDefault="00BC2F34" w:rsidP="00BF5382">
            <w:pPr>
              <w:pStyle w:val="TableText"/>
              <w:ind w:right="360"/>
              <w:rPr>
                <w:noProof w:val="0"/>
                <w:szCs w:val="24"/>
              </w:rPr>
            </w:pPr>
            <w:r w:rsidRPr="00CD48A8">
              <w:rPr>
                <w:noProof w:val="0"/>
              </w:rPr>
              <w:t>18.71%</w:t>
            </w:r>
          </w:p>
        </w:tc>
      </w:tr>
      <w:tr w:rsidR="00BC2F34" w:rsidRPr="00CD48A8" w14:paraId="383F6AA6" w14:textId="77777777" w:rsidTr="18B30830">
        <w:trPr>
          <w:trHeight w:val="290"/>
        </w:trPr>
        <w:tc>
          <w:tcPr>
            <w:tcW w:w="6480" w:type="dxa"/>
          </w:tcPr>
          <w:p w14:paraId="0B486DF1" w14:textId="77777777" w:rsidR="00BC2F34" w:rsidRPr="00CD48A8" w:rsidRDefault="00BC2F34" w:rsidP="00BF5382">
            <w:pPr>
              <w:pStyle w:val="TableText"/>
              <w:ind w:left="144" w:hanging="144"/>
              <w:rPr>
                <w:noProof w:val="0"/>
              </w:rPr>
            </w:pPr>
            <w:r w:rsidRPr="00CD48A8">
              <w:rPr>
                <w:noProof w:val="0"/>
              </w:rPr>
              <w:t>RFEP</w:t>
            </w:r>
          </w:p>
        </w:tc>
        <w:tc>
          <w:tcPr>
            <w:tcW w:w="1728" w:type="dxa"/>
            <w:vAlign w:val="bottom"/>
          </w:tcPr>
          <w:p w14:paraId="74AE6933" w14:textId="77777777" w:rsidR="00BC2F34" w:rsidRPr="00CD48A8" w:rsidRDefault="00BC2F34" w:rsidP="00BF5382">
            <w:pPr>
              <w:pStyle w:val="TableText"/>
              <w:ind w:right="576"/>
              <w:rPr>
                <w:noProof w:val="0"/>
                <w:szCs w:val="24"/>
              </w:rPr>
            </w:pPr>
            <w:r w:rsidRPr="00CD48A8">
              <w:rPr>
                <w:noProof w:val="0"/>
              </w:rPr>
              <w:t>302</w:t>
            </w:r>
          </w:p>
        </w:tc>
        <w:tc>
          <w:tcPr>
            <w:tcW w:w="1728" w:type="dxa"/>
            <w:vAlign w:val="bottom"/>
          </w:tcPr>
          <w:p w14:paraId="6206C1A3" w14:textId="77777777" w:rsidR="00BC2F34" w:rsidRPr="00CD48A8" w:rsidRDefault="00BC2F34" w:rsidP="00BF5382">
            <w:pPr>
              <w:pStyle w:val="TableText"/>
              <w:ind w:right="360"/>
              <w:rPr>
                <w:noProof w:val="0"/>
                <w:szCs w:val="24"/>
              </w:rPr>
            </w:pPr>
            <w:r w:rsidRPr="00CD48A8">
              <w:rPr>
                <w:noProof w:val="0"/>
              </w:rPr>
              <w:t>52.80%</w:t>
            </w:r>
          </w:p>
        </w:tc>
      </w:tr>
      <w:tr w:rsidR="00BC2F34" w:rsidRPr="00CD48A8" w14:paraId="2D638879" w14:textId="77777777" w:rsidTr="18B30830">
        <w:trPr>
          <w:trHeight w:val="290"/>
        </w:trPr>
        <w:tc>
          <w:tcPr>
            <w:tcW w:w="6480" w:type="dxa"/>
          </w:tcPr>
          <w:p w14:paraId="73EB3360" w14:textId="1166A141" w:rsidR="00BC2F34" w:rsidRPr="00CD48A8" w:rsidRDefault="00BC2F34" w:rsidP="00BF5382">
            <w:pPr>
              <w:pStyle w:val="TableText"/>
              <w:ind w:left="144" w:hanging="144"/>
              <w:rPr>
                <w:noProof w:val="0"/>
              </w:rPr>
            </w:pPr>
            <w:r>
              <w:rPr>
                <w:noProof w:val="0"/>
              </w:rPr>
              <w:t>Ever-ELs (EL</w:t>
            </w:r>
            <w:r w:rsidR="2BD2BA63">
              <w:rPr>
                <w:noProof w:val="0"/>
              </w:rPr>
              <w:t xml:space="preserve"> or</w:t>
            </w:r>
            <w:r>
              <w:rPr>
                <w:noProof w:val="0"/>
              </w:rPr>
              <w:t xml:space="preserve"> RFEP)</w:t>
            </w:r>
          </w:p>
        </w:tc>
        <w:tc>
          <w:tcPr>
            <w:tcW w:w="1728" w:type="dxa"/>
            <w:vAlign w:val="bottom"/>
          </w:tcPr>
          <w:p w14:paraId="211ED83F" w14:textId="77777777" w:rsidR="00BC2F34" w:rsidRPr="00CD48A8" w:rsidRDefault="00BC2F34" w:rsidP="00BF5382">
            <w:pPr>
              <w:pStyle w:val="TableText"/>
              <w:ind w:right="576"/>
              <w:rPr>
                <w:noProof w:val="0"/>
                <w:szCs w:val="24"/>
              </w:rPr>
            </w:pPr>
            <w:r w:rsidRPr="00CD48A8">
              <w:rPr>
                <w:noProof w:val="0"/>
              </w:rPr>
              <w:t>409</w:t>
            </w:r>
          </w:p>
        </w:tc>
        <w:tc>
          <w:tcPr>
            <w:tcW w:w="1728" w:type="dxa"/>
            <w:vAlign w:val="bottom"/>
          </w:tcPr>
          <w:p w14:paraId="375AB1CB" w14:textId="77777777" w:rsidR="00BC2F34" w:rsidRPr="00CD48A8" w:rsidRDefault="00BC2F34" w:rsidP="00BF5382">
            <w:pPr>
              <w:pStyle w:val="TableText"/>
              <w:ind w:right="360"/>
              <w:rPr>
                <w:noProof w:val="0"/>
                <w:szCs w:val="24"/>
              </w:rPr>
            </w:pPr>
            <w:r w:rsidRPr="00CD48A8">
              <w:rPr>
                <w:noProof w:val="0"/>
              </w:rPr>
              <w:t>71.50%</w:t>
            </w:r>
          </w:p>
        </w:tc>
      </w:tr>
      <w:tr w:rsidR="00BC2F34" w:rsidRPr="00CD48A8" w14:paraId="6D87C258" w14:textId="77777777" w:rsidTr="18B30830">
        <w:trPr>
          <w:trHeight w:val="290"/>
        </w:trPr>
        <w:tc>
          <w:tcPr>
            <w:tcW w:w="6480" w:type="dxa"/>
          </w:tcPr>
          <w:p w14:paraId="5E77479F" w14:textId="77777777" w:rsidR="00BC2F34" w:rsidRPr="00CD48A8" w:rsidRDefault="00BC2F34" w:rsidP="00BF5382">
            <w:pPr>
              <w:pStyle w:val="TableText"/>
              <w:ind w:left="144" w:hanging="144"/>
              <w:rPr>
                <w:noProof w:val="0"/>
              </w:rPr>
            </w:pPr>
            <w:r w:rsidRPr="00CD48A8">
              <w:rPr>
                <w:noProof w:val="0"/>
              </w:rPr>
              <w:t>To be determined</w:t>
            </w:r>
          </w:p>
        </w:tc>
        <w:tc>
          <w:tcPr>
            <w:tcW w:w="1728" w:type="dxa"/>
            <w:vAlign w:val="bottom"/>
          </w:tcPr>
          <w:p w14:paraId="21038B69" w14:textId="77777777" w:rsidR="00BC2F34" w:rsidRPr="00CD48A8" w:rsidRDefault="00BC2F34" w:rsidP="00BF5382">
            <w:pPr>
              <w:pStyle w:val="TableText"/>
              <w:ind w:right="576"/>
              <w:rPr>
                <w:noProof w:val="0"/>
                <w:szCs w:val="24"/>
              </w:rPr>
            </w:pPr>
            <w:r w:rsidRPr="00CD48A8">
              <w:rPr>
                <w:noProof w:val="0"/>
              </w:rPr>
              <w:t>0</w:t>
            </w:r>
          </w:p>
        </w:tc>
        <w:tc>
          <w:tcPr>
            <w:tcW w:w="1728" w:type="dxa"/>
            <w:vAlign w:val="bottom"/>
          </w:tcPr>
          <w:p w14:paraId="2007FD29"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32C7BFF2" w14:textId="77777777" w:rsidTr="18B30830">
        <w:trPr>
          <w:trHeight w:val="290"/>
        </w:trPr>
        <w:tc>
          <w:tcPr>
            <w:tcW w:w="6480" w:type="dxa"/>
            <w:tcBorders>
              <w:bottom w:val="single" w:sz="4" w:space="0" w:color="auto"/>
            </w:tcBorders>
          </w:tcPr>
          <w:p w14:paraId="0C378981" w14:textId="77777777" w:rsidR="00BC2F34" w:rsidRPr="00CD48A8" w:rsidRDefault="00BC2F34" w:rsidP="00BF5382">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49A2E41E" w14:textId="77777777" w:rsidR="00BC2F34" w:rsidRPr="00CD48A8" w:rsidRDefault="00BC2F34" w:rsidP="00BF5382">
            <w:pPr>
              <w:pStyle w:val="TableText"/>
              <w:ind w:right="576"/>
              <w:rPr>
                <w:noProof w:val="0"/>
                <w:szCs w:val="24"/>
              </w:rPr>
            </w:pPr>
            <w:r w:rsidRPr="00CD48A8">
              <w:rPr>
                <w:noProof w:val="0"/>
              </w:rPr>
              <w:t>0</w:t>
            </w:r>
          </w:p>
        </w:tc>
        <w:tc>
          <w:tcPr>
            <w:tcW w:w="1728" w:type="dxa"/>
            <w:tcBorders>
              <w:bottom w:val="single" w:sz="4" w:space="0" w:color="auto"/>
            </w:tcBorders>
            <w:vAlign w:val="bottom"/>
          </w:tcPr>
          <w:p w14:paraId="09162CF7"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4E66F4B2" w14:textId="77777777" w:rsidTr="18B30830">
        <w:trPr>
          <w:trHeight w:val="290"/>
        </w:trPr>
        <w:tc>
          <w:tcPr>
            <w:tcW w:w="6480" w:type="dxa"/>
            <w:tcBorders>
              <w:top w:val="single" w:sz="4" w:space="0" w:color="auto"/>
              <w:bottom w:val="nil"/>
            </w:tcBorders>
          </w:tcPr>
          <w:p w14:paraId="341B73F1" w14:textId="77777777" w:rsidR="00BC2F34" w:rsidRPr="00CD48A8" w:rsidRDefault="00BC2F34" w:rsidP="00BF5382">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1C3BB3E7" w14:textId="77777777" w:rsidR="00BC2F34" w:rsidRPr="00CD48A8" w:rsidRDefault="00BC2F34" w:rsidP="00BF5382">
            <w:pPr>
              <w:pStyle w:val="TableText"/>
              <w:ind w:right="576"/>
              <w:rPr>
                <w:noProof w:val="0"/>
                <w:szCs w:val="24"/>
              </w:rPr>
            </w:pPr>
            <w:r w:rsidRPr="00CD48A8">
              <w:rPr>
                <w:noProof w:val="0"/>
              </w:rPr>
              <w:t>546</w:t>
            </w:r>
          </w:p>
        </w:tc>
        <w:tc>
          <w:tcPr>
            <w:tcW w:w="1728" w:type="dxa"/>
            <w:tcBorders>
              <w:top w:val="single" w:sz="4" w:space="0" w:color="auto"/>
              <w:bottom w:val="nil"/>
            </w:tcBorders>
            <w:vAlign w:val="bottom"/>
          </w:tcPr>
          <w:p w14:paraId="3971661B" w14:textId="77777777" w:rsidR="00BC2F34" w:rsidRPr="00CD48A8" w:rsidRDefault="00BC2F34" w:rsidP="00BF5382">
            <w:pPr>
              <w:pStyle w:val="TableText"/>
              <w:ind w:right="360"/>
              <w:rPr>
                <w:noProof w:val="0"/>
                <w:szCs w:val="24"/>
              </w:rPr>
            </w:pPr>
            <w:r w:rsidRPr="00CD48A8">
              <w:rPr>
                <w:noProof w:val="0"/>
              </w:rPr>
              <w:t>95.45%</w:t>
            </w:r>
          </w:p>
        </w:tc>
      </w:tr>
      <w:tr w:rsidR="00BC2F34" w:rsidRPr="00CD48A8" w14:paraId="42F4CA8A" w14:textId="77777777" w:rsidTr="18B30830">
        <w:trPr>
          <w:trHeight w:val="290"/>
        </w:trPr>
        <w:tc>
          <w:tcPr>
            <w:tcW w:w="6480" w:type="dxa"/>
            <w:tcBorders>
              <w:top w:val="nil"/>
              <w:bottom w:val="single" w:sz="4" w:space="0" w:color="auto"/>
            </w:tcBorders>
          </w:tcPr>
          <w:p w14:paraId="5EC6372A" w14:textId="77777777" w:rsidR="00BC2F34" w:rsidRPr="00CD48A8" w:rsidRDefault="00BC2F34" w:rsidP="00BF5382">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753F32AD" w14:textId="77777777" w:rsidR="00BC2F34" w:rsidRPr="00CD48A8" w:rsidRDefault="00BC2F34" w:rsidP="00BF5382">
            <w:pPr>
              <w:pStyle w:val="TableText"/>
              <w:ind w:right="576"/>
              <w:rPr>
                <w:noProof w:val="0"/>
                <w:szCs w:val="24"/>
              </w:rPr>
            </w:pPr>
            <w:r w:rsidRPr="00CD48A8">
              <w:rPr>
                <w:noProof w:val="0"/>
              </w:rPr>
              <w:t>26</w:t>
            </w:r>
          </w:p>
        </w:tc>
        <w:tc>
          <w:tcPr>
            <w:tcW w:w="1728" w:type="dxa"/>
            <w:tcBorders>
              <w:top w:val="nil"/>
              <w:bottom w:val="single" w:sz="4" w:space="0" w:color="auto"/>
            </w:tcBorders>
            <w:vAlign w:val="bottom"/>
          </w:tcPr>
          <w:p w14:paraId="148810AF" w14:textId="77777777" w:rsidR="00BC2F34" w:rsidRPr="00CD48A8" w:rsidRDefault="00BC2F34" w:rsidP="00BF5382">
            <w:pPr>
              <w:pStyle w:val="TableText"/>
              <w:ind w:right="360"/>
              <w:rPr>
                <w:noProof w:val="0"/>
                <w:szCs w:val="24"/>
              </w:rPr>
            </w:pPr>
            <w:r w:rsidRPr="00CD48A8">
              <w:rPr>
                <w:noProof w:val="0"/>
              </w:rPr>
              <w:t>4.55%</w:t>
            </w:r>
          </w:p>
        </w:tc>
      </w:tr>
      <w:tr w:rsidR="00BC2F34" w:rsidRPr="00CD48A8" w14:paraId="4B6A4FBB" w14:textId="77777777" w:rsidTr="18B30830">
        <w:trPr>
          <w:trHeight w:val="290"/>
        </w:trPr>
        <w:tc>
          <w:tcPr>
            <w:tcW w:w="6480" w:type="dxa"/>
            <w:tcBorders>
              <w:top w:val="single" w:sz="4" w:space="0" w:color="auto"/>
              <w:bottom w:val="nil"/>
            </w:tcBorders>
          </w:tcPr>
          <w:p w14:paraId="440AD61E" w14:textId="77777777" w:rsidR="00BC2F34" w:rsidRPr="00CD48A8" w:rsidRDefault="00BC2F34" w:rsidP="00BF5382">
            <w:pPr>
              <w:pStyle w:val="TableText"/>
              <w:ind w:left="144" w:hanging="144"/>
              <w:rPr>
                <w:noProof w:val="0"/>
              </w:rPr>
            </w:pPr>
            <w:r w:rsidRPr="00CD48A8">
              <w:rPr>
                <w:noProof w:val="0"/>
              </w:rPr>
              <w:t>Not economically disadvantaged</w:t>
            </w:r>
          </w:p>
        </w:tc>
        <w:tc>
          <w:tcPr>
            <w:tcW w:w="1728" w:type="dxa"/>
            <w:tcBorders>
              <w:top w:val="single" w:sz="4" w:space="0" w:color="auto"/>
              <w:bottom w:val="nil"/>
            </w:tcBorders>
            <w:vAlign w:val="bottom"/>
          </w:tcPr>
          <w:p w14:paraId="6EC50966" w14:textId="77777777" w:rsidR="00BC2F34" w:rsidRPr="00CD48A8" w:rsidRDefault="00BC2F34" w:rsidP="00BF5382">
            <w:pPr>
              <w:pStyle w:val="TableText"/>
              <w:ind w:right="576"/>
              <w:rPr>
                <w:noProof w:val="0"/>
                <w:szCs w:val="24"/>
              </w:rPr>
            </w:pPr>
            <w:r w:rsidRPr="00CD48A8">
              <w:rPr>
                <w:noProof w:val="0"/>
              </w:rPr>
              <w:t>212</w:t>
            </w:r>
          </w:p>
        </w:tc>
        <w:tc>
          <w:tcPr>
            <w:tcW w:w="1728" w:type="dxa"/>
            <w:tcBorders>
              <w:top w:val="single" w:sz="4" w:space="0" w:color="auto"/>
              <w:bottom w:val="nil"/>
            </w:tcBorders>
            <w:vAlign w:val="bottom"/>
          </w:tcPr>
          <w:p w14:paraId="1806795B" w14:textId="77777777" w:rsidR="00BC2F34" w:rsidRPr="00CD48A8" w:rsidRDefault="00BC2F34" w:rsidP="00BF5382">
            <w:pPr>
              <w:pStyle w:val="TableText"/>
              <w:ind w:right="360"/>
              <w:rPr>
                <w:noProof w:val="0"/>
                <w:szCs w:val="24"/>
              </w:rPr>
            </w:pPr>
            <w:r w:rsidRPr="00CD48A8">
              <w:rPr>
                <w:noProof w:val="0"/>
              </w:rPr>
              <w:t>37.06%</w:t>
            </w:r>
          </w:p>
        </w:tc>
      </w:tr>
      <w:tr w:rsidR="00BC2F34" w:rsidRPr="00CD48A8" w14:paraId="774F3535" w14:textId="77777777" w:rsidTr="18B30830">
        <w:trPr>
          <w:trHeight w:val="290"/>
        </w:trPr>
        <w:tc>
          <w:tcPr>
            <w:tcW w:w="6480" w:type="dxa"/>
            <w:tcBorders>
              <w:top w:val="nil"/>
              <w:bottom w:val="single" w:sz="4" w:space="0" w:color="auto"/>
            </w:tcBorders>
          </w:tcPr>
          <w:p w14:paraId="48819133" w14:textId="77777777" w:rsidR="00BC2F34" w:rsidRPr="00CD48A8" w:rsidRDefault="00BC2F34" w:rsidP="00BF5382">
            <w:pPr>
              <w:pStyle w:val="TableText"/>
              <w:ind w:left="144" w:hanging="144"/>
              <w:rPr>
                <w:noProof w:val="0"/>
              </w:rPr>
            </w:pPr>
            <w:r w:rsidRPr="00CD48A8">
              <w:rPr>
                <w:noProof w:val="0"/>
              </w:rPr>
              <w:t>Economically disadvantaged</w:t>
            </w:r>
          </w:p>
        </w:tc>
        <w:tc>
          <w:tcPr>
            <w:tcW w:w="1728" w:type="dxa"/>
            <w:tcBorders>
              <w:top w:val="nil"/>
              <w:bottom w:val="single" w:sz="4" w:space="0" w:color="auto"/>
            </w:tcBorders>
            <w:vAlign w:val="bottom"/>
          </w:tcPr>
          <w:p w14:paraId="2DAC2A52" w14:textId="77777777" w:rsidR="00BC2F34" w:rsidRPr="00CD48A8" w:rsidRDefault="00BC2F34" w:rsidP="00BF5382">
            <w:pPr>
              <w:pStyle w:val="TableText"/>
              <w:ind w:right="576"/>
              <w:rPr>
                <w:noProof w:val="0"/>
                <w:szCs w:val="24"/>
              </w:rPr>
            </w:pPr>
            <w:r w:rsidRPr="00CD48A8">
              <w:rPr>
                <w:noProof w:val="0"/>
              </w:rPr>
              <w:t>360</w:t>
            </w:r>
          </w:p>
        </w:tc>
        <w:tc>
          <w:tcPr>
            <w:tcW w:w="1728" w:type="dxa"/>
            <w:tcBorders>
              <w:top w:val="nil"/>
              <w:bottom w:val="single" w:sz="4" w:space="0" w:color="auto"/>
            </w:tcBorders>
            <w:vAlign w:val="bottom"/>
          </w:tcPr>
          <w:p w14:paraId="40E048A2" w14:textId="77777777" w:rsidR="00BC2F34" w:rsidRPr="00CD48A8" w:rsidRDefault="00BC2F34" w:rsidP="00BF5382">
            <w:pPr>
              <w:pStyle w:val="TableText"/>
              <w:ind w:right="360"/>
              <w:rPr>
                <w:noProof w:val="0"/>
                <w:szCs w:val="24"/>
              </w:rPr>
            </w:pPr>
            <w:r w:rsidRPr="00CD48A8">
              <w:rPr>
                <w:noProof w:val="0"/>
              </w:rPr>
              <w:t>62.94%</w:t>
            </w:r>
          </w:p>
        </w:tc>
      </w:tr>
      <w:tr w:rsidR="00BC2F34" w:rsidRPr="00CD48A8" w14:paraId="161FF60C" w14:textId="77777777" w:rsidTr="18B30830">
        <w:trPr>
          <w:trHeight w:val="290"/>
        </w:trPr>
        <w:tc>
          <w:tcPr>
            <w:tcW w:w="6480" w:type="dxa"/>
            <w:tcBorders>
              <w:top w:val="single" w:sz="4" w:space="0" w:color="auto"/>
              <w:bottom w:val="nil"/>
            </w:tcBorders>
          </w:tcPr>
          <w:p w14:paraId="34B92199" w14:textId="77777777" w:rsidR="00BC2F34" w:rsidRPr="00CD48A8" w:rsidRDefault="00BC2F34" w:rsidP="00BF5382">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3D4AC16D" w14:textId="77777777" w:rsidR="00BC2F34" w:rsidRPr="00CD48A8" w:rsidRDefault="00BC2F34" w:rsidP="00BF5382">
            <w:pPr>
              <w:pStyle w:val="TableText"/>
              <w:ind w:right="576"/>
              <w:rPr>
                <w:noProof w:val="0"/>
                <w:szCs w:val="24"/>
              </w:rPr>
            </w:pPr>
            <w:r w:rsidRPr="00CD48A8">
              <w:rPr>
                <w:noProof w:val="0"/>
              </w:rPr>
              <w:t>2</w:t>
            </w:r>
          </w:p>
        </w:tc>
        <w:tc>
          <w:tcPr>
            <w:tcW w:w="1728" w:type="dxa"/>
            <w:tcBorders>
              <w:top w:val="single" w:sz="4" w:space="0" w:color="auto"/>
              <w:bottom w:val="nil"/>
            </w:tcBorders>
            <w:vAlign w:val="bottom"/>
          </w:tcPr>
          <w:p w14:paraId="77EB3A13" w14:textId="77777777" w:rsidR="00BC2F34" w:rsidRPr="00CD48A8" w:rsidRDefault="00BC2F34" w:rsidP="00BF5382">
            <w:pPr>
              <w:pStyle w:val="TableText"/>
              <w:ind w:right="360"/>
              <w:rPr>
                <w:noProof w:val="0"/>
                <w:szCs w:val="24"/>
              </w:rPr>
            </w:pPr>
            <w:r w:rsidRPr="00CD48A8">
              <w:rPr>
                <w:noProof w:val="0"/>
              </w:rPr>
              <w:t>0.35%</w:t>
            </w:r>
          </w:p>
        </w:tc>
      </w:tr>
      <w:tr w:rsidR="00BC2F34" w:rsidRPr="00CD48A8" w14:paraId="4BE240D1" w14:textId="77777777" w:rsidTr="18B30830">
        <w:trPr>
          <w:trHeight w:val="290"/>
        </w:trPr>
        <w:tc>
          <w:tcPr>
            <w:tcW w:w="6480" w:type="dxa"/>
            <w:tcBorders>
              <w:top w:val="nil"/>
              <w:bottom w:val="nil"/>
            </w:tcBorders>
          </w:tcPr>
          <w:p w14:paraId="632EE9AC" w14:textId="77777777" w:rsidR="00BC2F34" w:rsidRPr="00CD48A8" w:rsidRDefault="00BC2F34" w:rsidP="00BF5382">
            <w:pPr>
              <w:pStyle w:val="TableText"/>
              <w:ind w:left="144" w:hanging="144"/>
              <w:rPr>
                <w:noProof w:val="0"/>
              </w:rPr>
            </w:pPr>
            <w:r w:rsidRPr="00CD48A8">
              <w:rPr>
                <w:noProof w:val="0"/>
              </w:rPr>
              <w:t>In U.S. schools 12 months or more</w:t>
            </w:r>
          </w:p>
        </w:tc>
        <w:tc>
          <w:tcPr>
            <w:tcW w:w="1728" w:type="dxa"/>
            <w:tcBorders>
              <w:top w:val="nil"/>
              <w:bottom w:val="nil"/>
            </w:tcBorders>
            <w:vAlign w:val="bottom"/>
          </w:tcPr>
          <w:p w14:paraId="19C757FC" w14:textId="77777777" w:rsidR="00BC2F34" w:rsidRPr="00CD48A8" w:rsidRDefault="00BC2F34" w:rsidP="00BF5382">
            <w:pPr>
              <w:pStyle w:val="TableText"/>
              <w:ind w:right="576"/>
              <w:rPr>
                <w:noProof w:val="0"/>
                <w:szCs w:val="24"/>
              </w:rPr>
            </w:pPr>
            <w:r w:rsidRPr="00CD48A8">
              <w:rPr>
                <w:noProof w:val="0"/>
              </w:rPr>
              <w:t>570</w:t>
            </w:r>
          </w:p>
        </w:tc>
        <w:tc>
          <w:tcPr>
            <w:tcW w:w="1728" w:type="dxa"/>
            <w:tcBorders>
              <w:top w:val="nil"/>
              <w:bottom w:val="nil"/>
            </w:tcBorders>
            <w:vAlign w:val="bottom"/>
          </w:tcPr>
          <w:p w14:paraId="0F8712A0" w14:textId="77777777" w:rsidR="00BC2F34" w:rsidRPr="00CD48A8" w:rsidRDefault="00BC2F34" w:rsidP="00BF5382">
            <w:pPr>
              <w:pStyle w:val="TableText"/>
              <w:ind w:right="360"/>
              <w:rPr>
                <w:noProof w:val="0"/>
                <w:szCs w:val="24"/>
              </w:rPr>
            </w:pPr>
            <w:r w:rsidRPr="00CD48A8">
              <w:rPr>
                <w:noProof w:val="0"/>
              </w:rPr>
              <w:t>99.65%</w:t>
            </w:r>
          </w:p>
        </w:tc>
      </w:tr>
      <w:tr w:rsidR="00BC2F34" w:rsidRPr="00CD48A8" w14:paraId="77EA23CF" w14:textId="77777777" w:rsidTr="18B30830">
        <w:trPr>
          <w:trHeight w:val="290"/>
        </w:trPr>
        <w:tc>
          <w:tcPr>
            <w:tcW w:w="6480" w:type="dxa"/>
            <w:tcBorders>
              <w:top w:val="single" w:sz="4" w:space="0" w:color="auto"/>
              <w:bottom w:val="nil"/>
            </w:tcBorders>
          </w:tcPr>
          <w:p w14:paraId="41DD70B6" w14:textId="77777777" w:rsidR="00BC2F34" w:rsidRPr="00CD48A8" w:rsidRDefault="00BC2F34" w:rsidP="00BF5382">
            <w:pPr>
              <w:pStyle w:val="TableText"/>
              <w:ind w:left="144" w:hanging="144"/>
              <w:rPr>
                <w:noProof w:val="0"/>
              </w:rPr>
            </w:pPr>
            <w:r w:rsidRPr="00CD48A8">
              <w:rPr>
                <w:noProof w:val="0"/>
              </w:rPr>
              <w:t>Received Instruction in Spanish in the 2020–2021 School Year—Total</w:t>
            </w:r>
          </w:p>
        </w:tc>
        <w:tc>
          <w:tcPr>
            <w:tcW w:w="1728" w:type="dxa"/>
            <w:tcBorders>
              <w:top w:val="single" w:sz="4" w:space="0" w:color="auto"/>
              <w:bottom w:val="nil"/>
            </w:tcBorders>
            <w:vAlign w:val="bottom"/>
          </w:tcPr>
          <w:p w14:paraId="6739C756" w14:textId="77777777" w:rsidR="00BC2F34" w:rsidRPr="00CD48A8" w:rsidRDefault="00BC2F34" w:rsidP="00BF5382">
            <w:pPr>
              <w:pStyle w:val="TableText"/>
              <w:ind w:right="576"/>
              <w:rPr>
                <w:noProof w:val="0"/>
                <w:szCs w:val="24"/>
              </w:rPr>
            </w:pPr>
            <w:r w:rsidRPr="00CD48A8">
              <w:rPr>
                <w:noProof w:val="0"/>
              </w:rPr>
              <w:t>559</w:t>
            </w:r>
          </w:p>
        </w:tc>
        <w:tc>
          <w:tcPr>
            <w:tcW w:w="1728" w:type="dxa"/>
            <w:tcBorders>
              <w:top w:val="single" w:sz="4" w:space="0" w:color="auto"/>
              <w:bottom w:val="nil"/>
            </w:tcBorders>
            <w:vAlign w:val="bottom"/>
          </w:tcPr>
          <w:p w14:paraId="2EA12A8D" w14:textId="77777777" w:rsidR="00BC2F34" w:rsidRPr="00CD48A8" w:rsidRDefault="00BC2F34" w:rsidP="00BF5382">
            <w:pPr>
              <w:pStyle w:val="TableText"/>
              <w:ind w:right="360"/>
              <w:rPr>
                <w:noProof w:val="0"/>
                <w:szCs w:val="24"/>
              </w:rPr>
            </w:pPr>
            <w:r w:rsidRPr="00CD48A8">
              <w:rPr>
                <w:noProof w:val="0"/>
              </w:rPr>
              <w:t>97.73%</w:t>
            </w:r>
          </w:p>
        </w:tc>
      </w:tr>
      <w:tr w:rsidR="00BC2F34" w:rsidRPr="00CD48A8" w14:paraId="23AF5F2C" w14:textId="77777777" w:rsidTr="18B30830">
        <w:trPr>
          <w:trHeight w:val="290"/>
        </w:trPr>
        <w:tc>
          <w:tcPr>
            <w:tcW w:w="6480" w:type="dxa"/>
            <w:tcBorders>
              <w:top w:val="nil"/>
              <w:bottom w:val="nil"/>
            </w:tcBorders>
          </w:tcPr>
          <w:p w14:paraId="6C6CAC11" w14:textId="77777777" w:rsidR="00BC2F34" w:rsidRPr="00CD48A8" w:rsidRDefault="00BC2F34" w:rsidP="00BF5382">
            <w:pPr>
              <w:pStyle w:val="TableText"/>
              <w:ind w:left="144" w:hanging="144"/>
              <w:rPr>
                <w:noProof w:val="0"/>
              </w:rPr>
            </w:pPr>
            <w:r w:rsidRPr="00CD48A8">
              <w:rPr>
                <w:noProof w:val="0"/>
              </w:rPr>
              <w:t>Received Instruction in Spanish in the 2020–2021 School Year—One-Way Immersion Program</w:t>
            </w:r>
          </w:p>
        </w:tc>
        <w:tc>
          <w:tcPr>
            <w:tcW w:w="1728" w:type="dxa"/>
            <w:tcBorders>
              <w:top w:val="nil"/>
              <w:bottom w:val="nil"/>
            </w:tcBorders>
            <w:vAlign w:val="bottom"/>
          </w:tcPr>
          <w:p w14:paraId="2011E95C" w14:textId="77777777" w:rsidR="00BC2F34" w:rsidRPr="00CD48A8" w:rsidRDefault="00BC2F34" w:rsidP="00BF5382">
            <w:pPr>
              <w:pStyle w:val="TableText"/>
              <w:ind w:right="576"/>
              <w:rPr>
                <w:noProof w:val="0"/>
                <w:szCs w:val="24"/>
              </w:rPr>
            </w:pPr>
            <w:r w:rsidRPr="00CD48A8">
              <w:rPr>
                <w:noProof w:val="0"/>
              </w:rPr>
              <w:t>8</w:t>
            </w:r>
          </w:p>
        </w:tc>
        <w:tc>
          <w:tcPr>
            <w:tcW w:w="1728" w:type="dxa"/>
            <w:tcBorders>
              <w:top w:val="nil"/>
              <w:bottom w:val="nil"/>
            </w:tcBorders>
            <w:vAlign w:val="bottom"/>
          </w:tcPr>
          <w:p w14:paraId="6A323886" w14:textId="77777777" w:rsidR="00BC2F34" w:rsidRPr="00CD48A8" w:rsidRDefault="00BC2F34" w:rsidP="00BF5382">
            <w:pPr>
              <w:pStyle w:val="TableText"/>
              <w:ind w:right="360"/>
              <w:rPr>
                <w:noProof w:val="0"/>
                <w:szCs w:val="24"/>
              </w:rPr>
            </w:pPr>
            <w:r w:rsidRPr="00CD48A8">
              <w:rPr>
                <w:noProof w:val="0"/>
              </w:rPr>
              <w:t>1.40%</w:t>
            </w:r>
          </w:p>
        </w:tc>
      </w:tr>
      <w:tr w:rsidR="00BC2F34" w:rsidRPr="00CD48A8" w14:paraId="57A12CAE" w14:textId="77777777" w:rsidTr="18B30830">
        <w:trPr>
          <w:trHeight w:val="290"/>
        </w:trPr>
        <w:tc>
          <w:tcPr>
            <w:tcW w:w="6480" w:type="dxa"/>
            <w:tcBorders>
              <w:top w:val="nil"/>
              <w:bottom w:val="nil"/>
            </w:tcBorders>
          </w:tcPr>
          <w:p w14:paraId="19E2E371" w14:textId="77777777" w:rsidR="00BC2F34" w:rsidRPr="00CD48A8" w:rsidRDefault="00BC2F34" w:rsidP="00BF5382">
            <w:pPr>
              <w:pStyle w:val="TableText"/>
              <w:ind w:left="144" w:hanging="144"/>
              <w:rPr>
                <w:noProof w:val="0"/>
              </w:rPr>
            </w:pPr>
            <w:r w:rsidRPr="00CD48A8">
              <w:rPr>
                <w:noProof w:val="0"/>
              </w:rPr>
              <w:t>Received Instruction in Spanish in the 2020–2021 School Year—Dual-Language Immersion Program</w:t>
            </w:r>
          </w:p>
        </w:tc>
        <w:tc>
          <w:tcPr>
            <w:tcW w:w="1728" w:type="dxa"/>
            <w:tcBorders>
              <w:top w:val="nil"/>
              <w:bottom w:val="nil"/>
            </w:tcBorders>
            <w:vAlign w:val="bottom"/>
          </w:tcPr>
          <w:p w14:paraId="303C3254" w14:textId="77777777" w:rsidR="00BC2F34" w:rsidRPr="00CD48A8" w:rsidRDefault="00BC2F34" w:rsidP="00BF5382">
            <w:pPr>
              <w:pStyle w:val="TableText"/>
              <w:ind w:right="576"/>
              <w:rPr>
                <w:noProof w:val="0"/>
                <w:szCs w:val="24"/>
              </w:rPr>
            </w:pPr>
            <w:r w:rsidRPr="00CD48A8">
              <w:rPr>
                <w:noProof w:val="0"/>
              </w:rPr>
              <w:t>475</w:t>
            </w:r>
          </w:p>
        </w:tc>
        <w:tc>
          <w:tcPr>
            <w:tcW w:w="1728" w:type="dxa"/>
            <w:tcBorders>
              <w:top w:val="nil"/>
              <w:bottom w:val="nil"/>
            </w:tcBorders>
            <w:vAlign w:val="bottom"/>
          </w:tcPr>
          <w:p w14:paraId="106396E9" w14:textId="77777777" w:rsidR="00BC2F34" w:rsidRPr="00CD48A8" w:rsidRDefault="00BC2F34" w:rsidP="00BF5382">
            <w:pPr>
              <w:pStyle w:val="TableText"/>
              <w:ind w:right="360"/>
              <w:rPr>
                <w:noProof w:val="0"/>
                <w:szCs w:val="24"/>
              </w:rPr>
            </w:pPr>
            <w:r w:rsidRPr="00CD48A8">
              <w:rPr>
                <w:noProof w:val="0"/>
              </w:rPr>
              <w:t>83.04%</w:t>
            </w:r>
          </w:p>
        </w:tc>
      </w:tr>
      <w:tr w:rsidR="00BC2F34" w:rsidRPr="00CD48A8" w14:paraId="3166A98E" w14:textId="77777777" w:rsidTr="18B30830">
        <w:trPr>
          <w:trHeight w:val="290"/>
        </w:trPr>
        <w:tc>
          <w:tcPr>
            <w:tcW w:w="6480" w:type="dxa"/>
            <w:tcBorders>
              <w:top w:val="nil"/>
              <w:bottom w:val="nil"/>
            </w:tcBorders>
          </w:tcPr>
          <w:p w14:paraId="5D3BE65A" w14:textId="77777777" w:rsidR="00BC2F34" w:rsidRPr="00CD48A8" w:rsidRDefault="00BC2F34" w:rsidP="00BF5382">
            <w:pPr>
              <w:pStyle w:val="TableText"/>
              <w:ind w:left="144" w:hanging="144"/>
              <w:rPr>
                <w:noProof w:val="0"/>
              </w:rPr>
            </w:pPr>
            <w:r w:rsidRPr="00CD48A8">
              <w:rPr>
                <w:noProof w:val="0"/>
              </w:rPr>
              <w:t>Received Instruction in Spanish in the 2020–2021 School Year—Developmental Bilingual Program</w:t>
            </w:r>
          </w:p>
        </w:tc>
        <w:tc>
          <w:tcPr>
            <w:tcW w:w="1728" w:type="dxa"/>
            <w:tcBorders>
              <w:top w:val="nil"/>
              <w:bottom w:val="nil"/>
            </w:tcBorders>
            <w:vAlign w:val="bottom"/>
          </w:tcPr>
          <w:p w14:paraId="5E00EE0C" w14:textId="77777777" w:rsidR="00BC2F34" w:rsidRPr="00CD48A8" w:rsidRDefault="00BC2F34" w:rsidP="00BF5382">
            <w:pPr>
              <w:pStyle w:val="TableText"/>
              <w:ind w:right="576"/>
              <w:rPr>
                <w:noProof w:val="0"/>
                <w:szCs w:val="24"/>
              </w:rPr>
            </w:pPr>
            <w:r w:rsidRPr="00CD48A8">
              <w:rPr>
                <w:noProof w:val="0"/>
              </w:rPr>
              <w:t>33</w:t>
            </w:r>
          </w:p>
        </w:tc>
        <w:tc>
          <w:tcPr>
            <w:tcW w:w="1728" w:type="dxa"/>
            <w:tcBorders>
              <w:top w:val="nil"/>
              <w:bottom w:val="nil"/>
            </w:tcBorders>
            <w:vAlign w:val="bottom"/>
          </w:tcPr>
          <w:p w14:paraId="64B93D04" w14:textId="77777777" w:rsidR="00BC2F34" w:rsidRPr="00CD48A8" w:rsidRDefault="00BC2F34" w:rsidP="00BF5382">
            <w:pPr>
              <w:pStyle w:val="TableText"/>
              <w:ind w:right="360"/>
              <w:rPr>
                <w:noProof w:val="0"/>
                <w:szCs w:val="24"/>
              </w:rPr>
            </w:pPr>
            <w:r w:rsidRPr="00CD48A8">
              <w:rPr>
                <w:noProof w:val="0"/>
              </w:rPr>
              <w:t>5.77%</w:t>
            </w:r>
          </w:p>
        </w:tc>
      </w:tr>
      <w:tr w:rsidR="00BC2F34" w:rsidRPr="00CD48A8" w14:paraId="0A10FD3E" w14:textId="77777777" w:rsidTr="18B30830">
        <w:trPr>
          <w:trHeight w:val="290"/>
        </w:trPr>
        <w:tc>
          <w:tcPr>
            <w:tcW w:w="6480" w:type="dxa"/>
            <w:tcBorders>
              <w:top w:val="nil"/>
              <w:bottom w:val="nil"/>
            </w:tcBorders>
          </w:tcPr>
          <w:p w14:paraId="4A838407" w14:textId="77777777" w:rsidR="00BC2F34" w:rsidRPr="00CD48A8" w:rsidRDefault="00BC2F34" w:rsidP="00BF5382">
            <w:pPr>
              <w:pStyle w:val="TableText"/>
              <w:ind w:left="144" w:hanging="144"/>
              <w:rPr>
                <w:noProof w:val="0"/>
              </w:rPr>
            </w:pPr>
            <w:r w:rsidRPr="00CD48A8">
              <w:rPr>
                <w:noProof w:val="0"/>
              </w:rPr>
              <w:t>Received Instruction in Spanish in the 2020–2021 School Year—Heritage Language or Indigenous Language Program</w:t>
            </w:r>
          </w:p>
        </w:tc>
        <w:tc>
          <w:tcPr>
            <w:tcW w:w="1728" w:type="dxa"/>
            <w:tcBorders>
              <w:top w:val="nil"/>
              <w:bottom w:val="nil"/>
            </w:tcBorders>
            <w:vAlign w:val="bottom"/>
          </w:tcPr>
          <w:p w14:paraId="326CD969" w14:textId="77777777" w:rsidR="00BC2F34" w:rsidRPr="00CD48A8" w:rsidRDefault="00BC2F34" w:rsidP="00BF5382">
            <w:pPr>
              <w:pStyle w:val="TableText"/>
              <w:ind w:right="576"/>
              <w:rPr>
                <w:noProof w:val="0"/>
                <w:szCs w:val="24"/>
              </w:rPr>
            </w:pPr>
            <w:r w:rsidRPr="00CD48A8">
              <w:rPr>
                <w:noProof w:val="0"/>
              </w:rPr>
              <w:t>5</w:t>
            </w:r>
          </w:p>
        </w:tc>
        <w:tc>
          <w:tcPr>
            <w:tcW w:w="1728" w:type="dxa"/>
            <w:tcBorders>
              <w:top w:val="nil"/>
              <w:bottom w:val="nil"/>
            </w:tcBorders>
            <w:vAlign w:val="bottom"/>
          </w:tcPr>
          <w:p w14:paraId="14DD54F5" w14:textId="77777777" w:rsidR="00BC2F34" w:rsidRPr="00CD48A8" w:rsidRDefault="00BC2F34" w:rsidP="00BF5382">
            <w:pPr>
              <w:pStyle w:val="TableText"/>
              <w:ind w:right="360"/>
              <w:rPr>
                <w:noProof w:val="0"/>
                <w:szCs w:val="24"/>
              </w:rPr>
            </w:pPr>
            <w:r w:rsidRPr="00CD48A8">
              <w:rPr>
                <w:noProof w:val="0"/>
              </w:rPr>
              <w:t>0.87%</w:t>
            </w:r>
          </w:p>
        </w:tc>
      </w:tr>
      <w:tr w:rsidR="00BC2F34" w:rsidRPr="00CD48A8" w14:paraId="56C039E2" w14:textId="77777777" w:rsidTr="18B30830">
        <w:trPr>
          <w:trHeight w:val="290"/>
        </w:trPr>
        <w:tc>
          <w:tcPr>
            <w:tcW w:w="6480" w:type="dxa"/>
            <w:tcBorders>
              <w:top w:val="nil"/>
              <w:bottom w:val="single" w:sz="12" w:space="0" w:color="auto"/>
            </w:tcBorders>
          </w:tcPr>
          <w:p w14:paraId="48CFFCE1" w14:textId="77777777" w:rsidR="00BC2F34" w:rsidRPr="00CD48A8" w:rsidRDefault="00BC2F34" w:rsidP="00BF5382">
            <w:pPr>
              <w:pStyle w:val="TableText"/>
              <w:ind w:left="144" w:hanging="144"/>
              <w:rPr>
                <w:noProof w:val="0"/>
              </w:rPr>
            </w:pPr>
            <w:r w:rsidRPr="00CD48A8">
              <w:rPr>
                <w:noProof w:val="0"/>
              </w:rPr>
              <w:t>Received Instruction in Spanish in the 2020–2021 School Year—Spanish as a Foreign Language Program</w:t>
            </w:r>
          </w:p>
        </w:tc>
        <w:tc>
          <w:tcPr>
            <w:tcW w:w="1728" w:type="dxa"/>
            <w:tcBorders>
              <w:top w:val="nil"/>
              <w:bottom w:val="single" w:sz="12" w:space="0" w:color="auto"/>
            </w:tcBorders>
            <w:vAlign w:val="bottom"/>
          </w:tcPr>
          <w:p w14:paraId="6E2516E8" w14:textId="77777777" w:rsidR="00BC2F34" w:rsidRPr="00CD48A8" w:rsidRDefault="00BC2F34" w:rsidP="00BF5382">
            <w:pPr>
              <w:pStyle w:val="TableText"/>
              <w:ind w:right="576"/>
              <w:rPr>
                <w:noProof w:val="0"/>
                <w:szCs w:val="24"/>
              </w:rPr>
            </w:pPr>
            <w:r w:rsidRPr="00CD48A8">
              <w:rPr>
                <w:noProof w:val="0"/>
              </w:rPr>
              <w:t>16</w:t>
            </w:r>
          </w:p>
        </w:tc>
        <w:tc>
          <w:tcPr>
            <w:tcW w:w="1728" w:type="dxa"/>
            <w:tcBorders>
              <w:top w:val="nil"/>
              <w:bottom w:val="single" w:sz="12" w:space="0" w:color="auto"/>
            </w:tcBorders>
            <w:vAlign w:val="bottom"/>
          </w:tcPr>
          <w:p w14:paraId="1FECB3F3" w14:textId="77777777" w:rsidR="00BC2F34" w:rsidRPr="00CD48A8" w:rsidRDefault="00BC2F34" w:rsidP="00BF5382">
            <w:pPr>
              <w:pStyle w:val="TableText"/>
              <w:ind w:right="360"/>
              <w:rPr>
                <w:noProof w:val="0"/>
                <w:szCs w:val="24"/>
              </w:rPr>
            </w:pPr>
            <w:r w:rsidRPr="00CD48A8">
              <w:rPr>
                <w:noProof w:val="0"/>
              </w:rPr>
              <w:t>2.80%</w:t>
            </w:r>
          </w:p>
        </w:tc>
      </w:tr>
    </w:tbl>
    <w:p w14:paraId="27796D51" w14:textId="5E9E1E23" w:rsidR="00BC2F34" w:rsidRPr="00CD48A8" w:rsidRDefault="00BC2F34" w:rsidP="00BF5382">
      <w:pPr>
        <w:pStyle w:val="NormalContinuation"/>
        <w:rPr>
          <w:i/>
          <w:u w:val="single"/>
        </w:rPr>
      </w:pPr>
      <w:r w:rsidRPr="00CD48A8">
        <w:fldChar w:fldCharType="begin"/>
      </w:r>
      <w:r w:rsidRPr="00CD48A8">
        <w:instrText xml:space="preserve"> REF _Ref36472869 \h </w:instrText>
      </w:r>
      <w:r w:rsidRPr="00CD48A8">
        <w:fldChar w:fldCharType="separate"/>
      </w:r>
      <w:r w:rsidR="00203A4B" w:rsidRPr="00CD48A8">
        <w:t>Table 4.A.</w:t>
      </w:r>
      <w:r w:rsidR="00203A4B">
        <w:rPr>
          <w:noProof/>
        </w:rPr>
        <w:t>6</w:t>
      </w:r>
      <w:r w:rsidRPr="00CD48A8">
        <w:fldChar w:fldCharType="end"/>
      </w:r>
      <w:r w:rsidRPr="00CD48A8">
        <w:t xml:space="preserve"> </w:t>
      </w:r>
      <w:r w:rsidRPr="00CD48A8">
        <w:rPr>
          <w:i/>
        </w:rPr>
        <w:t>(continuation)</w:t>
      </w:r>
    </w:p>
    <w:tbl>
      <w:tblPr>
        <w:tblStyle w:val="TRs"/>
        <w:tblW w:w="9936" w:type="dxa"/>
        <w:tblLayout w:type="fixed"/>
        <w:tblLook w:val="04A0" w:firstRow="1" w:lastRow="0" w:firstColumn="1" w:lastColumn="0" w:noHBand="0" w:noVBand="1"/>
        <w:tblDescription w:val="Demographic Summary, Grade Eight, continuation"/>
      </w:tblPr>
      <w:tblGrid>
        <w:gridCol w:w="6480"/>
        <w:gridCol w:w="1728"/>
        <w:gridCol w:w="1728"/>
      </w:tblGrid>
      <w:tr w:rsidR="00BC2F34" w:rsidRPr="00CD48A8" w14:paraId="05152B0B"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78638A93" w14:textId="77777777" w:rsidR="00BC2F34" w:rsidRPr="00CD48A8" w:rsidRDefault="00BC2F34" w:rsidP="00BF5382">
            <w:pPr>
              <w:pStyle w:val="TableHead"/>
              <w:rPr>
                <w:noProof w:val="0"/>
              </w:rPr>
            </w:pPr>
            <w:r w:rsidRPr="00CD48A8">
              <w:rPr>
                <w:noProof w:val="0"/>
              </w:rPr>
              <w:t>Student Group</w:t>
            </w:r>
          </w:p>
        </w:tc>
        <w:tc>
          <w:tcPr>
            <w:tcW w:w="1728" w:type="dxa"/>
          </w:tcPr>
          <w:p w14:paraId="1DC8148D" w14:textId="77777777" w:rsidR="00BC2F34" w:rsidRPr="00CD48A8" w:rsidRDefault="00BC2F34" w:rsidP="00BF5382">
            <w:pPr>
              <w:pStyle w:val="TableHead"/>
              <w:rPr>
                <w:noProof w:val="0"/>
              </w:rPr>
            </w:pPr>
            <w:r w:rsidRPr="00CD48A8">
              <w:rPr>
                <w:noProof w:val="0"/>
              </w:rPr>
              <w:t>Number of Valid Scores</w:t>
            </w:r>
          </w:p>
        </w:tc>
        <w:tc>
          <w:tcPr>
            <w:tcW w:w="1728" w:type="dxa"/>
          </w:tcPr>
          <w:p w14:paraId="1FC93579" w14:textId="77777777" w:rsidR="00BC2F34" w:rsidRPr="00CD48A8" w:rsidRDefault="00BC2F34" w:rsidP="00BF5382">
            <w:pPr>
              <w:pStyle w:val="TableHead"/>
              <w:rPr>
                <w:noProof w:val="0"/>
              </w:rPr>
            </w:pPr>
            <w:r w:rsidRPr="00CD48A8">
              <w:rPr>
                <w:noProof w:val="0"/>
              </w:rPr>
              <w:t>Percent of Valid Scores</w:t>
            </w:r>
          </w:p>
        </w:tc>
      </w:tr>
      <w:tr w:rsidR="00BC2F34" w:rsidRPr="00CD48A8" w14:paraId="4EB9A2CB" w14:textId="77777777" w:rsidTr="00BF5382">
        <w:trPr>
          <w:trHeight w:val="290"/>
        </w:trPr>
        <w:tc>
          <w:tcPr>
            <w:tcW w:w="6480" w:type="dxa"/>
            <w:tcBorders>
              <w:top w:val="single" w:sz="4" w:space="0" w:color="auto"/>
            </w:tcBorders>
          </w:tcPr>
          <w:p w14:paraId="1820EE6F" w14:textId="77777777" w:rsidR="00BC2F34" w:rsidRPr="00CD48A8" w:rsidRDefault="00BC2F34" w:rsidP="00BF5382">
            <w:pPr>
              <w:pStyle w:val="TableText"/>
              <w:ind w:left="144" w:hanging="144"/>
              <w:rPr>
                <w:noProof w:val="0"/>
              </w:rPr>
            </w:pPr>
            <w:r w:rsidRPr="00CD48A8">
              <w:rPr>
                <w:noProof w:val="0"/>
              </w:rPr>
              <w:t>Percentage of School-Day Instruction Provided in Spanish—0–25%</w:t>
            </w:r>
          </w:p>
        </w:tc>
        <w:tc>
          <w:tcPr>
            <w:tcW w:w="1728" w:type="dxa"/>
            <w:tcBorders>
              <w:top w:val="single" w:sz="4" w:space="0" w:color="auto"/>
            </w:tcBorders>
            <w:vAlign w:val="bottom"/>
          </w:tcPr>
          <w:p w14:paraId="4267DCF5" w14:textId="77777777" w:rsidR="00BC2F34" w:rsidRPr="00CD48A8" w:rsidRDefault="00BC2F34" w:rsidP="00BF5382">
            <w:pPr>
              <w:pStyle w:val="TableText"/>
              <w:ind w:right="576"/>
              <w:rPr>
                <w:noProof w:val="0"/>
                <w:szCs w:val="24"/>
              </w:rPr>
            </w:pPr>
            <w:r w:rsidRPr="00CD48A8">
              <w:rPr>
                <w:noProof w:val="0"/>
              </w:rPr>
              <w:t>88</w:t>
            </w:r>
          </w:p>
        </w:tc>
        <w:tc>
          <w:tcPr>
            <w:tcW w:w="1728" w:type="dxa"/>
            <w:tcBorders>
              <w:top w:val="single" w:sz="4" w:space="0" w:color="auto"/>
            </w:tcBorders>
            <w:vAlign w:val="bottom"/>
          </w:tcPr>
          <w:p w14:paraId="25948B88" w14:textId="77777777" w:rsidR="00BC2F34" w:rsidRPr="00CD48A8" w:rsidRDefault="00BC2F34" w:rsidP="00BF5382">
            <w:pPr>
              <w:pStyle w:val="TableText"/>
              <w:ind w:right="360"/>
              <w:rPr>
                <w:noProof w:val="0"/>
                <w:szCs w:val="24"/>
              </w:rPr>
            </w:pPr>
            <w:r w:rsidRPr="00CD48A8">
              <w:rPr>
                <w:noProof w:val="0"/>
              </w:rPr>
              <w:t>15.38%</w:t>
            </w:r>
          </w:p>
        </w:tc>
      </w:tr>
      <w:tr w:rsidR="00BC2F34" w:rsidRPr="00CD48A8" w14:paraId="549D62A3" w14:textId="77777777" w:rsidTr="00BF5382">
        <w:trPr>
          <w:trHeight w:val="290"/>
        </w:trPr>
        <w:tc>
          <w:tcPr>
            <w:tcW w:w="6480" w:type="dxa"/>
          </w:tcPr>
          <w:p w14:paraId="42A71D0A" w14:textId="77777777" w:rsidR="00BC2F34" w:rsidRPr="00CD48A8" w:rsidRDefault="00BC2F34" w:rsidP="00BF5382">
            <w:pPr>
              <w:pStyle w:val="TableText"/>
              <w:ind w:left="144" w:hanging="144"/>
              <w:rPr>
                <w:noProof w:val="0"/>
              </w:rPr>
            </w:pPr>
            <w:r w:rsidRPr="00CD48A8">
              <w:rPr>
                <w:noProof w:val="0"/>
              </w:rPr>
              <w:t>Percentage of School-Day Instruction Provided in Spanish—26–50%</w:t>
            </w:r>
          </w:p>
        </w:tc>
        <w:tc>
          <w:tcPr>
            <w:tcW w:w="1728" w:type="dxa"/>
            <w:vAlign w:val="bottom"/>
          </w:tcPr>
          <w:p w14:paraId="2011D390" w14:textId="77777777" w:rsidR="00BC2F34" w:rsidRPr="00CD48A8" w:rsidRDefault="00BC2F34" w:rsidP="00BF5382">
            <w:pPr>
              <w:pStyle w:val="TableText"/>
              <w:ind w:right="576"/>
              <w:rPr>
                <w:noProof w:val="0"/>
                <w:szCs w:val="24"/>
              </w:rPr>
            </w:pPr>
            <w:r w:rsidRPr="00CD48A8">
              <w:rPr>
                <w:noProof w:val="0"/>
              </w:rPr>
              <w:t>331</w:t>
            </w:r>
          </w:p>
        </w:tc>
        <w:tc>
          <w:tcPr>
            <w:tcW w:w="1728" w:type="dxa"/>
            <w:vAlign w:val="bottom"/>
          </w:tcPr>
          <w:p w14:paraId="66EE075D" w14:textId="77777777" w:rsidR="00BC2F34" w:rsidRPr="00CD48A8" w:rsidRDefault="00BC2F34" w:rsidP="00BF5382">
            <w:pPr>
              <w:pStyle w:val="TableText"/>
              <w:ind w:right="360"/>
              <w:rPr>
                <w:noProof w:val="0"/>
                <w:szCs w:val="24"/>
              </w:rPr>
            </w:pPr>
            <w:r w:rsidRPr="00CD48A8">
              <w:rPr>
                <w:noProof w:val="0"/>
              </w:rPr>
              <w:t>57.87%</w:t>
            </w:r>
          </w:p>
        </w:tc>
      </w:tr>
      <w:tr w:rsidR="00BC2F34" w:rsidRPr="00CD48A8" w14:paraId="3D501753" w14:textId="77777777" w:rsidTr="00BF5382">
        <w:trPr>
          <w:trHeight w:val="290"/>
        </w:trPr>
        <w:tc>
          <w:tcPr>
            <w:tcW w:w="6480" w:type="dxa"/>
          </w:tcPr>
          <w:p w14:paraId="34DDD79D" w14:textId="77777777" w:rsidR="00BC2F34" w:rsidRPr="00CD48A8" w:rsidRDefault="00BC2F34" w:rsidP="00BF5382">
            <w:pPr>
              <w:pStyle w:val="TableText"/>
              <w:ind w:left="144" w:hanging="144"/>
              <w:rPr>
                <w:noProof w:val="0"/>
              </w:rPr>
            </w:pPr>
            <w:r w:rsidRPr="00CD48A8">
              <w:rPr>
                <w:noProof w:val="0"/>
              </w:rPr>
              <w:t>Percentage of School-Day Instruction Provided in Spanish—51–75%</w:t>
            </w:r>
          </w:p>
        </w:tc>
        <w:tc>
          <w:tcPr>
            <w:tcW w:w="1728" w:type="dxa"/>
            <w:vAlign w:val="bottom"/>
          </w:tcPr>
          <w:p w14:paraId="3DA5780E" w14:textId="77777777" w:rsidR="00BC2F34" w:rsidRPr="00CD48A8" w:rsidRDefault="00BC2F34" w:rsidP="00BF5382">
            <w:pPr>
              <w:pStyle w:val="TableText"/>
              <w:ind w:right="576"/>
              <w:rPr>
                <w:noProof w:val="0"/>
                <w:szCs w:val="24"/>
              </w:rPr>
            </w:pPr>
            <w:r w:rsidRPr="00CD48A8">
              <w:rPr>
                <w:noProof w:val="0"/>
              </w:rPr>
              <w:t>79</w:t>
            </w:r>
          </w:p>
        </w:tc>
        <w:tc>
          <w:tcPr>
            <w:tcW w:w="1728" w:type="dxa"/>
            <w:vAlign w:val="bottom"/>
          </w:tcPr>
          <w:p w14:paraId="0FFB78A5" w14:textId="77777777" w:rsidR="00BC2F34" w:rsidRPr="00CD48A8" w:rsidRDefault="00BC2F34" w:rsidP="00BF5382">
            <w:pPr>
              <w:pStyle w:val="TableText"/>
              <w:ind w:right="360"/>
              <w:rPr>
                <w:noProof w:val="0"/>
                <w:szCs w:val="24"/>
              </w:rPr>
            </w:pPr>
            <w:r w:rsidRPr="00CD48A8">
              <w:rPr>
                <w:noProof w:val="0"/>
              </w:rPr>
              <w:t>13.81%</w:t>
            </w:r>
          </w:p>
        </w:tc>
      </w:tr>
      <w:tr w:rsidR="00BC2F34" w:rsidRPr="00CD48A8" w14:paraId="7BDFD93D" w14:textId="77777777" w:rsidTr="00BF5382">
        <w:trPr>
          <w:trHeight w:val="290"/>
        </w:trPr>
        <w:tc>
          <w:tcPr>
            <w:tcW w:w="6480" w:type="dxa"/>
          </w:tcPr>
          <w:p w14:paraId="449BACA2" w14:textId="77777777" w:rsidR="00BC2F34" w:rsidRPr="00CD48A8" w:rsidRDefault="00BC2F34" w:rsidP="00BF5382">
            <w:pPr>
              <w:pStyle w:val="TableText"/>
              <w:ind w:left="144" w:hanging="144"/>
              <w:rPr>
                <w:noProof w:val="0"/>
              </w:rPr>
            </w:pPr>
            <w:r w:rsidRPr="00CD48A8">
              <w:rPr>
                <w:noProof w:val="0"/>
              </w:rPr>
              <w:t>Percentage of School-Day Instruction Provided in Spanish—76–100%</w:t>
            </w:r>
          </w:p>
        </w:tc>
        <w:tc>
          <w:tcPr>
            <w:tcW w:w="1728" w:type="dxa"/>
            <w:vAlign w:val="bottom"/>
          </w:tcPr>
          <w:p w14:paraId="233AA8C2" w14:textId="77777777" w:rsidR="00BC2F34" w:rsidRPr="00CD48A8" w:rsidRDefault="00BC2F34" w:rsidP="00BF5382">
            <w:pPr>
              <w:pStyle w:val="TableText"/>
              <w:ind w:right="576"/>
              <w:rPr>
                <w:noProof w:val="0"/>
                <w:szCs w:val="24"/>
              </w:rPr>
            </w:pPr>
            <w:r w:rsidRPr="00CD48A8">
              <w:rPr>
                <w:noProof w:val="0"/>
              </w:rPr>
              <w:t>61</w:t>
            </w:r>
          </w:p>
        </w:tc>
        <w:tc>
          <w:tcPr>
            <w:tcW w:w="1728" w:type="dxa"/>
            <w:vAlign w:val="bottom"/>
          </w:tcPr>
          <w:p w14:paraId="1C68CF27" w14:textId="77777777" w:rsidR="00BC2F34" w:rsidRPr="00CD48A8" w:rsidRDefault="00BC2F34" w:rsidP="00BF5382">
            <w:pPr>
              <w:pStyle w:val="TableText"/>
              <w:ind w:right="360"/>
              <w:rPr>
                <w:noProof w:val="0"/>
                <w:szCs w:val="24"/>
              </w:rPr>
            </w:pPr>
            <w:r w:rsidRPr="00CD48A8">
              <w:rPr>
                <w:noProof w:val="0"/>
              </w:rPr>
              <w:t>10.66%</w:t>
            </w:r>
          </w:p>
        </w:tc>
      </w:tr>
    </w:tbl>
    <w:p w14:paraId="559E03B4" w14:textId="410ABC38" w:rsidR="00BC2F34" w:rsidRPr="00CD48A8" w:rsidRDefault="00BC2F34" w:rsidP="00686A6E">
      <w:pPr>
        <w:pStyle w:val="Caption"/>
        <w:pageBreakBefore/>
      </w:pPr>
      <w:bookmarkStart w:id="991" w:name="_Ref36473003"/>
      <w:bookmarkStart w:id="992" w:name="_Toc93668578"/>
      <w:bookmarkStart w:id="993" w:name="_Toc95133929"/>
      <w:bookmarkStart w:id="994" w:name="_Toc103234934"/>
      <w:r w:rsidRPr="00CD48A8">
        <w:t>Table</w:t>
      </w:r>
      <w:r w:rsidR="00C41165">
        <w:t> </w:t>
      </w:r>
      <w:r w:rsidRPr="00CD48A8">
        <w:t>4.A.</w:t>
      </w:r>
      <w:r w:rsidRPr="00CD48A8">
        <w:fldChar w:fldCharType="begin"/>
      </w:r>
      <w:r w:rsidRPr="00CD48A8">
        <w:instrText>SEQ Table_4.A. \* ARABIC</w:instrText>
      </w:r>
      <w:r w:rsidRPr="00CD48A8">
        <w:fldChar w:fldCharType="separate"/>
      </w:r>
      <w:r w:rsidR="00203A4B">
        <w:rPr>
          <w:noProof/>
        </w:rPr>
        <w:t>7</w:t>
      </w:r>
      <w:r w:rsidRPr="00CD48A8">
        <w:fldChar w:fldCharType="end"/>
      </w:r>
      <w:bookmarkEnd w:id="991"/>
      <w:r w:rsidRPr="00CD48A8">
        <w:t xml:space="preserve">  </w:t>
      </w:r>
      <w:r w:rsidRPr="00CD48A8">
        <w:rPr>
          <w:rStyle w:val="CaptionChar"/>
          <w:rFonts w:eastAsia="SimSun"/>
          <w:b/>
          <w:bCs/>
        </w:rPr>
        <w:t>Demographic Summary, High School</w:t>
      </w:r>
      <w:bookmarkEnd w:id="992"/>
      <w:bookmarkEnd w:id="993"/>
      <w:bookmarkEnd w:id="994"/>
    </w:p>
    <w:tbl>
      <w:tblPr>
        <w:tblStyle w:val="TRs"/>
        <w:tblW w:w="9936" w:type="dxa"/>
        <w:tblLayout w:type="fixed"/>
        <w:tblLook w:val="04A0" w:firstRow="1" w:lastRow="0" w:firstColumn="1" w:lastColumn="0" w:noHBand="0" w:noVBand="1"/>
        <w:tblDescription w:val="Demographic Summary, High School"/>
      </w:tblPr>
      <w:tblGrid>
        <w:gridCol w:w="6480"/>
        <w:gridCol w:w="1728"/>
        <w:gridCol w:w="1728"/>
      </w:tblGrid>
      <w:tr w:rsidR="00BC2F34" w:rsidRPr="00CD48A8" w14:paraId="3DC1B7D3" w14:textId="77777777" w:rsidTr="18B30830">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2A00E4B0" w14:textId="77777777" w:rsidR="00BC2F34" w:rsidRPr="00CD48A8" w:rsidRDefault="00BC2F34" w:rsidP="00BF5382">
            <w:pPr>
              <w:pStyle w:val="TableHead"/>
              <w:rPr>
                <w:noProof w:val="0"/>
              </w:rPr>
            </w:pPr>
            <w:r w:rsidRPr="00CD48A8">
              <w:rPr>
                <w:noProof w:val="0"/>
              </w:rPr>
              <w:t>Student Group</w:t>
            </w:r>
          </w:p>
        </w:tc>
        <w:tc>
          <w:tcPr>
            <w:tcW w:w="1728" w:type="dxa"/>
          </w:tcPr>
          <w:p w14:paraId="7F51F4AC" w14:textId="77777777" w:rsidR="00BC2F34" w:rsidRPr="00CD48A8" w:rsidRDefault="00BC2F34" w:rsidP="00BF5382">
            <w:pPr>
              <w:pStyle w:val="TableHead"/>
              <w:rPr>
                <w:noProof w:val="0"/>
              </w:rPr>
            </w:pPr>
            <w:r w:rsidRPr="00CD48A8">
              <w:rPr>
                <w:noProof w:val="0"/>
              </w:rPr>
              <w:t>Number of Valid Scores</w:t>
            </w:r>
          </w:p>
        </w:tc>
        <w:tc>
          <w:tcPr>
            <w:tcW w:w="1728" w:type="dxa"/>
          </w:tcPr>
          <w:p w14:paraId="0624684B" w14:textId="77777777" w:rsidR="00BC2F34" w:rsidRPr="00CD48A8" w:rsidRDefault="00BC2F34" w:rsidP="00BF5382">
            <w:pPr>
              <w:pStyle w:val="TableHead"/>
              <w:rPr>
                <w:noProof w:val="0"/>
              </w:rPr>
            </w:pPr>
            <w:r w:rsidRPr="00CD48A8">
              <w:rPr>
                <w:noProof w:val="0"/>
              </w:rPr>
              <w:t>Percent of Valid Scores</w:t>
            </w:r>
          </w:p>
        </w:tc>
      </w:tr>
      <w:tr w:rsidR="00BC2F34" w:rsidRPr="00CD48A8" w14:paraId="78E4744D" w14:textId="77777777" w:rsidTr="18B30830">
        <w:trPr>
          <w:trHeight w:val="290"/>
        </w:trPr>
        <w:tc>
          <w:tcPr>
            <w:tcW w:w="6480" w:type="dxa"/>
            <w:tcBorders>
              <w:top w:val="single" w:sz="4" w:space="0" w:color="auto"/>
              <w:bottom w:val="single" w:sz="4" w:space="0" w:color="auto"/>
            </w:tcBorders>
          </w:tcPr>
          <w:p w14:paraId="4BB5E46E" w14:textId="77777777" w:rsidR="00BC2F34" w:rsidRPr="00CD48A8" w:rsidRDefault="00BC2F34" w:rsidP="00BF5382">
            <w:pPr>
              <w:pStyle w:val="TableText"/>
              <w:ind w:left="144" w:hanging="144"/>
              <w:rPr>
                <w:noProof w:val="0"/>
              </w:rPr>
            </w:pPr>
            <w:r w:rsidRPr="00CD48A8">
              <w:rPr>
                <w:noProof w:val="0"/>
              </w:rPr>
              <w:t>All students</w:t>
            </w:r>
          </w:p>
        </w:tc>
        <w:tc>
          <w:tcPr>
            <w:tcW w:w="1728" w:type="dxa"/>
            <w:tcBorders>
              <w:top w:val="single" w:sz="4" w:space="0" w:color="auto"/>
              <w:bottom w:val="single" w:sz="4" w:space="0" w:color="auto"/>
            </w:tcBorders>
            <w:vAlign w:val="bottom"/>
          </w:tcPr>
          <w:p w14:paraId="1C093471" w14:textId="77777777" w:rsidR="00BC2F34" w:rsidRPr="00CD48A8" w:rsidRDefault="00BC2F34" w:rsidP="00BF5382">
            <w:pPr>
              <w:pStyle w:val="TableText"/>
              <w:ind w:right="576"/>
              <w:rPr>
                <w:noProof w:val="0"/>
                <w:szCs w:val="24"/>
              </w:rPr>
            </w:pPr>
            <w:r w:rsidRPr="00CD48A8">
              <w:rPr>
                <w:noProof w:val="0"/>
              </w:rPr>
              <w:t>253</w:t>
            </w:r>
          </w:p>
        </w:tc>
        <w:tc>
          <w:tcPr>
            <w:tcW w:w="1728" w:type="dxa"/>
            <w:tcBorders>
              <w:top w:val="single" w:sz="4" w:space="0" w:color="auto"/>
              <w:bottom w:val="single" w:sz="4" w:space="0" w:color="auto"/>
            </w:tcBorders>
            <w:vAlign w:val="bottom"/>
          </w:tcPr>
          <w:p w14:paraId="282D9CC8" w14:textId="77777777" w:rsidR="00BC2F34" w:rsidRPr="00CD48A8" w:rsidRDefault="00BC2F34" w:rsidP="00BF5382">
            <w:pPr>
              <w:pStyle w:val="TableText"/>
              <w:ind w:right="360"/>
              <w:rPr>
                <w:noProof w:val="0"/>
                <w:szCs w:val="24"/>
              </w:rPr>
            </w:pPr>
            <w:r w:rsidRPr="00CD48A8">
              <w:rPr>
                <w:noProof w:val="0"/>
              </w:rPr>
              <w:t>100.00%</w:t>
            </w:r>
          </w:p>
        </w:tc>
      </w:tr>
      <w:tr w:rsidR="00BC2F34" w:rsidRPr="00CD48A8" w14:paraId="1041F6DA" w14:textId="77777777" w:rsidTr="18B30830">
        <w:trPr>
          <w:trHeight w:val="290"/>
        </w:trPr>
        <w:tc>
          <w:tcPr>
            <w:tcW w:w="6480" w:type="dxa"/>
            <w:tcBorders>
              <w:top w:val="single" w:sz="4" w:space="0" w:color="auto"/>
              <w:bottom w:val="nil"/>
            </w:tcBorders>
          </w:tcPr>
          <w:p w14:paraId="6F4EB165" w14:textId="77777777" w:rsidR="00BC2F34" w:rsidRPr="00CD48A8" w:rsidRDefault="00BC2F34" w:rsidP="00BF5382">
            <w:pPr>
              <w:pStyle w:val="TableText"/>
              <w:ind w:left="144" w:hanging="144"/>
              <w:rPr>
                <w:noProof w:val="0"/>
              </w:rPr>
            </w:pPr>
            <w:r w:rsidRPr="00CD48A8">
              <w:rPr>
                <w:noProof w:val="0"/>
              </w:rPr>
              <w:t>Male</w:t>
            </w:r>
          </w:p>
        </w:tc>
        <w:tc>
          <w:tcPr>
            <w:tcW w:w="1728" w:type="dxa"/>
            <w:tcBorders>
              <w:top w:val="single" w:sz="4" w:space="0" w:color="auto"/>
              <w:bottom w:val="nil"/>
            </w:tcBorders>
            <w:vAlign w:val="bottom"/>
          </w:tcPr>
          <w:p w14:paraId="38F8609C" w14:textId="77777777" w:rsidR="00BC2F34" w:rsidRPr="00CD48A8" w:rsidRDefault="00BC2F34" w:rsidP="00BF5382">
            <w:pPr>
              <w:pStyle w:val="TableText"/>
              <w:ind w:right="576"/>
              <w:rPr>
                <w:noProof w:val="0"/>
                <w:szCs w:val="24"/>
              </w:rPr>
            </w:pPr>
            <w:r w:rsidRPr="00CD48A8">
              <w:rPr>
                <w:noProof w:val="0"/>
              </w:rPr>
              <w:t>122</w:t>
            </w:r>
          </w:p>
        </w:tc>
        <w:tc>
          <w:tcPr>
            <w:tcW w:w="1728" w:type="dxa"/>
            <w:tcBorders>
              <w:top w:val="single" w:sz="4" w:space="0" w:color="auto"/>
              <w:bottom w:val="nil"/>
            </w:tcBorders>
            <w:vAlign w:val="bottom"/>
          </w:tcPr>
          <w:p w14:paraId="2B9F1052" w14:textId="77777777" w:rsidR="00BC2F34" w:rsidRPr="00CD48A8" w:rsidRDefault="00BC2F34" w:rsidP="00BF5382">
            <w:pPr>
              <w:pStyle w:val="TableText"/>
              <w:ind w:right="360"/>
              <w:rPr>
                <w:noProof w:val="0"/>
                <w:szCs w:val="24"/>
              </w:rPr>
            </w:pPr>
            <w:r w:rsidRPr="00CD48A8">
              <w:rPr>
                <w:noProof w:val="0"/>
              </w:rPr>
              <w:t>48.22%</w:t>
            </w:r>
          </w:p>
        </w:tc>
      </w:tr>
      <w:tr w:rsidR="00BC2F34" w:rsidRPr="00CD48A8" w14:paraId="68D62901" w14:textId="77777777" w:rsidTr="18B30830">
        <w:trPr>
          <w:trHeight w:val="290"/>
        </w:trPr>
        <w:tc>
          <w:tcPr>
            <w:tcW w:w="6480" w:type="dxa"/>
            <w:tcBorders>
              <w:top w:val="nil"/>
              <w:bottom w:val="nil"/>
            </w:tcBorders>
          </w:tcPr>
          <w:p w14:paraId="4DA7D399" w14:textId="77777777" w:rsidR="00BC2F34" w:rsidRPr="00CD48A8" w:rsidRDefault="00BC2F34" w:rsidP="00BF5382">
            <w:pPr>
              <w:pStyle w:val="TableText"/>
              <w:ind w:left="144" w:hanging="144"/>
              <w:rPr>
                <w:noProof w:val="0"/>
              </w:rPr>
            </w:pPr>
            <w:r w:rsidRPr="00CD48A8">
              <w:rPr>
                <w:noProof w:val="0"/>
              </w:rPr>
              <w:t>Female</w:t>
            </w:r>
          </w:p>
        </w:tc>
        <w:tc>
          <w:tcPr>
            <w:tcW w:w="1728" w:type="dxa"/>
            <w:tcBorders>
              <w:top w:val="nil"/>
              <w:bottom w:val="nil"/>
            </w:tcBorders>
            <w:vAlign w:val="bottom"/>
          </w:tcPr>
          <w:p w14:paraId="3A6D7C95" w14:textId="77777777" w:rsidR="00BC2F34" w:rsidRPr="00CD48A8" w:rsidRDefault="00BC2F34" w:rsidP="00BF5382">
            <w:pPr>
              <w:pStyle w:val="TableText"/>
              <w:ind w:right="576"/>
              <w:rPr>
                <w:rFonts w:eastAsia="Times New Roman"/>
                <w:noProof w:val="0"/>
                <w:color w:val="000000"/>
                <w:szCs w:val="24"/>
              </w:rPr>
            </w:pPr>
            <w:r w:rsidRPr="00CD48A8">
              <w:rPr>
                <w:noProof w:val="0"/>
              </w:rPr>
              <w:t>131</w:t>
            </w:r>
          </w:p>
        </w:tc>
        <w:tc>
          <w:tcPr>
            <w:tcW w:w="1728" w:type="dxa"/>
            <w:tcBorders>
              <w:top w:val="nil"/>
              <w:bottom w:val="nil"/>
            </w:tcBorders>
            <w:vAlign w:val="bottom"/>
          </w:tcPr>
          <w:p w14:paraId="15513E77" w14:textId="77777777" w:rsidR="00BC2F34" w:rsidRPr="00CD48A8" w:rsidRDefault="00BC2F34" w:rsidP="00BF5382">
            <w:pPr>
              <w:pStyle w:val="TableText"/>
              <w:ind w:right="360"/>
              <w:rPr>
                <w:rFonts w:eastAsia="Times New Roman"/>
                <w:noProof w:val="0"/>
                <w:color w:val="000000"/>
                <w:szCs w:val="24"/>
              </w:rPr>
            </w:pPr>
            <w:r w:rsidRPr="00CD48A8">
              <w:rPr>
                <w:noProof w:val="0"/>
              </w:rPr>
              <w:t>51.78%</w:t>
            </w:r>
          </w:p>
        </w:tc>
      </w:tr>
      <w:tr w:rsidR="00BC2F34" w:rsidRPr="00CD48A8" w14:paraId="16A86DFD" w14:textId="77777777" w:rsidTr="18B30830">
        <w:trPr>
          <w:trHeight w:val="290"/>
        </w:trPr>
        <w:tc>
          <w:tcPr>
            <w:tcW w:w="6480" w:type="dxa"/>
            <w:tcBorders>
              <w:top w:val="nil"/>
              <w:bottom w:val="single" w:sz="4" w:space="0" w:color="auto"/>
            </w:tcBorders>
          </w:tcPr>
          <w:p w14:paraId="7AEFFA07" w14:textId="77777777" w:rsidR="00BC2F34" w:rsidRPr="00CD48A8" w:rsidRDefault="00BC2F34" w:rsidP="00BF5382">
            <w:pPr>
              <w:pStyle w:val="TableText"/>
              <w:ind w:left="144" w:hanging="144"/>
              <w:rPr>
                <w:noProof w:val="0"/>
              </w:rPr>
            </w:pPr>
            <w:r w:rsidRPr="00CD48A8">
              <w:rPr>
                <w:noProof w:val="0"/>
              </w:rPr>
              <w:t>Nonbinary</w:t>
            </w:r>
          </w:p>
        </w:tc>
        <w:tc>
          <w:tcPr>
            <w:tcW w:w="1728" w:type="dxa"/>
            <w:tcBorders>
              <w:top w:val="nil"/>
              <w:bottom w:val="single" w:sz="4" w:space="0" w:color="auto"/>
            </w:tcBorders>
            <w:vAlign w:val="bottom"/>
          </w:tcPr>
          <w:p w14:paraId="6357E99C"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bottom w:val="single" w:sz="4" w:space="0" w:color="auto"/>
            </w:tcBorders>
            <w:vAlign w:val="bottom"/>
          </w:tcPr>
          <w:p w14:paraId="3EA9E44F"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685ECF5E" w14:textId="77777777" w:rsidTr="18B30830">
        <w:trPr>
          <w:trHeight w:val="290"/>
        </w:trPr>
        <w:tc>
          <w:tcPr>
            <w:tcW w:w="6480" w:type="dxa"/>
            <w:tcBorders>
              <w:top w:val="single" w:sz="4" w:space="0" w:color="auto"/>
              <w:bottom w:val="nil"/>
            </w:tcBorders>
          </w:tcPr>
          <w:p w14:paraId="56903ABB" w14:textId="77777777" w:rsidR="00BC2F34" w:rsidRPr="00CD48A8" w:rsidRDefault="00BC2F34" w:rsidP="00BF5382">
            <w:pPr>
              <w:pStyle w:val="TableText"/>
              <w:ind w:left="144" w:hanging="144"/>
              <w:rPr>
                <w:noProof w:val="0"/>
              </w:rPr>
            </w:pPr>
            <w:r w:rsidRPr="00CD48A8">
              <w:rPr>
                <w:noProof w:val="0"/>
              </w:rPr>
              <w:t>American Indian or Alaska Native</w:t>
            </w:r>
          </w:p>
        </w:tc>
        <w:tc>
          <w:tcPr>
            <w:tcW w:w="1728" w:type="dxa"/>
            <w:tcBorders>
              <w:top w:val="single" w:sz="4" w:space="0" w:color="auto"/>
              <w:bottom w:val="nil"/>
            </w:tcBorders>
            <w:vAlign w:val="bottom"/>
          </w:tcPr>
          <w:p w14:paraId="7629FE22"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single" w:sz="4" w:space="0" w:color="auto"/>
              <w:bottom w:val="nil"/>
            </w:tcBorders>
            <w:vAlign w:val="bottom"/>
          </w:tcPr>
          <w:p w14:paraId="44075543"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093B3571" w14:textId="77777777" w:rsidTr="18B30830">
        <w:trPr>
          <w:trHeight w:val="290"/>
        </w:trPr>
        <w:tc>
          <w:tcPr>
            <w:tcW w:w="6480" w:type="dxa"/>
            <w:tcBorders>
              <w:top w:val="nil"/>
            </w:tcBorders>
          </w:tcPr>
          <w:p w14:paraId="184635CC" w14:textId="77777777" w:rsidR="00BC2F34" w:rsidRPr="00CD48A8" w:rsidRDefault="00BC2F34" w:rsidP="00BF5382">
            <w:pPr>
              <w:pStyle w:val="TableText"/>
              <w:ind w:left="144" w:hanging="144"/>
              <w:rPr>
                <w:noProof w:val="0"/>
              </w:rPr>
            </w:pPr>
            <w:r w:rsidRPr="00CD48A8">
              <w:rPr>
                <w:noProof w:val="0"/>
              </w:rPr>
              <w:t>Asian</w:t>
            </w:r>
          </w:p>
        </w:tc>
        <w:tc>
          <w:tcPr>
            <w:tcW w:w="1728" w:type="dxa"/>
            <w:tcBorders>
              <w:top w:val="nil"/>
            </w:tcBorders>
            <w:vAlign w:val="bottom"/>
          </w:tcPr>
          <w:p w14:paraId="588A951F" w14:textId="77777777" w:rsidR="00BC2F34" w:rsidRPr="00CD48A8" w:rsidRDefault="00BC2F34" w:rsidP="00BF5382">
            <w:pPr>
              <w:pStyle w:val="TableText"/>
              <w:ind w:right="576"/>
              <w:rPr>
                <w:noProof w:val="0"/>
                <w:szCs w:val="24"/>
              </w:rPr>
            </w:pPr>
            <w:r w:rsidRPr="00CD48A8">
              <w:rPr>
                <w:noProof w:val="0"/>
              </w:rPr>
              <w:t>0</w:t>
            </w:r>
          </w:p>
        </w:tc>
        <w:tc>
          <w:tcPr>
            <w:tcW w:w="1728" w:type="dxa"/>
            <w:tcBorders>
              <w:top w:val="nil"/>
            </w:tcBorders>
            <w:vAlign w:val="bottom"/>
          </w:tcPr>
          <w:p w14:paraId="5787A113"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185BAADD" w14:textId="77777777" w:rsidTr="18B30830">
        <w:trPr>
          <w:trHeight w:val="290"/>
        </w:trPr>
        <w:tc>
          <w:tcPr>
            <w:tcW w:w="6480" w:type="dxa"/>
          </w:tcPr>
          <w:p w14:paraId="3F7DD3DE" w14:textId="77777777" w:rsidR="00BC2F34" w:rsidRPr="00CD48A8" w:rsidRDefault="00BC2F34" w:rsidP="00BF5382">
            <w:pPr>
              <w:pStyle w:val="TableText"/>
              <w:ind w:left="144" w:hanging="144"/>
              <w:rPr>
                <w:noProof w:val="0"/>
              </w:rPr>
            </w:pPr>
            <w:r w:rsidRPr="00CD48A8">
              <w:rPr>
                <w:noProof w:val="0"/>
              </w:rPr>
              <w:t>Native Hawaiian or Other Pacific Islander</w:t>
            </w:r>
          </w:p>
        </w:tc>
        <w:tc>
          <w:tcPr>
            <w:tcW w:w="1728" w:type="dxa"/>
            <w:vAlign w:val="bottom"/>
          </w:tcPr>
          <w:p w14:paraId="5935BEBE" w14:textId="77777777" w:rsidR="00BC2F34" w:rsidRPr="00CD48A8" w:rsidRDefault="00BC2F34" w:rsidP="00BF5382">
            <w:pPr>
              <w:pStyle w:val="TableText"/>
              <w:ind w:right="576"/>
              <w:rPr>
                <w:noProof w:val="0"/>
                <w:szCs w:val="24"/>
              </w:rPr>
            </w:pPr>
            <w:r w:rsidRPr="00CD48A8">
              <w:rPr>
                <w:noProof w:val="0"/>
              </w:rPr>
              <w:t>0</w:t>
            </w:r>
          </w:p>
        </w:tc>
        <w:tc>
          <w:tcPr>
            <w:tcW w:w="1728" w:type="dxa"/>
            <w:vAlign w:val="bottom"/>
          </w:tcPr>
          <w:p w14:paraId="7DE369B8"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067AA3C2" w14:textId="77777777" w:rsidTr="18B30830">
        <w:trPr>
          <w:trHeight w:val="290"/>
        </w:trPr>
        <w:tc>
          <w:tcPr>
            <w:tcW w:w="6480" w:type="dxa"/>
          </w:tcPr>
          <w:p w14:paraId="0FB68CDF" w14:textId="77777777" w:rsidR="00BC2F34" w:rsidRPr="00CD48A8" w:rsidRDefault="00BC2F34" w:rsidP="00BF5382">
            <w:pPr>
              <w:pStyle w:val="TableText"/>
              <w:ind w:left="144" w:hanging="144"/>
              <w:rPr>
                <w:noProof w:val="0"/>
              </w:rPr>
            </w:pPr>
            <w:r w:rsidRPr="00CD48A8">
              <w:rPr>
                <w:noProof w:val="0"/>
              </w:rPr>
              <w:t>Filipino</w:t>
            </w:r>
          </w:p>
        </w:tc>
        <w:tc>
          <w:tcPr>
            <w:tcW w:w="1728" w:type="dxa"/>
            <w:vAlign w:val="bottom"/>
          </w:tcPr>
          <w:p w14:paraId="6946FD68" w14:textId="77777777" w:rsidR="00BC2F34" w:rsidRPr="00CD48A8" w:rsidRDefault="00BC2F34" w:rsidP="00BF5382">
            <w:pPr>
              <w:pStyle w:val="TableText"/>
              <w:ind w:right="576"/>
              <w:rPr>
                <w:noProof w:val="0"/>
                <w:szCs w:val="24"/>
              </w:rPr>
            </w:pPr>
            <w:r w:rsidRPr="00CD48A8">
              <w:rPr>
                <w:noProof w:val="0"/>
              </w:rPr>
              <w:t>0</w:t>
            </w:r>
          </w:p>
        </w:tc>
        <w:tc>
          <w:tcPr>
            <w:tcW w:w="1728" w:type="dxa"/>
            <w:vAlign w:val="bottom"/>
          </w:tcPr>
          <w:p w14:paraId="63747A09"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1E61547B" w14:textId="77777777" w:rsidTr="18B30830">
        <w:trPr>
          <w:trHeight w:val="290"/>
        </w:trPr>
        <w:tc>
          <w:tcPr>
            <w:tcW w:w="6480" w:type="dxa"/>
          </w:tcPr>
          <w:p w14:paraId="29E8FFF3" w14:textId="77777777" w:rsidR="00BC2F34" w:rsidRPr="00CD48A8" w:rsidRDefault="00BC2F34" w:rsidP="00BF5382">
            <w:pPr>
              <w:pStyle w:val="TableText"/>
              <w:ind w:left="144" w:hanging="144"/>
              <w:rPr>
                <w:noProof w:val="0"/>
              </w:rPr>
            </w:pPr>
            <w:r w:rsidRPr="00CD48A8">
              <w:rPr>
                <w:noProof w:val="0"/>
              </w:rPr>
              <w:t>Hispanic or Latino</w:t>
            </w:r>
          </w:p>
        </w:tc>
        <w:tc>
          <w:tcPr>
            <w:tcW w:w="1728" w:type="dxa"/>
            <w:vAlign w:val="bottom"/>
          </w:tcPr>
          <w:p w14:paraId="6AAFE923" w14:textId="77777777" w:rsidR="00BC2F34" w:rsidRPr="00CD48A8" w:rsidRDefault="00BC2F34" w:rsidP="00BF5382">
            <w:pPr>
              <w:pStyle w:val="TableText"/>
              <w:ind w:right="576"/>
              <w:rPr>
                <w:noProof w:val="0"/>
                <w:szCs w:val="24"/>
              </w:rPr>
            </w:pPr>
            <w:r w:rsidRPr="00CD48A8">
              <w:rPr>
                <w:noProof w:val="0"/>
              </w:rPr>
              <w:t>245</w:t>
            </w:r>
          </w:p>
        </w:tc>
        <w:tc>
          <w:tcPr>
            <w:tcW w:w="1728" w:type="dxa"/>
            <w:vAlign w:val="bottom"/>
          </w:tcPr>
          <w:p w14:paraId="798FD813" w14:textId="77777777" w:rsidR="00BC2F34" w:rsidRPr="00CD48A8" w:rsidRDefault="00BC2F34" w:rsidP="00BF5382">
            <w:pPr>
              <w:pStyle w:val="TableText"/>
              <w:ind w:right="360"/>
              <w:rPr>
                <w:noProof w:val="0"/>
                <w:szCs w:val="24"/>
              </w:rPr>
            </w:pPr>
            <w:r w:rsidRPr="00CD48A8">
              <w:rPr>
                <w:noProof w:val="0"/>
              </w:rPr>
              <w:t>96.84%</w:t>
            </w:r>
          </w:p>
        </w:tc>
      </w:tr>
      <w:tr w:rsidR="00BC2F34" w:rsidRPr="00CD48A8" w14:paraId="788F3E6B" w14:textId="77777777" w:rsidTr="18B30830">
        <w:trPr>
          <w:trHeight w:val="290"/>
        </w:trPr>
        <w:tc>
          <w:tcPr>
            <w:tcW w:w="6480" w:type="dxa"/>
          </w:tcPr>
          <w:p w14:paraId="16F2A4AA" w14:textId="77777777" w:rsidR="00BC2F34" w:rsidRPr="00CD48A8" w:rsidRDefault="00BC2F34" w:rsidP="00BF5382">
            <w:pPr>
              <w:pStyle w:val="TableText"/>
              <w:ind w:left="144" w:hanging="144"/>
              <w:rPr>
                <w:noProof w:val="0"/>
              </w:rPr>
            </w:pPr>
            <w:r w:rsidRPr="00CD48A8">
              <w:rPr>
                <w:noProof w:val="0"/>
              </w:rPr>
              <w:t>Black or African American</w:t>
            </w:r>
          </w:p>
        </w:tc>
        <w:tc>
          <w:tcPr>
            <w:tcW w:w="1728" w:type="dxa"/>
            <w:vAlign w:val="bottom"/>
          </w:tcPr>
          <w:p w14:paraId="75A3C726" w14:textId="77777777" w:rsidR="00BC2F34" w:rsidRPr="00CD48A8" w:rsidRDefault="00BC2F34" w:rsidP="00BF5382">
            <w:pPr>
              <w:pStyle w:val="TableText"/>
              <w:ind w:right="576"/>
              <w:rPr>
                <w:noProof w:val="0"/>
                <w:szCs w:val="24"/>
              </w:rPr>
            </w:pPr>
            <w:r w:rsidRPr="00CD48A8">
              <w:rPr>
                <w:noProof w:val="0"/>
              </w:rPr>
              <w:t>0</w:t>
            </w:r>
          </w:p>
        </w:tc>
        <w:tc>
          <w:tcPr>
            <w:tcW w:w="1728" w:type="dxa"/>
            <w:vAlign w:val="bottom"/>
          </w:tcPr>
          <w:p w14:paraId="271C0241"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6C05CAD3" w14:textId="77777777" w:rsidTr="18B30830">
        <w:trPr>
          <w:trHeight w:val="290"/>
        </w:trPr>
        <w:tc>
          <w:tcPr>
            <w:tcW w:w="6480" w:type="dxa"/>
          </w:tcPr>
          <w:p w14:paraId="2A5A81AA" w14:textId="77777777" w:rsidR="00BC2F34" w:rsidRPr="00CD48A8" w:rsidRDefault="00BC2F34" w:rsidP="00BF5382">
            <w:pPr>
              <w:pStyle w:val="TableText"/>
              <w:ind w:left="144" w:hanging="144"/>
              <w:rPr>
                <w:noProof w:val="0"/>
              </w:rPr>
            </w:pPr>
            <w:r w:rsidRPr="00CD48A8">
              <w:rPr>
                <w:noProof w:val="0"/>
              </w:rPr>
              <w:t>White</w:t>
            </w:r>
          </w:p>
        </w:tc>
        <w:tc>
          <w:tcPr>
            <w:tcW w:w="1728" w:type="dxa"/>
            <w:vAlign w:val="bottom"/>
          </w:tcPr>
          <w:p w14:paraId="6D2D14B9" w14:textId="77777777" w:rsidR="00BC2F34" w:rsidRPr="00CD48A8" w:rsidRDefault="00BC2F34" w:rsidP="00BF5382">
            <w:pPr>
              <w:pStyle w:val="TableText"/>
              <w:ind w:right="576"/>
              <w:rPr>
                <w:noProof w:val="0"/>
                <w:szCs w:val="24"/>
              </w:rPr>
            </w:pPr>
            <w:r w:rsidRPr="00CD48A8">
              <w:rPr>
                <w:noProof w:val="0"/>
              </w:rPr>
              <w:t>7</w:t>
            </w:r>
          </w:p>
        </w:tc>
        <w:tc>
          <w:tcPr>
            <w:tcW w:w="1728" w:type="dxa"/>
            <w:vAlign w:val="bottom"/>
          </w:tcPr>
          <w:p w14:paraId="7580DF5C" w14:textId="77777777" w:rsidR="00BC2F34" w:rsidRPr="00CD48A8" w:rsidRDefault="00BC2F34" w:rsidP="00BF5382">
            <w:pPr>
              <w:pStyle w:val="TableText"/>
              <w:ind w:right="360"/>
              <w:rPr>
                <w:noProof w:val="0"/>
                <w:szCs w:val="24"/>
              </w:rPr>
            </w:pPr>
            <w:r w:rsidRPr="00CD48A8">
              <w:rPr>
                <w:noProof w:val="0"/>
              </w:rPr>
              <w:t>2.77%</w:t>
            </w:r>
          </w:p>
        </w:tc>
      </w:tr>
      <w:tr w:rsidR="00BC2F34" w:rsidRPr="00CD48A8" w14:paraId="5CE3468F" w14:textId="77777777" w:rsidTr="18B30830">
        <w:trPr>
          <w:trHeight w:val="290"/>
        </w:trPr>
        <w:tc>
          <w:tcPr>
            <w:tcW w:w="6480" w:type="dxa"/>
          </w:tcPr>
          <w:p w14:paraId="3542EAFA" w14:textId="77777777" w:rsidR="00BC2F34" w:rsidRPr="00CD48A8" w:rsidRDefault="00BC2F34" w:rsidP="00BF5382">
            <w:pPr>
              <w:pStyle w:val="TableText"/>
              <w:ind w:left="144" w:hanging="144"/>
              <w:rPr>
                <w:noProof w:val="0"/>
              </w:rPr>
            </w:pPr>
            <w:r w:rsidRPr="00CD48A8">
              <w:rPr>
                <w:noProof w:val="0"/>
              </w:rPr>
              <w:t>Two or more races</w:t>
            </w:r>
          </w:p>
        </w:tc>
        <w:tc>
          <w:tcPr>
            <w:tcW w:w="1728" w:type="dxa"/>
            <w:vAlign w:val="bottom"/>
          </w:tcPr>
          <w:p w14:paraId="633D4911" w14:textId="77777777" w:rsidR="00BC2F34" w:rsidRPr="00CD48A8" w:rsidRDefault="00BC2F34" w:rsidP="00BF5382">
            <w:pPr>
              <w:pStyle w:val="TableText"/>
              <w:ind w:right="576"/>
              <w:rPr>
                <w:noProof w:val="0"/>
                <w:szCs w:val="24"/>
              </w:rPr>
            </w:pPr>
            <w:r w:rsidRPr="00CD48A8">
              <w:rPr>
                <w:noProof w:val="0"/>
              </w:rPr>
              <w:t>1</w:t>
            </w:r>
          </w:p>
        </w:tc>
        <w:tc>
          <w:tcPr>
            <w:tcW w:w="1728" w:type="dxa"/>
            <w:vAlign w:val="bottom"/>
          </w:tcPr>
          <w:p w14:paraId="4128FF9F" w14:textId="77777777" w:rsidR="00BC2F34" w:rsidRPr="00CD48A8" w:rsidRDefault="00BC2F34" w:rsidP="00BF5382">
            <w:pPr>
              <w:pStyle w:val="TableText"/>
              <w:ind w:right="360"/>
              <w:rPr>
                <w:noProof w:val="0"/>
                <w:szCs w:val="24"/>
              </w:rPr>
            </w:pPr>
            <w:r w:rsidRPr="00CD48A8">
              <w:rPr>
                <w:noProof w:val="0"/>
              </w:rPr>
              <w:t>0.40%</w:t>
            </w:r>
          </w:p>
        </w:tc>
      </w:tr>
      <w:tr w:rsidR="00BC2F34" w:rsidRPr="00CD48A8" w14:paraId="436656FB" w14:textId="77777777" w:rsidTr="18B30830">
        <w:trPr>
          <w:trHeight w:val="290"/>
        </w:trPr>
        <w:tc>
          <w:tcPr>
            <w:tcW w:w="6480" w:type="dxa"/>
            <w:tcBorders>
              <w:bottom w:val="single" w:sz="4" w:space="0" w:color="auto"/>
            </w:tcBorders>
          </w:tcPr>
          <w:p w14:paraId="1616C6F3" w14:textId="77777777" w:rsidR="00BC2F34" w:rsidRPr="00CD48A8" w:rsidRDefault="00BC2F34" w:rsidP="00BF5382">
            <w:pPr>
              <w:pStyle w:val="TableText"/>
              <w:ind w:left="144" w:hanging="144"/>
              <w:rPr>
                <w:noProof w:val="0"/>
              </w:rPr>
            </w:pPr>
            <w:r w:rsidRPr="00CD48A8">
              <w:rPr>
                <w:noProof w:val="0"/>
              </w:rPr>
              <w:t>Unknown</w:t>
            </w:r>
          </w:p>
        </w:tc>
        <w:tc>
          <w:tcPr>
            <w:tcW w:w="1728" w:type="dxa"/>
            <w:tcBorders>
              <w:bottom w:val="single" w:sz="4" w:space="0" w:color="auto"/>
            </w:tcBorders>
            <w:vAlign w:val="bottom"/>
          </w:tcPr>
          <w:p w14:paraId="02DB1A71" w14:textId="77777777" w:rsidR="00BC2F34" w:rsidRPr="00CD48A8" w:rsidRDefault="00BC2F34" w:rsidP="00BF5382">
            <w:pPr>
              <w:pStyle w:val="TableText"/>
              <w:ind w:right="576"/>
              <w:rPr>
                <w:noProof w:val="0"/>
                <w:szCs w:val="24"/>
              </w:rPr>
            </w:pPr>
            <w:r w:rsidRPr="00CD48A8">
              <w:rPr>
                <w:noProof w:val="0"/>
              </w:rPr>
              <w:t>0</w:t>
            </w:r>
          </w:p>
        </w:tc>
        <w:tc>
          <w:tcPr>
            <w:tcW w:w="1728" w:type="dxa"/>
            <w:tcBorders>
              <w:bottom w:val="single" w:sz="4" w:space="0" w:color="auto"/>
            </w:tcBorders>
            <w:vAlign w:val="bottom"/>
          </w:tcPr>
          <w:p w14:paraId="2A922370"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04704A9F" w14:textId="77777777" w:rsidTr="18B30830">
        <w:trPr>
          <w:trHeight w:val="290"/>
        </w:trPr>
        <w:tc>
          <w:tcPr>
            <w:tcW w:w="6480" w:type="dxa"/>
            <w:tcBorders>
              <w:top w:val="single" w:sz="4" w:space="0" w:color="auto"/>
              <w:bottom w:val="nil"/>
            </w:tcBorders>
          </w:tcPr>
          <w:p w14:paraId="4823BD1D" w14:textId="77777777" w:rsidR="00BC2F34" w:rsidRPr="00CD48A8" w:rsidRDefault="00BC2F34" w:rsidP="00BF5382">
            <w:pPr>
              <w:pStyle w:val="TableText"/>
              <w:ind w:left="144" w:hanging="144"/>
              <w:rPr>
                <w:noProof w:val="0"/>
              </w:rPr>
            </w:pPr>
            <w:r w:rsidRPr="00CD48A8">
              <w:rPr>
                <w:noProof w:val="0"/>
              </w:rPr>
              <w:t>English only</w:t>
            </w:r>
          </w:p>
        </w:tc>
        <w:tc>
          <w:tcPr>
            <w:tcW w:w="1728" w:type="dxa"/>
            <w:tcBorders>
              <w:top w:val="single" w:sz="4" w:space="0" w:color="auto"/>
              <w:bottom w:val="nil"/>
            </w:tcBorders>
            <w:vAlign w:val="bottom"/>
          </w:tcPr>
          <w:p w14:paraId="1E1AEAE3" w14:textId="77777777" w:rsidR="00BC2F34" w:rsidRPr="00CD48A8" w:rsidRDefault="00BC2F34" w:rsidP="00BF5382">
            <w:pPr>
              <w:pStyle w:val="TableText"/>
              <w:ind w:right="576"/>
              <w:rPr>
                <w:noProof w:val="0"/>
                <w:szCs w:val="24"/>
              </w:rPr>
            </w:pPr>
            <w:r w:rsidRPr="00CD48A8">
              <w:rPr>
                <w:noProof w:val="0"/>
              </w:rPr>
              <w:t>20</w:t>
            </w:r>
          </w:p>
        </w:tc>
        <w:tc>
          <w:tcPr>
            <w:tcW w:w="1728" w:type="dxa"/>
            <w:tcBorders>
              <w:top w:val="single" w:sz="4" w:space="0" w:color="auto"/>
              <w:bottom w:val="nil"/>
            </w:tcBorders>
            <w:vAlign w:val="bottom"/>
          </w:tcPr>
          <w:p w14:paraId="09B1C8C8" w14:textId="77777777" w:rsidR="00BC2F34" w:rsidRPr="00CD48A8" w:rsidRDefault="00BC2F34" w:rsidP="00BF5382">
            <w:pPr>
              <w:pStyle w:val="TableText"/>
              <w:ind w:right="360"/>
              <w:rPr>
                <w:noProof w:val="0"/>
                <w:szCs w:val="24"/>
              </w:rPr>
            </w:pPr>
            <w:r w:rsidRPr="00CD48A8">
              <w:rPr>
                <w:noProof w:val="0"/>
              </w:rPr>
              <w:t>7.91%</w:t>
            </w:r>
          </w:p>
        </w:tc>
      </w:tr>
      <w:tr w:rsidR="00BC2F34" w:rsidRPr="00CD48A8" w14:paraId="6D57D4AA" w14:textId="77777777" w:rsidTr="18B30830">
        <w:trPr>
          <w:trHeight w:val="290"/>
        </w:trPr>
        <w:tc>
          <w:tcPr>
            <w:tcW w:w="6480" w:type="dxa"/>
            <w:tcBorders>
              <w:top w:val="nil"/>
            </w:tcBorders>
          </w:tcPr>
          <w:p w14:paraId="62EB5E72" w14:textId="77777777" w:rsidR="00BC2F34" w:rsidRPr="00CD48A8" w:rsidRDefault="00BC2F34" w:rsidP="00BF5382">
            <w:pPr>
              <w:pStyle w:val="TableText"/>
              <w:ind w:left="144" w:hanging="144"/>
              <w:rPr>
                <w:noProof w:val="0"/>
              </w:rPr>
            </w:pPr>
            <w:r w:rsidRPr="00CD48A8">
              <w:rPr>
                <w:noProof w:val="0"/>
              </w:rPr>
              <w:t>IFEP</w:t>
            </w:r>
          </w:p>
        </w:tc>
        <w:tc>
          <w:tcPr>
            <w:tcW w:w="1728" w:type="dxa"/>
            <w:tcBorders>
              <w:top w:val="nil"/>
            </w:tcBorders>
            <w:vAlign w:val="bottom"/>
          </w:tcPr>
          <w:p w14:paraId="7A932D74" w14:textId="77777777" w:rsidR="00BC2F34" w:rsidRPr="00CD48A8" w:rsidRDefault="00BC2F34" w:rsidP="00BF5382">
            <w:pPr>
              <w:pStyle w:val="TableText"/>
              <w:ind w:right="576"/>
              <w:rPr>
                <w:noProof w:val="0"/>
                <w:szCs w:val="24"/>
              </w:rPr>
            </w:pPr>
            <w:r w:rsidRPr="00CD48A8">
              <w:rPr>
                <w:noProof w:val="0"/>
              </w:rPr>
              <w:t>3</w:t>
            </w:r>
          </w:p>
        </w:tc>
        <w:tc>
          <w:tcPr>
            <w:tcW w:w="1728" w:type="dxa"/>
            <w:tcBorders>
              <w:top w:val="nil"/>
            </w:tcBorders>
            <w:vAlign w:val="bottom"/>
          </w:tcPr>
          <w:p w14:paraId="7B43A682" w14:textId="77777777" w:rsidR="00BC2F34" w:rsidRPr="00CD48A8" w:rsidRDefault="00BC2F34" w:rsidP="00BF5382">
            <w:pPr>
              <w:pStyle w:val="TableText"/>
              <w:ind w:right="360"/>
              <w:rPr>
                <w:noProof w:val="0"/>
                <w:szCs w:val="24"/>
              </w:rPr>
            </w:pPr>
            <w:r w:rsidRPr="00CD48A8">
              <w:rPr>
                <w:noProof w:val="0"/>
              </w:rPr>
              <w:t>1.19%</w:t>
            </w:r>
          </w:p>
        </w:tc>
      </w:tr>
      <w:tr w:rsidR="00BC2F34" w:rsidRPr="00CD48A8" w14:paraId="3F9BEEF2" w14:textId="77777777" w:rsidTr="18B30830">
        <w:trPr>
          <w:trHeight w:val="290"/>
        </w:trPr>
        <w:tc>
          <w:tcPr>
            <w:tcW w:w="6480" w:type="dxa"/>
          </w:tcPr>
          <w:p w14:paraId="5D867F4F" w14:textId="77777777" w:rsidR="00BC2F34" w:rsidRPr="00CD48A8" w:rsidRDefault="00BC2F34" w:rsidP="00BF5382">
            <w:pPr>
              <w:pStyle w:val="TableText"/>
              <w:ind w:left="144" w:hanging="144"/>
              <w:rPr>
                <w:noProof w:val="0"/>
              </w:rPr>
            </w:pPr>
            <w:r w:rsidRPr="00CD48A8">
              <w:rPr>
                <w:noProof w:val="0"/>
              </w:rPr>
              <w:t>EL</w:t>
            </w:r>
          </w:p>
        </w:tc>
        <w:tc>
          <w:tcPr>
            <w:tcW w:w="1728" w:type="dxa"/>
            <w:vAlign w:val="bottom"/>
          </w:tcPr>
          <w:p w14:paraId="0BCED5CA" w14:textId="77777777" w:rsidR="00BC2F34" w:rsidRPr="00CD48A8" w:rsidRDefault="00BC2F34" w:rsidP="00BF5382">
            <w:pPr>
              <w:pStyle w:val="TableText"/>
              <w:ind w:right="576"/>
              <w:rPr>
                <w:noProof w:val="0"/>
                <w:szCs w:val="24"/>
              </w:rPr>
            </w:pPr>
            <w:r w:rsidRPr="00CD48A8">
              <w:rPr>
                <w:noProof w:val="0"/>
              </w:rPr>
              <w:t>91</w:t>
            </w:r>
          </w:p>
        </w:tc>
        <w:tc>
          <w:tcPr>
            <w:tcW w:w="1728" w:type="dxa"/>
            <w:vAlign w:val="bottom"/>
          </w:tcPr>
          <w:p w14:paraId="18EC62ED" w14:textId="77777777" w:rsidR="00BC2F34" w:rsidRPr="00CD48A8" w:rsidRDefault="00BC2F34" w:rsidP="00BF5382">
            <w:pPr>
              <w:pStyle w:val="TableText"/>
              <w:ind w:right="360"/>
              <w:rPr>
                <w:noProof w:val="0"/>
                <w:szCs w:val="24"/>
              </w:rPr>
            </w:pPr>
            <w:r w:rsidRPr="00CD48A8">
              <w:rPr>
                <w:noProof w:val="0"/>
              </w:rPr>
              <w:t>35.97%</w:t>
            </w:r>
          </w:p>
        </w:tc>
      </w:tr>
      <w:tr w:rsidR="00BC2F34" w:rsidRPr="00CD48A8" w14:paraId="2A06555C" w14:textId="77777777" w:rsidTr="18B30830">
        <w:trPr>
          <w:trHeight w:val="290"/>
        </w:trPr>
        <w:tc>
          <w:tcPr>
            <w:tcW w:w="6480" w:type="dxa"/>
          </w:tcPr>
          <w:p w14:paraId="5C2A9361" w14:textId="77777777" w:rsidR="00BC2F34" w:rsidRPr="00CD48A8" w:rsidRDefault="00BC2F34" w:rsidP="00BF5382">
            <w:pPr>
              <w:pStyle w:val="TableText"/>
              <w:ind w:left="144" w:hanging="144"/>
              <w:rPr>
                <w:noProof w:val="0"/>
              </w:rPr>
            </w:pPr>
            <w:bookmarkStart w:id="995" w:name="_Hlk134453014"/>
            <w:r w:rsidRPr="00CD48A8">
              <w:rPr>
                <w:noProof w:val="0"/>
              </w:rPr>
              <w:t>RFEP</w:t>
            </w:r>
          </w:p>
        </w:tc>
        <w:tc>
          <w:tcPr>
            <w:tcW w:w="1728" w:type="dxa"/>
            <w:vAlign w:val="bottom"/>
          </w:tcPr>
          <w:p w14:paraId="6864C56E" w14:textId="77777777" w:rsidR="00BC2F34" w:rsidRPr="00CD48A8" w:rsidRDefault="00BC2F34" w:rsidP="00BF5382">
            <w:pPr>
              <w:pStyle w:val="TableText"/>
              <w:ind w:right="576"/>
              <w:rPr>
                <w:noProof w:val="0"/>
                <w:szCs w:val="24"/>
              </w:rPr>
            </w:pPr>
            <w:r w:rsidRPr="00CD48A8">
              <w:rPr>
                <w:noProof w:val="0"/>
              </w:rPr>
              <w:t>135</w:t>
            </w:r>
          </w:p>
        </w:tc>
        <w:tc>
          <w:tcPr>
            <w:tcW w:w="1728" w:type="dxa"/>
            <w:vAlign w:val="bottom"/>
          </w:tcPr>
          <w:p w14:paraId="7CF6FAF4" w14:textId="77777777" w:rsidR="00BC2F34" w:rsidRPr="00CD48A8" w:rsidRDefault="00BC2F34" w:rsidP="00BF5382">
            <w:pPr>
              <w:pStyle w:val="TableText"/>
              <w:ind w:right="360"/>
              <w:rPr>
                <w:noProof w:val="0"/>
                <w:szCs w:val="24"/>
              </w:rPr>
            </w:pPr>
            <w:r w:rsidRPr="00CD48A8">
              <w:rPr>
                <w:noProof w:val="0"/>
              </w:rPr>
              <w:t>53.36%</w:t>
            </w:r>
          </w:p>
        </w:tc>
      </w:tr>
      <w:tr w:rsidR="00BC4D76" w:rsidRPr="00CD48A8" w14:paraId="6284CAE6" w14:textId="77777777" w:rsidTr="18B30830">
        <w:trPr>
          <w:trHeight w:val="290"/>
        </w:trPr>
        <w:tc>
          <w:tcPr>
            <w:tcW w:w="6480" w:type="dxa"/>
          </w:tcPr>
          <w:p w14:paraId="5005617E" w14:textId="7DF8294E" w:rsidR="00BC4D76" w:rsidRPr="00CD48A8" w:rsidRDefault="00BC4D76" w:rsidP="00BC4D76">
            <w:pPr>
              <w:pStyle w:val="TableText"/>
              <w:ind w:left="144" w:hanging="144"/>
              <w:rPr>
                <w:noProof w:val="0"/>
              </w:rPr>
            </w:pPr>
            <w:bookmarkStart w:id="996" w:name="_Hlk134452995"/>
            <w:r>
              <w:rPr>
                <w:noProof w:val="0"/>
              </w:rPr>
              <w:t>Ever-ELs (EL, RFEP, or ADE</w:t>
            </w:r>
            <w:r w:rsidR="00135266">
              <w:rPr>
                <w:noProof w:val="0"/>
              </w:rPr>
              <w:t>L</w:t>
            </w:r>
            <w:r>
              <w:rPr>
                <w:noProof w:val="0"/>
              </w:rPr>
              <w:t>)</w:t>
            </w:r>
          </w:p>
        </w:tc>
        <w:tc>
          <w:tcPr>
            <w:tcW w:w="1728" w:type="dxa"/>
            <w:vAlign w:val="bottom"/>
          </w:tcPr>
          <w:p w14:paraId="797A0C04" w14:textId="3A8F197A" w:rsidR="00BC4D76" w:rsidRPr="00CD48A8" w:rsidRDefault="00BC4D76" w:rsidP="00BC4D76">
            <w:pPr>
              <w:pStyle w:val="TableText"/>
              <w:ind w:right="576"/>
              <w:rPr>
                <w:noProof w:val="0"/>
              </w:rPr>
            </w:pPr>
            <w:r>
              <w:rPr>
                <w:noProof w:val="0"/>
              </w:rPr>
              <w:t>226</w:t>
            </w:r>
          </w:p>
        </w:tc>
        <w:tc>
          <w:tcPr>
            <w:tcW w:w="1728" w:type="dxa"/>
            <w:vAlign w:val="bottom"/>
          </w:tcPr>
          <w:p w14:paraId="5A2BEF36" w14:textId="560D7880" w:rsidR="00BC4D76" w:rsidRPr="00CD48A8" w:rsidRDefault="00BC4D76" w:rsidP="00BC4D76">
            <w:pPr>
              <w:pStyle w:val="TableText"/>
              <w:ind w:right="360"/>
              <w:rPr>
                <w:noProof w:val="0"/>
              </w:rPr>
            </w:pPr>
            <w:r>
              <w:rPr>
                <w:noProof w:val="0"/>
              </w:rPr>
              <w:t>89.33%</w:t>
            </w:r>
          </w:p>
        </w:tc>
      </w:tr>
      <w:tr w:rsidR="00BC4D76" w:rsidRPr="00CD48A8" w14:paraId="74EC1EF3" w14:textId="77777777" w:rsidTr="18B30830">
        <w:trPr>
          <w:trHeight w:val="290"/>
        </w:trPr>
        <w:tc>
          <w:tcPr>
            <w:tcW w:w="6480" w:type="dxa"/>
          </w:tcPr>
          <w:p w14:paraId="1B68C30E" w14:textId="0756285A" w:rsidR="00BC4D76" w:rsidRPr="00CD48A8" w:rsidRDefault="00BC4D76" w:rsidP="00BC4D76">
            <w:pPr>
              <w:pStyle w:val="TableText"/>
              <w:ind w:left="144" w:hanging="144"/>
              <w:rPr>
                <w:noProof w:val="0"/>
              </w:rPr>
            </w:pPr>
            <w:r>
              <w:rPr>
                <w:noProof w:val="0"/>
              </w:rPr>
              <w:t>ADEL</w:t>
            </w:r>
          </w:p>
        </w:tc>
        <w:tc>
          <w:tcPr>
            <w:tcW w:w="1728" w:type="dxa"/>
            <w:vAlign w:val="bottom"/>
          </w:tcPr>
          <w:p w14:paraId="1D0FC056" w14:textId="5075AAC2" w:rsidR="00BC4D76" w:rsidRPr="00CD48A8" w:rsidRDefault="00BC4D76" w:rsidP="00BC4D76">
            <w:pPr>
              <w:pStyle w:val="TableText"/>
              <w:ind w:right="576"/>
              <w:rPr>
                <w:rFonts w:eastAsia="Times New Roman"/>
                <w:noProof w:val="0"/>
                <w:color w:val="000000"/>
              </w:rPr>
            </w:pPr>
            <w:r>
              <w:rPr>
                <w:noProof w:val="0"/>
              </w:rPr>
              <w:t>0</w:t>
            </w:r>
          </w:p>
        </w:tc>
        <w:tc>
          <w:tcPr>
            <w:tcW w:w="1728" w:type="dxa"/>
            <w:vAlign w:val="bottom"/>
          </w:tcPr>
          <w:p w14:paraId="00526B54" w14:textId="6C15FE29" w:rsidR="00BC4D76" w:rsidRPr="00CD48A8" w:rsidRDefault="00BC4D76" w:rsidP="00BC4D76">
            <w:pPr>
              <w:pStyle w:val="TableText"/>
              <w:ind w:right="360"/>
              <w:rPr>
                <w:rFonts w:eastAsia="Times New Roman"/>
                <w:noProof w:val="0"/>
                <w:color w:val="000000"/>
              </w:rPr>
            </w:pPr>
            <w:r>
              <w:rPr>
                <w:noProof w:val="0"/>
              </w:rPr>
              <w:t>0.00%</w:t>
            </w:r>
          </w:p>
        </w:tc>
      </w:tr>
      <w:bookmarkEnd w:id="995"/>
      <w:bookmarkEnd w:id="996"/>
      <w:tr w:rsidR="00BC2F34" w:rsidRPr="00CD48A8" w14:paraId="44FEA7A0" w14:textId="77777777" w:rsidTr="18B30830">
        <w:trPr>
          <w:trHeight w:val="290"/>
        </w:trPr>
        <w:tc>
          <w:tcPr>
            <w:tcW w:w="6480" w:type="dxa"/>
          </w:tcPr>
          <w:p w14:paraId="216C3B47" w14:textId="77777777" w:rsidR="00BC2F34" w:rsidRPr="00CD48A8" w:rsidRDefault="00BC2F34" w:rsidP="00BF5382">
            <w:pPr>
              <w:pStyle w:val="TableText"/>
              <w:ind w:left="144" w:hanging="144"/>
              <w:rPr>
                <w:noProof w:val="0"/>
              </w:rPr>
            </w:pPr>
            <w:r w:rsidRPr="00CD48A8">
              <w:rPr>
                <w:noProof w:val="0"/>
              </w:rPr>
              <w:t>To be determined</w:t>
            </w:r>
          </w:p>
        </w:tc>
        <w:tc>
          <w:tcPr>
            <w:tcW w:w="1728" w:type="dxa"/>
            <w:vAlign w:val="bottom"/>
          </w:tcPr>
          <w:p w14:paraId="502AE357" w14:textId="77777777" w:rsidR="00BC2F34" w:rsidRPr="00CD48A8" w:rsidRDefault="00BC2F34" w:rsidP="00BF5382">
            <w:pPr>
              <w:pStyle w:val="TableText"/>
              <w:ind w:right="576"/>
              <w:rPr>
                <w:noProof w:val="0"/>
                <w:szCs w:val="24"/>
              </w:rPr>
            </w:pPr>
            <w:r w:rsidRPr="00CD48A8">
              <w:rPr>
                <w:noProof w:val="0"/>
              </w:rPr>
              <w:t>4</w:t>
            </w:r>
          </w:p>
        </w:tc>
        <w:tc>
          <w:tcPr>
            <w:tcW w:w="1728" w:type="dxa"/>
            <w:vAlign w:val="bottom"/>
          </w:tcPr>
          <w:p w14:paraId="18606490" w14:textId="77777777" w:rsidR="00BC2F34" w:rsidRPr="00CD48A8" w:rsidRDefault="00BC2F34" w:rsidP="00BF5382">
            <w:pPr>
              <w:pStyle w:val="TableText"/>
              <w:ind w:right="360"/>
              <w:rPr>
                <w:noProof w:val="0"/>
                <w:szCs w:val="24"/>
              </w:rPr>
            </w:pPr>
            <w:r w:rsidRPr="00CD48A8">
              <w:rPr>
                <w:noProof w:val="0"/>
              </w:rPr>
              <w:t>1.58%</w:t>
            </w:r>
          </w:p>
        </w:tc>
      </w:tr>
      <w:tr w:rsidR="00BC2F34" w:rsidRPr="00CD48A8" w14:paraId="4A6790C9" w14:textId="77777777" w:rsidTr="18B30830">
        <w:trPr>
          <w:trHeight w:val="290"/>
        </w:trPr>
        <w:tc>
          <w:tcPr>
            <w:tcW w:w="6480" w:type="dxa"/>
            <w:tcBorders>
              <w:bottom w:val="single" w:sz="4" w:space="0" w:color="auto"/>
            </w:tcBorders>
          </w:tcPr>
          <w:p w14:paraId="7871919E" w14:textId="77777777" w:rsidR="00BC2F34" w:rsidRPr="00CD48A8" w:rsidRDefault="00BC2F34" w:rsidP="00BF5382">
            <w:pPr>
              <w:pStyle w:val="TableText"/>
              <w:ind w:left="144" w:hanging="144"/>
              <w:rPr>
                <w:noProof w:val="0"/>
              </w:rPr>
            </w:pPr>
            <w:r w:rsidRPr="00CD48A8">
              <w:rPr>
                <w:noProof w:val="0"/>
              </w:rPr>
              <w:t>English proficiency unknown</w:t>
            </w:r>
          </w:p>
        </w:tc>
        <w:tc>
          <w:tcPr>
            <w:tcW w:w="1728" w:type="dxa"/>
            <w:tcBorders>
              <w:bottom w:val="single" w:sz="4" w:space="0" w:color="auto"/>
            </w:tcBorders>
            <w:vAlign w:val="bottom"/>
          </w:tcPr>
          <w:p w14:paraId="37EC5B33" w14:textId="77777777" w:rsidR="00BC2F34" w:rsidRPr="00CD48A8" w:rsidRDefault="00BC2F34" w:rsidP="00BF5382">
            <w:pPr>
              <w:pStyle w:val="TableText"/>
              <w:ind w:right="576"/>
              <w:rPr>
                <w:noProof w:val="0"/>
                <w:szCs w:val="24"/>
              </w:rPr>
            </w:pPr>
            <w:r w:rsidRPr="00CD48A8">
              <w:rPr>
                <w:noProof w:val="0"/>
              </w:rPr>
              <w:t>0</w:t>
            </w:r>
          </w:p>
        </w:tc>
        <w:tc>
          <w:tcPr>
            <w:tcW w:w="1728" w:type="dxa"/>
            <w:tcBorders>
              <w:bottom w:val="single" w:sz="4" w:space="0" w:color="auto"/>
            </w:tcBorders>
            <w:vAlign w:val="bottom"/>
          </w:tcPr>
          <w:p w14:paraId="017396A9" w14:textId="77777777" w:rsidR="00BC2F34" w:rsidRPr="00CD48A8" w:rsidRDefault="00BC2F34" w:rsidP="00BF5382">
            <w:pPr>
              <w:pStyle w:val="TableText"/>
              <w:ind w:right="360"/>
              <w:rPr>
                <w:noProof w:val="0"/>
                <w:szCs w:val="24"/>
              </w:rPr>
            </w:pPr>
            <w:r w:rsidRPr="00CD48A8">
              <w:rPr>
                <w:noProof w:val="0"/>
              </w:rPr>
              <w:t>0.00%</w:t>
            </w:r>
          </w:p>
        </w:tc>
      </w:tr>
      <w:tr w:rsidR="00BC2F34" w:rsidRPr="00CD48A8" w14:paraId="7EA8A5B3" w14:textId="77777777" w:rsidTr="18B30830">
        <w:trPr>
          <w:trHeight w:val="290"/>
        </w:trPr>
        <w:tc>
          <w:tcPr>
            <w:tcW w:w="6480" w:type="dxa"/>
            <w:tcBorders>
              <w:top w:val="single" w:sz="4" w:space="0" w:color="auto"/>
              <w:bottom w:val="nil"/>
            </w:tcBorders>
          </w:tcPr>
          <w:p w14:paraId="022A3C20" w14:textId="77777777" w:rsidR="00BC2F34" w:rsidRPr="00CD48A8" w:rsidRDefault="00BC2F34" w:rsidP="00BF5382">
            <w:pPr>
              <w:pStyle w:val="TableText"/>
              <w:ind w:left="144" w:hanging="144"/>
              <w:rPr>
                <w:noProof w:val="0"/>
              </w:rPr>
            </w:pPr>
            <w:r w:rsidRPr="00CD48A8">
              <w:rPr>
                <w:noProof w:val="0"/>
              </w:rPr>
              <w:t>No special education services</w:t>
            </w:r>
          </w:p>
        </w:tc>
        <w:tc>
          <w:tcPr>
            <w:tcW w:w="1728" w:type="dxa"/>
            <w:tcBorders>
              <w:top w:val="single" w:sz="4" w:space="0" w:color="auto"/>
              <w:bottom w:val="nil"/>
            </w:tcBorders>
            <w:vAlign w:val="bottom"/>
          </w:tcPr>
          <w:p w14:paraId="2951530B" w14:textId="77777777" w:rsidR="00BC2F34" w:rsidRPr="00CD48A8" w:rsidRDefault="00BC2F34" w:rsidP="00BF5382">
            <w:pPr>
              <w:pStyle w:val="TableText"/>
              <w:ind w:right="576"/>
              <w:rPr>
                <w:noProof w:val="0"/>
                <w:szCs w:val="24"/>
              </w:rPr>
            </w:pPr>
            <w:r w:rsidRPr="00CD48A8">
              <w:rPr>
                <w:noProof w:val="0"/>
              </w:rPr>
              <w:t>237</w:t>
            </w:r>
          </w:p>
        </w:tc>
        <w:tc>
          <w:tcPr>
            <w:tcW w:w="1728" w:type="dxa"/>
            <w:tcBorders>
              <w:top w:val="single" w:sz="4" w:space="0" w:color="auto"/>
              <w:bottom w:val="nil"/>
            </w:tcBorders>
            <w:vAlign w:val="bottom"/>
          </w:tcPr>
          <w:p w14:paraId="2FEBA86A" w14:textId="77777777" w:rsidR="00BC2F34" w:rsidRPr="00CD48A8" w:rsidRDefault="00BC2F34" w:rsidP="00BF5382">
            <w:pPr>
              <w:pStyle w:val="TableText"/>
              <w:ind w:right="360"/>
              <w:rPr>
                <w:noProof w:val="0"/>
                <w:szCs w:val="24"/>
              </w:rPr>
            </w:pPr>
            <w:r w:rsidRPr="00CD48A8">
              <w:rPr>
                <w:noProof w:val="0"/>
              </w:rPr>
              <w:t>93.68%</w:t>
            </w:r>
          </w:p>
        </w:tc>
      </w:tr>
      <w:tr w:rsidR="00BC2F34" w:rsidRPr="00CD48A8" w14:paraId="560ABE54" w14:textId="77777777" w:rsidTr="18B30830">
        <w:trPr>
          <w:trHeight w:val="290"/>
        </w:trPr>
        <w:tc>
          <w:tcPr>
            <w:tcW w:w="6480" w:type="dxa"/>
            <w:tcBorders>
              <w:top w:val="nil"/>
              <w:bottom w:val="single" w:sz="4" w:space="0" w:color="auto"/>
            </w:tcBorders>
          </w:tcPr>
          <w:p w14:paraId="26E9B0E6" w14:textId="77777777" w:rsidR="00BC2F34" w:rsidRPr="00CD48A8" w:rsidRDefault="00BC2F34" w:rsidP="00BF5382">
            <w:pPr>
              <w:pStyle w:val="TableText"/>
              <w:ind w:left="144" w:hanging="144"/>
              <w:rPr>
                <w:noProof w:val="0"/>
              </w:rPr>
            </w:pPr>
            <w:r w:rsidRPr="00CD48A8">
              <w:rPr>
                <w:noProof w:val="0"/>
              </w:rPr>
              <w:t>Special education services</w:t>
            </w:r>
          </w:p>
        </w:tc>
        <w:tc>
          <w:tcPr>
            <w:tcW w:w="1728" w:type="dxa"/>
            <w:tcBorders>
              <w:top w:val="nil"/>
              <w:bottom w:val="single" w:sz="4" w:space="0" w:color="auto"/>
            </w:tcBorders>
            <w:vAlign w:val="bottom"/>
          </w:tcPr>
          <w:p w14:paraId="6E343E8B" w14:textId="77777777" w:rsidR="00BC2F34" w:rsidRPr="00CD48A8" w:rsidRDefault="00BC2F34" w:rsidP="00BF5382">
            <w:pPr>
              <w:pStyle w:val="TableText"/>
              <w:ind w:right="576"/>
              <w:rPr>
                <w:noProof w:val="0"/>
                <w:szCs w:val="24"/>
              </w:rPr>
            </w:pPr>
            <w:r w:rsidRPr="00CD48A8">
              <w:rPr>
                <w:noProof w:val="0"/>
              </w:rPr>
              <w:t>16</w:t>
            </w:r>
          </w:p>
        </w:tc>
        <w:tc>
          <w:tcPr>
            <w:tcW w:w="1728" w:type="dxa"/>
            <w:tcBorders>
              <w:top w:val="nil"/>
              <w:bottom w:val="single" w:sz="4" w:space="0" w:color="auto"/>
            </w:tcBorders>
            <w:vAlign w:val="bottom"/>
          </w:tcPr>
          <w:p w14:paraId="65505647" w14:textId="77777777" w:rsidR="00BC2F34" w:rsidRPr="00CD48A8" w:rsidRDefault="00BC2F34" w:rsidP="00BF5382">
            <w:pPr>
              <w:pStyle w:val="TableText"/>
              <w:ind w:right="360"/>
              <w:rPr>
                <w:noProof w:val="0"/>
                <w:szCs w:val="24"/>
              </w:rPr>
            </w:pPr>
            <w:r w:rsidRPr="00CD48A8">
              <w:rPr>
                <w:noProof w:val="0"/>
              </w:rPr>
              <w:t>6.32%</w:t>
            </w:r>
          </w:p>
        </w:tc>
      </w:tr>
      <w:tr w:rsidR="00BC2F34" w:rsidRPr="00CD48A8" w14:paraId="1476D530" w14:textId="77777777" w:rsidTr="18B30830">
        <w:trPr>
          <w:trHeight w:val="290"/>
        </w:trPr>
        <w:tc>
          <w:tcPr>
            <w:tcW w:w="6480" w:type="dxa"/>
            <w:tcBorders>
              <w:top w:val="single" w:sz="4" w:space="0" w:color="auto"/>
              <w:bottom w:val="nil"/>
            </w:tcBorders>
          </w:tcPr>
          <w:p w14:paraId="753482DD" w14:textId="77777777" w:rsidR="00BC2F34" w:rsidRPr="00CD48A8" w:rsidRDefault="00BC2F34" w:rsidP="00BF5382">
            <w:pPr>
              <w:pStyle w:val="TableText"/>
              <w:ind w:left="144" w:hanging="144"/>
              <w:rPr>
                <w:noProof w:val="0"/>
              </w:rPr>
            </w:pPr>
            <w:r w:rsidRPr="00CD48A8">
              <w:rPr>
                <w:noProof w:val="0"/>
              </w:rPr>
              <w:t>Not economically disadvantaged</w:t>
            </w:r>
          </w:p>
        </w:tc>
        <w:tc>
          <w:tcPr>
            <w:tcW w:w="1728" w:type="dxa"/>
            <w:tcBorders>
              <w:top w:val="single" w:sz="4" w:space="0" w:color="auto"/>
              <w:bottom w:val="nil"/>
            </w:tcBorders>
            <w:vAlign w:val="bottom"/>
          </w:tcPr>
          <w:p w14:paraId="7A8D5D21" w14:textId="77777777" w:rsidR="00BC2F34" w:rsidRPr="00CD48A8" w:rsidRDefault="00BC2F34" w:rsidP="00BF5382">
            <w:pPr>
              <w:pStyle w:val="TableText"/>
              <w:ind w:right="576"/>
              <w:rPr>
                <w:noProof w:val="0"/>
                <w:szCs w:val="24"/>
              </w:rPr>
            </w:pPr>
            <w:r w:rsidRPr="00CD48A8">
              <w:rPr>
                <w:noProof w:val="0"/>
              </w:rPr>
              <w:t>35</w:t>
            </w:r>
          </w:p>
        </w:tc>
        <w:tc>
          <w:tcPr>
            <w:tcW w:w="1728" w:type="dxa"/>
            <w:tcBorders>
              <w:top w:val="single" w:sz="4" w:space="0" w:color="auto"/>
              <w:bottom w:val="nil"/>
            </w:tcBorders>
            <w:vAlign w:val="bottom"/>
          </w:tcPr>
          <w:p w14:paraId="1C3ABD24" w14:textId="77777777" w:rsidR="00BC2F34" w:rsidRPr="00CD48A8" w:rsidRDefault="00BC2F34" w:rsidP="00BF5382">
            <w:pPr>
              <w:pStyle w:val="TableText"/>
              <w:ind w:right="360"/>
              <w:rPr>
                <w:noProof w:val="0"/>
                <w:szCs w:val="24"/>
              </w:rPr>
            </w:pPr>
            <w:r w:rsidRPr="00CD48A8">
              <w:rPr>
                <w:noProof w:val="0"/>
              </w:rPr>
              <w:t>13.83%</w:t>
            </w:r>
          </w:p>
        </w:tc>
      </w:tr>
      <w:tr w:rsidR="00BC2F34" w:rsidRPr="00CD48A8" w14:paraId="2E84E04E" w14:textId="77777777" w:rsidTr="18B30830">
        <w:trPr>
          <w:trHeight w:val="290"/>
        </w:trPr>
        <w:tc>
          <w:tcPr>
            <w:tcW w:w="6480" w:type="dxa"/>
            <w:tcBorders>
              <w:top w:val="nil"/>
              <w:bottom w:val="single" w:sz="4" w:space="0" w:color="auto"/>
            </w:tcBorders>
          </w:tcPr>
          <w:p w14:paraId="2DDD5460" w14:textId="77777777" w:rsidR="00BC2F34" w:rsidRPr="00CD48A8" w:rsidRDefault="00BC2F34" w:rsidP="00BF5382">
            <w:pPr>
              <w:pStyle w:val="TableText"/>
              <w:ind w:left="144" w:hanging="144"/>
              <w:rPr>
                <w:noProof w:val="0"/>
              </w:rPr>
            </w:pPr>
            <w:r w:rsidRPr="00CD48A8">
              <w:rPr>
                <w:noProof w:val="0"/>
              </w:rPr>
              <w:t>Economically disadvantaged</w:t>
            </w:r>
          </w:p>
        </w:tc>
        <w:tc>
          <w:tcPr>
            <w:tcW w:w="1728" w:type="dxa"/>
            <w:tcBorders>
              <w:top w:val="nil"/>
              <w:bottom w:val="single" w:sz="4" w:space="0" w:color="auto"/>
            </w:tcBorders>
            <w:vAlign w:val="bottom"/>
          </w:tcPr>
          <w:p w14:paraId="1EFABAB9" w14:textId="77777777" w:rsidR="00BC2F34" w:rsidRPr="00CD48A8" w:rsidRDefault="00BC2F34" w:rsidP="00BF5382">
            <w:pPr>
              <w:pStyle w:val="TableText"/>
              <w:ind w:right="576"/>
              <w:rPr>
                <w:noProof w:val="0"/>
                <w:szCs w:val="24"/>
              </w:rPr>
            </w:pPr>
            <w:r w:rsidRPr="00CD48A8">
              <w:rPr>
                <w:noProof w:val="0"/>
              </w:rPr>
              <w:t>218</w:t>
            </w:r>
          </w:p>
        </w:tc>
        <w:tc>
          <w:tcPr>
            <w:tcW w:w="1728" w:type="dxa"/>
            <w:tcBorders>
              <w:top w:val="nil"/>
              <w:bottom w:val="single" w:sz="4" w:space="0" w:color="auto"/>
            </w:tcBorders>
            <w:vAlign w:val="bottom"/>
          </w:tcPr>
          <w:p w14:paraId="13DA0880" w14:textId="77777777" w:rsidR="00BC2F34" w:rsidRPr="00CD48A8" w:rsidRDefault="00BC2F34" w:rsidP="00BF5382">
            <w:pPr>
              <w:pStyle w:val="TableText"/>
              <w:ind w:right="360"/>
              <w:rPr>
                <w:noProof w:val="0"/>
                <w:szCs w:val="24"/>
              </w:rPr>
            </w:pPr>
            <w:r w:rsidRPr="00CD48A8">
              <w:rPr>
                <w:noProof w:val="0"/>
              </w:rPr>
              <w:t>86.17%</w:t>
            </w:r>
          </w:p>
        </w:tc>
      </w:tr>
      <w:tr w:rsidR="00BC2F34" w:rsidRPr="00CD48A8" w14:paraId="6B7B7DC2" w14:textId="77777777" w:rsidTr="18B30830">
        <w:trPr>
          <w:trHeight w:val="290"/>
        </w:trPr>
        <w:tc>
          <w:tcPr>
            <w:tcW w:w="6480" w:type="dxa"/>
            <w:tcBorders>
              <w:top w:val="single" w:sz="4" w:space="0" w:color="auto"/>
              <w:bottom w:val="nil"/>
            </w:tcBorders>
          </w:tcPr>
          <w:p w14:paraId="3A9DE6F4" w14:textId="77777777" w:rsidR="00BC2F34" w:rsidRPr="00CD48A8" w:rsidRDefault="00BC2F34" w:rsidP="00BF5382">
            <w:pPr>
              <w:pStyle w:val="TableText"/>
              <w:ind w:left="144" w:hanging="144"/>
              <w:rPr>
                <w:noProof w:val="0"/>
              </w:rPr>
            </w:pPr>
            <w:r w:rsidRPr="00CD48A8">
              <w:rPr>
                <w:noProof w:val="0"/>
              </w:rPr>
              <w:t>In U.S. schools less than 12 months</w:t>
            </w:r>
          </w:p>
        </w:tc>
        <w:tc>
          <w:tcPr>
            <w:tcW w:w="1728" w:type="dxa"/>
            <w:tcBorders>
              <w:top w:val="single" w:sz="4" w:space="0" w:color="auto"/>
              <w:bottom w:val="nil"/>
            </w:tcBorders>
            <w:vAlign w:val="bottom"/>
          </w:tcPr>
          <w:p w14:paraId="56B1F794" w14:textId="77777777" w:rsidR="00BC2F34" w:rsidRPr="00CD48A8" w:rsidRDefault="00BC2F34" w:rsidP="00BF5382">
            <w:pPr>
              <w:pStyle w:val="TableText"/>
              <w:ind w:right="576"/>
              <w:rPr>
                <w:noProof w:val="0"/>
                <w:szCs w:val="24"/>
              </w:rPr>
            </w:pPr>
            <w:r w:rsidRPr="00CD48A8">
              <w:rPr>
                <w:noProof w:val="0"/>
              </w:rPr>
              <w:t>35</w:t>
            </w:r>
          </w:p>
        </w:tc>
        <w:tc>
          <w:tcPr>
            <w:tcW w:w="1728" w:type="dxa"/>
            <w:tcBorders>
              <w:top w:val="single" w:sz="4" w:space="0" w:color="auto"/>
              <w:bottom w:val="nil"/>
            </w:tcBorders>
            <w:vAlign w:val="bottom"/>
          </w:tcPr>
          <w:p w14:paraId="0473D9E9" w14:textId="77777777" w:rsidR="00BC2F34" w:rsidRPr="00CD48A8" w:rsidRDefault="00BC2F34" w:rsidP="00BF5382">
            <w:pPr>
              <w:pStyle w:val="TableText"/>
              <w:ind w:right="360"/>
              <w:rPr>
                <w:noProof w:val="0"/>
                <w:szCs w:val="24"/>
              </w:rPr>
            </w:pPr>
            <w:r w:rsidRPr="00CD48A8">
              <w:rPr>
                <w:noProof w:val="0"/>
              </w:rPr>
              <w:t>13.83%</w:t>
            </w:r>
          </w:p>
        </w:tc>
      </w:tr>
      <w:tr w:rsidR="00BC2F34" w:rsidRPr="00CD48A8" w14:paraId="14091A47" w14:textId="77777777" w:rsidTr="18B30830">
        <w:trPr>
          <w:trHeight w:val="290"/>
        </w:trPr>
        <w:tc>
          <w:tcPr>
            <w:tcW w:w="6480" w:type="dxa"/>
            <w:tcBorders>
              <w:top w:val="nil"/>
              <w:bottom w:val="single" w:sz="12" w:space="0" w:color="auto"/>
            </w:tcBorders>
          </w:tcPr>
          <w:p w14:paraId="7B946B91" w14:textId="77777777" w:rsidR="00BC2F34" w:rsidRPr="00CD48A8" w:rsidRDefault="00BC2F34" w:rsidP="00BF5382">
            <w:pPr>
              <w:pStyle w:val="TableText"/>
              <w:ind w:left="144" w:hanging="144"/>
              <w:rPr>
                <w:noProof w:val="0"/>
              </w:rPr>
            </w:pPr>
            <w:r w:rsidRPr="00CD48A8">
              <w:rPr>
                <w:noProof w:val="0"/>
              </w:rPr>
              <w:t>In U.S. schools 12 months or more</w:t>
            </w:r>
          </w:p>
        </w:tc>
        <w:tc>
          <w:tcPr>
            <w:tcW w:w="1728" w:type="dxa"/>
            <w:tcBorders>
              <w:top w:val="nil"/>
              <w:bottom w:val="single" w:sz="12" w:space="0" w:color="auto"/>
            </w:tcBorders>
            <w:vAlign w:val="bottom"/>
          </w:tcPr>
          <w:p w14:paraId="07EF8FB1" w14:textId="77777777" w:rsidR="00BC2F34" w:rsidRPr="00CD48A8" w:rsidRDefault="00BC2F34" w:rsidP="00BF5382">
            <w:pPr>
              <w:pStyle w:val="TableText"/>
              <w:ind w:right="576"/>
              <w:rPr>
                <w:noProof w:val="0"/>
                <w:szCs w:val="24"/>
              </w:rPr>
            </w:pPr>
            <w:r w:rsidRPr="00CD48A8">
              <w:rPr>
                <w:noProof w:val="0"/>
              </w:rPr>
              <w:t>218</w:t>
            </w:r>
          </w:p>
        </w:tc>
        <w:tc>
          <w:tcPr>
            <w:tcW w:w="1728" w:type="dxa"/>
            <w:tcBorders>
              <w:top w:val="nil"/>
              <w:bottom w:val="single" w:sz="12" w:space="0" w:color="auto"/>
            </w:tcBorders>
            <w:vAlign w:val="bottom"/>
          </w:tcPr>
          <w:p w14:paraId="0C683014" w14:textId="77777777" w:rsidR="00BC2F34" w:rsidRPr="00CD48A8" w:rsidRDefault="00BC2F34" w:rsidP="00BF5382">
            <w:pPr>
              <w:pStyle w:val="TableText"/>
              <w:ind w:right="360"/>
              <w:rPr>
                <w:noProof w:val="0"/>
                <w:szCs w:val="24"/>
              </w:rPr>
            </w:pPr>
            <w:r w:rsidRPr="00CD48A8">
              <w:rPr>
                <w:noProof w:val="0"/>
              </w:rPr>
              <w:t>86.17%</w:t>
            </w:r>
          </w:p>
        </w:tc>
      </w:tr>
    </w:tbl>
    <w:p w14:paraId="3C41D34F" w14:textId="3EED82D5" w:rsidR="00BC2F34" w:rsidRPr="00CD48A8" w:rsidRDefault="00BC2F34" w:rsidP="00BF5382">
      <w:pPr>
        <w:pStyle w:val="NormalContinuation"/>
        <w:pageBreakBefore/>
        <w:rPr>
          <w:i/>
        </w:rPr>
      </w:pPr>
      <w:r w:rsidRPr="00CD48A8">
        <w:fldChar w:fldCharType="begin"/>
      </w:r>
      <w:r w:rsidRPr="00CD48A8">
        <w:instrText xml:space="preserve"> REF _Ref36473003 \h </w:instrText>
      </w:r>
      <w:r w:rsidRPr="00CD48A8">
        <w:fldChar w:fldCharType="separate"/>
      </w:r>
      <w:r w:rsidR="00203A4B" w:rsidRPr="00CD48A8">
        <w:t>Table 4.A.</w:t>
      </w:r>
      <w:r w:rsidR="00203A4B">
        <w:rPr>
          <w:noProof/>
        </w:rPr>
        <w:t>7</w:t>
      </w:r>
      <w:r w:rsidRPr="00CD48A8">
        <w:fldChar w:fldCharType="end"/>
      </w:r>
      <w:r w:rsidRPr="00CD48A8">
        <w:t xml:space="preserve"> </w:t>
      </w:r>
      <w:r w:rsidRPr="00CD48A8">
        <w:rPr>
          <w:i/>
        </w:rPr>
        <w:t>(continuation)</w:t>
      </w:r>
    </w:p>
    <w:tbl>
      <w:tblPr>
        <w:tblStyle w:val="TRs"/>
        <w:tblW w:w="9936" w:type="dxa"/>
        <w:tblLayout w:type="fixed"/>
        <w:tblLook w:val="04A0" w:firstRow="1" w:lastRow="0" w:firstColumn="1" w:lastColumn="0" w:noHBand="0" w:noVBand="1"/>
        <w:tblDescription w:val="Demographic Summary, High School, continuation"/>
      </w:tblPr>
      <w:tblGrid>
        <w:gridCol w:w="6480"/>
        <w:gridCol w:w="1728"/>
        <w:gridCol w:w="1728"/>
      </w:tblGrid>
      <w:tr w:rsidR="00BC2F34" w:rsidRPr="00CD48A8" w14:paraId="05551EA1" w14:textId="77777777" w:rsidTr="00BF5382">
        <w:trPr>
          <w:cnfStyle w:val="100000000000" w:firstRow="1" w:lastRow="0" w:firstColumn="0" w:lastColumn="0" w:oddVBand="0" w:evenVBand="0" w:oddHBand="0" w:evenHBand="0" w:firstRowFirstColumn="0" w:firstRowLastColumn="0" w:lastRowFirstColumn="0" w:lastRowLastColumn="0"/>
          <w:trHeight w:val="290"/>
        </w:trPr>
        <w:tc>
          <w:tcPr>
            <w:tcW w:w="6480" w:type="dxa"/>
          </w:tcPr>
          <w:p w14:paraId="44545C69" w14:textId="77777777" w:rsidR="00BC2F34" w:rsidRPr="00CD48A8" w:rsidRDefault="00BC2F34" w:rsidP="00BF5382">
            <w:pPr>
              <w:pStyle w:val="TableHead"/>
              <w:rPr>
                <w:noProof w:val="0"/>
              </w:rPr>
            </w:pPr>
            <w:r w:rsidRPr="00CD48A8">
              <w:rPr>
                <w:noProof w:val="0"/>
              </w:rPr>
              <w:t>Student Group</w:t>
            </w:r>
          </w:p>
        </w:tc>
        <w:tc>
          <w:tcPr>
            <w:tcW w:w="1728" w:type="dxa"/>
          </w:tcPr>
          <w:p w14:paraId="7369F265" w14:textId="77777777" w:rsidR="00BC2F34" w:rsidRPr="00CD48A8" w:rsidRDefault="00BC2F34" w:rsidP="00BF5382">
            <w:pPr>
              <w:pStyle w:val="TableHead"/>
              <w:rPr>
                <w:noProof w:val="0"/>
              </w:rPr>
            </w:pPr>
            <w:r w:rsidRPr="00CD48A8">
              <w:rPr>
                <w:noProof w:val="0"/>
              </w:rPr>
              <w:t>Number of Valid Scores</w:t>
            </w:r>
          </w:p>
        </w:tc>
        <w:tc>
          <w:tcPr>
            <w:tcW w:w="1728" w:type="dxa"/>
          </w:tcPr>
          <w:p w14:paraId="42850D1E" w14:textId="77777777" w:rsidR="00BC2F34" w:rsidRPr="00CD48A8" w:rsidRDefault="00BC2F34" w:rsidP="00BF5382">
            <w:pPr>
              <w:pStyle w:val="TableHead"/>
              <w:rPr>
                <w:noProof w:val="0"/>
              </w:rPr>
            </w:pPr>
            <w:r w:rsidRPr="00CD48A8">
              <w:rPr>
                <w:noProof w:val="0"/>
              </w:rPr>
              <w:t>Percent of Valid Scores</w:t>
            </w:r>
          </w:p>
        </w:tc>
      </w:tr>
      <w:tr w:rsidR="00BC2F34" w:rsidRPr="00CD48A8" w14:paraId="771B8876" w14:textId="77777777" w:rsidTr="00BF5382">
        <w:trPr>
          <w:trHeight w:val="290"/>
        </w:trPr>
        <w:tc>
          <w:tcPr>
            <w:tcW w:w="6480" w:type="dxa"/>
            <w:tcBorders>
              <w:top w:val="single" w:sz="4" w:space="0" w:color="auto"/>
              <w:bottom w:val="nil"/>
            </w:tcBorders>
          </w:tcPr>
          <w:p w14:paraId="2D84BB17" w14:textId="77777777" w:rsidR="00BC2F34" w:rsidRPr="00CD48A8" w:rsidRDefault="00BC2F34" w:rsidP="00BF5382">
            <w:pPr>
              <w:pStyle w:val="TableText"/>
              <w:ind w:left="144" w:hanging="144"/>
              <w:rPr>
                <w:noProof w:val="0"/>
              </w:rPr>
            </w:pPr>
            <w:r w:rsidRPr="00CD48A8">
              <w:rPr>
                <w:noProof w:val="0"/>
              </w:rPr>
              <w:t>Received Instruction in Spanish in the 2020–2021 School Year—Total</w:t>
            </w:r>
          </w:p>
        </w:tc>
        <w:tc>
          <w:tcPr>
            <w:tcW w:w="1728" w:type="dxa"/>
            <w:tcBorders>
              <w:top w:val="single" w:sz="4" w:space="0" w:color="auto"/>
              <w:bottom w:val="nil"/>
            </w:tcBorders>
            <w:vAlign w:val="bottom"/>
          </w:tcPr>
          <w:p w14:paraId="580A2876" w14:textId="77777777" w:rsidR="00BC2F34" w:rsidRPr="00CD48A8" w:rsidRDefault="00BC2F34" w:rsidP="00BF5382">
            <w:pPr>
              <w:pStyle w:val="TableText"/>
              <w:ind w:right="576"/>
              <w:rPr>
                <w:noProof w:val="0"/>
                <w:szCs w:val="24"/>
              </w:rPr>
            </w:pPr>
            <w:r w:rsidRPr="00CD48A8">
              <w:rPr>
                <w:noProof w:val="0"/>
              </w:rPr>
              <w:t>217</w:t>
            </w:r>
          </w:p>
        </w:tc>
        <w:tc>
          <w:tcPr>
            <w:tcW w:w="1728" w:type="dxa"/>
            <w:tcBorders>
              <w:top w:val="single" w:sz="4" w:space="0" w:color="auto"/>
              <w:bottom w:val="nil"/>
            </w:tcBorders>
            <w:vAlign w:val="bottom"/>
          </w:tcPr>
          <w:p w14:paraId="18BF1F2C" w14:textId="77777777" w:rsidR="00BC2F34" w:rsidRPr="00CD48A8" w:rsidRDefault="00BC2F34" w:rsidP="00BF5382">
            <w:pPr>
              <w:pStyle w:val="TableText"/>
              <w:ind w:right="360"/>
              <w:rPr>
                <w:noProof w:val="0"/>
                <w:szCs w:val="24"/>
              </w:rPr>
            </w:pPr>
            <w:r w:rsidRPr="00CD48A8">
              <w:rPr>
                <w:noProof w:val="0"/>
              </w:rPr>
              <w:t>85.77%</w:t>
            </w:r>
          </w:p>
        </w:tc>
      </w:tr>
      <w:tr w:rsidR="00BC2F34" w:rsidRPr="00CD48A8" w14:paraId="58317D2A" w14:textId="77777777" w:rsidTr="00BF5382">
        <w:trPr>
          <w:trHeight w:val="290"/>
        </w:trPr>
        <w:tc>
          <w:tcPr>
            <w:tcW w:w="6480" w:type="dxa"/>
            <w:tcBorders>
              <w:top w:val="nil"/>
              <w:bottom w:val="nil"/>
            </w:tcBorders>
          </w:tcPr>
          <w:p w14:paraId="764F20E2" w14:textId="77777777" w:rsidR="00BC2F34" w:rsidRPr="00CD48A8" w:rsidRDefault="00BC2F34" w:rsidP="00BF5382">
            <w:pPr>
              <w:pStyle w:val="TableText"/>
              <w:ind w:left="144" w:hanging="144"/>
              <w:rPr>
                <w:noProof w:val="0"/>
              </w:rPr>
            </w:pPr>
            <w:r w:rsidRPr="00CD48A8">
              <w:rPr>
                <w:noProof w:val="0"/>
              </w:rPr>
              <w:t>Received Instruction in Spanish in the 2020–2021 School Year—One-Way Immersion Program</w:t>
            </w:r>
          </w:p>
        </w:tc>
        <w:tc>
          <w:tcPr>
            <w:tcW w:w="1728" w:type="dxa"/>
            <w:tcBorders>
              <w:top w:val="nil"/>
              <w:bottom w:val="nil"/>
            </w:tcBorders>
            <w:vAlign w:val="bottom"/>
          </w:tcPr>
          <w:p w14:paraId="54AD6E6B" w14:textId="77777777" w:rsidR="00BC2F34" w:rsidRPr="00CD48A8" w:rsidRDefault="00BC2F34" w:rsidP="00BF5382">
            <w:pPr>
              <w:pStyle w:val="TableText"/>
              <w:ind w:right="576"/>
              <w:rPr>
                <w:noProof w:val="0"/>
                <w:szCs w:val="24"/>
              </w:rPr>
            </w:pPr>
            <w:r w:rsidRPr="00CD48A8">
              <w:rPr>
                <w:noProof w:val="0"/>
              </w:rPr>
              <w:t>23</w:t>
            </w:r>
          </w:p>
        </w:tc>
        <w:tc>
          <w:tcPr>
            <w:tcW w:w="1728" w:type="dxa"/>
            <w:tcBorders>
              <w:top w:val="nil"/>
              <w:bottom w:val="nil"/>
            </w:tcBorders>
            <w:vAlign w:val="bottom"/>
          </w:tcPr>
          <w:p w14:paraId="1C71E381" w14:textId="77777777" w:rsidR="00BC2F34" w:rsidRPr="00CD48A8" w:rsidRDefault="00BC2F34" w:rsidP="00BF5382">
            <w:pPr>
              <w:pStyle w:val="TableText"/>
              <w:ind w:right="360"/>
              <w:rPr>
                <w:noProof w:val="0"/>
                <w:szCs w:val="24"/>
              </w:rPr>
            </w:pPr>
            <w:r w:rsidRPr="00CD48A8">
              <w:rPr>
                <w:noProof w:val="0"/>
              </w:rPr>
              <w:t>9.09%</w:t>
            </w:r>
          </w:p>
        </w:tc>
      </w:tr>
      <w:tr w:rsidR="00BC2F34" w:rsidRPr="00CD48A8" w14:paraId="0920E007" w14:textId="77777777" w:rsidTr="00BF5382">
        <w:trPr>
          <w:trHeight w:val="290"/>
        </w:trPr>
        <w:tc>
          <w:tcPr>
            <w:tcW w:w="6480" w:type="dxa"/>
            <w:tcBorders>
              <w:top w:val="nil"/>
              <w:bottom w:val="nil"/>
            </w:tcBorders>
          </w:tcPr>
          <w:p w14:paraId="7D9BA206" w14:textId="77777777" w:rsidR="00BC2F34" w:rsidRPr="00CD48A8" w:rsidRDefault="00BC2F34" w:rsidP="00BF5382">
            <w:pPr>
              <w:pStyle w:val="TableText"/>
              <w:ind w:left="144" w:hanging="144"/>
              <w:rPr>
                <w:noProof w:val="0"/>
              </w:rPr>
            </w:pPr>
            <w:r w:rsidRPr="00CD48A8">
              <w:rPr>
                <w:noProof w:val="0"/>
              </w:rPr>
              <w:t>Received Instruction in Spanish in the 2020–2021 School Year—Dual-Language Immersion Program</w:t>
            </w:r>
          </w:p>
        </w:tc>
        <w:tc>
          <w:tcPr>
            <w:tcW w:w="1728" w:type="dxa"/>
            <w:tcBorders>
              <w:top w:val="nil"/>
              <w:bottom w:val="nil"/>
            </w:tcBorders>
            <w:vAlign w:val="bottom"/>
          </w:tcPr>
          <w:p w14:paraId="56A3C45A" w14:textId="77777777" w:rsidR="00BC2F34" w:rsidRPr="00CD48A8" w:rsidRDefault="00BC2F34" w:rsidP="00BF5382">
            <w:pPr>
              <w:pStyle w:val="TableText"/>
              <w:ind w:right="576"/>
              <w:rPr>
                <w:noProof w:val="0"/>
                <w:szCs w:val="24"/>
              </w:rPr>
            </w:pPr>
            <w:r w:rsidRPr="00CD48A8">
              <w:rPr>
                <w:noProof w:val="0"/>
              </w:rPr>
              <w:t>79</w:t>
            </w:r>
          </w:p>
        </w:tc>
        <w:tc>
          <w:tcPr>
            <w:tcW w:w="1728" w:type="dxa"/>
            <w:tcBorders>
              <w:top w:val="nil"/>
              <w:bottom w:val="nil"/>
            </w:tcBorders>
            <w:vAlign w:val="bottom"/>
          </w:tcPr>
          <w:p w14:paraId="63B09A6B" w14:textId="77777777" w:rsidR="00BC2F34" w:rsidRPr="00CD48A8" w:rsidRDefault="00BC2F34" w:rsidP="00BF5382">
            <w:pPr>
              <w:pStyle w:val="TableText"/>
              <w:ind w:right="360"/>
              <w:rPr>
                <w:noProof w:val="0"/>
                <w:szCs w:val="24"/>
              </w:rPr>
            </w:pPr>
            <w:r w:rsidRPr="00CD48A8">
              <w:rPr>
                <w:noProof w:val="0"/>
              </w:rPr>
              <w:t>31.23%</w:t>
            </w:r>
          </w:p>
        </w:tc>
      </w:tr>
      <w:tr w:rsidR="00BC2F34" w:rsidRPr="00CD48A8" w14:paraId="34563A01" w14:textId="77777777" w:rsidTr="00BF5382">
        <w:trPr>
          <w:trHeight w:val="290"/>
        </w:trPr>
        <w:tc>
          <w:tcPr>
            <w:tcW w:w="6480" w:type="dxa"/>
            <w:tcBorders>
              <w:top w:val="nil"/>
              <w:bottom w:val="nil"/>
            </w:tcBorders>
          </w:tcPr>
          <w:p w14:paraId="4D3F2843" w14:textId="77777777" w:rsidR="00BC2F34" w:rsidRPr="00CD48A8" w:rsidRDefault="00BC2F34" w:rsidP="00BF5382">
            <w:pPr>
              <w:pStyle w:val="TableText"/>
              <w:ind w:left="144" w:hanging="144"/>
              <w:rPr>
                <w:noProof w:val="0"/>
              </w:rPr>
            </w:pPr>
            <w:r w:rsidRPr="00CD48A8">
              <w:rPr>
                <w:noProof w:val="0"/>
              </w:rPr>
              <w:t>Received Instruction in Spanish in the 2020–2021 School Year—Developmental Bilingual Program</w:t>
            </w:r>
          </w:p>
        </w:tc>
        <w:tc>
          <w:tcPr>
            <w:tcW w:w="1728" w:type="dxa"/>
            <w:tcBorders>
              <w:top w:val="nil"/>
              <w:bottom w:val="nil"/>
            </w:tcBorders>
            <w:vAlign w:val="bottom"/>
          </w:tcPr>
          <w:p w14:paraId="0AF86344" w14:textId="77777777" w:rsidR="00BC2F34" w:rsidRPr="00CD48A8" w:rsidRDefault="00BC2F34" w:rsidP="00BF5382">
            <w:pPr>
              <w:pStyle w:val="TableText"/>
              <w:ind w:right="576"/>
              <w:rPr>
                <w:noProof w:val="0"/>
                <w:szCs w:val="24"/>
              </w:rPr>
            </w:pPr>
            <w:r w:rsidRPr="00CD48A8">
              <w:rPr>
                <w:noProof w:val="0"/>
              </w:rPr>
              <w:t>22</w:t>
            </w:r>
          </w:p>
        </w:tc>
        <w:tc>
          <w:tcPr>
            <w:tcW w:w="1728" w:type="dxa"/>
            <w:tcBorders>
              <w:top w:val="nil"/>
              <w:bottom w:val="nil"/>
            </w:tcBorders>
            <w:vAlign w:val="bottom"/>
          </w:tcPr>
          <w:p w14:paraId="7604E1C5" w14:textId="77777777" w:rsidR="00BC2F34" w:rsidRPr="00CD48A8" w:rsidRDefault="00BC2F34" w:rsidP="00BF5382">
            <w:pPr>
              <w:pStyle w:val="TableText"/>
              <w:ind w:right="360"/>
              <w:rPr>
                <w:noProof w:val="0"/>
                <w:szCs w:val="24"/>
              </w:rPr>
            </w:pPr>
            <w:r w:rsidRPr="00CD48A8">
              <w:rPr>
                <w:noProof w:val="0"/>
              </w:rPr>
              <w:t>8.70%</w:t>
            </w:r>
          </w:p>
        </w:tc>
      </w:tr>
      <w:tr w:rsidR="00BC2F34" w:rsidRPr="00CD48A8" w14:paraId="41DA0681" w14:textId="77777777" w:rsidTr="00BF5382">
        <w:trPr>
          <w:trHeight w:val="290"/>
        </w:trPr>
        <w:tc>
          <w:tcPr>
            <w:tcW w:w="6480" w:type="dxa"/>
            <w:tcBorders>
              <w:top w:val="nil"/>
              <w:bottom w:val="nil"/>
            </w:tcBorders>
          </w:tcPr>
          <w:p w14:paraId="6AFC0084" w14:textId="77777777" w:rsidR="00BC2F34" w:rsidRPr="00CD48A8" w:rsidRDefault="00BC2F34" w:rsidP="00BF5382">
            <w:pPr>
              <w:pStyle w:val="TableText"/>
              <w:ind w:left="144" w:hanging="144"/>
              <w:rPr>
                <w:noProof w:val="0"/>
              </w:rPr>
            </w:pPr>
            <w:r w:rsidRPr="00CD48A8">
              <w:rPr>
                <w:noProof w:val="0"/>
              </w:rPr>
              <w:t>Received Instruction in Spanish in the 2020–2021 School Year—Heritage Language or Indigenous Language Program</w:t>
            </w:r>
          </w:p>
        </w:tc>
        <w:tc>
          <w:tcPr>
            <w:tcW w:w="1728" w:type="dxa"/>
            <w:tcBorders>
              <w:top w:val="nil"/>
              <w:bottom w:val="nil"/>
            </w:tcBorders>
            <w:vAlign w:val="bottom"/>
          </w:tcPr>
          <w:p w14:paraId="60ACC515" w14:textId="77777777" w:rsidR="00BC2F34" w:rsidRPr="00CD48A8" w:rsidRDefault="00BC2F34" w:rsidP="00BF5382">
            <w:pPr>
              <w:pStyle w:val="TableText"/>
              <w:ind w:right="576"/>
              <w:rPr>
                <w:noProof w:val="0"/>
                <w:szCs w:val="24"/>
              </w:rPr>
            </w:pPr>
            <w:r w:rsidRPr="00CD48A8">
              <w:rPr>
                <w:noProof w:val="0"/>
              </w:rPr>
              <w:t>10</w:t>
            </w:r>
          </w:p>
        </w:tc>
        <w:tc>
          <w:tcPr>
            <w:tcW w:w="1728" w:type="dxa"/>
            <w:tcBorders>
              <w:top w:val="nil"/>
              <w:bottom w:val="nil"/>
            </w:tcBorders>
            <w:vAlign w:val="bottom"/>
          </w:tcPr>
          <w:p w14:paraId="5F119DA7" w14:textId="77777777" w:rsidR="00BC2F34" w:rsidRPr="00CD48A8" w:rsidRDefault="00BC2F34" w:rsidP="00BF5382">
            <w:pPr>
              <w:pStyle w:val="TableText"/>
              <w:ind w:right="360"/>
              <w:rPr>
                <w:noProof w:val="0"/>
                <w:szCs w:val="24"/>
              </w:rPr>
            </w:pPr>
            <w:r w:rsidRPr="00CD48A8">
              <w:rPr>
                <w:noProof w:val="0"/>
              </w:rPr>
              <w:t>3.95%</w:t>
            </w:r>
          </w:p>
        </w:tc>
      </w:tr>
      <w:tr w:rsidR="00BC2F34" w:rsidRPr="00CD48A8" w14:paraId="3694D3A2" w14:textId="77777777" w:rsidTr="00BF5382">
        <w:trPr>
          <w:trHeight w:val="290"/>
        </w:trPr>
        <w:tc>
          <w:tcPr>
            <w:tcW w:w="6480" w:type="dxa"/>
            <w:tcBorders>
              <w:top w:val="nil"/>
              <w:bottom w:val="single" w:sz="4" w:space="0" w:color="auto"/>
            </w:tcBorders>
          </w:tcPr>
          <w:p w14:paraId="64385FD9" w14:textId="77777777" w:rsidR="00BC2F34" w:rsidRPr="00CD48A8" w:rsidRDefault="00BC2F34" w:rsidP="00BF5382">
            <w:pPr>
              <w:pStyle w:val="TableText"/>
              <w:ind w:left="144" w:hanging="144"/>
              <w:rPr>
                <w:noProof w:val="0"/>
              </w:rPr>
            </w:pPr>
            <w:r w:rsidRPr="00CD48A8">
              <w:rPr>
                <w:noProof w:val="0"/>
              </w:rPr>
              <w:t>Received Instruction in Spanish in the 2020–2021 School Year—Spanish as a Foreign Language Program</w:t>
            </w:r>
          </w:p>
        </w:tc>
        <w:tc>
          <w:tcPr>
            <w:tcW w:w="1728" w:type="dxa"/>
            <w:tcBorders>
              <w:top w:val="nil"/>
              <w:bottom w:val="single" w:sz="4" w:space="0" w:color="auto"/>
            </w:tcBorders>
            <w:vAlign w:val="bottom"/>
          </w:tcPr>
          <w:p w14:paraId="61C1F1A1" w14:textId="77777777" w:rsidR="00BC2F34" w:rsidRPr="00CD48A8" w:rsidRDefault="00BC2F34" w:rsidP="00BF5382">
            <w:pPr>
              <w:pStyle w:val="TableText"/>
              <w:ind w:right="576"/>
              <w:rPr>
                <w:noProof w:val="0"/>
                <w:szCs w:val="24"/>
              </w:rPr>
            </w:pPr>
            <w:r w:rsidRPr="00CD48A8">
              <w:rPr>
                <w:noProof w:val="0"/>
              </w:rPr>
              <w:t>62</w:t>
            </w:r>
          </w:p>
        </w:tc>
        <w:tc>
          <w:tcPr>
            <w:tcW w:w="1728" w:type="dxa"/>
            <w:tcBorders>
              <w:top w:val="nil"/>
              <w:bottom w:val="single" w:sz="4" w:space="0" w:color="auto"/>
            </w:tcBorders>
            <w:vAlign w:val="bottom"/>
          </w:tcPr>
          <w:p w14:paraId="685F999C" w14:textId="77777777" w:rsidR="00BC2F34" w:rsidRPr="00CD48A8" w:rsidRDefault="00BC2F34" w:rsidP="00BF5382">
            <w:pPr>
              <w:pStyle w:val="TableText"/>
              <w:ind w:right="360"/>
              <w:rPr>
                <w:noProof w:val="0"/>
                <w:szCs w:val="24"/>
              </w:rPr>
            </w:pPr>
            <w:r w:rsidRPr="00CD48A8">
              <w:rPr>
                <w:noProof w:val="0"/>
              </w:rPr>
              <w:t>24.51%</w:t>
            </w:r>
          </w:p>
        </w:tc>
      </w:tr>
      <w:tr w:rsidR="00BC2F34" w:rsidRPr="00CD48A8" w14:paraId="75BDB2F0" w14:textId="77777777" w:rsidTr="00BF5382">
        <w:trPr>
          <w:trHeight w:val="290"/>
        </w:trPr>
        <w:tc>
          <w:tcPr>
            <w:tcW w:w="6480" w:type="dxa"/>
            <w:tcBorders>
              <w:top w:val="single" w:sz="4" w:space="0" w:color="auto"/>
            </w:tcBorders>
          </w:tcPr>
          <w:p w14:paraId="0687BF27" w14:textId="77777777" w:rsidR="00BC2F34" w:rsidRPr="00CD48A8" w:rsidRDefault="00BC2F34" w:rsidP="00BF5382">
            <w:pPr>
              <w:pStyle w:val="TableText"/>
              <w:ind w:left="144" w:hanging="144"/>
              <w:rPr>
                <w:noProof w:val="0"/>
              </w:rPr>
            </w:pPr>
            <w:r w:rsidRPr="00CD48A8">
              <w:rPr>
                <w:noProof w:val="0"/>
              </w:rPr>
              <w:t>Percentage of School-Day Instruction Provided in Spanish—0–25%</w:t>
            </w:r>
          </w:p>
        </w:tc>
        <w:tc>
          <w:tcPr>
            <w:tcW w:w="1728" w:type="dxa"/>
            <w:tcBorders>
              <w:top w:val="single" w:sz="4" w:space="0" w:color="auto"/>
            </w:tcBorders>
            <w:vAlign w:val="bottom"/>
          </w:tcPr>
          <w:p w14:paraId="20BCF1B8" w14:textId="77777777" w:rsidR="00BC2F34" w:rsidRPr="00CD48A8" w:rsidRDefault="00BC2F34" w:rsidP="00BF5382">
            <w:pPr>
              <w:pStyle w:val="TableText"/>
              <w:ind w:right="576"/>
              <w:rPr>
                <w:noProof w:val="0"/>
                <w:szCs w:val="24"/>
              </w:rPr>
            </w:pPr>
            <w:r w:rsidRPr="00CD48A8">
              <w:rPr>
                <w:noProof w:val="0"/>
              </w:rPr>
              <w:t>44</w:t>
            </w:r>
          </w:p>
        </w:tc>
        <w:tc>
          <w:tcPr>
            <w:tcW w:w="1728" w:type="dxa"/>
            <w:tcBorders>
              <w:top w:val="single" w:sz="4" w:space="0" w:color="auto"/>
            </w:tcBorders>
            <w:vAlign w:val="bottom"/>
          </w:tcPr>
          <w:p w14:paraId="0B91DC50" w14:textId="77777777" w:rsidR="00BC2F34" w:rsidRPr="00CD48A8" w:rsidRDefault="00BC2F34" w:rsidP="00BF5382">
            <w:pPr>
              <w:pStyle w:val="TableText"/>
              <w:ind w:right="360"/>
              <w:rPr>
                <w:noProof w:val="0"/>
                <w:szCs w:val="24"/>
              </w:rPr>
            </w:pPr>
            <w:r w:rsidRPr="00CD48A8">
              <w:rPr>
                <w:noProof w:val="0"/>
              </w:rPr>
              <w:t>17.39%</w:t>
            </w:r>
          </w:p>
        </w:tc>
      </w:tr>
      <w:tr w:rsidR="00BC2F34" w:rsidRPr="00CD48A8" w14:paraId="7C7E9694" w14:textId="77777777" w:rsidTr="00BF5382">
        <w:trPr>
          <w:trHeight w:val="290"/>
        </w:trPr>
        <w:tc>
          <w:tcPr>
            <w:tcW w:w="6480" w:type="dxa"/>
          </w:tcPr>
          <w:p w14:paraId="0986A524" w14:textId="77777777" w:rsidR="00BC2F34" w:rsidRPr="00CD48A8" w:rsidRDefault="00BC2F34" w:rsidP="00BF5382">
            <w:pPr>
              <w:pStyle w:val="TableText"/>
              <w:tabs>
                <w:tab w:val="left" w:pos="7560"/>
              </w:tabs>
              <w:ind w:left="144" w:hanging="144"/>
              <w:rPr>
                <w:noProof w:val="0"/>
              </w:rPr>
            </w:pPr>
            <w:r w:rsidRPr="00CD48A8">
              <w:rPr>
                <w:noProof w:val="0"/>
              </w:rPr>
              <w:t>Percentage of School-Day Instruction Provided in Spanish—26–50%</w:t>
            </w:r>
          </w:p>
        </w:tc>
        <w:tc>
          <w:tcPr>
            <w:tcW w:w="1728" w:type="dxa"/>
            <w:vAlign w:val="bottom"/>
          </w:tcPr>
          <w:p w14:paraId="0D7A049D" w14:textId="77777777" w:rsidR="00BC2F34" w:rsidRPr="00CD48A8" w:rsidRDefault="00BC2F34" w:rsidP="00BF5382">
            <w:pPr>
              <w:pStyle w:val="TableText"/>
              <w:tabs>
                <w:tab w:val="left" w:pos="7560"/>
              </w:tabs>
              <w:ind w:right="576"/>
              <w:rPr>
                <w:noProof w:val="0"/>
                <w:szCs w:val="24"/>
              </w:rPr>
            </w:pPr>
            <w:r w:rsidRPr="00CD48A8">
              <w:rPr>
                <w:noProof w:val="0"/>
              </w:rPr>
              <w:t>79</w:t>
            </w:r>
          </w:p>
        </w:tc>
        <w:tc>
          <w:tcPr>
            <w:tcW w:w="1728" w:type="dxa"/>
            <w:vAlign w:val="bottom"/>
          </w:tcPr>
          <w:p w14:paraId="1D0FA6CC" w14:textId="77777777" w:rsidR="00BC2F34" w:rsidRPr="00CD48A8" w:rsidRDefault="00BC2F34" w:rsidP="00BF5382">
            <w:pPr>
              <w:pStyle w:val="TableText"/>
              <w:tabs>
                <w:tab w:val="left" w:pos="7560"/>
              </w:tabs>
              <w:ind w:right="360"/>
              <w:rPr>
                <w:noProof w:val="0"/>
                <w:szCs w:val="24"/>
              </w:rPr>
            </w:pPr>
            <w:r w:rsidRPr="00CD48A8">
              <w:rPr>
                <w:noProof w:val="0"/>
              </w:rPr>
              <w:t>31.23%</w:t>
            </w:r>
          </w:p>
        </w:tc>
      </w:tr>
      <w:tr w:rsidR="00BC2F34" w:rsidRPr="00CD48A8" w14:paraId="647AA0B3" w14:textId="77777777" w:rsidTr="00BF5382">
        <w:trPr>
          <w:trHeight w:val="290"/>
        </w:trPr>
        <w:tc>
          <w:tcPr>
            <w:tcW w:w="6480" w:type="dxa"/>
          </w:tcPr>
          <w:p w14:paraId="1F63ADFE" w14:textId="77777777" w:rsidR="00BC2F34" w:rsidRPr="00CD48A8" w:rsidRDefault="00BC2F34" w:rsidP="00BF5382">
            <w:pPr>
              <w:pStyle w:val="TableText"/>
              <w:tabs>
                <w:tab w:val="left" w:pos="7560"/>
              </w:tabs>
              <w:ind w:left="144" w:hanging="144"/>
              <w:rPr>
                <w:noProof w:val="0"/>
              </w:rPr>
            </w:pPr>
            <w:r w:rsidRPr="00CD48A8">
              <w:rPr>
                <w:noProof w:val="0"/>
              </w:rPr>
              <w:t>Percentage of School-Day Instruction Provided in Spanish—51–75%</w:t>
            </w:r>
          </w:p>
        </w:tc>
        <w:tc>
          <w:tcPr>
            <w:tcW w:w="1728" w:type="dxa"/>
            <w:vAlign w:val="bottom"/>
          </w:tcPr>
          <w:p w14:paraId="4E16B76C" w14:textId="77777777" w:rsidR="00BC2F34" w:rsidRPr="00CD48A8" w:rsidRDefault="00BC2F34" w:rsidP="00BF5382">
            <w:pPr>
              <w:pStyle w:val="TableText"/>
              <w:tabs>
                <w:tab w:val="left" w:pos="7560"/>
              </w:tabs>
              <w:ind w:right="576"/>
              <w:rPr>
                <w:noProof w:val="0"/>
                <w:szCs w:val="24"/>
              </w:rPr>
            </w:pPr>
            <w:r w:rsidRPr="00CD48A8">
              <w:rPr>
                <w:noProof w:val="0"/>
              </w:rPr>
              <w:t>33</w:t>
            </w:r>
          </w:p>
        </w:tc>
        <w:tc>
          <w:tcPr>
            <w:tcW w:w="1728" w:type="dxa"/>
            <w:vAlign w:val="bottom"/>
          </w:tcPr>
          <w:p w14:paraId="58879561" w14:textId="77777777" w:rsidR="00BC2F34" w:rsidRPr="00CD48A8" w:rsidRDefault="00BC2F34" w:rsidP="00BF5382">
            <w:pPr>
              <w:pStyle w:val="TableText"/>
              <w:tabs>
                <w:tab w:val="left" w:pos="7560"/>
              </w:tabs>
              <w:ind w:right="360"/>
              <w:rPr>
                <w:noProof w:val="0"/>
                <w:szCs w:val="24"/>
              </w:rPr>
            </w:pPr>
            <w:r w:rsidRPr="00CD48A8">
              <w:rPr>
                <w:noProof w:val="0"/>
              </w:rPr>
              <w:t>13.04%</w:t>
            </w:r>
          </w:p>
        </w:tc>
      </w:tr>
      <w:tr w:rsidR="00BC2F34" w:rsidRPr="00CD48A8" w14:paraId="43FF8DFB" w14:textId="77777777" w:rsidTr="00BF5382">
        <w:trPr>
          <w:trHeight w:val="290"/>
        </w:trPr>
        <w:tc>
          <w:tcPr>
            <w:tcW w:w="6480" w:type="dxa"/>
          </w:tcPr>
          <w:p w14:paraId="4F73D389" w14:textId="77777777" w:rsidR="00BC2F34" w:rsidRPr="00CD48A8" w:rsidRDefault="00BC2F34" w:rsidP="00BF5382">
            <w:pPr>
              <w:pStyle w:val="TableText"/>
              <w:tabs>
                <w:tab w:val="left" w:pos="7560"/>
              </w:tabs>
              <w:ind w:left="144" w:hanging="144"/>
              <w:rPr>
                <w:noProof w:val="0"/>
              </w:rPr>
            </w:pPr>
            <w:r w:rsidRPr="00CD48A8">
              <w:rPr>
                <w:noProof w:val="0"/>
              </w:rPr>
              <w:t>Percentage of School-Day Instruction Provided in Spanish—76–100%</w:t>
            </w:r>
          </w:p>
        </w:tc>
        <w:tc>
          <w:tcPr>
            <w:tcW w:w="1728" w:type="dxa"/>
            <w:vAlign w:val="bottom"/>
          </w:tcPr>
          <w:p w14:paraId="298706D0" w14:textId="77777777" w:rsidR="00BC2F34" w:rsidRPr="00CD48A8" w:rsidRDefault="00BC2F34" w:rsidP="00BF5382">
            <w:pPr>
              <w:pStyle w:val="TableText"/>
              <w:tabs>
                <w:tab w:val="left" w:pos="7560"/>
              </w:tabs>
              <w:ind w:right="576"/>
              <w:rPr>
                <w:noProof w:val="0"/>
                <w:szCs w:val="24"/>
              </w:rPr>
            </w:pPr>
            <w:r w:rsidRPr="00CD48A8">
              <w:rPr>
                <w:noProof w:val="0"/>
              </w:rPr>
              <w:t>61</w:t>
            </w:r>
          </w:p>
        </w:tc>
        <w:tc>
          <w:tcPr>
            <w:tcW w:w="1728" w:type="dxa"/>
            <w:vAlign w:val="bottom"/>
          </w:tcPr>
          <w:p w14:paraId="3C1D1D73" w14:textId="77777777" w:rsidR="00BC2F34" w:rsidRPr="00CD48A8" w:rsidRDefault="00BC2F34" w:rsidP="00BF5382">
            <w:pPr>
              <w:pStyle w:val="TableText"/>
              <w:tabs>
                <w:tab w:val="left" w:pos="7560"/>
              </w:tabs>
              <w:ind w:right="360"/>
              <w:rPr>
                <w:noProof w:val="0"/>
                <w:szCs w:val="24"/>
              </w:rPr>
            </w:pPr>
            <w:r w:rsidRPr="00CD48A8">
              <w:rPr>
                <w:noProof w:val="0"/>
              </w:rPr>
              <w:t>24.11%</w:t>
            </w:r>
          </w:p>
        </w:tc>
      </w:tr>
    </w:tbl>
    <w:p w14:paraId="3DF6C1C8" w14:textId="77777777" w:rsidR="00BC2F34" w:rsidRPr="00CD48A8" w:rsidRDefault="00BC2F34" w:rsidP="00BF5382">
      <w:bookmarkStart w:id="997" w:name="_Chapter_8:_Analyses"/>
      <w:bookmarkStart w:id="998" w:name="_Appendix_8.B:_Omission"/>
      <w:bookmarkStart w:id="999" w:name="_Appendix_8.D:_Reliability"/>
      <w:bookmarkEnd w:id="997"/>
      <w:bookmarkEnd w:id="998"/>
      <w:bookmarkEnd w:id="999"/>
    </w:p>
    <w:p w14:paraId="23DD2C73" w14:textId="77777777" w:rsidR="00BC2F34" w:rsidRPr="00CD48A8" w:rsidRDefault="00BC2F34" w:rsidP="00470FD6">
      <w:pPr>
        <w:rPr>
          <w:iCs/>
          <w:color w:val="auto"/>
        </w:rPr>
        <w:sectPr w:rsidR="00BC2F34" w:rsidRPr="00CD48A8" w:rsidSect="00AA3699">
          <w:headerReference w:type="first" r:id="rId63"/>
          <w:footerReference w:type="first" r:id="rId64"/>
          <w:pgSz w:w="12240" w:h="15840" w:code="1"/>
          <w:pgMar w:top="1152" w:right="1152" w:bottom="1152" w:left="1152" w:header="576" w:footer="360" w:gutter="0"/>
          <w:cols w:space="720"/>
          <w:titlePg/>
          <w:docGrid w:linePitch="360"/>
        </w:sectPr>
      </w:pPr>
    </w:p>
    <w:p w14:paraId="0DE70552" w14:textId="562A28FE" w:rsidR="0053290F" w:rsidRPr="00CD48A8" w:rsidRDefault="0053290F" w:rsidP="0053290F">
      <w:pPr>
        <w:pStyle w:val="Heading3"/>
        <w:pageBreakBefore/>
        <w:numPr>
          <w:ilvl w:val="0"/>
          <w:numId w:val="0"/>
        </w:numPr>
      </w:pPr>
      <w:bookmarkStart w:id="1000" w:name="_Appendix_4.B:_Special"/>
      <w:bookmarkStart w:id="1001" w:name="_Toc93411836"/>
      <w:bookmarkStart w:id="1002" w:name="_Toc102976315"/>
      <w:bookmarkEnd w:id="1000"/>
      <w:r w:rsidRPr="00CD48A8">
        <w:t>Appendix 4.B: Special Service Summar</w:t>
      </w:r>
      <w:bookmarkEnd w:id="1001"/>
      <w:r w:rsidR="000E4A35" w:rsidRPr="00CD48A8">
        <w:t>ies</w:t>
      </w:r>
      <w:bookmarkEnd w:id="1002"/>
    </w:p>
    <w:p w14:paraId="4A044E84" w14:textId="1F1E2026" w:rsidR="00BC2F34" w:rsidRPr="00CD48A8" w:rsidRDefault="00BC2F34" w:rsidP="00BF5382">
      <w:pPr>
        <w:pStyle w:val="Caption"/>
      </w:pPr>
      <w:bookmarkStart w:id="1003" w:name="_Ref93668319"/>
      <w:bookmarkStart w:id="1004" w:name="_Toc93668579"/>
      <w:bookmarkStart w:id="1005" w:name="_Toc95133930"/>
      <w:bookmarkStart w:id="1006" w:name="_Toc103234935"/>
      <w:r w:rsidRPr="00CD48A8">
        <w:t>Table</w:t>
      </w:r>
      <w:r w:rsidR="00BD6A37">
        <w:rPr>
          <w:rFonts w:cs="Arial"/>
        </w:rPr>
        <w:t> </w:t>
      </w:r>
      <w:r w:rsidRPr="00CD48A8">
        <w:t>4.B.</w:t>
      </w:r>
      <w:r>
        <w:fldChar w:fldCharType="begin"/>
      </w:r>
      <w:r>
        <w:instrText>SEQ Table_4.B. \* ARABIC</w:instrText>
      </w:r>
      <w:r>
        <w:fldChar w:fldCharType="separate"/>
      </w:r>
      <w:r w:rsidR="00203A4B">
        <w:rPr>
          <w:noProof/>
        </w:rPr>
        <w:t>1</w:t>
      </w:r>
      <w:r>
        <w:fldChar w:fldCharType="end"/>
      </w:r>
      <w:bookmarkEnd w:id="1003"/>
      <w:r w:rsidRPr="00CD48A8">
        <w:t xml:space="preserve">  Special Services Summary, Grades Three Through Five</w:t>
      </w:r>
      <w:bookmarkEnd w:id="1004"/>
      <w:bookmarkEnd w:id="1005"/>
      <w:bookmarkEnd w:id="1006"/>
    </w:p>
    <w:tbl>
      <w:tblPr>
        <w:tblStyle w:val="TRs"/>
        <w:tblW w:w="11952" w:type="dxa"/>
        <w:tblLayout w:type="fixed"/>
        <w:tblLook w:val="0020" w:firstRow="1" w:lastRow="0" w:firstColumn="0" w:lastColumn="0" w:noHBand="0" w:noVBand="0"/>
        <w:tblDescription w:val="Special Services Summary for the CSA, Grades Three through Five"/>
      </w:tblPr>
      <w:tblGrid>
        <w:gridCol w:w="7632"/>
        <w:gridCol w:w="720"/>
        <w:gridCol w:w="720"/>
        <w:gridCol w:w="720"/>
        <w:gridCol w:w="720"/>
        <w:gridCol w:w="720"/>
        <w:gridCol w:w="720"/>
      </w:tblGrid>
      <w:tr w:rsidR="00BC2F34" w:rsidRPr="00CD48A8" w14:paraId="0C3CF925" w14:textId="77777777" w:rsidTr="00BF5382">
        <w:trPr>
          <w:cnfStyle w:val="100000000000" w:firstRow="1" w:lastRow="0" w:firstColumn="0" w:lastColumn="0" w:oddVBand="0" w:evenVBand="0" w:oddHBand="0" w:evenHBand="0" w:firstRowFirstColumn="0" w:firstRowLastColumn="0" w:lastRowFirstColumn="0" w:lastRowLastColumn="0"/>
          <w:trHeight w:val="1728"/>
        </w:trPr>
        <w:tc>
          <w:tcPr>
            <w:tcW w:w="7632" w:type="dxa"/>
          </w:tcPr>
          <w:p w14:paraId="2245074E" w14:textId="77777777" w:rsidR="00BC2F34" w:rsidRPr="00CD48A8" w:rsidRDefault="00BC2F34" w:rsidP="00BF5382">
            <w:pPr>
              <w:pStyle w:val="TableHead"/>
              <w:rPr>
                <w:noProof w:val="0"/>
              </w:rPr>
            </w:pPr>
            <w:r w:rsidRPr="00CD48A8">
              <w:rPr>
                <w:noProof w:val="0"/>
              </w:rPr>
              <w:t>Accessibility Resource</w:t>
            </w:r>
          </w:p>
        </w:tc>
        <w:tc>
          <w:tcPr>
            <w:tcW w:w="720" w:type="dxa"/>
            <w:textDirection w:val="btLr"/>
          </w:tcPr>
          <w:p w14:paraId="4D35FDA6" w14:textId="77777777" w:rsidR="00BC2F34" w:rsidRPr="00CD48A8" w:rsidRDefault="00BC2F34" w:rsidP="00BF5382">
            <w:pPr>
              <w:pStyle w:val="TableHead"/>
              <w:ind w:left="72"/>
              <w:jc w:val="left"/>
              <w:rPr>
                <w:noProof w:val="0"/>
              </w:rPr>
            </w:pPr>
            <w:r w:rsidRPr="00CD48A8">
              <w:rPr>
                <w:noProof w:val="0"/>
              </w:rPr>
              <w:t>Grade 3 Number</w:t>
            </w:r>
          </w:p>
        </w:tc>
        <w:tc>
          <w:tcPr>
            <w:tcW w:w="720" w:type="dxa"/>
            <w:textDirection w:val="btLr"/>
          </w:tcPr>
          <w:p w14:paraId="2B5099A1" w14:textId="77777777" w:rsidR="00BC2F34" w:rsidRPr="00CD48A8" w:rsidRDefault="00BC2F34" w:rsidP="00BF5382">
            <w:pPr>
              <w:pStyle w:val="TableHead"/>
              <w:ind w:left="72"/>
              <w:jc w:val="left"/>
              <w:rPr>
                <w:noProof w:val="0"/>
              </w:rPr>
            </w:pPr>
            <w:r w:rsidRPr="00CD48A8">
              <w:rPr>
                <w:noProof w:val="0"/>
              </w:rPr>
              <w:t>Grade 3 Pct. of Total</w:t>
            </w:r>
          </w:p>
        </w:tc>
        <w:tc>
          <w:tcPr>
            <w:tcW w:w="720" w:type="dxa"/>
            <w:textDirection w:val="btLr"/>
          </w:tcPr>
          <w:p w14:paraId="4E228489" w14:textId="77777777" w:rsidR="00BC2F34" w:rsidRPr="00CD48A8" w:rsidRDefault="00BC2F34" w:rsidP="00BF5382">
            <w:pPr>
              <w:pStyle w:val="TableHead"/>
              <w:ind w:left="72"/>
              <w:jc w:val="left"/>
              <w:rPr>
                <w:noProof w:val="0"/>
              </w:rPr>
            </w:pPr>
            <w:r w:rsidRPr="00CD48A8">
              <w:rPr>
                <w:noProof w:val="0"/>
              </w:rPr>
              <w:t>Grade 4 Number</w:t>
            </w:r>
          </w:p>
        </w:tc>
        <w:tc>
          <w:tcPr>
            <w:tcW w:w="720" w:type="dxa"/>
            <w:textDirection w:val="btLr"/>
          </w:tcPr>
          <w:p w14:paraId="1D436DD0" w14:textId="77777777" w:rsidR="00BC2F34" w:rsidRPr="00CD48A8" w:rsidRDefault="00BC2F34" w:rsidP="00BF5382">
            <w:pPr>
              <w:pStyle w:val="TableHead"/>
              <w:ind w:left="72"/>
              <w:jc w:val="left"/>
              <w:rPr>
                <w:noProof w:val="0"/>
              </w:rPr>
            </w:pPr>
            <w:r w:rsidRPr="00CD48A8">
              <w:rPr>
                <w:noProof w:val="0"/>
              </w:rPr>
              <w:t>Grade 4 Pct. of Total</w:t>
            </w:r>
          </w:p>
        </w:tc>
        <w:tc>
          <w:tcPr>
            <w:tcW w:w="720" w:type="dxa"/>
            <w:textDirection w:val="btLr"/>
          </w:tcPr>
          <w:p w14:paraId="3ED88992" w14:textId="77777777" w:rsidR="00BC2F34" w:rsidRPr="00CD48A8" w:rsidRDefault="00BC2F34" w:rsidP="00BF5382">
            <w:pPr>
              <w:pStyle w:val="TableHead"/>
              <w:ind w:left="72"/>
              <w:jc w:val="left"/>
              <w:rPr>
                <w:noProof w:val="0"/>
              </w:rPr>
            </w:pPr>
            <w:r w:rsidRPr="00CD48A8">
              <w:rPr>
                <w:noProof w:val="0"/>
              </w:rPr>
              <w:t>Grade 5 Number</w:t>
            </w:r>
          </w:p>
        </w:tc>
        <w:tc>
          <w:tcPr>
            <w:tcW w:w="720" w:type="dxa"/>
            <w:textDirection w:val="btLr"/>
          </w:tcPr>
          <w:p w14:paraId="14228B0C" w14:textId="77777777" w:rsidR="00BC2F34" w:rsidRPr="00CD48A8" w:rsidRDefault="00BC2F34" w:rsidP="00BF5382">
            <w:pPr>
              <w:pStyle w:val="TableHead"/>
              <w:ind w:left="72"/>
              <w:jc w:val="left"/>
              <w:rPr>
                <w:noProof w:val="0"/>
              </w:rPr>
            </w:pPr>
            <w:r w:rsidRPr="00CD48A8">
              <w:rPr>
                <w:noProof w:val="0"/>
              </w:rPr>
              <w:t>Grade 5 Pct. of Total</w:t>
            </w:r>
          </w:p>
        </w:tc>
      </w:tr>
      <w:tr w:rsidR="00BC2F34" w:rsidRPr="00CD48A8" w14:paraId="5E3D6060" w14:textId="77777777" w:rsidTr="00BF5382">
        <w:tc>
          <w:tcPr>
            <w:tcW w:w="7632" w:type="dxa"/>
          </w:tcPr>
          <w:p w14:paraId="1A2EB33F" w14:textId="77777777" w:rsidR="00BC2F34" w:rsidRPr="00CD48A8" w:rsidRDefault="00BC2F34" w:rsidP="00BF5382">
            <w:pPr>
              <w:pStyle w:val="TableText"/>
              <w:rPr>
                <w:noProof w:val="0"/>
              </w:rPr>
            </w:pPr>
            <w:r w:rsidRPr="00CD48A8">
              <w:rPr>
                <w:noProof w:val="0"/>
                <w:color w:val="000000"/>
              </w:rPr>
              <w:t>Embedded Accommodation—Audio Transcript</w:t>
            </w:r>
          </w:p>
        </w:tc>
        <w:tc>
          <w:tcPr>
            <w:tcW w:w="720" w:type="dxa"/>
            <w:vAlign w:val="bottom"/>
          </w:tcPr>
          <w:p w14:paraId="0C9F3136"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522F965E"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06A8855E"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0A112C3C"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4FDABF68"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15EDC8CF" w14:textId="77777777" w:rsidR="00BC2F34" w:rsidRPr="00CD48A8" w:rsidRDefault="00BC2F34" w:rsidP="00BF5382">
            <w:pPr>
              <w:pStyle w:val="TableText"/>
              <w:rPr>
                <w:noProof w:val="0"/>
              </w:rPr>
            </w:pPr>
            <w:r w:rsidRPr="00CD48A8">
              <w:rPr>
                <w:noProof w:val="0"/>
                <w:color w:val="000000"/>
              </w:rPr>
              <w:t>0.00</w:t>
            </w:r>
          </w:p>
        </w:tc>
      </w:tr>
      <w:tr w:rsidR="00BC2F34" w:rsidRPr="00CD48A8" w14:paraId="78EF0C4E" w14:textId="77777777" w:rsidTr="00BF5382">
        <w:tc>
          <w:tcPr>
            <w:tcW w:w="7632" w:type="dxa"/>
          </w:tcPr>
          <w:p w14:paraId="73A71F09" w14:textId="77777777" w:rsidR="00BC2F34" w:rsidRPr="00CD48A8" w:rsidRDefault="00BC2F34" w:rsidP="00BF5382">
            <w:pPr>
              <w:pStyle w:val="TableText"/>
              <w:rPr>
                <w:noProof w:val="0"/>
              </w:rPr>
            </w:pPr>
            <w:r w:rsidRPr="00CD48A8">
              <w:rPr>
                <w:noProof w:val="0"/>
                <w:color w:val="000000"/>
              </w:rPr>
              <w:t>Embedded Accommodation—Braille</w:t>
            </w:r>
          </w:p>
        </w:tc>
        <w:tc>
          <w:tcPr>
            <w:tcW w:w="720" w:type="dxa"/>
            <w:vAlign w:val="bottom"/>
          </w:tcPr>
          <w:p w14:paraId="6D5E8624"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5E4D063E"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4BF55968"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1E73BF4E"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597EC29D"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6EFCF279" w14:textId="77777777" w:rsidR="00BC2F34" w:rsidRPr="00CD48A8" w:rsidRDefault="00BC2F34" w:rsidP="00BF5382">
            <w:pPr>
              <w:pStyle w:val="TableText"/>
              <w:rPr>
                <w:noProof w:val="0"/>
                <w:color w:val="000000"/>
              </w:rPr>
            </w:pPr>
            <w:r w:rsidRPr="00CD48A8">
              <w:rPr>
                <w:noProof w:val="0"/>
                <w:color w:val="000000"/>
              </w:rPr>
              <w:t>0.00</w:t>
            </w:r>
          </w:p>
        </w:tc>
      </w:tr>
      <w:tr w:rsidR="00BC2F34" w:rsidRPr="00CD48A8" w14:paraId="3DA593F2" w14:textId="77777777" w:rsidTr="00BF5382">
        <w:tc>
          <w:tcPr>
            <w:tcW w:w="7632" w:type="dxa"/>
            <w:tcBorders>
              <w:bottom w:val="nil"/>
            </w:tcBorders>
          </w:tcPr>
          <w:p w14:paraId="05B81263" w14:textId="77777777" w:rsidR="00BC2F34" w:rsidRPr="00CD48A8" w:rsidRDefault="00BC2F34" w:rsidP="00BF5382">
            <w:pPr>
              <w:pStyle w:val="TableText"/>
              <w:rPr>
                <w:noProof w:val="0"/>
              </w:rPr>
            </w:pPr>
            <w:r w:rsidRPr="00CD48A8">
              <w:rPr>
                <w:noProof w:val="0"/>
                <w:color w:val="000000"/>
              </w:rPr>
              <w:t>Embedded Accommodation—Closed Captioning</w:t>
            </w:r>
          </w:p>
        </w:tc>
        <w:tc>
          <w:tcPr>
            <w:tcW w:w="720" w:type="dxa"/>
            <w:tcBorders>
              <w:bottom w:val="nil"/>
            </w:tcBorders>
            <w:vAlign w:val="bottom"/>
          </w:tcPr>
          <w:p w14:paraId="01A611CC" w14:textId="77777777" w:rsidR="00BC2F34" w:rsidRPr="00CD48A8" w:rsidRDefault="00BC2F34" w:rsidP="00BF5382">
            <w:pPr>
              <w:pStyle w:val="TableText"/>
              <w:ind w:right="72"/>
              <w:rPr>
                <w:noProof w:val="0"/>
                <w:color w:val="000000"/>
              </w:rPr>
            </w:pPr>
            <w:r w:rsidRPr="00CD48A8">
              <w:rPr>
                <w:noProof w:val="0"/>
                <w:color w:val="000000"/>
              </w:rPr>
              <w:t>1</w:t>
            </w:r>
          </w:p>
        </w:tc>
        <w:tc>
          <w:tcPr>
            <w:tcW w:w="720" w:type="dxa"/>
            <w:tcBorders>
              <w:bottom w:val="nil"/>
            </w:tcBorders>
            <w:vAlign w:val="bottom"/>
          </w:tcPr>
          <w:p w14:paraId="5B056A91" w14:textId="77777777" w:rsidR="00BC2F34" w:rsidRPr="00CD48A8" w:rsidRDefault="00BC2F34" w:rsidP="00BF5382">
            <w:pPr>
              <w:pStyle w:val="TableText"/>
              <w:rPr>
                <w:noProof w:val="0"/>
                <w:color w:val="000000"/>
              </w:rPr>
            </w:pPr>
            <w:r w:rsidRPr="00CD48A8">
              <w:rPr>
                <w:noProof w:val="0"/>
                <w:color w:val="000000"/>
              </w:rPr>
              <w:t>0.08</w:t>
            </w:r>
          </w:p>
        </w:tc>
        <w:tc>
          <w:tcPr>
            <w:tcW w:w="720" w:type="dxa"/>
            <w:tcBorders>
              <w:bottom w:val="nil"/>
            </w:tcBorders>
            <w:vAlign w:val="bottom"/>
          </w:tcPr>
          <w:p w14:paraId="79D62400"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bottom w:val="nil"/>
            </w:tcBorders>
            <w:vAlign w:val="bottom"/>
          </w:tcPr>
          <w:p w14:paraId="27300BD0"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bottom w:val="nil"/>
            </w:tcBorders>
            <w:vAlign w:val="bottom"/>
          </w:tcPr>
          <w:p w14:paraId="7941EF1E" w14:textId="77777777" w:rsidR="00BC2F34" w:rsidRPr="00CD48A8" w:rsidRDefault="00BC2F34" w:rsidP="00BF5382">
            <w:pPr>
              <w:pStyle w:val="TableText"/>
              <w:ind w:right="72"/>
              <w:rPr>
                <w:noProof w:val="0"/>
                <w:color w:val="000000"/>
              </w:rPr>
            </w:pPr>
            <w:r w:rsidRPr="00CD48A8">
              <w:rPr>
                <w:noProof w:val="0"/>
                <w:color w:val="000000"/>
              </w:rPr>
              <w:t>1</w:t>
            </w:r>
          </w:p>
        </w:tc>
        <w:tc>
          <w:tcPr>
            <w:tcW w:w="720" w:type="dxa"/>
            <w:tcBorders>
              <w:bottom w:val="nil"/>
            </w:tcBorders>
            <w:vAlign w:val="bottom"/>
          </w:tcPr>
          <w:p w14:paraId="717F59D1" w14:textId="77777777" w:rsidR="00BC2F34" w:rsidRPr="00CD48A8" w:rsidRDefault="00BC2F34" w:rsidP="00BF5382">
            <w:pPr>
              <w:pStyle w:val="TableText"/>
              <w:rPr>
                <w:noProof w:val="0"/>
                <w:color w:val="000000"/>
              </w:rPr>
            </w:pPr>
            <w:r w:rsidRPr="00CD48A8">
              <w:rPr>
                <w:noProof w:val="0"/>
                <w:color w:val="000000"/>
              </w:rPr>
              <w:t>0.11</w:t>
            </w:r>
          </w:p>
        </w:tc>
      </w:tr>
      <w:tr w:rsidR="00BC2F34" w:rsidRPr="00CD48A8" w14:paraId="7FDF98DB" w14:textId="77777777" w:rsidTr="00BF5382">
        <w:tc>
          <w:tcPr>
            <w:tcW w:w="7632" w:type="dxa"/>
            <w:tcBorders>
              <w:top w:val="nil"/>
              <w:bottom w:val="single" w:sz="4" w:space="0" w:color="auto"/>
            </w:tcBorders>
          </w:tcPr>
          <w:p w14:paraId="14298FD8" w14:textId="77777777" w:rsidR="00BC2F34" w:rsidRPr="00CD48A8" w:rsidRDefault="00BC2F34" w:rsidP="00BF5382">
            <w:pPr>
              <w:pStyle w:val="TableText"/>
              <w:rPr>
                <w:noProof w:val="0"/>
              </w:rPr>
            </w:pPr>
            <w:r w:rsidRPr="00CD48A8">
              <w:rPr>
                <w:noProof w:val="0"/>
                <w:color w:val="000000"/>
              </w:rPr>
              <w:t>Embedded Accommodation—Text-to-Speech</w:t>
            </w:r>
          </w:p>
        </w:tc>
        <w:tc>
          <w:tcPr>
            <w:tcW w:w="720" w:type="dxa"/>
            <w:tcBorders>
              <w:top w:val="nil"/>
              <w:bottom w:val="single" w:sz="4" w:space="0" w:color="auto"/>
            </w:tcBorders>
            <w:vAlign w:val="bottom"/>
          </w:tcPr>
          <w:p w14:paraId="19801EA6" w14:textId="77777777" w:rsidR="00BC2F34" w:rsidRPr="00CD48A8" w:rsidRDefault="00BC2F34" w:rsidP="00BF5382">
            <w:pPr>
              <w:pStyle w:val="TableText"/>
              <w:ind w:right="72"/>
              <w:rPr>
                <w:noProof w:val="0"/>
              </w:rPr>
            </w:pPr>
            <w:r w:rsidRPr="00CD48A8">
              <w:rPr>
                <w:noProof w:val="0"/>
                <w:color w:val="000000"/>
              </w:rPr>
              <w:t>6</w:t>
            </w:r>
          </w:p>
        </w:tc>
        <w:tc>
          <w:tcPr>
            <w:tcW w:w="720" w:type="dxa"/>
            <w:tcBorders>
              <w:top w:val="nil"/>
              <w:bottom w:val="single" w:sz="4" w:space="0" w:color="auto"/>
            </w:tcBorders>
            <w:vAlign w:val="bottom"/>
          </w:tcPr>
          <w:p w14:paraId="63247D3A" w14:textId="77777777" w:rsidR="00BC2F34" w:rsidRPr="00CD48A8" w:rsidRDefault="00BC2F34" w:rsidP="00BF5382">
            <w:pPr>
              <w:pStyle w:val="TableText"/>
              <w:rPr>
                <w:noProof w:val="0"/>
              </w:rPr>
            </w:pPr>
            <w:r w:rsidRPr="00CD48A8">
              <w:rPr>
                <w:noProof w:val="0"/>
                <w:color w:val="000000"/>
              </w:rPr>
              <w:t>0.49</w:t>
            </w:r>
          </w:p>
        </w:tc>
        <w:tc>
          <w:tcPr>
            <w:tcW w:w="720" w:type="dxa"/>
            <w:tcBorders>
              <w:top w:val="nil"/>
              <w:bottom w:val="single" w:sz="4" w:space="0" w:color="auto"/>
            </w:tcBorders>
            <w:vAlign w:val="bottom"/>
          </w:tcPr>
          <w:p w14:paraId="09E4F962" w14:textId="77777777" w:rsidR="00BC2F34" w:rsidRPr="00CD48A8" w:rsidRDefault="00BC2F34" w:rsidP="00BF5382">
            <w:pPr>
              <w:pStyle w:val="TableText"/>
              <w:ind w:right="72"/>
              <w:rPr>
                <w:noProof w:val="0"/>
                <w:color w:val="000000"/>
              </w:rPr>
            </w:pPr>
            <w:r w:rsidRPr="00CD48A8">
              <w:rPr>
                <w:noProof w:val="0"/>
                <w:color w:val="000000"/>
              </w:rPr>
              <w:t>7</w:t>
            </w:r>
          </w:p>
        </w:tc>
        <w:tc>
          <w:tcPr>
            <w:tcW w:w="720" w:type="dxa"/>
            <w:tcBorders>
              <w:top w:val="nil"/>
              <w:bottom w:val="single" w:sz="4" w:space="0" w:color="auto"/>
            </w:tcBorders>
            <w:vAlign w:val="bottom"/>
          </w:tcPr>
          <w:p w14:paraId="303FD9E0" w14:textId="77777777" w:rsidR="00BC2F34" w:rsidRPr="00CD48A8" w:rsidRDefault="00BC2F34" w:rsidP="00BF5382">
            <w:pPr>
              <w:pStyle w:val="TableText"/>
              <w:rPr>
                <w:noProof w:val="0"/>
                <w:color w:val="000000"/>
              </w:rPr>
            </w:pPr>
            <w:r w:rsidRPr="00CD48A8">
              <w:rPr>
                <w:noProof w:val="0"/>
                <w:color w:val="000000"/>
              </w:rPr>
              <w:t>0.67</w:t>
            </w:r>
          </w:p>
        </w:tc>
        <w:tc>
          <w:tcPr>
            <w:tcW w:w="720" w:type="dxa"/>
            <w:tcBorders>
              <w:top w:val="nil"/>
              <w:bottom w:val="single" w:sz="4" w:space="0" w:color="auto"/>
            </w:tcBorders>
            <w:vAlign w:val="bottom"/>
          </w:tcPr>
          <w:p w14:paraId="1C9645D6" w14:textId="77777777" w:rsidR="00BC2F34" w:rsidRPr="00CD48A8" w:rsidRDefault="00BC2F34" w:rsidP="00BF5382">
            <w:pPr>
              <w:pStyle w:val="TableText"/>
              <w:ind w:right="72"/>
              <w:rPr>
                <w:noProof w:val="0"/>
              </w:rPr>
            </w:pPr>
            <w:r w:rsidRPr="00CD48A8">
              <w:rPr>
                <w:noProof w:val="0"/>
                <w:color w:val="000000"/>
              </w:rPr>
              <w:t>8</w:t>
            </w:r>
          </w:p>
        </w:tc>
        <w:tc>
          <w:tcPr>
            <w:tcW w:w="720" w:type="dxa"/>
            <w:tcBorders>
              <w:top w:val="nil"/>
              <w:bottom w:val="single" w:sz="4" w:space="0" w:color="auto"/>
            </w:tcBorders>
            <w:vAlign w:val="bottom"/>
          </w:tcPr>
          <w:p w14:paraId="4C01E5F4" w14:textId="77777777" w:rsidR="00BC2F34" w:rsidRPr="00CD48A8" w:rsidRDefault="00BC2F34" w:rsidP="00BF5382">
            <w:pPr>
              <w:pStyle w:val="TableText"/>
              <w:rPr>
                <w:noProof w:val="0"/>
              </w:rPr>
            </w:pPr>
            <w:r w:rsidRPr="00CD48A8">
              <w:rPr>
                <w:noProof w:val="0"/>
                <w:color w:val="000000"/>
              </w:rPr>
              <w:t>0.87</w:t>
            </w:r>
          </w:p>
        </w:tc>
      </w:tr>
      <w:tr w:rsidR="00BC2F34" w:rsidRPr="00CD48A8" w14:paraId="214BFA37" w14:textId="77777777" w:rsidTr="00BF5382">
        <w:tc>
          <w:tcPr>
            <w:tcW w:w="7632" w:type="dxa"/>
            <w:tcBorders>
              <w:top w:val="single" w:sz="4" w:space="0" w:color="auto"/>
            </w:tcBorders>
          </w:tcPr>
          <w:p w14:paraId="3FF7F3E2" w14:textId="77777777" w:rsidR="00BC2F34" w:rsidRPr="00CD48A8" w:rsidRDefault="00BC2F34" w:rsidP="00BF5382">
            <w:pPr>
              <w:pStyle w:val="TableText"/>
              <w:rPr>
                <w:noProof w:val="0"/>
              </w:rPr>
            </w:pPr>
            <w:r w:rsidRPr="00CD48A8">
              <w:rPr>
                <w:noProof w:val="0"/>
                <w:color w:val="000000"/>
              </w:rPr>
              <w:t>Non-Embedded Accommodation—Alternate Response Options</w:t>
            </w:r>
          </w:p>
        </w:tc>
        <w:tc>
          <w:tcPr>
            <w:tcW w:w="720" w:type="dxa"/>
            <w:tcBorders>
              <w:top w:val="single" w:sz="4" w:space="0" w:color="auto"/>
            </w:tcBorders>
            <w:vAlign w:val="bottom"/>
          </w:tcPr>
          <w:p w14:paraId="2653F55A"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7DF845C6" w14:textId="77777777" w:rsidR="00BC2F34" w:rsidRPr="00CD48A8" w:rsidRDefault="00BC2F34" w:rsidP="00BF5382">
            <w:pPr>
              <w:pStyle w:val="TableText"/>
              <w:rPr>
                <w:noProof w:val="0"/>
              </w:rPr>
            </w:pPr>
            <w:r w:rsidRPr="00CD48A8">
              <w:rPr>
                <w:noProof w:val="0"/>
                <w:color w:val="000000"/>
              </w:rPr>
              <w:t>0.00</w:t>
            </w:r>
          </w:p>
        </w:tc>
        <w:tc>
          <w:tcPr>
            <w:tcW w:w="720" w:type="dxa"/>
            <w:tcBorders>
              <w:top w:val="single" w:sz="4" w:space="0" w:color="auto"/>
            </w:tcBorders>
            <w:vAlign w:val="bottom"/>
          </w:tcPr>
          <w:p w14:paraId="3899B318"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single" w:sz="4" w:space="0" w:color="auto"/>
            </w:tcBorders>
            <w:vAlign w:val="bottom"/>
          </w:tcPr>
          <w:p w14:paraId="7B78646D"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single" w:sz="4" w:space="0" w:color="auto"/>
            </w:tcBorders>
            <w:vAlign w:val="bottom"/>
          </w:tcPr>
          <w:p w14:paraId="54B19917"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3C4AEBFC" w14:textId="77777777" w:rsidR="00BC2F34" w:rsidRPr="00CD48A8" w:rsidRDefault="00BC2F34" w:rsidP="00BF5382">
            <w:pPr>
              <w:pStyle w:val="TableText"/>
              <w:rPr>
                <w:noProof w:val="0"/>
              </w:rPr>
            </w:pPr>
            <w:r w:rsidRPr="00CD48A8">
              <w:rPr>
                <w:noProof w:val="0"/>
                <w:color w:val="000000"/>
              </w:rPr>
              <w:t>0.00</w:t>
            </w:r>
          </w:p>
        </w:tc>
      </w:tr>
      <w:tr w:rsidR="00BC2F34" w:rsidRPr="00CD48A8" w14:paraId="74ACFE8C" w14:textId="77777777" w:rsidTr="00BF5382">
        <w:tc>
          <w:tcPr>
            <w:tcW w:w="7632" w:type="dxa"/>
          </w:tcPr>
          <w:p w14:paraId="7ACAD762" w14:textId="77777777" w:rsidR="00BC2F34" w:rsidRPr="00CD48A8" w:rsidRDefault="00BC2F34" w:rsidP="00BF5382">
            <w:pPr>
              <w:pStyle w:val="TableText"/>
              <w:rPr>
                <w:noProof w:val="0"/>
              </w:rPr>
            </w:pPr>
            <w:r w:rsidRPr="00CD48A8">
              <w:rPr>
                <w:noProof w:val="0"/>
                <w:color w:val="000000"/>
              </w:rPr>
              <w:t>Non-Embedded Accommodation—Print on Demand</w:t>
            </w:r>
          </w:p>
        </w:tc>
        <w:tc>
          <w:tcPr>
            <w:tcW w:w="720" w:type="dxa"/>
            <w:vAlign w:val="bottom"/>
          </w:tcPr>
          <w:p w14:paraId="52B5CEC6"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23CA6BA8"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2790CAD3" w14:textId="77777777" w:rsidR="00BC2F34" w:rsidRPr="00CD48A8" w:rsidRDefault="00BC2F34" w:rsidP="00BF5382">
            <w:pPr>
              <w:pStyle w:val="TableText"/>
              <w:ind w:right="72"/>
              <w:rPr>
                <w:noProof w:val="0"/>
                <w:color w:val="000000"/>
              </w:rPr>
            </w:pPr>
            <w:r w:rsidRPr="00CD48A8">
              <w:rPr>
                <w:noProof w:val="0"/>
                <w:color w:val="000000"/>
              </w:rPr>
              <w:t>1</w:t>
            </w:r>
          </w:p>
        </w:tc>
        <w:tc>
          <w:tcPr>
            <w:tcW w:w="720" w:type="dxa"/>
            <w:vAlign w:val="bottom"/>
          </w:tcPr>
          <w:p w14:paraId="78C1BC5E" w14:textId="77777777" w:rsidR="00BC2F34" w:rsidRPr="00CD48A8" w:rsidRDefault="00BC2F34" w:rsidP="00BF5382">
            <w:pPr>
              <w:pStyle w:val="TableText"/>
              <w:rPr>
                <w:noProof w:val="0"/>
                <w:color w:val="000000"/>
              </w:rPr>
            </w:pPr>
            <w:r w:rsidRPr="00CD48A8">
              <w:rPr>
                <w:noProof w:val="0"/>
                <w:color w:val="000000"/>
              </w:rPr>
              <w:t>0.10</w:t>
            </w:r>
          </w:p>
        </w:tc>
        <w:tc>
          <w:tcPr>
            <w:tcW w:w="720" w:type="dxa"/>
            <w:vAlign w:val="bottom"/>
          </w:tcPr>
          <w:p w14:paraId="3B64596F"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13C7D7C3" w14:textId="77777777" w:rsidR="00BC2F34" w:rsidRPr="00CD48A8" w:rsidRDefault="00BC2F34" w:rsidP="00BF5382">
            <w:pPr>
              <w:pStyle w:val="TableText"/>
              <w:rPr>
                <w:noProof w:val="0"/>
              </w:rPr>
            </w:pPr>
            <w:r w:rsidRPr="00CD48A8">
              <w:rPr>
                <w:noProof w:val="0"/>
                <w:color w:val="000000"/>
              </w:rPr>
              <w:t>0.00</w:t>
            </w:r>
          </w:p>
        </w:tc>
      </w:tr>
      <w:tr w:rsidR="00BC2F34" w:rsidRPr="00CD48A8" w14:paraId="7FD1702C" w14:textId="77777777" w:rsidTr="00BF5382">
        <w:tc>
          <w:tcPr>
            <w:tcW w:w="7632" w:type="dxa"/>
            <w:tcBorders>
              <w:bottom w:val="nil"/>
            </w:tcBorders>
          </w:tcPr>
          <w:p w14:paraId="2BAE2F3B" w14:textId="77777777" w:rsidR="00BC2F34" w:rsidRPr="00CD48A8" w:rsidRDefault="00BC2F34" w:rsidP="00BF5382">
            <w:pPr>
              <w:pStyle w:val="TableText"/>
              <w:rPr>
                <w:noProof w:val="0"/>
              </w:rPr>
            </w:pPr>
            <w:r w:rsidRPr="00CD48A8">
              <w:rPr>
                <w:noProof w:val="0"/>
                <w:color w:val="000000"/>
              </w:rPr>
              <w:t>Non-Embedded Accommodation—Read Aloud (for Passages)</w:t>
            </w:r>
          </w:p>
        </w:tc>
        <w:tc>
          <w:tcPr>
            <w:tcW w:w="720" w:type="dxa"/>
            <w:tcBorders>
              <w:bottom w:val="nil"/>
            </w:tcBorders>
            <w:vAlign w:val="bottom"/>
          </w:tcPr>
          <w:p w14:paraId="5456B357" w14:textId="77777777" w:rsidR="00BC2F34" w:rsidRPr="00CD48A8" w:rsidRDefault="00BC2F34" w:rsidP="00BF5382">
            <w:pPr>
              <w:pStyle w:val="TableText"/>
              <w:ind w:right="72"/>
              <w:rPr>
                <w:noProof w:val="0"/>
              </w:rPr>
            </w:pPr>
            <w:r w:rsidRPr="00CD48A8">
              <w:rPr>
                <w:noProof w:val="0"/>
                <w:color w:val="000000"/>
              </w:rPr>
              <w:t>5</w:t>
            </w:r>
          </w:p>
        </w:tc>
        <w:tc>
          <w:tcPr>
            <w:tcW w:w="720" w:type="dxa"/>
            <w:tcBorders>
              <w:bottom w:val="nil"/>
            </w:tcBorders>
            <w:vAlign w:val="bottom"/>
          </w:tcPr>
          <w:p w14:paraId="1D2AE055" w14:textId="77777777" w:rsidR="00BC2F34" w:rsidRPr="00CD48A8" w:rsidRDefault="00BC2F34" w:rsidP="00BF5382">
            <w:pPr>
              <w:pStyle w:val="TableText"/>
              <w:rPr>
                <w:noProof w:val="0"/>
              </w:rPr>
            </w:pPr>
            <w:r w:rsidRPr="00CD48A8">
              <w:rPr>
                <w:noProof w:val="0"/>
                <w:color w:val="000000"/>
              </w:rPr>
              <w:t>0.41</w:t>
            </w:r>
          </w:p>
        </w:tc>
        <w:tc>
          <w:tcPr>
            <w:tcW w:w="720" w:type="dxa"/>
            <w:tcBorders>
              <w:bottom w:val="nil"/>
            </w:tcBorders>
            <w:vAlign w:val="bottom"/>
          </w:tcPr>
          <w:p w14:paraId="10ECDA8C" w14:textId="77777777" w:rsidR="00BC2F34" w:rsidRPr="00CD48A8" w:rsidRDefault="00BC2F34" w:rsidP="00BF5382">
            <w:pPr>
              <w:pStyle w:val="TableText"/>
              <w:ind w:right="72"/>
              <w:rPr>
                <w:noProof w:val="0"/>
                <w:color w:val="000000"/>
              </w:rPr>
            </w:pPr>
            <w:r w:rsidRPr="00CD48A8">
              <w:rPr>
                <w:noProof w:val="0"/>
                <w:color w:val="000000"/>
              </w:rPr>
              <w:t>4</w:t>
            </w:r>
          </w:p>
        </w:tc>
        <w:tc>
          <w:tcPr>
            <w:tcW w:w="720" w:type="dxa"/>
            <w:tcBorders>
              <w:bottom w:val="nil"/>
            </w:tcBorders>
            <w:vAlign w:val="bottom"/>
          </w:tcPr>
          <w:p w14:paraId="6988F324" w14:textId="77777777" w:rsidR="00BC2F34" w:rsidRPr="00CD48A8" w:rsidRDefault="00BC2F34" w:rsidP="00BF5382">
            <w:pPr>
              <w:pStyle w:val="TableText"/>
              <w:rPr>
                <w:noProof w:val="0"/>
                <w:color w:val="000000"/>
              </w:rPr>
            </w:pPr>
            <w:r w:rsidRPr="00CD48A8">
              <w:rPr>
                <w:noProof w:val="0"/>
                <w:color w:val="000000"/>
              </w:rPr>
              <w:t>0.38</w:t>
            </w:r>
          </w:p>
        </w:tc>
        <w:tc>
          <w:tcPr>
            <w:tcW w:w="720" w:type="dxa"/>
            <w:tcBorders>
              <w:bottom w:val="nil"/>
            </w:tcBorders>
            <w:vAlign w:val="bottom"/>
          </w:tcPr>
          <w:p w14:paraId="45E49474" w14:textId="77777777" w:rsidR="00BC2F34" w:rsidRPr="00CD48A8" w:rsidRDefault="00BC2F34" w:rsidP="00BF5382">
            <w:pPr>
              <w:pStyle w:val="TableText"/>
              <w:ind w:right="72"/>
              <w:rPr>
                <w:noProof w:val="0"/>
              </w:rPr>
            </w:pPr>
            <w:r w:rsidRPr="00CD48A8">
              <w:rPr>
                <w:noProof w:val="0"/>
                <w:color w:val="000000"/>
              </w:rPr>
              <w:t>7</w:t>
            </w:r>
          </w:p>
        </w:tc>
        <w:tc>
          <w:tcPr>
            <w:tcW w:w="720" w:type="dxa"/>
            <w:tcBorders>
              <w:bottom w:val="nil"/>
            </w:tcBorders>
            <w:vAlign w:val="bottom"/>
          </w:tcPr>
          <w:p w14:paraId="6D2000F4" w14:textId="77777777" w:rsidR="00BC2F34" w:rsidRPr="00CD48A8" w:rsidRDefault="00BC2F34" w:rsidP="00BF5382">
            <w:pPr>
              <w:pStyle w:val="TableText"/>
              <w:rPr>
                <w:noProof w:val="0"/>
              </w:rPr>
            </w:pPr>
            <w:r w:rsidRPr="00CD48A8">
              <w:rPr>
                <w:noProof w:val="0"/>
                <w:color w:val="000000"/>
              </w:rPr>
              <w:t>0.76</w:t>
            </w:r>
          </w:p>
        </w:tc>
      </w:tr>
      <w:tr w:rsidR="00BC2F34" w:rsidRPr="00CD48A8" w14:paraId="6E1229A4" w14:textId="77777777" w:rsidTr="00BF5382">
        <w:tc>
          <w:tcPr>
            <w:tcW w:w="7632" w:type="dxa"/>
            <w:tcBorders>
              <w:top w:val="nil"/>
              <w:bottom w:val="single" w:sz="4" w:space="0" w:color="auto"/>
            </w:tcBorders>
          </w:tcPr>
          <w:p w14:paraId="20C9389B" w14:textId="77777777" w:rsidR="00BC2F34" w:rsidRPr="00CD48A8" w:rsidRDefault="00BC2F34" w:rsidP="00BF5382">
            <w:pPr>
              <w:pStyle w:val="TableText"/>
              <w:rPr>
                <w:noProof w:val="0"/>
              </w:rPr>
            </w:pPr>
            <w:r w:rsidRPr="00CD48A8">
              <w:rPr>
                <w:noProof w:val="0"/>
                <w:color w:val="000000"/>
              </w:rPr>
              <w:t>Non-Embedded Accommodation—Scribe (for Writing)</w:t>
            </w:r>
          </w:p>
        </w:tc>
        <w:tc>
          <w:tcPr>
            <w:tcW w:w="720" w:type="dxa"/>
            <w:tcBorders>
              <w:top w:val="nil"/>
              <w:bottom w:val="single" w:sz="4" w:space="0" w:color="auto"/>
            </w:tcBorders>
            <w:vAlign w:val="bottom"/>
          </w:tcPr>
          <w:p w14:paraId="628D4615"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4" w:space="0" w:color="auto"/>
            </w:tcBorders>
            <w:vAlign w:val="bottom"/>
          </w:tcPr>
          <w:p w14:paraId="60C6812C" w14:textId="77777777" w:rsidR="00BC2F34" w:rsidRPr="00CD48A8" w:rsidRDefault="00BC2F34" w:rsidP="00BF5382">
            <w:pPr>
              <w:pStyle w:val="TableText"/>
              <w:rPr>
                <w:noProof w:val="0"/>
              </w:rPr>
            </w:pPr>
            <w:r w:rsidRPr="00CD48A8">
              <w:rPr>
                <w:noProof w:val="0"/>
                <w:color w:val="000000"/>
              </w:rPr>
              <w:t>0.00</w:t>
            </w:r>
          </w:p>
        </w:tc>
        <w:tc>
          <w:tcPr>
            <w:tcW w:w="720" w:type="dxa"/>
            <w:tcBorders>
              <w:top w:val="nil"/>
              <w:bottom w:val="single" w:sz="4" w:space="0" w:color="auto"/>
            </w:tcBorders>
            <w:vAlign w:val="bottom"/>
          </w:tcPr>
          <w:p w14:paraId="3A566441" w14:textId="77777777" w:rsidR="00BC2F34" w:rsidRPr="00CD48A8" w:rsidRDefault="00BC2F34" w:rsidP="00BF5382">
            <w:pPr>
              <w:pStyle w:val="TableText"/>
              <w:ind w:right="72"/>
              <w:rPr>
                <w:noProof w:val="0"/>
                <w:color w:val="000000"/>
              </w:rPr>
            </w:pPr>
            <w:r w:rsidRPr="00CD48A8">
              <w:rPr>
                <w:noProof w:val="0"/>
                <w:color w:val="000000"/>
              </w:rPr>
              <w:t>2</w:t>
            </w:r>
          </w:p>
        </w:tc>
        <w:tc>
          <w:tcPr>
            <w:tcW w:w="720" w:type="dxa"/>
            <w:tcBorders>
              <w:top w:val="nil"/>
              <w:bottom w:val="single" w:sz="4" w:space="0" w:color="auto"/>
            </w:tcBorders>
            <w:vAlign w:val="bottom"/>
          </w:tcPr>
          <w:p w14:paraId="1F50E157" w14:textId="77777777" w:rsidR="00BC2F34" w:rsidRPr="00CD48A8" w:rsidRDefault="00BC2F34" w:rsidP="00BF5382">
            <w:pPr>
              <w:pStyle w:val="TableText"/>
              <w:rPr>
                <w:noProof w:val="0"/>
                <w:color w:val="000000"/>
              </w:rPr>
            </w:pPr>
            <w:r w:rsidRPr="00CD48A8">
              <w:rPr>
                <w:noProof w:val="0"/>
                <w:color w:val="000000"/>
              </w:rPr>
              <w:t>0.19</w:t>
            </w:r>
          </w:p>
        </w:tc>
        <w:tc>
          <w:tcPr>
            <w:tcW w:w="720" w:type="dxa"/>
            <w:tcBorders>
              <w:top w:val="nil"/>
              <w:bottom w:val="single" w:sz="4" w:space="0" w:color="auto"/>
            </w:tcBorders>
            <w:vAlign w:val="bottom"/>
          </w:tcPr>
          <w:p w14:paraId="7CE18445" w14:textId="77777777" w:rsidR="00BC2F34" w:rsidRPr="00CD48A8" w:rsidRDefault="00BC2F34" w:rsidP="00BF5382">
            <w:pPr>
              <w:pStyle w:val="TableText"/>
              <w:ind w:right="72"/>
              <w:rPr>
                <w:noProof w:val="0"/>
              </w:rPr>
            </w:pPr>
            <w:r w:rsidRPr="00CD48A8">
              <w:rPr>
                <w:noProof w:val="0"/>
                <w:color w:val="000000"/>
              </w:rPr>
              <w:t>2</w:t>
            </w:r>
          </w:p>
        </w:tc>
        <w:tc>
          <w:tcPr>
            <w:tcW w:w="720" w:type="dxa"/>
            <w:tcBorders>
              <w:top w:val="nil"/>
              <w:bottom w:val="single" w:sz="4" w:space="0" w:color="auto"/>
            </w:tcBorders>
            <w:vAlign w:val="bottom"/>
          </w:tcPr>
          <w:p w14:paraId="729C37B6" w14:textId="77777777" w:rsidR="00BC2F34" w:rsidRPr="00CD48A8" w:rsidRDefault="00BC2F34" w:rsidP="00BF5382">
            <w:pPr>
              <w:pStyle w:val="TableText"/>
              <w:rPr>
                <w:noProof w:val="0"/>
              </w:rPr>
            </w:pPr>
            <w:r w:rsidRPr="00CD48A8">
              <w:rPr>
                <w:noProof w:val="0"/>
                <w:color w:val="000000"/>
              </w:rPr>
              <w:t>0.22</w:t>
            </w:r>
          </w:p>
        </w:tc>
      </w:tr>
      <w:tr w:rsidR="00BC2F34" w:rsidRPr="00CD48A8" w14:paraId="72DF7CB2" w14:textId="77777777" w:rsidTr="00BF5382">
        <w:tc>
          <w:tcPr>
            <w:tcW w:w="7632" w:type="dxa"/>
            <w:tcBorders>
              <w:top w:val="single" w:sz="4" w:space="0" w:color="auto"/>
            </w:tcBorders>
          </w:tcPr>
          <w:p w14:paraId="49D46167" w14:textId="77777777" w:rsidR="00BC2F34" w:rsidRPr="00CD48A8" w:rsidRDefault="00BC2F34" w:rsidP="00BF5382">
            <w:pPr>
              <w:pStyle w:val="TableText"/>
              <w:rPr>
                <w:noProof w:val="0"/>
              </w:rPr>
            </w:pPr>
            <w:r w:rsidRPr="00CD48A8">
              <w:rPr>
                <w:noProof w:val="0"/>
                <w:color w:val="000000"/>
              </w:rPr>
              <w:t>Embedded Designated Support—Color Contrast</w:t>
            </w:r>
          </w:p>
        </w:tc>
        <w:tc>
          <w:tcPr>
            <w:tcW w:w="720" w:type="dxa"/>
            <w:tcBorders>
              <w:top w:val="single" w:sz="4" w:space="0" w:color="auto"/>
            </w:tcBorders>
            <w:vAlign w:val="bottom"/>
          </w:tcPr>
          <w:p w14:paraId="73A98AC0"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4A3CDBE3" w14:textId="77777777" w:rsidR="00BC2F34" w:rsidRPr="00CD48A8" w:rsidRDefault="00BC2F34" w:rsidP="00BF5382">
            <w:pPr>
              <w:pStyle w:val="TableText"/>
              <w:rPr>
                <w:noProof w:val="0"/>
              </w:rPr>
            </w:pPr>
            <w:r w:rsidRPr="00CD48A8">
              <w:rPr>
                <w:noProof w:val="0"/>
                <w:color w:val="000000"/>
              </w:rPr>
              <w:t>0.00</w:t>
            </w:r>
          </w:p>
        </w:tc>
        <w:tc>
          <w:tcPr>
            <w:tcW w:w="720" w:type="dxa"/>
            <w:tcBorders>
              <w:top w:val="single" w:sz="4" w:space="0" w:color="auto"/>
            </w:tcBorders>
            <w:vAlign w:val="bottom"/>
          </w:tcPr>
          <w:p w14:paraId="1BCC8249"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single" w:sz="4" w:space="0" w:color="auto"/>
            </w:tcBorders>
            <w:vAlign w:val="bottom"/>
          </w:tcPr>
          <w:p w14:paraId="0FAEF6CD"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single" w:sz="4" w:space="0" w:color="auto"/>
            </w:tcBorders>
            <w:vAlign w:val="bottom"/>
          </w:tcPr>
          <w:p w14:paraId="463EC680"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715206E5" w14:textId="77777777" w:rsidR="00BC2F34" w:rsidRPr="00CD48A8" w:rsidRDefault="00BC2F34" w:rsidP="00BF5382">
            <w:pPr>
              <w:pStyle w:val="TableText"/>
              <w:rPr>
                <w:noProof w:val="0"/>
              </w:rPr>
            </w:pPr>
            <w:r w:rsidRPr="00CD48A8">
              <w:rPr>
                <w:noProof w:val="0"/>
                <w:color w:val="000000"/>
              </w:rPr>
              <w:t>0.00</w:t>
            </w:r>
          </w:p>
        </w:tc>
      </w:tr>
      <w:tr w:rsidR="00BC2F34" w:rsidRPr="00CD48A8" w14:paraId="2D630E59" w14:textId="77777777" w:rsidTr="00BF5382">
        <w:tc>
          <w:tcPr>
            <w:tcW w:w="7632" w:type="dxa"/>
          </w:tcPr>
          <w:p w14:paraId="02BF9C19" w14:textId="77777777" w:rsidR="00BC2F34" w:rsidRPr="00CD48A8" w:rsidRDefault="00BC2F34" w:rsidP="00BF5382">
            <w:pPr>
              <w:pStyle w:val="TableText"/>
              <w:rPr>
                <w:noProof w:val="0"/>
              </w:rPr>
            </w:pPr>
            <w:r w:rsidRPr="00CD48A8">
              <w:rPr>
                <w:noProof w:val="0"/>
                <w:color w:val="000000"/>
              </w:rPr>
              <w:t>Embedded Designated Support—Masking</w:t>
            </w:r>
          </w:p>
        </w:tc>
        <w:tc>
          <w:tcPr>
            <w:tcW w:w="720" w:type="dxa"/>
            <w:vAlign w:val="bottom"/>
          </w:tcPr>
          <w:p w14:paraId="0BD4200F" w14:textId="77777777" w:rsidR="00BC2F34" w:rsidRPr="00CD48A8" w:rsidRDefault="00BC2F34" w:rsidP="00BF5382">
            <w:pPr>
              <w:pStyle w:val="TableText"/>
              <w:ind w:right="72"/>
              <w:rPr>
                <w:noProof w:val="0"/>
              </w:rPr>
            </w:pPr>
            <w:r w:rsidRPr="00CD48A8">
              <w:rPr>
                <w:noProof w:val="0"/>
                <w:color w:val="000000"/>
              </w:rPr>
              <w:t>1</w:t>
            </w:r>
          </w:p>
        </w:tc>
        <w:tc>
          <w:tcPr>
            <w:tcW w:w="720" w:type="dxa"/>
            <w:vAlign w:val="bottom"/>
          </w:tcPr>
          <w:p w14:paraId="63DEA309" w14:textId="77777777" w:rsidR="00BC2F34" w:rsidRPr="00CD48A8" w:rsidRDefault="00BC2F34" w:rsidP="00BF5382">
            <w:pPr>
              <w:pStyle w:val="TableText"/>
              <w:rPr>
                <w:noProof w:val="0"/>
              </w:rPr>
            </w:pPr>
            <w:r w:rsidRPr="00CD48A8">
              <w:rPr>
                <w:noProof w:val="0"/>
                <w:color w:val="000000"/>
              </w:rPr>
              <w:t>0.08</w:t>
            </w:r>
          </w:p>
        </w:tc>
        <w:tc>
          <w:tcPr>
            <w:tcW w:w="720" w:type="dxa"/>
            <w:vAlign w:val="bottom"/>
          </w:tcPr>
          <w:p w14:paraId="6F217AF5" w14:textId="77777777" w:rsidR="00BC2F34" w:rsidRPr="00CD48A8" w:rsidRDefault="00BC2F34" w:rsidP="00BF5382">
            <w:pPr>
              <w:pStyle w:val="TableText"/>
              <w:ind w:right="72"/>
              <w:rPr>
                <w:noProof w:val="0"/>
                <w:color w:val="000000"/>
              </w:rPr>
            </w:pPr>
            <w:r w:rsidRPr="00CD48A8">
              <w:rPr>
                <w:noProof w:val="0"/>
                <w:color w:val="000000"/>
              </w:rPr>
              <w:t>3</w:t>
            </w:r>
          </w:p>
        </w:tc>
        <w:tc>
          <w:tcPr>
            <w:tcW w:w="720" w:type="dxa"/>
            <w:vAlign w:val="bottom"/>
          </w:tcPr>
          <w:p w14:paraId="7276ECBB" w14:textId="77777777" w:rsidR="00BC2F34" w:rsidRPr="00CD48A8" w:rsidRDefault="00BC2F34" w:rsidP="00BF5382">
            <w:pPr>
              <w:pStyle w:val="TableText"/>
              <w:rPr>
                <w:noProof w:val="0"/>
                <w:color w:val="000000"/>
              </w:rPr>
            </w:pPr>
            <w:r w:rsidRPr="00CD48A8">
              <w:rPr>
                <w:noProof w:val="0"/>
                <w:color w:val="000000"/>
              </w:rPr>
              <w:t>0.29</w:t>
            </w:r>
          </w:p>
        </w:tc>
        <w:tc>
          <w:tcPr>
            <w:tcW w:w="720" w:type="dxa"/>
            <w:vAlign w:val="bottom"/>
          </w:tcPr>
          <w:p w14:paraId="5764B925" w14:textId="77777777" w:rsidR="00BC2F34" w:rsidRPr="00CD48A8" w:rsidRDefault="00BC2F34" w:rsidP="00BF5382">
            <w:pPr>
              <w:pStyle w:val="TableText"/>
              <w:ind w:right="72"/>
              <w:rPr>
                <w:noProof w:val="0"/>
              </w:rPr>
            </w:pPr>
            <w:r w:rsidRPr="00CD48A8">
              <w:rPr>
                <w:noProof w:val="0"/>
                <w:color w:val="000000"/>
              </w:rPr>
              <w:t>2</w:t>
            </w:r>
          </w:p>
        </w:tc>
        <w:tc>
          <w:tcPr>
            <w:tcW w:w="720" w:type="dxa"/>
            <w:vAlign w:val="bottom"/>
          </w:tcPr>
          <w:p w14:paraId="4E1F99FB" w14:textId="77777777" w:rsidR="00BC2F34" w:rsidRPr="00CD48A8" w:rsidRDefault="00BC2F34" w:rsidP="00BF5382">
            <w:pPr>
              <w:pStyle w:val="TableText"/>
              <w:rPr>
                <w:noProof w:val="0"/>
              </w:rPr>
            </w:pPr>
            <w:r w:rsidRPr="00CD48A8">
              <w:rPr>
                <w:noProof w:val="0"/>
                <w:color w:val="000000"/>
              </w:rPr>
              <w:t>0.22</w:t>
            </w:r>
          </w:p>
        </w:tc>
      </w:tr>
      <w:tr w:rsidR="00BC2F34" w:rsidRPr="00CD48A8" w14:paraId="66D037EE" w14:textId="77777777" w:rsidTr="00BF5382">
        <w:tc>
          <w:tcPr>
            <w:tcW w:w="7632" w:type="dxa"/>
          </w:tcPr>
          <w:p w14:paraId="4C2A2FD8" w14:textId="77777777" w:rsidR="00BC2F34" w:rsidRPr="00CD48A8" w:rsidRDefault="00BC2F34" w:rsidP="00BF5382">
            <w:pPr>
              <w:pStyle w:val="TableText"/>
              <w:rPr>
                <w:noProof w:val="0"/>
              </w:rPr>
            </w:pPr>
            <w:r w:rsidRPr="00CD48A8">
              <w:rPr>
                <w:noProof w:val="0"/>
                <w:color w:val="000000"/>
              </w:rPr>
              <w:t>Embedded Designated Support—Mouse Pointer</w:t>
            </w:r>
          </w:p>
        </w:tc>
        <w:tc>
          <w:tcPr>
            <w:tcW w:w="720" w:type="dxa"/>
            <w:vAlign w:val="bottom"/>
          </w:tcPr>
          <w:p w14:paraId="097A3E33"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31B0DE01"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69419E08" w14:textId="77777777" w:rsidR="00BC2F34" w:rsidRPr="00CD48A8" w:rsidRDefault="00BC2F34" w:rsidP="00BF5382">
            <w:pPr>
              <w:pStyle w:val="TableText"/>
              <w:ind w:right="72"/>
              <w:rPr>
                <w:noProof w:val="0"/>
                <w:color w:val="000000"/>
              </w:rPr>
            </w:pPr>
            <w:r w:rsidRPr="00CD48A8">
              <w:rPr>
                <w:noProof w:val="0"/>
                <w:color w:val="000000"/>
              </w:rPr>
              <w:t>1</w:t>
            </w:r>
          </w:p>
        </w:tc>
        <w:tc>
          <w:tcPr>
            <w:tcW w:w="720" w:type="dxa"/>
            <w:vAlign w:val="bottom"/>
          </w:tcPr>
          <w:p w14:paraId="155898A9" w14:textId="77777777" w:rsidR="00BC2F34" w:rsidRPr="00CD48A8" w:rsidRDefault="00BC2F34" w:rsidP="00BF5382">
            <w:pPr>
              <w:pStyle w:val="TableText"/>
              <w:rPr>
                <w:noProof w:val="0"/>
                <w:color w:val="000000"/>
              </w:rPr>
            </w:pPr>
            <w:r w:rsidRPr="00CD48A8">
              <w:rPr>
                <w:noProof w:val="0"/>
                <w:color w:val="000000"/>
              </w:rPr>
              <w:t>0.10</w:t>
            </w:r>
          </w:p>
        </w:tc>
        <w:tc>
          <w:tcPr>
            <w:tcW w:w="720" w:type="dxa"/>
            <w:vAlign w:val="bottom"/>
          </w:tcPr>
          <w:p w14:paraId="02E559A0"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33ABF484" w14:textId="77777777" w:rsidR="00BC2F34" w:rsidRPr="00CD48A8" w:rsidRDefault="00BC2F34" w:rsidP="00BF5382">
            <w:pPr>
              <w:pStyle w:val="TableText"/>
              <w:rPr>
                <w:noProof w:val="0"/>
              </w:rPr>
            </w:pPr>
            <w:r w:rsidRPr="00CD48A8">
              <w:rPr>
                <w:noProof w:val="0"/>
                <w:color w:val="000000"/>
              </w:rPr>
              <w:t>0.00</w:t>
            </w:r>
          </w:p>
        </w:tc>
      </w:tr>
      <w:tr w:rsidR="00BC2F34" w:rsidRPr="00CD48A8" w14:paraId="16739018" w14:textId="77777777" w:rsidTr="00BF5382">
        <w:tc>
          <w:tcPr>
            <w:tcW w:w="7632" w:type="dxa"/>
          </w:tcPr>
          <w:p w14:paraId="5CFE9D58" w14:textId="77777777" w:rsidR="00BC2F34" w:rsidRPr="00CD48A8" w:rsidRDefault="00BC2F34" w:rsidP="00BF5382">
            <w:pPr>
              <w:pStyle w:val="TableText"/>
              <w:rPr>
                <w:noProof w:val="0"/>
              </w:rPr>
            </w:pPr>
            <w:r w:rsidRPr="00CD48A8">
              <w:rPr>
                <w:noProof w:val="0"/>
                <w:color w:val="000000"/>
              </w:rPr>
              <w:t>Embedded Designated Support—Permissive Mode</w:t>
            </w:r>
          </w:p>
        </w:tc>
        <w:tc>
          <w:tcPr>
            <w:tcW w:w="720" w:type="dxa"/>
            <w:vAlign w:val="bottom"/>
          </w:tcPr>
          <w:p w14:paraId="2EE72AC9"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7561377C"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2D9A816A" w14:textId="77777777" w:rsidR="00BC2F34" w:rsidRPr="00CD48A8" w:rsidRDefault="00BC2F34" w:rsidP="00BF5382">
            <w:pPr>
              <w:pStyle w:val="TableText"/>
              <w:ind w:right="72"/>
              <w:rPr>
                <w:noProof w:val="0"/>
                <w:color w:val="000000"/>
              </w:rPr>
            </w:pPr>
            <w:r w:rsidRPr="00CD48A8">
              <w:rPr>
                <w:noProof w:val="0"/>
                <w:color w:val="000000"/>
              </w:rPr>
              <w:t>2</w:t>
            </w:r>
          </w:p>
        </w:tc>
        <w:tc>
          <w:tcPr>
            <w:tcW w:w="720" w:type="dxa"/>
            <w:vAlign w:val="bottom"/>
          </w:tcPr>
          <w:p w14:paraId="1B63929B" w14:textId="77777777" w:rsidR="00BC2F34" w:rsidRPr="00CD48A8" w:rsidRDefault="00BC2F34" w:rsidP="00BF5382">
            <w:pPr>
              <w:pStyle w:val="TableText"/>
              <w:rPr>
                <w:noProof w:val="0"/>
                <w:color w:val="000000"/>
              </w:rPr>
            </w:pPr>
            <w:r w:rsidRPr="00CD48A8">
              <w:rPr>
                <w:noProof w:val="0"/>
                <w:color w:val="000000"/>
              </w:rPr>
              <w:t>0.19</w:t>
            </w:r>
          </w:p>
        </w:tc>
        <w:tc>
          <w:tcPr>
            <w:tcW w:w="720" w:type="dxa"/>
            <w:vAlign w:val="bottom"/>
          </w:tcPr>
          <w:p w14:paraId="55FC08A4"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40E46E98" w14:textId="77777777" w:rsidR="00BC2F34" w:rsidRPr="00CD48A8" w:rsidRDefault="00BC2F34" w:rsidP="00BF5382">
            <w:pPr>
              <w:pStyle w:val="TableText"/>
              <w:rPr>
                <w:noProof w:val="0"/>
              </w:rPr>
            </w:pPr>
            <w:r w:rsidRPr="00CD48A8">
              <w:rPr>
                <w:noProof w:val="0"/>
                <w:color w:val="000000"/>
              </w:rPr>
              <w:t>0.00</w:t>
            </w:r>
          </w:p>
        </w:tc>
      </w:tr>
      <w:tr w:rsidR="00BC2F34" w:rsidRPr="00CD48A8" w14:paraId="0FA8F1AA" w14:textId="77777777" w:rsidTr="00BF5382">
        <w:tc>
          <w:tcPr>
            <w:tcW w:w="7632" w:type="dxa"/>
          </w:tcPr>
          <w:p w14:paraId="6A6B9825" w14:textId="77777777" w:rsidR="00BC2F34" w:rsidRPr="00CD48A8" w:rsidRDefault="00BC2F34" w:rsidP="00BF5382">
            <w:pPr>
              <w:pStyle w:val="TableText"/>
              <w:rPr>
                <w:noProof w:val="0"/>
              </w:rPr>
            </w:pPr>
            <w:r w:rsidRPr="00CD48A8">
              <w:rPr>
                <w:noProof w:val="0"/>
                <w:color w:val="000000"/>
              </w:rPr>
              <w:t>Embedded Designated Support—Print Size</w:t>
            </w:r>
          </w:p>
        </w:tc>
        <w:tc>
          <w:tcPr>
            <w:tcW w:w="720" w:type="dxa"/>
            <w:vAlign w:val="bottom"/>
          </w:tcPr>
          <w:p w14:paraId="3CB8C2D2"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1716C40A"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5F6B6DA0" w14:textId="77777777" w:rsidR="00BC2F34" w:rsidRPr="00CD48A8" w:rsidRDefault="00BC2F34" w:rsidP="00BF5382">
            <w:pPr>
              <w:pStyle w:val="TableText"/>
              <w:ind w:right="72"/>
              <w:rPr>
                <w:noProof w:val="0"/>
                <w:color w:val="000000"/>
              </w:rPr>
            </w:pPr>
            <w:r w:rsidRPr="00CD48A8">
              <w:rPr>
                <w:noProof w:val="0"/>
                <w:color w:val="000000"/>
              </w:rPr>
              <w:t>1</w:t>
            </w:r>
          </w:p>
        </w:tc>
        <w:tc>
          <w:tcPr>
            <w:tcW w:w="720" w:type="dxa"/>
            <w:vAlign w:val="bottom"/>
          </w:tcPr>
          <w:p w14:paraId="37598398" w14:textId="77777777" w:rsidR="00BC2F34" w:rsidRPr="00CD48A8" w:rsidRDefault="00BC2F34" w:rsidP="00BF5382">
            <w:pPr>
              <w:pStyle w:val="TableText"/>
              <w:rPr>
                <w:noProof w:val="0"/>
                <w:color w:val="000000"/>
              </w:rPr>
            </w:pPr>
            <w:r w:rsidRPr="00CD48A8">
              <w:rPr>
                <w:noProof w:val="0"/>
                <w:color w:val="000000"/>
              </w:rPr>
              <w:t>0.10</w:t>
            </w:r>
          </w:p>
        </w:tc>
        <w:tc>
          <w:tcPr>
            <w:tcW w:w="720" w:type="dxa"/>
            <w:vAlign w:val="bottom"/>
          </w:tcPr>
          <w:p w14:paraId="001A2A5A"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06D760CB" w14:textId="77777777" w:rsidR="00BC2F34" w:rsidRPr="00CD48A8" w:rsidRDefault="00BC2F34" w:rsidP="00BF5382">
            <w:pPr>
              <w:pStyle w:val="TableText"/>
              <w:rPr>
                <w:noProof w:val="0"/>
              </w:rPr>
            </w:pPr>
            <w:r w:rsidRPr="00CD48A8">
              <w:rPr>
                <w:noProof w:val="0"/>
                <w:color w:val="000000"/>
              </w:rPr>
              <w:t>0.00</w:t>
            </w:r>
          </w:p>
        </w:tc>
      </w:tr>
      <w:tr w:rsidR="00BC2F34" w:rsidRPr="00CD48A8" w14:paraId="1A0509B3" w14:textId="77777777" w:rsidTr="00BF5382">
        <w:tc>
          <w:tcPr>
            <w:tcW w:w="7632" w:type="dxa"/>
          </w:tcPr>
          <w:p w14:paraId="5F4BC52A" w14:textId="77777777" w:rsidR="00BC2F34" w:rsidRPr="00CD48A8" w:rsidRDefault="00BC2F34" w:rsidP="00BF5382">
            <w:pPr>
              <w:pStyle w:val="TableText"/>
              <w:rPr>
                <w:noProof w:val="0"/>
              </w:rPr>
            </w:pPr>
            <w:r w:rsidRPr="00CD48A8">
              <w:rPr>
                <w:noProof w:val="0"/>
                <w:color w:val="000000"/>
              </w:rPr>
              <w:t>Embedded Designated Support—Streamlining</w:t>
            </w:r>
          </w:p>
        </w:tc>
        <w:tc>
          <w:tcPr>
            <w:tcW w:w="720" w:type="dxa"/>
            <w:vAlign w:val="bottom"/>
          </w:tcPr>
          <w:p w14:paraId="78D7B29C" w14:textId="77777777" w:rsidR="00BC2F34" w:rsidRPr="00CD48A8" w:rsidRDefault="00BC2F34" w:rsidP="00BF5382">
            <w:pPr>
              <w:pStyle w:val="TableText"/>
              <w:ind w:right="72"/>
              <w:rPr>
                <w:noProof w:val="0"/>
              </w:rPr>
            </w:pPr>
            <w:r w:rsidRPr="00CD48A8">
              <w:rPr>
                <w:noProof w:val="0"/>
                <w:color w:val="000000"/>
              </w:rPr>
              <w:t>3</w:t>
            </w:r>
          </w:p>
        </w:tc>
        <w:tc>
          <w:tcPr>
            <w:tcW w:w="720" w:type="dxa"/>
            <w:vAlign w:val="bottom"/>
          </w:tcPr>
          <w:p w14:paraId="05EC04CF" w14:textId="77777777" w:rsidR="00BC2F34" w:rsidRPr="00CD48A8" w:rsidRDefault="00BC2F34" w:rsidP="00BF5382">
            <w:pPr>
              <w:pStyle w:val="TableText"/>
              <w:rPr>
                <w:noProof w:val="0"/>
              </w:rPr>
            </w:pPr>
            <w:r w:rsidRPr="00CD48A8">
              <w:rPr>
                <w:noProof w:val="0"/>
                <w:color w:val="000000"/>
              </w:rPr>
              <w:t>0.25</w:t>
            </w:r>
          </w:p>
        </w:tc>
        <w:tc>
          <w:tcPr>
            <w:tcW w:w="720" w:type="dxa"/>
            <w:vAlign w:val="bottom"/>
          </w:tcPr>
          <w:p w14:paraId="4A812FAC" w14:textId="77777777" w:rsidR="00BC2F34" w:rsidRPr="00CD48A8" w:rsidRDefault="00BC2F34" w:rsidP="00BF5382">
            <w:pPr>
              <w:pStyle w:val="TableText"/>
              <w:ind w:right="72"/>
              <w:rPr>
                <w:noProof w:val="0"/>
                <w:color w:val="000000"/>
              </w:rPr>
            </w:pPr>
            <w:r w:rsidRPr="00CD48A8">
              <w:rPr>
                <w:noProof w:val="0"/>
                <w:color w:val="000000"/>
              </w:rPr>
              <w:t>6</w:t>
            </w:r>
          </w:p>
        </w:tc>
        <w:tc>
          <w:tcPr>
            <w:tcW w:w="720" w:type="dxa"/>
            <w:vAlign w:val="bottom"/>
          </w:tcPr>
          <w:p w14:paraId="590EB558" w14:textId="77777777" w:rsidR="00BC2F34" w:rsidRPr="00CD48A8" w:rsidRDefault="00BC2F34" w:rsidP="00BF5382">
            <w:pPr>
              <w:pStyle w:val="TableText"/>
              <w:rPr>
                <w:noProof w:val="0"/>
                <w:color w:val="000000"/>
              </w:rPr>
            </w:pPr>
            <w:r w:rsidRPr="00CD48A8">
              <w:rPr>
                <w:noProof w:val="0"/>
                <w:color w:val="000000"/>
              </w:rPr>
              <w:t>0.57</w:t>
            </w:r>
          </w:p>
        </w:tc>
        <w:tc>
          <w:tcPr>
            <w:tcW w:w="720" w:type="dxa"/>
            <w:vAlign w:val="bottom"/>
          </w:tcPr>
          <w:p w14:paraId="244FE556" w14:textId="77777777" w:rsidR="00BC2F34" w:rsidRPr="00CD48A8" w:rsidRDefault="00BC2F34" w:rsidP="00BF5382">
            <w:pPr>
              <w:pStyle w:val="TableText"/>
              <w:ind w:right="72"/>
              <w:rPr>
                <w:noProof w:val="0"/>
              </w:rPr>
            </w:pPr>
            <w:r w:rsidRPr="00CD48A8">
              <w:rPr>
                <w:noProof w:val="0"/>
                <w:color w:val="000000"/>
              </w:rPr>
              <w:t>6</w:t>
            </w:r>
          </w:p>
        </w:tc>
        <w:tc>
          <w:tcPr>
            <w:tcW w:w="720" w:type="dxa"/>
            <w:vAlign w:val="bottom"/>
          </w:tcPr>
          <w:p w14:paraId="281DCB17" w14:textId="77777777" w:rsidR="00BC2F34" w:rsidRPr="00CD48A8" w:rsidRDefault="00BC2F34" w:rsidP="00BF5382">
            <w:pPr>
              <w:pStyle w:val="TableText"/>
              <w:rPr>
                <w:noProof w:val="0"/>
              </w:rPr>
            </w:pPr>
            <w:r w:rsidRPr="00CD48A8">
              <w:rPr>
                <w:noProof w:val="0"/>
                <w:color w:val="000000"/>
              </w:rPr>
              <w:t>0.66</w:t>
            </w:r>
          </w:p>
        </w:tc>
      </w:tr>
      <w:tr w:rsidR="00BC2F34" w:rsidRPr="00CD48A8" w14:paraId="17C90AEA" w14:textId="77777777" w:rsidTr="00BF5382">
        <w:tc>
          <w:tcPr>
            <w:tcW w:w="7632" w:type="dxa"/>
            <w:tcBorders>
              <w:bottom w:val="nil"/>
            </w:tcBorders>
          </w:tcPr>
          <w:p w14:paraId="4E51D16C" w14:textId="77777777" w:rsidR="00BC2F34" w:rsidRPr="00CD48A8" w:rsidRDefault="00BC2F34" w:rsidP="00BF5382">
            <w:pPr>
              <w:pStyle w:val="TableText"/>
              <w:rPr>
                <w:noProof w:val="0"/>
              </w:rPr>
            </w:pPr>
            <w:r w:rsidRPr="00CD48A8">
              <w:rPr>
                <w:noProof w:val="0"/>
                <w:color w:val="000000"/>
              </w:rPr>
              <w:t>Embedded Designated Support—Text-to-Speech</w:t>
            </w:r>
          </w:p>
        </w:tc>
        <w:tc>
          <w:tcPr>
            <w:tcW w:w="720" w:type="dxa"/>
            <w:tcBorders>
              <w:bottom w:val="nil"/>
            </w:tcBorders>
            <w:vAlign w:val="bottom"/>
          </w:tcPr>
          <w:p w14:paraId="33DBFB52" w14:textId="77777777" w:rsidR="00BC2F34" w:rsidRPr="00CD48A8" w:rsidRDefault="00BC2F34" w:rsidP="00BF5382">
            <w:pPr>
              <w:pStyle w:val="TableText"/>
              <w:ind w:right="72"/>
              <w:rPr>
                <w:noProof w:val="0"/>
              </w:rPr>
            </w:pPr>
            <w:r w:rsidRPr="00CD48A8">
              <w:rPr>
                <w:noProof w:val="0"/>
                <w:color w:val="000000"/>
              </w:rPr>
              <w:t>16</w:t>
            </w:r>
          </w:p>
        </w:tc>
        <w:tc>
          <w:tcPr>
            <w:tcW w:w="720" w:type="dxa"/>
            <w:tcBorders>
              <w:bottom w:val="nil"/>
            </w:tcBorders>
            <w:vAlign w:val="bottom"/>
          </w:tcPr>
          <w:p w14:paraId="19453F86" w14:textId="77777777" w:rsidR="00BC2F34" w:rsidRPr="00CD48A8" w:rsidRDefault="00BC2F34" w:rsidP="00BF5382">
            <w:pPr>
              <w:pStyle w:val="TableText"/>
              <w:rPr>
                <w:noProof w:val="0"/>
              </w:rPr>
            </w:pPr>
            <w:r w:rsidRPr="00CD48A8">
              <w:rPr>
                <w:noProof w:val="0"/>
                <w:color w:val="000000"/>
              </w:rPr>
              <w:t>1.32</w:t>
            </w:r>
          </w:p>
        </w:tc>
        <w:tc>
          <w:tcPr>
            <w:tcW w:w="720" w:type="dxa"/>
            <w:tcBorders>
              <w:bottom w:val="nil"/>
            </w:tcBorders>
            <w:vAlign w:val="bottom"/>
          </w:tcPr>
          <w:p w14:paraId="10A2BD24" w14:textId="77777777" w:rsidR="00BC2F34" w:rsidRPr="00CD48A8" w:rsidRDefault="00BC2F34" w:rsidP="00BF5382">
            <w:pPr>
              <w:pStyle w:val="TableText"/>
              <w:ind w:right="72"/>
              <w:rPr>
                <w:noProof w:val="0"/>
                <w:color w:val="000000"/>
              </w:rPr>
            </w:pPr>
            <w:r w:rsidRPr="00CD48A8">
              <w:rPr>
                <w:noProof w:val="0"/>
                <w:color w:val="000000"/>
              </w:rPr>
              <w:t>11</w:t>
            </w:r>
          </w:p>
        </w:tc>
        <w:tc>
          <w:tcPr>
            <w:tcW w:w="720" w:type="dxa"/>
            <w:tcBorders>
              <w:bottom w:val="nil"/>
            </w:tcBorders>
            <w:vAlign w:val="bottom"/>
          </w:tcPr>
          <w:p w14:paraId="4E3ED02A" w14:textId="77777777" w:rsidR="00BC2F34" w:rsidRPr="00CD48A8" w:rsidRDefault="00BC2F34" w:rsidP="00BF5382">
            <w:pPr>
              <w:pStyle w:val="TableText"/>
              <w:rPr>
                <w:noProof w:val="0"/>
                <w:color w:val="000000"/>
              </w:rPr>
            </w:pPr>
            <w:r w:rsidRPr="00CD48A8">
              <w:rPr>
                <w:noProof w:val="0"/>
                <w:color w:val="000000"/>
              </w:rPr>
              <w:t>1.05</w:t>
            </w:r>
          </w:p>
        </w:tc>
        <w:tc>
          <w:tcPr>
            <w:tcW w:w="720" w:type="dxa"/>
            <w:tcBorders>
              <w:bottom w:val="nil"/>
            </w:tcBorders>
            <w:vAlign w:val="bottom"/>
          </w:tcPr>
          <w:p w14:paraId="5AC4BD0A" w14:textId="77777777" w:rsidR="00BC2F34" w:rsidRPr="00CD48A8" w:rsidRDefault="00BC2F34" w:rsidP="00BF5382">
            <w:pPr>
              <w:pStyle w:val="TableText"/>
              <w:ind w:right="72"/>
              <w:rPr>
                <w:noProof w:val="0"/>
              </w:rPr>
            </w:pPr>
            <w:r w:rsidRPr="00CD48A8">
              <w:rPr>
                <w:noProof w:val="0"/>
                <w:color w:val="000000"/>
              </w:rPr>
              <w:t>12</w:t>
            </w:r>
          </w:p>
        </w:tc>
        <w:tc>
          <w:tcPr>
            <w:tcW w:w="720" w:type="dxa"/>
            <w:tcBorders>
              <w:bottom w:val="nil"/>
            </w:tcBorders>
            <w:vAlign w:val="bottom"/>
          </w:tcPr>
          <w:p w14:paraId="4895040C" w14:textId="77777777" w:rsidR="00BC2F34" w:rsidRPr="00CD48A8" w:rsidRDefault="00BC2F34" w:rsidP="00BF5382">
            <w:pPr>
              <w:pStyle w:val="TableText"/>
              <w:rPr>
                <w:noProof w:val="0"/>
              </w:rPr>
            </w:pPr>
            <w:r w:rsidRPr="00CD48A8">
              <w:rPr>
                <w:noProof w:val="0"/>
                <w:color w:val="000000"/>
              </w:rPr>
              <w:t>1.31</w:t>
            </w:r>
          </w:p>
        </w:tc>
      </w:tr>
      <w:tr w:rsidR="00BC2F34" w:rsidRPr="00CD48A8" w14:paraId="705327BD" w14:textId="77777777" w:rsidTr="00BF5382">
        <w:tc>
          <w:tcPr>
            <w:tcW w:w="7632" w:type="dxa"/>
            <w:tcBorders>
              <w:top w:val="nil"/>
              <w:bottom w:val="single" w:sz="12" w:space="0" w:color="auto"/>
            </w:tcBorders>
          </w:tcPr>
          <w:p w14:paraId="16B48296" w14:textId="77777777" w:rsidR="00BC2F34" w:rsidRPr="00CD48A8" w:rsidRDefault="00BC2F34" w:rsidP="00BF5382">
            <w:pPr>
              <w:pStyle w:val="TableText"/>
              <w:rPr>
                <w:noProof w:val="0"/>
              </w:rPr>
            </w:pPr>
            <w:r w:rsidRPr="00CD48A8">
              <w:rPr>
                <w:noProof w:val="0"/>
                <w:color w:val="000000"/>
              </w:rPr>
              <w:t>Embedded Designated Support—Turn off Universal Tools</w:t>
            </w:r>
          </w:p>
        </w:tc>
        <w:tc>
          <w:tcPr>
            <w:tcW w:w="720" w:type="dxa"/>
            <w:tcBorders>
              <w:top w:val="nil"/>
              <w:bottom w:val="single" w:sz="12" w:space="0" w:color="auto"/>
            </w:tcBorders>
            <w:vAlign w:val="bottom"/>
          </w:tcPr>
          <w:p w14:paraId="26026439"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12" w:space="0" w:color="auto"/>
            </w:tcBorders>
            <w:vAlign w:val="bottom"/>
          </w:tcPr>
          <w:p w14:paraId="44CBAD3B" w14:textId="77777777" w:rsidR="00BC2F34" w:rsidRPr="00CD48A8" w:rsidRDefault="00BC2F34" w:rsidP="00BF5382">
            <w:pPr>
              <w:pStyle w:val="TableText"/>
              <w:rPr>
                <w:noProof w:val="0"/>
              </w:rPr>
            </w:pPr>
            <w:r w:rsidRPr="00CD48A8">
              <w:rPr>
                <w:noProof w:val="0"/>
                <w:color w:val="000000"/>
              </w:rPr>
              <w:t>0.00</w:t>
            </w:r>
          </w:p>
        </w:tc>
        <w:tc>
          <w:tcPr>
            <w:tcW w:w="720" w:type="dxa"/>
            <w:tcBorders>
              <w:top w:val="nil"/>
              <w:bottom w:val="single" w:sz="12" w:space="0" w:color="auto"/>
            </w:tcBorders>
            <w:vAlign w:val="bottom"/>
          </w:tcPr>
          <w:p w14:paraId="54C1980F"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nil"/>
              <w:bottom w:val="single" w:sz="12" w:space="0" w:color="auto"/>
            </w:tcBorders>
            <w:vAlign w:val="bottom"/>
          </w:tcPr>
          <w:p w14:paraId="21F3594F"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nil"/>
              <w:bottom w:val="single" w:sz="12" w:space="0" w:color="auto"/>
            </w:tcBorders>
            <w:vAlign w:val="bottom"/>
          </w:tcPr>
          <w:p w14:paraId="0FB5E7B8"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12" w:space="0" w:color="auto"/>
            </w:tcBorders>
            <w:vAlign w:val="bottom"/>
          </w:tcPr>
          <w:p w14:paraId="50874447" w14:textId="77777777" w:rsidR="00BC2F34" w:rsidRPr="00CD48A8" w:rsidRDefault="00BC2F34" w:rsidP="00BF5382">
            <w:pPr>
              <w:pStyle w:val="TableText"/>
              <w:rPr>
                <w:noProof w:val="0"/>
              </w:rPr>
            </w:pPr>
            <w:r w:rsidRPr="00CD48A8">
              <w:rPr>
                <w:noProof w:val="0"/>
                <w:color w:val="000000"/>
              </w:rPr>
              <w:t>0.00</w:t>
            </w:r>
          </w:p>
        </w:tc>
      </w:tr>
    </w:tbl>
    <w:p w14:paraId="41287698" w14:textId="7A0AD0CD" w:rsidR="00BC2F34" w:rsidRPr="00CD48A8" w:rsidRDefault="00BC2F34" w:rsidP="00BF5382">
      <w:pPr>
        <w:pStyle w:val="NormalContinuation"/>
      </w:pPr>
      <w:r w:rsidRPr="00CD48A8">
        <w:fldChar w:fldCharType="begin"/>
      </w:r>
      <w:r w:rsidRPr="00CD48A8">
        <w:instrText xml:space="preserve"> REF _Ref93668319 \h </w:instrText>
      </w:r>
      <w:r w:rsidRPr="00CD48A8">
        <w:fldChar w:fldCharType="separate"/>
      </w:r>
      <w:r w:rsidR="00203A4B" w:rsidRPr="00CD48A8">
        <w:t>Table 4.B.</w:t>
      </w:r>
      <w:r w:rsidR="00203A4B">
        <w:rPr>
          <w:noProof/>
        </w:rPr>
        <w:t>1</w:t>
      </w:r>
      <w:r w:rsidRPr="00CD48A8">
        <w:fldChar w:fldCharType="end"/>
      </w:r>
      <w:r w:rsidRPr="00CD48A8">
        <w:t xml:space="preserve"> </w:t>
      </w:r>
      <w:r w:rsidRPr="00CD48A8">
        <w:rPr>
          <w:i/>
        </w:rPr>
        <w:t>(continuation)</w:t>
      </w:r>
    </w:p>
    <w:tbl>
      <w:tblPr>
        <w:tblStyle w:val="TRs"/>
        <w:tblW w:w="11952" w:type="dxa"/>
        <w:tblLayout w:type="fixed"/>
        <w:tblLook w:val="0020" w:firstRow="1" w:lastRow="0" w:firstColumn="0" w:lastColumn="0" w:noHBand="0" w:noVBand="0"/>
        <w:tblDescription w:val="Special Services Summary for the CSA, Grades Three through Five, continuation"/>
      </w:tblPr>
      <w:tblGrid>
        <w:gridCol w:w="7632"/>
        <w:gridCol w:w="720"/>
        <w:gridCol w:w="720"/>
        <w:gridCol w:w="720"/>
        <w:gridCol w:w="720"/>
        <w:gridCol w:w="720"/>
        <w:gridCol w:w="720"/>
      </w:tblGrid>
      <w:tr w:rsidR="00BC2F34" w:rsidRPr="00CD48A8" w14:paraId="75E8242A" w14:textId="77777777" w:rsidTr="00BF5382">
        <w:trPr>
          <w:cnfStyle w:val="100000000000" w:firstRow="1" w:lastRow="0" w:firstColumn="0" w:lastColumn="0" w:oddVBand="0" w:evenVBand="0" w:oddHBand="0" w:evenHBand="0" w:firstRowFirstColumn="0" w:firstRowLastColumn="0" w:lastRowFirstColumn="0" w:lastRowLastColumn="0"/>
          <w:trHeight w:val="1728"/>
        </w:trPr>
        <w:tc>
          <w:tcPr>
            <w:tcW w:w="7632" w:type="dxa"/>
          </w:tcPr>
          <w:p w14:paraId="485A85A7" w14:textId="77777777" w:rsidR="00BC2F34" w:rsidRPr="00CD48A8" w:rsidRDefault="00BC2F34" w:rsidP="00BF5382">
            <w:pPr>
              <w:pStyle w:val="TableHead"/>
              <w:rPr>
                <w:noProof w:val="0"/>
              </w:rPr>
            </w:pPr>
            <w:r w:rsidRPr="00CD48A8">
              <w:rPr>
                <w:noProof w:val="0"/>
              </w:rPr>
              <w:t>Accessibility Resource</w:t>
            </w:r>
          </w:p>
        </w:tc>
        <w:tc>
          <w:tcPr>
            <w:tcW w:w="720" w:type="dxa"/>
            <w:textDirection w:val="btLr"/>
          </w:tcPr>
          <w:p w14:paraId="53C628BD" w14:textId="77777777" w:rsidR="00BC2F34" w:rsidRPr="00CD48A8" w:rsidRDefault="00BC2F34" w:rsidP="00BF5382">
            <w:pPr>
              <w:pStyle w:val="TableHead"/>
              <w:ind w:left="72"/>
              <w:jc w:val="left"/>
              <w:rPr>
                <w:noProof w:val="0"/>
              </w:rPr>
            </w:pPr>
            <w:r w:rsidRPr="00CD48A8">
              <w:rPr>
                <w:noProof w:val="0"/>
              </w:rPr>
              <w:t>Grade 3 Number</w:t>
            </w:r>
          </w:p>
        </w:tc>
        <w:tc>
          <w:tcPr>
            <w:tcW w:w="720" w:type="dxa"/>
            <w:textDirection w:val="btLr"/>
          </w:tcPr>
          <w:p w14:paraId="7415C907" w14:textId="77777777" w:rsidR="00BC2F34" w:rsidRPr="00CD48A8" w:rsidRDefault="00BC2F34" w:rsidP="00BF5382">
            <w:pPr>
              <w:pStyle w:val="TableHead"/>
              <w:ind w:left="72"/>
              <w:jc w:val="left"/>
              <w:rPr>
                <w:noProof w:val="0"/>
              </w:rPr>
            </w:pPr>
            <w:r w:rsidRPr="00CD48A8">
              <w:rPr>
                <w:noProof w:val="0"/>
              </w:rPr>
              <w:t>Grade 3 Pct. of Total</w:t>
            </w:r>
          </w:p>
        </w:tc>
        <w:tc>
          <w:tcPr>
            <w:tcW w:w="720" w:type="dxa"/>
            <w:textDirection w:val="btLr"/>
          </w:tcPr>
          <w:p w14:paraId="02CE00BE" w14:textId="77777777" w:rsidR="00BC2F34" w:rsidRPr="00CD48A8" w:rsidRDefault="00BC2F34" w:rsidP="00BF5382">
            <w:pPr>
              <w:pStyle w:val="TableHead"/>
              <w:ind w:left="72"/>
              <w:jc w:val="left"/>
              <w:rPr>
                <w:noProof w:val="0"/>
              </w:rPr>
            </w:pPr>
            <w:r w:rsidRPr="00CD48A8">
              <w:rPr>
                <w:noProof w:val="0"/>
              </w:rPr>
              <w:t>Grade 4 Number</w:t>
            </w:r>
          </w:p>
        </w:tc>
        <w:tc>
          <w:tcPr>
            <w:tcW w:w="720" w:type="dxa"/>
            <w:textDirection w:val="btLr"/>
          </w:tcPr>
          <w:p w14:paraId="33FF1B6B" w14:textId="77777777" w:rsidR="00BC2F34" w:rsidRPr="00CD48A8" w:rsidRDefault="00BC2F34" w:rsidP="00BF5382">
            <w:pPr>
              <w:pStyle w:val="TableHead"/>
              <w:ind w:left="72"/>
              <w:jc w:val="left"/>
              <w:rPr>
                <w:noProof w:val="0"/>
              </w:rPr>
            </w:pPr>
            <w:r w:rsidRPr="00CD48A8">
              <w:rPr>
                <w:noProof w:val="0"/>
              </w:rPr>
              <w:t>Grade 4 Pct. of Total</w:t>
            </w:r>
          </w:p>
        </w:tc>
        <w:tc>
          <w:tcPr>
            <w:tcW w:w="720" w:type="dxa"/>
            <w:textDirection w:val="btLr"/>
          </w:tcPr>
          <w:p w14:paraId="5CCB99A9" w14:textId="77777777" w:rsidR="00BC2F34" w:rsidRPr="00CD48A8" w:rsidRDefault="00BC2F34" w:rsidP="00BF5382">
            <w:pPr>
              <w:pStyle w:val="TableHead"/>
              <w:ind w:left="72"/>
              <w:jc w:val="left"/>
              <w:rPr>
                <w:noProof w:val="0"/>
              </w:rPr>
            </w:pPr>
            <w:r w:rsidRPr="00CD48A8">
              <w:rPr>
                <w:noProof w:val="0"/>
              </w:rPr>
              <w:t>Grade 5 Number</w:t>
            </w:r>
          </w:p>
        </w:tc>
        <w:tc>
          <w:tcPr>
            <w:tcW w:w="720" w:type="dxa"/>
            <w:textDirection w:val="btLr"/>
          </w:tcPr>
          <w:p w14:paraId="09D2C54F" w14:textId="77777777" w:rsidR="00BC2F34" w:rsidRPr="00CD48A8" w:rsidRDefault="00BC2F34" w:rsidP="00BF5382">
            <w:pPr>
              <w:pStyle w:val="TableHead"/>
              <w:ind w:left="72"/>
              <w:jc w:val="left"/>
              <w:rPr>
                <w:noProof w:val="0"/>
              </w:rPr>
            </w:pPr>
            <w:r w:rsidRPr="00CD48A8">
              <w:rPr>
                <w:noProof w:val="0"/>
              </w:rPr>
              <w:t>Grade 5 Pct. of Total</w:t>
            </w:r>
          </w:p>
        </w:tc>
      </w:tr>
      <w:tr w:rsidR="00BC2F34" w:rsidRPr="00CD48A8" w14:paraId="334C0BED" w14:textId="77777777" w:rsidTr="00BF5382">
        <w:tc>
          <w:tcPr>
            <w:tcW w:w="7632" w:type="dxa"/>
            <w:tcBorders>
              <w:top w:val="single" w:sz="4" w:space="0" w:color="auto"/>
            </w:tcBorders>
          </w:tcPr>
          <w:p w14:paraId="65C04F80" w14:textId="77777777" w:rsidR="00BC2F34" w:rsidRPr="00CD48A8" w:rsidRDefault="00BC2F34" w:rsidP="00BF5382">
            <w:pPr>
              <w:pStyle w:val="TableText"/>
              <w:rPr>
                <w:noProof w:val="0"/>
              </w:rPr>
            </w:pPr>
            <w:r w:rsidRPr="00CD48A8">
              <w:rPr>
                <w:noProof w:val="0"/>
                <w:color w:val="000000"/>
              </w:rPr>
              <w:t>Non-Embedded Designated Support—Amplification</w:t>
            </w:r>
          </w:p>
        </w:tc>
        <w:tc>
          <w:tcPr>
            <w:tcW w:w="720" w:type="dxa"/>
            <w:tcBorders>
              <w:top w:val="single" w:sz="4" w:space="0" w:color="auto"/>
            </w:tcBorders>
            <w:vAlign w:val="bottom"/>
          </w:tcPr>
          <w:p w14:paraId="1DB6BF3D" w14:textId="77777777" w:rsidR="00BC2F34" w:rsidRPr="00CD48A8" w:rsidRDefault="00BC2F34" w:rsidP="00BF5382">
            <w:pPr>
              <w:pStyle w:val="TableText"/>
              <w:ind w:right="72"/>
              <w:rPr>
                <w:noProof w:val="0"/>
              </w:rPr>
            </w:pPr>
            <w:r w:rsidRPr="00CD48A8">
              <w:rPr>
                <w:noProof w:val="0"/>
                <w:color w:val="000000"/>
              </w:rPr>
              <w:t>1</w:t>
            </w:r>
          </w:p>
        </w:tc>
        <w:tc>
          <w:tcPr>
            <w:tcW w:w="720" w:type="dxa"/>
            <w:tcBorders>
              <w:top w:val="single" w:sz="4" w:space="0" w:color="auto"/>
            </w:tcBorders>
            <w:vAlign w:val="bottom"/>
          </w:tcPr>
          <w:p w14:paraId="06D3438E" w14:textId="77777777" w:rsidR="00BC2F34" w:rsidRPr="00CD48A8" w:rsidRDefault="00BC2F34" w:rsidP="00BF5382">
            <w:pPr>
              <w:pStyle w:val="TableText"/>
              <w:rPr>
                <w:noProof w:val="0"/>
              </w:rPr>
            </w:pPr>
            <w:r w:rsidRPr="00CD48A8">
              <w:rPr>
                <w:noProof w:val="0"/>
                <w:color w:val="000000"/>
              </w:rPr>
              <w:t>0.08</w:t>
            </w:r>
          </w:p>
        </w:tc>
        <w:tc>
          <w:tcPr>
            <w:tcW w:w="720" w:type="dxa"/>
            <w:tcBorders>
              <w:top w:val="single" w:sz="4" w:space="0" w:color="auto"/>
            </w:tcBorders>
            <w:vAlign w:val="bottom"/>
          </w:tcPr>
          <w:p w14:paraId="71D3617F"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single" w:sz="4" w:space="0" w:color="auto"/>
            </w:tcBorders>
            <w:vAlign w:val="bottom"/>
          </w:tcPr>
          <w:p w14:paraId="555026D8"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single" w:sz="4" w:space="0" w:color="auto"/>
            </w:tcBorders>
            <w:vAlign w:val="bottom"/>
          </w:tcPr>
          <w:p w14:paraId="7EEF00E9"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3202DFAF" w14:textId="77777777" w:rsidR="00BC2F34" w:rsidRPr="00CD48A8" w:rsidRDefault="00BC2F34" w:rsidP="00BF5382">
            <w:pPr>
              <w:pStyle w:val="TableText"/>
              <w:rPr>
                <w:noProof w:val="0"/>
              </w:rPr>
            </w:pPr>
            <w:r w:rsidRPr="00CD48A8">
              <w:rPr>
                <w:noProof w:val="0"/>
                <w:color w:val="000000"/>
              </w:rPr>
              <w:t>0.00</w:t>
            </w:r>
          </w:p>
        </w:tc>
      </w:tr>
      <w:tr w:rsidR="00BC2F34" w:rsidRPr="00CD48A8" w14:paraId="236D5B7D" w14:textId="77777777" w:rsidTr="00BF5382">
        <w:tc>
          <w:tcPr>
            <w:tcW w:w="7632" w:type="dxa"/>
          </w:tcPr>
          <w:p w14:paraId="0772444A" w14:textId="77777777" w:rsidR="00BC2F34" w:rsidRPr="00CD48A8" w:rsidRDefault="00BC2F34" w:rsidP="00BF5382">
            <w:pPr>
              <w:pStyle w:val="TableText"/>
              <w:rPr>
                <w:noProof w:val="0"/>
              </w:rPr>
            </w:pPr>
            <w:r w:rsidRPr="00CD48A8">
              <w:rPr>
                <w:noProof w:val="0"/>
                <w:color w:val="000000"/>
              </w:rPr>
              <w:t>Non-Embedded Designated Support—Color Contrast</w:t>
            </w:r>
          </w:p>
        </w:tc>
        <w:tc>
          <w:tcPr>
            <w:tcW w:w="720" w:type="dxa"/>
            <w:vAlign w:val="bottom"/>
          </w:tcPr>
          <w:p w14:paraId="45B27F68"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6BCE9F48"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70C17993"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4961F64F"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4E3322EB"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1ACF72A1" w14:textId="77777777" w:rsidR="00BC2F34" w:rsidRPr="00CD48A8" w:rsidRDefault="00BC2F34" w:rsidP="00BF5382">
            <w:pPr>
              <w:pStyle w:val="TableText"/>
              <w:rPr>
                <w:noProof w:val="0"/>
              </w:rPr>
            </w:pPr>
            <w:r w:rsidRPr="00CD48A8">
              <w:rPr>
                <w:noProof w:val="0"/>
                <w:color w:val="000000"/>
              </w:rPr>
              <w:t>0.00</w:t>
            </w:r>
          </w:p>
        </w:tc>
      </w:tr>
      <w:tr w:rsidR="00BC2F34" w:rsidRPr="00CD48A8" w14:paraId="54DFD11C" w14:textId="77777777" w:rsidTr="00BF5382">
        <w:trPr>
          <w:trHeight w:val="288"/>
        </w:trPr>
        <w:tc>
          <w:tcPr>
            <w:tcW w:w="7632" w:type="dxa"/>
          </w:tcPr>
          <w:p w14:paraId="355B8B73" w14:textId="77777777" w:rsidR="00BC2F34" w:rsidRPr="00CD48A8" w:rsidRDefault="00BC2F34" w:rsidP="00BF5382">
            <w:pPr>
              <w:pStyle w:val="TableText"/>
              <w:rPr>
                <w:noProof w:val="0"/>
              </w:rPr>
            </w:pPr>
            <w:r w:rsidRPr="00CD48A8">
              <w:rPr>
                <w:noProof w:val="0"/>
                <w:color w:val="000000"/>
              </w:rPr>
              <w:t>Non-Embedded Designated Support—Color Overlay</w:t>
            </w:r>
          </w:p>
        </w:tc>
        <w:tc>
          <w:tcPr>
            <w:tcW w:w="720" w:type="dxa"/>
            <w:vAlign w:val="bottom"/>
          </w:tcPr>
          <w:p w14:paraId="140187BB"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19C0D951"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165DBDBD"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2544AFD0"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57198239"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08A59F60" w14:textId="77777777" w:rsidR="00BC2F34" w:rsidRPr="00CD48A8" w:rsidRDefault="00BC2F34" w:rsidP="00BF5382">
            <w:pPr>
              <w:pStyle w:val="TableText"/>
              <w:rPr>
                <w:noProof w:val="0"/>
              </w:rPr>
            </w:pPr>
            <w:r w:rsidRPr="00CD48A8">
              <w:rPr>
                <w:noProof w:val="0"/>
                <w:color w:val="000000"/>
              </w:rPr>
              <w:t>0.00</w:t>
            </w:r>
          </w:p>
        </w:tc>
      </w:tr>
      <w:tr w:rsidR="00BC2F34" w:rsidRPr="00CD48A8" w14:paraId="2C95A844" w14:textId="77777777" w:rsidTr="00BF5382">
        <w:tc>
          <w:tcPr>
            <w:tcW w:w="7632" w:type="dxa"/>
          </w:tcPr>
          <w:p w14:paraId="2965F198" w14:textId="77777777" w:rsidR="00BC2F34" w:rsidRPr="00CD48A8" w:rsidRDefault="00BC2F34" w:rsidP="00BF5382">
            <w:pPr>
              <w:pStyle w:val="TableText"/>
              <w:rPr>
                <w:noProof w:val="0"/>
              </w:rPr>
            </w:pPr>
            <w:r w:rsidRPr="00CD48A8">
              <w:rPr>
                <w:noProof w:val="0"/>
                <w:color w:val="000000"/>
              </w:rPr>
              <w:t>Non-Embedded Designated Support—Magnification</w:t>
            </w:r>
          </w:p>
        </w:tc>
        <w:tc>
          <w:tcPr>
            <w:tcW w:w="720" w:type="dxa"/>
            <w:vAlign w:val="bottom"/>
          </w:tcPr>
          <w:p w14:paraId="46F22691"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52BE540E"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6AAB6C95"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4D71859E"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171FD10C"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3AA37A3F" w14:textId="77777777" w:rsidR="00BC2F34" w:rsidRPr="00CD48A8" w:rsidRDefault="00BC2F34" w:rsidP="00BF5382">
            <w:pPr>
              <w:pStyle w:val="TableText"/>
              <w:rPr>
                <w:noProof w:val="0"/>
              </w:rPr>
            </w:pPr>
            <w:r w:rsidRPr="00CD48A8">
              <w:rPr>
                <w:noProof w:val="0"/>
                <w:color w:val="000000"/>
              </w:rPr>
              <w:t>0.00</w:t>
            </w:r>
          </w:p>
        </w:tc>
      </w:tr>
      <w:tr w:rsidR="00BC2F34" w:rsidRPr="00CD48A8" w14:paraId="6237D278" w14:textId="77777777" w:rsidTr="00BF5382">
        <w:tc>
          <w:tcPr>
            <w:tcW w:w="7632" w:type="dxa"/>
          </w:tcPr>
          <w:p w14:paraId="04650954" w14:textId="77777777" w:rsidR="00BC2F34" w:rsidRPr="00CD48A8" w:rsidRDefault="00BC2F34" w:rsidP="00BF5382">
            <w:pPr>
              <w:pStyle w:val="TableText"/>
              <w:rPr>
                <w:noProof w:val="0"/>
              </w:rPr>
            </w:pPr>
            <w:r w:rsidRPr="00CD48A8">
              <w:rPr>
                <w:noProof w:val="0"/>
                <w:color w:val="000000"/>
              </w:rPr>
              <w:t>Non-Embedded Designated Support—Medical Device</w:t>
            </w:r>
          </w:p>
        </w:tc>
        <w:tc>
          <w:tcPr>
            <w:tcW w:w="720" w:type="dxa"/>
            <w:vAlign w:val="bottom"/>
          </w:tcPr>
          <w:p w14:paraId="3323A013"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78C0DA75"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1989A761"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50E6E4DE"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44E6EE11"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6A47DEB6" w14:textId="77777777" w:rsidR="00BC2F34" w:rsidRPr="00CD48A8" w:rsidRDefault="00BC2F34" w:rsidP="00BF5382">
            <w:pPr>
              <w:pStyle w:val="TableText"/>
              <w:rPr>
                <w:noProof w:val="0"/>
              </w:rPr>
            </w:pPr>
            <w:r w:rsidRPr="00CD48A8">
              <w:rPr>
                <w:noProof w:val="0"/>
                <w:color w:val="000000"/>
              </w:rPr>
              <w:t>0.00</w:t>
            </w:r>
          </w:p>
        </w:tc>
      </w:tr>
      <w:tr w:rsidR="00BC2F34" w:rsidRPr="00CD48A8" w14:paraId="23EBE3D2" w14:textId="77777777" w:rsidTr="00BF5382">
        <w:tc>
          <w:tcPr>
            <w:tcW w:w="7632" w:type="dxa"/>
          </w:tcPr>
          <w:p w14:paraId="12922415" w14:textId="77777777" w:rsidR="00BC2F34" w:rsidRPr="00CD48A8" w:rsidRDefault="00BC2F34" w:rsidP="00BF5382">
            <w:pPr>
              <w:pStyle w:val="TableText"/>
              <w:rPr>
                <w:noProof w:val="0"/>
              </w:rPr>
            </w:pPr>
            <w:r w:rsidRPr="00CD48A8">
              <w:rPr>
                <w:noProof w:val="0"/>
                <w:color w:val="000000"/>
              </w:rPr>
              <w:t>Non-Embedded Designated Support—Noise Buffers</w:t>
            </w:r>
          </w:p>
        </w:tc>
        <w:tc>
          <w:tcPr>
            <w:tcW w:w="720" w:type="dxa"/>
            <w:vAlign w:val="bottom"/>
          </w:tcPr>
          <w:p w14:paraId="0B7EEEFB" w14:textId="77777777" w:rsidR="00BC2F34" w:rsidRPr="00CD48A8" w:rsidRDefault="00BC2F34" w:rsidP="00BF5382">
            <w:pPr>
              <w:pStyle w:val="TableText"/>
              <w:ind w:right="72"/>
              <w:rPr>
                <w:noProof w:val="0"/>
              </w:rPr>
            </w:pPr>
            <w:r w:rsidRPr="00CD48A8">
              <w:rPr>
                <w:noProof w:val="0"/>
                <w:color w:val="000000"/>
              </w:rPr>
              <w:t>18</w:t>
            </w:r>
          </w:p>
        </w:tc>
        <w:tc>
          <w:tcPr>
            <w:tcW w:w="720" w:type="dxa"/>
            <w:vAlign w:val="bottom"/>
          </w:tcPr>
          <w:p w14:paraId="1FA2D340" w14:textId="77777777" w:rsidR="00BC2F34" w:rsidRPr="00CD48A8" w:rsidRDefault="00BC2F34" w:rsidP="00BF5382">
            <w:pPr>
              <w:pStyle w:val="TableText"/>
              <w:rPr>
                <w:noProof w:val="0"/>
              </w:rPr>
            </w:pPr>
            <w:r w:rsidRPr="00CD48A8">
              <w:rPr>
                <w:noProof w:val="0"/>
                <w:color w:val="000000"/>
              </w:rPr>
              <w:t>1.48</w:t>
            </w:r>
          </w:p>
        </w:tc>
        <w:tc>
          <w:tcPr>
            <w:tcW w:w="720" w:type="dxa"/>
            <w:vAlign w:val="bottom"/>
          </w:tcPr>
          <w:p w14:paraId="448EFD57" w14:textId="77777777" w:rsidR="00BC2F34" w:rsidRPr="00CD48A8" w:rsidRDefault="00BC2F34" w:rsidP="00BF5382">
            <w:pPr>
              <w:pStyle w:val="TableText"/>
              <w:ind w:right="72"/>
              <w:rPr>
                <w:noProof w:val="0"/>
                <w:color w:val="000000"/>
              </w:rPr>
            </w:pPr>
            <w:r w:rsidRPr="00CD48A8">
              <w:rPr>
                <w:noProof w:val="0"/>
                <w:color w:val="000000"/>
              </w:rPr>
              <w:t>16</w:t>
            </w:r>
          </w:p>
        </w:tc>
        <w:tc>
          <w:tcPr>
            <w:tcW w:w="720" w:type="dxa"/>
            <w:vAlign w:val="bottom"/>
          </w:tcPr>
          <w:p w14:paraId="3C99CA32" w14:textId="77777777" w:rsidR="00BC2F34" w:rsidRPr="00CD48A8" w:rsidRDefault="00BC2F34" w:rsidP="00BF5382">
            <w:pPr>
              <w:pStyle w:val="TableText"/>
              <w:rPr>
                <w:noProof w:val="0"/>
                <w:color w:val="000000"/>
              </w:rPr>
            </w:pPr>
            <w:r w:rsidRPr="00CD48A8">
              <w:rPr>
                <w:noProof w:val="0"/>
                <w:color w:val="000000"/>
              </w:rPr>
              <w:t>1.52</w:t>
            </w:r>
          </w:p>
        </w:tc>
        <w:tc>
          <w:tcPr>
            <w:tcW w:w="720" w:type="dxa"/>
            <w:vAlign w:val="bottom"/>
          </w:tcPr>
          <w:p w14:paraId="72EEC6F7" w14:textId="77777777" w:rsidR="00BC2F34" w:rsidRPr="00CD48A8" w:rsidRDefault="00BC2F34" w:rsidP="00BF5382">
            <w:pPr>
              <w:pStyle w:val="TableText"/>
              <w:ind w:right="72"/>
              <w:rPr>
                <w:noProof w:val="0"/>
              </w:rPr>
            </w:pPr>
            <w:r w:rsidRPr="00CD48A8">
              <w:rPr>
                <w:noProof w:val="0"/>
                <w:color w:val="000000"/>
              </w:rPr>
              <w:t>11</w:t>
            </w:r>
          </w:p>
        </w:tc>
        <w:tc>
          <w:tcPr>
            <w:tcW w:w="720" w:type="dxa"/>
            <w:vAlign w:val="bottom"/>
          </w:tcPr>
          <w:p w14:paraId="4D53D3A9" w14:textId="77777777" w:rsidR="00BC2F34" w:rsidRPr="00CD48A8" w:rsidRDefault="00BC2F34" w:rsidP="00BF5382">
            <w:pPr>
              <w:pStyle w:val="TableText"/>
              <w:rPr>
                <w:noProof w:val="0"/>
              </w:rPr>
            </w:pPr>
            <w:r w:rsidRPr="00CD48A8">
              <w:rPr>
                <w:noProof w:val="0"/>
                <w:color w:val="000000"/>
              </w:rPr>
              <w:t>1.20</w:t>
            </w:r>
          </w:p>
        </w:tc>
      </w:tr>
      <w:tr w:rsidR="00BC2F34" w:rsidRPr="00CD48A8" w14:paraId="355167E4" w14:textId="77777777" w:rsidTr="00BF5382">
        <w:tc>
          <w:tcPr>
            <w:tcW w:w="7632" w:type="dxa"/>
          </w:tcPr>
          <w:p w14:paraId="2B8FB892" w14:textId="77777777" w:rsidR="00BC2F34" w:rsidRPr="00CD48A8" w:rsidRDefault="00BC2F34" w:rsidP="00BF5382">
            <w:pPr>
              <w:pStyle w:val="TableText"/>
              <w:rPr>
                <w:noProof w:val="0"/>
              </w:rPr>
            </w:pPr>
            <w:r w:rsidRPr="00CD48A8">
              <w:rPr>
                <w:noProof w:val="0"/>
                <w:color w:val="000000"/>
              </w:rPr>
              <w:t>Non-Embedded Designated Support—Read Aloud</w:t>
            </w:r>
          </w:p>
        </w:tc>
        <w:tc>
          <w:tcPr>
            <w:tcW w:w="720" w:type="dxa"/>
            <w:vAlign w:val="bottom"/>
          </w:tcPr>
          <w:p w14:paraId="43A8853E" w14:textId="77777777" w:rsidR="00BC2F34" w:rsidRPr="00CD48A8" w:rsidRDefault="00BC2F34" w:rsidP="00BF5382">
            <w:pPr>
              <w:pStyle w:val="TableText"/>
              <w:ind w:right="72"/>
              <w:rPr>
                <w:noProof w:val="0"/>
              </w:rPr>
            </w:pPr>
            <w:r w:rsidRPr="00CD48A8">
              <w:rPr>
                <w:noProof w:val="0"/>
                <w:color w:val="000000"/>
              </w:rPr>
              <w:t>18</w:t>
            </w:r>
          </w:p>
        </w:tc>
        <w:tc>
          <w:tcPr>
            <w:tcW w:w="720" w:type="dxa"/>
            <w:vAlign w:val="bottom"/>
          </w:tcPr>
          <w:p w14:paraId="330C6AF3" w14:textId="77777777" w:rsidR="00BC2F34" w:rsidRPr="00CD48A8" w:rsidRDefault="00BC2F34" w:rsidP="00BF5382">
            <w:pPr>
              <w:pStyle w:val="TableText"/>
              <w:rPr>
                <w:noProof w:val="0"/>
              </w:rPr>
            </w:pPr>
            <w:r w:rsidRPr="00CD48A8">
              <w:rPr>
                <w:noProof w:val="0"/>
                <w:color w:val="000000"/>
              </w:rPr>
              <w:t>1.48</w:t>
            </w:r>
          </w:p>
        </w:tc>
        <w:tc>
          <w:tcPr>
            <w:tcW w:w="720" w:type="dxa"/>
            <w:vAlign w:val="bottom"/>
          </w:tcPr>
          <w:p w14:paraId="7E6FB46E" w14:textId="77777777" w:rsidR="00BC2F34" w:rsidRPr="00CD48A8" w:rsidRDefault="00BC2F34" w:rsidP="00BF5382">
            <w:pPr>
              <w:pStyle w:val="TableText"/>
              <w:ind w:right="72"/>
              <w:rPr>
                <w:noProof w:val="0"/>
                <w:color w:val="000000"/>
              </w:rPr>
            </w:pPr>
            <w:r w:rsidRPr="00CD48A8">
              <w:rPr>
                <w:noProof w:val="0"/>
                <w:color w:val="000000"/>
              </w:rPr>
              <w:t>12</w:t>
            </w:r>
          </w:p>
        </w:tc>
        <w:tc>
          <w:tcPr>
            <w:tcW w:w="720" w:type="dxa"/>
            <w:vAlign w:val="bottom"/>
          </w:tcPr>
          <w:p w14:paraId="1E69DD18" w14:textId="77777777" w:rsidR="00BC2F34" w:rsidRPr="00CD48A8" w:rsidRDefault="00BC2F34" w:rsidP="00BF5382">
            <w:pPr>
              <w:pStyle w:val="TableText"/>
              <w:rPr>
                <w:noProof w:val="0"/>
                <w:color w:val="000000"/>
              </w:rPr>
            </w:pPr>
            <w:r w:rsidRPr="00CD48A8">
              <w:rPr>
                <w:noProof w:val="0"/>
                <w:color w:val="000000"/>
              </w:rPr>
              <w:t>1.14</w:t>
            </w:r>
          </w:p>
        </w:tc>
        <w:tc>
          <w:tcPr>
            <w:tcW w:w="720" w:type="dxa"/>
            <w:vAlign w:val="bottom"/>
          </w:tcPr>
          <w:p w14:paraId="5E53A261" w14:textId="77777777" w:rsidR="00BC2F34" w:rsidRPr="00CD48A8" w:rsidRDefault="00BC2F34" w:rsidP="00BF5382">
            <w:pPr>
              <w:pStyle w:val="TableText"/>
              <w:ind w:right="72"/>
              <w:rPr>
                <w:noProof w:val="0"/>
              </w:rPr>
            </w:pPr>
            <w:r w:rsidRPr="00CD48A8">
              <w:rPr>
                <w:noProof w:val="0"/>
                <w:color w:val="000000"/>
              </w:rPr>
              <w:t>7</w:t>
            </w:r>
          </w:p>
        </w:tc>
        <w:tc>
          <w:tcPr>
            <w:tcW w:w="720" w:type="dxa"/>
            <w:vAlign w:val="bottom"/>
          </w:tcPr>
          <w:p w14:paraId="49895A13" w14:textId="77777777" w:rsidR="00BC2F34" w:rsidRPr="00CD48A8" w:rsidRDefault="00BC2F34" w:rsidP="00BF5382">
            <w:pPr>
              <w:pStyle w:val="TableText"/>
              <w:rPr>
                <w:noProof w:val="0"/>
              </w:rPr>
            </w:pPr>
            <w:r w:rsidRPr="00CD48A8">
              <w:rPr>
                <w:noProof w:val="0"/>
                <w:color w:val="000000"/>
              </w:rPr>
              <w:t>0.76</w:t>
            </w:r>
          </w:p>
        </w:tc>
      </w:tr>
      <w:tr w:rsidR="00BC2F34" w:rsidRPr="00CD48A8" w14:paraId="2DD373B4" w14:textId="77777777" w:rsidTr="00BF5382">
        <w:tc>
          <w:tcPr>
            <w:tcW w:w="7632" w:type="dxa"/>
            <w:tcBorders>
              <w:bottom w:val="nil"/>
            </w:tcBorders>
          </w:tcPr>
          <w:p w14:paraId="0F0B5944" w14:textId="77777777" w:rsidR="00BC2F34" w:rsidRPr="00CD48A8" w:rsidRDefault="00BC2F34" w:rsidP="00BF5382">
            <w:pPr>
              <w:pStyle w:val="TableText"/>
              <w:rPr>
                <w:noProof w:val="0"/>
              </w:rPr>
            </w:pPr>
            <w:r w:rsidRPr="00CD48A8">
              <w:rPr>
                <w:noProof w:val="0"/>
                <w:color w:val="000000"/>
              </w:rPr>
              <w:t>Non-Embedded Designated Support—Scribe</w:t>
            </w:r>
          </w:p>
        </w:tc>
        <w:tc>
          <w:tcPr>
            <w:tcW w:w="720" w:type="dxa"/>
            <w:tcBorders>
              <w:bottom w:val="nil"/>
            </w:tcBorders>
            <w:vAlign w:val="bottom"/>
          </w:tcPr>
          <w:p w14:paraId="416C4B76" w14:textId="77777777" w:rsidR="00BC2F34" w:rsidRPr="00CD48A8" w:rsidRDefault="00BC2F34" w:rsidP="00BF5382">
            <w:pPr>
              <w:pStyle w:val="TableText"/>
              <w:ind w:right="72"/>
              <w:rPr>
                <w:noProof w:val="0"/>
              </w:rPr>
            </w:pPr>
            <w:r w:rsidRPr="00CD48A8">
              <w:rPr>
                <w:noProof w:val="0"/>
                <w:color w:val="000000"/>
              </w:rPr>
              <w:t>2</w:t>
            </w:r>
          </w:p>
        </w:tc>
        <w:tc>
          <w:tcPr>
            <w:tcW w:w="720" w:type="dxa"/>
            <w:tcBorders>
              <w:bottom w:val="nil"/>
            </w:tcBorders>
            <w:vAlign w:val="bottom"/>
          </w:tcPr>
          <w:p w14:paraId="7297CBD3" w14:textId="77777777" w:rsidR="00BC2F34" w:rsidRPr="00CD48A8" w:rsidRDefault="00BC2F34" w:rsidP="00BF5382">
            <w:pPr>
              <w:pStyle w:val="TableText"/>
              <w:rPr>
                <w:noProof w:val="0"/>
              </w:rPr>
            </w:pPr>
            <w:r w:rsidRPr="00CD48A8">
              <w:rPr>
                <w:noProof w:val="0"/>
                <w:color w:val="000000"/>
              </w:rPr>
              <w:t>0.16</w:t>
            </w:r>
          </w:p>
        </w:tc>
        <w:tc>
          <w:tcPr>
            <w:tcW w:w="720" w:type="dxa"/>
            <w:tcBorders>
              <w:bottom w:val="nil"/>
            </w:tcBorders>
            <w:vAlign w:val="bottom"/>
          </w:tcPr>
          <w:p w14:paraId="44735550" w14:textId="77777777" w:rsidR="00BC2F34" w:rsidRPr="00CD48A8" w:rsidRDefault="00BC2F34" w:rsidP="00BF5382">
            <w:pPr>
              <w:pStyle w:val="TableText"/>
              <w:ind w:right="72"/>
              <w:rPr>
                <w:noProof w:val="0"/>
                <w:color w:val="000000"/>
              </w:rPr>
            </w:pPr>
            <w:r w:rsidRPr="00CD48A8">
              <w:rPr>
                <w:noProof w:val="0"/>
                <w:color w:val="000000"/>
              </w:rPr>
              <w:t>2</w:t>
            </w:r>
          </w:p>
        </w:tc>
        <w:tc>
          <w:tcPr>
            <w:tcW w:w="720" w:type="dxa"/>
            <w:tcBorders>
              <w:bottom w:val="nil"/>
            </w:tcBorders>
            <w:vAlign w:val="bottom"/>
          </w:tcPr>
          <w:p w14:paraId="179CBB0D" w14:textId="77777777" w:rsidR="00BC2F34" w:rsidRPr="00CD48A8" w:rsidRDefault="00BC2F34" w:rsidP="00BF5382">
            <w:pPr>
              <w:pStyle w:val="TableText"/>
              <w:rPr>
                <w:noProof w:val="0"/>
                <w:color w:val="000000"/>
              </w:rPr>
            </w:pPr>
            <w:r w:rsidRPr="00CD48A8">
              <w:rPr>
                <w:noProof w:val="0"/>
                <w:color w:val="000000"/>
              </w:rPr>
              <w:t>0.19</w:t>
            </w:r>
          </w:p>
        </w:tc>
        <w:tc>
          <w:tcPr>
            <w:tcW w:w="720" w:type="dxa"/>
            <w:tcBorders>
              <w:bottom w:val="nil"/>
            </w:tcBorders>
            <w:vAlign w:val="bottom"/>
          </w:tcPr>
          <w:p w14:paraId="72C0A528" w14:textId="77777777" w:rsidR="00BC2F34" w:rsidRPr="00CD48A8" w:rsidRDefault="00BC2F34" w:rsidP="00BF5382">
            <w:pPr>
              <w:pStyle w:val="TableText"/>
              <w:ind w:right="72"/>
              <w:rPr>
                <w:noProof w:val="0"/>
              </w:rPr>
            </w:pPr>
            <w:r w:rsidRPr="00CD48A8">
              <w:rPr>
                <w:noProof w:val="0"/>
                <w:color w:val="000000"/>
              </w:rPr>
              <w:t>1</w:t>
            </w:r>
          </w:p>
        </w:tc>
        <w:tc>
          <w:tcPr>
            <w:tcW w:w="720" w:type="dxa"/>
            <w:tcBorders>
              <w:bottom w:val="nil"/>
            </w:tcBorders>
            <w:vAlign w:val="bottom"/>
          </w:tcPr>
          <w:p w14:paraId="638CDBA7" w14:textId="77777777" w:rsidR="00BC2F34" w:rsidRPr="00CD48A8" w:rsidRDefault="00BC2F34" w:rsidP="00BF5382">
            <w:pPr>
              <w:pStyle w:val="TableText"/>
              <w:rPr>
                <w:noProof w:val="0"/>
              </w:rPr>
            </w:pPr>
            <w:r w:rsidRPr="00CD48A8">
              <w:rPr>
                <w:noProof w:val="0"/>
                <w:color w:val="000000"/>
              </w:rPr>
              <w:t>0.11</w:t>
            </w:r>
          </w:p>
        </w:tc>
      </w:tr>
      <w:tr w:rsidR="00BC2F34" w:rsidRPr="00CD48A8" w14:paraId="592AADA4" w14:textId="77777777" w:rsidTr="00BF5382">
        <w:tc>
          <w:tcPr>
            <w:tcW w:w="7632" w:type="dxa"/>
            <w:tcBorders>
              <w:top w:val="nil"/>
              <w:bottom w:val="single" w:sz="4" w:space="0" w:color="auto"/>
            </w:tcBorders>
          </w:tcPr>
          <w:p w14:paraId="240A98A8" w14:textId="77777777" w:rsidR="00BC2F34" w:rsidRPr="00CD48A8" w:rsidRDefault="00BC2F34" w:rsidP="00BF5382">
            <w:pPr>
              <w:pStyle w:val="TableText"/>
              <w:rPr>
                <w:noProof w:val="0"/>
              </w:rPr>
            </w:pPr>
            <w:r w:rsidRPr="00CD48A8">
              <w:rPr>
                <w:noProof w:val="0"/>
                <w:color w:val="000000"/>
              </w:rPr>
              <w:t>Non-Embedded Designated Support—Separate Setting</w:t>
            </w:r>
          </w:p>
        </w:tc>
        <w:tc>
          <w:tcPr>
            <w:tcW w:w="720" w:type="dxa"/>
            <w:tcBorders>
              <w:top w:val="nil"/>
              <w:bottom w:val="single" w:sz="4" w:space="0" w:color="auto"/>
            </w:tcBorders>
            <w:vAlign w:val="bottom"/>
          </w:tcPr>
          <w:p w14:paraId="458F3DD2" w14:textId="77777777" w:rsidR="00BC2F34" w:rsidRPr="00CD48A8" w:rsidRDefault="00BC2F34" w:rsidP="00BF5382">
            <w:pPr>
              <w:pStyle w:val="TableText"/>
              <w:ind w:right="72"/>
              <w:rPr>
                <w:noProof w:val="0"/>
              </w:rPr>
            </w:pPr>
            <w:r w:rsidRPr="00CD48A8">
              <w:rPr>
                <w:noProof w:val="0"/>
                <w:color w:val="000000"/>
              </w:rPr>
              <w:t>27</w:t>
            </w:r>
          </w:p>
        </w:tc>
        <w:tc>
          <w:tcPr>
            <w:tcW w:w="720" w:type="dxa"/>
            <w:tcBorders>
              <w:top w:val="nil"/>
              <w:bottom w:val="single" w:sz="4" w:space="0" w:color="auto"/>
            </w:tcBorders>
            <w:vAlign w:val="bottom"/>
          </w:tcPr>
          <w:p w14:paraId="2343847F" w14:textId="77777777" w:rsidR="00BC2F34" w:rsidRPr="00CD48A8" w:rsidRDefault="00BC2F34" w:rsidP="00BF5382">
            <w:pPr>
              <w:pStyle w:val="TableText"/>
              <w:rPr>
                <w:noProof w:val="0"/>
              </w:rPr>
            </w:pPr>
            <w:r w:rsidRPr="00CD48A8">
              <w:rPr>
                <w:noProof w:val="0"/>
                <w:color w:val="000000"/>
              </w:rPr>
              <w:t>2.23</w:t>
            </w:r>
          </w:p>
        </w:tc>
        <w:tc>
          <w:tcPr>
            <w:tcW w:w="720" w:type="dxa"/>
            <w:tcBorders>
              <w:top w:val="nil"/>
              <w:bottom w:val="single" w:sz="4" w:space="0" w:color="auto"/>
            </w:tcBorders>
            <w:vAlign w:val="bottom"/>
          </w:tcPr>
          <w:p w14:paraId="703EC27E" w14:textId="77777777" w:rsidR="00BC2F34" w:rsidRPr="00CD48A8" w:rsidRDefault="00BC2F34" w:rsidP="00BF5382">
            <w:pPr>
              <w:pStyle w:val="TableText"/>
              <w:ind w:right="72"/>
              <w:rPr>
                <w:noProof w:val="0"/>
                <w:color w:val="000000"/>
              </w:rPr>
            </w:pPr>
            <w:r w:rsidRPr="00CD48A8">
              <w:rPr>
                <w:noProof w:val="0"/>
                <w:color w:val="000000"/>
              </w:rPr>
              <w:t>25</w:t>
            </w:r>
          </w:p>
        </w:tc>
        <w:tc>
          <w:tcPr>
            <w:tcW w:w="720" w:type="dxa"/>
            <w:tcBorders>
              <w:top w:val="nil"/>
              <w:bottom w:val="single" w:sz="4" w:space="0" w:color="auto"/>
            </w:tcBorders>
            <w:vAlign w:val="bottom"/>
          </w:tcPr>
          <w:p w14:paraId="32B84B1E" w14:textId="77777777" w:rsidR="00BC2F34" w:rsidRPr="00CD48A8" w:rsidRDefault="00BC2F34" w:rsidP="00BF5382">
            <w:pPr>
              <w:pStyle w:val="TableText"/>
              <w:rPr>
                <w:noProof w:val="0"/>
                <w:color w:val="000000"/>
              </w:rPr>
            </w:pPr>
            <w:r w:rsidRPr="00CD48A8">
              <w:rPr>
                <w:noProof w:val="0"/>
                <w:color w:val="000000"/>
              </w:rPr>
              <w:t>2.38</w:t>
            </w:r>
          </w:p>
        </w:tc>
        <w:tc>
          <w:tcPr>
            <w:tcW w:w="720" w:type="dxa"/>
            <w:tcBorders>
              <w:top w:val="nil"/>
              <w:bottom w:val="single" w:sz="4" w:space="0" w:color="auto"/>
            </w:tcBorders>
            <w:vAlign w:val="bottom"/>
          </w:tcPr>
          <w:p w14:paraId="632694BD" w14:textId="77777777" w:rsidR="00BC2F34" w:rsidRPr="00CD48A8" w:rsidRDefault="00BC2F34" w:rsidP="00BF5382">
            <w:pPr>
              <w:pStyle w:val="TableText"/>
              <w:ind w:right="72"/>
              <w:rPr>
                <w:noProof w:val="0"/>
              </w:rPr>
            </w:pPr>
            <w:r w:rsidRPr="00CD48A8">
              <w:rPr>
                <w:noProof w:val="0"/>
                <w:color w:val="000000"/>
              </w:rPr>
              <w:t>23</w:t>
            </w:r>
          </w:p>
        </w:tc>
        <w:tc>
          <w:tcPr>
            <w:tcW w:w="720" w:type="dxa"/>
            <w:tcBorders>
              <w:top w:val="nil"/>
              <w:bottom w:val="single" w:sz="4" w:space="0" w:color="auto"/>
            </w:tcBorders>
            <w:vAlign w:val="bottom"/>
          </w:tcPr>
          <w:p w14:paraId="5A250481" w14:textId="77777777" w:rsidR="00BC2F34" w:rsidRPr="00CD48A8" w:rsidRDefault="00BC2F34" w:rsidP="00BF5382">
            <w:pPr>
              <w:pStyle w:val="TableText"/>
              <w:rPr>
                <w:noProof w:val="0"/>
              </w:rPr>
            </w:pPr>
            <w:r w:rsidRPr="00CD48A8">
              <w:rPr>
                <w:noProof w:val="0"/>
                <w:color w:val="000000"/>
              </w:rPr>
              <w:t>2.51</w:t>
            </w:r>
          </w:p>
        </w:tc>
      </w:tr>
      <w:tr w:rsidR="00BC2F34" w:rsidRPr="00CD48A8" w14:paraId="3CB2061C" w14:textId="77777777" w:rsidTr="00BF5382">
        <w:tc>
          <w:tcPr>
            <w:tcW w:w="7632" w:type="dxa"/>
            <w:tcBorders>
              <w:top w:val="single" w:sz="4" w:space="0" w:color="auto"/>
            </w:tcBorders>
          </w:tcPr>
          <w:p w14:paraId="5554522E" w14:textId="77777777" w:rsidR="00BC2F34" w:rsidRPr="00CD48A8" w:rsidRDefault="00BC2F34" w:rsidP="00BF5382">
            <w:pPr>
              <w:pStyle w:val="TableText"/>
              <w:rPr>
                <w:noProof w:val="0"/>
              </w:rPr>
            </w:pPr>
            <w:r w:rsidRPr="00CD48A8">
              <w:rPr>
                <w:noProof w:val="0"/>
                <w:color w:val="000000"/>
              </w:rPr>
              <w:t>Other—Unlisted Resources</w:t>
            </w:r>
          </w:p>
        </w:tc>
        <w:tc>
          <w:tcPr>
            <w:tcW w:w="720" w:type="dxa"/>
            <w:tcBorders>
              <w:top w:val="single" w:sz="4" w:space="0" w:color="auto"/>
            </w:tcBorders>
            <w:vAlign w:val="bottom"/>
          </w:tcPr>
          <w:p w14:paraId="1EE1943E"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4F00C6B8" w14:textId="77777777" w:rsidR="00BC2F34" w:rsidRPr="00CD48A8" w:rsidRDefault="00BC2F34" w:rsidP="00BF5382">
            <w:pPr>
              <w:pStyle w:val="TableText"/>
              <w:rPr>
                <w:noProof w:val="0"/>
              </w:rPr>
            </w:pPr>
            <w:r w:rsidRPr="00CD48A8">
              <w:rPr>
                <w:noProof w:val="0"/>
                <w:color w:val="000000"/>
              </w:rPr>
              <w:t>0.00</w:t>
            </w:r>
          </w:p>
        </w:tc>
        <w:tc>
          <w:tcPr>
            <w:tcW w:w="720" w:type="dxa"/>
            <w:tcBorders>
              <w:top w:val="single" w:sz="4" w:space="0" w:color="auto"/>
            </w:tcBorders>
            <w:vAlign w:val="bottom"/>
          </w:tcPr>
          <w:p w14:paraId="6BD46386"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single" w:sz="4" w:space="0" w:color="auto"/>
            </w:tcBorders>
            <w:vAlign w:val="bottom"/>
          </w:tcPr>
          <w:p w14:paraId="4DFAEDFC"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single" w:sz="4" w:space="0" w:color="auto"/>
            </w:tcBorders>
            <w:vAlign w:val="bottom"/>
          </w:tcPr>
          <w:p w14:paraId="2E88C260"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4F95B0F2" w14:textId="77777777" w:rsidR="00BC2F34" w:rsidRPr="00CD48A8" w:rsidRDefault="00BC2F34" w:rsidP="00BF5382">
            <w:pPr>
              <w:pStyle w:val="TableText"/>
              <w:rPr>
                <w:noProof w:val="0"/>
              </w:rPr>
            </w:pPr>
            <w:r w:rsidRPr="00CD48A8">
              <w:rPr>
                <w:noProof w:val="0"/>
                <w:color w:val="000000"/>
              </w:rPr>
              <w:t>0.00</w:t>
            </w:r>
          </w:p>
        </w:tc>
      </w:tr>
      <w:tr w:rsidR="00BC2F34" w:rsidRPr="00CD48A8" w14:paraId="47B5B36D" w14:textId="77777777" w:rsidTr="00BF5382">
        <w:tc>
          <w:tcPr>
            <w:tcW w:w="7632" w:type="dxa"/>
          </w:tcPr>
          <w:p w14:paraId="14A143FB" w14:textId="77777777" w:rsidR="00BC2F34" w:rsidRPr="00CD48A8" w:rsidRDefault="00BC2F34" w:rsidP="00BF5382">
            <w:pPr>
              <w:pStyle w:val="TableText"/>
              <w:rPr>
                <w:noProof w:val="0"/>
              </w:rPr>
            </w:pPr>
            <w:r w:rsidRPr="00CD48A8">
              <w:rPr>
                <w:noProof w:val="0"/>
                <w:color w:val="000000"/>
              </w:rPr>
              <w:t>Other—Designated support or accommodation is in IEP</w:t>
            </w:r>
          </w:p>
        </w:tc>
        <w:tc>
          <w:tcPr>
            <w:tcW w:w="720" w:type="dxa"/>
            <w:vAlign w:val="bottom"/>
          </w:tcPr>
          <w:p w14:paraId="09B9A591" w14:textId="77777777" w:rsidR="00BC2F34" w:rsidRPr="00CD48A8" w:rsidRDefault="00BC2F34" w:rsidP="00BF5382">
            <w:pPr>
              <w:pStyle w:val="TableText"/>
              <w:ind w:right="72"/>
              <w:rPr>
                <w:noProof w:val="0"/>
              </w:rPr>
            </w:pPr>
            <w:r w:rsidRPr="00CD48A8">
              <w:rPr>
                <w:noProof w:val="0"/>
                <w:color w:val="000000"/>
              </w:rPr>
              <w:t>25</w:t>
            </w:r>
          </w:p>
        </w:tc>
        <w:tc>
          <w:tcPr>
            <w:tcW w:w="720" w:type="dxa"/>
            <w:vAlign w:val="bottom"/>
          </w:tcPr>
          <w:p w14:paraId="321153B0" w14:textId="77777777" w:rsidR="00BC2F34" w:rsidRPr="00CD48A8" w:rsidRDefault="00BC2F34" w:rsidP="00BF5382">
            <w:pPr>
              <w:pStyle w:val="TableText"/>
              <w:rPr>
                <w:noProof w:val="0"/>
              </w:rPr>
            </w:pPr>
            <w:r w:rsidRPr="00CD48A8">
              <w:rPr>
                <w:noProof w:val="0"/>
                <w:color w:val="000000"/>
              </w:rPr>
              <w:t>2.06</w:t>
            </w:r>
          </w:p>
        </w:tc>
        <w:tc>
          <w:tcPr>
            <w:tcW w:w="720" w:type="dxa"/>
            <w:vAlign w:val="bottom"/>
          </w:tcPr>
          <w:p w14:paraId="5DC460A0" w14:textId="77777777" w:rsidR="00BC2F34" w:rsidRPr="00CD48A8" w:rsidRDefault="00BC2F34" w:rsidP="00BF5382">
            <w:pPr>
              <w:pStyle w:val="TableText"/>
              <w:ind w:right="72"/>
              <w:rPr>
                <w:noProof w:val="0"/>
                <w:color w:val="000000"/>
              </w:rPr>
            </w:pPr>
            <w:r w:rsidRPr="00CD48A8">
              <w:rPr>
                <w:noProof w:val="0"/>
                <w:color w:val="000000"/>
              </w:rPr>
              <w:t>28</w:t>
            </w:r>
          </w:p>
        </w:tc>
        <w:tc>
          <w:tcPr>
            <w:tcW w:w="720" w:type="dxa"/>
            <w:vAlign w:val="bottom"/>
          </w:tcPr>
          <w:p w14:paraId="51BBC439" w14:textId="77777777" w:rsidR="00BC2F34" w:rsidRPr="00CD48A8" w:rsidRDefault="00BC2F34" w:rsidP="00BF5382">
            <w:pPr>
              <w:pStyle w:val="TableText"/>
              <w:rPr>
                <w:noProof w:val="0"/>
                <w:color w:val="000000"/>
              </w:rPr>
            </w:pPr>
            <w:r w:rsidRPr="00CD48A8">
              <w:rPr>
                <w:noProof w:val="0"/>
                <w:color w:val="000000"/>
              </w:rPr>
              <w:t>2.66</w:t>
            </w:r>
          </w:p>
        </w:tc>
        <w:tc>
          <w:tcPr>
            <w:tcW w:w="720" w:type="dxa"/>
            <w:vAlign w:val="bottom"/>
          </w:tcPr>
          <w:p w14:paraId="2B63A057" w14:textId="77777777" w:rsidR="00BC2F34" w:rsidRPr="00CD48A8" w:rsidRDefault="00BC2F34" w:rsidP="00BF5382">
            <w:pPr>
              <w:pStyle w:val="TableText"/>
              <w:ind w:right="72"/>
              <w:rPr>
                <w:noProof w:val="0"/>
              </w:rPr>
            </w:pPr>
            <w:r w:rsidRPr="00CD48A8">
              <w:rPr>
                <w:noProof w:val="0"/>
                <w:color w:val="000000"/>
              </w:rPr>
              <w:t>25</w:t>
            </w:r>
          </w:p>
        </w:tc>
        <w:tc>
          <w:tcPr>
            <w:tcW w:w="720" w:type="dxa"/>
            <w:vAlign w:val="bottom"/>
          </w:tcPr>
          <w:p w14:paraId="280AF715" w14:textId="77777777" w:rsidR="00BC2F34" w:rsidRPr="00CD48A8" w:rsidRDefault="00BC2F34" w:rsidP="00BF5382">
            <w:pPr>
              <w:pStyle w:val="TableText"/>
              <w:rPr>
                <w:noProof w:val="0"/>
              </w:rPr>
            </w:pPr>
            <w:r w:rsidRPr="00CD48A8">
              <w:rPr>
                <w:noProof w:val="0"/>
                <w:color w:val="000000"/>
              </w:rPr>
              <w:t>2.73</w:t>
            </w:r>
          </w:p>
        </w:tc>
      </w:tr>
      <w:tr w:rsidR="00BC2F34" w:rsidRPr="00CD48A8" w14:paraId="4645E8E6" w14:textId="77777777" w:rsidTr="00BF5382">
        <w:tc>
          <w:tcPr>
            <w:tcW w:w="7632" w:type="dxa"/>
          </w:tcPr>
          <w:p w14:paraId="20B12B6D" w14:textId="77777777" w:rsidR="00BC2F34" w:rsidRPr="00CD48A8" w:rsidRDefault="00BC2F34" w:rsidP="00BF5382">
            <w:pPr>
              <w:pStyle w:val="TableText"/>
              <w:rPr>
                <w:noProof w:val="0"/>
              </w:rPr>
            </w:pPr>
            <w:r w:rsidRPr="00CD48A8">
              <w:rPr>
                <w:noProof w:val="0"/>
                <w:color w:val="000000"/>
              </w:rPr>
              <w:t>Other—Designated support or accommodation is in Section 504 plan</w:t>
            </w:r>
          </w:p>
        </w:tc>
        <w:tc>
          <w:tcPr>
            <w:tcW w:w="720" w:type="dxa"/>
            <w:vAlign w:val="bottom"/>
          </w:tcPr>
          <w:p w14:paraId="47DBAB5F"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514A2CE2"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25A8BDFC"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558D24E4"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22CD2F73" w14:textId="77777777" w:rsidR="00BC2F34" w:rsidRPr="00CD48A8" w:rsidRDefault="00BC2F34" w:rsidP="00BF5382">
            <w:pPr>
              <w:pStyle w:val="TableText"/>
              <w:ind w:right="72"/>
              <w:rPr>
                <w:noProof w:val="0"/>
              </w:rPr>
            </w:pPr>
            <w:r w:rsidRPr="00CD48A8">
              <w:rPr>
                <w:noProof w:val="0"/>
                <w:color w:val="000000"/>
              </w:rPr>
              <w:t>1</w:t>
            </w:r>
          </w:p>
        </w:tc>
        <w:tc>
          <w:tcPr>
            <w:tcW w:w="720" w:type="dxa"/>
            <w:vAlign w:val="bottom"/>
          </w:tcPr>
          <w:p w14:paraId="34A2027B" w14:textId="77777777" w:rsidR="00BC2F34" w:rsidRPr="00CD48A8" w:rsidRDefault="00BC2F34" w:rsidP="00BF5382">
            <w:pPr>
              <w:pStyle w:val="TableText"/>
              <w:rPr>
                <w:noProof w:val="0"/>
              </w:rPr>
            </w:pPr>
            <w:r w:rsidRPr="00CD48A8">
              <w:rPr>
                <w:noProof w:val="0"/>
                <w:color w:val="000000"/>
              </w:rPr>
              <w:t>0.11</w:t>
            </w:r>
          </w:p>
        </w:tc>
      </w:tr>
    </w:tbl>
    <w:p w14:paraId="03048C96" w14:textId="00418930" w:rsidR="00BC2F34" w:rsidRPr="00CD48A8" w:rsidRDefault="00BC2F34" w:rsidP="00BF5382">
      <w:pPr>
        <w:pStyle w:val="Caption"/>
        <w:pageBreakBefore/>
      </w:pPr>
      <w:bookmarkStart w:id="1007" w:name="_Ref93668302"/>
      <w:bookmarkStart w:id="1008" w:name="_Toc93668580"/>
      <w:bookmarkStart w:id="1009" w:name="_Toc95133931"/>
      <w:bookmarkStart w:id="1010" w:name="_Toc103234936"/>
      <w:r w:rsidRPr="00CD48A8">
        <w:t>Table 4.B.</w:t>
      </w:r>
      <w:r>
        <w:fldChar w:fldCharType="begin"/>
      </w:r>
      <w:r>
        <w:instrText>SEQ Table_4.B. \* ARABIC</w:instrText>
      </w:r>
      <w:r>
        <w:fldChar w:fldCharType="separate"/>
      </w:r>
      <w:r w:rsidR="00203A4B">
        <w:rPr>
          <w:noProof/>
        </w:rPr>
        <w:t>2</w:t>
      </w:r>
      <w:r>
        <w:fldChar w:fldCharType="end"/>
      </w:r>
      <w:bookmarkEnd w:id="1007"/>
      <w:r w:rsidRPr="00CD48A8">
        <w:t xml:space="preserve">  Special Services Summary, Grades Six Through Eight</w:t>
      </w:r>
      <w:bookmarkEnd w:id="1008"/>
      <w:bookmarkEnd w:id="1009"/>
      <w:bookmarkEnd w:id="1010"/>
    </w:p>
    <w:tbl>
      <w:tblPr>
        <w:tblStyle w:val="TRs"/>
        <w:tblW w:w="11952" w:type="dxa"/>
        <w:tblLayout w:type="fixed"/>
        <w:tblLook w:val="0020" w:firstRow="1" w:lastRow="0" w:firstColumn="0" w:lastColumn="0" w:noHBand="0" w:noVBand="0"/>
        <w:tblDescription w:val="Special Services Summary for the CSA, Grades Six through Eight"/>
      </w:tblPr>
      <w:tblGrid>
        <w:gridCol w:w="7632"/>
        <w:gridCol w:w="720"/>
        <w:gridCol w:w="720"/>
        <w:gridCol w:w="720"/>
        <w:gridCol w:w="720"/>
        <w:gridCol w:w="720"/>
        <w:gridCol w:w="720"/>
      </w:tblGrid>
      <w:tr w:rsidR="00BC2F34" w:rsidRPr="00CD48A8" w14:paraId="545A81FF" w14:textId="77777777" w:rsidTr="00BF5382">
        <w:trPr>
          <w:cnfStyle w:val="100000000000" w:firstRow="1" w:lastRow="0" w:firstColumn="0" w:lastColumn="0" w:oddVBand="0" w:evenVBand="0" w:oddHBand="0" w:evenHBand="0" w:firstRowFirstColumn="0" w:firstRowLastColumn="0" w:lastRowFirstColumn="0" w:lastRowLastColumn="0"/>
          <w:trHeight w:val="1728"/>
        </w:trPr>
        <w:tc>
          <w:tcPr>
            <w:tcW w:w="7632" w:type="dxa"/>
          </w:tcPr>
          <w:p w14:paraId="6091FF7A" w14:textId="77777777" w:rsidR="00BC2F34" w:rsidRPr="00CD48A8" w:rsidRDefault="00BC2F34" w:rsidP="00BF5382">
            <w:pPr>
              <w:pStyle w:val="TableHead"/>
              <w:rPr>
                <w:noProof w:val="0"/>
              </w:rPr>
            </w:pPr>
            <w:r w:rsidRPr="00CD48A8">
              <w:rPr>
                <w:noProof w:val="0"/>
              </w:rPr>
              <w:t>Accessibility Resource</w:t>
            </w:r>
          </w:p>
        </w:tc>
        <w:tc>
          <w:tcPr>
            <w:tcW w:w="720" w:type="dxa"/>
            <w:textDirection w:val="btLr"/>
          </w:tcPr>
          <w:p w14:paraId="5C02D2DF" w14:textId="77777777" w:rsidR="00BC2F34" w:rsidRPr="00CD48A8" w:rsidRDefault="00BC2F34" w:rsidP="00BF5382">
            <w:pPr>
              <w:pStyle w:val="TableHead"/>
              <w:ind w:left="72"/>
              <w:jc w:val="left"/>
              <w:rPr>
                <w:noProof w:val="0"/>
              </w:rPr>
            </w:pPr>
            <w:r w:rsidRPr="00CD48A8">
              <w:rPr>
                <w:noProof w:val="0"/>
              </w:rPr>
              <w:t>Grade 6 Number</w:t>
            </w:r>
          </w:p>
        </w:tc>
        <w:tc>
          <w:tcPr>
            <w:tcW w:w="720" w:type="dxa"/>
            <w:textDirection w:val="btLr"/>
          </w:tcPr>
          <w:p w14:paraId="7360A6E6" w14:textId="77777777" w:rsidR="00BC2F34" w:rsidRPr="00CD48A8" w:rsidRDefault="00BC2F34" w:rsidP="00BF5382">
            <w:pPr>
              <w:pStyle w:val="TableHead"/>
              <w:ind w:left="72"/>
              <w:jc w:val="left"/>
              <w:rPr>
                <w:noProof w:val="0"/>
              </w:rPr>
            </w:pPr>
            <w:r w:rsidRPr="00CD48A8">
              <w:rPr>
                <w:noProof w:val="0"/>
              </w:rPr>
              <w:t>Grade 6 Pct. of Total</w:t>
            </w:r>
          </w:p>
        </w:tc>
        <w:tc>
          <w:tcPr>
            <w:tcW w:w="720" w:type="dxa"/>
            <w:textDirection w:val="btLr"/>
          </w:tcPr>
          <w:p w14:paraId="5DEFC95A" w14:textId="77777777" w:rsidR="00BC2F34" w:rsidRPr="00CD48A8" w:rsidRDefault="00BC2F34" w:rsidP="00BF5382">
            <w:pPr>
              <w:pStyle w:val="TableHead"/>
              <w:ind w:left="72"/>
              <w:jc w:val="left"/>
              <w:rPr>
                <w:noProof w:val="0"/>
              </w:rPr>
            </w:pPr>
            <w:r w:rsidRPr="00CD48A8">
              <w:rPr>
                <w:noProof w:val="0"/>
              </w:rPr>
              <w:t>Grade 7 Number</w:t>
            </w:r>
          </w:p>
        </w:tc>
        <w:tc>
          <w:tcPr>
            <w:tcW w:w="720" w:type="dxa"/>
            <w:textDirection w:val="btLr"/>
          </w:tcPr>
          <w:p w14:paraId="530C6F04" w14:textId="77777777" w:rsidR="00BC2F34" w:rsidRPr="00CD48A8" w:rsidRDefault="00BC2F34" w:rsidP="00BF5382">
            <w:pPr>
              <w:pStyle w:val="TableHead"/>
              <w:ind w:left="72"/>
              <w:jc w:val="left"/>
              <w:rPr>
                <w:noProof w:val="0"/>
              </w:rPr>
            </w:pPr>
            <w:r w:rsidRPr="00CD48A8">
              <w:rPr>
                <w:noProof w:val="0"/>
              </w:rPr>
              <w:t>Grade 7 Pct. of Total</w:t>
            </w:r>
          </w:p>
        </w:tc>
        <w:tc>
          <w:tcPr>
            <w:tcW w:w="720" w:type="dxa"/>
            <w:textDirection w:val="btLr"/>
          </w:tcPr>
          <w:p w14:paraId="1F0BC6D2" w14:textId="77777777" w:rsidR="00BC2F34" w:rsidRPr="00CD48A8" w:rsidRDefault="00BC2F34" w:rsidP="00BF5382">
            <w:pPr>
              <w:pStyle w:val="TableHead"/>
              <w:ind w:left="72"/>
              <w:jc w:val="left"/>
              <w:rPr>
                <w:noProof w:val="0"/>
              </w:rPr>
            </w:pPr>
            <w:r w:rsidRPr="00CD48A8">
              <w:rPr>
                <w:noProof w:val="0"/>
              </w:rPr>
              <w:t>Grade 8 Number</w:t>
            </w:r>
          </w:p>
        </w:tc>
        <w:tc>
          <w:tcPr>
            <w:tcW w:w="720" w:type="dxa"/>
            <w:textDirection w:val="btLr"/>
          </w:tcPr>
          <w:p w14:paraId="21D71C04" w14:textId="77777777" w:rsidR="00BC2F34" w:rsidRPr="00CD48A8" w:rsidRDefault="00BC2F34" w:rsidP="00BF5382">
            <w:pPr>
              <w:pStyle w:val="TableHead"/>
              <w:ind w:left="72"/>
              <w:jc w:val="left"/>
              <w:rPr>
                <w:noProof w:val="0"/>
              </w:rPr>
            </w:pPr>
            <w:r w:rsidRPr="00CD48A8">
              <w:rPr>
                <w:noProof w:val="0"/>
              </w:rPr>
              <w:t>Grade 8 Pct. of Total</w:t>
            </w:r>
          </w:p>
        </w:tc>
      </w:tr>
      <w:tr w:rsidR="00BC2F34" w:rsidRPr="00CD48A8" w14:paraId="1FE6A989" w14:textId="77777777" w:rsidTr="00BF5382">
        <w:tc>
          <w:tcPr>
            <w:tcW w:w="7632" w:type="dxa"/>
          </w:tcPr>
          <w:p w14:paraId="2F39E47C" w14:textId="77777777" w:rsidR="00BC2F34" w:rsidRPr="00CD48A8" w:rsidRDefault="00BC2F34" w:rsidP="00BF5382">
            <w:pPr>
              <w:pStyle w:val="TableText"/>
              <w:rPr>
                <w:noProof w:val="0"/>
              </w:rPr>
            </w:pPr>
            <w:r w:rsidRPr="00CD48A8">
              <w:rPr>
                <w:noProof w:val="0"/>
                <w:color w:val="000000"/>
              </w:rPr>
              <w:t>Embedded Accommodation—Audio Transcript</w:t>
            </w:r>
          </w:p>
        </w:tc>
        <w:tc>
          <w:tcPr>
            <w:tcW w:w="720" w:type="dxa"/>
            <w:vAlign w:val="bottom"/>
          </w:tcPr>
          <w:p w14:paraId="5AFF4283"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0DA770C9"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6B9E96A6"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3E065105"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135F0A41"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4019267F" w14:textId="77777777" w:rsidR="00BC2F34" w:rsidRPr="00CD48A8" w:rsidRDefault="00BC2F34" w:rsidP="00BF5382">
            <w:pPr>
              <w:pStyle w:val="TableText"/>
              <w:rPr>
                <w:noProof w:val="0"/>
              </w:rPr>
            </w:pPr>
            <w:r w:rsidRPr="00CD48A8">
              <w:rPr>
                <w:noProof w:val="0"/>
                <w:color w:val="000000"/>
              </w:rPr>
              <w:t>0.00</w:t>
            </w:r>
          </w:p>
        </w:tc>
      </w:tr>
      <w:tr w:rsidR="00BC2F34" w:rsidRPr="00CD48A8" w14:paraId="2FB57C72" w14:textId="77777777" w:rsidTr="00BF5382">
        <w:tc>
          <w:tcPr>
            <w:tcW w:w="7632" w:type="dxa"/>
          </w:tcPr>
          <w:p w14:paraId="6F02A69D" w14:textId="77777777" w:rsidR="00BC2F34" w:rsidRPr="00CD48A8" w:rsidRDefault="00BC2F34" w:rsidP="00BF5382">
            <w:pPr>
              <w:pStyle w:val="TableText"/>
              <w:rPr>
                <w:noProof w:val="0"/>
              </w:rPr>
            </w:pPr>
            <w:r w:rsidRPr="00CD48A8">
              <w:rPr>
                <w:noProof w:val="0"/>
                <w:color w:val="000000"/>
              </w:rPr>
              <w:t>Embedded Accommodation—Braille</w:t>
            </w:r>
          </w:p>
        </w:tc>
        <w:tc>
          <w:tcPr>
            <w:tcW w:w="720" w:type="dxa"/>
            <w:vAlign w:val="bottom"/>
          </w:tcPr>
          <w:p w14:paraId="53BEB791"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56950A1E"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2EB215F0"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01006764"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078B1A95"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7E8782E5" w14:textId="77777777" w:rsidR="00BC2F34" w:rsidRPr="00CD48A8" w:rsidRDefault="00BC2F34" w:rsidP="00BF5382">
            <w:pPr>
              <w:pStyle w:val="TableText"/>
              <w:rPr>
                <w:noProof w:val="0"/>
                <w:color w:val="000000"/>
              </w:rPr>
            </w:pPr>
            <w:r w:rsidRPr="00CD48A8">
              <w:rPr>
                <w:noProof w:val="0"/>
                <w:color w:val="000000"/>
              </w:rPr>
              <w:t>0.00</w:t>
            </w:r>
          </w:p>
        </w:tc>
      </w:tr>
      <w:tr w:rsidR="00BC2F34" w:rsidRPr="00CD48A8" w14:paraId="371468D0" w14:textId="77777777" w:rsidTr="00BF5382">
        <w:tc>
          <w:tcPr>
            <w:tcW w:w="7632" w:type="dxa"/>
            <w:tcBorders>
              <w:bottom w:val="nil"/>
            </w:tcBorders>
          </w:tcPr>
          <w:p w14:paraId="6073FD33" w14:textId="77777777" w:rsidR="00BC2F34" w:rsidRPr="00CD48A8" w:rsidRDefault="00BC2F34" w:rsidP="00BF5382">
            <w:pPr>
              <w:pStyle w:val="TableText"/>
              <w:rPr>
                <w:noProof w:val="0"/>
              </w:rPr>
            </w:pPr>
            <w:r w:rsidRPr="00CD48A8">
              <w:rPr>
                <w:noProof w:val="0"/>
                <w:color w:val="000000"/>
              </w:rPr>
              <w:t>Embedded Accommodation—Closed Captioning</w:t>
            </w:r>
          </w:p>
        </w:tc>
        <w:tc>
          <w:tcPr>
            <w:tcW w:w="720" w:type="dxa"/>
            <w:tcBorders>
              <w:bottom w:val="nil"/>
            </w:tcBorders>
            <w:vAlign w:val="bottom"/>
          </w:tcPr>
          <w:p w14:paraId="5CC57AEC"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bottom w:val="nil"/>
            </w:tcBorders>
            <w:vAlign w:val="bottom"/>
          </w:tcPr>
          <w:p w14:paraId="1F099112"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bottom w:val="nil"/>
            </w:tcBorders>
            <w:vAlign w:val="bottom"/>
          </w:tcPr>
          <w:p w14:paraId="4D0F1124"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bottom w:val="nil"/>
            </w:tcBorders>
            <w:vAlign w:val="bottom"/>
          </w:tcPr>
          <w:p w14:paraId="5611755B"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bottom w:val="nil"/>
            </w:tcBorders>
            <w:vAlign w:val="bottom"/>
          </w:tcPr>
          <w:p w14:paraId="76D017BF"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bottom w:val="nil"/>
            </w:tcBorders>
            <w:vAlign w:val="bottom"/>
          </w:tcPr>
          <w:p w14:paraId="282BE59C" w14:textId="77777777" w:rsidR="00BC2F34" w:rsidRPr="00CD48A8" w:rsidRDefault="00BC2F34" w:rsidP="00BF5382">
            <w:pPr>
              <w:pStyle w:val="TableText"/>
              <w:rPr>
                <w:noProof w:val="0"/>
                <w:color w:val="000000"/>
              </w:rPr>
            </w:pPr>
            <w:r w:rsidRPr="00CD48A8">
              <w:rPr>
                <w:noProof w:val="0"/>
                <w:color w:val="000000"/>
              </w:rPr>
              <w:t>0.00</w:t>
            </w:r>
          </w:p>
        </w:tc>
      </w:tr>
      <w:tr w:rsidR="00BC2F34" w:rsidRPr="00CD48A8" w14:paraId="1D13B018" w14:textId="77777777" w:rsidTr="00BF5382">
        <w:tc>
          <w:tcPr>
            <w:tcW w:w="7632" w:type="dxa"/>
            <w:tcBorders>
              <w:top w:val="nil"/>
              <w:bottom w:val="single" w:sz="4" w:space="0" w:color="auto"/>
            </w:tcBorders>
          </w:tcPr>
          <w:p w14:paraId="2505D6EB" w14:textId="77777777" w:rsidR="00BC2F34" w:rsidRPr="00CD48A8" w:rsidRDefault="00BC2F34" w:rsidP="00BF5382">
            <w:pPr>
              <w:pStyle w:val="TableText"/>
              <w:rPr>
                <w:noProof w:val="0"/>
              </w:rPr>
            </w:pPr>
            <w:r w:rsidRPr="00CD48A8">
              <w:rPr>
                <w:noProof w:val="0"/>
                <w:color w:val="000000"/>
              </w:rPr>
              <w:t>Embedded Accommodation—Text-to-Speech</w:t>
            </w:r>
          </w:p>
        </w:tc>
        <w:tc>
          <w:tcPr>
            <w:tcW w:w="720" w:type="dxa"/>
            <w:tcBorders>
              <w:top w:val="nil"/>
              <w:bottom w:val="single" w:sz="4" w:space="0" w:color="auto"/>
            </w:tcBorders>
            <w:vAlign w:val="bottom"/>
          </w:tcPr>
          <w:p w14:paraId="6C12C9AA" w14:textId="77777777" w:rsidR="00BC2F34" w:rsidRPr="00CD48A8" w:rsidRDefault="00BC2F34" w:rsidP="00BF5382">
            <w:pPr>
              <w:pStyle w:val="TableText"/>
              <w:ind w:right="72"/>
              <w:rPr>
                <w:noProof w:val="0"/>
              </w:rPr>
            </w:pPr>
            <w:r w:rsidRPr="00CD48A8">
              <w:rPr>
                <w:noProof w:val="0"/>
                <w:color w:val="000000"/>
              </w:rPr>
              <w:t>8</w:t>
            </w:r>
          </w:p>
        </w:tc>
        <w:tc>
          <w:tcPr>
            <w:tcW w:w="720" w:type="dxa"/>
            <w:tcBorders>
              <w:top w:val="nil"/>
              <w:bottom w:val="single" w:sz="4" w:space="0" w:color="auto"/>
            </w:tcBorders>
            <w:vAlign w:val="bottom"/>
          </w:tcPr>
          <w:p w14:paraId="27CF65DC" w14:textId="77777777" w:rsidR="00BC2F34" w:rsidRPr="00CD48A8" w:rsidRDefault="00BC2F34" w:rsidP="00BF5382">
            <w:pPr>
              <w:pStyle w:val="TableText"/>
              <w:rPr>
                <w:noProof w:val="0"/>
              </w:rPr>
            </w:pPr>
            <w:r w:rsidRPr="00CD48A8">
              <w:rPr>
                <w:noProof w:val="0"/>
                <w:color w:val="000000"/>
              </w:rPr>
              <w:t>0.84</w:t>
            </w:r>
          </w:p>
        </w:tc>
        <w:tc>
          <w:tcPr>
            <w:tcW w:w="720" w:type="dxa"/>
            <w:tcBorders>
              <w:top w:val="nil"/>
              <w:bottom w:val="single" w:sz="4" w:space="0" w:color="auto"/>
            </w:tcBorders>
            <w:vAlign w:val="bottom"/>
          </w:tcPr>
          <w:p w14:paraId="5A83805D" w14:textId="77777777" w:rsidR="00BC2F34" w:rsidRPr="00CD48A8" w:rsidRDefault="00BC2F34" w:rsidP="00BF5382">
            <w:pPr>
              <w:pStyle w:val="TableText"/>
              <w:ind w:right="72"/>
              <w:rPr>
                <w:noProof w:val="0"/>
                <w:color w:val="000000"/>
              </w:rPr>
            </w:pPr>
            <w:r w:rsidRPr="00CD48A8">
              <w:rPr>
                <w:noProof w:val="0"/>
                <w:color w:val="000000"/>
              </w:rPr>
              <w:t>11</w:t>
            </w:r>
          </w:p>
        </w:tc>
        <w:tc>
          <w:tcPr>
            <w:tcW w:w="720" w:type="dxa"/>
            <w:tcBorders>
              <w:top w:val="nil"/>
              <w:bottom w:val="single" w:sz="4" w:space="0" w:color="auto"/>
            </w:tcBorders>
            <w:vAlign w:val="bottom"/>
          </w:tcPr>
          <w:p w14:paraId="01E048A7" w14:textId="77777777" w:rsidR="00BC2F34" w:rsidRPr="00CD48A8" w:rsidRDefault="00BC2F34" w:rsidP="00BF5382">
            <w:pPr>
              <w:pStyle w:val="TableText"/>
              <w:rPr>
                <w:noProof w:val="0"/>
                <w:color w:val="000000"/>
              </w:rPr>
            </w:pPr>
            <w:r w:rsidRPr="00CD48A8">
              <w:rPr>
                <w:noProof w:val="0"/>
                <w:color w:val="000000"/>
              </w:rPr>
              <w:t>1.51</w:t>
            </w:r>
          </w:p>
        </w:tc>
        <w:tc>
          <w:tcPr>
            <w:tcW w:w="720" w:type="dxa"/>
            <w:tcBorders>
              <w:top w:val="nil"/>
              <w:bottom w:val="single" w:sz="4" w:space="0" w:color="auto"/>
            </w:tcBorders>
            <w:vAlign w:val="bottom"/>
          </w:tcPr>
          <w:p w14:paraId="144FF27B" w14:textId="77777777" w:rsidR="00BC2F34" w:rsidRPr="00CD48A8" w:rsidRDefault="00BC2F34" w:rsidP="00BF5382">
            <w:pPr>
              <w:pStyle w:val="TableText"/>
              <w:ind w:right="72"/>
              <w:rPr>
                <w:noProof w:val="0"/>
              </w:rPr>
            </w:pPr>
            <w:r w:rsidRPr="00CD48A8">
              <w:rPr>
                <w:noProof w:val="0"/>
                <w:color w:val="000000"/>
              </w:rPr>
              <w:t>11</w:t>
            </w:r>
          </w:p>
        </w:tc>
        <w:tc>
          <w:tcPr>
            <w:tcW w:w="720" w:type="dxa"/>
            <w:tcBorders>
              <w:top w:val="nil"/>
              <w:bottom w:val="single" w:sz="4" w:space="0" w:color="auto"/>
            </w:tcBorders>
            <w:vAlign w:val="bottom"/>
          </w:tcPr>
          <w:p w14:paraId="5A161AEC" w14:textId="77777777" w:rsidR="00BC2F34" w:rsidRPr="00CD48A8" w:rsidRDefault="00BC2F34" w:rsidP="00BF5382">
            <w:pPr>
              <w:pStyle w:val="TableText"/>
              <w:rPr>
                <w:noProof w:val="0"/>
              </w:rPr>
            </w:pPr>
            <w:r w:rsidRPr="00CD48A8">
              <w:rPr>
                <w:noProof w:val="0"/>
                <w:color w:val="000000"/>
              </w:rPr>
              <w:t>1.92</w:t>
            </w:r>
          </w:p>
        </w:tc>
      </w:tr>
      <w:tr w:rsidR="00BC2F34" w:rsidRPr="00CD48A8" w14:paraId="57298A49" w14:textId="77777777" w:rsidTr="00BF5382">
        <w:tc>
          <w:tcPr>
            <w:tcW w:w="7632" w:type="dxa"/>
            <w:tcBorders>
              <w:top w:val="single" w:sz="4" w:space="0" w:color="auto"/>
            </w:tcBorders>
          </w:tcPr>
          <w:p w14:paraId="175752D3" w14:textId="77777777" w:rsidR="00BC2F34" w:rsidRPr="00CD48A8" w:rsidRDefault="00BC2F34" w:rsidP="00BF5382">
            <w:pPr>
              <w:pStyle w:val="TableText"/>
              <w:rPr>
                <w:noProof w:val="0"/>
              </w:rPr>
            </w:pPr>
            <w:r w:rsidRPr="00CD48A8">
              <w:rPr>
                <w:noProof w:val="0"/>
                <w:color w:val="000000"/>
              </w:rPr>
              <w:t>Non-Embedded Accommodation—Alternate Response Options</w:t>
            </w:r>
          </w:p>
        </w:tc>
        <w:tc>
          <w:tcPr>
            <w:tcW w:w="720" w:type="dxa"/>
            <w:tcBorders>
              <w:top w:val="single" w:sz="4" w:space="0" w:color="auto"/>
            </w:tcBorders>
            <w:vAlign w:val="bottom"/>
          </w:tcPr>
          <w:p w14:paraId="0C1134C8"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0B22A51E" w14:textId="77777777" w:rsidR="00BC2F34" w:rsidRPr="00CD48A8" w:rsidRDefault="00BC2F34" w:rsidP="00BF5382">
            <w:pPr>
              <w:pStyle w:val="TableText"/>
              <w:rPr>
                <w:noProof w:val="0"/>
              </w:rPr>
            </w:pPr>
            <w:r w:rsidRPr="00CD48A8">
              <w:rPr>
                <w:noProof w:val="0"/>
                <w:color w:val="000000"/>
              </w:rPr>
              <w:t>0.00</w:t>
            </w:r>
          </w:p>
        </w:tc>
        <w:tc>
          <w:tcPr>
            <w:tcW w:w="720" w:type="dxa"/>
            <w:tcBorders>
              <w:top w:val="single" w:sz="4" w:space="0" w:color="auto"/>
            </w:tcBorders>
            <w:vAlign w:val="bottom"/>
          </w:tcPr>
          <w:p w14:paraId="4B2515D0"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single" w:sz="4" w:space="0" w:color="auto"/>
            </w:tcBorders>
            <w:vAlign w:val="bottom"/>
          </w:tcPr>
          <w:p w14:paraId="68C2A2F4"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single" w:sz="4" w:space="0" w:color="auto"/>
            </w:tcBorders>
            <w:vAlign w:val="bottom"/>
          </w:tcPr>
          <w:p w14:paraId="0DF2550B" w14:textId="77777777" w:rsidR="00BC2F34" w:rsidRPr="00CD48A8" w:rsidRDefault="00BC2F34" w:rsidP="00BF5382">
            <w:pPr>
              <w:pStyle w:val="TableText"/>
              <w:ind w:right="72"/>
              <w:rPr>
                <w:noProof w:val="0"/>
              </w:rPr>
            </w:pPr>
            <w:r w:rsidRPr="00CD48A8">
              <w:rPr>
                <w:noProof w:val="0"/>
                <w:color w:val="000000"/>
              </w:rPr>
              <w:t>1</w:t>
            </w:r>
          </w:p>
        </w:tc>
        <w:tc>
          <w:tcPr>
            <w:tcW w:w="720" w:type="dxa"/>
            <w:tcBorders>
              <w:top w:val="single" w:sz="4" w:space="0" w:color="auto"/>
            </w:tcBorders>
            <w:vAlign w:val="bottom"/>
          </w:tcPr>
          <w:p w14:paraId="24B537C7" w14:textId="77777777" w:rsidR="00BC2F34" w:rsidRPr="00CD48A8" w:rsidRDefault="00BC2F34" w:rsidP="00BF5382">
            <w:pPr>
              <w:pStyle w:val="TableText"/>
              <w:rPr>
                <w:noProof w:val="0"/>
              </w:rPr>
            </w:pPr>
            <w:r w:rsidRPr="00CD48A8">
              <w:rPr>
                <w:noProof w:val="0"/>
                <w:color w:val="000000"/>
              </w:rPr>
              <w:t>0.17</w:t>
            </w:r>
          </w:p>
        </w:tc>
      </w:tr>
      <w:tr w:rsidR="00BC2F34" w:rsidRPr="00CD48A8" w14:paraId="7FFC58C9" w14:textId="77777777" w:rsidTr="00BF5382">
        <w:tc>
          <w:tcPr>
            <w:tcW w:w="7632" w:type="dxa"/>
          </w:tcPr>
          <w:p w14:paraId="6FAAE6D0" w14:textId="77777777" w:rsidR="00BC2F34" w:rsidRPr="00CD48A8" w:rsidRDefault="00BC2F34" w:rsidP="00BF5382">
            <w:pPr>
              <w:pStyle w:val="TableText"/>
              <w:rPr>
                <w:noProof w:val="0"/>
              </w:rPr>
            </w:pPr>
            <w:r w:rsidRPr="00CD48A8">
              <w:rPr>
                <w:noProof w:val="0"/>
                <w:color w:val="000000"/>
              </w:rPr>
              <w:t>Non-Embedded Accommodation—Print on Demand</w:t>
            </w:r>
          </w:p>
        </w:tc>
        <w:tc>
          <w:tcPr>
            <w:tcW w:w="720" w:type="dxa"/>
            <w:vAlign w:val="bottom"/>
          </w:tcPr>
          <w:p w14:paraId="0A65A0AB"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77D17132"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38F08A65"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7EFA08A6"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592ABED7"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57E825BB" w14:textId="77777777" w:rsidR="00BC2F34" w:rsidRPr="00CD48A8" w:rsidRDefault="00BC2F34" w:rsidP="00BF5382">
            <w:pPr>
              <w:pStyle w:val="TableText"/>
              <w:rPr>
                <w:noProof w:val="0"/>
              </w:rPr>
            </w:pPr>
            <w:r w:rsidRPr="00CD48A8">
              <w:rPr>
                <w:noProof w:val="0"/>
                <w:color w:val="000000"/>
              </w:rPr>
              <w:t>0.00</w:t>
            </w:r>
          </w:p>
        </w:tc>
      </w:tr>
      <w:tr w:rsidR="00BC2F34" w:rsidRPr="00CD48A8" w14:paraId="089F6D79" w14:textId="77777777" w:rsidTr="00BF5382">
        <w:tc>
          <w:tcPr>
            <w:tcW w:w="7632" w:type="dxa"/>
            <w:tcBorders>
              <w:bottom w:val="nil"/>
            </w:tcBorders>
          </w:tcPr>
          <w:p w14:paraId="0EE71FC4" w14:textId="77777777" w:rsidR="00BC2F34" w:rsidRPr="00CD48A8" w:rsidRDefault="00BC2F34" w:rsidP="00BF5382">
            <w:pPr>
              <w:pStyle w:val="TableText"/>
              <w:rPr>
                <w:noProof w:val="0"/>
              </w:rPr>
            </w:pPr>
            <w:r w:rsidRPr="00CD48A8">
              <w:rPr>
                <w:noProof w:val="0"/>
                <w:color w:val="000000"/>
              </w:rPr>
              <w:t>Non-Embedded Accommodation—Read Aloud (for Passages)</w:t>
            </w:r>
          </w:p>
        </w:tc>
        <w:tc>
          <w:tcPr>
            <w:tcW w:w="720" w:type="dxa"/>
            <w:tcBorders>
              <w:bottom w:val="nil"/>
            </w:tcBorders>
            <w:vAlign w:val="bottom"/>
          </w:tcPr>
          <w:p w14:paraId="53BA68B6" w14:textId="77777777" w:rsidR="00BC2F34" w:rsidRPr="00CD48A8" w:rsidRDefault="00BC2F34" w:rsidP="00BF5382">
            <w:pPr>
              <w:pStyle w:val="TableText"/>
              <w:ind w:right="72"/>
              <w:rPr>
                <w:noProof w:val="0"/>
              </w:rPr>
            </w:pPr>
            <w:r w:rsidRPr="00CD48A8">
              <w:rPr>
                <w:noProof w:val="0"/>
                <w:color w:val="000000"/>
              </w:rPr>
              <w:t>4</w:t>
            </w:r>
          </w:p>
        </w:tc>
        <w:tc>
          <w:tcPr>
            <w:tcW w:w="720" w:type="dxa"/>
            <w:tcBorders>
              <w:bottom w:val="nil"/>
            </w:tcBorders>
            <w:vAlign w:val="bottom"/>
          </w:tcPr>
          <w:p w14:paraId="314FE509" w14:textId="77777777" w:rsidR="00BC2F34" w:rsidRPr="00CD48A8" w:rsidRDefault="00BC2F34" w:rsidP="00BF5382">
            <w:pPr>
              <w:pStyle w:val="TableText"/>
              <w:rPr>
                <w:noProof w:val="0"/>
              </w:rPr>
            </w:pPr>
            <w:r w:rsidRPr="00CD48A8">
              <w:rPr>
                <w:noProof w:val="0"/>
                <w:color w:val="000000"/>
              </w:rPr>
              <w:t>0.42</w:t>
            </w:r>
          </w:p>
        </w:tc>
        <w:tc>
          <w:tcPr>
            <w:tcW w:w="720" w:type="dxa"/>
            <w:tcBorders>
              <w:bottom w:val="nil"/>
            </w:tcBorders>
            <w:vAlign w:val="bottom"/>
          </w:tcPr>
          <w:p w14:paraId="611258B8"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bottom w:val="nil"/>
            </w:tcBorders>
            <w:vAlign w:val="bottom"/>
          </w:tcPr>
          <w:p w14:paraId="17E26B81"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bottom w:val="nil"/>
            </w:tcBorders>
            <w:vAlign w:val="bottom"/>
          </w:tcPr>
          <w:p w14:paraId="6442F37A"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bottom w:val="nil"/>
            </w:tcBorders>
            <w:vAlign w:val="bottom"/>
          </w:tcPr>
          <w:p w14:paraId="77837153" w14:textId="77777777" w:rsidR="00BC2F34" w:rsidRPr="00CD48A8" w:rsidRDefault="00BC2F34" w:rsidP="00BF5382">
            <w:pPr>
              <w:pStyle w:val="TableText"/>
              <w:rPr>
                <w:noProof w:val="0"/>
              </w:rPr>
            </w:pPr>
            <w:r w:rsidRPr="00CD48A8">
              <w:rPr>
                <w:noProof w:val="0"/>
                <w:color w:val="000000"/>
              </w:rPr>
              <w:t>0.00</w:t>
            </w:r>
          </w:p>
        </w:tc>
      </w:tr>
      <w:tr w:rsidR="00BC2F34" w:rsidRPr="00CD48A8" w14:paraId="23E1C271" w14:textId="77777777" w:rsidTr="00BF5382">
        <w:tc>
          <w:tcPr>
            <w:tcW w:w="7632" w:type="dxa"/>
            <w:tcBorders>
              <w:top w:val="nil"/>
              <w:bottom w:val="single" w:sz="4" w:space="0" w:color="auto"/>
            </w:tcBorders>
          </w:tcPr>
          <w:p w14:paraId="67377938" w14:textId="77777777" w:rsidR="00BC2F34" w:rsidRPr="00CD48A8" w:rsidRDefault="00BC2F34" w:rsidP="00BF5382">
            <w:pPr>
              <w:pStyle w:val="TableText"/>
              <w:rPr>
                <w:noProof w:val="0"/>
              </w:rPr>
            </w:pPr>
            <w:r w:rsidRPr="00CD48A8">
              <w:rPr>
                <w:noProof w:val="0"/>
                <w:color w:val="000000"/>
              </w:rPr>
              <w:t>Non-Embedded Accommodation—Scribe (for Writing)</w:t>
            </w:r>
          </w:p>
        </w:tc>
        <w:tc>
          <w:tcPr>
            <w:tcW w:w="720" w:type="dxa"/>
            <w:tcBorders>
              <w:top w:val="nil"/>
              <w:bottom w:val="single" w:sz="4" w:space="0" w:color="auto"/>
            </w:tcBorders>
            <w:vAlign w:val="bottom"/>
          </w:tcPr>
          <w:p w14:paraId="5632575F"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4" w:space="0" w:color="auto"/>
            </w:tcBorders>
            <w:vAlign w:val="bottom"/>
          </w:tcPr>
          <w:p w14:paraId="644EC548" w14:textId="77777777" w:rsidR="00BC2F34" w:rsidRPr="00CD48A8" w:rsidRDefault="00BC2F34" w:rsidP="00BF5382">
            <w:pPr>
              <w:pStyle w:val="TableText"/>
              <w:rPr>
                <w:noProof w:val="0"/>
              </w:rPr>
            </w:pPr>
            <w:r w:rsidRPr="00CD48A8">
              <w:rPr>
                <w:noProof w:val="0"/>
                <w:color w:val="000000"/>
              </w:rPr>
              <w:t>0.00</w:t>
            </w:r>
          </w:p>
        </w:tc>
        <w:tc>
          <w:tcPr>
            <w:tcW w:w="720" w:type="dxa"/>
            <w:tcBorders>
              <w:top w:val="nil"/>
              <w:bottom w:val="single" w:sz="4" w:space="0" w:color="auto"/>
            </w:tcBorders>
            <w:vAlign w:val="bottom"/>
          </w:tcPr>
          <w:p w14:paraId="3CF338F8"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nil"/>
              <w:bottom w:val="single" w:sz="4" w:space="0" w:color="auto"/>
            </w:tcBorders>
            <w:vAlign w:val="bottom"/>
          </w:tcPr>
          <w:p w14:paraId="59DD4574"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nil"/>
              <w:bottom w:val="single" w:sz="4" w:space="0" w:color="auto"/>
            </w:tcBorders>
            <w:vAlign w:val="bottom"/>
          </w:tcPr>
          <w:p w14:paraId="18BE584C"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4" w:space="0" w:color="auto"/>
            </w:tcBorders>
            <w:vAlign w:val="bottom"/>
          </w:tcPr>
          <w:p w14:paraId="594E1753" w14:textId="77777777" w:rsidR="00BC2F34" w:rsidRPr="00CD48A8" w:rsidRDefault="00BC2F34" w:rsidP="00BF5382">
            <w:pPr>
              <w:pStyle w:val="TableText"/>
              <w:rPr>
                <w:noProof w:val="0"/>
              </w:rPr>
            </w:pPr>
            <w:r w:rsidRPr="00CD48A8">
              <w:rPr>
                <w:noProof w:val="0"/>
                <w:color w:val="000000"/>
              </w:rPr>
              <w:t>0.00</w:t>
            </w:r>
          </w:p>
        </w:tc>
      </w:tr>
      <w:tr w:rsidR="00BC2F34" w:rsidRPr="00CD48A8" w14:paraId="6DB57614" w14:textId="77777777" w:rsidTr="00BF5382">
        <w:tc>
          <w:tcPr>
            <w:tcW w:w="7632" w:type="dxa"/>
            <w:tcBorders>
              <w:top w:val="single" w:sz="4" w:space="0" w:color="auto"/>
            </w:tcBorders>
          </w:tcPr>
          <w:p w14:paraId="26ED231F" w14:textId="77777777" w:rsidR="00BC2F34" w:rsidRPr="00CD48A8" w:rsidRDefault="00BC2F34" w:rsidP="00BF5382">
            <w:pPr>
              <w:pStyle w:val="TableText"/>
              <w:rPr>
                <w:noProof w:val="0"/>
              </w:rPr>
            </w:pPr>
            <w:r w:rsidRPr="00CD48A8">
              <w:rPr>
                <w:noProof w:val="0"/>
                <w:color w:val="000000"/>
              </w:rPr>
              <w:t>Embedded Designated Support—Color Contrast</w:t>
            </w:r>
          </w:p>
        </w:tc>
        <w:tc>
          <w:tcPr>
            <w:tcW w:w="720" w:type="dxa"/>
            <w:tcBorders>
              <w:top w:val="single" w:sz="4" w:space="0" w:color="auto"/>
            </w:tcBorders>
            <w:vAlign w:val="bottom"/>
          </w:tcPr>
          <w:p w14:paraId="72692D55" w14:textId="77777777" w:rsidR="00BC2F34" w:rsidRPr="00CD48A8" w:rsidRDefault="00BC2F34" w:rsidP="00BF5382">
            <w:pPr>
              <w:pStyle w:val="TableText"/>
              <w:ind w:right="72"/>
              <w:rPr>
                <w:noProof w:val="0"/>
              </w:rPr>
            </w:pPr>
            <w:r w:rsidRPr="00CD48A8">
              <w:rPr>
                <w:noProof w:val="0"/>
                <w:color w:val="000000"/>
              </w:rPr>
              <w:t>1</w:t>
            </w:r>
          </w:p>
        </w:tc>
        <w:tc>
          <w:tcPr>
            <w:tcW w:w="720" w:type="dxa"/>
            <w:tcBorders>
              <w:top w:val="single" w:sz="4" w:space="0" w:color="auto"/>
            </w:tcBorders>
            <w:vAlign w:val="bottom"/>
          </w:tcPr>
          <w:p w14:paraId="47FD0440" w14:textId="77777777" w:rsidR="00BC2F34" w:rsidRPr="00CD48A8" w:rsidRDefault="00BC2F34" w:rsidP="00BF5382">
            <w:pPr>
              <w:pStyle w:val="TableText"/>
              <w:rPr>
                <w:noProof w:val="0"/>
              </w:rPr>
            </w:pPr>
            <w:r w:rsidRPr="00CD48A8">
              <w:rPr>
                <w:noProof w:val="0"/>
                <w:color w:val="000000"/>
              </w:rPr>
              <w:t>0.11</w:t>
            </w:r>
          </w:p>
        </w:tc>
        <w:tc>
          <w:tcPr>
            <w:tcW w:w="720" w:type="dxa"/>
            <w:tcBorders>
              <w:top w:val="single" w:sz="4" w:space="0" w:color="auto"/>
            </w:tcBorders>
            <w:vAlign w:val="bottom"/>
          </w:tcPr>
          <w:p w14:paraId="5098D428"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single" w:sz="4" w:space="0" w:color="auto"/>
            </w:tcBorders>
            <w:vAlign w:val="bottom"/>
          </w:tcPr>
          <w:p w14:paraId="120FD242"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single" w:sz="4" w:space="0" w:color="auto"/>
            </w:tcBorders>
            <w:vAlign w:val="bottom"/>
          </w:tcPr>
          <w:p w14:paraId="0401EBA6"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58B9DF39" w14:textId="77777777" w:rsidR="00BC2F34" w:rsidRPr="00CD48A8" w:rsidRDefault="00BC2F34" w:rsidP="00BF5382">
            <w:pPr>
              <w:pStyle w:val="TableText"/>
              <w:rPr>
                <w:noProof w:val="0"/>
              </w:rPr>
            </w:pPr>
            <w:r w:rsidRPr="00CD48A8">
              <w:rPr>
                <w:noProof w:val="0"/>
                <w:color w:val="000000"/>
              </w:rPr>
              <w:t>0.00</w:t>
            </w:r>
          </w:p>
        </w:tc>
      </w:tr>
      <w:tr w:rsidR="00BC2F34" w:rsidRPr="00CD48A8" w14:paraId="73D5B6DB" w14:textId="77777777" w:rsidTr="00BF5382">
        <w:tc>
          <w:tcPr>
            <w:tcW w:w="7632" w:type="dxa"/>
          </w:tcPr>
          <w:p w14:paraId="657FDE71" w14:textId="77777777" w:rsidR="00BC2F34" w:rsidRPr="00CD48A8" w:rsidRDefault="00BC2F34" w:rsidP="00BF5382">
            <w:pPr>
              <w:pStyle w:val="TableText"/>
              <w:rPr>
                <w:noProof w:val="0"/>
              </w:rPr>
            </w:pPr>
            <w:r w:rsidRPr="00CD48A8">
              <w:rPr>
                <w:noProof w:val="0"/>
                <w:color w:val="000000"/>
              </w:rPr>
              <w:t>Embedded Designated Support—Masking</w:t>
            </w:r>
          </w:p>
        </w:tc>
        <w:tc>
          <w:tcPr>
            <w:tcW w:w="720" w:type="dxa"/>
            <w:vAlign w:val="bottom"/>
          </w:tcPr>
          <w:p w14:paraId="75857495"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1BD668AC"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0B7A61BC" w14:textId="77777777" w:rsidR="00BC2F34" w:rsidRPr="00CD48A8" w:rsidRDefault="00BC2F34" w:rsidP="00BF5382">
            <w:pPr>
              <w:pStyle w:val="TableText"/>
              <w:ind w:right="72"/>
              <w:rPr>
                <w:noProof w:val="0"/>
                <w:color w:val="000000"/>
              </w:rPr>
            </w:pPr>
            <w:r w:rsidRPr="00CD48A8">
              <w:rPr>
                <w:noProof w:val="0"/>
                <w:color w:val="000000"/>
              </w:rPr>
              <w:t>1</w:t>
            </w:r>
          </w:p>
        </w:tc>
        <w:tc>
          <w:tcPr>
            <w:tcW w:w="720" w:type="dxa"/>
            <w:vAlign w:val="bottom"/>
          </w:tcPr>
          <w:p w14:paraId="71041534" w14:textId="77777777" w:rsidR="00BC2F34" w:rsidRPr="00CD48A8" w:rsidRDefault="00BC2F34" w:rsidP="00BF5382">
            <w:pPr>
              <w:pStyle w:val="TableText"/>
              <w:rPr>
                <w:noProof w:val="0"/>
                <w:color w:val="000000"/>
              </w:rPr>
            </w:pPr>
            <w:r w:rsidRPr="00CD48A8">
              <w:rPr>
                <w:noProof w:val="0"/>
                <w:color w:val="000000"/>
              </w:rPr>
              <w:t>0.14</w:t>
            </w:r>
          </w:p>
        </w:tc>
        <w:tc>
          <w:tcPr>
            <w:tcW w:w="720" w:type="dxa"/>
            <w:vAlign w:val="bottom"/>
          </w:tcPr>
          <w:p w14:paraId="44AE56AA" w14:textId="77777777" w:rsidR="00BC2F34" w:rsidRPr="00CD48A8" w:rsidRDefault="00BC2F34" w:rsidP="00BF5382">
            <w:pPr>
              <w:pStyle w:val="TableText"/>
              <w:ind w:right="72"/>
              <w:rPr>
                <w:noProof w:val="0"/>
              </w:rPr>
            </w:pPr>
            <w:r w:rsidRPr="00CD48A8">
              <w:rPr>
                <w:noProof w:val="0"/>
                <w:color w:val="000000"/>
              </w:rPr>
              <w:t>3</w:t>
            </w:r>
          </w:p>
        </w:tc>
        <w:tc>
          <w:tcPr>
            <w:tcW w:w="720" w:type="dxa"/>
            <w:vAlign w:val="bottom"/>
          </w:tcPr>
          <w:p w14:paraId="6F3F8B73" w14:textId="77777777" w:rsidR="00BC2F34" w:rsidRPr="00CD48A8" w:rsidRDefault="00BC2F34" w:rsidP="00BF5382">
            <w:pPr>
              <w:pStyle w:val="TableText"/>
              <w:rPr>
                <w:noProof w:val="0"/>
              </w:rPr>
            </w:pPr>
            <w:r w:rsidRPr="00CD48A8">
              <w:rPr>
                <w:noProof w:val="0"/>
                <w:color w:val="000000"/>
              </w:rPr>
              <w:t>0.52</w:t>
            </w:r>
          </w:p>
        </w:tc>
      </w:tr>
      <w:tr w:rsidR="00BC2F34" w:rsidRPr="00CD48A8" w14:paraId="429B858E" w14:textId="77777777" w:rsidTr="00BF5382">
        <w:tc>
          <w:tcPr>
            <w:tcW w:w="7632" w:type="dxa"/>
          </w:tcPr>
          <w:p w14:paraId="68D4E7F7" w14:textId="77777777" w:rsidR="00BC2F34" w:rsidRPr="00CD48A8" w:rsidRDefault="00BC2F34" w:rsidP="00BF5382">
            <w:pPr>
              <w:pStyle w:val="TableText"/>
              <w:rPr>
                <w:noProof w:val="0"/>
              </w:rPr>
            </w:pPr>
            <w:r w:rsidRPr="00CD48A8">
              <w:rPr>
                <w:noProof w:val="0"/>
                <w:color w:val="000000"/>
              </w:rPr>
              <w:t>Embedded Designated Support—Mouse Pointer</w:t>
            </w:r>
          </w:p>
        </w:tc>
        <w:tc>
          <w:tcPr>
            <w:tcW w:w="720" w:type="dxa"/>
            <w:vAlign w:val="bottom"/>
          </w:tcPr>
          <w:p w14:paraId="4AD3EB09"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3EEC9F39"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16A51737"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567853B9"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6130C9A1"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27B41522" w14:textId="77777777" w:rsidR="00BC2F34" w:rsidRPr="00CD48A8" w:rsidRDefault="00BC2F34" w:rsidP="00BF5382">
            <w:pPr>
              <w:pStyle w:val="TableText"/>
              <w:rPr>
                <w:noProof w:val="0"/>
              </w:rPr>
            </w:pPr>
            <w:r w:rsidRPr="00CD48A8">
              <w:rPr>
                <w:noProof w:val="0"/>
                <w:color w:val="000000"/>
              </w:rPr>
              <w:t>0.00</w:t>
            </w:r>
          </w:p>
        </w:tc>
      </w:tr>
      <w:tr w:rsidR="00BC2F34" w:rsidRPr="00CD48A8" w14:paraId="50A40921" w14:textId="77777777" w:rsidTr="00BF5382">
        <w:tc>
          <w:tcPr>
            <w:tcW w:w="7632" w:type="dxa"/>
          </w:tcPr>
          <w:p w14:paraId="635F6802" w14:textId="77777777" w:rsidR="00BC2F34" w:rsidRPr="00CD48A8" w:rsidRDefault="00BC2F34" w:rsidP="00BF5382">
            <w:pPr>
              <w:pStyle w:val="TableText"/>
              <w:rPr>
                <w:noProof w:val="0"/>
              </w:rPr>
            </w:pPr>
            <w:r w:rsidRPr="00CD48A8">
              <w:rPr>
                <w:noProof w:val="0"/>
                <w:color w:val="000000"/>
              </w:rPr>
              <w:t>Embedded Designated Support—Permissive Mode</w:t>
            </w:r>
          </w:p>
        </w:tc>
        <w:tc>
          <w:tcPr>
            <w:tcW w:w="720" w:type="dxa"/>
            <w:vAlign w:val="bottom"/>
          </w:tcPr>
          <w:p w14:paraId="5E26033F"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73575EA7"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79D7138B" w14:textId="77777777" w:rsidR="00BC2F34" w:rsidRPr="00CD48A8" w:rsidRDefault="00BC2F34" w:rsidP="00BF5382">
            <w:pPr>
              <w:pStyle w:val="TableText"/>
              <w:ind w:right="72"/>
              <w:rPr>
                <w:noProof w:val="0"/>
                <w:color w:val="000000"/>
              </w:rPr>
            </w:pPr>
            <w:r w:rsidRPr="00CD48A8">
              <w:rPr>
                <w:noProof w:val="0"/>
                <w:color w:val="000000"/>
              </w:rPr>
              <w:t>1</w:t>
            </w:r>
          </w:p>
        </w:tc>
        <w:tc>
          <w:tcPr>
            <w:tcW w:w="720" w:type="dxa"/>
            <w:vAlign w:val="bottom"/>
          </w:tcPr>
          <w:p w14:paraId="4B15A478" w14:textId="77777777" w:rsidR="00BC2F34" w:rsidRPr="00CD48A8" w:rsidRDefault="00BC2F34" w:rsidP="00BF5382">
            <w:pPr>
              <w:pStyle w:val="TableText"/>
              <w:rPr>
                <w:noProof w:val="0"/>
                <w:color w:val="000000"/>
              </w:rPr>
            </w:pPr>
            <w:r w:rsidRPr="00CD48A8">
              <w:rPr>
                <w:noProof w:val="0"/>
                <w:color w:val="000000"/>
              </w:rPr>
              <w:t>0.14</w:t>
            </w:r>
          </w:p>
        </w:tc>
        <w:tc>
          <w:tcPr>
            <w:tcW w:w="720" w:type="dxa"/>
            <w:vAlign w:val="bottom"/>
          </w:tcPr>
          <w:p w14:paraId="18537BDE"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55C3B92E" w14:textId="77777777" w:rsidR="00BC2F34" w:rsidRPr="00CD48A8" w:rsidRDefault="00BC2F34" w:rsidP="00BF5382">
            <w:pPr>
              <w:pStyle w:val="TableText"/>
              <w:rPr>
                <w:noProof w:val="0"/>
              </w:rPr>
            </w:pPr>
            <w:r w:rsidRPr="00CD48A8">
              <w:rPr>
                <w:noProof w:val="0"/>
                <w:color w:val="000000"/>
              </w:rPr>
              <w:t>0.00</w:t>
            </w:r>
          </w:p>
        </w:tc>
      </w:tr>
      <w:tr w:rsidR="00BC2F34" w:rsidRPr="00CD48A8" w14:paraId="222D6DE0" w14:textId="77777777" w:rsidTr="00BF5382">
        <w:tc>
          <w:tcPr>
            <w:tcW w:w="7632" w:type="dxa"/>
          </w:tcPr>
          <w:p w14:paraId="3FFF14A6" w14:textId="77777777" w:rsidR="00BC2F34" w:rsidRPr="00CD48A8" w:rsidRDefault="00BC2F34" w:rsidP="00BF5382">
            <w:pPr>
              <w:pStyle w:val="TableText"/>
              <w:rPr>
                <w:noProof w:val="0"/>
              </w:rPr>
            </w:pPr>
            <w:r w:rsidRPr="00CD48A8">
              <w:rPr>
                <w:noProof w:val="0"/>
                <w:color w:val="000000"/>
              </w:rPr>
              <w:t>Embedded Designated Support—Print Size</w:t>
            </w:r>
          </w:p>
        </w:tc>
        <w:tc>
          <w:tcPr>
            <w:tcW w:w="720" w:type="dxa"/>
            <w:vAlign w:val="bottom"/>
          </w:tcPr>
          <w:p w14:paraId="37C80018" w14:textId="77777777" w:rsidR="00BC2F34" w:rsidRPr="00CD48A8" w:rsidRDefault="00BC2F34" w:rsidP="00BF5382">
            <w:pPr>
              <w:pStyle w:val="TableText"/>
              <w:ind w:right="72"/>
              <w:rPr>
                <w:noProof w:val="0"/>
              </w:rPr>
            </w:pPr>
            <w:r w:rsidRPr="00CD48A8">
              <w:rPr>
                <w:noProof w:val="0"/>
                <w:color w:val="000000"/>
              </w:rPr>
              <w:t>1</w:t>
            </w:r>
          </w:p>
        </w:tc>
        <w:tc>
          <w:tcPr>
            <w:tcW w:w="720" w:type="dxa"/>
            <w:vAlign w:val="bottom"/>
          </w:tcPr>
          <w:p w14:paraId="0EB85FC1" w14:textId="77777777" w:rsidR="00BC2F34" w:rsidRPr="00CD48A8" w:rsidRDefault="00BC2F34" w:rsidP="00BF5382">
            <w:pPr>
              <w:pStyle w:val="TableText"/>
              <w:rPr>
                <w:noProof w:val="0"/>
              </w:rPr>
            </w:pPr>
            <w:r w:rsidRPr="00CD48A8">
              <w:rPr>
                <w:noProof w:val="0"/>
                <w:color w:val="000000"/>
              </w:rPr>
              <w:t>0.11</w:t>
            </w:r>
          </w:p>
        </w:tc>
        <w:tc>
          <w:tcPr>
            <w:tcW w:w="720" w:type="dxa"/>
            <w:vAlign w:val="bottom"/>
          </w:tcPr>
          <w:p w14:paraId="523E2A15"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35E13F98"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1D518D80"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5CAE34D3" w14:textId="77777777" w:rsidR="00BC2F34" w:rsidRPr="00CD48A8" w:rsidRDefault="00BC2F34" w:rsidP="00BF5382">
            <w:pPr>
              <w:pStyle w:val="TableText"/>
              <w:rPr>
                <w:noProof w:val="0"/>
              </w:rPr>
            </w:pPr>
            <w:r w:rsidRPr="00CD48A8">
              <w:rPr>
                <w:noProof w:val="0"/>
                <w:color w:val="000000"/>
              </w:rPr>
              <w:t>0.00</w:t>
            </w:r>
          </w:p>
        </w:tc>
      </w:tr>
      <w:tr w:rsidR="00BC2F34" w:rsidRPr="00CD48A8" w14:paraId="309A80C4" w14:textId="77777777" w:rsidTr="00BF5382">
        <w:tc>
          <w:tcPr>
            <w:tcW w:w="7632" w:type="dxa"/>
          </w:tcPr>
          <w:p w14:paraId="43DD0171" w14:textId="77777777" w:rsidR="00BC2F34" w:rsidRPr="00CD48A8" w:rsidRDefault="00BC2F34" w:rsidP="00BF5382">
            <w:pPr>
              <w:pStyle w:val="TableText"/>
              <w:rPr>
                <w:noProof w:val="0"/>
              </w:rPr>
            </w:pPr>
            <w:r w:rsidRPr="00CD48A8">
              <w:rPr>
                <w:noProof w:val="0"/>
                <w:color w:val="000000"/>
              </w:rPr>
              <w:t>Embedded Designated Support—Streamlining</w:t>
            </w:r>
          </w:p>
        </w:tc>
        <w:tc>
          <w:tcPr>
            <w:tcW w:w="720" w:type="dxa"/>
            <w:vAlign w:val="bottom"/>
          </w:tcPr>
          <w:p w14:paraId="108D2871" w14:textId="77777777" w:rsidR="00BC2F34" w:rsidRPr="00CD48A8" w:rsidRDefault="00BC2F34" w:rsidP="00BF5382">
            <w:pPr>
              <w:pStyle w:val="TableText"/>
              <w:ind w:right="72"/>
              <w:rPr>
                <w:noProof w:val="0"/>
              </w:rPr>
            </w:pPr>
            <w:r w:rsidRPr="00CD48A8">
              <w:rPr>
                <w:noProof w:val="0"/>
                <w:color w:val="000000"/>
              </w:rPr>
              <w:t>7</w:t>
            </w:r>
          </w:p>
        </w:tc>
        <w:tc>
          <w:tcPr>
            <w:tcW w:w="720" w:type="dxa"/>
            <w:vAlign w:val="bottom"/>
          </w:tcPr>
          <w:p w14:paraId="1255291B" w14:textId="77777777" w:rsidR="00BC2F34" w:rsidRPr="00CD48A8" w:rsidRDefault="00BC2F34" w:rsidP="00BF5382">
            <w:pPr>
              <w:pStyle w:val="TableText"/>
              <w:rPr>
                <w:noProof w:val="0"/>
              </w:rPr>
            </w:pPr>
            <w:r w:rsidRPr="00CD48A8">
              <w:rPr>
                <w:noProof w:val="0"/>
                <w:color w:val="000000"/>
              </w:rPr>
              <w:t>0.74</w:t>
            </w:r>
          </w:p>
        </w:tc>
        <w:tc>
          <w:tcPr>
            <w:tcW w:w="720" w:type="dxa"/>
            <w:vAlign w:val="bottom"/>
          </w:tcPr>
          <w:p w14:paraId="6816B12B" w14:textId="77777777" w:rsidR="00BC2F34" w:rsidRPr="00CD48A8" w:rsidRDefault="00BC2F34" w:rsidP="00BF5382">
            <w:pPr>
              <w:pStyle w:val="TableText"/>
              <w:ind w:right="72"/>
              <w:rPr>
                <w:noProof w:val="0"/>
                <w:color w:val="000000"/>
              </w:rPr>
            </w:pPr>
            <w:r w:rsidRPr="00CD48A8">
              <w:rPr>
                <w:noProof w:val="0"/>
                <w:color w:val="000000"/>
              </w:rPr>
              <w:t>9</w:t>
            </w:r>
          </w:p>
        </w:tc>
        <w:tc>
          <w:tcPr>
            <w:tcW w:w="720" w:type="dxa"/>
            <w:vAlign w:val="bottom"/>
          </w:tcPr>
          <w:p w14:paraId="4997BFF2" w14:textId="77777777" w:rsidR="00BC2F34" w:rsidRPr="00CD48A8" w:rsidRDefault="00BC2F34" w:rsidP="00BF5382">
            <w:pPr>
              <w:pStyle w:val="TableText"/>
              <w:rPr>
                <w:noProof w:val="0"/>
                <w:color w:val="000000"/>
              </w:rPr>
            </w:pPr>
            <w:r w:rsidRPr="00CD48A8">
              <w:rPr>
                <w:noProof w:val="0"/>
                <w:color w:val="000000"/>
              </w:rPr>
              <w:t>1.23</w:t>
            </w:r>
          </w:p>
        </w:tc>
        <w:tc>
          <w:tcPr>
            <w:tcW w:w="720" w:type="dxa"/>
            <w:vAlign w:val="bottom"/>
          </w:tcPr>
          <w:p w14:paraId="5DAB9462" w14:textId="77777777" w:rsidR="00BC2F34" w:rsidRPr="00CD48A8" w:rsidRDefault="00BC2F34" w:rsidP="00BF5382">
            <w:pPr>
              <w:pStyle w:val="TableText"/>
              <w:ind w:right="72"/>
              <w:rPr>
                <w:noProof w:val="0"/>
              </w:rPr>
            </w:pPr>
            <w:r w:rsidRPr="00CD48A8">
              <w:rPr>
                <w:noProof w:val="0"/>
                <w:color w:val="000000"/>
              </w:rPr>
              <w:t>12</w:t>
            </w:r>
          </w:p>
        </w:tc>
        <w:tc>
          <w:tcPr>
            <w:tcW w:w="720" w:type="dxa"/>
            <w:vAlign w:val="bottom"/>
          </w:tcPr>
          <w:p w14:paraId="1A685BE8" w14:textId="77777777" w:rsidR="00BC2F34" w:rsidRPr="00CD48A8" w:rsidRDefault="00BC2F34" w:rsidP="00BF5382">
            <w:pPr>
              <w:pStyle w:val="TableText"/>
              <w:rPr>
                <w:noProof w:val="0"/>
              </w:rPr>
            </w:pPr>
            <w:r w:rsidRPr="00CD48A8">
              <w:rPr>
                <w:noProof w:val="0"/>
                <w:color w:val="000000"/>
              </w:rPr>
              <w:t>2.10</w:t>
            </w:r>
          </w:p>
        </w:tc>
      </w:tr>
      <w:tr w:rsidR="00BC2F34" w:rsidRPr="00CD48A8" w14:paraId="1B57649C" w14:textId="77777777" w:rsidTr="00BF5382">
        <w:tc>
          <w:tcPr>
            <w:tcW w:w="7632" w:type="dxa"/>
            <w:tcBorders>
              <w:bottom w:val="nil"/>
            </w:tcBorders>
          </w:tcPr>
          <w:p w14:paraId="324A9C7F" w14:textId="77777777" w:rsidR="00BC2F34" w:rsidRPr="00CD48A8" w:rsidRDefault="00BC2F34" w:rsidP="00BF5382">
            <w:pPr>
              <w:pStyle w:val="TableText"/>
              <w:rPr>
                <w:noProof w:val="0"/>
              </w:rPr>
            </w:pPr>
            <w:r w:rsidRPr="00CD48A8">
              <w:rPr>
                <w:noProof w:val="0"/>
                <w:color w:val="000000"/>
              </w:rPr>
              <w:t>Embedded Designated Support—Text-to-Speech</w:t>
            </w:r>
          </w:p>
        </w:tc>
        <w:tc>
          <w:tcPr>
            <w:tcW w:w="720" w:type="dxa"/>
            <w:tcBorders>
              <w:bottom w:val="nil"/>
            </w:tcBorders>
            <w:vAlign w:val="bottom"/>
          </w:tcPr>
          <w:p w14:paraId="73627DF0" w14:textId="77777777" w:rsidR="00BC2F34" w:rsidRPr="00CD48A8" w:rsidRDefault="00BC2F34" w:rsidP="00BF5382">
            <w:pPr>
              <w:pStyle w:val="TableText"/>
              <w:ind w:right="72"/>
              <w:rPr>
                <w:noProof w:val="0"/>
              </w:rPr>
            </w:pPr>
            <w:r w:rsidRPr="00CD48A8">
              <w:rPr>
                <w:noProof w:val="0"/>
                <w:color w:val="000000"/>
              </w:rPr>
              <w:t>11</w:t>
            </w:r>
          </w:p>
        </w:tc>
        <w:tc>
          <w:tcPr>
            <w:tcW w:w="720" w:type="dxa"/>
            <w:tcBorders>
              <w:bottom w:val="nil"/>
            </w:tcBorders>
            <w:vAlign w:val="bottom"/>
          </w:tcPr>
          <w:p w14:paraId="24865D2B" w14:textId="77777777" w:rsidR="00BC2F34" w:rsidRPr="00CD48A8" w:rsidRDefault="00BC2F34" w:rsidP="00BF5382">
            <w:pPr>
              <w:pStyle w:val="TableText"/>
              <w:rPr>
                <w:noProof w:val="0"/>
              </w:rPr>
            </w:pPr>
            <w:r w:rsidRPr="00CD48A8">
              <w:rPr>
                <w:noProof w:val="0"/>
                <w:color w:val="000000"/>
              </w:rPr>
              <w:t>1.16</w:t>
            </w:r>
          </w:p>
        </w:tc>
        <w:tc>
          <w:tcPr>
            <w:tcW w:w="720" w:type="dxa"/>
            <w:tcBorders>
              <w:bottom w:val="nil"/>
            </w:tcBorders>
            <w:vAlign w:val="bottom"/>
          </w:tcPr>
          <w:p w14:paraId="51B1138F" w14:textId="77777777" w:rsidR="00BC2F34" w:rsidRPr="00CD48A8" w:rsidRDefault="00BC2F34" w:rsidP="00BF5382">
            <w:pPr>
              <w:pStyle w:val="TableText"/>
              <w:ind w:right="72"/>
              <w:rPr>
                <w:noProof w:val="0"/>
                <w:color w:val="000000"/>
              </w:rPr>
            </w:pPr>
            <w:r w:rsidRPr="00CD48A8">
              <w:rPr>
                <w:noProof w:val="0"/>
                <w:color w:val="000000"/>
              </w:rPr>
              <w:t>12</w:t>
            </w:r>
          </w:p>
        </w:tc>
        <w:tc>
          <w:tcPr>
            <w:tcW w:w="720" w:type="dxa"/>
            <w:tcBorders>
              <w:bottom w:val="nil"/>
            </w:tcBorders>
            <w:vAlign w:val="bottom"/>
          </w:tcPr>
          <w:p w14:paraId="11484618" w14:textId="77777777" w:rsidR="00BC2F34" w:rsidRPr="00CD48A8" w:rsidRDefault="00BC2F34" w:rsidP="00BF5382">
            <w:pPr>
              <w:pStyle w:val="TableText"/>
              <w:rPr>
                <w:noProof w:val="0"/>
                <w:color w:val="000000"/>
              </w:rPr>
            </w:pPr>
            <w:r w:rsidRPr="00CD48A8">
              <w:rPr>
                <w:noProof w:val="0"/>
                <w:color w:val="000000"/>
              </w:rPr>
              <w:t>1.65</w:t>
            </w:r>
          </w:p>
        </w:tc>
        <w:tc>
          <w:tcPr>
            <w:tcW w:w="720" w:type="dxa"/>
            <w:tcBorders>
              <w:bottom w:val="nil"/>
            </w:tcBorders>
            <w:vAlign w:val="bottom"/>
          </w:tcPr>
          <w:p w14:paraId="1CB5C4D6" w14:textId="77777777" w:rsidR="00BC2F34" w:rsidRPr="00CD48A8" w:rsidRDefault="00BC2F34" w:rsidP="00BF5382">
            <w:pPr>
              <w:pStyle w:val="TableText"/>
              <w:ind w:right="72"/>
              <w:rPr>
                <w:noProof w:val="0"/>
              </w:rPr>
            </w:pPr>
            <w:r w:rsidRPr="00CD48A8">
              <w:rPr>
                <w:noProof w:val="0"/>
                <w:color w:val="000000"/>
              </w:rPr>
              <w:t>12</w:t>
            </w:r>
          </w:p>
        </w:tc>
        <w:tc>
          <w:tcPr>
            <w:tcW w:w="720" w:type="dxa"/>
            <w:tcBorders>
              <w:bottom w:val="nil"/>
            </w:tcBorders>
            <w:vAlign w:val="bottom"/>
          </w:tcPr>
          <w:p w14:paraId="044D0F7A" w14:textId="77777777" w:rsidR="00BC2F34" w:rsidRPr="00CD48A8" w:rsidRDefault="00BC2F34" w:rsidP="00BF5382">
            <w:pPr>
              <w:pStyle w:val="TableText"/>
              <w:rPr>
                <w:noProof w:val="0"/>
              </w:rPr>
            </w:pPr>
            <w:r w:rsidRPr="00CD48A8">
              <w:rPr>
                <w:noProof w:val="0"/>
                <w:color w:val="000000"/>
              </w:rPr>
              <w:t>2.10</w:t>
            </w:r>
          </w:p>
        </w:tc>
      </w:tr>
      <w:tr w:rsidR="00BC2F34" w:rsidRPr="00CD48A8" w14:paraId="03256FA7" w14:textId="77777777" w:rsidTr="00BF5382">
        <w:tc>
          <w:tcPr>
            <w:tcW w:w="7632" w:type="dxa"/>
            <w:tcBorders>
              <w:top w:val="nil"/>
              <w:bottom w:val="single" w:sz="12" w:space="0" w:color="auto"/>
            </w:tcBorders>
          </w:tcPr>
          <w:p w14:paraId="02BB6B60" w14:textId="77777777" w:rsidR="00BC2F34" w:rsidRPr="00CD48A8" w:rsidRDefault="00BC2F34" w:rsidP="00BF5382">
            <w:pPr>
              <w:pStyle w:val="TableText"/>
              <w:rPr>
                <w:noProof w:val="0"/>
              </w:rPr>
            </w:pPr>
            <w:r w:rsidRPr="00CD48A8">
              <w:rPr>
                <w:noProof w:val="0"/>
                <w:color w:val="000000"/>
              </w:rPr>
              <w:t>Embedded Designated Support—Turn off Universal Tools</w:t>
            </w:r>
          </w:p>
        </w:tc>
        <w:tc>
          <w:tcPr>
            <w:tcW w:w="720" w:type="dxa"/>
            <w:tcBorders>
              <w:top w:val="nil"/>
              <w:bottom w:val="single" w:sz="12" w:space="0" w:color="auto"/>
            </w:tcBorders>
            <w:vAlign w:val="bottom"/>
          </w:tcPr>
          <w:p w14:paraId="6B12E5EA"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12" w:space="0" w:color="auto"/>
            </w:tcBorders>
            <w:vAlign w:val="bottom"/>
          </w:tcPr>
          <w:p w14:paraId="4F0B2A03" w14:textId="77777777" w:rsidR="00BC2F34" w:rsidRPr="00CD48A8" w:rsidRDefault="00BC2F34" w:rsidP="00BF5382">
            <w:pPr>
              <w:pStyle w:val="TableText"/>
              <w:rPr>
                <w:noProof w:val="0"/>
              </w:rPr>
            </w:pPr>
            <w:r w:rsidRPr="00CD48A8">
              <w:rPr>
                <w:noProof w:val="0"/>
                <w:color w:val="000000"/>
              </w:rPr>
              <w:t>0.00</w:t>
            </w:r>
          </w:p>
        </w:tc>
        <w:tc>
          <w:tcPr>
            <w:tcW w:w="720" w:type="dxa"/>
            <w:tcBorders>
              <w:top w:val="nil"/>
              <w:bottom w:val="single" w:sz="12" w:space="0" w:color="auto"/>
            </w:tcBorders>
            <w:vAlign w:val="bottom"/>
          </w:tcPr>
          <w:p w14:paraId="7A578423"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nil"/>
              <w:bottom w:val="single" w:sz="12" w:space="0" w:color="auto"/>
            </w:tcBorders>
            <w:vAlign w:val="bottom"/>
          </w:tcPr>
          <w:p w14:paraId="0A7524C2"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nil"/>
              <w:bottom w:val="single" w:sz="12" w:space="0" w:color="auto"/>
            </w:tcBorders>
            <w:vAlign w:val="bottom"/>
          </w:tcPr>
          <w:p w14:paraId="4B0FEBA3"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12" w:space="0" w:color="auto"/>
            </w:tcBorders>
            <w:vAlign w:val="bottom"/>
          </w:tcPr>
          <w:p w14:paraId="3CCF98CB" w14:textId="77777777" w:rsidR="00BC2F34" w:rsidRPr="00CD48A8" w:rsidRDefault="00BC2F34" w:rsidP="00BF5382">
            <w:pPr>
              <w:pStyle w:val="TableText"/>
              <w:rPr>
                <w:noProof w:val="0"/>
              </w:rPr>
            </w:pPr>
            <w:r w:rsidRPr="00CD48A8">
              <w:rPr>
                <w:noProof w:val="0"/>
                <w:color w:val="000000"/>
              </w:rPr>
              <w:t>0.00</w:t>
            </w:r>
          </w:p>
        </w:tc>
      </w:tr>
    </w:tbl>
    <w:p w14:paraId="4E390D38" w14:textId="000F0EC0" w:rsidR="00BC2F34" w:rsidRPr="00CD48A8" w:rsidRDefault="00BC2F34" w:rsidP="00BF5382">
      <w:pPr>
        <w:pStyle w:val="NormalContinuation"/>
        <w:pageBreakBefore/>
        <w:rPr>
          <w:i/>
        </w:rPr>
      </w:pPr>
      <w:r w:rsidRPr="00CD48A8">
        <w:fldChar w:fldCharType="begin"/>
      </w:r>
      <w:r w:rsidRPr="00CD48A8">
        <w:instrText xml:space="preserve"> REF _Ref93668302 \h </w:instrText>
      </w:r>
      <w:r w:rsidRPr="00CD48A8">
        <w:fldChar w:fldCharType="separate"/>
      </w:r>
      <w:r w:rsidR="00203A4B" w:rsidRPr="00CD48A8">
        <w:t>Table 4.B.</w:t>
      </w:r>
      <w:r w:rsidR="00203A4B">
        <w:rPr>
          <w:noProof/>
        </w:rPr>
        <w:t>2</w:t>
      </w:r>
      <w:r w:rsidRPr="00CD48A8">
        <w:fldChar w:fldCharType="end"/>
      </w:r>
      <w:r w:rsidRPr="00CD48A8">
        <w:t xml:space="preserve"> </w:t>
      </w:r>
      <w:r w:rsidRPr="00CD48A8">
        <w:rPr>
          <w:i/>
        </w:rPr>
        <w:t>(continuation)</w:t>
      </w:r>
    </w:p>
    <w:tbl>
      <w:tblPr>
        <w:tblStyle w:val="TRs"/>
        <w:tblW w:w="11952" w:type="dxa"/>
        <w:tblLayout w:type="fixed"/>
        <w:tblLook w:val="0020" w:firstRow="1" w:lastRow="0" w:firstColumn="0" w:lastColumn="0" w:noHBand="0" w:noVBand="0"/>
        <w:tblDescription w:val="Special Services Summary for the CSA, Grades Six through Eight, continuation"/>
      </w:tblPr>
      <w:tblGrid>
        <w:gridCol w:w="7632"/>
        <w:gridCol w:w="720"/>
        <w:gridCol w:w="720"/>
        <w:gridCol w:w="720"/>
        <w:gridCol w:w="720"/>
        <w:gridCol w:w="720"/>
        <w:gridCol w:w="720"/>
      </w:tblGrid>
      <w:tr w:rsidR="00BC2F34" w:rsidRPr="00CD48A8" w14:paraId="4A85D8E4" w14:textId="77777777" w:rsidTr="00BF5382">
        <w:trPr>
          <w:cnfStyle w:val="100000000000" w:firstRow="1" w:lastRow="0" w:firstColumn="0" w:lastColumn="0" w:oddVBand="0" w:evenVBand="0" w:oddHBand="0" w:evenHBand="0" w:firstRowFirstColumn="0" w:firstRowLastColumn="0" w:lastRowFirstColumn="0" w:lastRowLastColumn="0"/>
          <w:trHeight w:val="1728"/>
        </w:trPr>
        <w:tc>
          <w:tcPr>
            <w:tcW w:w="7632" w:type="dxa"/>
          </w:tcPr>
          <w:p w14:paraId="7DBCF5FC" w14:textId="77777777" w:rsidR="00BC2F34" w:rsidRPr="00CD48A8" w:rsidRDefault="00BC2F34" w:rsidP="00BF5382">
            <w:pPr>
              <w:pStyle w:val="TableHead"/>
              <w:rPr>
                <w:noProof w:val="0"/>
              </w:rPr>
            </w:pPr>
            <w:r w:rsidRPr="00CD48A8">
              <w:rPr>
                <w:noProof w:val="0"/>
              </w:rPr>
              <w:t>Accessibility Resource</w:t>
            </w:r>
          </w:p>
        </w:tc>
        <w:tc>
          <w:tcPr>
            <w:tcW w:w="720" w:type="dxa"/>
            <w:textDirection w:val="btLr"/>
          </w:tcPr>
          <w:p w14:paraId="5535B0D1" w14:textId="77777777" w:rsidR="00BC2F34" w:rsidRPr="00CD48A8" w:rsidRDefault="00BC2F34" w:rsidP="00BF5382">
            <w:pPr>
              <w:pStyle w:val="TableHead"/>
              <w:ind w:left="72"/>
              <w:jc w:val="left"/>
              <w:rPr>
                <w:noProof w:val="0"/>
              </w:rPr>
            </w:pPr>
            <w:r w:rsidRPr="00CD48A8">
              <w:rPr>
                <w:noProof w:val="0"/>
              </w:rPr>
              <w:t>Grade 6 Number</w:t>
            </w:r>
          </w:p>
        </w:tc>
        <w:tc>
          <w:tcPr>
            <w:tcW w:w="720" w:type="dxa"/>
            <w:textDirection w:val="btLr"/>
          </w:tcPr>
          <w:p w14:paraId="07CD2DE7" w14:textId="77777777" w:rsidR="00BC2F34" w:rsidRPr="00CD48A8" w:rsidRDefault="00BC2F34" w:rsidP="00BF5382">
            <w:pPr>
              <w:pStyle w:val="TableHead"/>
              <w:ind w:left="72"/>
              <w:jc w:val="left"/>
              <w:rPr>
                <w:noProof w:val="0"/>
              </w:rPr>
            </w:pPr>
            <w:r w:rsidRPr="00CD48A8">
              <w:rPr>
                <w:noProof w:val="0"/>
              </w:rPr>
              <w:t>Grade 6 Pct. of Total</w:t>
            </w:r>
          </w:p>
        </w:tc>
        <w:tc>
          <w:tcPr>
            <w:tcW w:w="720" w:type="dxa"/>
            <w:textDirection w:val="btLr"/>
          </w:tcPr>
          <w:p w14:paraId="6566A093" w14:textId="77777777" w:rsidR="00BC2F34" w:rsidRPr="00CD48A8" w:rsidRDefault="00BC2F34" w:rsidP="00BF5382">
            <w:pPr>
              <w:pStyle w:val="TableHead"/>
              <w:ind w:left="72"/>
              <w:jc w:val="left"/>
              <w:rPr>
                <w:noProof w:val="0"/>
              </w:rPr>
            </w:pPr>
            <w:r w:rsidRPr="00CD48A8">
              <w:rPr>
                <w:noProof w:val="0"/>
              </w:rPr>
              <w:t>Grade 7 Number</w:t>
            </w:r>
          </w:p>
        </w:tc>
        <w:tc>
          <w:tcPr>
            <w:tcW w:w="720" w:type="dxa"/>
            <w:textDirection w:val="btLr"/>
          </w:tcPr>
          <w:p w14:paraId="2D2B274E" w14:textId="77777777" w:rsidR="00BC2F34" w:rsidRPr="00CD48A8" w:rsidRDefault="00BC2F34" w:rsidP="00BF5382">
            <w:pPr>
              <w:pStyle w:val="TableHead"/>
              <w:ind w:left="72"/>
              <w:jc w:val="left"/>
              <w:rPr>
                <w:noProof w:val="0"/>
              </w:rPr>
            </w:pPr>
            <w:r w:rsidRPr="00CD48A8">
              <w:rPr>
                <w:noProof w:val="0"/>
              </w:rPr>
              <w:t>Grade 7 Pct. of Total</w:t>
            </w:r>
          </w:p>
        </w:tc>
        <w:tc>
          <w:tcPr>
            <w:tcW w:w="720" w:type="dxa"/>
            <w:textDirection w:val="btLr"/>
          </w:tcPr>
          <w:p w14:paraId="6B8FB77F" w14:textId="77777777" w:rsidR="00BC2F34" w:rsidRPr="00CD48A8" w:rsidRDefault="00BC2F34" w:rsidP="00BF5382">
            <w:pPr>
              <w:pStyle w:val="TableHead"/>
              <w:ind w:left="72"/>
              <w:jc w:val="left"/>
              <w:rPr>
                <w:noProof w:val="0"/>
              </w:rPr>
            </w:pPr>
            <w:r w:rsidRPr="00CD48A8">
              <w:rPr>
                <w:noProof w:val="0"/>
              </w:rPr>
              <w:t>Grade 8 Number</w:t>
            </w:r>
          </w:p>
        </w:tc>
        <w:tc>
          <w:tcPr>
            <w:tcW w:w="720" w:type="dxa"/>
            <w:textDirection w:val="btLr"/>
          </w:tcPr>
          <w:p w14:paraId="037F6D04" w14:textId="77777777" w:rsidR="00BC2F34" w:rsidRPr="00CD48A8" w:rsidRDefault="00BC2F34" w:rsidP="00BF5382">
            <w:pPr>
              <w:pStyle w:val="TableHead"/>
              <w:ind w:left="72"/>
              <w:jc w:val="left"/>
              <w:rPr>
                <w:noProof w:val="0"/>
              </w:rPr>
            </w:pPr>
            <w:r w:rsidRPr="00CD48A8">
              <w:rPr>
                <w:noProof w:val="0"/>
              </w:rPr>
              <w:t>Grade 8 Pct. of Total</w:t>
            </w:r>
          </w:p>
        </w:tc>
      </w:tr>
      <w:tr w:rsidR="00BC2F34" w:rsidRPr="00CD48A8" w14:paraId="061CAD06" w14:textId="77777777" w:rsidTr="00BF5382">
        <w:tc>
          <w:tcPr>
            <w:tcW w:w="7632" w:type="dxa"/>
            <w:tcBorders>
              <w:top w:val="single" w:sz="4" w:space="0" w:color="auto"/>
            </w:tcBorders>
          </w:tcPr>
          <w:p w14:paraId="0BDE83A4" w14:textId="77777777" w:rsidR="00BC2F34" w:rsidRPr="00CD48A8" w:rsidRDefault="00BC2F34" w:rsidP="00BF5382">
            <w:pPr>
              <w:pStyle w:val="TableText"/>
              <w:rPr>
                <w:noProof w:val="0"/>
              </w:rPr>
            </w:pPr>
            <w:r w:rsidRPr="00CD48A8">
              <w:rPr>
                <w:noProof w:val="0"/>
                <w:color w:val="000000"/>
              </w:rPr>
              <w:t>Non-Embedded Designated Support—Amplification</w:t>
            </w:r>
          </w:p>
        </w:tc>
        <w:tc>
          <w:tcPr>
            <w:tcW w:w="720" w:type="dxa"/>
            <w:tcBorders>
              <w:top w:val="single" w:sz="4" w:space="0" w:color="auto"/>
            </w:tcBorders>
            <w:vAlign w:val="bottom"/>
          </w:tcPr>
          <w:p w14:paraId="726CD1C3" w14:textId="77777777" w:rsidR="00BC2F34" w:rsidRPr="00CD48A8" w:rsidRDefault="00BC2F34" w:rsidP="00BF5382">
            <w:pPr>
              <w:pStyle w:val="TableText"/>
              <w:ind w:right="72"/>
              <w:rPr>
                <w:noProof w:val="0"/>
              </w:rPr>
            </w:pPr>
            <w:r w:rsidRPr="00CD48A8">
              <w:rPr>
                <w:noProof w:val="0"/>
                <w:color w:val="000000"/>
              </w:rPr>
              <w:t>1</w:t>
            </w:r>
          </w:p>
        </w:tc>
        <w:tc>
          <w:tcPr>
            <w:tcW w:w="720" w:type="dxa"/>
            <w:tcBorders>
              <w:top w:val="single" w:sz="4" w:space="0" w:color="auto"/>
            </w:tcBorders>
            <w:vAlign w:val="bottom"/>
          </w:tcPr>
          <w:p w14:paraId="53B825F7" w14:textId="77777777" w:rsidR="00BC2F34" w:rsidRPr="00CD48A8" w:rsidRDefault="00BC2F34" w:rsidP="00BF5382">
            <w:pPr>
              <w:pStyle w:val="TableText"/>
              <w:rPr>
                <w:noProof w:val="0"/>
              </w:rPr>
            </w:pPr>
            <w:r w:rsidRPr="00CD48A8">
              <w:rPr>
                <w:noProof w:val="0"/>
                <w:color w:val="000000"/>
              </w:rPr>
              <w:t>0.11</w:t>
            </w:r>
          </w:p>
        </w:tc>
        <w:tc>
          <w:tcPr>
            <w:tcW w:w="720" w:type="dxa"/>
            <w:tcBorders>
              <w:top w:val="single" w:sz="4" w:space="0" w:color="auto"/>
            </w:tcBorders>
            <w:vAlign w:val="bottom"/>
          </w:tcPr>
          <w:p w14:paraId="5A9565F2"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single" w:sz="4" w:space="0" w:color="auto"/>
            </w:tcBorders>
            <w:vAlign w:val="bottom"/>
          </w:tcPr>
          <w:p w14:paraId="3074E05D"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single" w:sz="4" w:space="0" w:color="auto"/>
            </w:tcBorders>
            <w:vAlign w:val="bottom"/>
          </w:tcPr>
          <w:p w14:paraId="0ED01566"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5FD193B7" w14:textId="77777777" w:rsidR="00BC2F34" w:rsidRPr="00CD48A8" w:rsidRDefault="00BC2F34" w:rsidP="00BF5382">
            <w:pPr>
              <w:pStyle w:val="TableText"/>
              <w:rPr>
                <w:noProof w:val="0"/>
              </w:rPr>
            </w:pPr>
            <w:r w:rsidRPr="00CD48A8">
              <w:rPr>
                <w:noProof w:val="0"/>
                <w:color w:val="000000"/>
              </w:rPr>
              <w:t>0.00</w:t>
            </w:r>
          </w:p>
        </w:tc>
      </w:tr>
      <w:tr w:rsidR="00BC2F34" w:rsidRPr="00CD48A8" w14:paraId="6597DC05" w14:textId="77777777" w:rsidTr="00BF5382">
        <w:tc>
          <w:tcPr>
            <w:tcW w:w="7632" w:type="dxa"/>
          </w:tcPr>
          <w:p w14:paraId="152674FB" w14:textId="77777777" w:rsidR="00BC2F34" w:rsidRPr="00CD48A8" w:rsidRDefault="00BC2F34" w:rsidP="00BF5382">
            <w:pPr>
              <w:pStyle w:val="TableText"/>
              <w:rPr>
                <w:noProof w:val="0"/>
              </w:rPr>
            </w:pPr>
            <w:r w:rsidRPr="00CD48A8">
              <w:rPr>
                <w:noProof w:val="0"/>
                <w:color w:val="000000"/>
              </w:rPr>
              <w:t>Non-Embedded Designated Support—Color Contrast</w:t>
            </w:r>
          </w:p>
        </w:tc>
        <w:tc>
          <w:tcPr>
            <w:tcW w:w="720" w:type="dxa"/>
            <w:vAlign w:val="bottom"/>
          </w:tcPr>
          <w:p w14:paraId="7F6284B1"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01896D65"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10366F2C"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1353964C"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08B9A024"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54413B96" w14:textId="77777777" w:rsidR="00BC2F34" w:rsidRPr="00CD48A8" w:rsidRDefault="00BC2F34" w:rsidP="00BF5382">
            <w:pPr>
              <w:pStyle w:val="TableText"/>
              <w:rPr>
                <w:noProof w:val="0"/>
              </w:rPr>
            </w:pPr>
            <w:r w:rsidRPr="00CD48A8">
              <w:rPr>
                <w:noProof w:val="0"/>
                <w:color w:val="000000"/>
              </w:rPr>
              <w:t>0.00</w:t>
            </w:r>
          </w:p>
        </w:tc>
      </w:tr>
      <w:tr w:rsidR="00BC2F34" w:rsidRPr="00CD48A8" w14:paraId="307FC583" w14:textId="77777777" w:rsidTr="00BF5382">
        <w:trPr>
          <w:trHeight w:val="288"/>
        </w:trPr>
        <w:tc>
          <w:tcPr>
            <w:tcW w:w="7632" w:type="dxa"/>
          </w:tcPr>
          <w:p w14:paraId="0DE08AFB" w14:textId="77777777" w:rsidR="00BC2F34" w:rsidRPr="00CD48A8" w:rsidRDefault="00BC2F34" w:rsidP="00BF5382">
            <w:pPr>
              <w:pStyle w:val="TableText"/>
              <w:rPr>
                <w:noProof w:val="0"/>
              </w:rPr>
            </w:pPr>
            <w:r w:rsidRPr="00CD48A8">
              <w:rPr>
                <w:noProof w:val="0"/>
                <w:color w:val="000000"/>
              </w:rPr>
              <w:t>Non-Embedded Designated Support—Color Overlay</w:t>
            </w:r>
          </w:p>
        </w:tc>
        <w:tc>
          <w:tcPr>
            <w:tcW w:w="720" w:type="dxa"/>
            <w:vAlign w:val="bottom"/>
          </w:tcPr>
          <w:p w14:paraId="7A406685"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13A9E405"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779D5646"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6A03C00D"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2CEBA00B"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6667A05C" w14:textId="77777777" w:rsidR="00BC2F34" w:rsidRPr="00CD48A8" w:rsidRDefault="00BC2F34" w:rsidP="00BF5382">
            <w:pPr>
              <w:pStyle w:val="TableText"/>
              <w:rPr>
                <w:noProof w:val="0"/>
              </w:rPr>
            </w:pPr>
            <w:r w:rsidRPr="00CD48A8">
              <w:rPr>
                <w:noProof w:val="0"/>
                <w:color w:val="000000"/>
              </w:rPr>
              <w:t>0.00</w:t>
            </w:r>
          </w:p>
        </w:tc>
      </w:tr>
      <w:tr w:rsidR="00BC2F34" w:rsidRPr="00CD48A8" w14:paraId="155307A6" w14:textId="77777777" w:rsidTr="00BF5382">
        <w:tc>
          <w:tcPr>
            <w:tcW w:w="7632" w:type="dxa"/>
          </w:tcPr>
          <w:p w14:paraId="30C8EF22" w14:textId="77777777" w:rsidR="00BC2F34" w:rsidRPr="00CD48A8" w:rsidRDefault="00BC2F34" w:rsidP="00BF5382">
            <w:pPr>
              <w:pStyle w:val="TableText"/>
              <w:rPr>
                <w:noProof w:val="0"/>
              </w:rPr>
            </w:pPr>
            <w:r w:rsidRPr="00CD48A8">
              <w:rPr>
                <w:noProof w:val="0"/>
                <w:color w:val="000000"/>
              </w:rPr>
              <w:t>Non-Embedded Designated Support—Magnification</w:t>
            </w:r>
          </w:p>
        </w:tc>
        <w:tc>
          <w:tcPr>
            <w:tcW w:w="720" w:type="dxa"/>
            <w:vAlign w:val="bottom"/>
          </w:tcPr>
          <w:p w14:paraId="278ABC33" w14:textId="77777777" w:rsidR="00BC2F34" w:rsidRPr="00CD48A8" w:rsidRDefault="00BC2F34" w:rsidP="00BF5382">
            <w:pPr>
              <w:pStyle w:val="TableText"/>
              <w:ind w:right="72"/>
              <w:rPr>
                <w:noProof w:val="0"/>
              </w:rPr>
            </w:pPr>
            <w:r w:rsidRPr="00CD48A8">
              <w:rPr>
                <w:noProof w:val="0"/>
                <w:color w:val="000000"/>
              </w:rPr>
              <w:t>1</w:t>
            </w:r>
          </w:p>
        </w:tc>
        <w:tc>
          <w:tcPr>
            <w:tcW w:w="720" w:type="dxa"/>
            <w:vAlign w:val="bottom"/>
          </w:tcPr>
          <w:p w14:paraId="1062C9FF" w14:textId="77777777" w:rsidR="00BC2F34" w:rsidRPr="00CD48A8" w:rsidRDefault="00BC2F34" w:rsidP="00BF5382">
            <w:pPr>
              <w:pStyle w:val="TableText"/>
              <w:rPr>
                <w:noProof w:val="0"/>
              </w:rPr>
            </w:pPr>
            <w:r w:rsidRPr="00CD48A8">
              <w:rPr>
                <w:noProof w:val="0"/>
                <w:color w:val="000000"/>
              </w:rPr>
              <w:t>0.11</w:t>
            </w:r>
          </w:p>
        </w:tc>
        <w:tc>
          <w:tcPr>
            <w:tcW w:w="720" w:type="dxa"/>
            <w:vAlign w:val="bottom"/>
          </w:tcPr>
          <w:p w14:paraId="38EBEA78"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4D8EC53A"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79310E6B"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6A032298" w14:textId="77777777" w:rsidR="00BC2F34" w:rsidRPr="00CD48A8" w:rsidRDefault="00BC2F34" w:rsidP="00BF5382">
            <w:pPr>
              <w:pStyle w:val="TableText"/>
              <w:rPr>
                <w:noProof w:val="0"/>
              </w:rPr>
            </w:pPr>
            <w:r w:rsidRPr="00CD48A8">
              <w:rPr>
                <w:noProof w:val="0"/>
                <w:color w:val="000000"/>
              </w:rPr>
              <w:t>0.00</w:t>
            </w:r>
          </w:p>
        </w:tc>
      </w:tr>
      <w:tr w:rsidR="00BC2F34" w:rsidRPr="00CD48A8" w14:paraId="713D35E5" w14:textId="77777777" w:rsidTr="00BF5382">
        <w:tc>
          <w:tcPr>
            <w:tcW w:w="7632" w:type="dxa"/>
          </w:tcPr>
          <w:p w14:paraId="2D592A65" w14:textId="77777777" w:rsidR="00BC2F34" w:rsidRPr="00CD48A8" w:rsidRDefault="00BC2F34" w:rsidP="00BF5382">
            <w:pPr>
              <w:pStyle w:val="TableText"/>
              <w:rPr>
                <w:noProof w:val="0"/>
              </w:rPr>
            </w:pPr>
            <w:r w:rsidRPr="00CD48A8">
              <w:rPr>
                <w:noProof w:val="0"/>
                <w:color w:val="000000"/>
              </w:rPr>
              <w:t>Non-Embedded Designated Support—Medical Device</w:t>
            </w:r>
          </w:p>
        </w:tc>
        <w:tc>
          <w:tcPr>
            <w:tcW w:w="720" w:type="dxa"/>
            <w:vAlign w:val="bottom"/>
          </w:tcPr>
          <w:p w14:paraId="50BC3C48"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60617CF5" w14:textId="77777777" w:rsidR="00BC2F34" w:rsidRPr="00CD48A8" w:rsidRDefault="00BC2F34" w:rsidP="00BF5382">
            <w:pPr>
              <w:pStyle w:val="TableText"/>
              <w:rPr>
                <w:noProof w:val="0"/>
              </w:rPr>
            </w:pPr>
            <w:r w:rsidRPr="00CD48A8">
              <w:rPr>
                <w:noProof w:val="0"/>
                <w:color w:val="000000"/>
              </w:rPr>
              <w:t>0.00</w:t>
            </w:r>
          </w:p>
        </w:tc>
        <w:tc>
          <w:tcPr>
            <w:tcW w:w="720" w:type="dxa"/>
            <w:vAlign w:val="bottom"/>
          </w:tcPr>
          <w:p w14:paraId="1703A4F0"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01DB4E2D" w14:textId="77777777" w:rsidR="00BC2F34" w:rsidRPr="00CD48A8" w:rsidRDefault="00BC2F34" w:rsidP="00BF5382">
            <w:pPr>
              <w:pStyle w:val="TableText"/>
              <w:rPr>
                <w:noProof w:val="0"/>
                <w:color w:val="000000"/>
              </w:rPr>
            </w:pPr>
            <w:r w:rsidRPr="00CD48A8">
              <w:rPr>
                <w:noProof w:val="0"/>
                <w:color w:val="000000"/>
              </w:rPr>
              <w:t>0.00</w:t>
            </w:r>
          </w:p>
        </w:tc>
        <w:tc>
          <w:tcPr>
            <w:tcW w:w="720" w:type="dxa"/>
            <w:vAlign w:val="bottom"/>
          </w:tcPr>
          <w:p w14:paraId="5552D6A9"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6601E1B8" w14:textId="77777777" w:rsidR="00BC2F34" w:rsidRPr="00CD48A8" w:rsidRDefault="00BC2F34" w:rsidP="00BF5382">
            <w:pPr>
              <w:pStyle w:val="TableText"/>
              <w:rPr>
                <w:noProof w:val="0"/>
              </w:rPr>
            </w:pPr>
            <w:r w:rsidRPr="00CD48A8">
              <w:rPr>
                <w:noProof w:val="0"/>
                <w:color w:val="000000"/>
              </w:rPr>
              <w:t>0.00</w:t>
            </w:r>
          </w:p>
        </w:tc>
      </w:tr>
      <w:tr w:rsidR="00BC2F34" w:rsidRPr="00CD48A8" w14:paraId="7111C4B3" w14:textId="77777777" w:rsidTr="00BF5382">
        <w:tc>
          <w:tcPr>
            <w:tcW w:w="7632" w:type="dxa"/>
          </w:tcPr>
          <w:p w14:paraId="54497B2A" w14:textId="77777777" w:rsidR="00BC2F34" w:rsidRPr="00CD48A8" w:rsidRDefault="00BC2F34" w:rsidP="00BF5382">
            <w:pPr>
              <w:pStyle w:val="TableText"/>
              <w:rPr>
                <w:noProof w:val="0"/>
              </w:rPr>
            </w:pPr>
            <w:r w:rsidRPr="00CD48A8">
              <w:rPr>
                <w:noProof w:val="0"/>
                <w:color w:val="000000"/>
              </w:rPr>
              <w:t>Non-Embedded Designated Support—Noise Buffers</w:t>
            </w:r>
          </w:p>
        </w:tc>
        <w:tc>
          <w:tcPr>
            <w:tcW w:w="720" w:type="dxa"/>
            <w:vAlign w:val="bottom"/>
          </w:tcPr>
          <w:p w14:paraId="2206E688" w14:textId="77777777" w:rsidR="00BC2F34" w:rsidRPr="00CD48A8" w:rsidRDefault="00BC2F34" w:rsidP="00BF5382">
            <w:pPr>
              <w:pStyle w:val="TableText"/>
              <w:ind w:right="72"/>
              <w:rPr>
                <w:noProof w:val="0"/>
              </w:rPr>
            </w:pPr>
            <w:r w:rsidRPr="00CD48A8">
              <w:rPr>
                <w:noProof w:val="0"/>
                <w:color w:val="000000"/>
              </w:rPr>
              <w:t>3</w:t>
            </w:r>
          </w:p>
        </w:tc>
        <w:tc>
          <w:tcPr>
            <w:tcW w:w="720" w:type="dxa"/>
            <w:vAlign w:val="bottom"/>
          </w:tcPr>
          <w:p w14:paraId="7DC6B4F0" w14:textId="77777777" w:rsidR="00BC2F34" w:rsidRPr="00CD48A8" w:rsidRDefault="00BC2F34" w:rsidP="00BF5382">
            <w:pPr>
              <w:pStyle w:val="TableText"/>
              <w:rPr>
                <w:noProof w:val="0"/>
              </w:rPr>
            </w:pPr>
            <w:r w:rsidRPr="00CD48A8">
              <w:rPr>
                <w:noProof w:val="0"/>
                <w:color w:val="000000"/>
              </w:rPr>
              <w:t>0.32</w:t>
            </w:r>
          </w:p>
        </w:tc>
        <w:tc>
          <w:tcPr>
            <w:tcW w:w="720" w:type="dxa"/>
            <w:vAlign w:val="bottom"/>
          </w:tcPr>
          <w:p w14:paraId="4B184A9B" w14:textId="77777777" w:rsidR="00BC2F34" w:rsidRPr="00CD48A8" w:rsidRDefault="00BC2F34" w:rsidP="00BF5382">
            <w:pPr>
              <w:pStyle w:val="TableText"/>
              <w:ind w:right="72"/>
              <w:rPr>
                <w:noProof w:val="0"/>
                <w:color w:val="000000"/>
              </w:rPr>
            </w:pPr>
            <w:r w:rsidRPr="00CD48A8">
              <w:rPr>
                <w:noProof w:val="0"/>
                <w:color w:val="000000"/>
              </w:rPr>
              <w:t>9</w:t>
            </w:r>
          </w:p>
        </w:tc>
        <w:tc>
          <w:tcPr>
            <w:tcW w:w="720" w:type="dxa"/>
            <w:vAlign w:val="bottom"/>
          </w:tcPr>
          <w:p w14:paraId="7DF2FA0A" w14:textId="77777777" w:rsidR="00BC2F34" w:rsidRPr="00CD48A8" w:rsidRDefault="00BC2F34" w:rsidP="00BF5382">
            <w:pPr>
              <w:pStyle w:val="TableText"/>
              <w:rPr>
                <w:noProof w:val="0"/>
                <w:color w:val="000000"/>
              </w:rPr>
            </w:pPr>
            <w:r w:rsidRPr="00CD48A8">
              <w:rPr>
                <w:noProof w:val="0"/>
                <w:color w:val="000000"/>
              </w:rPr>
              <w:t>1.23</w:t>
            </w:r>
          </w:p>
        </w:tc>
        <w:tc>
          <w:tcPr>
            <w:tcW w:w="720" w:type="dxa"/>
            <w:vAlign w:val="bottom"/>
          </w:tcPr>
          <w:p w14:paraId="6D6F5AC0" w14:textId="77777777" w:rsidR="00BC2F34" w:rsidRPr="00CD48A8" w:rsidRDefault="00BC2F34" w:rsidP="00BF5382">
            <w:pPr>
              <w:pStyle w:val="TableText"/>
              <w:ind w:right="72"/>
              <w:rPr>
                <w:noProof w:val="0"/>
              </w:rPr>
            </w:pPr>
            <w:r w:rsidRPr="00CD48A8">
              <w:rPr>
                <w:noProof w:val="0"/>
                <w:color w:val="000000"/>
              </w:rPr>
              <w:t>2</w:t>
            </w:r>
          </w:p>
        </w:tc>
        <w:tc>
          <w:tcPr>
            <w:tcW w:w="720" w:type="dxa"/>
            <w:vAlign w:val="bottom"/>
          </w:tcPr>
          <w:p w14:paraId="63F9612C" w14:textId="77777777" w:rsidR="00BC2F34" w:rsidRPr="00CD48A8" w:rsidRDefault="00BC2F34" w:rsidP="00BF5382">
            <w:pPr>
              <w:pStyle w:val="TableText"/>
              <w:rPr>
                <w:noProof w:val="0"/>
              </w:rPr>
            </w:pPr>
            <w:r w:rsidRPr="00CD48A8">
              <w:rPr>
                <w:noProof w:val="0"/>
                <w:color w:val="000000"/>
              </w:rPr>
              <w:t>0.35</w:t>
            </w:r>
          </w:p>
        </w:tc>
      </w:tr>
      <w:tr w:rsidR="00BC2F34" w:rsidRPr="00CD48A8" w14:paraId="44687390" w14:textId="77777777" w:rsidTr="00BF5382">
        <w:tc>
          <w:tcPr>
            <w:tcW w:w="7632" w:type="dxa"/>
          </w:tcPr>
          <w:p w14:paraId="51B4008F" w14:textId="77777777" w:rsidR="00BC2F34" w:rsidRPr="00CD48A8" w:rsidRDefault="00BC2F34" w:rsidP="00BF5382">
            <w:pPr>
              <w:pStyle w:val="TableText"/>
              <w:rPr>
                <w:noProof w:val="0"/>
              </w:rPr>
            </w:pPr>
            <w:r w:rsidRPr="00CD48A8">
              <w:rPr>
                <w:noProof w:val="0"/>
                <w:color w:val="000000"/>
              </w:rPr>
              <w:t>Non-Embedded Designated Support—Read Aloud</w:t>
            </w:r>
          </w:p>
        </w:tc>
        <w:tc>
          <w:tcPr>
            <w:tcW w:w="720" w:type="dxa"/>
            <w:vAlign w:val="bottom"/>
          </w:tcPr>
          <w:p w14:paraId="01865FC5" w14:textId="77777777" w:rsidR="00BC2F34" w:rsidRPr="00CD48A8" w:rsidRDefault="00BC2F34" w:rsidP="00BF5382">
            <w:pPr>
              <w:pStyle w:val="TableText"/>
              <w:ind w:right="72"/>
              <w:rPr>
                <w:noProof w:val="0"/>
              </w:rPr>
            </w:pPr>
            <w:r w:rsidRPr="00CD48A8">
              <w:rPr>
                <w:noProof w:val="0"/>
                <w:color w:val="000000"/>
              </w:rPr>
              <w:t>6</w:t>
            </w:r>
          </w:p>
        </w:tc>
        <w:tc>
          <w:tcPr>
            <w:tcW w:w="720" w:type="dxa"/>
            <w:vAlign w:val="bottom"/>
          </w:tcPr>
          <w:p w14:paraId="1B14B8AC" w14:textId="77777777" w:rsidR="00BC2F34" w:rsidRPr="00CD48A8" w:rsidRDefault="00BC2F34" w:rsidP="00BF5382">
            <w:pPr>
              <w:pStyle w:val="TableText"/>
              <w:rPr>
                <w:noProof w:val="0"/>
              </w:rPr>
            </w:pPr>
            <w:r w:rsidRPr="00CD48A8">
              <w:rPr>
                <w:noProof w:val="0"/>
                <w:color w:val="000000"/>
              </w:rPr>
              <w:t>0.63</w:t>
            </w:r>
          </w:p>
        </w:tc>
        <w:tc>
          <w:tcPr>
            <w:tcW w:w="720" w:type="dxa"/>
            <w:vAlign w:val="bottom"/>
          </w:tcPr>
          <w:p w14:paraId="04FD697E" w14:textId="77777777" w:rsidR="00BC2F34" w:rsidRPr="00CD48A8" w:rsidRDefault="00BC2F34" w:rsidP="00BF5382">
            <w:pPr>
              <w:pStyle w:val="TableText"/>
              <w:ind w:right="72"/>
              <w:rPr>
                <w:noProof w:val="0"/>
                <w:color w:val="000000"/>
              </w:rPr>
            </w:pPr>
            <w:r w:rsidRPr="00CD48A8">
              <w:rPr>
                <w:noProof w:val="0"/>
                <w:color w:val="000000"/>
              </w:rPr>
              <w:t>1</w:t>
            </w:r>
          </w:p>
        </w:tc>
        <w:tc>
          <w:tcPr>
            <w:tcW w:w="720" w:type="dxa"/>
            <w:vAlign w:val="bottom"/>
          </w:tcPr>
          <w:p w14:paraId="08C4BEF0" w14:textId="77777777" w:rsidR="00BC2F34" w:rsidRPr="00CD48A8" w:rsidRDefault="00BC2F34" w:rsidP="00BF5382">
            <w:pPr>
              <w:pStyle w:val="TableText"/>
              <w:rPr>
                <w:noProof w:val="0"/>
                <w:color w:val="000000"/>
              </w:rPr>
            </w:pPr>
            <w:r w:rsidRPr="00CD48A8">
              <w:rPr>
                <w:noProof w:val="0"/>
                <w:color w:val="000000"/>
              </w:rPr>
              <w:t>0.14</w:t>
            </w:r>
          </w:p>
        </w:tc>
        <w:tc>
          <w:tcPr>
            <w:tcW w:w="720" w:type="dxa"/>
            <w:vAlign w:val="bottom"/>
          </w:tcPr>
          <w:p w14:paraId="7EDDA2D6"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17BCE34B" w14:textId="77777777" w:rsidR="00BC2F34" w:rsidRPr="00CD48A8" w:rsidRDefault="00BC2F34" w:rsidP="00BF5382">
            <w:pPr>
              <w:pStyle w:val="TableText"/>
              <w:rPr>
                <w:noProof w:val="0"/>
              </w:rPr>
            </w:pPr>
            <w:r w:rsidRPr="00CD48A8">
              <w:rPr>
                <w:noProof w:val="0"/>
                <w:color w:val="000000"/>
              </w:rPr>
              <w:t>0.00</w:t>
            </w:r>
          </w:p>
        </w:tc>
      </w:tr>
      <w:tr w:rsidR="00BC2F34" w:rsidRPr="00CD48A8" w14:paraId="59E38EF5" w14:textId="77777777" w:rsidTr="00BF5382">
        <w:tc>
          <w:tcPr>
            <w:tcW w:w="7632" w:type="dxa"/>
            <w:tcBorders>
              <w:bottom w:val="nil"/>
            </w:tcBorders>
          </w:tcPr>
          <w:p w14:paraId="76262171" w14:textId="77777777" w:rsidR="00BC2F34" w:rsidRPr="00CD48A8" w:rsidRDefault="00BC2F34" w:rsidP="00BF5382">
            <w:pPr>
              <w:pStyle w:val="TableText"/>
              <w:rPr>
                <w:noProof w:val="0"/>
              </w:rPr>
            </w:pPr>
            <w:r w:rsidRPr="00CD48A8">
              <w:rPr>
                <w:noProof w:val="0"/>
                <w:color w:val="000000"/>
              </w:rPr>
              <w:t>Non-Embedded Designated Support—Scribe</w:t>
            </w:r>
          </w:p>
        </w:tc>
        <w:tc>
          <w:tcPr>
            <w:tcW w:w="720" w:type="dxa"/>
            <w:tcBorders>
              <w:bottom w:val="nil"/>
            </w:tcBorders>
            <w:vAlign w:val="bottom"/>
          </w:tcPr>
          <w:p w14:paraId="2FDDECDB"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bottom w:val="nil"/>
            </w:tcBorders>
            <w:vAlign w:val="bottom"/>
          </w:tcPr>
          <w:p w14:paraId="6FD44A53" w14:textId="77777777" w:rsidR="00BC2F34" w:rsidRPr="00CD48A8" w:rsidRDefault="00BC2F34" w:rsidP="00BF5382">
            <w:pPr>
              <w:pStyle w:val="TableText"/>
              <w:rPr>
                <w:noProof w:val="0"/>
              </w:rPr>
            </w:pPr>
            <w:r w:rsidRPr="00CD48A8">
              <w:rPr>
                <w:noProof w:val="0"/>
                <w:color w:val="000000"/>
              </w:rPr>
              <w:t>0.00</w:t>
            </w:r>
          </w:p>
        </w:tc>
        <w:tc>
          <w:tcPr>
            <w:tcW w:w="720" w:type="dxa"/>
            <w:tcBorders>
              <w:bottom w:val="nil"/>
            </w:tcBorders>
            <w:vAlign w:val="bottom"/>
          </w:tcPr>
          <w:p w14:paraId="3E3437E8"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bottom w:val="nil"/>
            </w:tcBorders>
            <w:vAlign w:val="bottom"/>
          </w:tcPr>
          <w:p w14:paraId="74518C88"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bottom w:val="nil"/>
            </w:tcBorders>
            <w:vAlign w:val="bottom"/>
          </w:tcPr>
          <w:p w14:paraId="778921A8"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bottom w:val="nil"/>
            </w:tcBorders>
            <w:vAlign w:val="bottom"/>
          </w:tcPr>
          <w:p w14:paraId="62DD2BBB" w14:textId="77777777" w:rsidR="00BC2F34" w:rsidRPr="00CD48A8" w:rsidRDefault="00BC2F34" w:rsidP="00BF5382">
            <w:pPr>
              <w:pStyle w:val="TableText"/>
              <w:rPr>
                <w:noProof w:val="0"/>
              </w:rPr>
            </w:pPr>
            <w:r w:rsidRPr="00CD48A8">
              <w:rPr>
                <w:noProof w:val="0"/>
                <w:color w:val="000000"/>
              </w:rPr>
              <w:t>0.00</w:t>
            </w:r>
          </w:p>
        </w:tc>
      </w:tr>
      <w:tr w:rsidR="00BC2F34" w:rsidRPr="00CD48A8" w14:paraId="60D9470F" w14:textId="77777777" w:rsidTr="00BF5382">
        <w:tc>
          <w:tcPr>
            <w:tcW w:w="7632" w:type="dxa"/>
            <w:tcBorders>
              <w:top w:val="nil"/>
              <w:bottom w:val="single" w:sz="4" w:space="0" w:color="auto"/>
            </w:tcBorders>
          </w:tcPr>
          <w:p w14:paraId="09F027AC" w14:textId="77777777" w:rsidR="00BC2F34" w:rsidRPr="00CD48A8" w:rsidRDefault="00BC2F34" w:rsidP="00BF5382">
            <w:pPr>
              <w:pStyle w:val="TableText"/>
              <w:rPr>
                <w:noProof w:val="0"/>
              </w:rPr>
            </w:pPr>
            <w:r w:rsidRPr="00CD48A8">
              <w:rPr>
                <w:noProof w:val="0"/>
                <w:color w:val="000000"/>
              </w:rPr>
              <w:t>Non-Embedded Designated Support—Separate Setting</w:t>
            </w:r>
          </w:p>
        </w:tc>
        <w:tc>
          <w:tcPr>
            <w:tcW w:w="720" w:type="dxa"/>
            <w:tcBorders>
              <w:top w:val="nil"/>
              <w:bottom w:val="single" w:sz="4" w:space="0" w:color="auto"/>
            </w:tcBorders>
            <w:vAlign w:val="bottom"/>
          </w:tcPr>
          <w:p w14:paraId="5D2E9CB7" w14:textId="77777777" w:rsidR="00BC2F34" w:rsidRPr="00CD48A8" w:rsidRDefault="00BC2F34" w:rsidP="00BF5382">
            <w:pPr>
              <w:pStyle w:val="TableText"/>
              <w:ind w:right="72"/>
              <w:rPr>
                <w:noProof w:val="0"/>
              </w:rPr>
            </w:pPr>
            <w:r w:rsidRPr="00CD48A8">
              <w:rPr>
                <w:noProof w:val="0"/>
                <w:color w:val="000000"/>
              </w:rPr>
              <w:t>17</w:t>
            </w:r>
          </w:p>
        </w:tc>
        <w:tc>
          <w:tcPr>
            <w:tcW w:w="720" w:type="dxa"/>
            <w:tcBorders>
              <w:top w:val="nil"/>
              <w:bottom w:val="single" w:sz="4" w:space="0" w:color="auto"/>
            </w:tcBorders>
            <w:vAlign w:val="bottom"/>
          </w:tcPr>
          <w:p w14:paraId="603F1143" w14:textId="77777777" w:rsidR="00BC2F34" w:rsidRPr="00CD48A8" w:rsidRDefault="00BC2F34" w:rsidP="00BF5382">
            <w:pPr>
              <w:pStyle w:val="TableText"/>
              <w:rPr>
                <w:noProof w:val="0"/>
              </w:rPr>
            </w:pPr>
            <w:r w:rsidRPr="00CD48A8">
              <w:rPr>
                <w:noProof w:val="0"/>
                <w:color w:val="000000"/>
              </w:rPr>
              <w:t>1.79</w:t>
            </w:r>
          </w:p>
        </w:tc>
        <w:tc>
          <w:tcPr>
            <w:tcW w:w="720" w:type="dxa"/>
            <w:tcBorders>
              <w:top w:val="nil"/>
              <w:bottom w:val="single" w:sz="4" w:space="0" w:color="auto"/>
            </w:tcBorders>
            <w:vAlign w:val="bottom"/>
          </w:tcPr>
          <w:p w14:paraId="6E86300C" w14:textId="77777777" w:rsidR="00BC2F34" w:rsidRPr="00CD48A8" w:rsidRDefault="00BC2F34" w:rsidP="00BF5382">
            <w:pPr>
              <w:pStyle w:val="TableText"/>
              <w:ind w:right="72"/>
              <w:rPr>
                <w:noProof w:val="0"/>
                <w:color w:val="000000"/>
              </w:rPr>
            </w:pPr>
            <w:r w:rsidRPr="00CD48A8">
              <w:rPr>
                <w:noProof w:val="0"/>
                <w:color w:val="000000"/>
              </w:rPr>
              <w:t>12</w:t>
            </w:r>
          </w:p>
        </w:tc>
        <w:tc>
          <w:tcPr>
            <w:tcW w:w="720" w:type="dxa"/>
            <w:tcBorders>
              <w:top w:val="nil"/>
              <w:bottom w:val="single" w:sz="4" w:space="0" w:color="auto"/>
            </w:tcBorders>
            <w:vAlign w:val="bottom"/>
          </w:tcPr>
          <w:p w14:paraId="2CEE2E1A" w14:textId="77777777" w:rsidR="00BC2F34" w:rsidRPr="00CD48A8" w:rsidRDefault="00BC2F34" w:rsidP="00BF5382">
            <w:pPr>
              <w:pStyle w:val="TableText"/>
              <w:rPr>
                <w:noProof w:val="0"/>
                <w:color w:val="000000"/>
              </w:rPr>
            </w:pPr>
            <w:r w:rsidRPr="00CD48A8">
              <w:rPr>
                <w:noProof w:val="0"/>
                <w:color w:val="000000"/>
              </w:rPr>
              <w:t>1.65</w:t>
            </w:r>
          </w:p>
        </w:tc>
        <w:tc>
          <w:tcPr>
            <w:tcW w:w="720" w:type="dxa"/>
            <w:tcBorders>
              <w:top w:val="nil"/>
              <w:bottom w:val="single" w:sz="4" w:space="0" w:color="auto"/>
            </w:tcBorders>
            <w:vAlign w:val="bottom"/>
          </w:tcPr>
          <w:p w14:paraId="486B6B18" w14:textId="77777777" w:rsidR="00BC2F34" w:rsidRPr="00CD48A8" w:rsidRDefault="00BC2F34" w:rsidP="00BF5382">
            <w:pPr>
              <w:pStyle w:val="TableText"/>
              <w:ind w:right="72"/>
              <w:rPr>
                <w:noProof w:val="0"/>
              </w:rPr>
            </w:pPr>
            <w:r w:rsidRPr="00CD48A8">
              <w:rPr>
                <w:noProof w:val="0"/>
                <w:color w:val="000000"/>
              </w:rPr>
              <w:t>16</w:t>
            </w:r>
          </w:p>
        </w:tc>
        <w:tc>
          <w:tcPr>
            <w:tcW w:w="720" w:type="dxa"/>
            <w:tcBorders>
              <w:top w:val="nil"/>
              <w:bottom w:val="single" w:sz="4" w:space="0" w:color="auto"/>
            </w:tcBorders>
            <w:vAlign w:val="bottom"/>
          </w:tcPr>
          <w:p w14:paraId="5BF854C7" w14:textId="77777777" w:rsidR="00BC2F34" w:rsidRPr="00CD48A8" w:rsidRDefault="00BC2F34" w:rsidP="00BF5382">
            <w:pPr>
              <w:pStyle w:val="TableText"/>
              <w:rPr>
                <w:noProof w:val="0"/>
              </w:rPr>
            </w:pPr>
            <w:r w:rsidRPr="00CD48A8">
              <w:rPr>
                <w:noProof w:val="0"/>
                <w:color w:val="000000"/>
              </w:rPr>
              <w:t>2.80</w:t>
            </w:r>
          </w:p>
        </w:tc>
      </w:tr>
      <w:tr w:rsidR="00BC2F34" w:rsidRPr="00CD48A8" w14:paraId="101B67F2" w14:textId="77777777" w:rsidTr="00BF5382">
        <w:tc>
          <w:tcPr>
            <w:tcW w:w="7632" w:type="dxa"/>
            <w:tcBorders>
              <w:top w:val="single" w:sz="4" w:space="0" w:color="auto"/>
            </w:tcBorders>
          </w:tcPr>
          <w:p w14:paraId="0A87F274" w14:textId="77777777" w:rsidR="00BC2F34" w:rsidRPr="00CD48A8" w:rsidRDefault="00BC2F34" w:rsidP="00BF5382">
            <w:pPr>
              <w:pStyle w:val="TableText"/>
              <w:rPr>
                <w:noProof w:val="0"/>
              </w:rPr>
            </w:pPr>
            <w:r w:rsidRPr="00CD48A8">
              <w:rPr>
                <w:noProof w:val="0"/>
                <w:color w:val="000000"/>
              </w:rPr>
              <w:t>Other—Unlisted Resources</w:t>
            </w:r>
          </w:p>
        </w:tc>
        <w:tc>
          <w:tcPr>
            <w:tcW w:w="720" w:type="dxa"/>
            <w:tcBorders>
              <w:top w:val="single" w:sz="4" w:space="0" w:color="auto"/>
            </w:tcBorders>
            <w:vAlign w:val="bottom"/>
          </w:tcPr>
          <w:p w14:paraId="1C6D041D"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1D439A50" w14:textId="77777777" w:rsidR="00BC2F34" w:rsidRPr="00CD48A8" w:rsidRDefault="00BC2F34" w:rsidP="00BF5382">
            <w:pPr>
              <w:pStyle w:val="TableText"/>
              <w:rPr>
                <w:noProof w:val="0"/>
              </w:rPr>
            </w:pPr>
            <w:r w:rsidRPr="00CD48A8">
              <w:rPr>
                <w:noProof w:val="0"/>
                <w:color w:val="000000"/>
              </w:rPr>
              <w:t>0.00</w:t>
            </w:r>
          </w:p>
        </w:tc>
        <w:tc>
          <w:tcPr>
            <w:tcW w:w="720" w:type="dxa"/>
            <w:tcBorders>
              <w:top w:val="single" w:sz="4" w:space="0" w:color="auto"/>
            </w:tcBorders>
            <w:vAlign w:val="bottom"/>
          </w:tcPr>
          <w:p w14:paraId="4583B75E"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top w:val="single" w:sz="4" w:space="0" w:color="auto"/>
            </w:tcBorders>
            <w:vAlign w:val="bottom"/>
          </w:tcPr>
          <w:p w14:paraId="691E75DA" w14:textId="77777777" w:rsidR="00BC2F34" w:rsidRPr="00CD48A8" w:rsidRDefault="00BC2F34" w:rsidP="00BF5382">
            <w:pPr>
              <w:pStyle w:val="TableText"/>
              <w:rPr>
                <w:noProof w:val="0"/>
                <w:color w:val="000000"/>
              </w:rPr>
            </w:pPr>
            <w:r w:rsidRPr="00CD48A8">
              <w:rPr>
                <w:noProof w:val="0"/>
                <w:color w:val="000000"/>
              </w:rPr>
              <w:t>0.00</w:t>
            </w:r>
          </w:p>
        </w:tc>
        <w:tc>
          <w:tcPr>
            <w:tcW w:w="720" w:type="dxa"/>
            <w:tcBorders>
              <w:top w:val="single" w:sz="4" w:space="0" w:color="auto"/>
            </w:tcBorders>
            <w:vAlign w:val="bottom"/>
          </w:tcPr>
          <w:p w14:paraId="509C0AD4"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0D5850AB" w14:textId="77777777" w:rsidR="00BC2F34" w:rsidRPr="00CD48A8" w:rsidRDefault="00BC2F34" w:rsidP="00BF5382">
            <w:pPr>
              <w:pStyle w:val="TableText"/>
              <w:rPr>
                <w:noProof w:val="0"/>
              </w:rPr>
            </w:pPr>
            <w:r w:rsidRPr="00CD48A8">
              <w:rPr>
                <w:noProof w:val="0"/>
                <w:color w:val="000000"/>
              </w:rPr>
              <w:t>0.00</w:t>
            </w:r>
          </w:p>
        </w:tc>
      </w:tr>
      <w:tr w:rsidR="00BC2F34" w:rsidRPr="00CD48A8" w14:paraId="64CC3EA8" w14:textId="77777777" w:rsidTr="00BF5382">
        <w:tc>
          <w:tcPr>
            <w:tcW w:w="7632" w:type="dxa"/>
          </w:tcPr>
          <w:p w14:paraId="066F6EC2" w14:textId="77777777" w:rsidR="00BC2F34" w:rsidRPr="00CD48A8" w:rsidRDefault="00BC2F34" w:rsidP="00BF5382">
            <w:pPr>
              <w:pStyle w:val="TableText"/>
              <w:rPr>
                <w:noProof w:val="0"/>
              </w:rPr>
            </w:pPr>
            <w:r w:rsidRPr="00CD48A8">
              <w:rPr>
                <w:noProof w:val="0"/>
                <w:color w:val="000000"/>
              </w:rPr>
              <w:t>Other—Designated support or accommodation is in IEP</w:t>
            </w:r>
          </w:p>
        </w:tc>
        <w:tc>
          <w:tcPr>
            <w:tcW w:w="720" w:type="dxa"/>
            <w:vAlign w:val="bottom"/>
          </w:tcPr>
          <w:p w14:paraId="7BF8B2A8" w14:textId="77777777" w:rsidR="00BC2F34" w:rsidRPr="00CD48A8" w:rsidRDefault="00BC2F34" w:rsidP="00BF5382">
            <w:pPr>
              <w:pStyle w:val="TableText"/>
              <w:ind w:right="72"/>
              <w:rPr>
                <w:noProof w:val="0"/>
              </w:rPr>
            </w:pPr>
            <w:r w:rsidRPr="00CD48A8">
              <w:rPr>
                <w:noProof w:val="0"/>
                <w:color w:val="000000"/>
              </w:rPr>
              <w:t>18</w:t>
            </w:r>
          </w:p>
        </w:tc>
        <w:tc>
          <w:tcPr>
            <w:tcW w:w="720" w:type="dxa"/>
            <w:vAlign w:val="bottom"/>
          </w:tcPr>
          <w:p w14:paraId="0EEAE15A" w14:textId="77777777" w:rsidR="00BC2F34" w:rsidRPr="00CD48A8" w:rsidRDefault="00BC2F34" w:rsidP="00BF5382">
            <w:pPr>
              <w:pStyle w:val="TableText"/>
              <w:rPr>
                <w:noProof w:val="0"/>
              </w:rPr>
            </w:pPr>
            <w:r w:rsidRPr="00CD48A8">
              <w:rPr>
                <w:noProof w:val="0"/>
                <w:color w:val="000000"/>
              </w:rPr>
              <w:t>1.90</w:t>
            </w:r>
          </w:p>
        </w:tc>
        <w:tc>
          <w:tcPr>
            <w:tcW w:w="720" w:type="dxa"/>
            <w:vAlign w:val="bottom"/>
          </w:tcPr>
          <w:p w14:paraId="63D3F928" w14:textId="77777777" w:rsidR="00BC2F34" w:rsidRPr="00CD48A8" w:rsidRDefault="00BC2F34" w:rsidP="00BF5382">
            <w:pPr>
              <w:pStyle w:val="TableText"/>
              <w:ind w:right="72"/>
              <w:rPr>
                <w:noProof w:val="0"/>
                <w:color w:val="000000"/>
              </w:rPr>
            </w:pPr>
            <w:r w:rsidRPr="00CD48A8">
              <w:rPr>
                <w:noProof w:val="0"/>
                <w:color w:val="000000"/>
              </w:rPr>
              <w:t>16</w:t>
            </w:r>
          </w:p>
        </w:tc>
        <w:tc>
          <w:tcPr>
            <w:tcW w:w="720" w:type="dxa"/>
            <w:vAlign w:val="bottom"/>
          </w:tcPr>
          <w:p w14:paraId="560A6DF7" w14:textId="77777777" w:rsidR="00BC2F34" w:rsidRPr="00CD48A8" w:rsidRDefault="00BC2F34" w:rsidP="00BF5382">
            <w:pPr>
              <w:pStyle w:val="TableText"/>
              <w:rPr>
                <w:noProof w:val="0"/>
                <w:color w:val="000000"/>
              </w:rPr>
            </w:pPr>
            <w:r w:rsidRPr="00CD48A8">
              <w:rPr>
                <w:noProof w:val="0"/>
                <w:color w:val="000000"/>
              </w:rPr>
              <w:t>2.19</w:t>
            </w:r>
          </w:p>
        </w:tc>
        <w:tc>
          <w:tcPr>
            <w:tcW w:w="720" w:type="dxa"/>
            <w:vAlign w:val="bottom"/>
          </w:tcPr>
          <w:p w14:paraId="69296EED" w14:textId="77777777" w:rsidR="00BC2F34" w:rsidRPr="00CD48A8" w:rsidRDefault="00BC2F34" w:rsidP="00BF5382">
            <w:pPr>
              <w:pStyle w:val="TableText"/>
              <w:ind w:right="72"/>
              <w:rPr>
                <w:noProof w:val="0"/>
              </w:rPr>
            </w:pPr>
            <w:r w:rsidRPr="00CD48A8">
              <w:rPr>
                <w:noProof w:val="0"/>
                <w:color w:val="000000"/>
              </w:rPr>
              <w:t>14</w:t>
            </w:r>
          </w:p>
        </w:tc>
        <w:tc>
          <w:tcPr>
            <w:tcW w:w="720" w:type="dxa"/>
            <w:vAlign w:val="bottom"/>
          </w:tcPr>
          <w:p w14:paraId="75915DE6" w14:textId="77777777" w:rsidR="00BC2F34" w:rsidRPr="00CD48A8" w:rsidRDefault="00BC2F34" w:rsidP="00BF5382">
            <w:pPr>
              <w:pStyle w:val="TableText"/>
              <w:rPr>
                <w:noProof w:val="0"/>
              </w:rPr>
            </w:pPr>
            <w:r w:rsidRPr="00CD48A8">
              <w:rPr>
                <w:noProof w:val="0"/>
                <w:color w:val="000000"/>
              </w:rPr>
              <w:t>2.45</w:t>
            </w:r>
          </w:p>
        </w:tc>
      </w:tr>
      <w:tr w:rsidR="00BC2F34" w:rsidRPr="00CD48A8" w14:paraId="4B7BB904" w14:textId="77777777" w:rsidTr="00BF5382">
        <w:tc>
          <w:tcPr>
            <w:tcW w:w="7632" w:type="dxa"/>
          </w:tcPr>
          <w:p w14:paraId="0A8CA7D9" w14:textId="77777777" w:rsidR="00BC2F34" w:rsidRPr="00CD48A8" w:rsidRDefault="00BC2F34" w:rsidP="00BF5382">
            <w:pPr>
              <w:pStyle w:val="TableText"/>
              <w:rPr>
                <w:noProof w:val="0"/>
              </w:rPr>
            </w:pPr>
            <w:r w:rsidRPr="00CD48A8">
              <w:rPr>
                <w:noProof w:val="0"/>
                <w:color w:val="000000"/>
              </w:rPr>
              <w:t>Other—Designated support or accommodation is in Section 504 plan</w:t>
            </w:r>
          </w:p>
        </w:tc>
        <w:tc>
          <w:tcPr>
            <w:tcW w:w="720" w:type="dxa"/>
            <w:vAlign w:val="bottom"/>
          </w:tcPr>
          <w:p w14:paraId="510FEA20" w14:textId="77777777" w:rsidR="00BC2F34" w:rsidRPr="00CD48A8" w:rsidRDefault="00BC2F34" w:rsidP="00BF5382">
            <w:pPr>
              <w:pStyle w:val="TableText"/>
              <w:ind w:right="72"/>
              <w:rPr>
                <w:noProof w:val="0"/>
              </w:rPr>
            </w:pPr>
            <w:r w:rsidRPr="00CD48A8">
              <w:rPr>
                <w:noProof w:val="0"/>
                <w:color w:val="000000"/>
              </w:rPr>
              <w:t>3</w:t>
            </w:r>
          </w:p>
        </w:tc>
        <w:tc>
          <w:tcPr>
            <w:tcW w:w="720" w:type="dxa"/>
            <w:vAlign w:val="bottom"/>
          </w:tcPr>
          <w:p w14:paraId="6A95B39A" w14:textId="77777777" w:rsidR="00BC2F34" w:rsidRPr="00CD48A8" w:rsidRDefault="00BC2F34" w:rsidP="00BF5382">
            <w:pPr>
              <w:pStyle w:val="TableText"/>
              <w:rPr>
                <w:noProof w:val="0"/>
              </w:rPr>
            </w:pPr>
            <w:r w:rsidRPr="00CD48A8">
              <w:rPr>
                <w:noProof w:val="0"/>
                <w:color w:val="000000"/>
              </w:rPr>
              <w:t>0.32</w:t>
            </w:r>
          </w:p>
        </w:tc>
        <w:tc>
          <w:tcPr>
            <w:tcW w:w="720" w:type="dxa"/>
            <w:vAlign w:val="bottom"/>
          </w:tcPr>
          <w:p w14:paraId="0C17FCF4" w14:textId="77777777" w:rsidR="00BC2F34" w:rsidRPr="00CD48A8" w:rsidRDefault="00BC2F34" w:rsidP="00BF5382">
            <w:pPr>
              <w:pStyle w:val="TableText"/>
              <w:ind w:right="72"/>
              <w:rPr>
                <w:noProof w:val="0"/>
                <w:color w:val="000000"/>
              </w:rPr>
            </w:pPr>
            <w:r w:rsidRPr="00CD48A8">
              <w:rPr>
                <w:noProof w:val="0"/>
                <w:color w:val="000000"/>
              </w:rPr>
              <w:t>1</w:t>
            </w:r>
          </w:p>
        </w:tc>
        <w:tc>
          <w:tcPr>
            <w:tcW w:w="720" w:type="dxa"/>
            <w:vAlign w:val="bottom"/>
          </w:tcPr>
          <w:p w14:paraId="0F4FE699" w14:textId="77777777" w:rsidR="00BC2F34" w:rsidRPr="00CD48A8" w:rsidRDefault="00BC2F34" w:rsidP="00BF5382">
            <w:pPr>
              <w:pStyle w:val="TableText"/>
              <w:rPr>
                <w:noProof w:val="0"/>
                <w:color w:val="000000"/>
              </w:rPr>
            </w:pPr>
            <w:r w:rsidRPr="00CD48A8">
              <w:rPr>
                <w:noProof w:val="0"/>
                <w:color w:val="000000"/>
              </w:rPr>
              <w:t>0.14</w:t>
            </w:r>
          </w:p>
        </w:tc>
        <w:tc>
          <w:tcPr>
            <w:tcW w:w="720" w:type="dxa"/>
            <w:vAlign w:val="bottom"/>
          </w:tcPr>
          <w:p w14:paraId="074E39C7" w14:textId="77777777" w:rsidR="00BC2F34" w:rsidRPr="00CD48A8" w:rsidRDefault="00BC2F34" w:rsidP="00BF5382">
            <w:pPr>
              <w:pStyle w:val="TableText"/>
              <w:ind w:right="72"/>
              <w:rPr>
                <w:noProof w:val="0"/>
              </w:rPr>
            </w:pPr>
            <w:r w:rsidRPr="00CD48A8">
              <w:rPr>
                <w:noProof w:val="0"/>
                <w:color w:val="000000"/>
              </w:rPr>
              <w:t>4</w:t>
            </w:r>
          </w:p>
        </w:tc>
        <w:tc>
          <w:tcPr>
            <w:tcW w:w="720" w:type="dxa"/>
            <w:vAlign w:val="bottom"/>
          </w:tcPr>
          <w:p w14:paraId="5F0B31A0" w14:textId="77777777" w:rsidR="00BC2F34" w:rsidRPr="00CD48A8" w:rsidRDefault="00BC2F34" w:rsidP="00BF5382">
            <w:pPr>
              <w:pStyle w:val="TableText"/>
              <w:rPr>
                <w:noProof w:val="0"/>
              </w:rPr>
            </w:pPr>
            <w:r w:rsidRPr="00CD48A8">
              <w:rPr>
                <w:noProof w:val="0"/>
                <w:color w:val="000000"/>
              </w:rPr>
              <w:t>0.70</w:t>
            </w:r>
          </w:p>
        </w:tc>
      </w:tr>
    </w:tbl>
    <w:p w14:paraId="6475ABE3" w14:textId="71380705" w:rsidR="00BC2F34" w:rsidRPr="00CD48A8" w:rsidRDefault="00BC2F34" w:rsidP="00BF5382">
      <w:pPr>
        <w:pStyle w:val="Caption"/>
        <w:pageBreakBefore/>
      </w:pPr>
      <w:bookmarkStart w:id="1011" w:name="_Ref93668273"/>
      <w:bookmarkStart w:id="1012" w:name="_Toc93668581"/>
      <w:bookmarkStart w:id="1013" w:name="_Toc95133932"/>
      <w:bookmarkStart w:id="1014" w:name="_Toc103234937"/>
      <w:r w:rsidRPr="00CD48A8">
        <w:t>Table 4.B.</w:t>
      </w:r>
      <w:r>
        <w:fldChar w:fldCharType="begin"/>
      </w:r>
      <w:r>
        <w:instrText>SEQ Table_4.B. \* ARABIC</w:instrText>
      </w:r>
      <w:r>
        <w:fldChar w:fldCharType="separate"/>
      </w:r>
      <w:r w:rsidR="00203A4B">
        <w:rPr>
          <w:noProof/>
        </w:rPr>
        <w:t>3</w:t>
      </w:r>
      <w:r>
        <w:fldChar w:fldCharType="end"/>
      </w:r>
      <w:bookmarkEnd w:id="1011"/>
      <w:r w:rsidRPr="00CD48A8">
        <w:t xml:space="preserve">  Special Services Summary, High School</w:t>
      </w:r>
      <w:bookmarkEnd w:id="1012"/>
      <w:bookmarkEnd w:id="1013"/>
      <w:bookmarkEnd w:id="1014"/>
    </w:p>
    <w:tbl>
      <w:tblPr>
        <w:tblStyle w:val="TRs"/>
        <w:tblW w:w="9072" w:type="dxa"/>
        <w:tblLayout w:type="fixed"/>
        <w:tblLook w:val="0020" w:firstRow="1" w:lastRow="0" w:firstColumn="0" w:lastColumn="0" w:noHBand="0" w:noVBand="0"/>
        <w:tblDescription w:val="Special Services Summary for the CSA, High School"/>
      </w:tblPr>
      <w:tblGrid>
        <w:gridCol w:w="7632"/>
        <w:gridCol w:w="720"/>
        <w:gridCol w:w="720"/>
      </w:tblGrid>
      <w:tr w:rsidR="00BC2F34" w:rsidRPr="00CD48A8" w14:paraId="702142A3" w14:textId="77777777" w:rsidTr="00BF5382">
        <w:trPr>
          <w:cnfStyle w:val="100000000000" w:firstRow="1" w:lastRow="0" w:firstColumn="0" w:lastColumn="0" w:oddVBand="0" w:evenVBand="0" w:oddHBand="0" w:evenHBand="0" w:firstRowFirstColumn="0" w:firstRowLastColumn="0" w:lastRowFirstColumn="0" w:lastRowLastColumn="0"/>
          <w:trHeight w:val="1728"/>
        </w:trPr>
        <w:tc>
          <w:tcPr>
            <w:tcW w:w="7632" w:type="dxa"/>
          </w:tcPr>
          <w:p w14:paraId="115010B7" w14:textId="77777777" w:rsidR="00BC2F34" w:rsidRPr="00CD48A8" w:rsidRDefault="00BC2F34" w:rsidP="00BF5382">
            <w:pPr>
              <w:pStyle w:val="TableHead"/>
              <w:rPr>
                <w:noProof w:val="0"/>
              </w:rPr>
            </w:pPr>
            <w:r w:rsidRPr="00CD48A8">
              <w:rPr>
                <w:noProof w:val="0"/>
              </w:rPr>
              <w:t>Accessibility Resource</w:t>
            </w:r>
          </w:p>
        </w:tc>
        <w:tc>
          <w:tcPr>
            <w:tcW w:w="720" w:type="dxa"/>
            <w:textDirection w:val="btLr"/>
          </w:tcPr>
          <w:p w14:paraId="479DE983" w14:textId="77777777" w:rsidR="00BC2F34" w:rsidRPr="00CD48A8" w:rsidRDefault="00BC2F34" w:rsidP="00BF5382">
            <w:pPr>
              <w:pStyle w:val="TableHead"/>
              <w:ind w:left="72"/>
              <w:jc w:val="left"/>
              <w:rPr>
                <w:noProof w:val="0"/>
              </w:rPr>
            </w:pPr>
            <w:r w:rsidRPr="00CD48A8">
              <w:rPr>
                <w:noProof w:val="0"/>
              </w:rPr>
              <w:t>High School Number</w:t>
            </w:r>
          </w:p>
        </w:tc>
        <w:tc>
          <w:tcPr>
            <w:tcW w:w="720" w:type="dxa"/>
            <w:textDirection w:val="btLr"/>
          </w:tcPr>
          <w:p w14:paraId="101426CD" w14:textId="77777777" w:rsidR="00BC2F34" w:rsidRPr="00CD48A8" w:rsidRDefault="00BC2F34" w:rsidP="00BF5382">
            <w:pPr>
              <w:pStyle w:val="TableHead"/>
              <w:ind w:left="72"/>
              <w:jc w:val="left"/>
              <w:rPr>
                <w:noProof w:val="0"/>
              </w:rPr>
            </w:pPr>
            <w:r w:rsidRPr="00CD48A8">
              <w:rPr>
                <w:noProof w:val="0"/>
              </w:rPr>
              <w:t>High School Pct. of Total</w:t>
            </w:r>
          </w:p>
        </w:tc>
      </w:tr>
      <w:tr w:rsidR="00BC2F34" w:rsidRPr="00CD48A8" w14:paraId="6713CDAB" w14:textId="77777777" w:rsidTr="00BF5382">
        <w:tc>
          <w:tcPr>
            <w:tcW w:w="7632" w:type="dxa"/>
          </w:tcPr>
          <w:p w14:paraId="470661F3" w14:textId="77777777" w:rsidR="00BC2F34" w:rsidRPr="00CD48A8" w:rsidRDefault="00BC2F34" w:rsidP="00BF5382">
            <w:pPr>
              <w:pStyle w:val="TableText"/>
              <w:rPr>
                <w:noProof w:val="0"/>
              </w:rPr>
            </w:pPr>
            <w:r w:rsidRPr="00CD48A8">
              <w:rPr>
                <w:noProof w:val="0"/>
                <w:color w:val="000000"/>
              </w:rPr>
              <w:t>Embedded Accommodation—Audio Transcript</w:t>
            </w:r>
          </w:p>
        </w:tc>
        <w:tc>
          <w:tcPr>
            <w:tcW w:w="720" w:type="dxa"/>
            <w:vAlign w:val="bottom"/>
          </w:tcPr>
          <w:p w14:paraId="5AE86F22"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21FC4C9C" w14:textId="77777777" w:rsidR="00BC2F34" w:rsidRPr="00CD48A8" w:rsidRDefault="00BC2F34" w:rsidP="00BF5382">
            <w:pPr>
              <w:pStyle w:val="TableText"/>
              <w:rPr>
                <w:noProof w:val="0"/>
              </w:rPr>
            </w:pPr>
            <w:r w:rsidRPr="00CD48A8">
              <w:rPr>
                <w:noProof w:val="0"/>
                <w:color w:val="000000"/>
              </w:rPr>
              <w:t>0.00</w:t>
            </w:r>
          </w:p>
        </w:tc>
      </w:tr>
      <w:tr w:rsidR="00BC2F34" w:rsidRPr="00CD48A8" w14:paraId="0E94BEFB" w14:textId="77777777" w:rsidTr="00BF5382">
        <w:tc>
          <w:tcPr>
            <w:tcW w:w="7632" w:type="dxa"/>
          </w:tcPr>
          <w:p w14:paraId="7DC60085" w14:textId="77777777" w:rsidR="00BC2F34" w:rsidRPr="00CD48A8" w:rsidRDefault="00BC2F34" w:rsidP="00BF5382">
            <w:pPr>
              <w:pStyle w:val="TableText"/>
              <w:rPr>
                <w:noProof w:val="0"/>
              </w:rPr>
            </w:pPr>
            <w:r w:rsidRPr="00CD48A8">
              <w:rPr>
                <w:noProof w:val="0"/>
                <w:color w:val="000000"/>
              </w:rPr>
              <w:t>Embedded Accommodation—Braille</w:t>
            </w:r>
          </w:p>
        </w:tc>
        <w:tc>
          <w:tcPr>
            <w:tcW w:w="720" w:type="dxa"/>
            <w:vAlign w:val="bottom"/>
          </w:tcPr>
          <w:p w14:paraId="300EE1A2"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vAlign w:val="bottom"/>
          </w:tcPr>
          <w:p w14:paraId="45F2CC4F" w14:textId="77777777" w:rsidR="00BC2F34" w:rsidRPr="00CD48A8" w:rsidRDefault="00BC2F34" w:rsidP="00BF5382">
            <w:pPr>
              <w:pStyle w:val="TableText"/>
              <w:rPr>
                <w:noProof w:val="0"/>
                <w:color w:val="000000"/>
              </w:rPr>
            </w:pPr>
            <w:r w:rsidRPr="00CD48A8">
              <w:rPr>
                <w:noProof w:val="0"/>
                <w:color w:val="000000"/>
              </w:rPr>
              <w:t>0.00</w:t>
            </w:r>
          </w:p>
        </w:tc>
      </w:tr>
      <w:tr w:rsidR="00BC2F34" w:rsidRPr="00CD48A8" w14:paraId="7CA28BA5" w14:textId="77777777" w:rsidTr="00BF5382">
        <w:tc>
          <w:tcPr>
            <w:tcW w:w="7632" w:type="dxa"/>
            <w:tcBorders>
              <w:bottom w:val="nil"/>
            </w:tcBorders>
          </w:tcPr>
          <w:p w14:paraId="7B6F5336" w14:textId="77777777" w:rsidR="00BC2F34" w:rsidRPr="00CD48A8" w:rsidRDefault="00BC2F34" w:rsidP="00BF5382">
            <w:pPr>
              <w:pStyle w:val="TableText"/>
              <w:rPr>
                <w:noProof w:val="0"/>
              </w:rPr>
            </w:pPr>
            <w:r w:rsidRPr="00CD48A8">
              <w:rPr>
                <w:noProof w:val="0"/>
                <w:color w:val="000000"/>
              </w:rPr>
              <w:t>Embedded Accommodation—Closed Captioning</w:t>
            </w:r>
          </w:p>
        </w:tc>
        <w:tc>
          <w:tcPr>
            <w:tcW w:w="720" w:type="dxa"/>
            <w:tcBorders>
              <w:bottom w:val="nil"/>
            </w:tcBorders>
            <w:vAlign w:val="bottom"/>
          </w:tcPr>
          <w:p w14:paraId="78D82903" w14:textId="77777777" w:rsidR="00BC2F34" w:rsidRPr="00CD48A8" w:rsidRDefault="00BC2F34" w:rsidP="00BF5382">
            <w:pPr>
              <w:pStyle w:val="TableText"/>
              <w:ind w:right="72"/>
              <w:rPr>
                <w:noProof w:val="0"/>
                <w:color w:val="000000"/>
              </w:rPr>
            </w:pPr>
            <w:r w:rsidRPr="00CD48A8">
              <w:rPr>
                <w:noProof w:val="0"/>
                <w:color w:val="000000"/>
              </w:rPr>
              <w:t>0</w:t>
            </w:r>
          </w:p>
        </w:tc>
        <w:tc>
          <w:tcPr>
            <w:tcW w:w="720" w:type="dxa"/>
            <w:tcBorders>
              <w:bottom w:val="nil"/>
            </w:tcBorders>
            <w:vAlign w:val="bottom"/>
          </w:tcPr>
          <w:p w14:paraId="17AA5599" w14:textId="77777777" w:rsidR="00BC2F34" w:rsidRPr="00CD48A8" w:rsidRDefault="00BC2F34" w:rsidP="00BF5382">
            <w:pPr>
              <w:pStyle w:val="TableText"/>
              <w:rPr>
                <w:noProof w:val="0"/>
                <w:color w:val="000000"/>
              </w:rPr>
            </w:pPr>
            <w:r w:rsidRPr="00CD48A8">
              <w:rPr>
                <w:noProof w:val="0"/>
                <w:color w:val="000000"/>
              </w:rPr>
              <w:t>0.00</w:t>
            </w:r>
          </w:p>
        </w:tc>
      </w:tr>
      <w:tr w:rsidR="00BC2F34" w:rsidRPr="00CD48A8" w14:paraId="21AD1FF6" w14:textId="77777777" w:rsidTr="00BF5382">
        <w:tc>
          <w:tcPr>
            <w:tcW w:w="7632" w:type="dxa"/>
            <w:tcBorders>
              <w:top w:val="nil"/>
              <w:bottom w:val="single" w:sz="4" w:space="0" w:color="auto"/>
            </w:tcBorders>
          </w:tcPr>
          <w:p w14:paraId="02D43A92" w14:textId="77777777" w:rsidR="00BC2F34" w:rsidRPr="00CD48A8" w:rsidRDefault="00BC2F34" w:rsidP="00BF5382">
            <w:pPr>
              <w:pStyle w:val="TableText"/>
              <w:rPr>
                <w:noProof w:val="0"/>
              </w:rPr>
            </w:pPr>
            <w:r w:rsidRPr="00CD48A8">
              <w:rPr>
                <w:noProof w:val="0"/>
                <w:color w:val="000000"/>
              </w:rPr>
              <w:t>Embedded Accommodation—Text-to-Speech</w:t>
            </w:r>
          </w:p>
        </w:tc>
        <w:tc>
          <w:tcPr>
            <w:tcW w:w="720" w:type="dxa"/>
            <w:tcBorders>
              <w:top w:val="nil"/>
              <w:bottom w:val="single" w:sz="4" w:space="0" w:color="auto"/>
            </w:tcBorders>
            <w:vAlign w:val="bottom"/>
          </w:tcPr>
          <w:p w14:paraId="22D7AFCF"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4" w:space="0" w:color="auto"/>
            </w:tcBorders>
            <w:vAlign w:val="bottom"/>
          </w:tcPr>
          <w:p w14:paraId="47805797" w14:textId="77777777" w:rsidR="00BC2F34" w:rsidRPr="00CD48A8" w:rsidRDefault="00BC2F34" w:rsidP="00BF5382">
            <w:pPr>
              <w:pStyle w:val="TableText"/>
              <w:rPr>
                <w:noProof w:val="0"/>
              </w:rPr>
            </w:pPr>
            <w:r w:rsidRPr="00CD48A8">
              <w:rPr>
                <w:noProof w:val="0"/>
                <w:color w:val="000000"/>
              </w:rPr>
              <w:t>0.00</w:t>
            </w:r>
          </w:p>
        </w:tc>
      </w:tr>
      <w:tr w:rsidR="00BC2F34" w:rsidRPr="00CD48A8" w14:paraId="0DB0E493" w14:textId="77777777" w:rsidTr="00BF5382">
        <w:tc>
          <w:tcPr>
            <w:tcW w:w="7632" w:type="dxa"/>
            <w:tcBorders>
              <w:top w:val="single" w:sz="4" w:space="0" w:color="auto"/>
            </w:tcBorders>
          </w:tcPr>
          <w:p w14:paraId="09AFED9F" w14:textId="77777777" w:rsidR="00BC2F34" w:rsidRPr="00CD48A8" w:rsidRDefault="00BC2F34" w:rsidP="00BF5382">
            <w:pPr>
              <w:pStyle w:val="TableText"/>
              <w:rPr>
                <w:noProof w:val="0"/>
              </w:rPr>
            </w:pPr>
            <w:r w:rsidRPr="00CD48A8">
              <w:rPr>
                <w:noProof w:val="0"/>
                <w:color w:val="000000"/>
              </w:rPr>
              <w:t>Non-Embedded Accommodation—Alternate Response Options</w:t>
            </w:r>
          </w:p>
        </w:tc>
        <w:tc>
          <w:tcPr>
            <w:tcW w:w="720" w:type="dxa"/>
            <w:tcBorders>
              <w:top w:val="single" w:sz="4" w:space="0" w:color="auto"/>
            </w:tcBorders>
            <w:vAlign w:val="bottom"/>
          </w:tcPr>
          <w:p w14:paraId="3D3BAAA7"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350EA3DB" w14:textId="77777777" w:rsidR="00BC2F34" w:rsidRPr="00CD48A8" w:rsidRDefault="00BC2F34" w:rsidP="00BF5382">
            <w:pPr>
              <w:pStyle w:val="TableText"/>
              <w:rPr>
                <w:noProof w:val="0"/>
              </w:rPr>
            </w:pPr>
            <w:r w:rsidRPr="00CD48A8">
              <w:rPr>
                <w:noProof w:val="0"/>
                <w:color w:val="000000"/>
              </w:rPr>
              <w:t>0.00</w:t>
            </w:r>
          </w:p>
        </w:tc>
      </w:tr>
      <w:tr w:rsidR="00BC2F34" w:rsidRPr="00CD48A8" w14:paraId="48CC93AC" w14:textId="77777777" w:rsidTr="00BF5382">
        <w:tc>
          <w:tcPr>
            <w:tcW w:w="7632" w:type="dxa"/>
          </w:tcPr>
          <w:p w14:paraId="563D90FA" w14:textId="77777777" w:rsidR="00BC2F34" w:rsidRPr="00CD48A8" w:rsidRDefault="00BC2F34" w:rsidP="00BF5382">
            <w:pPr>
              <w:pStyle w:val="TableText"/>
              <w:rPr>
                <w:noProof w:val="0"/>
              </w:rPr>
            </w:pPr>
            <w:r w:rsidRPr="00CD48A8">
              <w:rPr>
                <w:noProof w:val="0"/>
                <w:color w:val="000000"/>
              </w:rPr>
              <w:t>Non-Embedded Accommodation—Print on Demand</w:t>
            </w:r>
          </w:p>
        </w:tc>
        <w:tc>
          <w:tcPr>
            <w:tcW w:w="720" w:type="dxa"/>
            <w:vAlign w:val="bottom"/>
          </w:tcPr>
          <w:p w14:paraId="12EF9BCB"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0D386D7A" w14:textId="77777777" w:rsidR="00BC2F34" w:rsidRPr="00CD48A8" w:rsidRDefault="00BC2F34" w:rsidP="00BF5382">
            <w:pPr>
              <w:pStyle w:val="TableText"/>
              <w:rPr>
                <w:noProof w:val="0"/>
              </w:rPr>
            </w:pPr>
            <w:r w:rsidRPr="00CD48A8">
              <w:rPr>
                <w:noProof w:val="0"/>
                <w:color w:val="000000"/>
              </w:rPr>
              <w:t>0.00</w:t>
            </w:r>
          </w:p>
        </w:tc>
      </w:tr>
      <w:tr w:rsidR="00BC2F34" w:rsidRPr="00CD48A8" w14:paraId="1B50FE74" w14:textId="77777777" w:rsidTr="00BF5382">
        <w:tc>
          <w:tcPr>
            <w:tcW w:w="7632" w:type="dxa"/>
            <w:tcBorders>
              <w:bottom w:val="nil"/>
            </w:tcBorders>
          </w:tcPr>
          <w:p w14:paraId="6B4A09B8" w14:textId="77777777" w:rsidR="00BC2F34" w:rsidRPr="00CD48A8" w:rsidRDefault="00BC2F34" w:rsidP="00BF5382">
            <w:pPr>
              <w:pStyle w:val="TableText"/>
              <w:rPr>
                <w:noProof w:val="0"/>
              </w:rPr>
            </w:pPr>
            <w:r w:rsidRPr="00CD48A8">
              <w:rPr>
                <w:noProof w:val="0"/>
                <w:color w:val="000000"/>
              </w:rPr>
              <w:t>Non-Embedded Accommodation—Read Aloud (for Passages)</w:t>
            </w:r>
          </w:p>
        </w:tc>
        <w:tc>
          <w:tcPr>
            <w:tcW w:w="720" w:type="dxa"/>
            <w:tcBorders>
              <w:bottom w:val="nil"/>
            </w:tcBorders>
            <w:vAlign w:val="bottom"/>
          </w:tcPr>
          <w:p w14:paraId="1263C8B0"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bottom w:val="nil"/>
            </w:tcBorders>
            <w:vAlign w:val="bottom"/>
          </w:tcPr>
          <w:p w14:paraId="1916D0B2" w14:textId="77777777" w:rsidR="00BC2F34" w:rsidRPr="00CD48A8" w:rsidRDefault="00BC2F34" w:rsidP="00BF5382">
            <w:pPr>
              <w:pStyle w:val="TableText"/>
              <w:rPr>
                <w:noProof w:val="0"/>
              </w:rPr>
            </w:pPr>
            <w:r w:rsidRPr="00CD48A8">
              <w:rPr>
                <w:noProof w:val="0"/>
                <w:color w:val="000000"/>
              </w:rPr>
              <w:t>0.00</w:t>
            </w:r>
          </w:p>
        </w:tc>
      </w:tr>
      <w:tr w:rsidR="00BC2F34" w:rsidRPr="00CD48A8" w14:paraId="66878791" w14:textId="77777777" w:rsidTr="00BF5382">
        <w:tc>
          <w:tcPr>
            <w:tcW w:w="7632" w:type="dxa"/>
            <w:tcBorders>
              <w:top w:val="nil"/>
              <w:bottom w:val="single" w:sz="4" w:space="0" w:color="auto"/>
            </w:tcBorders>
          </w:tcPr>
          <w:p w14:paraId="0D3E6E0D" w14:textId="77777777" w:rsidR="00BC2F34" w:rsidRPr="00CD48A8" w:rsidRDefault="00BC2F34" w:rsidP="00BF5382">
            <w:pPr>
              <w:pStyle w:val="TableText"/>
              <w:rPr>
                <w:noProof w:val="0"/>
              </w:rPr>
            </w:pPr>
            <w:r w:rsidRPr="00CD48A8">
              <w:rPr>
                <w:noProof w:val="0"/>
                <w:color w:val="000000"/>
              </w:rPr>
              <w:t>Non-Embedded Accommodation—Scribe (for Writing)</w:t>
            </w:r>
          </w:p>
        </w:tc>
        <w:tc>
          <w:tcPr>
            <w:tcW w:w="720" w:type="dxa"/>
            <w:tcBorders>
              <w:top w:val="nil"/>
              <w:bottom w:val="single" w:sz="4" w:space="0" w:color="auto"/>
            </w:tcBorders>
            <w:vAlign w:val="bottom"/>
          </w:tcPr>
          <w:p w14:paraId="2F10AE42"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4" w:space="0" w:color="auto"/>
            </w:tcBorders>
            <w:vAlign w:val="bottom"/>
          </w:tcPr>
          <w:p w14:paraId="2DF9E308" w14:textId="77777777" w:rsidR="00BC2F34" w:rsidRPr="00CD48A8" w:rsidRDefault="00BC2F34" w:rsidP="00BF5382">
            <w:pPr>
              <w:pStyle w:val="TableText"/>
              <w:rPr>
                <w:noProof w:val="0"/>
              </w:rPr>
            </w:pPr>
            <w:r w:rsidRPr="00CD48A8">
              <w:rPr>
                <w:noProof w:val="0"/>
                <w:color w:val="000000"/>
              </w:rPr>
              <w:t>0.00</w:t>
            </w:r>
          </w:p>
        </w:tc>
      </w:tr>
      <w:tr w:rsidR="00BC2F34" w:rsidRPr="00CD48A8" w14:paraId="6C639E73" w14:textId="77777777" w:rsidTr="00BF5382">
        <w:tc>
          <w:tcPr>
            <w:tcW w:w="7632" w:type="dxa"/>
            <w:tcBorders>
              <w:top w:val="single" w:sz="4" w:space="0" w:color="auto"/>
            </w:tcBorders>
          </w:tcPr>
          <w:p w14:paraId="7868A176" w14:textId="77777777" w:rsidR="00BC2F34" w:rsidRPr="00CD48A8" w:rsidRDefault="00BC2F34" w:rsidP="00BF5382">
            <w:pPr>
              <w:pStyle w:val="TableText"/>
              <w:rPr>
                <w:noProof w:val="0"/>
              </w:rPr>
            </w:pPr>
            <w:r w:rsidRPr="00CD48A8">
              <w:rPr>
                <w:noProof w:val="0"/>
                <w:color w:val="000000"/>
              </w:rPr>
              <w:t>Embedded Designated Support—Color Contrast</w:t>
            </w:r>
          </w:p>
        </w:tc>
        <w:tc>
          <w:tcPr>
            <w:tcW w:w="720" w:type="dxa"/>
            <w:tcBorders>
              <w:top w:val="single" w:sz="4" w:space="0" w:color="auto"/>
            </w:tcBorders>
            <w:vAlign w:val="bottom"/>
          </w:tcPr>
          <w:p w14:paraId="61071943"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686100AB" w14:textId="77777777" w:rsidR="00BC2F34" w:rsidRPr="00CD48A8" w:rsidRDefault="00BC2F34" w:rsidP="00BF5382">
            <w:pPr>
              <w:pStyle w:val="TableText"/>
              <w:rPr>
                <w:noProof w:val="0"/>
              </w:rPr>
            </w:pPr>
            <w:r w:rsidRPr="00CD48A8">
              <w:rPr>
                <w:noProof w:val="0"/>
                <w:color w:val="000000"/>
              </w:rPr>
              <w:t>0.00</w:t>
            </w:r>
          </w:p>
        </w:tc>
      </w:tr>
      <w:tr w:rsidR="00BC2F34" w:rsidRPr="00CD48A8" w14:paraId="779CF91F" w14:textId="77777777" w:rsidTr="00BF5382">
        <w:tc>
          <w:tcPr>
            <w:tcW w:w="7632" w:type="dxa"/>
          </w:tcPr>
          <w:p w14:paraId="44C2850F" w14:textId="77777777" w:rsidR="00BC2F34" w:rsidRPr="00CD48A8" w:rsidRDefault="00BC2F34" w:rsidP="00BF5382">
            <w:pPr>
              <w:pStyle w:val="TableText"/>
              <w:rPr>
                <w:noProof w:val="0"/>
              </w:rPr>
            </w:pPr>
            <w:r w:rsidRPr="00CD48A8">
              <w:rPr>
                <w:noProof w:val="0"/>
                <w:color w:val="000000"/>
              </w:rPr>
              <w:t>Embedded Designated Support—Masking</w:t>
            </w:r>
          </w:p>
        </w:tc>
        <w:tc>
          <w:tcPr>
            <w:tcW w:w="720" w:type="dxa"/>
            <w:vAlign w:val="bottom"/>
          </w:tcPr>
          <w:p w14:paraId="75775DD9"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7F584005" w14:textId="77777777" w:rsidR="00BC2F34" w:rsidRPr="00CD48A8" w:rsidRDefault="00BC2F34" w:rsidP="00BF5382">
            <w:pPr>
              <w:pStyle w:val="TableText"/>
              <w:rPr>
                <w:noProof w:val="0"/>
              </w:rPr>
            </w:pPr>
            <w:r w:rsidRPr="00CD48A8">
              <w:rPr>
                <w:noProof w:val="0"/>
                <w:color w:val="000000"/>
              </w:rPr>
              <w:t>0.00</w:t>
            </w:r>
          </w:p>
        </w:tc>
      </w:tr>
      <w:tr w:rsidR="00BC2F34" w:rsidRPr="00CD48A8" w14:paraId="7D68A9EC" w14:textId="77777777" w:rsidTr="00BF5382">
        <w:tc>
          <w:tcPr>
            <w:tcW w:w="7632" w:type="dxa"/>
          </w:tcPr>
          <w:p w14:paraId="5C0E1D76" w14:textId="77777777" w:rsidR="00BC2F34" w:rsidRPr="00CD48A8" w:rsidRDefault="00BC2F34" w:rsidP="00BF5382">
            <w:pPr>
              <w:pStyle w:val="TableText"/>
              <w:rPr>
                <w:noProof w:val="0"/>
              </w:rPr>
            </w:pPr>
            <w:r w:rsidRPr="00CD48A8">
              <w:rPr>
                <w:noProof w:val="0"/>
                <w:color w:val="000000"/>
              </w:rPr>
              <w:t>Embedded Designated Support—Mouse Pointer</w:t>
            </w:r>
          </w:p>
        </w:tc>
        <w:tc>
          <w:tcPr>
            <w:tcW w:w="720" w:type="dxa"/>
            <w:vAlign w:val="bottom"/>
          </w:tcPr>
          <w:p w14:paraId="248D13CE"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533D9ACE" w14:textId="77777777" w:rsidR="00BC2F34" w:rsidRPr="00CD48A8" w:rsidRDefault="00BC2F34" w:rsidP="00BF5382">
            <w:pPr>
              <w:pStyle w:val="TableText"/>
              <w:rPr>
                <w:noProof w:val="0"/>
              </w:rPr>
            </w:pPr>
            <w:r w:rsidRPr="00CD48A8">
              <w:rPr>
                <w:noProof w:val="0"/>
                <w:color w:val="000000"/>
              </w:rPr>
              <w:t>0.00</w:t>
            </w:r>
          </w:p>
        </w:tc>
      </w:tr>
      <w:tr w:rsidR="00BC2F34" w:rsidRPr="00CD48A8" w14:paraId="414AD765" w14:textId="77777777" w:rsidTr="00BF5382">
        <w:tc>
          <w:tcPr>
            <w:tcW w:w="7632" w:type="dxa"/>
          </w:tcPr>
          <w:p w14:paraId="334BC1D0" w14:textId="77777777" w:rsidR="00BC2F34" w:rsidRPr="00CD48A8" w:rsidRDefault="00BC2F34" w:rsidP="00BF5382">
            <w:pPr>
              <w:pStyle w:val="TableText"/>
              <w:rPr>
                <w:noProof w:val="0"/>
              </w:rPr>
            </w:pPr>
            <w:r w:rsidRPr="00CD48A8">
              <w:rPr>
                <w:noProof w:val="0"/>
                <w:color w:val="000000"/>
              </w:rPr>
              <w:t>Embedded Designated Support—Permissive Mode</w:t>
            </w:r>
          </w:p>
        </w:tc>
        <w:tc>
          <w:tcPr>
            <w:tcW w:w="720" w:type="dxa"/>
            <w:vAlign w:val="bottom"/>
          </w:tcPr>
          <w:p w14:paraId="7C5724CC"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362B96F4" w14:textId="77777777" w:rsidR="00BC2F34" w:rsidRPr="00CD48A8" w:rsidRDefault="00BC2F34" w:rsidP="00BF5382">
            <w:pPr>
              <w:pStyle w:val="TableText"/>
              <w:rPr>
                <w:noProof w:val="0"/>
              </w:rPr>
            </w:pPr>
            <w:r w:rsidRPr="00CD48A8">
              <w:rPr>
                <w:noProof w:val="0"/>
                <w:color w:val="000000"/>
              </w:rPr>
              <w:t>0.00</w:t>
            </w:r>
          </w:p>
        </w:tc>
      </w:tr>
      <w:tr w:rsidR="00BC2F34" w:rsidRPr="00CD48A8" w14:paraId="7FA8A7DA" w14:textId="77777777" w:rsidTr="00BF5382">
        <w:tc>
          <w:tcPr>
            <w:tcW w:w="7632" w:type="dxa"/>
          </w:tcPr>
          <w:p w14:paraId="6F3625D7" w14:textId="77777777" w:rsidR="00BC2F34" w:rsidRPr="00CD48A8" w:rsidRDefault="00BC2F34" w:rsidP="00BF5382">
            <w:pPr>
              <w:pStyle w:val="TableText"/>
              <w:rPr>
                <w:noProof w:val="0"/>
              </w:rPr>
            </w:pPr>
            <w:r w:rsidRPr="00CD48A8">
              <w:rPr>
                <w:noProof w:val="0"/>
                <w:color w:val="000000"/>
              </w:rPr>
              <w:t>Embedded Designated Support—Print Size</w:t>
            </w:r>
          </w:p>
        </w:tc>
        <w:tc>
          <w:tcPr>
            <w:tcW w:w="720" w:type="dxa"/>
            <w:vAlign w:val="bottom"/>
          </w:tcPr>
          <w:p w14:paraId="0B569561" w14:textId="77777777" w:rsidR="00BC2F34" w:rsidRPr="00CD48A8" w:rsidRDefault="00BC2F34" w:rsidP="00BF5382">
            <w:pPr>
              <w:pStyle w:val="TableText"/>
              <w:ind w:right="72"/>
              <w:rPr>
                <w:noProof w:val="0"/>
              </w:rPr>
            </w:pPr>
            <w:r w:rsidRPr="00CD48A8">
              <w:rPr>
                <w:noProof w:val="0"/>
                <w:color w:val="000000"/>
              </w:rPr>
              <w:t>1</w:t>
            </w:r>
          </w:p>
        </w:tc>
        <w:tc>
          <w:tcPr>
            <w:tcW w:w="720" w:type="dxa"/>
            <w:vAlign w:val="bottom"/>
          </w:tcPr>
          <w:p w14:paraId="13AD6FDA" w14:textId="77777777" w:rsidR="00BC2F34" w:rsidRPr="00CD48A8" w:rsidRDefault="00BC2F34" w:rsidP="00BF5382">
            <w:pPr>
              <w:pStyle w:val="TableText"/>
              <w:rPr>
                <w:noProof w:val="0"/>
              </w:rPr>
            </w:pPr>
            <w:r w:rsidRPr="00CD48A8">
              <w:rPr>
                <w:noProof w:val="0"/>
                <w:color w:val="000000"/>
              </w:rPr>
              <w:t>0.40</w:t>
            </w:r>
          </w:p>
        </w:tc>
      </w:tr>
      <w:tr w:rsidR="00BC2F34" w:rsidRPr="00CD48A8" w14:paraId="6E01C4AB" w14:textId="77777777" w:rsidTr="00BF5382">
        <w:tc>
          <w:tcPr>
            <w:tcW w:w="7632" w:type="dxa"/>
          </w:tcPr>
          <w:p w14:paraId="043C561A" w14:textId="77777777" w:rsidR="00BC2F34" w:rsidRPr="00CD48A8" w:rsidRDefault="00BC2F34" w:rsidP="00BF5382">
            <w:pPr>
              <w:pStyle w:val="TableText"/>
              <w:rPr>
                <w:noProof w:val="0"/>
              </w:rPr>
            </w:pPr>
            <w:r w:rsidRPr="00CD48A8">
              <w:rPr>
                <w:noProof w:val="0"/>
                <w:color w:val="000000"/>
              </w:rPr>
              <w:t>Embedded Designated Support—Streamlining</w:t>
            </w:r>
          </w:p>
        </w:tc>
        <w:tc>
          <w:tcPr>
            <w:tcW w:w="720" w:type="dxa"/>
            <w:vAlign w:val="bottom"/>
          </w:tcPr>
          <w:p w14:paraId="19BFD952"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7000E944" w14:textId="77777777" w:rsidR="00BC2F34" w:rsidRPr="00CD48A8" w:rsidRDefault="00BC2F34" w:rsidP="00BF5382">
            <w:pPr>
              <w:pStyle w:val="TableText"/>
              <w:rPr>
                <w:noProof w:val="0"/>
              </w:rPr>
            </w:pPr>
            <w:r w:rsidRPr="00CD48A8">
              <w:rPr>
                <w:noProof w:val="0"/>
                <w:color w:val="000000"/>
              </w:rPr>
              <w:t>0.00</w:t>
            </w:r>
          </w:p>
        </w:tc>
      </w:tr>
      <w:tr w:rsidR="00BC2F34" w:rsidRPr="00CD48A8" w14:paraId="1AF58455" w14:textId="77777777" w:rsidTr="00BF5382">
        <w:tc>
          <w:tcPr>
            <w:tcW w:w="7632" w:type="dxa"/>
            <w:tcBorders>
              <w:bottom w:val="nil"/>
            </w:tcBorders>
          </w:tcPr>
          <w:p w14:paraId="54E2D4C6" w14:textId="77777777" w:rsidR="00BC2F34" w:rsidRPr="00CD48A8" w:rsidRDefault="00BC2F34" w:rsidP="00BF5382">
            <w:pPr>
              <w:pStyle w:val="TableText"/>
              <w:rPr>
                <w:noProof w:val="0"/>
              </w:rPr>
            </w:pPr>
            <w:r w:rsidRPr="00CD48A8">
              <w:rPr>
                <w:noProof w:val="0"/>
                <w:color w:val="000000"/>
              </w:rPr>
              <w:t>Embedded Designated Support—Text-to-Speech</w:t>
            </w:r>
          </w:p>
        </w:tc>
        <w:tc>
          <w:tcPr>
            <w:tcW w:w="720" w:type="dxa"/>
            <w:tcBorders>
              <w:bottom w:val="nil"/>
            </w:tcBorders>
            <w:vAlign w:val="bottom"/>
          </w:tcPr>
          <w:p w14:paraId="1D098520"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bottom w:val="nil"/>
            </w:tcBorders>
            <w:vAlign w:val="bottom"/>
          </w:tcPr>
          <w:p w14:paraId="1144E442" w14:textId="77777777" w:rsidR="00BC2F34" w:rsidRPr="00CD48A8" w:rsidRDefault="00BC2F34" w:rsidP="00BF5382">
            <w:pPr>
              <w:pStyle w:val="TableText"/>
              <w:rPr>
                <w:noProof w:val="0"/>
              </w:rPr>
            </w:pPr>
            <w:r w:rsidRPr="00CD48A8">
              <w:rPr>
                <w:noProof w:val="0"/>
                <w:color w:val="000000"/>
              </w:rPr>
              <w:t>0.00</w:t>
            </w:r>
          </w:p>
        </w:tc>
      </w:tr>
      <w:tr w:rsidR="00BC2F34" w:rsidRPr="00CD48A8" w14:paraId="020402E9" w14:textId="77777777" w:rsidTr="00BF5382">
        <w:tc>
          <w:tcPr>
            <w:tcW w:w="7632" w:type="dxa"/>
            <w:tcBorders>
              <w:top w:val="nil"/>
              <w:bottom w:val="single" w:sz="12" w:space="0" w:color="auto"/>
            </w:tcBorders>
          </w:tcPr>
          <w:p w14:paraId="57E267E0" w14:textId="77777777" w:rsidR="00BC2F34" w:rsidRPr="00CD48A8" w:rsidRDefault="00BC2F34" w:rsidP="00BF5382">
            <w:pPr>
              <w:pStyle w:val="TableText"/>
              <w:rPr>
                <w:noProof w:val="0"/>
              </w:rPr>
            </w:pPr>
            <w:r w:rsidRPr="00CD48A8">
              <w:rPr>
                <w:noProof w:val="0"/>
                <w:color w:val="000000"/>
              </w:rPr>
              <w:t>Embedded Designated Support—Turn off Universal Tools</w:t>
            </w:r>
          </w:p>
        </w:tc>
        <w:tc>
          <w:tcPr>
            <w:tcW w:w="720" w:type="dxa"/>
            <w:tcBorders>
              <w:top w:val="nil"/>
              <w:bottom w:val="single" w:sz="12" w:space="0" w:color="auto"/>
            </w:tcBorders>
            <w:vAlign w:val="bottom"/>
          </w:tcPr>
          <w:p w14:paraId="23B7E2A7"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12" w:space="0" w:color="auto"/>
            </w:tcBorders>
            <w:vAlign w:val="bottom"/>
          </w:tcPr>
          <w:p w14:paraId="607EF82F" w14:textId="77777777" w:rsidR="00BC2F34" w:rsidRPr="00CD48A8" w:rsidRDefault="00BC2F34" w:rsidP="00BF5382">
            <w:pPr>
              <w:pStyle w:val="TableText"/>
              <w:rPr>
                <w:noProof w:val="0"/>
              </w:rPr>
            </w:pPr>
            <w:r w:rsidRPr="00CD48A8">
              <w:rPr>
                <w:noProof w:val="0"/>
                <w:color w:val="000000"/>
              </w:rPr>
              <w:t>0.00</w:t>
            </w:r>
          </w:p>
        </w:tc>
      </w:tr>
    </w:tbl>
    <w:p w14:paraId="6EF06455" w14:textId="51283F64" w:rsidR="00BC2F34" w:rsidRPr="00CD48A8" w:rsidRDefault="00BC2F34" w:rsidP="00BF5382">
      <w:pPr>
        <w:pStyle w:val="NormalContinuation"/>
        <w:pageBreakBefore/>
      </w:pPr>
      <w:r w:rsidRPr="00CD48A8">
        <w:fldChar w:fldCharType="begin"/>
      </w:r>
      <w:r w:rsidRPr="00CD48A8">
        <w:instrText xml:space="preserve"> REF _Ref93668273 \h </w:instrText>
      </w:r>
      <w:r w:rsidRPr="00CD48A8">
        <w:fldChar w:fldCharType="separate"/>
      </w:r>
      <w:r w:rsidR="00203A4B" w:rsidRPr="00CD48A8">
        <w:t>Table 4.B.</w:t>
      </w:r>
      <w:r w:rsidR="00203A4B">
        <w:rPr>
          <w:noProof/>
        </w:rPr>
        <w:t>3</w:t>
      </w:r>
      <w:r w:rsidRPr="00CD48A8">
        <w:fldChar w:fldCharType="end"/>
      </w:r>
      <w:r w:rsidRPr="00CD48A8">
        <w:t xml:space="preserve"> </w:t>
      </w:r>
      <w:r w:rsidRPr="00CD48A8">
        <w:rPr>
          <w:i/>
        </w:rPr>
        <w:t>(continuation)</w:t>
      </w:r>
    </w:p>
    <w:tbl>
      <w:tblPr>
        <w:tblStyle w:val="TRs"/>
        <w:tblW w:w="9072" w:type="dxa"/>
        <w:tblLayout w:type="fixed"/>
        <w:tblLook w:val="0020" w:firstRow="1" w:lastRow="0" w:firstColumn="0" w:lastColumn="0" w:noHBand="0" w:noVBand="0"/>
        <w:tblDescription w:val="Special Services Summary for the CSA, High School, continuation"/>
      </w:tblPr>
      <w:tblGrid>
        <w:gridCol w:w="7632"/>
        <w:gridCol w:w="720"/>
        <w:gridCol w:w="720"/>
      </w:tblGrid>
      <w:tr w:rsidR="00BC2F34" w:rsidRPr="00CD48A8" w14:paraId="583AD6BC" w14:textId="77777777" w:rsidTr="00BF5382">
        <w:trPr>
          <w:cnfStyle w:val="100000000000" w:firstRow="1" w:lastRow="0" w:firstColumn="0" w:lastColumn="0" w:oddVBand="0" w:evenVBand="0" w:oddHBand="0" w:evenHBand="0" w:firstRowFirstColumn="0" w:firstRowLastColumn="0" w:lastRowFirstColumn="0" w:lastRowLastColumn="0"/>
          <w:trHeight w:val="1728"/>
        </w:trPr>
        <w:tc>
          <w:tcPr>
            <w:tcW w:w="7632" w:type="dxa"/>
          </w:tcPr>
          <w:p w14:paraId="1745F9DC" w14:textId="77777777" w:rsidR="00BC2F34" w:rsidRPr="00CD48A8" w:rsidRDefault="00BC2F34" w:rsidP="00BF5382">
            <w:pPr>
              <w:pStyle w:val="TableHead"/>
              <w:rPr>
                <w:noProof w:val="0"/>
              </w:rPr>
            </w:pPr>
            <w:r w:rsidRPr="00CD48A8">
              <w:rPr>
                <w:noProof w:val="0"/>
              </w:rPr>
              <w:t>Accessibility Resource</w:t>
            </w:r>
          </w:p>
        </w:tc>
        <w:tc>
          <w:tcPr>
            <w:tcW w:w="720" w:type="dxa"/>
            <w:textDirection w:val="btLr"/>
          </w:tcPr>
          <w:p w14:paraId="728F2364" w14:textId="77777777" w:rsidR="00BC2F34" w:rsidRPr="00CD48A8" w:rsidRDefault="00BC2F34" w:rsidP="00BF5382">
            <w:pPr>
              <w:pStyle w:val="TableHead"/>
              <w:ind w:left="72"/>
              <w:jc w:val="left"/>
              <w:rPr>
                <w:noProof w:val="0"/>
              </w:rPr>
            </w:pPr>
            <w:r w:rsidRPr="00CD48A8">
              <w:rPr>
                <w:noProof w:val="0"/>
              </w:rPr>
              <w:t>High School Number</w:t>
            </w:r>
          </w:p>
        </w:tc>
        <w:tc>
          <w:tcPr>
            <w:tcW w:w="720" w:type="dxa"/>
            <w:textDirection w:val="btLr"/>
          </w:tcPr>
          <w:p w14:paraId="784DB58D" w14:textId="77777777" w:rsidR="00BC2F34" w:rsidRPr="00CD48A8" w:rsidRDefault="00BC2F34" w:rsidP="00BF5382">
            <w:pPr>
              <w:pStyle w:val="TableHead"/>
              <w:ind w:left="72"/>
              <w:jc w:val="left"/>
              <w:rPr>
                <w:noProof w:val="0"/>
              </w:rPr>
            </w:pPr>
            <w:r w:rsidRPr="00CD48A8">
              <w:rPr>
                <w:noProof w:val="0"/>
              </w:rPr>
              <w:t>High School Pct. of Total</w:t>
            </w:r>
          </w:p>
        </w:tc>
      </w:tr>
      <w:tr w:rsidR="00BC2F34" w:rsidRPr="00CD48A8" w14:paraId="0EEA1767" w14:textId="77777777" w:rsidTr="00BF5382">
        <w:tc>
          <w:tcPr>
            <w:tcW w:w="7632" w:type="dxa"/>
            <w:tcBorders>
              <w:top w:val="single" w:sz="4" w:space="0" w:color="auto"/>
            </w:tcBorders>
          </w:tcPr>
          <w:p w14:paraId="644CD584" w14:textId="77777777" w:rsidR="00BC2F34" w:rsidRPr="00CD48A8" w:rsidRDefault="00BC2F34" w:rsidP="00BF5382">
            <w:pPr>
              <w:pStyle w:val="TableText"/>
              <w:rPr>
                <w:noProof w:val="0"/>
              </w:rPr>
            </w:pPr>
            <w:r w:rsidRPr="00CD48A8">
              <w:rPr>
                <w:noProof w:val="0"/>
                <w:color w:val="000000"/>
              </w:rPr>
              <w:t>Non-Embedded Designated Support—Amplification</w:t>
            </w:r>
          </w:p>
        </w:tc>
        <w:tc>
          <w:tcPr>
            <w:tcW w:w="720" w:type="dxa"/>
            <w:tcBorders>
              <w:top w:val="single" w:sz="4" w:space="0" w:color="auto"/>
            </w:tcBorders>
            <w:vAlign w:val="bottom"/>
          </w:tcPr>
          <w:p w14:paraId="72A82661"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37D559FD" w14:textId="77777777" w:rsidR="00BC2F34" w:rsidRPr="00CD48A8" w:rsidRDefault="00BC2F34" w:rsidP="00BF5382">
            <w:pPr>
              <w:pStyle w:val="TableText"/>
              <w:rPr>
                <w:noProof w:val="0"/>
              </w:rPr>
            </w:pPr>
            <w:r w:rsidRPr="00CD48A8">
              <w:rPr>
                <w:noProof w:val="0"/>
                <w:color w:val="000000"/>
              </w:rPr>
              <w:t>0.00</w:t>
            </w:r>
          </w:p>
        </w:tc>
      </w:tr>
      <w:tr w:rsidR="00BC2F34" w:rsidRPr="00CD48A8" w14:paraId="7E189ECD" w14:textId="77777777" w:rsidTr="00BF5382">
        <w:tc>
          <w:tcPr>
            <w:tcW w:w="7632" w:type="dxa"/>
          </w:tcPr>
          <w:p w14:paraId="459091C0" w14:textId="77777777" w:rsidR="00BC2F34" w:rsidRPr="00CD48A8" w:rsidRDefault="00BC2F34" w:rsidP="00BF5382">
            <w:pPr>
              <w:pStyle w:val="TableText"/>
              <w:rPr>
                <w:noProof w:val="0"/>
              </w:rPr>
            </w:pPr>
            <w:r w:rsidRPr="00CD48A8">
              <w:rPr>
                <w:noProof w:val="0"/>
                <w:color w:val="000000"/>
              </w:rPr>
              <w:t>Non-Embedded Designated Support—Color Contrast</w:t>
            </w:r>
          </w:p>
        </w:tc>
        <w:tc>
          <w:tcPr>
            <w:tcW w:w="720" w:type="dxa"/>
            <w:vAlign w:val="bottom"/>
          </w:tcPr>
          <w:p w14:paraId="56344997"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2EF813B4" w14:textId="77777777" w:rsidR="00BC2F34" w:rsidRPr="00CD48A8" w:rsidRDefault="00BC2F34" w:rsidP="00BF5382">
            <w:pPr>
              <w:pStyle w:val="TableText"/>
              <w:rPr>
                <w:noProof w:val="0"/>
              </w:rPr>
            </w:pPr>
            <w:r w:rsidRPr="00CD48A8">
              <w:rPr>
                <w:noProof w:val="0"/>
                <w:color w:val="000000"/>
              </w:rPr>
              <w:t>0.00</w:t>
            </w:r>
          </w:p>
        </w:tc>
      </w:tr>
      <w:tr w:rsidR="00BC2F34" w:rsidRPr="00CD48A8" w14:paraId="785E2CCF" w14:textId="77777777" w:rsidTr="00BF5382">
        <w:trPr>
          <w:trHeight w:val="288"/>
        </w:trPr>
        <w:tc>
          <w:tcPr>
            <w:tcW w:w="7632" w:type="dxa"/>
          </w:tcPr>
          <w:p w14:paraId="11912A71" w14:textId="77777777" w:rsidR="00BC2F34" w:rsidRPr="00CD48A8" w:rsidRDefault="00BC2F34" w:rsidP="00BF5382">
            <w:pPr>
              <w:pStyle w:val="TableText"/>
              <w:rPr>
                <w:noProof w:val="0"/>
              </w:rPr>
            </w:pPr>
            <w:r w:rsidRPr="00CD48A8">
              <w:rPr>
                <w:noProof w:val="0"/>
                <w:color w:val="000000"/>
              </w:rPr>
              <w:t>Non-Embedded Designated Support—Color Overlay</w:t>
            </w:r>
          </w:p>
        </w:tc>
        <w:tc>
          <w:tcPr>
            <w:tcW w:w="720" w:type="dxa"/>
            <w:vAlign w:val="bottom"/>
          </w:tcPr>
          <w:p w14:paraId="0915F038"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29AD4C8B" w14:textId="77777777" w:rsidR="00BC2F34" w:rsidRPr="00CD48A8" w:rsidRDefault="00BC2F34" w:rsidP="00BF5382">
            <w:pPr>
              <w:pStyle w:val="TableText"/>
              <w:rPr>
                <w:noProof w:val="0"/>
              </w:rPr>
            </w:pPr>
            <w:r w:rsidRPr="00CD48A8">
              <w:rPr>
                <w:noProof w:val="0"/>
                <w:color w:val="000000"/>
              </w:rPr>
              <w:t>0.00</w:t>
            </w:r>
          </w:p>
        </w:tc>
      </w:tr>
      <w:tr w:rsidR="00BC2F34" w:rsidRPr="00CD48A8" w14:paraId="276C2187" w14:textId="77777777" w:rsidTr="00BF5382">
        <w:tc>
          <w:tcPr>
            <w:tcW w:w="7632" w:type="dxa"/>
          </w:tcPr>
          <w:p w14:paraId="4FEA09DE" w14:textId="77777777" w:rsidR="00BC2F34" w:rsidRPr="00CD48A8" w:rsidRDefault="00BC2F34" w:rsidP="00BF5382">
            <w:pPr>
              <w:pStyle w:val="TableText"/>
              <w:rPr>
                <w:noProof w:val="0"/>
              </w:rPr>
            </w:pPr>
            <w:r w:rsidRPr="00CD48A8">
              <w:rPr>
                <w:noProof w:val="0"/>
                <w:color w:val="000000"/>
              </w:rPr>
              <w:t>Non-Embedded Designated Support—Magnification</w:t>
            </w:r>
          </w:p>
        </w:tc>
        <w:tc>
          <w:tcPr>
            <w:tcW w:w="720" w:type="dxa"/>
            <w:vAlign w:val="bottom"/>
          </w:tcPr>
          <w:p w14:paraId="60896F79"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13866F65" w14:textId="77777777" w:rsidR="00BC2F34" w:rsidRPr="00CD48A8" w:rsidRDefault="00BC2F34" w:rsidP="00BF5382">
            <w:pPr>
              <w:pStyle w:val="TableText"/>
              <w:rPr>
                <w:noProof w:val="0"/>
              </w:rPr>
            </w:pPr>
            <w:r w:rsidRPr="00CD48A8">
              <w:rPr>
                <w:noProof w:val="0"/>
                <w:color w:val="000000"/>
              </w:rPr>
              <w:t>0.00</w:t>
            </w:r>
          </w:p>
        </w:tc>
      </w:tr>
      <w:tr w:rsidR="00BC2F34" w:rsidRPr="00CD48A8" w14:paraId="72FF4809" w14:textId="77777777" w:rsidTr="00BF5382">
        <w:tc>
          <w:tcPr>
            <w:tcW w:w="7632" w:type="dxa"/>
          </w:tcPr>
          <w:p w14:paraId="7A4EF57B" w14:textId="77777777" w:rsidR="00BC2F34" w:rsidRPr="00CD48A8" w:rsidRDefault="00BC2F34" w:rsidP="00BF5382">
            <w:pPr>
              <w:pStyle w:val="TableText"/>
              <w:rPr>
                <w:noProof w:val="0"/>
              </w:rPr>
            </w:pPr>
            <w:r w:rsidRPr="00CD48A8">
              <w:rPr>
                <w:noProof w:val="0"/>
                <w:color w:val="000000"/>
              </w:rPr>
              <w:t>Non-Embedded Designated Support—Medical Device</w:t>
            </w:r>
          </w:p>
        </w:tc>
        <w:tc>
          <w:tcPr>
            <w:tcW w:w="720" w:type="dxa"/>
            <w:vAlign w:val="bottom"/>
          </w:tcPr>
          <w:p w14:paraId="422C6DCA"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3D7CACD5" w14:textId="77777777" w:rsidR="00BC2F34" w:rsidRPr="00CD48A8" w:rsidRDefault="00BC2F34" w:rsidP="00BF5382">
            <w:pPr>
              <w:pStyle w:val="TableText"/>
              <w:rPr>
                <w:noProof w:val="0"/>
              </w:rPr>
            </w:pPr>
            <w:r w:rsidRPr="00CD48A8">
              <w:rPr>
                <w:noProof w:val="0"/>
                <w:color w:val="000000"/>
              </w:rPr>
              <w:t>0.00</w:t>
            </w:r>
          </w:p>
        </w:tc>
      </w:tr>
      <w:tr w:rsidR="00BC2F34" w:rsidRPr="00CD48A8" w14:paraId="02690DE4" w14:textId="77777777" w:rsidTr="00BF5382">
        <w:tc>
          <w:tcPr>
            <w:tcW w:w="7632" w:type="dxa"/>
          </w:tcPr>
          <w:p w14:paraId="467B673F" w14:textId="77777777" w:rsidR="00BC2F34" w:rsidRPr="00CD48A8" w:rsidRDefault="00BC2F34" w:rsidP="00BF5382">
            <w:pPr>
              <w:pStyle w:val="TableText"/>
              <w:rPr>
                <w:noProof w:val="0"/>
              </w:rPr>
            </w:pPr>
            <w:r w:rsidRPr="00CD48A8">
              <w:rPr>
                <w:noProof w:val="0"/>
                <w:color w:val="000000"/>
              </w:rPr>
              <w:t>Non-Embedded Designated Support—Noise Buffers</w:t>
            </w:r>
          </w:p>
        </w:tc>
        <w:tc>
          <w:tcPr>
            <w:tcW w:w="720" w:type="dxa"/>
            <w:vAlign w:val="bottom"/>
          </w:tcPr>
          <w:p w14:paraId="0734BDF9"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0D68A405" w14:textId="77777777" w:rsidR="00BC2F34" w:rsidRPr="00CD48A8" w:rsidRDefault="00BC2F34" w:rsidP="00BF5382">
            <w:pPr>
              <w:pStyle w:val="TableText"/>
              <w:rPr>
                <w:noProof w:val="0"/>
              </w:rPr>
            </w:pPr>
            <w:r w:rsidRPr="00CD48A8">
              <w:rPr>
                <w:noProof w:val="0"/>
                <w:color w:val="000000"/>
              </w:rPr>
              <w:t>0.00</w:t>
            </w:r>
          </w:p>
        </w:tc>
      </w:tr>
      <w:tr w:rsidR="00BC2F34" w:rsidRPr="00CD48A8" w14:paraId="3B9EF0B3" w14:textId="77777777" w:rsidTr="00BF5382">
        <w:tc>
          <w:tcPr>
            <w:tcW w:w="7632" w:type="dxa"/>
          </w:tcPr>
          <w:p w14:paraId="13468E8A" w14:textId="77777777" w:rsidR="00BC2F34" w:rsidRPr="00CD48A8" w:rsidRDefault="00BC2F34" w:rsidP="00BF5382">
            <w:pPr>
              <w:pStyle w:val="TableText"/>
              <w:rPr>
                <w:noProof w:val="0"/>
              </w:rPr>
            </w:pPr>
            <w:r w:rsidRPr="00CD48A8">
              <w:rPr>
                <w:noProof w:val="0"/>
                <w:color w:val="000000"/>
              </w:rPr>
              <w:t>Non-Embedded Designated Support—Read Aloud</w:t>
            </w:r>
          </w:p>
        </w:tc>
        <w:tc>
          <w:tcPr>
            <w:tcW w:w="720" w:type="dxa"/>
            <w:vAlign w:val="bottom"/>
          </w:tcPr>
          <w:p w14:paraId="14D70C25"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18F9A0EA" w14:textId="77777777" w:rsidR="00BC2F34" w:rsidRPr="00CD48A8" w:rsidRDefault="00BC2F34" w:rsidP="00BF5382">
            <w:pPr>
              <w:pStyle w:val="TableText"/>
              <w:rPr>
                <w:noProof w:val="0"/>
              </w:rPr>
            </w:pPr>
            <w:r w:rsidRPr="00CD48A8">
              <w:rPr>
                <w:noProof w:val="0"/>
                <w:color w:val="000000"/>
              </w:rPr>
              <w:t>0.00</w:t>
            </w:r>
          </w:p>
        </w:tc>
      </w:tr>
      <w:tr w:rsidR="00BC2F34" w:rsidRPr="00CD48A8" w14:paraId="60E3DD14" w14:textId="77777777" w:rsidTr="00BF5382">
        <w:tc>
          <w:tcPr>
            <w:tcW w:w="7632" w:type="dxa"/>
            <w:tcBorders>
              <w:bottom w:val="nil"/>
            </w:tcBorders>
          </w:tcPr>
          <w:p w14:paraId="5B84C5A3" w14:textId="77777777" w:rsidR="00BC2F34" w:rsidRPr="00CD48A8" w:rsidRDefault="00BC2F34" w:rsidP="00BF5382">
            <w:pPr>
              <w:pStyle w:val="TableText"/>
              <w:rPr>
                <w:noProof w:val="0"/>
              </w:rPr>
            </w:pPr>
            <w:r w:rsidRPr="00CD48A8">
              <w:rPr>
                <w:noProof w:val="0"/>
                <w:color w:val="000000"/>
              </w:rPr>
              <w:t>Non-Embedded Designated Support—Scribe</w:t>
            </w:r>
          </w:p>
        </w:tc>
        <w:tc>
          <w:tcPr>
            <w:tcW w:w="720" w:type="dxa"/>
            <w:tcBorders>
              <w:bottom w:val="nil"/>
            </w:tcBorders>
            <w:vAlign w:val="bottom"/>
          </w:tcPr>
          <w:p w14:paraId="0F9EEA6A"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bottom w:val="nil"/>
            </w:tcBorders>
            <w:vAlign w:val="bottom"/>
          </w:tcPr>
          <w:p w14:paraId="5E93A312" w14:textId="77777777" w:rsidR="00BC2F34" w:rsidRPr="00CD48A8" w:rsidRDefault="00BC2F34" w:rsidP="00BF5382">
            <w:pPr>
              <w:pStyle w:val="TableText"/>
              <w:rPr>
                <w:noProof w:val="0"/>
              </w:rPr>
            </w:pPr>
            <w:r w:rsidRPr="00CD48A8">
              <w:rPr>
                <w:noProof w:val="0"/>
                <w:color w:val="000000"/>
              </w:rPr>
              <w:t>0.00</w:t>
            </w:r>
          </w:p>
        </w:tc>
      </w:tr>
      <w:tr w:rsidR="00BC2F34" w:rsidRPr="00CD48A8" w14:paraId="74036787" w14:textId="77777777" w:rsidTr="00BF5382">
        <w:tc>
          <w:tcPr>
            <w:tcW w:w="7632" w:type="dxa"/>
            <w:tcBorders>
              <w:top w:val="nil"/>
              <w:bottom w:val="single" w:sz="4" w:space="0" w:color="auto"/>
            </w:tcBorders>
          </w:tcPr>
          <w:p w14:paraId="20A5258E" w14:textId="77777777" w:rsidR="00BC2F34" w:rsidRPr="00CD48A8" w:rsidRDefault="00BC2F34" w:rsidP="00BF5382">
            <w:pPr>
              <w:pStyle w:val="TableText"/>
              <w:rPr>
                <w:noProof w:val="0"/>
              </w:rPr>
            </w:pPr>
            <w:r w:rsidRPr="00CD48A8">
              <w:rPr>
                <w:noProof w:val="0"/>
                <w:color w:val="000000"/>
              </w:rPr>
              <w:t>Non-Embedded Designated Support—Separate Setting</w:t>
            </w:r>
          </w:p>
        </w:tc>
        <w:tc>
          <w:tcPr>
            <w:tcW w:w="720" w:type="dxa"/>
            <w:tcBorders>
              <w:top w:val="nil"/>
              <w:bottom w:val="single" w:sz="4" w:space="0" w:color="auto"/>
            </w:tcBorders>
            <w:vAlign w:val="bottom"/>
          </w:tcPr>
          <w:p w14:paraId="7A9E7187"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nil"/>
              <w:bottom w:val="single" w:sz="4" w:space="0" w:color="auto"/>
            </w:tcBorders>
            <w:vAlign w:val="bottom"/>
          </w:tcPr>
          <w:p w14:paraId="2B764A0C" w14:textId="77777777" w:rsidR="00BC2F34" w:rsidRPr="00CD48A8" w:rsidRDefault="00BC2F34" w:rsidP="00BF5382">
            <w:pPr>
              <w:pStyle w:val="TableText"/>
              <w:rPr>
                <w:noProof w:val="0"/>
              </w:rPr>
            </w:pPr>
            <w:r w:rsidRPr="00CD48A8">
              <w:rPr>
                <w:noProof w:val="0"/>
                <w:color w:val="000000"/>
              </w:rPr>
              <w:t>0.00</w:t>
            </w:r>
          </w:p>
        </w:tc>
      </w:tr>
      <w:tr w:rsidR="00BC2F34" w:rsidRPr="00CD48A8" w14:paraId="3D810C3C" w14:textId="77777777" w:rsidTr="00BF5382">
        <w:tc>
          <w:tcPr>
            <w:tcW w:w="7632" w:type="dxa"/>
            <w:tcBorders>
              <w:top w:val="single" w:sz="4" w:space="0" w:color="auto"/>
            </w:tcBorders>
          </w:tcPr>
          <w:p w14:paraId="41A79696" w14:textId="77777777" w:rsidR="00BC2F34" w:rsidRPr="00CD48A8" w:rsidRDefault="00BC2F34" w:rsidP="00BF5382">
            <w:pPr>
              <w:pStyle w:val="TableText"/>
              <w:rPr>
                <w:noProof w:val="0"/>
              </w:rPr>
            </w:pPr>
            <w:r w:rsidRPr="00CD48A8">
              <w:rPr>
                <w:noProof w:val="0"/>
                <w:color w:val="000000"/>
              </w:rPr>
              <w:t>Other—Unlisted Resources</w:t>
            </w:r>
          </w:p>
        </w:tc>
        <w:tc>
          <w:tcPr>
            <w:tcW w:w="720" w:type="dxa"/>
            <w:tcBorders>
              <w:top w:val="single" w:sz="4" w:space="0" w:color="auto"/>
            </w:tcBorders>
            <w:vAlign w:val="bottom"/>
          </w:tcPr>
          <w:p w14:paraId="5548CBBD" w14:textId="77777777" w:rsidR="00BC2F34" w:rsidRPr="00CD48A8" w:rsidRDefault="00BC2F34" w:rsidP="00BF5382">
            <w:pPr>
              <w:pStyle w:val="TableText"/>
              <w:ind w:right="72"/>
              <w:rPr>
                <w:noProof w:val="0"/>
              </w:rPr>
            </w:pPr>
            <w:r w:rsidRPr="00CD48A8">
              <w:rPr>
                <w:noProof w:val="0"/>
                <w:color w:val="000000"/>
              </w:rPr>
              <w:t>0</w:t>
            </w:r>
          </w:p>
        </w:tc>
        <w:tc>
          <w:tcPr>
            <w:tcW w:w="720" w:type="dxa"/>
            <w:tcBorders>
              <w:top w:val="single" w:sz="4" w:space="0" w:color="auto"/>
            </w:tcBorders>
            <w:vAlign w:val="bottom"/>
          </w:tcPr>
          <w:p w14:paraId="64BCE3EE" w14:textId="77777777" w:rsidR="00BC2F34" w:rsidRPr="00CD48A8" w:rsidRDefault="00BC2F34" w:rsidP="00BF5382">
            <w:pPr>
              <w:pStyle w:val="TableText"/>
              <w:rPr>
                <w:noProof w:val="0"/>
              </w:rPr>
            </w:pPr>
            <w:r w:rsidRPr="00CD48A8">
              <w:rPr>
                <w:noProof w:val="0"/>
                <w:color w:val="000000"/>
              </w:rPr>
              <w:t>0.00</w:t>
            </w:r>
          </w:p>
        </w:tc>
      </w:tr>
      <w:tr w:rsidR="00BC2F34" w:rsidRPr="00CD48A8" w14:paraId="5DDB94F4" w14:textId="77777777" w:rsidTr="00BF5382">
        <w:tc>
          <w:tcPr>
            <w:tcW w:w="7632" w:type="dxa"/>
          </w:tcPr>
          <w:p w14:paraId="1ABF2D6B" w14:textId="77777777" w:rsidR="00BC2F34" w:rsidRPr="00CD48A8" w:rsidRDefault="00BC2F34" w:rsidP="00BF5382">
            <w:pPr>
              <w:pStyle w:val="TableText"/>
              <w:rPr>
                <w:noProof w:val="0"/>
              </w:rPr>
            </w:pPr>
            <w:r w:rsidRPr="00CD48A8">
              <w:rPr>
                <w:noProof w:val="0"/>
                <w:color w:val="000000"/>
              </w:rPr>
              <w:t>Other—Designated support or accommodation is in IEP</w:t>
            </w:r>
          </w:p>
        </w:tc>
        <w:tc>
          <w:tcPr>
            <w:tcW w:w="720" w:type="dxa"/>
            <w:vAlign w:val="bottom"/>
          </w:tcPr>
          <w:p w14:paraId="333E309F"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73DC19ED" w14:textId="77777777" w:rsidR="00BC2F34" w:rsidRPr="00CD48A8" w:rsidRDefault="00BC2F34" w:rsidP="00BF5382">
            <w:pPr>
              <w:pStyle w:val="TableText"/>
              <w:rPr>
                <w:noProof w:val="0"/>
              </w:rPr>
            </w:pPr>
            <w:r w:rsidRPr="00CD48A8">
              <w:rPr>
                <w:noProof w:val="0"/>
                <w:color w:val="000000"/>
              </w:rPr>
              <w:t>0.00</w:t>
            </w:r>
          </w:p>
        </w:tc>
      </w:tr>
      <w:tr w:rsidR="00BC2F34" w:rsidRPr="00CD48A8" w14:paraId="2645F65D" w14:textId="77777777" w:rsidTr="00BF5382">
        <w:tc>
          <w:tcPr>
            <w:tcW w:w="7632" w:type="dxa"/>
          </w:tcPr>
          <w:p w14:paraId="4BEE3838" w14:textId="77777777" w:rsidR="00BC2F34" w:rsidRPr="00CD48A8" w:rsidRDefault="00BC2F34" w:rsidP="00BF5382">
            <w:pPr>
              <w:pStyle w:val="TableText"/>
              <w:rPr>
                <w:noProof w:val="0"/>
              </w:rPr>
            </w:pPr>
            <w:r w:rsidRPr="00CD48A8">
              <w:rPr>
                <w:noProof w:val="0"/>
                <w:color w:val="000000"/>
              </w:rPr>
              <w:t>Other—Designated support or accommodation is in Section 504 plan</w:t>
            </w:r>
          </w:p>
        </w:tc>
        <w:tc>
          <w:tcPr>
            <w:tcW w:w="720" w:type="dxa"/>
            <w:vAlign w:val="bottom"/>
          </w:tcPr>
          <w:p w14:paraId="0CEFA58C" w14:textId="77777777" w:rsidR="00BC2F34" w:rsidRPr="00CD48A8" w:rsidRDefault="00BC2F34" w:rsidP="00BF5382">
            <w:pPr>
              <w:pStyle w:val="TableText"/>
              <w:ind w:right="72"/>
              <w:rPr>
                <w:noProof w:val="0"/>
              </w:rPr>
            </w:pPr>
            <w:r w:rsidRPr="00CD48A8">
              <w:rPr>
                <w:noProof w:val="0"/>
                <w:color w:val="000000"/>
              </w:rPr>
              <w:t>0</w:t>
            </w:r>
          </w:p>
        </w:tc>
        <w:tc>
          <w:tcPr>
            <w:tcW w:w="720" w:type="dxa"/>
            <w:vAlign w:val="bottom"/>
          </w:tcPr>
          <w:p w14:paraId="60AEA03C" w14:textId="77777777" w:rsidR="00BC2F34" w:rsidRPr="00CD48A8" w:rsidRDefault="00BC2F34" w:rsidP="00BF5382">
            <w:pPr>
              <w:pStyle w:val="TableText"/>
              <w:rPr>
                <w:noProof w:val="0"/>
              </w:rPr>
            </w:pPr>
            <w:r w:rsidRPr="00CD48A8">
              <w:rPr>
                <w:noProof w:val="0"/>
                <w:color w:val="000000"/>
              </w:rPr>
              <w:t>0.00</w:t>
            </w:r>
          </w:p>
        </w:tc>
      </w:tr>
    </w:tbl>
    <w:p w14:paraId="79B3C4CA" w14:textId="77777777" w:rsidR="00BC2F34" w:rsidRPr="00CD48A8" w:rsidRDefault="00BC2F34" w:rsidP="00AB7ECA">
      <w:pPr>
        <w:rPr>
          <w:iCs/>
        </w:rPr>
      </w:pPr>
    </w:p>
    <w:p w14:paraId="0F992687" w14:textId="77777777" w:rsidR="00BC2F34" w:rsidRPr="00CD48A8" w:rsidRDefault="00BC2F34" w:rsidP="00AB7ECA">
      <w:pPr>
        <w:rPr>
          <w:iCs/>
        </w:rPr>
        <w:sectPr w:rsidR="00BC2F34" w:rsidRPr="00CD48A8" w:rsidSect="00BC2F34">
          <w:pgSz w:w="15840" w:h="12240" w:orient="landscape" w:code="1"/>
          <w:pgMar w:top="1152" w:right="1152" w:bottom="1152" w:left="1152" w:header="576" w:footer="360" w:gutter="0"/>
          <w:cols w:space="720"/>
          <w:titlePg/>
          <w:docGrid w:linePitch="360"/>
        </w:sectPr>
      </w:pPr>
    </w:p>
    <w:p w14:paraId="7885878B" w14:textId="3B9C4910" w:rsidR="006E4C8F" w:rsidRPr="00CD48A8" w:rsidRDefault="004223EA" w:rsidP="00613DEE">
      <w:pPr>
        <w:pStyle w:val="Heading2"/>
      </w:pPr>
      <w:bookmarkStart w:id="1015" w:name="_Standard_Setting"/>
      <w:bookmarkStart w:id="1016" w:name="_Toc93411837"/>
      <w:bookmarkStart w:id="1017" w:name="_Toc102976316"/>
      <w:bookmarkEnd w:id="1015"/>
      <w:r w:rsidRPr="00CD48A8">
        <w:t>Standard Setting</w:t>
      </w:r>
      <w:bookmarkEnd w:id="1016"/>
      <w:bookmarkEnd w:id="1017"/>
    </w:p>
    <w:p w14:paraId="15308401" w14:textId="068E912A" w:rsidR="001F08B4" w:rsidRPr="00CD48A8" w:rsidRDefault="001F08B4" w:rsidP="001F08B4">
      <w:r w:rsidRPr="00CD48A8">
        <w:t>This chapter summarizes the standard setting process</w:t>
      </w:r>
      <w:r w:rsidR="0002563D" w:rsidRPr="00CD48A8">
        <w:t>, undertaken</w:t>
      </w:r>
      <w:r w:rsidRPr="00CD48A8">
        <w:t xml:space="preserve"> in the </w:t>
      </w:r>
      <w:r w:rsidR="00BF2B40" w:rsidRPr="00CD48A8">
        <w:t>2018</w:t>
      </w:r>
      <w:r w:rsidRPr="00CD48A8">
        <w:t>–</w:t>
      </w:r>
      <w:r w:rsidR="00BF2B40" w:rsidRPr="00CD48A8">
        <w:t xml:space="preserve">2019 </w:t>
      </w:r>
      <w:r w:rsidRPr="00CD48A8">
        <w:t>administration</w:t>
      </w:r>
      <w:r w:rsidR="0002563D" w:rsidRPr="00CD48A8">
        <w:t>,</w:t>
      </w:r>
      <w:r w:rsidRPr="00CD48A8">
        <w:t xml:space="preserve"> through which California Spanish Assessment (CSA) achievement levels and threshold scores were recommended. Included are an overview of the standard setting methodology, a summary of the standard setting procedure, a description of the achievement level </w:t>
      </w:r>
      <w:bookmarkStart w:id="1018" w:name="_Hlk65055683"/>
      <w:r w:rsidRPr="00CD48A8">
        <w:t xml:space="preserve">descriptors (ALDs), and the results. The detailed standard setting information for the CSA is described in the </w:t>
      </w:r>
      <w:r w:rsidRPr="00CD48A8">
        <w:rPr>
          <w:i/>
        </w:rPr>
        <w:t>Standard Setting Technical Report for the California Spanish Assessment</w:t>
      </w:r>
      <w:r w:rsidRPr="00CD48A8">
        <w:t xml:space="preserve"> (</w:t>
      </w:r>
      <w:r w:rsidR="00F43ED8" w:rsidRPr="00CD48A8">
        <w:t>California Department of Education [</w:t>
      </w:r>
      <w:r w:rsidRPr="00CD48A8">
        <w:t>CDE</w:t>
      </w:r>
      <w:r w:rsidR="00F43ED8" w:rsidRPr="00CD48A8">
        <w:t>]</w:t>
      </w:r>
      <w:r w:rsidRPr="00CD48A8">
        <w:t>, 2019).</w:t>
      </w:r>
    </w:p>
    <w:p w14:paraId="70BF39DD" w14:textId="56B4CC67" w:rsidR="009202D6" w:rsidRPr="00CD48A8" w:rsidRDefault="001276BE" w:rsidP="00C87D52">
      <w:pPr>
        <w:pStyle w:val="Heading3"/>
      </w:pPr>
      <w:bookmarkStart w:id="1019" w:name="_Toc93411838"/>
      <w:bookmarkStart w:id="1020" w:name="_Toc102976317"/>
      <w:bookmarkEnd w:id="1018"/>
      <w:r w:rsidRPr="00CD48A8">
        <w:t>Background</w:t>
      </w:r>
      <w:bookmarkEnd w:id="1019"/>
      <w:bookmarkEnd w:id="1020"/>
    </w:p>
    <w:p w14:paraId="29674593" w14:textId="3ADAC772" w:rsidR="00EA3EDD" w:rsidRPr="00CD48A8" w:rsidRDefault="00EA3EDD" w:rsidP="00EA3EDD">
      <w:bookmarkStart w:id="1021" w:name="_Hlk65055695"/>
      <w:bookmarkStart w:id="1022" w:name="_Hlk92971307"/>
      <w:r w:rsidRPr="00CD48A8">
        <w:t>The content of the CSA is aligned with the California Common Core State Standards en Español (CCCSSeE) (Council of Chief State School Officers, CDE, and San Diego County Office of Education, 2012). The CDE and the a</w:t>
      </w:r>
      <w:bookmarkEnd w:id="1021"/>
      <w:r w:rsidRPr="00CD48A8">
        <w:t xml:space="preserve">dministration of the CSA required a standard </w:t>
      </w:r>
      <w:bookmarkEnd w:id="1022"/>
      <w:r w:rsidRPr="00CD48A8">
        <w:t>setting process to evaluate students’ Spanish skills in reading, writing mechanics, and listening against the new expectations.</w:t>
      </w:r>
    </w:p>
    <w:p w14:paraId="79E4EB1F" w14:textId="483FF0F5" w:rsidR="00EA3EDD" w:rsidRPr="00CD48A8" w:rsidRDefault="00EA3EDD" w:rsidP="00EA3EDD">
      <w:r w:rsidRPr="00CD48A8">
        <w:t xml:space="preserve">Standard setting refers to a class of methodologies by which one or more performance threshold scores are used to determine achievement levels. The purpose of the standard setting process for the CSA was to collect recommendations from Spanish-language educators in California for the placement of the CSA threshold scores for review by the CDE, with final determination by the </w:t>
      </w:r>
      <w:r w:rsidR="0075275E" w:rsidRPr="00CD48A8">
        <w:t>California</w:t>
      </w:r>
      <w:r w:rsidRPr="00CD48A8">
        <w:t xml:space="preserve"> State Board of Education (SBE).</w:t>
      </w:r>
    </w:p>
    <w:p w14:paraId="5E1CF27B" w14:textId="1014B1E7" w:rsidR="00EA3EDD" w:rsidRPr="00CD48A8" w:rsidRDefault="00EA3EDD" w:rsidP="00EA3EDD">
      <w:r w:rsidRPr="00CD48A8">
        <w:t xml:space="preserve">ETS conducted standard setting workshops from August 6–9, 2019, following the first operational administration of the CSA. The Bookmark standard setting method was applied to all items on each test, by grade. Refer to section </w:t>
      </w:r>
      <w:hyperlink w:anchor="_Standard_Setting_Methodology" w:history="1">
        <w:r w:rsidRPr="00CD48A8">
          <w:rPr>
            <w:rStyle w:val="Hyperlink"/>
            <w:i/>
          </w:rPr>
          <w:t>5.3 Standard Settin</w:t>
        </w:r>
        <w:bookmarkStart w:id="1023" w:name="_Hlt37145197"/>
        <w:r w:rsidRPr="00CD48A8">
          <w:rPr>
            <w:rStyle w:val="Hyperlink"/>
            <w:i/>
          </w:rPr>
          <w:t>g</w:t>
        </w:r>
        <w:bookmarkEnd w:id="1023"/>
        <w:r w:rsidRPr="00CD48A8">
          <w:rPr>
            <w:rStyle w:val="Hyperlink"/>
            <w:i/>
          </w:rPr>
          <w:t xml:space="preserve"> Methodology</w:t>
        </w:r>
      </w:hyperlink>
      <w:r w:rsidRPr="00CD48A8">
        <w:t xml:space="preserve"> for more information about the Bookmark method.</w:t>
      </w:r>
    </w:p>
    <w:p w14:paraId="178F3A05" w14:textId="55E0BF5B" w:rsidR="00EA3EDD" w:rsidRPr="00CD48A8" w:rsidRDefault="00EA3EDD" w:rsidP="00EA3EDD">
      <w:r w:rsidRPr="00CD48A8">
        <w:t xml:space="preserve">Through the standard setting process, input and recommendations on the threshold scores were solicited from Spanish-language educators in California. The CDE reviewed the educator input and recommendations and provided these recommendations to the SBE along with recommendations from the State Superintendent of Public Instruction (SSPI). The SSPI recommendation was to establish preliminary score reporting ranges beginning with the 2018–2019 administration, giving consideration to the sample size of test takers and the wide variety of educational programs across local educational agencies in California. The SBE established the </w:t>
      </w:r>
      <w:r w:rsidR="018A3A6A" w:rsidRPr="00CD48A8">
        <w:t>reporting ranges</w:t>
      </w:r>
      <w:r w:rsidRPr="00CD48A8">
        <w:t xml:space="preserve"> based on the SSPI preliminary threshold score recommendations. There are three reporting ranges (Range 1 through Range 3); two preliminary threshold scores are needed to define the three ranges. Students with scale scores lower than the preliminary threshold score for Range 2 are assigned to the lowest score range, Range 1. Students with scale scores that are equal to or greater than the preliminary threshold score for Range 3 are assigned to the highest score range, Range</w:t>
      </w:r>
      <w:r w:rsidR="00F62933" w:rsidRPr="00CD48A8">
        <w:t> </w:t>
      </w:r>
      <w:r w:rsidRPr="00CD48A8">
        <w:t>3. The rest of the students with valid scores are assigned to Range 2.</w:t>
      </w:r>
    </w:p>
    <w:p w14:paraId="34CEB47B" w14:textId="23E77CB1" w:rsidR="00D55C0D" w:rsidRPr="00CD48A8" w:rsidRDefault="001276BE" w:rsidP="00C87D52">
      <w:pPr>
        <w:pStyle w:val="Heading3"/>
        <w:rPr>
          <w:color w:val="auto"/>
        </w:rPr>
      </w:pPr>
      <w:bookmarkStart w:id="1024" w:name="_Toc93411839"/>
      <w:bookmarkStart w:id="1025" w:name="_Toc102976318"/>
      <w:r w:rsidRPr="00CD48A8">
        <w:rPr>
          <w:color w:val="auto"/>
        </w:rPr>
        <w:t>Achievement Level Descriptors</w:t>
      </w:r>
      <w:bookmarkEnd w:id="1024"/>
      <w:bookmarkEnd w:id="1025"/>
    </w:p>
    <w:p w14:paraId="4C6B01EE" w14:textId="1E34A038" w:rsidR="00EA3EDD" w:rsidRPr="00CD48A8" w:rsidRDefault="00EA3EDD" w:rsidP="00EA3EDD">
      <w:bookmarkStart w:id="1026" w:name="_Hlk92971318"/>
      <w:r w:rsidRPr="00CD48A8">
        <w:t xml:space="preserve">The CSA ALDs describe expectations of what students can do at each level. The general, or policy, ALDs are short policy descriptors that convey the expectation across all grades and were approved by the California SBE in November 2017 (CDE, 2017). From </w:t>
      </w:r>
      <w:bookmarkEnd w:id="1026"/>
      <w:r w:rsidRPr="00CD48A8">
        <w:t>July 18–‍19, 2018, 21 California educators convened in Sacramento to review and provide input on the range ALDs, which are descriptions of the Spanish reading/language arts knowledge and skills necessary for students in grades three through eight and high school to be placed into one of three achievement levels. These range ALDs were used to inform the standard setting process.</w:t>
      </w:r>
    </w:p>
    <w:p w14:paraId="4035D71C" w14:textId="3F7ADAB5" w:rsidR="00EA3EDD" w:rsidRPr="00CD48A8" w:rsidRDefault="0075275E" w:rsidP="00EA3EDD">
      <w:bookmarkStart w:id="1027" w:name="_Hlk92971328"/>
      <w:bookmarkStart w:id="1028" w:name="_Hlk65055725"/>
      <w:r w:rsidRPr="00CD48A8">
        <w:t>Appendix 5.A</w:t>
      </w:r>
      <w:r w:rsidR="002D7B4E" w:rsidRPr="00CD48A8">
        <w:t xml:space="preserve"> of the </w:t>
      </w:r>
      <w:r w:rsidR="00C04FCC" w:rsidRPr="00CD48A8">
        <w:rPr>
          <w:i/>
          <w:iCs/>
        </w:rPr>
        <w:t>California</w:t>
      </w:r>
      <w:r w:rsidR="00C04FCC" w:rsidRPr="00CD48A8">
        <w:rPr>
          <w:i/>
        </w:rPr>
        <w:t xml:space="preserve"> Spanish</w:t>
      </w:r>
      <w:r w:rsidR="00E77D96" w:rsidRPr="00CD48A8">
        <w:rPr>
          <w:i/>
        </w:rPr>
        <w:t xml:space="preserve"> </w:t>
      </w:r>
      <w:r w:rsidRPr="00CD48A8">
        <w:rPr>
          <w:i/>
          <w:iCs/>
        </w:rPr>
        <w:t>Assessment</w:t>
      </w:r>
      <w:r w:rsidR="00E77D96" w:rsidRPr="00CD48A8">
        <w:rPr>
          <w:i/>
          <w:iCs/>
        </w:rPr>
        <w:t xml:space="preserve"> </w:t>
      </w:r>
      <w:r w:rsidRPr="00CD48A8">
        <w:rPr>
          <w:i/>
          <w:iCs/>
        </w:rPr>
        <w:t>2018–2019</w:t>
      </w:r>
      <w:r w:rsidR="004328FF" w:rsidRPr="00CD48A8">
        <w:rPr>
          <w:i/>
          <w:iCs/>
        </w:rPr>
        <w:t xml:space="preserve"> </w:t>
      </w:r>
      <w:r w:rsidR="00C04FCC" w:rsidRPr="00CD48A8">
        <w:rPr>
          <w:i/>
        </w:rPr>
        <w:t>T</w:t>
      </w:r>
      <w:r w:rsidR="00E77D96" w:rsidRPr="00CD48A8">
        <w:rPr>
          <w:i/>
        </w:rPr>
        <w:t xml:space="preserve">echnical </w:t>
      </w:r>
      <w:r w:rsidR="00C04FCC" w:rsidRPr="00CD48A8">
        <w:rPr>
          <w:i/>
        </w:rPr>
        <w:t>R</w:t>
      </w:r>
      <w:r w:rsidR="00E77D96" w:rsidRPr="00CD48A8">
        <w:rPr>
          <w:i/>
        </w:rPr>
        <w:t>eport</w:t>
      </w:r>
      <w:r w:rsidR="00EA3EDD" w:rsidRPr="00CD48A8">
        <w:t xml:space="preserve"> </w:t>
      </w:r>
      <w:r w:rsidR="00C04FCC" w:rsidRPr="00CD48A8">
        <w:t>(CDE, 20</w:t>
      </w:r>
      <w:r w:rsidRPr="00CD48A8">
        <w:t>20</w:t>
      </w:r>
      <w:r w:rsidR="00C04FCC" w:rsidRPr="00CD48A8">
        <w:t xml:space="preserve">) </w:t>
      </w:r>
      <w:r w:rsidR="00EA3EDD" w:rsidRPr="00CD48A8">
        <w:t xml:space="preserve">provides a description of the three range ALDs, with Level 3 reflecting the highest </w:t>
      </w:r>
      <w:bookmarkEnd w:id="1027"/>
      <w:r w:rsidR="00EA3EDD" w:rsidRPr="00CD48A8">
        <w:t>level of achievement.</w:t>
      </w:r>
    </w:p>
    <w:p w14:paraId="61C9340C" w14:textId="157F6469" w:rsidR="00D55C0D" w:rsidRPr="00CD48A8" w:rsidRDefault="001276BE" w:rsidP="00C87D52">
      <w:pPr>
        <w:pStyle w:val="Heading3"/>
        <w:rPr>
          <w:color w:val="auto"/>
        </w:rPr>
      </w:pPr>
      <w:bookmarkStart w:id="1029" w:name="_Standard_Setting_Methodology"/>
      <w:bookmarkStart w:id="1030" w:name="_Toc93411840"/>
      <w:bookmarkStart w:id="1031" w:name="_Toc102976319"/>
      <w:bookmarkEnd w:id="1028"/>
      <w:bookmarkEnd w:id="1029"/>
      <w:r w:rsidRPr="00CD48A8">
        <w:rPr>
          <w:color w:val="auto"/>
        </w:rPr>
        <w:t>Standard Setting Methodology</w:t>
      </w:r>
      <w:bookmarkEnd w:id="1030"/>
      <w:bookmarkEnd w:id="1031"/>
    </w:p>
    <w:p w14:paraId="6BA6BEF8" w14:textId="77777777" w:rsidR="00EA3EDD" w:rsidRPr="00CD48A8" w:rsidRDefault="00EA3EDD" w:rsidP="00EA3EDD">
      <w:r w:rsidRPr="00CD48A8">
        <w:t>For the CSA, the Bookmark method was used for standard setting. The Bookmark method is an item-mapping procedure that allows multiple performance threshold scores to be set in an efficient manner. This method represents an appropriate balance between statistical rigor and informed opinion, as explained in the following subsection. In the case of the CSA, three of four panels worked on two tests (i.e., grades three and four, grades five and six, and grades seven and eight; the high school panel worked only on that test).</w:t>
      </w:r>
    </w:p>
    <w:p w14:paraId="2CD46557" w14:textId="35E0C70A" w:rsidR="001276BE" w:rsidRPr="00CD48A8" w:rsidRDefault="001276BE" w:rsidP="00FB33EE">
      <w:pPr>
        <w:pStyle w:val="Heading4"/>
      </w:pPr>
      <w:bookmarkStart w:id="1032" w:name="_Toc102976320"/>
      <w:r w:rsidRPr="00CD48A8">
        <w:t xml:space="preserve">Bookmark </w:t>
      </w:r>
      <w:r w:rsidR="00AD07D7" w:rsidRPr="00CD48A8">
        <w:t>M</w:t>
      </w:r>
      <w:r w:rsidRPr="00CD48A8">
        <w:t>ethod</w:t>
      </w:r>
      <w:bookmarkEnd w:id="1032"/>
    </w:p>
    <w:p w14:paraId="05790B5F" w14:textId="0B18C6D9" w:rsidR="00EA3EDD" w:rsidRPr="00CD48A8" w:rsidRDefault="00EA3EDD" w:rsidP="00EA3EDD">
      <w:pPr>
        <w:rPr>
          <w:rFonts w:eastAsiaTheme="minorEastAsia"/>
          <w:lang w:eastAsia="ko-KR"/>
        </w:rPr>
      </w:pPr>
      <w:bookmarkStart w:id="1033" w:name="_Hlk65055736"/>
      <w:bookmarkStart w:id="1034" w:name="_Hlk92971339"/>
      <w:r w:rsidRPr="00CD48A8">
        <w:rPr>
          <w:rFonts w:eastAsiaTheme="minorEastAsia"/>
          <w:lang w:eastAsia="ko-KR"/>
        </w:rPr>
        <w:t>The Bookmark method (Lewis, et al., 1998; Mitzel, et al., 2001) is a commonly used item-</w:t>
      </w:r>
      <w:bookmarkEnd w:id="1033"/>
      <w:r w:rsidRPr="00CD48A8">
        <w:t>mapping</w:t>
      </w:r>
      <w:r w:rsidRPr="00CD48A8">
        <w:rPr>
          <w:rFonts w:eastAsiaTheme="minorEastAsia"/>
          <w:lang w:eastAsia="ko-KR"/>
        </w:rPr>
        <w:t xml:space="preserve"> procedure in which test items are ordered from easiest to most difficult based on </w:t>
      </w:r>
      <w:bookmarkEnd w:id="1034"/>
      <w:r w:rsidRPr="00CD48A8">
        <w:rPr>
          <w:rFonts w:eastAsiaTheme="minorEastAsia"/>
          <w:lang w:eastAsia="ko-KR"/>
        </w:rPr>
        <w:t>actual student performance; the ordered items are presented in a booklet known as an ordered item booklet (OIB). The task of each panelist is to place a “bookmark” in the OIB that differentiates content that a student with just enough content knowledge and skills to be performing at a defined achievement level would likely know from content that the student would not likely know. A bookmark is placed in the OIB for each item defined at the border of each achievement level. For each CSA, two bookmarks were required to set the three achievement levels.</w:t>
      </w:r>
    </w:p>
    <w:p w14:paraId="0FB5FFED" w14:textId="62DB129F" w:rsidR="00EA3EDD" w:rsidRPr="00CD48A8" w:rsidRDefault="2EDA1217" w:rsidP="00EA3EDD">
      <w:r w:rsidRPr="00CD48A8">
        <w:rPr>
          <w:rFonts w:eastAsiaTheme="minorEastAsia"/>
          <w:lang w:eastAsia="ko-KR"/>
        </w:rPr>
        <w:t xml:space="preserve">The Bookmark method has its basis in item response theory (IRT) analysis. IRT is used to estimate item difficulties. </w:t>
      </w:r>
      <w:bookmarkStart w:id="1035" w:name="_Hlk97814907"/>
      <w:r w:rsidRPr="00CD48A8">
        <w:rPr>
          <w:rFonts w:eastAsiaTheme="minorEastAsia"/>
          <w:lang w:eastAsia="ko-KR"/>
        </w:rPr>
        <w:t>Based on the first-year operational test data, a response probability of 0.67 (RP67) estimated by the IRT model was employed to order the items from easiest to hardest and to place item difficulty estimates on the score scale.</w:t>
      </w:r>
      <w:r w:rsidRPr="00CD48A8">
        <w:t xml:space="preserve"> </w:t>
      </w:r>
      <w:bookmarkEnd w:id="1035"/>
      <w:r w:rsidRPr="00CD48A8">
        <w:t xml:space="preserve">Panelists were instructed to consider the definition of “most likely” as having a two-thirds likelihood of answering a multiple-choice </w:t>
      </w:r>
      <w:r w:rsidR="004B18FE" w:rsidRPr="00CD48A8">
        <w:t xml:space="preserve">(MC) </w:t>
      </w:r>
      <w:r w:rsidRPr="00CD48A8">
        <w:t>item correctly</w:t>
      </w:r>
      <w:r w:rsidR="78501F63" w:rsidRPr="00CD48A8">
        <w:t>;</w:t>
      </w:r>
      <w:r w:rsidRPr="00CD48A8">
        <w:t xml:space="preserve"> thus</w:t>
      </w:r>
      <w:r w:rsidR="00FA1104" w:rsidRPr="00CD48A8">
        <w:t>,</w:t>
      </w:r>
      <w:r w:rsidRPr="00CD48A8">
        <w:t xml:space="preserve"> the instructions to the panelists and the analytical model were aligned. </w:t>
      </w:r>
      <w:r w:rsidRPr="00CD48A8">
        <w:rPr>
          <w:rFonts w:eastAsiaTheme="minorEastAsia"/>
          <w:lang w:eastAsia="ko-KR"/>
        </w:rPr>
        <w:t xml:space="preserve">One benefit of this approach is that once </w:t>
      </w:r>
      <w:r w:rsidRPr="00CD48A8">
        <w:t>panelists</w:t>
      </w:r>
      <w:r w:rsidRPr="00CD48A8">
        <w:rPr>
          <w:rFonts w:eastAsiaTheme="minorEastAsia"/>
          <w:lang w:eastAsia="ko-KR"/>
        </w:rPr>
        <w:t xml:space="preserve"> make judgments in the OIB, the difficulty values associated with each item have a built-in relationship to scale scores through theta, a fact that allows results to be provided to score users and policy makers on the familiar metric of the scale score.</w:t>
      </w:r>
    </w:p>
    <w:p w14:paraId="5490CF3F" w14:textId="033C77AB" w:rsidR="007931D4" w:rsidRPr="00CD48A8" w:rsidRDefault="001276BE" w:rsidP="00C87D52">
      <w:pPr>
        <w:pStyle w:val="Heading3"/>
      </w:pPr>
      <w:bookmarkStart w:id="1036" w:name="_Toc93411841"/>
      <w:bookmarkStart w:id="1037" w:name="_Toc102976321"/>
      <w:r w:rsidRPr="00CD48A8">
        <w:t>Standard Setting Procedures</w:t>
      </w:r>
      <w:bookmarkEnd w:id="1036"/>
      <w:bookmarkEnd w:id="1037"/>
    </w:p>
    <w:p w14:paraId="2AD5CCC6" w14:textId="77777777" w:rsidR="00EA3EDD" w:rsidRPr="00CD48A8" w:rsidRDefault="00EA3EDD" w:rsidP="00EA3EDD">
      <w:r w:rsidRPr="00CD48A8">
        <w:t>This section describes what occurred prior to and during the standard setting workshop.</w:t>
      </w:r>
    </w:p>
    <w:p w14:paraId="526B77E1" w14:textId="403080A2" w:rsidR="007931D4" w:rsidRPr="00CD48A8" w:rsidRDefault="001276BE" w:rsidP="00FB33EE">
      <w:pPr>
        <w:pStyle w:val="Heading4"/>
      </w:pPr>
      <w:bookmarkStart w:id="1038" w:name="_Toc102976322"/>
      <w:r w:rsidRPr="00CD48A8">
        <w:t>Panelists</w:t>
      </w:r>
      <w:bookmarkEnd w:id="1038"/>
    </w:p>
    <w:p w14:paraId="74F8D54B" w14:textId="4D485E4C" w:rsidR="00ED106F" w:rsidRPr="00CD48A8" w:rsidRDefault="00ED106F" w:rsidP="00ED106F">
      <w:r w:rsidRPr="00CD48A8">
        <w:t>A diverse group, representative of Spanish-language educators in California, was recruited to participate as panelists in the standard setting sessions. In recruiting panelists, the goal was to include a representative group of California educators who were familiar with the CCCSSeE and who have experience in the education of students in grades three through twelve who will take the CSA. It was important to include teachers working with these students</w:t>
      </w:r>
      <w:r w:rsidR="0052731C" w:rsidRPr="00CD48A8">
        <w:t>,</w:t>
      </w:r>
      <w:r w:rsidRPr="00CD48A8">
        <w:t xml:space="preserve"> as those educators provided a perspective on learning goals for the students taking the CSA, as well as students’ progress toward Spanish reading/language arts proficiency.</w:t>
      </w:r>
    </w:p>
    <w:p w14:paraId="091B819B" w14:textId="77777777" w:rsidR="00ED106F" w:rsidRPr="00CD48A8" w:rsidRDefault="00ED106F" w:rsidP="00ED106F">
      <w:pPr>
        <w:keepNext/>
        <w:keepLines/>
        <w:rPr>
          <w:rFonts w:eastAsiaTheme="minorEastAsia"/>
          <w:lang w:eastAsia="ko-KR"/>
        </w:rPr>
      </w:pPr>
      <w:r w:rsidRPr="00CD48A8">
        <w:rPr>
          <w:rFonts w:eastAsiaTheme="minorEastAsia"/>
          <w:lang w:eastAsia="ko-KR"/>
        </w:rPr>
        <w:t>The educators who participated in the CSA standard setting included representatives from across regions in California (north, south, and central) and across gender, race, and ethnic categories. The composition of each panel included the following as criteria for selection:</w:t>
      </w:r>
    </w:p>
    <w:p w14:paraId="7F47C563" w14:textId="77777777" w:rsidR="00ED106F" w:rsidRPr="00CD48A8" w:rsidRDefault="00ED106F" w:rsidP="00BC2F34">
      <w:pPr>
        <w:pStyle w:val="bullets"/>
        <w:numPr>
          <w:ilvl w:val="0"/>
          <w:numId w:val="56"/>
        </w:numPr>
        <w:ind w:left="864" w:hanging="288"/>
      </w:pPr>
      <w:r w:rsidRPr="00CD48A8">
        <w:t>Educators who were teaching Spanish-language learners, in the grade level(s) assigned to the panel</w:t>
      </w:r>
    </w:p>
    <w:p w14:paraId="7F6C5C00" w14:textId="77777777" w:rsidR="00ED106F" w:rsidRPr="00CD48A8" w:rsidRDefault="00ED106F" w:rsidP="00BC2F34">
      <w:pPr>
        <w:pStyle w:val="bullets"/>
        <w:numPr>
          <w:ilvl w:val="0"/>
          <w:numId w:val="56"/>
        </w:numPr>
        <w:ind w:left="864" w:hanging="288"/>
      </w:pPr>
      <w:r w:rsidRPr="00CD48A8">
        <w:t>Educators who were teaching students who would take the CSA</w:t>
      </w:r>
    </w:p>
    <w:p w14:paraId="7B1261B6" w14:textId="77777777" w:rsidR="00ED106F" w:rsidRPr="00CD48A8" w:rsidRDefault="00ED106F" w:rsidP="00BC2F34">
      <w:pPr>
        <w:pStyle w:val="bullets"/>
        <w:numPr>
          <w:ilvl w:val="0"/>
          <w:numId w:val="56"/>
        </w:numPr>
        <w:ind w:left="864" w:hanging="288"/>
      </w:pPr>
      <w:r w:rsidRPr="00CD48A8">
        <w:t>Educators who were familiar with the CCCSSeE</w:t>
      </w:r>
    </w:p>
    <w:p w14:paraId="0B3B6ABF" w14:textId="77777777" w:rsidR="00ED106F" w:rsidRPr="00CD48A8" w:rsidRDefault="00ED106F" w:rsidP="00ED106F">
      <w:pPr>
        <w:rPr>
          <w:lang w:eastAsia="ko-KR"/>
        </w:rPr>
      </w:pPr>
      <w:r w:rsidRPr="00CD48A8">
        <w:rPr>
          <w:lang w:eastAsia="ko-KR"/>
        </w:rPr>
        <w:t>The final selection of panelists invited to the workshops was made by the CDE. The total number of panelists who participated and completed the CSA standard setting process was 56.</w:t>
      </w:r>
    </w:p>
    <w:p w14:paraId="17680B09" w14:textId="6B09D690" w:rsidR="007931D4" w:rsidRPr="00CD48A8" w:rsidRDefault="001276BE" w:rsidP="00FB33EE">
      <w:pPr>
        <w:pStyle w:val="Heading4"/>
      </w:pPr>
      <w:bookmarkStart w:id="1039" w:name="_Toc102976323"/>
      <w:r w:rsidRPr="00CD48A8">
        <w:t>Materials</w:t>
      </w:r>
      <w:bookmarkEnd w:id="1039"/>
    </w:p>
    <w:p w14:paraId="312EDE08" w14:textId="77777777" w:rsidR="00020017" w:rsidRPr="00CD48A8" w:rsidRDefault="00020017" w:rsidP="00020017">
      <w:r w:rsidRPr="00CD48A8">
        <w:t>Panelists were provided with a letter describing the purpose and procedures of the standard setting workshop along with a preworkshop assignment specific to the individual educator’s panel assignment, instructions, a notetaking form for the assignment, and the links to the training tests and to the general and range ALDs for the tests the panelists would be reviewing.</w:t>
      </w:r>
    </w:p>
    <w:p w14:paraId="6E08B12B" w14:textId="77777777" w:rsidR="00020017" w:rsidRPr="00CD48A8" w:rsidRDefault="00020017" w:rsidP="00020017">
      <w:r w:rsidRPr="00CD48A8">
        <w:t xml:space="preserve">During the workshop, panelists received training materials and a set of operational materials. The set of operational materials included a printed version of the CSA and the </w:t>
      </w:r>
      <w:bookmarkStart w:id="1040" w:name="_Hlk92971352"/>
      <w:r w:rsidRPr="00CD48A8">
        <w:t xml:space="preserve">answer key with scoring rules for 2-point items, the OIB, judgment recording forms, and an item map. </w:t>
      </w:r>
      <w:bookmarkStart w:id="1041" w:name="_Hlk65055777"/>
      <w:r w:rsidRPr="00CD48A8">
        <w:t xml:space="preserve">The detailed procedure with regard to securing those materials was described in </w:t>
      </w:r>
      <w:bookmarkStart w:id="1042" w:name="_Hlk65055755"/>
      <w:bookmarkEnd w:id="1041"/>
      <w:r w:rsidRPr="00CD48A8">
        <w:t xml:space="preserve">the </w:t>
      </w:r>
      <w:r w:rsidRPr="00CD48A8">
        <w:rPr>
          <w:i/>
        </w:rPr>
        <w:t>Standard Setting Technical Report for the California Spanish Assessment</w:t>
      </w:r>
      <w:r w:rsidRPr="00CD48A8">
        <w:t xml:space="preserve"> (CDE, 2019).</w:t>
      </w:r>
    </w:p>
    <w:p w14:paraId="0417FC13" w14:textId="79205530" w:rsidR="001C2E74" w:rsidRPr="00CD48A8" w:rsidRDefault="001276BE" w:rsidP="00FB33EE">
      <w:pPr>
        <w:pStyle w:val="Heading4"/>
      </w:pPr>
      <w:bookmarkStart w:id="1043" w:name="_Toc102976324"/>
      <w:bookmarkEnd w:id="1040"/>
      <w:bookmarkEnd w:id="1042"/>
      <w:r w:rsidRPr="00CD48A8">
        <w:t>Process (Including Articulation)</w:t>
      </w:r>
      <w:bookmarkEnd w:id="1043"/>
    </w:p>
    <w:p w14:paraId="69875B3E" w14:textId="777BBDA9" w:rsidR="00020017" w:rsidRPr="00CD48A8" w:rsidRDefault="00020017" w:rsidP="00020017">
      <w:r w:rsidRPr="00CD48A8">
        <w:t>Prior to making judgements in the OIB, as part of a preworkshop assignment, panelists were provided with a link to the CSA training test on the CDE website and asked to take the training test for the grade level the panelists were scheduled to work with first. Panelists were also asked to become familiar with the general ALDs and the range ALDs and to access a link to the CCCSSeE. Panelists were asked to consider the expectations of a student in each of the achievement levels, take notes about the knowledge and skills of students at the beginning of Level 2 and Level 3, and bring those notes to the standard setting workshop.</w:t>
      </w:r>
    </w:p>
    <w:p w14:paraId="08C4364A" w14:textId="73581495" w:rsidR="00020017" w:rsidRPr="00CD48A8" w:rsidRDefault="00020017" w:rsidP="00020017">
      <w:r w:rsidRPr="00CD48A8">
        <w:t xml:space="preserve">At the workshop, each panel began with the test familiarization by reviewing one of the two tests assigned to that panel, and then they developed borderline student definitions as a group for that grade level. The process to arrive at borderline student definitions involved small-group discussions and the development of draft borderline-student definitions, followed by a whole-panel discussion of the draft definitions to reach a panel consensus of what was expected. For each </w:t>
      </w:r>
      <w:r w:rsidR="00CA4194" w:rsidRPr="00CD48A8">
        <w:t xml:space="preserve">CSA </w:t>
      </w:r>
      <w:r w:rsidRPr="00CD48A8">
        <w:t xml:space="preserve">grade level or </w:t>
      </w:r>
      <w:r w:rsidR="00CA4194" w:rsidRPr="00CD48A8">
        <w:t xml:space="preserve">the </w:t>
      </w:r>
      <w:r w:rsidRPr="00CD48A8">
        <w:t xml:space="preserve">grade </w:t>
      </w:r>
      <w:r w:rsidR="00CA4194" w:rsidRPr="00CD48A8">
        <w:t>band</w:t>
      </w:r>
      <w:r w:rsidRPr="00CD48A8">
        <w:t>, two definitions were developed for two thresholds—the Level 3 borderline student definition followed by the Level 2 borderline student definition. The Level 3 definition was developed first to allow cross grade articulation early in the process.</w:t>
      </w:r>
    </w:p>
    <w:p w14:paraId="6A636369" w14:textId="2A19F52E" w:rsidR="00020017" w:rsidRPr="00CD48A8" w:rsidRDefault="00020017" w:rsidP="00020017">
      <w:r w:rsidRPr="00CD48A8">
        <w:t>After the “borderline Level 3 student” definition was drafted, two pairs of two panels working on adjacent CSA grade-level or grade-</w:t>
      </w:r>
      <w:r w:rsidR="00D034F8" w:rsidRPr="00CD48A8">
        <w:t xml:space="preserve">band </w:t>
      </w:r>
      <w:r w:rsidRPr="00CD48A8">
        <w:t>tests met to discuss the drafts, provide feedback to each other, and finalize the definitions. These discussions and this work focused on cross-grade consistency of the ALDs and the description of the borderline student for Level 3. Each panel then reconvened and completed the “borderline Level 2 student” definition.</w:t>
      </w:r>
    </w:p>
    <w:p w14:paraId="01E9ABA2" w14:textId="3927E5C7" w:rsidR="00020017" w:rsidRPr="00CD48A8" w:rsidRDefault="366E6AEA" w:rsidP="00020017">
      <w:r w:rsidRPr="00CD48A8">
        <w:t>Each panel, with the exception of the high school panel, completed the standard setting process on two CSA grade-level tests. After completing the process for the first of two grade levels on which the panel completed the standard setting process</w:t>
      </w:r>
      <w:r w:rsidR="00261285" w:rsidRPr="00CD48A8">
        <w:t xml:space="preserve"> (i.e., grade three, or grade five or grade seven)</w:t>
      </w:r>
      <w:r w:rsidRPr="00CD48A8">
        <w:t>, the panel began the entire process again with the second assessment (e.g., grade four). The grades five and six panel and the grades seven and eight panel met again to consider cross-grade consistency when creating the borderline student definitions for their second CSA (for grades six and seven, respectively). The process of developing the borderline student definitions provided vertical articulation of the expectations across grades prior to bookmark judgments.</w:t>
      </w:r>
    </w:p>
    <w:p w14:paraId="7C6A1C52" w14:textId="40DFA780" w:rsidR="00020017" w:rsidRPr="00CD48A8" w:rsidRDefault="00020017" w:rsidP="00020017">
      <w:pPr>
        <w:rPr>
          <w:rFonts w:eastAsiaTheme="minorEastAsia"/>
          <w:lang w:eastAsia="ko-KR"/>
        </w:rPr>
      </w:pPr>
      <w:r w:rsidRPr="00CD48A8">
        <w:rPr>
          <w:lang w:eastAsia="ko-KR"/>
        </w:rPr>
        <w:t xml:space="preserve">To make judgments and place bookmarks in the OIB, panelists reviewed each item in the OIB in sequence and considered </w:t>
      </w:r>
      <w:r w:rsidR="005D6952" w:rsidRPr="00CD48A8">
        <w:rPr>
          <w:lang w:eastAsia="ko-KR"/>
        </w:rPr>
        <w:t xml:space="preserve">whether </w:t>
      </w:r>
      <w:r w:rsidRPr="00CD48A8">
        <w:rPr>
          <w:lang w:eastAsia="ko-KR"/>
        </w:rPr>
        <w:t xml:space="preserve">the student at the beginning of Level 2, known as the borderline Level 2 student, would most likely be able to answer the item correctly. A panelist placed the Level 2 </w:t>
      </w:r>
      <w:r w:rsidRPr="00CD48A8">
        <w:t>bookmark</w:t>
      </w:r>
      <w:r w:rsidRPr="00CD48A8">
        <w:rPr>
          <w:lang w:eastAsia="ko-KR"/>
        </w:rPr>
        <w:t xml:space="preserve"> on the first item encountered in the OIB that the panelist believed the borderline Level 2 student would most likely not be able to address because items beyond that point were too difficult for that borderline student. The panelist continued from that point in the OIB and then stopped at the item that the borderline Level 3 student would not likely be able </w:t>
      </w:r>
      <w:r w:rsidRPr="00CD48A8">
        <w:rPr>
          <w:rFonts w:eastAsiaTheme="minorEastAsia"/>
          <w:lang w:eastAsia="ko-KR"/>
        </w:rPr>
        <w:t>to address (i.e., the item that likely exceeds the ability of the borderline Level 3 student). Note that in the Bookmark method, the definition of “most likely” is related to the IRT model. That is, panelists were instructed to think of “most likely” as having a two-thirds likelihood of answering a</w:t>
      </w:r>
      <w:r w:rsidR="004B18FE" w:rsidRPr="00CD48A8">
        <w:rPr>
          <w:rFonts w:eastAsiaTheme="minorEastAsia"/>
          <w:lang w:eastAsia="ko-KR"/>
        </w:rPr>
        <w:t>n</w:t>
      </w:r>
      <w:r w:rsidRPr="00CD48A8">
        <w:rPr>
          <w:rFonts w:eastAsiaTheme="minorEastAsia"/>
          <w:lang w:eastAsia="ko-KR"/>
        </w:rPr>
        <w:t xml:space="preserve"> </w:t>
      </w:r>
      <w:r w:rsidR="004B18FE" w:rsidRPr="00CD48A8">
        <w:rPr>
          <w:rFonts w:eastAsiaTheme="minorEastAsia"/>
          <w:lang w:eastAsia="ko-KR"/>
        </w:rPr>
        <w:t>MC</w:t>
      </w:r>
      <w:r w:rsidRPr="00CD48A8">
        <w:rPr>
          <w:rFonts w:eastAsiaTheme="minorEastAsia"/>
          <w:lang w:eastAsia="ko-KR"/>
        </w:rPr>
        <w:t xml:space="preserve"> item correctly. In ordering the items in the OIB, a response probability of 0.67 (RP67) is employed in the IRT model as recommended by research; thus, the instructions to the panelists and the analytical model are aligned.</w:t>
      </w:r>
      <w:r w:rsidRPr="00CD48A8">
        <w:rPr>
          <w:rStyle w:val="FootnoteReference"/>
          <w:rFonts w:eastAsiaTheme="minorEastAsia"/>
          <w:lang w:eastAsia="ko-KR"/>
        </w:rPr>
        <w:footnoteReference w:id="8"/>
      </w:r>
    </w:p>
    <w:p w14:paraId="0DCD7805" w14:textId="504F0688" w:rsidR="00020017" w:rsidRPr="00CD48A8" w:rsidRDefault="00020017" w:rsidP="00020017">
      <w:pPr>
        <w:rPr>
          <w:rFonts w:eastAsiaTheme="minorEastAsia"/>
          <w:lang w:eastAsia="ko-KR"/>
        </w:rPr>
      </w:pPr>
      <w:r w:rsidRPr="00CD48A8">
        <w:rPr>
          <w:rFonts w:eastAsiaTheme="minorEastAsia"/>
          <w:lang w:eastAsia="ko-KR"/>
        </w:rPr>
        <w:t xml:space="preserve">The Bookmark process was implemented in three rounds with feedback and discussion between </w:t>
      </w:r>
      <w:r w:rsidRPr="00CD48A8">
        <w:t>rounds.</w:t>
      </w:r>
      <w:r w:rsidRPr="00CD48A8" w:rsidDel="00D46748">
        <w:t xml:space="preserve"> The </w:t>
      </w:r>
      <w:r w:rsidRPr="00CD48A8">
        <w:t xml:space="preserve">final recommended threshold scores were based on the median of panelists’ judgment scores. The last step in the workshop involved a subset of panelists from each panel room that were recruited to attend the cross-grade articulation meeting. The goal of this meeting was to ask panelists to consider the score recommendations by considering feedback and data across the seven sets of threshold score recommendations. Panelists were provided with the borderline student definitions across all panels. The panelists were asked to review the definitions for the assigned grade levels or </w:t>
      </w:r>
      <w:r w:rsidR="00CA4194" w:rsidRPr="00CD48A8">
        <w:t xml:space="preserve">the </w:t>
      </w:r>
      <w:r w:rsidRPr="00CD48A8">
        <w:t xml:space="preserve">grade </w:t>
      </w:r>
      <w:r w:rsidR="00CA4194" w:rsidRPr="00CD48A8">
        <w:t>band</w:t>
      </w:r>
      <w:r w:rsidRPr="00CD48A8">
        <w:t xml:space="preserve">, along with the two adjacent grade levels or </w:t>
      </w:r>
      <w:r w:rsidR="00CA4194" w:rsidRPr="00CD48A8">
        <w:t xml:space="preserve">the </w:t>
      </w:r>
      <w:r w:rsidRPr="00CD48A8">
        <w:t xml:space="preserve">grade </w:t>
      </w:r>
      <w:r w:rsidR="00CA4194" w:rsidRPr="00CD48A8">
        <w:t>band</w:t>
      </w:r>
      <w:r w:rsidRPr="00CD48A8">
        <w:t>. The panel facilitator asked the panelists to share the rationales and the discussions that occurred in each panel. Panelists next reviewed the impact data for all seven sets of threshold scores.</w:t>
      </w:r>
    </w:p>
    <w:p w14:paraId="1E821689" w14:textId="3EF39A8D" w:rsidR="00020017" w:rsidRPr="00CD48A8" w:rsidRDefault="00020017" w:rsidP="00020017">
      <w:r w:rsidRPr="00CD48A8">
        <w:t>As part of the standard setting process, the CDE analyzed the standard setting panel’s judgments and refined the threshold scores for consistency across all the CSA grade levels tested. The CDE’s recommendations were then presented to the SBE as preliminary threshold scores for approval.</w:t>
      </w:r>
    </w:p>
    <w:p w14:paraId="221A6AF0" w14:textId="75BD8615" w:rsidR="007E7A59" w:rsidRPr="00CD48A8" w:rsidRDefault="001276BE" w:rsidP="00C87D52">
      <w:pPr>
        <w:pStyle w:val="Heading3"/>
      </w:pPr>
      <w:bookmarkStart w:id="1044" w:name="_Toc93411842"/>
      <w:bookmarkStart w:id="1045" w:name="_Toc102976325"/>
      <w:r w:rsidRPr="00CD48A8">
        <w:t>Results of the Standard Setting</w:t>
      </w:r>
      <w:r w:rsidR="13BCC51D" w:rsidRPr="00CD48A8">
        <w:t xml:space="preserve"> Process</w:t>
      </w:r>
      <w:bookmarkEnd w:id="1044"/>
      <w:bookmarkEnd w:id="1045"/>
    </w:p>
    <w:p w14:paraId="4171B141" w14:textId="65DBAF0A" w:rsidR="00020017" w:rsidRPr="00CD48A8" w:rsidRDefault="04BAA230" w:rsidP="00020017">
      <w:pPr>
        <w:keepNext/>
        <w:keepLines/>
      </w:pPr>
      <w:r w:rsidRPr="00CD48A8">
        <w:t>The results of the standard setting were educator</w:t>
      </w:r>
      <w:r w:rsidR="003A1158" w:rsidRPr="00CD48A8">
        <w:t>-</w:t>
      </w:r>
      <w:r w:rsidRPr="00CD48A8">
        <w:t xml:space="preserve">panel recommendations of threshold scores; these recommendations and the SSPI recommendations were presented to the SBE for review. </w:t>
      </w:r>
      <w:r w:rsidR="00020017" w:rsidRPr="00CD48A8">
        <w:t>The SBE approved the recommendation of the score reporting ranges for the CSA</w:t>
      </w:r>
      <w:r w:rsidRPr="00CD48A8">
        <w:t xml:space="preserve"> based on the SSPI</w:t>
      </w:r>
      <w:r w:rsidR="003A1158" w:rsidRPr="00CD48A8">
        <w:t>’s recommended</w:t>
      </w:r>
      <w:r w:rsidRPr="00CD48A8">
        <w:t xml:space="preserve"> preliminary threshold scores</w:t>
      </w:r>
      <w:r w:rsidR="00020017" w:rsidRPr="00CD48A8">
        <w:t xml:space="preserve">. The recommendations of the SSPI are presented in </w:t>
      </w:r>
      <w:r w:rsidR="00E4257C" w:rsidRPr="00CD48A8">
        <w:rPr>
          <w:rStyle w:val="Cross-Reference"/>
        </w:rPr>
        <w:fldChar w:fldCharType="begin"/>
      </w:r>
      <w:r w:rsidR="00E4257C" w:rsidRPr="00CD48A8">
        <w:rPr>
          <w:rStyle w:val="Cross-Reference"/>
        </w:rPr>
        <w:instrText xml:space="preserve"> REF  _Ref86153611 \* Lower \h  \* MERGEFORMAT </w:instrText>
      </w:r>
      <w:r w:rsidR="00E4257C" w:rsidRPr="00CD48A8">
        <w:rPr>
          <w:rStyle w:val="Cross-Reference"/>
        </w:rPr>
      </w:r>
      <w:r w:rsidR="00E4257C" w:rsidRPr="00CD48A8">
        <w:rPr>
          <w:rStyle w:val="Cross-Reference"/>
        </w:rPr>
        <w:fldChar w:fldCharType="separate"/>
      </w:r>
      <w:r w:rsidR="000467F6" w:rsidRPr="000467F6">
        <w:rPr>
          <w:rStyle w:val="Cross-Reference"/>
        </w:rPr>
        <w:t>table 5.1</w:t>
      </w:r>
      <w:r w:rsidR="00E4257C" w:rsidRPr="00CD48A8">
        <w:rPr>
          <w:rStyle w:val="Cross-Reference"/>
        </w:rPr>
        <w:fldChar w:fldCharType="end"/>
      </w:r>
      <w:r w:rsidR="00020017" w:rsidRPr="00CD48A8">
        <w:t>. The scale scores in this table were presented and used in the standard setting process and are not the official reporting scale. The standard setting working scale ranges from 300 to 500 score points and is more user friendly than the theta metric. The official scale score reporting scale was developed and approved after the SBE approval of score ranges.</w:t>
      </w:r>
    </w:p>
    <w:p w14:paraId="41A9DD1C" w14:textId="729B705C" w:rsidR="00020017" w:rsidRPr="00CD48A8" w:rsidRDefault="00F40A3B" w:rsidP="00020017">
      <w:r w:rsidRPr="00CD48A8">
        <w:rPr>
          <w:rStyle w:val="Cross-Reference"/>
        </w:rPr>
        <w:fldChar w:fldCharType="begin"/>
      </w:r>
      <w:r w:rsidRPr="00CD48A8">
        <w:rPr>
          <w:rStyle w:val="Cross-Reference"/>
        </w:rPr>
        <w:instrText xml:space="preserve"> REF _Ref86153611 \h  \* MERGEFORMAT </w:instrText>
      </w:r>
      <w:r w:rsidRPr="00CD48A8">
        <w:rPr>
          <w:rStyle w:val="Cross-Reference"/>
        </w:rPr>
      </w:r>
      <w:r w:rsidRPr="00CD48A8">
        <w:rPr>
          <w:rStyle w:val="Cross-Reference"/>
        </w:rPr>
        <w:fldChar w:fldCharType="separate"/>
      </w:r>
      <w:r w:rsidR="000467F6" w:rsidRPr="000467F6">
        <w:rPr>
          <w:rStyle w:val="Cross-Reference"/>
        </w:rPr>
        <w:t>Table 5.1</w:t>
      </w:r>
      <w:r w:rsidRPr="00CD48A8">
        <w:rPr>
          <w:rStyle w:val="Cross-Reference"/>
        </w:rPr>
        <w:fldChar w:fldCharType="end"/>
      </w:r>
      <w:r w:rsidR="00020017" w:rsidRPr="00CD48A8">
        <w:t xml:space="preserve"> shows the percent</w:t>
      </w:r>
      <w:r w:rsidR="00555A7D" w:rsidRPr="00CD48A8">
        <w:t>age</w:t>
      </w:r>
      <w:r w:rsidR="00020017" w:rsidRPr="00CD48A8">
        <w:t xml:space="preserve"> of students statewide that would be placed in each of the three score ranges, identified in this table as ranges 1 through 3, on the basis of the results of the 2018–2019 CSA administration. Also shown in this table is the percentage of students statewide that would be at and above </w:t>
      </w:r>
      <w:r w:rsidR="00EC6DA2" w:rsidRPr="00CD48A8">
        <w:t>R</w:t>
      </w:r>
      <w:r w:rsidR="00020017" w:rsidRPr="00CD48A8">
        <w:t xml:space="preserve">ange </w:t>
      </w:r>
      <w:r w:rsidR="00381A2C" w:rsidRPr="00CD48A8">
        <w:t xml:space="preserve">2 </w:t>
      </w:r>
      <w:r w:rsidR="00020017" w:rsidRPr="00CD48A8">
        <w:t xml:space="preserve">on the basis of the results of the 2018–‍2019 administration. Finally, the preliminary threshold score is the minimum standard setting scale score needed to reach this range on the 2018–‍2019 administration of tests. Note that threshold scores were generated solely for the standard setting process; reporting scales were later developed to report scores on the Student Score Report and public reporting. The definition of the score reporting range is included in section </w:t>
      </w:r>
      <w:hyperlink w:anchor="_Standard_Setting_1">
        <w:r w:rsidR="04BAA230" w:rsidRPr="00CD48A8">
          <w:rPr>
            <w:rStyle w:val="Hyperlink"/>
            <w:i/>
            <w:iCs/>
          </w:rPr>
          <w:t>2.7 Standard Setting</w:t>
        </w:r>
      </w:hyperlink>
      <w:r w:rsidR="04BAA230" w:rsidRPr="00CD48A8">
        <w:t>.</w:t>
      </w:r>
    </w:p>
    <w:p w14:paraId="2C945FF4" w14:textId="570CA85A" w:rsidR="00020017" w:rsidRPr="00CD48A8" w:rsidRDefault="366E6AEA" w:rsidP="00020017">
      <w:pPr>
        <w:pStyle w:val="Caption"/>
      </w:pPr>
      <w:bookmarkStart w:id="1046" w:name="_Ref86153611"/>
      <w:bookmarkStart w:id="1047" w:name="_Toc103234938"/>
      <w:r w:rsidRPr="00CD48A8">
        <w:t xml:space="preserve">Table </w:t>
      </w:r>
      <w:r w:rsidRPr="00CD48A8">
        <w:fldChar w:fldCharType="begin"/>
      </w:r>
      <w:r w:rsidRPr="00CD48A8">
        <w:instrText>STYLEREF 2 \s</w:instrText>
      </w:r>
      <w:r w:rsidRPr="00CD48A8">
        <w:fldChar w:fldCharType="separate"/>
      </w:r>
      <w:r w:rsidR="00203A4B">
        <w:rPr>
          <w:noProof/>
        </w:rPr>
        <w:t>5</w:t>
      </w:r>
      <w:r w:rsidRPr="00CD48A8">
        <w:fldChar w:fldCharType="end"/>
      </w:r>
      <w:r w:rsidR="3B505665" w:rsidRPr="00CD48A8">
        <w:t>.</w:t>
      </w:r>
      <w:r w:rsidRPr="00CD48A8">
        <w:fldChar w:fldCharType="begin"/>
      </w:r>
      <w:r w:rsidRPr="00CD48A8">
        <w:instrText>SEQ Table \* ARABIC \s 2</w:instrText>
      </w:r>
      <w:r w:rsidRPr="00CD48A8">
        <w:fldChar w:fldCharType="separate"/>
      </w:r>
      <w:r w:rsidR="00203A4B">
        <w:rPr>
          <w:noProof/>
        </w:rPr>
        <w:t>1</w:t>
      </w:r>
      <w:r w:rsidRPr="00CD48A8">
        <w:fldChar w:fldCharType="end"/>
      </w:r>
      <w:bookmarkEnd w:id="1046"/>
      <w:r w:rsidRPr="00CD48A8">
        <w:t xml:space="preserve">  S</w:t>
      </w:r>
      <w:r w:rsidR="438200E1" w:rsidRPr="00CD48A8">
        <w:t>SPI</w:t>
      </w:r>
      <w:r w:rsidRPr="00CD48A8">
        <w:t xml:space="preserve"> Recommendations for the Preliminary Threshold Scores and Three Scale Score Ranges on the CSA</w:t>
      </w:r>
      <w:bookmarkEnd w:id="1047"/>
    </w:p>
    <w:tbl>
      <w:tblPr>
        <w:tblStyle w:val="TRs"/>
        <w:tblW w:w="10258" w:type="dxa"/>
        <w:tblLayout w:type="fixed"/>
        <w:tblLook w:val="04A0" w:firstRow="1" w:lastRow="0" w:firstColumn="1" w:lastColumn="0" w:noHBand="0" w:noVBand="1"/>
        <w:tblDescription w:val="State Superintendent of Public Instruction Recommendations for the Preliminary Threshold Scores and Three Scale Score Ranges on the CSA"/>
      </w:tblPr>
      <w:tblGrid>
        <w:gridCol w:w="1584"/>
        <w:gridCol w:w="1440"/>
        <w:gridCol w:w="1440"/>
        <w:gridCol w:w="1454"/>
        <w:gridCol w:w="1440"/>
        <w:gridCol w:w="1440"/>
        <w:gridCol w:w="1460"/>
      </w:tblGrid>
      <w:tr w:rsidR="00DC29E7" w:rsidRPr="00CD48A8" w14:paraId="2E26998C" w14:textId="77777777" w:rsidTr="00B41270">
        <w:trPr>
          <w:cnfStyle w:val="100000000000" w:firstRow="1" w:lastRow="0" w:firstColumn="0" w:lastColumn="0" w:oddVBand="0" w:evenVBand="0" w:oddHBand="0" w:evenHBand="0" w:firstRowFirstColumn="0" w:firstRowLastColumn="0" w:lastRowFirstColumn="0" w:lastRowLastColumn="0"/>
          <w:trHeight w:val="1584"/>
        </w:trPr>
        <w:tc>
          <w:tcPr>
            <w:tcW w:w="1584" w:type="dxa"/>
          </w:tcPr>
          <w:p w14:paraId="1980B018" w14:textId="099A9F37" w:rsidR="007103C3" w:rsidRPr="00CD48A8" w:rsidRDefault="007103C3" w:rsidP="00814B96">
            <w:pPr>
              <w:pStyle w:val="TableHead"/>
              <w:rPr>
                <w:noProof w:val="0"/>
              </w:rPr>
            </w:pPr>
            <w:r w:rsidRPr="00CD48A8">
              <w:rPr>
                <w:noProof w:val="0"/>
              </w:rPr>
              <w:t xml:space="preserve">Grade Level or Grade </w:t>
            </w:r>
            <w:r w:rsidR="007F10DD" w:rsidRPr="00CD48A8">
              <w:rPr>
                <w:noProof w:val="0"/>
              </w:rPr>
              <w:t>Band</w:t>
            </w:r>
          </w:p>
        </w:tc>
        <w:tc>
          <w:tcPr>
            <w:tcW w:w="1440" w:type="dxa"/>
          </w:tcPr>
          <w:p w14:paraId="78F038D2" w14:textId="77777777" w:rsidR="007103C3" w:rsidRPr="00CD48A8" w:rsidRDefault="007103C3" w:rsidP="00814B96">
            <w:pPr>
              <w:pStyle w:val="TableHead"/>
              <w:rPr>
                <w:noProof w:val="0"/>
              </w:rPr>
            </w:pPr>
            <w:r w:rsidRPr="00CD48A8">
              <w:rPr>
                <w:noProof w:val="0"/>
              </w:rPr>
              <w:t>Percent of Students in Range 1</w:t>
            </w:r>
          </w:p>
        </w:tc>
        <w:tc>
          <w:tcPr>
            <w:tcW w:w="1440" w:type="dxa"/>
          </w:tcPr>
          <w:p w14:paraId="32C0C1A8" w14:textId="77777777" w:rsidR="007103C3" w:rsidRPr="00CD48A8" w:rsidRDefault="007103C3" w:rsidP="00814B96">
            <w:pPr>
              <w:pStyle w:val="TableHead"/>
              <w:rPr>
                <w:noProof w:val="0"/>
              </w:rPr>
            </w:pPr>
            <w:r w:rsidRPr="00CD48A8">
              <w:rPr>
                <w:noProof w:val="0"/>
              </w:rPr>
              <w:t>Percent of Students in Range 2</w:t>
            </w:r>
          </w:p>
        </w:tc>
        <w:tc>
          <w:tcPr>
            <w:tcW w:w="1454" w:type="dxa"/>
          </w:tcPr>
          <w:p w14:paraId="27D21D21" w14:textId="77777777" w:rsidR="007103C3" w:rsidRPr="00CD48A8" w:rsidRDefault="007103C3" w:rsidP="00814B96">
            <w:pPr>
              <w:pStyle w:val="TableHead"/>
              <w:rPr>
                <w:noProof w:val="0"/>
              </w:rPr>
            </w:pPr>
            <w:r w:rsidRPr="00CD48A8">
              <w:rPr>
                <w:noProof w:val="0"/>
              </w:rPr>
              <w:t>Standard Setting Scale Threshold Score for Range 2</w:t>
            </w:r>
          </w:p>
        </w:tc>
        <w:tc>
          <w:tcPr>
            <w:tcW w:w="1440" w:type="dxa"/>
          </w:tcPr>
          <w:p w14:paraId="42B43F53" w14:textId="77777777" w:rsidR="007103C3" w:rsidRPr="00CD48A8" w:rsidRDefault="007103C3" w:rsidP="00814B96">
            <w:pPr>
              <w:pStyle w:val="TableHead"/>
              <w:rPr>
                <w:noProof w:val="0"/>
              </w:rPr>
            </w:pPr>
            <w:r w:rsidRPr="00CD48A8">
              <w:rPr>
                <w:noProof w:val="0"/>
              </w:rPr>
              <w:t>Percent at or Above Range 2</w:t>
            </w:r>
          </w:p>
        </w:tc>
        <w:tc>
          <w:tcPr>
            <w:tcW w:w="1440" w:type="dxa"/>
          </w:tcPr>
          <w:p w14:paraId="17EE1FCF" w14:textId="77777777" w:rsidR="007103C3" w:rsidRPr="00CD48A8" w:rsidRDefault="007103C3" w:rsidP="00814B96">
            <w:pPr>
              <w:pStyle w:val="TableHead"/>
              <w:rPr>
                <w:noProof w:val="0"/>
              </w:rPr>
            </w:pPr>
            <w:r w:rsidRPr="00CD48A8">
              <w:rPr>
                <w:noProof w:val="0"/>
              </w:rPr>
              <w:t>Percent of Students in Range 3</w:t>
            </w:r>
          </w:p>
        </w:tc>
        <w:tc>
          <w:tcPr>
            <w:tcW w:w="1460" w:type="dxa"/>
          </w:tcPr>
          <w:p w14:paraId="2546F4B5" w14:textId="77777777" w:rsidR="007103C3" w:rsidRPr="00CD48A8" w:rsidRDefault="007103C3" w:rsidP="00814B96">
            <w:pPr>
              <w:pStyle w:val="TableHead"/>
              <w:rPr>
                <w:noProof w:val="0"/>
              </w:rPr>
            </w:pPr>
            <w:r w:rsidRPr="00CD48A8">
              <w:rPr>
                <w:noProof w:val="0"/>
              </w:rPr>
              <w:t>Standard Setting Scale Threshold Score for Range 3</w:t>
            </w:r>
          </w:p>
        </w:tc>
      </w:tr>
      <w:tr w:rsidR="007103C3" w:rsidRPr="00CD48A8" w14:paraId="178BA7F0" w14:textId="77777777" w:rsidTr="00B41270">
        <w:tc>
          <w:tcPr>
            <w:tcW w:w="1584" w:type="dxa"/>
          </w:tcPr>
          <w:p w14:paraId="19DD68E0" w14:textId="77777777" w:rsidR="007103C3" w:rsidRPr="00CD48A8" w:rsidRDefault="007103C3" w:rsidP="00A078D6">
            <w:pPr>
              <w:pStyle w:val="TableText"/>
              <w:rPr>
                <w:noProof w:val="0"/>
              </w:rPr>
            </w:pPr>
            <w:r w:rsidRPr="00CD48A8">
              <w:rPr>
                <w:noProof w:val="0"/>
              </w:rPr>
              <w:t>Grade 3</w:t>
            </w:r>
          </w:p>
        </w:tc>
        <w:tc>
          <w:tcPr>
            <w:tcW w:w="1440" w:type="dxa"/>
            <w:vAlign w:val="bottom"/>
          </w:tcPr>
          <w:p w14:paraId="5E0D2B1F" w14:textId="77777777" w:rsidR="007103C3" w:rsidRPr="00CD48A8" w:rsidRDefault="007103C3" w:rsidP="00714600">
            <w:pPr>
              <w:pStyle w:val="TableText"/>
              <w:ind w:right="288"/>
              <w:rPr>
                <w:noProof w:val="0"/>
              </w:rPr>
            </w:pPr>
            <w:r w:rsidRPr="00CD48A8">
              <w:rPr>
                <w:noProof w:val="0"/>
              </w:rPr>
              <w:t>52.7</w:t>
            </w:r>
          </w:p>
        </w:tc>
        <w:tc>
          <w:tcPr>
            <w:tcW w:w="1440" w:type="dxa"/>
            <w:vAlign w:val="bottom"/>
          </w:tcPr>
          <w:p w14:paraId="3A3C249F" w14:textId="77777777" w:rsidR="007103C3" w:rsidRPr="00CD48A8" w:rsidRDefault="007103C3" w:rsidP="00714600">
            <w:pPr>
              <w:pStyle w:val="TableText"/>
              <w:ind w:right="288"/>
              <w:rPr>
                <w:noProof w:val="0"/>
              </w:rPr>
            </w:pPr>
            <w:r w:rsidRPr="00CD48A8">
              <w:rPr>
                <w:noProof w:val="0"/>
              </w:rPr>
              <w:t>33.0</w:t>
            </w:r>
          </w:p>
        </w:tc>
        <w:tc>
          <w:tcPr>
            <w:tcW w:w="1454" w:type="dxa"/>
            <w:vAlign w:val="bottom"/>
          </w:tcPr>
          <w:p w14:paraId="3055B1DE" w14:textId="77777777" w:rsidR="007103C3" w:rsidRPr="00CD48A8" w:rsidRDefault="007103C3" w:rsidP="00714600">
            <w:pPr>
              <w:pStyle w:val="TableText"/>
              <w:ind w:right="432"/>
              <w:rPr>
                <w:noProof w:val="0"/>
              </w:rPr>
            </w:pPr>
            <w:r w:rsidRPr="00CD48A8">
              <w:rPr>
                <w:noProof w:val="0"/>
              </w:rPr>
              <w:t>401</w:t>
            </w:r>
          </w:p>
        </w:tc>
        <w:tc>
          <w:tcPr>
            <w:tcW w:w="1440" w:type="dxa"/>
            <w:vAlign w:val="bottom"/>
          </w:tcPr>
          <w:p w14:paraId="62955DC6" w14:textId="77777777" w:rsidR="007103C3" w:rsidRPr="00CD48A8" w:rsidRDefault="007103C3" w:rsidP="00714600">
            <w:pPr>
              <w:pStyle w:val="TableText"/>
              <w:ind w:right="288"/>
              <w:rPr>
                <w:noProof w:val="0"/>
              </w:rPr>
            </w:pPr>
            <w:r w:rsidRPr="00CD48A8">
              <w:rPr>
                <w:noProof w:val="0"/>
              </w:rPr>
              <w:t>47.3</w:t>
            </w:r>
          </w:p>
        </w:tc>
        <w:tc>
          <w:tcPr>
            <w:tcW w:w="1440" w:type="dxa"/>
            <w:vAlign w:val="bottom"/>
          </w:tcPr>
          <w:p w14:paraId="173B63C0" w14:textId="77777777" w:rsidR="007103C3" w:rsidRPr="00CD48A8" w:rsidRDefault="007103C3" w:rsidP="00714600">
            <w:pPr>
              <w:pStyle w:val="TableText"/>
              <w:ind w:right="288"/>
              <w:rPr>
                <w:noProof w:val="0"/>
              </w:rPr>
            </w:pPr>
            <w:r w:rsidRPr="00CD48A8">
              <w:rPr>
                <w:noProof w:val="0"/>
              </w:rPr>
              <w:t>14.3</w:t>
            </w:r>
          </w:p>
        </w:tc>
        <w:tc>
          <w:tcPr>
            <w:tcW w:w="1460" w:type="dxa"/>
            <w:vAlign w:val="bottom"/>
          </w:tcPr>
          <w:p w14:paraId="5C6E8907" w14:textId="77777777" w:rsidR="007103C3" w:rsidRPr="00CD48A8" w:rsidRDefault="007103C3" w:rsidP="00714600">
            <w:pPr>
              <w:pStyle w:val="TableText"/>
              <w:ind w:right="432"/>
              <w:rPr>
                <w:noProof w:val="0"/>
              </w:rPr>
            </w:pPr>
            <w:r w:rsidRPr="00CD48A8">
              <w:rPr>
                <w:noProof w:val="0"/>
              </w:rPr>
              <w:t>413</w:t>
            </w:r>
          </w:p>
        </w:tc>
      </w:tr>
      <w:tr w:rsidR="007103C3" w:rsidRPr="00CD48A8" w14:paraId="27DCF282" w14:textId="77777777" w:rsidTr="00B41270">
        <w:tc>
          <w:tcPr>
            <w:tcW w:w="1584" w:type="dxa"/>
          </w:tcPr>
          <w:p w14:paraId="63B66638" w14:textId="77777777" w:rsidR="007103C3" w:rsidRPr="00CD48A8" w:rsidRDefault="007103C3" w:rsidP="00A078D6">
            <w:pPr>
              <w:pStyle w:val="TableText"/>
              <w:rPr>
                <w:noProof w:val="0"/>
              </w:rPr>
            </w:pPr>
            <w:r w:rsidRPr="00CD48A8">
              <w:rPr>
                <w:noProof w:val="0"/>
              </w:rPr>
              <w:t>Grade 4</w:t>
            </w:r>
          </w:p>
        </w:tc>
        <w:tc>
          <w:tcPr>
            <w:tcW w:w="1440" w:type="dxa"/>
            <w:vAlign w:val="bottom"/>
          </w:tcPr>
          <w:p w14:paraId="677C6FD9" w14:textId="77777777" w:rsidR="007103C3" w:rsidRPr="00CD48A8" w:rsidRDefault="007103C3" w:rsidP="00714600">
            <w:pPr>
              <w:pStyle w:val="TableText"/>
              <w:ind w:right="288"/>
              <w:rPr>
                <w:noProof w:val="0"/>
              </w:rPr>
            </w:pPr>
            <w:r w:rsidRPr="00CD48A8">
              <w:rPr>
                <w:noProof w:val="0"/>
              </w:rPr>
              <w:t>53.5</w:t>
            </w:r>
          </w:p>
        </w:tc>
        <w:tc>
          <w:tcPr>
            <w:tcW w:w="1440" w:type="dxa"/>
            <w:vAlign w:val="bottom"/>
          </w:tcPr>
          <w:p w14:paraId="2BDBBB30" w14:textId="77777777" w:rsidR="007103C3" w:rsidRPr="00CD48A8" w:rsidRDefault="007103C3" w:rsidP="00714600">
            <w:pPr>
              <w:pStyle w:val="TableText"/>
              <w:ind w:right="288"/>
              <w:rPr>
                <w:noProof w:val="0"/>
              </w:rPr>
            </w:pPr>
            <w:r w:rsidRPr="00CD48A8">
              <w:rPr>
                <w:noProof w:val="0"/>
              </w:rPr>
              <w:t>31.5</w:t>
            </w:r>
          </w:p>
        </w:tc>
        <w:tc>
          <w:tcPr>
            <w:tcW w:w="1454" w:type="dxa"/>
            <w:vAlign w:val="bottom"/>
          </w:tcPr>
          <w:p w14:paraId="27A8F4BC" w14:textId="77777777" w:rsidR="007103C3" w:rsidRPr="00CD48A8" w:rsidRDefault="007103C3" w:rsidP="00714600">
            <w:pPr>
              <w:pStyle w:val="TableText"/>
              <w:ind w:right="432"/>
              <w:rPr>
                <w:noProof w:val="0"/>
              </w:rPr>
            </w:pPr>
            <w:r w:rsidRPr="00CD48A8">
              <w:rPr>
                <w:noProof w:val="0"/>
              </w:rPr>
              <w:t>401</w:t>
            </w:r>
          </w:p>
        </w:tc>
        <w:tc>
          <w:tcPr>
            <w:tcW w:w="1440" w:type="dxa"/>
            <w:vAlign w:val="bottom"/>
          </w:tcPr>
          <w:p w14:paraId="17C1910A" w14:textId="77777777" w:rsidR="007103C3" w:rsidRPr="00CD48A8" w:rsidRDefault="007103C3" w:rsidP="00714600">
            <w:pPr>
              <w:pStyle w:val="TableText"/>
              <w:ind w:right="288"/>
              <w:rPr>
                <w:noProof w:val="0"/>
              </w:rPr>
            </w:pPr>
            <w:r w:rsidRPr="00CD48A8">
              <w:rPr>
                <w:noProof w:val="0"/>
              </w:rPr>
              <w:t>46.5</w:t>
            </w:r>
          </w:p>
        </w:tc>
        <w:tc>
          <w:tcPr>
            <w:tcW w:w="1440" w:type="dxa"/>
            <w:vAlign w:val="bottom"/>
          </w:tcPr>
          <w:p w14:paraId="77E5DDB5" w14:textId="77777777" w:rsidR="007103C3" w:rsidRPr="00CD48A8" w:rsidRDefault="007103C3" w:rsidP="00714600">
            <w:pPr>
              <w:pStyle w:val="TableText"/>
              <w:ind w:right="288"/>
              <w:rPr>
                <w:noProof w:val="0"/>
              </w:rPr>
            </w:pPr>
            <w:r w:rsidRPr="00CD48A8">
              <w:rPr>
                <w:noProof w:val="0"/>
              </w:rPr>
              <w:t>15.0</w:t>
            </w:r>
          </w:p>
        </w:tc>
        <w:tc>
          <w:tcPr>
            <w:tcW w:w="1460" w:type="dxa"/>
            <w:vAlign w:val="bottom"/>
          </w:tcPr>
          <w:p w14:paraId="487767FB" w14:textId="77777777" w:rsidR="007103C3" w:rsidRPr="00CD48A8" w:rsidRDefault="007103C3" w:rsidP="00714600">
            <w:pPr>
              <w:pStyle w:val="TableText"/>
              <w:ind w:right="432"/>
              <w:rPr>
                <w:noProof w:val="0"/>
              </w:rPr>
            </w:pPr>
            <w:r w:rsidRPr="00CD48A8">
              <w:rPr>
                <w:noProof w:val="0"/>
              </w:rPr>
              <w:t>414</w:t>
            </w:r>
          </w:p>
        </w:tc>
      </w:tr>
      <w:tr w:rsidR="007103C3" w:rsidRPr="00CD48A8" w14:paraId="1C9575BA" w14:textId="77777777" w:rsidTr="00B41270">
        <w:tc>
          <w:tcPr>
            <w:tcW w:w="1584" w:type="dxa"/>
          </w:tcPr>
          <w:p w14:paraId="62503566" w14:textId="77777777" w:rsidR="007103C3" w:rsidRPr="00CD48A8" w:rsidRDefault="007103C3" w:rsidP="00A078D6">
            <w:pPr>
              <w:pStyle w:val="TableText"/>
              <w:rPr>
                <w:noProof w:val="0"/>
              </w:rPr>
            </w:pPr>
            <w:r w:rsidRPr="00CD48A8">
              <w:rPr>
                <w:noProof w:val="0"/>
              </w:rPr>
              <w:t>Grade 5</w:t>
            </w:r>
          </w:p>
        </w:tc>
        <w:tc>
          <w:tcPr>
            <w:tcW w:w="1440" w:type="dxa"/>
            <w:vAlign w:val="bottom"/>
          </w:tcPr>
          <w:p w14:paraId="3A1D7188" w14:textId="77777777" w:rsidR="007103C3" w:rsidRPr="00CD48A8" w:rsidRDefault="007103C3" w:rsidP="00714600">
            <w:pPr>
              <w:pStyle w:val="TableText"/>
              <w:ind w:right="288"/>
              <w:rPr>
                <w:noProof w:val="0"/>
              </w:rPr>
            </w:pPr>
            <w:r w:rsidRPr="00CD48A8">
              <w:rPr>
                <w:noProof w:val="0"/>
              </w:rPr>
              <w:t>45.6</w:t>
            </w:r>
          </w:p>
        </w:tc>
        <w:tc>
          <w:tcPr>
            <w:tcW w:w="1440" w:type="dxa"/>
            <w:vAlign w:val="bottom"/>
          </w:tcPr>
          <w:p w14:paraId="16994254" w14:textId="77777777" w:rsidR="007103C3" w:rsidRPr="00CD48A8" w:rsidRDefault="007103C3" w:rsidP="00714600">
            <w:pPr>
              <w:pStyle w:val="TableText"/>
              <w:ind w:right="288"/>
              <w:rPr>
                <w:noProof w:val="0"/>
              </w:rPr>
            </w:pPr>
            <w:r w:rsidRPr="00CD48A8">
              <w:rPr>
                <w:noProof w:val="0"/>
              </w:rPr>
              <w:t>40.8</w:t>
            </w:r>
          </w:p>
        </w:tc>
        <w:tc>
          <w:tcPr>
            <w:tcW w:w="1454" w:type="dxa"/>
            <w:vAlign w:val="bottom"/>
          </w:tcPr>
          <w:p w14:paraId="109254C7" w14:textId="77777777" w:rsidR="007103C3" w:rsidRPr="00CD48A8" w:rsidRDefault="007103C3" w:rsidP="00714600">
            <w:pPr>
              <w:pStyle w:val="TableText"/>
              <w:ind w:right="432"/>
              <w:rPr>
                <w:noProof w:val="0"/>
              </w:rPr>
            </w:pPr>
            <w:r w:rsidRPr="00CD48A8">
              <w:rPr>
                <w:noProof w:val="0"/>
              </w:rPr>
              <w:t>398</w:t>
            </w:r>
          </w:p>
        </w:tc>
        <w:tc>
          <w:tcPr>
            <w:tcW w:w="1440" w:type="dxa"/>
            <w:vAlign w:val="bottom"/>
          </w:tcPr>
          <w:p w14:paraId="58CB1BFA" w14:textId="77777777" w:rsidR="007103C3" w:rsidRPr="00CD48A8" w:rsidRDefault="007103C3" w:rsidP="00714600">
            <w:pPr>
              <w:pStyle w:val="TableText"/>
              <w:ind w:right="288"/>
              <w:rPr>
                <w:noProof w:val="0"/>
              </w:rPr>
            </w:pPr>
            <w:r w:rsidRPr="00CD48A8">
              <w:rPr>
                <w:noProof w:val="0"/>
              </w:rPr>
              <w:t>54.4</w:t>
            </w:r>
          </w:p>
        </w:tc>
        <w:tc>
          <w:tcPr>
            <w:tcW w:w="1440" w:type="dxa"/>
            <w:vAlign w:val="bottom"/>
          </w:tcPr>
          <w:p w14:paraId="02FD1CD1" w14:textId="77777777" w:rsidR="007103C3" w:rsidRPr="00CD48A8" w:rsidRDefault="007103C3" w:rsidP="00714600">
            <w:pPr>
              <w:pStyle w:val="TableText"/>
              <w:ind w:right="288"/>
              <w:rPr>
                <w:noProof w:val="0"/>
              </w:rPr>
            </w:pPr>
            <w:r w:rsidRPr="00CD48A8">
              <w:rPr>
                <w:noProof w:val="0"/>
              </w:rPr>
              <w:t>13.6</w:t>
            </w:r>
          </w:p>
        </w:tc>
        <w:tc>
          <w:tcPr>
            <w:tcW w:w="1460" w:type="dxa"/>
            <w:vAlign w:val="bottom"/>
          </w:tcPr>
          <w:p w14:paraId="43472CFB" w14:textId="77777777" w:rsidR="007103C3" w:rsidRPr="00CD48A8" w:rsidRDefault="007103C3" w:rsidP="00714600">
            <w:pPr>
              <w:pStyle w:val="TableText"/>
              <w:ind w:right="432"/>
              <w:rPr>
                <w:noProof w:val="0"/>
              </w:rPr>
            </w:pPr>
            <w:r w:rsidRPr="00CD48A8">
              <w:rPr>
                <w:noProof w:val="0"/>
              </w:rPr>
              <w:t>413</w:t>
            </w:r>
          </w:p>
        </w:tc>
      </w:tr>
      <w:tr w:rsidR="007103C3" w:rsidRPr="00CD48A8" w14:paraId="1DE6E59C" w14:textId="77777777" w:rsidTr="00B41270">
        <w:tc>
          <w:tcPr>
            <w:tcW w:w="1584" w:type="dxa"/>
          </w:tcPr>
          <w:p w14:paraId="2CD21133" w14:textId="77777777" w:rsidR="007103C3" w:rsidRPr="00CD48A8" w:rsidRDefault="007103C3" w:rsidP="00A078D6">
            <w:pPr>
              <w:pStyle w:val="TableText"/>
              <w:rPr>
                <w:noProof w:val="0"/>
              </w:rPr>
            </w:pPr>
            <w:r w:rsidRPr="00CD48A8">
              <w:rPr>
                <w:noProof w:val="0"/>
              </w:rPr>
              <w:t>Grade 6</w:t>
            </w:r>
          </w:p>
        </w:tc>
        <w:tc>
          <w:tcPr>
            <w:tcW w:w="1440" w:type="dxa"/>
            <w:vAlign w:val="bottom"/>
          </w:tcPr>
          <w:p w14:paraId="11EAA6F3" w14:textId="77777777" w:rsidR="007103C3" w:rsidRPr="00CD48A8" w:rsidRDefault="007103C3" w:rsidP="00714600">
            <w:pPr>
              <w:pStyle w:val="TableText"/>
              <w:ind w:right="288"/>
              <w:rPr>
                <w:noProof w:val="0"/>
              </w:rPr>
            </w:pPr>
            <w:r w:rsidRPr="00CD48A8">
              <w:rPr>
                <w:noProof w:val="0"/>
              </w:rPr>
              <w:t>41.4</w:t>
            </w:r>
          </w:p>
        </w:tc>
        <w:tc>
          <w:tcPr>
            <w:tcW w:w="1440" w:type="dxa"/>
            <w:vAlign w:val="bottom"/>
          </w:tcPr>
          <w:p w14:paraId="72136E73" w14:textId="77777777" w:rsidR="007103C3" w:rsidRPr="00CD48A8" w:rsidRDefault="007103C3" w:rsidP="00714600">
            <w:pPr>
              <w:pStyle w:val="TableText"/>
              <w:ind w:right="288"/>
              <w:rPr>
                <w:noProof w:val="0"/>
              </w:rPr>
            </w:pPr>
            <w:r w:rsidRPr="00CD48A8">
              <w:rPr>
                <w:noProof w:val="0"/>
              </w:rPr>
              <w:t>40.8</w:t>
            </w:r>
          </w:p>
        </w:tc>
        <w:tc>
          <w:tcPr>
            <w:tcW w:w="1454" w:type="dxa"/>
            <w:vAlign w:val="bottom"/>
          </w:tcPr>
          <w:p w14:paraId="6E811820" w14:textId="77777777" w:rsidR="007103C3" w:rsidRPr="00CD48A8" w:rsidRDefault="007103C3" w:rsidP="00714600">
            <w:pPr>
              <w:pStyle w:val="TableText"/>
              <w:ind w:right="432"/>
              <w:rPr>
                <w:noProof w:val="0"/>
              </w:rPr>
            </w:pPr>
            <w:r w:rsidRPr="00CD48A8">
              <w:rPr>
                <w:noProof w:val="0"/>
              </w:rPr>
              <w:t>398</w:t>
            </w:r>
          </w:p>
        </w:tc>
        <w:tc>
          <w:tcPr>
            <w:tcW w:w="1440" w:type="dxa"/>
            <w:vAlign w:val="bottom"/>
          </w:tcPr>
          <w:p w14:paraId="6987889F" w14:textId="77777777" w:rsidR="007103C3" w:rsidRPr="00CD48A8" w:rsidRDefault="007103C3" w:rsidP="00714600">
            <w:pPr>
              <w:pStyle w:val="TableText"/>
              <w:ind w:right="288"/>
              <w:rPr>
                <w:noProof w:val="0"/>
              </w:rPr>
            </w:pPr>
            <w:r w:rsidRPr="00CD48A8">
              <w:rPr>
                <w:noProof w:val="0"/>
              </w:rPr>
              <w:t>58.6</w:t>
            </w:r>
          </w:p>
        </w:tc>
        <w:tc>
          <w:tcPr>
            <w:tcW w:w="1440" w:type="dxa"/>
            <w:vAlign w:val="bottom"/>
          </w:tcPr>
          <w:p w14:paraId="0F91257D" w14:textId="77777777" w:rsidR="007103C3" w:rsidRPr="00CD48A8" w:rsidRDefault="007103C3" w:rsidP="00714600">
            <w:pPr>
              <w:pStyle w:val="TableText"/>
              <w:ind w:right="288"/>
              <w:rPr>
                <w:noProof w:val="0"/>
              </w:rPr>
            </w:pPr>
            <w:r w:rsidRPr="00CD48A8">
              <w:rPr>
                <w:noProof w:val="0"/>
              </w:rPr>
              <w:t>17.8</w:t>
            </w:r>
          </w:p>
        </w:tc>
        <w:tc>
          <w:tcPr>
            <w:tcW w:w="1460" w:type="dxa"/>
            <w:vAlign w:val="bottom"/>
          </w:tcPr>
          <w:p w14:paraId="4E57EB33" w14:textId="77777777" w:rsidR="007103C3" w:rsidRPr="00CD48A8" w:rsidRDefault="007103C3" w:rsidP="00714600">
            <w:pPr>
              <w:pStyle w:val="TableText"/>
              <w:ind w:right="432"/>
              <w:rPr>
                <w:noProof w:val="0"/>
              </w:rPr>
            </w:pPr>
            <w:r w:rsidRPr="00CD48A8">
              <w:rPr>
                <w:noProof w:val="0"/>
              </w:rPr>
              <w:t>411</w:t>
            </w:r>
          </w:p>
        </w:tc>
      </w:tr>
      <w:tr w:rsidR="007103C3" w:rsidRPr="00CD48A8" w14:paraId="569C0A74" w14:textId="77777777" w:rsidTr="00B41270">
        <w:tc>
          <w:tcPr>
            <w:tcW w:w="1584" w:type="dxa"/>
          </w:tcPr>
          <w:p w14:paraId="3E036298" w14:textId="77777777" w:rsidR="007103C3" w:rsidRPr="00CD48A8" w:rsidRDefault="007103C3" w:rsidP="00A078D6">
            <w:pPr>
              <w:pStyle w:val="TableText"/>
              <w:rPr>
                <w:noProof w:val="0"/>
              </w:rPr>
            </w:pPr>
            <w:r w:rsidRPr="00CD48A8">
              <w:rPr>
                <w:noProof w:val="0"/>
              </w:rPr>
              <w:t>Grade 7</w:t>
            </w:r>
          </w:p>
        </w:tc>
        <w:tc>
          <w:tcPr>
            <w:tcW w:w="1440" w:type="dxa"/>
            <w:vAlign w:val="bottom"/>
          </w:tcPr>
          <w:p w14:paraId="22EA41A7" w14:textId="77777777" w:rsidR="007103C3" w:rsidRPr="00CD48A8" w:rsidRDefault="007103C3" w:rsidP="00714600">
            <w:pPr>
              <w:pStyle w:val="TableText"/>
              <w:ind w:right="288"/>
              <w:rPr>
                <w:noProof w:val="0"/>
              </w:rPr>
            </w:pPr>
            <w:r w:rsidRPr="00CD48A8">
              <w:rPr>
                <w:noProof w:val="0"/>
              </w:rPr>
              <w:t>58.2</w:t>
            </w:r>
          </w:p>
        </w:tc>
        <w:tc>
          <w:tcPr>
            <w:tcW w:w="1440" w:type="dxa"/>
            <w:vAlign w:val="bottom"/>
          </w:tcPr>
          <w:p w14:paraId="0FE574BE" w14:textId="77777777" w:rsidR="007103C3" w:rsidRPr="00CD48A8" w:rsidRDefault="007103C3" w:rsidP="00714600">
            <w:pPr>
              <w:pStyle w:val="TableText"/>
              <w:ind w:right="288"/>
              <w:rPr>
                <w:noProof w:val="0"/>
              </w:rPr>
            </w:pPr>
            <w:r w:rsidRPr="00CD48A8">
              <w:rPr>
                <w:noProof w:val="0"/>
              </w:rPr>
              <w:t>37.0</w:t>
            </w:r>
          </w:p>
        </w:tc>
        <w:tc>
          <w:tcPr>
            <w:tcW w:w="1454" w:type="dxa"/>
            <w:vAlign w:val="bottom"/>
          </w:tcPr>
          <w:p w14:paraId="70BC6507" w14:textId="77777777" w:rsidR="007103C3" w:rsidRPr="00CD48A8" w:rsidRDefault="007103C3" w:rsidP="00714600">
            <w:pPr>
              <w:pStyle w:val="TableText"/>
              <w:ind w:right="432"/>
              <w:rPr>
                <w:noProof w:val="0"/>
              </w:rPr>
            </w:pPr>
            <w:r w:rsidRPr="00CD48A8">
              <w:rPr>
                <w:noProof w:val="0"/>
              </w:rPr>
              <w:t>402</w:t>
            </w:r>
          </w:p>
        </w:tc>
        <w:tc>
          <w:tcPr>
            <w:tcW w:w="1440" w:type="dxa"/>
            <w:vAlign w:val="bottom"/>
          </w:tcPr>
          <w:p w14:paraId="067CACBE" w14:textId="77777777" w:rsidR="007103C3" w:rsidRPr="00CD48A8" w:rsidRDefault="007103C3" w:rsidP="00714600">
            <w:pPr>
              <w:pStyle w:val="TableText"/>
              <w:ind w:right="288"/>
              <w:rPr>
                <w:noProof w:val="0"/>
              </w:rPr>
            </w:pPr>
            <w:r w:rsidRPr="00CD48A8">
              <w:rPr>
                <w:noProof w:val="0"/>
              </w:rPr>
              <w:t>41.8</w:t>
            </w:r>
          </w:p>
        </w:tc>
        <w:tc>
          <w:tcPr>
            <w:tcW w:w="1440" w:type="dxa"/>
            <w:vAlign w:val="bottom"/>
          </w:tcPr>
          <w:p w14:paraId="77FB976A" w14:textId="77777777" w:rsidR="007103C3" w:rsidRPr="00CD48A8" w:rsidRDefault="007103C3" w:rsidP="00714600">
            <w:pPr>
              <w:pStyle w:val="TableText"/>
              <w:ind w:right="288"/>
              <w:rPr>
                <w:noProof w:val="0"/>
              </w:rPr>
            </w:pPr>
            <w:r w:rsidRPr="00CD48A8">
              <w:rPr>
                <w:noProof w:val="0"/>
              </w:rPr>
              <w:t>4.8</w:t>
            </w:r>
          </w:p>
        </w:tc>
        <w:tc>
          <w:tcPr>
            <w:tcW w:w="1460" w:type="dxa"/>
            <w:vAlign w:val="bottom"/>
          </w:tcPr>
          <w:p w14:paraId="09ECA5A9" w14:textId="77777777" w:rsidR="007103C3" w:rsidRPr="00CD48A8" w:rsidRDefault="007103C3" w:rsidP="00714600">
            <w:pPr>
              <w:pStyle w:val="TableText"/>
              <w:ind w:right="432"/>
              <w:rPr>
                <w:noProof w:val="0"/>
              </w:rPr>
            </w:pPr>
            <w:r w:rsidRPr="00CD48A8">
              <w:rPr>
                <w:noProof w:val="0"/>
              </w:rPr>
              <w:t>418</w:t>
            </w:r>
          </w:p>
        </w:tc>
      </w:tr>
      <w:tr w:rsidR="007103C3" w:rsidRPr="00CD48A8" w14:paraId="46CB6D88" w14:textId="77777777" w:rsidTr="00B41270">
        <w:tc>
          <w:tcPr>
            <w:tcW w:w="1584" w:type="dxa"/>
          </w:tcPr>
          <w:p w14:paraId="3B49D79D" w14:textId="77777777" w:rsidR="007103C3" w:rsidRPr="00CD48A8" w:rsidRDefault="007103C3" w:rsidP="00A078D6">
            <w:pPr>
              <w:pStyle w:val="TableText"/>
              <w:rPr>
                <w:noProof w:val="0"/>
              </w:rPr>
            </w:pPr>
            <w:r w:rsidRPr="00CD48A8">
              <w:rPr>
                <w:noProof w:val="0"/>
              </w:rPr>
              <w:t>Grade 8</w:t>
            </w:r>
          </w:p>
        </w:tc>
        <w:tc>
          <w:tcPr>
            <w:tcW w:w="1440" w:type="dxa"/>
            <w:vAlign w:val="bottom"/>
          </w:tcPr>
          <w:p w14:paraId="1AE162DA" w14:textId="77777777" w:rsidR="007103C3" w:rsidRPr="00CD48A8" w:rsidRDefault="007103C3" w:rsidP="00714600">
            <w:pPr>
              <w:pStyle w:val="TableText"/>
              <w:ind w:right="288"/>
              <w:rPr>
                <w:noProof w:val="0"/>
              </w:rPr>
            </w:pPr>
            <w:r w:rsidRPr="00CD48A8">
              <w:rPr>
                <w:noProof w:val="0"/>
              </w:rPr>
              <w:t>57.4</w:t>
            </w:r>
          </w:p>
        </w:tc>
        <w:tc>
          <w:tcPr>
            <w:tcW w:w="1440" w:type="dxa"/>
            <w:vAlign w:val="bottom"/>
          </w:tcPr>
          <w:p w14:paraId="5399FD3E" w14:textId="77777777" w:rsidR="007103C3" w:rsidRPr="00CD48A8" w:rsidRDefault="007103C3" w:rsidP="00714600">
            <w:pPr>
              <w:pStyle w:val="TableText"/>
              <w:ind w:right="288"/>
              <w:rPr>
                <w:noProof w:val="0"/>
              </w:rPr>
            </w:pPr>
            <w:r w:rsidRPr="00CD48A8">
              <w:rPr>
                <w:noProof w:val="0"/>
              </w:rPr>
              <w:t>32.9</w:t>
            </w:r>
          </w:p>
        </w:tc>
        <w:tc>
          <w:tcPr>
            <w:tcW w:w="1454" w:type="dxa"/>
            <w:vAlign w:val="bottom"/>
          </w:tcPr>
          <w:p w14:paraId="55950844" w14:textId="77777777" w:rsidR="007103C3" w:rsidRPr="00CD48A8" w:rsidRDefault="007103C3" w:rsidP="00714600">
            <w:pPr>
              <w:pStyle w:val="TableText"/>
              <w:ind w:right="432"/>
              <w:rPr>
                <w:noProof w:val="0"/>
              </w:rPr>
            </w:pPr>
            <w:r w:rsidRPr="00CD48A8">
              <w:rPr>
                <w:noProof w:val="0"/>
              </w:rPr>
              <w:t>402</w:t>
            </w:r>
          </w:p>
        </w:tc>
        <w:tc>
          <w:tcPr>
            <w:tcW w:w="1440" w:type="dxa"/>
            <w:vAlign w:val="bottom"/>
          </w:tcPr>
          <w:p w14:paraId="516B0340" w14:textId="77777777" w:rsidR="007103C3" w:rsidRPr="00CD48A8" w:rsidRDefault="007103C3" w:rsidP="00714600">
            <w:pPr>
              <w:pStyle w:val="TableText"/>
              <w:ind w:right="288"/>
              <w:rPr>
                <w:noProof w:val="0"/>
              </w:rPr>
            </w:pPr>
            <w:r w:rsidRPr="00CD48A8">
              <w:rPr>
                <w:noProof w:val="0"/>
              </w:rPr>
              <w:t>42.6</w:t>
            </w:r>
          </w:p>
        </w:tc>
        <w:tc>
          <w:tcPr>
            <w:tcW w:w="1440" w:type="dxa"/>
            <w:vAlign w:val="bottom"/>
          </w:tcPr>
          <w:p w14:paraId="11689355" w14:textId="77777777" w:rsidR="007103C3" w:rsidRPr="00CD48A8" w:rsidRDefault="007103C3" w:rsidP="00714600">
            <w:pPr>
              <w:pStyle w:val="TableText"/>
              <w:ind w:right="288"/>
              <w:rPr>
                <w:noProof w:val="0"/>
              </w:rPr>
            </w:pPr>
            <w:r w:rsidRPr="00CD48A8">
              <w:rPr>
                <w:noProof w:val="0"/>
              </w:rPr>
              <w:t>9.7</w:t>
            </w:r>
          </w:p>
        </w:tc>
        <w:tc>
          <w:tcPr>
            <w:tcW w:w="1460" w:type="dxa"/>
            <w:vAlign w:val="bottom"/>
          </w:tcPr>
          <w:p w14:paraId="73E8D8A0" w14:textId="77777777" w:rsidR="007103C3" w:rsidRPr="00CD48A8" w:rsidRDefault="007103C3" w:rsidP="00714600">
            <w:pPr>
              <w:pStyle w:val="TableText"/>
              <w:ind w:right="432"/>
              <w:rPr>
                <w:noProof w:val="0"/>
              </w:rPr>
            </w:pPr>
            <w:r w:rsidRPr="00CD48A8">
              <w:rPr>
                <w:noProof w:val="0"/>
              </w:rPr>
              <w:t>415</w:t>
            </w:r>
          </w:p>
        </w:tc>
      </w:tr>
      <w:tr w:rsidR="007103C3" w:rsidRPr="00CD48A8" w14:paraId="33B25694" w14:textId="77777777" w:rsidTr="00B41270">
        <w:tc>
          <w:tcPr>
            <w:tcW w:w="1584" w:type="dxa"/>
          </w:tcPr>
          <w:p w14:paraId="0535DA8B" w14:textId="77777777" w:rsidR="007103C3" w:rsidRPr="00CD48A8" w:rsidRDefault="007103C3" w:rsidP="00A078D6">
            <w:pPr>
              <w:pStyle w:val="TableText"/>
              <w:rPr>
                <w:noProof w:val="0"/>
              </w:rPr>
            </w:pPr>
            <w:r w:rsidRPr="00CD48A8">
              <w:rPr>
                <w:noProof w:val="0"/>
              </w:rPr>
              <w:t>High school</w:t>
            </w:r>
          </w:p>
        </w:tc>
        <w:tc>
          <w:tcPr>
            <w:tcW w:w="1440" w:type="dxa"/>
            <w:vAlign w:val="bottom"/>
          </w:tcPr>
          <w:p w14:paraId="7E0DBBB1" w14:textId="77777777" w:rsidR="007103C3" w:rsidRPr="00CD48A8" w:rsidRDefault="007103C3" w:rsidP="00714600">
            <w:pPr>
              <w:pStyle w:val="TableText"/>
              <w:ind w:right="288"/>
              <w:rPr>
                <w:noProof w:val="0"/>
              </w:rPr>
            </w:pPr>
            <w:r w:rsidRPr="00CD48A8">
              <w:rPr>
                <w:noProof w:val="0"/>
              </w:rPr>
              <w:t>59.6</w:t>
            </w:r>
          </w:p>
        </w:tc>
        <w:tc>
          <w:tcPr>
            <w:tcW w:w="1440" w:type="dxa"/>
            <w:vAlign w:val="bottom"/>
          </w:tcPr>
          <w:p w14:paraId="6FE67427" w14:textId="77777777" w:rsidR="007103C3" w:rsidRPr="00CD48A8" w:rsidRDefault="007103C3" w:rsidP="00714600">
            <w:pPr>
              <w:pStyle w:val="TableText"/>
              <w:ind w:right="288"/>
              <w:rPr>
                <w:noProof w:val="0"/>
              </w:rPr>
            </w:pPr>
            <w:r w:rsidRPr="00CD48A8">
              <w:rPr>
                <w:noProof w:val="0"/>
              </w:rPr>
              <w:t>31.4</w:t>
            </w:r>
          </w:p>
        </w:tc>
        <w:tc>
          <w:tcPr>
            <w:tcW w:w="1454" w:type="dxa"/>
            <w:vAlign w:val="bottom"/>
          </w:tcPr>
          <w:p w14:paraId="7702E9EF" w14:textId="77777777" w:rsidR="007103C3" w:rsidRPr="00CD48A8" w:rsidRDefault="007103C3" w:rsidP="00714600">
            <w:pPr>
              <w:pStyle w:val="TableText"/>
              <w:ind w:right="432"/>
              <w:rPr>
                <w:noProof w:val="0"/>
              </w:rPr>
            </w:pPr>
            <w:r w:rsidRPr="00CD48A8">
              <w:rPr>
                <w:noProof w:val="0"/>
              </w:rPr>
              <w:t>403</w:t>
            </w:r>
          </w:p>
        </w:tc>
        <w:tc>
          <w:tcPr>
            <w:tcW w:w="1440" w:type="dxa"/>
            <w:vAlign w:val="bottom"/>
          </w:tcPr>
          <w:p w14:paraId="45D57A13" w14:textId="77777777" w:rsidR="007103C3" w:rsidRPr="00CD48A8" w:rsidRDefault="007103C3" w:rsidP="00714600">
            <w:pPr>
              <w:pStyle w:val="TableText"/>
              <w:ind w:right="288"/>
              <w:rPr>
                <w:noProof w:val="0"/>
              </w:rPr>
            </w:pPr>
            <w:r w:rsidRPr="00CD48A8">
              <w:rPr>
                <w:noProof w:val="0"/>
              </w:rPr>
              <w:t>40.4</w:t>
            </w:r>
          </w:p>
        </w:tc>
        <w:tc>
          <w:tcPr>
            <w:tcW w:w="1440" w:type="dxa"/>
            <w:vAlign w:val="bottom"/>
          </w:tcPr>
          <w:p w14:paraId="29B8F54F" w14:textId="77777777" w:rsidR="007103C3" w:rsidRPr="00CD48A8" w:rsidRDefault="007103C3" w:rsidP="00714600">
            <w:pPr>
              <w:pStyle w:val="TableText"/>
              <w:ind w:right="288"/>
              <w:rPr>
                <w:noProof w:val="0"/>
              </w:rPr>
            </w:pPr>
            <w:r w:rsidRPr="00CD48A8">
              <w:rPr>
                <w:noProof w:val="0"/>
              </w:rPr>
              <w:t>9.0</w:t>
            </w:r>
          </w:p>
        </w:tc>
        <w:tc>
          <w:tcPr>
            <w:tcW w:w="1460" w:type="dxa"/>
            <w:vAlign w:val="bottom"/>
          </w:tcPr>
          <w:p w14:paraId="37A79956" w14:textId="77777777" w:rsidR="007103C3" w:rsidRPr="00CD48A8" w:rsidRDefault="007103C3" w:rsidP="00714600">
            <w:pPr>
              <w:pStyle w:val="TableText"/>
              <w:ind w:right="432"/>
              <w:rPr>
                <w:noProof w:val="0"/>
              </w:rPr>
            </w:pPr>
            <w:r w:rsidRPr="00CD48A8">
              <w:rPr>
                <w:noProof w:val="0"/>
              </w:rPr>
              <w:t>414</w:t>
            </w:r>
          </w:p>
        </w:tc>
      </w:tr>
    </w:tbl>
    <w:p w14:paraId="5D2A5E0D" w14:textId="135E0717" w:rsidR="00020017" w:rsidRPr="00CD48A8" w:rsidRDefault="366E6AEA" w:rsidP="00020017">
      <w:pPr>
        <w:spacing w:before="120"/>
        <w:rPr>
          <w:lang w:eastAsia="ko-KR"/>
        </w:rPr>
      </w:pPr>
      <w:r w:rsidRPr="00CD48A8">
        <w:rPr>
          <w:lang w:eastAsia="ko-KR"/>
        </w:rPr>
        <w:t xml:space="preserve">The </w:t>
      </w:r>
      <w:r w:rsidRPr="00CD48A8">
        <w:t>reporting</w:t>
      </w:r>
      <w:r w:rsidRPr="00CD48A8">
        <w:rPr>
          <w:lang w:eastAsia="ko-KR"/>
        </w:rPr>
        <w:t xml:space="preserve"> </w:t>
      </w:r>
      <w:r w:rsidR="608C49AF" w:rsidRPr="00CD48A8">
        <w:rPr>
          <w:lang w:eastAsia="ko-KR"/>
        </w:rPr>
        <w:t>score ranges</w:t>
      </w:r>
      <w:r w:rsidRPr="00CD48A8">
        <w:rPr>
          <w:lang w:eastAsia="ko-KR"/>
        </w:rPr>
        <w:t xml:space="preserve"> at different grades</w:t>
      </w:r>
      <w:r w:rsidRPr="00CD48A8">
        <w:t xml:space="preserve"> in a typical administration</w:t>
      </w:r>
      <w:r w:rsidRPr="00CD48A8">
        <w:rPr>
          <w:lang w:eastAsia="ko-KR"/>
        </w:rPr>
        <w:t xml:space="preserve"> </w:t>
      </w:r>
      <w:r w:rsidR="00182EB0" w:rsidRPr="00CD48A8">
        <w:rPr>
          <w:lang w:eastAsia="ko-KR"/>
        </w:rPr>
        <w:t>are</w:t>
      </w:r>
      <w:r w:rsidRPr="00CD48A8">
        <w:rPr>
          <w:lang w:eastAsia="ko-KR"/>
        </w:rPr>
        <w:t xml:space="preserve"> presented in </w:t>
      </w:r>
      <w:r w:rsidR="00E4257C" w:rsidRPr="00CD48A8">
        <w:rPr>
          <w:rStyle w:val="Cross-Reference"/>
        </w:rPr>
        <w:fldChar w:fldCharType="begin"/>
      </w:r>
      <w:r w:rsidR="00E4257C" w:rsidRPr="00CD48A8">
        <w:rPr>
          <w:rStyle w:val="Cross-Reference"/>
        </w:rPr>
        <w:instrText xml:space="preserve"> REF  _Ref37055785 \* Lower \h  \* MERGEFORMAT </w:instrText>
      </w:r>
      <w:r w:rsidR="00E4257C" w:rsidRPr="00CD48A8">
        <w:rPr>
          <w:rStyle w:val="Cross-Reference"/>
        </w:rPr>
      </w:r>
      <w:r w:rsidR="00E4257C" w:rsidRPr="00CD48A8">
        <w:rPr>
          <w:rStyle w:val="Cross-Reference"/>
        </w:rPr>
        <w:fldChar w:fldCharType="separate"/>
      </w:r>
      <w:r w:rsidR="000467F6" w:rsidRPr="000467F6">
        <w:rPr>
          <w:rStyle w:val="Cross-Reference"/>
        </w:rPr>
        <w:t>table 6.2</w:t>
      </w:r>
      <w:r w:rsidR="00E4257C" w:rsidRPr="00CD48A8">
        <w:rPr>
          <w:rStyle w:val="Cross-Reference"/>
        </w:rPr>
        <w:fldChar w:fldCharType="end"/>
      </w:r>
      <w:r w:rsidRPr="00CD48A8">
        <w:rPr>
          <w:lang w:eastAsia="ko-KR"/>
        </w:rPr>
        <w:t xml:space="preserve">. The scale score ranges </w:t>
      </w:r>
      <w:r w:rsidR="608C49AF" w:rsidRPr="00CD48A8">
        <w:rPr>
          <w:lang w:eastAsia="ko-KR"/>
        </w:rPr>
        <w:t xml:space="preserve">are developed as part of the scaling, based on the preliminary threshold scores, and </w:t>
      </w:r>
      <w:r w:rsidRPr="00CD48A8">
        <w:rPr>
          <w:lang w:eastAsia="ko-KR"/>
        </w:rPr>
        <w:t xml:space="preserve">do not change from year to year. </w:t>
      </w:r>
      <w:r w:rsidR="608C49AF" w:rsidRPr="00CD48A8">
        <w:rPr>
          <w:lang w:eastAsia="ko-KR"/>
        </w:rPr>
        <w:t xml:space="preserve">For </w:t>
      </w:r>
      <w:r w:rsidR="00C21D74" w:rsidRPr="00CD48A8">
        <w:rPr>
          <w:lang w:eastAsia="ko-KR"/>
        </w:rPr>
        <w:t xml:space="preserve">the </w:t>
      </w:r>
      <w:r w:rsidR="608C49AF" w:rsidRPr="00CD48A8">
        <w:rPr>
          <w:lang w:eastAsia="ko-KR"/>
        </w:rPr>
        <w:t>CSA</w:t>
      </w:r>
      <w:r w:rsidR="00C21D74" w:rsidRPr="00CD48A8">
        <w:rPr>
          <w:lang w:eastAsia="ko-KR"/>
        </w:rPr>
        <w:t>,</w:t>
      </w:r>
      <w:r w:rsidR="608C49AF" w:rsidRPr="00CD48A8">
        <w:rPr>
          <w:lang w:eastAsia="ko-KR"/>
        </w:rPr>
        <w:t xml:space="preserve"> they will</w:t>
      </w:r>
      <w:r w:rsidRPr="00CD48A8">
        <w:rPr>
          <w:lang w:eastAsia="ko-KR"/>
        </w:rPr>
        <w:t xml:space="preserve"> remain unchanged from administration to administration until </w:t>
      </w:r>
      <w:r w:rsidR="608C49AF" w:rsidRPr="00CD48A8">
        <w:rPr>
          <w:lang w:eastAsia="ko-KR"/>
        </w:rPr>
        <w:t>more information about the test</w:t>
      </w:r>
      <w:r w:rsidR="00C21D74" w:rsidRPr="00CD48A8">
        <w:rPr>
          <w:lang w:eastAsia="ko-KR"/>
        </w:rPr>
        <w:t>-</w:t>
      </w:r>
      <w:r w:rsidR="608C49AF" w:rsidRPr="00CD48A8">
        <w:rPr>
          <w:lang w:eastAsia="ko-KR"/>
        </w:rPr>
        <w:t>taking population and other factors becomes available and</w:t>
      </w:r>
      <w:r w:rsidRPr="00CD48A8">
        <w:rPr>
          <w:lang w:eastAsia="ko-KR"/>
        </w:rPr>
        <w:t xml:space="preserve"> new performance standards </w:t>
      </w:r>
      <w:r w:rsidR="608C49AF" w:rsidRPr="00CD48A8">
        <w:rPr>
          <w:lang w:eastAsia="ko-KR"/>
        </w:rPr>
        <w:t xml:space="preserve">and achievement levels </w:t>
      </w:r>
      <w:r w:rsidRPr="00CD48A8">
        <w:rPr>
          <w:lang w:eastAsia="ko-KR"/>
        </w:rPr>
        <w:t>are adopted.</w:t>
      </w:r>
    </w:p>
    <w:p w14:paraId="69CFA262" w14:textId="0894F283" w:rsidR="006E4C8F" w:rsidRPr="00CD48A8" w:rsidRDefault="006E4C8F" w:rsidP="0042071C">
      <w:pPr>
        <w:pStyle w:val="Heading3"/>
        <w:pageBreakBefore/>
        <w:numPr>
          <w:ilvl w:val="0"/>
          <w:numId w:val="0"/>
        </w:numPr>
      </w:pPr>
      <w:bookmarkStart w:id="1048" w:name="_Toc93411843"/>
      <w:bookmarkStart w:id="1049" w:name="_Toc102976326"/>
      <w:r w:rsidRPr="00CD48A8">
        <w:t>References</w:t>
      </w:r>
      <w:bookmarkEnd w:id="1048"/>
      <w:bookmarkEnd w:id="1049"/>
    </w:p>
    <w:p w14:paraId="7F205FF2" w14:textId="73C7F192" w:rsidR="00020017" w:rsidRPr="00CD48A8" w:rsidRDefault="00020017" w:rsidP="00020017">
      <w:pPr>
        <w:pStyle w:val="References"/>
        <w:rPr>
          <w:rFonts w:eastAsia="Times New Roman"/>
          <w:color w:val="151515"/>
          <w:szCs w:val="22"/>
        </w:rPr>
      </w:pPr>
      <w:r w:rsidRPr="00CD48A8">
        <w:rPr>
          <w:rFonts w:eastAsia="Times New Roman"/>
        </w:rPr>
        <w:t xml:space="preserve">California Department of Education. </w:t>
      </w:r>
      <w:r w:rsidRPr="00CD48A8">
        <w:rPr>
          <w:rFonts w:eastAsia="Times New Roman"/>
          <w:color w:val="151515"/>
          <w:szCs w:val="22"/>
        </w:rPr>
        <w:t xml:space="preserve">(2017, November 8). </w:t>
      </w:r>
      <w:bookmarkStart w:id="1050" w:name="_Hlk39046687"/>
      <w:r w:rsidRPr="00CD48A8">
        <w:rPr>
          <w:rFonts w:eastAsia="Times New Roman"/>
          <w:i/>
          <w:color w:val="151515"/>
          <w:szCs w:val="22"/>
        </w:rPr>
        <w:t>California State Board of Education: Final minutes: November 8–9, 2017</w:t>
      </w:r>
      <w:bookmarkEnd w:id="1050"/>
      <w:r w:rsidRPr="00CD48A8">
        <w:rPr>
          <w:rFonts w:eastAsia="Times New Roman"/>
          <w:color w:val="151515"/>
          <w:szCs w:val="22"/>
        </w:rPr>
        <w:t xml:space="preserve">. </w:t>
      </w:r>
      <w:r w:rsidR="00952F4A" w:rsidRPr="00CD48A8">
        <w:t>California Department of Education website.</w:t>
      </w:r>
    </w:p>
    <w:p w14:paraId="180DB91C" w14:textId="588B5B6F" w:rsidR="00020017" w:rsidRPr="00CD48A8" w:rsidRDefault="00020017" w:rsidP="00020017">
      <w:pPr>
        <w:pStyle w:val="References"/>
      </w:pPr>
      <w:r w:rsidRPr="00CD48A8">
        <w:t xml:space="preserve">California Department of Education. (2019). </w:t>
      </w:r>
      <w:r w:rsidRPr="00CD48A8">
        <w:rPr>
          <w:i/>
        </w:rPr>
        <w:t>Standard setting technical report for the California Spanish Assessment.</w:t>
      </w:r>
      <w:r w:rsidRPr="00CD48A8">
        <w:t xml:space="preserve"> </w:t>
      </w:r>
      <w:r w:rsidR="00EB26CE" w:rsidRPr="00CD48A8">
        <w:t>California Department of Education website.</w:t>
      </w:r>
    </w:p>
    <w:p w14:paraId="5E3AAE70" w14:textId="129EE850" w:rsidR="008012D0" w:rsidRPr="00CD48A8" w:rsidRDefault="008012D0" w:rsidP="008012D0">
      <w:pPr>
        <w:pStyle w:val="References"/>
      </w:pPr>
      <w:r w:rsidRPr="00CD48A8">
        <w:t>California Department of Education. (</w:t>
      </w:r>
      <w:r w:rsidR="0075275E" w:rsidRPr="00CD48A8">
        <w:t>2020</w:t>
      </w:r>
      <w:r w:rsidRPr="00CD48A8">
        <w:t xml:space="preserve">). </w:t>
      </w:r>
      <w:r w:rsidR="00AA663A" w:rsidRPr="00CD48A8">
        <w:rPr>
          <w:i/>
        </w:rPr>
        <w:t>California Spanish Assessment 2018</w:t>
      </w:r>
      <w:r w:rsidR="0075275E" w:rsidRPr="00CD48A8">
        <w:rPr>
          <w:i/>
        </w:rPr>
        <w:t>–</w:t>
      </w:r>
      <w:r w:rsidR="00AA663A" w:rsidRPr="00CD48A8">
        <w:rPr>
          <w:i/>
        </w:rPr>
        <w:t xml:space="preserve">2019 </w:t>
      </w:r>
      <w:r w:rsidR="00121407" w:rsidRPr="00CD48A8">
        <w:rPr>
          <w:i/>
        </w:rPr>
        <w:t>technical report.</w:t>
      </w:r>
      <w:r w:rsidR="00121407" w:rsidRPr="00CD48A8">
        <w:t xml:space="preserve"> </w:t>
      </w:r>
      <w:r w:rsidRPr="00CD48A8">
        <w:t>[Unpublished report]. Sacramento, CA: California Department of Education.</w:t>
      </w:r>
    </w:p>
    <w:p w14:paraId="618313C1" w14:textId="77777777" w:rsidR="00020017" w:rsidRPr="00CD48A8" w:rsidRDefault="00020017" w:rsidP="00020017">
      <w:pPr>
        <w:pStyle w:val="References"/>
        <w:rPr>
          <w:rFonts w:eastAsia="Times New Roman"/>
          <w:color w:val="151515"/>
          <w:szCs w:val="22"/>
        </w:rPr>
      </w:pPr>
      <w:r w:rsidRPr="00CD48A8">
        <w:t xml:space="preserve">Cizek, G. J., &amp; Bunch, M. B. (2007). </w:t>
      </w:r>
      <w:r w:rsidRPr="00CD48A8">
        <w:rPr>
          <w:i/>
        </w:rPr>
        <w:t>Standard setting: A guide to establishing and evaluating performance standards on tests.</w:t>
      </w:r>
      <w:r w:rsidRPr="00CD48A8">
        <w:t xml:space="preserve"> Thousand Oaks, CA: Sage Publications.</w:t>
      </w:r>
    </w:p>
    <w:p w14:paraId="7C99AFDF" w14:textId="279E5CC7" w:rsidR="00020017" w:rsidRPr="00CD48A8" w:rsidRDefault="00020017" w:rsidP="00020017">
      <w:pPr>
        <w:pStyle w:val="References"/>
        <w:rPr>
          <w:rFonts w:eastAsia="Times New Roman"/>
        </w:rPr>
      </w:pPr>
      <w:r w:rsidRPr="00CD48A8">
        <w:rPr>
          <w:rFonts w:eastAsia="Times New Roman"/>
        </w:rPr>
        <w:t xml:space="preserve">Council of Chief State School Officers, California Department of Education, and San Diego County Office of Education. (2012). </w:t>
      </w:r>
      <w:r w:rsidRPr="00CD48A8">
        <w:rPr>
          <w:i/>
          <w:iCs/>
        </w:rPr>
        <w:t>Common Core State Standards in language arts and literacy in history/social studies, science, and technical subjects: Spanish language version</w:t>
      </w:r>
      <w:r w:rsidRPr="00CD48A8">
        <w:t>.</w:t>
      </w:r>
    </w:p>
    <w:p w14:paraId="2EFCF945" w14:textId="77777777" w:rsidR="00020017" w:rsidRPr="00CD48A8" w:rsidRDefault="00020017" w:rsidP="00020017">
      <w:pPr>
        <w:pStyle w:val="References"/>
      </w:pPr>
      <w:r w:rsidRPr="00CD48A8">
        <w:t xml:space="preserve">Lewis, D. M., Green, D. R., Mitzel, H. C., Baum, K., &amp; Patz, R. J. (1998). </w:t>
      </w:r>
      <w:r w:rsidRPr="00CD48A8">
        <w:rPr>
          <w:i/>
          <w:iCs/>
        </w:rPr>
        <w:t>The Bookmark standard setting procedure: Methodology and recent implementations</w:t>
      </w:r>
      <w:r w:rsidRPr="00CD48A8">
        <w:t>. Paper presented at the 1998 annual meeting of the National Council on Measurement, San Diego, CA.</w:t>
      </w:r>
    </w:p>
    <w:p w14:paraId="39F39E43" w14:textId="77777777" w:rsidR="00020017" w:rsidRPr="00CD48A8" w:rsidRDefault="00020017" w:rsidP="00020017">
      <w:pPr>
        <w:pStyle w:val="References"/>
      </w:pPr>
      <w:r w:rsidRPr="00CD48A8">
        <w:t xml:space="preserve">Mitzel, H. C., Lewis, D. M., Patz, R. J., &amp; Green, D. R. (2001). The bookmark procedure: Psychological perspectives. In G. J. Cizek (Ed.), </w:t>
      </w:r>
      <w:r w:rsidRPr="00CD48A8">
        <w:rPr>
          <w:i/>
        </w:rPr>
        <w:t>Setting performance standards: Concepts, methods, and perspectives</w:t>
      </w:r>
      <w:r w:rsidRPr="00CD48A8">
        <w:t xml:space="preserve"> (pp. 249–81). Mahwah, NJ: Erlbaum.</w:t>
      </w:r>
      <w:bookmarkStart w:id="1051" w:name="_Alternative_Text_for_21"/>
      <w:bookmarkEnd w:id="1051"/>
    </w:p>
    <w:p w14:paraId="1B297EE9" w14:textId="1D126A4D" w:rsidR="00E158D5" w:rsidRPr="00CD48A8" w:rsidRDefault="001276BE" w:rsidP="00613DEE">
      <w:pPr>
        <w:pStyle w:val="Heading2"/>
      </w:pPr>
      <w:bookmarkStart w:id="1052" w:name="_Scoring_and_Reporting"/>
      <w:bookmarkStart w:id="1053" w:name="_Toc93411844"/>
      <w:bookmarkStart w:id="1054" w:name="_Toc102976327"/>
      <w:bookmarkStart w:id="1055" w:name="_Toc39757988"/>
      <w:bookmarkStart w:id="1056" w:name="_Toc12953757"/>
      <w:bookmarkStart w:id="1057" w:name="_Toc17121276"/>
      <w:bookmarkStart w:id="1058" w:name="_Toc19361581"/>
      <w:bookmarkEnd w:id="1052"/>
      <w:r w:rsidRPr="00CD48A8">
        <w:t>Scoring and Reporting</w:t>
      </w:r>
      <w:bookmarkEnd w:id="1053"/>
      <w:bookmarkEnd w:id="1054"/>
    </w:p>
    <w:p w14:paraId="2034F4CA" w14:textId="77777777" w:rsidR="007C507E" w:rsidRPr="00CD48A8" w:rsidRDefault="007C507E" w:rsidP="007C507E">
      <w:r w:rsidRPr="00CD48A8">
        <w:t>Student item responses were scored and analyzed to determine individual students’ scores for the California Spanish Assessment (CSA). On the basis of the analyses of the item responses, individual student scores (i.e., overall reporting scores) were calculated and reported. In addition, student test scores were aggregated to produce summary reports for local educational agencies (LEAs).</w:t>
      </w:r>
    </w:p>
    <w:p w14:paraId="2A9FAF71" w14:textId="193ED870" w:rsidR="007C507E" w:rsidRPr="00CD48A8" w:rsidRDefault="007C507E" w:rsidP="007C507E">
      <w:r w:rsidRPr="00CD48A8">
        <w:t>This chapter summarizes the scoring at the item level in the CSA and the approach implemented to produce student scores. This chapter also describes scores reported at the individual student level and various reports that were generated for 20</w:t>
      </w:r>
      <w:r w:rsidR="001A638C" w:rsidRPr="00CD48A8">
        <w:t>20</w:t>
      </w:r>
      <w:r w:rsidRPr="00CD48A8">
        <w:t>–202</w:t>
      </w:r>
      <w:r w:rsidR="001A638C" w:rsidRPr="00CD48A8">
        <w:t>1</w:t>
      </w:r>
      <w:r w:rsidRPr="00CD48A8">
        <w:t xml:space="preserve"> CSA administration.</w:t>
      </w:r>
    </w:p>
    <w:p w14:paraId="1246F13A" w14:textId="695E4EBB" w:rsidR="00A63789" w:rsidRPr="00CD48A8" w:rsidRDefault="001276BE" w:rsidP="000F589E">
      <w:pPr>
        <w:pStyle w:val="Heading3"/>
      </w:pPr>
      <w:bookmarkStart w:id="1059" w:name="_Toc93411845"/>
      <w:bookmarkStart w:id="1060" w:name="_Toc102976328"/>
      <w:r w:rsidRPr="00CD48A8">
        <w:t>Student Test Scores</w:t>
      </w:r>
      <w:bookmarkEnd w:id="1059"/>
      <w:bookmarkEnd w:id="1060"/>
    </w:p>
    <w:p w14:paraId="75CBCB06" w14:textId="34CA2363" w:rsidR="008B4E09" w:rsidRPr="00CD48A8" w:rsidRDefault="00D87AA6" w:rsidP="008B4E09">
      <w:r w:rsidRPr="00CD48A8">
        <w:t>O</w:t>
      </w:r>
      <w:r w:rsidR="008B4E09" w:rsidRPr="00CD48A8">
        <w:t xml:space="preserve">verall reporting scores for the CSA </w:t>
      </w:r>
      <w:r w:rsidRPr="00CD48A8">
        <w:t xml:space="preserve">were </w:t>
      </w:r>
      <w:r w:rsidR="008B4E09" w:rsidRPr="00CD48A8">
        <w:t>produced at the individual student level. To obtain overall reporting scores, the ability (theta) scores need</w:t>
      </w:r>
      <w:r w:rsidR="00E0475D" w:rsidRPr="00CD48A8">
        <w:t>ed</w:t>
      </w:r>
      <w:r w:rsidR="008B4E09" w:rsidRPr="00CD48A8">
        <w:t xml:space="preserve"> to be estimated.</w:t>
      </w:r>
    </w:p>
    <w:p w14:paraId="26389473" w14:textId="34B652D6" w:rsidR="008B4E09" w:rsidRPr="00CD48A8" w:rsidRDefault="008B4E09" w:rsidP="008B4E09">
      <w:r w:rsidRPr="00CD48A8">
        <w:t>ETS Assessment and Learning Technology Research &amp; Development staff review</w:t>
      </w:r>
      <w:r w:rsidR="00D87AA6" w:rsidRPr="00CD48A8">
        <w:t>ed</w:t>
      </w:r>
      <w:r w:rsidRPr="00CD48A8">
        <w:t xml:space="preserve"> each item and determine</w:t>
      </w:r>
      <w:r w:rsidR="00D87AA6" w:rsidRPr="00CD48A8">
        <w:t>d</w:t>
      </w:r>
      <w:r w:rsidRPr="00CD48A8">
        <w:t xml:space="preserve"> the answer keys. The keys </w:t>
      </w:r>
      <w:r w:rsidR="00D87AA6" w:rsidRPr="00CD48A8">
        <w:t xml:space="preserve">were </w:t>
      </w:r>
      <w:r w:rsidRPr="00CD48A8">
        <w:t xml:space="preserve">provided to </w:t>
      </w:r>
      <w:bookmarkStart w:id="1061" w:name="_Hlk37077761"/>
      <w:r w:rsidRPr="00CD48A8">
        <w:t>Cambium Assessment, Inc. (CAI)</w:t>
      </w:r>
      <w:bookmarkEnd w:id="1061"/>
      <w:r w:rsidRPr="00CD48A8">
        <w:t xml:space="preserve"> for implementation in the test delivery system (TDS). After CAI finishe</w:t>
      </w:r>
      <w:r w:rsidR="00D87AA6" w:rsidRPr="00CD48A8">
        <w:t>d</w:t>
      </w:r>
      <w:r w:rsidRPr="00CD48A8">
        <w:t xml:space="preserve"> machine-scoring item responses, scores and responses </w:t>
      </w:r>
      <w:r w:rsidR="00D87AA6" w:rsidRPr="00CD48A8">
        <w:t xml:space="preserve">were </w:t>
      </w:r>
      <w:r w:rsidRPr="00CD48A8">
        <w:t>delivered to ETS. ETS’ Enterprise Score Key Management (eSKM) system collect</w:t>
      </w:r>
      <w:r w:rsidR="00D87AA6" w:rsidRPr="00CD48A8">
        <w:t>ed</w:t>
      </w:r>
      <w:r w:rsidRPr="00CD48A8">
        <w:t xml:space="preserve"> and calculate</w:t>
      </w:r>
      <w:r w:rsidR="00D87AA6" w:rsidRPr="00CD48A8">
        <w:t>d</w:t>
      </w:r>
      <w:r w:rsidRPr="00CD48A8">
        <w:t xml:space="preserve"> individual students’ overall scores (e.g., total raw scores).</w:t>
      </w:r>
      <w:r w:rsidR="00223C00" w:rsidRPr="00CD48A8">
        <w:t xml:space="preserve"> </w:t>
      </w:r>
      <w:r w:rsidR="006A4BD3" w:rsidRPr="00CD48A8">
        <w:t>ETS’ Psychometric Analysis &amp; Research (PAR)</w:t>
      </w:r>
      <w:r w:rsidR="005753A9" w:rsidRPr="00CD48A8">
        <w:t xml:space="preserve"> </w:t>
      </w:r>
      <w:r w:rsidR="008F5D54" w:rsidRPr="00CD48A8">
        <w:t>team</w:t>
      </w:r>
      <w:r w:rsidR="005753A9" w:rsidRPr="00CD48A8">
        <w:t xml:space="preserve"> </w:t>
      </w:r>
      <w:r w:rsidR="00233FB5" w:rsidRPr="00CD48A8">
        <w:t>conduct</w:t>
      </w:r>
      <w:r w:rsidR="00D87AA6" w:rsidRPr="00CD48A8">
        <w:t>ed</w:t>
      </w:r>
      <w:r w:rsidR="00233FB5" w:rsidRPr="00CD48A8">
        <w:t xml:space="preserve"> </w:t>
      </w:r>
      <w:r w:rsidR="00632430" w:rsidRPr="00CD48A8">
        <w:t xml:space="preserve">a series of </w:t>
      </w:r>
      <w:r w:rsidR="00233FB5" w:rsidRPr="00CD48A8">
        <w:t>psychometric analys</w:t>
      </w:r>
      <w:r w:rsidR="00886A96" w:rsidRPr="00CD48A8">
        <w:t>e</w:t>
      </w:r>
      <w:r w:rsidR="00233FB5" w:rsidRPr="00CD48A8">
        <w:t>s such as calibration, equating</w:t>
      </w:r>
      <w:r w:rsidR="00DD3926" w:rsidRPr="00CD48A8">
        <w:t xml:space="preserve">, </w:t>
      </w:r>
      <w:r w:rsidR="00886A96" w:rsidRPr="00CD48A8">
        <w:t xml:space="preserve">and </w:t>
      </w:r>
      <w:r w:rsidR="00233FB5" w:rsidRPr="00CD48A8">
        <w:t>scaling</w:t>
      </w:r>
      <w:r w:rsidR="00DD3926" w:rsidRPr="00CD48A8">
        <w:t xml:space="preserve"> </w:t>
      </w:r>
      <w:r w:rsidR="00F22663" w:rsidRPr="00CD48A8">
        <w:t>using individual item scores of the test sample</w:t>
      </w:r>
      <w:r w:rsidR="006650D2" w:rsidRPr="00CD48A8">
        <w:t>s</w:t>
      </w:r>
      <w:r w:rsidR="00F22663" w:rsidRPr="00CD48A8">
        <w:t xml:space="preserve"> </w:t>
      </w:r>
      <w:r w:rsidR="00DD3926" w:rsidRPr="00CD48A8">
        <w:t xml:space="preserve">and </w:t>
      </w:r>
      <w:r w:rsidR="00F22663" w:rsidRPr="00CD48A8">
        <w:t>produce</w:t>
      </w:r>
      <w:r w:rsidR="00D87AA6" w:rsidRPr="00CD48A8">
        <w:t>d</w:t>
      </w:r>
      <w:r w:rsidR="00F22663" w:rsidRPr="00CD48A8">
        <w:t xml:space="preserve"> the</w:t>
      </w:r>
      <w:r w:rsidR="00DD3926" w:rsidRPr="00CD48A8">
        <w:t xml:space="preserve"> raw-to-scale</w:t>
      </w:r>
      <w:r w:rsidR="006650D2" w:rsidRPr="00CD48A8">
        <w:t xml:space="preserve"> </w:t>
      </w:r>
      <w:r w:rsidR="00DD3926" w:rsidRPr="00CD48A8">
        <w:t>score conversion tables</w:t>
      </w:r>
      <w:r w:rsidR="00F22663" w:rsidRPr="00CD48A8">
        <w:t xml:space="preserve"> based on all psychometric analyses</w:t>
      </w:r>
      <w:r w:rsidR="00DD3926" w:rsidRPr="00CD48A8">
        <w:t xml:space="preserve">. </w:t>
      </w:r>
      <w:r w:rsidR="00625EBA" w:rsidRPr="00CD48A8">
        <w:t>When the</w:t>
      </w:r>
      <w:r w:rsidR="00F22663" w:rsidRPr="00CD48A8">
        <w:t xml:space="preserve"> conversion tables </w:t>
      </w:r>
      <w:r w:rsidR="00D87AA6" w:rsidRPr="00CD48A8">
        <w:t>were</w:t>
      </w:r>
      <w:r w:rsidR="00625EBA" w:rsidRPr="00CD48A8">
        <w:t xml:space="preserve"> produced, eSKM </w:t>
      </w:r>
      <w:r w:rsidR="00852A59" w:rsidRPr="00CD48A8">
        <w:t>produce</w:t>
      </w:r>
      <w:r w:rsidR="00D87AA6" w:rsidRPr="00CD48A8">
        <w:t>d</w:t>
      </w:r>
      <w:r w:rsidR="00852A59" w:rsidRPr="00CD48A8">
        <w:t xml:space="preserve"> the scale score and the reporting score ranges for</w:t>
      </w:r>
      <w:r w:rsidR="0052646F" w:rsidRPr="00CD48A8">
        <w:t xml:space="preserve"> student</w:t>
      </w:r>
      <w:r w:rsidR="006650D2" w:rsidRPr="00CD48A8">
        <w:t>s</w:t>
      </w:r>
      <w:r w:rsidR="0052646F" w:rsidRPr="00CD48A8">
        <w:t xml:space="preserve"> who complete</w:t>
      </w:r>
      <w:r w:rsidR="00D87AA6" w:rsidRPr="00CD48A8">
        <w:t>d</w:t>
      </w:r>
      <w:r w:rsidR="0052646F" w:rsidRPr="00CD48A8">
        <w:t xml:space="preserve"> the test.</w:t>
      </w:r>
    </w:p>
    <w:p w14:paraId="63A3CF93" w14:textId="28BC5488" w:rsidR="008B4E09" w:rsidRPr="00CD48A8" w:rsidRDefault="6E959660" w:rsidP="008B4E09">
      <w:r w:rsidRPr="00CD48A8">
        <w:t>ETS use</w:t>
      </w:r>
      <w:r w:rsidR="645024CA" w:rsidRPr="00CD48A8">
        <w:t>d</w:t>
      </w:r>
      <w:r w:rsidRPr="00CD48A8">
        <w:t xml:space="preserve"> two parallel scoring systems to produce and verify students’ scores</w:t>
      </w:r>
      <w:r w:rsidR="78AC0B0D" w:rsidRPr="00CD48A8">
        <w:t>.</w:t>
      </w:r>
      <w:r w:rsidRPr="00CD48A8">
        <w:t xml:space="preserve"> </w:t>
      </w:r>
      <w:r w:rsidR="00C67C7F" w:rsidRPr="00CD48A8">
        <w:t>T</w:t>
      </w:r>
      <w:r w:rsidRPr="00CD48A8">
        <w:t>he eSKM scoring system receive</w:t>
      </w:r>
      <w:r w:rsidR="645024CA" w:rsidRPr="00CD48A8">
        <w:t>d</w:t>
      </w:r>
      <w:r w:rsidRPr="00CD48A8">
        <w:t xml:space="preserve"> individual students’ item scores and item responses from CAI and compute</w:t>
      </w:r>
      <w:r w:rsidR="645024CA" w:rsidRPr="00CD48A8">
        <w:t>d</w:t>
      </w:r>
      <w:r w:rsidRPr="00CD48A8">
        <w:t xml:space="preserve"> individual student scores for the ETS reporting system</w:t>
      </w:r>
      <w:r w:rsidR="78AC0B0D" w:rsidRPr="00CD48A8">
        <w:t>.</w:t>
      </w:r>
      <w:r w:rsidRPr="00CD48A8">
        <w:t xml:space="preserve"> ETS’ </w:t>
      </w:r>
      <w:r w:rsidR="52D4C609" w:rsidRPr="00CD48A8">
        <w:t>PAR</w:t>
      </w:r>
      <w:r w:rsidRPr="00CD48A8">
        <w:t xml:space="preserve"> team also compute</w:t>
      </w:r>
      <w:r w:rsidR="645024CA" w:rsidRPr="00CD48A8">
        <w:t>d</w:t>
      </w:r>
      <w:r w:rsidRPr="00CD48A8">
        <w:t xml:space="preserve"> individual student scores based on the same data files using statistical analysis system software. The scores from the two systems </w:t>
      </w:r>
      <w:r w:rsidR="645024CA" w:rsidRPr="00CD48A8">
        <w:t xml:space="preserve">were </w:t>
      </w:r>
      <w:r w:rsidRPr="00CD48A8">
        <w:t xml:space="preserve">then compared for the purpose of internal quality control. Inconsistency in the total raw scores </w:t>
      </w:r>
      <w:r w:rsidR="645024CA" w:rsidRPr="00CD48A8">
        <w:t>was</w:t>
      </w:r>
      <w:r w:rsidRPr="00CD48A8">
        <w:t xml:space="preserve"> </w:t>
      </w:r>
      <w:r w:rsidR="7676351B" w:rsidRPr="00CD48A8">
        <w:t xml:space="preserve">investigated </w:t>
      </w:r>
      <w:r w:rsidRPr="00CD48A8">
        <w:t>and resolved. The parallel scoring process ensure</w:t>
      </w:r>
      <w:r w:rsidR="645024CA" w:rsidRPr="00CD48A8">
        <w:t>d</w:t>
      </w:r>
      <w:r w:rsidRPr="00CD48A8">
        <w:t xml:space="preserve"> the quality and accuracy of scoring and support</w:t>
      </w:r>
      <w:r w:rsidR="645024CA" w:rsidRPr="00CD48A8">
        <w:t>ed</w:t>
      </w:r>
      <w:r w:rsidRPr="00CD48A8">
        <w:t xml:space="preserve"> the transfer of scores into the database of the student records scoring system, the Test Operations Management System (TOMS).</w:t>
      </w:r>
    </w:p>
    <w:p w14:paraId="2DE4B827" w14:textId="2FB07349" w:rsidR="001276BE" w:rsidRPr="00CD48A8" w:rsidRDefault="002B5170" w:rsidP="00FB33EE">
      <w:pPr>
        <w:pStyle w:val="Heading4"/>
      </w:pPr>
      <w:bookmarkStart w:id="1062" w:name="_Toc102976329"/>
      <w:r w:rsidRPr="00CD48A8">
        <w:t xml:space="preserve">Scoring of </w:t>
      </w:r>
      <w:r w:rsidR="001276BE" w:rsidRPr="00CD48A8">
        <w:t>Incomplete Cases</w:t>
      </w:r>
      <w:bookmarkEnd w:id="1062"/>
    </w:p>
    <w:p w14:paraId="5E6FF3CD" w14:textId="77777777" w:rsidR="00C269A5" w:rsidRPr="00CD48A8" w:rsidRDefault="00C269A5" w:rsidP="00C269A5">
      <w:r w:rsidRPr="00CD48A8">
        <w:t>Whether a test should be scored or reported depended on the “complete” status of the test and how much of the test was submitted for scoring. Depending on the nature of the missing data, different actions were taken.</w:t>
      </w:r>
    </w:p>
    <w:p w14:paraId="07E8D857" w14:textId="45BD66A1" w:rsidR="00C269A5" w:rsidRPr="00CD48A8" w:rsidRDefault="5ABD8E4C" w:rsidP="00C269A5">
      <w:r w:rsidRPr="00CD48A8">
        <w:t xml:space="preserve">As defined in the CSA scoring and reporting specifications, for a typical test administration, tests are considered “complete” and students are scored if students respond to at least 10 items. </w:t>
      </w:r>
      <w:r w:rsidR="0284CAE6" w:rsidRPr="00CD48A8">
        <w:t>T</w:t>
      </w:r>
      <w:r w:rsidR="050B67C7" w:rsidRPr="00CD48A8">
        <w:t xml:space="preserve">ests are </w:t>
      </w:r>
      <w:r w:rsidR="67650211" w:rsidRPr="00CD48A8">
        <w:t xml:space="preserve">also </w:t>
      </w:r>
      <w:r w:rsidR="050B67C7" w:rsidRPr="00CD48A8">
        <w:t xml:space="preserve">considered “complete” with </w:t>
      </w:r>
      <w:r w:rsidR="0284CAE6" w:rsidRPr="00CD48A8">
        <w:t>the lowest obtainable scale score (</w:t>
      </w:r>
      <w:r w:rsidR="050B67C7" w:rsidRPr="00CD48A8">
        <w:t>LOSS</w:t>
      </w:r>
      <w:r w:rsidR="74454B96" w:rsidRPr="00CD48A8">
        <w:t>)</w:t>
      </w:r>
      <w:r w:rsidR="0284CAE6" w:rsidRPr="00CD48A8">
        <w:t>;</w:t>
      </w:r>
      <w:r w:rsidR="050B67C7" w:rsidRPr="00CD48A8">
        <w:t xml:space="preserve"> s</w:t>
      </w:r>
      <w:r w:rsidRPr="00CD48A8">
        <w:t xml:space="preserve">tudents are assigned </w:t>
      </w:r>
      <w:r w:rsidR="0284CAE6" w:rsidRPr="00CD48A8">
        <w:t>the</w:t>
      </w:r>
      <w:r w:rsidRPr="00CD48A8">
        <w:t xml:space="preserve"> LOSS if </w:t>
      </w:r>
      <w:r w:rsidR="598CA60C" w:rsidRPr="00CD48A8">
        <w:t xml:space="preserve">students </w:t>
      </w:r>
      <w:r w:rsidRPr="00CD48A8">
        <w:t xml:space="preserve">respond to at least </w:t>
      </w:r>
      <w:r w:rsidR="0F85EE32" w:rsidRPr="00CD48A8">
        <w:t>1</w:t>
      </w:r>
      <w:r w:rsidR="30CC359D" w:rsidRPr="00CD48A8">
        <w:t xml:space="preserve"> but fewer than </w:t>
      </w:r>
      <w:r w:rsidR="0F85EE32" w:rsidRPr="00CD48A8">
        <w:t>10</w:t>
      </w:r>
      <w:r w:rsidRPr="00CD48A8">
        <w:t xml:space="preserve"> items. </w:t>
      </w:r>
      <w:r w:rsidR="34F5C209" w:rsidRPr="00CD48A8">
        <w:t>T</w:t>
      </w:r>
      <w:r w:rsidRPr="00CD48A8">
        <w:t>ests are considered “partially complete</w:t>
      </w:r>
      <w:r w:rsidR="00D32A51" w:rsidRPr="00CD48A8">
        <w:t>,</w:t>
      </w:r>
      <w:r w:rsidRPr="00CD48A8">
        <w:t>”</w:t>
      </w:r>
      <w:r w:rsidR="00D05A65" w:rsidRPr="00CD48A8">
        <w:t xml:space="preserve"> and no scores </w:t>
      </w:r>
      <w:r w:rsidR="00D32A51" w:rsidRPr="00CD48A8">
        <w:t>are</w:t>
      </w:r>
      <w:r w:rsidR="00D05A65" w:rsidRPr="00CD48A8">
        <w:t xml:space="preserve"> assigned,</w:t>
      </w:r>
      <w:r w:rsidRPr="00CD48A8">
        <w:t xml:space="preserve"> if students log on to the test but answer no items. </w:t>
      </w:r>
      <w:r w:rsidR="0284CAE6" w:rsidRPr="00CD48A8">
        <w:t>T</w:t>
      </w:r>
      <w:r w:rsidRPr="00CD48A8">
        <w:t>ests are considered “non</w:t>
      </w:r>
      <w:r w:rsidR="0F85EE32" w:rsidRPr="00CD48A8">
        <w:t>-</w:t>
      </w:r>
      <w:r w:rsidRPr="00CD48A8">
        <w:t xml:space="preserve">complete” if students did not log on to the test. </w:t>
      </w:r>
    </w:p>
    <w:p w14:paraId="0AC0456B" w14:textId="74C8F672" w:rsidR="00C269A5" w:rsidRPr="00CD48A8" w:rsidRDefault="00C269A5" w:rsidP="00C269A5">
      <w:pPr>
        <w:keepNext/>
        <w:keepLines/>
      </w:pPr>
      <w:r w:rsidRPr="00CD48A8">
        <w:t xml:space="preserve">ETS, in consultation with the California Department of Education (CDE), implemented several rules to identify an incomplete test; these rules are represented in </w:t>
      </w:r>
      <w:r w:rsidR="00E4257C" w:rsidRPr="00CD48A8">
        <w:rPr>
          <w:rStyle w:val="Cross-Reference"/>
        </w:rPr>
        <w:fldChar w:fldCharType="begin"/>
      </w:r>
      <w:r w:rsidR="00E4257C" w:rsidRPr="00CD48A8">
        <w:rPr>
          <w:rStyle w:val="Cross-Reference"/>
        </w:rPr>
        <w:instrText xml:space="preserve"> REF  _Ref58320197 \* Lower \h  \* MERGEFORMAT </w:instrText>
      </w:r>
      <w:r w:rsidR="00E4257C" w:rsidRPr="00CD48A8">
        <w:rPr>
          <w:rStyle w:val="Cross-Reference"/>
        </w:rPr>
      </w:r>
      <w:r w:rsidR="00E4257C" w:rsidRPr="00CD48A8">
        <w:rPr>
          <w:rStyle w:val="Cross-Reference"/>
        </w:rPr>
        <w:fldChar w:fldCharType="separate"/>
      </w:r>
      <w:r w:rsidR="00E2330A" w:rsidRPr="00E2330A">
        <w:rPr>
          <w:rStyle w:val="Cross-Reference"/>
        </w:rPr>
        <w:t>table 6.1</w:t>
      </w:r>
      <w:r w:rsidR="00E4257C" w:rsidRPr="00CD48A8">
        <w:rPr>
          <w:rStyle w:val="Cross-Reference"/>
        </w:rPr>
        <w:fldChar w:fldCharType="end"/>
      </w:r>
      <w:r w:rsidRPr="00CD48A8">
        <w:t>, which included the following four specifications:</w:t>
      </w:r>
    </w:p>
    <w:p w14:paraId="0D33DC1C" w14:textId="77777777" w:rsidR="00C269A5" w:rsidRPr="00CD48A8" w:rsidRDefault="00C269A5" w:rsidP="00BC2F34">
      <w:pPr>
        <w:pStyle w:val="Numbered"/>
        <w:numPr>
          <w:ilvl w:val="0"/>
          <w:numId w:val="67"/>
        </w:numPr>
        <w:ind w:left="864" w:hanging="288"/>
      </w:pPr>
      <w:r w:rsidRPr="00CD48A8">
        <w:t>Attemptedness and p</w:t>
      </w:r>
      <w:r w:rsidRPr="00CD48A8" w:rsidDel="00632C7D">
        <w:t xml:space="preserve">articipation </w:t>
      </w:r>
      <w:r w:rsidRPr="00CD48A8">
        <w:t>rules describing when a test is considered attempted or taken</w:t>
      </w:r>
    </w:p>
    <w:p w14:paraId="198FE788" w14:textId="77777777" w:rsidR="00C269A5" w:rsidRPr="00CD48A8" w:rsidRDefault="00C269A5" w:rsidP="00C269A5">
      <w:pPr>
        <w:pStyle w:val="Numbered"/>
      </w:pPr>
      <w:r w:rsidRPr="00CD48A8">
        <w:t>When a test is scored</w:t>
      </w:r>
    </w:p>
    <w:p w14:paraId="40B1F937" w14:textId="77777777" w:rsidR="00C269A5" w:rsidRPr="00CD48A8" w:rsidRDefault="00C269A5" w:rsidP="00C269A5">
      <w:pPr>
        <w:pStyle w:val="Numbered"/>
      </w:pPr>
      <w:r w:rsidRPr="00CD48A8">
        <w:t>Whether incomplete tests are scored</w:t>
      </w:r>
    </w:p>
    <w:p w14:paraId="06B27E4A" w14:textId="77777777" w:rsidR="00C269A5" w:rsidRPr="00CD48A8" w:rsidRDefault="00C269A5" w:rsidP="00C269A5">
      <w:pPr>
        <w:pStyle w:val="Numbered"/>
      </w:pPr>
      <w:r w:rsidRPr="00CD48A8">
        <w:t>When a score is reported</w:t>
      </w:r>
    </w:p>
    <w:p w14:paraId="08A37F0E" w14:textId="300A6778" w:rsidR="00C269A5" w:rsidRPr="00CD48A8" w:rsidRDefault="00C269A5" w:rsidP="00C269A5">
      <w:pPr>
        <w:pStyle w:val="Caption"/>
        <w:keepLines/>
      </w:pPr>
      <w:bookmarkStart w:id="1063" w:name="_Ref58320197"/>
      <w:bookmarkStart w:id="1064" w:name="_Toc70492601"/>
      <w:bookmarkStart w:id="1065" w:name="_Toc103234939"/>
      <w:r w:rsidRPr="00CD48A8">
        <w:t xml:space="preserve">Table </w:t>
      </w:r>
      <w:r w:rsidRPr="00CD48A8">
        <w:fldChar w:fldCharType="begin"/>
      </w:r>
      <w:r w:rsidRPr="00CD48A8">
        <w:instrText>STYLEREF 2 \s</w:instrText>
      </w:r>
      <w:r w:rsidRPr="00CD48A8">
        <w:fldChar w:fldCharType="separate"/>
      </w:r>
      <w:r w:rsidR="00203A4B">
        <w:rPr>
          <w:noProof/>
        </w:rPr>
        <w:t>6</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1</w:t>
      </w:r>
      <w:r w:rsidRPr="00CD48A8">
        <w:fldChar w:fldCharType="end"/>
      </w:r>
      <w:bookmarkEnd w:id="1063"/>
      <w:r w:rsidRPr="00CD48A8">
        <w:t xml:space="preserve">  Rules for Incomplete Tests</w:t>
      </w:r>
      <w:bookmarkEnd w:id="1064"/>
      <w:bookmarkEnd w:id="1065"/>
    </w:p>
    <w:tbl>
      <w:tblPr>
        <w:tblStyle w:val="TRsBorders"/>
        <w:tblW w:w="9161" w:type="dxa"/>
        <w:tblLook w:val="04A0" w:firstRow="1" w:lastRow="0" w:firstColumn="1" w:lastColumn="0" w:noHBand="0" w:noVBand="1"/>
        <w:tblDescription w:val="Rules for Incomplete Tests"/>
      </w:tblPr>
      <w:tblGrid>
        <w:gridCol w:w="3744"/>
        <w:gridCol w:w="720"/>
        <w:gridCol w:w="1584"/>
        <w:gridCol w:w="1817"/>
        <w:gridCol w:w="1296"/>
      </w:tblGrid>
      <w:tr w:rsidR="00DC29E7" w:rsidRPr="00CD48A8" w14:paraId="5FDB14BF" w14:textId="77777777" w:rsidTr="00944722">
        <w:trPr>
          <w:cnfStyle w:val="100000000000" w:firstRow="1" w:lastRow="0" w:firstColumn="0" w:lastColumn="0" w:oddVBand="0" w:evenVBand="0" w:oddHBand="0" w:evenHBand="0" w:firstRowFirstColumn="0" w:firstRowLastColumn="0" w:lastRowFirstColumn="0" w:lastRowLastColumn="0"/>
          <w:trHeight w:val="2592"/>
        </w:trPr>
        <w:tc>
          <w:tcPr>
            <w:tcW w:w="3744" w:type="dxa"/>
            <w:hideMark/>
          </w:tcPr>
          <w:p w14:paraId="24A268DF" w14:textId="589C1352" w:rsidR="003C55FB" w:rsidRPr="00CD48A8" w:rsidRDefault="003C55FB" w:rsidP="00814B96">
            <w:pPr>
              <w:pStyle w:val="TableHead"/>
              <w:keepNext/>
              <w:keepLines/>
              <w:rPr>
                <w:b w:val="0"/>
                <w:noProof w:val="0"/>
              </w:rPr>
            </w:pPr>
            <w:r w:rsidRPr="00CD48A8">
              <w:rPr>
                <w:noProof w:val="0"/>
              </w:rPr>
              <w:t xml:space="preserve">If the </w:t>
            </w:r>
            <w:r w:rsidR="004B3FBE" w:rsidRPr="00CD48A8">
              <w:rPr>
                <w:noProof w:val="0"/>
              </w:rPr>
              <w:t>s</w:t>
            </w:r>
            <w:r w:rsidRPr="00CD48A8">
              <w:rPr>
                <w:noProof w:val="0"/>
              </w:rPr>
              <w:t>tudent</w:t>
            </w:r>
          </w:p>
        </w:tc>
        <w:tc>
          <w:tcPr>
            <w:tcW w:w="720" w:type="dxa"/>
            <w:textDirection w:val="btLr"/>
          </w:tcPr>
          <w:p w14:paraId="059E08CF" w14:textId="18D00C35" w:rsidR="003C55FB" w:rsidRPr="00CD48A8" w:rsidRDefault="003C55FB" w:rsidP="00957476">
            <w:pPr>
              <w:pStyle w:val="TableHead"/>
              <w:keepNext/>
              <w:keepLines/>
              <w:spacing w:before="0" w:after="0"/>
              <w:ind w:left="72" w:right="72"/>
              <w:jc w:val="left"/>
              <w:rPr>
                <w:b w:val="0"/>
                <w:noProof w:val="0"/>
              </w:rPr>
            </w:pPr>
            <w:r w:rsidRPr="00CD48A8">
              <w:rPr>
                <w:noProof w:val="0"/>
              </w:rPr>
              <w:t xml:space="preserve">Classify the </w:t>
            </w:r>
            <w:r w:rsidR="004B3FBE" w:rsidRPr="00CD48A8">
              <w:rPr>
                <w:noProof w:val="0"/>
              </w:rPr>
              <w:t>s</w:t>
            </w:r>
            <w:r w:rsidRPr="00CD48A8">
              <w:rPr>
                <w:noProof w:val="0"/>
              </w:rPr>
              <w:t xml:space="preserve">tudent as </w:t>
            </w:r>
            <w:r w:rsidR="004B3FBE" w:rsidRPr="00CD48A8">
              <w:rPr>
                <w:noProof w:val="0"/>
              </w:rPr>
              <w:t>t</w:t>
            </w:r>
            <w:r w:rsidRPr="00CD48A8">
              <w:rPr>
                <w:noProof w:val="0"/>
              </w:rPr>
              <w:t xml:space="preserve">aking the </w:t>
            </w:r>
            <w:r w:rsidR="004B3FBE" w:rsidRPr="00CD48A8">
              <w:rPr>
                <w:noProof w:val="0"/>
              </w:rPr>
              <w:t>t</w:t>
            </w:r>
            <w:r w:rsidRPr="00CD48A8">
              <w:rPr>
                <w:noProof w:val="0"/>
              </w:rPr>
              <w:t>est?</w:t>
            </w:r>
          </w:p>
        </w:tc>
        <w:tc>
          <w:tcPr>
            <w:tcW w:w="1584" w:type="dxa"/>
            <w:hideMark/>
          </w:tcPr>
          <w:p w14:paraId="1AC49FDA" w14:textId="0AB1720C" w:rsidR="003C55FB" w:rsidRPr="00CD48A8" w:rsidRDefault="003C55FB" w:rsidP="00814B96">
            <w:pPr>
              <w:pStyle w:val="TableHead"/>
              <w:keepNext/>
              <w:keepLines/>
              <w:rPr>
                <w:b w:val="0"/>
                <w:noProof w:val="0"/>
              </w:rPr>
            </w:pPr>
            <w:r w:rsidRPr="00CD48A8">
              <w:rPr>
                <w:noProof w:val="0"/>
              </w:rPr>
              <w:t xml:space="preserve">Score the </w:t>
            </w:r>
            <w:r w:rsidR="004B3FBE" w:rsidRPr="00CD48A8">
              <w:rPr>
                <w:noProof w:val="0"/>
              </w:rPr>
              <w:t>s</w:t>
            </w:r>
            <w:r w:rsidRPr="00CD48A8">
              <w:rPr>
                <w:noProof w:val="0"/>
              </w:rPr>
              <w:t xml:space="preserve">tudent’s </w:t>
            </w:r>
            <w:r w:rsidR="004B3FBE" w:rsidRPr="00CD48A8">
              <w:rPr>
                <w:noProof w:val="0"/>
              </w:rPr>
              <w:t>r</w:t>
            </w:r>
            <w:r w:rsidRPr="00CD48A8">
              <w:rPr>
                <w:noProof w:val="0"/>
              </w:rPr>
              <w:t>esponses?</w:t>
            </w:r>
          </w:p>
        </w:tc>
        <w:tc>
          <w:tcPr>
            <w:tcW w:w="1817" w:type="dxa"/>
          </w:tcPr>
          <w:p w14:paraId="04353FF2" w14:textId="0F7E8D6C" w:rsidR="003C55FB" w:rsidRPr="00CD48A8" w:rsidRDefault="003C55FB" w:rsidP="00814B96">
            <w:pPr>
              <w:pStyle w:val="TableHead"/>
              <w:keepNext/>
              <w:keepLines/>
              <w:rPr>
                <w:b w:val="0"/>
                <w:noProof w:val="0"/>
              </w:rPr>
            </w:pPr>
            <w:r w:rsidRPr="00CD48A8">
              <w:rPr>
                <w:noProof w:val="0"/>
              </w:rPr>
              <w:t xml:space="preserve">Classify the </w:t>
            </w:r>
            <w:r w:rsidR="004B3FBE" w:rsidRPr="00CD48A8">
              <w:rPr>
                <w:noProof w:val="0"/>
              </w:rPr>
              <w:t>s</w:t>
            </w:r>
            <w:r w:rsidRPr="00CD48A8">
              <w:rPr>
                <w:noProof w:val="0"/>
              </w:rPr>
              <w:t xml:space="preserve">tudent as </w:t>
            </w:r>
            <w:r w:rsidR="004B3FBE" w:rsidRPr="00CD48A8">
              <w:rPr>
                <w:noProof w:val="0"/>
              </w:rPr>
              <w:t>a</w:t>
            </w:r>
            <w:r w:rsidRPr="00CD48A8">
              <w:rPr>
                <w:noProof w:val="0"/>
              </w:rPr>
              <w:t>ttempting the </w:t>
            </w:r>
            <w:r w:rsidR="004B3FBE" w:rsidRPr="00CD48A8">
              <w:rPr>
                <w:noProof w:val="0"/>
              </w:rPr>
              <w:t>t</w:t>
            </w:r>
            <w:r w:rsidRPr="00CD48A8">
              <w:rPr>
                <w:noProof w:val="0"/>
              </w:rPr>
              <w:t>est?</w:t>
            </w:r>
          </w:p>
        </w:tc>
        <w:tc>
          <w:tcPr>
            <w:tcW w:w="1296" w:type="dxa"/>
          </w:tcPr>
          <w:p w14:paraId="09E2E0EA" w14:textId="0A7C9D39" w:rsidR="003C55FB" w:rsidRPr="00CD48A8" w:rsidRDefault="003C55FB" w:rsidP="00814B96">
            <w:pPr>
              <w:pStyle w:val="TableHead"/>
              <w:keepNext/>
              <w:keepLines/>
              <w:rPr>
                <w:b w:val="0"/>
                <w:noProof w:val="0"/>
              </w:rPr>
            </w:pPr>
            <w:r w:rsidRPr="00CD48A8">
              <w:rPr>
                <w:noProof w:val="0"/>
              </w:rPr>
              <w:t xml:space="preserve">Report a </w:t>
            </w:r>
            <w:r w:rsidR="004B3FBE" w:rsidRPr="00CD48A8">
              <w:rPr>
                <w:noProof w:val="0"/>
              </w:rPr>
              <w:t>s</w:t>
            </w:r>
            <w:r w:rsidRPr="00CD48A8">
              <w:rPr>
                <w:noProof w:val="0"/>
              </w:rPr>
              <w:t xml:space="preserve">core for the </w:t>
            </w:r>
            <w:r w:rsidR="004B3FBE" w:rsidRPr="00CD48A8">
              <w:rPr>
                <w:noProof w:val="0"/>
              </w:rPr>
              <w:t>s</w:t>
            </w:r>
            <w:r w:rsidRPr="00CD48A8">
              <w:rPr>
                <w:noProof w:val="0"/>
              </w:rPr>
              <w:t>tudent?</w:t>
            </w:r>
          </w:p>
        </w:tc>
      </w:tr>
      <w:tr w:rsidR="008924BC" w:rsidRPr="00CD48A8" w14:paraId="6691081F" w14:textId="77777777" w:rsidTr="00944722">
        <w:trPr>
          <w:trHeight w:val="282"/>
        </w:trPr>
        <w:tc>
          <w:tcPr>
            <w:tcW w:w="3744" w:type="dxa"/>
          </w:tcPr>
          <w:p w14:paraId="72B7D5E0" w14:textId="77777777" w:rsidR="003C55FB" w:rsidRPr="00CD48A8" w:rsidRDefault="003C55FB" w:rsidP="00A078D6">
            <w:pPr>
              <w:pStyle w:val="TableText"/>
              <w:keepNext/>
              <w:keepLines/>
              <w:jc w:val="left"/>
              <w:rPr>
                <w:noProof w:val="0"/>
              </w:rPr>
            </w:pPr>
            <w:r w:rsidRPr="00CD48A8">
              <w:rPr>
                <w:noProof w:val="0"/>
              </w:rPr>
              <w:t>Logged on to the test and answered at least 1 item but fewer than 10 items</w:t>
            </w:r>
          </w:p>
        </w:tc>
        <w:tc>
          <w:tcPr>
            <w:tcW w:w="720" w:type="dxa"/>
          </w:tcPr>
          <w:p w14:paraId="1194E132" w14:textId="77777777" w:rsidR="003C55FB" w:rsidRPr="00CD48A8" w:rsidRDefault="003C55FB" w:rsidP="00954FEE">
            <w:pPr>
              <w:pStyle w:val="TableText"/>
              <w:keepNext/>
              <w:keepLines/>
              <w:jc w:val="left"/>
              <w:rPr>
                <w:noProof w:val="0"/>
              </w:rPr>
            </w:pPr>
            <w:r w:rsidRPr="00CD48A8">
              <w:rPr>
                <w:noProof w:val="0"/>
              </w:rPr>
              <w:t>Yes</w:t>
            </w:r>
          </w:p>
        </w:tc>
        <w:tc>
          <w:tcPr>
            <w:tcW w:w="1584" w:type="dxa"/>
          </w:tcPr>
          <w:p w14:paraId="17900785" w14:textId="2C136997" w:rsidR="003C55FB" w:rsidRPr="00CD48A8" w:rsidRDefault="003C55FB" w:rsidP="00954FEE">
            <w:pPr>
              <w:pStyle w:val="TableText"/>
              <w:keepNext/>
              <w:keepLines/>
              <w:jc w:val="left"/>
              <w:rPr>
                <w:noProof w:val="0"/>
              </w:rPr>
            </w:pPr>
            <w:r w:rsidRPr="00CD48A8">
              <w:rPr>
                <w:noProof w:val="0"/>
              </w:rPr>
              <w:t>Yes, LOSS for the test</w:t>
            </w:r>
          </w:p>
        </w:tc>
        <w:tc>
          <w:tcPr>
            <w:tcW w:w="1817" w:type="dxa"/>
          </w:tcPr>
          <w:p w14:paraId="0B7D3051" w14:textId="5D28F65B" w:rsidR="003C55FB" w:rsidRPr="00CD48A8" w:rsidRDefault="003C55FB" w:rsidP="00954FEE">
            <w:pPr>
              <w:pStyle w:val="TableText"/>
              <w:keepNext/>
              <w:keepLines/>
              <w:jc w:val="left"/>
              <w:rPr>
                <w:noProof w:val="0"/>
              </w:rPr>
            </w:pPr>
            <w:r w:rsidRPr="00CD48A8">
              <w:rPr>
                <w:noProof w:val="0"/>
              </w:rPr>
              <w:t>Yes</w:t>
            </w:r>
            <w:r w:rsidR="007E1ADE" w:rsidRPr="00CD48A8">
              <w:rPr>
                <w:noProof w:val="0"/>
              </w:rPr>
              <w:t xml:space="preserve"> (</w:t>
            </w:r>
            <w:r w:rsidR="00AA00F2" w:rsidRPr="00CD48A8">
              <w:rPr>
                <w:noProof w:val="0"/>
              </w:rPr>
              <w:t xml:space="preserve">Completion with </w:t>
            </w:r>
            <w:r w:rsidR="007E1ADE" w:rsidRPr="00CD48A8">
              <w:rPr>
                <w:noProof w:val="0"/>
              </w:rPr>
              <w:t>LOSS)</w:t>
            </w:r>
          </w:p>
        </w:tc>
        <w:tc>
          <w:tcPr>
            <w:tcW w:w="1296" w:type="dxa"/>
          </w:tcPr>
          <w:p w14:paraId="5CB35357" w14:textId="60657E0C" w:rsidR="003C55FB" w:rsidRPr="00CD48A8" w:rsidRDefault="003C55FB" w:rsidP="00954FEE">
            <w:pPr>
              <w:pStyle w:val="TableText"/>
              <w:keepNext/>
              <w:keepLines/>
              <w:ind w:right="144"/>
              <w:jc w:val="left"/>
              <w:rPr>
                <w:noProof w:val="0"/>
                <w:lang w:eastAsia="zh-CN"/>
              </w:rPr>
            </w:pPr>
            <w:r w:rsidRPr="00CD48A8">
              <w:rPr>
                <w:noProof w:val="0"/>
                <w:lang w:eastAsia="zh-CN"/>
              </w:rPr>
              <w:t>Yes</w:t>
            </w:r>
            <w:r w:rsidR="007E1ADE" w:rsidRPr="00CD48A8">
              <w:rPr>
                <w:noProof w:val="0"/>
                <w:lang w:eastAsia="zh-CN"/>
              </w:rPr>
              <w:t xml:space="preserve"> (LOSS)</w:t>
            </w:r>
          </w:p>
        </w:tc>
      </w:tr>
      <w:tr w:rsidR="008924BC" w:rsidRPr="00CD48A8" w14:paraId="66306897" w14:textId="77777777" w:rsidTr="00944722">
        <w:trPr>
          <w:trHeight w:val="282"/>
        </w:trPr>
        <w:tc>
          <w:tcPr>
            <w:tcW w:w="3744" w:type="dxa"/>
          </w:tcPr>
          <w:p w14:paraId="64F16D18" w14:textId="77777777" w:rsidR="003C55FB" w:rsidRPr="00CD48A8" w:rsidRDefault="003C55FB" w:rsidP="00A078D6">
            <w:pPr>
              <w:pStyle w:val="TableText"/>
              <w:keepNext/>
              <w:keepLines/>
              <w:jc w:val="left"/>
              <w:rPr>
                <w:noProof w:val="0"/>
              </w:rPr>
            </w:pPr>
            <w:r w:rsidRPr="00CD48A8">
              <w:rPr>
                <w:noProof w:val="0"/>
              </w:rPr>
              <w:t>Logged on to the test and answered at least 10 items</w:t>
            </w:r>
          </w:p>
        </w:tc>
        <w:tc>
          <w:tcPr>
            <w:tcW w:w="720" w:type="dxa"/>
          </w:tcPr>
          <w:p w14:paraId="1CF317C6" w14:textId="77777777" w:rsidR="003C55FB" w:rsidRPr="00CD48A8" w:rsidRDefault="003C55FB" w:rsidP="00954FEE">
            <w:pPr>
              <w:pStyle w:val="TableText"/>
              <w:keepNext/>
              <w:keepLines/>
              <w:jc w:val="left"/>
              <w:rPr>
                <w:noProof w:val="0"/>
              </w:rPr>
            </w:pPr>
            <w:r w:rsidRPr="00CD48A8">
              <w:rPr>
                <w:noProof w:val="0"/>
              </w:rPr>
              <w:t>Yes</w:t>
            </w:r>
          </w:p>
        </w:tc>
        <w:tc>
          <w:tcPr>
            <w:tcW w:w="1584" w:type="dxa"/>
          </w:tcPr>
          <w:p w14:paraId="34E3C98B" w14:textId="77777777" w:rsidR="003C55FB" w:rsidRPr="00CD48A8" w:rsidRDefault="003C55FB" w:rsidP="00954FEE">
            <w:pPr>
              <w:pStyle w:val="TableText"/>
              <w:keepNext/>
              <w:keepLines/>
              <w:jc w:val="left"/>
              <w:rPr>
                <w:noProof w:val="0"/>
              </w:rPr>
            </w:pPr>
            <w:r w:rsidRPr="00CD48A8">
              <w:rPr>
                <w:noProof w:val="0"/>
              </w:rPr>
              <w:t>Yes</w:t>
            </w:r>
          </w:p>
        </w:tc>
        <w:tc>
          <w:tcPr>
            <w:tcW w:w="1817" w:type="dxa"/>
          </w:tcPr>
          <w:p w14:paraId="21B79F55" w14:textId="77777777" w:rsidR="003C55FB" w:rsidRPr="00CD48A8" w:rsidRDefault="003C55FB" w:rsidP="00954FEE">
            <w:pPr>
              <w:pStyle w:val="TableText"/>
              <w:keepNext/>
              <w:keepLines/>
              <w:jc w:val="left"/>
              <w:rPr>
                <w:noProof w:val="0"/>
              </w:rPr>
            </w:pPr>
            <w:r w:rsidRPr="00CD48A8">
              <w:rPr>
                <w:noProof w:val="0"/>
              </w:rPr>
              <w:t>Yes (Completion)</w:t>
            </w:r>
          </w:p>
        </w:tc>
        <w:tc>
          <w:tcPr>
            <w:tcW w:w="1296" w:type="dxa"/>
          </w:tcPr>
          <w:p w14:paraId="1C683E72" w14:textId="4A76BC3A" w:rsidR="003C55FB" w:rsidRPr="00CD48A8" w:rsidRDefault="003C55FB" w:rsidP="00954FEE">
            <w:pPr>
              <w:pStyle w:val="TableText"/>
              <w:keepNext/>
              <w:keepLines/>
              <w:ind w:right="144"/>
              <w:jc w:val="left"/>
              <w:rPr>
                <w:noProof w:val="0"/>
                <w:lang w:eastAsia="zh-CN"/>
              </w:rPr>
            </w:pPr>
            <w:r w:rsidRPr="00CD48A8">
              <w:rPr>
                <w:noProof w:val="0"/>
                <w:lang w:eastAsia="zh-CN"/>
              </w:rPr>
              <w:t>Yes</w:t>
            </w:r>
            <w:r w:rsidR="007E1ADE" w:rsidRPr="00CD48A8">
              <w:rPr>
                <w:noProof w:val="0"/>
                <w:lang w:eastAsia="zh-CN"/>
              </w:rPr>
              <w:t xml:space="preserve"> (Actual scores)</w:t>
            </w:r>
          </w:p>
        </w:tc>
      </w:tr>
      <w:tr w:rsidR="008924BC" w:rsidRPr="00CD48A8" w14:paraId="7BE5717D" w14:textId="77777777" w:rsidTr="00944722">
        <w:trPr>
          <w:trHeight w:val="282"/>
        </w:trPr>
        <w:tc>
          <w:tcPr>
            <w:tcW w:w="3744" w:type="dxa"/>
          </w:tcPr>
          <w:p w14:paraId="6A294624" w14:textId="77777777" w:rsidR="003C55FB" w:rsidRPr="00CD48A8" w:rsidRDefault="003C55FB" w:rsidP="00A078D6">
            <w:pPr>
              <w:pStyle w:val="TableText"/>
              <w:keepNext/>
              <w:keepLines/>
              <w:jc w:val="left"/>
              <w:rPr>
                <w:noProof w:val="0"/>
              </w:rPr>
            </w:pPr>
            <w:r w:rsidRPr="00CD48A8">
              <w:rPr>
                <w:noProof w:val="0"/>
              </w:rPr>
              <w:t>Logged on to the test but answered no items</w:t>
            </w:r>
          </w:p>
        </w:tc>
        <w:tc>
          <w:tcPr>
            <w:tcW w:w="720" w:type="dxa"/>
          </w:tcPr>
          <w:p w14:paraId="4C74B263" w14:textId="77777777" w:rsidR="003C55FB" w:rsidRPr="00CD48A8" w:rsidRDefault="003C55FB" w:rsidP="00954FEE">
            <w:pPr>
              <w:pStyle w:val="TableText"/>
              <w:keepNext/>
              <w:keepLines/>
              <w:jc w:val="left"/>
              <w:rPr>
                <w:noProof w:val="0"/>
              </w:rPr>
            </w:pPr>
            <w:r w:rsidRPr="00CD48A8">
              <w:rPr>
                <w:noProof w:val="0"/>
              </w:rPr>
              <w:t>No</w:t>
            </w:r>
          </w:p>
        </w:tc>
        <w:tc>
          <w:tcPr>
            <w:tcW w:w="1584" w:type="dxa"/>
          </w:tcPr>
          <w:p w14:paraId="33EC5B9A" w14:textId="77777777" w:rsidR="003C55FB" w:rsidRPr="00CD48A8" w:rsidRDefault="003C55FB" w:rsidP="00954FEE">
            <w:pPr>
              <w:pStyle w:val="TableText"/>
              <w:keepNext/>
              <w:keepLines/>
              <w:jc w:val="left"/>
              <w:rPr>
                <w:noProof w:val="0"/>
              </w:rPr>
            </w:pPr>
            <w:r w:rsidRPr="00CD48A8">
              <w:rPr>
                <w:noProof w:val="0"/>
                <w:lang w:eastAsia="zh-CN"/>
              </w:rPr>
              <w:t>N/A</w:t>
            </w:r>
          </w:p>
        </w:tc>
        <w:tc>
          <w:tcPr>
            <w:tcW w:w="1817" w:type="dxa"/>
          </w:tcPr>
          <w:p w14:paraId="0D830268" w14:textId="77777777" w:rsidR="003C55FB" w:rsidRPr="00CD48A8" w:rsidRDefault="003C55FB" w:rsidP="00954FEE">
            <w:pPr>
              <w:pStyle w:val="TableText"/>
              <w:keepNext/>
              <w:keepLines/>
              <w:jc w:val="left"/>
              <w:rPr>
                <w:noProof w:val="0"/>
              </w:rPr>
            </w:pPr>
            <w:r w:rsidRPr="00CD48A8">
              <w:rPr>
                <w:noProof w:val="0"/>
              </w:rPr>
              <w:t>Partial Completion</w:t>
            </w:r>
          </w:p>
        </w:tc>
        <w:tc>
          <w:tcPr>
            <w:tcW w:w="1296" w:type="dxa"/>
          </w:tcPr>
          <w:p w14:paraId="760012FD" w14:textId="77777777" w:rsidR="003C55FB" w:rsidRPr="00CD48A8" w:rsidRDefault="003C55FB" w:rsidP="00954FEE">
            <w:pPr>
              <w:pStyle w:val="TableText"/>
              <w:keepNext/>
              <w:keepLines/>
              <w:ind w:right="144"/>
              <w:jc w:val="left"/>
              <w:rPr>
                <w:noProof w:val="0"/>
                <w:lang w:eastAsia="zh-CN"/>
              </w:rPr>
            </w:pPr>
            <w:r w:rsidRPr="00CD48A8">
              <w:rPr>
                <w:noProof w:val="0"/>
                <w:lang w:eastAsia="zh-CN"/>
              </w:rPr>
              <w:t>No</w:t>
            </w:r>
          </w:p>
        </w:tc>
      </w:tr>
      <w:tr w:rsidR="008924BC" w:rsidRPr="00CD48A8" w14:paraId="556E810A" w14:textId="77777777" w:rsidTr="00944722">
        <w:trPr>
          <w:trHeight w:val="282"/>
        </w:trPr>
        <w:tc>
          <w:tcPr>
            <w:tcW w:w="3744" w:type="dxa"/>
          </w:tcPr>
          <w:p w14:paraId="2C3FB2BC" w14:textId="77777777" w:rsidR="003C55FB" w:rsidRPr="00CD48A8" w:rsidRDefault="003C55FB" w:rsidP="00A078D6">
            <w:pPr>
              <w:pStyle w:val="TableText"/>
              <w:keepNext/>
              <w:keepLines/>
              <w:jc w:val="left"/>
              <w:rPr>
                <w:noProof w:val="0"/>
              </w:rPr>
            </w:pPr>
            <w:r w:rsidRPr="00CD48A8">
              <w:rPr>
                <w:noProof w:val="0"/>
              </w:rPr>
              <w:t>Did not log on to the test</w:t>
            </w:r>
          </w:p>
        </w:tc>
        <w:tc>
          <w:tcPr>
            <w:tcW w:w="720" w:type="dxa"/>
          </w:tcPr>
          <w:p w14:paraId="22B8A68C" w14:textId="77777777" w:rsidR="003C55FB" w:rsidRPr="00CD48A8" w:rsidRDefault="003C55FB" w:rsidP="00954FEE">
            <w:pPr>
              <w:pStyle w:val="TableText"/>
              <w:keepNext/>
              <w:keepLines/>
              <w:jc w:val="left"/>
              <w:rPr>
                <w:noProof w:val="0"/>
                <w:lang w:eastAsia="zh-CN"/>
              </w:rPr>
            </w:pPr>
            <w:r w:rsidRPr="00CD48A8">
              <w:rPr>
                <w:noProof w:val="0"/>
                <w:lang w:eastAsia="zh-CN"/>
              </w:rPr>
              <w:t>No</w:t>
            </w:r>
          </w:p>
        </w:tc>
        <w:tc>
          <w:tcPr>
            <w:tcW w:w="1584" w:type="dxa"/>
          </w:tcPr>
          <w:p w14:paraId="20DA10F1" w14:textId="77777777" w:rsidR="003C55FB" w:rsidRPr="00CD48A8" w:rsidRDefault="003C55FB" w:rsidP="00954FEE">
            <w:pPr>
              <w:pStyle w:val="TableText"/>
              <w:keepNext/>
              <w:keepLines/>
              <w:jc w:val="left"/>
              <w:rPr>
                <w:noProof w:val="0"/>
                <w:lang w:eastAsia="zh-CN"/>
              </w:rPr>
            </w:pPr>
            <w:r w:rsidRPr="00CD48A8">
              <w:rPr>
                <w:noProof w:val="0"/>
                <w:lang w:eastAsia="zh-CN"/>
              </w:rPr>
              <w:t>N/A</w:t>
            </w:r>
          </w:p>
        </w:tc>
        <w:tc>
          <w:tcPr>
            <w:tcW w:w="1817" w:type="dxa"/>
          </w:tcPr>
          <w:p w14:paraId="68C8BD59" w14:textId="77777777" w:rsidR="003C55FB" w:rsidRPr="00CD48A8" w:rsidRDefault="003C55FB" w:rsidP="00954FEE">
            <w:pPr>
              <w:pStyle w:val="TableText"/>
              <w:keepNext/>
              <w:keepLines/>
              <w:jc w:val="left"/>
              <w:rPr>
                <w:noProof w:val="0"/>
                <w:lang w:eastAsia="zh-CN"/>
              </w:rPr>
            </w:pPr>
            <w:r w:rsidRPr="00CD48A8">
              <w:rPr>
                <w:noProof w:val="0"/>
                <w:lang w:eastAsia="zh-CN"/>
              </w:rPr>
              <w:t>Noncompletion</w:t>
            </w:r>
          </w:p>
        </w:tc>
        <w:tc>
          <w:tcPr>
            <w:tcW w:w="1296" w:type="dxa"/>
          </w:tcPr>
          <w:p w14:paraId="7814EA54" w14:textId="77777777" w:rsidR="003C55FB" w:rsidRPr="00CD48A8" w:rsidRDefault="003C55FB" w:rsidP="00954FEE">
            <w:pPr>
              <w:pStyle w:val="TableText"/>
              <w:keepNext/>
              <w:keepLines/>
              <w:ind w:right="144"/>
              <w:jc w:val="left"/>
              <w:rPr>
                <w:noProof w:val="0"/>
                <w:lang w:eastAsia="zh-CN"/>
              </w:rPr>
            </w:pPr>
            <w:r w:rsidRPr="00CD48A8">
              <w:rPr>
                <w:noProof w:val="0"/>
                <w:lang w:eastAsia="zh-CN"/>
              </w:rPr>
              <w:t>No</w:t>
            </w:r>
          </w:p>
        </w:tc>
      </w:tr>
      <w:tr w:rsidR="008924BC" w:rsidRPr="00CD48A8" w14:paraId="205CEE35" w14:textId="77777777" w:rsidTr="00944722">
        <w:trPr>
          <w:trHeight w:val="282"/>
        </w:trPr>
        <w:tc>
          <w:tcPr>
            <w:tcW w:w="3744" w:type="dxa"/>
          </w:tcPr>
          <w:p w14:paraId="0B594576" w14:textId="6C7598A0" w:rsidR="003C55FB" w:rsidRPr="00CD48A8" w:rsidRDefault="003C55FB" w:rsidP="00A078D6">
            <w:pPr>
              <w:pStyle w:val="TableText"/>
              <w:jc w:val="left"/>
              <w:rPr>
                <w:noProof w:val="0"/>
              </w:rPr>
            </w:pPr>
            <w:r w:rsidRPr="00CD48A8">
              <w:rPr>
                <w:noProof w:val="0"/>
              </w:rPr>
              <w:t xml:space="preserve">Logged on and answered at least one item with a special condition code (refer to subsection </w:t>
            </w:r>
            <w:hyperlink w:anchor="_Special_Cases" w:history="1">
              <w:r w:rsidRPr="00CD48A8">
                <w:rPr>
                  <w:rStyle w:val="Hyperlink"/>
                  <w:i/>
                  <w:iCs/>
                  <w:noProof w:val="0"/>
                </w:rPr>
                <w:t>6.3.2 Special Cases</w:t>
              </w:r>
            </w:hyperlink>
            <w:r w:rsidRPr="00CD48A8">
              <w:rPr>
                <w:i/>
                <w:iCs/>
                <w:noProof w:val="0"/>
              </w:rPr>
              <w:t>)</w:t>
            </w:r>
          </w:p>
        </w:tc>
        <w:tc>
          <w:tcPr>
            <w:tcW w:w="720" w:type="dxa"/>
          </w:tcPr>
          <w:p w14:paraId="7ACA77C3" w14:textId="77777777" w:rsidR="003C55FB" w:rsidRPr="00CD48A8" w:rsidRDefault="003C55FB" w:rsidP="00954FEE">
            <w:pPr>
              <w:pStyle w:val="TableText"/>
              <w:jc w:val="left"/>
              <w:rPr>
                <w:noProof w:val="0"/>
                <w:lang w:eastAsia="zh-CN"/>
              </w:rPr>
            </w:pPr>
            <w:r w:rsidRPr="00CD48A8">
              <w:rPr>
                <w:noProof w:val="0"/>
                <w:lang w:eastAsia="zh-CN"/>
              </w:rPr>
              <w:t>No</w:t>
            </w:r>
          </w:p>
        </w:tc>
        <w:tc>
          <w:tcPr>
            <w:tcW w:w="1584" w:type="dxa"/>
          </w:tcPr>
          <w:p w14:paraId="44616103" w14:textId="77777777" w:rsidR="003C55FB" w:rsidRPr="00CD48A8" w:rsidRDefault="003C55FB" w:rsidP="00954FEE">
            <w:pPr>
              <w:pStyle w:val="TableText"/>
              <w:jc w:val="left"/>
              <w:rPr>
                <w:noProof w:val="0"/>
                <w:lang w:eastAsia="zh-CN"/>
              </w:rPr>
            </w:pPr>
            <w:r w:rsidRPr="00CD48A8">
              <w:rPr>
                <w:noProof w:val="0"/>
                <w:lang w:eastAsia="zh-CN"/>
              </w:rPr>
              <w:t>N/A</w:t>
            </w:r>
          </w:p>
        </w:tc>
        <w:tc>
          <w:tcPr>
            <w:tcW w:w="1817" w:type="dxa"/>
          </w:tcPr>
          <w:p w14:paraId="66D37C97" w14:textId="77777777" w:rsidR="003C55FB" w:rsidRPr="00CD48A8" w:rsidRDefault="49FA69E2" w:rsidP="00954FEE">
            <w:pPr>
              <w:pStyle w:val="TableText"/>
              <w:jc w:val="left"/>
              <w:rPr>
                <w:noProof w:val="0"/>
                <w:lang w:eastAsia="zh-CN"/>
              </w:rPr>
            </w:pPr>
            <w:r w:rsidRPr="00CD48A8">
              <w:rPr>
                <w:noProof w:val="0"/>
                <w:lang w:eastAsia="zh-CN"/>
              </w:rPr>
              <w:t>Not Tested</w:t>
            </w:r>
          </w:p>
        </w:tc>
        <w:tc>
          <w:tcPr>
            <w:tcW w:w="1296" w:type="dxa"/>
          </w:tcPr>
          <w:p w14:paraId="5A5F9827" w14:textId="77777777" w:rsidR="003C55FB" w:rsidRPr="00CD48A8" w:rsidRDefault="003C55FB" w:rsidP="00954FEE">
            <w:pPr>
              <w:pStyle w:val="TableText"/>
              <w:ind w:right="144"/>
              <w:jc w:val="left"/>
              <w:rPr>
                <w:noProof w:val="0"/>
                <w:lang w:eastAsia="zh-CN"/>
              </w:rPr>
            </w:pPr>
            <w:r w:rsidRPr="00CD48A8">
              <w:rPr>
                <w:noProof w:val="0"/>
                <w:lang w:eastAsia="zh-CN"/>
              </w:rPr>
              <w:t>No</w:t>
            </w:r>
          </w:p>
        </w:tc>
      </w:tr>
    </w:tbl>
    <w:p w14:paraId="4C61077A" w14:textId="5494E5C7" w:rsidR="001276BE" w:rsidRPr="00CD48A8" w:rsidRDefault="001276BE" w:rsidP="00FB33EE">
      <w:pPr>
        <w:pStyle w:val="Heading4"/>
      </w:pPr>
      <w:bookmarkStart w:id="1066" w:name="_Toc102976330"/>
      <w:r w:rsidRPr="00CD48A8">
        <w:t>Theta Scores</w:t>
      </w:r>
      <w:bookmarkEnd w:id="1066"/>
    </w:p>
    <w:p w14:paraId="35802DC9" w14:textId="766D1746" w:rsidR="00223C74" w:rsidRPr="00CD48A8" w:rsidRDefault="00DC1D23" w:rsidP="002029A9">
      <w:r w:rsidRPr="00CD48A8">
        <w:t>Typically, a</w:t>
      </w:r>
      <w:r w:rsidR="00223C74" w:rsidRPr="00CD48A8">
        <w:t xml:space="preserve"> student’s raw score is the sum of scores on the individual items presented to the student. A theta score is derived from an </w:t>
      </w:r>
      <w:r w:rsidR="00AF36FE" w:rsidRPr="00CD48A8">
        <w:t>item response theory (</w:t>
      </w:r>
      <w:r w:rsidR="00223C74" w:rsidRPr="00CD48A8">
        <w:t>IRT</w:t>
      </w:r>
      <w:r w:rsidR="00AF36FE" w:rsidRPr="00CD48A8">
        <w:t>)</w:t>
      </w:r>
      <w:r w:rsidR="00223C74" w:rsidRPr="00CD48A8">
        <w:t xml:space="preserve"> model and indicates a student’s ability level on the IRT scale. The test for each grade level—grades three through eight and high school—has its own theta scale. When all the items presented to </w:t>
      </w:r>
      <w:r w:rsidR="00A960F2" w:rsidRPr="00CD48A8">
        <w:t>a</w:t>
      </w:r>
      <w:r w:rsidR="00223C74" w:rsidRPr="00CD48A8">
        <w:t xml:space="preserve"> student are calibrated onto that theta scale, the student’s raw score can be transformed into an ability (theta) estimate. </w:t>
      </w:r>
      <w:r w:rsidR="00703F07" w:rsidRPr="00CD48A8">
        <w:t xml:space="preserve">Refer to subsection </w:t>
      </w:r>
      <w:hyperlink w:anchor="_Equating_1" w:history="1">
        <w:r w:rsidR="00703F07" w:rsidRPr="00CD48A8">
          <w:rPr>
            <w:rStyle w:val="Hyperlink"/>
            <w:i/>
          </w:rPr>
          <w:t>7.4.2 Equating</w:t>
        </w:r>
      </w:hyperlink>
      <w:r w:rsidR="00703F07" w:rsidRPr="00CD48A8">
        <w:t xml:space="preserve"> for details.</w:t>
      </w:r>
    </w:p>
    <w:p w14:paraId="11693A09" w14:textId="5222E106" w:rsidR="00223C74" w:rsidRPr="00CD48A8" w:rsidRDefault="00223C74" w:rsidP="002029A9">
      <w:r w:rsidRPr="00CD48A8">
        <w:t xml:space="preserve">After all operational items are calibrated and linked onto the base scale, the raw score can be computed as a sum of dichotomous and polytomous item scores and can be transformed into an ability estimate (theta) by using the IRT inverse test characteristic curve (TCC) method (Stocking, 1996). With this method, the student’s estimated ability is the ability value at which the expected raw score is equal to the student’s raw score. Refer to section </w:t>
      </w:r>
      <w:hyperlink w:anchor="_Item_Response_Theory" w:history="1">
        <w:r w:rsidRPr="00CD48A8">
          <w:rPr>
            <w:rStyle w:val="Hyperlink"/>
            <w:i/>
          </w:rPr>
          <w:t>7.4 Item Response Theory Analyses</w:t>
        </w:r>
      </w:hyperlink>
      <w:r w:rsidRPr="00CD48A8">
        <w:t xml:space="preserve"> for the scaling procedures and the IRT inverse TCC method. Note that the estimation of ability is implemented by using the item parameters of each form.</w:t>
      </w:r>
    </w:p>
    <w:p w14:paraId="6E5CEF6C" w14:textId="1F1F821E" w:rsidR="00AA05BC" w:rsidRPr="00CD48A8" w:rsidRDefault="00223C74" w:rsidP="00AA05BC">
      <w:r w:rsidRPr="00CD48A8">
        <w:t>When a conversion table from the raw score to theta score is created for each form, the theta score of each individual student can be obtained in the conversion table.</w:t>
      </w:r>
      <w:r w:rsidR="00AA05BC" w:rsidRPr="00CD48A8">
        <w:t xml:space="preserve"> Refer to </w:t>
      </w:r>
      <w:hyperlink w:anchor="_Appendix_6.A:_Theta" w:history="1">
        <w:r w:rsidR="00AA05BC" w:rsidRPr="00CD48A8">
          <w:rPr>
            <w:rStyle w:val="Hyperlink"/>
          </w:rPr>
          <w:t>appendix 6.A</w:t>
        </w:r>
      </w:hyperlink>
      <w:r w:rsidR="00AA05BC" w:rsidRPr="00CD48A8">
        <w:t xml:space="preserve"> for the </w:t>
      </w:r>
      <w:r w:rsidR="00C83FE1" w:rsidRPr="00CD48A8">
        <w:t>score distribution of raw scores, theta scores, and scale scores.</w:t>
      </w:r>
    </w:p>
    <w:p w14:paraId="50475B0C" w14:textId="138FF559" w:rsidR="001276BE" w:rsidRPr="00CD48A8" w:rsidRDefault="001276BE" w:rsidP="00FB33EE">
      <w:pPr>
        <w:pStyle w:val="Heading4"/>
      </w:pPr>
      <w:bookmarkStart w:id="1067" w:name="_Toc102976331"/>
      <w:r w:rsidRPr="00CD48A8">
        <w:t>Scale Scores for the Total Assessment</w:t>
      </w:r>
      <w:bookmarkEnd w:id="1067"/>
    </w:p>
    <w:p w14:paraId="66E2B65A" w14:textId="16CF71B2" w:rsidR="00B70D1E" w:rsidRPr="00CD48A8" w:rsidRDefault="00B70D1E" w:rsidP="00B70D1E">
      <w:r w:rsidRPr="00CD48A8">
        <w:t xml:space="preserve">Raw scores obtained on each grade-level CSA are transformed to scale scores using the scaling process described in subsection </w:t>
      </w:r>
      <w:hyperlink w:anchor="_Equating" w:history="1">
        <w:r w:rsidR="00F131F8" w:rsidRPr="00CD48A8">
          <w:rPr>
            <w:rStyle w:val="Hyperlink"/>
            <w:i/>
          </w:rPr>
          <w:t>7.4.2 Equating</w:t>
        </w:r>
      </w:hyperlink>
      <w:r w:rsidRPr="00CD48A8">
        <w:t>. The following requirements were used to develop and define the CSA reporting scale ranges:</w:t>
      </w:r>
    </w:p>
    <w:p w14:paraId="227A98F4" w14:textId="2F49875E" w:rsidR="00B70D1E" w:rsidRPr="00CD48A8" w:rsidRDefault="00B70D1E" w:rsidP="00BC2F34">
      <w:pPr>
        <w:pStyle w:val="Numbered"/>
        <w:numPr>
          <w:ilvl w:val="0"/>
          <w:numId w:val="68"/>
        </w:numPr>
        <w:spacing w:before="10"/>
        <w:ind w:left="864" w:hanging="288"/>
      </w:pPr>
      <w:r w:rsidRPr="00CD48A8">
        <w:t xml:space="preserve">Each scale score has three digits (e.g., 320, 551, or 780) where the first digit is indicative of the grade being reported. The leading digit is defined by the grade for elementary and middle school, while the high school leading digit is set to “9.” The latter two digits represent the scale score as derived from the transformation from the raw scores to the scale scores. Refer to subsection </w:t>
      </w:r>
      <w:hyperlink w:anchor="_7.4.2.3.2_Transformation_from" w:history="1">
        <w:r w:rsidRPr="00CD48A8">
          <w:rPr>
            <w:rStyle w:val="Hyperlink"/>
            <w:i/>
          </w:rPr>
          <w:t>7.4.2.</w:t>
        </w:r>
        <w:r w:rsidR="00AF36FE" w:rsidRPr="00CD48A8">
          <w:rPr>
            <w:rStyle w:val="Hyperlink"/>
            <w:i/>
          </w:rPr>
          <w:t>4</w:t>
        </w:r>
        <w:r w:rsidRPr="00CD48A8">
          <w:rPr>
            <w:rStyle w:val="Hyperlink"/>
            <w:i/>
          </w:rPr>
          <w:t>.2 Transformation from Theta Scores to Scale Scores</w:t>
        </w:r>
      </w:hyperlink>
      <w:r w:rsidRPr="00CD48A8">
        <w:t xml:space="preserve"> for details of the transformation.</w:t>
      </w:r>
    </w:p>
    <w:p w14:paraId="544A7E97" w14:textId="4F797221" w:rsidR="00B70D1E" w:rsidRPr="00CD48A8" w:rsidRDefault="00B70D1E" w:rsidP="00BC2F34">
      <w:pPr>
        <w:pStyle w:val="Numbered"/>
        <w:numPr>
          <w:ilvl w:val="0"/>
          <w:numId w:val="68"/>
        </w:numPr>
        <w:spacing w:before="10"/>
        <w:ind w:left="864" w:hanging="288"/>
      </w:pPr>
      <w:r w:rsidRPr="00CD48A8">
        <w:t>Score ranges are grade specific. For example, the possible scale scores would be 300 to 399 for grade three with the LOSS at 300 and the highest obtainable scale score (HOSS) at 399. For grade four, this range is 400 to 499 with a LOSS of 400 and a HOSS of 499, and so on for the other grades. For high school grades, the scale ranges from 900 to 999 with a LOSS of 900 and a HOSS of 999.</w:t>
      </w:r>
    </w:p>
    <w:p w14:paraId="48E7384D" w14:textId="5760F3B5" w:rsidR="00B70D1E" w:rsidRPr="00CD48A8" w:rsidRDefault="635DEE69" w:rsidP="00BC2F34">
      <w:pPr>
        <w:pStyle w:val="Numbered"/>
        <w:numPr>
          <w:ilvl w:val="0"/>
          <w:numId w:val="68"/>
        </w:numPr>
        <w:spacing w:before="10"/>
        <w:ind w:left="864" w:hanging="288"/>
      </w:pPr>
      <w:r w:rsidRPr="00CD48A8">
        <w:t xml:space="preserve">The scores reported as Range </w:t>
      </w:r>
      <w:r w:rsidR="00F924F8" w:rsidRPr="00CD48A8">
        <w:t>1</w:t>
      </w:r>
      <w:r w:rsidRPr="00CD48A8">
        <w:t xml:space="preserve">, Range </w:t>
      </w:r>
      <w:r w:rsidR="00F924F8" w:rsidRPr="00CD48A8">
        <w:t>2</w:t>
      </w:r>
      <w:r w:rsidR="00E60FA3" w:rsidRPr="00CD48A8">
        <w:t>,</w:t>
      </w:r>
      <w:r w:rsidRPr="00CD48A8">
        <w:t xml:space="preserve"> and Range </w:t>
      </w:r>
      <w:r w:rsidR="00F924F8" w:rsidRPr="00CD48A8">
        <w:t>3</w:t>
      </w:r>
      <w:r w:rsidRPr="00CD48A8">
        <w:t xml:space="preserve"> on the reporting scale are</w:t>
      </w:r>
      <w:r w:rsidR="00B70D1E" w:rsidRPr="00CD48A8">
        <w:t xml:space="preserve"> the same from year to year. Across the grade levels, the last two digits corresponding to the score reporting range are the same, such as 360 for grade three, 460 for grade four, 560 for grade five, 660 for grade six, 760 for grade seven, 860 for grade eight, and 960 for high school.</w:t>
      </w:r>
    </w:p>
    <w:p w14:paraId="6967CCD1" w14:textId="7CABE72C" w:rsidR="00B70D1E" w:rsidRPr="00CD48A8" w:rsidRDefault="00B70D1E" w:rsidP="00BC2F34">
      <w:pPr>
        <w:pStyle w:val="Numbered"/>
        <w:numPr>
          <w:ilvl w:val="0"/>
          <w:numId w:val="68"/>
        </w:numPr>
        <w:spacing w:before="10"/>
        <w:ind w:left="864" w:hanging="288"/>
      </w:pPr>
      <w:r w:rsidRPr="00CD48A8">
        <w:t xml:space="preserve">Students who logged on to the test and answered at least 1 item but fewer than 10 items, as shown in </w:t>
      </w:r>
      <w:r w:rsidR="00E4257C" w:rsidRPr="00CD48A8">
        <w:rPr>
          <w:rStyle w:val="Cross-Reference"/>
        </w:rPr>
        <w:fldChar w:fldCharType="begin"/>
      </w:r>
      <w:r w:rsidR="00E4257C" w:rsidRPr="00CD48A8">
        <w:rPr>
          <w:rStyle w:val="Cross-Reference"/>
        </w:rPr>
        <w:instrText xml:space="preserve"> REF  _Ref58320197 \* Lower \h  \* MERGEFORMAT </w:instrText>
      </w:r>
      <w:r w:rsidR="00E4257C" w:rsidRPr="00CD48A8">
        <w:rPr>
          <w:rStyle w:val="Cross-Reference"/>
        </w:rPr>
      </w:r>
      <w:r w:rsidR="00E4257C" w:rsidRPr="00CD48A8">
        <w:rPr>
          <w:rStyle w:val="Cross-Reference"/>
        </w:rPr>
        <w:fldChar w:fldCharType="separate"/>
      </w:r>
      <w:r w:rsidR="00E2330A" w:rsidRPr="00E2330A">
        <w:rPr>
          <w:rStyle w:val="Cross-Reference"/>
        </w:rPr>
        <w:t>table 6.1</w:t>
      </w:r>
      <w:r w:rsidR="00E4257C" w:rsidRPr="00CD48A8">
        <w:rPr>
          <w:rStyle w:val="Cross-Reference"/>
        </w:rPr>
        <w:fldChar w:fldCharType="end"/>
      </w:r>
      <w:r w:rsidRPr="00CD48A8">
        <w:t>, are assigned the LOSS.</w:t>
      </w:r>
    </w:p>
    <w:p w14:paraId="388B65A6" w14:textId="4E5E3937" w:rsidR="005D503C" w:rsidRPr="00CD48A8" w:rsidRDefault="00B70D1E" w:rsidP="002430C6">
      <w:r w:rsidRPr="00CD48A8">
        <w:t xml:space="preserve">For students who complete a CSA, their scale scores cannot be lower than the LOSS or higher than the HOSS as a result of truncation in the scale score transformation listed in </w:t>
      </w:r>
      <w:r w:rsidR="00E4257C" w:rsidRPr="00CD48A8">
        <w:rPr>
          <w:rStyle w:val="Cross-Reference"/>
        </w:rPr>
        <w:fldChar w:fldCharType="begin"/>
      </w:r>
      <w:r w:rsidR="00E4257C" w:rsidRPr="00CD48A8">
        <w:rPr>
          <w:rStyle w:val="Cross-Reference"/>
        </w:rPr>
        <w:instrText xml:space="preserve"> REF  _Ref37055785 \* Lower \h  \* MERGEFORMAT </w:instrText>
      </w:r>
      <w:r w:rsidR="00E4257C" w:rsidRPr="00CD48A8">
        <w:rPr>
          <w:rStyle w:val="Cross-Reference"/>
        </w:rPr>
      </w:r>
      <w:r w:rsidR="00E4257C" w:rsidRPr="00CD48A8">
        <w:rPr>
          <w:rStyle w:val="Cross-Reference"/>
        </w:rPr>
        <w:fldChar w:fldCharType="separate"/>
      </w:r>
      <w:r w:rsidR="00E2330A" w:rsidRPr="00E2330A">
        <w:rPr>
          <w:rStyle w:val="Cross-Reference"/>
        </w:rPr>
        <w:t>table 6.2</w:t>
      </w:r>
      <w:r w:rsidR="00E4257C" w:rsidRPr="00CD48A8">
        <w:rPr>
          <w:rStyle w:val="Cross-Reference"/>
        </w:rPr>
        <w:fldChar w:fldCharType="end"/>
      </w:r>
      <w:r w:rsidRPr="00CD48A8">
        <w:t xml:space="preserve">. For example, the scale scores for grade three are truncated at a minimum of 300 and a maximum of 399. As a result, the range of student ability estimates [-6, +6] is transformed to the scale score range [300, 399] for grade three and [400, 499] for grade four. The scale score ranges for other grade levels and </w:t>
      </w:r>
      <w:r w:rsidR="00AF277B" w:rsidRPr="00CD48A8">
        <w:t xml:space="preserve">the </w:t>
      </w:r>
      <w:r w:rsidRPr="00CD48A8">
        <w:t xml:space="preserve">grade </w:t>
      </w:r>
      <w:r w:rsidR="005D503C" w:rsidRPr="00CD48A8">
        <w:t>band</w:t>
      </w:r>
      <w:r w:rsidRPr="00CD48A8">
        <w:t xml:space="preserve"> follow the same rules.</w:t>
      </w:r>
      <w:r w:rsidR="00A91281" w:rsidRPr="00CD48A8">
        <w:t xml:space="preserve"> </w:t>
      </w:r>
    </w:p>
    <w:p w14:paraId="4E296EE0" w14:textId="30BB983C" w:rsidR="00B70D1E" w:rsidRPr="00CD48A8" w:rsidRDefault="5398D40C" w:rsidP="002430C6">
      <w:r w:rsidRPr="00CD48A8">
        <w:t xml:space="preserve">The complete raw-to-scale score conversion tables for each CSA test are presented in </w:t>
      </w:r>
      <w:r w:rsidR="00D07DB4" w:rsidRPr="00887AB9">
        <w:rPr>
          <w:rStyle w:val="Cross-Reference"/>
        </w:rPr>
        <w:fldChar w:fldCharType="begin"/>
      </w:r>
      <w:r w:rsidR="00D07DB4" w:rsidRPr="00887AB9">
        <w:rPr>
          <w:rStyle w:val="Cross-Reference"/>
        </w:rPr>
        <w:instrText xml:space="preserve"> REF _Ref93672687 \h  \* MERGEFORMAT </w:instrText>
      </w:r>
      <w:r w:rsidR="00D07DB4" w:rsidRPr="00887AB9">
        <w:rPr>
          <w:rStyle w:val="Cross-Reference"/>
        </w:rPr>
      </w:r>
      <w:r w:rsidR="00D07DB4" w:rsidRPr="00887AB9">
        <w:rPr>
          <w:rStyle w:val="Cross-Reference"/>
        </w:rPr>
        <w:fldChar w:fldCharType="separate"/>
      </w:r>
      <w:r w:rsidR="00887AB9" w:rsidRPr="00887AB9">
        <w:rPr>
          <w:rStyle w:val="Cross-Reference"/>
        </w:rPr>
        <w:t>table 6.A.1</w:t>
      </w:r>
      <w:r w:rsidR="00D07DB4" w:rsidRPr="00887AB9">
        <w:rPr>
          <w:rStyle w:val="Cross-Reference"/>
        </w:rPr>
        <w:fldChar w:fldCharType="end"/>
      </w:r>
      <w:r w:rsidRPr="00CD48A8">
        <w:t xml:space="preserve"> through </w:t>
      </w:r>
      <w:r w:rsidR="00D07DB4" w:rsidRPr="00CD48A8">
        <w:rPr>
          <w:rStyle w:val="Cross-Reference"/>
        </w:rPr>
        <w:fldChar w:fldCharType="begin"/>
      </w:r>
      <w:r w:rsidR="00D07DB4" w:rsidRPr="00CD48A8">
        <w:rPr>
          <w:rStyle w:val="Cross-Reference"/>
        </w:rPr>
        <w:instrText xml:space="preserve"> REF _Ref93672981 \h  \* MERGEFORMAT </w:instrText>
      </w:r>
      <w:r w:rsidR="00D07DB4" w:rsidRPr="00CD48A8">
        <w:rPr>
          <w:rStyle w:val="Cross-Reference"/>
        </w:rPr>
      </w:r>
      <w:r w:rsidR="00D07DB4" w:rsidRPr="00CD48A8">
        <w:rPr>
          <w:rStyle w:val="Cross-Reference"/>
        </w:rPr>
        <w:fldChar w:fldCharType="separate"/>
      </w:r>
      <w:r w:rsidR="00887AB9" w:rsidRPr="00203A4B">
        <w:rPr>
          <w:rStyle w:val="Cross-Reference"/>
        </w:rPr>
        <w:t>table</w:t>
      </w:r>
      <w:r w:rsidR="00203A4B" w:rsidRPr="00203A4B">
        <w:rPr>
          <w:rStyle w:val="Cross-Reference"/>
        </w:rPr>
        <w:t xml:space="preserve"> 6.A.7</w:t>
      </w:r>
      <w:r w:rsidR="00D07DB4" w:rsidRPr="00CD48A8">
        <w:rPr>
          <w:rStyle w:val="Cross-Reference"/>
        </w:rPr>
        <w:fldChar w:fldCharType="end"/>
      </w:r>
      <w:r w:rsidRPr="00CD48A8">
        <w:t xml:space="preserve"> in </w:t>
      </w:r>
      <w:hyperlink w:anchor="_Appendix_6.A:_Theta">
        <w:r w:rsidRPr="00CD48A8">
          <w:rPr>
            <w:rStyle w:val="Hyperlink"/>
          </w:rPr>
          <w:t>appendix 6.</w:t>
        </w:r>
        <w:r w:rsidR="623D41F2" w:rsidRPr="00CD48A8">
          <w:rPr>
            <w:rStyle w:val="Hyperlink"/>
          </w:rPr>
          <w:t>A</w:t>
        </w:r>
      </w:hyperlink>
      <w:r w:rsidRPr="00CD48A8">
        <w:t>. The raw scores, theta scores, transformed scale scores, and the number and percentage of students at each raw score are listed in those tables.</w:t>
      </w:r>
      <w:r w:rsidR="18AEAFFD" w:rsidRPr="00CD48A8">
        <w:t xml:space="preserve"> </w:t>
      </w:r>
      <w:r w:rsidR="1291272A" w:rsidRPr="00CD48A8">
        <w:t>B</w:t>
      </w:r>
      <w:r w:rsidR="18AEAFFD" w:rsidRPr="00CD48A8">
        <w:t>ecause</w:t>
      </w:r>
      <w:r w:rsidR="1291272A" w:rsidRPr="00CD48A8">
        <w:t xml:space="preserve"> of the small test sample in high school, the score distribution table for high school is not br</w:t>
      </w:r>
      <w:r w:rsidR="2D9B49C4" w:rsidRPr="00CD48A8">
        <w:t xml:space="preserve">oken </w:t>
      </w:r>
      <w:r w:rsidR="1291272A" w:rsidRPr="00CD48A8">
        <w:t>down by high school grade</w:t>
      </w:r>
      <w:r w:rsidR="00542E61" w:rsidRPr="00CD48A8">
        <w:t xml:space="preserve"> level</w:t>
      </w:r>
      <w:r w:rsidR="1291272A" w:rsidRPr="00CD48A8">
        <w:t>s.</w:t>
      </w:r>
      <w:r w:rsidR="00472A1E" w:rsidRPr="00CD48A8">
        <w:t xml:space="preserve"> In addition, </w:t>
      </w:r>
      <w:r w:rsidR="00071371" w:rsidRPr="00CD48A8">
        <w:t xml:space="preserve">because IRT equating was not possible with high school data, </w:t>
      </w:r>
      <w:r w:rsidR="00F05CB0" w:rsidRPr="00CD48A8">
        <w:t xml:space="preserve">theta scores were </w:t>
      </w:r>
      <w:r w:rsidR="00E60FA3" w:rsidRPr="00CD48A8">
        <w:t xml:space="preserve">neither </w:t>
      </w:r>
      <w:r w:rsidR="00F05CB0" w:rsidRPr="00CD48A8">
        <w:t xml:space="preserve">produced </w:t>
      </w:r>
      <w:r w:rsidR="00E60FA3" w:rsidRPr="00CD48A8">
        <w:t>nor</w:t>
      </w:r>
      <w:r w:rsidR="00F05CB0" w:rsidRPr="00CD48A8">
        <w:t xml:space="preserve"> reported in </w:t>
      </w:r>
      <w:r w:rsidR="00D07DB4" w:rsidRPr="00CD48A8">
        <w:rPr>
          <w:rStyle w:val="Cross-Reference"/>
          <w:highlight w:val="yellow"/>
        </w:rPr>
        <w:fldChar w:fldCharType="begin"/>
      </w:r>
      <w:r w:rsidR="00D07DB4" w:rsidRPr="00CD48A8">
        <w:rPr>
          <w:rStyle w:val="Cross-Reference"/>
        </w:rPr>
        <w:instrText xml:space="preserve"> REF _Ref93672981 \h </w:instrText>
      </w:r>
      <w:r w:rsidR="00D07DB4" w:rsidRPr="00CD48A8">
        <w:rPr>
          <w:rStyle w:val="Cross-Reference"/>
          <w:highlight w:val="yellow"/>
        </w:rPr>
        <w:instrText xml:space="preserve"> \* MERGEFORMAT </w:instrText>
      </w:r>
      <w:r w:rsidR="00D07DB4" w:rsidRPr="00CD48A8">
        <w:rPr>
          <w:rStyle w:val="Cross-Reference"/>
          <w:highlight w:val="yellow"/>
        </w:rPr>
      </w:r>
      <w:r w:rsidR="00D07DB4" w:rsidRPr="00CD48A8">
        <w:rPr>
          <w:rStyle w:val="Cross-Reference"/>
          <w:highlight w:val="yellow"/>
        </w:rPr>
        <w:fldChar w:fldCharType="separate"/>
      </w:r>
      <w:r w:rsidR="00887AB9" w:rsidRPr="00203A4B">
        <w:rPr>
          <w:rStyle w:val="Cross-Reference"/>
        </w:rPr>
        <w:t>table</w:t>
      </w:r>
      <w:r w:rsidR="00203A4B" w:rsidRPr="00203A4B">
        <w:rPr>
          <w:rStyle w:val="Cross-Reference"/>
        </w:rPr>
        <w:t xml:space="preserve"> 6.A.7</w:t>
      </w:r>
      <w:r w:rsidR="00D07DB4" w:rsidRPr="00CD48A8">
        <w:rPr>
          <w:rStyle w:val="Cross-Reference"/>
          <w:highlight w:val="yellow"/>
        </w:rPr>
        <w:fldChar w:fldCharType="end"/>
      </w:r>
      <w:r w:rsidR="00F05CB0" w:rsidRPr="00CD48A8">
        <w:t>.</w:t>
      </w:r>
    </w:p>
    <w:p w14:paraId="09DD6F47" w14:textId="26F5A6A6" w:rsidR="001276BE" w:rsidRPr="00CD48A8" w:rsidRDefault="3B1BC601" w:rsidP="00FB33EE">
      <w:pPr>
        <w:pStyle w:val="Heading4"/>
      </w:pPr>
      <w:bookmarkStart w:id="1068" w:name="_Toc102976332"/>
      <w:r w:rsidRPr="00CD48A8">
        <w:t>Score Reporting Ranges</w:t>
      </w:r>
      <w:bookmarkEnd w:id="1068"/>
    </w:p>
    <w:p w14:paraId="4FA34085" w14:textId="2DAACFC7" w:rsidR="004013F6" w:rsidRPr="00CD48A8" w:rsidRDefault="004013F6" w:rsidP="004013F6">
      <w:pPr>
        <w:keepNext/>
        <w:keepLines/>
      </w:pPr>
      <w:r w:rsidRPr="00CD48A8">
        <w:t xml:space="preserve">CSA reporting scales </w:t>
      </w:r>
      <w:r w:rsidR="751D7595" w:rsidRPr="00CD48A8">
        <w:t xml:space="preserve">currently </w:t>
      </w:r>
      <w:r w:rsidRPr="00CD48A8">
        <w:t xml:space="preserve">classify each student’s performance into one of the three score reporting ranges. </w:t>
      </w:r>
      <w:r w:rsidR="35F2FBA5" w:rsidRPr="00CD48A8">
        <w:t>Achievement levels will be determined and implemented o</w:t>
      </w:r>
      <w:r w:rsidR="751D7595" w:rsidRPr="00CD48A8">
        <w:t>nce</w:t>
      </w:r>
      <w:r w:rsidR="0083742E" w:rsidRPr="00CD48A8">
        <w:t xml:space="preserve"> the CSA </w:t>
      </w:r>
      <w:r w:rsidR="751D7595" w:rsidRPr="00CD48A8">
        <w:t>has been</w:t>
      </w:r>
      <w:r w:rsidR="0083742E" w:rsidRPr="00CD48A8">
        <w:t xml:space="preserve"> administered for </w:t>
      </w:r>
      <w:r w:rsidR="751D7595" w:rsidRPr="00CD48A8">
        <w:t>a few</w:t>
      </w:r>
      <w:r w:rsidR="35F2FBA5" w:rsidRPr="00CD48A8">
        <w:t xml:space="preserve"> years</w:t>
      </w:r>
      <w:r w:rsidR="2BF8F150" w:rsidRPr="00CD48A8">
        <w:t xml:space="preserve">, </w:t>
      </w:r>
      <w:r w:rsidR="751D7595" w:rsidRPr="00CD48A8">
        <w:t>and</w:t>
      </w:r>
      <w:r w:rsidR="008F3D9B" w:rsidRPr="00CD48A8">
        <w:t xml:space="preserve"> </w:t>
      </w:r>
      <w:r w:rsidR="00FD0949" w:rsidRPr="00CD48A8">
        <w:t>a more stable test population</w:t>
      </w:r>
      <w:r w:rsidR="00840FD0" w:rsidRPr="00CD48A8">
        <w:t>, different types of programs</w:t>
      </w:r>
      <w:r w:rsidR="002F7A88" w:rsidRPr="00CD48A8">
        <w:t>,</w:t>
      </w:r>
      <w:r w:rsidR="00840FD0" w:rsidRPr="00CD48A8">
        <w:t xml:space="preserve"> and curricul</w:t>
      </w:r>
      <w:r w:rsidR="00545472" w:rsidRPr="00CD48A8">
        <w:t>a</w:t>
      </w:r>
      <w:r w:rsidR="00840FD0" w:rsidRPr="00CD48A8">
        <w:t xml:space="preserve"> </w:t>
      </w:r>
      <w:r w:rsidR="751D7595" w:rsidRPr="00CD48A8">
        <w:t>have been identified.</w:t>
      </w:r>
      <w:r w:rsidR="002F7A88" w:rsidRPr="00CD48A8">
        <w:t xml:space="preserve"> </w:t>
      </w:r>
      <w:r w:rsidRPr="00CD48A8">
        <w:t xml:space="preserve">Detailed information regarding the determination of the score reporting ranges can be found in the </w:t>
      </w:r>
      <w:r w:rsidRPr="00CD48A8">
        <w:rPr>
          <w:i/>
        </w:rPr>
        <w:t>Standard Setting Technical Report for the California Spanish Assessment</w:t>
      </w:r>
      <w:r w:rsidRPr="00CD48A8">
        <w:t xml:space="preserve"> (CDE, 2019). The score reporting ranges for each grade level are presented in </w:t>
      </w:r>
      <w:r w:rsidR="00EA2ADC" w:rsidRPr="00CD48A8">
        <w:rPr>
          <w:rStyle w:val="Cross-Reference"/>
        </w:rPr>
        <w:fldChar w:fldCharType="begin"/>
      </w:r>
      <w:r w:rsidR="00EA2ADC" w:rsidRPr="00CD48A8">
        <w:rPr>
          <w:rStyle w:val="Cross-Reference"/>
        </w:rPr>
        <w:instrText xml:space="preserve"> REF  _Ref37055785 \* Lower \h  \* MERGEFORMAT </w:instrText>
      </w:r>
      <w:r w:rsidR="00EA2ADC" w:rsidRPr="00CD48A8">
        <w:rPr>
          <w:rStyle w:val="Cross-Reference"/>
        </w:rPr>
      </w:r>
      <w:r w:rsidR="00EA2ADC" w:rsidRPr="00CD48A8">
        <w:rPr>
          <w:rStyle w:val="Cross-Reference"/>
        </w:rPr>
        <w:fldChar w:fldCharType="separate"/>
      </w:r>
      <w:r w:rsidR="00E2330A" w:rsidRPr="00E2330A">
        <w:rPr>
          <w:rStyle w:val="Cross-Reference"/>
        </w:rPr>
        <w:t>table 6.2</w:t>
      </w:r>
      <w:r w:rsidR="00EA2ADC" w:rsidRPr="00CD48A8">
        <w:rPr>
          <w:rStyle w:val="Cross-Reference"/>
        </w:rPr>
        <w:fldChar w:fldCharType="end"/>
      </w:r>
      <w:r w:rsidRPr="00CD48A8">
        <w:t>.</w:t>
      </w:r>
    </w:p>
    <w:p w14:paraId="44EF11D2" w14:textId="7E6CC132" w:rsidR="004013F6" w:rsidRPr="00CD48A8" w:rsidRDefault="004013F6" w:rsidP="004013F6">
      <w:pPr>
        <w:pStyle w:val="Caption"/>
      </w:pPr>
      <w:bookmarkStart w:id="1069" w:name="_Ref37055785"/>
      <w:bookmarkStart w:id="1070" w:name="_Toc37923046"/>
      <w:bookmarkStart w:id="1071" w:name="_Toc70492602"/>
      <w:bookmarkStart w:id="1072" w:name="_Toc103234940"/>
      <w:r w:rsidRPr="00CD48A8">
        <w:t>Table</w:t>
      </w:r>
      <w:r w:rsidR="00813864" w:rsidRPr="00CD48A8">
        <w:t> </w:t>
      </w:r>
      <w:r w:rsidRPr="00CD48A8">
        <w:fldChar w:fldCharType="begin"/>
      </w:r>
      <w:r w:rsidRPr="00CD48A8">
        <w:instrText>STYLEREF 2 \s</w:instrText>
      </w:r>
      <w:r w:rsidRPr="00CD48A8">
        <w:fldChar w:fldCharType="separate"/>
      </w:r>
      <w:r w:rsidR="00203A4B">
        <w:rPr>
          <w:noProof/>
        </w:rPr>
        <w:t>6</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2</w:t>
      </w:r>
      <w:r w:rsidRPr="00CD48A8">
        <w:fldChar w:fldCharType="end"/>
      </w:r>
      <w:bookmarkEnd w:id="1069"/>
      <w:r w:rsidRPr="00CD48A8">
        <w:t xml:space="preserve">  </w:t>
      </w:r>
      <w:r w:rsidRPr="00CD48A8">
        <w:rPr>
          <w:lang w:bidi="en-US"/>
        </w:rPr>
        <w:t xml:space="preserve">CSA Score Reporting Ranges </w:t>
      </w:r>
      <w:bookmarkEnd w:id="1070"/>
      <w:bookmarkEnd w:id="1071"/>
      <w:r w:rsidR="00F16987" w:rsidRPr="00CD48A8">
        <w:rPr>
          <w:lang w:bidi="en-US"/>
        </w:rPr>
        <w:t xml:space="preserve">by Grade Level </w:t>
      </w:r>
      <w:r w:rsidR="00AF277B" w:rsidRPr="00CD48A8">
        <w:t xml:space="preserve">and </w:t>
      </w:r>
      <w:r w:rsidR="00F16987" w:rsidRPr="00CD48A8">
        <w:t xml:space="preserve">Grade </w:t>
      </w:r>
      <w:r w:rsidR="005D503C" w:rsidRPr="00CD48A8">
        <w:t>Band</w:t>
      </w:r>
      <w:bookmarkEnd w:id="1072"/>
    </w:p>
    <w:tbl>
      <w:tblPr>
        <w:tblStyle w:val="TRs"/>
        <w:tblW w:w="0" w:type="auto"/>
        <w:tblLook w:val="04A0" w:firstRow="1" w:lastRow="0" w:firstColumn="1" w:lastColumn="0" w:noHBand="0" w:noVBand="1"/>
        <w:tblDescription w:val="CSA Score Reporting Ranges by Grade Level and Grade Band"/>
      </w:tblPr>
      <w:tblGrid>
        <w:gridCol w:w="1872"/>
        <w:gridCol w:w="1350"/>
        <w:gridCol w:w="1350"/>
        <w:gridCol w:w="1350"/>
      </w:tblGrid>
      <w:tr w:rsidR="004013F6" w:rsidRPr="00CD48A8" w14:paraId="675B98F7" w14:textId="77777777" w:rsidTr="00A747DB">
        <w:trPr>
          <w:cnfStyle w:val="100000000000" w:firstRow="1" w:lastRow="0" w:firstColumn="0" w:lastColumn="0" w:oddVBand="0" w:evenVBand="0" w:oddHBand="0" w:evenHBand="0" w:firstRowFirstColumn="0" w:firstRowLastColumn="0" w:lastRowFirstColumn="0" w:lastRowLastColumn="0"/>
        </w:trPr>
        <w:tc>
          <w:tcPr>
            <w:tcW w:w="1872" w:type="dxa"/>
          </w:tcPr>
          <w:p w14:paraId="228B8786" w14:textId="3E72BCCF" w:rsidR="004013F6" w:rsidRPr="00CD48A8" w:rsidRDefault="004013F6" w:rsidP="00814B96">
            <w:pPr>
              <w:pStyle w:val="TableHead"/>
              <w:rPr>
                <w:noProof w:val="0"/>
              </w:rPr>
            </w:pPr>
            <w:r w:rsidRPr="00CD48A8">
              <w:rPr>
                <w:noProof w:val="0"/>
              </w:rPr>
              <w:t xml:space="preserve">Grade Level or Grade </w:t>
            </w:r>
            <w:r w:rsidR="00AF277B" w:rsidRPr="00CD48A8">
              <w:rPr>
                <w:noProof w:val="0"/>
              </w:rPr>
              <w:t>Band</w:t>
            </w:r>
          </w:p>
        </w:tc>
        <w:tc>
          <w:tcPr>
            <w:tcW w:w="1350" w:type="dxa"/>
          </w:tcPr>
          <w:p w14:paraId="5DDAD82D" w14:textId="77777777" w:rsidR="004013F6" w:rsidRPr="00CD48A8" w:rsidRDefault="004013F6" w:rsidP="00814B96">
            <w:pPr>
              <w:pStyle w:val="TableHead"/>
              <w:rPr>
                <w:noProof w:val="0"/>
              </w:rPr>
            </w:pPr>
            <w:r w:rsidRPr="00CD48A8">
              <w:rPr>
                <w:noProof w:val="0"/>
              </w:rPr>
              <w:t>Score Reporting Range 1</w:t>
            </w:r>
          </w:p>
        </w:tc>
        <w:tc>
          <w:tcPr>
            <w:tcW w:w="1350" w:type="dxa"/>
          </w:tcPr>
          <w:p w14:paraId="2FA40E8A" w14:textId="77777777" w:rsidR="004013F6" w:rsidRPr="00CD48A8" w:rsidRDefault="004013F6" w:rsidP="00814B96">
            <w:pPr>
              <w:pStyle w:val="TableHead"/>
              <w:rPr>
                <w:noProof w:val="0"/>
              </w:rPr>
            </w:pPr>
            <w:r w:rsidRPr="00CD48A8">
              <w:rPr>
                <w:noProof w:val="0"/>
              </w:rPr>
              <w:t>Score Reporting Range 2</w:t>
            </w:r>
          </w:p>
        </w:tc>
        <w:tc>
          <w:tcPr>
            <w:tcW w:w="1350" w:type="dxa"/>
          </w:tcPr>
          <w:p w14:paraId="43CE95F4" w14:textId="77777777" w:rsidR="004013F6" w:rsidRPr="00CD48A8" w:rsidRDefault="004013F6" w:rsidP="00814B96">
            <w:pPr>
              <w:pStyle w:val="TableHead"/>
              <w:rPr>
                <w:noProof w:val="0"/>
              </w:rPr>
            </w:pPr>
            <w:r w:rsidRPr="00CD48A8">
              <w:rPr>
                <w:noProof w:val="0"/>
              </w:rPr>
              <w:t>Score Reporting Range 3</w:t>
            </w:r>
          </w:p>
        </w:tc>
      </w:tr>
      <w:tr w:rsidR="00F16987" w:rsidRPr="00CD48A8" w14:paraId="380B751C" w14:textId="77777777" w:rsidTr="00A747DB">
        <w:tc>
          <w:tcPr>
            <w:tcW w:w="1872" w:type="dxa"/>
          </w:tcPr>
          <w:p w14:paraId="40082814" w14:textId="77777777" w:rsidR="00F16987" w:rsidRPr="00CD48A8" w:rsidRDefault="00F16987" w:rsidP="00F16987">
            <w:pPr>
              <w:pStyle w:val="TableText"/>
              <w:rPr>
                <w:noProof w:val="0"/>
              </w:rPr>
            </w:pPr>
            <w:r w:rsidRPr="00CD48A8">
              <w:rPr>
                <w:noProof w:val="0"/>
              </w:rPr>
              <w:t>Grade 3</w:t>
            </w:r>
          </w:p>
        </w:tc>
        <w:tc>
          <w:tcPr>
            <w:tcW w:w="1350" w:type="dxa"/>
          </w:tcPr>
          <w:p w14:paraId="13F653C5" w14:textId="31367CA0" w:rsidR="00F16987" w:rsidRPr="00CD48A8" w:rsidRDefault="00F16987" w:rsidP="00AB4647">
            <w:pPr>
              <w:pStyle w:val="TableText"/>
              <w:rPr>
                <w:noProof w:val="0"/>
              </w:rPr>
            </w:pPr>
            <w:r w:rsidRPr="00CD48A8">
              <w:rPr>
                <w:noProof w:val="0"/>
              </w:rPr>
              <w:t>300–348</w:t>
            </w:r>
          </w:p>
        </w:tc>
        <w:tc>
          <w:tcPr>
            <w:tcW w:w="1350" w:type="dxa"/>
          </w:tcPr>
          <w:p w14:paraId="6BF87180" w14:textId="4E4C4E84" w:rsidR="00F16987" w:rsidRPr="00CD48A8" w:rsidRDefault="00F16987" w:rsidP="00AB4647">
            <w:pPr>
              <w:pStyle w:val="TableText"/>
              <w:rPr>
                <w:noProof w:val="0"/>
              </w:rPr>
            </w:pPr>
            <w:r w:rsidRPr="00CD48A8">
              <w:rPr>
                <w:noProof w:val="0"/>
              </w:rPr>
              <w:t>349–359</w:t>
            </w:r>
          </w:p>
        </w:tc>
        <w:tc>
          <w:tcPr>
            <w:tcW w:w="1350" w:type="dxa"/>
          </w:tcPr>
          <w:p w14:paraId="35271989" w14:textId="517900C0" w:rsidR="00F16987" w:rsidRPr="00CD48A8" w:rsidRDefault="00F16987" w:rsidP="00AB4647">
            <w:pPr>
              <w:pStyle w:val="TableText"/>
              <w:rPr>
                <w:noProof w:val="0"/>
              </w:rPr>
            </w:pPr>
            <w:r w:rsidRPr="00CD48A8">
              <w:rPr>
                <w:noProof w:val="0"/>
              </w:rPr>
              <w:t>360–399</w:t>
            </w:r>
          </w:p>
        </w:tc>
      </w:tr>
      <w:tr w:rsidR="00F16987" w:rsidRPr="00CD48A8" w14:paraId="3D1E194C" w14:textId="77777777" w:rsidTr="00A747DB">
        <w:tc>
          <w:tcPr>
            <w:tcW w:w="1872" w:type="dxa"/>
          </w:tcPr>
          <w:p w14:paraId="2A9892EF" w14:textId="77777777" w:rsidR="00F16987" w:rsidRPr="00CD48A8" w:rsidRDefault="00F16987" w:rsidP="00F16987">
            <w:pPr>
              <w:pStyle w:val="TableText"/>
              <w:rPr>
                <w:noProof w:val="0"/>
              </w:rPr>
            </w:pPr>
            <w:r w:rsidRPr="00CD48A8">
              <w:rPr>
                <w:noProof w:val="0"/>
              </w:rPr>
              <w:t>Grade 4</w:t>
            </w:r>
          </w:p>
        </w:tc>
        <w:tc>
          <w:tcPr>
            <w:tcW w:w="1350" w:type="dxa"/>
          </w:tcPr>
          <w:p w14:paraId="3A49938C" w14:textId="75C2FFAB" w:rsidR="00F16987" w:rsidRPr="00CD48A8" w:rsidRDefault="00F16987" w:rsidP="00AB4647">
            <w:pPr>
              <w:pStyle w:val="TableText"/>
              <w:rPr>
                <w:noProof w:val="0"/>
              </w:rPr>
            </w:pPr>
            <w:r w:rsidRPr="00CD48A8">
              <w:rPr>
                <w:noProof w:val="0"/>
              </w:rPr>
              <w:t>400–448</w:t>
            </w:r>
          </w:p>
        </w:tc>
        <w:tc>
          <w:tcPr>
            <w:tcW w:w="1350" w:type="dxa"/>
          </w:tcPr>
          <w:p w14:paraId="33AE2898" w14:textId="604A43F7" w:rsidR="00F16987" w:rsidRPr="00CD48A8" w:rsidRDefault="00F16987" w:rsidP="00AB4647">
            <w:pPr>
              <w:pStyle w:val="TableText"/>
              <w:rPr>
                <w:noProof w:val="0"/>
              </w:rPr>
            </w:pPr>
            <w:r w:rsidRPr="00CD48A8">
              <w:rPr>
                <w:noProof w:val="0"/>
              </w:rPr>
              <w:t>449–459</w:t>
            </w:r>
          </w:p>
        </w:tc>
        <w:tc>
          <w:tcPr>
            <w:tcW w:w="1350" w:type="dxa"/>
          </w:tcPr>
          <w:p w14:paraId="3B5814AE" w14:textId="509996C4" w:rsidR="00F16987" w:rsidRPr="00CD48A8" w:rsidRDefault="00F16987" w:rsidP="00AB4647">
            <w:pPr>
              <w:pStyle w:val="TableText"/>
              <w:rPr>
                <w:noProof w:val="0"/>
              </w:rPr>
            </w:pPr>
            <w:r w:rsidRPr="00CD48A8">
              <w:rPr>
                <w:noProof w:val="0"/>
              </w:rPr>
              <w:t>460–499</w:t>
            </w:r>
          </w:p>
        </w:tc>
      </w:tr>
      <w:tr w:rsidR="00F16987" w:rsidRPr="00CD48A8" w14:paraId="1B8A10B3" w14:textId="77777777" w:rsidTr="00A747DB">
        <w:tc>
          <w:tcPr>
            <w:tcW w:w="1872" w:type="dxa"/>
          </w:tcPr>
          <w:p w14:paraId="46BD5A64" w14:textId="77777777" w:rsidR="00F16987" w:rsidRPr="00CD48A8" w:rsidRDefault="00F16987" w:rsidP="00F16987">
            <w:pPr>
              <w:pStyle w:val="TableText"/>
              <w:rPr>
                <w:noProof w:val="0"/>
              </w:rPr>
            </w:pPr>
            <w:r w:rsidRPr="00CD48A8">
              <w:rPr>
                <w:noProof w:val="0"/>
              </w:rPr>
              <w:t>Grade 5</w:t>
            </w:r>
          </w:p>
        </w:tc>
        <w:tc>
          <w:tcPr>
            <w:tcW w:w="1350" w:type="dxa"/>
          </w:tcPr>
          <w:p w14:paraId="694189BD" w14:textId="56CDB489" w:rsidR="00F16987" w:rsidRPr="00CD48A8" w:rsidRDefault="00F16987" w:rsidP="00AB4647">
            <w:pPr>
              <w:pStyle w:val="TableText"/>
              <w:rPr>
                <w:noProof w:val="0"/>
              </w:rPr>
            </w:pPr>
            <w:r w:rsidRPr="00CD48A8">
              <w:rPr>
                <w:noProof w:val="0"/>
              </w:rPr>
              <w:t>500–545</w:t>
            </w:r>
          </w:p>
        </w:tc>
        <w:tc>
          <w:tcPr>
            <w:tcW w:w="1350" w:type="dxa"/>
          </w:tcPr>
          <w:p w14:paraId="124E0895" w14:textId="3BD4660F" w:rsidR="00F16987" w:rsidRPr="00CD48A8" w:rsidRDefault="00F16987" w:rsidP="00AB4647">
            <w:pPr>
              <w:pStyle w:val="TableText"/>
              <w:rPr>
                <w:noProof w:val="0"/>
              </w:rPr>
            </w:pPr>
            <w:r w:rsidRPr="00CD48A8">
              <w:rPr>
                <w:noProof w:val="0"/>
              </w:rPr>
              <w:t>546–559</w:t>
            </w:r>
          </w:p>
        </w:tc>
        <w:tc>
          <w:tcPr>
            <w:tcW w:w="1350" w:type="dxa"/>
          </w:tcPr>
          <w:p w14:paraId="56ABE557" w14:textId="11C36364" w:rsidR="00F16987" w:rsidRPr="00CD48A8" w:rsidRDefault="00F16987" w:rsidP="00AB4647">
            <w:pPr>
              <w:pStyle w:val="TableText"/>
              <w:rPr>
                <w:noProof w:val="0"/>
              </w:rPr>
            </w:pPr>
            <w:r w:rsidRPr="00CD48A8">
              <w:rPr>
                <w:noProof w:val="0"/>
              </w:rPr>
              <w:t>560–599</w:t>
            </w:r>
          </w:p>
        </w:tc>
      </w:tr>
      <w:tr w:rsidR="00F16987" w:rsidRPr="00CD48A8" w14:paraId="76B78938" w14:textId="77777777" w:rsidTr="00A747DB">
        <w:tc>
          <w:tcPr>
            <w:tcW w:w="1872" w:type="dxa"/>
          </w:tcPr>
          <w:p w14:paraId="1AAF718E" w14:textId="77777777" w:rsidR="00F16987" w:rsidRPr="00CD48A8" w:rsidRDefault="00F16987" w:rsidP="00F16987">
            <w:pPr>
              <w:pStyle w:val="TableText"/>
              <w:rPr>
                <w:noProof w:val="0"/>
              </w:rPr>
            </w:pPr>
            <w:r w:rsidRPr="00CD48A8">
              <w:rPr>
                <w:noProof w:val="0"/>
              </w:rPr>
              <w:t>Grade 6</w:t>
            </w:r>
          </w:p>
        </w:tc>
        <w:tc>
          <w:tcPr>
            <w:tcW w:w="1350" w:type="dxa"/>
          </w:tcPr>
          <w:p w14:paraId="57A415D9" w14:textId="22ECF965" w:rsidR="00F16987" w:rsidRPr="00CD48A8" w:rsidRDefault="00F16987" w:rsidP="00AB4647">
            <w:pPr>
              <w:pStyle w:val="TableText"/>
              <w:rPr>
                <w:noProof w:val="0"/>
              </w:rPr>
            </w:pPr>
            <w:r w:rsidRPr="00CD48A8">
              <w:rPr>
                <w:noProof w:val="0"/>
              </w:rPr>
              <w:t>600–647</w:t>
            </w:r>
          </w:p>
        </w:tc>
        <w:tc>
          <w:tcPr>
            <w:tcW w:w="1350" w:type="dxa"/>
          </w:tcPr>
          <w:p w14:paraId="4CE707B0" w14:textId="3DC157D1" w:rsidR="00F16987" w:rsidRPr="00CD48A8" w:rsidRDefault="00F16987" w:rsidP="00AB4647">
            <w:pPr>
              <w:pStyle w:val="TableText"/>
              <w:rPr>
                <w:noProof w:val="0"/>
              </w:rPr>
            </w:pPr>
            <w:r w:rsidRPr="00CD48A8">
              <w:rPr>
                <w:noProof w:val="0"/>
              </w:rPr>
              <w:t>648–659</w:t>
            </w:r>
          </w:p>
        </w:tc>
        <w:tc>
          <w:tcPr>
            <w:tcW w:w="1350" w:type="dxa"/>
          </w:tcPr>
          <w:p w14:paraId="561ECD51" w14:textId="2D498BBC" w:rsidR="00F16987" w:rsidRPr="00CD48A8" w:rsidRDefault="00F16987" w:rsidP="00AB4647">
            <w:pPr>
              <w:pStyle w:val="TableText"/>
              <w:rPr>
                <w:noProof w:val="0"/>
              </w:rPr>
            </w:pPr>
            <w:r w:rsidRPr="00CD48A8">
              <w:rPr>
                <w:noProof w:val="0"/>
              </w:rPr>
              <w:t>660–699</w:t>
            </w:r>
          </w:p>
        </w:tc>
      </w:tr>
      <w:tr w:rsidR="00F16987" w:rsidRPr="00CD48A8" w14:paraId="24E93B62" w14:textId="77777777" w:rsidTr="00A747DB">
        <w:tc>
          <w:tcPr>
            <w:tcW w:w="1872" w:type="dxa"/>
          </w:tcPr>
          <w:p w14:paraId="7A181FA7" w14:textId="77777777" w:rsidR="00F16987" w:rsidRPr="00CD48A8" w:rsidRDefault="00F16987" w:rsidP="00F16987">
            <w:pPr>
              <w:pStyle w:val="TableText"/>
              <w:rPr>
                <w:noProof w:val="0"/>
              </w:rPr>
            </w:pPr>
            <w:r w:rsidRPr="00CD48A8">
              <w:rPr>
                <w:noProof w:val="0"/>
              </w:rPr>
              <w:t>Grade 7</w:t>
            </w:r>
          </w:p>
        </w:tc>
        <w:tc>
          <w:tcPr>
            <w:tcW w:w="1350" w:type="dxa"/>
          </w:tcPr>
          <w:p w14:paraId="0A8342AE" w14:textId="1FBE9B71" w:rsidR="00F16987" w:rsidRPr="00CD48A8" w:rsidRDefault="00F16987" w:rsidP="00AB4647">
            <w:pPr>
              <w:pStyle w:val="TableText"/>
              <w:rPr>
                <w:noProof w:val="0"/>
              </w:rPr>
            </w:pPr>
            <w:r w:rsidRPr="00CD48A8">
              <w:rPr>
                <w:noProof w:val="0"/>
              </w:rPr>
              <w:t>700–743</w:t>
            </w:r>
          </w:p>
        </w:tc>
        <w:tc>
          <w:tcPr>
            <w:tcW w:w="1350" w:type="dxa"/>
          </w:tcPr>
          <w:p w14:paraId="68A1CE2C" w14:textId="254C969D" w:rsidR="00F16987" w:rsidRPr="00CD48A8" w:rsidRDefault="00F16987" w:rsidP="00AB4647">
            <w:pPr>
              <w:pStyle w:val="TableText"/>
              <w:rPr>
                <w:noProof w:val="0"/>
              </w:rPr>
            </w:pPr>
            <w:r w:rsidRPr="00CD48A8">
              <w:rPr>
                <w:noProof w:val="0"/>
              </w:rPr>
              <w:t>744–759</w:t>
            </w:r>
          </w:p>
        </w:tc>
        <w:tc>
          <w:tcPr>
            <w:tcW w:w="1350" w:type="dxa"/>
          </w:tcPr>
          <w:p w14:paraId="226F5A55" w14:textId="1826AFD9" w:rsidR="00F16987" w:rsidRPr="00CD48A8" w:rsidRDefault="00F16987" w:rsidP="00AB4647">
            <w:pPr>
              <w:pStyle w:val="TableText"/>
              <w:rPr>
                <w:noProof w:val="0"/>
              </w:rPr>
            </w:pPr>
            <w:r w:rsidRPr="00CD48A8">
              <w:rPr>
                <w:noProof w:val="0"/>
              </w:rPr>
              <w:t>760–799</w:t>
            </w:r>
          </w:p>
        </w:tc>
      </w:tr>
      <w:tr w:rsidR="00F16987" w:rsidRPr="00CD48A8" w14:paraId="28B0E201" w14:textId="77777777" w:rsidTr="00A747DB">
        <w:tc>
          <w:tcPr>
            <w:tcW w:w="1872" w:type="dxa"/>
          </w:tcPr>
          <w:p w14:paraId="2297E38A" w14:textId="77777777" w:rsidR="00F16987" w:rsidRPr="00CD48A8" w:rsidRDefault="00F16987" w:rsidP="00F16987">
            <w:pPr>
              <w:pStyle w:val="TableText"/>
              <w:rPr>
                <w:noProof w:val="0"/>
              </w:rPr>
            </w:pPr>
            <w:r w:rsidRPr="00CD48A8">
              <w:rPr>
                <w:noProof w:val="0"/>
              </w:rPr>
              <w:t>Grade 8</w:t>
            </w:r>
          </w:p>
        </w:tc>
        <w:tc>
          <w:tcPr>
            <w:tcW w:w="1350" w:type="dxa"/>
          </w:tcPr>
          <w:p w14:paraId="3800DCCE" w14:textId="48A49925" w:rsidR="00F16987" w:rsidRPr="00CD48A8" w:rsidRDefault="00F16987" w:rsidP="00AB4647">
            <w:pPr>
              <w:pStyle w:val="TableText"/>
              <w:rPr>
                <w:noProof w:val="0"/>
              </w:rPr>
            </w:pPr>
            <w:r w:rsidRPr="00CD48A8">
              <w:rPr>
                <w:noProof w:val="0"/>
              </w:rPr>
              <w:t>800–847</w:t>
            </w:r>
          </w:p>
        </w:tc>
        <w:tc>
          <w:tcPr>
            <w:tcW w:w="1350" w:type="dxa"/>
          </w:tcPr>
          <w:p w14:paraId="1423A31B" w14:textId="61F26272" w:rsidR="00F16987" w:rsidRPr="00CD48A8" w:rsidRDefault="00F16987" w:rsidP="00AB4647">
            <w:pPr>
              <w:pStyle w:val="TableText"/>
              <w:rPr>
                <w:noProof w:val="0"/>
              </w:rPr>
            </w:pPr>
            <w:r w:rsidRPr="00CD48A8">
              <w:rPr>
                <w:noProof w:val="0"/>
              </w:rPr>
              <w:t>848–859</w:t>
            </w:r>
          </w:p>
        </w:tc>
        <w:tc>
          <w:tcPr>
            <w:tcW w:w="1350" w:type="dxa"/>
          </w:tcPr>
          <w:p w14:paraId="3634F53C" w14:textId="6132B097" w:rsidR="00F16987" w:rsidRPr="00CD48A8" w:rsidRDefault="00F16987" w:rsidP="00AB4647">
            <w:pPr>
              <w:pStyle w:val="TableText"/>
              <w:rPr>
                <w:noProof w:val="0"/>
              </w:rPr>
            </w:pPr>
            <w:r w:rsidRPr="00CD48A8">
              <w:rPr>
                <w:noProof w:val="0"/>
              </w:rPr>
              <w:t>860–899</w:t>
            </w:r>
          </w:p>
        </w:tc>
      </w:tr>
      <w:tr w:rsidR="00F16987" w:rsidRPr="00CD48A8" w14:paraId="63E4EEB6" w14:textId="77777777" w:rsidTr="00A747DB">
        <w:tc>
          <w:tcPr>
            <w:tcW w:w="1872" w:type="dxa"/>
          </w:tcPr>
          <w:p w14:paraId="24DB06B9" w14:textId="77777777" w:rsidR="00F16987" w:rsidRPr="00CD48A8" w:rsidRDefault="00F16987" w:rsidP="00F16987">
            <w:pPr>
              <w:pStyle w:val="TableText"/>
              <w:rPr>
                <w:noProof w:val="0"/>
              </w:rPr>
            </w:pPr>
            <w:r w:rsidRPr="00CD48A8">
              <w:rPr>
                <w:noProof w:val="0"/>
              </w:rPr>
              <w:t>High school</w:t>
            </w:r>
          </w:p>
        </w:tc>
        <w:tc>
          <w:tcPr>
            <w:tcW w:w="1350" w:type="dxa"/>
          </w:tcPr>
          <w:p w14:paraId="019DB031" w14:textId="49D729D5" w:rsidR="00F16987" w:rsidRPr="00CD48A8" w:rsidRDefault="00F16987" w:rsidP="00AB4647">
            <w:pPr>
              <w:pStyle w:val="TableText"/>
              <w:rPr>
                <w:noProof w:val="0"/>
              </w:rPr>
            </w:pPr>
            <w:r w:rsidRPr="00CD48A8">
              <w:rPr>
                <w:noProof w:val="0"/>
              </w:rPr>
              <w:t>900–949</w:t>
            </w:r>
          </w:p>
        </w:tc>
        <w:tc>
          <w:tcPr>
            <w:tcW w:w="1350" w:type="dxa"/>
          </w:tcPr>
          <w:p w14:paraId="197CF822" w14:textId="0B7FE45D" w:rsidR="00F16987" w:rsidRPr="00CD48A8" w:rsidRDefault="00F16987" w:rsidP="00AB4647">
            <w:pPr>
              <w:pStyle w:val="TableText"/>
              <w:rPr>
                <w:noProof w:val="0"/>
              </w:rPr>
            </w:pPr>
            <w:r w:rsidRPr="00CD48A8">
              <w:rPr>
                <w:noProof w:val="0"/>
              </w:rPr>
              <w:t>950–959</w:t>
            </w:r>
          </w:p>
        </w:tc>
        <w:tc>
          <w:tcPr>
            <w:tcW w:w="1350" w:type="dxa"/>
          </w:tcPr>
          <w:p w14:paraId="6A47E9E5" w14:textId="74BFED83" w:rsidR="00F16987" w:rsidRPr="00CD48A8" w:rsidRDefault="00F16987" w:rsidP="00AB4647">
            <w:pPr>
              <w:pStyle w:val="TableText"/>
              <w:rPr>
                <w:noProof w:val="0"/>
              </w:rPr>
            </w:pPr>
            <w:r w:rsidRPr="00CD48A8">
              <w:rPr>
                <w:noProof w:val="0"/>
              </w:rPr>
              <w:t>960–999</w:t>
            </w:r>
          </w:p>
        </w:tc>
      </w:tr>
    </w:tbl>
    <w:p w14:paraId="46A101CE" w14:textId="0C0649D2" w:rsidR="00A63789" w:rsidRPr="00CD48A8" w:rsidRDefault="001276BE" w:rsidP="0031385A">
      <w:pPr>
        <w:pStyle w:val="Heading3"/>
      </w:pPr>
      <w:bookmarkStart w:id="1073" w:name="_Overview_of_Score"/>
      <w:bookmarkStart w:id="1074" w:name="_Toc93411846"/>
      <w:bookmarkStart w:id="1075" w:name="_Toc102976333"/>
      <w:bookmarkEnd w:id="1073"/>
      <w:r w:rsidRPr="00CD48A8">
        <w:t>Overview of Score Aggregation Procedures</w:t>
      </w:r>
      <w:bookmarkEnd w:id="1074"/>
      <w:bookmarkEnd w:id="1075"/>
    </w:p>
    <w:p w14:paraId="14759800" w14:textId="034E1E0A" w:rsidR="00C17520" w:rsidRPr="00CD48A8" w:rsidRDefault="00C17520" w:rsidP="00C17520">
      <w:r w:rsidRPr="00CD48A8">
        <w:t xml:space="preserve">For the CSA, the aggregated scores </w:t>
      </w:r>
      <w:r w:rsidR="005D503C" w:rsidRPr="00CD48A8">
        <w:t xml:space="preserve">were </w:t>
      </w:r>
      <w:r w:rsidRPr="00CD48A8">
        <w:t xml:space="preserve">generated for the selected </w:t>
      </w:r>
      <w:r w:rsidR="005D503C" w:rsidRPr="00CD48A8">
        <w:t xml:space="preserve">student </w:t>
      </w:r>
      <w:r w:rsidRPr="00CD48A8">
        <w:t xml:space="preserve">groups of interest (gender, ethnicity, English language fluency, etc.) and for the total population. This subsection contains a description of the types of aggregation that </w:t>
      </w:r>
      <w:r w:rsidR="005D503C" w:rsidRPr="00CD48A8">
        <w:t xml:space="preserve">were </w:t>
      </w:r>
      <w:r w:rsidRPr="00CD48A8">
        <w:t>performed on the CSA summary test scores.</w:t>
      </w:r>
    </w:p>
    <w:p w14:paraId="3130DAEC" w14:textId="62FB50EA" w:rsidR="001276BE" w:rsidRPr="00CD48A8" w:rsidRDefault="001276BE" w:rsidP="00FB33EE">
      <w:pPr>
        <w:pStyle w:val="Heading4"/>
      </w:pPr>
      <w:bookmarkStart w:id="1076" w:name="_Toc102976334"/>
      <w:r w:rsidRPr="00CD48A8">
        <w:t>Individual Student Score Distributions and Summary Statistics</w:t>
      </w:r>
      <w:bookmarkEnd w:id="1076"/>
    </w:p>
    <w:p w14:paraId="44213145" w14:textId="1CBC8908" w:rsidR="00C17520" w:rsidRPr="00CD48A8" w:rsidRDefault="00C17520" w:rsidP="00C17520">
      <w:pPr>
        <w:keepNext/>
        <w:keepLines/>
      </w:pPr>
      <w:r w:rsidRPr="00CD48A8">
        <w:t xml:space="preserve">Summary statistics that describe student performance are presented in </w:t>
      </w:r>
      <w:r w:rsidR="00E77C79" w:rsidRPr="00CD48A8">
        <w:rPr>
          <w:rStyle w:val="Cross-Reference"/>
        </w:rPr>
        <w:fldChar w:fldCharType="begin"/>
      </w:r>
      <w:r w:rsidR="00E77C79" w:rsidRPr="00CD48A8">
        <w:rPr>
          <w:rStyle w:val="Cross-Reference"/>
        </w:rPr>
        <w:instrText xml:space="preserve"> REF  _Ref86154574 \* Lower \h  \* MERGEFORMAT </w:instrText>
      </w:r>
      <w:r w:rsidR="00E77C79" w:rsidRPr="00CD48A8">
        <w:rPr>
          <w:rStyle w:val="Cross-Reference"/>
        </w:rPr>
      </w:r>
      <w:r w:rsidR="00E77C79" w:rsidRPr="00CD48A8">
        <w:rPr>
          <w:rStyle w:val="Cross-Reference"/>
        </w:rPr>
        <w:fldChar w:fldCharType="separate"/>
      </w:r>
      <w:r w:rsidR="00E2330A" w:rsidRPr="00E2330A">
        <w:rPr>
          <w:rStyle w:val="Cross-Reference"/>
        </w:rPr>
        <w:t>table 6.3</w:t>
      </w:r>
      <w:r w:rsidR="00E77C79" w:rsidRPr="00CD48A8">
        <w:rPr>
          <w:rStyle w:val="Cross-Reference"/>
        </w:rPr>
        <w:fldChar w:fldCharType="end"/>
      </w:r>
      <w:r w:rsidRPr="00CD48A8">
        <w:t>. Included in the table are the number of students taking each test and the means and standard deviations</w:t>
      </w:r>
      <w:r w:rsidR="00BF6612" w:rsidRPr="00CD48A8">
        <w:t xml:space="preserve"> (SDs)</w:t>
      </w:r>
      <w:r w:rsidRPr="00CD48A8">
        <w:t xml:space="preserve"> of </w:t>
      </w:r>
      <w:r w:rsidR="00E76B1B" w:rsidRPr="00CD48A8">
        <w:t>scale scores and theta scores</w:t>
      </w:r>
      <w:r w:rsidRPr="00CD48A8">
        <w:t xml:space="preserve">. </w:t>
      </w:r>
      <w:r w:rsidR="00696328" w:rsidRPr="00CD48A8">
        <w:t xml:space="preserve">In general, </w:t>
      </w:r>
      <w:r w:rsidR="007C3113" w:rsidRPr="00CD48A8">
        <w:t xml:space="preserve">the number of students who </w:t>
      </w:r>
      <w:r w:rsidR="00AA18C7" w:rsidRPr="00CD48A8">
        <w:t xml:space="preserve">tested with valid scores decreases as the grade level increases. </w:t>
      </w:r>
      <w:r w:rsidRPr="00CD48A8">
        <w:t>Caution should be taken when interpreting these results, because the sample</w:t>
      </w:r>
      <w:r w:rsidR="00C27BB4" w:rsidRPr="00CD48A8">
        <w:t xml:space="preserve"> size</w:t>
      </w:r>
      <w:r w:rsidRPr="00CD48A8">
        <w:t>s are small</w:t>
      </w:r>
      <w:r w:rsidR="00503345" w:rsidRPr="00CD48A8">
        <w:t>; the number of students who took the CSA during the 2020–2021 administration is about 13 percent of the number of students who took the CSA in 2018–2019 in grades three through five, 20 percent in grades six through eight, and 6 percent in high school</w:t>
      </w:r>
      <w:r w:rsidR="00BC0C1C" w:rsidRPr="00CD48A8">
        <w:t>.</w:t>
      </w:r>
    </w:p>
    <w:p w14:paraId="486C0DF1" w14:textId="6525DC12" w:rsidR="00C17520" w:rsidRPr="00CD48A8" w:rsidRDefault="00C17520" w:rsidP="00C17520">
      <w:pPr>
        <w:pStyle w:val="Caption"/>
      </w:pPr>
      <w:bookmarkStart w:id="1077" w:name="_Ref86154574"/>
      <w:bookmarkStart w:id="1078" w:name="_Toc37923047"/>
      <w:bookmarkStart w:id="1079" w:name="_Toc70492603"/>
      <w:bookmarkStart w:id="1080" w:name="_Toc103234941"/>
      <w:r w:rsidRPr="00CD48A8">
        <w:t>Table</w:t>
      </w:r>
      <w:r w:rsidR="00024FC7" w:rsidRPr="00CD48A8">
        <w:t> </w:t>
      </w:r>
      <w:r w:rsidRPr="00CD48A8">
        <w:fldChar w:fldCharType="begin"/>
      </w:r>
      <w:r w:rsidRPr="00CD48A8">
        <w:instrText>STYLEREF 2 \s</w:instrText>
      </w:r>
      <w:r w:rsidRPr="00CD48A8">
        <w:fldChar w:fldCharType="separate"/>
      </w:r>
      <w:r w:rsidR="00203A4B">
        <w:rPr>
          <w:noProof/>
        </w:rPr>
        <w:t>6</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3</w:t>
      </w:r>
      <w:r w:rsidRPr="00CD48A8">
        <w:fldChar w:fldCharType="end"/>
      </w:r>
      <w:bookmarkEnd w:id="1077"/>
      <w:r w:rsidRPr="00CD48A8">
        <w:t xml:space="preserve">  </w:t>
      </w:r>
      <w:bookmarkEnd w:id="1078"/>
      <w:bookmarkEnd w:id="1079"/>
      <w:r w:rsidR="006C3941" w:rsidRPr="00CD48A8">
        <w:rPr>
          <w:lang w:bidi="en-US"/>
        </w:rPr>
        <w:t xml:space="preserve">Mean and </w:t>
      </w:r>
      <w:r w:rsidR="009E59A7" w:rsidRPr="00CD48A8">
        <w:rPr>
          <w:lang w:bidi="en-US"/>
        </w:rPr>
        <w:t>SD</w:t>
      </w:r>
      <w:r w:rsidR="006C3941" w:rsidRPr="00CD48A8">
        <w:rPr>
          <w:lang w:bidi="en-US"/>
        </w:rPr>
        <w:t xml:space="preserve"> of Theta Scores and Scale Scores</w:t>
      </w:r>
      <w:bookmarkEnd w:id="1080"/>
    </w:p>
    <w:tbl>
      <w:tblPr>
        <w:tblStyle w:val="TRs"/>
        <w:tblW w:w="0" w:type="auto"/>
        <w:tblLayout w:type="fixed"/>
        <w:tblLook w:val="04A0" w:firstRow="1" w:lastRow="0" w:firstColumn="1" w:lastColumn="0" w:noHBand="0" w:noVBand="1"/>
        <w:tblDescription w:val="Mean and Standard Deviation of Theta Scores and Scale Scores"/>
      </w:tblPr>
      <w:tblGrid>
        <w:gridCol w:w="2808"/>
        <w:gridCol w:w="1728"/>
        <w:gridCol w:w="1008"/>
        <w:gridCol w:w="936"/>
        <w:gridCol w:w="1152"/>
        <w:gridCol w:w="1023"/>
      </w:tblGrid>
      <w:tr w:rsidR="00DC29E7" w:rsidRPr="00CD48A8" w14:paraId="580ED35F" w14:textId="77777777" w:rsidTr="00BF190A">
        <w:trPr>
          <w:cnfStyle w:val="100000000000" w:firstRow="1" w:lastRow="0" w:firstColumn="0" w:lastColumn="0" w:oddVBand="0" w:evenVBand="0" w:oddHBand="0" w:evenHBand="0" w:firstRowFirstColumn="0" w:firstRowLastColumn="0" w:lastRowFirstColumn="0" w:lastRowLastColumn="0"/>
          <w:trHeight w:val="870"/>
        </w:trPr>
        <w:tc>
          <w:tcPr>
            <w:tcW w:w="2808" w:type="dxa"/>
          </w:tcPr>
          <w:p w14:paraId="6548011F" w14:textId="5018CE38" w:rsidR="006C3941" w:rsidRPr="00CD48A8" w:rsidRDefault="006C3941" w:rsidP="00814B96">
            <w:pPr>
              <w:pStyle w:val="TableHead"/>
              <w:rPr>
                <w:noProof w:val="0"/>
              </w:rPr>
            </w:pPr>
            <w:r w:rsidRPr="00CD48A8">
              <w:rPr>
                <w:noProof w:val="0"/>
              </w:rPr>
              <w:t>Grade Level</w:t>
            </w:r>
          </w:p>
        </w:tc>
        <w:tc>
          <w:tcPr>
            <w:tcW w:w="1728" w:type="dxa"/>
          </w:tcPr>
          <w:p w14:paraId="165FF19C" w14:textId="77777777" w:rsidR="006C3941" w:rsidRPr="00CD48A8" w:rsidRDefault="006C3941" w:rsidP="00814B96">
            <w:pPr>
              <w:pStyle w:val="TableHead"/>
              <w:rPr>
                <w:noProof w:val="0"/>
              </w:rPr>
            </w:pPr>
            <w:r w:rsidRPr="00CD48A8">
              <w:rPr>
                <w:noProof w:val="0"/>
              </w:rPr>
              <w:t>Number of Students Tested with Valid Scores</w:t>
            </w:r>
          </w:p>
        </w:tc>
        <w:tc>
          <w:tcPr>
            <w:tcW w:w="1008" w:type="dxa"/>
          </w:tcPr>
          <w:p w14:paraId="79C49DFF" w14:textId="77777777" w:rsidR="006C3941" w:rsidRPr="00CD48A8" w:rsidRDefault="006C3941" w:rsidP="00814B96">
            <w:pPr>
              <w:pStyle w:val="TableHead"/>
              <w:rPr>
                <w:noProof w:val="0"/>
              </w:rPr>
            </w:pPr>
            <w:r w:rsidRPr="00CD48A8">
              <w:rPr>
                <w:noProof w:val="0"/>
              </w:rPr>
              <w:t>Scale Score Mean</w:t>
            </w:r>
          </w:p>
        </w:tc>
        <w:tc>
          <w:tcPr>
            <w:tcW w:w="936" w:type="dxa"/>
          </w:tcPr>
          <w:p w14:paraId="06EE45E9" w14:textId="77777777" w:rsidR="006C3941" w:rsidRPr="00CD48A8" w:rsidDel="00F46A6A" w:rsidRDefault="006C3941" w:rsidP="00814B96">
            <w:pPr>
              <w:pStyle w:val="TableHead"/>
              <w:rPr>
                <w:noProof w:val="0"/>
              </w:rPr>
            </w:pPr>
            <w:r w:rsidRPr="00CD48A8">
              <w:rPr>
                <w:noProof w:val="0"/>
              </w:rPr>
              <w:t>Scale Score SD</w:t>
            </w:r>
          </w:p>
        </w:tc>
        <w:tc>
          <w:tcPr>
            <w:tcW w:w="1152" w:type="dxa"/>
          </w:tcPr>
          <w:p w14:paraId="7DFCC24C" w14:textId="77777777" w:rsidR="006C3941" w:rsidRPr="00CD48A8" w:rsidRDefault="006C3941" w:rsidP="00814B96">
            <w:pPr>
              <w:pStyle w:val="TableHead"/>
              <w:rPr>
                <w:noProof w:val="0"/>
              </w:rPr>
            </w:pPr>
            <w:r w:rsidRPr="00CD48A8">
              <w:rPr>
                <w:noProof w:val="0"/>
              </w:rPr>
              <w:t>Theta Score Mean</w:t>
            </w:r>
          </w:p>
        </w:tc>
        <w:tc>
          <w:tcPr>
            <w:tcW w:w="1023" w:type="dxa"/>
          </w:tcPr>
          <w:p w14:paraId="64B6E8D3" w14:textId="77777777" w:rsidR="006C3941" w:rsidRPr="00CD48A8" w:rsidRDefault="006C3941" w:rsidP="00814B96">
            <w:pPr>
              <w:pStyle w:val="TableHead"/>
              <w:rPr>
                <w:noProof w:val="0"/>
              </w:rPr>
            </w:pPr>
            <w:r w:rsidRPr="00CD48A8">
              <w:rPr>
                <w:noProof w:val="0"/>
              </w:rPr>
              <w:t>Theta Score SD</w:t>
            </w:r>
          </w:p>
        </w:tc>
      </w:tr>
      <w:tr w:rsidR="006C3941" w:rsidRPr="00CD48A8" w14:paraId="70FB125C" w14:textId="77777777" w:rsidTr="00BF190A">
        <w:tc>
          <w:tcPr>
            <w:tcW w:w="2808" w:type="dxa"/>
          </w:tcPr>
          <w:p w14:paraId="4BCFD2DB" w14:textId="77777777" w:rsidR="006C3941" w:rsidRPr="00CD48A8" w:rsidRDefault="006C3941" w:rsidP="006314EE">
            <w:pPr>
              <w:pStyle w:val="TableTextLeft"/>
              <w:keepNext/>
              <w:jc w:val="right"/>
              <w:rPr>
                <w:noProof w:val="0"/>
              </w:rPr>
            </w:pPr>
            <w:r w:rsidRPr="00CD48A8">
              <w:rPr>
                <w:noProof w:val="0"/>
              </w:rPr>
              <w:t>Grade 3</w:t>
            </w:r>
          </w:p>
        </w:tc>
        <w:tc>
          <w:tcPr>
            <w:tcW w:w="1728" w:type="dxa"/>
          </w:tcPr>
          <w:p w14:paraId="7ED8F23F" w14:textId="53197278" w:rsidR="006C3941" w:rsidRPr="00CD48A8" w:rsidRDefault="002B0120" w:rsidP="00BB696C">
            <w:pPr>
              <w:pStyle w:val="TableText"/>
              <w:ind w:right="432"/>
              <w:rPr>
                <w:noProof w:val="0"/>
                <w:szCs w:val="24"/>
              </w:rPr>
            </w:pPr>
            <w:r w:rsidRPr="00CD48A8">
              <w:rPr>
                <w:noProof w:val="0"/>
              </w:rPr>
              <w:t>1</w:t>
            </w:r>
            <w:r w:rsidR="00C27BB4" w:rsidRPr="00CD48A8">
              <w:rPr>
                <w:noProof w:val="0"/>
              </w:rPr>
              <w:t>,</w:t>
            </w:r>
            <w:r w:rsidRPr="00CD48A8">
              <w:rPr>
                <w:noProof w:val="0"/>
              </w:rPr>
              <w:t>213</w:t>
            </w:r>
          </w:p>
        </w:tc>
        <w:tc>
          <w:tcPr>
            <w:tcW w:w="1008" w:type="dxa"/>
          </w:tcPr>
          <w:p w14:paraId="63D26128" w14:textId="53E78448" w:rsidR="006C3941" w:rsidRPr="00CD48A8" w:rsidRDefault="002B0120" w:rsidP="00BB696C">
            <w:pPr>
              <w:pStyle w:val="TableText"/>
              <w:ind w:right="144"/>
              <w:rPr>
                <w:noProof w:val="0"/>
                <w:szCs w:val="24"/>
              </w:rPr>
            </w:pPr>
            <w:r w:rsidRPr="00CD48A8">
              <w:rPr>
                <w:noProof w:val="0"/>
              </w:rPr>
              <w:t>344</w:t>
            </w:r>
          </w:p>
        </w:tc>
        <w:tc>
          <w:tcPr>
            <w:tcW w:w="936" w:type="dxa"/>
          </w:tcPr>
          <w:p w14:paraId="18E6288E" w14:textId="6075BD78" w:rsidR="006C3941" w:rsidRPr="00CD48A8" w:rsidRDefault="00152DAA" w:rsidP="00BB696C">
            <w:pPr>
              <w:pStyle w:val="TableText"/>
              <w:ind w:right="72"/>
              <w:rPr>
                <w:noProof w:val="0"/>
                <w:szCs w:val="24"/>
              </w:rPr>
            </w:pPr>
            <w:r w:rsidRPr="00CD48A8">
              <w:rPr>
                <w:noProof w:val="0"/>
              </w:rPr>
              <w:t>10.8</w:t>
            </w:r>
          </w:p>
        </w:tc>
        <w:tc>
          <w:tcPr>
            <w:tcW w:w="1152" w:type="dxa"/>
          </w:tcPr>
          <w:p w14:paraId="50AE8E13" w14:textId="48FF2BB4" w:rsidR="006C3941" w:rsidRPr="00CD48A8" w:rsidRDefault="00152DAA" w:rsidP="00BB696C">
            <w:pPr>
              <w:pStyle w:val="TableText"/>
              <w:rPr>
                <w:noProof w:val="0"/>
                <w:szCs w:val="24"/>
              </w:rPr>
            </w:pPr>
            <w:r w:rsidRPr="00CD48A8">
              <w:rPr>
                <w:noProof w:val="0"/>
              </w:rPr>
              <w:t>-0.2934</w:t>
            </w:r>
          </w:p>
        </w:tc>
        <w:tc>
          <w:tcPr>
            <w:tcW w:w="1023" w:type="dxa"/>
          </w:tcPr>
          <w:p w14:paraId="538D5B79" w14:textId="40499C8E" w:rsidR="006C3941" w:rsidRPr="00CD48A8" w:rsidRDefault="00152DAA" w:rsidP="00BB696C">
            <w:pPr>
              <w:pStyle w:val="TableText"/>
              <w:rPr>
                <w:noProof w:val="0"/>
                <w:szCs w:val="24"/>
              </w:rPr>
            </w:pPr>
            <w:r w:rsidRPr="00CD48A8">
              <w:rPr>
                <w:noProof w:val="0"/>
              </w:rPr>
              <w:t>0.7671</w:t>
            </w:r>
          </w:p>
        </w:tc>
      </w:tr>
      <w:tr w:rsidR="006C3941" w:rsidRPr="00CD48A8" w14:paraId="06A611E5" w14:textId="77777777" w:rsidTr="00BF190A">
        <w:tc>
          <w:tcPr>
            <w:tcW w:w="2808" w:type="dxa"/>
          </w:tcPr>
          <w:p w14:paraId="6AFC58B8" w14:textId="77777777" w:rsidR="006C3941" w:rsidRPr="00CD48A8" w:rsidRDefault="006C3941" w:rsidP="009E59A7">
            <w:pPr>
              <w:pStyle w:val="TableTextLeft"/>
              <w:jc w:val="right"/>
              <w:rPr>
                <w:noProof w:val="0"/>
              </w:rPr>
            </w:pPr>
            <w:r w:rsidRPr="00CD48A8">
              <w:rPr>
                <w:noProof w:val="0"/>
              </w:rPr>
              <w:t>Grade 4</w:t>
            </w:r>
          </w:p>
        </w:tc>
        <w:tc>
          <w:tcPr>
            <w:tcW w:w="1728" w:type="dxa"/>
          </w:tcPr>
          <w:p w14:paraId="6DE46A13" w14:textId="00555A6B" w:rsidR="006C3941" w:rsidRPr="00CD48A8" w:rsidRDefault="002B0120" w:rsidP="00BB696C">
            <w:pPr>
              <w:pStyle w:val="TableText"/>
              <w:ind w:right="432"/>
              <w:rPr>
                <w:noProof w:val="0"/>
                <w:szCs w:val="24"/>
              </w:rPr>
            </w:pPr>
            <w:r w:rsidRPr="00CD48A8">
              <w:rPr>
                <w:noProof w:val="0"/>
              </w:rPr>
              <w:t>1</w:t>
            </w:r>
            <w:r w:rsidR="00C27BB4" w:rsidRPr="00CD48A8">
              <w:rPr>
                <w:noProof w:val="0"/>
              </w:rPr>
              <w:t>,</w:t>
            </w:r>
            <w:r w:rsidRPr="00CD48A8">
              <w:rPr>
                <w:noProof w:val="0"/>
              </w:rPr>
              <w:t>052</w:t>
            </w:r>
          </w:p>
        </w:tc>
        <w:tc>
          <w:tcPr>
            <w:tcW w:w="1008" w:type="dxa"/>
          </w:tcPr>
          <w:p w14:paraId="6EC65602" w14:textId="6FC85A09" w:rsidR="006C3941" w:rsidRPr="00CD48A8" w:rsidRDefault="002B0120" w:rsidP="00BB696C">
            <w:pPr>
              <w:pStyle w:val="TableText"/>
              <w:ind w:right="144"/>
              <w:rPr>
                <w:noProof w:val="0"/>
                <w:szCs w:val="24"/>
              </w:rPr>
            </w:pPr>
            <w:r w:rsidRPr="00CD48A8">
              <w:rPr>
                <w:noProof w:val="0"/>
              </w:rPr>
              <w:t>445</w:t>
            </w:r>
          </w:p>
        </w:tc>
        <w:tc>
          <w:tcPr>
            <w:tcW w:w="936" w:type="dxa"/>
          </w:tcPr>
          <w:p w14:paraId="49DE7559" w14:textId="3D5ABC9D" w:rsidR="006C3941" w:rsidRPr="00CD48A8" w:rsidRDefault="00152DAA" w:rsidP="00BB696C">
            <w:pPr>
              <w:pStyle w:val="TableText"/>
              <w:ind w:right="72"/>
              <w:rPr>
                <w:noProof w:val="0"/>
                <w:szCs w:val="24"/>
              </w:rPr>
            </w:pPr>
            <w:r w:rsidRPr="00CD48A8">
              <w:rPr>
                <w:noProof w:val="0"/>
              </w:rPr>
              <w:t>10.3</w:t>
            </w:r>
          </w:p>
        </w:tc>
        <w:tc>
          <w:tcPr>
            <w:tcW w:w="1152" w:type="dxa"/>
          </w:tcPr>
          <w:p w14:paraId="7648C373" w14:textId="7787E500" w:rsidR="006C3941" w:rsidRPr="00CD48A8" w:rsidRDefault="00152DAA" w:rsidP="00BB696C">
            <w:pPr>
              <w:pStyle w:val="TableText"/>
              <w:rPr>
                <w:noProof w:val="0"/>
                <w:szCs w:val="24"/>
              </w:rPr>
            </w:pPr>
            <w:r w:rsidRPr="00CD48A8">
              <w:rPr>
                <w:noProof w:val="0"/>
              </w:rPr>
              <w:t>-0.2553</w:t>
            </w:r>
          </w:p>
        </w:tc>
        <w:tc>
          <w:tcPr>
            <w:tcW w:w="1023" w:type="dxa"/>
          </w:tcPr>
          <w:p w14:paraId="607F1719" w14:textId="7C2F588C" w:rsidR="006C3941" w:rsidRPr="00CD48A8" w:rsidRDefault="00152DAA" w:rsidP="00BB696C">
            <w:pPr>
              <w:pStyle w:val="TableText"/>
              <w:rPr>
                <w:noProof w:val="0"/>
                <w:szCs w:val="24"/>
              </w:rPr>
            </w:pPr>
            <w:r w:rsidRPr="00CD48A8">
              <w:rPr>
                <w:noProof w:val="0"/>
              </w:rPr>
              <w:t>0.7926</w:t>
            </w:r>
          </w:p>
        </w:tc>
      </w:tr>
      <w:tr w:rsidR="006C3941" w:rsidRPr="00CD48A8" w14:paraId="26513502" w14:textId="77777777" w:rsidTr="00BF190A">
        <w:tc>
          <w:tcPr>
            <w:tcW w:w="2808" w:type="dxa"/>
          </w:tcPr>
          <w:p w14:paraId="2C0942AD" w14:textId="77777777" w:rsidR="006C3941" w:rsidRPr="00CD48A8" w:rsidRDefault="006C3941" w:rsidP="009E59A7">
            <w:pPr>
              <w:pStyle w:val="TableTextLeft"/>
              <w:jc w:val="right"/>
              <w:rPr>
                <w:noProof w:val="0"/>
              </w:rPr>
            </w:pPr>
            <w:r w:rsidRPr="00CD48A8">
              <w:rPr>
                <w:noProof w:val="0"/>
              </w:rPr>
              <w:t>Grade 5</w:t>
            </w:r>
          </w:p>
        </w:tc>
        <w:tc>
          <w:tcPr>
            <w:tcW w:w="1728" w:type="dxa"/>
          </w:tcPr>
          <w:p w14:paraId="7A4FC16F" w14:textId="1F32719C" w:rsidR="006C3941" w:rsidRPr="00CD48A8" w:rsidRDefault="002B0120" w:rsidP="00BB696C">
            <w:pPr>
              <w:pStyle w:val="TableText"/>
              <w:ind w:right="432"/>
              <w:rPr>
                <w:noProof w:val="0"/>
                <w:szCs w:val="24"/>
              </w:rPr>
            </w:pPr>
            <w:r w:rsidRPr="00CD48A8">
              <w:rPr>
                <w:noProof w:val="0"/>
              </w:rPr>
              <w:t>916</w:t>
            </w:r>
          </w:p>
        </w:tc>
        <w:tc>
          <w:tcPr>
            <w:tcW w:w="1008" w:type="dxa"/>
          </w:tcPr>
          <w:p w14:paraId="60BCB050" w14:textId="1C75AE97" w:rsidR="006C3941" w:rsidRPr="00CD48A8" w:rsidRDefault="002B0120" w:rsidP="00BB696C">
            <w:pPr>
              <w:pStyle w:val="TableText"/>
              <w:ind w:right="144"/>
              <w:rPr>
                <w:noProof w:val="0"/>
                <w:szCs w:val="24"/>
              </w:rPr>
            </w:pPr>
            <w:r w:rsidRPr="00CD48A8">
              <w:rPr>
                <w:noProof w:val="0"/>
              </w:rPr>
              <w:t>545</w:t>
            </w:r>
          </w:p>
        </w:tc>
        <w:tc>
          <w:tcPr>
            <w:tcW w:w="936" w:type="dxa"/>
          </w:tcPr>
          <w:p w14:paraId="41C4E9F8" w14:textId="3CE7AAAB" w:rsidR="006C3941" w:rsidRPr="00CD48A8" w:rsidRDefault="00152DAA" w:rsidP="00BB696C">
            <w:pPr>
              <w:pStyle w:val="TableText"/>
              <w:ind w:right="72"/>
              <w:rPr>
                <w:noProof w:val="0"/>
                <w:szCs w:val="24"/>
              </w:rPr>
            </w:pPr>
            <w:r w:rsidRPr="00CD48A8">
              <w:rPr>
                <w:noProof w:val="0"/>
              </w:rPr>
              <w:t>10.2</w:t>
            </w:r>
          </w:p>
        </w:tc>
        <w:tc>
          <w:tcPr>
            <w:tcW w:w="1152" w:type="dxa"/>
          </w:tcPr>
          <w:p w14:paraId="3A50A111" w14:textId="25CE7CEB" w:rsidR="006C3941" w:rsidRPr="00CD48A8" w:rsidRDefault="00152DAA" w:rsidP="00BB696C">
            <w:pPr>
              <w:pStyle w:val="TableText"/>
              <w:rPr>
                <w:noProof w:val="0"/>
                <w:szCs w:val="24"/>
              </w:rPr>
            </w:pPr>
            <w:r w:rsidRPr="00CD48A8">
              <w:rPr>
                <w:noProof w:val="0"/>
              </w:rPr>
              <w:t>-0.206</w:t>
            </w:r>
            <w:r w:rsidR="00DB7FD6" w:rsidRPr="00CD48A8">
              <w:rPr>
                <w:noProof w:val="0"/>
              </w:rPr>
              <w:t>0</w:t>
            </w:r>
          </w:p>
        </w:tc>
        <w:tc>
          <w:tcPr>
            <w:tcW w:w="1023" w:type="dxa"/>
          </w:tcPr>
          <w:p w14:paraId="423FD813" w14:textId="17890D03" w:rsidR="006C3941" w:rsidRPr="00CD48A8" w:rsidRDefault="00152DAA" w:rsidP="00BB696C">
            <w:pPr>
              <w:pStyle w:val="TableText"/>
              <w:rPr>
                <w:noProof w:val="0"/>
                <w:szCs w:val="24"/>
              </w:rPr>
            </w:pPr>
            <w:r w:rsidRPr="00CD48A8">
              <w:rPr>
                <w:noProof w:val="0"/>
              </w:rPr>
              <w:t>0.7307</w:t>
            </w:r>
          </w:p>
        </w:tc>
      </w:tr>
      <w:tr w:rsidR="00C27BB4" w:rsidRPr="00CD48A8" w14:paraId="5C9A0B2F" w14:textId="77777777" w:rsidTr="00BF190A">
        <w:tc>
          <w:tcPr>
            <w:tcW w:w="2808" w:type="dxa"/>
          </w:tcPr>
          <w:p w14:paraId="6362E94F" w14:textId="77777777" w:rsidR="00C27BB4" w:rsidRPr="00CD48A8" w:rsidRDefault="00C27BB4" w:rsidP="007F10DD">
            <w:pPr>
              <w:pStyle w:val="TableTextLeft"/>
              <w:jc w:val="right"/>
              <w:rPr>
                <w:bCs/>
                <w:noProof w:val="0"/>
              </w:rPr>
            </w:pPr>
            <w:r w:rsidRPr="00CD48A8">
              <w:rPr>
                <w:bCs/>
                <w:noProof w:val="0"/>
              </w:rPr>
              <w:t>Grade 6</w:t>
            </w:r>
          </w:p>
        </w:tc>
        <w:tc>
          <w:tcPr>
            <w:tcW w:w="1728" w:type="dxa"/>
          </w:tcPr>
          <w:p w14:paraId="649D753B" w14:textId="77777777" w:rsidR="00C27BB4" w:rsidRPr="00CD48A8" w:rsidRDefault="00C27BB4" w:rsidP="00BB696C">
            <w:pPr>
              <w:pStyle w:val="TableText"/>
              <w:ind w:right="432"/>
              <w:rPr>
                <w:bCs/>
                <w:noProof w:val="0"/>
                <w:szCs w:val="24"/>
              </w:rPr>
            </w:pPr>
            <w:r w:rsidRPr="00CD48A8">
              <w:rPr>
                <w:bCs/>
                <w:noProof w:val="0"/>
              </w:rPr>
              <w:t>948</w:t>
            </w:r>
          </w:p>
        </w:tc>
        <w:tc>
          <w:tcPr>
            <w:tcW w:w="1008" w:type="dxa"/>
          </w:tcPr>
          <w:p w14:paraId="07A74A1B" w14:textId="77777777" w:rsidR="00C27BB4" w:rsidRPr="00CD48A8" w:rsidRDefault="00C27BB4" w:rsidP="00BB696C">
            <w:pPr>
              <w:pStyle w:val="TableText"/>
              <w:ind w:right="144"/>
              <w:rPr>
                <w:bCs/>
                <w:noProof w:val="0"/>
                <w:szCs w:val="24"/>
              </w:rPr>
            </w:pPr>
            <w:r w:rsidRPr="00CD48A8">
              <w:rPr>
                <w:bCs/>
                <w:noProof w:val="0"/>
              </w:rPr>
              <w:t>649</w:t>
            </w:r>
          </w:p>
        </w:tc>
        <w:tc>
          <w:tcPr>
            <w:tcW w:w="936" w:type="dxa"/>
          </w:tcPr>
          <w:p w14:paraId="37D28FFA" w14:textId="77777777" w:rsidR="00C27BB4" w:rsidRPr="00CD48A8" w:rsidRDefault="00C27BB4" w:rsidP="00BB696C">
            <w:pPr>
              <w:pStyle w:val="TableText"/>
              <w:ind w:right="72"/>
              <w:rPr>
                <w:bCs/>
                <w:noProof w:val="0"/>
                <w:szCs w:val="24"/>
              </w:rPr>
            </w:pPr>
            <w:r w:rsidRPr="00CD48A8">
              <w:rPr>
                <w:bCs/>
                <w:noProof w:val="0"/>
              </w:rPr>
              <w:t>11.6</w:t>
            </w:r>
          </w:p>
        </w:tc>
        <w:tc>
          <w:tcPr>
            <w:tcW w:w="1152" w:type="dxa"/>
          </w:tcPr>
          <w:p w14:paraId="23EA3D11" w14:textId="77777777" w:rsidR="00C27BB4" w:rsidRPr="00CD48A8" w:rsidRDefault="00C27BB4" w:rsidP="00BB696C">
            <w:pPr>
              <w:pStyle w:val="TableText"/>
              <w:rPr>
                <w:bCs/>
                <w:noProof w:val="0"/>
                <w:szCs w:val="24"/>
              </w:rPr>
            </w:pPr>
            <w:r w:rsidRPr="00CD48A8">
              <w:rPr>
                <w:bCs/>
                <w:noProof w:val="0"/>
              </w:rPr>
              <w:t>-0.0372</w:t>
            </w:r>
          </w:p>
        </w:tc>
        <w:tc>
          <w:tcPr>
            <w:tcW w:w="1023" w:type="dxa"/>
          </w:tcPr>
          <w:p w14:paraId="6C358772" w14:textId="77777777" w:rsidR="00C27BB4" w:rsidRPr="00CD48A8" w:rsidRDefault="00C27BB4" w:rsidP="00BB696C">
            <w:pPr>
              <w:pStyle w:val="TableText"/>
              <w:rPr>
                <w:bCs/>
                <w:noProof w:val="0"/>
                <w:szCs w:val="24"/>
              </w:rPr>
            </w:pPr>
            <w:r w:rsidRPr="00CD48A8">
              <w:rPr>
                <w:bCs/>
                <w:noProof w:val="0"/>
              </w:rPr>
              <w:t>0.8213</w:t>
            </w:r>
          </w:p>
        </w:tc>
      </w:tr>
      <w:tr w:rsidR="006C3941" w:rsidRPr="00CD48A8" w14:paraId="165C94B2" w14:textId="77777777" w:rsidTr="00BF190A">
        <w:tc>
          <w:tcPr>
            <w:tcW w:w="2808" w:type="dxa"/>
            <w:tcBorders>
              <w:bottom w:val="nil"/>
            </w:tcBorders>
          </w:tcPr>
          <w:p w14:paraId="718FA775" w14:textId="77777777" w:rsidR="006C3941" w:rsidRPr="00CD48A8" w:rsidRDefault="006C3941" w:rsidP="009E59A7">
            <w:pPr>
              <w:pStyle w:val="TableTextLeft"/>
              <w:jc w:val="right"/>
              <w:rPr>
                <w:noProof w:val="0"/>
              </w:rPr>
            </w:pPr>
            <w:r w:rsidRPr="00CD48A8">
              <w:rPr>
                <w:noProof w:val="0"/>
              </w:rPr>
              <w:t>Grade 7</w:t>
            </w:r>
          </w:p>
        </w:tc>
        <w:tc>
          <w:tcPr>
            <w:tcW w:w="1728" w:type="dxa"/>
            <w:tcBorders>
              <w:bottom w:val="nil"/>
            </w:tcBorders>
          </w:tcPr>
          <w:p w14:paraId="2F181D61" w14:textId="0148FB5B" w:rsidR="006C3941" w:rsidRPr="00CD48A8" w:rsidRDefault="002B0120" w:rsidP="00BB696C">
            <w:pPr>
              <w:pStyle w:val="TableText"/>
              <w:ind w:right="432"/>
              <w:rPr>
                <w:noProof w:val="0"/>
                <w:szCs w:val="24"/>
              </w:rPr>
            </w:pPr>
            <w:r w:rsidRPr="00CD48A8">
              <w:rPr>
                <w:noProof w:val="0"/>
              </w:rPr>
              <w:t>729</w:t>
            </w:r>
          </w:p>
        </w:tc>
        <w:tc>
          <w:tcPr>
            <w:tcW w:w="1008" w:type="dxa"/>
            <w:tcBorders>
              <w:bottom w:val="nil"/>
            </w:tcBorders>
          </w:tcPr>
          <w:p w14:paraId="4B2BDF0A" w14:textId="77BC5E6A" w:rsidR="006C3941" w:rsidRPr="00CD48A8" w:rsidRDefault="002B0120" w:rsidP="00BB696C">
            <w:pPr>
              <w:pStyle w:val="TableText"/>
              <w:ind w:right="144"/>
              <w:rPr>
                <w:noProof w:val="0"/>
                <w:szCs w:val="24"/>
              </w:rPr>
            </w:pPr>
            <w:r w:rsidRPr="00CD48A8">
              <w:rPr>
                <w:noProof w:val="0"/>
              </w:rPr>
              <w:t>742</w:t>
            </w:r>
          </w:p>
        </w:tc>
        <w:tc>
          <w:tcPr>
            <w:tcW w:w="936" w:type="dxa"/>
            <w:tcBorders>
              <w:bottom w:val="nil"/>
            </w:tcBorders>
          </w:tcPr>
          <w:p w14:paraId="6D186370" w14:textId="70AAF84D" w:rsidR="006C3941" w:rsidRPr="00CD48A8" w:rsidRDefault="00152DAA" w:rsidP="00BB696C">
            <w:pPr>
              <w:pStyle w:val="TableText"/>
              <w:ind w:right="72"/>
              <w:rPr>
                <w:noProof w:val="0"/>
                <w:szCs w:val="24"/>
              </w:rPr>
            </w:pPr>
            <w:r w:rsidRPr="00CD48A8">
              <w:rPr>
                <w:noProof w:val="0"/>
              </w:rPr>
              <w:t>11.3</w:t>
            </w:r>
          </w:p>
        </w:tc>
        <w:tc>
          <w:tcPr>
            <w:tcW w:w="1152" w:type="dxa"/>
            <w:tcBorders>
              <w:bottom w:val="nil"/>
            </w:tcBorders>
          </w:tcPr>
          <w:p w14:paraId="5BABB39A" w14:textId="148FC51C" w:rsidR="006C3941" w:rsidRPr="00CD48A8" w:rsidRDefault="00152DAA" w:rsidP="00BB696C">
            <w:pPr>
              <w:pStyle w:val="TableText"/>
              <w:rPr>
                <w:noProof w:val="0"/>
                <w:szCs w:val="24"/>
              </w:rPr>
            </w:pPr>
            <w:r w:rsidRPr="00CD48A8">
              <w:rPr>
                <w:noProof w:val="0"/>
              </w:rPr>
              <w:t>0.0203</w:t>
            </w:r>
          </w:p>
        </w:tc>
        <w:tc>
          <w:tcPr>
            <w:tcW w:w="1023" w:type="dxa"/>
            <w:tcBorders>
              <w:bottom w:val="nil"/>
            </w:tcBorders>
          </w:tcPr>
          <w:p w14:paraId="6515F4C8" w14:textId="201FD400" w:rsidR="006C3941" w:rsidRPr="00CD48A8" w:rsidRDefault="00152DAA" w:rsidP="00BB696C">
            <w:pPr>
              <w:pStyle w:val="TableText"/>
              <w:rPr>
                <w:noProof w:val="0"/>
                <w:szCs w:val="24"/>
              </w:rPr>
            </w:pPr>
            <w:r w:rsidRPr="00CD48A8">
              <w:rPr>
                <w:noProof w:val="0"/>
              </w:rPr>
              <w:t>0.758</w:t>
            </w:r>
            <w:r w:rsidR="00F61699" w:rsidRPr="00CD48A8">
              <w:rPr>
                <w:noProof w:val="0"/>
              </w:rPr>
              <w:t>0</w:t>
            </w:r>
          </w:p>
        </w:tc>
      </w:tr>
      <w:tr w:rsidR="006C3941" w:rsidRPr="00CD48A8" w14:paraId="78472EB4" w14:textId="77777777" w:rsidTr="00BF190A">
        <w:tc>
          <w:tcPr>
            <w:tcW w:w="2808" w:type="dxa"/>
            <w:tcBorders>
              <w:top w:val="nil"/>
              <w:bottom w:val="single" w:sz="4" w:space="0" w:color="auto"/>
            </w:tcBorders>
          </w:tcPr>
          <w:p w14:paraId="78C123B0" w14:textId="77777777" w:rsidR="006C3941" w:rsidRPr="00CD48A8" w:rsidRDefault="006C3941" w:rsidP="009E59A7">
            <w:pPr>
              <w:pStyle w:val="TableTextLeft"/>
              <w:jc w:val="right"/>
              <w:rPr>
                <w:noProof w:val="0"/>
              </w:rPr>
            </w:pPr>
            <w:r w:rsidRPr="00CD48A8">
              <w:rPr>
                <w:noProof w:val="0"/>
              </w:rPr>
              <w:t>Grade 8</w:t>
            </w:r>
          </w:p>
        </w:tc>
        <w:tc>
          <w:tcPr>
            <w:tcW w:w="1728" w:type="dxa"/>
            <w:tcBorders>
              <w:top w:val="nil"/>
              <w:bottom w:val="single" w:sz="4" w:space="0" w:color="auto"/>
            </w:tcBorders>
          </w:tcPr>
          <w:p w14:paraId="24830B87" w14:textId="79AEE68D" w:rsidR="006C3941" w:rsidRPr="00CD48A8" w:rsidRDefault="002B0120" w:rsidP="00BB696C">
            <w:pPr>
              <w:pStyle w:val="TableText"/>
              <w:ind w:right="432"/>
              <w:rPr>
                <w:noProof w:val="0"/>
                <w:szCs w:val="24"/>
              </w:rPr>
            </w:pPr>
            <w:r w:rsidRPr="00CD48A8">
              <w:rPr>
                <w:noProof w:val="0"/>
              </w:rPr>
              <w:t>572</w:t>
            </w:r>
          </w:p>
        </w:tc>
        <w:tc>
          <w:tcPr>
            <w:tcW w:w="1008" w:type="dxa"/>
            <w:tcBorders>
              <w:top w:val="nil"/>
              <w:bottom w:val="single" w:sz="4" w:space="0" w:color="auto"/>
            </w:tcBorders>
          </w:tcPr>
          <w:p w14:paraId="525E05CB" w14:textId="54CD80B0" w:rsidR="006C3941" w:rsidRPr="00CD48A8" w:rsidRDefault="002B0120" w:rsidP="00BB696C">
            <w:pPr>
              <w:pStyle w:val="TableText"/>
              <w:ind w:right="144"/>
              <w:rPr>
                <w:noProof w:val="0"/>
                <w:szCs w:val="24"/>
              </w:rPr>
            </w:pPr>
            <w:r w:rsidRPr="00CD48A8">
              <w:rPr>
                <w:noProof w:val="0"/>
              </w:rPr>
              <w:t>845</w:t>
            </w:r>
          </w:p>
        </w:tc>
        <w:tc>
          <w:tcPr>
            <w:tcW w:w="936" w:type="dxa"/>
            <w:tcBorders>
              <w:top w:val="nil"/>
              <w:bottom w:val="single" w:sz="4" w:space="0" w:color="auto"/>
            </w:tcBorders>
          </w:tcPr>
          <w:p w14:paraId="7C112F15" w14:textId="6D79F3C0" w:rsidR="006C3941" w:rsidRPr="00CD48A8" w:rsidRDefault="00152DAA" w:rsidP="00BB696C">
            <w:pPr>
              <w:pStyle w:val="TableText"/>
              <w:ind w:right="72"/>
              <w:rPr>
                <w:noProof w:val="0"/>
                <w:szCs w:val="24"/>
              </w:rPr>
            </w:pPr>
            <w:r w:rsidRPr="00CD48A8">
              <w:rPr>
                <w:noProof w:val="0"/>
              </w:rPr>
              <w:t>11.3</w:t>
            </w:r>
          </w:p>
        </w:tc>
        <w:tc>
          <w:tcPr>
            <w:tcW w:w="1152" w:type="dxa"/>
            <w:tcBorders>
              <w:top w:val="nil"/>
              <w:bottom w:val="single" w:sz="4" w:space="0" w:color="auto"/>
            </w:tcBorders>
          </w:tcPr>
          <w:p w14:paraId="3A483FE0" w14:textId="1AEABA94" w:rsidR="006C3941" w:rsidRPr="00CD48A8" w:rsidRDefault="00152DAA" w:rsidP="00BB696C">
            <w:pPr>
              <w:pStyle w:val="TableText"/>
              <w:rPr>
                <w:noProof w:val="0"/>
                <w:szCs w:val="24"/>
              </w:rPr>
            </w:pPr>
            <w:r w:rsidRPr="00CD48A8">
              <w:rPr>
                <w:noProof w:val="0"/>
              </w:rPr>
              <w:t>-0.0367</w:t>
            </w:r>
          </w:p>
        </w:tc>
        <w:tc>
          <w:tcPr>
            <w:tcW w:w="1023" w:type="dxa"/>
            <w:tcBorders>
              <w:top w:val="nil"/>
              <w:bottom w:val="single" w:sz="4" w:space="0" w:color="auto"/>
            </w:tcBorders>
          </w:tcPr>
          <w:p w14:paraId="00C748F9" w14:textId="611CAE66" w:rsidR="006C3941" w:rsidRPr="00CD48A8" w:rsidRDefault="00152DAA" w:rsidP="00BB696C">
            <w:pPr>
              <w:pStyle w:val="TableText"/>
              <w:rPr>
                <w:noProof w:val="0"/>
                <w:szCs w:val="24"/>
              </w:rPr>
            </w:pPr>
            <w:r w:rsidRPr="00CD48A8">
              <w:rPr>
                <w:noProof w:val="0"/>
              </w:rPr>
              <w:t>0.7538</w:t>
            </w:r>
          </w:p>
        </w:tc>
      </w:tr>
      <w:tr w:rsidR="006C3941" w:rsidRPr="00CD48A8" w14:paraId="1C0409BE" w14:textId="77777777" w:rsidTr="00BF190A">
        <w:tc>
          <w:tcPr>
            <w:tcW w:w="2808" w:type="dxa"/>
            <w:tcBorders>
              <w:top w:val="single" w:sz="4" w:space="0" w:color="auto"/>
            </w:tcBorders>
          </w:tcPr>
          <w:p w14:paraId="5DD79CB6" w14:textId="77777777" w:rsidR="006C3941" w:rsidRPr="00CD48A8" w:rsidRDefault="006C3941" w:rsidP="009E59A7">
            <w:pPr>
              <w:pStyle w:val="TableTextLeft"/>
              <w:jc w:val="right"/>
              <w:rPr>
                <w:noProof w:val="0"/>
              </w:rPr>
            </w:pPr>
            <w:r w:rsidRPr="00CD48A8">
              <w:rPr>
                <w:noProof w:val="0"/>
              </w:rPr>
              <w:t>High school—Grade 9</w:t>
            </w:r>
          </w:p>
        </w:tc>
        <w:tc>
          <w:tcPr>
            <w:tcW w:w="1728" w:type="dxa"/>
            <w:tcBorders>
              <w:top w:val="single" w:sz="4" w:space="0" w:color="auto"/>
            </w:tcBorders>
          </w:tcPr>
          <w:p w14:paraId="33A3D818" w14:textId="54FF74E2" w:rsidR="006C3941" w:rsidRPr="00CD48A8" w:rsidRDefault="002B0120" w:rsidP="00BB696C">
            <w:pPr>
              <w:pStyle w:val="TableText"/>
              <w:ind w:right="432"/>
              <w:rPr>
                <w:noProof w:val="0"/>
                <w:szCs w:val="24"/>
              </w:rPr>
            </w:pPr>
            <w:r w:rsidRPr="00CD48A8">
              <w:rPr>
                <w:noProof w:val="0"/>
              </w:rPr>
              <w:t>114</w:t>
            </w:r>
          </w:p>
        </w:tc>
        <w:tc>
          <w:tcPr>
            <w:tcW w:w="1008" w:type="dxa"/>
            <w:tcBorders>
              <w:top w:val="single" w:sz="4" w:space="0" w:color="auto"/>
            </w:tcBorders>
          </w:tcPr>
          <w:p w14:paraId="2FA5F2BA" w14:textId="0C147048" w:rsidR="006C3941" w:rsidRPr="00CD48A8" w:rsidRDefault="002B0120" w:rsidP="00BB696C">
            <w:pPr>
              <w:pStyle w:val="TableText"/>
              <w:ind w:right="144"/>
              <w:rPr>
                <w:noProof w:val="0"/>
                <w:szCs w:val="24"/>
              </w:rPr>
            </w:pPr>
            <w:r w:rsidRPr="00CD48A8">
              <w:rPr>
                <w:noProof w:val="0"/>
              </w:rPr>
              <w:t>940</w:t>
            </w:r>
          </w:p>
        </w:tc>
        <w:tc>
          <w:tcPr>
            <w:tcW w:w="936" w:type="dxa"/>
            <w:tcBorders>
              <w:top w:val="single" w:sz="4" w:space="0" w:color="auto"/>
            </w:tcBorders>
          </w:tcPr>
          <w:p w14:paraId="0C5D9387" w14:textId="36A23417" w:rsidR="006C3941" w:rsidRPr="00CD48A8" w:rsidRDefault="00152DAA" w:rsidP="00BB696C">
            <w:pPr>
              <w:pStyle w:val="TableText"/>
              <w:ind w:right="72"/>
              <w:rPr>
                <w:noProof w:val="0"/>
                <w:szCs w:val="24"/>
              </w:rPr>
            </w:pPr>
            <w:r w:rsidRPr="00CD48A8">
              <w:rPr>
                <w:noProof w:val="0"/>
              </w:rPr>
              <w:t>14.9</w:t>
            </w:r>
          </w:p>
        </w:tc>
        <w:tc>
          <w:tcPr>
            <w:tcW w:w="1152" w:type="dxa"/>
            <w:tcBorders>
              <w:top w:val="single" w:sz="4" w:space="0" w:color="auto"/>
            </w:tcBorders>
          </w:tcPr>
          <w:p w14:paraId="7CF1603B" w14:textId="034C2AD0" w:rsidR="006C3941" w:rsidRPr="00CD48A8" w:rsidRDefault="00152DAA" w:rsidP="00BB696C">
            <w:pPr>
              <w:pStyle w:val="TableText"/>
              <w:rPr>
                <w:noProof w:val="0"/>
                <w:szCs w:val="24"/>
              </w:rPr>
            </w:pPr>
            <w:r w:rsidRPr="00CD48A8">
              <w:rPr>
                <w:noProof w:val="0"/>
              </w:rPr>
              <w:t>NA</w:t>
            </w:r>
          </w:p>
        </w:tc>
        <w:tc>
          <w:tcPr>
            <w:tcW w:w="1023" w:type="dxa"/>
            <w:tcBorders>
              <w:top w:val="single" w:sz="4" w:space="0" w:color="auto"/>
            </w:tcBorders>
          </w:tcPr>
          <w:p w14:paraId="5305AE7E" w14:textId="63CAC500" w:rsidR="006C3941" w:rsidRPr="00CD48A8" w:rsidRDefault="00152DAA" w:rsidP="00BB696C">
            <w:pPr>
              <w:pStyle w:val="TableText"/>
              <w:rPr>
                <w:noProof w:val="0"/>
                <w:szCs w:val="24"/>
              </w:rPr>
            </w:pPr>
            <w:r w:rsidRPr="00CD48A8">
              <w:rPr>
                <w:noProof w:val="0"/>
              </w:rPr>
              <w:t>NA</w:t>
            </w:r>
          </w:p>
        </w:tc>
      </w:tr>
      <w:tr w:rsidR="006C3941" w:rsidRPr="00CD48A8" w14:paraId="3B09F386" w14:textId="77777777" w:rsidTr="00BF190A">
        <w:tc>
          <w:tcPr>
            <w:tcW w:w="2808" w:type="dxa"/>
          </w:tcPr>
          <w:p w14:paraId="61F67C10" w14:textId="77777777" w:rsidR="006C3941" w:rsidRPr="00CD48A8" w:rsidRDefault="006C3941" w:rsidP="009E59A7">
            <w:pPr>
              <w:pStyle w:val="TableTextLeft"/>
              <w:jc w:val="right"/>
              <w:rPr>
                <w:noProof w:val="0"/>
              </w:rPr>
            </w:pPr>
            <w:r w:rsidRPr="00CD48A8">
              <w:rPr>
                <w:noProof w:val="0"/>
              </w:rPr>
              <w:t>High school—Grade 10</w:t>
            </w:r>
          </w:p>
        </w:tc>
        <w:tc>
          <w:tcPr>
            <w:tcW w:w="1728" w:type="dxa"/>
          </w:tcPr>
          <w:p w14:paraId="48025AF0" w14:textId="5164E9AD" w:rsidR="006C3941" w:rsidRPr="00CD48A8" w:rsidRDefault="002B0120" w:rsidP="00BB696C">
            <w:pPr>
              <w:pStyle w:val="TableText"/>
              <w:keepNext/>
              <w:keepLines/>
              <w:ind w:right="432"/>
              <w:rPr>
                <w:noProof w:val="0"/>
                <w:szCs w:val="24"/>
              </w:rPr>
            </w:pPr>
            <w:r w:rsidRPr="00CD48A8">
              <w:rPr>
                <w:noProof w:val="0"/>
              </w:rPr>
              <w:t>72</w:t>
            </w:r>
          </w:p>
        </w:tc>
        <w:tc>
          <w:tcPr>
            <w:tcW w:w="1008" w:type="dxa"/>
          </w:tcPr>
          <w:p w14:paraId="1D677CF6" w14:textId="5ECD2C91" w:rsidR="006C3941" w:rsidRPr="00CD48A8" w:rsidRDefault="002B0120" w:rsidP="00BB696C">
            <w:pPr>
              <w:pStyle w:val="TableText"/>
              <w:keepNext/>
              <w:keepLines/>
              <w:ind w:right="144"/>
              <w:rPr>
                <w:noProof w:val="0"/>
                <w:szCs w:val="24"/>
              </w:rPr>
            </w:pPr>
            <w:r w:rsidRPr="00CD48A8">
              <w:rPr>
                <w:noProof w:val="0"/>
              </w:rPr>
              <w:t>942</w:t>
            </w:r>
          </w:p>
        </w:tc>
        <w:tc>
          <w:tcPr>
            <w:tcW w:w="936" w:type="dxa"/>
          </w:tcPr>
          <w:p w14:paraId="26319FB1" w14:textId="0C41298D" w:rsidR="006C3941" w:rsidRPr="00CD48A8" w:rsidRDefault="00152DAA" w:rsidP="00BB696C">
            <w:pPr>
              <w:pStyle w:val="TableText"/>
              <w:keepNext/>
              <w:keepLines/>
              <w:ind w:right="72"/>
              <w:rPr>
                <w:noProof w:val="0"/>
                <w:szCs w:val="24"/>
              </w:rPr>
            </w:pPr>
            <w:r w:rsidRPr="00CD48A8">
              <w:rPr>
                <w:noProof w:val="0"/>
              </w:rPr>
              <w:t>11.8</w:t>
            </w:r>
          </w:p>
        </w:tc>
        <w:tc>
          <w:tcPr>
            <w:tcW w:w="1152" w:type="dxa"/>
          </w:tcPr>
          <w:p w14:paraId="58C8173A" w14:textId="499C7A45" w:rsidR="006C3941" w:rsidRPr="00CD48A8" w:rsidRDefault="00152DAA" w:rsidP="00BB696C">
            <w:pPr>
              <w:pStyle w:val="TableText"/>
              <w:keepNext/>
              <w:keepLines/>
              <w:rPr>
                <w:noProof w:val="0"/>
                <w:szCs w:val="24"/>
              </w:rPr>
            </w:pPr>
            <w:r w:rsidRPr="00CD48A8">
              <w:rPr>
                <w:noProof w:val="0"/>
              </w:rPr>
              <w:t>NA</w:t>
            </w:r>
          </w:p>
        </w:tc>
        <w:tc>
          <w:tcPr>
            <w:tcW w:w="1023" w:type="dxa"/>
          </w:tcPr>
          <w:p w14:paraId="0F2FE251" w14:textId="0BC891D5" w:rsidR="006C3941" w:rsidRPr="00CD48A8" w:rsidRDefault="00152DAA" w:rsidP="00BB696C">
            <w:pPr>
              <w:pStyle w:val="TableText"/>
              <w:keepNext/>
              <w:keepLines/>
              <w:rPr>
                <w:noProof w:val="0"/>
                <w:szCs w:val="24"/>
              </w:rPr>
            </w:pPr>
            <w:r w:rsidRPr="00CD48A8">
              <w:rPr>
                <w:noProof w:val="0"/>
              </w:rPr>
              <w:t>NA</w:t>
            </w:r>
          </w:p>
        </w:tc>
      </w:tr>
      <w:tr w:rsidR="006C3941" w:rsidRPr="00CD48A8" w14:paraId="78BFBD88" w14:textId="77777777" w:rsidTr="00BF190A">
        <w:tc>
          <w:tcPr>
            <w:tcW w:w="2808" w:type="dxa"/>
          </w:tcPr>
          <w:p w14:paraId="07D03B11" w14:textId="77777777" w:rsidR="006C3941" w:rsidRPr="00CD48A8" w:rsidRDefault="006C3941" w:rsidP="009E59A7">
            <w:pPr>
              <w:pStyle w:val="TableTextLeft"/>
              <w:jc w:val="right"/>
              <w:rPr>
                <w:noProof w:val="0"/>
              </w:rPr>
            </w:pPr>
            <w:r w:rsidRPr="00CD48A8">
              <w:rPr>
                <w:noProof w:val="0"/>
              </w:rPr>
              <w:t>High school—Grade 11</w:t>
            </w:r>
          </w:p>
        </w:tc>
        <w:tc>
          <w:tcPr>
            <w:tcW w:w="1728" w:type="dxa"/>
          </w:tcPr>
          <w:p w14:paraId="5A76B76B" w14:textId="5F69265B" w:rsidR="006C3941" w:rsidRPr="00CD48A8" w:rsidRDefault="002B0120" w:rsidP="00BB696C">
            <w:pPr>
              <w:pStyle w:val="TableText"/>
              <w:keepNext/>
              <w:keepLines/>
              <w:ind w:right="432"/>
              <w:rPr>
                <w:noProof w:val="0"/>
                <w:szCs w:val="24"/>
              </w:rPr>
            </w:pPr>
            <w:r w:rsidRPr="00CD48A8">
              <w:rPr>
                <w:noProof w:val="0"/>
              </w:rPr>
              <w:t>43</w:t>
            </w:r>
          </w:p>
        </w:tc>
        <w:tc>
          <w:tcPr>
            <w:tcW w:w="1008" w:type="dxa"/>
          </w:tcPr>
          <w:p w14:paraId="17675F36" w14:textId="2FEE26BB" w:rsidR="006C3941" w:rsidRPr="00CD48A8" w:rsidRDefault="002B0120" w:rsidP="00BB696C">
            <w:pPr>
              <w:pStyle w:val="TableText"/>
              <w:keepNext/>
              <w:keepLines/>
              <w:ind w:right="144"/>
              <w:rPr>
                <w:noProof w:val="0"/>
                <w:szCs w:val="24"/>
              </w:rPr>
            </w:pPr>
            <w:r w:rsidRPr="00CD48A8">
              <w:rPr>
                <w:noProof w:val="0"/>
              </w:rPr>
              <w:t>941</w:t>
            </w:r>
          </w:p>
        </w:tc>
        <w:tc>
          <w:tcPr>
            <w:tcW w:w="936" w:type="dxa"/>
          </w:tcPr>
          <w:p w14:paraId="73BC5E33" w14:textId="3486CA58" w:rsidR="006C3941" w:rsidRPr="00CD48A8" w:rsidRDefault="00152DAA" w:rsidP="00BB696C">
            <w:pPr>
              <w:pStyle w:val="TableText"/>
              <w:keepNext/>
              <w:keepLines/>
              <w:ind w:right="72"/>
              <w:rPr>
                <w:noProof w:val="0"/>
                <w:szCs w:val="24"/>
              </w:rPr>
            </w:pPr>
            <w:r w:rsidRPr="00CD48A8">
              <w:rPr>
                <w:noProof w:val="0"/>
              </w:rPr>
              <w:t>10.5</w:t>
            </w:r>
          </w:p>
        </w:tc>
        <w:tc>
          <w:tcPr>
            <w:tcW w:w="1152" w:type="dxa"/>
          </w:tcPr>
          <w:p w14:paraId="1C76C497" w14:textId="798A3D6D" w:rsidR="006C3941" w:rsidRPr="00CD48A8" w:rsidRDefault="00152DAA" w:rsidP="00BB696C">
            <w:pPr>
              <w:pStyle w:val="TableText"/>
              <w:keepNext/>
              <w:keepLines/>
              <w:rPr>
                <w:noProof w:val="0"/>
                <w:szCs w:val="24"/>
              </w:rPr>
            </w:pPr>
            <w:r w:rsidRPr="00CD48A8">
              <w:rPr>
                <w:noProof w:val="0"/>
              </w:rPr>
              <w:t>NA</w:t>
            </w:r>
          </w:p>
        </w:tc>
        <w:tc>
          <w:tcPr>
            <w:tcW w:w="1023" w:type="dxa"/>
          </w:tcPr>
          <w:p w14:paraId="1360844A" w14:textId="4C94B2BB" w:rsidR="006C3941" w:rsidRPr="00CD48A8" w:rsidRDefault="00152DAA" w:rsidP="00BB696C">
            <w:pPr>
              <w:pStyle w:val="TableText"/>
              <w:keepNext/>
              <w:keepLines/>
              <w:rPr>
                <w:noProof w:val="0"/>
                <w:szCs w:val="24"/>
              </w:rPr>
            </w:pPr>
            <w:r w:rsidRPr="00CD48A8">
              <w:rPr>
                <w:noProof w:val="0"/>
              </w:rPr>
              <w:t>NA</w:t>
            </w:r>
          </w:p>
        </w:tc>
      </w:tr>
      <w:tr w:rsidR="006C3941" w:rsidRPr="00CD48A8" w14:paraId="6CC3DB12" w14:textId="77777777" w:rsidTr="00BF190A">
        <w:tc>
          <w:tcPr>
            <w:tcW w:w="2808" w:type="dxa"/>
          </w:tcPr>
          <w:p w14:paraId="6ED70284" w14:textId="77777777" w:rsidR="006C3941" w:rsidRPr="00CD48A8" w:rsidRDefault="006C3941" w:rsidP="009E59A7">
            <w:pPr>
              <w:pStyle w:val="TableTextLeft"/>
              <w:jc w:val="right"/>
              <w:rPr>
                <w:noProof w:val="0"/>
              </w:rPr>
            </w:pPr>
            <w:r w:rsidRPr="00CD48A8">
              <w:rPr>
                <w:noProof w:val="0"/>
              </w:rPr>
              <w:t>High school—Grade 12</w:t>
            </w:r>
          </w:p>
        </w:tc>
        <w:tc>
          <w:tcPr>
            <w:tcW w:w="1728" w:type="dxa"/>
          </w:tcPr>
          <w:p w14:paraId="49886263" w14:textId="5C881027" w:rsidR="006C3941" w:rsidRPr="00CD48A8" w:rsidRDefault="002B0120" w:rsidP="00BB696C">
            <w:pPr>
              <w:pStyle w:val="TableText"/>
              <w:ind w:right="432"/>
              <w:rPr>
                <w:noProof w:val="0"/>
                <w:szCs w:val="24"/>
              </w:rPr>
            </w:pPr>
            <w:r w:rsidRPr="00CD48A8">
              <w:rPr>
                <w:noProof w:val="0"/>
              </w:rPr>
              <w:t>24</w:t>
            </w:r>
          </w:p>
        </w:tc>
        <w:tc>
          <w:tcPr>
            <w:tcW w:w="1008" w:type="dxa"/>
          </w:tcPr>
          <w:p w14:paraId="1033411E" w14:textId="1AD56CEB" w:rsidR="006C3941" w:rsidRPr="00CD48A8" w:rsidRDefault="002B0120" w:rsidP="00BB696C">
            <w:pPr>
              <w:pStyle w:val="TableText"/>
              <w:ind w:right="144"/>
              <w:rPr>
                <w:noProof w:val="0"/>
                <w:szCs w:val="24"/>
              </w:rPr>
            </w:pPr>
            <w:r w:rsidRPr="00CD48A8">
              <w:rPr>
                <w:noProof w:val="0"/>
              </w:rPr>
              <w:t>949</w:t>
            </w:r>
          </w:p>
        </w:tc>
        <w:tc>
          <w:tcPr>
            <w:tcW w:w="936" w:type="dxa"/>
          </w:tcPr>
          <w:p w14:paraId="1955C483" w14:textId="0617B881" w:rsidR="006C3941" w:rsidRPr="00CD48A8" w:rsidRDefault="00152DAA" w:rsidP="00BB696C">
            <w:pPr>
              <w:pStyle w:val="TableText"/>
              <w:ind w:right="72"/>
              <w:rPr>
                <w:noProof w:val="0"/>
                <w:szCs w:val="24"/>
              </w:rPr>
            </w:pPr>
            <w:r w:rsidRPr="00CD48A8">
              <w:rPr>
                <w:noProof w:val="0"/>
              </w:rPr>
              <w:t>9.4</w:t>
            </w:r>
          </w:p>
        </w:tc>
        <w:tc>
          <w:tcPr>
            <w:tcW w:w="1152" w:type="dxa"/>
          </w:tcPr>
          <w:p w14:paraId="0A609A4D" w14:textId="326810EF" w:rsidR="006C3941" w:rsidRPr="00CD48A8" w:rsidRDefault="00152DAA" w:rsidP="00BB696C">
            <w:pPr>
              <w:pStyle w:val="TableText"/>
              <w:rPr>
                <w:noProof w:val="0"/>
                <w:szCs w:val="24"/>
              </w:rPr>
            </w:pPr>
            <w:r w:rsidRPr="00CD48A8">
              <w:rPr>
                <w:noProof w:val="0"/>
              </w:rPr>
              <w:t>NA</w:t>
            </w:r>
          </w:p>
        </w:tc>
        <w:tc>
          <w:tcPr>
            <w:tcW w:w="1023" w:type="dxa"/>
          </w:tcPr>
          <w:p w14:paraId="370C451B" w14:textId="7DE05D5E" w:rsidR="006C3941" w:rsidRPr="00CD48A8" w:rsidRDefault="00152DAA" w:rsidP="00BB696C">
            <w:pPr>
              <w:pStyle w:val="TableText"/>
              <w:rPr>
                <w:noProof w:val="0"/>
                <w:szCs w:val="24"/>
              </w:rPr>
            </w:pPr>
            <w:r w:rsidRPr="00CD48A8">
              <w:rPr>
                <w:noProof w:val="0"/>
              </w:rPr>
              <w:t>NA</w:t>
            </w:r>
          </w:p>
        </w:tc>
      </w:tr>
      <w:tr w:rsidR="006C3941" w:rsidRPr="00CD48A8" w14:paraId="52649522" w14:textId="77777777" w:rsidTr="00BF190A">
        <w:tc>
          <w:tcPr>
            <w:tcW w:w="2808" w:type="dxa"/>
          </w:tcPr>
          <w:p w14:paraId="30B83F92" w14:textId="77777777" w:rsidR="006C3941" w:rsidRPr="00CD48A8" w:rsidRDefault="006C3941" w:rsidP="009E59A7">
            <w:pPr>
              <w:pStyle w:val="TableTextLeft"/>
              <w:jc w:val="right"/>
              <w:rPr>
                <w:noProof w:val="0"/>
              </w:rPr>
            </w:pPr>
            <w:r w:rsidRPr="00CD48A8">
              <w:rPr>
                <w:noProof w:val="0"/>
              </w:rPr>
              <w:t>High school—All grades</w:t>
            </w:r>
          </w:p>
        </w:tc>
        <w:tc>
          <w:tcPr>
            <w:tcW w:w="1728" w:type="dxa"/>
          </w:tcPr>
          <w:p w14:paraId="276B8B99" w14:textId="334F2660" w:rsidR="006C3941" w:rsidRPr="00CD48A8" w:rsidRDefault="002B0120" w:rsidP="00BB696C">
            <w:pPr>
              <w:pStyle w:val="TableText"/>
              <w:ind w:right="432"/>
              <w:rPr>
                <w:noProof w:val="0"/>
                <w:szCs w:val="24"/>
              </w:rPr>
            </w:pPr>
            <w:r w:rsidRPr="00CD48A8">
              <w:rPr>
                <w:noProof w:val="0"/>
              </w:rPr>
              <w:t>253</w:t>
            </w:r>
          </w:p>
        </w:tc>
        <w:tc>
          <w:tcPr>
            <w:tcW w:w="1008" w:type="dxa"/>
          </w:tcPr>
          <w:p w14:paraId="63D731F7" w14:textId="24D6CBC0" w:rsidR="006C3941" w:rsidRPr="00CD48A8" w:rsidRDefault="002B0120" w:rsidP="00BB696C">
            <w:pPr>
              <w:pStyle w:val="TableText"/>
              <w:ind w:right="144"/>
              <w:rPr>
                <w:noProof w:val="0"/>
                <w:szCs w:val="24"/>
              </w:rPr>
            </w:pPr>
            <w:r w:rsidRPr="00CD48A8">
              <w:rPr>
                <w:noProof w:val="0"/>
              </w:rPr>
              <w:t>942</w:t>
            </w:r>
          </w:p>
        </w:tc>
        <w:tc>
          <w:tcPr>
            <w:tcW w:w="936" w:type="dxa"/>
          </w:tcPr>
          <w:p w14:paraId="51A4B236" w14:textId="47FDE688" w:rsidR="006C3941" w:rsidRPr="00CD48A8" w:rsidRDefault="00152DAA" w:rsidP="00BB696C">
            <w:pPr>
              <w:pStyle w:val="TableText"/>
              <w:ind w:right="72"/>
              <w:rPr>
                <w:noProof w:val="0"/>
                <w:szCs w:val="24"/>
              </w:rPr>
            </w:pPr>
            <w:r w:rsidRPr="00CD48A8">
              <w:rPr>
                <w:noProof w:val="0"/>
              </w:rPr>
              <w:t>13.1</w:t>
            </w:r>
          </w:p>
        </w:tc>
        <w:tc>
          <w:tcPr>
            <w:tcW w:w="1152" w:type="dxa"/>
          </w:tcPr>
          <w:p w14:paraId="3655A785" w14:textId="6E6F29FD" w:rsidR="006C3941" w:rsidRPr="00CD48A8" w:rsidRDefault="00152DAA" w:rsidP="00BB696C">
            <w:pPr>
              <w:pStyle w:val="TableText"/>
              <w:rPr>
                <w:noProof w:val="0"/>
                <w:szCs w:val="24"/>
              </w:rPr>
            </w:pPr>
            <w:r w:rsidRPr="00CD48A8">
              <w:rPr>
                <w:noProof w:val="0"/>
              </w:rPr>
              <w:t>NA</w:t>
            </w:r>
          </w:p>
        </w:tc>
        <w:tc>
          <w:tcPr>
            <w:tcW w:w="1023" w:type="dxa"/>
          </w:tcPr>
          <w:p w14:paraId="0F08745C" w14:textId="1EB07AE3" w:rsidR="006C3941" w:rsidRPr="00CD48A8" w:rsidRDefault="00152DAA" w:rsidP="00BB696C">
            <w:pPr>
              <w:pStyle w:val="TableText"/>
              <w:rPr>
                <w:noProof w:val="0"/>
                <w:szCs w:val="24"/>
              </w:rPr>
            </w:pPr>
            <w:r w:rsidRPr="00CD48A8">
              <w:rPr>
                <w:noProof w:val="0"/>
              </w:rPr>
              <w:t>NA</w:t>
            </w:r>
          </w:p>
        </w:tc>
      </w:tr>
    </w:tbl>
    <w:p w14:paraId="3E890CF3" w14:textId="77777777" w:rsidR="00C17520" w:rsidRPr="00CD48A8" w:rsidRDefault="00C17520" w:rsidP="00C17520">
      <w:pPr>
        <w:spacing w:before="120"/>
        <w:rPr>
          <w:b/>
          <w:bCs/>
        </w:rPr>
      </w:pPr>
      <w:r w:rsidRPr="00CD48A8">
        <w:rPr>
          <w:b/>
          <w:bCs/>
        </w:rPr>
        <w:t>Notes:</w:t>
      </w:r>
    </w:p>
    <w:p w14:paraId="2AC2945B" w14:textId="1687B544" w:rsidR="00C17520" w:rsidRPr="00CD48A8" w:rsidRDefault="00C17520" w:rsidP="00BC2F34">
      <w:pPr>
        <w:pStyle w:val="Numbered"/>
        <w:numPr>
          <w:ilvl w:val="0"/>
          <w:numId w:val="69"/>
        </w:numPr>
        <w:ind w:left="864" w:hanging="288"/>
      </w:pPr>
      <w:r w:rsidRPr="00CD48A8">
        <w:t xml:space="preserve">The incomplete cases </w:t>
      </w:r>
      <w:r w:rsidR="00031B0F" w:rsidRPr="00CD48A8">
        <w:t>(</w:t>
      </w:r>
      <w:r w:rsidR="00263773" w:rsidRPr="00CD48A8">
        <w:t xml:space="preserve">a student answered </w:t>
      </w:r>
      <w:r w:rsidR="00DE140D" w:rsidRPr="00CD48A8">
        <w:t>no</w:t>
      </w:r>
      <w:r w:rsidR="00263773" w:rsidRPr="00CD48A8">
        <w:t xml:space="preserve"> </w:t>
      </w:r>
      <w:r w:rsidR="004D5F69" w:rsidRPr="00CD48A8">
        <w:t xml:space="preserve">test </w:t>
      </w:r>
      <w:r w:rsidR="00263773" w:rsidRPr="00CD48A8">
        <w:t>question</w:t>
      </w:r>
      <w:r w:rsidR="00DE140D" w:rsidRPr="00CD48A8">
        <w:t>s</w:t>
      </w:r>
      <w:r w:rsidR="00263773" w:rsidRPr="00CD48A8">
        <w:t xml:space="preserve">) </w:t>
      </w:r>
      <w:r w:rsidRPr="00CD48A8">
        <w:t>are not included in the analysis.</w:t>
      </w:r>
    </w:p>
    <w:p w14:paraId="509FD269" w14:textId="39171C8C" w:rsidR="009373E9" w:rsidRPr="00CD48A8" w:rsidRDefault="006C3941" w:rsidP="00C17520">
      <w:pPr>
        <w:pStyle w:val="Numbered"/>
      </w:pPr>
      <w:bookmarkStart w:id="1081" w:name="_Hlk85788625"/>
      <w:r w:rsidRPr="00CD48A8">
        <w:t>There are no theta values for high school grades because the classical equating was used for high school.</w:t>
      </w:r>
      <w:bookmarkEnd w:id="1081"/>
    </w:p>
    <w:p w14:paraId="06C1A210" w14:textId="54CD0164" w:rsidR="00095502" w:rsidRPr="00CD48A8" w:rsidRDefault="00095502" w:rsidP="00B67B23">
      <w:pPr>
        <w:keepNext/>
        <w:keepLines/>
      </w:pPr>
      <w:r w:rsidRPr="00CD48A8">
        <w:t xml:space="preserve">The number and percentage of students at each score reporting range for each test is presented in </w:t>
      </w:r>
      <w:r w:rsidR="007403B9" w:rsidRPr="00CD48A8">
        <w:rPr>
          <w:rStyle w:val="Cross-Reference"/>
        </w:rPr>
        <w:fldChar w:fldCharType="begin"/>
      </w:r>
      <w:r w:rsidR="007403B9" w:rsidRPr="00CD48A8">
        <w:rPr>
          <w:rStyle w:val="Cross-Reference"/>
        </w:rPr>
        <w:instrText xml:space="preserve"> REF  _Ref86154628 \* Lower \h  \* MERGEFORMAT </w:instrText>
      </w:r>
      <w:r w:rsidR="007403B9" w:rsidRPr="00CD48A8">
        <w:rPr>
          <w:rStyle w:val="Cross-Reference"/>
        </w:rPr>
      </w:r>
      <w:r w:rsidR="007403B9" w:rsidRPr="00CD48A8">
        <w:rPr>
          <w:rStyle w:val="Cross-Reference"/>
        </w:rPr>
        <w:fldChar w:fldCharType="separate"/>
      </w:r>
      <w:r w:rsidR="00E2330A" w:rsidRPr="00E2330A">
        <w:rPr>
          <w:rStyle w:val="Cross-Reference"/>
        </w:rPr>
        <w:t>table 6.4</w:t>
      </w:r>
      <w:r w:rsidR="007403B9" w:rsidRPr="00CD48A8">
        <w:rPr>
          <w:rStyle w:val="Cross-Reference"/>
        </w:rPr>
        <w:fldChar w:fldCharType="end"/>
      </w:r>
      <w:r w:rsidRPr="00CD48A8">
        <w:t>. More students are at score reporting range 1 than range 2 or range 3 for all grade levels, and score reporting range 3 has the fewest students</w:t>
      </w:r>
      <w:r w:rsidR="00B67B23" w:rsidRPr="00CD48A8">
        <w:t>.</w:t>
      </w:r>
      <w:r w:rsidR="00EB2F20" w:rsidRPr="00CD48A8">
        <w:t xml:space="preserve"> </w:t>
      </w:r>
      <w:r w:rsidR="004D5F69" w:rsidRPr="00CD48A8">
        <w:t>F</w:t>
      </w:r>
      <w:r w:rsidR="00EB2F20" w:rsidRPr="00CD48A8">
        <w:t xml:space="preserve">or grade </w:t>
      </w:r>
      <w:r w:rsidR="00554B0E" w:rsidRPr="00CD48A8">
        <w:t>six,</w:t>
      </w:r>
      <w:r w:rsidR="00FE64AA" w:rsidRPr="00CD48A8">
        <w:t xml:space="preserve"> </w:t>
      </w:r>
      <w:r w:rsidR="000A150F" w:rsidRPr="00CD48A8">
        <w:t>a high</w:t>
      </w:r>
      <w:r w:rsidR="00B67B23" w:rsidRPr="00CD48A8">
        <w:t>er</w:t>
      </w:r>
      <w:r w:rsidR="000A150F" w:rsidRPr="00CD48A8">
        <w:t xml:space="preserve"> percentage</w:t>
      </w:r>
      <w:r w:rsidR="00945CC9" w:rsidRPr="00CD48A8">
        <w:t xml:space="preserve"> of </w:t>
      </w:r>
      <w:r w:rsidR="0029260F" w:rsidRPr="00CD48A8">
        <w:t>students</w:t>
      </w:r>
      <w:r w:rsidR="00150642" w:rsidRPr="00CD48A8">
        <w:t xml:space="preserve"> scored in </w:t>
      </w:r>
      <w:r w:rsidR="00E32440" w:rsidRPr="00CD48A8">
        <w:t>range 3</w:t>
      </w:r>
      <w:r w:rsidR="00B67B23" w:rsidRPr="00CD48A8">
        <w:t>,</w:t>
      </w:r>
      <w:r w:rsidR="00AC7462" w:rsidRPr="00CD48A8">
        <w:t xml:space="preserve"> </w:t>
      </w:r>
      <w:r w:rsidR="00B67B23" w:rsidRPr="00CD48A8">
        <w:t>and</w:t>
      </w:r>
      <w:r w:rsidR="00E21425" w:rsidRPr="00CD48A8">
        <w:t xml:space="preserve"> </w:t>
      </w:r>
      <w:r w:rsidR="009C6651" w:rsidRPr="00CD48A8">
        <w:t>a lower percentage of</w:t>
      </w:r>
      <w:r w:rsidR="00E21425" w:rsidRPr="00CD48A8">
        <w:t xml:space="preserve"> students score</w:t>
      </w:r>
      <w:r w:rsidR="00B67B23" w:rsidRPr="00CD48A8">
        <w:t>d</w:t>
      </w:r>
      <w:r w:rsidR="00E21425" w:rsidRPr="00CD48A8">
        <w:t xml:space="preserve"> in range 1</w:t>
      </w:r>
      <w:r w:rsidR="00B67B23" w:rsidRPr="00CD48A8">
        <w:t>, compared</w:t>
      </w:r>
      <w:r w:rsidR="00E21425" w:rsidRPr="00CD48A8">
        <w:t xml:space="preserve"> </w:t>
      </w:r>
      <w:r w:rsidR="00B67B23" w:rsidRPr="00CD48A8">
        <w:t>to</w:t>
      </w:r>
      <w:r w:rsidR="004D5F69" w:rsidRPr="00CD48A8">
        <w:t xml:space="preserve"> the</w:t>
      </w:r>
      <w:r w:rsidR="008D7D3B" w:rsidRPr="00CD48A8">
        <w:t xml:space="preserve"> </w:t>
      </w:r>
      <w:r w:rsidR="0029260F" w:rsidRPr="00CD48A8">
        <w:t>other grade</w:t>
      </w:r>
      <w:r w:rsidR="004D5F69" w:rsidRPr="00CD48A8">
        <w:t xml:space="preserve"> level</w:t>
      </w:r>
      <w:r w:rsidR="0029260F" w:rsidRPr="00CD48A8">
        <w:t>s</w:t>
      </w:r>
      <w:r w:rsidRPr="00CD48A8">
        <w:t>.</w:t>
      </w:r>
    </w:p>
    <w:p w14:paraId="7A1AF917" w14:textId="2F239FBC" w:rsidR="00095502" w:rsidRPr="00CD48A8" w:rsidRDefault="00095502" w:rsidP="00B67B23">
      <w:pPr>
        <w:pStyle w:val="Caption"/>
        <w:keepLines/>
        <w:ind w:left="720"/>
        <w:jc w:val="left"/>
      </w:pPr>
      <w:bookmarkStart w:id="1082" w:name="_Ref86154628"/>
      <w:bookmarkStart w:id="1083" w:name="_Toc103234942"/>
      <w:r w:rsidRPr="00CD48A8">
        <w:t xml:space="preserve">Table </w:t>
      </w:r>
      <w:r w:rsidRPr="00CD48A8">
        <w:fldChar w:fldCharType="begin"/>
      </w:r>
      <w:r w:rsidRPr="00CD48A8">
        <w:instrText>STYLEREF 2 \s</w:instrText>
      </w:r>
      <w:r w:rsidRPr="00CD48A8">
        <w:fldChar w:fldCharType="separate"/>
      </w:r>
      <w:r w:rsidR="00203A4B">
        <w:rPr>
          <w:noProof/>
        </w:rPr>
        <w:t>6</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4</w:t>
      </w:r>
      <w:r w:rsidRPr="00CD48A8">
        <w:fldChar w:fldCharType="end"/>
      </w:r>
      <w:bookmarkEnd w:id="1082"/>
      <w:r w:rsidRPr="00CD48A8">
        <w:t xml:space="preserve">  </w:t>
      </w:r>
      <w:r w:rsidRPr="00CD48A8">
        <w:rPr>
          <w:bCs w:val="0"/>
          <w:lang w:eastAsia="x-none"/>
        </w:rPr>
        <w:t>Numbers and Percentages of Students in Score Reporting Ranges</w:t>
      </w:r>
      <w:bookmarkEnd w:id="1083"/>
    </w:p>
    <w:tbl>
      <w:tblPr>
        <w:tblStyle w:val="TRs"/>
        <w:tblW w:w="0" w:type="auto"/>
        <w:tblLayout w:type="fixed"/>
        <w:tblLook w:val="04A0" w:firstRow="1" w:lastRow="0" w:firstColumn="1" w:lastColumn="0" w:noHBand="0" w:noVBand="1"/>
        <w:tblDescription w:val="Numbers and Percentages of Students in Score Reporting Ranges"/>
      </w:tblPr>
      <w:tblGrid>
        <w:gridCol w:w="2808"/>
        <w:gridCol w:w="1008"/>
        <w:gridCol w:w="1008"/>
        <w:gridCol w:w="1008"/>
        <w:gridCol w:w="1008"/>
        <w:gridCol w:w="1008"/>
        <w:gridCol w:w="1008"/>
      </w:tblGrid>
      <w:tr w:rsidR="00DC29E7" w:rsidRPr="00CD48A8" w14:paraId="092EB942" w14:textId="77777777" w:rsidTr="009A4C42">
        <w:trPr>
          <w:cnfStyle w:val="100000000000" w:firstRow="1" w:lastRow="0" w:firstColumn="0" w:lastColumn="0" w:oddVBand="0" w:evenVBand="0" w:oddHBand="0" w:evenHBand="0" w:firstRowFirstColumn="0" w:firstRowLastColumn="0" w:lastRowFirstColumn="0" w:lastRowLastColumn="0"/>
        </w:trPr>
        <w:tc>
          <w:tcPr>
            <w:tcW w:w="2808" w:type="dxa"/>
            <w:hideMark/>
          </w:tcPr>
          <w:p w14:paraId="77D2DEF0" w14:textId="775F4D7A" w:rsidR="00095502" w:rsidRPr="00CD48A8" w:rsidRDefault="00095502" w:rsidP="00814B96">
            <w:pPr>
              <w:pStyle w:val="TableHead"/>
              <w:keepNext/>
              <w:keepLines/>
              <w:rPr>
                <w:noProof w:val="0"/>
                <w:lang w:eastAsia="zh-CN"/>
              </w:rPr>
            </w:pPr>
            <w:r w:rsidRPr="00CD48A8">
              <w:rPr>
                <w:noProof w:val="0"/>
                <w:lang w:eastAsia="zh-CN"/>
              </w:rPr>
              <w:t>Grade Level</w:t>
            </w:r>
            <w:r w:rsidRPr="00CD48A8">
              <w:rPr>
                <w:noProof w:val="0"/>
              </w:rPr>
              <w:t xml:space="preserve"> or Grade</w:t>
            </w:r>
            <w:r w:rsidR="004D5F69" w:rsidRPr="00CD48A8">
              <w:rPr>
                <w:noProof w:val="0"/>
              </w:rPr>
              <w:t> Band</w:t>
            </w:r>
          </w:p>
        </w:tc>
        <w:tc>
          <w:tcPr>
            <w:tcW w:w="1008" w:type="dxa"/>
            <w:hideMark/>
          </w:tcPr>
          <w:p w14:paraId="6FBF997E" w14:textId="77777777" w:rsidR="00095502" w:rsidRPr="00CD48A8" w:rsidRDefault="00095502" w:rsidP="00814B96">
            <w:pPr>
              <w:pStyle w:val="TableHead"/>
              <w:keepNext/>
              <w:keepLines/>
              <w:ind w:left="47"/>
              <w:rPr>
                <w:noProof w:val="0"/>
                <w:lang w:eastAsia="zh-CN"/>
              </w:rPr>
            </w:pPr>
            <w:r w:rsidRPr="00CD48A8">
              <w:rPr>
                <w:noProof w:val="0"/>
                <w:lang w:eastAsia="zh-CN"/>
              </w:rPr>
              <w:t>Range 1 N</w:t>
            </w:r>
          </w:p>
        </w:tc>
        <w:tc>
          <w:tcPr>
            <w:tcW w:w="1008" w:type="dxa"/>
            <w:hideMark/>
          </w:tcPr>
          <w:p w14:paraId="24705DCD" w14:textId="77777777" w:rsidR="00095502" w:rsidRPr="00CD48A8" w:rsidRDefault="00095502" w:rsidP="00814B96">
            <w:pPr>
              <w:pStyle w:val="TableHead"/>
              <w:keepNext/>
              <w:keepLines/>
              <w:rPr>
                <w:noProof w:val="0"/>
                <w:lang w:eastAsia="zh-CN"/>
              </w:rPr>
            </w:pPr>
            <w:r w:rsidRPr="00CD48A8">
              <w:rPr>
                <w:noProof w:val="0"/>
                <w:lang w:eastAsia="zh-CN"/>
              </w:rPr>
              <w:t>Range 1 %</w:t>
            </w:r>
          </w:p>
        </w:tc>
        <w:tc>
          <w:tcPr>
            <w:tcW w:w="1008" w:type="dxa"/>
            <w:hideMark/>
          </w:tcPr>
          <w:p w14:paraId="05CB5206" w14:textId="77777777" w:rsidR="00095502" w:rsidRPr="00CD48A8" w:rsidRDefault="00095502" w:rsidP="00814B96">
            <w:pPr>
              <w:pStyle w:val="TableHead"/>
              <w:keepNext/>
              <w:keepLines/>
              <w:rPr>
                <w:noProof w:val="0"/>
                <w:lang w:eastAsia="zh-CN"/>
              </w:rPr>
            </w:pPr>
            <w:r w:rsidRPr="00CD48A8">
              <w:rPr>
                <w:noProof w:val="0"/>
                <w:lang w:eastAsia="zh-CN"/>
              </w:rPr>
              <w:t>Range 2 N</w:t>
            </w:r>
          </w:p>
        </w:tc>
        <w:tc>
          <w:tcPr>
            <w:tcW w:w="1008" w:type="dxa"/>
            <w:hideMark/>
          </w:tcPr>
          <w:p w14:paraId="64166DC5" w14:textId="77777777" w:rsidR="00095502" w:rsidRPr="00CD48A8" w:rsidRDefault="00095502" w:rsidP="00814B96">
            <w:pPr>
              <w:pStyle w:val="TableHead"/>
              <w:keepNext/>
              <w:keepLines/>
              <w:rPr>
                <w:noProof w:val="0"/>
                <w:lang w:eastAsia="zh-CN"/>
              </w:rPr>
            </w:pPr>
            <w:r w:rsidRPr="00CD48A8">
              <w:rPr>
                <w:noProof w:val="0"/>
                <w:lang w:eastAsia="zh-CN"/>
              </w:rPr>
              <w:t>Range 2 %</w:t>
            </w:r>
          </w:p>
        </w:tc>
        <w:tc>
          <w:tcPr>
            <w:tcW w:w="1008" w:type="dxa"/>
            <w:hideMark/>
          </w:tcPr>
          <w:p w14:paraId="4B7E043E" w14:textId="77777777" w:rsidR="00095502" w:rsidRPr="00CD48A8" w:rsidRDefault="00095502" w:rsidP="00814B96">
            <w:pPr>
              <w:pStyle w:val="TableHead"/>
              <w:keepNext/>
              <w:keepLines/>
              <w:rPr>
                <w:noProof w:val="0"/>
                <w:lang w:eastAsia="zh-CN"/>
              </w:rPr>
            </w:pPr>
            <w:r w:rsidRPr="00CD48A8">
              <w:rPr>
                <w:noProof w:val="0"/>
                <w:lang w:eastAsia="zh-CN"/>
              </w:rPr>
              <w:t>Range 3 N</w:t>
            </w:r>
          </w:p>
        </w:tc>
        <w:tc>
          <w:tcPr>
            <w:tcW w:w="1008" w:type="dxa"/>
            <w:hideMark/>
          </w:tcPr>
          <w:p w14:paraId="3C75AB05" w14:textId="77777777" w:rsidR="00095502" w:rsidRPr="00CD48A8" w:rsidRDefault="00095502" w:rsidP="00814B96">
            <w:pPr>
              <w:pStyle w:val="TableHead"/>
              <w:keepNext/>
              <w:keepLines/>
              <w:rPr>
                <w:noProof w:val="0"/>
                <w:lang w:eastAsia="zh-CN"/>
              </w:rPr>
            </w:pPr>
            <w:r w:rsidRPr="00CD48A8">
              <w:rPr>
                <w:noProof w:val="0"/>
                <w:lang w:eastAsia="zh-CN"/>
              </w:rPr>
              <w:t>Range 3 %</w:t>
            </w:r>
          </w:p>
        </w:tc>
      </w:tr>
      <w:tr w:rsidR="00676A5E" w:rsidRPr="00CD48A8" w14:paraId="6D89D476" w14:textId="77777777" w:rsidTr="009A4C42">
        <w:tc>
          <w:tcPr>
            <w:tcW w:w="2808" w:type="dxa"/>
            <w:hideMark/>
          </w:tcPr>
          <w:p w14:paraId="6085D5AB" w14:textId="77777777" w:rsidR="00676A5E" w:rsidRPr="00CD48A8" w:rsidRDefault="00676A5E" w:rsidP="00B67B23">
            <w:pPr>
              <w:pStyle w:val="TableText"/>
              <w:keepNext/>
              <w:keepLines/>
              <w:rPr>
                <w:noProof w:val="0"/>
                <w:lang w:eastAsia="zh-CN"/>
              </w:rPr>
            </w:pPr>
            <w:r w:rsidRPr="00CD48A8">
              <w:rPr>
                <w:noProof w:val="0"/>
                <w:lang w:eastAsia="zh-CN"/>
              </w:rPr>
              <w:t>Grade 3</w:t>
            </w:r>
          </w:p>
        </w:tc>
        <w:tc>
          <w:tcPr>
            <w:tcW w:w="1008" w:type="dxa"/>
            <w:hideMark/>
          </w:tcPr>
          <w:p w14:paraId="0962DFE9" w14:textId="099FE6DB" w:rsidR="00676A5E" w:rsidRPr="00CD48A8" w:rsidRDefault="00676A5E" w:rsidP="00C402AF">
            <w:pPr>
              <w:pStyle w:val="TableText"/>
              <w:keepNext/>
              <w:keepLines/>
              <w:ind w:right="144"/>
              <w:rPr>
                <w:noProof w:val="0"/>
                <w:lang w:eastAsia="zh-CN"/>
              </w:rPr>
            </w:pPr>
            <w:r w:rsidRPr="00CD48A8">
              <w:rPr>
                <w:noProof w:val="0"/>
              </w:rPr>
              <w:t>867</w:t>
            </w:r>
          </w:p>
        </w:tc>
        <w:tc>
          <w:tcPr>
            <w:tcW w:w="1008" w:type="dxa"/>
            <w:hideMark/>
          </w:tcPr>
          <w:p w14:paraId="31349881" w14:textId="1AF7B10C" w:rsidR="00676A5E" w:rsidRPr="00CD48A8" w:rsidRDefault="00676A5E" w:rsidP="00BB696C">
            <w:pPr>
              <w:pStyle w:val="TableText"/>
              <w:keepNext/>
              <w:keepLines/>
              <w:rPr>
                <w:noProof w:val="0"/>
              </w:rPr>
            </w:pPr>
            <w:r w:rsidRPr="00CD48A8">
              <w:rPr>
                <w:noProof w:val="0"/>
              </w:rPr>
              <w:t>71.48</w:t>
            </w:r>
          </w:p>
        </w:tc>
        <w:tc>
          <w:tcPr>
            <w:tcW w:w="1008" w:type="dxa"/>
            <w:hideMark/>
          </w:tcPr>
          <w:p w14:paraId="49CB62CE" w14:textId="60D8C7C1" w:rsidR="00676A5E" w:rsidRPr="00CD48A8" w:rsidRDefault="00676A5E" w:rsidP="00C402AF">
            <w:pPr>
              <w:pStyle w:val="TableText"/>
              <w:keepNext/>
              <w:keepLines/>
              <w:ind w:right="144"/>
              <w:rPr>
                <w:noProof w:val="0"/>
                <w:lang w:eastAsia="zh-CN"/>
              </w:rPr>
            </w:pPr>
            <w:r w:rsidRPr="00CD48A8">
              <w:rPr>
                <w:noProof w:val="0"/>
              </w:rPr>
              <w:t>231</w:t>
            </w:r>
          </w:p>
        </w:tc>
        <w:tc>
          <w:tcPr>
            <w:tcW w:w="1008" w:type="dxa"/>
            <w:hideMark/>
          </w:tcPr>
          <w:p w14:paraId="1A9A5FCA" w14:textId="348D131C" w:rsidR="00676A5E" w:rsidRPr="00CD48A8" w:rsidRDefault="00676A5E" w:rsidP="00BB696C">
            <w:pPr>
              <w:pStyle w:val="TableText"/>
              <w:keepNext/>
              <w:keepLines/>
              <w:rPr>
                <w:noProof w:val="0"/>
              </w:rPr>
            </w:pPr>
            <w:r w:rsidRPr="00CD48A8">
              <w:rPr>
                <w:noProof w:val="0"/>
              </w:rPr>
              <w:t>19.04</w:t>
            </w:r>
          </w:p>
        </w:tc>
        <w:tc>
          <w:tcPr>
            <w:tcW w:w="1008" w:type="dxa"/>
            <w:hideMark/>
          </w:tcPr>
          <w:p w14:paraId="2F5991E4" w14:textId="69F5E5F9" w:rsidR="00676A5E" w:rsidRPr="00CD48A8" w:rsidRDefault="00676A5E" w:rsidP="00C402AF">
            <w:pPr>
              <w:pStyle w:val="TableText"/>
              <w:keepNext/>
              <w:keepLines/>
              <w:ind w:right="144"/>
              <w:rPr>
                <w:noProof w:val="0"/>
                <w:lang w:eastAsia="zh-CN"/>
              </w:rPr>
            </w:pPr>
            <w:r w:rsidRPr="00CD48A8">
              <w:rPr>
                <w:noProof w:val="0"/>
              </w:rPr>
              <w:t>115</w:t>
            </w:r>
          </w:p>
        </w:tc>
        <w:tc>
          <w:tcPr>
            <w:tcW w:w="1008" w:type="dxa"/>
            <w:hideMark/>
          </w:tcPr>
          <w:p w14:paraId="1A3E9293" w14:textId="0157B098" w:rsidR="00676A5E" w:rsidRPr="00CD48A8" w:rsidRDefault="00676A5E" w:rsidP="00BB696C">
            <w:pPr>
              <w:pStyle w:val="TableText"/>
              <w:keepNext/>
              <w:keepLines/>
              <w:rPr>
                <w:noProof w:val="0"/>
              </w:rPr>
            </w:pPr>
            <w:r w:rsidRPr="00CD48A8">
              <w:rPr>
                <w:noProof w:val="0"/>
              </w:rPr>
              <w:t>9.48</w:t>
            </w:r>
          </w:p>
        </w:tc>
      </w:tr>
      <w:tr w:rsidR="00676A5E" w:rsidRPr="00CD48A8" w14:paraId="0FEC52ED" w14:textId="77777777" w:rsidTr="009A4C42">
        <w:tc>
          <w:tcPr>
            <w:tcW w:w="2808" w:type="dxa"/>
            <w:hideMark/>
          </w:tcPr>
          <w:p w14:paraId="5BA8A282" w14:textId="77777777" w:rsidR="00676A5E" w:rsidRPr="00CD48A8" w:rsidRDefault="00676A5E" w:rsidP="00B67B23">
            <w:pPr>
              <w:pStyle w:val="TableText"/>
              <w:keepNext/>
              <w:keepLines/>
              <w:rPr>
                <w:noProof w:val="0"/>
                <w:lang w:eastAsia="zh-CN"/>
              </w:rPr>
            </w:pPr>
            <w:r w:rsidRPr="00CD48A8">
              <w:rPr>
                <w:noProof w:val="0"/>
                <w:lang w:eastAsia="zh-CN"/>
              </w:rPr>
              <w:t>Grade 4</w:t>
            </w:r>
          </w:p>
        </w:tc>
        <w:tc>
          <w:tcPr>
            <w:tcW w:w="1008" w:type="dxa"/>
            <w:hideMark/>
          </w:tcPr>
          <w:p w14:paraId="6F6F47F0" w14:textId="3D1B5CE8" w:rsidR="00676A5E" w:rsidRPr="00CD48A8" w:rsidRDefault="00676A5E" w:rsidP="00C402AF">
            <w:pPr>
              <w:pStyle w:val="TableText"/>
              <w:keepNext/>
              <w:keepLines/>
              <w:ind w:right="144"/>
              <w:rPr>
                <w:noProof w:val="0"/>
                <w:lang w:eastAsia="zh-CN"/>
              </w:rPr>
            </w:pPr>
            <w:r w:rsidRPr="00CD48A8">
              <w:rPr>
                <w:noProof w:val="0"/>
              </w:rPr>
              <w:t>713</w:t>
            </w:r>
          </w:p>
        </w:tc>
        <w:tc>
          <w:tcPr>
            <w:tcW w:w="1008" w:type="dxa"/>
            <w:hideMark/>
          </w:tcPr>
          <w:p w14:paraId="1B27C5EA" w14:textId="30C53028" w:rsidR="00676A5E" w:rsidRPr="00CD48A8" w:rsidRDefault="00676A5E" w:rsidP="00BB696C">
            <w:pPr>
              <w:pStyle w:val="TableText"/>
              <w:keepNext/>
              <w:keepLines/>
              <w:rPr>
                <w:noProof w:val="0"/>
              </w:rPr>
            </w:pPr>
            <w:r w:rsidRPr="00CD48A8">
              <w:rPr>
                <w:noProof w:val="0"/>
              </w:rPr>
              <w:t>67.78</w:t>
            </w:r>
          </w:p>
        </w:tc>
        <w:tc>
          <w:tcPr>
            <w:tcW w:w="1008" w:type="dxa"/>
            <w:hideMark/>
          </w:tcPr>
          <w:p w14:paraId="5FE06212" w14:textId="6A6FCC1A" w:rsidR="00676A5E" w:rsidRPr="00CD48A8" w:rsidRDefault="00676A5E" w:rsidP="00C402AF">
            <w:pPr>
              <w:pStyle w:val="TableText"/>
              <w:keepNext/>
              <w:keepLines/>
              <w:ind w:right="144"/>
              <w:rPr>
                <w:noProof w:val="0"/>
                <w:lang w:eastAsia="zh-CN"/>
              </w:rPr>
            </w:pPr>
            <w:r w:rsidRPr="00CD48A8">
              <w:rPr>
                <w:noProof w:val="0"/>
              </w:rPr>
              <w:t>234</w:t>
            </w:r>
          </w:p>
        </w:tc>
        <w:tc>
          <w:tcPr>
            <w:tcW w:w="1008" w:type="dxa"/>
            <w:hideMark/>
          </w:tcPr>
          <w:p w14:paraId="3E1F31FE" w14:textId="0A735E13" w:rsidR="00676A5E" w:rsidRPr="00CD48A8" w:rsidRDefault="00676A5E" w:rsidP="00BB696C">
            <w:pPr>
              <w:pStyle w:val="TableText"/>
              <w:keepNext/>
              <w:keepLines/>
              <w:rPr>
                <w:noProof w:val="0"/>
              </w:rPr>
            </w:pPr>
            <w:r w:rsidRPr="00CD48A8">
              <w:rPr>
                <w:noProof w:val="0"/>
              </w:rPr>
              <w:t>22.24</w:t>
            </w:r>
          </w:p>
        </w:tc>
        <w:tc>
          <w:tcPr>
            <w:tcW w:w="1008" w:type="dxa"/>
            <w:hideMark/>
          </w:tcPr>
          <w:p w14:paraId="4DCDB4DD" w14:textId="575AAD75" w:rsidR="00676A5E" w:rsidRPr="00CD48A8" w:rsidRDefault="00676A5E" w:rsidP="00C402AF">
            <w:pPr>
              <w:pStyle w:val="TableText"/>
              <w:keepNext/>
              <w:keepLines/>
              <w:ind w:right="144"/>
              <w:rPr>
                <w:noProof w:val="0"/>
                <w:lang w:eastAsia="zh-CN"/>
              </w:rPr>
            </w:pPr>
            <w:r w:rsidRPr="00CD48A8">
              <w:rPr>
                <w:noProof w:val="0"/>
              </w:rPr>
              <w:t>105</w:t>
            </w:r>
          </w:p>
        </w:tc>
        <w:tc>
          <w:tcPr>
            <w:tcW w:w="1008" w:type="dxa"/>
            <w:hideMark/>
          </w:tcPr>
          <w:p w14:paraId="67A06916" w14:textId="53E1F801" w:rsidR="00676A5E" w:rsidRPr="00CD48A8" w:rsidRDefault="00676A5E" w:rsidP="00BB696C">
            <w:pPr>
              <w:pStyle w:val="TableText"/>
              <w:keepNext/>
              <w:keepLines/>
              <w:rPr>
                <w:noProof w:val="0"/>
              </w:rPr>
            </w:pPr>
            <w:r w:rsidRPr="00CD48A8">
              <w:rPr>
                <w:noProof w:val="0"/>
              </w:rPr>
              <w:t>9.98</w:t>
            </w:r>
          </w:p>
        </w:tc>
      </w:tr>
      <w:tr w:rsidR="00676A5E" w:rsidRPr="00CD48A8" w14:paraId="2F6DC174" w14:textId="77777777" w:rsidTr="009A4C42">
        <w:tc>
          <w:tcPr>
            <w:tcW w:w="2808" w:type="dxa"/>
            <w:hideMark/>
          </w:tcPr>
          <w:p w14:paraId="78361115" w14:textId="77777777" w:rsidR="00676A5E" w:rsidRPr="00CD48A8" w:rsidRDefault="00676A5E" w:rsidP="005770BC">
            <w:pPr>
              <w:pStyle w:val="TableText"/>
              <w:keepNext/>
              <w:keepLines/>
              <w:rPr>
                <w:noProof w:val="0"/>
                <w:lang w:eastAsia="zh-CN"/>
              </w:rPr>
            </w:pPr>
            <w:r w:rsidRPr="00CD48A8">
              <w:rPr>
                <w:noProof w:val="0"/>
                <w:lang w:eastAsia="zh-CN"/>
              </w:rPr>
              <w:t>Grade 5</w:t>
            </w:r>
          </w:p>
        </w:tc>
        <w:tc>
          <w:tcPr>
            <w:tcW w:w="1008" w:type="dxa"/>
            <w:hideMark/>
          </w:tcPr>
          <w:p w14:paraId="4D3A3B4E" w14:textId="73D35B95" w:rsidR="00676A5E" w:rsidRPr="00CD48A8" w:rsidRDefault="00676A5E" w:rsidP="00C402AF">
            <w:pPr>
              <w:pStyle w:val="TableText"/>
              <w:keepNext/>
              <w:keepLines/>
              <w:ind w:right="144"/>
              <w:rPr>
                <w:noProof w:val="0"/>
                <w:lang w:eastAsia="zh-CN"/>
              </w:rPr>
            </w:pPr>
            <w:r w:rsidRPr="00CD48A8">
              <w:rPr>
                <w:noProof w:val="0"/>
              </w:rPr>
              <w:t>527</w:t>
            </w:r>
          </w:p>
        </w:tc>
        <w:tc>
          <w:tcPr>
            <w:tcW w:w="1008" w:type="dxa"/>
            <w:hideMark/>
          </w:tcPr>
          <w:p w14:paraId="4E01EFBC" w14:textId="685263B4" w:rsidR="00676A5E" w:rsidRPr="00CD48A8" w:rsidRDefault="00676A5E" w:rsidP="00BB696C">
            <w:pPr>
              <w:pStyle w:val="TableText"/>
              <w:keepNext/>
              <w:keepLines/>
              <w:rPr>
                <w:noProof w:val="0"/>
              </w:rPr>
            </w:pPr>
            <w:r w:rsidRPr="00CD48A8">
              <w:rPr>
                <w:noProof w:val="0"/>
              </w:rPr>
              <w:t>57.53</w:t>
            </w:r>
          </w:p>
        </w:tc>
        <w:tc>
          <w:tcPr>
            <w:tcW w:w="1008" w:type="dxa"/>
            <w:hideMark/>
          </w:tcPr>
          <w:p w14:paraId="3B56D551" w14:textId="1BB35830" w:rsidR="00676A5E" w:rsidRPr="00CD48A8" w:rsidRDefault="00676A5E" w:rsidP="00C402AF">
            <w:pPr>
              <w:pStyle w:val="TableText"/>
              <w:keepNext/>
              <w:keepLines/>
              <w:ind w:right="144"/>
              <w:rPr>
                <w:noProof w:val="0"/>
                <w:lang w:eastAsia="zh-CN"/>
              </w:rPr>
            </w:pPr>
            <w:r w:rsidRPr="00CD48A8">
              <w:rPr>
                <w:noProof w:val="0"/>
              </w:rPr>
              <w:t>299</w:t>
            </w:r>
          </w:p>
        </w:tc>
        <w:tc>
          <w:tcPr>
            <w:tcW w:w="1008" w:type="dxa"/>
            <w:hideMark/>
          </w:tcPr>
          <w:p w14:paraId="0D424BFC" w14:textId="403973C8" w:rsidR="00676A5E" w:rsidRPr="00CD48A8" w:rsidRDefault="00676A5E" w:rsidP="00BB696C">
            <w:pPr>
              <w:pStyle w:val="TableText"/>
              <w:keepNext/>
              <w:keepLines/>
              <w:rPr>
                <w:noProof w:val="0"/>
              </w:rPr>
            </w:pPr>
            <w:r w:rsidRPr="00CD48A8">
              <w:rPr>
                <w:noProof w:val="0"/>
              </w:rPr>
              <w:t>32.64</w:t>
            </w:r>
          </w:p>
        </w:tc>
        <w:tc>
          <w:tcPr>
            <w:tcW w:w="1008" w:type="dxa"/>
            <w:hideMark/>
          </w:tcPr>
          <w:p w14:paraId="4369C7EE" w14:textId="4C8171E3" w:rsidR="00676A5E" w:rsidRPr="00CD48A8" w:rsidRDefault="00676A5E" w:rsidP="00C402AF">
            <w:pPr>
              <w:pStyle w:val="TableText"/>
              <w:keepNext/>
              <w:keepLines/>
              <w:ind w:right="144"/>
              <w:rPr>
                <w:noProof w:val="0"/>
                <w:lang w:eastAsia="zh-CN"/>
              </w:rPr>
            </w:pPr>
            <w:r w:rsidRPr="00CD48A8">
              <w:rPr>
                <w:noProof w:val="0"/>
              </w:rPr>
              <w:t>90</w:t>
            </w:r>
          </w:p>
        </w:tc>
        <w:tc>
          <w:tcPr>
            <w:tcW w:w="1008" w:type="dxa"/>
            <w:hideMark/>
          </w:tcPr>
          <w:p w14:paraId="4C27D6F1" w14:textId="15024816" w:rsidR="00676A5E" w:rsidRPr="00CD48A8" w:rsidRDefault="00676A5E" w:rsidP="00BB696C">
            <w:pPr>
              <w:pStyle w:val="TableText"/>
              <w:keepNext/>
              <w:keepLines/>
              <w:rPr>
                <w:noProof w:val="0"/>
              </w:rPr>
            </w:pPr>
            <w:r w:rsidRPr="00CD48A8">
              <w:rPr>
                <w:noProof w:val="0"/>
              </w:rPr>
              <w:t>9.83</w:t>
            </w:r>
          </w:p>
        </w:tc>
      </w:tr>
      <w:tr w:rsidR="00676A5E" w:rsidRPr="00CD48A8" w14:paraId="5146BDC4" w14:textId="77777777" w:rsidTr="009A4C42">
        <w:tc>
          <w:tcPr>
            <w:tcW w:w="2808" w:type="dxa"/>
            <w:hideMark/>
          </w:tcPr>
          <w:p w14:paraId="20A35A2E" w14:textId="77777777" w:rsidR="00676A5E" w:rsidRPr="00CD48A8" w:rsidRDefault="00676A5E" w:rsidP="005770BC">
            <w:pPr>
              <w:pStyle w:val="TableText"/>
              <w:keepNext/>
              <w:keepLines/>
              <w:rPr>
                <w:noProof w:val="0"/>
                <w:lang w:eastAsia="zh-CN"/>
              </w:rPr>
            </w:pPr>
            <w:r w:rsidRPr="00CD48A8">
              <w:rPr>
                <w:noProof w:val="0"/>
                <w:lang w:eastAsia="zh-CN"/>
              </w:rPr>
              <w:t>Grade 6</w:t>
            </w:r>
          </w:p>
        </w:tc>
        <w:tc>
          <w:tcPr>
            <w:tcW w:w="1008" w:type="dxa"/>
            <w:hideMark/>
          </w:tcPr>
          <w:p w14:paraId="35C764CA" w14:textId="06B7BFFD" w:rsidR="00676A5E" w:rsidRPr="00CD48A8" w:rsidRDefault="00676A5E" w:rsidP="00C402AF">
            <w:pPr>
              <w:pStyle w:val="TableText"/>
              <w:keepNext/>
              <w:keepLines/>
              <w:ind w:right="144"/>
              <w:rPr>
                <w:noProof w:val="0"/>
                <w:lang w:eastAsia="zh-CN"/>
              </w:rPr>
            </w:pPr>
            <w:r w:rsidRPr="00CD48A8">
              <w:rPr>
                <w:noProof w:val="0"/>
              </w:rPr>
              <w:t>458</w:t>
            </w:r>
          </w:p>
        </w:tc>
        <w:tc>
          <w:tcPr>
            <w:tcW w:w="1008" w:type="dxa"/>
            <w:hideMark/>
          </w:tcPr>
          <w:p w14:paraId="3D725733" w14:textId="7F409614" w:rsidR="00676A5E" w:rsidRPr="00CD48A8" w:rsidRDefault="00676A5E" w:rsidP="00BB696C">
            <w:pPr>
              <w:pStyle w:val="TableText"/>
              <w:keepNext/>
              <w:keepLines/>
              <w:rPr>
                <w:noProof w:val="0"/>
              </w:rPr>
            </w:pPr>
            <w:r w:rsidRPr="00CD48A8">
              <w:rPr>
                <w:noProof w:val="0"/>
              </w:rPr>
              <w:t>48.31</w:t>
            </w:r>
          </w:p>
        </w:tc>
        <w:tc>
          <w:tcPr>
            <w:tcW w:w="1008" w:type="dxa"/>
            <w:hideMark/>
          </w:tcPr>
          <w:p w14:paraId="668813BF" w14:textId="5ED7F229" w:rsidR="00676A5E" w:rsidRPr="00CD48A8" w:rsidRDefault="00676A5E" w:rsidP="00C402AF">
            <w:pPr>
              <w:pStyle w:val="TableText"/>
              <w:keepNext/>
              <w:keepLines/>
              <w:ind w:right="144"/>
              <w:rPr>
                <w:noProof w:val="0"/>
                <w:lang w:eastAsia="zh-CN"/>
              </w:rPr>
            </w:pPr>
            <w:r w:rsidRPr="00CD48A8">
              <w:rPr>
                <w:noProof w:val="0"/>
              </w:rPr>
              <w:t>286</w:t>
            </w:r>
          </w:p>
        </w:tc>
        <w:tc>
          <w:tcPr>
            <w:tcW w:w="1008" w:type="dxa"/>
            <w:hideMark/>
          </w:tcPr>
          <w:p w14:paraId="0D6A6686" w14:textId="7AD3782C" w:rsidR="00676A5E" w:rsidRPr="00CD48A8" w:rsidRDefault="00676A5E" w:rsidP="00BB696C">
            <w:pPr>
              <w:pStyle w:val="TableText"/>
              <w:keepNext/>
              <w:keepLines/>
              <w:rPr>
                <w:noProof w:val="0"/>
              </w:rPr>
            </w:pPr>
            <w:r w:rsidRPr="00CD48A8">
              <w:rPr>
                <w:noProof w:val="0"/>
              </w:rPr>
              <w:t>30.17</w:t>
            </w:r>
          </w:p>
        </w:tc>
        <w:tc>
          <w:tcPr>
            <w:tcW w:w="1008" w:type="dxa"/>
            <w:hideMark/>
          </w:tcPr>
          <w:p w14:paraId="45EBD7E1" w14:textId="09E813FA" w:rsidR="00676A5E" w:rsidRPr="00CD48A8" w:rsidRDefault="00676A5E" w:rsidP="00C402AF">
            <w:pPr>
              <w:pStyle w:val="TableText"/>
              <w:keepNext/>
              <w:keepLines/>
              <w:ind w:right="144"/>
              <w:rPr>
                <w:noProof w:val="0"/>
                <w:lang w:eastAsia="zh-CN"/>
              </w:rPr>
            </w:pPr>
            <w:r w:rsidRPr="00CD48A8">
              <w:rPr>
                <w:noProof w:val="0"/>
              </w:rPr>
              <w:t>204</w:t>
            </w:r>
          </w:p>
        </w:tc>
        <w:tc>
          <w:tcPr>
            <w:tcW w:w="1008" w:type="dxa"/>
            <w:hideMark/>
          </w:tcPr>
          <w:p w14:paraId="03C5AB3C" w14:textId="34E08218" w:rsidR="00676A5E" w:rsidRPr="00CD48A8" w:rsidRDefault="00676A5E" w:rsidP="00BB696C">
            <w:pPr>
              <w:pStyle w:val="TableText"/>
              <w:keepNext/>
              <w:keepLines/>
              <w:rPr>
                <w:noProof w:val="0"/>
              </w:rPr>
            </w:pPr>
            <w:r w:rsidRPr="00CD48A8">
              <w:rPr>
                <w:noProof w:val="0"/>
              </w:rPr>
              <w:t>21.52</w:t>
            </w:r>
          </w:p>
        </w:tc>
      </w:tr>
      <w:tr w:rsidR="00C9708B" w:rsidRPr="00CD48A8" w14:paraId="6A7414D1" w14:textId="77777777" w:rsidTr="009A4C42">
        <w:tc>
          <w:tcPr>
            <w:tcW w:w="2808" w:type="dxa"/>
            <w:tcBorders>
              <w:bottom w:val="nil"/>
            </w:tcBorders>
            <w:hideMark/>
          </w:tcPr>
          <w:p w14:paraId="21EADF0C" w14:textId="77777777" w:rsidR="00676A5E" w:rsidRPr="00CD48A8" w:rsidRDefault="00676A5E" w:rsidP="00676A5E">
            <w:pPr>
              <w:pStyle w:val="TableText"/>
              <w:rPr>
                <w:noProof w:val="0"/>
                <w:lang w:eastAsia="zh-CN"/>
              </w:rPr>
            </w:pPr>
            <w:r w:rsidRPr="00CD48A8">
              <w:rPr>
                <w:noProof w:val="0"/>
                <w:lang w:eastAsia="zh-CN"/>
              </w:rPr>
              <w:t>Grade 7</w:t>
            </w:r>
          </w:p>
        </w:tc>
        <w:tc>
          <w:tcPr>
            <w:tcW w:w="1008" w:type="dxa"/>
            <w:tcBorders>
              <w:bottom w:val="nil"/>
            </w:tcBorders>
            <w:hideMark/>
          </w:tcPr>
          <w:p w14:paraId="4A7B96D7" w14:textId="7EAC9313" w:rsidR="00676A5E" w:rsidRPr="00CD48A8" w:rsidRDefault="00676A5E" w:rsidP="00C402AF">
            <w:pPr>
              <w:pStyle w:val="TableText"/>
              <w:ind w:right="144"/>
              <w:rPr>
                <w:noProof w:val="0"/>
                <w:lang w:eastAsia="zh-CN"/>
              </w:rPr>
            </w:pPr>
            <w:r w:rsidRPr="00CD48A8">
              <w:rPr>
                <w:noProof w:val="0"/>
              </w:rPr>
              <w:t>406</w:t>
            </w:r>
          </w:p>
        </w:tc>
        <w:tc>
          <w:tcPr>
            <w:tcW w:w="1008" w:type="dxa"/>
            <w:tcBorders>
              <w:bottom w:val="nil"/>
            </w:tcBorders>
            <w:hideMark/>
          </w:tcPr>
          <w:p w14:paraId="02569AE3" w14:textId="51EBB9F6" w:rsidR="00676A5E" w:rsidRPr="00CD48A8" w:rsidRDefault="00676A5E" w:rsidP="00BB696C">
            <w:pPr>
              <w:pStyle w:val="TableText"/>
              <w:rPr>
                <w:noProof w:val="0"/>
              </w:rPr>
            </w:pPr>
            <w:r w:rsidRPr="00CD48A8">
              <w:rPr>
                <w:noProof w:val="0"/>
              </w:rPr>
              <w:t>55.69</w:t>
            </w:r>
          </w:p>
        </w:tc>
        <w:tc>
          <w:tcPr>
            <w:tcW w:w="1008" w:type="dxa"/>
            <w:tcBorders>
              <w:bottom w:val="nil"/>
            </w:tcBorders>
            <w:hideMark/>
          </w:tcPr>
          <w:p w14:paraId="4F80B5B4" w14:textId="1D263B07" w:rsidR="00676A5E" w:rsidRPr="00CD48A8" w:rsidRDefault="00676A5E" w:rsidP="00C402AF">
            <w:pPr>
              <w:pStyle w:val="TableText"/>
              <w:ind w:right="144"/>
              <w:rPr>
                <w:noProof w:val="0"/>
                <w:lang w:eastAsia="zh-CN"/>
              </w:rPr>
            </w:pPr>
            <w:r w:rsidRPr="00CD48A8">
              <w:rPr>
                <w:noProof w:val="0"/>
              </w:rPr>
              <w:t>285</w:t>
            </w:r>
          </w:p>
        </w:tc>
        <w:tc>
          <w:tcPr>
            <w:tcW w:w="1008" w:type="dxa"/>
            <w:tcBorders>
              <w:bottom w:val="nil"/>
            </w:tcBorders>
            <w:hideMark/>
          </w:tcPr>
          <w:p w14:paraId="17C79FEC" w14:textId="727D2682" w:rsidR="00676A5E" w:rsidRPr="00CD48A8" w:rsidRDefault="00676A5E" w:rsidP="00BB696C">
            <w:pPr>
              <w:pStyle w:val="TableText"/>
              <w:rPr>
                <w:noProof w:val="0"/>
              </w:rPr>
            </w:pPr>
            <w:r w:rsidRPr="00CD48A8">
              <w:rPr>
                <w:noProof w:val="0"/>
              </w:rPr>
              <w:t>39.09</w:t>
            </w:r>
          </w:p>
        </w:tc>
        <w:tc>
          <w:tcPr>
            <w:tcW w:w="1008" w:type="dxa"/>
            <w:tcBorders>
              <w:bottom w:val="nil"/>
            </w:tcBorders>
            <w:hideMark/>
          </w:tcPr>
          <w:p w14:paraId="604EEFEF" w14:textId="548FCDC3" w:rsidR="00676A5E" w:rsidRPr="00CD48A8" w:rsidRDefault="00676A5E" w:rsidP="00C402AF">
            <w:pPr>
              <w:pStyle w:val="TableText"/>
              <w:ind w:right="144"/>
              <w:rPr>
                <w:noProof w:val="0"/>
                <w:lang w:eastAsia="zh-CN"/>
              </w:rPr>
            </w:pPr>
            <w:r w:rsidRPr="00CD48A8">
              <w:rPr>
                <w:noProof w:val="0"/>
              </w:rPr>
              <w:t>38</w:t>
            </w:r>
          </w:p>
        </w:tc>
        <w:tc>
          <w:tcPr>
            <w:tcW w:w="1008" w:type="dxa"/>
            <w:tcBorders>
              <w:bottom w:val="nil"/>
            </w:tcBorders>
            <w:hideMark/>
          </w:tcPr>
          <w:p w14:paraId="4F577D70" w14:textId="2427F189" w:rsidR="00676A5E" w:rsidRPr="00CD48A8" w:rsidRDefault="00676A5E" w:rsidP="00BB696C">
            <w:pPr>
              <w:pStyle w:val="TableText"/>
              <w:rPr>
                <w:noProof w:val="0"/>
              </w:rPr>
            </w:pPr>
            <w:r w:rsidRPr="00CD48A8">
              <w:rPr>
                <w:noProof w:val="0"/>
              </w:rPr>
              <w:t>5.21</w:t>
            </w:r>
          </w:p>
        </w:tc>
      </w:tr>
      <w:tr w:rsidR="00676A5E" w:rsidRPr="00CD48A8" w14:paraId="4DA5CACF" w14:textId="77777777" w:rsidTr="009A4C42">
        <w:tc>
          <w:tcPr>
            <w:tcW w:w="2808" w:type="dxa"/>
            <w:tcBorders>
              <w:top w:val="nil"/>
              <w:bottom w:val="single" w:sz="4" w:space="0" w:color="auto"/>
            </w:tcBorders>
            <w:hideMark/>
          </w:tcPr>
          <w:p w14:paraId="024F7BAF" w14:textId="77777777" w:rsidR="00676A5E" w:rsidRPr="00CD48A8" w:rsidRDefault="00676A5E" w:rsidP="00676A5E">
            <w:pPr>
              <w:pStyle w:val="TableText"/>
              <w:rPr>
                <w:noProof w:val="0"/>
                <w:lang w:eastAsia="zh-CN"/>
              </w:rPr>
            </w:pPr>
            <w:r w:rsidRPr="00CD48A8">
              <w:rPr>
                <w:noProof w:val="0"/>
                <w:lang w:eastAsia="zh-CN"/>
              </w:rPr>
              <w:t>Grade 8</w:t>
            </w:r>
          </w:p>
        </w:tc>
        <w:tc>
          <w:tcPr>
            <w:tcW w:w="1008" w:type="dxa"/>
            <w:tcBorders>
              <w:top w:val="nil"/>
              <w:bottom w:val="single" w:sz="4" w:space="0" w:color="auto"/>
            </w:tcBorders>
            <w:hideMark/>
          </w:tcPr>
          <w:p w14:paraId="3E488F50" w14:textId="2929B976" w:rsidR="00676A5E" w:rsidRPr="00CD48A8" w:rsidRDefault="00676A5E" w:rsidP="00C402AF">
            <w:pPr>
              <w:pStyle w:val="TableText"/>
              <w:ind w:right="144"/>
              <w:rPr>
                <w:noProof w:val="0"/>
                <w:lang w:eastAsia="zh-CN"/>
              </w:rPr>
            </w:pPr>
            <w:r w:rsidRPr="00CD48A8">
              <w:rPr>
                <w:noProof w:val="0"/>
              </w:rPr>
              <w:t>332</w:t>
            </w:r>
          </w:p>
        </w:tc>
        <w:tc>
          <w:tcPr>
            <w:tcW w:w="1008" w:type="dxa"/>
            <w:tcBorders>
              <w:top w:val="nil"/>
              <w:bottom w:val="single" w:sz="4" w:space="0" w:color="auto"/>
            </w:tcBorders>
            <w:hideMark/>
          </w:tcPr>
          <w:p w14:paraId="00AEC663" w14:textId="3EFFF307" w:rsidR="00676A5E" w:rsidRPr="00CD48A8" w:rsidRDefault="00676A5E" w:rsidP="00BB696C">
            <w:pPr>
              <w:pStyle w:val="TableText"/>
              <w:rPr>
                <w:noProof w:val="0"/>
              </w:rPr>
            </w:pPr>
            <w:r w:rsidRPr="00CD48A8">
              <w:rPr>
                <w:noProof w:val="0"/>
              </w:rPr>
              <w:t>58.04</w:t>
            </w:r>
          </w:p>
        </w:tc>
        <w:tc>
          <w:tcPr>
            <w:tcW w:w="1008" w:type="dxa"/>
            <w:tcBorders>
              <w:top w:val="nil"/>
              <w:bottom w:val="single" w:sz="4" w:space="0" w:color="auto"/>
            </w:tcBorders>
            <w:hideMark/>
          </w:tcPr>
          <w:p w14:paraId="4BFD71AC" w14:textId="0F85F566" w:rsidR="00676A5E" w:rsidRPr="00CD48A8" w:rsidRDefault="00676A5E" w:rsidP="00C402AF">
            <w:pPr>
              <w:pStyle w:val="TableText"/>
              <w:ind w:right="144"/>
              <w:rPr>
                <w:noProof w:val="0"/>
                <w:lang w:eastAsia="zh-CN"/>
              </w:rPr>
            </w:pPr>
            <w:r w:rsidRPr="00CD48A8">
              <w:rPr>
                <w:noProof w:val="0"/>
              </w:rPr>
              <w:t>176</w:t>
            </w:r>
          </w:p>
        </w:tc>
        <w:tc>
          <w:tcPr>
            <w:tcW w:w="1008" w:type="dxa"/>
            <w:tcBorders>
              <w:top w:val="nil"/>
              <w:bottom w:val="single" w:sz="4" w:space="0" w:color="auto"/>
            </w:tcBorders>
            <w:hideMark/>
          </w:tcPr>
          <w:p w14:paraId="54FEA5AE" w14:textId="696ECA4C" w:rsidR="00676A5E" w:rsidRPr="00CD48A8" w:rsidRDefault="00676A5E" w:rsidP="00BB696C">
            <w:pPr>
              <w:pStyle w:val="TableText"/>
              <w:rPr>
                <w:noProof w:val="0"/>
              </w:rPr>
            </w:pPr>
            <w:r w:rsidRPr="00CD48A8">
              <w:rPr>
                <w:noProof w:val="0"/>
              </w:rPr>
              <w:t>30.77</w:t>
            </w:r>
          </w:p>
        </w:tc>
        <w:tc>
          <w:tcPr>
            <w:tcW w:w="1008" w:type="dxa"/>
            <w:tcBorders>
              <w:top w:val="nil"/>
              <w:bottom w:val="single" w:sz="4" w:space="0" w:color="auto"/>
            </w:tcBorders>
            <w:hideMark/>
          </w:tcPr>
          <w:p w14:paraId="4826F37B" w14:textId="33D94D8B" w:rsidR="00676A5E" w:rsidRPr="00CD48A8" w:rsidRDefault="00676A5E" w:rsidP="00C402AF">
            <w:pPr>
              <w:pStyle w:val="TableText"/>
              <w:ind w:right="144"/>
              <w:rPr>
                <w:noProof w:val="0"/>
                <w:lang w:eastAsia="zh-CN"/>
              </w:rPr>
            </w:pPr>
            <w:r w:rsidRPr="00CD48A8">
              <w:rPr>
                <w:noProof w:val="0"/>
              </w:rPr>
              <w:t>64</w:t>
            </w:r>
          </w:p>
        </w:tc>
        <w:tc>
          <w:tcPr>
            <w:tcW w:w="1008" w:type="dxa"/>
            <w:tcBorders>
              <w:top w:val="nil"/>
              <w:bottom w:val="single" w:sz="4" w:space="0" w:color="auto"/>
            </w:tcBorders>
            <w:hideMark/>
          </w:tcPr>
          <w:p w14:paraId="19578569" w14:textId="17B4C236" w:rsidR="00676A5E" w:rsidRPr="00CD48A8" w:rsidRDefault="00676A5E" w:rsidP="00BB696C">
            <w:pPr>
              <w:pStyle w:val="TableText"/>
              <w:rPr>
                <w:noProof w:val="0"/>
              </w:rPr>
            </w:pPr>
            <w:r w:rsidRPr="00CD48A8">
              <w:rPr>
                <w:noProof w:val="0"/>
              </w:rPr>
              <w:t>11.19</w:t>
            </w:r>
          </w:p>
        </w:tc>
      </w:tr>
      <w:tr w:rsidR="00C9708B" w:rsidRPr="00CD48A8" w14:paraId="0FD667D6" w14:textId="77777777" w:rsidTr="009A4C42">
        <w:tc>
          <w:tcPr>
            <w:tcW w:w="2808" w:type="dxa"/>
            <w:tcBorders>
              <w:top w:val="single" w:sz="4" w:space="0" w:color="auto"/>
            </w:tcBorders>
            <w:hideMark/>
          </w:tcPr>
          <w:p w14:paraId="6C6253D8" w14:textId="77777777" w:rsidR="00676A5E" w:rsidRPr="00CD48A8" w:rsidRDefault="00676A5E" w:rsidP="00676A5E">
            <w:pPr>
              <w:pStyle w:val="TableText"/>
              <w:rPr>
                <w:noProof w:val="0"/>
                <w:lang w:eastAsia="zh-CN"/>
              </w:rPr>
            </w:pPr>
            <w:r w:rsidRPr="00CD48A8">
              <w:rPr>
                <w:noProof w:val="0"/>
                <w:lang w:eastAsia="zh-CN"/>
              </w:rPr>
              <w:t>High school—Grade 9</w:t>
            </w:r>
          </w:p>
        </w:tc>
        <w:tc>
          <w:tcPr>
            <w:tcW w:w="1008" w:type="dxa"/>
            <w:tcBorders>
              <w:top w:val="single" w:sz="4" w:space="0" w:color="auto"/>
            </w:tcBorders>
            <w:hideMark/>
          </w:tcPr>
          <w:p w14:paraId="13376DD9" w14:textId="66D7C6DA" w:rsidR="00676A5E" w:rsidRPr="00CD48A8" w:rsidRDefault="00676A5E" w:rsidP="00C402AF">
            <w:pPr>
              <w:pStyle w:val="TableText"/>
              <w:ind w:right="144"/>
              <w:rPr>
                <w:noProof w:val="0"/>
                <w:lang w:eastAsia="zh-CN"/>
              </w:rPr>
            </w:pPr>
            <w:r w:rsidRPr="00CD48A8">
              <w:rPr>
                <w:noProof w:val="0"/>
              </w:rPr>
              <w:t>79</w:t>
            </w:r>
          </w:p>
        </w:tc>
        <w:tc>
          <w:tcPr>
            <w:tcW w:w="1008" w:type="dxa"/>
            <w:tcBorders>
              <w:top w:val="single" w:sz="4" w:space="0" w:color="auto"/>
            </w:tcBorders>
            <w:hideMark/>
          </w:tcPr>
          <w:p w14:paraId="507DD25B" w14:textId="4AD9AAAF" w:rsidR="00676A5E" w:rsidRPr="00CD48A8" w:rsidRDefault="00676A5E" w:rsidP="00BB696C">
            <w:pPr>
              <w:pStyle w:val="TableText"/>
              <w:rPr>
                <w:noProof w:val="0"/>
              </w:rPr>
            </w:pPr>
            <w:r w:rsidRPr="00CD48A8">
              <w:rPr>
                <w:noProof w:val="0"/>
              </w:rPr>
              <w:t>69.</w:t>
            </w:r>
            <w:r w:rsidR="00677879" w:rsidRPr="00CD48A8">
              <w:rPr>
                <w:noProof w:val="0"/>
              </w:rPr>
              <w:t>3</w:t>
            </w:r>
            <w:r w:rsidR="00754C8A" w:rsidRPr="00CD48A8">
              <w:rPr>
                <w:noProof w:val="0"/>
              </w:rPr>
              <w:t>0</w:t>
            </w:r>
          </w:p>
        </w:tc>
        <w:tc>
          <w:tcPr>
            <w:tcW w:w="1008" w:type="dxa"/>
            <w:tcBorders>
              <w:top w:val="single" w:sz="4" w:space="0" w:color="auto"/>
            </w:tcBorders>
            <w:hideMark/>
          </w:tcPr>
          <w:p w14:paraId="05FBD390" w14:textId="4AB89777" w:rsidR="00676A5E" w:rsidRPr="00CD48A8" w:rsidRDefault="00676A5E" w:rsidP="00C402AF">
            <w:pPr>
              <w:pStyle w:val="TableText"/>
              <w:ind w:right="144"/>
              <w:rPr>
                <w:noProof w:val="0"/>
                <w:lang w:eastAsia="zh-CN"/>
              </w:rPr>
            </w:pPr>
            <w:r w:rsidRPr="00CD48A8">
              <w:rPr>
                <w:noProof w:val="0"/>
              </w:rPr>
              <w:t>28</w:t>
            </w:r>
          </w:p>
        </w:tc>
        <w:tc>
          <w:tcPr>
            <w:tcW w:w="1008" w:type="dxa"/>
            <w:tcBorders>
              <w:top w:val="single" w:sz="4" w:space="0" w:color="auto"/>
            </w:tcBorders>
            <w:hideMark/>
          </w:tcPr>
          <w:p w14:paraId="28F0015F" w14:textId="58D045A4" w:rsidR="00676A5E" w:rsidRPr="00CD48A8" w:rsidRDefault="00676A5E" w:rsidP="00BB696C">
            <w:pPr>
              <w:pStyle w:val="TableText"/>
              <w:rPr>
                <w:noProof w:val="0"/>
              </w:rPr>
            </w:pPr>
            <w:r w:rsidRPr="00CD48A8">
              <w:rPr>
                <w:noProof w:val="0"/>
              </w:rPr>
              <w:t>24.56</w:t>
            </w:r>
          </w:p>
        </w:tc>
        <w:tc>
          <w:tcPr>
            <w:tcW w:w="1008" w:type="dxa"/>
            <w:tcBorders>
              <w:top w:val="single" w:sz="4" w:space="0" w:color="auto"/>
            </w:tcBorders>
            <w:hideMark/>
          </w:tcPr>
          <w:p w14:paraId="1A716CFC" w14:textId="1954AF19" w:rsidR="00676A5E" w:rsidRPr="00CD48A8" w:rsidRDefault="00676A5E" w:rsidP="00C402AF">
            <w:pPr>
              <w:pStyle w:val="TableText"/>
              <w:ind w:right="144"/>
              <w:rPr>
                <w:noProof w:val="0"/>
                <w:lang w:eastAsia="zh-CN"/>
              </w:rPr>
            </w:pPr>
            <w:r w:rsidRPr="00CD48A8">
              <w:rPr>
                <w:noProof w:val="0"/>
              </w:rPr>
              <w:t>7</w:t>
            </w:r>
          </w:p>
        </w:tc>
        <w:tc>
          <w:tcPr>
            <w:tcW w:w="1008" w:type="dxa"/>
            <w:tcBorders>
              <w:top w:val="single" w:sz="4" w:space="0" w:color="auto"/>
            </w:tcBorders>
            <w:hideMark/>
          </w:tcPr>
          <w:p w14:paraId="0C6EC05D" w14:textId="589E1C18" w:rsidR="00676A5E" w:rsidRPr="00CD48A8" w:rsidRDefault="00676A5E" w:rsidP="00BB696C">
            <w:pPr>
              <w:pStyle w:val="TableText"/>
              <w:rPr>
                <w:noProof w:val="0"/>
              </w:rPr>
            </w:pPr>
            <w:r w:rsidRPr="00CD48A8">
              <w:rPr>
                <w:noProof w:val="0"/>
              </w:rPr>
              <w:t>6.14</w:t>
            </w:r>
          </w:p>
        </w:tc>
      </w:tr>
      <w:tr w:rsidR="00676A5E" w:rsidRPr="00CD48A8" w14:paraId="350D7B3B" w14:textId="77777777" w:rsidTr="009A4C42">
        <w:tc>
          <w:tcPr>
            <w:tcW w:w="2808" w:type="dxa"/>
            <w:hideMark/>
          </w:tcPr>
          <w:p w14:paraId="2F5A2B20" w14:textId="77777777" w:rsidR="00676A5E" w:rsidRPr="00CD48A8" w:rsidRDefault="00676A5E" w:rsidP="00676A5E">
            <w:pPr>
              <w:pStyle w:val="TableText"/>
              <w:rPr>
                <w:noProof w:val="0"/>
                <w:lang w:eastAsia="zh-CN"/>
              </w:rPr>
            </w:pPr>
            <w:r w:rsidRPr="00CD48A8">
              <w:rPr>
                <w:noProof w:val="0"/>
                <w:lang w:eastAsia="zh-CN"/>
              </w:rPr>
              <w:t>High school—Grade 10</w:t>
            </w:r>
          </w:p>
        </w:tc>
        <w:tc>
          <w:tcPr>
            <w:tcW w:w="1008" w:type="dxa"/>
            <w:hideMark/>
          </w:tcPr>
          <w:p w14:paraId="31352ED0" w14:textId="1505F8A3" w:rsidR="00676A5E" w:rsidRPr="00CD48A8" w:rsidRDefault="00676A5E" w:rsidP="00C402AF">
            <w:pPr>
              <w:pStyle w:val="TableText"/>
              <w:ind w:right="144"/>
              <w:rPr>
                <w:noProof w:val="0"/>
                <w:lang w:eastAsia="zh-CN"/>
              </w:rPr>
            </w:pPr>
            <w:r w:rsidRPr="00CD48A8">
              <w:rPr>
                <w:noProof w:val="0"/>
              </w:rPr>
              <w:t>51</w:t>
            </w:r>
          </w:p>
        </w:tc>
        <w:tc>
          <w:tcPr>
            <w:tcW w:w="1008" w:type="dxa"/>
            <w:hideMark/>
          </w:tcPr>
          <w:p w14:paraId="6051A047" w14:textId="30089977" w:rsidR="00676A5E" w:rsidRPr="00CD48A8" w:rsidRDefault="00676A5E" w:rsidP="00BB696C">
            <w:pPr>
              <w:pStyle w:val="TableText"/>
              <w:rPr>
                <w:noProof w:val="0"/>
              </w:rPr>
            </w:pPr>
            <w:r w:rsidRPr="00CD48A8">
              <w:rPr>
                <w:noProof w:val="0"/>
              </w:rPr>
              <w:t>70.83</w:t>
            </w:r>
          </w:p>
        </w:tc>
        <w:tc>
          <w:tcPr>
            <w:tcW w:w="1008" w:type="dxa"/>
            <w:hideMark/>
          </w:tcPr>
          <w:p w14:paraId="367E9EE8" w14:textId="1F852B92" w:rsidR="00676A5E" w:rsidRPr="00CD48A8" w:rsidRDefault="00676A5E" w:rsidP="00C402AF">
            <w:pPr>
              <w:pStyle w:val="TableText"/>
              <w:ind w:right="144"/>
              <w:rPr>
                <w:noProof w:val="0"/>
                <w:lang w:eastAsia="zh-CN"/>
              </w:rPr>
            </w:pPr>
            <w:r w:rsidRPr="00CD48A8">
              <w:rPr>
                <w:noProof w:val="0"/>
              </w:rPr>
              <w:t>16</w:t>
            </w:r>
          </w:p>
        </w:tc>
        <w:tc>
          <w:tcPr>
            <w:tcW w:w="1008" w:type="dxa"/>
            <w:hideMark/>
          </w:tcPr>
          <w:p w14:paraId="32A2FF53" w14:textId="01D5E3F7" w:rsidR="00676A5E" w:rsidRPr="00CD48A8" w:rsidRDefault="00676A5E" w:rsidP="00BB696C">
            <w:pPr>
              <w:pStyle w:val="TableText"/>
              <w:rPr>
                <w:noProof w:val="0"/>
              </w:rPr>
            </w:pPr>
            <w:r w:rsidRPr="00CD48A8">
              <w:rPr>
                <w:noProof w:val="0"/>
              </w:rPr>
              <w:t>22.22</w:t>
            </w:r>
          </w:p>
        </w:tc>
        <w:tc>
          <w:tcPr>
            <w:tcW w:w="1008" w:type="dxa"/>
            <w:hideMark/>
          </w:tcPr>
          <w:p w14:paraId="3229F336" w14:textId="0A54E051" w:rsidR="00676A5E" w:rsidRPr="00CD48A8" w:rsidRDefault="00676A5E" w:rsidP="00C402AF">
            <w:pPr>
              <w:pStyle w:val="TableText"/>
              <w:ind w:right="144"/>
              <w:rPr>
                <w:noProof w:val="0"/>
                <w:lang w:eastAsia="zh-CN"/>
              </w:rPr>
            </w:pPr>
            <w:r w:rsidRPr="00CD48A8">
              <w:rPr>
                <w:noProof w:val="0"/>
              </w:rPr>
              <w:t>5</w:t>
            </w:r>
          </w:p>
        </w:tc>
        <w:tc>
          <w:tcPr>
            <w:tcW w:w="1008" w:type="dxa"/>
            <w:hideMark/>
          </w:tcPr>
          <w:p w14:paraId="0E643337" w14:textId="13CC2624" w:rsidR="00676A5E" w:rsidRPr="00CD48A8" w:rsidRDefault="00676A5E" w:rsidP="00BB696C">
            <w:pPr>
              <w:pStyle w:val="TableText"/>
              <w:rPr>
                <w:noProof w:val="0"/>
              </w:rPr>
            </w:pPr>
            <w:r w:rsidRPr="00CD48A8">
              <w:rPr>
                <w:noProof w:val="0"/>
              </w:rPr>
              <w:t>6.94</w:t>
            </w:r>
          </w:p>
        </w:tc>
      </w:tr>
      <w:tr w:rsidR="00676A5E" w:rsidRPr="00CD48A8" w14:paraId="3A407487" w14:textId="77777777" w:rsidTr="009A4C42">
        <w:tc>
          <w:tcPr>
            <w:tcW w:w="2808" w:type="dxa"/>
            <w:hideMark/>
          </w:tcPr>
          <w:p w14:paraId="613D4D64" w14:textId="77777777" w:rsidR="00676A5E" w:rsidRPr="00CD48A8" w:rsidRDefault="00676A5E" w:rsidP="00676A5E">
            <w:pPr>
              <w:pStyle w:val="TableText"/>
              <w:rPr>
                <w:noProof w:val="0"/>
                <w:lang w:eastAsia="zh-CN"/>
              </w:rPr>
            </w:pPr>
            <w:r w:rsidRPr="00CD48A8">
              <w:rPr>
                <w:noProof w:val="0"/>
                <w:lang w:eastAsia="zh-CN"/>
              </w:rPr>
              <w:t>High school—Grade 11</w:t>
            </w:r>
          </w:p>
        </w:tc>
        <w:tc>
          <w:tcPr>
            <w:tcW w:w="1008" w:type="dxa"/>
            <w:hideMark/>
          </w:tcPr>
          <w:p w14:paraId="07CECFB2" w14:textId="0664586A" w:rsidR="00676A5E" w:rsidRPr="00CD48A8" w:rsidRDefault="00676A5E" w:rsidP="00C402AF">
            <w:pPr>
              <w:pStyle w:val="TableText"/>
              <w:ind w:right="144"/>
              <w:rPr>
                <w:noProof w:val="0"/>
                <w:lang w:eastAsia="zh-CN"/>
              </w:rPr>
            </w:pPr>
            <w:r w:rsidRPr="00CD48A8">
              <w:rPr>
                <w:noProof w:val="0"/>
              </w:rPr>
              <w:t>35</w:t>
            </w:r>
          </w:p>
        </w:tc>
        <w:tc>
          <w:tcPr>
            <w:tcW w:w="1008" w:type="dxa"/>
            <w:hideMark/>
          </w:tcPr>
          <w:p w14:paraId="24029564" w14:textId="593B42E3" w:rsidR="00676A5E" w:rsidRPr="00CD48A8" w:rsidRDefault="00676A5E" w:rsidP="00BB696C">
            <w:pPr>
              <w:pStyle w:val="TableText"/>
              <w:rPr>
                <w:noProof w:val="0"/>
              </w:rPr>
            </w:pPr>
            <w:r w:rsidRPr="00CD48A8">
              <w:rPr>
                <w:noProof w:val="0"/>
              </w:rPr>
              <w:t>81.</w:t>
            </w:r>
            <w:r w:rsidR="00677879" w:rsidRPr="00CD48A8">
              <w:rPr>
                <w:noProof w:val="0"/>
              </w:rPr>
              <w:t>4</w:t>
            </w:r>
            <w:r w:rsidR="00775DF2" w:rsidRPr="00CD48A8">
              <w:rPr>
                <w:noProof w:val="0"/>
              </w:rPr>
              <w:t>0</w:t>
            </w:r>
          </w:p>
        </w:tc>
        <w:tc>
          <w:tcPr>
            <w:tcW w:w="1008" w:type="dxa"/>
            <w:hideMark/>
          </w:tcPr>
          <w:p w14:paraId="1229D9E0" w14:textId="0499347D" w:rsidR="00676A5E" w:rsidRPr="00CD48A8" w:rsidRDefault="00676A5E" w:rsidP="00C402AF">
            <w:pPr>
              <w:pStyle w:val="TableText"/>
              <w:ind w:right="144"/>
              <w:rPr>
                <w:noProof w:val="0"/>
                <w:lang w:eastAsia="zh-CN"/>
              </w:rPr>
            </w:pPr>
            <w:r w:rsidRPr="00CD48A8">
              <w:rPr>
                <w:noProof w:val="0"/>
              </w:rPr>
              <w:t>7</w:t>
            </w:r>
          </w:p>
        </w:tc>
        <w:tc>
          <w:tcPr>
            <w:tcW w:w="1008" w:type="dxa"/>
            <w:hideMark/>
          </w:tcPr>
          <w:p w14:paraId="6A9810DB" w14:textId="15418882" w:rsidR="00676A5E" w:rsidRPr="00CD48A8" w:rsidRDefault="00676A5E" w:rsidP="00BB696C">
            <w:pPr>
              <w:pStyle w:val="TableText"/>
              <w:rPr>
                <w:noProof w:val="0"/>
              </w:rPr>
            </w:pPr>
            <w:r w:rsidRPr="00CD48A8">
              <w:rPr>
                <w:noProof w:val="0"/>
              </w:rPr>
              <w:t>16.28</w:t>
            </w:r>
          </w:p>
        </w:tc>
        <w:tc>
          <w:tcPr>
            <w:tcW w:w="1008" w:type="dxa"/>
            <w:hideMark/>
          </w:tcPr>
          <w:p w14:paraId="66CBA162" w14:textId="3CA56F77" w:rsidR="00676A5E" w:rsidRPr="00CD48A8" w:rsidRDefault="00676A5E" w:rsidP="00C402AF">
            <w:pPr>
              <w:pStyle w:val="TableText"/>
              <w:ind w:right="144"/>
              <w:rPr>
                <w:noProof w:val="0"/>
                <w:lang w:eastAsia="zh-CN"/>
              </w:rPr>
            </w:pPr>
            <w:r w:rsidRPr="00CD48A8">
              <w:rPr>
                <w:noProof w:val="0"/>
              </w:rPr>
              <w:t>1</w:t>
            </w:r>
          </w:p>
        </w:tc>
        <w:tc>
          <w:tcPr>
            <w:tcW w:w="1008" w:type="dxa"/>
            <w:hideMark/>
          </w:tcPr>
          <w:p w14:paraId="2CFB2829" w14:textId="4003CB95" w:rsidR="00676A5E" w:rsidRPr="00CD48A8" w:rsidRDefault="00676A5E" w:rsidP="00BB696C">
            <w:pPr>
              <w:pStyle w:val="TableText"/>
              <w:rPr>
                <w:noProof w:val="0"/>
              </w:rPr>
            </w:pPr>
            <w:r w:rsidRPr="00CD48A8">
              <w:rPr>
                <w:noProof w:val="0"/>
              </w:rPr>
              <w:t>2.33</w:t>
            </w:r>
          </w:p>
        </w:tc>
      </w:tr>
      <w:tr w:rsidR="00676A5E" w:rsidRPr="00CD48A8" w14:paraId="7D7BFFC8" w14:textId="77777777" w:rsidTr="009A4C42">
        <w:tc>
          <w:tcPr>
            <w:tcW w:w="2808" w:type="dxa"/>
            <w:hideMark/>
          </w:tcPr>
          <w:p w14:paraId="55C32B65" w14:textId="77777777" w:rsidR="00676A5E" w:rsidRPr="00CD48A8" w:rsidRDefault="00676A5E" w:rsidP="00676A5E">
            <w:pPr>
              <w:pStyle w:val="TableText"/>
              <w:rPr>
                <w:noProof w:val="0"/>
                <w:lang w:eastAsia="zh-CN"/>
              </w:rPr>
            </w:pPr>
            <w:r w:rsidRPr="00CD48A8">
              <w:rPr>
                <w:noProof w:val="0"/>
                <w:lang w:eastAsia="zh-CN"/>
              </w:rPr>
              <w:t>High school—Grade 12</w:t>
            </w:r>
          </w:p>
        </w:tc>
        <w:tc>
          <w:tcPr>
            <w:tcW w:w="1008" w:type="dxa"/>
            <w:hideMark/>
          </w:tcPr>
          <w:p w14:paraId="3B649F0D" w14:textId="26DD12EF" w:rsidR="00676A5E" w:rsidRPr="00CD48A8" w:rsidRDefault="00676A5E" w:rsidP="00C402AF">
            <w:pPr>
              <w:pStyle w:val="TableText"/>
              <w:ind w:right="144"/>
              <w:rPr>
                <w:noProof w:val="0"/>
                <w:lang w:eastAsia="zh-CN"/>
              </w:rPr>
            </w:pPr>
            <w:r w:rsidRPr="00CD48A8">
              <w:rPr>
                <w:noProof w:val="0"/>
              </w:rPr>
              <w:t>13</w:t>
            </w:r>
          </w:p>
        </w:tc>
        <w:tc>
          <w:tcPr>
            <w:tcW w:w="1008" w:type="dxa"/>
            <w:hideMark/>
          </w:tcPr>
          <w:p w14:paraId="1E369C01" w14:textId="237A9E4B" w:rsidR="00676A5E" w:rsidRPr="00CD48A8" w:rsidRDefault="00676A5E" w:rsidP="00BB696C">
            <w:pPr>
              <w:pStyle w:val="TableText"/>
              <w:rPr>
                <w:noProof w:val="0"/>
              </w:rPr>
            </w:pPr>
            <w:r w:rsidRPr="00CD48A8">
              <w:rPr>
                <w:noProof w:val="0"/>
              </w:rPr>
              <w:t>54.17</w:t>
            </w:r>
          </w:p>
        </w:tc>
        <w:tc>
          <w:tcPr>
            <w:tcW w:w="1008" w:type="dxa"/>
            <w:hideMark/>
          </w:tcPr>
          <w:p w14:paraId="300B8384" w14:textId="384864B2" w:rsidR="00676A5E" w:rsidRPr="00CD48A8" w:rsidRDefault="00676A5E" w:rsidP="00C402AF">
            <w:pPr>
              <w:pStyle w:val="TableText"/>
              <w:ind w:right="144"/>
              <w:rPr>
                <w:noProof w:val="0"/>
                <w:lang w:eastAsia="zh-CN"/>
              </w:rPr>
            </w:pPr>
            <w:r w:rsidRPr="00CD48A8">
              <w:rPr>
                <w:noProof w:val="0"/>
              </w:rPr>
              <w:t>9</w:t>
            </w:r>
          </w:p>
        </w:tc>
        <w:tc>
          <w:tcPr>
            <w:tcW w:w="1008" w:type="dxa"/>
            <w:hideMark/>
          </w:tcPr>
          <w:p w14:paraId="44C13EC9" w14:textId="69249DFC" w:rsidR="00676A5E" w:rsidRPr="00CD48A8" w:rsidRDefault="00676A5E" w:rsidP="00BB696C">
            <w:pPr>
              <w:pStyle w:val="TableText"/>
              <w:rPr>
                <w:noProof w:val="0"/>
              </w:rPr>
            </w:pPr>
            <w:r w:rsidRPr="00CD48A8">
              <w:rPr>
                <w:noProof w:val="0"/>
              </w:rPr>
              <w:t>37.5</w:t>
            </w:r>
            <w:r w:rsidR="00904D87" w:rsidRPr="00CD48A8">
              <w:rPr>
                <w:noProof w:val="0"/>
              </w:rPr>
              <w:t>0</w:t>
            </w:r>
          </w:p>
        </w:tc>
        <w:tc>
          <w:tcPr>
            <w:tcW w:w="1008" w:type="dxa"/>
            <w:hideMark/>
          </w:tcPr>
          <w:p w14:paraId="44928B12" w14:textId="5181AD98" w:rsidR="00676A5E" w:rsidRPr="00CD48A8" w:rsidRDefault="00676A5E" w:rsidP="00C402AF">
            <w:pPr>
              <w:pStyle w:val="TableText"/>
              <w:ind w:right="144"/>
              <w:rPr>
                <w:noProof w:val="0"/>
                <w:lang w:eastAsia="zh-CN"/>
              </w:rPr>
            </w:pPr>
            <w:r w:rsidRPr="00CD48A8">
              <w:rPr>
                <w:noProof w:val="0"/>
              </w:rPr>
              <w:t>2</w:t>
            </w:r>
          </w:p>
        </w:tc>
        <w:tc>
          <w:tcPr>
            <w:tcW w:w="1008" w:type="dxa"/>
            <w:hideMark/>
          </w:tcPr>
          <w:p w14:paraId="44EE1A83" w14:textId="3480B7C4" w:rsidR="00676A5E" w:rsidRPr="00CD48A8" w:rsidRDefault="00676A5E" w:rsidP="00BB696C">
            <w:pPr>
              <w:pStyle w:val="TableText"/>
              <w:rPr>
                <w:noProof w:val="0"/>
              </w:rPr>
            </w:pPr>
            <w:r w:rsidRPr="00CD48A8">
              <w:rPr>
                <w:noProof w:val="0"/>
              </w:rPr>
              <w:t>8.33</w:t>
            </w:r>
          </w:p>
        </w:tc>
      </w:tr>
      <w:tr w:rsidR="00676A5E" w:rsidRPr="00CD48A8" w14:paraId="128A9361" w14:textId="77777777" w:rsidTr="009A4C42">
        <w:tc>
          <w:tcPr>
            <w:tcW w:w="2808" w:type="dxa"/>
            <w:hideMark/>
          </w:tcPr>
          <w:p w14:paraId="1910A6F3" w14:textId="77777777" w:rsidR="00676A5E" w:rsidRPr="00CD48A8" w:rsidRDefault="00676A5E" w:rsidP="00676A5E">
            <w:pPr>
              <w:pStyle w:val="TableText"/>
              <w:rPr>
                <w:noProof w:val="0"/>
                <w:lang w:eastAsia="zh-CN"/>
              </w:rPr>
            </w:pPr>
            <w:r w:rsidRPr="00CD48A8">
              <w:rPr>
                <w:noProof w:val="0"/>
                <w:lang w:eastAsia="zh-CN"/>
              </w:rPr>
              <w:t>High school—All grades</w:t>
            </w:r>
          </w:p>
        </w:tc>
        <w:tc>
          <w:tcPr>
            <w:tcW w:w="1008" w:type="dxa"/>
            <w:hideMark/>
          </w:tcPr>
          <w:p w14:paraId="2EE18588" w14:textId="1FF82251" w:rsidR="00676A5E" w:rsidRPr="00CD48A8" w:rsidRDefault="00676A5E" w:rsidP="00C402AF">
            <w:pPr>
              <w:pStyle w:val="TableText"/>
              <w:ind w:right="144"/>
              <w:rPr>
                <w:noProof w:val="0"/>
                <w:lang w:eastAsia="zh-CN"/>
              </w:rPr>
            </w:pPr>
            <w:r w:rsidRPr="00CD48A8">
              <w:rPr>
                <w:noProof w:val="0"/>
              </w:rPr>
              <w:t>178</w:t>
            </w:r>
          </w:p>
        </w:tc>
        <w:tc>
          <w:tcPr>
            <w:tcW w:w="1008" w:type="dxa"/>
            <w:hideMark/>
          </w:tcPr>
          <w:p w14:paraId="1CCC704D" w14:textId="4968DAB3" w:rsidR="00676A5E" w:rsidRPr="00CD48A8" w:rsidRDefault="00676A5E" w:rsidP="00BB696C">
            <w:pPr>
              <w:pStyle w:val="TableText"/>
              <w:rPr>
                <w:noProof w:val="0"/>
              </w:rPr>
            </w:pPr>
            <w:r w:rsidRPr="00CD48A8">
              <w:rPr>
                <w:noProof w:val="0"/>
              </w:rPr>
              <w:t>70.36</w:t>
            </w:r>
          </w:p>
        </w:tc>
        <w:tc>
          <w:tcPr>
            <w:tcW w:w="1008" w:type="dxa"/>
            <w:hideMark/>
          </w:tcPr>
          <w:p w14:paraId="69FCEECB" w14:textId="4C398234" w:rsidR="00676A5E" w:rsidRPr="00CD48A8" w:rsidRDefault="00676A5E" w:rsidP="00C402AF">
            <w:pPr>
              <w:pStyle w:val="TableText"/>
              <w:ind w:right="144"/>
              <w:rPr>
                <w:noProof w:val="0"/>
                <w:lang w:eastAsia="zh-CN"/>
              </w:rPr>
            </w:pPr>
            <w:r w:rsidRPr="00CD48A8">
              <w:rPr>
                <w:noProof w:val="0"/>
              </w:rPr>
              <w:t>60</w:t>
            </w:r>
          </w:p>
        </w:tc>
        <w:tc>
          <w:tcPr>
            <w:tcW w:w="1008" w:type="dxa"/>
            <w:hideMark/>
          </w:tcPr>
          <w:p w14:paraId="2761E420" w14:textId="09E54A9E" w:rsidR="00676A5E" w:rsidRPr="00CD48A8" w:rsidRDefault="00676A5E" w:rsidP="00BB696C">
            <w:pPr>
              <w:pStyle w:val="TableText"/>
              <w:rPr>
                <w:noProof w:val="0"/>
              </w:rPr>
            </w:pPr>
            <w:r w:rsidRPr="00CD48A8">
              <w:rPr>
                <w:noProof w:val="0"/>
              </w:rPr>
              <w:t>23.72</w:t>
            </w:r>
          </w:p>
        </w:tc>
        <w:tc>
          <w:tcPr>
            <w:tcW w:w="1008" w:type="dxa"/>
            <w:hideMark/>
          </w:tcPr>
          <w:p w14:paraId="71795532" w14:textId="53F47740" w:rsidR="00676A5E" w:rsidRPr="00CD48A8" w:rsidRDefault="00676A5E" w:rsidP="00C402AF">
            <w:pPr>
              <w:pStyle w:val="TableText"/>
              <w:ind w:right="144"/>
              <w:rPr>
                <w:noProof w:val="0"/>
                <w:lang w:eastAsia="zh-CN"/>
              </w:rPr>
            </w:pPr>
            <w:r w:rsidRPr="00CD48A8">
              <w:rPr>
                <w:noProof w:val="0"/>
              </w:rPr>
              <w:t>15</w:t>
            </w:r>
          </w:p>
        </w:tc>
        <w:tc>
          <w:tcPr>
            <w:tcW w:w="1008" w:type="dxa"/>
            <w:hideMark/>
          </w:tcPr>
          <w:p w14:paraId="56C65A7F" w14:textId="06FA5C30" w:rsidR="00676A5E" w:rsidRPr="00CD48A8" w:rsidRDefault="00676A5E" w:rsidP="00BB696C">
            <w:pPr>
              <w:pStyle w:val="TableText"/>
              <w:rPr>
                <w:noProof w:val="0"/>
              </w:rPr>
            </w:pPr>
            <w:r w:rsidRPr="00CD48A8">
              <w:rPr>
                <w:noProof w:val="0"/>
              </w:rPr>
              <w:t>5.93</w:t>
            </w:r>
          </w:p>
        </w:tc>
      </w:tr>
    </w:tbl>
    <w:p w14:paraId="061F3A26" w14:textId="74E5DFB8" w:rsidR="001276BE" w:rsidRPr="00CD48A8" w:rsidRDefault="00F53EBA" w:rsidP="00FB33EE">
      <w:pPr>
        <w:pStyle w:val="Heading4"/>
      </w:pPr>
      <w:bookmarkStart w:id="1084" w:name="_Toc102976335"/>
      <w:r w:rsidRPr="00CD48A8">
        <w:t xml:space="preserve">Demographic Student </w:t>
      </w:r>
      <w:r w:rsidR="001276BE" w:rsidRPr="00CD48A8">
        <w:t xml:space="preserve">Group </w:t>
      </w:r>
      <w:r w:rsidRPr="00CD48A8">
        <w:t>Summaries</w:t>
      </w:r>
      <w:bookmarkEnd w:id="1084"/>
    </w:p>
    <w:p w14:paraId="54D3B2B4" w14:textId="7ACAD7AE" w:rsidR="00C17520" w:rsidRPr="00CD48A8" w:rsidRDefault="009C6AA0" w:rsidP="00C17520">
      <w:r w:rsidRPr="00CD48A8">
        <w:t xml:space="preserve">Statistics summarizing student performance by grade </w:t>
      </w:r>
      <w:r w:rsidR="00B67B23" w:rsidRPr="00CD48A8">
        <w:t>level</w:t>
      </w:r>
      <w:r w:rsidRPr="00CD48A8">
        <w:t xml:space="preserve"> for selected </w:t>
      </w:r>
      <w:r w:rsidR="007E5EA7" w:rsidRPr="00CD48A8">
        <w:t xml:space="preserve">demographic student </w:t>
      </w:r>
      <w:r w:rsidRPr="00CD48A8">
        <w:t xml:space="preserve">groups are provided in </w:t>
      </w:r>
      <w:hyperlink w:anchor="_Appendix_6.B:_Raw">
        <w:r w:rsidRPr="00CD48A8">
          <w:rPr>
            <w:rStyle w:val="Hyperlink"/>
          </w:rPr>
          <w:t>appendix 6.B</w:t>
        </w:r>
      </w:hyperlink>
      <w:r w:rsidRPr="00CD48A8">
        <w:t xml:space="preserve">. In </w:t>
      </w:r>
      <w:r w:rsidR="00D07DB4" w:rsidRPr="00CD48A8">
        <w:rPr>
          <w:rStyle w:val="Cross-Reference"/>
          <w:highlight w:val="yellow"/>
        </w:rPr>
        <w:fldChar w:fldCharType="begin"/>
      </w:r>
      <w:r w:rsidR="00D07DB4" w:rsidRPr="00CD48A8">
        <w:rPr>
          <w:rStyle w:val="Cross-Reference"/>
        </w:rPr>
        <w:instrText xml:space="preserve"> REF _Ref93677745 \h </w:instrText>
      </w:r>
      <w:r w:rsidR="00D07DB4" w:rsidRPr="00CD48A8">
        <w:rPr>
          <w:rStyle w:val="Cross-Reference"/>
          <w:highlight w:val="yellow"/>
        </w:rPr>
        <w:instrText xml:space="preserve"> \* MERGEFORMAT </w:instrText>
      </w:r>
      <w:r w:rsidR="00D07DB4" w:rsidRPr="00CD48A8">
        <w:rPr>
          <w:rStyle w:val="Cross-Reference"/>
          <w:highlight w:val="yellow"/>
        </w:rPr>
      </w:r>
      <w:r w:rsidR="00D07DB4" w:rsidRPr="00CD48A8">
        <w:rPr>
          <w:rStyle w:val="Cross-Reference"/>
          <w:highlight w:val="yellow"/>
        </w:rPr>
        <w:fldChar w:fldCharType="separate"/>
      </w:r>
      <w:r w:rsidR="00887AB9" w:rsidRPr="00203A4B">
        <w:rPr>
          <w:rStyle w:val="Cross-Reference"/>
        </w:rPr>
        <w:t>table</w:t>
      </w:r>
      <w:r w:rsidR="00203A4B" w:rsidRPr="00203A4B">
        <w:rPr>
          <w:rStyle w:val="Cross-Reference"/>
        </w:rPr>
        <w:t xml:space="preserve"> 6.B.1</w:t>
      </w:r>
      <w:r w:rsidR="00D07DB4" w:rsidRPr="00CD48A8">
        <w:rPr>
          <w:rStyle w:val="Cross-Reference"/>
          <w:highlight w:val="yellow"/>
        </w:rPr>
        <w:fldChar w:fldCharType="end"/>
      </w:r>
      <w:r w:rsidRPr="00CD48A8">
        <w:t xml:space="preserve"> through </w:t>
      </w:r>
      <w:r w:rsidR="00D07DB4" w:rsidRPr="00CD48A8">
        <w:rPr>
          <w:rStyle w:val="Cross-Reference"/>
          <w:highlight w:val="yellow"/>
        </w:rPr>
        <w:fldChar w:fldCharType="begin"/>
      </w:r>
      <w:r w:rsidR="00D07DB4" w:rsidRPr="00CD48A8">
        <w:rPr>
          <w:rStyle w:val="Cross-Reference"/>
        </w:rPr>
        <w:instrText xml:space="preserve"> REF _Ref93677829 \h </w:instrText>
      </w:r>
      <w:r w:rsidR="00D07DB4" w:rsidRPr="00CD48A8">
        <w:rPr>
          <w:rStyle w:val="Cross-Reference"/>
          <w:highlight w:val="yellow"/>
        </w:rPr>
        <w:instrText xml:space="preserve"> \* MERGEFORMAT </w:instrText>
      </w:r>
      <w:r w:rsidR="00D07DB4" w:rsidRPr="00CD48A8">
        <w:rPr>
          <w:rStyle w:val="Cross-Reference"/>
          <w:highlight w:val="yellow"/>
        </w:rPr>
      </w:r>
      <w:r w:rsidR="00D07DB4" w:rsidRPr="00CD48A8">
        <w:rPr>
          <w:rStyle w:val="Cross-Reference"/>
          <w:highlight w:val="yellow"/>
        </w:rPr>
        <w:fldChar w:fldCharType="separate"/>
      </w:r>
      <w:r w:rsidR="00887AB9" w:rsidRPr="00203A4B">
        <w:rPr>
          <w:rStyle w:val="Cross-Reference"/>
        </w:rPr>
        <w:t>table</w:t>
      </w:r>
      <w:r w:rsidR="00203A4B" w:rsidRPr="00203A4B">
        <w:rPr>
          <w:rStyle w:val="Cross-Reference"/>
        </w:rPr>
        <w:t xml:space="preserve"> 6.B.7</w:t>
      </w:r>
      <w:r w:rsidR="00D07DB4" w:rsidRPr="00CD48A8">
        <w:rPr>
          <w:rStyle w:val="Cross-Reference"/>
          <w:highlight w:val="yellow"/>
        </w:rPr>
        <w:fldChar w:fldCharType="end"/>
      </w:r>
      <w:r w:rsidRPr="00CD48A8">
        <w:t xml:space="preserve">, </w:t>
      </w:r>
      <w:r w:rsidR="004D5F69" w:rsidRPr="00CD48A8">
        <w:t>s</w:t>
      </w:r>
      <w:r w:rsidR="00C17520" w:rsidRPr="00CD48A8">
        <w:t xml:space="preserve">tudents are grouped by demographic characteristics, including gender, ethnicity, English language fluency, economic status (disadvantaged or not), special education services status, length of enrollment in US schools, Spanish-language program type, and percentage of daily instruction in Spanish. For each demographic student group, the number of students who completed testing with a valid reporting scale score, reporting score means and </w:t>
      </w:r>
      <w:r w:rsidR="00BF6612" w:rsidRPr="00CD48A8">
        <w:t>SD</w:t>
      </w:r>
      <w:r w:rsidR="00C17520" w:rsidRPr="00CD48A8">
        <w:t xml:space="preserve">s, and the percentage of students in each score reporting range </w:t>
      </w:r>
      <w:r w:rsidR="004D5F69" w:rsidRPr="00CD48A8">
        <w:t>is</w:t>
      </w:r>
      <w:r w:rsidR="002831F4" w:rsidRPr="00CD48A8">
        <w:t xml:space="preserve"> </w:t>
      </w:r>
      <w:r w:rsidR="00C17520" w:rsidRPr="00CD48A8">
        <w:t>reported</w:t>
      </w:r>
      <w:r w:rsidR="002831F4" w:rsidRPr="00CD48A8">
        <w:t>.</w:t>
      </w:r>
    </w:p>
    <w:p w14:paraId="68C1F063" w14:textId="7FE69D90" w:rsidR="00631F37" w:rsidRPr="00CD48A8" w:rsidRDefault="00A52A50" w:rsidP="00631F37">
      <w:r w:rsidRPr="00CD48A8">
        <w:rPr>
          <w:rStyle w:val="Cross-Reference"/>
        </w:rPr>
        <w:fldChar w:fldCharType="begin"/>
      </w:r>
      <w:r w:rsidRPr="00CD48A8">
        <w:rPr>
          <w:rStyle w:val="Cross-Reference"/>
        </w:rPr>
        <w:instrText xml:space="preserve"> REF _Ref100923800 \h  \* MERGEFORMAT </w:instrText>
      </w:r>
      <w:r w:rsidRPr="00CD48A8">
        <w:rPr>
          <w:rStyle w:val="Cross-Reference"/>
        </w:rPr>
      </w:r>
      <w:r w:rsidRPr="00CD48A8">
        <w:rPr>
          <w:rStyle w:val="Cross-Reference"/>
        </w:rPr>
        <w:fldChar w:fldCharType="separate"/>
      </w:r>
      <w:r w:rsidR="00E2330A" w:rsidRPr="00E2330A">
        <w:rPr>
          <w:rStyle w:val="Cross-Reference"/>
        </w:rPr>
        <w:t>Table 4.1</w:t>
      </w:r>
      <w:r w:rsidRPr="00CD48A8">
        <w:rPr>
          <w:rStyle w:val="Cross-Reference"/>
        </w:rPr>
        <w:fldChar w:fldCharType="end"/>
      </w:r>
      <w:r w:rsidR="00631F37" w:rsidRPr="00CD48A8">
        <w:t xml:space="preserve"> provides definitions of the demographic student groups. To protect student privacy, when the number of students in a student group is 10 or fewer, the summary statistics are not reported and are presented as “N/A.”</w:t>
      </w:r>
    </w:p>
    <w:p w14:paraId="293A465D" w14:textId="3AAE9FED" w:rsidR="00A63789" w:rsidRPr="00CD48A8" w:rsidRDefault="001276BE" w:rsidP="0031385A">
      <w:pPr>
        <w:pStyle w:val="Heading3"/>
      </w:pPr>
      <w:bookmarkStart w:id="1085" w:name="_Toc93411847"/>
      <w:bookmarkStart w:id="1086" w:name="_Toc102976336"/>
      <w:r w:rsidRPr="00CD48A8">
        <w:t>Reports Produced and Scores for Each Report</w:t>
      </w:r>
      <w:bookmarkEnd w:id="1085"/>
      <w:bookmarkEnd w:id="1086"/>
    </w:p>
    <w:p w14:paraId="305D3E07" w14:textId="6E701699" w:rsidR="002A5568" w:rsidRPr="00CD48A8" w:rsidRDefault="006F25FC" w:rsidP="002A5568">
      <w:r w:rsidRPr="00CD48A8">
        <w:t>The CSA provides results or s</w:t>
      </w:r>
      <w:r w:rsidR="002A5568" w:rsidRPr="00CD48A8">
        <w:t xml:space="preserve">core summaries </w:t>
      </w:r>
      <w:r w:rsidRPr="00CD48A8">
        <w:t xml:space="preserve">that </w:t>
      </w:r>
      <w:r w:rsidR="002A5568" w:rsidRPr="00CD48A8">
        <w:t>are reported for different purposes. The four major purposes are to</w:t>
      </w:r>
    </w:p>
    <w:p w14:paraId="04214F50" w14:textId="77777777" w:rsidR="002A5568" w:rsidRPr="00CD48A8" w:rsidRDefault="002A5568" w:rsidP="00BC2F34">
      <w:pPr>
        <w:pStyle w:val="Numbered"/>
        <w:numPr>
          <w:ilvl w:val="0"/>
          <w:numId w:val="70"/>
        </w:numPr>
        <w:spacing w:before="10"/>
        <w:ind w:left="864" w:hanging="288"/>
      </w:pPr>
      <w:bookmarkStart w:id="1087" w:name="_Hlk31703124"/>
      <w:r w:rsidRPr="00CD48A8">
        <w:t>help facilitate conversations between parents/guardians and teachers about student performance,</w:t>
      </w:r>
    </w:p>
    <w:bookmarkEnd w:id="1087"/>
    <w:p w14:paraId="0CEC6F75" w14:textId="77777777" w:rsidR="002A5568" w:rsidRPr="00CD48A8" w:rsidRDefault="002A5568" w:rsidP="00BC2F34">
      <w:pPr>
        <w:pStyle w:val="Numbered"/>
        <w:numPr>
          <w:ilvl w:val="0"/>
          <w:numId w:val="70"/>
        </w:numPr>
        <w:spacing w:before="10"/>
        <w:ind w:left="864" w:hanging="288"/>
      </w:pPr>
      <w:r w:rsidRPr="00CD48A8">
        <w:t>serve as a tool to help parents/guardians and teachers work together to improve student learning,</w:t>
      </w:r>
    </w:p>
    <w:p w14:paraId="657C823D" w14:textId="77777777" w:rsidR="002A5568" w:rsidRPr="00CD48A8" w:rsidRDefault="002A5568" w:rsidP="00BC2F34">
      <w:pPr>
        <w:pStyle w:val="Numbered"/>
        <w:keepNext/>
        <w:keepLines/>
        <w:numPr>
          <w:ilvl w:val="0"/>
          <w:numId w:val="70"/>
        </w:numPr>
        <w:spacing w:before="10"/>
        <w:ind w:left="864" w:hanging="288"/>
      </w:pPr>
      <w:r w:rsidRPr="00CD48A8">
        <w:t>help schools and LEAs identify strengths and areas that need improvement in their educational programs, and</w:t>
      </w:r>
    </w:p>
    <w:p w14:paraId="749D5AD7" w14:textId="77777777" w:rsidR="002A5568" w:rsidRPr="00CD48A8" w:rsidRDefault="002A5568" w:rsidP="00BC2F34">
      <w:pPr>
        <w:pStyle w:val="Numbered"/>
        <w:numPr>
          <w:ilvl w:val="0"/>
          <w:numId w:val="70"/>
        </w:numPr>
        <w:spacing w:before="10"/>
        <w:ind w:left="864" w:hanging="288"/>
      </w:pPr>
      <w:r w:rsidRPr="00CD48A8">
        <w:t>provide the public and policymakers with information about student achievement.</w:t>
      </w:r>
    </w:p>
    <w:p w14:paraId="53B2CD89" w14:textId="77777777" w:rsidR="002A5568" w:rsidRPr="00CD48A8" w:rsidRDefault="002A5568" w:rsidP="002A5568">
      <w:pPr>
        <w:keepNext/>
        <w:keepLines/>
      </w:pPr>
      <w:r w:rsidRPr="00CD48A8">
        <w:t>This section provides detailed descriptions of the uses and applications of the California Assessment of Student Performance and Progress (CAASPP) reporting for students. Scores for the CSA, as one of the components in CAASPP, are reported through the CAASPP reporting system.</w:t>
      </w:r>
    </w:p>
    <w:p w14:paraId="1B81BEE3" w14:textId="57D1F65A" w:rsidR="00A63789" w:rsidRPr="00CD48A8" w:rsidRDefault="001276BE" w:rsidP="00FB33EE">
      <w:pPr>
        <w:pStyle w:val="Heading4"/>
      </w:pPr>
      <w:bookmarkStart w:id="1088" w:name="_Online_Reporting"/>
      <w:bookmarkStart w:id="1089" w:name="_Toc102976337"/>
      <w:bookmarkEnd w:id="1088"/>
      <w:r w:rsidRPr="00CD48A8">
        <w:t>Online Reporting</w:t>
      </w:r>
      <w:bookmarkEnd w:id="1089"/>
    </w:p>
    <w:p w14:paraId="2C52461C" w14:textId="413F417F" w:rsidR="000663F5" w:rsidRPr="00CD48A8" w:rsidRDefault="000663F5" w:rsidP="000663F5">
      <w:r w:rsidRPr="00CD48A8">
        <w:t xml:space="preserve">TOMS is a secure website hosted by ETS that permits LEA users to manage the CAASPP </w:t>
      </w:r>
      <w:r w:rsidR="006415C2" w:rsidRPr="00CD48A8">
        <w:t>computer-based</w:t>
      </w:r>
      <w:r w:rsidRPr="00CD48A8">
        <w:t xml:space="preserve"> summative assessments and to inform the TDS. This system uses a role-specific design to restrict access to certain tools and applications based on the user’s designated role. Specific functions of TOMS include the following:</w:t>
      </w:r>
    </w:p>
    <w:p w14:paraId="6B586853" w14:textId="0AEDC40C" w:rsidR="000663F5" w:rsidRPr="00CD48A8" w:rsidRDefault="000663F5" w:rsidP="00BC2F34">
      <w:pPr>
        <w:pStyle w:val="bullets"/>
        <w:numPr>
          <w:ilvl w:val="0"/>
          <w:numId w:val="56"/>
        </w:numPr>
        <w:ind w:left="864" w:hanging="288"/>
      </w:pPr>
      <w:r w:rsidRPr="00CD48A8">
        <w:t>Manage user access privileges</w:t>
      </w:r>
      <w:r w:rsidR="0064125B" w:rsidRPr="00CD48A8">
        <w:t>.</w:t>
      </w:r>
    </w:p>
    <w:p w14:paraId="39A73549" w14:textId="721F1982" w:rsidR="000663F5" w:rsidRPr="00CD48A8" w:rsidRDefault="000663F5" w:rsidP="00BC2F34">
      <w:pPr>
        <w:pStyle w:val="bullets"/>
        <w:numPr>
          <w:ilvl w:val="0"/>
          <w:numId w:val="56"/>
        </w:numPr>
        <w:ind w:left="864" w:hanging="288"/>
      </w:pPr>
      <w:r w:rsidRPr="00CD48A8">
        <w:t>Manage test administration calendars and testing windows</w:t>
      </w:r>
      <w:r w:rsidR="0064125B" w:rsidRPr="00CD48A8">
        <w:t>.</w:t>
      </w:r>
    </w:p>
    <w:p w14:paraId="5EB3F22E" w14:textId="556378BF" w:rsidR="000663F5" w:rsidRPr="00CD48A8" w:rsidRDefault="000663F5" w:rsidP="00BC2F34">
      <w:pPr>
        <w:pStyle w:val="bullets"/>
        <w:numPr>
          <w:ilvl w:val="0"/>
          <w:numId w:val="56"/>
        </w:numPr>
        <w:ind w:left="864" w:hanging="288"/>
      </w:pPr>
      <w:r w:rsidRPr="00CD48A8">
        <w:t>Manage student test assignments</w:t>
      </w:r>
      <w:r w:rsidR="0064125B" w:rsidRPr="00CD48A8">
        <w:t>.</w:t>
      </w:r>
    </w:p>
    <w:p w14:paraId="385EC58C" w14:textId="274053DE" w:rsidR="000663F5" w:rsidRPr="00CD48A8" w:rsidRDefault="000663F5" w:rsidP="00BC2F34">
      <w:pPr>
        <w:pStyle w:val="bullets"/>
        <w:numPr>
          <w:ilvl w:val="0"/>
          <w:numId w:val="56"/>
        </w:numPr>
        <w:ind w:left="864" w:hanging="288"/>
      </w:pPr>
      <w:r w:rsidRPr="00CD48A8">
        <w:t>Manage and confirm the accuracy of students’ test settings (i.e., designated supports and accommodations) prior to testing</w:t>
      </w:r>
      <w:r w:rsidR="0064125B" w:rsidRPr="00CD48A8">
        <w:t>.</w:t>
      </w:r>
    </w:p>
    <w:p w14:paraId="26CD68D9" w14:textId="7B1A89A4" w:rsidR="000663F5" w:rsidRPr="00CD48A8" w:rsidRDefault="002F68F8" w:rsidP="00BC2F34">
      <w:pPr>
        <w:pStyle w:val="bullets"/>
        <w:numPr>
          <w:ilvl w:val="0"/>
          <w:numId w:val="56"/>
        </w:numPr>
        <w:ind w:left="864" w:hanging="288"/>
      </w:pPr>
      <w:r w:rsidRPr="00CD48A8">
        <w:t>Generate</w:t>
      </w:r>
      <w:r w:rsidR="00841421" w:rsidRPr="00CD48A8">
        <w:t xml:space="preserve"> </w:t>
      </w:r>
      <w:r w:rsidR="000663F5" w:rsidRPr="00CD48A8">
        <w:t>and download various reports</w:t>
      </w:r>
      <w:r w:rsidR="0064125B" w:rsidRPr="00CD48A8">
        <w:t>.</w:t>
      </w:r>
    </w:p>
    <w:p w14:paraId="313C1045" w14:textId="2C47487A" w:rsidR="000663F5" w:rsidRPr="00CD48A8" w:rsidRDefault="000663F5" w:rsidP="000663F5">
      <w:bookmarkStart w:id="1090" w:name="_Hlk33174565"/>
      <w:r w:rsidRPr="00CD48A8">
        <w:t xml:space="preserve">In addition to TOMS, </w:t>
      </w:r>
      <w:r w:rsidR="00841421" w:rsidRPr="00CD48A8">
        <w:rPr>
          <w:lang w:eastAsia="zh-CN"/>
        </w:rPr>
        <w:t>another</w:t>
      </w:r>
      <w:r w:rsidRPr="00CD48A8">
        <w:rPr>
          <w:lang w:eastAsia="zh-CN"/>
        </w:rPr>
        <w:t xml:space="preserve"> California online reporting system</w:t>
      </w:r>
      <w:r w:rsidR="00841421" w:rsidRPr="00CD48A8">
        <w:rPr>
          <w:lang w:eastAsia="zh-CN"/>
        </w:rPr>
        <w:t xml:space="preserve"> was</w:t>
      </w:r>
      <w:r w:rsidRPr="00CD48A8">
        <w:rPr>
          <w:lang w:eastAsia="zh-CN"/>
        </w:rPr>
        <w:t xml:space="preserve"> used during the 20</w:t>
      </w:r>
      <w:r w:rsidR="00330DBB" w:rsidRPr="00CD48A8">
        <w:rPr>
          <w:lang w:eastAsia="zh-CN"/>
        </w:rPr>
        <w:t>20</w:t>
      </w:r>
      <w:r w:rsidRPr="00CD48A8">
        <w:rPr>
          <w:lang w:eastAsia="zh-CN"/>
        </w:rPr>
        <w:t>–</w:t>
      </w:r>
      <w:r w:rsidR="00841421" w:rsidRPr="00CD48A8">
        <w:rPr>
          <w:lang w:eastAsia="zh-CN"/>
        </w:rPr>
        <w:t>‍</w:t>
      </w:r>
      <w:r w:rsidRPr="00CD48A8">
        <w:rPr>
          <w:lang w:eastAsia="zh-CN"/>
        </w:rPr>
        <w:t>202</w:t>
      </w:r>
      <w:r w:rsidR="00330DBB" w:rsidRPr="00CD48A8">
        <w:rPr>
          <w:lang w:eastAsia="zh-CN"/>
        </w:rPr>
        <w:t>1</w:t>
      </w:r>
      <w:r w:rsidRPr="00CD48A8">
        <w:rPr>
          <w:lang w:eastAsia="zh-CN"/>
        </w:rPr>
        <w:t xml:space="preserve"> administration</w:t>
      </w:r>
      <w:r w:rsidR="00841421" w:rsidRPr="00CD48A8">
        <w:rPr>
          <w:lang w:eastAsia="zh-CN"/>
        </w:rPr>
        <w:t>:</w:t>
      </w:r>
      <w:r w:rsidRPr="00CD48A8">
        <w:rPr>
          <w:lang w:eastAsia="zh-CN"/>
        </w:rPr>
        <w:t xml:space="preserve"> the California Educator Reporting System (CERS).</w:t>
      </w:r>
    </w:p>
    <w:p w14:paraId="6848ECD3" w14:textId="5AE91185" w:rsidR="000663F5" w:rsidRPr="00CD48A8" w:rsidRDefault="000663F5" w:rsidP="000663F5">
      <w:r w:rsidRPr="00CD48A8">
        <w:t xml:space="preserve">TOMS communicated with </w:t>
      </w:r>
      <w:r w:rsidR="005E0758" w:rsidRPr="00CD48A8">
        <w:t>CERS</w:t>
      </w:r>
      <w:r w:rsidRPr="00CD48A8">
        <w:t xml:space="preserve">, which provided authorized users with interactive and cumulative online reports for the CSA at the student, school, and LEA levels. </w:t>
      </w:r>
      <w:r w:rsidR="005E0758" w:rsidRPr="00CD48A8">
        <w:t>CERS</w:t>
      </w:r>
      <w:r w:rsidRPr="00CD48A8">
        <w:t xml:space="preserve"> provided preliminary score data for each administered test available in the reporting system.</w:t>
      </w:r>
    </w:p>
    <w:p w14:paraId="7ACAA78F" w14:textId="04D8DB16" w:rsidR="002F68F8" w:rsidRPr="00CD48A8" w:rsidRDefault="002F68F8" w:rsidP="002F68F8">
      <w:pPr>
        <w:rPr>
          <w:color w:val="auto"/>
        </w:rPr>
      </w:pPr>
      <w:r w:rsidRPr="00CD48A8">
        <w:rPr>
          <w:color w:val="auto"/>
        </w:rPr>
        <w:t>Based on the CSA reporting requirements, CERS provided</w:t>
      </w:r>
      <w:r w:rsidR="006A2472" w:rsidRPr="00CD48A8">
        <w:rPr>
          <w:color w:val="auto"/>
        </w:rPr>
        <w:t xml:space="preserve"> </w:t>
      </w:r>
      <w:r w:rsidRPr="00CD48A8">
        <w:rPr>
          <w:color w:val="auto"/>
        </w:rPr>
        <w:t xml:space="preserve">summative reports containing information outlining student knowledge and skills, as well as </w:t>
      </w:r>
      <w:r w:rsidR="00AA6B18" w:rsidRPr="00CD48A8">
        <w:rPr>
          <w:color w:val="auto"/>
        </w:rPr>
        <w:t>reporting ranges</w:t>
      </w:r>
      <w:r w:rsidRPr="00CD48A8">
        <w:rPr>
          <w:color w:val="auto"/>
        </w:rPr>
        <w:t xml:space="preserve"> aligned </w:t>
      </w:r>
      <w:r w:rsidR="00292BAA" w:rsidRPr="00CD48A8">
        <w:rPr>
          <w:color w:val="auto"/>
        </w:rPr>
        <w:t xml:space="preserve">with </w:t>
      </w:r>
      <w:r w:rsidRPr="00CD48A8">
        <w:rPr>
          <w:color w:val="auto"/>
        </w:rPr>
        <w:t xml:space="preserve">the assessment-specific performance areas. </w:t>
      </w:r>
      <w:r w:rsidRPr="00CD48A8">
        <w:t xml:space="preserve">CERS also permitted access to individual score reports, which provided preliminary score data for each administered test available in the reporting system. </w:t>
      </w:r>
      <w:r w:rsidRPr="00CD48A8">
        <w:rPr>
          <w:color w:val="auto"/>
        </w:rPr>
        <w:t>The online aggregated reports were available to be downloaded in PDF, Excel, and comma-separated value formats.</w:t>
      </w:r>
    </w:p>
    <w:p w14:paraId="50B2389D" w14:textId="015797C6" w:rsidR="000663F5" w:rsidRPr="00CD48A8" w:rsidRDefault="000663F5" w:rsidP="000663F5">
      <w:r w:rsidRPr="00CD48A8">
        <w:t xml:space="preserve">CERS </w:t>
      </w:r>
      <w:r w:rsidR="00841421" w:rsidRPr="00CD48A8">
        <w:t>wa</w:t>
      </w:r>
      <w:r w:rsidRPr="00CD48A8">
        <w:t>s the primary source for LEA staff to analyze CSA results at the LEA, school, grade, classroom, or customized group level. CERS provide</w:t>
      </w:r>
      <w:r w:rsidR="00703FF1" w:rsidRPr="00CD48A8">
        <w:t>d</w:t>
      </w:r>
      <w:r w:rsidRPr="00CD48A8">
        <w:t xml:space="preserve"> these reports, which </w:t>
      </w:r>
      <w:r w:rsidR="00703FF1" w:rsidRPr="00CD48A8">
        <w:t xml:space="preserve">could </w:t>
      </w:r>
      <w:r w:rsidRPr="00CD48A8">
        <w:t xml:space="preserve">be downloaded to plan instruction. LEA staff </w:t>
      </w:r>
      <w:r w:rsidR="00703FF1" w:rsidRPr="00CD48A8">
        <w:t>with</w:t>
      </w:r>
      <w:r w:rsidRPr="00CD48A8">
        <w:t xml:space="preserve"> TOMS logon credentials </w:t>
      </w:r>
      <w:r w:rsidR="00703FF1" w:rsidRPr="00CD48A8">
        <w:t xml:space="preserve">could </w:t>
      </w:r>
      <w:r w:rsidRPr="00CD48A8">
        <w:t>enter</w:t>
      </w:r>
      <w:r w:rsidR="002F68F8" w:rsidRPr="00CD48A8">
        <w:t xml:space="preserve"> </w:t>
      </w:r>
      <w:r w:rsidRPr="00CD48A8">
        <w:t>CERS through the CAASPP</w:t>
      </w:r>
      <w:r w:rsidRPr="00CD48A8" w:rsidDel="001C50E1">
        <w:t xml:space="preserve"> </w:t>
      </w:r>
      <w:r w:rsidRPr="00CD48A8">
        <w:t>website to access student assessment results.</w:t>
      </w:r>
    </w:p>
    <w:p w14:paraId="27AE7AD0" w14:textId="62548E9A" w:rsidR="001276BE" w:rsidRPr="00CD48A8" w:rsidRDefault="001276BE" w:rsidP="00FB33EE">
      <w:pPr>
        <w:pStyle w:val="Heading4"/>
      </w:pPr>
      <w:bookmarkStart w:id="1091" w:name="_Toc95142964"/>
      <w:bookmarkStart w:id="1092" w:name="_Toc95146863"/>
      <w:bookmarkStart w:id="1093" w:name="_Toc95207928"/>
      <w:bookmarkStart w:id="1094" w:name="_Toc95234909"/>
      <w:bookmarkStart w:id="1095" w:name="_Toc95293394"/>
      <w:bookmarkStart w:id="1096" w:name="_Special_Cases"/>
      <w:bookmarkStart w:id="1097" w:name="_Toc102976338"/>
      <w:bookmarkEnd w:id="1090"/>
      <w:bookmarkEnd w:id="1091"/>
      <w:bookmarkEnd w:id="1092"/>
      <w:bookmarkEnd w:id="1093"/>
      <w:bookmarkEnd w:id="1094"/>
      <w:bookmarkEnd w:id="1095"/>
      <w:bookmarkEnd w:id="1096"/>
      <w:r w:rsidRPr="00CD48A8">
        <w:t>Special Cases</w:t>
      </w:r>
      <w:bookmarkEnd w:id="1097"/>
    </w:p>
    <w:p w14:paraId="34A915BC" w14:textId="32C978AC" w:rsidR="000663F5" w:rsidRPr="00CD48A8" w:rsidRDefault="000663F5" w:rsidP="000663F5">
      <w:pPr>
        <w:keepNext/>
      </w:pPr>
      <w:r w:rsidRPr="00CD48A8">
        <w:t xml:space="preserve">Student scores </w:t>
      </w:r>
      <w:r w:rsidR="002F68F8" w:rsidRPr="00CD48A8">
        <w:t xml:space="preserve">were </w:t>
      </w:r>
      <w:r w:rsidRPr="00CD48A8">
        <w:t>not reported for the following cases:</w:t>
      </w:r>
    </w:p>
    <w:p w14:paraId="55B3AF3A" w14:textId="173830BA" w:rsidR="000663F5" w:rsidRPr="00CD48A8" w:rsidRDefault="002F68F8" w:rsidP="00BC2F34">
      <w:pPr>
        <w:pStyle w:val="bullets"/>
        <w:numPr>
          <w:ilvl w:val="0"/>
          <w:numId w:val="56"/>
        </w:numPr>
        <w:ind w:left="864" w:hanging="288"/>
      </w:pPr>
      <w:r w:rsidRPr="00CD48A8">
        <w:t>The s</w:t>
      </w:r>
      <w:r w:rsidR="000663F5" w:rsidRPr="00CD48A8">
        <w:t>tudent had a medical emergency during testing</w:t>
      </w:r>
      <w:r w:rsidR="008D6C5B" w:rsidRPr="00CD48A8">
        <w:t>.</w:t>
      </w:r>
    </w:p>
    <w:p w14:paraId="69562D6B" w14:textId="3C17C132" w:rsidR="000663F5" w:rsidRPr="00CD48A8" w:rsidRDefault="002F68F8" w:rsidP="00BC2F34">
      <w:pPr>
        <w:pStyle w:val="bullets"/>
        <w:numPr>
          <w:ilvl w:val="0"/>
          <w:numId w:val="56"/>
        </w:numPr>
        <w:ind w:left="864" w:hanging="288"/>
      </w:pPr>
      <w:r w:rsidRPr="00CD48A8">
        <w:t>The s</w:t>
      </w:r>
      <w:r w:rsidR="000663F5" w:rsidRPr="00CD48A8">
        <w:t>tudent’s parent/guardian requested exemption from testing</w:t>
      </w:r>
      <w:r w:rsidR="008D6C5B" w:rsidRPr="00CD48A8">
        <w:t>.</w:t>
      </w:r>
    </w:p>
    <w:p w14:paraId="2A194A8C" w14:textId="526F4EA8" w:rsidR="000663F5" w:rsidRPr="00CD48A8" w:rsidRDefault="002F68F8" w:rsidP="00BC2F34">
      <w:pPr>
        <w:pStyle w:val="bullets"/>
        <w:numPr>
          <w:ilvl w:val="0"/>
          <w:numId w:val="56"/>
        </w:numPr>
        <w:ind w:left="864" w:hanging="288"/>
      </w:pPr>
      <w:r w:rsidRPr="00CD48A8">
        <w:t>The s</w:t>
      </w:r>
      <w:r w:rsidR="000663F5" w:rsidRPr="00CD48A8">
        <w:t>tudent did not log on to test systems</w:t>
      </w:r>
      <w:r w:rsidR="008D6C5B" w:rsidRPr="00CD48A8">
        <w:t>.</w:t>
      </w:r>
    </w:p>
    <w:p w14:paraId="274DAD2F" w14:textId="751E8AB6" w:rsidR="000663F5" w:rsidRPr="00CD48A8" w:rsidRDefault="002F68F8" w:rsidP="00BC2F34">
      <w:pPr>
        <w:pStyle w:val="bullets"/>
        <w:numPr>
          <w:ilvl w:val="0"/>
          <w:numId w:val="56"/>
        </w:numPr>
        <w:ind w:left="864" w:hanging="288"/>
      </w:pPr>
      <w:r w:rsidRPr="00CD48A8">
        <w:t>The s</w:t>
      </w:r>
      <w:r w:rsidR="000663F5" w:rsidRPr="00CD48A8">
        <w:t>tudent was administered out-of-grade level tests</w:t>
      </w:r>
      <w:r w:rsidR="008D6C5B" w:rsidRPr="00CD48A8">
        <w:t>.</w:t>
      </w:r>
    </w:p>
    <w:p w14:paraId="69F9B31F" w14:textId="502E5EE1" w:rsidR="000663F5" w:rsidRPr="00CD48A8" w:rsidRDefault="002F68F8" w:rsidP="00BC2F34">
      <w:pPr>
        <w:pStyle w:val="bullets"/>
        <w:numPr>
          <w:ilvl w:val="0"/>
          <w:numId w:val="56"/>
        </w:numPr>
        <w:ind w:left="864" w:hanging="288"/>
      </w:pPr>
      <w:r w:rsidRPr="00CD48A8">
        <w:t>The s</w:t>
      </w:r>
      <w:r w:rsidR="000663F5" w:rsidRPr="00CD48A8">
        <w:t xml:space="preserve">tudent </w:t>
      </w:r>
      <w:r w:rsidRPr="00CD48A8">
        <w:t xml:space="preserve">score </w:t>
      </w:r>
      <w:r w:rsidR="000663F5" w:rsidRPr="00CD48A8">
        <w:t>was invalidated in the system (not reported in aggregated reporting)</w:t>
      </w:r>
      <w:r w:rsidR="008D6C5B" w:rsidRPr="00CD48A8">
        <w:t>.</w:t>
      </w:r>
    </w:p>
    <w:p w14:paraId="36ACBDE4" w14:textId="2F6EC323" w:rsidR="001276BE" w:rsidRPr="00CD48A8" w:rsidRDefault="001276BE" w:rsidP="00FB33EE">
      <w:pPr>
        <w:pStyle w:val="Heading4"/>
      </w:pPr>
      <w:bookmarkStart w:id="1098" w:name="_Toc94005012"/>
      <w:bookmarkStart w:id="1099" w:name="_Toc94005791"/>
      <w:bookmarkStart w:id="1100" w:name="_Toc94787939"/>
      <w:bookmarkStart w:id="1101" w:name="_Toc94788387"/>
      <w:bookmarkStart w:id="1102" w:name="_Toc94788835"/>
      <w:bookmarkStart w:id="1103" w:name="_Toc94792455"/>
      <w:bookmarkStart w:id="1104" w:name="_Toc94792903"/>
      <w:bookmarkStart w:id="1105" w:name="_Toc94793347"/>
      <w:bookmarkStart w:id="1106" w:name="_Toc94974330"/>
      <w:bookmarkStart w:id="1107" w:name="_Toc94974761"/>
      <w:bookmarkStart w:id="1108" w:name="_Toc94975188"/>
      <w:bookmarkStart w:id="1109" w:name="_Toc95142966"/>
      <w:bookmarkStart w:id="1110" w:name="_Toc95146865"/>
      <w:bookmarkStart w:id="1111" w:name="_Toc95207930"/>
      <w:bookmarkStart w:id="1112" w:name="_Toc95234911"/>
      <w:bookmarkStart w:id="1113" w:name="_Toc95293396"/>
      <w:bookmarkStart w:id="1114" w:name="_Types_of_Score"/>
      <w:bookmarkStart w:id="1115" w:name="_Toc102976339"/>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r w:rsidRPr="00CD48A8">
        <w:t>Types of Score Reports</w:t>
      </w:r>
      <w:bookmarkEnd w:id="1115"/>
    </w:p>
    <w:p w14:paraId="77BD9619" w14:textId="18664546" w:rsidR="000663F5" w:rsidRPr="00CD48A8" w:rsidRDefault="000663F5" w:rsidP="000663F5">
      <w:r w:rsidRPr="00CD48A8">
        <w:t xml:space="preserve">CAASPP reports fall into </w:t>
      </w:r>
      <w:r w:rsidR="00292BAA" w:rsidRPr="00CD48A8">
        <w:t xml:space="preserve">two </w:t>
      </w:r>
      <w:r w:rsidRPr="00CD48A8">
        <w:t>categories. The specific reports within each category are presented in this subsection.</w:t>
      </w:r>
    </w:p>
    <w:p w14:paraId="594F32A2" w14:textId="227965F0" w:rsidR="00E33E31" w:rsidRPr="00CD48A8" w:rsidRDefault="00185CF7" w:rsidP="00E33E31">
      <w:pPr>
        <w:pStyle w:val="bullets"/>
      </w:pPr>
      <w:r w:rsidRPr="00CD48A8">
        <w:rPr>
          <w:b/>
          <w:bCs/>
        </w:rPr>
        <w:t>Student Score Report (</w:t>
      </w:r>
      <w:r w:rsidR="00E33E31" w:rsidRPr="00CD48A8">
        <w:rPr>
          <w:b/>
          <w:bCs/>
        </w:rPr>
        <w:t>SSR</w:t>
      </w:r>
      <w:r w:rsidRPr="00CD48A8">
        <w:rPr>
          <w:b/>
          <w:bCs/>
        </w:rPr>
        <w:t>)</w:t>
      </w:r>
      <w:r w:rsidR="00E33E31" w:rsidRPr="00CD48A8">
        <w:rPr>
          <w:b/>
          <w:bCs/>
        </w:rPr>
        <w:t>—</w:t>
      </w:r>
      <w:r w:rsidR="00E33E31" w:rsidRPr="00CD48A8">
        <w:t>The SSR was the official score report for parents</w:t>
      </w:r>
      <w:r w:rsidR="001A6E63" w:rsidRPr="00CD48A8">
        <w:t>/</w:t>
      </w:r>
      <w:r w:rsidR="00D7627A" w:rsidRPr="00CD48A8">
        <w:t>‌</w:t>
      </w:r>
      <w:r w:rsidR="00E33E31" w:rsidRPr="00CD48A8">
        <w:t xml:space="preserve">guardians. An SSR described the student’s results. </w:t>
      </w:r>
    </w:p>
    <w:p w14:paraId="4E5645E5" w14:textId="77777777" w:rsidR="00E33E31" w:rsidRPr="00CD48A8" w:rsidRDefault="00E33E31" w:rsidP="00E33E31">
      <w:pPr>
        <w:pStyle w:val="bullets"/>
      </w:pPr>
      <w:r w:rsidRPr="00CD48A8">
        <w:rPr>
          <w:b/>
          <w:bCs/>
        </w:rPr>
        <w:t>LEA student data files and aggregations—</w:t>
      </w:r>
      <w:r w:rsidRPr="00CD48A8">
        <w:t>LEA student data files were available for download on demand by the LEA in TOMS to coincide with availability of the SSRs.</w:t>
      </w:r>
    </w:p>
    <w:p w14:paraId="3F3436EA" w14:textId="288C6CD3" w:rsidR="000663F5" w:rsidRPr="00CD48A8" w:rsidRDefault="000663F5" w:rsidP="000663F5">
      <w:pPr>
        <w:pStyle w:val="Heading5"/>
      </w:pPr>
      <w:r w:rsidRPr="00CD48A8">
        <w:t>Student Score Report</w:t>
      </w:r>
    </w:p>
    <w:p w14:paraId="6ACDD7F5" w14:textId="46049FF9" w:rsidR="00E33E31" w:rsidRPr="00CD48A8" w:rsidRDefault="000663F5" w:rsidP="000663F5">
      <w:r w:rsidRPr="00CD48A8">
        <w:t>The CSA SSR is the official score report for parents</w:t>
      </w:r>
      <w:r w:rsidR="009714C4" w:rsidRPr="00CD48A8">
        <w:t>/</w:t>
      </w:r>
      <w:r w:rsidRPr="00CD48A8">
        <w:t xml:space="preserve">guardians and </w:t>
      </w:r>
      <w:r w:rsidR="00E33E31" w:rsidRPr="00CD48A8">
        <w:t>includes the following metrics:</w:t>
      </w:r>
    </w:p>
    <w:p w14:paraId="51A5418F" w14:textId="70D5E5B1" w:rsidR="00E33E31" w:rsidRPr="00CD48A8" w:rsidRDefault="00E33E31" w:rsidP="00E33E31">
      <w:pPr>
        <w:pStyle w:val="bullets"/>
      </w:pPr>
      <w:r w:rsidRPr="00CD48A8">
        <w:t>R</w:t>
      </w:r>
      <w:r w:rsidR="000663F5" w:rsidRPr="00CD48A8">
        <w:t>eport</w:t>
      </w:r>
      <w:r w:rsidRPr="00CD48A8">
        <w:t>ed</w:t>
      </w:r>
      <w:r w:rsidR="000663F5" w:rsidRPr="00CD48A8">
        <w:t xml:space="preserve"> scale scores </w:t>
      </w:r>
      <w:r w:rsidRPr="00CD48A8">
        <w:t xml:space="preserve">(The ranges of scale scores are provided in </w:t>
      </w:r>
      <w:r w:rsidRPr="00CD48A8">
        <w:rPr>
          <w:rStyle w:val="Cross-Reference"/>
        </w:rPr>
        <w:fldChar w:fldCharType="begin"/>
      </w:r>
      <w:r w:rsidRPr="00CD48A8">
        <w:rPr>
          <w:rStyle w:val="Cross-Reference"/>
        </w:rPr>
        <w:instrText xml:space="preserve"> REF  _Ref37055785 \* Lower \h  \* MERGEFORMAT </w:instrText>
      </w:r>
      <w:r w:rsidRPr="00CD48A8">
        <w:rPr>
          <w:rStyle w:val="Cross-Reference"/>
        </w:rPr>
      </w:r>
      <w:r w:rsidRPr="00CD48A8">
        <w:rPr>
          <w:rStyle w:val="Cross-Reference"/>
        </w:rPr>
        <w:fldChar w:fldCharType="separate"/>
      </w:r>
      <w:r w:rsidR="00E2330A" w:rsidRPr="00E2330A">
        <w:rPr>
          <w:rStyle w:val="Cross-Reference"/>
        </w:rPr>
        <w:t>table 6.2</w:t>
      </w:r>
      <w:r w:rsidRPr="00CD48A8">
        <w:rPr>
          <w:rStyle w:val="Cross-Reference"/>
        </w:rPr>
        <w:fldChar w:fldCharType="end"/>
      </w:r>
      <w:r w:rsidRPr="00CD48A8">
        <w:t>.)</w:t>
      </w:r>
    </w:p>
    <w:p w14:paraId="254B1ACE" w14:textId="0C1A73A4" w:rsidR="00E33E31" w:rsidRPr="00CD48A8" w:rsidRDefault="00E33E31" w:rsidP="00E33E31">
      <w:pPr>
        <w:pStyle w:val="bullets"/>
      </w:pPr>
      <w:r w:rsidRPr="00CD48A8">
        <w:t xml:space="preserve">Reported </w:t>
      </w:r>
      <w:r w:rsidR="006F25FC" w:rsidRPr="00CD48A8">
        <w:t>reporting ranges</w:t>
      </w:r>
      <w:r w:rsidRPr="00CD48A8">
        <w:t xml:space="preserve"> (CSA </w:t>
      </w:r>
      <w:r w:rsidR="006F25FC" w:rsidRPr="00CD48A8">
        <w:t>reporting ranges</w:t>
      </w:r>
      <w:r w:rsidRPr="00CD48A8">
        <w:t xml:space="preserve"> are “Score Reporting Range 1,” “Score Reporting Range 2,” and “Score Reporting Range 3.”)</w:t>
      </w:r>
    </w:p>
    <w:p w14:paraId="512B9655" w14:textId="057D35FB" w:rsidR="000663F5" w:rsidRPr="00CD48A8" w:rsidRDefault="00E33E31" w:rsidP="00E33E31">
      <w:pPr>
        <w:pStyle w:val="bullets"/>
      </w:pPr>
      <w:r w:rsidRPr="00CD48A8">
        <w:t xml:space="preserve">A </w:t>
      </w:r>
      <w:r w:rsidR="000663F5" w:rsidRPr="00CD48A8">
        <w:t>description of score reporting ranges</w:t>
      </w:r>
    </w:p>
    <w:p w14:paraId="1033273A" w14:textId="6EAC0219" w:rsidR="000663F5" w:rsidRPr="00CD48A8" w:rsidRDefault="000663F5" w:rsidP="000663F5">
      <w:r w:rsidRPr="00CD48A8">
        <w:t xml:space="preserve">Scores for students who were assigned accommodations or designated supports are reported in the same way as for students who were not assigned accommodations or designated supports. Detailed information about accessibility resources is described in </w:t>
      </w:r>
      <w:r w:rsidR="00737045" w:rsidRPr="00CD48A8">
        <w:t>sub</w:t>
      </w:r>
      <w:r w:rsidRPr="00CD48A8">
        <w:t xml:space="preserve">section </w:t>
      </w:r>
      <w:hyperlink w:anchor="_Universal_Tools,_Designated" w:history="1">
        <w:r w:rsidRPr="00CD48A8">
          <w:rPr>
            <w:rStyle w:val="Hyperlink"/>
            <w:i/>
          </w:rPr>
          <w:t>4.</w:t>
        </w:r>
        <w:r w:rsidR="00D005A2" w:rsidRPr="00CD48A8">
          <w:rPr>
            <w:rStyle w:val="Hyperlink"/>
            <w:i/>
          </w:rPr>
          <w:t>4</w:t>
        </w:r>
        <w:r w:rsidRPr="00CD48A8">
          <w:rPr>
            <w:rStyle w:val="Hyperlink"/>
            <w:i/>
          </w:rPr>
          <w:t xml:space="preserve">.1 </w:t>
        </w:r>
        <w:r w:rsidR="008725EE" w:rsidRPr="00CD48A8">
          <w:rPr>
            <w:rStyle w:val="Hyperlink"/>
            <w:i/>
          </w:rPr>
          <w:t>Accessibility Resource Categorie</w:t>
        </w:r>
        <w:r w:rsidRPr="00CD48A8">
          <w:rPr>
            <w:rStyle w:val="Hyperlink"/>
            <w:i/>
          </w:rPr>
          <w:t>s</w:t>
        </w:r>
      </w:hyperlink>
      <w:r w:rsidRPr="00CD48A8">
        <w:t>.</w:t>
      </w:r>
    </w:p>
    <w:p w14:paraId="3773D456" w14:textId="07F10BDC" w:rsidR="000663F5" w:rsidRPr="00CD48A8" w:rsidRDefault="000663F5" w:rsidP="000663F5">
      <w:pPr>
        <w:keepNext/>
      </w:pPr>
      <w:r w:rsidRPr="00CD48A8">
        <w:t>LEAs ha</w:t>
      </w:r>
      <w:r w:rsidR="00AA6B18" w:rsidRPr="00CD48A8">
        <w:t>d</w:t>
      </w:r>
      <w:r w:rsidRPr="00CD48A8">
        <w:t xml:space="preserve"> </w:t>
      </w:r>
      <w:r w:rsidR="00391F89" w:rsidRPr="00CD48A8">
        <w:t xml:space="preserve">three </w:t>
      </w:r>
      <w:r w:rsidRPr="00CD48A8">
        <w:t>options for accessing and distributing SSRs to parents/guardians:</w:t>
      </w:r>
    </w:p>
    <w:p w14:paraId="71A5C546" w14:textId="77777777" w:rsidR="000663F5" w:rsidRPr="00CD48A8" w:rsidRDefault="000663F5" w:rsidP="00BC2F34">
      <w:pPr>
        <w:pStyle w:val="Numbered"/>
        <w:numPr>
          <w:ilvl w:val="0"/>
          <w:numId w:val="71"/>
        </w:numPr>
        <w:spacing w:before="10"/>
        <w:ind w:left="864" w:hanging="288"/>
      </w:pPr>
      <w:r w:rsidRPr="00CD48A8">
        <w:t>Accessing electronic SSR PDFs using a locally provided parent/guardian or student portal</w:t>
      </w:r>
    </w:p>
    <w:p w14:paraId="7F8E0D0E" w14:textId="77777777" w:rsidR="000663F5" w:rsidRPr="00CD48A8" w:rsidRDefault="000663F5" w:rsidP="00BC2F34">
      <w:pPr>
        <w:pStyle w:val="Numbered"/>
        <w:numPr>
          <w:ilvl w:val="0"/>
          <w:numId w:val="71"/>
        </w:numPr>
        <w:spacing w:before="10"/>
        <w:ind w:left="864" w:hanging="288"/>
      </w:pPr>
      <w:r w:rsidRPr="00CD48A8">
        <w:t>Downloading SSR PDFs from TOMS and making them available electronically using a secure local method</w:t>
      </w:r>
    </w:p>
    <w:p w14:paraId="0797D165" w14:textId="455D4F86" w:rsidR="000663F5" w:rsidRPr="00CD48A8" w:rsidRDefault="000663F5" w:rsidP="00BC2F34">
      <w:pPr>
        <w:pStyle w:val="Numbered"/>
        <w:numPr>
          <w:ilvl w:val="0"/>
          <w:numId w:val="71"/>
        </w:numPr>
        <w:spacing w:before="10"/>
        <w:ind w:left="864" w:hanging="288"/>
      </w:pPr>
      <w:r w:rsidRPr="00CD48A8">
        <w:t>Downloading SSR PDFs from TOMS, printing them, and making them available locally</w:t>
      </w:r>
    </w:p>
    <w:p w14:paraId="6610EE2F" w14:textId="1639C231" w:rsidR="00737045" w:rsidRPr="00CD48A8" w:rsidRDefault="00737045" w:rsidP="00737045">
      <w:r w:rsidRPr="00CD48A8">
        <w:t>The LEA CAASPP coordinator could forward the appropriate reports to test sites. In the case of a locally printed CSA SSR, the LEA sent the printed report(s) to the child’s parent</w:t>
      </w:r>
      <w:r w:rsidR="00C5373A" w:rsidRPr="00CD48A8">
        <w:t>/‌</w:t>
      </w:r>
      <w:r w:rsidRPr="00CD48A8">
        <w:t>guardian. CSA SSRs that included individual student results were not distributed beyond the student’s school.</w:t>
      </w:r>
    </w:p>
    <w:p w14:paraId="50680A89" w14:textId="5BB03002" w:rsidR="009A2046" w:rsidRPr="00CD48A8" w:rsidRDefault="799948D2" w:rsidP="002029A9">
      <w:r w:rsidRPr="00CD48A8">
        <w:t>Further information about the SSR and its interpretation is provided on the Smarter Balanced Starting Smarter website for California assessments.</w:t>
      </w:r>
      <w:r w:rsidR="264F6E33" w:rsidRPr="00CD48A8">
        <w:t xml:space="preserve"> </w:t>
      </w:r>
    </w:p>
    <w:p w14:paraId="22C2922C" w14:textId="1C38C7BE" w:rsidR="00E33E31" w:rsidRPr="00CD48A8" w:rsidRDefault="00E33E31" w:rsidP="00BC2F34">
      <w:pPr>
        <w:pStyle w:val="Heading6"/>
        <w:keepLines/>
        <w:numPr>
          <w:ilvl w:val="4"/>
          <w:numId w:val="79"/>
        </w:numPr>
      </w:pPr>
      <w:r w:rsidRPr="00CD48A8">
        <w:t>Access via Student or Parent Portal</w:t>
      </w:r>
    </w:p>
    <w:p w14:paraId="1D6E559D" w14:textId="7F916143" w:rsidR="00E33E31" w:rsidRPr="00CD48A8" w:rsidRDefault="00E33E31" w:rsidP="00E33E31">
      <w:r w:rsidRPr="00CD48A8">
        <w:t>LEAs had the option to provide SSRs electronically using a locally provided parent or student portal.</w:t>
      </w:r>
    </w:p>
    <w:p w14:paraId="2CD72148" w14:textId="77777777" w:rsidR="00E33E31" w:rsidRPr="00CD48A8" w:rsidRDefault="00E33E31" w:rsidP="00E33E31">
      <w:r w:rsidRPr="00CD48A8">
        <w:t>Amazon Web Services—with the Amazon Simple Storage Service and the Amazon Key Management Service—ensured encrypted access for parents/guardians to view a child’s electronic SSR, which was available as a PDF.</w:t>
      </w:r>
    </w:p>
    <w:p w14:paraId="5424984D" w14:textId="51DB1682" w:rsidR="00E33E31" w:rsidRPr="00CD48A8" w:rsidRDefault="00E33E31" w:rsidP="00BC2F34">
      <w:pPr>
        <w:pStyle w:val="Heading6"/>
        <w:keepLines/>
        <w:numPr>
          <w:ilvl w:val="4"/>
          <w:numId w:val="79"/>
        </w:numPr>
      </w:pPr>
      <w:r w:rsidRPr="00CD48A8">
        <w:t>Access via</w:t>
      </w:r>
      <w:r w:rsidR="00063207" w:rsidRPr="00CD48A8">
        <w:t xml:space="preserve"> the</w:t>
      </w:r>
      <w:r w:rsidRPr="00CD48A8">
        <w:t xml:space="preserve"> T</w:t>
      </w:r>
      <w:r w:rsidR="00063207" w:rsidRPr="00CD48A8">
        <w:t xml:space="preserve">est </w:t>
      </w:r>
      <w:r w:rsidRPr="00CD48A8">
        <w:t>O</w:t>
      </w:r>
      <w:r w:rsidR="00063207" w:rsidRPr="00CD48A8">
        <w:t xml:space="preserve">perations </w:t>
      </w:r>
      <w:r w:rsidRPr="00CD48A8">
        <w:t>M</w:t>
      </w:r>
      <w:r w:rsidR="00063207" w:rsidRPr="00CD48A8">
        <w:t xml:space="preserve">anagement </w:t>
      </w:r>
      <w:r w:rsidRPr="00CD48A8">
        <w:t>S</w:t>
      </w:r>
      <w:r w:rsidR="00063207" w:rsidRPr="00CD48A8">
        <w:t>ystem</w:t>
      </w:r>
    </w:p>
    <w:p w14:paraId="1AF3B750" w14:textId="77777777" w:rsidR="00E33E31" w:rsidRPr="00CD48A8" w:rsidRDefault="00E33E31" w:rsidP="00E33E31">
      <w:r w:rsidRPr="00CD48A8">
        <w:t>The LEA CAASPP coordinator downloaded the electronic PDFs directly from TOMS and could forward the appropriate reports to test sites. Optionally, the LEA could download and then print the SSR PDF and then send the printed report(s) to the child’s parent/guardian.</w:t>
      </w:r>
    </w:p>
    <w:p w14:paraId="4ECFB038" w14:textId="64A60B22" w:rsidR="001C24DD" w:rsidRPr="00CD48A8" w:rsidRDefault="0036284B" w:rsidP="00BC2F34">
      <w:pPr>
        <w:pStyle w:val="Heading5"/>
        <w:numPr>
          <w:ilvl w:val="3"/>
          <w:numId w:val="86"/>
        </w:numPr>
      </w:pPr>
      <w:r w:rsidRPr="00CD48A8">
        <w:t>L</w:t>
      </w:r>
      <w:r w:rsidR="00063207" w:rsidRPr="00CD48A8">
        <w:t xml:space="preserve">ocal </w:t>
      </w:r>
      <w:r w:rsidRPr="00CD48A8">
        <w:t>E</w:t>
      </w:r>
      <w:r w:rsidR="00063207" w:rsidRPr="00CD48A8">
        <w:t xml:space="preserve">ducational </w:t>
      </w:r>
      <w:r w:rsidRPr="00CD48A8">
        <w:t>A</w:t>
      </w:r>
      <w:r w:rsidR="00063207" w:rsidRPr="00CD48A8">
        <w:t>gency</w:t>
      </w:r>
      <w:r w:rsidRPr="00CD48A8">
        <w:t xml:space="preserve"> </w:t>
      </w:r>
      <w:r w:rsidR="001C24DD" w:rsidRPr="00CD48A8">
        <w:t>Student Data Files and Aggregations</w:t>
      </w:r>
    </w:p>
    <w:p w14:paraId="10A82532" w14:textId="77777777" w:rsidR="001C24DD" w:rsidRPr="00CD48A8" w:rsidRDefault="001C24DD" w:rsidP="001C24DD">
      <w:r w:rsidRPr="00CD48A8">
        <w:t>The CAASPP student data files for the LEA were available for the LEA CAASPP coordinator and CAASPP test site coordinator to download from TOMS.</w:t>
      </w:r>
    </w:p>
    <w:p w14:paraId="1DA7A245" w14:textId="40DB9709" w:rsidR="001C24DD" w:rsidRPr="00CD48A8" w:rsidRDefault="001C24DD" w:rsidP="001C24DD">
      <w:r w:rsidRPr="00CD48A8">
        <w:t>Preliminary student scores and aggregations were also available to LEAs prior to the release of final reports via electronic reporting, using CERS. This website permitted LEAs to view preliminary results data for all tests taken.</w:t>
      </w:r>
    </w:p>
    <w:p w14:paraId="4308DFE6" w14:textId="433E07D1" w:rsidR="001C24DD" w:rsidRPr="00CD48A8" w:rsidRDefault="799948D2" w:rsidP="001C24DD">
      <w:r w:rsidRPr="00CD48A8">
        <w:t xml:space="preserve">Current and historical </w:t>
      </w:r>
      <w:r w:rsidR="0036284B" w:rsidRPr="00CD48A8">
        <w:t xml:space="preserve">aggregated </w:t>
      </w:r>
      <w:r w:rsidRPr="00CD48A8">
        <w:t>results are accessible to the public on the CDE Test Results for California’s Assessments website.</w:t>
      </w:r>
    </w:p>
    <w:p w14:paraId="7BEE6914" w14:textId="6E1E5DDA" w:rsidR="001276BE" w:rsidRPr="00CD48A8" w:rsidRDefault="001276BE" w:rsidP="00FB33EE">
      <w:pPr>
        <w:pStyle w:val="Heading4"/>
      </w:pPr>
      <w:bookmarkStart w:id="1116" w:name="_Toc94005014"/>
      <w:bookmarkStart w:id="1117" w:name="_Toc94005793"/>
      <w:bookmarkStart w:id="1118" w:name="_Toc94787941"/>
      <w:bookmarkStart w:id="1119" w:name="_Toc94788389"/>
      <w:bookmarkStart w:id="1120" w:name="_Toc94788837"/>
      <w:bookmarkStart w:id="1121" w:name="_Toc94792457"/>
      <w:bookmarkStart w:id="1122" w:name="_Toc94792905"/>
      <w:bookmarkStart w:id="1123" w:name="_Toc94793349"/>
      <w:bookmarkStart w:id="1124" w:name="_Toc94974332"/>
      <w:bookmarkStart w:id="1125" w:name="_Toc94974763"/>
      <w:bookmarkStart w:id="1126" w:name="_Toc94975190"/>
      <w:bookmarkStart w:id="1127" w:name="_Toc95142968"/>
      <w:bookmarkStart w:id="1128" w:name="_Toc95146867"/>
      <w:bookmarkStart w:id="1129" w:name="_Toc95207932"/>
      <w:bookmarkStart w:id="1130" w:name="_Toc95234913"/>
      <w:bookmarkStart w:id="1131" w:name="_Toc95293398"/>
      <w:bookmarkStart w:id="1132" w:name="_Toc102976340"/>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r w:rsidRPr="00CD48A8">
        <w:t>Score Report Applications</w:t>
      </w:r>
      <w:bookmarkEnd w:id="1132"/>
    </w:p>
    <w:p w14:paraId="50837927" w14:textId="1CF63F24" w:rsidR="000663F5" w:rsidRPr="00CD48A8" w:rsidRDefault="000663F5" w:rsidP="000663F5">
      <w:r w:rsidRPr="00CD48A8">
        <w:t xml:space="preserve">CSA results provide parents/guardians with information about their child’s progress. The results are </w:t>
      </w:r>
      <w:r w:rsidR="00AB0CAE" w:rsidRPr="00CD48A8">
        <w:t xml:space="preserve">one </w:t>
      </w:r>
      <w:r w:rsidRPr="00CD48A8">
        <w:t>tool for increasing communication and collaboration between parents/‌guardians and teachers</w:t>
      </w:r>
      <w:r w:rsidR="00AB0CAE" w:rsidRPr="00CD48A8">
        <w:t xml:space="preserve"> about how to </w:t>
      </w:r>
      <w:r w:rsidR="00436357" w:rsidRPr="00CD48A8">
        <w:t xml:space="preserve">identify priorities to </w:t>
      </w:r>
      <w:r w:rsidR="00AB0CAE" w:rsidRPr="00CD48A8">
        <w:t>help the student progress in Spanish reading/language arts competency</w:t>
      </w:r>
      <w:r w:rsidRPr="00CD48A8">
        <w:t xml:space="preserve">. </w:t>
      </w:r>
      <w:r w:rsidR="002A3A52" w:rsidRPr="00CD48A8">
        <w:t>They provided limited information about</w:t>
      </w:r>
      <w:r w:rsidRPr="00CD48A8">
        <w:t xml:space="preserve"> one measure of a student’s academic performance. Like any important measure of student performance, </w:t>
      </w:r>
      <w:r w:rsidR="006E5EEE" w:rsidRPr="00CD48A8">
        <w:t xml:space="preserve">the test results </w:t>
      </w:r>
      <w:r w:rsidRPr="00CD48A8">
        <w:t>should be viewed with other available information such as progress on individualized education program goals, assignments, and teacher conferences.</w:t>
      </w:r>
    </w:p>
    <w:p w14:paraId="5ECBB338" w14:textId="77777777" w:rsidR="000663F5" w:rsidRPr="00CD48A8" w:rsidRDefault="000663F5" w:rsidP="000663F5">
      <w:r w:rsidRPr="00CD48A8">
        <w:t>There may be a low, moderate, or high degree of alignment between the CSA results and the LEA’s instructional programs. Factors that determine this alignment are as follows:</w:t>
      </w:r>
    </w:p>
    <w:p w14:paraId="47A75451" w14:textId="1504F510" w:rsidR="000663F5" w:rsidRPr="00CD48A8" w:rsidRDefault="000663F5" w:rsidP="00BC2F34">
      <w:pPr>
        <w:pStyle w:val="bullets"/>
        <w:numPr>
          <w:ilvl w:val="0"/>
          <w:numId w:val="56"/>
        </w:numPr>
        <w:ind w:left="864" w:hanging="288"/>
      </w:pPr>
      <w:r w:rsidRPr="00CD48A8">
        <w:t>Does the LEA’s Spanish language program provide Spanish reading/language arts instruction?</w:t>
      </w:r>
    </w:p>
    <w:p w14:paraId="795A939E" w14:textId="77777777" w:rsidR="000663F5" w:rsidRPr="00CD48A8" w:rsidRDefault="0C8BF6D7" w:rsidP="00BC2F34">
      <w:pPr>
        <w:pStyle w:val="bullets"/>
        <w:numPr>
          <w:ilvl w:val="0"/>
          <w:numId w:val="56"/>
        </w:numPr>
        <w:ind w:left="864" w:hanging="288"/>
      </w:pPr>
      <w:r w:rsidRPr="00CD48A8">
        <w:t>Is the LEA’s Spanish language program aligned with the California Common Core State Standards en Español?</w:t>
      </w:r>
    </w:p>
    <w:p w14:paraId="22DE1FB1" w14:textId="77777777" w:rsidR="000663F5" w:rsidRPr="00CD48A8" w:rsidRDefault="000663F5" w:rsidP="00BC2F34">
      <w:pPr>
        <w:pStyle w:val="bullets"/>
        <w:numPr>
          <w:ilvl w:val="0"/>
          <w:numId w:val="56"/>
        </w:numPr>
        <w:ind w:left="864" w:hanging="288"/>
      </w:pPr>
      <w:r w:rsidRPr="00CD48A8">
        <w:t>Is there a percentage of the LEA’s instructional day that is conducted in Spanish?</w:t>
      </w:r>
    </w:p>
    <w:p w14:paraId="3E72968D" w14:textId="77777777" w:rsidR="000663F5" w:rsidRPr="00CD48A8" w:rsidRDefault="0C8BF6D7" w:rsidP="000663F5">
      <w:r w:rsidRPr="00CD48A8">
        <w:t>If all three statements are true, then an LEA may have a high degree of alignment between its CSA results and its instructional program. The less true the statements are, the lower the degree of the alignment.</w:t>
      </w:r>
    </w:p>
    <w:p w14:paraId="4D06837A" w14:textId="77777777" w:rsidR="000663F5" w:rsidRPr="00CD48A8" w:rsidRDefault="000663F5" w:rsidP="000663F5">
      <w:r w:rsidRPr="00CD48A8">
        <w:t>With this in mind, schools may use the CSA results to help make decisions about how to support student achievement. CSA results, however, should never be used as the only source of information to make important decisions about a child’s education. CSA results help schools and LEAs identify strengths and weaknesses in their instructional programs.</w:t>
      </w:r>
    </w:p>
    <w:p w14:paraId="792E4084" w14:textId="78180C6F" w:rsidR="001276BE" w:rsidRPr="00CD48A8" w:rsidRDefault="001276BE" w:rsidP="00FB33EE">
      <w:pPr>
        <w:pStyle w:val="Heading4"/>
      </w:pPr>
      <w:bookmarkStart w:id="1133" w:name="_Toc102976341"/>
      <w:r w:rsidRPr="00CD48A8">
        <w:t>Criteria for Interpreting Individual Test Scores</w:t>
      </w:r>
      <w:bookmarkEnd w:id="1133"/>
    </w:p>
    <w:p w14:paraId="5AF86F46" w14:textId="02CF99EF" w:rsidR="000663F5" w:rsidRPr="00CD48A8" w:rsidRDefault="000663F5" w:rsidP="003A4EBB">
      <w:r w:rsidRPr="00CD48A8">
        <w:t>In a typical year, LEAs may use the CSA results to help inform decisions around instructional needs</w:t>
      </w:r>
      <w:r w:rsidR="00DE427E" w:rsidRPr="00CD48A8">
        <w:rPr>
          <w:color w:val="auto"/>
        </w:rPr>
        <w:t xml:space="preserve"> or other considerations related to student achievement</w:t>
      </w:r>
      <w:r w:rsidRPr="00CD48A8">
        <w:t>, but the CSA results should not be used in isolation to make inferences about instructional needs. It is important to remember that results from a single test can provide only limited information. Other relevant information should be considered as well. It is advisable for parents</w:t>
      </w:r>
      <w:r w:rsidR="009714C4" w:rsidRPr="00CD48A8">
        <w:t>/</w:t>
      </w:r>
      <w:r w:rsidR="00DE427E" w:rsidRPr="00CD48A8">
        <w:t>‌</w:t>
      </w:r>
      <w:r w:rsidRPr="00CD48A8">
        <w:t xml:space="preserve">guardians to evaluate their child’s strengths and weaknesses in the relevant topics by reviewing classroom work and progress reports in addition to the student’s </w:t>
      </w:r>
      <w:r w:rsidRPr="00CD48A8">
        <w:rPr>
          <w:bCs/>
        </w:rPr>
        <w:t xml:space="preserve">CSA </w:t>
      </w:r>
      <w:r w:rsidRPr="00CD48A8">
        <w:t>results. It is also important to note that a student’s score in a content area contains measurement error and could vary to some extent if the student were retested.</w:t>
      </w:r>
    </w:p>
    <w:p w14:paraId="6B7F94BA" w14:textId="4D475AB5" w:rsidR="001276BE" w:rsidRPr="00CD48A8" w:rsidRDefault="001276BE" w:rsidP="00FB33EE">
      <w:pPr>
        <w:pStyle w:val="Heading4"/>
      </w:pPr>
      <w:bookmarkStart w:id="1134" w:name="_Toc102976342"/>
      <w:r w:rsidRPr="00CD48A8">
        <w:t>Criteria for Interpreting Score Reports</w:t>
      </w:r>
      <w:bookmarkEnd w:id="1134"/>
    </w:p>
    <w:p w14:paraId="0F572A4D" w14:textId="3A79FDEE" w:rsidR="000663F5" w:rsidRPr="00CD48A8" w:rsidRDefault="000663F5" w:rsidP="000663F5">
      <w:r w:rsidRPr="00CD48A8">
        <w:t xml:space="preserve">The information presented in various reports must be interpreted with caution when making performance comparisons. When comparing reporting scale scores, the user is limited to the comparison within a grade level. The user may compare reporting scale scores for the same grade within a school, between schools, or between a school and its </w:t>
      </w:r>
      <w:r w:rsidR="00ED1480" w:rsidRPr="00CD48A8">
        <w:t>LEA</w:t>
      </w:r>
      <w:r w:rsidRPr="00CD48A8">
        <w:t>, its county, or the state.</w:t>
      </w:r>
    </w:p>
    <w:p w14:paraId="46669C38" w14:textId="30E6CF0E" w:rsidR="000663F5" w:rsidRPr="00CD48A8" w:rsidRDefault="000663F5" w:rsidP="000663F5">
      <w:r w:rsidRPr="00CD48A8">
        <w:rPr>
          <w:lang w:eastAsia="ko-KR"/>
        </w:rPr>
        <w:t xml:space="preserve">For more details on the criteria for interpreting information provided on the score reports, refer to the Starting Smarter website. Refer also to </w:t>
      </w:r>
      <w:r w:rsidRPr="00CD48A8">
        <w:rPr>
          <w:i/>
          <w:iCs/>
        </w:rPr>
        <w:t>CAASPP Post-Test Guide</w:t>
      </w:r>
      <w:r w:rsidRPr="00CD48A8">
        <w:t xml:space="preserve"> (CDE, </w:t>
      </w:r>
      <w:r w:rsidR="00863265" w:rsidRPr="00CD48A8">
        <w:t>2021</w:t>
      </w:r>
      <w:r w:rsidRPr="00CD48A8">
        <w:t>).</w:t>
      </w:r>
    </w:p>
    <w:p w14:paraId="71959474" w14:textId="23FDA962" w:rsidR="00716D7B" w:rsidRPr="00CD48A8" w:rsidRDefault="00AF6934" w:rsidP="0042071C">
      <w:pPr>
        <w:pStyle w:val="Heading3"/>
        <w:pageBreakBefore/>
        <w:numPr>
          <w:ilvl w:val="0"/>
          <w:numId w:val="0"/>
        </w:numPr>
      </w:pPr>
      <w:bookmarkStart w:id="1135" w:name="_Toc93411848"/>
      <w:bookmarkStart w:id="1136" w:name="_Toc102976343"/>
      <w:r w:rsidRPr="00CD48A8">
        <w:t>References</w:t>
      </w:r>
      <w:bookmarkEnd w:id="1135"/>
      <w:bookmarkEnd w:id="1136"/>
    </w:p>
    <w:p w14:paraId="66CD7A77" w14:textId="5A4316AA" w:rsidR="000663F5" w:rsidRPr="00CD48A8" w:rsidRDefault="000663F5" w:rsidP="000663F5">
      <w:pPr>
        <w:pStyle w:val="References"/>
      </w:pPr>
      <w:bookmarkStart w:id="1137" w:name="_Hlk39420950"/>
      <w:r w:rsidRPr="00CD48A8">
        <w:t xml:space="preserve">California Department of Education. (2019). </w:t>
      </w:r>
      <w:r w:rsidRPr="00CD48A8">
        <w:rPr>
          <w:i/>
        </w:rPr>
        <w:t>Standard setting technical report for the California Spanish Assessment.</w:t>
      </w:r>
      <w:r w:rsidRPr="00CD48A8">
        <w:t xml:space="preserve"> </w:t>
      </w:r>
      <w:r w:rsidR="00EB26CE" w:rsidRPr="00CD48A8">
        <w:t>California Department of Education website.</w:t>
      </w:r>
    </w:p>
    <w:p w14:paraId="254B29B7" w14:textId="551BC613" w:rsidR="006D64A6" w:rsidRPr="00CD48A8" w:rsidRDefault="006D64A6" w:rsidP="006D64A6">
      <w:pPr>
        <w:pStyle w:val="References"/>
        <w:rPr>
          <w:i/>
          <w:lang w:eastAsia="ko-KR"/>
        </w:rPr>
      </w:pPr>
      <w:r w:rsidRPr="00CD48A8">
        <w:t>California Department of Education</w:t>
      </w:r>
      <w:r w:rsidR="007F595D" w:rsidRPr="00CD48A8">
        <w:t>.</w:t>
      </w:r>
      <w:r w:rsidRPr="00CD48A8">
        <w:t xml:space="preserve"> (2021). </w:t>
      </w:r>
      <w:r w:rsidRPr="00CD48A8">
        <w:rPr>
          <w:i/>
          <w:lang w:eastAsia="ko-KR"/>
        </w:rPr>
        <w:t xml:space="preserve">CAASPP post-test guide: Technical information for student score reports for CAASPP LEA and test site coordinators and research specialists. </w:t>
      </w:r>
      <w:r w:rsidRPr="00CD48A8">
        <w:rPr>
          <w:szCs w:val="20"/>
        </w:rPr>
        <w:t>Sacramento, CA: California Department of Education.</w:t>
      </w:r>
    </w:p>
    <w:p w14:paraId="5557E526" w14:textId="25AE1D0C" w:rsidR="00544BE1" w:rsidRPr="00CD48A8" w:rsidRDefault="000663F5" w:rsidP="00034F14">
      <w:pPr>
        <w:pStyle w:val="References"/>
      </w:pPr>
      <w:r w:rsidRPr="00CD48A8">
        <w:t xml:space="preserve">Stocking, M. L. (1996). An alternative method for scoring adaptive tests. </w:t>
      </w:r>
      <w:r w:rsidRPr="00CD48A8">
        <w:rPr>
          <w:i/>
        </w:rPr>
        <w:t>Journal of Educational and Behavioral Statistics, 21</w:t>
      </w:r>
      <w:r w:rsidRPr="00CD48A8">
        <w:rPr>
          <w:i/>
          <w:iCs/>
        </w:rPr>
        <w:t>,</w:t>
      </w:r>
      <w:r w:rsidRPr="00CD48A8">
        <w:t xml:space="preserve"> 365–89.</w:t>
      </w:r>
      <w:bookmarkEnd w:id="1137"/>
    </w:p>
    <w:p w14:paraId="33F2981A" w14:textId="77ABC054" w:rsidR="00E20EB5" w:rsidRPr="00CD48A8" w:rsidRDefault="00E20EB5" w:rsidP="0042071C">
      <w:pPr>
        <w:pStyle w:val="Heading3"/>
        <w:pageBreakBefore/>
        <w:numPr>
          <w:ilvl w:val="0"/>
          <w:numId w:val="0"/>
        </w:numPr>
      </w:pPr>
      <w:bookmarkStart w:id="1138" w:name="_Appendix_6.A:_Theta"/>
      <w:bookmarkStart w:id="1139" w:name="_Toc93411849"/>
      <w:bookmarkStart w:id="1140" w:name="_Toc102976344"/>
      <w:bookmarkEnd w:id="1138"/>
      <w:r w:rsidRPr="00CD48A8">
        <w:t xml:space="preserve">Appendix 6.A: </w:t>
      </w:r>
      <w:bookmarkEnd w:id="1139"/>
      <w:r w:rsidR="007C0F4D" w:rsidRPr="00CD48A8">
        <w:t>Raw Score</w:t>
      </w:r>
      <w:r w:rsidR="00D40E0F" w:rsidRPr="00CD48A8">
        <w:t>,</w:t>
      </w:r>
      <w:r w:rsidR="007C0F4D" w:rsidRPr="00CD48A8">
        <w:t xml:space="preserve"> Theta Score, and Scale Score Distributions of Students Taking</w:t>
      </w:r>
      <w:r w:rsidR="004D6B3C" w:rsidRPr="00CD48A8">
        <w:t> </w:t>
      </w:r>
      <w:r w:rsidR="007C0F4D" w:rsidRPr="00CD48A8">
        <w:t>Each Test</w:t>
      </w:r>
      <w:bookmarkEnd w:id="1140"/>
    </w:p>
    <w:p w14:paraId="68522A56" w14:textId="77777777" w:rsidR="00357A40" w:rsidRPr="00CD48A8" w:rsidRDefault="00357A40" w:rsidP="00BF5382">
      <w:pPr>
        <w:rPr>
          <w:b/>
        </w:rPr>
      </w:pPr>
      <w:bookmarkStart w:id="1141" w:name="_Toc17121007"/>
      <w:bookmarkStart w:id="1142" w:name="_Toc17181601"/>
      <w:r w:rsidRPr="00CD48A8">
        <w:rPr>
          <w:b/>
        </w:rPr>
        <w:t>Notes:</w:t>
      </w:r>
    </w:p>
    <w:p w14:paraId="332F139D" w14:textId="77777777" w:rsidR="00357A40" w:rsidRPr="00CD48A8" w:rsidRDefault="00357A40" w:rsidP="00C56B50">
      <w:pPr>
        <w:pStyle w:val="bullets"/>
      </w:pPr>
      <w:r w:rsidRPr="00CD48A8">
        <w:t>A student with an incomplete test did not receive a score.</w:t>
      </w:r>
    </w:p>
    <w:p w14:paraId="301036DE" w14:textId="77777777" w:rsidR="00357A40" w:rsidRPr="00CD48A8" w:rsidRDefault="00357A40" w:rsidP="00C56B50">
      <w:pPr>
        <w:pStyle w:val="bullets"/>
      </w:pPr>
      <w:r w:rsidRPr="00CD48A8">
        <w:t>When a student logged on to the TDS but did not answer any item, the student did not receive a score.</w:t>
      </w:r>
    </w:p>
    <w:p w14:paraId="7915AB67" w14:textId="77777777" w:rsidR="00357A40" w:rsidRPr="00CD48A8" w:rsidRDefault="00357A40" w:rsidP="00C56B50">
      <w:pPr>
        <w:pStyle w:val="bullets"/>
      </w:pPr>
      <w:r w:rsidRPr="00CD48A8">
        <w:t>When a student logged on and answered at least 1 item but fewer than 10 items, the student received the lowest obtainable scale score (such as 300 for grade three, 400 for grade four, …, and 900 for high school grades).</w:t>
      </w:r>
    </w:p>
    <w:p w14:paraId="4F5D7691" w14:textId="4FEF3A7A" w:rsidR="00357A40" w:rsidRPr="00CD48A8" w:rsidRDefault="00357A40" w:rsidP="00C56B50">
      <w:pPr>
        <w:pStyle w:val="bullets"/>
      </w:pPr>
      <w:r w:rsidRPr="00CD48A8">
        <w:rPr>
          <w:rStyle w:val="Cross-Reference"/>
        </w:rPr>
        <w:fldChar w:fldCharType="begin"/>
      </w:r>
      <w:r w:rsidRPr="00CD48A8">
        <w:rPr>
          <w:rStyle w:val="Cross-Reference"/>
        </w:rPr>
        <w:instrText xml:space="preserve"> REF _Ref93672687 \h  \* MERGEFORMAT </w:instrText>
      </w:r>
      <w:r w:rsidRPr="00CD48A8">
        <w:rPr>
          <w:rStyle w:val="Cross-Reference"/>
        </w:rPr>
      </w:r>
      <w:r w:rsidRPr="00CD48A8">
        <w:rPr>
          <w:rStyle w:val="Cross-Reference"/>
        </w:rPr>
        <w:fldChar w:fldCharType="separate"/>
      </w:r>
      <w:r w:rsidR="00E2330A" w:rsidRPr="00E2330A">
        <w:rPr>
          <w:rStyle w:val="Cross-Reference"/>
        </w:rPr>
        <w:t>Table 6.A.1</w:t>
      </w:r>
      <w:r w:rsidRPr="00CD48A8">
        <w:rPr>
          <w:rStyle w:val="Cross-Reference"/>
        </w:rPr>
        <w:fldChar w:fldCharType="end"/>
      </w:r>
      <w:r w:rsidRPr="00CD48A8">
        <w:t xml:space="preserve"> through </w:t>
      </w:r>
      <w:r w:rsidRPr="00CD48A8">
        <w:rPr>
          <w:rStyle w:val="Cross-Reference"/>
        </w:rPr>
        <w:fldChar w:fldCharType="begin"/>
      </w:r>
      <w:r w:rsidRPr="00CD48A8">
        <w:rPr>
          <w:rStyle w:val="Cross-Reference"/>
        </w:rPr>
        <w:instrText xml:space="preserve"> REF _Ref93672997 \h  \* MERGEFORMAT </w:instrText>
      </w:r>
      <w:r w:rsidRPr="00CD48A8">
        <w:rPr>
          <w:rStyle w:val="Cross-Reference"/>
        </w:rPr>
      </w:r>
      <w:r w:rsidRPr="00CD48A8">
        <w:rPr>
          <w:rStyle w:val="Cross-Reference"/>
        </w:rPr>
        <w:fldChar w:fldCharType="separate"/>
      </w:r>
      <w:r w:rsidR="00887AB9" w:rsidRPr="00203A4B">
        <w:rPr>
          <w:rStyle w:val="Cross-Reference"/>
        </w:rPr>
        <w:t>table</w:t>
      </w:r>
      <w:r w:rsidR="00203A4B" w:rsidRPr="00203A4B">
        <w:rPr>
          <w:rStyle w:val="Cross-Reference"/>
        </w:rPr>
        <w:t xml:space="preserve"> 6.A.6</w:t>
      </w:r>
      <w:r w:rsidRPr="00CD48A8">
        <w:rPr>
          <w:rStyle w:val="Cross-Reference"/>
        </w:rPr>
        <w:fldChar w:fldCharType="end"/>
      </w:r>
      <w:r w:rsidRPr="00CD48A8">
        <w:t xml:space="preserve"> include students who have completed testing with a valid theta score.</w:t>
      </w:r>
    </w:p>
    <w:p w14:paraId="4F9A8519" w14:textId="329690C2" w:rsidR="00357A40" w:rsidRPr="00CD48A8" w:rsidRDefault="00357A40" w:rsidP="00C56B50">
      <w:pPr>
        <w:pStyle w:val="bullets"/>
      </w:pPr>
      <w:r w:rsidRPr="00887AB9">
        <w:rPr>
          <w:rStyle w:val="Cross-Reference"/>
        </w:rPr>
        <w:fldChar w:fldCharType="begin"/>
      </w:r>
      <w:r w:rsidRPr="00887AB9">
        <w:rPr>
          <w:rStyle w:val="Cross-Reference"/>
        </w:rPr>
        <w:instrText xml:space="preserve"> REF _Ref93672981 \h </w:instrText>
      </w:r>
      <w:r w:rsidR="00887AB9">
        <w:rPr>
          <w:rStyle w:val="Cross-Reference"/>
        </w:rPr>
        <w:instrText xml:space="preserve"> \* MERGEFORMAT </w:instrText>
      </w:r>
      <w:r w:rsidRPr="00887AB9">
        <w:rPr>
          <w:rStyle w:val="Cross-Reference"/>
        </w:rPr>
      </w:r>
      <w:r w:rsidRPr="00887AB9">
        <w:rPr>
          <w:rStyle w:val="Cross-Reference"/>
        </w:rPr>
        <w:fldChar w:fldCharType="separate"/>
      </w:r>
      <w:r w:rsidR="00E2330A" w:rsidRPr="00E2330A">
        <w:rPr>
          <w:rStyle w:val="Cross-Reference"/>
        </w:rPr>
        <w:t>Table 6.A.7</w:t>
      </w:r>
      <w:r w:rsidRPr="00887AB9">
        <w:rPr>
          <w:rStyle w:val="Cross-Reference"/>
        </w:rPr>
        <w:fldChar w:fldCharType="end"/>
      </w:r>
      <w:r w:rsidRPr="00CD48A8">
        <w:t xml:space="preserve"> does not include theta scores because IRT equating was not applied to high school results in the 2020–2021 administration.</w:t>
      </w:r>
    </w:p>
    <w:p w14:paraId="75F0E38D" w14:textId="245858BB" w:rsidR="00357A40" w:rsidRPr="00CD48A8" w:rsidRDefault="00357A40" w:rsidP="00C56B50">
      <w:pPr>
        <w:pStyle w:val="bullets"/>
      </w:pPr>
      <w:r w:rsidRPr="00E2330A">
        <w:rPr>
          <w:rStyle w:val="Cross-Reference"/>
        </w:rPr>
        <w:fldChar w:fldCharType="begin"/>
      </w:r>
      <w:r w:rsidRPr="00E2330A">
        <w:rPr>
          <w:rStyle w:val="Cross-Reference"/>
        </w:rPr>
        <w:instrText xml:space="preserve"> REF _Ref93672687 \h </w:instrText>
      </w:r>
      <w:r w:rsidR="00E2330A">
        <w:rPr>
          <w:rStyle w:val="Cross-Reference"/>
        </w:rPr>
        <w:instrText xml:space="preserve"> \* MERGEFORMAT </w:instrText>
      </w:r>
      <w:r w:rsidRPr="00E2330A">
        <w:rPr>
          <w:rStyle w:val="Cross-Reference"/>
        </w:rPr>
      </w:r>
      <w:r w:rsidRPr="00E2330A">
        <w:rPr>
          <w:rStyle w:val="Cross-Reference"/>
        </w:rPr>
        <w:fldChar w:fldCharType="separate"/>
      </w:r>
      <w:r w:rsidR="00E2330A" w:rsidRPr="00E2330A">
        <w:rPr>
          <w:rStyle w:val="Cross-Reference"/>
        </w:rPr>
        <w:t>Table 6.A.1</w:t>
      </w:r>
      <w:r w:rsidRPr="00E2330A">
        <w:rPr>
          <w:rStyle w:val="Cross-Reference"/>
        </w:rPr>
        <w:fldChar w:fldCharType="end"/>
      </w:r>
      <w:r w:rsidRPr="00CD48A8">
        <w:t xml:space="preserve"> through </w:t>
      </w:r>
      <w:r w:rsidRPr="00E2330A">
        <w:rPr>
          <w:rStyle w:val="Cross-Reference"/>
        </w:rPr>
        <w:fldChar w:fldCharType="begin"/>
      </w:r>
      <w:r w:rsidRPr="00E2330A">
        <w:rPr>
          <w:rStyle w:val="Cross-Reference"/>
        </w:rPr>
        <w:instrText xml:space="preserve"> REF _Ref93672981 \h </w:instrText>
      </w:r>
      <w:r w:rsidR="00E2330A">
        <w:rPr>
          <w:rStyle w:val="Cross-Reference"/>
        </w:rPr>
        <w:instrText xml:space="preserve"> \* MERGEFORMAT </w:instrText>
      </w:r>
      <w:r w:rsidRPr="00E2330A">
        <w:rPr>
          <w:rStyle w:val="Cross-Reference"/>
        </w:rPr>
      </w:r>
      <w:r w:rsidRPr="00E2330A">
        <w:rPr>
          <w:rStyle w:val="Cross-Reference"/>
        </w:rPr>
        <w:fldChar w:fldCharType="separate"/>
      </w:r>
      <w:r w:rsidR="00E2330A" w:rsidRPr="00E2330A">
        <w:rPr>
          <w:rStyle w:val="Cross-Reference"/>
        </w:rPr>
        <w:t>table 6.A.7</w:t>
      </w:r>
      <w:r w:rsidRPr="00E2330A">
        <w:rPr>
          <w:rStyle w:val="Cross-Reference"/>
        </w:rPr>
        <w:fldChar w:fldCharType="end"/>
      </w:r>
      <w:r w:rsidRPr="00CD48A8">
        <w:t xml:space="preserve"> only include students taking the regular forms.</w:t>
      </w:r>
    </w:p>
    <w:p w14:paraId="35567F66" w14:textId="345BC9D3" w:rsidR="00357A40" w:rsidRPr="00CD48A8" w:rsidRDefault="00357A40" w:rsidP="00BF5382">
      <w:pPr>
        <w:pStyle w:val="Caption"/>
        <w:spacing w:before="360"/>
      </w:pPr>
      <w:bookmarkStart w:id="1143" w:name="_Ref93672687"/>
      <w:bookmarkStart w:id="1144" w:name="_Toc103234943"/>
      <w:bookmarkEnd w:id="1141"/>
      <w:bookmarkEnd w:id="1142"/>
      <w:r w:rsidRPr="00CD48A8">
        <w:t>Table</w:t>
      </w:r>
      <w:r w:rsidR="00887AB9">
        <w:t> </w:t>
      </w:r>
      <w:r w:rsidRPr="00CD48A8">
        <w:t>6.A.</w:t>
      </w:r>
      <w:r>
        <w:fldChar w:fldCharType="begin"/>
      </w:r>
      <w:r>
        <w:instrText>SEQ Table_6.A. \* ARABIC</w:instrText>
      </w:r>
      <w:r>
        <w:fldChar w:fldCharType="separate"/>
      </w:r>
      <w:r w:rsidR="00203A4B">
        <w:rPr>
          <w:noProof/>
        </w:rPr>
        <w:t>1</w:t>
      </w:r>
      <w:r>
        <w:fldChar w:fldCharType="end"/>
      </w:r>
      <w:bookmarkEnd w:id="1143"/>
      <w:r w:rsidRPr="00CD48A8">
        <w:t xml:space="preserve">  </w:t>
      </w:r>
      <w:r w:rsidRPr="00CD48A8">
        <w:rPr>
          <w:lang w:bidi="en-US"/>
        </w:rPr>
        <w:t>Overall Raw, Theta, and Scale Score Distribution Grade Three</w:t>
      </w:r>
      <w:bookmarkEnd w:id="1144"/>
    </w:p>
    <w:tbl>
      <w:tblPr>
        <w:tblStyle w:val="TRs"/>
        <w:tblW w:w="8190" w:type="dxa"/>
        <w:tblLayout w:type="fixed"/>
        <w:tblLook w:val="04A0" w:firstRow="1" w:lastRow="0" w:firstColumn="1" w:lastColumn="0" w:noHBand="0" w:noVBand="1"/>
        <w:tblDescription w:val="Overall Raw, Theta, and Scale Score Distribution for Grade Three"/>
      </w:tblPr>
      <w:tblGrid>
        <w:gridCol w:w="1008"/>
        <w:gridCol w:w="1008"/>
        <w:gridCol w:w="1008"/>
        <w:gridCol w:w="720"/>
        <w:gridCol w:w="1170"/>
        <w:gridCol w:w="1710"/>
        <w:gridCol w:w="1566"/>
      </w:tblGrid>
      <w:tr w:rsidR="00357A40" w:rsidRPr="00CD48A8" w14:paraId="3CDD7580" w14:textId="77777777" w:rsidTr="00470861">
        <w:trPr>
          <w:cnfStyle w:val="100000000000" w:firstRow="1" w:lastRow="0" w:firstColumn="0" w:lastColumn="0" w:oddVBand="0" w:evenVBand="0" w:oddHBand="0" w:evenHBand="0" w:firstRowFirstColumn="0" w:firstRowLastColumn="0" w:lastRowFirstColumn="0" w:lastRowLastColumn="0"/>
        </w:trPr>
        <w:tc>
          <w:tcPr>
            <w:tcW w:w="1008" w:type="dxa"/>
          </w:tcPr>
          <w:p w14:paraId="52624A8A" w14:textId="77777777" w:rsidR="00357A40" w:rsidRPr="00CD48A8" w:rsidRDefault="00357A40" w:rsidP="00BF5382">
            <w:pPr>
              <w:pStyle w:val="TableHead"/>
              <w:rPr>
                <w:noProof w:val="0"/>
              </w:rPr>
            </w:pPr>
            <w:r w:rsidRPr="00CD48A8">
              <w:rPr>
                <w:noProof w:val="0"/>
              </w:rPr>
              <w:t>Raw Score</w:t>
            </w:r>
          </w:p>
        </w:tc>
        <w:tc>
          <w:tcPr>
            <w:tcW w:w="1008" w:type="dxa"/>
          </w:tcPr>
          <w:p w14:paraId="1FD26BD9" w14:textId="77777777" w:rsidR="00357A40" w:rsidRPr="00CD48A8" w:rsidRDefault="00357A40" w:rsidP="00BF5382">
            <w:pPr>
              <w:pStyle w:val="TableHead"/>
              <w:rPr>
                <w:noProof w:val="0"/>
              </w:rPr>
            </w:pPr>
            <w:r w:rsidRPr="00CD48A8">
              <w:rPr>
                <w:noProof w:val="0"/>
              </w:rPr>
              <w:t>Theta Score</w:t>
            </w:r>
          </w:p>
        </w:tc>
        <w:tc>
          <w:tcPr>
            <w:tcW w:w="1008" w:type="dxa"/>
          </w:tcPr>
          <w:p w14:paraId="668023E5" w14:textId="77777777" w:rsidR="00357A40" w:rsidRPr="00CD48A8" w:rsidRDefault="00357A40" w:rsidP="00BF5382">
            <w:pPr>
              <w:pStyle w:val="TableHead"/>
              <w:rPr>
                <w:noProof w:val="0"/>
              </w:rPr>
            </w:pPr>
            <w:r w:rsidRPr="00CD48A8">
              <w:rPr>
                <w:noProof w:val="0"/>
              </w:rPr>
              <w:t>Scale Score</w:t>
            </w:r>
          </w:p>
        </w:tc>
        <w:tc>
          <w:tcPr>
            <w:tcW w:w="720" w:type="dxa"/>
          </w:tcPr>
          <w:p w14:paraId="5CEDEDA5" w14:textId="77777777" w:rsidR="00357A40" w:rsidRPr="00CD48A8" w:rsidRDefault="00357A40" w:rsidP="00BF5382">
            <w:pPr>
              <w:pStyle w:val="TableHead"/>
              <w:rPr>
                <w:noProof w:val="0"/>
              </w:rPr>
            </w:pPr>
            <w:r w:rsidRPr="00CD48A8">
              <w:rPr>
                <w:noProof w:val="0"/>
              </w:rPr>
              <w:t>N</w:t>
            </w:r>
          </w:p>
        </w:tc>
        <w:tc>
          <w:tcPr>
            <w:tcW w:w="1170" w:type="dxa"/>
          </w:tcPr>
          <w:p w14:paraId="2EC2AA89" w14:textId="77777777" w:rsidR="00357A40" w:rsidRPr="00CD48A8" w:rsidRDefault="00357A40" w:rsidP="00BF5382">
            <w:pPr>
              <w:pStyle w:val="TableHead"/>
              <w:rPr>
                <w:noProof w:val="0"/>
              </w:rPr>
            </w:pPr>
            <w:r w:rsidRPr="00CD48A8">
              <w:rPr>
                <w:noProof w:val="0"/>
              </w:rPr>
              <w:t>Percent</w:t>
            </w:r>
          </w:p>
        </w:tc>
        <w:tc>
          <w:tcPr>
            <w:tcW w:w="1710" w:type="dxa"/>
          </w:tcPr>
          <w:p w14:paraId="7D150A34"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2B357530" w14:textId="77777777" w:rsidR="00357A40" w:rsidRPr="00CD48A8" w:rsidRDefault="00357A40" w:rsidP="00BF5382">
            <w:pPr>
              <w:pStyle w:val="TableHead"/>
              <w:rPr>
                <w:noProof w:val="0"/>
              </w:rPr>
            </w:pPr>
            <w:r w:rsidRPr="00CD48A8">
              <w:rPr>
                <w:noProof w:val="0"/>
              </w:rPr>
              <w:t>Cumulative Percent</w:t>
            </w:r>
          </w:p>
        </w:tc>
      </w:tr>
      <w:tr w:rsidR="00357A40" w:rsidRPr="00CD48A8" w14:paraId="131A028A" w14:textId="77777777" w:rsidTr="00470861">
        <w:tc>
          <w:tcPr>
            <w:tcW w:w="1008" w:type="dxa"/>
          </w:tcPr>
          <w:p w14:paraId="16F178C8" w14:textId="77777777" w:rsidR="00357A40" w:rsidRPr="00CD48A8" w:rsidRDefault="00357A40" w:rsidP="00BF5382">
            <w:pPr>
              <w:pStyle w:val="TableText"/>
              <w:keepNext/>
              <w:keepLines/>
              <w:rPr>
                <w:noProof w:val="0"/>
                <w:szCs w:val="24"/>
              </w:rPr>
            </w:pPr>
            <w:r w:rsidRPr="00CD48A8">
              <w:rPr>
                <w:noProof w:val="0"/>
                <w:color w:val="000000"/>
                <w:szCs w:val="24"/>
              </w:rPr>
              <w:t>3</w:t>
            </w:r>
          </w:p>
        </w:tc>
        <w:tc>
          <w:tcPr>
            <w:tcW w:w="1008" w:type="dxa"/>
          </w:tcPr>
          <w:p w14:paraId="48B35CDC" w14:textId="77777777" w:rsidR="00357A40" w:rsidRPr="00CD48A8" w:rsidRDefault="00357A40" w:rsidP="00BF5382">
            <w:pPr>
              <w:pStyle w:val="TableText"/>
              <w:keepNext/>
              <w:keepLines/>
              <w:rPr>
                <w:noProof w:val="0"/>
                <w:szCs w:val="24"/>
              </w:rPr>
            </w:pPr>
            <w:r w:rsidRPr="00CD48A8">
              <w:rPr>
                <w:noProof w:val="0"/>
                <w:color w:val="000000"/>
                <w:szCs w:val="24"/>
              </w:rPr>
              <w:t>-3.224</w:t>
            </w:r>
          </w:p>
        </w:tc>
        <w:tc>
          <w:tcPr>
            <w:tcW w:w="1008" w:type="dxa"/>
          </w:tcPr>
          <w:p w14:paraId="23FE3359" w14:textId="77777777" w:rsidR="00357A40" w:rsidRPr="00CD48A8" w:rsidRDefault="00357A40" w:rsidP="00BF5382">
            <w:pPr>
              <w:pStyle w:val="TableText"/>
              <w:keepNext/>
              <w:keepLines/>
              <w:ind w:right="144"/>
              <w:rPr>
                <w:noProof w:val="0"/>
                <w:szCs w:val="24"/>
              </w:rPr>
            </w:pPr>
            <w:r w:rsidRPr="00CD48A8">
              <w:rPr>
                <w:noProof w:val="0"/>
                <w:color w:val="000000"/>
                <w:szCs w:val="24"/>
              </w:rPr>
              <w:t>303</w:t>
            </w:r>
          </w:p>
        </w:tc>
        <w:tc>
          <w:tcPr>
            <w:tcW w:w="720" w:type="dxa"/>
          </w:tcPr>
          <w:p w14:paraId="6A04A57C" w14:textId="77777777" w:rsidR="00357A40" w:rsidRPr="00CD48A8" w:rsidRDefault="00357A40" w:rsidP="00BF5382">
            <w:pPr>
              <w:pStyle w:val="TableText"/>
              <w:keepNext/>
              <w:keepLines/>
              <w:ind w:right="144"/>
              <w:rPr>
                <w:noProof w:val="0"/>
                <w:szCs w:val="24"/>
              </w:rPr>
            </w:pPr>
            <w:r w:rsidRPr="00CD48A8">
              <w:rPr>
                <w:noProof w:val="0"/>
                <w:color w:val="000000"/>
                <w:szCs w:val="24"/>
              </w:rPr>
              <w:t>1</w:t>
            </w:r>
          </w:p>
        </w:tc>
        <w:tc>
          <w:tcPr>
            <w:tcW w:w="1170" w:type="dxa"/>
          </w:tcPr>
          <w:p w14:paraId="4F4D832D" w14:textId="77777777" w:rsidR="00357A40" w:rsidRPr="00CD48A8" w:rsidRDefault="00357A40" w:rsidP="00BF5382">
            <w:pPr>
              <w:pStyle w:val="TableText"/>
              <w:keepNext/>
              <w:keepLines/>
              <w:ind w:right="360"/>
              <w:rPr>
                <w:noProof w:val="0"/>
                <w:szCs w:val="24"/>
              </w:rPr>
            </w:pPr>
            <w:r w:rsidRPr="00CD48A8">
              <w:rPr>
                <w:noProof w:val="0"/>
                <w:color w:val="000000"/>
                <w:szCs w:val="24"/>
              </w:rPr>
              <w:t>0.1</w:t>
            </w:r>
          </w:p>
        </w:tc>
        <w:tc>
          <w:tcPr>
            <w:tcW w:w="1710" w:type="dxa"/>
          </w:tcPr>
          <w:p w14:paraId="6BAE3C39" w14:textId="77777777" w:rsidR="00357A40" w:rsidRPr="00CD48A8" w:rsidRDefault="00357A40" w:rsidP="00BF5382">
            <w:pPr>
              <w:pStyle w:val="TableText"/>
              <w:keepNext/>
              <w:keepLines/>
              <w:ind w:right="432"/>
              <w:rPr>
                <w:noProof w:val="0"/>
                <w:szCs w:val="24"/>
              </w:rPr>
            </w:pPr>
            <w:r w:rsidRPr="00CD48A8">
              <w:rPr>
                <w:noProof w:val="0"/>
                <w:color w:val="000000"/>
                <w:szCs w:val="24"/>
              </w:rPr>
              <w:t>1</w:t>
            </w:r>
          </w:p>
        </w:tc>
        <w:tc>
          <w:tcPr>
            <w:tcW w:w="1566" w:type="dxa"/>
          </w:tcPr>
          <w:p w14:paraId="16493F9C" w14:textId="77777777" w:rsidR="00357A40" w:rsidRPr="00CD48A8" w:rsidRDefault="00357A40" w:rsidP="00BF5382">
            <w:pPr>
              <w:pStyle w:val="TableText"/>
              <w:keepNext/>
              <w:keepLines/>
              <w:ind w:right="432"/>
              <w:rPr>
                <w:noProof w:val="0"/>
                <w:szCs w:val="24"/>
              </w:rPr>
            </w:pPr>
            <w:r w:rsidRPr="00CD48A8">
              <w:rPr>
                <w:noProof w:val="0"/>
                <w:color w:val="000000"/>
                <w:szCs w:val="24"/>
              </w:rPr>
              <w:t>0.1</w:t>
            </w:r>
          </w:p>
        </w:tc>
      </w:tr>
      <w:tr w:rsidR="00357A40" w:rsidRPr="00CD48A8" w14:paraId="5A9204CB" w14:textId="77777777" w:rsidTr="00470861">
        <w:tc>
          <w:tcPr>
            <w:tcW w:w="1008" w:type="dxa"/>
          </w:tcPr>
          <w:p w14:paraId="67E02AD1" w14:textId="77777777" w:rsidR="00357A40" w:rsidRPr="00CD48A8" w:rsidRDefault="00357A40" w:rsidP="00BF5382">
            <w:pPr>
              <w:pStyle w:val="TableText"/>
              <w:keepNext/>
              <w:keepLines/>
              <w:rPr>
                <w:noProof w:val="0"/>
                <w:szCs w:val="24"/>
              </w:rPr>
            </w:pPr>
            <w:r w:rsidRPr="00CD48A8">
              <w:rPr>
                <w:noProof w:val="0"/>
                <w:color w:val="000000"/>
                <w:szCs w:val="24"/>
              </w:rPr>
              <w:t>8</w:t>
            </w:r>
          </w:p>
        </w:tc>
        <w:tc>
          <w:tcPr>
            <w:tcW w:w="1008" w:type="dxa"/>
          </w:tcPr>
          <w:p w14:paraId="1DD78718" w14:textId="77777777" w:rsidR="00357A40" w:rsidRPr="00CD48A8" w:rsidRDefault="00357A40" w:rsidP="00BF5382">
            <w:pPr>
              <w:pStyle w:val="TableText"/>
              <w:keepNext/>
              <w:keepLines/>
              <w:rPr>
                <w:noProof w:val="0"/>
                <w:szCs w:val="24"/>
              </w:rPr>
            </w:pPr>
            <w:r w:rsidRPr="00CD48A8">
              <w:rPr>
                <w:noProof w:val="0"/>
                <w:color w:val="000000"/>
                <w:szCs w:val="24"/>
              </w:rPr>
              <w:t>-2.046</w:t>
            </w:r>
          </w:p>
        </w:tc>
        <w:tc>
          <w:tcPr>
            <w:tcW w:w="1008" w:type="dxa"/>
          </w:tcPr>
          <w:p w14:paraId="70665E29" w14:textId="77777777" w:rsidR="00357A40" w:rsidRPr="00CD48A8" w:rsidRDefault="00357A40" w:rsidP="00BF5382">
            <w:pPr>
              <w:pStyle w:val="TableText"/>
              <w:keepNext/>
              <w:keepLines/>
              <w:ind w:right="144"/>
              <w:rPr>
                <w:noProof w:val="0"/>
                <w:szCs w:val="24"/>
              </w:rPr>
            </w:pPr>
            <w:r w:rsidRPr="00CD48A8">
              <w:rPr>
                <w:noProof w:val="0"/>
                <w:color w:val="000000"/>
                <w:szCs w:val="24"/>
              </w:rPr>
              <w:t>319</w:t>
            </w:r>
          </w:p>
        </w:tc>
        <w:tc>
          <w:tcPr>
            <w:tcW w:w="720" w:type="dxa"/>
          </w:tcPr>
          <w:p w14:paraId="22373ED0" w14:textId="77777777" w:rsidR="00357A40" w:rsidRPr="00CD48A8" w:rsidRDefault="00357A40" w:rsidP="00BF5382">
            <w:pPr>
              <w:pStyle w:val="TableText"/>
              <w:keepNext/>
              <w:keepLines/>
              <w:ind w:right="144"/>
              <w:rPr>
                <w:noProof w:val="0"/>
                <w:szCs w:val="24"/>
              </w:rPr>
            </w:pPr>
            <w:r w:rsidRPr="00CD48A8">
              <w:rPr>
                <w:noProof w:val="0"/>
                <w:color w:val="000000"/>
                <w:szCs w:val="24"/>
              </w:rPr>
              <w:t>1</w:t>
            </w:r>
          </w:p>
        </w:tc>
        <w:tc>
          <w:tcPr>
            <w:tcW w:w="1170" w:type="dxa"/>
          </w:tcPr>
          <w:p w14:paraId="3C71650A" w14:textId="77777777" w:rsidR="00357A40" w:rsidRPr="00CD48A8" w:rsidRDefault="00357A40" w:rsidP="00BF5382">
            <w:pPr>
              <w:pStyle w:val="TableText"/>
              <w:keepNext/>
              <w:keepLines/>
              <w:ind w:right="360"/>
              <w:rPr>
                <w:noProof w:val="0"/>
                <w:szCs w:val="24"/>
              </w:rPr>
            </w:pPr>
            <w:r w:rsidRPr="00CD48A8">
              <w:rPr>
                <w:noProof w:val="0"/>
                <w:color w:val="000000"/>
                <w:szCs w:val="24"/>
              </w:rPr>
              <w:t>0.1</w:t>
            </w:r>
          </w:p>
        </w:tc>
        <w:tc>
          <w:tcPr>
            <w:tcW w:w="1710" w:type="dxa"/>
          </w:tcPr>
          <w:p w14:paraId="653E024D" w14:textId="77777777" w:rsidR="00357A40" w:rsidRPr="00CD48A8" w:rsidRDefault="00357A40" w:rsidP="00BF5382">
            <w:pPr>
              <w:pStyle w:val="TableText"/>
              <w:keepNext/>
              <w:keepLines/>
              <w:ind w:right="432"/>
              <w:rPr>
                <w:noProof w:val="0"/>
                <w:szCs w:val="24"/>
              </w:rPr>
            </w:pPr>
            <w:r w:rsidRPr="00CD48A8">
              <w:rPr>
                <w:noProof w:val="0"/>
                <w:color w:val="000000"/>
                <w:szCs w:val="24"/>
              </w:rPr>
              <w:t>2</w:t>
            </w:r>
          </w:p>
        </w:tc>
        <w:tc>
          <w:tcPr>
            <w:tcW w:w="1566" w:type="dxa"/>
          </w:tcPr>
          <w:p w14:paraId="16EB43BA" w14:textId="77777777" w:rsidR="00357A40" w:rsidRPr="00CD48A8" w:rsidRDefault="00357A40" w:rsidP="00BF5382">
            <w:pPr>
              <w:pStyle w:val="TableText"/>
              <w:keepNext/>
              <w:keepLines/>
              <w:ind w:right="432"/>
              <w:rPr>
                <w:noProof w:val="0"/>
                <w:szCs w:val="24"/>
              </w:rPr>
            </w:pPr>
            <w:r w:rsidRPr="00CD48A8">
              <w:rPr>
                <w:noProof w:val="0"/>
                <w:color w:val="000000"/>
                <w:szCs w:val="24"/>
              </w:rPr>
              <w:t>0.2</w:t>
            </w:r>
          </w:p>
        </w:tc>
      </w:tr>
      <w:tr w:rsidR="00357A40" w:rsidRPr="00CD48A8" w14:paraId="3B4AD58F" w14:textId="77777777" w:rsidTr="00470861">
        <w:tc>
          <w:tcPr>
            <w:tcW w:w="1008" w:type="dxa"/>
          </w:tcPr>
          <w:p w14:paraId="2ECED1DD" w14:textId="77777777" w:rsidR="00357A40" w:rsidRPr="00CD48A8" w:rsidRDefault="00357A40" w:rsidP="00BF5382">
            <w:pPr>
              <w:pStyle w:val="TableText"/>
              <w:keepNext/>
              <w:keepLines/>
              <w:rPr>
                <w:noProof w:val="0"/>
                <w:szCs w:val="24"/>
              </w:rPr>
            </w:pPr>
            <w:r w:rsidRPr="00CD48A8">
              <w:rPr>
                <w:noProof w:val="0"/>
                <w:color w:val="000000"/>
                <w:szCs w:val="24"/>
              </w:rPr>
              <w:t>9</w:t>
            </w:r>
          </w:p>
        </w:tc>
        <w:tc>
          <w:tcPr>
            <w:tcW w:w="1008" w:type="dxa"/>
          </w:tcPr>
          <w:p w14:paraId="4F55D743" w14:textId="77777777" w:rsidR="00357A40" w:rsidRPr="00CD48A8" w:rsidRDefault="00357A40" w:rsidP="00BF5382">
            <w:pPr>
              <w:pStyle w:val="TableText"/>
              <w:keepNext/>
              <w:keepLines/>
              <w:rPr>
                <w:noProof w:val="0"/>
                <w:szCs w:val="24"/>
              </w:rPr>
            </w:pPr>
            <w:r w:rsidRPr="00CD48A8">
              <w:rPr>
                <w:noProof w:val="0"/>
                <w:color w:val="000000"/>
                <w:szCs w:val="24"/>
              </w:rPr>
              <w:t>-1.893</w:t>
            </w:r>
          </w:p>
        </w:tc>
        <w:tc>
          <w:tcPr>
            <w:tcW w:w="1008" w:type="dxa"/>
          </w:tcPr>
          <w:p w14:paraId="2B300639" w14:textId="77777777" w:rsidR="00357A40" w:rsidRPr="00CD48A8" w:rsidRDefault="00357A40" w:rsidP="00BF5382">
            <w:pPr>
              <w:pStyle w:val="TableText"/>
              <w:keepNext/>
              <w:keepLines/>
              <w:ind w:right="144"/>
              <w:rPr>
                <w:noProof w:val="0"/>
                <w:szCs w:val="24"/>
              </w:rPr>
            </w:pPr>
            <w:r w:rsidRPr="00CD48A8">
              <w:rPr>
                <w:noProof w:val="0"/>
                <w:color w:val="000000"/>
                <w:szCs w:val="24"/>
              </w:rPr>
              <w:t>321</w:t>
            </w:r>
          </w:p>
        </w:tc>
        <w:tc>
          <w:tcPr>
            <w:tcW w:w="720" w:type="dxa"/>
          </w:tcPr>
          <w:p w14:paraId="6C6B8D39" w14:textId="77777777" w:rsidR="00357A40" w:rsidRPr="00CD48A8" w:rsidRDefault="00357A40" w:rsidP="00BF5382">
            <w:pPr>
              <w:pStyle w:val="TableText"/>
              <w:keepNext/>
              <w:keepLines/>
              <w:ind w:right="144"/>
              <w:rPr>
                <w:noProof w:val="0"/>
                <w:szCs w:val="24"/>
              </w:rPr>
            </w:pPr>
            <w:r w:rsidRPr="00CD48A8">
              <w:rPr>
                <w:noProof w:val="0"/>
                <w:color w:val="000000"/>
                <w:szCs w:val="24"/>
              </w:rPr>
              <w:t>2</w:t>
            </w:r>
          </w:p>
        </w:tc>
        <w:tc>
          <w:tcPr>
            <w:tcW w:w="1170" w:type="dxa"/>
          </w:tcPr>
          <w:p w14:paraId="7515BFB6" w14:textId="77777777" w:rsidR="00357A40" w:rsidRPr="00CD48A8" w:rsidRDefault="00357A40" w:rsidP="00BF5382">
            <w:pPr>
              <w:pStyle w:val="TableText"/>
              <w:keepNext/>
              <w:keepLines/>
              <w:ind w:right="360"/>
              <w:rPr>
                <w:noProof w:val="0"/>
                <w:szCs w:val="24"/>
              </w:rPr>
            </w:pPr>
            <w:r w:rsidRPr="00CD48A8">
              <w:rPr>
                <w:noProof w:val="0"/>
                <w:color w:val="000000"/>
                <w:szCs w:val="24"/>
              </w:rPr>
              <w:t>0.2</w:t>
            </w:r>
          </w:p>
        </w:tc>
        <w:tc>
          <w:tcPr>
            <w:tcW w:w="1710" w:type="dxa"/>
          </w:tcPr>
          <w:p w14:paraId="5E689AA2" w14:textId="77777777" w:rsidR="00357A40" w:rsidRPr="00CD48A8" w:rsidRDefault="00357A40" w:rsidP="00BF5382">
            <w:pPr>
              <w:pStyle w:val="TableText"/>
              <w:keepNext/>
              <w:keepLines/>
              <w:ind w:right="432"/>
              <w:rPr>
                <w:noProof w:val="0"/>
                <w:szCs w:val="24"/>
              </w:rPr>
            </w:pPr>
            <w:r w:rsidRPr="00CD48A8">
              <w:rPr>
                <w:noProof w:val="0"/>
                <w:color w:val="000000"/>
                <w:szCs w:val="24"/>
              </w:rPr>
              <w:t>4</w:t>
            </w:r>
          </w:p>
        </w:tc>
        <w:tc>
          <w:tcPr>
            <w:tcW w:w="1566" w:type="dxa"/>
          </w:tcPr>
          <w:p w14:paraId="6E0119E2" w14:textId="77777777" w:rsidR="00357A40" w:rsidRPr="00CD48A8" w:rsidRDefault="00357A40" w:rsidP="00BF5382">
            <w:pPr>
              <w:pStyle w:val="TableText"/>
              <w:keepNext/>
              <w:keepLines/>
              <w:ind w:right="432"/>
              <w:rPr>
                <w:noProof w:val="0"/>
                <w:szCs w:val="24"/>
              </w:rPr>
            </w:pPr>
            <w:r w:rsidRPr="00CD48A8">
              <w:rPr>
                <w:noProof w:val="0"/>
                <w:color w:val="000000"/>
                <w:szCs w:val="24"/>
              </w:rPr>
              <w:t>0.3</w:t>
            </w:r>
          </w:p>
        </w:tc>
      </w:tr>
      <w:tr w:rsidR="00357A40" w:rsidRPr="00CD48A8" w14:paraId="4BA49496" w14:textId="77777777" w:rsidTr="00470861">
        <w:tc>
          <w:tcPr>
            <w:tcW w:w="1008" w:type="dxa"/>
          </w:tcPr>
          <w:p w14:paraId="40EF9C80" w14:textId="77777777" w:rsidR="00357A40" w:rsidRPr="00CD48A8" w:rsidRDefault="00357A40" w:rsidP="00BF5382">
            <w:pPr>
              <w:pStyle w:val="TableText"/>
              <w:keepNext/>
              <w:keepLines/>
              <w:rPr>
                <w:noProof w:val="0"/>
                <w:szCs w:val="24"/>
              </w:rPr>
            </w:pPr>
            <w:r w:rsidRPr="00CD48A8">
              <w:rPr>
                <w:noProof w:val="0"/>
                <w:color w:val="000000"/>
                <w:szCs w:val="24"/>
              </w:rPr>
              <w:t>10</w:t>
            </w:r>
          </w:p>
        </w:tc>
        <w:tc>
          <w:tcPr>
            <w:tcW w:w="1008" w:type="dxa"/>
          </w:tcPr>
          <w:p w14:paraId="4353B444" w14:textId="77777777" w:rsidR="00357A40" w:rsidRPr="00CD48A8" w:rsidRDefault="00357A40" w:rsidP="00BF5382">
            <w:pPr>
              <w:pStyle w:val="TableText"/>
              <w:keepNext/>
              <w:keepLines/>
              <w:rPr>
                <w:noProof w:val="0"/>
                <w:szCs w:val="24"/>
              </w:rPr>
            </w:pPr>
            <w:r w:rsidRPr="00CD48A8">
              <w:rPr>
                <w:noProof w:val="0"/>
                <w:color w:val="000000"/>
                <w:szCs w:val="24"/>
              </w:rPr>
              <w:t>-1.754</w:t>
            </w:r>
          </w:p>
        </w:tc>
        <w:tc>
          <w:tcPr>
            <w:tcW w:w="1008" w:type="dxa"/>
          </w:tcPr>
          <w:p w14:paraId="7D375F67" w14:textId="77777777" w:rsidR="00357A40" w:rsidRPr="00CD48A8" w:rsidRDefault="00357A40" w:rsidP="00BF5382">
            <w:pPr>
              <w:pStyle w:val="TableText"/>
              <w:keepNext/>
              <w:keepLines/>
              <w:ind w:right="144"/>
              <w:rPr>
                <w:noProof w:val="0"/>
                <w:szCs w:val="24"/>
              </w:rPr>
            </w:pPr>
            <w:r w:rsidRPr="00CD48A8">
              <w:rPr>
                <w:noProof w:val="0"/>
                <w:color w:val="000000"/>
                <w:szCs w:val="24"/>
              </w:rPr>
              <w:t>323</w:t>
            </w:r>
          </w:p>
        </w:tc>
        <w:tc>
          <w:tcPr>
            <w:tcW w:w="720" w:type="dxa"/>
          </w:tcPr>
          <w:p w14:paraId="5053F64B" w14:textId="77777777" w:rsidR="00357A40" w:rsidRPr="00CD48A8" w:rsidRDefault="00357A40" w:rsidP="00BF5382">
            <w:pPr>
              <w:pStyle w:val="TableText"/>
              <w:keepNext/>
              <w:keepLines/>
              <w:ind w:right="144"/>
              <w:rPr>
                <w:noProof w:val="0"/>
                <w:szCs w:val="24"/>
              </w:rPr>
            </w:pPr>
            <w:r w:rsidRPr="00CD48A8">
              <w:rPr>
                <w:noProof w:val="0"/>
                <w:color w:val="000000"/>
                <w:szCs w:val="24"/>
              </w:rPr>
              <w:t>1</w:t>
            </w:r>
          </w:p>
        </w:tc>
        <w:tc>
          <w:tcPr>
            <w:tcW w:w="1170" w:type="dxa"/>
          </w:tcPr>
          <w:p w14:paraId="401C6919" w14:textId="77777777" w:rsidR="00357A40" w:rsidRPr="00CD48A8" w:rsidRDefault="00357A40" w:rsidP="00BF5382">
            <w:pPr>
              <w:pStyle w:val="TableText"/>
              <w:keepNext/>
              <w:keepLines/>
              <w:ind w:right="360"/>
              <w:rPr>
                <w:noProof w:val="0"/>
                <w:szCs w:val="24"/>
              </w:rPr>
            </w:pPr>
            <w:r w:rsidRPr="00CD48A8">
              <w:rPr>
                <w:noProof w:val="0"/>
                <w:color w:val="000000"/>
                <w:szCs w:val="24"/>
              </w:rPr>
              <w:t>0.1</w:t>
            </w:r>
          </w:p>
        </w:tc>
        <w:tc>
          <w:tcPr>
            <w:tcW w:w="1710" w:type="dxa"/>
          </w:tcPr>
          <w:p w14:paraId="1CF8B35C" w14:textId="77777777" w:rsidR="00357A40" w:rsidRPr="00CD48A8" w:rsidRDefault="00357A40" w:rsidP="00BF5382">
            <w:pPr>
              <w:pStyle w:val="TableText"/>
              <w:keepNext/>
              <w:keepLines/>
              <w:ind w:right="432"/>
              <w:rPr>
                <w:noProof w:val="0"/>
                <w:szCs w:val="24"/>
              </w:rPr>
            </w:pPr>
            <w:r w:rsidRPr="00CD48A8">
              <w:rPr>
                <w:noProof w:val="0"/>
                <w:color w:val="000000"/>
                <w:szCs w:val="24"/>
              </w:rPr>
              <w:t>5</w:t>
            </w:r>
          </w:p>
        </w:tc>
        <w:tc>
          <w:tcPr>
            <w:tcW w:w="1566" w:type="dxa"/>
          </w:tcPr>
          <w:p w14:paraId="0C058AA5" w14:textId="77777777" w:rsidR="00357A40" w:rsidRPr="00CD48A8" w:rsidRDefault="00357A40" w:rsidP="00BF5382">
            <w:pPr>
              <w:pStyle w:val="TableText"/>
              <w:keepNext/>
              <w:keepLines/>
              <w:ind w:right="432"/>
              <w:rPr>
                <w:noProof w:val="0"/>
                <w:szCs w:val="24"/>
              </w:rPr>
            </w:pPr>
            <w:r w:rsidRPr="00CD48A8">
              <w:rPr>
                <w:noProof w:val="0"/>
                <w:color w:val="000000"/>
                <w:szCs w:val="24"/>
              </w:rPr>
              <w:t>0.4</w:t>
            </w:r>
          </w:p>
        </w:tc>
      </w:tr>
      <w:tr w:rsidR="00357A40" w:rsidRPr="00CD48A8" w14:paraId="3BC82EC5" w14:textId="77777777" w:rsidTr="00470861">
        <w:tc>
          <w:tcPr>
            <w:tcW w:w="1008" w:type="dxa"/>
          </w:tcPr>
          <w:p w14:paraId="03E524A0" w14:textId="77777777" w:rsidR="00357A40" w:rsidRPr="00CD48A8" w:rsidRDefault="00357A40" w:rsidP="00BF5382">
            <w:pPr>
              <w:pStyle w:val="TableText"/>
              <w:keepNext/>
              <w:keepLines/>
              <w:rPr>
                <w:noProof w:val="0"/>
                <w:szCs w:val="24"/>
              </w:rPr>
            </w:pPr>
            <w:r w:rsidRPr="00CD48A8">
              <w:rPr>
                <w:noProof w:val="0"/>
                <w:color w:val="000000"/>
                <w:szCs w:val="24"/>
              </w:rPr>
              <w:t>11</w:t>
            </w:r>
          </w:p>
        </w:tc>
        <w:tc>
          <w:tcPr>
            <w:tcW w:w="1008" w:type="dxa"/>
          </w:tcPr>
          <w:p w14:paraId="08BAB158" w14:textId="77777777" w:rsidR="00357A40" w:rsidRPr="00CD48A8" w:rsidRDefault="00357A40" w:rsidP="00BF5382">
            <w:pPr>
              <w:pStyle w:val="TableText"/>
              <w:keepNext/>
              <w:keepLines/>
              <w:rPr>
                <w:noProof w:val="0"/>
                <w:szCs w:val="24"/>
              </w:rPr>
            </w:pPr>
            <w:r w:rsidRPr="00CD48A8">
              <w:rPr>
                <w:noProof w:val="0"/>
                <w:color w:val="000000"/>
                <w:szCs w:val="24"/>
              </w:rPr>
              <w:t>-1.625</w:t>
            </w:r>
          </w:p>
        </w:tc>
        <w:tc>
          <w:tcPr>
            <w:tcW w:w="1008" w:type="dxa"/>
          </w:tcPr>
          <w:p w14:paraId="7D323EAD" w14:textId="77777777" w:rsidR="00357A40" w:rsidRPr="00CD48A8" w:rsidRDefault="00357A40" w:rsidP="00BF5382">
            <w:pPr>
              <w:pStyle w:val="TableText"/>
              <w:keepNext/>
              <w:keepLines/>
              <w:ind w:right="144"/>
              <w:rPr>
                <w:noProof w:val="0"/>
                <w:szCs w:val="24"/>
              </w:rPr>
            </w:pPr>
            <w:r w:rsidRPr="00CD48A8">
              <w:rPr>
                <w:noProof w:val="0"/>
                <w:color w:val="000000"/>
                <w:szCs w:val="24"/>
              </w:rPr>
              <w:t>325</w:t>
            </w:r>
          </w:p>
        </w:tc>
        <w:tc>
          <w:tcPr>
            <w:tcW w:w="720" w:type="dxa"/>
          </w:tcPr>
          <w:p w14:paraId="0B9B7E84" w14:textId="77777777" w:rsidR="00357A40" w:rsidRPr="00CD48A8" w:rsidRDefault="00357A40" w:rsidP="00BF5382">
            <w:pPr>
              <w:pStyle w:val="TableText"/>
              <w:keepNext/>
              <w:keepLines/>
              <w:ind w:right="144"/>
              <w:rPr>
                <w:noProof w:val="0"/>
                <w:szCs w:val="24"/>
              </w:rPr>
            </w:pPr>
            <w:r w:rsidRPr="00CD48A8">
              <w:rPr>
                <w:noProof w:val="0"/>
                <w:color w:val="000000"/>
                <w:szCs w:val="24"/>
              </w:rPr>
              <w:t>5</w:t>
            </w:r>
          </w:p>
        </w:tc>
        <w:tc>
          <w:tcPr>
            <w:tcW w:w="1170" w:type="dxa"/>
          </w:tcPr>
          <w:p w14:paraId="6751579B" w14:textId="77777777" w:rsidR="00357A40" w:rsidRPr="00CD48A8" w:rsidRDefault="00357A40" w:rsidP="00BF5382">
            <w:pPr>
              <w:pStyle w:val="TableText"/>
              <w:keepNext/>
              <w:keepLines/>
              <w:ind w:right="360"/>
              <w:rPr>
                <w:noProof w:val="0"/>
                <w:szCs w:val="24"/>
              </w:rPr>
            </w:pPr>
            <w:r w:rsidRPr="00CD48A8">
              <w:rPr>
                <w:noProof w:val="0"/>
                <w:color w:val="000000"/>
                <w:szCs w:val="24"/>
              </w:rPr>
              <w:t>0.4</w:t>
            </w:r>
          </w:p>
        </w:tc>
        <w:tc>
          <w:tcPr>
            <w:tcW w:w="1710" w:type="dxa"/>
          </w:tcPr>
          <w:p w14:paraId="369AC45A" w14:textId="77777777" w:rsidR="00357A40" w:rsidRPr="00CD48A8" w:rsidRDefault="00357A40" w:rsidP="00BF5382">
            <w:pPr>
              <w:pStyle w:val="TableText"/>
              <w:keepNext/>
              <w:keepLines/>
              <w:ind w:right="432"/>
              <w:rPr>
                <w:noProof w:val="0"/>
                <w:szCs w:val="24"/>
              </w:rPr>
            </w:pPr>
            <w:r w:rsidRPr="00CD48A8">
              <w:rPr>
                <w:noProof w:val="0"/>
                <w:color w:val="000000"/>
                <w:szCs w:val="24"/>
              </w:rPr>
              <w:t>10</w:t>
            </w:r>
          </w:p>
        </w:tc>
        <w:tc>
          <w:tcPr>
            <w:tcW w:w="1566" w:type="dxa"/>
          </w:tcPr>
          <w:p w14:paraId="6A6B91E0" w14:textId="77777777" w:rsidR="00357A40" w:rsidRPr="00CD48A8" w:rsidRDefault="00357A40" w:rsidP="00BF5382">
            <w:pPr>
              <w:pStyle w:val="TableText"/>
              <w:keepNext/>
              <w:keepLines/>
              <w:ind w:right="432"/>
              <w:rPr>
                <w:noProof w:val="0"/>
                <w:szCs w:val="24"/>
              </w:rPr>
            </w:pPr>
            <w:r w:rsidRPr="00CD48A8">
              <w:rPr>
                <w:noProof w:val="0"/>
                <w:color w:val="000000"/>
                <w:szCs w:val="24"/>
              </w:rPr>
              <w:t>0.8</w:t>
            </w:r>
          </w:p>
        </w:tc>
      </w:tr>
      <w:tr w:rsidR="00357A40" w:rsidRPr="00CD48A8" w14:paraId="14A9982A" w14:textId="77777777" w:rsidTr="00470861">
        <w:tc>
          <w:tcPr>
            <w:tcW w:w="1008" w:type="dxa"/>
          </w:tcPr>
          <w:p w14:paraId="09B700BB" w14:textId="77777777" w:rsidR="00357A40" w:rsidRPr="00CD48A8" w:rsidRDefault="00357A40" w:rsidP="00BF5382">
            <w:pPr>
              <w:pStyle w:val="TableText"/>
              <w:keepNext/>
              <w:keepLines/>
              <w:rPr>
                <w:noProof w:val="0"/>
                <w:szCs w:val="24"/>
              </w:rPr>
            </w:pPr>
            <w:r w:rsidRPr="00CD48A8">
              <w:rPr>
                <w:noProof w:val="0"/>
                <w:color w:val="000000"/>
                <w:szCs w:val="24"/>
              </w:rPr>
              <w:t>12</w:t>
            </w:r>
          </w:p>
        </w:tc>
        <w:tc>
          <w:tcPr>
            <w:tcW w:w="1008" w:type="dxa"/>
          </w:tcPr>
          <w:p w14:paraId="4CA3AC26" w14:textId="77777777" w:rsidR="00357A40" w:rsidRPr="00CD48A8" w:rsidRDefault="00357A40" w:rsidP="00BF5382">
            <w:pPr>
              <w:pStyle w:val="TableText"/>
              <w:keepNext/>
              <w:keepLines/>
              <w:rPr>
                <w:noProof w:val="0"/>
                <w:szCs w:val="24"/>
              </w:rPr>
            </w:pPr>
            <w:r w:rsidRPr="00CD48A8">
              <w:rPr>
                <w:noProof w:val="0"/>
                <w:color w:val="000000"/>
                <w:szCs w:val="24"/>
              </w:rPr>
              <w:t>-1.505</w:t>
            </w:r>
          </w:p>
        </w:tc>
        <w:tc>
          <w:tcPr>
            <w:tcW w:w="1008" w:type="dxa"/>
          </w:tcPr>
          <w:p w14:paraId="3E0FF9B5" w14:textId="77777777" w:rsidR="00357A40" w:rsidRPr="00CD48A8" w:rsidRDefault="00357A40" w:rsidP="00BF5382">
            <w:pPr>
              <w:pStyle w:val="TableText"/>
              <w:keepNext/>
              <w:keepLines/>
              <w:ind w:right="144"/>
              <w:rPr>
                <w:noProof w:val="0"/>
                <w:szCs w:val="24"/>
              </w:rPr>
            </w:pPr>
            <w:r w:rsidRPr="00CD48A8">
              <w:rPr>
                <w:noProof w:val="0"/>
                <w:color w:val="000000"/>
                <w:szCs w:val="24"/>
              </w:rPr>
              <w:t>327</w:t>
            </w:r>
          </w:p>
        </w:tc>
        <w:tc>
          <w:tcPr>
            <w:tcW w:w="720" w:type="dxa"/>
          </w:tcPr>
          <w:p w14:paraId="05EB6EAC" w14:textId="77777777" w:rsidR="00357A40" w:rsidRPr="00CD48A8" w:rsidRDefault="00357A40" w:rsidP="00BF5382">
            <w:pPr>
              <w:pStyle w:val="TableText"/>
              <w:keepNext/>
              <w:keepLines/>
              <w:ind w:right="144"/>
              <w:rPr>
                <w:noProof w:val="0"/>
                <w:szCs w:val="24"/>
              </w:rPr>
            </w:pPr>
            <w:r w:rsidRPr="00CD48A8">
              <w:rPr>
                <w:noProof w:val="0"/>
                <w:color w:val="000000"/>
                <w:szCs w:val="24"/>
              </w:rPr>
              <w:t>6</w:t>
            </w:r>
          </w:p>
        </w:tc>
        <w:tc>
          <w:tcPr>
            <w:tcW w:w="1170" w:type="dxa"/>
          </w:tcPr>
          <w:p w14:paraId="34016EC3" w14:textId="77777777" w:rsidR="00357A40" w:rsidRPr="00CD48A8" w:rsidRDefault="00357A40" w:rsidP="00BF5382">
            <w:pPr>
              <w:pStyle w:val="TableText"/>
              <w:keepNext/>
              <w:keepLines/>
              <w:ind w:right="360"/>
              <w:rPr>
                <w:noProof w:val="0"/>
                <w:szCs w:val="24"/>
              </w:rPr>
            </w:pPr>
            <w:r w:rsidRPr="00CD48A8">
              <w:rPr>
                <w:noProof w:val="0"/>
                <w:color w:val="000000"/>
                <w:szCs w:val="24"/>
              </w:rPr>
              <w:t>0.5</w:t>
            </w:r>
          </w:p>
        </w:tc>
        <w:tc>
          <w:tcPr>
            <w:tcW w:w="1710" w:type="dxa"/>
          </w:tcPr>
          <w:p w14:paraId="3603041C" w14:textId="77777777" w:rsidR="00357A40" w:rsidRPr="00CD48A8" w:rsidRDefault="00357A40" w:rsidP="00BF5382">
            <w:pPr>
              <w:pStyle w:val="TableText"/>
              <w:keepNext/>
              <w:keepLines/>
              <w:ind w:right="432"/>
              <w:rPr>
                <w:noProof w:val="0"/>
                <w:szCs w:val="24"/>
              </w:rPr>
            </w:pPr>
            <w:r w:rsidRPr="00CD48A8">
              <w:rPr>
                <w:noProof w:val="0"/>
                <w:color w:val="000000"/>
                <w:szCs w:val="24"/>
              </w:rPr>
              <w:t>16</w:t>
            </w:r>
          </w:p>
        </w:tc>
        <w:tc>
          <w:tcPr>
            <w:tcW w:w="1566" w:type="dxa"/>
          </w:tcPr>
          <w:p w14:paraId="2CC174C6" w14:textId="77777777" w:rsidR="00357A40" w:rsidRPr="00CD48A8" w:rsidRDefault="00357A40" w:rsidP="00BF5382">
            <w:pPr>
              <w:pStyle w:val="TableText"/>
              <w:keepNext/>
              <w:keepLines/>
              <w:ind w:right="432"/>
              <w:rPr>
                <w:noProof w:val="0"/>
                <w:szCs w:val="24"/>
              </w:rPr>
            </w:pPr>
            <w:r w:rsidRPr="00CD48A8">
              <w:rPr>
                <w:noProof w:val="0"/>
                <w:color w:val="000000"/>
                <w:szCs w:val="24"/>
              </w:rPr>
              <w:t>1.3</w:t>
            </w:r>
          </w:p>
        </w:tc>
      </w:tr>
      <w:tr w:rsidR="00357A40" w:rsidRPr="00CD48A8" w14:paraId="1732CED5" w14:textId="77777777" w:rsidTr="00470861">
        <w:tc>
          <w:tcPr>
            <w:tcW w:w="1008" w:type="dxa"/>
          </w:tcPr>
          <w:p w14:paraId="493F3AA1" w14:textId="77777777" w:rsidR="00357A40" w:rsidRPr="00CD48A8" w:rsidRDefault="00357A40" w:rsidP="00BF5382">
            <w:pPr>
              <w:pStyle w:val="TableText"/>
              <w:keepNext/>
              <w:keepLines/>
              <w:rPr>
                <w:noProof w:val="0"/>
                <w:szCs w:val="24"/>
              </w:rPr>
            </w:pPr>
            <w:r w:rsidRPr="00CD48A8">
              <w:rPr>
                <w:noProof w:val="0"/>
                <w:color w:val="000000"/>
                <w:szCs w:val="24"/>
              </w:rPr>
              <w:t>13</w:t>
            </w:r>
          </w:p>
        </w:tc>
        <w:tc>
          <w:tcPr>
            <w:tcW w:w="1008" w:type="dxa"/>
          </w:tcPr>
          <w:p w14:paraId="19B9153F" w14:textId="77777777" w:rsidR="00357A40" w:rsidRPr="00CD48A8" w:rsidRDefault="00357A40" w:rsidP="00BF5382">
            <w:pPr>
              <w:pStyle w:val="TableText"/>
              <w:keepNext/>
              <w:keepLines/>
              <w:rPr>
                <w:noProof w:val="0"/>
                <w:szCs w:val="24"/>
              </w:rPr>
            </w:pPr>
            <w:r w:rsidRPr="00CD48A8">
              <w:rPr>
                <w:noProof w:val="0"/>
                <w:color w:val="000000"/>
                <w:szCs w:val="24"/>
              </w:rPr>
              <w:t>-1.392</w:t>
            </w:r>
          </w:p>
        </w:tc>
        <w:tc>
          <w:tcPr>
            <w:tcW w:w="1008" w:type="dxa"/>
          </w:tcPr>
          <w:p w14:paraId="6C70D4CC" w14:textId="77777777" w:rsidR="00357A40" w:rsidRPr="00CD48A8" w:rsidRDefault="00357A40" w:rsidP="00BF5382">
            <w:pPr>
              <w:pStyle w:val="TableText"/>
              <w:keepNext/>
              <w:keepLines/>
              <w:ind w:right="144"/>
              <w:rPr>
                <w:noProof w:val="0"/>
                <w:szCs w:val="24"/>
              </w:rPr>
            </w:pPr>
            <w:r w:rsidRPr="00CD48A8">
              <w:rPr>
                <w:noProof w:val="0"/>
                <w:color w:val="000000"/>
                <w:szCs w:val="24"/>
              </w:rPr>
              <w:t>329</w:t>
            </w:r>
          </w:p>
        </w:tc>
        <w:tc>
          <w:tcPr>
            <w:tcW w:w="720" w:type="dxa"/>
          </w:tcPr>
          <w:p w14:paraId="3FA077D1" w14:textId="77777777" w:rsidR="00357A40" w:rsidRPr="00CD48A8" w:rsidRDefault="00357A40" w:rsidP="00BF5382">
            <w:pPr>
              <w:pStyle w:val="TableText"/>
              <w:keepNext/>
              <w:keepLines/>
              <w:ind w:right="144"/>
              <w:rPr>
                <w:noProof w:val="0"/>
                <w:szCs w:val="24"/>
              </w:rPr>
            </w:pPr>
            <w:r w:rsidRPr="00CD48A8">
              <w:rPr>
                <w:noProof w:val="0"/>
                <w:color w:val="000000"/>
                <w:szCs w:val="24"/>
              </w:rPr>
              <w:t>21</w:t>
            </w:r>
          </w:p>
        </w:tc>
        <w:tc>
          <w:tcPr>
            <w:tcW w:w="1170" w:type="dxa"/>
          </w:tcPr>
          <w:p w14:paraId="0A216160" w14:textId="77777777" w:rsidR="00357A40" w:rsidRPr="00CD48A8" w:rsidRDefault="00357A40" w:rsidP="00BF5382">
            <w:pPr>
              <w:pStyle w:val="TableText"/>
              <w:keepNext/>
              <w:keepLines/>
              <w:ind w:right="360"/>
              <w:rPr>
                <w:noProof w:val="0"/>
                <w:szCs w:val="24"/>
              </w:rPr>
            </w:pPr>
            <w:r w:rsidRPr="00CD48A8">
              <w:rPr>
                <w:noProof w:val="0"/>
                <w:color w:val="000000"/>
                <w:szCs w:val="24"/>
              </w:rPr>
              <w:t>1.8</w:t>
            </w:r>
          </w:p>
        </w:tc>
        <w:tc>
          <w:tcPr>
            <w:tcW w:w="1710" w:type="dxa"/>
          </w:tcPr>
          <w:p w14:paraId="3DA14830" w14:textId="77777777" w:rsidR="00357A40" w:rsidRPr="00CD48A8" w:rsidRDefault="00357A40" w:rsidP="00BF5382">
            <w:pPr>
              <w:pStyle w:val="TableText"/>
              <w:keepNext/>
              <w:keepLines/>
              <w:ind w:right="432"/>
              <w:rPr>
                <w:noProof w:val="0"/>
                <w:szCs w:val="24"/>
              </w:rPr>
            </w:pPr>
            <w:r w:rsidRPr="00CD48A8">
              <w:rPr>
                <w:noProof w:val="0"/>
                <w:color w:val="000000"/>
                <w:szCs w:val="24"/>
              </w:rPr>
              <w:t>37</w:t>
            </w:r>
          </w:p>
        </w:tc>
        <w:tc>
          <w:tcPr>
            <w:tcW w:w="1566" w:type="dxa"/>
          </w:tcPr>
          <w:p w14:paraId="6F5B28A2" w14:textId="77777777" w:rsidR="00357A40" w:rsidRPr="00CD48A8" w:rsidRDefault="00357A40" w:rsidP="00BF5382">
            <w:pPr>
              <w:pStyle w:val="TableText"/>
              <w:keepNext/>
              <w:keepLines/>
              <w:ind w:right="432"/>
              <w:rPr>
                <w:noProof w:val="0"/>
                <w:szCs w:val="24"/>
              </w:rPr>
            </w:pPr>
            <w:r w:rsidRPr="00CD48A8">
              <w:rPr>
                <w:noProof w:val="0"/>
                <w:color w:val="000000"/>
                <w:szCs w:val="24"/>
              </w:rPr>
              <w:t>3.1</w:t>
            </w:r>
          </w:p>
        </w:tc>
      </w:tr>
      <w:tr w:rsidR="00357A40" w:rsidRPr="00CD48A8" w14:paraId="487A1AD6" w14:textId="77777777" w:rsidTr="00470861">
        <w:tc>
          <w:tcPr>
            <w:tcW w:w="1008" w:type="dxa"/>
          </w:tcPr>
          <w:p w14:paraId="13357E26" w14:textId="77777777" w:rsidR="00357A40" w:rsidRPr="00CD48A8" w:rsidRDefault="00357A40" w:rsidP="00BF5382">
            <w:pPr>
              <w:pStyle w:val="TableText"/>
              <w:keepNext/>
              <w:keepLines/>
              <w:rPr>
                <w:noProof w:val="0"/>
                <w:szCs w:val="24"/>
              </w:rPr>
            </w:pPr>
            <w:r w:rsidRPr="00CD48A8">
              <w:rPr>
                <w:noProof w:val="0"/>
                <w:color w:val="000000"/>
                <w:szCs w:val="24"/>
              </w:rPr>
              <w:t>14</w:t>
            </w:r>
          </w:p>
        </w:tc>
        <w:tc>
          <w:tcPr>
            <w:tcW w:w="1008" w:type="dxa"/>
          </w:tcPr>
          <w:p w14:paraId="06353733" w14:textId="77777777" w:rsidR="00357A40" w:rsidRPr="00CD48A8" w:rsidRDefault="00357A40" w:rsidP="00BF5382">
            <w:pPr>
              <w:pStyle w:val="TableText"/>
              <w:keepNext/>
              <w:keepLines/>
              <w:rPr>
                <w:noProof w:val="0"/>
                <w:szCs w:val="24"/>
              </w:rPr>
            </w:pPr>
            <w:r w:rsidRPr="00CD48A8">
              <w:rPr>
                <w:noProof w:val="0"/>
                <w:color w:val="000000"/>
                <w:szCs w:val="24"/>
              </w:rPr>
              <w:t>-1.286</w:t>
            </w:r>
          </w:p>
        </w:tc>
        <w:tc>
          <w:tcPr>
            <w:tcW w:w="1008" w:type="dxa"/>
          </w:tcPr>
          <w:p w14:paraId="42934644" w14:textId="77777777" w:rsidR="00357A40" w:rsidRPr="00CD48A8" w:rsidRDefault="00357A40" w:rsidP="00BF5382">
            <w:pPr>
              <w:pStyle w:val="TableText"/>
              <w:keepNext/>
              <w:keepLines/>
              <w:ind w:right="144"/>
              <w:rPr>
                <w:noProof w:val="0"/>
                <w:szCs w:val="24"/>
              </w:rPr>
            </w:pPr>
            <w:r w:rsidRPr="00CD48A8">
              <w:rPr>
                <w:noProof w:val="0"/>
                <w:color w:val="000000"/>
                <w:szCs w:val="24"/>
              </w:rPr>
              <w:t>330</w:t>
            </w:r>
          </w:p>
        </w:tc>
        <w:tc>
          <w:tcPr>
            <w:tcW w:w="720" w:type="dxa"/>
          </w:tcPr>
          <w:p w14:paraId="26FB7506" w14:textId="77777777" w:rsidR="00357A40" w:rsidRPr="00CD48A8" w:rsidRDefault="00357A40" w:rsidP="00BF5382">
            <w:pPr>
              <w:pStyle w:val="TableText"/>
              <w:keepNext/>
              <w:keepLines/>
              <w:ind w:right="144"/>
              <w:rPr>
                <w:noProof w:val="0"/>
                <w:szCs w:val="24"/>
              </w:rPr>
            </w:pPr>
            <w:r w:rsidRPr="00CD48A8">
              <w:rPr>
                <w:noProof w:val="0"/>
                <w:color w:val="000000"/>
                <w:szCs w:val="24"/>
              </w:rPr>
              <w:t>29</w:t>
            </w:r>
          </w:p>
        </w:tc>
        <w:tc>
          <w:tcPr>
            <w:tcW w:w="1170" w:type="dxa"/>
          </w:tcPr>
          <w:p w14:paraId="17C52440" w14:textId="77777777" w:rsidR="00357A40" w:rsidRPr="00CD48A8" w:rsidRDefault="00357A40" w:rsidP="00BF5382">
            <w:pPr>
              <w:pStyle w:val="TableText"/>
              <w:keepNext/>
              <w:keepLines/>
              <w:ind w:right="360"/>
              <w:rPr>
                <w:noProof w:val="0"/>
                <w:szCs w:val="24"/>
              </w:rPr>
            </w:pPr>
            <w:r w:rsidRPr="00CD48A8">
              <w:rPr>
                <w:noProof w:val="0"/>
                <w:color w:val="000000"/>
                <w:szCs w:val="24"/>
              </w:rPr>
              <w:t>2.4</w:t>
            </w:r>
          </w:p>
        </w:tc>
        <w:tc>
          <w:tcPr>
            <w:tcW w:w="1710" w:type="dxa"/>
          </w:tcPr>
          <w:p w14:paraId="010C6027" w14:textId="77777777" w:rsidR="00357A40" w:rsidRPr="00CD48A8" w:rsidRDefault="00357A40" w:rsidP="00BF5382">
            <w:pPr>
              <w:pStyle w:val="TableText"/>
              <w:keepNext/>
              <w:keepLines/>
              <w:ind w:right="432"/>
              <w:rPr>
                <w:noProof w:val="0"/>
                <w:szCs w:val="24"/>
              </w:rPr>
            </w:pPr>
            <w:r w:rsidRPr="00CD48A8">
              <w:rPr>
                <w:noProof w:val="0"/>
                <w:color w:val="000000"/>
                <w:szCs w:val="24"/>
              </w:rPr>
              <w:t>66</w:t>
            </w:r>
          </w:p>
        </w:tc>
        <w:tc>
          <w:tcPr>
            <w:tcW w:w="1566" w:type="dxa"/>
          </w:tcPr>
          <w:p w14:paraId="52D174C9" w14:textId="77777777" w:rsidR="00357A40" w:rsidRPr="00CD48A8" w:rsidRDefault="00357A40" w:rsidP="00BF5382">
            <w:pPr>
              <w:pStyle w:val="TableText"/>
              <w:keepNext/>
              <w:keepLines/>
              <w:ind w:right="432"/>
              <w:rPr>
                <w:noProof w:val="0"/>
                <w:szCs w:val="24"/>
              </w:rPr>
            </w:pPr>
            <w:r w:rsidRPr="00CD48A8">
              <w:rPr>
                <w:noProof w:val="0"/>
                <w:color w:val="000000"/>
                <w:szCs w:val="24"/>
              </w:rPr>
              <w:t>5.5</w:t>
            </w:r>
          </w:p>
        </w:tc>
      </w:tr>
      <w:tr w:rsidR="00357A40" w:rsidRPr="00CD48A8" w14:paraId="0241875A" w14:textId="77777777" w:rsidTr="00470861">
        <w:tc>
          <w:tcPr>
            <w:tcW w:w="1008" w:type="dxa"/>
          </w:tcPr>
          <w:p w14:paraId="0F64648E" w14:textId="77777777" w:rsidR="00357A40" w:rsidRPr="00CD48A8" w:rsidRDefault="00357A40" w:rsidP="00BF5382">
            <w:pPr>
              <w:pStyle w:val="TableText"/>
              <w:keepNext/>
              <w:keepLines/>
              <w:rPr>
                <w:noProof w:val="0"/>
                <w:szCs w:val="24"/>
              </w:rPr>
            </w:pPr>
            <w:r w:rsidRPr="00CD48A8">
              <w:rPr>
                <w:noProof w:val="0"/>
                <w:color w:val="000000"/>
                <w:szCs w:val="24"/>
              </w:rPr>
              <w:t>15</w:t>
            </w:r>
          </w:p>
        </w:tc>
        <w:tc>
          <w:tcPr>
            <w:tcW w:w="1008" w:type="dxa"/>
          </w:tcPr>
          <w:p w14:paraId="197242C7" w14:textId="77777777" w:rsidR="00357A40" w:rsidRPr="00CD48A8" w:rsidRDefault="00357A40" w:rsidP="00BF5382">
            <w:pPr>
              <w:pStyle w:val="TableText"/>
              <w:keepNext/>
              <w:keepLines/>
              <w:rPr>
                <w:noProof w:val="0"/>
                <w:szCs w:val="24"/>
              </w:rPr>
            </w:pPr>
            <w:r w:rsidRPr="00CD48A8">
              <w:rPr>
                <w:noProof w:val="0"/>
                <w:color w:val="000000"/>
                <w:szCs w:val="24"/>
              </w:rPr>
              <w:t>-1.184</w:t>
            </w:r>
          </w:p>
        </w:tc>
        <w:tc>
          <w:tcPr>
            <w:tcW w:w="1008" w:type="dxa"/>
          </w:tcPr>
          <w:p w14:paraId="4F787FB1" w14:textId="77777777" w:rsidR="00357A40" w:rsidRPr="00CD48A8" w:rsidRDefault="00357A40" w:rsidP="00BF5382">
            <w:pPr>
              <w:pStyle w:val="TableText"/>
              <w:keepNext/>
              <w:keepLines/>
              <w:ind w:right="144"/>
              <w:rPr>
                <w:noProof w:val="0"/>
                <w:szCs w:val="24"/>
              </w:rPr>
            </w:pPr>
            <w:r w:rsidRPr="00CD48A8">
              <w:rPr>
                <w:noProof w:val="0"/>
                <w:color w:val="000000"/>
                <w:szCs w:val="24"/>
              </w:rPr>
              <w:t>331</w:t>
            </w:r>
          </w:p>
        </w:tc>
        <w:tc>
          <w:tcPr>
            <w:tcW w:w="720" w:type="dxa"/>
          </w:tcPr>
          <w:p w14:paraId="5CC79A5E" w14:textId="77777777" w:rsidR="00357A40" w:rsidRPr="00CD48A8" w:rsidRDefault="00357A40" w:rsidP="00BF5382">
            <w:pPr>
              <w:pStyle w:val="TableText"/>
              <w:keepNext/>
              <w:keepLines/>
              <w:ind w:right="144"/>
              <w:rPr>
                <w:noProof w:val="0"/>
                <w:szCs w:val="24"/>
              </w:rPr>
            </w:pPr>
            <w:r w:rsidRPr="00CD48A8">
              <w:rPr>
                <w:noProof w:val="0"/>
                <w:color w:val="000000"/>
                <w:szCs w:val="24"/>
              </w:rPr>
              <w:t>33</w:t>
            </w:r>
          </w:p>
        </w:tc>
        <w:tc>
          <w:tcPr>
            <w:tcW w:w="1170" w:type="dxa"/>
          </w:tcPr>
          <w:p w14:paraId="7079E5A8" w14:textId="77777777" w:rsidR="00357A40" w:rsidRPr="00CD48A8" w:rsidRDefault="00357A40" w:rsidP="00BF5382">
            <w:pPr>
              <w:pStyle w:val="TableText"/>
              <w:keepNext/>
              <w:keepLines/>
              <w:ind w:right="360"/>
              <w:rPr>
                <w:noProof w:val="0"/>
                <w:szCs w:val="24"/>
              </w:rPr>
            </w:pPr>
            <w:r w:rsidRPr="00CD48A8">
              <w:rPr>
                <w:noProof w:val="0"/>
                <w:color w:val="000000"/>
                <w:szCs w:val="24"/>
              </w:rPr>
              <w:t>2.8</w:t>
            </w:r>
          </w:p>
        </w:tc>
        <w:tc>
          <w:tcPr>
            <w:tcW w:w="1710" w:type="dxa"/>
          </w:tcPr>
          <w:p w14:paraId="0F6C5240" w14:textId="77777777" w:rsidR="00357A40" w:rsidRPr="00CD48A8" w:rsidRDefault="00357A40" w:rsidP="00BF5382">
            <w:pPr>
              <w:pStyle w:val="TableText"/>
              <w:keepNext/>
              <w:keepLines/>
              <w:ind w:right="432"/>
              <w:rPr>
                <w:noProof w:val="0"/>
                <w:szCs w:val="24"/>
              </w:rPr>
            </w:pPr>
            <w:r w:rsidRPr="00CD48A8">
              <w:rPr>
                <w:noProof w:val="0"/>
                <w:color w:val="000000"/>
                <w:szCs w:val="24"/>
              </w:rPr>
              <w:t>99</w:t>
            </w:r>
          </w:p>
        </w:tc>
        <w:tc>
          <w:tcPr>
            <w:tcW w:w="1566" w:type="dxa"/>
          </w:tcPr>
          <w:p w14:paraId="499C0A3C" w14:textId="77777777" w:rsidR="00357A40" w:rsidRPr="00CD48A8" w:rsidRDefault="00357A40" w:rsidP="00BF5382">
            <w:pPr>
              <w:pStyle w:val="TableText"/>
              <w:keepNext/>
              <w:keepLines/>
              <w:ind w:right="432"/>
              <w:rPr>
                <w:noProof w:val="0"/>
                <w:szCs w:val="24"/>
              </w:rPr>
            </w:pPr>
            <w:r w:rsidRPr="00CD48A8">
              <w:rPr>
                <w:noProof w:val="0"/>
                <w:color w:val="000000"/>
                <w:szCs w:val="24"/>
              </w:rPr>
              <w:t>8.3</w:t>
            </w:r>
          </w:p>
        </w:tc>
      </w:tr>
      <w:tr w:rsidR="00357A40" w:rsidRPr="00CD48A8" w14:paraId="5B8F4D37" w14:textId="77777777" w:rsidTr="00470861">
        <w:tc>
          <w:tcPr>
            <w:tcW w:w="1008" w:type="dxa"/>
          </w:tcPr>
          <w:p w14:paraId="26F23C39" w14:textId="77777777" w:rsidR="00357A40" w:rsidRPr="00CD48A8" w:rsidRDefault="00357A40" w:rsidP="00BF5382">
            <w:pPr>
              <w:pStyle w:val="TableText"/>
              <w:keepNext/>
              <w:keepLines/>
              <w:rPr>
                <w:noProof w:val="0"/>
                <w:szCs w:val="24"/>
              </w:rPr>
            </w:pPr>
            <w:r w:rsidRPr="00CD48A8">
              <w:rPr>
                <w:noProof w:val="0"/>
                <w:color w:val="000000"/>
                <w:szCs w:val="24"/>
              </w:rPr>
              <w:t>16</w:t>
            </w:r>
          </w:p>
        </w:tc>
        <w:tc>
          <w:tcPr>
            <w:tcW w:w="1008" w:type="dxa"/>
          </w:tcPr>
          <w:p w14:paraId="35FD16D9" w14:textId="77777777" w:rsidR="00357A40" w:rsidRPr="00CD48A8" w:rsidRDefault="00357A40" w:rsidP="00BF5382">
            <w:pPr>
              <w:pStyle w:val="TableText"/>
              <w:keepNext/>
              <w:keepLines/>
              <w:rPr>
                <w:noProof w:val="0"/>
                <w:szCs w:val="24"/>
              </w:rPr>
            </w:pPr>
            <w:r w:rsidRPr="00CD48A8">
              <w:rPr>
                <w:noProof w:val="0"/>
                <w:color w:val="000000"/>
                <w:szCs w:val="24"/>
              </w:rPr>
              <w:t>-1.087</w:t>
            </w:r>
          </w:p>
        </w:tc>
        <w:tc>
          <w:tcPr>
            <w:tcW w:w="1008" w:type="dxa"/>
          </w:tcPr>
          <w:p w14:paraId="49625FE5" w14:textId="77777777" w:rsidR="00357A40" w:rsidRPr="00CD48A8" w:rsidRDefault="00357A40" w:rsidP="00BF5382">
            <w:pPr>
              <w:pStyle w:val="TableText"/>
              <w:keepNext/>
              <w:keepLines/>
              <w:ind w:right="144"/>
              <w:rPr>
                <w:noProof w:val="0"/>
                <w:szCs w:val="24"/>
              </w:rPr>
            </w:pPr>
            <w:r w:rsidRPr="00CD48A8">
              <w:rPr>
                <w:noProof w:val="0"/>
                <w:color w:val="000000"/>
                <w:szCs w:val="24"/>
              </w:rPr>
              <w:t>333</w:t>
            </w:r>
          </w:p>
        </w:tc>
        <w:tc>
          <w:tcPr>
            <w:tcW w:w="720" w:type="dxa"/>
          </w:tcPr>
          <w:p w14:paraId="5E059E98" w14:textId="77777777" w:rsidR="00357A40" w:rsidRPr="00CD48A8" w:rsidRDefault="00357A40" w:rsidP="00BF5382">
            <w:pPr>
              <w:pStyle w:val="TableText"/>
              <w:keepNext/>
              <w:keepLines/>
              <w:ind w:right="144"/>
              <w:rPr>
                <w:noProof w:val="0"/>
                <w:szCs w:val="24"/>
              </w:rPr>
            </w:pPr>
            <w:r w:rsidRPr="00CD48A8">
              <w:rPr>
                <w:noProof w:val="0"/>
                <w:color w:val="000000"/>
                <w:szCs w:val="24"/>
              </w:rPr>
              <w:t>51</w:t>
            </w:r>
          </w:p>
        </w:tc>
        <w:tc>
          <w:tcPr>
            <w:tcW w:w="1170" w:type="dxa"/>
          </w:tcPr>
          <w:p w14:paraId="18A21539" w14:textId="77777777" w:rsidR="00357A40" w:rsidRPr="00CD48A8" w:rsidRDefault="00357A40" w:rsidP="00BF5382">
            <w:pPr>
              <w:pStyle w:val="TableText"/>
              <w:keepNext/>
              <w:keepLines/>
              <w:ind w:right="360"/>
              <w:rPr>
                <w:noProof w:val="0"/>
                <w:szCs w:val="24"/>
              </w:rPr>
            </w:pPr>
            <w:r w:rsidRPr="00CD48A8">
              <w:rPr>
                <w:noProof w:val="0"/>
                <w:color w:val="000000"/>
                <w:szCs w:val="24"/>
              </w:rPr>
              <w:t>4.3</w:t>
            </w:r>
          </w:p>
        </w:tc>
        <w:tc>
          <w:tcPr>
            <w:tcW w:w="1710" w:type="dxa"/>
          </w:tcPr>
          <w:p w14:paraId="1D14E3AE" w14:textId="77777777" w:rsidR="00357A40" w:rsidRPr="00CD48A8" w:rsidRDefault="00357A40" w:rsidP="00BF5382">
            <w:pPr>
              <w:pStyle w:val="TableText"/>
              <w:keepNext/>
              <w:keepLines/>
              <w:ind w:right="432"/>
              <w:rPr>
                <w:noProof w:val="0"/>
                <w:szCs w:val="24"/>
              </w:rPr>
            </w:pPr>
            <w:r w:rsidRPr="00CD48A8">
              <w:rPr>
                <w:noProof w:val="0"/>
                <w:color w:val="000000"/>
                <w:szCs w:val="24"/>
              </w:rPr>
              <w:t>150</w:t>
            </w:r>
          </w:p>
        </w:tc>
        <w:tc>
          <w:tcPr>
            <w:tcW w:w="1566" w:type="dxa"/>
          </w:tcPr>
          <w:p w14:paraId="456F57FD" w14:textId="77777777" w:rsidR="00357A40" w:rsidRPr="00CD48A8" w:rsidRDefault="00357A40" w:rsidP="00BF5382">
            <w:pPr>
              <w:pStyle w:val="TableText"/>
              <w:keepNext/>
              <w:keepLines/>
              <w:ind w:right="432"/>
              <w:rPr>
                <w:noProof w:val="0"/>
                <w:szCs w:val="24"/>
              </w:rPr>
            </w:pPr>
            <w:r w:rsidRPr="00CD48A8">
              <w:rPr>
                <w:noProof w:val="0"/>
                <w:color w:val="000000"/>
                <w:szCs w:val="24"/>
              </w:rPr>
              <w:t>12.5</w:t>
            </w:r>
          </w:p>
        </w:tc>
      </w:tr>
      <w:tr w:rsidR="00357A40" w:rsidRPr="00CD48A8" w14:paraId="66FD4E7B" w14:textId="77777777" w:rsidTr="00470861">
        <w:tc>
          <w:tcPr>
            <w:tcW w:w="1008" w:type="dxa"/>
          </w:tcPr>
          <w:p w14:paraId="23921BB0" w14:textId="77777777" w:rsidR="00357A40" w:rsidRPr="00CD48A8" w:rsidRDefault="00357A40" w:rsidP="00BF5382">
            <w:pPr>
              <w:pStyle w:val="TableText"/>
              <w:keepNext/>
              <w:keepLines/>
              <w:rPr>
                <w:noProof w:val="0"/>
                <w:szCs w:val="24"/>
              </w:rPr>
            </w:pPr>
            <w:r w:rsidRPr="00CD48A8">
              <w:rPr>
                <w:noProof w:val="0"/>
                <w:color w:val="000000"/>
                <w:szCs w:val="24"/>
              </w:rPr>
              <w:t>17</w:t>
            </w:r>
          </w:p>
        </w:tc>
        <w:tc>
          <w:tcPr>
            <w:tcW w:w="1008" w:type="dxa"/>
          </w:tcPr>
          <w:p w14:paraId="373CE736" w14:textId="77777777" w:rsidR="00357A40" w:rsidRPr="00CD48A8" w:rsidRDefault="00357A40" w:rsidP="00BF5382">
            <w:pPr>
              <w:pStyle w:val="TableText"/>
              <w:keepNext/>
              <w:keepLines/>
              <w:rPr>
                <w:noProof w:val="0"/>
                <w:szCs w:val="24"/>
              </w:rPr>
            </w:pPr>
            <w:r w:rsidRPr="00CD48A8">
              <w:rPr>
                <w:noProof w:val="0"/>
                <w:color w:val="000000"/>
                <w:szCs w:val="24"/>
              </w:rPr>
              <w:t>-0.994</w:t>
            </w:r>
          </w:p>
        </w:tc>
        <w:tc>
          <w:tcPr>
            <w:tcW w:w="1008" w:type="dxa"/>
          </w:tcPr>
          <w:p w14:paraId="367EC5E7" w14:textId="77777777" w:rsidR="00357A40" w:rsidRPr="00CD48A8" w:rsidRDefault="00357A40" w:rsidP="00BF5382">
            <w:pPr>
              <w:pStyle w:val="TableText"/>
              <w:keepNext/>
              <w:keepLines/>
              <w:ind w:right="144"/>
              <w:rPr>
                <w:noProof w:val="0"/>
                <w:szCs w:val="24"/>
              </w:rPr>
            </w:pPr>
            <w:r w:rsidRPr="00CD48A8">
              <w:rPr>
                <w:noProof w:val="0"/>
                <w:color w:val="000000"/>
                <w:szCs w:val="24"/>
              </w:rPr>
              <w:t>334</w:t>
            </w:r>
          </w:p>
        </w:tc>
        <w:tc>
          <w:tcPr>
            <w:tcW w:w="720" w:type="dxa"/>
          </w:tcPr>
          <w:p w14:paraId="387B0D1B" w14:textId="77777777" w:rsidR="00357A40" w:rsidRPr="00CD48A8" w:rsidRDefault="00357A40" w:rsidP="00BF5382">
            <w:pPr>
              <w:pStyle w:val="TableText"/>
              <w:keepNext/>
              <w:keepLines/>
              <w:ind w:right="144"/>
              <w:rPr>
                <w:noProof w:val="0"/>
                <w:szCs w:val="24"/>
              </w:rPr>
            </w:pPr>
            <w:r w:rsidRPr="00CD48A8">
              <w:rPr>
                <w:noProof w:val="0"/>
                <w:color w:val="000000"/>
                <w:szCs w:val="24"/>
              </w:rPr>
              <w:t>61</w:t>
            </w:r>
          </w:p>
        </w:tc>
        <w:tc>
          <w:tcPr>
            <w:tcW w:w="1170" w:type="dxa"/>
          </w:tcPr>
          <w:p w14:paraId="63B284A5" w14:textId="77777777" w:rsidR="00357A40" w:rsidRPr="00CD48A8" w:rsidRDefault="00357A40" w:rsidP="00BF5382">
            <w:pPr>
              <w:pStyle w:val="TableText"/>
              <w:keepNext/>
              <w:keepLines/>
              <w:ind w:right="360"/>
              <w:rPr>
                <w:noProof w:val="0"/>
                <w:szCs w:val="24"/>
              </w:rPr>
            </w:pPr>
            <w:r w:rsidRPr="00CD48A8">
              <w:rPr>
                <w:noProof w:val="0"/>
                <w:color w:val="000000"/>
                <w:szCs w:val="24"/>
              </w:rPr>
              <w:t>5.1</w:t>
            </w:r>
          </w:p>
        </w:tc>
        <w:tc>
          <w:tcPr>
            <w:tcW w:w="1710" w:type="dxa"/>
          </w:tcPr>
          <w:p w14:paraId="5297A4DA" w14:textId="77777777" w:rsidR="00357A40" w:rsidRPr="00CD48A8" w:rsidRDefault="00357A40" w:rsidP="00BF5382">
            <w:pPr>
              <w:pStyle w:val="TableText"/>
              <w:keepNext/>
              <w:keepLines/>
              <w:ind w:right="432"/>
              <w:rPr>
                <w:noProof w:val="0"/>
                <w:szCs w:val="24"/>
              </w:rPr>
            </w:pPr>
            <w:r w:rsidRPr="00CD48A8">
              <w:rPr>
                <w:noProof w:val="0"/>
                <w:color w:val="000000"/>
                <w:szCs w:val="24"/>
              </w:rPr>
              <w:t>211</w:t>
            </w:r>
          </w:p>
        </w:tc>
        <w:tc>
          <w:tcPr>
            <w:tcW w:w="1566" w:type="dxa"/>
          </w:tcPr>
          <w:p w14:paraId="1E9C2327" w14:textId="77777777" w:rsidR="00357A40" w:rsidRPr="00CD48A8" w:rsidRDefault="00357A40" w:rsidP="00BF5382">
            <w:pPr>
              <w:pStyle w:val="TableText"/>
              <w:keepNext/>
              <w:keepLines/>
              <w:ind w:right="432"/>
              <w:rPr>
                <w:noProof w:val="0"/>
                <w:szCs w:val="24"/>
              </w:rPr>
            </w:pPr>
            <w:r w:rsidRPr="00CD48A8">
              <w:rPr>
                <w:noProof w:val="0"/>
                <w:color w:val="000000"/>
                <w:szCs w:val="24"/>
              </w:rPr>
              <w:t>17.6</w:t>
            </w:r>
          </w:p>
        </w:tc>
      </w:tr>
      <w:tr w:rsidR="00357A40" w:rsidRPr="00CD48A8" w14:paraId="133FBA41" w14:textId="77777777" w:rsidTr="00470861">
        <w:tc>
          <w:tcPr>
            <w:tcW w:w="1008" w:type="dxa"/>
          </w:tcPr>
          <w:p w14:paraId="1EB8B12F" w14:textId="77777777" w:rsidR="00357A40" w:rsidRPr="00CD48A8" w:rsidRDefault="00357A40" w:rsidP="00BF5382">
            <w:pPr>
              <w:pStyle w:val="TableText"/>
              <w:keepNext/>
              <w:keepLines/>
              <w:rPr>
                <w:noProof w:val="0"/>
                <w:szCs w:val="24"/>
              </w:rPr>
            </w:pPr>
            <w:r w:rsidRPr="00CD48A8">
              <w:rPr>
                <w:noProof w:val="0"/>
                <w:color w:val="000000"/>
                <w:szCs w:val="24"/>
              </w:rPr>
              <w:t>18</w:t>
            </w:r>
          </w:p>
        </w:tc>
        <w:tc>
          <w:tcPr>
            <w:tcW w:w="1008" w:type="dxa"/>
          </w:tcPr>
          <w:p w14:paraId="2E720C27" w14:textId="77777777" w:rsidR="00357A40" w:rsidRPr="00CD48A8" w:rsidRDefault="00357A40" w:rsidP="00BF5382">
            <w:pPr>
              <w:pStyle w:val="TableText"/>
              <w:keepNext/>
              <w:keepLines/>
              <w:rPr>
                <w:noProof w:val="0"/>
                <w:szCs w:val="24"/>
              </w:rPr>
            </w:pPr>
            <w:r w:rsidRPr="00CD48A8">
              <w:rPr>
                <w:noProof w:val="0"/>
                <w:color w:val="000000"/>
                <w:szCs w:val="24"/>
              </w:rPr>
              <w:t>-0.904</w:t>
            </w:r>
          </w:p>
        </w:tc>
        <w:tc>
          <w:tcPr>
            <w:tcW w:w="1008" w:type="dxa"/>
          </w:tcPr>
          <w:p w14:paraId="6848F0DC" w14:textId="77777777" w:rsidR="00357A40" w:rsidRPr="00CD48A8" w:rsidRDefault="00357A40" w:rsidP="00BF5382">
            <w:pPr>
              <w:pStyle w:val="TableText"/>
              <w:keepNext/>
              <w:keepLines/>
              <w:ind w:right="144"/>
              <w:rPr>
                <w:noProof w:val="0"/>
                <w:szCs w:val="24"/>
              </w:rPr>
            </w:pPr>
            <w:r w:rsidRPr="00CD48A8">
              <w:rPr>
                <w:noProof w:val="0"/>
                <w:color w:val="000000"/>
                <w:szCs w:val="24"/>
              </w:rPr>
              <w:t>335</w:t>
            </w:r>
          </w:p>
        </w:tc>
        <w:tc>
          <w:tcPr>
            <w:tcW w:w="720" w:type="dxa"/>
          </w:tcPr>
          <w:p w14:paraId="514D06B5" w14:textId="77777777" w:rsidR="00357A40" w:rsidRPr="00CD48A8" w:rsidRDefault="00357A40" w:rsidP="00BF5382">
            <w:pPr>
              <w:pStyle w:val="TableText"/>
              <w:keepNext/>
              <w:keepLines/>
              <w:ind w:right="144"/>
              <w:rPr>
                <w:noProof w:val="0"/>
                <w:szCs w:val="24"/>
              </w:rPr>
            </w:pPr>
            <w:r w:rsidRPr="00CD48A8">
              <w:rPr>
                <w:noProof w:val="0"/>
                <w:color w:val="000000"/>
                <w:szCs w:val="24"/>
              </w:rPr>
              <w:t>77</w:t>
            </w:r>
          </w:p>
        </w:tc>
        <w:tc>
          <w:tcPr>
            <w:tcW w:w="1170" w:type="dxa"/>
          </w:tcPr>
          <w:p w14:paraId="13071EFB" w14:textId="77777777" w:rsidR="00357A40" w:rsidRPr="00CD48A8" w:rsidRDefault="00357A40" w:rsidP="00BF5382">
            <w:pPr>
              <w:pStyle w:val="TableText"/>
              <w:keepNext/>
              <w:keepLines/>
              <w:ind w:right="360"/>
              <w:rPr>
                <w:noProof w:val="0"/>
                <w:szCs w:val="24"/>
              </w:rPr>
            </w:pPr>
            <w:r w:rsidRPr="00CD48A8">
              <w:rPr>
                <w:noProof w:val="0"/>
                <w:color w:val="000000"/>
                <w:szCs w:val="24"/>
              </w:rPr>
              <w:t>6.4</w:t>
            </w:r>
          </w:p>
        </w:tc>
        <w:tc>
          <w:tcPr>
            <w:tcW w:w="1710" w:type="dxa"/>
          </w:tcPr>
          <w:p w14:paraId="133C32C4" w14:textId="77777777" w:rsidR="00357A40" w:rsidRPr="00CD48A8" w:rsidRDefault="00357A40" w:rsidP="00BF5382">
            <w:pPr>
              <w:pStyle w:val="TableText"/>
              <w:keepNext/>
              <w:keepLines/>
              <w:ind w:right="432"/>
              <w:rPr>
                <w:noProof w:val="0"/>
                <w:szCs w:val="24"/>
              </w:rPr>
            </w:pPr>
            <w:r w:rsidRPr="00CD48A8">
              <w:rPr>
                <w:noProof w:val="0"/>
                <w:color w:val="000000"/>
                <w:szCs w:val="24"/>
              </w:rPr>
              <w:t>288</w:t>
            </w:r>
          </w:p>
        </w:tc>
        <w:tc>
          <w:tcPr>
            <w:tcW w:w="1566" w:type="dxa"/>
          </w:tcPr>
          <w:p w14:paraId="077449CC" w14:textId="77777777" w:rsidR="00357A40" w:rsidRPr="00CD48A8" w:rsidRDefault="00357A40" w:rsidP="00BF5382">
            <w:pPr>
              <w:pStyle w:val="TableText"/>
              <w:keepNext/>
              <w:keepLines/>
              <w:ind w:right="432"/>
              <w:rPr>
                <w:noProof w:val="0"/>
                <w:szCs w:val="24"/>
              </w:rPr>
            </w:pPr>
            <w:r w:rsidRPr="00CD48A8">
              <w:rPr>
                <w:noProof w:val="0"/>
                <w:color w:val="000000"/>
                <w:szCs w:val="24"/>
              </w:rPr>
              <w:t>24.1</w:t>
            </w:r>
          </w:p>
        </w:tc>
      </w:tr>
      <w:tr w:rsidR="00357A40" w:rsidRPr="00CD48A8" w14:paraId="35220CD6" w14:textId="77777777" w:rsidTr="00470861">
        <w:tc>
          <w:tcPr>
            <w:tcW w:w="1008" w:type="dxa"/>
          </w:tcPr>
          <w:p w14:paraId="0ED90A5C" w14:textId="77777777" w:rsidR="00357A40" w:rsidRPr="00CD48A8" w:rsidRDefault="00357A40" w:rsidP="00BF5382">
            <w:pPr>
              <w:pStyle w:val="TableText"/>
              <w:rPr>
                <w:noProof w:val="0"/>
                <w:szCs w:val="24"/>
              </w:rPr>
            </w:pPr>
            <w:r w:rsidRPr="00CD48A8">
              <w:rPr>
                <w:noProof w:val="0"/>
                <w:color w:val="000000"/>
                <w:szCs w:val="24"/>
              </w:rPr>
              <w:t>19</w:t>
            </w:r>
          </w:p>
        </w:tc>
        <w:tc>
          <w:tcPr>
            <w:tcW w:w="1008" w:type="dxa"/>
          </w:tcPr>
          <w:p w14:paraId="376F2E7C" w14:textId="77777777" w:rsidR="00357A40" w:rsidRPr="00CD48A8" w:rsidRDefault="00357A40" w:rsidP="00BF5382">
            <w:pPr>
              <w:pStyle w:val="TableText"/>
              <w:rPr>
                <w:noProof w:val="0"/>
                <w:szCs w:val="24"/>
              </w:rPr>
            </w:pPr>
            <w:r w:rsidRPr="00CD48A8">
              <w:rPr>
                <w:noProof w:val="0"/>
                <w:color w:val="000000"/>
                <w:szCs w:val="24"/>
              </w:rPr>
              <w:t>-0.816</w:t>
            </w:r>
          </w:p>
        </w:tc>
        <w:tc>
          <w:tcPr>
            <w:tcW w:w="1008" w:type="dxa"/>
          </w:tcPr>
          <w:p w14:paraId="3F571454" w14:textId="77777777" w:rsidR="00357A40" w:rsidRPr="00CD48A8" w:rsidRDefault="00357A40" w:rsidP="00BF5382">
            <w:pPr>
              <w:pStyle w:val="TableText"/>
              <w:ind w:right="144"/>
              <w:rPr>
                <w:noProof w:val="0"/>
                <w:szCs w:val="24"/>
              </w:rPr>
            </w:pPr>
            <w:r w:rsidRPr="00CD48A8">
              <w:rPr>
                <w:noProof w:val="0"/>
                <w:color w:val="000000"/>
                <w:szCs w:val="24"/>
              </w:rPr>
              <w:t>337</w:t>
            </w:r>
          </w:p>
        </w:tc>
        <w:tc>
          <w:tcPr>
            <w:tcW w:w="720" w:type="dxa"/>
          </w:tcPr>
          <w:p w14:paraId="0AB3A6B9" w14:textId="77777777" w:rsidR="00357A40" w:rsidRPr="00CD48A8" w:rsidRDefault="00357A40" w:rsidP="00BF5382">
            <w:pPr>
              <w:pStyle w:val="TableText"/>
              <w:ind w:right="144"/>
              <w:rPr>
                <w:noProof w:val="0"/>
                <w:szCs w:val="24"/>
              </w:rPr>
            </w:pPr>
            <w:r w:rsidRPr="00CD48A8">
              <w:rPr>
                <w:noProof w:val="0"/>
                <w:color w:val="000000"/>
                <w:szCs w:val="24"/>
              </w:rPr>
              <w:t>75</w:t>
            </w:r>
          </w:p>
        </w:tc>
        <w:tc>
          <w:tcPr>
            <w:tcW w:w="1170" w:type="dxa"/>
          </w:tcPr>
          <w:p w14:paraId="290FB045" w14:textId="77777777" w:rsidR="00357A40" w:rsidRPr="00CD48A8" w:rsidRDefault="00357A40" w:rsidP="00BF5382">
            <w:pPr>
              <w:pStyle w:val="TableText"/>
              <w:ind w:right="360"/>
              <w:rPr>
                <w:noProof w:val="0"/>
                <w:szCs w:val="24"/>
              </w:rPr>
            </w:pPr>
            <w:r w:rsidRPr="00CD48A8">
              <w:rPr>
                <w:noProof w:val="0"/>
                <w:color w:val="000000"/>
                <w:szCs w:val="24"/>
              </w:rPr>
              <w:t>6.3</w:t>
            </w:r>
          </w:p>
        </w:tc>
        <w:tc>
          <w:tcPr>
            <w:tcW w:w="1710" w:type="dxa"/>
          </w:tcPr>
          <w:p w14:paraId="59EA0F39" w14:textId="77777777" w:rsidR="00357A40" w:rsidRPr="00CD48A8" w:rsidRDefault="00357A40" w:rsidP="00BF5382">
            <w:pPr>
              <w:pStyle w:val="TableText"/>
              <w:ind w:right="432"/>
              <w:rPr>
                <w:noProof w:val="0"/>
                <w:szCs w:val="24"/>
              </w:rPr>
            </w:pPr>
            <w:r w:rsidRPr="00CD48A8">
              <w:rPr>
                <w:noProof w:val="0"/>
                <w:color w:val="000000"/>
                <w:szCs w:val="24"/>
              </w:rPr>
              <w:t>363</w:t>
            </w:r>
          </w:p>
        </w:tc>
        <w:tc>
          <w:tcPr>
            <w:tcW w:w="1566" w:type="dxa"/>
          </w:tcPr>
          <w:p w14:paraId="0356D47A" w14:textId="77777777" w:rsidR="00357A40" w:rsidRPr="00CD48A8" w:rsidRDefault="00357A40" w:rsidP="00BF5382">
            <w:pPr>
              <w:pStyle w:val="TableText"/>
              <w:ind w:right="432"/>
              <w:rPr>
                <w:noProof w:val="0"/>
                <w:szCs w:val="24"/>
              </w:rPr>
            </w:pPr>
            <w:r w:rsidRPr="00CD48A8">
              <w:rPr>
                <w:noProof w:val="0"/>
                <w:color w:val="000000"/>
                <w:szCs w:val="24"/>
              </w:rPr>
              <w:t>30.4</w:t>
            </w:r>
          </w:p>
        </w:tc>
      </w:tr>
      <w:tr w:rsidR="00357A40" w:rsidRPr="00CD48A8" w14:paraId="08580ED3" w14:textId="77777777" w:rsidTr="00470861">
        <w:tc>
          <w:tcPr>
            <w:tcW w:w="1008" w:type="dxa"/>
          </w:tcPr>
          <w:p w14:paraId="76533047" w14:textId="77777777" w:rsidR="00357A40" w:rsidRPr="00CD48A8" w:rsidRDefault="00357A40" w:rsidP="00BF5382">
            <w:pPr>
              <w:pStyle w:val="TableText"/>
              <w:rPr>
                <w:noProof w:val="0"/>
                <w:szCs w:val="24"/>
              </w:rPr>
            </w:pPr>
            <w:r w:rsidRPr="00CD48A8">
              <w:rPr>
                <w:noProof w:val="0"/>
                <w:color w:val="000000"/>
                <w:szCs w:val="24"/>
              </w:rPr>
              <w:t>20</w:t>
            </w:r>
          </w:p>
        </w:tc>
        <w:tc>
          <w:tcPr>
            <w:tcW w:w="1008" w:type="dxa"/>
          </w:tcPr>
          <w:p w14:paraId="706FF905" w14:textId="77777777" w:rsidR="00357A40" w:rsidRPr="00CD48A8" w:rsidRDefault="00357A40" w:rsidP="00BF5382">
            <w:pPr>
              <w:pStyle w:val="TableText"/>
              <w:rPr>
                <w:noProof w:val="0"/>
                <w:szCs w:val="24"/>
              </w:rPr>
            </w:pPr>
            <w:r w:rsidRPr="00CD48A8">
              <w:rPr>
                <w:noProof w:val="0"/>
                <w:color w:val="000000"/>
                <w:szCs w:val="24"/>
              </w:rPr>
              <w:t>-0.732</w:t>
            </w:r>
          </w:p>
        </w:tc>
        <w:tc>
          <w:tcPr>
            <w:tcW w:w="1008" w:type="dxa"/>
          </w:tcPr>
          <w:p w14:paraId="12B11DF2" w14:textId="77777777" w:rsidR="00357A40" w:rsidRPr="00CD48A8" w:rsidRDefault="00357A40" w:rsidP="00BF5382">
            <w:pPr>
              <w:pStyle w:val="TableText"/>
              <w:ind w:right="144"/>
              <w:rPr>
                <w:noProof w:val="0"/>
                <w:szCs w:val="24"/>
              </w:rPr>
            </w:pPr>
            <w:r w:rsidRPr="00CD48A8">
              <w:rPr>
                <w:noProof w:val="0"/>
                <w:color w:val="000000"/>
                <w:szCs w:val="24"/>
              </w:rPr>
              <w:t>338</w:t>
            </w:r>
          </w:p>
        </w:tc>
        <w:tc>
          <w:tcPr>
            <w:tcW w:w="720" w:type="dxa"/>
          </w:tcPr>
          <w:p w14:paraId="2FD67A66" w14:textId="77777777" w:rsidR="00357A40" w:rsidRPr="00CD48A8" w:rsidRDefault="00357A40" w:rsidP="00BF5382">
            <w:pPr>
              <w:pStyle w:val="TableText"/>
              <w:ind w:right="144"/>
              <w:rPr>
                <w:noProof w:val="0"/>
                <w:szCs w:val="24"/>
              </w:rPr>
            </w:pPr>
            <w:r w:rsidRPr="00CD48A8">
              <w:rPr>
                <w:noProof w:val="0"/>
                <w:color w:val="000000"/>
                <w:szCs w:val="24"/>
              </w:rPr>
              <w:t>66</w:t>
            </w:r>
          </w:p>
        </w:tc>
        <w:tc>
          <w:tcPr>
            <w:tcW w:w="1170" w:type="dxa"/>
          </w:tcPr>
          <w:p w14:paraId="52225858" w14:textId="77777777" w:rsidR="00357A40" w:rsidRPr="00CD48A8" w:rsidRDefault="00357A40" w:rsidP="00BF5382">
            <w:pPr>
              <w:pStyle w:val="TableText"/>
              <w:ind w:right="360"/>
              <w:rPr>
                <w:noProof w:val="0"/>
                <w:szCs w:val="24"/>
              </w:rPr>
            </w:pPr>
            <w:r w:rsidRPr="00CD48A8">
              <w:rPr>
                <w:noProof w:val="0"/>
                <w:color w:val="000000"/>
                <w:szCs w:val="24"/>
              </w:rPr>
              <w:t>5.5</w:t>
            </w:r>
          </w:p>
        </w:tc>
        <w:tc>
          <w:tcPr>
            <w:tcW w:w="1710" w:type="dxa"/>
          </w:tcPr>
          <w:p w14:paraId="0AA41824" w14:textId="77777777" w:rsidR="00357A40" w:rsidRPr="00CD48A8" w:rsidRDefault="00357A40" w:rsidP="00BF5382">
            <w:pPr>
              <w:pStyle w:val="TableText"/>
              <w:ind w:right="432"/>
              <w:rPr>
                <w:noProof w:val="0"/>
                <w:szCs w:val="24"/>
              </w:rPr>
            </w:pPr>
            <w:r w:rsidRPr="00CD48A8">
              <w:rPr>
                <w:noProof w:val="0"/>
                <w:color w:val="000000"/>
                <w:szCs w:val="24"/>
              </w:rPr>
              <w:t>429</w:t>
            </w:r>
          </w:p>
        </w:tc>
        <w:tc>
          <w:tcPr>
            <w:tcW w:w="1566" w:type="dxa"/>
          </w:tcPr>
          <w:p w14:paraId="543ECD55" w14:textId="77777777" w:rsidR="00357A40" w:rsidRPr="00CD48A8" w:rsidRDefault="00357A40" w:rsidP="00BF5382">
            <w:pPr>
              <w:pStyle w:val="TableText"/>
              <w:ind w:right="432"/>
              <w:rPr>
                <w:noProof w:val="0"/>
                <w:szCs w:val="24"/>
              </w:rPr>
            </w:pPr>
            <w:r w:rsidRPr="00CD48A8">
              <w:rPr>
                <w:noProof w:val="0"/>
                <w:color w:val="000000"/>
                <w:szCs w:val="24"/>
              </w:rPr>
              <w:t>35.9</w:t>
            </w:r>
          </w:p>
        </w:tc>
      </w:tr>
      <w:tr w:rsidR="00357A40" w:rsidRPr="00CD48A8" w14:paraId="154D2192" w14:textId="77777777" w:rsidTr="00470861">
        <w:tc>
          <w:tcPr>
            <w:tcW w:w="1008" w:type="dxa"/>
          </w:tcPr>
          <w:p w14:paraId="353D5912" w14:textId="77777777" w:rsidR="00357A40" w:rsidRPr="00CD48A8" w:rsidRDefault="00357A40" w:rsidP="00BF5382">
            <w:pPr>
              <w:pStyle w:val="TableText"/>
              <w:rPr>
                <w:noProof w:val="0"/>
                <w:szCs w:val="24"/>
              </w:rPr>
            </w:pPr>
            <w:r w:rsidRPr="00CD48A8">
              <w:rPr>
                <w:noProof w:val="0"/>
                <w:color w:val="000000"/>
                <w:szCs w:val="24"/>
              </w:rPr>
              <w:t>21</w:t>
            </w:r>
          </w:p>
        </w:tc>
        <w:tc>
          <w:tcPr>
            <w:tcW w:w="1008" w:type="dxa"/>
          </w:tcPr>
          <w:p w14:paraId="0D8EC5A8" w14:textId="77777777" w:rsidR="00357A40" w:rsidRPr="00CD48A8" w:rsidRDefault="00357A40" w:rsidP="00BF5382">
            <w:pPr>
              <w:pStyle w:val="TableText"/>
              <w:rPr>
                <w:noProof w:val="0"/>
                <w:szCs w:val="24"/>
              </w:rPr>
            </w:pPr>
            <w:r w:rsidRPr="00CD48A8">
              <w:rPr>
                <w:noProof w:val="0"/>
                <w:color w:val="000000"/>
                <w:szCs w:val="24"/>
              </w:rPr>
              <w:t>-0.649</w:t>
            </w:r>
          </w:p>
        </w:tc>
        <w:tc>
          <w:tcPr>
            <w:tcW w:w="1008" w:type="dxa"/>
          </w:tcPr>
          <w:p w14:paraId="394187C3" w14:textId="77777777" w:rsidR="00357A40" w:rsidRPr="00CD48A8" w:rsidRDefault="00357A40" w:rsidP="00BF5382">
            <w:pPr>
              <w:pStyle w:val="TableText"/>
              <w:ind w:right="144"/>
              <w:rPr>
                <w:noProof w:val="0"/>
                <w:szCs w:val="24"/>
              </w:rPr>
            </w:pPr>
            <w:r w:rsidRPr="00CD48A8">
              <w:rPr>
                <w:noProof w:val="0"/>
                <w:color w:val="000000"/>
                <w:szCs w:val="24"/>
              </w:rPr>
              <w:t>339</w:t>
            </w:r>
          </w:p>
        </w:tc>
        <w:tc>
          <w:tcPr>
            <w:tcW w:w="720" w:type="dxa"/>
          </w:tcPr>
          <w:p w14:paraId="2202137E" w14:textId="77777777" w:rsidR="00357A40" w:rsidRPr="00CD48A8" w:rsidRDefault="00357A40" w:rsidP="00BF5382">
            <w:pPr>
              <w:pStyle w:val="TableText"/>
              <w:ind w:right="144"/>
              <w:rPr>
                <w:noProof w:val="0"/>
                <w:szCs w:val="24"/>
              </w:rPr>
            </w:pPr>
            <w:r w:rsidRPr="00CD48A8">
              <w:rPr>
                <w:noProof w:val="0"/>
                <w:color w:val="000000"/>
                <w:szCs w:val="24"/>
              </w:rPr>
              <w:t>72</w:t>
            </w:r>
          </w:p>
        </w:tc>
        <w:tc>
          <w:tcPr>
            <w:tcW w:w="1170" w:type="dxa"/>
          </w:tcPr>
          <w:p w14:paraId="44B27F79" w14:textId="77777777" w:rsidR="00357A40" w:rsidRPr="00CD48A8" w:rsidRDefault="00357A40" w:rsidP="00BF5382">
            <w:pPr>
              <w:pStyle w:val="TableText"/>
              <w:ind w:right="360"/>
              <w:rPr>
                <w:noProof w:val="0"/>
                <w:szCs w:val="24"/>
              </w:rPr>
            </w:pPr>
            <w:r w:rsidRPr="00CD48A8">
              <w:rPr>
                <w:noProof w:val="0"/>
                <w:color w:val="000000"/>
                <w:szCs w:val="24"/>
              </w:rPr>
              <w:t>6.0</w:t>
            </w:r>
          </w:p>
        </w:tc>
        <w:tc>
          <w:tcPr>
            <w:tcW w:w="1710" w:type="dxa"/>
          </w:tcPr>
          <w:p w14:paraId="0ED10F5D" w14:textId="77777777" w:rsidR="00357A40" w:rsidRPr="00CD48A8" w:rsidRDefault="00357A40" w:rsidP="00BF5382">
            <w:pPr>
              <w:pStyle w:val="TableText"/>
              <w:ind w:right="432"/>
              <w:rPr>
                <w:noProof w:val="0"/>
                <w:szCs w:val="24"/>
              </w:rPr>
            </w:pPr>
            <w:r w:rsidRPr="00CD48A8">
              <w:rPr>
                <w:noProof w:val="0"/>
                <w:color w:val="000000"/>
                <w:szCs w:val="24"/>
              </w:rPr>
              <w:t>501</w:t>
            </w:r>
          </w:p>
        </w:tc>
        <w:tc>
          <w:tcPr>
            <w:tcW w:w="1566" w:type="dxa"/>
          </w:tcPr>
          <w:p w14:paraId="0547246D" w14:textId="77777777" w:rsidR="00357A40" w:rsidRPr="00CD48A8" w:rsidRDefault="00357A40" w:rsidP="00BF5382">
            <w:pPr>
              <w:pStyle w:val="TableText"/>
              <w:ind w:right="432"/>
              <w:rPr>
                <w:noProof w:val="0"/>
                <w:szCs w:val="24"/>
              </w:rPr>
            </w:pPr>
            <w:r w:rsidRPr="00CD48A8">
              <w:rPr>
                <w:noProof w:val="0"/>
                <w:color w:val="000000"/>
                <w:szCs w:val="24"/>
              </w:rPr>
              <w:t>41.9</w:t>
            </w:r>
          </w:p>
        </w:tc>
      </w:tr>
      <w:tr w:rsidR="00357A40" w:rsidRPr="00CD48A8" w14:paraId="0272F13F" w14:textId="77777777" w:rsidTr="00470861">
        <w:tc>
          <w:tcPr>
            <w:tcW w:w="1008" w:type="dxa"/>
          </w:tcPr>
          <w:p w14:paraId="4B0DABD0" w14:textId="77777777" w:rsidR="00357A40" w:rsidRPr="00CD48A8" w:rsidRDefault="00357A40" w:rsidP="00BF5382">
            <w:pPr>
              <w:pStyle w:val="TableText"/>
              <w:rPr>
                <w:rFonts w:eastAsia="Times New Roman"/>
                <w:noProof w:val="0"/>
                <w:szCs w:val="24"/>
              </w:rPr>
            </w:pPr>
            <w:r w:rsidRPr="00CD48A8">
              <w:rPr>
                <w:noProof w:val="0"/>
                <w:color w:val="000000"/>
                <w:szCs w:val="24"/>
              </w:rPr>
              <w:t>22</w:t>
            </w:r>
          </w:p>
        </w:tc>
        <w:tc>
          <w:tcPr>
            <w:tcW w:w="1008" w:type="dxa"/>
          </w:tcPr>
          <w:p w14:paraId="6685393B" w14:textId="77777777" w:rsidR="00357A40" w:rsidRPr="00CD48A8" w:rsidRDefault="00357A40" w:rsidP="00BF5382">
            <w:pPr>
              <w:pStyle w:val="TableText"/>
              <w:rPr>
                <w:noProof w:val="0"/>
                <w:szCs w:val="24"/>
              </w:rPr>
            </w:pPr>
            <w:r w:rsidRPr="00CD48A8">
              <w:rPr>
                <w:noProof w:val="0"/>
                <w:color w:val="000000"/>
                <w:szCs w:val="24"/>
              </w:rPr>
              <w:t>-0.569</w:t>
            </w:r>
          </w:p>
        </w:tc>
        <w:tc>
          <w:tcPr>
            <w:tcW w:w="1008" w:type="dxa"/>
          </w:tcPr>
          <w:p w14:paraId="1FF17124"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40</w:t>
            </w:r>
          </w:p>
        </w:tc>
        <w:tc>
          <w:tcPr>
            <w:tcW w:w="720" w:type="dxa"/>
          </w:tcPr>
          <w:p w14:paraId="0C8E2A5A"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59</w:t>
            </w:r>
          </w:p>
        </w:tc>
        <w:tc>
          <w:tcPr>
            <w:tcW w:w="1170" w:type="dxa"/>
          </w:tcPr>
          <w:p w14:paraId="44FB81FB"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4.9</w:t>
            </w:r>
          </w:p>
        </w:tc>
        <w:tc>
          <w:tcPr>
            <w:tcW w:w="1710" w:type="dxa"/>
          </w:tcPr>
          <w:p w14:paraId="7FB6585D"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560</w:t>
            </w:r>
          </w:p>
        </w:tc>
        <w:tc>
          <w:tcPr>
            <w:tcW w:w="1566" w:type="dxa"/>
          </w:tcPr>
          <w:p w14:paraId="1168F45B"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46.8</w:t>
            </w:r>
          </w:p>
        </w:tc>
      </w:tr>
      <w:tr w:rsidR="00357A40" w:rsidRPr="00CD48A8" w14:paraId="3201D9EF" w14:textId="77777777" w:rsidTr="00470861">
        <w:tc>
          <w:tcPr>
            <w:tcW w:w="1008" w:type="dxa"/>
          </w:tcPr>
          <w:p w14:paraId="0E9DBB7B" w14:textId="77777777" w:rsidR="00357A40" w:rsidRPr="00CD48A8" w:rsidRDefault="00357A40" w:rsidP="00BF5382">
            <w:pPr>
              <w:pStyle w:val="TableText"/>
              <w:rPr>
                <w:rFonts w:eastAsia="Times New Roman"/>
                <w:noProof w:val="0"/>
                <w:szCs w:val="24"/>
              </w:rPr>
            </w:pPr>
            <w:r w:rsidRPr="00CD48A8">
              <w:rPr>
                <w:noProof w:val="0"/>
                <w:color w:val="000000"/>
                <w:szCs w:val="24"/>
              </w:rPr>
              <w:t>23</w:t>
            </w:r>
          </w:p>
        </w:tc>
        <w:tc>
          <w:tcPr>
            <w:tcW w:w="1008" w:type="dxa"/>
          </w:tcPr>
          <w:p w14:paraId="542E1D00" w14:textId="77777777" w:rsidR="00357A40" w:rsidRPr="00CD48A8" w:rsidRDefault="00357A40" w:rsidP="00BF5382">
            <w:pPr>
              <w:pStyle w:val="TableText"/>
              <w:rPr>
                <w:noProof w:val="0"/>
                <w:szCs w:val="24"/>
              </w:rPr>
            </w:pPr>
            <w:r w:rsidRPr="00CD48A8">
              <w:rPr>
                <w:noProof w:val="0"/>
                <w:color w:val="000000"/>
                <w:szCs w:val="24"/>
              </w:rPr>
              <w:t>-0.490</w:t>
            </w:r>
          </w:p>
        </w:tc>
        <w:tc>
          <w:tcPr>
            <w:tcW w:w="1008" w:type="dxa"/>
          </w:tcPr>
          <w:p w14:paraId="081B6624"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41</w:t>
            </w:r>
          </w:p>
        </w:tc>
        <w:tc>
          <w:tcPr>
            <w:tcW w:w="720" w:type="dxa"/>
          </w:tcPr>
          <w:p w14:paraId="1E2A1E17"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63</w:t>
            </w:r>
          </w:p>
        </w:tc>
        <w:tc>
          <w:tcPr>
            <w:tcW w:w="1170" w:type="dxa"/>
          </w:tcPr>
          <w:p w14:paraId="50D115DF"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5.3</w:t>
            </w:r>
          </w:p>
        </w:tc>
        <w:tc>
          <w:tcPr>
            <w:tcW w:w="1710" w:type="dxa"/>
          </w:tcPr>
          <w:p w14:paraId="0040EABA"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623</w:t>
            </w:r>
          </w:p>
        </w:tc>
        <w:tc>
          <w:tcPr>
            <w:tcW w:w="1566" w:type="dxa"/>
          </w:tcPr>
          <w:p w14:paraId="55798576"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52.1</w:t>
            </w:r>
          </w:p>
        </w:tc>
      </w:tr>
      <w:tr w:rsidR="00357A40" w:rsidRPr="00CD48A8" w14:paraId="27436A4B" w14:textId="77777777" w:rsidTr="00470861">
        <w:tc>
          <w:tcPr>
            <w:tcW w:w="1008" w:type="dxa"/>
          </w:tcPr>
          <w:p w14:paraId="0C12746D" w14:textId="77777777" w:rsidR="00357A40" w:rsidRPr="00CD48A8" w:rsidRDefault="00357A40" w:rsidP="00BF5382">
            <w:pPr>
              <w:pStyle w:val="TableText"/>
              <w:rPr>
                <w:rFonts w:eastAsia="Times New Roman"/>
                <w:noProof w:val="0"/>
                <w:szCs w:val="24"/>
              </w:rPr>
            </w:pPr>
            <w:r w:rsidRPr="00CD48A8">
              <w:rPr>
                <w:noProof w:val="0"/>
                <w:color w:val="000000"/>
                <w:szCs w:val="24"/>
              </w:rPr>
              <w:t>24</w:t>
            </w:r>
          </w:p>
        </w:tc>
        <w:tc>
          <w:tcPr>
            <w:tcW w:w="1008" w:type="dxa"/>
          </w:tcPr>
          <w:p w14:paraId="3B0941D4" w14:textId="77777777" w:rsidR="00357A40" w:rsidRPr="00CD48A8" w:rsidRDefault="00357A40" w:rsidP="00BF5382">
            <w:pPr>
              <w:pStyle w:val="TableText"/>
              <w:rPr>
                <w:noProof w:val="0"/>
                <w:szCs w:val="24"/>
              </w:rPr>
            </w:pPr>
            <w:r w:rsidRPr="00CD48A8">
              <w:rPr>
                <w:noProof w:val="0"/>
                <w:color w:val="000000"/>
                <w:szCs w:val="24"/>
              </w:rPr>
              <w:t>-0.412</w:t>
            </w:r>
          </w:p>
        </w:tc>
        <w:tc>
          <w:tcPr>
            <w:tcW w:w="1008" w:type="dxa"/>
          </w:tcPr>
          <w:p w14:paraId="6D2F3FC0"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42</w:t>
            </w:r>
          </w:p>
        </w:tc>
        <w:tc>
          <w:tcPr>
            <w:tcW w:w="720" w:type="dxa"/>
          </w:tcPr>
          <w:p w14:paraId="48AD8B81"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47</w:t>
            </w:r>
          </w:p>
        </w:tc>
        <w:tc>
          <w:tcPr>
            <w:tcW w:w="1170" w:type="dxa"/>
          </w:tcPr>
          <w:p w14:paraId="44CDBD4A"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3.9</w:t>
            </w:r>
          </w:p>
        </w:tc>
        <w:tc>
          <w:tcPr>
            <w:tcW w:w="1710" w:type="dxa"/>
          </w:tcPr>
          <w:p w14:paraId="23E3892A"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670</w:t>
            </w:r>
          </w:p>
        </w:tc>
        <w:tc>
          <w:tcPr>
            <w:tcW w:w="1566" w:type="dxa"/>
          </w:tcPr>
          <w:p w14:paraId="6B11DC75"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56.0</w:t>
            </w:r>
          </w:p>
        </w:tc>
      </w:tr>
      <w:tr w:rsidR="00357A40" w:rsidRPr="00CD48A8" w14:paraId="4D6C1C5C" w14:textId="77777777" w:rsidTr="00470861">
        <w:tc>
          <w:tcPr>
            <w:tcW w:w="1008" w:type="dxa"/>
          </w:tcPr>
          <w:p w14:paraId="60518767" w14:textId="77777777" w:rsidR="00357A40" w:rsidRPr="00CD48A8" w:rsidRDefault="00357A40" w:rsidP="00BF5382">
            <w:pPr>
              <w:pStyle w:val="TableText"/>
              <w:rPr>
                <w:rFonts w:eastAsia="Times New Roman"/>
                <w:noProof w:val="0"/>
                <w:szCs w:val="24"/>
              </w:rPr>
            </w:pPr>
            <w:r w:rsidRPr="00CD48A8">
              <w:rPr>
                <w:noProof w:val="0"/>
                <w:color w:val="000000"/>
                <w:szCs w:val="24"/>
              </w:rPr>
              <w:t>25</w:t>
            </w:r>
          </w:p>
        </w:tc>
        <w:tc>
          <w:tcPr>
            <w:tcW w:w="1008" w:type="dxa"/>
          </w:tcPr>
          <w:p w14:paraId="32C45130" w14:textId="77777777" w:rsidR="00357A40" w:rsidRPr="00CD48A8" w:rsidRDefault="00357A40" w:rsidP="00BF5382">
            <w:pPr>
              <w:pStyle w:val="TableText"/>
              <w:rPr>
                <w:noProof w:val="0"/>
                <w:szCs w:val="24"/>
              </w:rPr>
            </w:pPr>
            <w:r w:rsidRPr="00CD48A8">
              <w:rPr>
                <w:noProof w:val="0"/>
                <w:color w:val="000000"/>
                <w:szCs w:val="24"/>
              </w:rPr>
              <w:t>-0.336</w:t>
            </w:r>
          </w:p>
        </w:tc>
        <w:tc>
          <w:tcPr>
            <w:tcW w:w="1008" w:type="dxa"/>
          </w:tcPr>
          <w:p w14:paraId="306B5EF4"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43</w:t>
            </w:r>
          </w:p>
        </w:tc>
        <w:tc>
          <w:tcPr>
            <w:tcW w:w="720" w:type="dxa"/>
          </w:tcPr>
          <w:p w14:paraId="2226792E"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45</w:t>
            </w:r>
          </w:p>
        </w:tc>
        <w:tc>
          <w:tcPr>
            <w:tcW w:w="1170" w:type="dxa"/>
          </w:tcPr>
          <w:p w14:paraId="39039894"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3.8</w:t>
            </w:r>
          </w:p>
        </w:tc>
        <w:tc>
          <w:tcPr>
            <w:tcW w:w="1710" w:type="dxa"/>
          </w:tcPr>
          <w:p w14:paraId="5A012873"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715</w:t>
            </w:r>
          </w:p>
        </w:tc>
        <w:tc>
          <w:tcPr>
            <w:tcW w:w="1566" w:type="dxa"/>
          </w:tcPr>
          <w:p w14:paraId="7979B6F0"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59.8</w:t>
            </w:r>
          </w:p>
        </w:tc>
      </w:tr>
      <w:tr w:rsidR="00357A40" w:rsidRPr="00CD48A8" w14:paraId="24DA7D68" w14:textId="77777777" w:rsidTr="00470861">
        <w:tc>
          <w:tcPr>
            <w:tcW w:w="1008" w:type="dxa"/>
          </w:tcPr>
          <w:p w14:paraId="4788C2F9" w14:textId="77777777" w:rsidR="00357A40" w:rsidRPr="00CD48A8" w:rsidRDefault="00357A40" w:rsidP="00BF5382">
            <w:pPr>
              <w:pStyle w:val="TableText"/>
              <w:rPr>
                <w:rFonts w:eastAsia="Times New Roman"/>
                <w:noProof w:val="0"/>
                <w:szCs w:val="24"/>
              </w:rPr>
            </w:pPr>
            <w:r w:rsidRPr="00CD48A8">
              <w:rPr>
                <w:noProof w:val="0"/>
                <w:color w:val="000000"/>
                <w:szCs w:val="24"/>
              </w:rPr>
              <w:t>26</w:t>
            </w:r>
          </w:p>
        </w:tc>
        <w:tc>
          <w:tcPr>
            <w:tcW w:w="1008" w:type="dxa"/>
          </w:tcPr>
          <w:p w14:paraId="64ACA438" w14:textId="77777777" w:rsidR="00357A40" w:rsidRPr="00CD48A8" w:rsidRDefault="00357A40" w:rsidP="00BF5382">
            <w:pPr>
              <w:pStyle w:val="TableText"/>
              <w:rPr>
                <w:noProof w:val="0"/>
                <w:szCs w:val="24"/>
              </w:rPr>
            </w:pPr>
            <w:r w:rsidRPr="00CD48A8">
              <w:rPr>
                <w:noProof w:val="0"/>
                <w:color w:val="000000"/>
                <w:szCs w:val="24"/>
              </w:rPr>
              <w:t>-0.260</w:t>
            </w:r>
          </w:p>
        </w:tc>
        <w:tc>
          <w:tcPr>
            <w:tcW w:w="1008" w:type="dxa"/>
          </w:tcPr>
          <w:p w14:paraId="4E24E969"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44</w:t>
            </w:r>
          </w:p>
        </w:tc>
        <w:tc>
          <w:tcPr>
            <w:tcW w:w="720" w:type="dxa"/>
          </w:tcPr>
          <w:p w14:paraId="791B3EA7"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8</w:t>
            </w:r>
          </w:p>
        </w:tc>
        <w:tc>
          <w:tcPr>
            <w:tcW w:w="1170" w:type="dxa"/>
          </w:tcPr>
          <w:p w14:paraId="253F80E2"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3.2</w:t>
            </w:r>
          </w:p>
        </w:tc>
        <w:tc>
          <w:tcPr>
            <w:tcW w:w="1710" w:type="dxa"/>
          </w:tcPr>
          <w:p w14:paraId="10402D74"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753</w:t>
            </w:r>
          </w:p>
        </w:tc>
        <w:tc>
          <w:tcPr>
            <w:tcW w:w="1566" w:type="dxa"/>
          </w:tcPr>
          <w:p w14:paraId="091C7C55"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63.0</w:t>
            </w:r>
          </w:p>
        </w:tc>
      </w:tr>
    </w:tbl>
    <w:p w14:paraId="6D09BEEB" w14:textId="0B3F368C" w:rsidR="00357A40" w:rsidRPr="00CD48A8" w:rsidRDefault="00357A40" w:rsidP="00BF5382">
      <w:pPr>
        <w:pStyle w:val="NormalContinuation"/>
        <w:rPr>
          <w:i/>
        </w:rPr>
      </w:pPr>
      <w:r w:rsidRPr="00CD48A8">
        <w:fldChar w:fldCharType="begin"/>
      </w:r>
      <w:r w:rsidRPr="00CD48A8">
        <w:instrText xml:space="preserve"> REF _Ref93672687 \h </w:instrText>
      </w:r>
      <w:r w:rsidRPr="00CD48A8">
        <w:fldChar w:fldCharType="separate"/>
      </w:r>
      <w:r w:rsidR="00203A4B" w:rsidRPr="00CD48A8">
        <w:t>Table 6.A.</w:t>
      </w:r>
      <w:r w:rsidR="00203A4B">
        <w:rPr>
          <w:noProof/>
        </w:rPr>
        <w:t>1</w:t>
      </w:r>
      <w:r w:rsidRPr="00CD48A8">
        <w:fldChar w:fldCharType="end"/>
      </w:r>
      <w:r w:rsidRPr="00CD48A8">
        <w:t xml:space="preserve"> </w:t>
      </w:r>
      <w:r w:rsidRPr="00CD48A8">
        <w:rPr>
          <w:i/>
        </w:rPr>
        <w:t>(continuation)</w:t>
      </w:r>
    </w:p>
    <w:tbl>
      <w:tblPr>
        <w:tblStyle w:val="TRs"/>
        <w:tblW w:w="8190" w:type="dxa"/>
        <w:tblLayout w:type="fixed"/>
        <w:tblLook w:val="04A0" w:firstRow="1" w:lastRow="0" w:firstColumn="1" w:lastColumn="0" w:noHBand="0" w:noVBand="1"/>
        <w:tblDescription w:val="Overall Raw, Theta, and Scale Score Distribution for Grade Three, continuation"/>
      </w:tblPr>
      <w:tblGrid>
        <w:gridCol w:w="1008"/>
        <w:gridCol w:w="1008"/>
        <w:gridCol w:w="1008"/>
        <w:gridCol w:w="720"/>
        <w:gridCol w:w="1170"/>
        <w:gridCol w:w="1710"/>
        <w:gridCol w:w="1566"/>
      </w:tblGrid>
      <w:tr w:rsidR="00357A40" w:rsidRPr="00CD48A8" w14:paraId="36E603EC" w14:textId="77777777" w:rsidTr="00470861">
        <w:trPr>
          <w:cnfStyle w:val="100000000000" w:firstRow="1" w:lastRow="0" w:firstColumn="0" w:lastColumn="0" w:oddVBand="0" w:evenVBand="0" w:oddHBand="0" w:evenHBand="0" w:firstRowFirstColumn="0" w:firstRowLastColumn="0" w:lastRowFirstColumn="0" w:lastRowLastColumn="0"/>
        </w:trPr>
        <w:tc>
          <w:tcPr>
            <w:tcW w:w="1008" w:type="dxa"/>
          </w:tcPr>
          <w:p w14:paraId="29EE29CB" w14:textId="77777777" w:rsidR="00357A40" w:rsidRPr="00CD48A8" w:rsidRDefault="00357A40" w:rsidP="00BF5382">
            <w:pPr>
              <w:pStyle w:val="TableHead"/>
              <w:rPr>
                <w:noProof w:val="0"/>
              </w:rPr>
            </w:pPr>
            <w:r w:rsidRPr="00CD48A8">
              <w:rPr>
                <w:noProof w:val="0"/>
              </w:rPr>
              <w:t>Raw Score</w:t>
            </w:r>
          </w:p>
        </w:tc>
        <w:tc>
          <w:tcPr>
            <w:tcW w:w="1008" w:type="dxa"/>
          </w:tcPr>
          <w:p w14:paraId="30C6244B" w14:textId="77777777" w:rsidR="00357A40" w:rsidRPr="00CD48A8" w:rsidRDefault="00357A40" w:rsidP="00BF5382">
            <w:pPr>
              <w:pStyle w:val="TableHead"/>
              <w:rPr>
                <w:noProof w:val="0"/>
              </w:rPr>
            </w:pPr>
            <w:r w:rsidRPr="00CD48A8">
              <w:rPr>
                <w:noProof w:val="0"/>
              </w:rPr>
              <w:t>Theta Score</w:t>
            </w:r>
          </w:p>
        </w:tc>
        <w:tc>
          <w:tcPr>
            <w:tcW w:w="1008" w:type="dxa"/>
          </w:tcPr>
          <w:p w14:paraId="3C6B1907" w14:textId="77777777" w:rsidR="00357A40" w:rsidRPr="00CD48A8" w:rsidRDefault="00357A40" w:rsidP="00BF5382">
            <w:pPr>
              <w:pStyle w:val="TableHead"/>
              <w:rPr>
                <w:noProof w:val="0"/>
              </w:rPr>
            </w:pPr>
            <w:r w:rsidRPr="00CD48A8">
              <w:rPr>
                <w:noProof w:val="0"/>
              </w:rPr>
              <w:t>Scale Score</w:t>
            </w:r>
          </w:p>
        </w:tc>
        <w:tc>
          <w:tcPr>
            <w:tcW w:w="720" w:type="dxa"/>
          </w:tcPr>
          <w:p w14:paraId="73ABFBD4" w14:textId="77777777" w:rsidR="00357A40" w:rsidRPr="00CD48A8" w:rsidRDefault="00357A40" w:rsidP="00BF5382">
            <w:pPr>
              <w:pStyle w:val="TableHead"/>
              <w:rPr>
                <w:noProof w:val="0"/>
              </w:rPr>
            </w:pPr>
            <w:r w:rsidRPr="00CD48A8">
              <w:rPr>
                <w:noProof w:val="0"/>
              </w:rPr>
              <w:t>N</w:t>
            </w:r>
          </w:p>
        </w:tc>
        <w:tc>
          <w:tcPr>
            <w:tcW w:w="1170" w:type="dxa"/>
          </w:tcPr>
          <w:p w14:paraId="27E8EF80" w14:textId="77777777" w:rsidR="00357A40" w:rsidRPr="00CD48A8" w:rsidRDefault="00357A40" w:rsidP="00BF5382">
            <w:pPr>
              <w:pStyle w:val="TableHead"/>
              <w:rPr>
                <w:noProof w:val="0"/>
              </w:rPr>
            </w:pPr>
            <w:r w:rsidRPr="00CD48A8">
              <w:rPr>
                <w:noProof w:val="0"/>
              </w:rPr>
              <w:t>Percent</w:t>
            </w:r>
          </w:p>
        </w:tc>
        <w:tc>
          <w:tcPr>
            <w:tcW w:w="1710" w:type="dxa"/>
          </w:tcPr>
          <w:p w14:paraId="2E38C22A"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527D95BB" w14:textId="77777777" w:rsidR="00357A40" w:rsidRPr="00CD48A8" w:rsidRDefault="00357A40" w:rsidP="00BF5382">
            <w:pPr>
              <w:pStyle w:val="TableHead"/>
              <w:rPr>
                <w:noProof w:val="0"/>
              </w:rPr>
            </w:pPr>
            <w:r w:rsidRPr="00CD48A8">
              <w:rPr>
                <w:noProof w:val="0"/>
              </w:rPr>
              <w:t>Cumulative Percent</w:t>
            </w:r>
          </w:p>
        </w:tc>
      </w:tr>
      <w:tr w:rsidR="00357A40" w:rsidRPr="00CD48A8" w14:paraId="436C0475" w14:textId="77777777" w:rsidTr="00470861">
        <w:tc>
          <w:tcPr>
            <w:tcW w:w="1008" w:type="dxa"/>
          </w:tcPr>
          <w:p w14:paraId="3131382C" w14:textId="77777777" w:rsidR="00357A40" w:rsidRPr="00CD48A8" w:rsidRDefault="00357A40" w:rsidP="00BF5382">
            <w:pPr>
              <w:pStyle w:val="TableText"/>
              <w:rPr>
                <w:rFonts w:eastAsia="Times New Roman"/>
                <w:noProof w:val="0"/>
                <w:szCs w:val="24"/>
              </w:rPr>
            </w:pPr>
            <w:r w:rsidRPr="00CD48A8">
              <w:rPr>
                <w:noProof w:val="0"/>
                <w:color w:val="000000"/>
                <w:szCs w:val="24"/>
              </w:rPr>
              <w:t>27</w:t>
            </w:r>
          </w:p>
        </w:tc>
        <w:tc>
          <w:tcPr>
            <w:tcW w:w="1008" w:type="dxa"/>
          </w:tcPr>
          <w:p w14:paraId="4844B5BE" w14:textId="77777777" w:rsidR="00357A40" w:rsidRPr="00CD48A8" w:rsidRDefault="00357A40" w:rsidP="00BF5382">
            <w:pPr>
              <w:pStyle w:val="TableText"/>
              <w:rPr>
                <w:noProof w:val="0"/>
                <w:szCs w:val="24"/>
              </w:rPr>
            </w:pPr>
            <w:r w:rsidRPr="00CD48A8">
              <w:rPr>
                <w:noProof w:val="0"/>
                <w:color w:val="000000"/>
                <w:szCs w:val="24"/>
              </w:rPr>
              <w:t>-0.186</w:t>
            </w:r>
          </w:p>
        </w:tc>
        <w:tc>
          <w:tcPr>
            <w:tcW w:w="1008" w:type="dxa"/>
          </w:tcPr>
          <w:p w14:paraId="0EFD17FD"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45</w:t>
            </w:r>
          </w:p>
        </w:tc>
        <w:tc>
          <w:tcPr>
            <w:tcW w:w="720" w:type="dxa"/>
          </w:tcPr>
          <w:p w14:paraId="1E8DEFD9"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5</w:t>
            </w:r>
          </w:p>
        </w:tc>
        <w:tc>
          <w:tcPr>
            <w:tcW w:w="1170" w:type="dxa"/>
          </w:tcPr>
          <w:p w14:paraId="46370E61"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2.9</w:t>
            </w:r>
          </w:p>
        </w:tc>
        <w:tc>
          <w:tcPr>
            <w:tcW w:w="1710" w:type="dxa"/>
          </w:tcPr>
          <w:p w14:paraId="492F8212"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788</w:t>
            </w:r>
          </w:p>
        </w:tc>
        <w:tc>
          <w:tcPr>
            <w:tcW w:w="1566" w:type="dxa"/>
          </w:tcPr>
          <w:p w14:paraId="3E9DB66B"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65.9</w:t>
            </w:r>
          </w:p>
        </w:tc>
      </w:tr>
      <w:tr w:rsidR="00357A40" w:rsidRPr="00CD48A8" w14:paraId="00FE88BA" w14:textId="77777777" w:rsidTr="00470861">
        <w:tc>
          <w:tcPr>
            <w:tcW w:w="1008" w:type="dxa"/>
          </w:tcPr>
          <w:p w14:paraId="21F3D153" w14:textId="77777777" w:rsidR="00357A40" w:rsidRPr="00CD48A8" w:rsidRDefault="00357A40" w:rsidP="00BF5382">
            <w:pPr>
              <w:pStyle w:val="TableText"/>
              <w:rPr>
                <w:rFonts w:eastAsia="Times New Roman"/>
                <w:noProof w:val="0"/>
                <w:szCs w:val="24"/>
              </w:rPr>
            </w:pPr>
            <w:r w:rsidRPr="00CD48A8">
              <w:rPr>
                <w:noProof w:val="0"/>
                <w:color w:val="000000"/>
                <w:szCs w:val="24"/>
              </w:rPr>
              <w:t>28</w:t>
            </w:r>
          </w:p>
        </w:tc>
        <w:tc>
          <w:tcPr>
            <w:tcW w:w="1008" w:type="dxa"/>
          </w:tcPr>
          <w:p w14:paraId="21B2284F" w14:textId="77777777" w:rsidR="00357A40" w:rsidRPr="00CD48A8" w:rsidRDefault="00357A40" w:rsidP="00BF5382">
            <w:pPr>
              <w:pStyle w:val="TableText"/>
              <w:rPr>
                <w:noProof w:val="0"/>
                <w:szCs w:val="24"/>
              </w:rPr>
            </w:pPr>
            <w:r w:rsidRPr="00CD48A8">
              <w:rPr>
                <w:noProof w:val="0"/>
                <w:color w:val="000000"/>
                <w:szCs w:val="24"/>
              </w:rPr>
              <w:t>-0.112</w:t>
            </w:r>
          </w:p>
        </w:tc>
        <w:tc>
          <w:tcPr>
            <w:tcW w:w="1008" w:type="dxa"/>
          </w:tcPr>
          <w:p w14:paraId="4AC1194B"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46</w:t>
            </w:r>
          </w:p>
        </w:tc>
        <w:tc>
          <w:tcPr>
            <w:tcW w:w="720" w:type="dxa"/>
          </w:tcPr>
          <w:p w14:paraId="6CF42DBB"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26</w:t>
            </w:r>
          </w:p>
        </w:tc>
        <w:tc>
          <w:tcPr>
            <w:tcW w:w="1170" w:type="dxa"/>
          </w:tcPr>
          <w:p w14:paraId="6E8B56D1"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2.2</w:t>
            </w:r>
          </w:p>
        </w:tc>
        <w:tc>
          <w:tcPr>
            <w:tcW w:w="1710" w:type="dxa"/>
          </w:tcPr>
          <w:p w14:paraId="728E81BD"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814</w:t>
            </w:r>
          </w:p>
        </w:tc>
        <w:tc>
          <w:tcPr>
            <w:tcW w:w="1566" w:type="dxa"/>
          </w:tcPr>
          <w:p w14:paraId="60142C90"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68.1</w:t>
            </w:r>
          </w:p>
        </w:tc>
      </w:tr>
      <w:tr w:rsidR="00357A40" w:rsidRPr="00CD48A8" w14:paraId="715D68E4" w14:textId="77777777" w:rsidTr="00470861">
        <w:tc>
          <w:tcPr>
            <w:tcW w:w="1008" w:type="dxa"/>
          </w:tcPr>
          <w:p w14:paraId="3FCFF713" w14:textId="77777777" w:rsidR="00357A40" w:rsidRPr="00CD48A8" w:rsidRDefault="00357A40" w:rsidP="00BF5382">
            <w:pPr>
              <w:pStyle w:val="TableText"/>
              <w:rPr>
                <w:rFonts w:eastAsia="Times New Roman"/>
                <w:noProof w:val="0"/>
                <w:szCs w:val="24"/>
              </w:rPr>
            </w:pPr>
            <w:r w:rsidRPr="00CD48A8">
              <w:rPr>
                <w:noProof w:val="0"/>
                <w:color w:val="000000"/>
                <w:szCs w:val="24"/>
              </w:rPr>
              <w:t>29</w:t>
            </w:r>
          </w:p>
        </w:tc>
        <w:tc>
          <w:tcPr>
            <w:tcW w:w="1008" w:type="dxa"/>
          </w:tcPr>
          <w:p w14:paraId="284673E3" w14:textId="77777777" w:rsidR="00357A40" w:rsidRPr="00CD48A8" w:rsidRDefault="00357A40" w:rsidP="00BF5382">
            <w:pPr>
              <w:pStyle w:val="TableText"/>
              <w:rPr>
                <w:noProof w:val="0"/>
                <w:szCs w:val="24"/>
              </w:rPr>
            </w:pPr>
            <w:r w:rsidRPr="00CD48A8">
              <w:rPr>
                <w:noProof w:val="0"/>
                <w:color w:val="000000"/>
                <w:szCs w:val="24"/>
              </w:rPr>
              <w:t>-0.039</w:t>
            </w:r>
          </w:p>
        </w:tc>
        <w:tc>
          <w:tcPr>
            <w:tcW w:w="1008" w:type="dxa"/>
          </w:tcPr>
          <w:p w14:paraId="31D8A48E"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47</w:t>
            </w:r>
          </w:p>
        </w:tc>
        <w:tc>
          <w:tcPr>
            <w:tcW w:w="720" w:type="dxa"/>
          </w:tcPr>
          <w:p w14:paraId="5F2DB44D"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26</w:t>
            </w:r>
          </w:p>
        </w:tc>
        <w:tc>
          <w:tcPr>
            <w:tcW w:w="1170" w:type="dxa"/>
          </w:tcPr>
          <w:p w14:paraId="776ACA35"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2.2</w:t>
            </w:r>
          </w:p>
        </w:tc>
        <w:tc>
          <w:tcPr>
            <w:tcW w:w="1710" w:type="dxa"/>
          </w:tcPr>
          <w:p w14:paraId="56DC4418"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840</w:t>
            </w:r>
          </w:p>
        </w:tc>
        <w:tc>
          <w:tcPr>
            <w:tcW w:w="1566" w:type="dxa"/>
          </w:tcPr>
          <w:p w14:paraId="5B2D3BD6"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70.2</w:t>
            </w:r>
          </w:p>
        </w:tc>
      </w:tr>
      <w:tr w:rsidR="00357A40" w:rsidRPr="00CD48A8" w14:paraId="2F5FA7AC" w14:textId="77777777" w:rsidTr="00470861">
        <w:tc>
          <w:tcPr>
            <w:tcW w:w="1008" w:type="dxa"/>
          </w:tcPr>
          <w:p w14:paraId="278DDF1A" w14:textId="77777777" w:rsidR="00357A40" w:rsidRPr="00CD48A8" w:rsidRDefault="00357A40" w:rsidP="00BF5382">
            <w:pPr>
              <w:pStyle w:val="TableText"/>
              <w:rPr>
                <w:rFonts w:eastAsia="Times New Roman"/>
                <w:noProof w:val="0"/>
                <w:szCs w:val="24"/>
              </w:rPr>
            </w:pPr>
            <w:r w:rsidRPr="00CD48A8">
              <w:rPr>
                <w:noProof w:val="0"/>
                <w:color w:val="000000"/>
                <w:szCs w:val="24"/>
              </w:rPr>
              <w:t>30</w:t>
            </w:r>
          </w:p>
        </w:tc>
        <w:tc>
          <w:tcPr>
            <w:tcW w:w="1008" w:type="dxa"/>
          </w:tcPr>
          <w:p w14:paraId="08B4AE0F" w14:textId="77777777" w:rsidR="00357A40" w:rsidRPr="00CD48A8" w:rsidRDefault="00357A40" w:rsidP="00BF5382">
            <w:pPr>
              <w:pStyle w:val="TableText"/>
              <w:rPr>
                <w:noProof w:val="0"/>
                <w:szCs w:val="24"/>
              </w:rPr>
            </w:pPr>
            <w:r w:rsidRPr="00CD48A8">
              <w:rPr>
                <w:noProof w:val="0"/>
                <w:color w:val="000000"/>
                <w:szCs w:val="24"/>
              </w:rPr>
              <w:t>0.034</w:t>
            </w:r>
          </w:p>
        </w:tc>
        <w:tc>
          <w:tcPr>
            <w:tcW w:w="1008" w:type="dxa"/>
          </w:tcPr>
          <w:p w14:paraId="16861F1D"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48</w:t>
            </w:r>
          </w:p>
        </w:tc>
        <w:tc>
          <w:tcPr>
            <w:tcW w:w="720" w:type="dxa"/>
          </w:tcPr>
          <w:p w14:paraId="32644EB6"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11</w:t>
            </w:r>
          </w:p>
        </w:tc>
        <w:tc>
          <w:tcPr>
            <w:tcW w:w="1170" w:type="dxa"/>
          </w:tcPr>
          <w:p w14:paraId="4D2C7847"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9</w:t>
            </w:r>
          </w:p>
        </w:tc>
        <w:tc>
          <w:tcPr>
            <w:tcW w:w="1710" w:type="dxa"/>
          </w:tcPr>
          <w:p w14:paraId="3E0F25AB"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851</w:t>
            </w:r>
          </w:p>
        </w:tc>
        <w:tc>
          <w:tcPr>
            <w:tcW w:w="1566" w:type="dxa"/>
          </w:tcPr>
          <w:p w14:paraId="6624DDD8"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71.2</w:t>
            </w:r>
          </w:p>
        </w:tc>
      </w:tr>
      <w:tr w:rsidR="00357A40" w:rsidRPr="00CD48A8" w14:paraId="0D785799" w14:textId="77777777" w:rsidTr="00470861">
        <w:tc>
          <w:tcPr>
            <w:tcW w:w="1008" w:type="dxa"/>
          </w:tcPr>
          <w:p w14:paraId="03B04329" w14:textId="77777777" w:rsidR="00357A40" w:rsidRPr="00CD48A8" w:rsidRDefault="00357A40" w:rsidP="00BF5382">
            <w:pPr>
              <w:pStyle w:val="TableText"/>
              <w:rPr>
                <w:rFonts w:eastAsia="Times New Roman"/>
                <w:noProof w:val="0"/>
                <w:szCs w:val="24"/>
              </w:rPr>
            </w:pPr>
            <w:r w:rsidRPr="00CD48A8">
              <w:rPr>
                <w:noProof w:val="0"/>
                <w:color w:val="000000"/>
                <w:szCs w:val="24"/>
              </w:rPr>
              <w:t>31</w:t>
            </w:r>
          </w:p>
        </w:tc>
        <w:tc>
          <w:tcPr>
            <w:tcW w:w="1008" w:type="dxa"/>
          </w:tcPr>
          <w:p w14:paraId="1C0D2EEC" w14:textId="77777777" w:rsidR="00357A40" w:rsidRPr="00CD48A8" w:rsidRDefault="00357A40" w:rsidP="00BF5382">
            <w:pPr>
              <w:pStyle w:val="TableText"/>
              <w:rPr>
                <w:noProof w:val="0"/>
                <w:szCs w:val="24"/>
              </w:rPr>
            </w:pPr>
            <w:r w:rsidRPr="00CD48A8">
              <w:rPr>
                <w:noProof w:val="0"/>
                <w:color w:val="000000"/>
                <w:szCs w:val="24"/>
              </w:rPr>
              <w:t>0.107</w:t>
            </w:r>
          </w:p>
        </w:tc>
        <w:tc>
          <w:tcPr>
            <w:tcW w:w="1008" w:type="dxa"/>
          </w:tcPr>
          <w:p w14:paraId="40CDE1F6"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49</w:t>
            </w:r>
          </w:p>
        </w:tc>
        <w:tc>
          <w:tcPr>
            <w:tcW w:w="720" w:type="dxa"/>
          </w:tcPr>
          <w:p w14:paraId="3562661F"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23</w:t>
            </w:r>
          </w:p>
        </w:tc>
        <w:tc>
          <w:tcPr>
            <w:tcW w:w="1170" w:type="dxa"/>
          </w:tcPr>
          <w:p w14:paraId="1AF47F3E"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1.9</w:t>
            </w:r>
          </w:p>
        </w:tc>
        <w:tc>
          <w:tcPr>
            <w:tcW w:w="1710" w:type="dxa"/>
          </w:tcPr>
          <w:p w14:paraId="30C2280B"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874</w:t>
            </w:r>
          </w:p>
        </w:tc>
        <w:tc>
          <w:tcPr>
            <w:tcW w:w="1566" w:type="dxa"/>
          </w:tcPr>
          <w:p w14:paraId="23870284"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73.1</w:t>
            </w:r>
          </w:p>
        </w:tc>
      </w:tr>
      <w:tr w:rsidR="00357A40" w:rsidRPr="00CD48A8" w14:paraId="20986996" w14:textId="77777777" w:rsidTr="00470861">
        <w:tc>
          <w:tcPr>
            <w:tcW w:w="1008" w:type="dxa"/>
          </w:tcPr>
          <w:p w14:paraId="5CC553A9" w14:textId="77777777" w:rsidR="00357A40" w:rsidRPr="00CD48A8" w:rsidRDefault="00357A40" w:rsidP="00BF5382">
            <w:pPr>
              <w:pStyle w:val="TableText"/>
              <w:rPr>
                <w:rFonts w:eastAsia="Times New Roman"/>
                <w:noProof w:val="0"/>
                <w:szCs w:val="24"/>
              </w:rPr>
            </w:pPr>
            <w:r w:rsidRPr="00CD48A8">
              <w:rPr>
                <w:noProof w:val="0"/>
                <w:color w:val="000000"/>
                <w:szCs w:val="24"/>
              </w:rPr>
              <w:t>32</w:t>
            </w:r>
          </w:p>
        </w:tc>
        <w:tc>
          <w:tcPr>
            <w:tcW w:w="1008" w:type="dxa"/>
          </w:tcPr>
          <w:p w14:paraId="19275463" w14:textId="77777777" w:rsidR="00357A40" w:rsidRPr="00CD48A8" w:rsidRDefault="00357A40" w:rsidP="00BF5382">
            <w:pPr>
              <w:pStyle w:val="TableText"/>
              <w:rPr>
                <w:noProof w:val="0"/>
                <w:szCs w:val="24"/>
              </w:rPr>
            </w:pPr>
            <w:r w:rsidRPr="00CD48A8">
              <w:rPr>
                <w:noProof w:val="0"/>
                <w:color w:val="000000"/>
                <w:szCs w:val="24"/>
              </w:rPr>
              <w:t>0.180</w:t>
            </w:r>
          </w:p>
        </w:tc>
        <w:tc>
          <w:tcPr>
            <w:tcW w:w="1008" w:type="dxa"/>
          </w:tcPr>
          <w:p w14:paraId="14DD1337"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51</w:t>
            </w:r>
          </w:p>
        </w:tc>
        <w:tc>
          <w:tcPr>
            <w:tcW w:w="720" w:type="dxa"/>
          </w:tcPr>
          <w:p w14:paraId="0036CFC5"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28</w:t>
            </w:r>
          </w:p>
        </w:tc>
        <w:tc>
          <w:tcPr>
            <w:tcW w:w="1170" w:type="dxa"/>
          </w:tcPr>
          <w:p w14:paraId="51CD612D"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2.3</w:t>
            </w:r>
          </w:p>
        </w:tc>
        <w:tc>
          <w:tcPr>
            <w:tcW w:w="1710" w:type="dxa"/>
          </w:tcPr>
          <w:p w14:paraId="4F15E66C"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02</w:t>
            </w:r>
          </w:p>
        </w:tc>
        <w:tc>
          <w:tcPr>
            <w:tcW w:w="1566" w:type="dxa"/>
          </w:tcPr>
          <w:p w14:paraId="163594C1"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75.4</w:t>
            </w:r>
          </w:p>
        </w:tc>
      </w:tr>
      <w:tr w:rsidR="00357A40" w:rsidRPr="00CD48A8" w14:paraId="076F9E38" w14:textId="77777777" w:rsidTr="00470861">
        <w:tc>
          <w:tcPr>
            <w:tcW w:w="1008" w:type="dxa"/>
          </w:tcPr>
          <w:p w14:paraId="12175F2F" w14:textId="77777777" w:rsidR="00357A40" w:rsidRPr="00CD48A8" w:rsidRDefault="00357A40" w:rsidP="00BF5382">
            <w:pPr>
              <w:pStyle w:val="TableText"/>
              <w:rPr>
                <w:rFonts w:eastAsia="Times New Roman"/>
                <w:noProof w:val="0"/>
                <w:szCs w:val="24"/>
              </w:rPr>
            </w:pPr>
            <w:r w:rsidRPr="00CD48A8">
              <w:rPr>
                <w:noProof w:val="0"/>
                <w:color w:val="000000"/>
                <w:szCs w:val="24"/>
              </w:rPr>
              <w:t>33</w:t>
            </w:r>
          </w:p>
        </w:tc>
        <w:tc>
          <w:tcPr>
            <w:tcW w:w="1008" w:type="dxa"/>
          </w:tcPr>
          <w:p w14:paraId="25AB50B0" w14:textId="77777777" w:rsidR="00357A40" w:rsidRPr="00CD48A8" w:rsidRDefault="00357A40" w:rsidP="00BF5382">
            <w:pPr>
              <w:pStyle w:val="TableText"/>
              <w:rPr>
                <w:noProof w:val="0"/>
                <w:szCs w:val="24"/>
              </w:rPr>
            </w:pPr>
            <w:r w:rsidRPr="00CD48A8">
              <w:rPr>
                <w:noProof w:val="0"/>
                <w:color w:val="000000"/>
                <w:szCs w:val="24"/>
              </w:rPr>
              <w:t>0.252</w:t>
            </w:r>
          </w:p>
        </w:tc>
        <w:tc>
          <w:tcPr>
            <w:tcW w:w="1008" w:type="dxa"/>
          </w:tcPr>
          <w:p w14:paraId="384335C5"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52</w:t>
            </w:r>
          </w:p>
        </w:tc>
        <w:tc>
          <w:tcPr>
            <w:tcW w:w="720" w:type="dxa"/>
          </w:tcPr>
          <w:p w14:paraId="0572AB80"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29</w:t>
            </w:r>
          </w:p>
        </w:tc>
        <w:tc>
          <w:tcPr>
            <w:tcW w:w="1170" w:type="dxa"/>
          </w:tcPr>
          <w:p w14:paraId="1B29F451"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2.4</w:t>
            </w:r>
          </w:p>
        </w:tc>
        <w:tc>
          <w:tcPr>
            <w:tcW w:w="1710" w:type="dxa"/>
          </w:tcPr>
          <w:p w14:paraId="338E7E59"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31</w:t>
            </w:r>
          </w:p>
        </w:tc>
        <w:tc>
          <w:tcPr>
            <w:tcW w:w="1566" w:type="dxa"/>
          </w:tcPr>
          <w:p w14:paraId="7C91FBA3"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77.8</w:t>
            </w:r>
          </w:p>
        </w:tc>
      </w:tr>
      <w:tr w:rsidR="00357A40" w:rsidRPr="00CD48A8" w14:paraId="312EBACB" w14:textId="77777777" w:rsidTr="00470861">
        <w:tc>
          <w:tcPr>
            <w:tcW w:w="1008" w:type="dxa"/>
          </w:tcPr>
          <w:p w14:paraId="60158383" w14:textId="77777777" w:rsidR="00357A40" w:rsidRPr="00CD48A8" w:rsidRDefault="00357A40" w:rsidP="00BF5382">
            <w:pPr>
              <w:pStyle w:val="TableText"/>
              <w:rPr>
                <w:rFonts w:eastAsia="Times New Roman"/>
                <w:noProof w:val="0"/>
                <w:szCs w:val="24"/>
              </w:rPr>
            </w:pPr>
            <w:r w:rsidRPr="00CD48A8">
              <w:rPr>
                <w:noProof w:val="0"/>
                <w:color w:val="000000"/>
                <w:szCs w:val="24"/>
              </w:rPr>
              <w:t>34</w:t>
            </w:r>
          </w:p>
        </w:tc>
        <w:tc>
          <w:tcPr>
            <w:tcW w:w="1008" w:type="dxa"/>
          </w:tcPr>
          <w:p w14:paraId="34632922" w14:textId="77777777" w:rsidR="00357A40" w:rsidRPr="00CD48A8" w:rsidRDefault="00357A40" w:rsidP="00BF5382">
            <w:pPr>
              <w:pStyle w:val="TableText"/>
              <w:rPr>
                <w:noProof w:val="0"/>
                <w:szCs w:val="24"/>
              </w:rPr>
            </w:pPr>
            <w:r w:rsidRPr="00CD48A8">
              <w:rPr>
                <w:noProof w:val="0"/>
                <w:color w:val="000000"/>
                <w:szCs w:val="24"/>
              </w:rPr>
              <w:t>0.325</w:t>
            </w:r>
          </w:p>
        </w:tc>
        <w:tc>
          <w:tcPr>
            <w:tcW w:w="1008" w:type="dxa"/>
          </w:tcPr>
          <w:p w14:paraId="5B2DD072"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53</w:t>
            </w:r>
          </w:p>
        </w:tc>
        <w:tc>
          <w:tcPr>
            <w:tcW w:w="720" w:type="dxa"/>
          </w:tcPr>
          <w:p w14:paraId="07A2901E"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17</w:t>
            </w:r>
          </w:p>
        </w:tc>
        <w:tc>
          <w:tcPr>
            <w:tcW w:w="1170" w:type="dxa"/>
          </w:tcPr>
          <w:p w14:paraId="027F7531"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1.4</w:t>
            </w:r>
          </w:p>
        </w:tc>
        <w:tc>
          <w:tcPr>
            <w:tcW w:w="1710" w:type="dxa"/>
          </w:tcPr>
          <w:p w14:paraId="6EBF854E"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48</w:t>
            </w:r>
          </w:p>
        </w:tc>
        <w:tc>
          <w:tcPr>
            <w:tcW w:w="1566" w:type="dxa"/>
          </w:tcPr>
          <w:p w14:paraId="4469FD7F"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79.3</w:t>
            </w:r>
          </w:p>
        </w:tc>
      </w:tr>
      <w:tr w:rsidR="00357A40" w:rsidRPr="00CD48A8" w14:paraId="20437752" w14:textId="77777777" w:rsidTr="00470861">
        <w:tc>
          <w:tcPr>
            <w:tcW w:w="1008" w:type="dxa"/>
          </w:tcPr>
          <w:p w14:paraId="68C0C66D" w14:textId="77777777" w:rsidR="00357A40" w:rsidRPr="00CD48A8" w:rsidRDefault="00357A40" w:rsidP="00BF5382">
            <w:pPr>
              <w:pStyle w:val="TableText"/>
              <w:rPr>
                <w:rFonts w:eastAsia="Times New Roman"/>
                <w:noProof w:val="0"/>
                <w:szCs w:val="24"/>
              </w:rPr>
            </w:pPr>
            <w:r w:rsidRPr="00CD48A8">
              <w:rPr>
                <w:noProof w:val="0"/>
                <w:color w:val="000000"/>
                <w:szCs w:val="24"/>
              </w:rPr>
              <w:t>35</w:t>
            </w:r>
          </w:p>
        </w:tc>
        <w:tc>
          <w:tcPr>
            <w:tcW w:w="1008" w:type="dxa"/>
          </w:tcPr>
          <w:p w14:paraId="468924C8" w14:textId="77777777" w:rsidR="00357A40" w:rsidRPr="00CD48A8" w:rsidRDefault="00357A40" w:rsidP="00BF5382">
            <w:pPr>
              <w:pStyle w:val="TableText"/>
              <w:rPr>
                <w:noProof w:val="0"/>
                <w:szCs w:val="24"/>
              </w:rPr>
            </w:pPr>
            <w:r w:rsidRPr="00CD48A8">
              <w:rPr>
                <w:noProof w:val="0"/>
                <w:color w:val="000000"/>
                <w:szCs w:val="24"/>
              </w:rPr>
              <w:t>0.398</w:t>
            </w:r>
          </w:p>
        </w:tc>
        <w:tc>
          <w:tcPr>
            <w:tcW w:w="1008" w:type="dxa"/>
          </w:tcPr>
          <w:p w14:paraId="1654D6B0"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54</w:t>
            </w:r>
          </w:p>
        </w:tc>
        <w:tc>
          <w:tcPr>
            <w:tcW w:w="720" w:type="dxa"/>
          </w:tcPr>
          <w:p w14:paraId="4FBCE318"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21</w:t>
            </w:r>
          </w:p>
        </w:tc>
        <w:tc>
          <w:tcPr>
            <w:tcW w:w="1170" w:type="dxa"/>
          </w:tcPr>
          <w:p w14:paraId="1C6102A9"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1.8</w:t>
            </w:r>
          </w:p>
        </w:tc>
        <w:tc>
          <w:tcPr>
            <w:tcW w:w="1710" w:type="dxa"/>
          </w:tcPr>
          <w:p w14:paraId="50AFD94C"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69</w:t>
            </w:r>
          </w:p>
        </w:tc>
        <w:tc>
          <w:tcPr>
            <w:tcW w:w="1566" w:type="dxa"/>
          </w:tcPr>
          <w:p w14:paraId="05301287"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81.0</w:t>
            </w:r>
          </w:p>
        </w:tc>
      </w:tr>
      <w:tr w:rsidR="00357A40" w:rsidRPr="00CD48A8" w14:paraId="7E281EF4" w14:textId="77777777" w:rsidTr="00470861">
        <w:tc>
          <w:tcPr>
            <w:tcW w:w="1008" w:type="dxa"/>
          </w:tcPr>
          <w:p w14:paraId="57455A0E" w14:textId="77777777" w:rsidR="00357A40" w:rsidRPr="00CD48A8" w:rsidRDefault="00357A40" w:rsidP="00BF5382">
            <w:pPr>
              <w:pStyle w:val="TableText"/>
              <w:rPr>
                <w:rFonts w:eastAsia="Times New Roman"/>
                <w:noProof w:val="0"/>
                <w:szCs w:val="24"/>
              </w:rPr>
            </w:pPr>
            <w:r w:rsidRPr="00CD48A8">
              <w:rPr>
                <w:noProof w:val="0"/>
                <w:color w:val="000000"/>
                <w:szCs w:val="24"/>
              </w:rPr>
              <w:t>36</w:t>
            </w:r>
          </w:p>
        </w:tc>
        <w:tc>
          <w:tcPr>
            <w:tcW w:w="1008" w:type="dxa"/>
          </w:tcPr>
          <w:p w14:paraId="1A9CC00D" w14:textId="77777777" w:rsidR="00357A40" w:rsidRPr="00CD48A8" w:rsidRDefault="00357A40" w:rsidP="00BF5382">
            <w:pPr>
              <w:pStyle w:val="TableText"/>
              <w:rPr>
                <w:noProof w:val="0"/>
                <w:szCs w:val="24"/>
              </w:rPr>
            </w:pPr>
            <w:r w:rsidRPr="00CD48A8">
              <w:rPr>
                <w:noProof w:val="0"/>
                <w:color w:val="000000"/>
                <w:szCs w:val="24"/>
              </w:rPr>
              <w:t>0.472</w:t>
            </w:r>
          </w:p>
        </w:tc>
        <w:tc>
          <w:tcPr>
            <w:tcW w:w="1008" w:type="dxa"/>
          </w:tcPr>
          <w:p w14:paraId="0A807AF5"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55</w:t>
            </w:r>
          </w:p>
        </w:tc>
        <w:tc>
          <w:tcPr>
            <w:tcW w:w="720" w:type="dxa"/>
          </w:tcPr>
          <w:p w14:paraId="7DF9C05F"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24</w:t>
            </w:r>
          </w:p>
        </w:tc>
        <w:tc>
          <w:tcPr>
            <w:tcW w:w="1170" w:type="dxa"/>
          </w:tcPr>
          <w:p w14:paraId="715605A1"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2.0</w:t>
            </w:r>
          </w:p>
        </w:tc>
        <w:tc>
          <w:tcPr>
            <w:tcW w:w="1710" w:type="dxa"/>
          </w:tcPr>
          <w:p w14:paraId="0C22DAEA"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93</w:t>
            </w:r>
          </w:p>
        </w:tc>
        <w:tc>
          <w:tcPr>
            <w:tcW w:w="1566" w:type="dxa"/>
          </w:tcPr>
          <w:p w14:paraId="30350C5D"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83.0</w:t>
            </w:r>
          </w:p>
        </w:tc>
      </w:tr>
      <w:tr w:rsidR="00357A40" w:rsidRPr="00CD48A8" w14:paraId="1C724A33" w14:textId="77777777" w:rsidTr="00470861">
        <w:tc>
          <w:tcPr>
            <w:tcW w:w="1008" w:type="dxa"/>
          </w:tcPr>
          <w:p w14:paraId="6438684E" w14:textId="77777777" w:rsidR="00357A40" w:rsidRPr="00CD48A8" w:rsidRDefault="00357A40" w:rsidP="00BF5382">
            <w:pPr>
              <w:pStyle w:val="TableText"/>
              <w:rPr>
                <w:rFonts w:eastAsia="Times New Roman"/>
                <w:noProof w:val="0"/>
                <w:szCs w:val="24"/>
              </w:rPr>
            </w:pPr>
            <w:r w:rsidRPr="00CD48A8">
              <w:rPr>
                <w:noProof w:val="0"/>
                <w:color w:val="000000"/>
                <w:szCs w:val="24"/>
              </w:rPr>
              <w:t>37</w:t>
            </w:r>
          </w:p>
        </w:tc>
        <w:tc>
          <w:tcPr>
            <w:tcW w:w="1008" w:type="dxa"/>
          </w:tcPr>
          <w:p w14:paraId="6306674E" w14:textId="77777777" w:rsidR="00357A40" w:rsidRPr="00CD48A8" w:rsidRDefault="00357A40" w:rsidP="00BF5382">
            <w:pPr>
              <w:pStyle w:val="TableText"/>
              <w:rPr>
                <w:noProof w:val="0"/>
                <w:szCs w:val="24"/>
              </w:rPr>
            </w:pPr>
            <w:r w:rsidRPr="00CD48A8">
              <w:rPr>
                <w:noProof w:val="0"/>
                <w:color w:val="000000"/>
                <w:szCs w:val="24"/>
              </w:rPr>
              <w:t>0.546</w:t>
            </w:r>
          </w:p>
        </w:tc>
        <w:tc>
          <w:tcPr>
            <w:tcW w:w="1008" w:type="dxa"/>
          </w:tcPr>
          <w:p w14:paraId="07B5F58E"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56</w:t>
            </w:r>
          </w:p>
        </w:tc>
        <w:tc>
          <w:tcPr>
            <w:tcW w:w="720" w:type="dxa"/>
          </w:tcPr>
          <w:p w14:paraId="6A99F05F"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19</w:t>
            </w:r>
          </w:p>
        </w:tc>
        <w:tc>
          <w:tcPr>
            <w:tcW w:w="1170" w:type="dxa"/>
          </w:tcPr>
          <w:p w14:paraId="2EA757A9"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1.6</w:t>
            </w:r>
          </w:p>
        </w:tc>
        <w:tc>
          <w:tcPr>
            <w:tcW w:w="1710" w:type="dxa"/>
          </w:tcPr>
          <w:p w14:paraId="64DABE7E"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012</w:t>
            </w:r>
          </w:p>
        </w:tc>
        <w:tc>
          <w:tcPr>
            <w:tcW w:w="1566" w:type="dxa"/>
          </w:tcPr>
          <w:p w14:paraId="36CAC848"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84.6</w:t>
            </w:r>
          </w:p>
        </w:tc>
      </w:tr>
      <w:tr w:rsidR="00357A40" w:rsidRPr="00CD48A8" w14:paraId="49497CED" w14:textId="77777777" w:rsidTr="00470861">
        <w:tc>
          <w:tcPr>
            <w:tcW w:w="1008" w:type="dxa"/>
          </w:tcPr>
          <w:p w14:paraId="67954A69" w14:textId="77777777" w:rsidR="00357A40" w:rsidRPr="00CD48A8" w:rsidRDefault="00357A40" w:rsidP="00BF5382">
            <w:pPr>
              <w:pStyle w:val="TableText"/>
              <w:rPr>
                <w:rFonts w:eastAsia="Times New Roman"/>
                <w:noProof w:val="0"/>
                <w:szCs w:val="24"/>
              </w:rPr>
            </w:pPr>
            <w:r w:rsidRPr="00CD48A8">
              <w:rPr>
                <w:noProof w:val="0"/>
                <w:color w:val="000000"/>
                <w:szCs w:val="24"/>
              </w:rPr>
              <w:t>38</w:t>
            </w:r>
          </w:p>
        </w:tc>
        <w:tc>
          <w:tcPr>
            <w:tcW w:w="1008" w:type="dxa"/>
          </w:tcPr>
          <w:p w14:paraId="65548DB6" w14:textId="77777777" w:rsidR="00357A40" w:rsidRPr="00CD48A8" w:rsidRDefault="00357A40" w:rsidP="00BF5382">
            <w:pPr>
              <w:pStyle w:val="TableText"/>
              <w:rPr>
                <w:noProof w:val="0"/>
                <w:szCs w:val="24"/>
              </w:rPr>
            </w:pPr>
            <w:r w:rsidRPr="00CD48A8">
              <w:rPr>
                <w:noProof w:val="0"/>
                <w:color w:val="000000"/>
                <w:szCs w:val="24"/>
              </w:rPr>
              <w:t>0.620</w:t>
            </w:r>
          </w:p>
        </w:tc>
        <w:tc>
          <w:tcPr>
            <w:tcW w:w="1008" w:type="dxa"/>
          </w:tcPr>
          <w:p w14:paraId="77CD6AB6"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57</w:t>
            </w:r>
          </w:p>
        </w:tc>
        <w:tc>
          <w:tcPr>
            <w:tcW w:w="720" w:type="dxa"/>
          </w:tcPr>
          <w:p w14:paraId="1E83C207"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26</w:t>
            </w:r>
          </w:p>
        </w:tc>
        <w:tc>
          <w:tcPr>
            <w:tcW w:w="1170" w:type="dxa"/>
          </w:tcPr>
          <w:p w14:paraId="3FB74E66"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2.2</w:t>
            </w:r>
          </w:p>
        </w:tc>
        <w:tc>
          <w:tcPr>
            <w:tcW w:w="1710" w:type="dxa"/>
          </w:tcPr>
          <w:p w14:paraId="7647804F"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038</w:t>
            </w:r>
          </w:p>
        </w:tc>
        <w:tc>
          <w:tcPr>
            <w:tcW w:w="1566" w:type="dxa"/>
          </w:tcPr>
          <w:p w14:paraId="30124E10"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86.8</w:t>
            </w:r>
          </w:p>
        </w:tc>
      </w:tr>
      <w:tr w:rsidR="00357A40" w:rsidRPr="00CD48A8" w14:paraId="01273FE9" w14:textId="77777777" w:rsidTr="00470861">
        <w:tc>
          <w:tcPr>
            <w:tcW w:w="1008" w:type="dxa"/>
          </w:tcPr>
          <w:p w14:paraId="234A6405" w14:textId="77777777" w:rsidR="00357A40" w:rsidRPr="00CD48A8" w:rsidRDefault="00357A40" w:rsidP="00BF5382">
            <w:pPr>
              <w:pStyle w:val="TableText"/>
              <w:rPr>
                <w:rFonts w:eastAsia="Times New Roman"/>
                <w:noProof w:val="0"/>
                <w:szCs w:val="24"/>
              </w:rPr>
            </w:pPr>
            <w:r w:rsidRPr="00CD48A8">
              <w:rPr>
                <w:noProof w:val="0"/>
                <w:color w:val="000000"/>
                <w:szCs w:val="24"/>
              </w:rPr>
              <w:t>39</w:t>
            </w:r>
          </w:p>
        </w:tc>
        <w:tc>
          <w:tcPr>
            <w:tcW w:w="1008" w:type="dxa"/>
          </w:tcPr>
          <w:p w14:paraId="77EBD813" w14:textId="77777777" w:rsidR="00357A40" w:rsidRPr="00CD48A8" w:rsidRDefault="00357A40" w:rsidP="00BF5382">
            <w:pPr>
              <w:pStyle w:val="TableText"/>
              <w:rPr>
                <w:noProof w:val="0"/>
                <w:szCs w:val="24"/>
              </w:rPr>
            </w:pPr>
            <w:r w:rsidRPr="00CD48A8">
              <w:rPr>
                <w:noProof w:val="0"/>
                <w:color w:val="000000"/>
                <w:szCs w:val="24"/>
              </w:rPr>
              <w:t>0.696</w:t>
            </w:r>
          </w:p>
        </w:tc>
        <w:tc>
          <w:tcPr>
            <w:tcW w:w="1008" w:type="dxa"/>
          </w:tcPr>
          <w:p w14:paraId="2DCD3CF3"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58</w:t>
            </w:r>
          </w:p>
        </w:tc>
        <w:tc>
          <w:tcPr>
            <w:tcW w:w="720" w:type="dxa"/>
          </w:tcPr>
          <w:p w14:paraId="35A80D6B"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23</w:t>
            </w:r>
          </w:p>
        </w:tc>
        <w:tc>
          <w:tcPr>
            <w:tcW w:w="1170" w:type="dxa"/>
          </w:tcPr>
          <w:p w14:paraId="0B17A53B"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1.9</w:t>
            </w:r>
          </w:p>
        </w:tc>
        <w:tc>
          <w:tcPr>
            <w:tcW w:w="1710" w:type="dxa"/>
          </w:tcPr>
          <w:p w14:paraId="252A765E"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061</w:t>
            </w:r>
          </w:p>
        </w:tc>
        <w:tc>
          <w:tcPr>
            <w:tcW w:w="1566" w:type="dxa"/>
          </w:tcPr>
          <w:p w14:paraId="690BB4E2"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88.7</w:t>
            </w:r>
          </w:p>
        </w:tc>
      </w:tr>
      <w:tr w:rsidR="00357A40" w:rsidRPr="00CD48A8" w14:paraId="0A39B236" w14:textId="77777777" w:rsidTr="00470861">
        <w:tc>
          <w:tcPr>
            <w:tcW w:w="1008" w:type="dxa"/>
          </w:tcPr>
          <w:p w14:paraId="59CB8025" w14:textId="77777777" w:rsidR="00357A40" w:rsidRPr="00CD48A8" w:rsidRDefault="00357A40" w:rsidP="00BF5382">
            <w:pPr>
              <w:pStyle w:val="TableText"/>
              <w:rPr>
                <w:rFonts w:eastAsia="Times New Roman"/>
                <w:noProof w:val="0"/>
                <w:szCs w:val="24"/>
              </w:rPr>
            </w:pPr>
            <w:r w:rsidRPr="00CD48A8">
              <w:rPr>
                <w:noProof w:val="0"/>
                <w:color w:val="000000"/>
                <w:szCs w:val="24"/>
              </w:rPr>
              <w:t>40</w:t>
            </w:r>
          </w:p>
        </w:tc>
        <w:tc>
          <w:tcPr>
            <w:tcW w:w="1008" w:type="dxa"/>
          </w:tcPr>
          <w:p w14:paraId="6EFFF59D" w14:textId="77777777" w:rsidR="00357A40" w:rsidRPr="00CD48A8" w:rsidRDefault="00357A40" w:rsidP="00BF5382">
            <w:pPr>
              <w:pStyle w:val="TableText"/>
              <w:rPr>
                <w:noProof w:val="0"/>
                <w:szCs w:val="24"/>
              </w:rPr>
            </w:pPr>
            <w:r w:rsidRPr="00CD48A8">
              <w:rPr>
                <w:noProof w:val="0"/>
                <w:color w:val="000000"/>
                <w:szCs w:val="24"/>
              </w:rPr>
              <w:t>0.773</w:t>
            </w:r>
          </w:p>
        </w:tc>
        <w:tc>
          <w:tcPr>
            <w:tcW w:w="1008" w:type="dxa"/>
          </w:tcPr>
          <w:p w14:paraId="6C7E7C19"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59</w:t>
            </w:r>
          </w:p>
        </w:tc>
        <w:tc>
          <w:tcPr>
            <w:tcW w:w="720" w:type="dxa"/>
          </w:tcPr>
          <w:p w14:paraId="4B6BB2DB"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20</w:t>
            </w:r>
          </w:p>
        </w:tc>
        <w:tc>
          <w:tcPr>
            <w:tcW w:w="1170" w:type="dxa"/>
          </w:tcPr>
          <w:p w14:paraId="7DB96B6C"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1.7</w:t>
            </w:r>
          </w:p>
        </w:tc>
        <w:tc>
          <w:tcPr>
            <w:tcW w:w="1710" w:type="dxa"/>
          </w:tcPr>
          <w:p w14:paraId="4D5B15B4"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081</w:t>
            </w:r>
          </w:p>
        </w:tc>
        <w:tc>
          <w:tcPr>
            <w:tcW w:w="1566" w:type="dxa"/>
          </w:tcPr>
          <w:p w14:paraId="3A5C83D1"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0.4</w:t>
            </w:r>
          </w:p>
        </w:tc>
      </w:tr>
      <w:tr w:rsidR="00357A40" w:rsidRPr="00CD48A8" w14:paraId="094617BE" w14:textId="77777777" w:rsidTr="00470861">
        <w:tc>
          <w:tcPr>
            <w:tcW w:w="1008" w:type="dxa"/>
          </w:tcPr>
          <w:p w14:paraId="62766774" w14:textId="77777777" w:rsidR="00357A40" w:rsidRPr="00CD48A8" w:rsidRDefault="00357A40" w:rsidP="00BF5382">
            <w:pPr>
              <w:pStyle w:val="TableText"/>
              <w:rPr>
                <w:rFonts w:eastAsia="Times New Roman"/>
                <w:noProof w:val="0"/>
                <w:szCs w:val="24"/>
              </w:rPr>
            </w:pPr>
            <w:r w:rsidRPr="00CD48A8">
              <w:rPr>
                <w:noProof w:val="0"/>
                <w:color w:val="000000"/>
                <w:szCs w:val="24"/>
              </w:rPr>
              <w:t>41</w:t>
            </w:r>
          </w:p>
        </w:tc>
        <w:tc>
          <w:tcPr>
            <w:tcW w:w="1008" w:type="dxa"/>
          </w:tcPr>
          <w:p w14:paraId="736BC2ED" w14:textId="77777777" w:rsidR="00357A40" w:rsidRPr="00CD48A8" w:rsidRDefault="00357A40" w:rsidP="00BF5382">
            <w:pPr>
              <w:pStyle w:val="TableText"/>
              <w:rPr>
                <w:noProof w:val="0"/>
                <w:szCs w:val="24"/>
              </w:rPr>
            </w:pPr>
            <w:r w:rsidRPr="00CD48A8">
              <w:rPr>
                <w:noProof w:val="0"/>
                <w:color w:val="000000"/>
                <w:szCs w:val="24"/>
              </w:rPr>
              <w:t>0.851</w:t>
            </w:r>
          </w:p>
        </w:tc>
        <w:tc>
          <w:tcPr>
            <w:tcW w:w="1008" w:type="dxa"/>
          </w:tcPr>
          <w:p w14:paraId="0821EC9F"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60</w:t>
            </w:r>
          </w:p>
        </w:tc>
        <w:tc>
          <w:tcPr>
            <w:tcW w:w="720" w:type="dxa"/>
          </w:tcPr>
          <w:p w14:paraId="187F403E"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12</w:t>
            </w:r>
          </w:p>
        </w:tc>
        <w:tc>
          <w:tcPr>
            <w:tcW w:w="1170" w:type="dxa"/>
          </w:tcPr>
          <w:p w14:paraId="64D05201"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1.0</w:t>
            </w:r>
          </w:p>
        </w:tc>
        <w:tc>
          <w:tcPr>
            <w:tcW w:w="1710" w:type="dxa"/>
          </w:tcPr>
          <w:p w14:paraId="26E6D525"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093</w:t>
            </w:r>
          </w:p>
        </w:tc>
        <w:tc>
          <w:tcPr>
            <w:tcW w:w="1566" w:type="dxa"/>
          </w:tcPr>
          <w:p w14:paraId="008BABAF"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1.4</w:t>
            </w:r>
          </w:p>
        </w:tc>
      </w:tr>
      <w:tr w:rsidR="00357A40" w:rsidRPr="00CD48A8" w14:paraId="6A8B9218" w14:textId="77777777" w:rsidTr="00470861">
        <w:tc>
          <w:tcPr>
            <w:tcW w:w="1008" w:type="dxa"/>
          </w:tcPr>
          <w:p w14:paraId="61098C38" w14:textId="77777777" w:rsidR="00357A40" w:rsidRPr="00CD48A8" w:rsidRDefault="00357A40" w:rsidP="00BF5382">
            <w:pPr>
              <w:pStyle w:val="TableText"/>
              <w:rPr>
                <w:rFonts w:eastAsia="Times New Roman"/>
                <w:noProof w:val="0"/>
                <w:szCs w:val="24"/>
              </w:rPr>
            </w:pPr>
            <w:r w:rsidRPr="00CD48A8">
              <w:rPr>
                <w:noProof w:val="0"/>
                <w:color w:val="000000"/>
                <w:szCs w:val="24"/>
              </w:rPr>
              <w:t>42</w:t>
            </w:r>
          </w:p>
        </w:tc>
        <w:tc>
          <w:tcPr>
            <w:tcW w:w="1008" w:type="dxa"/>
          </w:tcPr>
          <w:p w14:paraId="46552E87" w14:textId="77777777" w:rsidR="00357A40" w:rsidRPr="00CD48A8" w:rsidRDefault="00357A40" w:rsidP="00BF5382">
            <w:pPr>
              <w:pStyle w:val="TableText"/>
              <w:rPr>
                <w:noProof w:val="0"/>
                <w:szCs w:val="24"/>
              </w:rPr>
            </w:pPr>
            <w:r w:rsidRPr="00CD48A8">
              <w:rPr>
                <w:noProof w:val="0"/>
                <w:color w:val="000000"/>
                <w:szCs w:val="24"/>
              </w:rPr>
              <w:t>0.931</w:t>
            </w:r>
          </w:p>
        </w:tc>
        <w:tc>
          <w:tcPr>
            <w:tcW w:w="1008" w:type="dxa"/>
          </w:tcPr>
          <w:p w14:paraId="4CE6BBAC"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61</w:t>
            </w:r>
          </w:p>
        </w:tc>
        <w:tc>
          <w:tcPr>
            <w:tcW w:w="720" w:type="dxa"/>
          </w:tcPr>
          <w:p w14:paraId="4ABA8C07"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11</w:t>
            </w:r>
          </w:p>
        </w:tc>
        <w:tc>
          <w:tcPr>
            <w:tcW w:w="1170" w:type="dxa"/>
          </w:tcPr>
          <w:p w14:paraId="719ABA83"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9</w:t>
            </w:r>
          </w:p>
        </w:tc>
        <w:tc>
          <w:tcPr>
            <w:tcW w:w="1710" w:type="dxa"/>
          </w:tcPr>
          <w:p w14:paraId="57F228DA"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04</w:t>
            </w:r>
          </w:p>
        </w:tc>
        <w:tc>
          <w:tcPr>
            <w:tcW w:w="1566" w:type="dxa"/>
          </w:tcPr>
          <w:p w14:paraId="00161761"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2.3</w:t>
            </w:r>
          </w:p>
        </w:tc>
      </w:tr>
      <w:tr w:rsidR="00357A40" w:rsidRPr="00CD48A8" w14:paraId="71840E09" w14:textId="77777777" w:rsidTr="00470861">
        <w:tc>
          <w:tcPr>
            <w:tcW w:w="1008" w:type="dxa"/>
          </w:tcPr>
          <w:p w14:paraId="077082DB" w14:textId="77777777" w:rsidR="00357A40" w:rsidRPr="00CD48A8" w:rsidRDefault="00357A40" w:rsidP="00BF5382">
            <w:pPr>
              <w:pStyle w:val="TableText"/>
              <w:rPr>
                <w:rFonts w:eastAsia="Times New Roman"/>
                <w:noProof w:val="0"/>
                <w:szCs w:val="24"/>
              </w:rPr>
            </w:pPr>
            <w:r w:rsidRPr="00CD48A8">
              <w:rPr>
                <w:noProof w:val="0"/>
                <w:color w:val="000000"/>
                <w:szCs w:val="24"/>
              </w:rPr>
              <w:t>43</w:t>
            </w:r>
          </w:p>
        </w:tc>
        <w:tc>
          <w:tcPr>
            <w:tcW w:w="1008" w:type="dxa"/>
          </w:tcPr>
          <w:p w14:paraId="0258CE66" w14:textId="77777777" w:rsidR="00357A40" w:rsidRPr="00CD48A8" w:rsidRDefault="00357A40" w:rsidP="00BF5382">
            <w:pPr>
              <w:pStyle w:val="TableText"/>
              <w:rPr>
                <w:noProof w:val="0"/>
                <w:szCs w:val="24"/>
              </w:rPr>
            </w:pPr>
            <w:r w:rsidRPr="00CD48A8">
              <w:rPr>
                <w:noProof w:val="0"/>
                <w:color w:val="000000"/>
                <w:szCs w:val="24"/>
              </w:rPr>
              <w:t>1.013</w:t>
            </w:r>
          </w:p>
        </w:tc>
        <w:tc>
          <w:tcPr>
            <w:tcW w:w="1008" w:type="dxa"/>
          </w:tcPr>
          <w:p w14:paraId="23F2D36E"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62</w:t>
            </w:r>
          </w:p>
        </w:tc>
        <w:tc>
          <w:tcPr>
            <w:tcW w:w="720" w:type="dxa"/>
          </w:tcPr>
          <w:p w14:paraId="35A5FB88"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16</w:t>
            </w:r>
          </w:p>
        </w:tc>
        <w:tc>
          <w:tcPr>
            <w:tcW w:w="1170" w:type="dxa"/>
          </w:tcPr>
          <w:p w14:paraId="3BAF4F59"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1.3</w:t>
            </w:r>
          </w:p>
        </w:tc>
        <w:tc>
          <w:tcPr>
            <w:tcW w:w="1710" w:type="dxa"/>
          </w:tcPr>
          <w:p w14:paraId="4F83D2FC"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20</w:t>
            </w:r>
          </w:p>
        </w:tc>
        <w:tc>
          <w:tcPr>
            <w:tcW w:w="1566" w:type="dxa"/>
          </w:tcPr>
          <w:p w14:paraId="0F41FC98"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3.6</w:t>
            </w:r>
          </w:p>
        </w:tc>
      </w:tr>
      <w:tr w:rsidR="00357A40" w:rsidRPr="00CD48A8" w14:paraId="3591658A" w14:textId="77777777" w:rsidTr="00470861">
        <w:tc>
          <w:tcPr>
            <w:tcW w:w="1008" w:type="dxa"/>
          </w:tcPr>
          <w:p w14:paraId="721B5FA9" w14:textId="77777777" w:rsidR="00357A40" w:rsidRPr="00CD48A8" w:rsidRDefault="00357A40" w:rsidP="00BF5382">
            <w:pPr>
              <w:pStyle w:val="TableText"/>
              <w:rPr>
                <w:rFonts w:eastAsia="Times New Roman"/>
                <w:noProof w:val="0"/>
                <w:szCs w:val="24"/>
              </w:rPr>
            </w:pPr>
            <w:r w:rsidRPr="00CD48A8">
              <w:rPr>
                <w:noProof w:val="0"/>
                <w:color w:val="000000"/>
                <w:szCs w:val="24"/>
              </w:rPr>
              <w:t>44</w:t>
            </w:r>
          </w:p>
        </w:tc>
        <w:tc>
          <w:tcPr>
            <w:tcW w:w="1008" w:type="dxa"/>
          </w:tcPr>
          <w:p w14:paraId="1F31C1EB" w14:textId="77777777" w:rsidR="00357A40" w:rsidRPr="00CD48A8" w:rsidRDefault="00357A40" w:rsidP="00BF5382">
            <w:pPr>
              <w:pStyle w:val="TableText"/>
              <w:rPr>
                <w:noProof w:val="0"/>
                <w:szCs w:val="24"/>
              </w:rPr>
            </w:pPr>
            <w:r w:rsidRPr="00CD48A8">
              <w:rPr>
                <w:noProof w:val="0"/>
                <w:color w:val="000000"/>
                <w:szCs w:val="24"/>
              </w:rPr>
              <w:t>1.097</w:t>
            </w:r>
          </w:p>
        </w:tc>
        <w:tc>
          <w:tcPr>
            <w:tcW w:w="1008" w:type="dxa"/>
          </w:tcPr>
          <w:p w14:paraId="52E92106"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63</w:t>
            </w:r>
          </w:p>
        </w:tc>
        <w:tc>
          <w:tcPr>
            <w:tcW w:w="720" w:type="dxa"/>
          </w:tcPr>
          <w:p w14:paraId="54A4B60D"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12</w:t>
            </w:r>
          </w:p>
        </w:tc>
        <w:tc>
          <w:tcPr>
            <w:tcW w:w="1170" w:type="dxa"/>
          </w:tcPr>
          <w:p w14:paraId="4DE8E684"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1.0</w:t>
            </w:r>
          </w:p>
        </w:tc>
        <w:tc>
          <w:tcPr>
            <w:tcW w:w="1710" w:type="dxa"/>
          </w:tcPr>
          <w:p w14:paraId="7AE02EF7"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32</w:t>
            </w:r>
          </w:p>
        </w:tc>
        <w:tc>
          <w:tcPr>
            <w:tcW w:w="1566" w:type="dxa"/>
          </w:tcPr>
          <w:p w14:paraId="0576B1D8"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4.6</w:t>
            </w:r>
          </w:p>
        </w:tc>
      </w:tr>
      <w:tr w:rsidR="00357A40" w:rsidRPr="00CD48A8" w14:paraId="76A4A8D3" w14:textId="77777777" w:rsidTr="00470861">
        <w:tc>
          <w:tcPr>
            <w:tcW w:w="1008" w:type="dxa"/>
          </w:tcPr>
          <w:p w14:paraId="25F13035" w14:textId="77777777" w:rsidR="00357A40" w:rsidRPr="00CD48A8" w:rsidRDefault="00357A40" w:rsidP="00BF5382">
            <w:pPr>
              <w:pStyle w:val="TableText"/>
              <w:rPr>
                <w:rFonts w:eastAsia="Times New Roman"/>
                <w:noProof w:val="0"/>
                <w:szCs w:val="24"/>
              </w:rPr>
            </w:pPr>
            <w:r w:rsidRPr="00CD48A8">
              <w:rPr>
                <w:noProof w:val="0"/>
                <w:color w:val="000000"/>
                <w:szCs w:val="24"/>
              </w:rPr>
              <w:t>45</w:t>
            </w:r>
          </w:p>
        </w:tc>
        <w:tc>
          <w:tcPr>
            <w:tcW w:w="1008" w:type="dxa"/>
          </w:tcPr>
          <w:p w14:paraId="30D32943" w14:textId="77777777" w:rsidR="00357A40" w:rsidRPr="00CD48A8" w:rsidRDefault="00357A40" w:rsidP="00BF5382">
            <w:pPr>
              <w:pStyle w:val="TableText"/>
              <w:rPr>
                <w:noProof w:val="0"/>
                <w:szCs w:val="24"/>
              </w:rPr>
            </w:pPr>
            <w:r w:rsidRPr="00CD48A8">
              <w:rPr>
                <w:noProof w:val="0"/>
                <w:color w:val="000000"/>
                <w:szCs w:val="24"/>
              </w:rPr>
              <w:t>1.183</w:t>
            </w:r>
          </w:p>
        </w:tc>
        <w:tc>
          <w:tcPr>
            <w:tcW w:w="1008" w:type="dxa"/>
          </w:tcPr>
          <w:p w14:paraId="2FE2B82C"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65</w:t>
            </w:r>
          </w:p>
        </w:tc>
        <w:tc>
          <w:tcPr>
            <w:tcW w:w="720" w:type="dxa"/>
          </w:tcPr>
          <w:p w14:paraId="27C038BE"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9</w:t>
            </w:r>
          </w:p>
        </w:tc>
        <w:tc>
          <w:tcPr>
            <w:tcW w:w="1170" w:type="dxa"/>
          </w:tcPr>
          <w:p w14:paraId="144D92D0"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8</w:t>
            </w:r>
          </w:p>
        </w:tc>
        <w:tc>
          <w:tcPr>
            <w:tcW w:w="1710" w:type="dxa"/>
          </w:tcPr>
          <w:p w14:paraId="7F05FB78"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41</w:t>
            </w:r>
          </w:p>
        </w:tc>
        <w:tc>
          <w:tcPr>
            <w:tcW w:w="1566" w:type="dxa"/>
          </w:tcPr>
          <w:p w14:paraId="238D167E"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5.4</w:t>
            </w:r>
          </w:p>
        </w:tc>
      </w:tr>
      <w:tr w:rsidR="00357A40" w:rsidRPr="00CD48A8" w14:paraId="37B565E9" w14:textId="77777777" w:rsidTr="00470861">
        <w:tc>
          <w:tcPr>
            <w:tcW w:w="1008" w:type="dxa"/>
          </w:tcPr>
          <w:p w14:paraId="25EDAAAE" w14:textId="77777777" w:rsidR="00357A40" w:rsidRPr="00CD48A8" w:rsidRDefault="00357A40" w:rsidP="00BF5382">
            <w:pPr>
              <w:pStyle w:val="TableText"/>
              <w:rPr>
                <w:rFonts w:eastAsia="Times New Roman"/>
                <w:noProof w:val="0"/>
                <w:szCs w:val="24"/>
              </w:rPr>
            </w:pPr>
            <w:r w:rsidRPr="00CD48A8">
              <w:rPr>
                <w:noProof w:val="0"/>
                <w:color w:val="000000"/>
                <w:szCs w:val="24"/>
              </w:rPr>
              <w:t>46</w:t>
            </w:r>
          </w:p>
        </w:tc>
        <w:tc>
          <w:tcPr>
            <w:tcW w:w="1008" w:type="dxa"/>
          </w:tcPr>
          <w:p w14:paraId="29B98AC9" w14:textId="77777777" w:rsidR="00357A40" w:rsidRPr="00CD48A8" w:rsidRDefault="00357A40" w:rsidP="00BF5382">
            <w:pPr>
              <w:pStyle w:val="TableText"/>
              <w:rPr>
                <w:noProof w:val="0"/>
                <w:szCs w:val="24"/>
              </w:rPr>
            </w:pPr>
            <w:r w:rsidRPr="00CD48A8">
              <w:rPr>
                <w:noProof w:val="0"/>
                <w:color w:val="000000"/>
                <w:szCs w:val="24"/>
              </w:rPr>
              <w:t>1.272</w:t>
            </w:r>
          </w:p>
        </w:tc>
        <w:tc>
          <w:tcPr>
            <w:tcW w:w="1008" w:type="dxa"/>
          </w:tcPr>
          <w:p w14:paraId="4E0E15FD"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66</w:t>
            </w:r>
          </w:p>
        </w:tc>
        <w:tc>
          <w:tcPr>
            <w:tcW w:w="720" w:type="dxa"/>
          </w:tcPr>
          <w:p w14:paraId="0D6E6401"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8</w:t>
            </w:r>
          </w:p>
        </w:tc>
        <w:tc>
          <w:tcPr>
            <w:tcW w:w="1170" w:type="dxa"/>
          </w:tcPr>
          <w:p w14:paraId="5EFF2CB7"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7</w:t>
            </w:r>
          </w:p>
        </w:tc>
        <w:tc>
          <w:tcPr>
            <w:tcW w:w="1710" w:type="dxa"/>
          </w:tcPr>
          <w:p w14:paraId="7E6344B7"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49</w:t>
            </w:r>
          </w:p>
        </w:tc>
        <w:tc>
          <w:tcPr>
            <w:tcW w:w="1566" w:type="dxa"/>
          </w:tcPr>
          <w:p w14:paraId="41501153"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6.1</w:t>
            </w:r>
          </w:p>
        </w:tc>
      </w:tr>
      <w:tr w:rsidR="00357A40" w:rsidRPr="00CD48A8" w14:paraId="01224044" w14:textId="77777777" w:rsidTr="00470861">
        <w:tc>
          <w:tcPr>
            <w:tcW w:w="1008" w:type="dxa"/>
          </w:tcPr>
          <w:p w14:paraId="45135D6E" w14:textId="77777777" w:rsidR="00357A40" w:rsidRPr="00CD48A8" w:rsidRDefault="00357A40" w:rsidP="00BF5382">
            <w:pPr>
              <w:pStyle w:val="TableText"/>
              <w:rPr>
                <w:rFonts w:eastAsia="Times New Roman"/>
                <w:noProof w:val="0"/>
                <w:szCs w:val="24"/>
              </w:rPr>
            </w:pPr>
            <w:r w:rsidRPr="00CD48A8">
              <w:rPr>
                <w:noProof w:val="0"/>
                <w:color w:val="000000"/>
                <w:szCs w:val="24"/>
              </w:rPr>
              <w:t>47</w:t>
            </w:r>
          </w:p>
        </w:tc>
        <w:tc>
          <w:tcPr>
            <w:tcW w:w="1008" w:type="dxa"/>
          </w:tcPr>
          <w:p w14:paraId="12F4313C" w14:textId="77777777" w:rsidR="00357A40" w:rsidRPr="00CD48A8" w:rsidRDefault="00357A40" w:rsidP="00BF5382">
            <w:pPr>
              <w:pStyle w:val="TableText"/>
              <w:rPr>
                <w:noProof w:val="0"/>
                <w:szCs w:val="24"/>
              </w:rPr>
            </w:pPr>
            <w:r w:rsidRPr="00CD48A8">
              <w:rPr>
                <w:noProof w:val="0"/>
                <w:color w:val="000000"/>
                <w:szCs w:val="24"/>
              </w:rPr>
              <w:t>1.365</w:t>
            </w:r>
          </w:p>
        </w:tc>
        <w:tc>
          <w:tcPr>
            <w:tcW w:w="1008" w:type="dxa"/>
          </w:tcPr>
          <w:p w14:paraId="3D119055"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67</w:t>
            </w:r>
          </w:p>
        </w:tc>
        <w:tc>
          <w:tcPr>
            <w:tcW w:w="720" w:type="dxa"/>
          </w:tcPr>
          <w:p w14:paraId="65DAD5EF"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6</w:t>
            </w:r>
          </w:p>
        </w:tc>
        <w:tc>
          <w:tcPr>
            <w:tcW w:w="1170" w:type="dxa"/>
          </w:tcPr>
          <w:p w14:paraId="174E0F7D"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5</w:t>
            </w:r>
          </w:p>
        </w:tc>
        <w:tc>
          <w:tcPr>
            <w:tcW w:w="1710" w:type="dxa"/>
          </w:tcPr>
          <w:p w14:paraId="28B4E3D6"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55</w:t>
            </w:r>
          </w:p>
        </w:tc>
        <w:tc>
          <w:tcPr>
            <w:tcW w:w="1566" w:type="dxa"/>
          </w:tcPr>
          <w:p w14:paraId="3E954FC6"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6.6</w:t>
            </w:r>
          </w:p>
        </w:tc>
      </w:tr>
      <w:tr w:rsidR="00357A40" w:rsidRPr="00CD48A8" w14:paraId="063E268F" w14:textId="77777777" w:rsidTr="00470861">
        <w:tc>
          <w:tcPr>
            <w:tcW w:w="1008" w:type="dxa"/>
          </w:tcPr>
          <w:p w14:paraId="1A08224F" w14:textId="77777777" w:rsidR="00357A40" w:rsidRPr="00CD48A8" w:rsidRDefault="00357A40" w:rsidP="00BF5382">
            <w:pPr>
              <w:pStyle w:val="TableText"/>
              <w:rPr>
                <w:rFonts w:eastAsia="Times New Roman"/>
                <w:noProof w:val="0"/>
                <w:szCs w:val="24"/>
              </w:rPr>
            </w:pPr>
            <w:r w:rsidRPr="00CD48A8">
              <w:rPr>
                <w:noProof w:val="0"/>
                <w:color w:val="000000"/>
                <w:szCs w:val="24"/>
              </w:rPr>
              <w:t>48</w:t>
            </w:r>
          </w:p>
        </w:tc>
        <w:tc>
          <w:tcPr>
            <w:tcW w:w="1008" w:type="dxa"/>
          </w:tcPr>
          <w:p w14:paraId="4518ED9E" w14:textId="77777777" w:rsidR="00357A40" w:rsidRPr="00CD48A8" w:rsidRDefault="00357A40" w:rsidP="00BF5382">
            <w:pPr>
              <w:pStyle w:val="TableText"/>
              <w:rPr>
                <w:noProof w:val="0"/>
                <w:szCs w:val="24"/>
              </w:rPr>
            </w:pPr>
            <w:r w:rsidRPr="00CD48A8">
              <w:rPr>
                <w:noProof w:val="0"/>
                <w:color w:val="000000"/>
                <w:szCs w:val="24"/>
              </w:rPr>
              <w:t>1.462</w:t>
            </w:r>
          </w:p>
        </w:tc>
        <w:tc>
          <w:tcPr>
            <w:tcW w:w="1008" w:type="dxa"/>
          </w:tcPr>
          <w:p w14:paraId="68609F39"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68</w:t>
            </w:r>
          </w:p>
        </w:tc>
        <w:tc>
          <w:tcPr>
            <w:tcW w:w="720" w:type="dxa"/>
          </w:tcPr>
          <w:p w14:paraId="5DC9478A"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9</w:t>
            </w:r>
          </w:p>
        </w:tc>
        <w:tc>
          <w:tcPr>
            <w:tcW w:w="1170" w:type="dxa"/>
          </w:tcPr>
          <w:p w14:paraId="0DCA6050"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8</w:t>
            </w:r>
          </w:p>
        </w:tc>
        <w:tc>
          <w:tcPr>
            <w:tcW w:w="1710" w:type="dxa"/>
          </w:tcPr>
          <w:p w14:paraId="27DD951C"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64</w:t>
            </w:r>
          </w:p>
        </w:tc>
        <w:tc>
          <w:tcPr>
            <w:tcW w:w="1566" w:type="dxa"/>
          </w:tcPr>
          <w:p w14:paraId="7AAE27EA"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7.3</w:t>
            </w:r>
          </w:p>
        </w:tc>
      </w:tr>
      <w:tr w:rsidR="00357A40" w:rsidRPr="00CD48A8" w14:paraId="6E2A07D3" w14:textId="77777777" w:rsidTr="00470861">
        <w:tc>
          <w:tcPr>
            <w:tcW w:w="1008" w:type="dxa"/>
          </w:tcPr>
          <w:p w14:paraId="1959FAD1" w14:textId="77777777" w:rsidR="00357A40" w:rsidRPr="00CD48A8" w:rsidRDefault="00357A40" w:rsidP="00BF5382">
            <w:pPr>
              <w:pStyle w:val="TableText"/>
              <w:rPr>
                <w:rFonts w:eastAsia="Times New Roman"/>
                <w:noProof w:val="0"/>
                <w:szCs w:val="24"/>
              </w:rPr>
            </w:pPr>
            <w:r w:rsidRPr="00CD48A8">
              <w:rPr>
                <w:noProof w:val="0"/>
                <w:color w:val="000000"/>
                <w:szCs w:val="24"/>
              </w:rPr>
              <w:t>49</w:t>
            </w:r>
          </w:p>
        </w:tc>
        <w:tc>
          <w:tcPr>
            <w:tcW w:w="1008" w:type="dxa"/>
          </w:tcPr>
          <w:p w14:paraId="2BF7E69D" w14:textId="77777777" w:rsidR="00357A40" w:rsidRPr="00CD48A8" w:rsidRDefault="00357A40" w:rsidP="00BF5382">
            <w:pPr>
              <w:pStyle w:val="TableText"/>
              <w:rPr>
                <w:noProof w:val="0"/>
                <w:szCs w:val="24"/>
              </w:rPr>
            </w:pPr>
            <w:r w:rsidRPr="00CD48A8">
              <w:rPr>
                <w:noProof w:val="0"/>
                <w:color w:val="000000"/>
                <w:szCs w:val="24"/>
              </w:rPr>
              <w:t>1.563</w:t>
            </w:r>
          </w:p>
        </w:tc>
        <w:tc>
          <w:tcPr>
            <w:tcW w:w="1008" w:type="dxa"/>
          </w:tcPr>
          <w:p w14:paraId="6056E1D6"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70</w:t>
            </w:r>
          </w:p>
        </w:tc>
        <w:tc>
          <w:tcPr>
            <w:tcW w:w="720" w:type="dxa"/>
          </w:tcPr>
          <w:p w14:paraId="0022AF8E"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6</w:t>
            </w:r>
          </w:p>
        </w:tc>
        <w:tc>
          <w:tcPr>
            <w:tcW w:w="1170" w:type="dxa"/>
          </w:tcPr>
          <w:p w14:paraId="4DB581C6"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5</w:t>
            </w:r>
          </w:p>
        </w:tc>
        <w:tc>
          <w:tcPr>
            <w:tcW w:w="1710" w:type="dxa"/>
          </w:tcPr>
          <w:p w14:paraId="474062B2"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70</w:t>
            </w:r>
          </w:p>
        </w:tc>
        <w:tc>
          <w:tcPr>
            <w:tcW w:w="1566" w:type="dxa"/>
          </w:tcPr>
          <w:p w14:paraId="0C171FC2"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7.8</w:t>
            </w:r>
          </w:p>
        </w:tc>
      </w:tr>
      <w:tr w:rsidR="00357A40" w:rsidRPr="00CD48A8" w14:paraId="56124928" w14:textId="77777777" w:rsidTr="00470861">
        <w:tc>
          <w:tcPr>
            <w:tcW w:w="1008" w:type="dxa"/>
          </w:tcPr>
          <w:p w14:paraId="5D7B2C40" w14:textId="77777777" w:rsidR="00357A40" w:rsidRPr="00CD48A8" w:rsidRDefault="00357A40" w:rsidP="00BF5382">
            <w:pPr>
              <w:pStyle w:val="TableText"/>
              <w:rPr>
                <w:rFonts w:eastAsia="Times New Roman"/>
                <w:noProof w:val="0"/>
                <w:szCs w:val="24"/>
              </w:rPr>
            </w:pPr>
            <w:r w:rsidRPr="00CD48A8">
              <w:rPr>
                <w:noProof w:val="0"/>
                <w:color w:val="000000"/>
                <w:szCs w:val="24"/>
              </w:rPr>
              <w:t>50</w:t>
            </w:r>
          </w:p>
        </w:tc>
        <w:tc>
          <w:tcPr>
            <w:tcW w:w="1008" w:type="dxa"/>
          </w:tcPr>
          <w:p w14:paraId="595D842A" w14:textId="77777777" w:rsidR="00357A40" w:rsidRPr="00CD48A8" w:rsidRDefault="00357A40" w:rsidP="00BF5382">
            <w:pPr>
              <w:pStyle w:val="TableText"/>
              <w:rPr>
                <w:noProof w:val="0"/>
                <w:szCs w:val="24"/>
              </w:rPr>
            </w:pPr>
            <w:r w:rsidRPr="00CD48A8">
              <w:rPr>
                <w:noProof w:val="0"/>
                <w:color w:val="000000"/>
                <w:szCs w:val="24"/>
              </w:rPr>
              <w:t>1.670</w:t>
            </w:r>
          </w:p>
        </w:tc>
        <w:tc>
          <w:tcPr>
            <w:tcW w:w="1008" w:type="dxa"/>
          </w:tcPr>
          <w:p w14:paraId="73A43531"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71</w:t>
            </w:r>
          </w:p>
        </w:tc>
        <w:tc>
          <w:tcPr>
            <w:tcW w:w="720" w:type="dxa"/>
          </w:tcPr>
          <w:p w14:paraId="7D999541"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4</w:t>
            </w:r>
          </w:p>
        </w:tc>
        <w:tc>
          <w:tcPr>
            <w:tcW w:w="1170" w:type="dxa"/>
          </w:tcPr>
          <w:p w14:paraId="07FFD395"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3</w:t>
            </w:r>
          </w:p>
        </w:tc>
        <w:tc>
          <w:tcPr>
            <w:tcW w:w="1710" w:type="dxa"/>
          </w:tcPr>
          <w:p w14:paraId="7C649D11"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74</w:t>
            </w:r>
          </w:p>
        </w:tc>
        <w:tc>
          <w:tcPr>
            <w:tcW w:w="1566" w:type="dxa"/>
          </w:tcPr>
          <w:p w14:paraId="3AEAA03E"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8.2</w:t>
            </w:r>
          </w:p>
        </w:tc>
      </w:tr>
      <w:tr w:rsidR="00357A40" w:rsidRPr="00CD48A8" w14:paraId="17C4ADFA" w14:textId="77777777" w:rsidTr="00470861">
        <w:tc>
          <w:tcPr>
            <w:tcW w:w="1008" w:type="dxa"/>
          </w:tcPr>
          <w:p w14:paraId="168D6D2F" w14:textId="77777777" w:rsidR="00357A40" w:rsidRPr="00CD48A8" w:rsidRDefault="00357A40" w:rsidP="00BF5382">
            <w:pPr>
              <w:pStyle w:val="TableText"/>
              <w:rPr>
                <w:rFonts w:eastAsia="Times New Roman"/>
                <w:noProof w:val="0"/>
                <w:szCs w:val="24"/>
              </w:rPr>
            </w:pPr>
            <w:r w:rsidRPr="00CD48A8">
              <w:rPr>
                <w:noProof w:val="0"/>
                <w:color w:val="000000"/>
                <w:szCs w:val="24"/>
              </w:rPr>
              <w:t>51</w:t>
            </w:r>
          </w:p>
        </w:tc>
        <w:tc>
          <w:tcPr>
            <w:tcW w:w="1008" w:type="dxa"/>
          </w:tcPr>
          <w:p w14:paraId="4AA25BE5" w14:textId="77777777" w:rsidR="00357A40" w:rsidRPr="00CD48A8" w:rsidRDefault="00357A40" w:rsidP="00BF5382">
            <w:pPr>
              <w:pStyle w:val="TableText"/>
              <w:rPr>
                <w:noProof w:val="0"/>
                <w:szCs w:val="24"/>
              </w:rPr>
            </w:pPr>
            <w:r w:rsidRPr="00CD48A8">
              <w:rPr>
                <w:noProof w:val="0"/>
                <w:color w:val="000000"/>
                <w:szCs w:val="24"/>
              </w:rPr>
              <w:t>1.783</w:t>
            </w:r>
          </w:p>
        </w:tc>
        <w:tc>
          <w:tcPr>
            <w:tcW w:w="1008" w:type="dxa"/>
          </w:tcPr>
          <w:p w14:paraId="51AC4665"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73</w:t>
            </w:r>
          </w:p>
        </w:tc>
        <w:tc>
          <w:tcPr>
            <w:tcW w:w="720" w:type="dxa"/>
          </w:tcPr>
          <w:p w14:paraId="5915613D"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7</w:t>
            </w:r>
          </w:p>
        </w:tc>
        <w:tc>
          <w:tcPr>
            <w:tcW w:w="1170" w:type="dxa"/>
          </w:tcPr>
          <w:p w14:paraId="2440451E"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6</w:t>
            </w:r>
          </w:p>
        </w:tc>
        <w:tc>
          <w:tcPr>
            <w:tcW w:w="1710" w:type="dxa"/>
          </w:tcPr>
          <w:p w14:paraId="50A84F36"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81</w:t>
            </w:r>
          </w:p>
        </w:tc>
        <w:tc>
          <w:tcPr>
            <w:tcW w:w="1566" w:type="dxa"/>
          </w:tcPr>
          <w:p w14:paraId="63F3B71D"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8.7</w:t>
            </w:r>
          </w:p>
        </w:tc>
      </w:tr>
      <w:tr w:rsidR="00357A40" w:rsidRPr="00CD48A8" w14:paraId="44B23F17" w14:textId="77777777" w:rsidTr="00470861">
        <w:tc>
          <w:tcPr>
            <w:tcW w:w="1008" w:type="dxa"/>
          </w:tcPr>
          <w:p w14:paraId="6F530C82" w14:textId="77777777" w:rsidR="00357A40" w:rsidRPr="00CD48A8" w:rsidRDefault="00357A40" w:rsidP="00BF5382">
            <w:pPr>
              <w:pStyle w:val="TableText"/>
              <w:rPr>
                <w:rFonts w:eastAsia="Times New Roman"/>
                <w:noProof w:val="0"/>
                <w:szCs w:val="24"/>
              </w:rPr>
            </w:pPr>
            <w:r w:rsidRPr="00CD48A8">
              <w:rPr>
                <w:noProof w:val="0"/>
                <w:color w:val="000000"/>
                <w:szCs w:val="24"/>
              </w:rPr>
              <w:t>52</w:t>
            </w:r>
          </w:p>
        </w:tc>
        <w:tc>
          <w:tcPr>
            <w:tcW w:w="1008" w:type="dxa"/>
          </w:tcPr>
          <w:p w14:paraId="6013DC5F" w14:textId="77777777" w:rsidR="00357A40" w:rsidRPr="00CD48A8" w:rsidRDefault="00357A40" w:rsidP="00BF5382">
            <w:pPr>
              <w:pStyle w:val="TableText"/>
              <w:rPr>
                <w:noProof w:val="0"/>
                <w:szCs w:val="24"/>
              </w:rPr>
            </w:pPr>
            <w:r w:rsidRPr="00CD48A8">
              <w:rPr>
                <w:noProof w:val="0"/>
                <w:color w:val="000000"/>
                <w:szCs w:val="24"/>
              </w:rPr>
              <w:t>1.905</w:t>
            </w:r>
          </w:p>
        </w:tc>
        <w:tc>
          <w:tcPr>
            <w:tcW w:w="1008" w:type="dxa"/>
          </w:tcPr>
          <w:p w14:paraId="74FA202B"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75</w:t>
            </w:r>
          </w:p>
        </w:tc>
        <w:tc>
          <w:tcPr>
            <w:tcW w:w="720" w:type="dxa"/>
          </w:tcPr>
          <w:p w14:paraId="3AB114E5"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4</w:t>
            </w:r>
          </w:p>
        </w:tc>
        <w:tc>
          <w:tcPr>
            <w:tcW w:w="1170" w:type="dxa"/>
          </w:tcPr>
          <w:p w14:paraId="367B7806"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3</w:t>
            </w:r>
          </w:p>
        </w:tc>
        <w:tc>
          <w:tcPr>
            <w:tcW w:w="1710" w:type="dxa"/>
          </w:tcPr>
          <w:p w14:paraId="39B8480F"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85</w:t>
            </w:r>
          </w:p>
        </w:tc>
        <w:tc>
          <w:tcPr>
            <w:tcW w:w="1566" w:type="dxa"/>
          </w:tcPr>
          <w:p w14:paraId="6DB14508"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9.1</w:t>
            </w:r>
          </w:p>
        </w:tc>
      </w:tr>
      <w:tr w:rsidR="00357A40" w:rsidRPr="00CD48A8" w14:paraId="3D0B1594" w14:textId="77777777" w:rsidTr="00470861">
        <w:tc>
          <w:tcPr>
            <w:tcW w:w="1008" w:type="dxa"/>
          </w:tcPr>
          <w:p w14:paraId="052B2083" w14:textId="77777777" w:rsidR="00357A40" w:rsidRPr="00CD48A8" w:rsidRDefault="00357A40" w:rsidP="00BF5382">
            <w:pPr>
              <w:pStyle w:val="TableText"/>
              <w:rPr>
                <w:rFonts w:eastAsia="Times New Roman"/>
                <w:noProof w:val="0"/>
                <w:szCs w:val="24"/>
              </w:rPr>
            </w:pPr>
            <w:r w:rsidRPr="00CD48A8">
              <w:rPr>
                <w:noProof w:val="0"/>
                <w:color w:val="000000"/>
                <w:szCs w:val="24"/>
              </w:rPr>
              <w:t>53</w:t>
            </w:r>
          </w:p>
        </w:tc>
        <w:tc>
          <w:tcPr>
            <w:tcW w:w="1008" w:type="dxa"/>
          </w:tcPr>
          <w:p w14:paraId="628AFC2F" w14:textId="77777777" w:rsidR="00357A40" w:rsidRPr="00CD48A8" w:rsidRDefault="00357A40" w:rsidP="00BF5382">
            <w:pPr>
              <w:pStyle w:val="TableText"/>
              <w:rPr>
                <w:noProof w:val="0"/>
                <w:szCs w:val="24"/>
              </w:rPr>
            </w:pPr>
            <w:r w:rsidRPr="00CD48A8">
              <w:rPr>
                <w:noProof w:val="0"/>
                <w:color w:val="000000"/>
                <w:szCs w:val="24"/>
              </w:rPr>
              <w:t>2.036</w:t>
            </w:r>
          </w:p>
        </w:tc>
        <w:tc>
          <w:tcPr>
            <w:tcW w:w="1008" w:type="dxa"/>
          </w:tcPr>
          <w:p w14:paraId="08F97291"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77</w:t>
            </w:r>
          </w:p>
        </w:tc>
        <w:tc>
          <w:tcPr>
            <w:tcW w:w="720" w:type="dxa"/>
          </w:tcPr>
          <w:p w14:paraId="64ACCFD5"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7</w:t>
            </w:r>
          </w:p>
        </w:tc>
        <w:tc>
          <w:tcPr>
            <w:tcW w:w="1170" w:type="dxa"/>
          </w:tcPr>
          <w:p w14:paraId="54AE1032"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6</w:t>
            </w:r>
          </w:p>
        </w:tc>
        <w:tc>
          <w:tcPr>
            <w:tcW w:w="1710" w:type="dxa"/>
          </w:tcPr>
          <w:p w14:paraId="34B024A2"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92</w:t>
            </w:r>
          </w:p>
        </w:tc>
        <w:tc>
          <w:tcPr>
            <w:tcW w:w="1566" w:type="dxa"/>
          </w:tcPr>
          <w:p w14:paraId="647A25DA"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9.7</w:t>
            </w:r>
          </w:p>
        </w:tc>
      </w:tr>
      <w:tr w:rsidR="00357A40" w:rsidRPr="00CD48A8" w14:paraId="59DB5E27" w14:textId="77777777" w:rsidTr="00470861">
        <w:tc>
          <w:tcPr>
            <w:tcW w:w="1008" w:type="dxa"/>
          </w:tcPr>
          <w:p w14:paraId="6D47B27E" w14:textId="77777777" w:rsidR="00357A40" w:rsidRPr="00CD48A8" w:rsidRDefault="00357A40" w:rsidP="00BF5382">
            <w:pPr>
              <w:pStyle w:val="TableText"/>
              <w:rPr>
                <w:rFonts w:eastAsia="Times New Roman"/>
                <w:noProof w:val="0"/>
                <w:szCs w:val="24"/>
              </w:rPr>
            </w:pPr>
            <w:r w:rsidRPr="00CD48A8">
              <w:rPr>
                <w:noProof w:val="0"/>
                <w:color w:val="000000"/>
                <w:szCs w:val="24"/>
              </w:rPr>
              <w:t>54</w:t>
            </w:r>
          </w:p>
        </w:tc>
        <w:tc>
          <w:tcPr>
            <w:tcW w:w="1008" w:type="dxa"/>
          </w:tcPr>
          <w:p w14:paraId="729782E8" w14:textId="77777777" w:rsidR="00357A40" w:rsidRPr="00CD48A8" w:rsidRDefault="00357A40" w:rsidP="00BF5382">
            <w:pPr>
              <w:pStyle w:val="TableText"/>
              <w:rPr>
                <w:noProof w:val="0"/>
                <w:szCs w:val="24"/>
              </w:rPr>
            </w:pPr>
            <w:r w:rsidRPr="00CD48A8">
              <w:rPr>
                <w:noProof w:val="0"/>
                <w:color w:val="000000"/>
                <w:szCs w:val="24"/>
              </w:rPr>
              <w:t>2.179</w:t>
            </w:r>
          </w:p>
        </w:tc>
        <w:tc>
          <w:tcPr>
            <w:tcW w:w="1008" w:type="dxa"/>
          </w:tcPr>
          <w:p w14:paraId="3985F74B"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79</w:t>
            </w:r>
          </w:p>
        </w:tc>
        <w:tc>
          <w:tcPr>
            <w:tcW w:w="720" w:type="dxa"/>
          </w:tcPr>
          <w:p w14:paraId="636CB935"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1</w:t>
            </w:r>
          </w:p>
        </w:tc>
        <w:tc>
          <w:tcPr>
            <w:tcW w:w="1170" w:type="dxa"/>
          </w:tcPr>
          <w:p w14:paraId="5D0A1299"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1</w:t>
            </w:r>
          </w:p>
        </w:tc>
        <w:tc>
          <w:tcPr>
            <w:tcW w:w="1710" w:type="dxa"/>
          </w:tcPr>
          <w:p w14:paraId="66786A72"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93</w:t>
            </w:r>
          </w:p>
        </w:tc>
        <w:tc>
          <w:tcPr>
            <w:tcW w:w="1566" w:type="dxa"/>
          </w:tcPr>
          <w:p w14:paraId="349882B6"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99.7</w:t>
            </w:r>
          </w:p>
        </w:tc>
      </w:tr>
      <w:tr w:rsidR="00357A40" w:rsidRPr="00CD48A8" w14:paraId="4A64542F" w14:textId="77777777" w:rsidTr="00470861">
        <w:tc>
          <w:tcPr>
            <w:tcW w:w="1008" w:type="dxa"/>
          </w:tcPr>
          <w:p w14:paraId="4FB7D66F" w14:textId="77777777" w:rsidR="00357A40" w:rsidRPr="00CD48A8" w:rsidRDefault="00357A40" w:rsidP="00BF5382">
            <w:pPr>
              <w:pStyle w:val="TableText"/>
              <w:rPr>
                <w:rFonts w:eastAsia="Times New Roman"/>
                <w:noProof w:val="0"/>
                <w:szCs w:val="24"/>
              </w:rPr>
            </w:pPr>
            <w:r w:rsidRPr="00CD48A8">
              <w:rPr>
                <w:noProof w:val="0"/>
                <w:color w:val="000000"/>
                <w:szCs w:val="24"/>
              </w:rPr>
              <w:t>55</w:t>
            </w:r>
          </w:p>
        </w:tc>
        <w:tc>
          <w:tcPr>
            <w:tcW w:w="1008" w:type="dxa"/>
          </w:tcPr>
          <w:p w14:paraId="5AAA391D" w14:textId="77777777" w:rsidR="00357A40" w:rsidRPr="00CD48A8" w:rsidRDefault="00357A40" w:rsidP="00BF5382">
            <w:pPr>
              <w:pStyle w:val="TableText"/>
              <w:rPr>
                <w:noProof w:val="0"/>
                <w:szCs w:val="24"/>
              </w:rPr>
            </w:pPr>
            <w:r w:rsidRPr="00CD48A8">
              <w:rPr>
                <w:noProof w:val="0"/>
                <w:color w:val="000000"/>
                <w:szCs w:val="24"/>
              </w:rPr>
              <w:t>2.338</w:t>
            </w:r>
          </w:p>
        </w:tc>
        <w:tc>
          <w:tcPr>
            <w:tcW w:w="1008" w:type="dxa"/>
          </w:tcPr>
          <w:p w14:paraId="4F5DF0BD"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81</w:t>
            </w:r>
          </w:p>
        </w:tc>
        <w:tc>
          <w:tcPr>
            <w:tcW w:w="720" w:type="dxa"/>
          </w:tcPr>
          <w:p w14:paraId="61E96F61" w14:textId="77777777" w:rsidR="00357A40" w:rsidRPr="00CD48A8" w:rsidRDefault="00357A40" w:rsidP="00BF5382">
            <w:pPr>
              <w:pStyle w:val="TableText"/>
              <w:ind w:right="144"/>
              <w:rPr>
                <w:rFonts w:eastAsia="Times New Roman"/>
                <w:noProof w:val="0"/>
                <w:szCs w:val="24"/>
              </w:rPr>
            </w:pPr>
            <w:r w:rsidRPr="00CD48A8">
              <w:rPr>
                <w:noProof w:val="0"/>
                <w:color w:val="000000"/>
                <w:szCs w:val="24"/>
              </w:rPr>
              <w:t>3</w:t>
            </w:r>
          </w:p>
        </w:tc>
        <w:tc>
          <w:tcPr>
            <w:tcW w:w="1170" w:type="dxa"/>
          </w:tcPr>
          <w:p w14:paraId="5362CB95" w14:textId="77777777" w:rsidR="00357A40" w:rsidRPr="00CD48A8" w:rsidRDefault="00357A40" w:rsidP="00BF5382">
            <w:pPr>
              <w:pStyle w:val="TableText"/>
              <w:ind w:right="360"/>
              <w:rPr>
                <w:rFonts w:eastAsia="Times New Roman"/>
                <w:noProof w:val="0"/>
                <w:szCs w:val="24"/>
              </w:rPr>
            </w:pPr>
            <w:r w:rsidRPr="00CD48A8">
              <w:rPr>
                <w:noProof w:val="0"/>
                <w:color w:val="000000"/>
                <w:szCs w:val="24"/>
              </w:rPr>
              <w:t>0.3</w:t>
            </w:r>
          </w:p>
        </w:tc>
        <w:tc>
          <w:tcPr>
            <w:tcW w:w="1710" w:type="dxa"/>
          </w:tcPr>
          <w:p w14:paraId="1028E9D3"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196</w:t>
            </w:r>
          </w:p>
        </w:tc>
        <w:tc>
          <w:tcPr>
            <w:tcW w:w="1566" w:type="dxa"/>
          </w:tcPr>
          <w:p w14:paraId="0C9EFD33" w14:textId="77777777" w:rsidR="00357A40" w:rsidRPr="00CD48A8" w:rsidRDefault="00357A40" w:rsidP="00BF5382">
            <w:pPr>
              <w:pStyle w:val="TableText"/>
              <w:ind w:right="432"/>
              <w:rPr>
                <w:rFonts w:eastAsia="Times New Roman"/>
                <w:noProof w:val="0"/>
                <w:szCs w:val="24"/>
              </w:rPr>
            </w:pPr>
            <w:r w:rsidRPr="00CD48A8">
              <w:rPr>
                <w:noProof w:val="0"/>
                <w:color w:val="000000"/>
                <w:szCs w:val="24"/>
              </w:rPr>
              <w:t>100.0</w:t>
            </w:r>
          </w:p>
        </w:tc>
      </w:tr>
    </w:tbl>
    <w:p w14:paraId="05FE73EE" w14:textId="2E956057" w:rsidR="00357A40" w:rsidRPr="00CD48A8" w:rsidRDefault="00357A40" w:rsidP="00BF5382">
      <w:pPr>
        <w:pStyle w:val="Caption"/>
      </w:pPr>
      <w:bookmarkStart w:id="1145" w:name="_Ref93672762"/>
      <w:bookmarkStart w:id="1146" w:name="_Toc103234944"/>
      <w:r w:rsidRPr="00CD48A8">
        <w:t>Table 6.A.</w:t>
      </w:r>
      <w:r>
        <w:fldChar w:fldCharType="begin"/>
      </w:r>
      <w:r>
        <w:instrText>SEQ Table_6.A. \* ARABIC</w:instrText>
      </w:r>
      <w:r>
        <w:fldChar w:fldCharType="separate"/>
      </w:r>
      <w:r w:rsidR="00203A4B">
        <w:rPr>
          <w:noProof/>
        </w:rPr>
        <w:t>2</w:t>
      </w:r>
      <w:r>
        <w:fldChar w:fldCharType="end"/>
      </w:r>
      <w:bookmarkEnd w:id="1145"/>
      <w:r w:rsidRPr="00CD48A8">
        <w:t xml:space="preserve">  </w:t>
      </w:r>
      <w:bookmarkStart w:id="1147" w:name="_Toc46911751"/>
      <w:r w:rsidRPr="00CD48A8">
        <w:rPr>
          <w:lang w:bidi="en-US"/>
        </w:rPr>
        <w:t>Overall Raw, Theta, and Scale Score Distribution for Grade Four</w:t>
      </w:r>
      <w:bookmarkEnd w:id="1146"/>
      <w:bookmarkEnd w:id="1147"/>
    </w:p>
    <w:tbl>
      <w:tblPr>
        <w:tblStyle w:val="TRs"/>
        <w:tblW w:w="8190" w:type="dxa"/>
        <w:tblLayout w:type="fixed"/>
        <w:tblLook w:val="04A0" w:firstRow="1" w:lastRow="0" w:firstColumn="1" w:lastColumn="0" w:noHBand="0" w:noVBand="1"/>
        <w:tblDescription w:val="Overall Raw, Theta, and Scale Score Distribution for Grade Four"/>
      </w:tblPr>
      <w:tblGrid>
        <w:gridCol w:w="1008"/>
        <w:gridCol w:w="1008"/>
        <w:gridCol w:w="1008"/>
        <w:gridCol w:w="720"/>
        <w:gridCol w:w="1170"/>
        <w:gridCol w:w="1710"/>
        <w:gridCol w:w="1566"/>
      </w:tblGrid>
      <w:tr w:rsidR="00357A40" w:rsidRPr="00CD48A8" w14:paraId="284223DF" w14:textId="77777777" w:rsidTr="00470861">
        <w:trPr>
          <w:cnfStyle w:val="100000000000" w:firstRow="1" w:lastRow="0" w:firstColumn="0" w:lastColumn="0" w:oddVBand="0" w:evenVBand="0" w:oddHBand="0" w:evenHBand="0" w:firstRowFirstColumn="0" w:firstRowLastColumn="0" w:lastRowFirstColumn="0" w:lastRowLastColumn="0"/>
        </w:trPr>
        <w:tc>
          <w:tcPr>
            <w:tcW w:w="1008" w:type="dxa"/>
          </w:tcPr>
          <w:p w14:paraId="0DB237AC" w14:textId="77777777" w:rsidR="00357A40" w:rsidRPr="00CD48A8" w:rsidRDefault="00357A40" w:rsidP="00BF5382">
            <w:pPr>
              <w:pStyle w:val="TableHead"/>
              <w:rPr>
                <w:noProof w:val="0"/>
              </w:rPr>
            </w:pPr>
            <w:r w:rsidRPr="00CD48A8">
              <w:rPr>
                <w:noProof w:val="0"/>
              </w:rPr>
              <w:t>Raw Score</w:t>
            </w:r>
          </w:p>
        </w:tc>
        <w:tc>
          <w:tcPr>
            <w:tcW w:w="1008" w:type="dxa"/>
          </w:tcPr>
          <w:p w14:paraId="090E7C88" w14:textId="77777777" w:rsidR="00357A40" w:rsidRPr="00CD48A8" w:rsidRDefault="00357A40" w:rsidP="00BF5382">
            <w:pPr>
              <w:pStyle w:val="TableHead"/>
              <w:rPr>
                <w:noProof w:val="0"/>
              </w:rPr>
            </w:pPr>
            <w:r w:rsidRPr="00CD48A8">
              <w:rPr>
                <w:noProof w:val="0"/>
              </w:rPr>
              <w:t>Theta Score</w:t>
            </w:r>
          </w:p>
        </w:tc>
        <w:tc>
          <w:tcPr>
            <w:tcW w:w="1008" w:type="dxa"/>
          </w:tcPr>
          <w:p w14:paraId="0BCC25FB" w14:textId="77777777" w:rsidR="00357A40" w:rsidRPr="00CD48A8" w:rsidRDefault="00357A40" w:rsidP="00BF5382">
            <w:pPr>
              <w:pStyle w:val="TableHead"/>
              <w:rPr>
                <w:noProof w:val="0"/>
              </w:rPr>
            </w:pPr>
            <w:r w:rsidRPr="00CD48A8">
              <w:rPr>
                <w:noProof w:val="0"/>
              </w:rPr>
              <w:t>Scale Score</w:t>
            </w:r>
          </w:p>
        </w:tc>
        <w:tc>
          <w:tcPr>
            <w:tcW w:w="720" w:type="dxa"/>
          </w:tcPr>
          <w:p w14:paraId="31D9C6FB" w14:textId="77777777" w:rsidR="00357A40" w:rsidRPr="00CD48A8" w:rsidRDefault="00357A40" w:rsidP="00BF5382">
            <w:pPr>
              <w:pStyle w:val="TableHead"/>
              <w:rPr>
                <w:noProof w:val="0"/>
              </w:rPr>
            </w:pPr>
            <w:r w:rsidRPr="00CD48A8">
              <w:rPr>
                <w:noProof w:val="0"/>
              </w:rPr>
              <w:t>N</w:t>
            </w:r>
          </w:p>
        </w:tc>
        <w:tc>
          <w:tcPr>
            <w:tcW w:w="1170" w:type="dxa"/>
          </w:tcPr>
          <w:p w14:paraId="0AB358E3" w14:textId="77777777" w:rsidR="00357A40" w:rsidRPr="00CD48A8" w:rsidRDefault="00357A40" w:rsidP="00BF5382">
            <w:pPr>
              <w:pStyle w:val="TableHead"/>
              <w:rPr>
                <w:noProof w:val="0"/>
              </w:rPr>
            </w:pPr>
            <w:r w:rsidRPr="00CD48A8">
              <w:rPr>
                <w:noProof w:val="0"/>
              </w:rPr>
              <w:t>Percent</w:t>
            </w:r>
          </w:p>
        </w:tc>
        <w:tc>
          <w:tcPr>
            <w:tcW w:w="1710" w:type="dxa"/>
          </w:tcPr>
          <w:p w14:paraId="1D65BDCE"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632F4A4C" w14:textId="77777777" w:rsidR="00357A40" w:rsidRPr="00CD48A8" w:rsidRDefault="00357A40" w:rsidP="00BF5382">
            <w:pPr>
              <w:pStyle w:val="TableHead"/>
              <w:rPr>
                <w:noProof w:val="0"/>
              </w:rPr>
            </w:pPr>
            <w:r w:rsidRPr="00CD48A8">
              <w:rPr>
                <w:noProof w:val="0"/>
              </w:rPr>
              <w:t>Cumulative Percent</w:t>
            </w:r>
          </w:p>
        </w:tc>
      </w:tr>
      <w:tr w:rsidR="00357A40" w:rsidRPr="00CD48A8" w14:paraId="038D89D3" w14:textId="77777777" w:rsidTr="00470861">
        <w:tc>
          <w:tcPr>
            <w:tcW w:w="1008" w:type="dxa"/>
          </w:tcPr>
          <w:p w14:paraId="0C66E8D3" w14:textId="77777777" w:rsidR="00357A40" w:rsidRPr="00CD48A8" w:rsidRDefault="00357A40" w:rsidP="00BF5382">
            <w:pPr>
              <w:pStyle w:val="TableText"/>
              <w:keepNext/>
              <w:keepLines/>
              <w:rPr>
                <w:noProof w:val="0"/>
              </w:rPr>
            </w:pPr>
            <w:r w:rsidRPr="00CD48A8">
              <w:rPr>
                <w:noProof w:val="0"/>
              </w:rPr>
              <w:t>2</w:t>
            </w:r>
          </w:p>
        </w:tc>
        <w:tc>
          <w:tcPr>
            <w:tcW w:w="1008" w:type="dxa"/>
          </w:tcPr>
          <w:p w14:paraId="62FE8CB7" w14:textId="77777777" w:rsidR="00357A40" w:rsidRPr="00CD48A8" w:rsidRDefault="00357A40" w:rsidP="00BF5382">
            <w:pPr>
              <w:pStyle w:val="TableText"/>
              <w:rPr>
                <w:noProof w:val="0"/>
              </w:rPr>
            </w:pPr>
            <w:r w:rsidRPr="00CD48A8">
              <w:rPr>
                <w:noProof w:val="0"/>
              </w:rPr>
              <w:t>-4.108</w:t>
            </w:r>
          </w:p>
        </w:tc>
        <w:tc>
          <w:tcPr>
            <w:tcW w:w="1008" w:type="dxa"/>
          </w:tcPr>
          <w:p w14:paraId="5A692CCF" w14:textId="77777777" w:rsidR="00357A40" w:rsidRPr="00CD48A8" w:rsidRDefault="00357A40" w:rsidP="00BF5382">
            <w:pPr>
              <w:pStyle w:val="TableText"/>
              <w:keepNext/>
              <w:keepLines/>
              <w:ind w:right="144"/>
              <w:rPr>
                <w:noProof w:val="0"/>
              </w:rPr>
            </w:pPr>
            <w:r w:rsidRPr="00CD48A8">
              <w:rPr>
                <w:noProof w:val="0"/>
              </w:rPr>
              <w:t>400</w:t>
            </w:r>
          </w:p>
        </w:tc>
        <w:tc>
          <w:tcPr>
            <w:tcW w:w="720" w:type="dxa"/>
          </w:tcPr>
          <w:p w14:paraId="0FE8E35C"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7466F1F2" w14:textId="77777777" w:rsidR="00357A40" w:rsidRPr="00CD48A8" w:rsidRDefault="00357A40" w:rsidP="00BF5382">
            <w:pPr>
              <w:pStyle w:val="TableText"/>
              <w:ind w:right="360"/>
              <w:rPr>
                <w:noProof w:val="0"/>
              </w:rPr>
            </w:pPr>
            <w:r w:rsidRPr="00CD48A8">
              <w:rPr>
                <w:noProof w:val="0"/>
              </w:rPr>
              <w:t>0.1</w:t>
            </w:r>
          </w:p>
        </w:tc>
        <w:tc>
          <w:tcPr>
            <w:tcW w:w="1710" w:type="dxa"/>
          </w:tcPr>
          <w:p w14:paraId="2C5CD397" w14:textId="77777777" w:rsidR="00357A40" w:rsidRPr="00CD48A8" w:rsidRDefault="00357A40" w:rsidP="00BF5382">
            <w:pPr>
              <w:pStyle w:val="TableText"/>
              <w:keepNext/>
              <w:keepLines/>
              <w:ind w:right="432"/>
              <w:rPr>
                <w:noProof w:val="0"/>
              </w:rPr>
            </w:pPr>
            <w:r w:rsidRPr="00CD48A8">
              <w:rPr>
                <w:noProof w:val="0"/>
              </w:rPr>
              <w:t>1</w:t>
            </w:r>
          </w:p>
        </w:tc>
        <w:tc>
          <w:tcPr>
            <w:tcW w:w="1566" w:type="dxa"/>
          </w:tcPr>
          <w:p w14:paraId="002E194F" w14:textId="77777777" w:rsidR="00357A40" w:rsidRPr="00CD48A8" w:rsidRDefault="00357A40" w:rsidP="00BF5382">
            <w:pPr>
              <w:pStyle w:val="TableText"/>
              <w:keepNext/>
              <w:keepLines/>
              <w:ind w:right="432"/>
              <w:rPr>
                <w:noProof w:val="0"/>
              </w:rPr>
            </w:pPr>
            <w:r w:rsidRPr="00CD48A8">
              <w:rPr>
                <w:noProof w:val="0"/>
              </w:rPr>
              <w:t>0.1</w:t>
            </w:r>
          </w:p>
        </w:tc>
      </w:tr>
      <w:tr w:rsidR="00357A40" w:rsidRPr="00CD48A8" w14:paraId="7ACBFA3D" w14:textId="77777777" w:rsidTr="00470861">
        <w:tc>
          <w:tcPr>
            <w:tcW w:w="1008" w:type="dxa"/>
          </w:tcPr>
          <w:p w14:paraId="67ED17E0" w14:textId="77777777" w:rsidR="00357A40" w:rsidRPr="00CD48A8" w:rsidRDefault="00357A40" w:rsidP="00BF5382">
            <w:pPr>
              <w:pStyle w:val="TableText"/>
              <w:keepNext/>
              <w:keepLines/>
              <w:rPr>
                <w:noProof w:val="0"/>
              </w:rPr>
            </w:pPr>
            <w:r w:rsidRPr="00CD48A8">
              <w:rPr>
                <w:noProof w:val="0"/>
              </w:rPr>
              <w:t>6</w:t>
            </w:r>
          </w:p>
        </w:tc>
        <w:tc>
          <w:tcPr>
            <w:tcW w:w="1008" w:type="dxa"/>
          </w:tcPr>
          <w:p w14:paraId="0DB9EBBE" w14:textId="77777777" w:rsidR="00357A40" w:rsidRPr="00CD48A8" w:rsidRDefault="00357A40" w:rsidP="00BF5382">
            <w:pPr>
              <w:pStyle w:val="TableText"/>
              <w:rPr>
                <w:noProof w:val="0"/>
              </w:rPr>
            </w:pPr>
            <w:r w:rsidRPr="00CD48A8">
              <w:rPr>
                <w:noProof w:val="0"/>
              </w:rPr>
              <w:t>-2.785</w:t>
            </w:r>
          </w:p>
        </w:tc>
        <w:tc>
          <w:tcPr>
            <w:tcW w:w="1008" w:type="dxa"/>
          </w:tcPr>
          <w:p w14:paraId="309592EB" w14:textId="77777777" w:rsidR="00357A40" w:rsidRPr="00CD48A8" w:rsidRDefault="00357A40" w:rsidP="00BF5382">
            <w:pPr>
              <w:pStyle w:val="TableText"/>
              <w:keepNext/>
              <w:keepLines/>
              <w:ind w:right="144"/>
              <w:rPr>
                <w:noProof w:val="0"/>
              </w:rPr>
            </w:pPr>
            <w:r w:rsidRPr="00CD48A8">
              <w:rPr>
                <w:noProof w:val="0"/>
              </w:rPr>
              <w:t>412</w:t>
            </w:r>
          </w:p>
        </w:tc>
        <w:tc>
          <w:tcPr>
            <w:tcW w:w="720" w:type="dxa"/>
          </w:tcPr>
          <w:p w14:paraId="7532125E"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1CF7878D" w14:textId="77777777" w:rsidR="00357A40" w:rsidRPr="00CD48A8" w:rsidRDefault="00357A40" w:rsidP="00BF5382">
            <w:pPr>
              <w:pStyle w:val="TableText"/>
              <w:ind w:right="360"/>
              <w:rPr>
                <w:noProof w:val="0"/>
              </w:rPr>
            </w:pPr>
            <w:r w:rsidRPr="00CD48A8">
              <w:rPr>
                <w:noProof w:val="0"/>
              </w:rPr>
              <w:t>0.1</w:t>
            </w:r>
          </w:p>
        </w:tc>
        <w:tc>
          <w:tcPr>
            <w:tcW w:w="1710" w:type="dxa"/>
          </w:tcPr>
          <w:p w14:paraId="5F17F92C" w14:textId="77777777" w:rsidR="00357A40" w:rsidRPr="00CD48A8" w:rsidRDefault="00357A40" w:rsidP="00BF5382">
            <w:pPr>
              <w:pStyle w:val="TableText"/>
              <w:keepNext/>
              <w:keepLines/>
              <w:ind w:right="432"/>
              <w:rPr>
                <w:noProof w:val="0"/>
              </w:rPr>
            </w:pPr>
            <w:r w:rsidRPr="00CD48A8">
              <w:rPr>
                <w:noProof w:val="0"/>
              </w:rPr>
              <w:t>2</w:t>
            </w:r>
          </w:p>
        </w:tc>
        <w:tc>
          <w:tcPr>
            <w:tcW w:w="1566" w:type="dxa"/>
          </w:tcPr>
          <w:p w14:paraId="35BEFBBB" w14:textId="77777777" w:rsidR="00357A40" w:rsidRPr="00CD48A8" w:rsidRDefault="00357A40" w:rsidP="00BF5382">
            <w:pPr>
              <w:pStyle w:val="TableText"/>
              <w:keepNext/>
              <w:keepLines/>
              <w:ind w:right="432"/>
              <w:rPr>
                <w:noProof w:val="0"/>
              </w:rPr>
            </w:pPr>
            <w:r w:rsidRPr="00CD48A8">
              <w:rPr>
                <w:noProof w:val="0"/>
              </w:rPr>
              <w:t>0.2</w:t>
            </w:r>
          </w:p>
        </w:tc>
      </w:tr>
      <w:tr w:rsidR="00357A40" w:rsidRPr="00CD48A8" w14:paraId="26A56D40" w14:textId="77777777" w:rsidTr="00470861">
        <w:tc>
          <w:tcPr>
            <w:tcW w:w="1008" w:type="dxa"/>
          </w:tcPr>
          <w:p w14:paraId="7E4BF709" w14:textId="77777777" w:rsidR="00357A40" w:rsidRPr="00CD48A8" w:rsidRDefault="00357A40" w:rsidP="00BF5382">
            <w:pPr>
              <w:pStyle w:val="TableText"/>
              <w:keepNext/>
              <w:keepLines/>
              <w:rPr>
                <w:noProof w:val="0"/>
              </w:rPr>
            </w:pPr>
            <w:r w:rsidRPr="00CD48A8">
              <w:rPr>
                <w:noProof w:val="0"/>
              </w:rPr>
              <w:t>7</w:t>
            </w:r>
          </w:p>
        </w:tc>
        <w:tc>
          <w:tcPr>
            <w:tcW w:w="1008" w:type="dxa"/>
          </w:tcPr>
          <w:p w14:paraId="4350FE4B" w14:textId="77777777" w:rsidR="00357A40" w:rsidRPr="00CD48A8" w:rsidRDefault="00357A40" w:rsidP="00BF5382">
            <w:pPr>
              <w:pStyle w:val="TableText"/>
              <w:rPr>
                <w:noProof w:val="0"/>
              </w:rPr>
            </w:pPr>
            <w:r w:rsidRPr="00CD48A8">
              <w:rPr>
                <w:noProof w:val="0"/>
              </w:rPr>
              <w:t>-2.580</w:t>
            </w:r>
          </w:p>
        </w:tc>
        <w:tc>
          <w:tcPr>
            <w:tcW w:w="1008" w:type="dxa"/>
          </w:tcPr>
          <w:p w14:paraId="15385DFD" w14:textId="77777777" w:rsidR="00357A40" w:rsidRPr="00CD48A8" w:rsidRDefault="00357A40" w:rsidP="00BF5382">
            <w:pPr>
              <w:pStyle w:val="TableText"/>
              <w:keepNext/>
              <w:keepLines/>
              <w:ind w:right="144"/>
              <w:rPr>
                <w:noProof w:val="0"/>
              </w:rPr>
            </w:pPr>
            <w:r w:rsidRPr="00CD48A8">
              <w:rPr>
                <w:noProof w:val="0"/>
              </w:rPr>
              <w:t>414</w:t>
            </w:r>
          </w:p>
        </w:tc>
        <w:tc>
          <w:tcPr>
            <w:tcW w:w="720" w:type="dxa"/>
          </w:tcPr>
          <w:p w14:paraId="2E7A651D"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2885D7D6" w14:textId="77777777" w:rsidR="00357A40" w:rsidRPr="00CD48A8" w:rsidRDefault="00357A40" w:rsidP="00BF5382">
            <w:pPr>
              <w:pStyle w:val="TableText"/>
              <w:ind w:right="360"/>
              <w:rPr>
                <w:noProof w:val="0"/>
              </w:rPr>
            </w:pPr>
            <w:r w:rsidRPr="00CD48A8">
              <w:rPr>
                <w:noProof w:val="0"/>
              </w:rPr>
              <w:t>0.2</w:t>
            </w:r>
          </w:p>
        </w:tc>
        <w:tc>
          <w:tcPr>
            <w:tcW w:w="1710" w:type="dxa"/>
          </w:tcPr>
          <w:p w14:paraId="31B5FF77" w14:textId="77777777" w:rsidR="00357A40" w:rsidRPr="00CD48A8" w:rsidRDefault="00357A40" w:rsidP="00BF5382">
            <w:pPr>
              <w:pStyle w:val="TableText"/>
              <w:keepNext/>
              <w:keepLines/>
              <w:ind w:right="432"/>
              <w:rPr>
                <w:noProof w:val="0"/>
              </w:rPr>
            </w:pPr>
            <w:r w:rsidRPr="00CD48A8">
              <w:rPr>
                <w:noProof w:val="0"/>
              </w:rPr>
              <w:t>4</w:t>
            </w:r>
          </w:p>
        </w:tc>
        <w:tc>
          <w:tcPr>
            <w:tcW w:w="1566" w:type="dxa"/>
          </w:tcPr>
          <w:p w14:paraId="2E164017" w14:textId="77777777" w:rsidR="00357A40" w:rsidRPr="00CD48A8" w:rsidRDefault="00357A40" w:rsidP="00BF5382">
            <w:pPr>
              <w:pStyle w:val="TableText"/>
              <w:keepNext/>
              <w:keepLines/>
              <w:ind w:right="432"/>
              <w:rPr>
                <w:noProof w:val="0"/>
              </w:rPr>
            </w:pPr>
            <w:r w:rsidRPr="00CD48A8">
              <w:rPr>
                <w:noProof w:val="0"/>
              </w:rPr>
              <w:t>0.4</w:t>
            </w:r>
          </w:p>
        </w:tc>
      </w:tr>
      <w:tr w:rsidR="00357A40" w:rsidRPr="00CD48A8" w14:paraId="4E04AD77" w14:textId="77777777" w:rsidTr="00470861">
        <w:tc>
          <w:tcPr>
            <w:tcW w:w="1008" w:type="dxa"/>
          </w:tcPr>
          <w:p w14:paraId="335D0140" w14:textId="77777777" w:rsidR="00357A40" w:rsidRPr="00CD48A8" w:rsidRDefault="00357A40" w:rsidP="00BF5382">
            <w:pPr>
              <w:pStyle w:val="TableText"/>
              <w:keepNext/>
              <w:keepLines/>
              <w:rPr>
                <w:noProof w:val="0"/>
              </w:rPr>
            </w:pPr>
            <w:r w:rsidRPr="00CD48A8">
              <w:rPr>
                <w:noProof w:val="0"/>
              </w:rPr>
              <w:t>10</w:t>
            </w:r>
          </w:p>
        </w:tc>
        <w:tc>
          <w:tcPr>
            <w:tcW w:w="1008" w:type="dxa"/>
          </w:tcPr>
          <w:p w14:paraId="1205B54A" w14:textId="77777777" w:rsidR="00357A40" w:rsidRPr="00CD48A8" w:rsidRDefault="00357A40" w:rsidP="00BF5382">
            <w:pPr>
              <w:pStyle w:val="TableText"/>
              <w:rPr>
                <w:noProof w:val="0"/>
              </w:rPr>
            </w:pPr>
            <w:r w:rsidRPr="00CD48A8">
              <w:rPr>
                <w:noProof w:val="0"/>
              </w:rPr>
              <w:t>-2.077</w:t>
            </w:r>
          </w:p>
        </w:tc>
        <w:tc>
          <w:tcPr>
            <w:tcW w:w="1008" w:type="dxa"/>
          </w:tcPr>
          <w:p w14:paraId="0008A4D7" w14:textId="77777777" w:rsidR="00357A40" w:rsidRPr="00CD48A8" w:rsidRDefault="00357A40" w:rsidP="00BF5382">
            <w:pPr>
              <w:pStyle w:val="TableText"/>
              <w:keepNext/>
              <w:keepLines/>
              <w:ind w:right="144"/>
              <w:rPr>
                <w:noProof w:val="0"/>
              </w:rPr>
            </w:pPr>
            <w:r w:rsidRPr="00CD48A8">
              <w:rPr>
                <w:noProof w:val="0"/>
              </w:rPr>
              <w:t>421</w:t>
            </w:r>
          </w:p>
        </w:tc>
        <w:tc>
          <w:tcPr>
            <w:tcW w:w="720" w:type="dxa"/>
          </w:tcPr>
          <w:p w14:paraId="66A86E1F" w14:textId="77777777" w:rsidR="00357A40" w:rsidRPr="00CD48A8" w:rsidRDefault="00357A40" w:rsidP="00BF5382">
            <w:pPr>
              <w:pStyle w:val="TableText"/>
              <w:keepNext/>
              <w:keepLines/>
              <w:ind w:right="144"/>
              <w:rPr>
                <w:noProof w:val="0"/>
              </w:rPr>
            </w:pPr>
            <w:r w:rsidRPr="00CD48A8">
              <w:rPr>
                <w:noProof w:val="0"/>
              </w:rPr>
              <w:t>3</w:t>
            </w:r>
          </w:p>
        </w:tc>
        <w:tc>
          <w:tcPr>
            <w:tcW w:w="1170" w:type="dxa"/>
          </w:tcPr>
          <w:p w14:paraId="669586EF" w14:textId="77777777" w:rsidR="00357A40" w:rsidRPr="00CD48A8" w:rsidRDefault="00357A40" w:rsidP="00BF5382">
            <w:pPr>
              <w:pStyle w:val="TableText"/>
              <w:ind w:right="360"/>
              <w:rPr>
                <w:noProof w:val="0"/>
              </w:rPr>
            </w:pPr>
            <w:r w:rsidRPr="00CD48A8">
              <w:rPr>
                <w:noProof w:val="0"/>
              </w:rPr>
              <w:t>0.3</w:t>
            </w:r>
          </w:p>
        </w:tc>
        <w:tc>
          <w:tcPr>
            <w:tcW w:w="1710" w:type="dxa"/>
          </w:tcPr>
          <w:p w14:paraId="116666FA" w14:textId="77777777" w:rsidR="00357A40" w:rsidRPr="00CD48A8" w:rsidRDefault="00357A40" w:rsidP="00BF5382">
            <w:pPr>
              <w:pStyle w:val="TableText"/>
              <w:keepNext/>
              <w:keepLines/>
              <w:ind w:right="432"/>
              <w:rPr>
                <w:noProof w:val="0"/>
              </w:rPr>
            </w:pPr>
            <w:r w:rsidRPr="00CD48A8">
              <w:rPr>
                <w:noProof w:val="0"/>
              </w:rPr>
              <w:t>7</w:t>
            </w:r>
          </w:p>
        </w:tc>
        <w:tc>
          <w:tcPr>
            <w:tcW w:w="1566" w:type="dxa"/>
          </w:tcPr>
          <w:p w14:paraId="20894ABB" w14:textId="77777777" w:rsidR="00357A40" w:rsidRPr="00CD48A8" w:rsidRDefault="00357A40" w:rsidP="00BF5382">
            <w:pPr>
              <w:pStyle w:val="TableText"/>
              <w:keepNext/>
              <w:keepLines/>
              <w:ind w:right="432"/>
              <w:rPr>
                <w:noProof w:val="0"/>
              </w:rPr>
            </w:pPr>
            <w:r w:rsidRPr="00CD48A8">
              <w:rPr>
                <w:noProof w:val="0"/>
              </w:rPr>
              <w:t>0.7</w:t>
            </w:r>
          </w:p>
        </w:tc>
      </w:tr>
      <w:tr w:rsidR="00357A40" w:rsidRPr="00CD48A8" w14:paraId="100C2E7B" w14:textId="77777777" w:rsidTr="00470861">
        <w:tc>
          <w:tcPr>
            <w:tcW w:w="1008" w:type="dxa"/>
          </w:tcPr>
          <w:p w14:paraId="247F9DA7" w14:textId="77777777" w:rsidR="00357A40" w:rsidRPr="00CD48A8" w:rsidRDefault="00357A40" w:rsidP="00BF5382">
            <w:pPr>
              <w:pStyle w:val="TableText"/>
              <w:keepNext/>
              <w:keepLines/>
              <w:rPr>
                <w:noProof w:val="0"/>
              </w:rPr>
            </w:pPr>
            <w:r w:rsidRPr="00CD48A8">
              <w:rPr>
                <w:noProof w:val="0"/>
              </w:rPr>
              <w:t>11</w:t>
            </w:r>
          </w:p>
        </w:tc>
        <w:tc>
          <w:tcPr>
            <w:tcW w:w="1008" w:type="dxa"/>
          </w:tcPr>
          <w:p w14:paraId="4ECFC6F7" w14:textId="77777777" w:rsidR="00357A40" w:rsidRPr="00CD48A8" w:rsidRDefault="00357A40" w:rsidP="00BF5382">
            <w:pPr>
              <w:pStyle w:val="TableText"/>
              <w:rPr>
                <w:noProof w:val="0"/>
              </w:rPr>
            </w:pPr>
            <w:r w:rsidRPr="00CD48A8">
              <w:rPr>
                <w:noProof w:val="0"/>
              </w:rPr>
              <w:t>-1.935</w:t>
            </w:r>
          </w:p>
        </w:tc>
        <w:tc>
          <w:tcPr>
            <w:tcW w:w="1008" w:type="dxa"/>
          </w:tcPr>
          <w:p w14:paraId="1410CD85" w14:textId="77777777" w:rsidR="00357A40" w:rsidRPr="00CD48A8" w:rsidRDefault="00357A40" w:rsidP="00BF5382">
            <w:pPr>
              <w:pStyle w:val="TableText"/>
              <w:keepNext/>
              <w:keepLines/>
              <w:ind w:right="144"/>
              <w:rPr>
                <w:noProof w:val="0"/>
              </w:rPr>
            </w:pPr>
            <w:r w:rsidRPr="00CD48A8">
              <w:rPr>
                <w:noProof w:val="0"/>
              </w:rPr>
              <w:t>423</w:t>
            </w:r>
          </w:p>
        </w:tc>
        <w:tc>
          <w:tcPr>
            <w:tcW w:w="720" w:type="dxa"/>
          </w:tcPr>
          <w:p w14:paraId="63A92E59" w14:textId="77777777" w:rsidR="00357A40" w:rsidRPr="00CD48A8" w:rsidRDefault="00357A40" w:rsidP="00BF5382">
            <w:pPr>
              <w:pStyle w:val="TableText"/>
              <w:keepNext/>
              <w:keepLines/>
              <w:ind w:right="144"/>
              <w:rPr>
                <w:noProof w:val="0"/>
              </w:rPr>
            </w:pPr>
            <w:r w:rsidRPr="00CD48A8">
              <w:rPr>
                <w:noProof w:val="0"/>
              </w:rPr>
              <w:t>3</w:t>
            </w:r>
          </w:p>
        </w:tc>
        <w:tc>
          <w:tcPr>
            <w:tcW w:w="1170" w:type="dxa"/>
          </w:tcPr>
          <w:p w14:paraId="6C63EDA9" w14:textId="77777777" w:rsidR="00357A40" w:rsidRPr="00CD48A8" w:rsidRDefault="00357A40" w:rsidP="00BF5382">
            <w:pPr>
              <w:pStyle w:val="TableText"/>
              <w:ind w:right="360"/>
              <w:rPr>
                <w:noProof w:val="0"/>
              </w:rPr>
            </w:pPr>
            <w:r w:rsidRPr="00CD48A8">
              <w:rPr>
                <w:noProof w:val="0"/>
              </w:rPr>
              <w:t>0.3</w:t>
            </w:r>
          </w:p>
        </w:tc>
        <w:tc>
          <w:tcPr>
            <w:tcW w:w="1710" w:type="dxa"/>
          </w:tcPr>
          <w:p w14:paraId="50A16AB9" w14:textId="77777777" w:rsidR="00357A40" w:rsidRPr="00CD48A8" w:rsidRDefault="00357A40" w:rsidP="00BF5382">
            <w:pPr>
              <w:pStyle w:val="TableText"/>
              <w:keepNext/>
              <w:keepLines/>
              <w:ind w:right="432"/>
              <w:rPr>
                <w:noProof w:val="0"/>
              </w:rPr>
            </w:pPr>
            <w:r w:rsidRPr="00CD48A8">
              <w:rPr>
                <w:noProof w:val="0"/>
              </w:rPr>
              <w:t>10</w:t>
            </w:r>
          </w:p>
        </w:tc>
        <w:tc>
          <w:tcPr>
            <w:tcW w:w="1566" w:type="dxa"/>
          </w:tcPr>
          <w:p w14:paraId="5B881EA3" w14:textId="77777777" w:rsidR="00357A40" w:rsidRPr="00CD48A8" w:rsidRDefault="00357A40" w:rsidP="00BF5382">
            <w:pPr>
              <w:pStyle w:val="TableText"/>
              <w:keepNext/>
              <w:keepLines/>
              <w:ind w:right="432"/>
              <w:rPr>
                <w:noProof w:val="0"/>
              </w:rPr>
            </w:pPr>
            <w:r w:rsidRPr="00CD48A8">
              <w:rPr>
                <w:noProof w:val="0"/>
              </w:rPr>
              <w:t>1.0</w:t>
            </w:r>
          </w:p>
        </w:tc>
      </w:tr>
      <w:tr w:rsidR="00357A40" w:rsidRPr="00CD48A8" w14:paraId="7D1ACFC1" w14:textId="77777777" w:rsidTr="00470861">
        <w:tc>
          <w:tcPr>
            <w:tcW w:w="1008" w:type="dxa"/>
          </w:tcPr>
          <w:p w14:paraId="3E5FE14D" w14:textId="77777777" w:rsidR="00357A40" w:rsidRPr="00CD48A8" w:rsidRDefault="00357A40" w:rsidP="00BF5382">
            <w:pPr>
              <w:pStyle w:val="TableText"/>
              <w:keepNext/>
              <w:keepLines/>
              <w:rPr>
                <w:noProof w:val="0"/>
              </w:rPr>
            </w:pPr>
            <w:r w:rsidRPr="00CD48A8">
              <w:rPr>
                <w:noProof w:val="0"/>
              </w:rPr>
              <w:t>12</w:t>
            </w:r>
          </w:p>
        </w:tc>
        <w:tc>
          <w:tcPr>
            <w:tcW w:w="1008" w:type="dxa"/>
          </w:tcPr>
          <w:p w14:paraId="7F531EC9" w14:textId="77777777" w:rsidR="00357A40" w:rsidRPr="00CD48A8" w:rsidRDefault="00357A40" w:rsidP="00BF5382">
            <w:pPr>
              <w:pStyle w:val="TableText"/>
              <w:rPr>
                <w:noProof w:val="0"/>
              </w:rPr>
            </w:pPr>
            <w:r w:rsidRPr="00CD48A8">
              <w:rPr>
                <w:noProof w:val="0"/>
              </w:rPr>
              <w:t>-1.802</w:t>
            </w:r>
          </w:p>
        </w:tc>
        <w:tc>
          <w:tcPr>
            <w:tcW w:w="1008" w:type="dxa"/>
          </w:tcPr>
          <w:p w14:paraId="32D100BA" w14:textId="77777777" w:rsidR="00357A40" w:rsidRPr="00CD48A8" w:rsidRDefault="00357A40" w:rsidP="00BF5382">
            <w:pPr>
              <w:pStyle w:val="TableText"/>
              <w:keepNext/>
              <w:keepLines/>
              <w:ind w:right="144"/>
              <w:rPr>
                <w:noProof w:val="0"/>
              </w:rPr>
            </w:pPr>
            <w:r w:rsidRPr="00CD48A8">
              <w:rPr>
                <w:noProof w:val="0"/>
              </w:rPr>
              <w:t>425</w:t>
            </w:r>
          </w:p>
        </w:tc>
        <w:tc>
          <w:tcPr>
            <w:tcW w:w="720" w:type="dxa"/>
          </w:tcPr>
          <w:p w14:paraId="1715B537" w14:textId="77777777" w:rsidR="00357A40" w:rsidRPr="00CD48A8" w:rsidRDefault="00357A40" w:rsidP="00BF5382">
            <w:pPr>
              <w:pStyle w:val="TableText"/>
              <w:keepNext/>
              <w:keepLines/>
              <w:ind w:right="144"/>
              <w:rPr>
                <w:noProof w:val="0"/>
              </w:rPr>
            </w:pPr>
            <w:r w:rsidRPr="00CD48A8">
              <w:rPr>
                <w:noProof w:val="0"/>
              </w:rPr>
              <w:t>3</w:t>
            </w:r>
          </w:p>
        </w:tc>
        <w:tc>
          <w:tcPr>
            <w:tcW w:w="1170" w:type="dxa"/>
          </w:tcPr>
          <w:p w14:paraId="36D5CA0F" w14:textId="77777777" w:rsidR="00357A40" w:rsidRPr="00CD48A8" w:rsidRDefault="00357A40" w:rsidP="00BF5382">
            <w:pPr>
              <w:pStyle w:val="TableText"/>
              <w:ind w:right="360"/>
              <w:rPr>
                <w:noProof w:val="0"/>
              </w:rPr>
            </w:pPr>
            <w:r w:rsidRPr="00CD48A8">
              <w:rPr>
                <w:noProof w:val="0"/>
              </w:rPr>
              <w:t>0.3</w:t>
            </w:r>
          </w:p>
        </w:tc>
        <w:tc>
          <w:tcPr>
            <w:tcW w:w="1710" w:type="dxa"/>
          </w:tcPr>
          <w:p w14:paraId="42B57B70" w14:textId="77777777" w:rsidR="00357A40" w:rsidRPr="00CD48A8" w:rsidRDefault="00357A40" w:rsidP="00BF5382">
            <w:pPr>
              <w:pStyle w:val="TableText"/>
              <w:keepNext/>
              <w:keepLines/>
              <w:ind w:right="432"/>
              <w:rPr>
                <w:noProof w:val="0"/>
              </w:rPr>
            </w:pPr>
            <w:r w:rsidRPr="00CD48A8">
              <w:rPr>
                <w:noProof w:val="0"/>
              </w:rPr>
              <w:t>13</w:t>
            </w:r>
          </w:p>
        </w:tc>
        <w:tc>
          <w:tcPr>
            <w:tcW w:w="1566" w:type="dxa"/>
          </w:tcPr>
          <w:p w14:paraId="474D574C" w14:textId="77777777" w:rsidR="00357A40" w:rsidRPr="00CD48A8" w:rsidRDefault="00357A40" w:rsidP="00BF5382">
            <w:pPr>
              <w:pStyle w:val="TableText"/>
              <w:keepNext/>
              <w:keepLines/>
              <w:ind w:right="432"/>
              <w:rPr>
                <w:noProof w:val="0"/>
              </w:rPr>
            </w:pPr>
            <w:r w:rsidRPr="00CD48A8">
              <w:rPr>
                <w:noProof w:val="0"/>
              </w:rPr>
              <w:t>1.3</w:t>
            </w:r>
          </w:p>
        </w:tc>
      </w:tr>
      <w:tr w:rsidR="00357A40" w:rsidRPr="00CD48A8" w14:paraId="5B9D2C61" w14:textId="77777777" w:rsidTr="00470861">
        <w:tc>
          <w:tcPr>
            <w:tcW w:w="1008" w:type="dxa"/>
          </w:tcPr>
          <w:p w14:paraId="08A11474" w14:textId="77777777" w:rsidR="00357A40" w:rsidRPr="00CD48A8" w:rsidRDefault="00357A40" w:rsidP="00BF5382">
            <w:pPr>
              <w:pStyle w:val="TableText"/>
              <w:keepNext/>
              <w:keepLines/>
              <w:rPr>
                <w:noProof w:val="0"/>
              </w:rPr>
            </w:pPr>
            <w:r w:rsidRPr="00CD48A8">
              <w:rPr>
                <w:noProof w:val="0"/>
              </w:rPr>
              <w:t>13</w:t>
            </w:r>
          </w:p>
        </w:tc>
        <w:tc>
          <w:tcPr>
            <w:tcW w:w="1008" w:type="dxa"/>
          </w:tcPr>
          <w:p w14:paraId="269A6B00" w14:textId="77777777" w:rsidR="00357A40" w:rsidRPr="00CD48A8" w:rsidRDefault="00357A40" w:rsidP="00BF5382">
            <w:pPr>
              <w:pStyle w:val="TableText"/>
              <w:rPr>
                <w:noProof w:val="0"/>
              </w:rPr>
            </w:pPr>
            <w:r w:rsidRPr="00CD48A8">
              <w:rPr>
                <w:noProof w:val="0"/>
              </w:rPr>
              <w:t>-1.677</w:t>
            </w:r>
          </w:p>
        </w:tc>
        <w:tc>
          <w:tcPr>
            <w:tcW w:w="1008" w:type="dxa"/>
          </w:tcPr>
          <w:p w14:paraId="0D07B612" w14:textId="77777777" w:rsidR="00357A40" w:rsidRPr="00CD48A8" w:rsidRDefault="00357A40" w:rsidP="00BF5382">
            <w:pPr>
              <w:pStyle w:val="TableText"/>
              <w:keepNext/>
              <w:keepLines/>
              <w:ind w:right="144"/>
              <w:rPr>
                <w:noProof w:val="0"/>
              </w:rPr>
            </w:pPr>
            <w:r w:rsidRPr="00CD48A8">
              <w:rPr>
                <w:noProof w:val="0"/>
              </w:rPr>
              <w:t>426</w:t>
            </w:r>
          </w:p>
        </w:tc>
        <w:tc>
          <w:tcPr>
            <w:tcW w:w="720" w:type="dxa"/>
          </w:tcPr>
          <w:p w14:paraId="7BE0868F"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6F971ABA" w14:textId="77777777" w:rsidR="00357A40" w:rsidRPr="00CD48A8" w:rsidRDefault="00357A40" w:rsidP="00BF5382">
            <w:pPr>
              <w:pStyle w:val="TableText"/>
              <w:ind w:right="360"/>
              <w:rPr>
                <w:noProof w:val="0"/>
              </w:rPr>
            </w:pPr>
            <w:r w:rsidRPr="00CD48A8">
              <w:rPr>
                <w:noProof w:val="0"/>
              </w:rPr>
              <w:t>0.1</w:t>
            </w:r>
          </w:p>
        </w:tc>
        <w:tc>
          <w:tcPr>
            <w:tcW w:w="1710" w:type="dxa"/>
          </w:tcPr>
          <w:p w14:paraId="12E9384D" w14:textId="77777777" w:rsidR="00357A40" w:rsidRPr="00CD48A8" w:rsidRDefault="00357A40" w:rsidP="00BF5382">
            <w:pPr>
              <w:pStyle w:val="TableText"/>
              <w:keepNext/>
              <w:keepLines/>
              <w:ind w:right="432"/>
              <w:rPr>
                <w:noProof w:val="0"/>
              </w:rPr>
            </w:pPr>
            <w:r w:rsidRPr="00CD48A8">
              <w:rPr>
                <w:noProof w:val="0"/>
              </w:rPr>
              <w:t>14</w:t>
            </w:r>
          </w:p>
        </w:tc>
        <w:tc>
          <w:tcPr>
            <w:tcW w:w="1566" w:type="dxa"/>
          </w:tcPr>
          <w:p w14:paraId="182196A6" w14:textId="77777777" w:rsidR="00357A40" w:rsidRPr="00CD48A8" w:rsidRDefault="00357A40" w:rsidP="00BF5382">
            <w:pPr>
              <w:pStyle w:val="TableText"/>
              <w:keepNext/>
              <w:keepLines/>
              <w:ind w:right="432"/>
              <w:rPr>
                <w:noProof w:val="0"/>
              </w:rPr>
            </w:pPr>
            <w:r w:rsidRPr="00CD48A8">
              <w:rPr>
                <w:noProof w:val="0"/>
              </w:rPr>
              <w:t>1.3</w:t>
            </w:r>
          </w:p>
        </w:tc>
      </w:tr>
      <w:tr w:rsidR="00357A40" w:rsidRPr="00CD48A8" w14:paraId="48C6FDD7" w14:textId="77777777" w:rsidTr="00470861">
        <w:tc>
          <w:tcPr>
            <w:tcW w:w="1008" w:type="dxa"/>
          </w:tcPr>
          <w:p w14:paraId="37BC696B" w14:textId="77777777" w:rsidR="00357A40" w:rsidRPr="00CD48A8" w:rsidRDefault="00357A40" w:rsidP="00BF5382">
            <w:pPr>
              <w:pStyle w:val="TableText"/>
              <w:keepNext/>
              <w:keepLines/>
              <w:rPr>
                <w:noProof w:val="0"/>
              </w:rPr>
            </w:pPr>
            <w:r w:rsidRPr="00CD48A8">
              <w:rPr>
                <w:noProof w:val="0"/>
              </w:rPr>
              <w:t>14</w:t>
            </w:r>
          </w:p>
        </w:tc>
        <w:tc>
          <w:tcPr>
            <w:tcW w:w="1008" w:type="dxa"/>
          </w:tcPr>
          <w:p w14:paraId="52250217" w14:textId="77777777" w:rsidR="00357A40" w:rsidRPr="00CD48A8" w:rsidRDefault="00357A40" w:rsidP="00BF5382">
            <w:pPr>
              <w:pStyle w:val="TableText"/>
              <w:rPr>
                <w:noProof w:val="0"/>
              </w:rPr>
            </w:pPr>
            <w:r w:rsidRPr="00CD48A8">
              <w:rPr>
                <w:noProof w:val="0"/>
              </w:rPr>
              <w:t>-1.558</w:t>
            </w:r>
          </w:p>
        </w:tc>
        <w:tc>
          <w:tcPr>
            <w:tcW w:w="1008" w:type="dxa"/>
          </w:tcPr>
          <w:p w14:paraId="70CE0C7C" w14:textId="77777777" w:rsidR="00357A40" w:rsidRPr="00CD48A8" w:rsidRDefault="00357A40" w:rsidP="00BF5382">
            <w:pPr>
              <w:pStyle w:val="TableText"/>
              <w:keepNext/>
              <w:keepLines/>
              <w:ind w:right="144"/>
              <w:rPr>
                <w:noProof w:val="0"/>
              </w:rPr>
            </w:pPr>
            <w:r w:rsidRPr="00CD48A8">
              <w:rPr>
                <w:noProof w:val="0"/>
              </w:rPr>
              <w:t>428</w:t>
            </w:r>
          </w:p>
        </w:tc>
        <w:tc>
          <w:tcPr>
            <w:tcW w:w="720" w:type="dxa"/>
          </w:tcPr>
          <w:p w14:paraId="2BC1F2F9" w14:textId="77777777" w:rsidR="00357A40" w:rsidRPr="00CD48A8" w:rsidRDefault="00357A40" w:rsidP="00BF5382">
            <w:pPr>
              <w:pStyle w:val="TableText"/>
              <w:keepNext/>
              <w:keepLines/>
              <w:ind w:right="144"/>
              <w:rPr>
                <w:noProof w:val="0"/>
              </w:rPr>
            </w:pPr>
            <w:r w:rsidRPr="00CD48A8">
              <w:rPr>
                <w:noProof w:val="0"/>
              </w:rPr>
              <w:t>13</w:t>
            </w:r>
          </w:p>
        </w:tc>
        <w:tc>
          <w:tcPr>
            <w:tcW w:w="1170" w:type="dxa"/>
          </w:tcPr>
          <w:p w14:paraId="4A931319" w14:textId="77777777" w:rsidR="00357A40" w:rsidRPr="00CD48A8" w:rsidRDefault="00357A40" w:rsidP="00BF5382">
            <w:pPr>
              <w:pStyle w:val="TableText"/>
              <w:ind w:right="360"/>
              <w:rPr>
                <w:noProof w:val="0"/>
              </w:rPr>
            </w:pPr>
            <w:r w:rsidRPr="00CD48A8">
              <w:rPr>
                <w:noProof w:val="0"/>
              </w:rPr>
              <w:t>1.3</w:t>
            </w:r>
          </w:p>
        </w:tc>
        <w:tc>
          <w:tcPr>
            <w:tcW w:w="1710" w:type="dxa"/>
          </w:tcPr>
          <w:p w14:paraId="07507B5B" w14:textId="77777777" w:rsidR="00357A40" w:rsidRPr="00CD48A8" w:rsidRDefault="00357A40" w:rsidP="00BF5382">
            <w:pPr>
              <w:pStyle w:val="TableText"/>
              <w:keepNext/>
              <w:keepLines/>
              <w:ind w:right="432"/>
              <w:rPr>
                <w:noProof w:val="0"/>
              </w:rPr>
            </w:pPr>
            <w:r w:rsidRPr="00CD48A8">
              <w:rPr>
                <w:noProof w:val="0"/>
              </w:rPr>
              <w:t>27</w:t>
            </w:r>
          </w:p>
        </w:tc>
        <w:tc>
          <w:tcPr>
            <w:tcW w:w="1566" w:type="dxa"/>
          </w:tcPr>
          <w:p w14:paraId="3598FA4C" w14:textId="77777777" w:rsidR="00357A40" w:rsidRPr="00CD48A8" w:rsidRDefault="00357A40" w:rsidP="00BF5382">
            <w:pPr>
              <w:pStyle w:val="TableText"/>
              <w:keepNext/>
              <w:keepLines/>
              <w:ind w:right="432"/>
              <w:rPr>
                <w:noProof w:val="0"/>
              </w:rPr>
            </w:pPr>
            <w:r w:rsidRPr="00CD48A8">
              <w:rPr>
                <w:noProof w:val="0"/>
              </w:rPr>
              <w:t>2.6</w:t>
            </w:r>
          </w:p>
        </w:tc>
      </w:tr>
      <w:tr w:rsidR="00357A40" w:rsidRPr="00CD48A8" w14:paraId="1D9968A1" w14:textId="77777777" w:rsidTr="00470861">
        <w:tc>
          <w:tcPr>
            <w:tcW w:w="1008" w:type="dxa"/>
          </w:tcPr>
          <w:p w14:paraId="1504FED8" w14:textId="77777777" w:rsidR="00357A40" w:rsidRPr="00CD48A8" w:rsidRDefault="00357A40" w:rsidP="00BF5382">
            <w:pPr>
              <w:pStyle w:val="TableText"/>
              <w:keepNext/>
              <w:keepLines/>
              <w:rPr>
                <w:noProof w:val="0"/>
              </w:rPr>
            </w:pPr>
            <w:r w:rsidRPr="00CD48A8">
              <w:rPr>
                <w:noProof w:val="0"/>
              </w:rPr>
              <w:t>15</w:t>
            </w:r>
          </w:p>
        </w:tc>
        <w:tc>
          <w:tcPr>
            <w:tcW w:w="1008" w:type="dxa"/>
          </w:tcPr>
          <w:p w14:paraId="7BB160DC" w14:textId="77777777" w:rsidR="00357A40" w:rsidRPr="00CD48A8" w:rsidRDefault="00357A40" w:rsidP="00BF5382">
            <w:pPr>
              <w:pStyle w:val="TableText"/>
              <w:rPr>
                <w:noProof w:val="0"/>
              </w:rPr>
            </w:pPr>
            <w:r w:rsidRPr="00CD48A8">
              <w:rPr>
                <w:noProof w:val="0"/>
              </w:rPr>
              <w:t>-1.445</w:t>
            </w:r>
          </w:p>
        </w:tc>
        <w:tc>
          <w:tcPr>
            <w:tcW w:w="1008" w:type="dxa"/>
          </w:tcPr>
          <w:p w14:paraId="5EDDC132" w14:textId="77777777" w:rsidR="00357A40" w:rsidRPr="00CD48A8" w:rsidRDefault="00357A40" w:rsidP="00BF5382">
            <w:pPr>
              <w:pStyle w:val="TableText"/>
              <w:keepNext/>
              <w:keepLines/>
              <w:ind w:right="144"/>
              <w:rPr>
                <w:noProof w:val="0"/>
              </w:rPr>
            </w:pPr>
            <w:r w:rsidRPr="00CD48A8">
              <w:rPr>
                <w:noProof w:val="0"/>
              </w:rPr>
              <w:t>429</w:t>
            </w:r>
          </w:p>
        </w:tc>
        <w:tc>
          <w:tcPr>
            <w:tcW w:w="720" w:type="dxa"/>
          </w:tcPr>
          <w:p w14:paraId="7C497CF1" w14:textId="77777777" w:rsidR="00357A40" w:rsidRPr="00CD48A8" w:rsidRDefault="00357A40" w:rsidP="00BF5382">
            <w:pPr>
              <w:pStyle w:val="TableText"/>
              <w:keepNext/>
              <w:keepLines/>
              <w:ind w:right="144"/>
              <w:rPr>
                <w:noProof w:val="0"/>
              </w:rPr>
            </w:pPr>
            <w:r w:rsidRPr="00CD48A8">
              <w:rPr>
                <w:noProof w:val="0"/>
              </w:rPr>
              <w:t>17</w:t>
            </w:r>
          </w:p>
        </w:tc>
        <w:tc>
          <w:tcPr>
            <w:tcW w:w="1170" w:type="dxa"/>
          </w:tcPr>
          <w:p w14:paraId="2A4B2B54" w14:textId="77777777" w:rsidR="00357A40" w:rsidRPr="00CD48A8" w:rsidRDefault="00357A40" w:rsidP="00BF5382">
            <w:pPr>
              <w:pStyle w:val="TableText"/>
              <w:ind w:right="360"/>
              <w:rPr>
                <w:noProof w:val="0"/>
              </w:rPr>
            </w:pPr>
            <w:r w:rsidRPr="00CD48A8">
              <w:rPr>
                <w:noProof w:val="0"/>
              </w:rPr>
              <w:t>1.6</w:t>
            </w:r>
          </w:p>
        </w:tc>
        <w:tc>
          <w:tcPr>
            <w:tcW w:w="1710" w:type="dxa"/>
          </w:tcPr>
          <w:p w14:paraId="20CA0012" w14:textId="77777777" w:rsidR="00357A40" w:rsidRPr="00CD48A8" w:rsidRDefault="00357A40" w:rsidP="00BF5382">
            <w:pPr>
              <w:pStyle w:val="TableText"/>
              <w:keepNext/>
              <w:keepLines/>
              <w:ind w:right="432"/>
              <w:rPr>
                <w:noProof w:val="0"/>
              </w:rPr>
            </w:pPr>
            <w:r w:rsidRPr="00CD48A8">
              <w:rPr>
                <w:noProof w:val="0"/>
              </w:rPr>
              <w:t>44</w:t>
            </w:r>
          </w:p>
        </w:tc>
        <w:tc>
          <w:tcPr>
            <w:tcW w:w="1566" w:type="dxa"/>
          </w:tcPr>
          <w:p w14:paraId="0071821E" w14:textId="77777777" w:rsidR="00357A40" w:rsidRPr="00CD48A8" w:rsidRDefault="00357A40" w:rsidP="00BF5382">
            <w:pPr>
              <w:pStyle w:val="TableText"/>
              <w:keepNext/>
              <w:keepLines/>
              <w:ind w:right="432"/>
              <w:rPr>
                <w:noProof w:val="0"/>
              </w:rPr>
            </w:pPr>
            <w:r w:rsidRPr="00CD48A8">
              <w:rPr>
                <w:noProof w:val="0"/>
              </w:rPr>
              <w:t>4.2</w:t>
            </w:r>
          </w:p>
        </w:tc>
      </w:tr>
      <w:tr w:rsidR="00357A40" w:rsidRPr="00CD48A8" w14:paraId="1C17BB00" w14:textId="77777777" w:rsidTr="00470861">
        <w:tc>
          <w:tcPr>
            <w:tcW w:w="1008" w:type="dxa"/>
          </w:tcPr>
          <w:p w14:paraId="214FB704" w14:textId="77777777" w:rsidR="00357A40" w:rsidRPr="00CD48A8" w:rsidRDefault="00357A40" w:rsidP="00BF5382">
            <w:pPr>
              <w:pStyle w:val="TableText"/>
              <w:keepNext/>
              <w:keepLines/>
              <w:rPr>
                <w:noProof w:val="0"/>
              </w:rPr>
            </w:pPr>
            <w:r w:rsidRPr="00CD48A8">
              <w:rPr>
                <w:noProof w:val="0"/>
              </w:rPr>
              <w:t>16</w:t>
            </w:r>
          </w:p>
        </w:tc>
        <w:tc>
          <w:tcPr>
            <w:tcW w:w="1008" w:type="dxa"/>
          </w:tcPr>
          <w:p w14:paraId="0A2CE139" w14:textId="77777777" w:rsidR="00357A40" w:rsidRPr="00CD48A8" w:rsidRDefault="00357A40" w:rsidP="00BF5382">
            <w:pPr>
              <w:pStyle w:val="TableText"/>
              <w:rPr>
                <w:noProof w:val="0"/>
              </w:rPr>
            </w:pPr>
            <w:r w:rsidRPr="00CD48A8">
              <w:rPr>
                <w:noProof w:val="0"/>
              </w:rPr>
              <w:t>-1.337</w:t>
            </w:r>
          </w:p>
        </w:tc>
        <w:tc>
          <w:tcPr>
            <w:tcW w:w="1008" w:type="dxa"/>
          </w:tcPr>
          <w:p w14:paraId="76C8EB7B" w14:textId="77777777" w:rsidR="00357A40" w:rsidRPr="00CD48A8" w:rsidRDefault="00357A40" w:rsidP="00BF5382">
            <w:pPr>
              <w:pStyle w:val="TableText"/>
              <w:keepNext/>
              <w:keepLines/>
              <w:ind w:right="144"/>
              <w:rPr>
                <w:noProof w:val="0"/>
              </w:rPr>
            </w:pPr>
            <w:r w:rsidRPr="00CD48A8">
              <w:rPr>
                <w:noProof w:val="0"/>
              </w:rPr>
              <w:t>431</w:t>
            </w:r>
          </w:p>
        </w:tc>
        <w:tc>
          <w:tcPr>
            <w:tcW w:w="720" w:type="dxa"/>
          </w:tcPr>
          <w:p w14:paraId="14FED6D8" w14:textId="77777777" w:rsidR="00357A40" w:rsidRPr="00CD48A8" w:rsidRDefault="00357A40" w:rsidP="00BF5382">
            <w:pPr>
              <w:pStyle w:val="TableText"/>
              <w:keepNext/>
              <w:keepLines/>
              <w:ind w:right="144"/>
              <w:rPr>
                <w:noProof w:val="0"/>
              </w:rPr>
            </w:pPr>
            <w:r w:rsidRPr="00CD48A8">
              <w:rPr>
                <w:noProof w:val="0"/>
              </w:rPr>
              <w:t>10</w:t>
            </w:r>
          </w:p>
        </w:tc>
        <w:tc>
          <w:tcPr>
            <w:tcW w:w="1170" w:type="dxa"/>
          </w:tcPr>
          <w:p w14:paraId="0F84CFCC" w14:textId="77777777" w:rsidR="00357A40" w:rsidRPr="00CD48A8" w:rsidRDefault="00357A40" w:rsidP="00BF5382">
            <w:pPr>
              <w:pStyle w:val="TableText"/>
              <w:ind w:right="360"/>
              <w:rPr>
                <w:noProof w:val="0"/>
              </w:rPr>
            </w:pPr>
            <w:r w:rsidRPr="00CD48A8">
              <w:rPr>
                <w:noProof w:val="0"/>
              </w:rPr>
              <w:t>1.0</w:t>
            </w:r>
          </w:p>
        </w:tc>
        <w:tc>
          <w:tcPr>
            <w:tcW w:w="1710" w:type="dxa"/>
          </w:tcPr>
          <w:p w14:paraId="752488D7" w14:textId="77777777" w:rsidR="00357A40" w:rsidRPr="00CD48A8" w:rsidRDefault="00357A40" w:rsidP="00BF5382">
            <w:pPr>
              <w:pStyle w:val="TableText"/>
              <w:keepNext/>
              <w:keepLines/>
              <w:ind w:right="432"/>
              <w:rPr>
                <w:noProof w:val="0"/>
              </w:rPr>
            </w:pPr>
            <w:r w:rsidRPr="00CD48A8">
              <w:rPr>
                <w:noProof w:val="0"/>
              </w:rPr>
              <w:t>54</w:t>
            </w:r>
          </w:p>
        </w:tc>
        <w:tc>
          <w:tcPr>
            <w:tcW w:w="1566" w:type="dxa"/>
          </w:tcPr>
          <w:p w14:paraId="15A2A81A" w14:textId="77777777" w:rsidR="00357A40" w:rsidRPr="00CD48A8" w:rsidRDefault="00357A40" w:rsidP="00BF5382">
            <w:pPr>
              <w:pStyle w:val="TableText"/>
              <w:keepNext/>
              <w:keepLines/>
              <w:ind w:right="432"/>
              <w:rPr>
                <w:noProof w:val="0"/>
              </w:rPr>
            </w:pPr>
            <w:r w:rsidRPr="00CD48A8">
              <w:rPr>
                <w:noProof w:val="0"/>
              </w:rPr>
              <w:t>5.2</w:t>
            </w:r>
          </w:p>
        </w:tc>
      </w:tr>
      <w:tr w:rsidR="00357A40" w:rsidRPr="00CD48A8" w14:paraId="2D055A5D" w14:textId="77777777" w:rsidTr="00470861">
        <w:tc>
          <w:tcPr>
            <w:tcW w:w="1008" w:type="dxa"/>
          </w:tcPr>
          <w:p w14:paraId="556DA266" w14:textId="77777777" w:rsidR="00357A40" w:rsidRPr="00CD48A8" w:rsidRDefault="00357A40" w:rsidP="00BF5382">
            <w:pPr>
              <w:pStyle w:val="TableText"/>
              <w:keepNext/>
              <w:keepLines/>
              <w:rPr>
                <w:noProof w:val="0"/>
              </w:rPr>
            </w:pPr>
            <w:r w:rsidRPr="00CD48A8">
              <w:rPr>
                <w:noProof w:val="0"/>
              </w:rPr>
              <w:t>17</w:t>
            </w:r>
          </w:p>
        </w:tc>
        <w:tc>
          <w:tcPr>
            <w:tcW w:w="1008" w:type="dxa"/>
          </w:tcPr>
          <w:p w14:paraId="69FC141F" w14:textId="77777777" w:rsidR="00357A40" w:rsidRPr="00CD48A8" w:rsidRDefault="00357A40" w:rsidP="00BF5382">
            <w:pPr>
              <w:pStyle w:val="TableText"/>
              <w:rPr>
                <w:noProof w:val="0"/>
              </w:rPr>
            </w:pPr>
            <w:r w:rsidRPr="00CD48A8">
              <w:rPr>
                <w:noProof w:val="0"/>
              </w:rPr>
              <w:t>-1.233</w:t>
            </w:r>
          </w:p>
        </w:tc>
        <w:tc>
          <w:tcPr>
            <w:tcW w:w="1008" w:type="dxa"/>
          </w:tcPr>
          <w:p w14:paraId="069CC6C7" w14:textId="77777777" w:rsidR="00357A40" w:rsidRPr="00CD48A8" w:rsidRDefault="00357A40" w:rsidP="00BF5382">
            <w:pPr>
              <w:pStyle w:val="TableText"/>
              <w:keepNext/>
              <w:keepLines/>
              <w:ind w:right="144"/>
              <w:rPr>
                <w:noProof w:val="0"/>
              </w:rPr>
            </w:pPr>
            <w:r w:rsidRPr="00CD48A8">
              <w:rPr>
                <w:noProof w:val="0"/>
              </w:rPr>
              <w:t>432</w:t>
            </w:r>
          </w:p>
        </w:tc>
        <w:tc>
          <w:tcPr>
            <w:tcW w:w="720" w:type="dxa"/>
          </w:tcPr>
          <w:p w14:paraId="478267C8" w14:textId="77777777" w:rsidR="00357A40" w:rsidRPr="00CD48A8" w:rsidRDefault="00357A40" w:rsidP="00BF5382">
            <w:pPr>
              <w:pStyle w:val="TableText"/>
              <w:keepNext/>
              <w:keepLines/>
              <w:ind w:right="144"/>
              <w:rPr>
                <w:noProof w:val="0"/>
              </w:rPr>
            </w:pPr>
            <w:r w:rsidRPr="00CD48A8">
              <w:rPr>
                <w:noProof w:val="0"/>
              </w:rPr>
              <w:t>26</w:t>
            </w:r>
          </w:p>
        </w:tc>
        <w:tc>
          <w:tcPr>
            <w:tcW w:w="1170" w:type="dxa"/>
          </w:tcPr>
          <w:p w14:paraId="70D432ED" w14:textId="77777777" w:rsidR="00357A40" w:rsidRPr="00CD48A8" w:rsidRDefault="00357A40" w:rsidP="00BF5382">
            <w:pPr>
              <w:pStyle w:val="TableText"/>
              <w:ind w:right="360"/>
              <w:rPr>
                <w:noProof w:val="0"/>
              </w:rPr>
            </w:pPr>
            <w:r w:rsidRPr="00CD48A8">
              <w:rPr>
                <w:noProof w:val="0"/>
              </w:rPr>
              <w:t>2.5</w:t>
            </w:r>
          </w:p>
        </w:tc>
        <w:tc>
          <w:tcPr>
            <w:tcW w:w="1710" w:type="dxa"/>
          </w:tcPr>
          <w:p w14:paraId="17B2B50C" w14:textId="77777777" w:rsidR="00357A40" w:rsidRPr="00CD48A8" w:rsidRDefault="00357A40" w:rsidP="00BF5382">
            <w:pPr>
              <w:pStyle w:val="TableText"/>
              <w:keepNext/>
              <w:keepLines/>
              <w:ind w:right="432"/>
              <w:rPr>
                <w:noProof w:val="0"/>
              </w:rPr>
            </w:pPr>
            <w:r w:rsidRPr="00CD48A8">
              <w:rPr>
                <w:noProof w:val="0"/>
              </w:rPr>
              <w:t>80</w:t>
            </w:r>
          </w:p>
        </w:tc>
        <w:tc>
          <w:tcPr>
            <w:tcW w:w="1566" w:type="dxa"/>
          </w:tcPr>
          <w:p w14:paraId="3DD84615" w14:textId="77777777" w:rsidR="00357A40" w:rsidRPr="00CD48A8" w:rsidRDefault="00357A40" w:rsidP="00BF5382">
            <w:pPr>
              <w:pStyle w:val="TableText"/>
              <w:keepNext/>
              <w:keepLines/>
              <w:ind w:right="432"/>
              <w:rPr>
                <w:noProof w:val="0"/>
              </w:rPr>
            </w:pPr>
            <w:r w:rsidRPr="00CD48A8">
              <w:rPr>
                <w:noProof w:val="0"/>
              </w:rPr>
              <w:t>7.7</w:t>
            </w:r>
          </w:p>
        </w:tc>
      </w:tr>
      <w:tr w:rsidR="00357A40" w:rsidRPr="00CD48A8" w14:paraId="2500F673" w14:textId="77777777" w:rsidTr="00470861">
        <w:tc>
          <w:tcPr>
            <w:tcW w:w="1008" w:type="dxa"/>
          </w:tcPr>
          <w:p w14:paraId="4168673E" w14:textId="77777777" w:rsidR="00357A40" w:rsidRPr="00CD48A8" w:rsidRDefault="00357A40" w:rsidP="00BF5382">
            <w:pPr>
              <w:pStyle w:val="TableText"/>
              <w:keepNext/>
              <w:keepLines/>
              <w:rPr>
                <w:noProof w:val="0"/>
              </w:rPr>
            </w:pPr>
            <w:r w:rsidRPr="00CD48A8">
              <w:rPr>
                <w:noProof w:val="0"/>
              </w:rPr>
              <w:t>18</w:t>
            </w:r>
          </w:p>
        </w:tc>
        <w:tc>
          <w:tcPr>
            <w:tcW w:w="1008" w:type="dxa"/>
          </w:tcPr>
          <w:p w14:paraId="5D4D9DF9" w14:textId="77777777" w:rsidR="00357A40" w:rsidRPr="00CD48A8" w:rsidRDefault="00357A40" w:rsidP="00BF5382">
            <w:pPr>
              <w:pStyle w:val="TableText"/>
              <w:rPr>
                <w:noProof w:val="0"/>
              </w:rPr>
            </w:pPr>
            <w:r w:rsidRPr="00CD48A8">
              <w:rPr>
                <w:noProof w:val="0"/>
              </w:rPr>
              <w:t>-1.133</w:t>
            </w:r>
          </w:p>
        </w:tc>
        <w:tc>
          <w:tcPr>
            <w:tcW w:w="1008" w:type="dxa"/>
          </w:tcPr>
          <w:p w14:paraId="05B23B3E" w14:textId="77777777" w:rsidR="00357A40" w:rsidRPr="00CD48A8" w:rsidRDefault="00357A40" w:rsidP="00BF5382">
            <w:pPr>
              <w:pStyle w:val="TableText"/>
              <w:keepNext/>
              <w:keepLines/>
              <w:ind w:right="144"/>
              <w:rPr>
                <w:noProof w:val="0"/>
              </w:rPr>
            </w:pPr>
            <w:r w:rsidRPr="00CD48A8">
              <w:rPr>
                <w:noProof w:val="0"/>
              </w:rPr>
              <w:t>433</w:t>
            </w:r>
          </w:p>
        </w:tc>
        <w:tc>
          <w:tcPr>
            <w:tcW w:w="720" w:type="dxa"/>
          </w:tcPr>
          <w:p w14:paraId="21976E93" w14:textId="77777777" w:rsidR="00357A40" w:rsidRPr="00CD48A8" w:rsidRDefault="00357A40" w:rsidP="00BF5382">
            <w:pPr>
              <w:pStyle w:val="TableText"/>
              <w:keepNext/>
              <w:keepLines/>
              <w:ind w:right="144"/>
              <w:rPr>
                <w:noProof w:val="0"/>
              </w:rPr>
            </w:pPr>
            <w:r w:rsidRPr="00CD48A8">
              <w:rPr>
                <w:noProof w:val="0"/>
              </w:rPr>
              <w:t>29</w:t>
            </w:r>
          </w:p>
        </w:tc>
        <w:tc>
          <w:tcPr>
            <w:tcW w:w="1170" w:type="dxa"/>
          </w:tcPr>
          <w:p w14:paraId="4979C7F5" w14:textId="77777777" w:rsidR="00357A40" w:rsidRPr="00CD48A8" w:rsidRDefault="00357A40" w:rsidP="00BF5382">
            <w:pPr>
              <w:pStyle w:val="TableText"/>
              <w:ind w:right="360"/>
              <w:rPr>
                <w:noProof w:val="0"/>
              </w:rPr>
            </w:pPr>
            <w:r w:rsidRPr="00CD48A8">
              <w:rPr>
                <w:noProof w:val="0"/>
              </w:rPr>
              <w:t>2.8</w:t>
            </w:r>
          </w:p>
        </w:tc>
        <w:tc>
          <w:tcPr>
            <w:tcW w:w="1710" w:type="dxa"/>
          </w:tcPr>
          <w:p w14:paraId="5FF8D193" w14:textId="77777777" w:rsidR="00357A40" w:rsidRPr="00CD48A8" w:rsidRDefault="00357A40" w:rsidP="00BF5382">
            <w:pPr>
              <w:pStyle w:val="TableText"/>
              <w:keepNext/>
              <w:keepLines/>
              <w:ind w:right="432"/>
              <w:rPr>
                <w:noProof w:val="0"/>
              </w:rPr>
            </w:pPr>
            <w:r w:rsidRPr="00CD48A8">
              <w:rPr>
                <w:noProof w:val="0"/>
              </w:rPr>
              <w:t>109</w:t>
            </w:r>
          </w:p>
        </w:tc>
        <w:tc>
          <w:tcPr>
            <w:tcW w:w="1566" w:type="dxa"/>
          </w:tcPr>
          <w:p w14:paraId="678CF0DB" w14:textId="77777777" w:rsidR="00357A40" w:rsidRPr="00CD48A8" w:rsidRDefault="00357A40" w:rsidP="00BF5382">
            <w:pPr>
              <w:pStyle w:val="TableText"/>
              <w:keepNext/>
              <w:keepLines/>
              <w:ind w:right="432"/>
              <w:rPr>
                <w:noProof w:val="0"/>
              </w:rPr>
            </w:pPr>
            <w:r w:rsidRPr="00CD48A8">
              <w:rPr>
                <w:noProof w:val="0"/>
              </w:rPr>
              <w:t>10.5</w:t>
            </w:r>
          </w:p>
        </w:tc>
      </w:tr>
      <w:tr w:rsidR="00357A40" w:rsidRPr="00CD48A8" w14:paraId="6828DC96" w14:textId="77777777" w:rsidTr="00470861">
        <w:tc>
          <w:tcPr>
            <w:tcW w:w="1008" w:type="dxa"/>
          </w:tcPr>
          <w:p w14:paraId="30FB5B0B" w14:textId="77777777" w:rsidR="00357A40" w:rsidRPr="00CD48A8" w:rsidRDefault="00357A40" w:rsidP="00BF5382">
            <w:pPr>
              <w:pStyle w:val="TableText"/>
              <w:rPr>
                <w:noProof w:val="0"/>
              </w:rPr>
            </w:pPr>
            <w:r w:rsidRPr="00CD48A8">
              <w:rPr>
                <w:noProof w:val="0"/>
              </w:rPr>
              <w:t>19</w:t>
            </w:r>
          </w:p>
        </w:tc>
        <w:tc>
          <w:tcPr>
            <w:tcW w:w="1008" w:type="dxa"/>
          </w:tcPr>
          <w:p w14:paraId="35E0707D" w14:textId="77777777" w:rsidR="00357A40" w:rsidRPr="00CD48A8" w:rsidRDefault="00357A40" w:rsidP="00BF5382">
            <w:pPr>
              <w:pStyle w:val="TableText"/>
              <w:rPr>
                <w:noProof w:val="0"/>
              </w:rPr>
            </w:pPr>
            <w:r w:rsidRPr="00CD48A8">
              <w:rPr>
                <w:noProof w:val="0"/>
              </w:rPr>
              <w:t>-1.036</w:t>
            </w:r>
          </w:p>
        </w:tc>
        <w:tc>
          <w:tcPr>
            <w:tcW w:w="1008" w:type="dxa"/>
          </w:tcPr>
          <w:p w14:paraId="7E484DCA" w14:textId="77777777" w:rsidR="00357A40" w:rsidRPr="00CD48A8" w:rsidRDefault="00357A40" w:rsidP="00BF5382">
            <w:pPr>
              <w:pStyle w:val="TableText"/>
              <w:ind w:right="144"/>
              <w:rPr>
                <w:noProof w:val="0"/>
              </w:rPr>
            </w:pPr>
            <w:r w:rsidRPr="00CD48A8">
              <w:rPr>
                <w:noProof w:val="0"/>
              </w:rPr>
              <w:t>435</w:t>
            </w:r>
          </w:p>
        </w:tc>
        <w:tc>
          <w:tcPr>
            <w:tcW w:w="720" w:type="dxa"/>
          </w:tcPr>
          <w:p w14:paraId="36DD2B2E" w14:textId="77777777" w:rsidR="00357A40" w:rsidRPr="00CD48A8" w:rsidRDefault="00357A40" w:rsidP="00BF5382">
            <w:pPr>
              <w:pStyle w:val="TableText"/>
              <w:ind w:right="144"/>
              <w:rPr>
                <w:noProof w:val="0"/>
              </w:rPr>
            </w:pPr>
            <w:r w:rsidRPr="00CD48A8">
              <w:rPr>
                <w:noProof w:val="0"/>
              </w:rPr>
              <w:t>41</w:t>
            </w:r>
          </w:p>
        </w:tc>
        <w:tc>
          <w:tcPr>
            <w:tcW w:w="1170" w:type="dxa"/>
          </w:tcPr>
          <w:p w14:paraId="5DCE53A8" w14:textId="77777777" w:rsidR="00357A40" w:rsidRPr="00CD48A8" w:rsidRDefault="00357A40" w:rsidP="00BF5382">
            <w:pPr>
              <w:pStyle w:val="TableText"/>
              <w:ind w:right="360"/>
              <w:rPr>
                <w:noProof w:val="0"/>
              </w:rPr>
            </w:pPr>
            <w:r w:rsidRPr="00CD48A8">
              <w:rPr>
                <w:noProof w:val="0"/>
              </w:rPr>
              <w:t>3.9</w:t>
            </w:r>
          </w:p>
        </w:tc>
        <w:tc>
          <w:tcPr>
            <w:tcW w:w="1710" w:type="dxa"/>
          </w:tcPr>
          <w:p w14:paraId="4F6C4CF7" w14:textId="77777777" w:rsidR="00357A40" w:rsidRPr="00CD48A8" w:rsidRDefault="00357A40" w:rsidP="00BF5382">
            <w:pPr>
              <w:pStyle w:val="TableText"/>
              <w:ind w:right="432"/>
              <w:rPr>
                <w:noProof w:val="0"/>
              </w:rPr>
            </w:pPr>
            <w:r w:rsidRPr="00CD48A8">
              <w:rPr>
                <w:noProof w:val="0"/>
              </w:rPr>
              <w:t>150</w:t>
            </w:r>
          </w:p>
        </w:tc>
        <w:tc>
          <w:tcPr>
            <w:tcW w:w="1566" w:type="dxa"/>
          </w:tcPr>
          <w:p w14:paraId="08D18004" w14:textId="77777777" w:rsidR="00357A40" w:rsidRPr="00CD48A8" w:rsidRDefault="00357A40" w:rsidP="00BF5382">
            <w:pPr>
              <w:pStyle w:val="TableText"/>
              <w:ind w:right="432"/>
              <w:rPr>
                <w:noProof w:val="0"/>
              </w:rPr>
            </w:pPr>
            <w:r w:rsidRPr="00CD48A8">
              <w:rPr>
                <w:noProof w:val="0"/>
              </w:rPr>
              <w:t>14.4</w:t>
            </w:r>
          </w:p>
        </w:tc>
      </w:tr>
      <w:tr w:rsidR="00357A40" w:rsidRPr="00CD48A8" w14:paraId="2C29A168" w14:textId="77777777" w:rsidTr="00470861">
        <w:tc>
          <w:tcPr>
            <w:tcW w:w="1008" w:type="dxa"/>
          </w:tcPr>
          <w:p w14:paraId="02A35D1C" w14:textId="77777777" w:rsidR="00357A40" w:rsidRPr="00CD48A8" w:rsidRDefault="00357A40" w:rsidP="00BF5382">
            <w:pPr>
              <w:pStyle w:val="TableText"/>
              <w:rPr>
                <w:noProof w:val="0"/>
              </w:rPr>
            </w:pPr>
            <w:r w:rsidRPr="00CD48A8">
              <w:rPr>
                <w:noProof w:val="0"/>
              </w:rPr>
              <w:t>20</w:t>
            </w:r>
          </w:p>
        </w:tc>
        <w:tc>
          <w:tcPr>
            <w:tcW w:w="1008" w:type="dxa"/>
          </w:tcPr>
          <w:p w14:paraId="50379CE4" w14:textId="77777777" w:rsidR="00357A40" w:rsidRPr="00CD48A8" w:rsidRDefault="00357A40" w:rsidP="00BF5382">
            <w:pPr>
              <w:pStyle w:val="TableText"/>
              <w:rPr>
                <w:noProof w:val="0"/>
              </w:rPr>
            </w:pPr>
            <w:r w:rsidRPr="00CD48A8">
              <w:rPr>
                <w:noProof w:val="0"/>
              </w:rPr>
              <w:t>-0.942</w:t>
            </w:r>
          </w:p>
        </w:tc>
        <w:tc>
          <w:tcPr>
            <w:tcW w:w="1008" w:type="dxa"/>
          </w:tcPr>
          <w:p w14:paraId="008AA6A2" w14:textId="77777777" w:rsidR="00357A40" w:rsidRPr="00CD48A8" w:rsidRDefault="00357A40" w:rsidP="00BF5382">
            <w:pPr>
              <w:pStyle w:val="TableText"/>
              <w:ind w:right="144"/>
              <w:rPr>
                <w:noProof w:val="0"/>
              </w:rPr>
            </w:pPr>
            <w:r w:rsidRPr="00CD48A8">
              <w:rPr>
                <w:noProof w:val="0"/>
              </w:rPr>
              <w:t>436</w:t>
            </w:r>
          </w:p>
        </w:tc>
        <w:tc>
          <w:tcPr>
            <w:tcW w:w="720" w:type="dxa"/>
          </w:tcPr>
          <w:p w14:paraId="62274A20" w14:textId="77777777" w:rsidR="00357A40" w:rsidRPr="00CD48A8" w:rsidRDefault="00357A40" w:rsidP="00BF5382">
            <w:pPr>
              <w:pStyle w:val="TableText"/>
              <w:ind w:right="144"/>
              <w:rPr>
                <w:noProof w:val="0"/>
              </w:rPr>
            </w:pPr>
            <w:r w:rsidRPr="00CD48A8">
              <w:rPr>
                <w:noProof w:val="0"/>
              </w:rPr>
              <w:t>54</w:t>
            </w:r>
          </w:p>
        </w:tc>
        <w:tc>
          <w:tcPr>
            <w:tcW w:w="1170" w:type="dxa"/>
          </w:tcPr>
          <w:p w14:paraId="18538D16" w14:textId="77777777" w:rsidR="00357A40" w:rsidRPr="00CD48A8" w:rsidRDefault="00357A40" w:rsidP="00BF5382">
            <w:pPr>
              <w:pStyle w:val="TableText"/>
              <w:ind w:right="360"/>
              <w:rPr>
                <w:noProof w:val="0"/>
              </w:rPr>
            </w:pPr>
            <w:r w:rsidRPr="00CD48A8">
              <w:rPr>
                <w:noProof w:val="0"/>
              </w:rPr>
              <w:t>5.2</w:t>
            </w:r>
          </w:p>
        </w:tc>
        <w:tc>
          <w:tcPr>
            <w:tcW w:w="1710" w:type="dxa"/>
          </w:tcPr>
          <w:p w14:paraId="585853AA" w14:textId="77777777" w:rsidR="00357A40" w:rsidRPr="00CD48A8" w:rsidRDefault="00357A40" w:rsidP="00BF5382">
            <w:pPr>
              <w:pStyle w:val="TableText"/>
              <w:ind w:right="432"/>
              <w:rPr>
                <w:noProof w:val="0"/>
              </w:rPr>
            </w:pPr>
            <w:r w:rsidRPr="00CD48A8">
              <w:rPr>
                <w:noProof w:val="0"/>
              </w:rPr>
              <w:t>204</w:t>
            </w:r>
          </w:p>
        </w:tc>
        <w:tc>
          <w:tcPr>
            <w:tcW w:w="1566" w:type="dxa"/>
          </w:tcPr>
          <w:p w14:paraId="4F8E9652" w14:textId="77777777" w:rsidR="00357A40" w:rsidRPr="00CD48A8" w:rsidRDefault="00357A40" w:rsidP="00BF5382">
            <w:pPr>
              <w:pStyle w:val="TableText"/>
              <w:ind w:right="432"/>
              <w:rPr>
                <w:noProof w:val="0"/>
              </w:rPr>
            </w:pPr>
            <w:r w:rsidRPr="00CD48A8">
              <w:rPr>
                <w:noProof w:val="0"/>
              </w:rPr>
              <w:t>19.6</w:t>
            </w:r>
          </w:p>
        </w:tc>
      </w:tr>
      <w:tr w:rsidR="00357A40" w:rsidRPr="00CD48A8" w14:paraId="29C1FB2D" w14:textId="77777777" w:rsidTr="00470861">
        <w:tc>
          <w:tcPr>
            <w:tcW w:w="1008" w:type="dxa"/>
          </w:tcPr>
          <w:p w14:paraId="5421CF8C" w14:textId="77777777" w:rsidR="00357A40" w:rsidRPr="00CD48A8" w:rsidRDefault="00357A40" w:rsidP="00BF5382">
            <w:pPr>
              <w:pStyle w:val="TableText"/>
              <w:rPr>
                <w:noProof w:val="0"/>
              </w:rPr>
            </w:pPr>
            <w:r w:rsidRPr="00CD48A8">
              <w:rPr>
                <w:noProof w:val="0"/>
              </w:rPr>
              <w:t>21</w:t>
            </w:r>
          </w:p>
        </w:tc>
        <w:tc>
          <w:tcPr>
            <w:tcW w:w="1008" w:type="dxa"/>
          </w:tcPr>
          <w:p w14:paraId="3024139D" w14:textId="77777777" w:rsidR="00357A40" w:rsidRPr="00CD48A8" w:rsidRDefault="00357A40" w:rsidP="00BF5382">
            <w:pPr>
              <w:pStyle w:val="TableText"/>
              <w:rPr>
                <w:noProof w:val="0"/>
              </w:rPr>
            </w:pPr>
            <w:r w:rsidRPr="00CD48A8">
              <w:rPr>
                <w:noProof w:val="0"/>
              </w:rPr>
              <w:t>-0.851</w:t>
            </w:r>
          </w:p>
        </w:tc>
        <w:tc>
          <w:tcPr>
            <w:tcW w:w="1008" w:type="dxa"/>
          </w:tcPr>
          <w:p w14:paraId="73113B22" w14:textId="77777777" w:rsidR="00357A40" w:rsidRPr="00CD48A8" w:rsidRDefault="00357A40" w:rsidP="00BF5382">
            <w:pPr>
              <w:pStyle w:val="TableText"/>
              <w:ind w:right="144"/>
              <w:rPr>
                <w:noProof w:val="0"/>
              </w:rPr>
            </w:pPr>
            <w:r w:rsidRPr="00CD48A8">
              <w:rPr>
                <w:noProof w:val="0"/>
              </w:rPr>
              <w:t>437</w:t>
            </w:r>
          </w:p>
        </w:tc>
        <w:tc>
          <w:tcPr>
            <w:tcW w:w="720" w:type="dxa"/>
          </w:tcPr>
          <w:p w14:paraId="77168407" w14:textId="77777777" w:rsidR="00357A40" w:rsidRPr="00CD48A8" w:rsidRDefault="00357A40" w:rsidP="00BF5382">
            <w:pPr>
              <w:pStyle w:val="TableText"/>
              <w:ind w:right="144"/>
              <w:rPr>
                <w:noProof w:val="0"/>
              </w:rPr>
            </w:pPr>
            <w:r w:rsidRPr="00CD48A8">
              <w:rPr>
                <w:noProof w:val="0"/>
              </w:rPr>
              <w:t>52</w:t>
            </w:r>
          </w:p>
        </w:tc>
        <w:tc>
          <w:tcPr>
            <w:tcW w:w="1170" w:type="dxa"/>
          </w:tcPr>
          <w:p w14:paraId="35D40A56" w14:textId="77777777" w:rsidR="00357A40" w:rsidRPr="00CD48A8" w:rsidRDefault="00357A40" w:rsidP="00BF5382">
            <w:pPr>
              <w:pStyle w:val="TableText"/>
              <w:ind w:right="360"/>
              <w:rPr>
                <w:noProof w:val="0"/>
              </w:rPr>
            </w:pPr>
            <w:r w:rsidRPr="00CD48A8">
              <w:rPr>
                <w:noProof w:val="0"/>
              </w:rPr>
              <w:t>5.0</w:t>
            </w:r>
          </w:p>
        </w:tc>
        <w:tc>
          <w:tcPr>
            <w:tcW w:w="1710" w:type="dxa"/>
          </w:tcPr>
          <w:p w14:paraId="229D6095" w14:textId="77777777" w:rsidR="00357A40" w:rsidRPr="00CD48A8" w:rsidRDefault="00357A40" w:rsidP="00BF5382">
            <w:pPr>
              <w:pStyle w:val="TableText"/>
              <w:ind w:right="432"/>
              <w:rPr>
                <w:noProof w:val="0"/>
              </w:rPr>
            </w:pPr>
            <w:r w:rsidRPr="00CD48A8">
              <w:rPr>
                <w:noProof w:val="0"/>
              </w:rPr>
              <w:t>256</w:t>
            </w:r>
          </w:p>
        </w:tc>
        <w:tc>
          <w:tcPr>
            <w:tcW w:w="1566" w:type="dxa"/>
          </w:tcPr>
          <w:p w14:paraId="0A8EF7B8" w14:textId="77777777" w:rsidR="00357A40" w:rsidRPr="00CD48A8" w:rsidRDefault="00357A40" w:rsidP="00BF5382">
            <w:pPr>
              <w:pStyle w:val="TableText"/>
              <w:ind w:right="432"/>
              <w:rPr>
                <w:noProof w:val="0"/>
              </w:rPr>
            </w:pPr>
            <w:r w:rsidRPr="00CD48A8">
              <w:rPr>
                <w:noProof w:val="0"/>
              </w:rPr>
              <w:t>24.6</w:t>
            </w:r>
          </w:p>
        </w:tc>
      </w:tr>
      <w:tr w:rsidR="00357A40" w:rsidRPr="00CD48A8" w14:paraId="77EB2DB8" w14:textId="77777777" w:rsidTr="00470861">
        <w:tc>
          <w:tcPr>
            <w:tcW w:w="1008" w:type="dxa"/>
          </w:tcPr>
          <w:p w14:paraId="11CDC312" w14:textId="77777777" w:rsidR="00357A40" w:rsidRPr="00CD48A8" w:rsidRDefault="00357A40" w:rsidP="00BF5382">
            <w:pPr>
              <w:pStyle w:val="TableText"/>
              <w:rPr>
                <w:rFonts w:eastAsia="Times New Roman"/>
                <w:noProof w:val="0"/>
              </w:rPr>
            </w:pPr>
            <w:r w:rsidRPr="00CD48A8">
              <w:rPr>
                <w:noProof w:val="0"/>
              </w:rPr>
              <w:t>22</w:t>
            </w:r>
          </w:p>
        </w:tc>
        <w:tc>
          <w:tcPr>
            <w:tcW w:w="1008" w:type="dxa"/>
          </w:tcPr>
          <w:p w14:paraId="1DC1353A" w14:textId="77777777" w:rsidR="00357A40" w:rsidRPr="00CD48A8" w:rsidRDefault="00357A40" w:rsidP="00BF5382">
            <w:pPr>
              <w:pStyle w:val="TableText"/>
              <w:rPr>
                <w:noProof w:val="0"/>
              </w:rPr>
            </w:pPr>
            <w:r w:rsidRPr="00CD48A8">
              <w:rPr>
                <w:noProof w:val="0"/>
              </w:rPr>
              <w:t>-0.762</w:t>
            </w:r>
          </w:p>
        </w:tc>
        <w:tc>
          <w:tcPr>
            <w:tcW w:w="1008" w:type="dxa"/>
          </w:tcPr>
          <w:p w14:paraId="1823A194" w14:textId="77777777" w:rsidR="00357A40" w:rsidRPr="00CD48A8" w:rsidRDefault="00357A40" w:rsidP="00BF5382">
            <w:pPr>
              <w:pStyle w:val="TableText"/>
              <w:ind w:right="144"/>
              <w:rPr>
                <w:rFonts w:eastAsia="Times New Roman"/>
                <w:noProof w:val="0"/>
              </w:rPr>
            </w:pPr>
            <w:r w:rsidRPr="00CD48A8">
              <w:rPr>
                <w:noProof w:val="0"/>
              </w:rPr>
              <w:t>438</w:t>
            </w:r>
          </w:p>
        </w:tc>
        <w:tc>
          <w:tcPr>
            <w:tcW w:w="720" w:type="dxa"/>
          </w:tcPr>
          <w:p w14:paraId="29FA6463" w14:textId="77777777" w:rsidR="00357A40" w:rsidRPr="00CD48A8" w:rsidRDefault="00357A40" w:rsidP="00BF5382">
            <w:pPr>
              <w:pStyle w:val="TableText"/>
              <w:ind w:right="144"/>
              <w:rPr>
                <w:rFonts w:eastAsia="Times New Roman"/>
                <w:noProof w:val="0"/>
              </w:rPr>
            </w:pPr>
            <w:r w:rsidRPr="00CD48A8">
              <w:rPr>
                <w:noProof w:val="0"/>
              </w:rPr>
              <w:t>60</w:t>
            </w:r>
          </w:p>
        </w:tc>
        <w:tc>
          <w:tcPr>
            <w:tcW w:w="1170" w:type="dxa"/>
          </w:tcPr>
          <w:p w14:paraId="05E9F798" w14:textId="77777777" w:rsidR="00357A40" w:rsidRPr="00CD48A8" w:rsidRDefault="00357A40" w:rsidP="00BF5382">
            <w:pPr>
              <w:pStyle w:val="TableText"/>
              <w:ind w:right="360"/>
              <w:rPr>
                <w:rFonts w:eastAsia="Times New Roman"/>
                <w:noProof w:val="0"/>
              </w:rPr>
            </w:pPr>
            <w:r w:rsidRPr="00CD48A8">
              <w:rPr>
                <w:noProof w:val="0"/>
              </w:rPr>
              <w:t>5.8</w:t>
            </w:r>
          </w:p>
        </w:tc>
        <w:tc>
          <w:tcPr>
            <w:tcW w:w="1710" w:type="dxa"/>
          </w:tcPr>
          <w:p w14:paraId="7BCC3C96" w14:textId="77777777" w:rsidR="00357A40" w:rsidRPr="00CD48A8" w:rsidRDefault="00357A40" w:rsidP="00BF5382">
            <w:pPr>
              <w:pStyle w:val="TableText"/>
              <w:ind w:right="432"/>
              <w:rPr>
                <w:rFonts w:eastAsia="Times New Roman"/>
                <w:noProof w:val="0"/>
              </w:rPr>
            </w:pPr>
            <w:r w:rsidRPr="00CD48A8">
              <w:rPr>
                <w:noProof w:val="0"/>
              </w:rPr>
              <w:t>316</w:t>
            </w:r>
          </w:p>
        </w:tc>
        <w:tc>
          <w:tcPr>
            <w:tcW w:w="1566" w:type="dxa"/>
          </w:tcPr>
          <w:p w14:paraId="653D3370" w14:textId="77777777" w:rsidR="00357A40" w:rsidRPr="00CD48A8" w:rsidRDefault="00357A40" w:rsidP="00BF5382">
            <w:pPr>
              <w:pStyle w:val="TableText"/>
              <w:ind w:right="432"/>
              <w:rPr>
                <w:rFonts w:eastAsia="Times New Roman"/>
                <w:noProof w:val="0"/>
              </w:rPr>
            </w:pPr>
            <w:r w:rsidRPr="00CD48A8">
              <w:rPr>
                <w:noProof w:val="0"/>
              </w:rPr>
              <w:t>30.4</w:t>
            </w:r>
          </w:p>
        </w:tc>
      </w:tr>
      <w:tr w:rsidR="00357A40" w:rsidRPr="00CD48A8" w14:paraId="57676F2F" w14:textId="77777777" w:rsidTr="00470861">
        <w:tc>
          <w:tcPr>
            <w:tcW w:w="1008" w:type="dxa"/>
          </w:tcPr>
          <w:p w14:paraId="1445EA7A" w14:textId="77777777" w:rsidR="00357A40" w:rsidRPr="00CD48A8" w:rsidRDefault="00357A40" w:rsidP="00BF5382">
            <w:pPr>
              <w:pStyle w:val="TableText"/>
              <w:rPr>
                <w:rFonts w:eastAsia="Times New Roman"/>
                <w:noProof w:val="0"/>
              </w:rPr>
            </w:pPr>
            <w:r w:rsidRPr="00CD48A8">
              <w:rPr>
                <w:noProof w:val="0"/>
              </w:rPr>
              <w:t>23</w:t>
            </w:r>
          </w:p>
        </w:tc>
        <w:tc>
          <w:tcPr>
            <w:tcW w:w="1008" w:type="dxa"/>
          </w:tcPr>
          <w:p w14:paraId="5940FCE5" w14:textId="77777777" w:rsidR="00357A40" w:rsidRPr="00CD48A8" w:rsidRDefault="00357A40" w:rsidP="00BF5382">
            <w:pPr>
              <w:pStyle w:val="TableText"/>
              <w:rPr>
                <w:noProof w:val="0"/>
              </w:rPr>
            </w:pPr>
            <w:r w:rsidRPr="00CD48A8">
              <w:rPr>
                <w:noProof w:val="0"/>
              </w:rPr>
              <w:t>-0.675</w:t>
            </w:r>
          </w:p>
        </w:tc>
        <w:tc>
          <w:tcPr>
            <w:tcW w:w="1008" w:type="dxa"/>
          </w:tcPr>
          <w:p w14:paraId="2D32CE56" w14:textId="77777777" w:rsidR="00357A40" w:rsidRPr="00CD48A8" w:rsidRDefault="00357A40" w:rsidP="00BF5382">
            <w:pPr>
              <w:pStyle w:val="TableText"/>
              <w:ind w:right="144"/>
              <w:rPr>
                <w:rFonts w:eastAsia="Times New Roman"/>
                <w:noProof w:val="0"/>
              </w:rPr>
            </w:pPr>
            <w:r w:rsidRPr="00CD48A8">
              <w:rPr>
                <w:noProof w:val="0"/>
              </w:rPr>
              <w:t>439</w:t>
            </w:r>
          </w:p>
        </w:tc>
        <w:tc>
          <w:tcPr>
            <w:tcW w:w="720" w:type="dxa"/>
          </w:tcPr>
          <w:p w14:paraId="1122775C" w14:textId="77777777" w:rsidR="00357A40" w:rsidRPr="00CD48A8" w:rsidRDefault="00357A40" w:rsidP="00BF5382">
            <w:pPr>
              <w:pStyle w:val="TableText"/>
              <w:ind w:right="144"/>
              <w:rPr>
                <w:rFonts w:eastAsia="Times New Roman"/>
                <w:noProof w:val="0"/>
              </w:rPr>
            </w:pPr>
            <w:r w:rsidRPr="00CD48A8">
              <w:rPr>
                <w:noProof w:val="0"/>
              </w:rPr>
              <w:t>63</w:t>
            </w:r>
          </w:p>
        </w:tc>
        <w:tc>
          <w:tcPr>
            <w:tcW w:w="1170" w:type="dxa"/>
          </w:tcPr>
          <w:p w14:paraId="7249CE26" w14:textId="77777777" w:rsidR="00357A40" w:rsidRPr="00CD48A8" w:rsidRDefault="00357A40" w:rsidP="00BF5382">
            <w:pPr>
              <w:pStyle w:val="TableText"/>
              <w:ind w:right="360"/>
              <w:rPr>
                <w:rFonts w:eastAsia="Times New Roman"/>
                <w:noProof w:val="0"/>
              </w:rPr>
            </w:pPr>
            <w:r w:rsidRPr="00CD48A8">
              <w:rPr>
                <w:noProof w:val="0"/>
              </w:rPr>
              <w:t>6.1</w:t>
            </w:r>
          </w:p>
        </w:tc>
        <w:tc>
          <w:tcPr>
            <w:tcW w:w="1710" w:type="dxa"/>
          </w:tcPr>
          <w:p w14:paraId="14767DD2" w14:textId="77777777" w:rsidR="00357A40" w:rsidRPr="00CD48A8" w:rsidRDefault="00357A40" w:rsidP="00BF5382">
            <w:pPr>
              <w:pStyle w:val="TableText"/>
              <w:ind w:right="432"/>
              <w:rPr>
                <w:rFonts w:eastAsia="Times New Roman"/>
                <w:noProof w:val="0"/>
              </w:rPr>
            </w:pPr>
            <w:r w:rsidRPr="00CD48A8">
              <w:rPr>
                <w:noProof w:val="0"/>
              </w:rPr>
              <w:t>379</w:t>
            </w:r>
          </w:p>
        </w:tc>
        <w:tc>
          <w:tcPr>
            <w:tcW w:w="1566" w:type="dxa"/>
          </w:tcPr>
          <w:p w14:paraId="20C59810" w14:textId="77777777" w:rsidR="00357A40" w:rsidRPr="00CD48A8" w:rsidRDefault="00357A40" w:rsidP="00BF5382">
            <w:pPr>
              <w:pStyle w:val="TableText"/>
              <w:ind w:right="432"/>
              <w:rPr>
                <w:rFonts w:eastAsia="Times New Roman"/>
                <w:noProof w:val="0"/>
              </w:rPr>
            </w:pPr>
            <w:r w:rsidRPr="00CD48A8">
              <w:rPr>
                <w:noProof w:val="0"/>
              </w:rPr>
              <w:t>36.4</w:t>
            </w:r>
          </w:p>
        </w:tc>
      </w:tr>
      <w:tr w:rsidR="00357A40" w:rsidRPr="00CD48A8" w14:paraId="441F7D4C" w14:textId="77777777" w:rsidTr="00470861">
        <w:tc>
          <w:tcPr>
            <w:tcW w:w="1008" w:type="dxa"/>
          </w:tcPr>
          <w:p w14:paraId="362141F4" w14:textId="77777777" w:rsidR="00357A40" w:rsidRPr="00CD48A8" w:rsidRDefault="00357A40" w:rsidP="00BF5382">
            <w:pPr>
              <w:pStyle w:val="TableText"/>
              <w:rPr>
                <w:rFonts w:eastAsia="Times New Roman"/>
                <w:noProof w:val="0"/>
              </w:rPr>
            </w:pPr>
            <w:r w:rsidRPr="00CD48A8">
              <w:rPr>
                <w:noProof w:val="0"/>
              </w:rPr>
              <w:t>24</w:t>
            </w:r>
          </w:p>
        </w:tc>
        <w:tc>
          <w:tcPr>
            <w:tcW w:w="1008" w:type="dxa"/>
          </w:tcPr>
          <w:p w14:paraId="34EC0C5A" w14:textId="77777777" w:rsidR="00357A40" w:rsidRPr="00CD48A8" w:rsidRDefault="00357A40" w:rsidP="00BF5382">
            <w:pPr>
              <w:pStyle w:val="TableText"/>
              <w:rPr>
                <w:noProof w:val="0"/>
              </w:rPr>
            </w:pPr>
            <w:r w:rsidRPr="00CD48A8">
              <w:rPr>
                <w:noProof w:val="0"/>
              </w:rPr>
              <w:t>-0.589</w:t>
            </w:r>
          </w:p>
        </w:tc>
        <w:tc>
          <w:tcPr>
            <w:tcW w:w="1008" w:type="dxa"/>
          </w:tcPr>
          <w:p w14:paraId="5EA2A2F3" w14:textId="77777777" w:rsidR="00357A40" w:rsidRPr="00CD48A8" w:rsidRDefault="00357A40" w:rsidP="00BF5382">
            <w:pPr>
              <w:pStyle w:val="TableText"/>
              <w:ind w:right="144"/>
              <w:rPr>
                <w:rFonts w:eastAsia="Times New Roman"/>
                <w:noProof w:val="0"/>
              </w:rPr>
            </w:pPr>
            <w:r w:rsidRPr="00CD48A8">
              <w:rPr>
                <w:noProof w:val="0"/>
              </w:rPr>
              <w:t>440</w:t>
            </w:r>
          </w:p>
        </w:tc>
        <w:tc>
          <w:tcPr>
            <w:tcW w:w="720" w:type="dxa"/>
          </w:tcPr>
          <w:p w14:paraId="20521E58" w14:textId="77777777" w:rsidR="00357A40" w:rsidRPr="00CD48A8" w:rsidRDefault="00357A40" w:rsidP="00BF5382">
            <w:pPr>
              <w:pStyle w:val="TableText"/>
              <w:ind w:right="144"/>
              <w:rPr>
                <w:rFonts w:eastAsia="Times New Roman"/>
                <w:noProof w:val="0"/>
              </w:rPr>
            </w:pPr>
            <w:r w:rsidRPr="00CD48A8">
              <w:rPr>
                <w:noProof w:val="0"/>
              </w:rPr>
              <w:t>54</w:t>
            </w:r>
          </w:p>
        </w:tc>
        <w:tc>
          <w:tcPr>
            <w:tcW w:w="1170" w:type="dxa"/>
          </w:tcPr>
          <w:p w14:paraId="0962D630" w14:textId="77777777" w:rsidR="00357A40" w:rsidRPr="00CD48A8" w:rsidRDefault="00357A40" w:rsidP="00BF5382">
            <w:pPr>
              <w:pStyle w:val="TableText"/>
              <w:ind w:right="360"/>
              <w:rPr>
                <w:rFonts w:eastAsia="Times New Roman"/>
                <w:noProof w:val="0"/>
              </w:rPr>
            </w:pPr>
            <w:r w:rsidRPr="00CD48A8">
              <w:rPr>
                <w:noProof w:val="0"/>
              </w:rPr>
              <w:t>5.2</w:t>
            </w:r>
          </w:p>
        </w:tc>
        <w:tc>
          <w:tcPr>
            <w:tcW w:w="1710" w:type="dxa"/>
          </w:tcPr>
          <w:p w14:paraId="2FBF961A" w14:textId="77777777" w:rsidR="00357A40" w:rsidRPr="00CD48A8" w:rsidRDefault="00357A40" w:rsidP="00BF5382">
            <w:pPr>
              <w:pStyle w:val="TableText"/>
              <w:ind w:right="432"/>
              <w:rPr>
                <w:rFonts w:eastAsia="Times New Roman"/>
                <w:noProof w:val="0"/>
              </w:rPr>
            </w:pPr>
            <w:r w:rsidRPr="00CD48A8">
              <w:rPr>
                <w:noProof w:val="0"/>
              </w:rPr>
              <w:t>433</w:t>
            </w:r>
          </w:p>
        </w:tc>
        <w:tc>
          <w:tcPr>
            <w:tcW w:w="1566" w:type="dxa"/>
          </w:tcPr>
          <w:p w14:paraId="63EE32CB" w14:textId="77777777" w:rsidR="00357A40" w:rsidRPr="00CD48A8" w:rsidRDefault="00357A40" w:rsidP="00BF5382">
            <w:pPr>
              <w:pStyle w:val="TableText"/>
              <w:ind w:right="432"/>
              <w:rPr>
                <w:rFonts w:eastAsia="Times New Roman"/>
                <w:noProof w:val="0"/>
              </w:rPr>
            </w:pPr>
            <w:r w:rsidRPr="00CD48A8">
              <w:rPr>
                <w:noProof w:val="0"/>
              </w:rPr>
              <w:t>41.6</w:t>
            </w:r>
          </w:p>
        </w:tc>
      </w:tr>
      <w:tr w:rsidR="00357A40" w:rsidRPr="00CD48A8" w14:paraId="19CB30A8" w14:textId="77777777" w:rsidTr="00470861">
        <w:tc>
          <w:tcPr>
            <w:tcW w:w="1008" w:type="dxa"/>
          </w:tcPr>
          <w:p w14:paraId="0716A780" w14:textId="77777777" w:rsidR="00357A40" w:rsidRPr="00CD48A8" w:rsidRDefault="00357A40" w:rsidP="00BF5382">
            <w:pPr>
              <w:pStyle w:val="TableText"/>
              <w:rPr>
                <w:rFonts w:eastAsia="Times New Roman"/>
                <w:noProof w:val="0"/>
              </w:rPr>
            </w:pPr>
            <w:r w:rsidRPr="00CD48A8">
              <w:rPr>
                <w:noProof w:val="0"/>
              </w:rPr>
              <w:t>25</w:t>
            </w:r>
          </w:p>
        </w:tc>
        <w:tc>
          <w:tcPr>
            <w:tcW w:w="1008" w:type="dxa"/>
          </w:tcPr>
          <w:p w14:paraId="0B2499A4" w14:textId="77777777" w:rsidR="00357A40" w:rsidRPr="00CD48A8" w:rsidRDefault="00357A40" w:rsidP="00BF5382">
            <w:pPr>
              <w:pStyle w:val="TableText"/>
              <w:rPr>
                <w:noProof w:val="0"/>
              </w:rPr>
            </w:pPr>
            <w:r w:rsidRPr="00CD48A8">
              <w:rPr>
                <w:noProof w:val="0"/>
              </w:rPr>
              <w:t>-0.506</w:t>
            </w:r>
          </w:p>
        </w:tc>
        <w:tc>
          <w:tcPr>
            <w:tcW w:w="1008" w:type="dxa"/>
          </w:tcPr>
          <w:p w14:paraId="1626EEA4" w14:textId="77777777" w:rsidR="00357A40" w:rsidRPr="00CD48A8" w:rsidRDefault="00357A40" w:rsidP="00BF5382">
            <w:pPr>
              <w:pStyle w:val="TableText"/>
              <w:ind w:right="144"/>
              <w:rPr>
                <w:rFonts w:eastAsia="Times New Roman"/>
                <w:noProof w:val="0"/>
              </w:rPr>
            </w:pPr>
            <w:r w:rsidRPr="00CD48A8">
              <w:rPr>
                <w:noProof w:val="0"/>
              </w:rPr>
              <w:t>441</w:t>
            </w:r>
          </w:p>
        </w:tc>
        <w:tc>
          <w:tcPr>
            <w:tcW w:w="720" w:type="dxa"/>
          </w:tcPr>
          <w:p w14:paraId="6E9DB6AF" w14:textId="77777777" w:rsidR="00357A40" w:rsidRPr="00CD48A8" w:rsidRDefault="00357A40" w:rsidP="00BF5382">
            <w:pPr>
              <w:pStyle w:val="TableText"/>
              <w:ind w:right="144"/>
              <w:rPr>
                <w:rFonts w:eastAsia="Times New Roman"/>
                <w:noProof w:val="0"/>
              </w:rPr>
            </w:pPr>
            <w:r w:rsidRPr="00CD48A8">
              <w:rPr>
                <w:noProof w:val="0"/>
              </w:rPr>
              <w:t>49</w:t>
            </w:r>
          </w:p>
        </w:tc>
        <w:tc>
          <w:tcPr>
            <w:tcW w:w="1170" w:type="dxa"/>
          </w:tcPr>
          <w:p w14:paraId="33763EC0" w14:textId="77777777" w:rsidR="00357A40" w:rsidRPr="00CD48A8" w:rsidRDefault="00357A40" w:rsidP="00BF5382">
            <w:pPr>
              <w:pStyle w:val="TableText"/>
              <w:ind w:right="360"/>
              <w:rPr>
                <w:rFonts w:eastAsia="Times New Roman"/>
                <w:noProof w:val="0"/>
              </w:rPr>
            </w:pPr>
            <w:r w:rsidRPr="00CD48A8">
              <w:rPr>
                <w:noProof w:val="0"/>
              </w:rPr>
              <w:t>4.7</w:t>
            </w:r>
          </w:p>
        </w:tc>
        <w:tc>
          <w:tcPr>
            <w:tcW w:w="1710" w:type="dxa"/>
          </w:tcPr>
          <w:p w14:paraId="5A522A3C" w14:textId="77777777" w:rsidR="00357A40" w:rsidRPr="00CD48A8" w:rsidRDefault="00357A40" w:rsidP="00BF5382">
            <w:pPr>
              <w:pStyle w:val="TableText"/>
              <w:ind w:right="432"/>
              <w:rPr>
                <w:rFonts w:eastAsia="Times New Roman"/>
                <w:noProof w:val="0"/>
              </w:rPr>
            </w:pPr>
            <w:r w:rsidRPr="00CD48A8">
              <w:rPr>
                <w:noProof w:val="0"/>
              </w:rPr>
              <w:t>482</w:t>
            </w:r>
          </w:p>
        </w:tc>
        <w:tc>
          <w:tcPr>
            <w:tcW w:w="1566" w:type="dxa"/>
          </w:tcPr>
          <w:p w14:paraId="1D2B1B83" w14:textId="77777777" w:rsidR="00357A40" w:rsidRPr="00CD48A8" w:rsidRDefault="00357A40" w:rsidP="00BF5382">
            <w:pPr>
              <w:pStyle w:val="TableText"/>
              <w:ind w:right="432"/>
              <w:rPr>
                <w:rFonts w:eastAsia="Times New Roman"/>
                <w:noProof w:val="0"/>
              </w:rPr>
            </w:pPr>
            <w:r w:rsidRPr="00CD48A8">
              <w:rPr>
                <w:noProof w:val="0"/>
              </w:rPr>
              <w:t>46.3</w:t>
            </w:r>
          </w:p>
        </w:tc>
      </w:tr>
      <w:tr w:rsidR="00357A40" w:rsidRPr="00CD48A8" w14:paraId="231A9927" w14:textId="77777777" w:rsidTr="00470861">
        <w:tc>
          <w:tcPr>
            <w:tcW w:w="1008" w:type="dxa"/>
          </w:tcPr>
          <w:p w14:paraId="23165C1F" w14:textId="77777777" w:rsidR="00357A40" w:rsidRPr="00CD48A8" w:rsidRDefault="00357A40" w:rsidP="00BF5382">
            <w:pPr>
              <w:pStyle w:val="TableText"/>
              <w:rPr>
                <w:rFonts w:eastAsia="Times New Roman"/>
                <w:noProof w:val="0"/>
              </w:rPr>
            </w:pPr>
            <w:r w:rsidRPr="00CD48A8">
              <w:rPr>
                <w:noProof w:val="0"/>
              </w:rPr>
              <w:t>26</w:t>
            </w:r>
          </w:p>
        </w:tc>
        <w:tc>
          <w:tcPr>
            <w:tcW w:w="1008" w:type="dxa"/>
          </w:tcPr>
          <w:p w14:paraId="2BD8E8DB" w14:textId="77777777" w:rsidR="00357A40" w:rsidRPr="00CD48A8" w:rsidRDefault="00357A40" w:rsidP="00BF5382">
            <w:pPr>
              <w:pStyle w:val="TableText"/>
              <w:rPr>
                <w:noProof w:val="0"/>
              </w:rPr>
            </w:pPr>
            <w:r w:rsidRPr="00CD48A8">
              <w:rPr>
                <w:noProof w:val="0"/>
              </w:rPr>
              <w:t>-0.423</w:t>
            </w:r>
          </w:p>
        </w:tc>
        <w:tc>
          <w:tcPr>
            <w:tcW w:w="1008" w:type="dxa"/>
          </w:tcPr>
          <w:p w14:paraId="3B69D9FF" w14:textId="77777777" w:rsidR="00357A40" w:rsidRPr="00CD48A8" w:rsidRDefault="00357A40" w:rsidP="00BF5382">
            <w:pPr>
              <w:pStyle w:val="TableText"/>
              <w:ind w:right="144"/>
              <w:rPr>
                <w:rFonts w:eastAsia="Times New Roman"/>
                <w:noProof w:val="0"/>
              </w:rPr>
            </w:pPr>
            <w:r w:rsidRPr="00CD48A8">
              <w:rPr>
                <w:noProof w:val="0"/>
              </w:rPr>
              <w:t>443</w:t>
            </w:r>
          </w:p>
        </w:tc>
        <w:tc>
          <w:tcPr>
            <w:tcW w:w="720" w:type="dxa"/>
          </w:tcPr>
          <w:p w14:paraId="66DCED91" w14:textId="77777777" w:rsidR="00357A40" w:rsidRPr="00CD48A8" w:rsidRDefault="00357A40" w:rsidP="00BF5382">
            <w:pPr>
              <w:pStyle w:val="TableText"/>
              <w:ind w:right="144"/>
              <w:rPr>
                <w:rFonts w:eastAsia="Times New Roman"/>
                <w:noProof w:val="0"/>
              </w:rPr>
            </w:pPr>
            <w:r w:rsidRPr="00CD48A8">
              <w:rPr>
                <w:noProof w:val="0"/>
              </w:rPr>
              <w:t>60</w:t>
            </w:r>
          </w:p>
        </w:tc>
        <w:tc>
          <w:tcPr>
            <w:tcW w:w="1170" w:type="dxa"/>
          </w:tcPr>
          <w:p w14:paraId="4492BD06" w14:textId="77777777" w:rsidR="00357A40" w:rsidRPr="00CD48A8" w:rsidRDefault="00357A40" w:rsidP="00BF5382">
            <w:pPr>
              <w:pStyle w:val="TableText"/>
              <w:ind w:right="360"/>
              <w:rPr>
                <w:rFonts w:eastAsia="Times New Roman"/>
                <w:noProof w:val="0"/>
              </w:rPr>
            </w:pPr>
            <w:r w:rsidRPr="00CD48A8">
              <w:rPr>
                <w:noProof w:val="0"/>
              </w:rPr>
              <w:t>5.8</w:t>
            </w:r>
          </w:p>
        </w:tc>
        <w:tc>
          <w:tcPr>
            <w:tcW w:w="1710" w:type="dxa"/>
          </w:tcPr>
          <w:p w14:paraId="4C6A77DB" w14:textId="77777777" w:rsidR="00357A40" w:rsidRPr="00CD48A8" w:rsidRDefault="00357A40" w:rsidP="00BF5382">
            <w:pPr>
              <w:pStyle w:val="TableText"/>
              <w:ind w:right="432"/>
              <w:rPr>
                <w:rFonts w:eastAsia="Times New Roman"/>
                <w:noProof w:val="0"/>
              </w:rPr>
            </w:pPr>
            <w:r w:rsidRPr="00CD48A8">
              <w:rPr>
                <w:noProof w:val="0"/>
              </w:rPr>
              <w:t>542</w:t>
            </w:r>
          </w:p>
        </w:tc>
        <w:tc>
          <w:tcPr>
            <w:tcW w:w="1566" w:type="dxa"/>
          </w:tcPr>
          <w:p w14:paraId="2B84DCE2" w14:textId="77777777" w:rsidR="00357A40" w:rsidRPr="00CD48A8" w:rsidRDefault="00357A40" w:rsidP="00BF5382">
            <w:pPr>
              <w:pStyle w:val="TableText"/>
              <w:ind w:right="432"/>
              <w:rPr>
                <w:rFonts w:eastAsia="Times New Roman"/>
                <w:noProof w:val="0"/>
              </w:rPr>
            </w:pPr>
            <w:r w:rsidRPr="00CD48A8">
              <w:rPr>
                <w:noProof w:val="0"/>
              </w:rPr>
              <w:t>52.1</w:t>
            </w:r>
          </w:p>
        </w:tc>
      </w:tr>
      <w:tr w:rsidR="00357A40" w:rsidRPr="00CD48A8" w14:paraId="75A6F41A" w14:textId="77777777" w:rsidTr="00470861">
        <w:tc>
          <w:tcPr>
            <w:tcW w:w="1008" w:type="dxa"/>
          </w:tcPr>
          <w:p w14:paraId="4E7238D8" w14:textId="77777777" w:rsidR="00357A40" w:rsidRPr="00CD48A8" w:rsidRDefault="00357A40" w:rsidP="00BF5382">
            <w:pPr>
              <w:pStyle w:val="TableText"/>
              <w:rPr>
                <w:rFonts w:eastAsia="Times New Roman"/>
                <w:noProof w:val="0"/>
              </w:rPr>
            </w:pPr>
            <w:r w:rsidRPr="00CD48A8">
              <w:rPr>
                <w:noProof w:val="0"/>
              </w:rPr>
              <w:t>27</w:t>
            </w:r>
          </w:p>
        </w:tc>
        <w:tc>
          <w:tcPr>
            <w:tcW w:w="1008" w:type="dxa"/>
          </w:tcPr>
          <w:p w14:paraId="0EFBA1D8" w14:textId="77777777" w:rsidR="00357A40" w:rsidRPr="00CD48A8" w:rsidRDefault="00357A40" w:rsidP="00BF5382">
            <w:pPr>
              <w:pStyle w:val="TableText"/>
              <w:rPr>
                <w:noProof w:val="0"/>
              </w:rPr>
            </w:pPr>
            <w:r w:rsidRPr="00CD48A8">
              <w:rPr>
                <w:noProof w:val="0"/>
              </w:rPr>
              <w:t>-0.342</w:t>
            </w:r>
          </w:p>
        </w:tc>
        <w:tc>
          <w:tcPr>
            <w:tcW w:w="1008" w:type="dxa"/>
          </w:tcPr>
          <w:p w14:paraId="667C9A1B" w14:textId="77777777" w:rsidR="00357A40" w:rsidRPr="00CD48A8" w:rsidRDefault="00357A40" w:rsidP="00BF5382">
            <w:pPr>
              <w:pStyle w:val="TableText"/>
              <w:ind w:right="144"/>
              <w:rPr>
                <w:rFonts w:eastAsia="Times New Roman"/>
                <w:noProof w:val="0"/>
              </w:rPr>
            </w:pPr>
            <w:r w:rsidRPr="00CD48A8">
              <w:rPr>
                <w:noProof w:val="0"/>
              </w:rPr>
              <w:t>444</w:t>
            </w:r>
          </w:p>
        </w:tc>
        <w:tc>
          <w:tcPr>
            <w:tcW w:w="720" w:type="dxa"/>
          </w:tcPr>
          <w:p w14:paraId="5530F851" w14:textId="77777777" w:rsidR="00357A40" w:rsidRPr="00CD48A8" w:rsidRDefault="00357A40" w:rsidP="00BF5382">
            <w:pPr>
              <w:pStyle w:val="TableText"/>
              <w:ind w:right="144"/>
              <w:rPr>
                <w:rFonts w:eastAsia="Times New Roman"/>
                <w:noProof w:val="0"/>
              </w:rPr>
            </w:pPr>
            <w:r w:rsidRPr="00CD48A8">
              <w:rPr>
                <w:noProof w:val="0"/>
              </w:rPr>
              <w:t>42</w:t>
            </w:r>
          </w:p>
        </w:tc>
        <w:tc>
          <w:tcPr>
            <w:tcW w:w="1170" w:type="dxa"/>
          </w:tcPr>
          <w:p w14:paraId="52B31497" w14:textId="77777777" w:rsidR="00357A40" w:rsidRPr="00CD48A8" w:rsidRDefault="00357A40" w:rsidP="00BF5382">
            <w:pPr>
              <w:pStyle w:val="TableText"/>
              <w:ind w:right="360"/>
              <w:rPr>
                <w:rFonts w:eastAsia="Times New Roman"/>
                <w:noProof w:val="0"/>
              </w:rPr>
            </w:pPr>
            <w:r w:rsidRPr="00CD48A8">
              <w:rPr>
                <w:noProof w:val="0"/>
              </w:rPr>
              <w:t>4.0</w:t>
            </w:r>
          </w:p>
        </w:tc>
        <w:tc>
          <w:tcPr>
            <w:tcW w:w="1710" w:type="dxa"/>
          </w:tcPr>
          <w:p w14:paraId="3B29C48A" w14:textId="77777777" w:rsidR="00357A40" w:rsidRPr="00CD48A8" w:rsidRDefault="00357A40" w:rsidP="00BF5382">
            <w:pPr>
              <w:pStyle w:val="TableText"/>
              <w:ind w:right="432"/>
              <w:rPr>
                <w:rFonts w:eastAsia="Times New Roman"/>
                <w:noProof w:val="0"/>
              </w:rPr>
            </w:pPr>
            <w:r w:rsidRPr="00CD48A8">
              <w:rPr>
                <w:noProof w:val="0"/>
              </w:rPr>
              <w:t>584</w:t>
            </w:r>
          </w:p>
        </w:tc>
        <w:tc>
          <w:tcPr>
            <w:tcW w:w="1566" w:type="dxa"/>
          </w:tcPr>
          <w:p w14:paraId="4C65BA40" w14:textId="77777777" w:rsidR="00357A40" w:rsidRPr="00CD48A8" w:rsidRDefault="00357A40" w:rsidP="00BF5382">
            <w:pPr>
              <w:pStyle w:val="TableText"/>
              <w:ind w:right="432"/>
              <w:rPr>
                <w:rFonts w:eastAsia="Times New Roman"/>
                <w:noProof w:val="0"/>
              </w:rPr>
            </w:pPr>
            <w:r w:rsidRPr="00CD48A8">
              <w:rPr>
                <w:noProof w:val="0"/>
              </w:rPr>
              <w:t>56.2</w:t>
            </w:r>
          </w:p>
        </w:tc>
      </w:tr>
      <w:tr w:rsidR="00357A40" w:rsidRPr="00CD48A8" w14:paraId="204416A2" w14:textId="77777777" w:rsidTr="00470861">
        <w:tc>
          <w:tcPr>
            <w:tcW w:w="1008" w:type="dxa"/>
          </w:tcPr>
          <w:p w14:paraId="20EF74E5" w14:textId="77777777" w:rsidR="00357A40" w:rsidRPr="00CD48A8" w:rsidRDefault="00357A40" w:rsidP="00BF5382">
            <w:pPr>
              <w:pStyle w:val="TableText"/>
              <w:rPr>
                <w:rFonts w:eastAsia="Times New Roman"/>
                <w:noProof w:val="0"/>
              </w:rPr>
            </w:pPr>
            <w:r w:rsidRPr="00CD48A8">
              <w:rPr>
                <w:noProof w:val="0"/>
              </w:rPr>
              <w:t>28</w:t>
            </w:r>
          </w:p>
        </w:tc>
        <w:tc>
          <w:tcPr>
            <w:tcW w:w="1008" w:type="dxa"/>
          </w:tcPr>
          <w:p w14:paraId="1D643AF4" w14:textId="77777777" w:rsidR="00357A40" w:rsidRPr="00CD48A8" w:rsidRDefault="00357A40" w:rsidP="00BF5382">
            <w:pPr>
              <w:pStyle w:val="TableText"/>
              <w:rPr>
                <w:noProof w:val="0"/>
              </w:rPr>
            </w:pPr>
            <w:r w:rsidRPr="00CD48A8">
              <w:rPr>
                <w:noProof w:val="0"/>
              </w:rPr>
              <w:t>-0.262</w:t>
            </w:r>
          </w:p>
        </w:tc>
        <w:tc>
          <w:tcPr>
            <w:tcW w:w="1008" w:type="dxa"/>
          </w:tcPr>
          <w:p w14:paraId="29365A3D" w14:textId="77777777" w:rsidR="00357A40" w:rsidRPr="00CD48A8" w:rsidRDefault="00357A40" w:rsidP="00BF5382">
            <w:pPr>
              <w:pStyle w:val="TableText"/>
              <w:ind w:right="144"/>
              <w:rPr>
                <w:rFonts w:eastAsia="Times New Roman"/>
                <w:noProof w:val="0"/>
              </w:rPr>
            </w:pPr>
            <w:r w:rsidRPr="00CD48A8">
              <w:rPr>
                <w:noProof w:val="0"/>
              </w:rPr>
              <w:t>445</w:t>
            </w:r>
          </w:p>
        </w:tc>
        <w:tc>
          <w:tcPr>
            <w:tcW w:w="720" w:type="dxa"/>
          </w:tcPr>
          <w:p w14:paraId="2530A776" w14:textId="77777777" w:rsidR="00357A40" w:rsidRPr="00CD48A8" w:rsidRDefault="00357A40" w:rsidP="00BF5382">
            <w:pPr>
              <w:pStyle w:val="TableText"/>
              <w:ind w:right="144"/>
              <w:rPr>
                <w:rFonts w:eastAsia="Times New Roman"/>
                <w:noProof w:val="0"/>
              </w:rPr>
            </w:pPr>
            <w:r w:rsidRPr="00CD48A8">
              <w:rPr>
                <w:noProof w:val="0"/>
              </w:rPr>
              <w:t>35</w:t>
            </w:r>
          </w:p>
        </w:tc>
        <w:tc>
          <w:tcPr>
            <w:tcW w:w="1170" w:type="dxa"/>
          </w:tcPr>
          <w:p w14:paraId="5695106A" w14:textId="77777777" w:rsidR="00357A40" w:rsidRPr="00CD48A8" w:rsidRDefault="00357A40" w:rsidP="00BF5382">
            <w:pPr>
              <w:pStyle w:val="TableText"/>
              <w:ind w:right="360"/>
              <w:rPr>
                <w:rFonts w:eastAsia="Times New Roman"/>
                <w:noProof w:val="0"/>
              </w:rPr>
            </w:pPr>
            <w:r w:rsidRPr="00CD48A8">
              <w:rPr>
                <w:noProof w:val="0"/>
              </w:rPr>
              <w:t>3.4</w:t>
            </w:r>
          </w:p>
        </w:tc>
        <w:tc>
          <w:tcPr>
            <w:tcW w:w="1710" w:type="dxa"/>
          </w:tcPr>
          <w:p w14:paraId="2FA39557" w14:textId="77777777" w:rsidR="00357A40" w:rsidRPr="00CD48A8" w:rsidRDefault="00357A40" w:rsidP="00BF5382">
            <w:pPr>
              <w:pStyle w:val="TableText"/>
              <w:ind w:right="432"/>
              <w:rPr>
                <w:rFonts w:eastAsia="Times New Roman"/>
                <w:noProof w:val="0"/>
              </w:rPr>
            </w:pPr>
            <w:r w:rsidRPr="00CD48A8">
              <w:rPr>
                <w:noProof w:val="0"/>
              </w:rPr>
              <w:t>619</w:t>
            </w:r>
          </w:p>
        </w:tc>
        <w:tc>
          <w:tcPr>
            <w:tcW w:w="1566" w:type="dxa"/>
          </w:tcPr>
          <w:p w14:paraId="31A4F47C" w14:textId="77777777" w:rsidR="00357A40" w:rsidRPr="00CD48A8" w:rsidRDefault="00357A40" w:rsidP="00BF5382">
            <w:pPr>
              <w:pStyle w:val="TableText"/>
              <w:ind w:right="432"/>
              <w:rPr>
                <w:rFonts w:eastAsia="Times New Roman"/>
                <w:noProof w:val="0"/>
              </w:rPr>
            </w:pPr>
            <w:r w:rsidRPr="00CD48A8">
              <w:rPr>
                <w:noProof w:val="0"/>
              </w:rPr>
              <w:t>59.5</w:t>
            </w:r>
          </w:p>
        </w:tc>
      </w:tr>
      <w:tr w:rsidR="00357A40" w:rsidRPr="00CD48A8" w14:paraId="7CB0945B" w14:textId="77777777" w:rsidTr="00470861">
        <w:tc>
          <w:tcPr>
            <w:tcW w:w="1008" w:type="dxa"/>
          </w:tcPr>
          <w:p w14:paraId="6F2519AB" w14:textId="77777777" w:rsidR="00357A40" w:rsidRPr="00CD48A8" w:rsidRDefault="00357A40" w:rsidP="00BF5382">
            <w:pPr>
              <w:pStyle w:val="TableText"/>
              <w:rPr>
                <w:rFonts w:eastAsia="Times New Roman"/>
                <w:noProof w:val="0"/>
              </w:rPr>
            </w:pPr>
            <w:r w:rsidRPr="00CD48A8">
              <w:rPr>
                <w:noProof w:val="0"/>
              </w:rPr>
              <w:t>29</w:t>
            </w:r>
          </w:p>
        </w:tc>
        <w:tc>
          <w:tcPr>
            <w:tcW w:w="1008" w:type="dxa"/>
          </w:tcPr>
          <w:p w14:paraId="7D56A6A2" w14:textId="77777777" w:rsidR="00357A40" w:rsidRPr="00CD48A8" w:rsidRDefault="00357A40" w:rsidP="00BF5382">
            <w:pPr>
              <w:pStyle w:val="TableText"/>
              <w:rPr>
                <w:noProof w:val="0"/>
              </w:rPr>
            </w:pPr>
            <w:r w:rsidRPr="00CD48A8">
              <w:rPr>
                <w:noProof w:val="0"/>
              </w:rPr>
              <w:t>-0.183</w:t>
            </w:r>
          </w:p>
        </w:tc>
        <w:tc>
          <w:tcPr>
            <w:tcW w:w="1008" w:type="dxa"/>
          </w:tcPr>
          <w:p w14:paraId="00439C40" w14:textId="77777777" w:rsidR="00357A40" w:rsidRPr="00CD48A8" w:rsidRDefault="00357A40" w:rsidP="00BF5382">
            <w:pPr>
              <w:pStyle w:val="TableText"/>
              <w:ind w:right="144"/>
              <w:rPr>
                <w:rFonts w:eastAsia="Times New Roman"/>
                <w:noProof w:val="0"/>
              </w:rPr>
            </w:pPr>
            <w:r w:rsidRPr="00CD48A8">
              <w:rPr>
                <w:noProof w:val="0"/>
              </w:rPr>
              <w:t>446</w:t>
            </w:r>
          </w:p>
        </w:tc>
        <w:tc>
          <w:tcPr>
            <w:tcW w:w="720" w:type="dxa"/>
          </w:tcPr>
          <w:p w14:paraId="3CCDFF6B" w14:textId="77777777" w:rsidR="00357A40" w:rsidRPr="00CD48A8" w:rsidRDefault="00357A40" w:rsidP="00BF5382">
            <w:pPr>
              <w:pStyle w:val="TableText"/>
              <w:ind w:right="144"/>
              <w:rPr>
                <w:rFonts w:eastAsia="Times New Roman"/>
                <w:noProof w:val="0"/>
              </w:rPr>
            </w:pPr>
            <w:r w:rsidRPr="00CD48A8">
              <w:rPr>
                <w:noProof w:val="0"/>
              </w:rPr>
              <w:t>30</w:t>
            </w:r>
          </w:p>
        </w:tc>
        <w:tc>
          <w:tcPr>
            <w:tcW w:w="1170" w:type="dxa"/>
          </w:tcPr>
          <w:p w14:paraId="45CC803E" w14:textId="77777777" w:rsidR="00357A40" w:rsidRPr="00CD48A8" w:rsidRDefault="00357A40" w:rsidP="00BF5382">
            <w:pPr>
              <w:pStyle w:val="TableText"/>
              <w:ind w:right="360"/>
              <w:rPr>
                <w:rFonts w:eastAsia="Times New Roman"/>
                <w:noProof w:val="0"/>
              </w:rPr>
            </w:pPr>
            <w:r w:rsidRPr="00CD48A8">
              <w:rPr>
                <w:noProof w:val="0"/>
              </w:rPr>
              <w:t>2.9</w:t>
            </w:r>
          </w:p>
        </w:tc>
        <w:tc>
          <w:tcPr>
            <w:tcW w:w="1710" w:type="dxa"/>
          </w:tcPr>
          <w:p w14:paraId="5160A09E" w14:textId="77777777" w:rsidR="00357A40" w:rsidRPr="00CD48A8" w:rsidRDefault="00357A40" w:rsidP="00BF5382">
            <w:pPr>
              <w:pStyle w:val="TableText"/>
              <w:ind w:right="432"/>
              <w:rPr>
                <w:rFonts w:eastAsia="Times New Roman"/>
                <w:noProof w:val="0"/>
              </w:rPr>
            </w:pPr>
            <w:r w:rsidRPr="00CD48A8">
              <w:rPr>
                <w:noProof w:val="0"/>
              </w:rPr>
              <w:t>649</w:t>
            </w:r>
          </w:p>
        </w:tc>
        <w:tc>
          <w:tcPr>
            <w:tcW w:w="1566" w:type="dxa"/>
          </w:tcPr>
          <w:p w14:paraId="02FE9BED" w14:textId="77777777" w:rsidR="00357A40" w:rsidRPr="00CD48A8" w:rsidRDefault="00357A40" w:rsidP="00BF5382">
            <w:pPr>
              <w:pStyle w:val="TableText"/>
              <w:ind w:right="432"/>
              <w:rPr>
                <w:rFonts w:eastAsia="Times New Roman"/>
                <w:noProof w:val="0"/>
              </w:rPr>
            </w:pPr>
            <w:r w:rsidRPr="00CD48A8">
              <w:rPr>
                <w:noProof w:val="0"/>
              </w:rPr>
              <w:t>62.4</w:t>
            </w:r>
          </w:p>
        </w:tc>
      </w:tr>
      <w:tr w:rsidR="00357A40" w:rsidRPr="00CD48A8" w14:paraId="7872C93E" w14:textId="77777777" w:rsidTr="00470861">
        <w:tc>
          <w:tcPr>
            <w:tcW w:w="1008" w:type="dxa"/>
          </w:tcPr>
          <w:p w14:paraId="1D386F48" w14:textId="77777777" w:rsidR="00357A40" w:rsidRPr="00CD48A8" w:rsidRDefault="00357A40" w:rsidP="00BF5382">
            <w:pPr>
              <w:pStyle w:val="TableText"/>
              <w:rPr>
                <w:rFonts w:eastAsia="Times New Roman"/>
                <w:noProof w:val="0"/>
              </w:rPr>
            </w:pPr>
            <w:r w:rsidRPr="00CD48A8">
              <w:rPr>
                <w:noProof w:val="0"/>
              </w:rPr>
              <w:t>30</w:t>
            </w:r>
          </w:p>
        </w:tc>
        <w:tc>
          <w:tcPr>
            <w:tcW w:w="1008" w:type="dxa"/>
          </w:tcPr>
          <w:p w14:paraId="1911F041" w14:textId="77777777" w:rsidR="00357A40" w:rsidRPr="00CD48A8" w:rsidRDefault="00357A40" w:rsidP="00BF5382">
            <w:pPr>
              <w:pStyle w:val="TableText"/>
              <w:rPr>
                <w:noProof w:val="0"/>
              </w:rPr>
            </w:pPr>
            <w:r w:rsidRPr="00CD48A8">
              <w:rPr>
                <w:noProof w:val="0"/>
              </w:rPr>
              <w:t>-0.104</w:t>
            </w:r>
          </w:p>
        </w:tc>
        <w:tc>
          <w:tcPr>
            <w:tcW w:w="1008" w:type="dxa"/>
          </w:tcPr>
          <w:p w14:paraId="603AB1F2" w14:textId="77777777" w:rsidR="00357A40" w:rsidRPr="00CD48A8" w:rsidRDefault="00357A40" w:rsidP="00BF5382">
            <w:pPr>
              <w:pStyle w:val="TableText"/>
              <w:ind w:right="144"/>
              <w:rPr>
                <w:rFonts w:eastAsia="Times New Roman"/>
                <w:noProof w:val="0"/>
              </w:rPr>
            </w:pPr>
            <w:r w:rsidRPr="00CD48A8">
              <w:rPr>
                <w:noProof w:val="0"/>
              </w:rPr>
              <w:t>447</w:t>
            </w:r>
          </w:p>
        </w:tc>
        <w:tc>
          <w:tcPr>
            <w:tcW w:w="720" w:type="dxa"/>
          </w:tcPr>
          <w:p w14:paraId="46C983EE" w14:textId="77777777" w:rsidR="00357A40" w:rsidRPr="00CD48A8" w:rsidRDefault="00357A40" w:rsidP="00BF5382">
            <w:pPr>
              <w:pStyle w:val="TableText"/>
              <w:ind w:right="144"/>
              <w:rPr>
                <w:rFonts w:eastAsia="Times New Roman"/>
                <w:noProof w:val="0"/>
              </w:rPr>
            </w:pPr>
            <w:r w:rsidRPr="00CD48A8">
              <w:rPr>
                <w:noProof w:val="0"/>
              </w:rPr>
              <w:t>26</w:t>
            </w:r>
          </w:p>
        </w:tc>
        <w:tc>
          <w:tcPr>
            <w:tcW w:w="1170" w:type="dxa"/>
          </w:tcPr>
          <w:p w14:paraId="3BD71455" w14:textId="77777777" w:rsidR="00357A40" w:rsidRPr="00CD48A8" w:rsidRDefault="00357A40" w:rsidP="00BF5382">
            <w:pPr>
              <w:pStyle w:val="TableText"/>
              <w:ind w:right="360"/>
              <w:rPr>
                <w:rFonts w:eastAsia="Times New Roman"/>
                <w:noProof w:val="0"/>
              </w:rPr>
            </w:pPr>
            <w:r w:rsidRPr="00CD48A8">
              <w:rPr>
                <w:noProof w:val="0"/>
              </w:rPr>
              <w:t>2.5</w:t>
            </w:r>
          </w:p>
        </w:tc>
        <w:tc>
          <w:tcPr>
            <w:tcW w:w="1710" w:type="dxa"/>
          </w:tcPr>
          <w:p w14:paraId="4533D6AC" w14:textId="77777777" w:rsidR="00357A40" w:rsidRPr="00CD48A8" w:rsidRDefault="00357A40" w:rsidP="00BF5382">
            <w:pPr>
              <w:pStyle w:val="TableText"/>
              <w:ind w:right="432"/>
              <w:rPr>
                <w:rFonts w:eastAsia="Times New Roman"/>
                <w:noProof w:val="0"/>
              </w:rPr>
            </w:pPr>
            <w:r w:rsidRPr="00CD48A8">
              <w:rPr>
                <w:noProof w:val="0"/>
              </w:rPr>
              <w:t>675</w:t>
            </w:r>
          </w:p>
        </w:tc>
        <w:tc>
          <w:tcPr>
            <w:tcW w:w="1566" w:type="dxa"/>
          </w:tcPr>
          <w:p w14:paraId="70BF5D7F" w14:textId="77777777" w:rsidR="00357A40" w:rsidRPr="00CD48A8" w:rsidRDefault="00357A40" w:rsidP="00BF5382">
            <w:pPr>
              <w:pStyle w:val="TableText"/>
              <w:ind w:right="432"/>
              <w:rPr>
                <w:rFonts w:eastAsia="Times New Roman"/>
                <w:noProof w:val="0"/>
              </w:rPr>
            </w:pPr>
            <w:r w:rsidRPr="00CD48A8">
              <w:rPr>
                <w:noProof w:val="0"/>
              </w:rPr>
              <w:t>64.9</w:t>
            </w:r>
          </w:p>
        </w:tc>
      </w:tr>
      <w:tr w:rsidR="00357A40" w:rsidRPr="00CD48A8" w14:paraId="5E144F0D" w14:textId="77777777" w:rsidTr="00470861">
        <w:tc>
          <w:tcPr>
            <w:tcW w:w="1008" w:type="dxa"/>
          </w:tcPr>
          <w:p w14:paraId="669F5651" w14:textId="77777777" w:rsidR="00357A40" w:rsidRPr="00CD48A8" w:rsidRDefault="00357A40" w:rsidP="00BF5382">
            <w:pPr>
              <w:pStyle w:val="TableText"/>
              <w:rPr>
                <w:rFonts w:eastAsia="Times New Roman"/>
                <w:noProof w:val="0"/>
              </w:rPr>
            </w:pPr>
            <w:r w:rsidRPr="00CD48A8">
              <w:rPr>
                <w:noProof w:val="0"/>
              </w:rPr>
              <w:t>31</w:t>
            </w:r>
          </w:p>
        </w:tc>
        <w:tc>
          <w:tcPr>
            <w:tcW w:w="1008" w:type="dxa"/>
          </w:tcPr>
          <w:p w14:paraId="09BF58F1" w14:textId="77777777" w:rsidR="00357A40" w:rsidRPr="00CD48A8" w:rsidRDefault="00357A40" w:rsidP="00BF5382">
            <w:pPr>
              <w:pStyle w:val="TableText"/>
              <w:rPr>
                <w:noProof w:val="0"/>
              </w:rPr>
            </w:pPr>
            <w:r w:rsidRPr="00CD48A8">
              <w:rPr>
                <w:noProof w:val="0"/>
              </w:rPr>
              <w:t>-0.026</w:t>
            </w:r>
          </w:p>
        </w:tc>
        <w:tc>
          <w:tcPr>
            <w:tcW w:w="1008" w:type="dxa"/>
          </w:tcPr>
          <w:p w14:paraId="0CC3BE2A" w14:textId="77777777" w:rsidR="00357A40" w:rsidRPr="00CD48A8" w:rsidRDefault="00357A40" w:rsidP="00BF5382">
            <w:pPr>
              <w:pStyle w:val="TableText"/>
              <w:ind w:right="144"/>
              <w:rPr>
                <w:rFonts w:eastAsia="Times New Roman"/>
                <w:noProof w:val="0"/>
              </w:rPr>
            </w:pPr>
            <w:r w:rsidRPr="00CD48A8">
              <w:rPr>
                <w:noProof w:val="0"/>
              </w:rPr>
              <w:t>448</w:t>
            </w:r>
          </w:p>
        </w:tc>
        <w:tc>
          <w:tcPr>
            <w:tcW w:w="720" w:type="dxa"/>
          </w:tcPr>
          <w:p w14:paraId="4C6315F7" w14:textId="77777777" w:rsidR="00357A40" w:rsidRPr="00CD48A8" w:rsidRDefault="00357A40" w:rsidP="00BF5382">
            <w:pPr>
              <w:pStyle w:val="TableText"/>
              <w:ind w:right="144"/>
              <w:rPr>
                <w:rFonts w:eastAsia="Times New Roman"/>
                <w:noProof w:val="0"/>
              </w:rPr>
            </w:pPr>
            <w:r w:rsidRPr="00CD48A8">
              <w:rPr>
                <w:noProof w:val="0"/>
              </w:rPr>
              <w:t>27</w:t>
            </w:r>
          </w:p>
        </w:tc>
        <w:tc>
          <w:tcPr>
            <w:tcW w:w="1170" w:type="dxa"/>
          </w:tcPr>
          <w:p w14:paraId="104E943A" w14:textId="77777777" w:rsidR="00357A40" w:rsidRPr="00CD48A8" w:rsidRDefault="00357A40" w:rsidP="00BF5382">
            <w:pPr>
              <w:pStyle w:val="TableText"/>
              <w:ind w:right="360"/>
              <w:rPr>
                <w:rFonts w:eastAsia="Times New Roman"/>
                <w:noProof w:val="0"/>
              </w:rPr>
            </w:pPr>
            <w:r w:rsidRPr="00CD48A8">
              <w:rPr>
                <w:noProof w:val="0"/>
              </w:rPr>
              <w:t>2.6</w:t>
            </w:r>
          </w:p>
        </w:tc>
        <w:tc>
          <w:tcPr>
            <w:tcW w:w="1710" w:type="dxa"/>
          </w:tcPr>
          <w:p w14:paraId="31993356" w14:textId="77777777" w:rsidR="00357A40" w:rsidRPr="00CD48A8" w:rsidRDefault="00357A40" w:rsidP="00BF5382">
            <w:pPr>
              <w:pStyle w:val="TableText"/>
              <w:ind w:right="432"/>
              <w:rPr>
                <w:rFonts w:eastAsia="Times New Roman"/>
                <w:noProof w:val="0"/>
              </w:rPr>
            </w:pPr>
            <w:r w:rsidRPr="00CD48A8">
              <w:rPr>
                <w:noProof w:val="0"/>
              </w:rPr>
              <w:t>702</w:t>
            </w:r>
          </w:p>
        </w:tc>
        <w:tc>
          <w:tcPr>
            <w:tcW w:w="1566" w:type="dxa"/>
          </w:tcPr>
          <w:p w14:paraId="5D5341E8" w14:textId="77777777" w:rsidR="00357A40" w:rsidRPr="00CD48A8" w:rsidRDefault="00357A40" w:rsidP="00BF5382">
            <w:pPr>
              <w:pStyle w:val="TableText"/>
              <w:ind w:right="432"/>
              <w:rPr>
                <w:rFonts w:eastAsia="Times New Roman"/>
                <w:noProof w:val="0"/>
              </w:rPr>
            </w:pPr>
            <w:r w:rsidRPr="00CD48A8">
              <w:rPr>
                <w:noProof w:val="0"/>
              </w:rPr>
              <w:t>67.5</w:t>
            </w:r>
          </w:p>
        </w:tc>
      </w:tr>
      <w:tr w:rsidR="00357A40" w:rsidRPr="00CD48A8" w14:paraId="57358FE1" w14:textId="77777777" w:rsidTr="00470861">
        <w:tc>
          <w:tcPr>
            <w:tcW w:w="1008" w:type="dxa"/>
          </w:tcPr>
          <w:p w14:paraId="4C298388" w14:textId="77777777" w:rsidR="00357A40" w:rsidRPr="00CD48A8" w:rsidRDefault="00357A40" w:rsidP="00BF5382">
            <w:pPr>
              <w:pStyle w:val="TableText"/>
              <w:rPr>
                <w:rFonts w:eastAsia="Times New Roman"/>
                <w:noProof w:val="0"/>
              </w:rPr>
            </w:pPr>
            <w:r w:rsidRPr="00CD48A8">
              <w:rPr>
                <w:noProof w:val="0"/>
              </w:rPr>
              <w:t>32</w:t>
            </w:r>
          </w:p>
        </w:tc>
        <w:tc>
          <w:tcPr>
            <w:tcW w:w="1008" w:type="dxa"/>
          </w:tcPr>
          <w:p w14:paraId="6FA7E221" w14:textId="77777777" w:rsidR="00357A40" w:rsidRPr="00CD48A8" w:rsidRDefault="00357A40" w:rsidP="00BF5382">
            <w:pPr>
              <w:pStyle w:val="TableText"/>
              <w:rPr>
                <w:noProof w:val="0"/>
              </w:rPr>
            </w:pPr>
            <w:r w:rsidRPr="00CD48A8">
              <w:rPr>
                <w:noProof w:val="0"/>
              </w:rPr>
              <w:t>0.052</w:t>
            </w:r>
          </w:p>
        </w:tc>
        <w:tc>
          <w:tcPr>
            <w:tcW w:w="1008" w:type="dxa"/>
          </w:tcPr>
          <w:p w14:paraId="169AF125" w14:textId="77777777" w:rsidR="00357A40" w:rsidRPr="00CD48A8" w:rsidRDefault="00357A40" w:rsidP="00BF5382">
            <w:pPr>
              <w:pStyle w:val="TableText"/>
              <w:ind w:right="144"/>
              <w:rPr>
                <w:rFonts w:eastAsia="Times New Roman"/>
                <w:noProof w:val="0"/>
              </w:rPr>
            </w:pPr>
            <w:r w:rsidRPr="00CD48A8">
              <w:rPr>
                <w:noProof w:val="0"/>
              </w:rPr>
              <w:t>449</w:t>
            </w:r>
          </w:p>
        </w:tc>
        <w:tc>
          <w:tcPr>
            <w:tcW w:w="720" w:type="dxa"/>
          </w:tcPr>
          <w:p w14:paraId="5121D44F" w14:textId="77777777" w:rsidR="00357A40" w:rsidRPr="00CD48A8" w:rsidRDefault="00357A40" w:rsidP="00BF5382">
            <w:pPr>
              <w:pStyle w:val="TableText"/>
              <w:ind w:right="144"/>
              <w:rPr>
                <w:rFonts w:eastAsia="Times New Roman"/>
                <w:noProof w:val="0"/>
              </w:rPr>
            </w:pPr>
            <w:r w:rsidRPr="00CD48A8">
              <w:rPr>
                <w:noProof w:val="0"/>
              </w:rPr>
              <w:t>18</w:t>
            </w:r>
          </w:p>
        </w:tc>
        <w:tc>
          <w:tcPr>
            <w:tcW w:w="1170" w:type="dxa"/>
          </w:tcPr>
          <w:p w14:paraId="19DAB990" w14:textId="77777777" w:rsidR="00357A40" w:rsidRPr="00CD48A8" w:rsidRDefault="00357A40" w:rsidP="00BF5382">
            <w:pPr>
              <w:pStyle w:val="TableText"/>
              <w:ind w:right="360"/>
              <w:rPr>
                <w:rFonts w:eastAsia="Times New Roman"/>
                <w:noProof w:val="0"/>
              </w:rPr>
            </w:pPr>
            <w:r w:rsidRPr="00CD48A8">
              <w:rPr>
                <w:noProof w:val="0"/>
              </w:rPr>
              <w:t>1.7</w:t>
            </w:r>
          </w:p>
        </w:tc>
        <w:tc>
          <w:tcPr>
            <w:tcW w:w="1710" w:type="dxa"/>
          </w:tcPr>
          <w:p w14:paraId="770D7B23" w14:textId="77777777" w:rsidR="00357A40" w:rsidRPr="00CD48A8" w:rsidRDefault="00357A40" w:rsidP="00BF5382">
            <w:pPr>
              <w:pStyle w:val="TableText"/>
              <w:ind w:right="432"/>
              <w:rPr>
                <w:rFonts w:eastAsia="Times New Roman"/>
                <w:noProof w:val="0"/>
              </w:rPr>
            </w:pPr>
            <w:r w:rsidRPr="00CD48A8">
              <w:rPr>
                <w:noProof w:val="0"/>
              </w:rPr>
              <w:t>720</w:t>
            </w:r>
          </w:p>
        </w:tc>
        <w:tc>
          <w:tcPr>
            <w:tcW w:w="1566" w:type="dxa"/>
          </w:tcPr>
          <w:p w14:paraId="5B39E5E6" w14:textId="77777777" w:rsidR="00357A40" w:rsidRPr="00CD48A8" w:rsidRDefault="00357A40" w:rsidP="00BF5382">
            <w:pPr>
              <w:pStyle w:val="TableText"/>
              <w:ind w:right="432"/>
              <w:rPr>
                <w:rFonts w:eastAsia="Times New Roman"/>
                <w:noProof w:val="0"/>
              </w:rPr>
            </w:pPr>
            <w:r w:rsidRPr="00CD48A8">
              <w:rPr>
                <w:noProof w:val="0"/>
              </w:rPr>
              <w:t>69.2</w:t>
            </w:r>
          </w:p>
        </w:tc>
      </w:tr>
      <w:tr w:rsidR="00357A40" w:rsidRPr="00CD48A8" w14:paraId="7AB2657B" w14:textId="77777777" w:rsidTr="00470861">
        <w:tc>
          <w:tcPr>
            <w:tcW w:w="1008" w:type="dxa"/>
          </w:tcPr>
          <w:p w14:paraId="3CDD9716" w14:textId="77777777" w:rsidR="00357A40" w:rsidRPr="00CD48A8" w:rsidRDefault="00357A40" w:rsidP="00BF5382">
            <w:pPr>
              <w:pStyle w:val="TableText"/>
              <w:rPr>
                <w:rFonts w:eastAsia="Times New Roman"/>
                <w:noProof w:val="0"/>
              </w:rPr>
            </w:pPr>
            <w:r w:rsidRPr="00CD48A8">
              <w:rPr>
                <w:noProof w:val="0"/>
              </w:rPr>
              <w:t>33</w:t>
            </w:r>
          </w:p>
        </w:tc>
        <w:tc>
          <w:tcPr>
            <w:tcW w:w="1008" w:type="dxa"/>
          </w:tcPr>
          <w:p w14:paraId="1BF9F37F" w14:textId="77777777" w:rsidR="00357A40" w:rsidRPr="00CD48A8" w:rsidRDefault="00357A40" w:rsidP="00BF5382">
            <w:pPr>
              <w:pStyle w:val="TableText"/>
              <w:rPr>
                <w:noProof w:val="0"/>
              </w:rPr>
            </w:pPr>
            <w:r w:rsidRPr="00CD48A8">
              <w:rPr>
                <w:noProof w:val="0"/>
              </w:rPr>
              <w:t>0.129</w:t>
            </w:r>
          </w:p>
        </w:tc>
        <w:tc>
          <w:tcPr>
            <w:tcW w:w="1008" w:type="dxa"/>
          </w:tcPr>
          <w:p w14:paraId="5EFF1412" w14:textId="77777777" w:rsidR="00357A40" w:rsidRPr="00CD48A8" w:rsidRDefault="00357A40" w:rsidP="00BF5382">
            <w:pPr>
              <w:pStyle w:val="TableText"/>
              <w:ind w:right="144"/>
              <w:rPr>
                <w:rFonts w:eastAsia="Times New Roman"/>
                <w:noProof w:val="0"/>
              </w:rPr>
            </w:pPr>
            <w:r w:rsidRPr="00CD48A8">
              <w:rPr>
                <w:noProof w:val="0"/>
              </w:rPr>
              <w:t>450</w:t>
            </w:r>
          </w:p>
        </w:tc>
        <w:tc>
          <w:tcPr>
            <w:tcW w:w="720" w:type="dxa"/>
          </w:tcPr>
          <w:p w14:paraId="7AB1D492" w14:textId="77777777" w:rsidR="00357A40" w:rsidRPr="00CD48A8" w:rsidRDefault="00357A40" w:rsidP="00BF5382">
            <w:pPr>
              <w:pStyle w:val="TableText"/>
              <w:ind w:right="144"/>
              <w:rPr>
                <w:rFonts w:eastAsia="Times New Roman"/>
                <w:noProof w:val="0"/>
              </w:rPr>
            </w:pPr>
            <w:r w:rsidRPr="00CD48A8">
              <w:rPr>
                <w:noProof w:val="0"/>
              </w:rPr>
              <w:t>19</w:t>
            </w:r>
          </w:p>
        </w:tc>
        <w:tc>
          <w:tcPr>
            <w:tcW w:w="1170" w:type="dxa"/>
          </w:tcPr>
          <w:p w14:paraId="1334E3AC" w14:textId="77777777" w:rsidR="00357A40" w:rsidRPr="00CD48A8" w:rsidRDefault="00357A40" w:rsidP="00BF5382">
            <w:pPr>
              <w:pStyle w:val="TableText"/>
              <w:ind w:right="360"/>
              <w:rPr>
                <w:rFonts w:eastAsia="Times New Roman"/>
                <w:noProof w:val="0"/>
              </w:rPr>
            </w:pPr>
            <w:r w:rsidRPr="00CD48A8">
              <w:rPr>
                <w:noProof w:val="0"/>
              </w:rPr>
              <w:t>1.8</w:t>
            </w:r>
          </w:p>
        </w:tc>
        <w:tc>
          <w:tcPr>
            <w:tcW w:w="1710" w:type="dxa"/>
          </w:tcPr>
          <w:p w14:paraId="6F0EF00F" w14:textId="77777777" w:rsidR="00357A40" w:rsidRPr="00CD48A8" w:rsidRDefault="00357A40" w:rsidP="00BF5382">
            <w:pPr>
              <w:pStyle w:val="TableText"/>
              <w:ind w:right="432"/>
              <w:rPr>
                <w:rFonts w:eastAsia="Times New Roman"/>
                <w:noProof w:val="0"/>
              </w:rPr>
            </w:pPr>
            <w:r w:rsidRPr="00CD48A8">
              <w:rPr>
                <w:noProof w:val="0"/>
              </w:rPr>
              <w:t>739</w:t>
            </w:r>
          </w:p>
        </w:tc>
        <w:tc>
          <w:tcPr>
            <w:tcW w:w="1566" w:type="dxa"/>
          </w:tcPr>
          <w:p w14:paraId="2B1C6098" w14:textId="77777777" w:rsidR="00357A40" w:rsidRPr="00CD48A8" w:rsidRDefault="00357A40" w:rsidP="00BF5382">
            <w:pPr>
              <w:pStyle w:val="TableText"/>
              <w:ind w:right="432"/>
              <w:rPr>
                <w:rFonts w:eastAsia="Times New Roman"/>
                <w:noProof w:val="0"/>
              </w:rPr>
            </w:pPr>
            <w:r w:rsidRPr="00CD48A8">
              <w:rPr>
                <w:noProof w:val="0"/>
              </w:rPr>
              <w:t>71.1</w:t>
            </w:r>
          </w:p>
        </w:tc>
      </w:tr>
      <w:tr w:rsidR="00357A40" w:rsidRPr="00CD48A8" w14:paraId="5508C191" w14:textId="77777777" w:rsidTr="00470861">
        <w:tc>
          <w:tcPr>
            <w:tcW w:w="1008" w:type="dxa"/>
          </w:tcPr>
          <w:p w14:paraId="28EC1DB7" w14:textId="77777777" w:rsidR="00357A40" w:rsidRPr="00CD48A8" w:rsidRDefault="00357A40" w:rsidP="00BF5382">
            <w:pPr>
              <w:pStyle w:val="TableText"/>
              <w:rPr>
                <w:rFonts w:eastAsia="Times New Roman"/>
                <w:noProof w:val="0"/>
              </w:rPr>
            </w:pPr>
            <w:r w:rsidRPr="00CD48A8">
              <w:rPr>
                <w:noProof w:val="0"/>
              </w:rPr>
              <w:t>34</w:t>
            </w:r>
          </w:p>
        </w:tc>
        <w:tc>
          <w:tcPr>
            <w:tcW w:w="1008" w:type="dxa"/>
          </w:tcPr>
          <w:p w14:paraId="053CBD0A" w14:textId="77777777" w:rsidR="00357A40" w:rsidRPr="00CD48A8" w:rsidRDefault="00357A40" w:rsidP="00BF5382">
            <w:pPr>
              <w:pStyle w:val="TableText"/>
              <w:rPr>
                <w:noProof w:val="0"/>
              </w:rPr>
            </w:pPr>
            <w:r w:rsidRPr="00CD48A8">
              <w:rPr>
                <w:noProof w:val="0"/>
              </w:rPr>
              <w:t>0.207</w:t>
            </w:r>
          </w:p>
        </w:tc>
        <w:tc>
          <w:tcPr>
            <w:tcW w:w="1008" w:type="dxa"/>
          </w:tcPr>
          <w:p w14:paraId="062CEE05" w14:textId="77777777" w:rsidR="00357A40" w:rsidRPr="00CD48A8" w:rsidRDefault="00357A40" w:rsidP="00BF5382">
            <w:pPr>
              <w:pStyle w:val="TableText"/>
              <w:ind w:right="144"/>
              <w:rPr>
                <w:rFonts w:eastAsia="Times New Roman"/>
                <w:noProof w:val="0"/>
              </w:rPr>
            </w:pPr>
            <w:r w:rsidRPr="00CD48A8">
              <w:rPr>
                <w:noProof w:val="0"/>
              </w:rPr>
              <w:t>451</w:t>
            </w:r>
          </w:p>
        </w:tc>
        <w:tc>
          <w:tcPr>
            <w:tcW w:w="720" w:type="dxa"/>
          </w:tcPr>
          <w:p w14:paraId="04B3F0F0" w14:textId="77777777" w:rsidR="00357A40" w:rsidRPr="00CD48A8" w:rsidRDefault="00357A40" w:rsidP="00BF5382">
            <w:pPr>
              <w:pStyle w:val="TableText"/>
              <w:ind w:right="144"/>
              <w:rPr>
                <w:rFonts w:eastAsia="Times New Roman"/>
                <w:noProof w:val="0"/>
              </w:rPr>
            </w:pPr>
            <w:r w:rsidRPr="00CD48A8">
              <w:rPr>
                <w:noProof w:val="0"/>
              </w:rPr>
              <w:t>32</w:t>
            </w:r>
          </w:p>
        </w:tc>
        <w:tc>
          <w:tcPr>
            <w:tcW w:w="1170" w:type="dxa"/>
          </w:tcPr>
          <w:p w14:paraId="062EE6BB" w14:textId="77777777" w:rsidR="00357A40" w:rsidRPr="00CD48A8" w:rsidRDefault="00357A40" w:rsidP="00BF5382">
            <w:pPr>
              <w:pStyle w:val="TableText"/>
              <w:ind w:right="360"/>
              <w:rPr>
                <w:rFonts w:eastAsia="Times New Roman"/>
                <w:noProof w:val="0"/>
              </w:rPr>
            </w:pPr>
            <w:r w:rsidRPr="00CD48A8">
              <w:rPr>
                <w:noProof w:val="0"/>
              </w:rPr>
              <w:t>3.1</w:t>
            </w:r>
          </w:p>
        </w:tc>
        <w:tc>
          <w:tcPr>
            <w:tcW w:w="1710" w:type="dxa"/>
          </w:tcPr>
          <w:p w14:paraId="5056489C" w14:textId="77777777" w:rsidR="00357A40" w:rsidRPr="00CD48A8" w:rsidRDefault="00357A40" w:rsidP="00BF5382">
            <w:pPr>
              <w:pStyle w:val="TableText"/>
              <w:ind w:right="432"/>
              <w:rPr>
                <w:rFonts w:eastAsia="Times New Roman"/>
                <w:noProof w:val="0"/>
              </w:rPr>
            </w:pPr>
            <w:r w:rsidRPr="00CD48A8">
              <w:rPr>
                <w:noProof w:val="0"/>
              </w:rPr>
              <w:t>771</w:t>
            </w:r>
          </w:p>
        </w:tc>
        <w:tc>
          <w:tcPr>
            <w:tcW w:w="1566" w:type="dxa"/>
          </w:tcPr>
          <w:p w14:paraId="192C56C0" w14:textId="77777777" w:rsidR="00357A40" w:rsidRPr="00CD48A8" w:rsidRDefault="00357A40" w:rsidP="00BF5382">
            <w:pPr>
              <w:pStyle w:val="TableText"/>
              <w:ind w:right="432"/>
              <w:rPr>
                <w:rFonts w:eastAsia="Times New Roman"/>
                <w:noProof w:val="0"/>
              </w:rPr>
            </w:pPr>
            <w:r w:rsidRPr="00CD48A8">
              <w:rPr>
                <w:noProof w:val="0"/>
              </w:rPr>
              <w:t>74.1</w:t>
            </w:r>
          </w:p>
        </w:tc>
      </w:tr>
      <w:tr w:rsidR="00357A40" w:rsidRPr="00CD48A8" w14:paraId="1E5CD001" w14:textId="77777777" w:rsidTr="00470861">
        <w:tc>
          <w:tcPr>
            <w:tcW w:w="1008" w:type="dxa"/>
          </w:tcPr>
          <w:p w14:paraId="4BF6ABE5" w14:textId="77777777" w:rsidR="00357A40" w:rsidRPr="00CD48A8" w:rsidRDefault="00357A40" w:rsidP="00BF5382">
            <w:pPr>
              <w:pStyle w:val="TableText"/>
              <w:rPr>
                <w:rFonts w:eastAsia="Times New Roman"/>
                <w:noProof w:val="0"/>
              </w:rPr>
            </w:pPr>
            <w:r w:rsidRPr="00CD48A8">
              <w:rPr>
                <w:noProof w:val="0"/>
              </w:rPr>
              <w:t>35</w:t>
            </w:r>
          </w:p>
        </w:tc>
        <w:tc>
          <w:tcPr>
            <w:tcW w:w="1008" w:type="dxa"/>
          </w:tcPr>
          <w:p w14:paraId="512D5053" w14:textId="77777777" w:rsidR="00357A40" w:rsidRPr="00CD48A8" w:rsidRDefault="00357A40" w:rsidP="00BF5382">
            <w:pPr>
              <w:pStyle w:val="TableText"/>
              <w:rPr>
                <w:noProof w:val="0"/>
              </w:rPr>
            </w:pPr>
            <w:r w:rsidRPr="00CD48A8">
              <w:rPr>
                <w:noProof w:val="0"/>
              </w:rPr>
              <w:t>0.284</w:t>
            </w:r>
          </w:p>
        </w:tc>
        <w:tc>
          <w:tcPr>
            <w:tcW w:w="1008" w:type="dxa"/>
          </w:tcPr>
          <w:p w14:paraId="526F5BB7" w14:textId="77777777" w:rsidR="00357A40" w:rsidRPr="00CD48A8" w:rsidRDefault="00357A40" w:rsidP="00BF5382">
            <w:pPr>
              <w:pStyle w:val="TableText"/>
              <w:ind w:right="144"/>
              <w:rPr>
                <w:rFonts w:eastAsia="Times New Roman"/>
                <w:noProof w:val="0"/>
              </w:rPr>
            </w:pPr>
            <w:r w:rsidRPr="00CD48A8">
              <w:rPr>
                <w:noProof w:val="0"/>
              </w:rPr>
              <w:t>452</w:t>
            </w:r>
          </w:p>
        </w:tc>
        <w:tc>
          <w:tcPr>
            <w:tcW w:w="720" w:type="dxa"/>
          </w:tcPr>
          <w:p w14:paraId="151E53F9" w14:textId="77777777" w:rsidR="00357A40" w:rsidRPr="00CD48A8" w:rsidRDefault="00357A40" w:rsidP="00BF5382">
            <w:pPr>
              <w:pStyle w:val="TableText"/>
              <w:ind w:right="144"/>
              <w:rPr>
                <w:rFonts w:eastAsia="Times New Roman"/>
                <w:noProof w:val="0"/>
              </w:rPr>
            </w:pPr>
            <w:r w:rsidRPr="00CD48A8">
              <w:rPr>
                <w:noProof w:val="0"/>
              </w:rPr>
              <w:t>27</w:t>
            </w:r>
          </w:p>
        </w:tc>
        <w:tc>
          <w:tcPr>
            <w:tcW w:w="1170" w:type="dxa"/>
          </w:tcPr>
          <w:p w14:paraId="47883ECA" w14:textId="77777777" w:rsidR="00357A40" w:rsidRPr="00CD48A8" w:rsidRDefault="00357A40" w:rsidP="00BF5382">
            <w:pPr>
              <w:pStyle w:val="TableText"/>
              <w:ind w:right="360"/>
              <w:rPr>
                <w:rFonts w:eastAsia="Times New Roman"/>
                <w:noProof w:val="0"/>
              </w:rPr>
            </w:pPr>
            <w:r w:rsidRPr="00CD48A8">
              <w:rPr>
                <w:noProof w:val="0"/>
              </w:rPr>
              <w:t>2.6</w:t>
            </w:r>
          </w:p>
        </w:tc>
        <w:tc>
          <w:tcPr>
            <w:tcW w:w="1710" w:type="dxa"/>
          </w:tcPr>
          <w:p w14:paraId="50DDA239" w14:textId="77777777" w:rsidR="00357A40" w:rsidRPr="00CD48A8" w:rsidRDefault="00357A40" w:rsidP="00BF5382">
            <w:pPr>
              <w:pStyle w:val="TableText"/>
              <w:ind w:right="432"/>
              <w:rPr>
                <w:rFonts w:eastAsia="Times New Roman"/>
                <w:noProof w:val="0"/>
              </w:rPr>
            </w:pPr>
            <w:r w:rsidRPr="00CD48A8">
              <w:rPr>
                <w:noProof w:val="0"/>
              </w:rPr>
              <w:t>798</w:t>
            </w:r>
          </w:p>
        </w:tc>
        <w:tc>
          <w:tcPr>
            <w:tcW w:w="1566" w:type="dxa"/>
          </w:tcPr>
          <w:p w14:paraId="61A5528D" w14:textId="77777777" w:rsidR="00357A40" w:rsidRPr="00CD48A8" w:rsidRDefault="00357A40" w:rsidP="00BF5382">
            <w:pPr>
              <w:pStyle w:val="TableText"/>
              <w:ind w:right="432"/>
              <w:rPr>
                <w:rFonts w:eastAsia="Times New Roman"/>
                <w:noProof w:val="0"/>
              </w:rPr>
            </w:pPr>
            <w:r w:rsidRPr="00CD48A8">
              <w:rPr>
                <w:noProof w:val="0"/>
              </w:rPr>
              <w:t>76.7</w:t>
            </w:r>
          </w:p>
        </w:tc>
      </w:tr>
      <w:tr w:rsidR="00357A40" w:rsidRPr="00CD48A8" w14:paraId="277F922D" w14:textId="77777777" w:rsidTr="00470861">
        <w:tc>
          <w:tcPr>
            <w:tcW w:w="1008" w:type="dxa"/>
          </w:tcPr>
          <w:p w14:paraId="69A4759A" w14:textId="77777777" w:rsidR="00357A40" w:rsidRPr="00CD48A8" w:rsidRDefault="00357A40" w:rsidP="00BF5382">
            <w:pPr>
              <w:pStyle w:val="TableText"/>
              <w:rPr>
                <w:rFonts w:eastAsia="Times New Roman"/>
                <w:noProof w:val="0"/>
              </w:rPr>
            </w:pPr>
            <w:r w:rsidRPr="00CD48A8">
              <w:rPr>
                <w:noProof w:val="0"/>
              </w:rPr>
              <w:t>36</w:t>
            </w:r>
          </w:p>
        </w:tc>
        <w:tc>
          <w:tcPr>
            <w:tcW w:w="1008" w:type="dxa"/>
          </w:tcPr>
          <w:p w14:paraId="65407A79" w14:textId="77777777" w:rsidR="00357A40" w:rsidRPr="00CD48A8" w:rsidRDefault="00357A40" w:rsidP="00BF5382">
            <w:pPr>
              <w:pStyle w:val="TableText"/>
              <w:rPr>
                <w:noProof w:val="0"/>
              </w:rPr>
            </w:pPr>
            <w:r w:rsidRPr="00CD48A8">
              <w:rPr>
                <w:noProof w:val="0"/>
              </w:rPr>
              <w:t>0.362</w:t>
            </w:r>
          </w:p>
        </w:tc>
        <w:tc>
          <w:tcPr>
            <w:tcW w:w="1008" w:type="dxa"/>
          </w:tcPr>
          <w:p w14:paraId="75A75283" w14:textId="77777777" w:rsidR="00357A40" w:rsidRPr="00CD48A8" w:rsidRDefault="00357A40" w:rsidP="00BF5382">
            <w:pPr>
              <w:pStyle w:val="TableText"/>
              <w:ind w:right="144"/>
              <w:rPr>
                <w:rFonts w:eastAsia="Times New Roman"/>
                <w:noProof w:val="0"/>
              </w:rPr>
            </w:pPr>
            <w:r w:rsidRPr="00CD48A8">
              <w:rPr>
                <w:noProof w:val="0"/>
              </w:rPr>
              <w:t>453</w:t>
            </w:r>
          </w:p>
        </w:tc>
        <w:tc>
          <w:tcPr>
            <w:tcW w:w="720" w:type="dxa"/>
          </w:tcPr>
          <w:p w14:paraId="2F1574A3" w14:textId="77777777" w:rsidR="00357A40" w:rsidRPr="00CD48A8" w:rsidRDefault="00357A40" w:rsidP="00BF5382">
            <w:pPr>
              <w:pStyle w:val="TableText"/>
              <w:ind w:right="144"/>
              <w:rPr>
                <w:rFonts w:eastAsia="Times New Roman"/>
                <w:noProof w:val="0"/>
              </w:rPr>
            </w:pPr>
            <w:r w:rsidRPr="00CD48A8">
              <w:rPr>
                <w:noProof w:val="0"/>
              </w:rPr>
              <w:t>22</w:t>
            </w:r>
          </w:p>
        </w:tc>
        <w:tc>
          <w:tcPr>
            <w:tcW w:w="1170" w:type="dxa"/>
          </w:tcPr>
          <w:p w14:paraId="65284D3B" w14:textId="77777777" w:rsidR="00357A40" w:rsidRPr="00CD48A8" w:rsidRDefault="00357A40" w:rsidP="00BF5382">
            <w:pPr>
              <w:pStyle w:val="TableText"/>
              <w:ind w:right="360"/>
              <w:rPr>
                <w:rFonts w:eastAsia="Times New Roman"/>
                <w:noProof w:val="0"/>
              </w:rPr>
            </w:pPr>
            <w:r w:rsidRPr="00CD48A8">
              <w:rPr>
                <w:noProof w:val="0"/>
              </w:rPr>
              <w:t>2.1</w:t>
            </w:r>
          </w:p>
        </w:tc>
        <w:tc>
          <w:tcPr>
            <w:tcW w:w="1710" w:type="dxa"/>
          </w:tcPr>
          <w:p w14:paraId="5627BD3A" w14:textId="77777777" w:rsidR="00357A40" w:rsidRPr="00CD48A8" w:rsidRDefault="00357A40" w:rsidP="00BF5382">
            <w:pPr>
              <w:pStyle w:val="TableText"/>
              <w:ind w:right="432"/>
              <w:rPr>
                <w:rFonts w:eastAsia="Times New Roman"/>
                <w:noProof w:val="0"/>
              </w:rPr>
            </w:pPr>
            <w:r w:rsidRPr="00CD48A8">
              <w:rPr>
                <w:noProof w:val="0"/>
              </w:rPr>
              <w:t>820</w:t>
            </w:r>
          </w:p>
        </w:tc>
        <w:tc>
          <w:tcPr>
            <w:tcW w:w="1566" w:type="dxa"/>
          </w:tcPr>
          <w:p w14:paraId="4D935062" w14:textId="77777777" w:rsidR="00357A40" w:rsidRPr="00CD48A8" w:rsidRDefault="00357A40" w:rsidP="00BF5382">
            <w:pPr>
              <w:pStyle w:val="TableText"/>
              <w:ind w:right="432"/>
              <w:rPr>
                <w:rFonts w:eastAsia="Times New Roman"/>
                <w:noProof w:val="0"/>
              </w:rPr>
            </w:pPr>
            <w:r w:rsidRPr="00CD48A8">
              <w:rPr>
                <w:noProof w:val="0"/>
              </w:rPr>
              <w:t>78.8</w:t>
            </w:r>
          </w:p>
        </w:tc>
      </w:tr>
      <w:tr w:rsidR="00357A40" w:rsidRPr="00CD48A8" w14:paraId="41786178" w14:textId="77777777" w:rsidTr="00470861">
        <w:tc>
          <w:tcPr>
            <w:tcW w:w="1008" w:type="dxa"/>
          </w:tcPr>
          <w:p w14:paraId="64178244" w14:textId="77777777" w:rsidR="00357A40" w:rsidRPr="00CD48A8" w:rsidRDefault="00357A40" w:rsidP="00BF5382">
            <w:pPr>
              <w:pStyle w:val="TableText"/>
              <w:rPr>
                <w:rFonts w:eastAsia="Times New Roman"/>
                <w:noProof w:val="0"/>
              </w:rPr>
            </w:pPr>
            <w:r w:rsidRPr="00CD48A8">
              <w:rPr>
                <w:noProof w:val="0"/>
              </w:rPr>
              <w:t>37</w:t>
            </w:r>
          </w:p>
        </w:tc>
        <w:tc>
          <w:tcPr>
            <w:tcW w:w="1008" w:type="dxa"/>
          </w:tcPr>
          <w:p w14:paraId="74ED5433" w14:textId="77777777" w:rsidR="00357A40" w:rsidRPr="00CD48A8" w:rsidRDefault="00357A40" w:rsidP="00BF5382">
            <w:pPr>
              <w:pStyle w:val="TableText"/>
              <w:rPr>
                <w:noProof w:val="0"/>
              </w:rPr>
            </w:pPr>
            <w:r w:rsidRPr="00CD48A8">
              <w:rPr>
                <w:noProof w:val="0"/>
              </w:rPr>
              <w:t>0.440</w:t>
            </w:r>
          </w:p>
        </w:tc>
        <w:tc>
          <w:tcPr>
            <w:tcW w:w="1008" w:type="dxa"/>
          </w:tcPr>
          <w:p w14:paraId="4FC41F23" w14:textId="77777777" w:rsidR="00357A40" w:rsidRPr="00CD48A8" w:rsidRDefault="00357A40" w:rsidP="00BF5382">
            <w:pPr>
              <w:pStyle w:val="TableText"/>
              <w:ind w:right="144"/>
              <w:rPr>
                <w:rFonts w:eastAsia="Times New Roman"/>
                <w:noProof w:val="0"/>
              </w:rPr>
            </w:pPr>
            <w:r w:rsidRPr="00CD48A8">
              <w:rPr>
                <w:noProof w:val="0"/>
              </w:rPr>
              <w:t>454</w:t>
            </w:r>
          </w:p>
        </w:tc>
        <w:tc>
          <w:tcPr>
            <w:tcW w:w="720" w:type="dxa"/>
          </w:tcPr>
          <w:p w14:paraId="31EB703C" w14:textId="77777777" w:rsidR="00357A40" w:rsidRPr="00CD48A8" w:rsidRDefault="00357A40" w:rsidP="00BF5382">
            <w:pPr>
              <w:pStyle w:val="TableText"/>
              <w:ind w:right="144"/>
              <w:rPr>
                <w:rFonts w:eastAsia="Times New Roman"/>
                <w:noProof w:val="0"/>
              </w:rPr>
            </w:pPr>
            <w:r w:rsidRPr="00CD48A8">
              <w:rPr>
                <w:noProof w:val="0"/>
              </w:rPr>
              <w:t>21</w:t>
            </w:r>
          </w:p>
        </w:tc>
        <w:tc>
          <w:tcPr>
            <w:tcW w:w="1170" w:type="dxa"/>
          </w:tcPr>
          <w:p w14:paraId="303D8491" w14:textId="77777777" w:rsidR="00357A40" w:rsidRPr="00CD48A8" w:rsidRDefault="00357A40" w:rsidP="00BF5382">
            <w:pPr>
              <w:pStyle w:val="TableText"/>
              <w:ind w:right="360"/>
              <w:rPr>
                <w:rFonts w:eastAsia="Times New Roman"/>
                <w:noProof w:val="0"/>
              </w:rPr>
            </w:pPr>
            <w:r w:rsidRPr="00CD48A8">
              <w:rPr>
                <w:noProof w:val="0"/>
              </w:rPr>
              <w:t>2.0</w:t>
            </w:r>
          </w:p>
        </w:tc>
        <w:tc>
          <w:tcPr>
            <w:tcW w:w="1710" w:type="dxa"/>
          </w:tcPr>
          <w:p w14:paraId="43136F30" w14:textId="77777777" w:rsidR="00357A40" w:rsidRPr="00CD48A8" w:rsidRDefault="00357A40" w:rsidP="00BF5382">
            <w:pPr>
              <w:pStyle w:val="TableText"/>
              <w:ind w:right="432"/>
              <w:rPr>
                <w:rFonts w:eastAsia="Times New Roman"/>
                <w:noProof w:val="0"/>
              </w:rPr>
            </w:pPr>
            <w:r w:rsidRPr="00CD48A8">
              <w:rPr>
                <w:noProof w:val="0"/>
              </w:rPr>
              <w:t>841</w:t>
            </w:r>
          </w:p>
        </w:tc>
        <w:tc>
          <w:tcPr>
            <w:tcW w:w="1566" w:type="dxa"/>
          </w:tcPr>
          <w:p w14:paraId="5B9D6D56" w14:textId="77777777" w:rsidR="00357A40" w:rsidRPr="00CD48A8" w:rsidRDefault="00357A40" w:rsidP="00BF5382">
            <w:pPr>
              <w:pStyle w:val="TableText"/>
              <w:ind w:right="432"/>
              <w:rPr>
                <w:rFonts w:eastAsia="Times New Roman"/>
                <w:noProof w:val="0"/>
              </w:rPr>
            </w:pPr>
            <w:r w:rsidRPr="00CD48A8">
              <w:rPr>
                <w:noProof w:val="0"/>
              </w:rPr>
              <w:t>80.9</w:t>
            </w:r>
          </w:p>
        </w:tc>
      </w:tr>
      <w:tr w:rsidR="00357A40" w:rsidRPr="00CD48A8" w14:paraId="12D010E8" w14:textId="77777777" w:rsidTr="00470861">
        <w:tc>
          <w:tcPr>
            <w:tcW w:w="1008" w:type="dxa"/>
          </w:tcPr>
          <w:p w14:paraId="424021A5" w14:textId="77777777" w:rsidR="00357A40" w:rsidRPr="00CD48A8" w:rsidRDefault="00357A40" w:rsidP="00BF5382">
            <w:pPr>
              <w:pStyle w:val="TableText"/>
              <w:rPr>
                <w:rFonts w:eastAsia="Times New Roman"/>
                <w:noProof w:val="0"/>
              </w:rPr>
            </w:pPr>
            <w:r w:rsidRPr="00CD48A8">
              <w:rPr>
                <w:noProof w:val="0"/>
              </w:rPr>
              <w:t>38</w:t>
            </w:r>
          </w:p>
        </w:tc>
        <w:tc>
          <w:tcPr>
            <w:tcW w:w="1008" w:type="dxa"/>
          </w:tcPr>
          <w:p w14:paraId="315783BE" w14:textId="77777777" w:rsidR="00357A40" w:rsidRPr="00CD48A8" w:rsidRDefault="00357A40" w:rsidP="00BF5382">
            <w:pPr>
              <w:pStyle w:val="TableText"/>
              <w:rPr>
                <w:noProof w:val="0"/>
              </w:rPr>
            </w:pPr>
            <w:r w:rsidRPr="00CD48A8">
              <w:rPr>
                <w:noProof w:val="0"/>
              </w:rPr>
              <w:t>0.518</w:t>
            </w:r>
          </w:p>
        </w:tc>
        <w:tc>
          <w:tcPr>
            <w:tcW w:w="1008" w:type="dxa"/>
          </w:tcPr>
          <w:p w14:paraId="0565F0D6" w14:textId="77777777" w:rsidR="00357A40" w:rsidRPr="00CD48A8" w:rsidRDefault="00357A40" w:rsidP="00BF5382">
            <w:pPr>
              <w:pStyle w:val="TableText"/>
              <w:ind w:right="144"/>
              <w:rPr>
                <w:rFonts w:eastAsia="Times New Roman"/>
                <w:noProof w:val="0"/>
              </w:rPr>
            </w:pPr>
            <w:r w:rsidRPr="00CD48A8">
              <w:rPr>
                <w:noProof w:val="0"/>
              </w:rPr>
              <w:t>455</w:t>
            </w:r>
          </w:p>
        </w:tc>
        <w:tc>
          <w:tcPr>
            <w:tcW w:w="720" w:type="dxa"/>
          </w:tcPr>
          <w:p w14:paraId="32D4E8EE" w14:textId="77777777" w:rsidR="00357A40" w:rsidRPr="00CD48A8" w:rsidRDefault="00357A40" w:rsidP="00BF5382">
            <w:pPr>
              <w:pStyle w:val="TableText"/>
              <w:ind w:right="144"/>
              <w:rPr>
                <w:rFonts w:eastAsia="Times New Roman"/>
                <w:noProof w:val="0"/>
              </w:rPr>
            </w:pPr>
            <w:r w:rsidRPr="00CD48A8">
              <w:rPr>
                <w:noProof w:val="0"/>
              </w:rPr>
              <w:t>27</w:t>
            </w:r>
          </w:p>
        </w:tc>
        <w:tc>
          <w:tcPr>
            <w:tcW w:w="1170" w:type="dxa"/>
          </w:tcPr>
          <w:p w14:paraId="2CF8CC3A" w14:textId="77777777" w:rsidR="00357A40" w:rsidRPr="00CD48A8" w:rsidRDefault="00357A40" w:rsidP="00BF5382">
            <w:pPr>
              <w:pStyle w:val="TableText"/>
              <w:ind w:right="360"/>
              <w:rPr>
                <w:rFonts w:eastAsia="Times New Roman"/>
                <w:noProof w:val="0"/>
              </w:rPr>
            </w:pPr>
            <w:r w:rsidRPr="00CD48A8">
              <w:rPr>
                <w:noProof w:val="0"/>
              </w:rPr>
              <w:t>2.6</w:t>
            </w:r>
          </w:p>
        </w:tc>
        <w:tc>
          <w:tcPr>
            <w:tcW w:w="1710" w:type="dxa"/>
          </w:tcPr>
          <w:p w14:paraId="5FBF97C6" w14:textId="77777777" w:rsidR="00357A40" w:rsidRPr="00CD48A8" w:rsidRDefault="00357A40" w:rsidP="00BF5382">
            <w:pPr>
              <w:pStyle w:val="TableText"/>
              <w:ind w:right="432"/>
              <w:rPr>
                <w:rFonts w:eastAsia="Times New Roman"/>
                <w:noProof w:val="0"/>
              </w:rPr>
            </w:pPr>
            <w:r w:rsidRPr="00CD48A8">
              <w:rPr>
                <w:noProof w:val="0"/>
              </w:rPr>
              <w:t>868</w:t>
            </w:r>
          </w:p>
        </w:tc>
        <w:tc>
          <w:tcPr>
            <w:tcW w:w="1566" w:type="dxa"/>
          </w:tcPr>
          <w:p w14:paraId="542E6470" w14:textId="77777777" w:rsidR="00357A40" w:rsidRPr="00CD48A8" w:rsidRDefault="00357A40" w:rsidP="00BF5382">
            <w:pPr>
              <w:pStyle w:val="TableText"/>
              <w:ind w:right="432"/>
              <w:rPr>
                <w:rFonts w:eastAsia="Times New Roman"/>
                <w:noProof w:val="0"/>
              </w:rPr>
            </w:pPr>
            <w:r w:rsidRPr="00CD48A8">
              <w:rPr>
                <w:noProof w:val="0"/>
              </w:rPr>
              <w:t>83.5</w:t>
            </w:r>
          </w:p>
        </w:tc>
      </w:tr>
      <w:tr w:rsidR="00357A40" w:rsidRPr="00CD48A8" w14:paraId="4BF42875" w14:textId="77777777" w:rsidTr="00470861">
        <w:tc>
          <w:tcPr>
            <w:tcW w:w="1008" w:type="dxa"/>
          </w:tcPr>
          <w:p w14:paraId="53253D31" w14:textId="77777777" w:rsidR="00357A40" w:rsidRPr="00CD48A8" w:rsidRDefault="00357A40" w:rsidP="00BF5382">
            <w:pPr>
              <w:pStyle w:val="TableText"/>
              <w:rPr>
                <w:rFonts w:eastAsia="Times New Roman"/>
                <w:noProof w:val="0"/>
              </w:rPr>
            </w:pPr>
            <w:r w:rsidRPr="00CD48A8">
              <w:rPr>
                <w:noProof w:val="0"/>
              </w:rPr>
              <w:t>39</w:t>
            </w:r>
          </w:p>
        </w:tc>
        <w:tc>
          <w:tcPr>
            <w:tcW w:w="1008" w:type="dxa"/>
          </w:tcPr>
          <w:p w14:paraId="56A96162" w14:textId="77777777" w:rsidR="00357A40" w:rsidRPr="00CD48A8" w:rsidRDefault="00357A40" w:rsidP="00BF5382">
            <w:pPr>
              <w:pStyle w:val="TableText"/>
              <w:rPr>
                <w:noProof w:val="0"/>
              </w:rPr>
            </w:pPr>
            <w:r w:rsidRPr="00CD48A8">
              <w:rPr>
                <w:noProof w:val="0"/>
              </w:rPr>
              <w:t>0.598</w:t>
            </w:r>
          </w:p>
        </w:tc>
        <w:tc>
          <w:tcPr>
            <w:tcW w:w="1008" w:type="dxa"/>
          </w:tcPr>
          <w:p w14:paraId="3B09CB9C" w14:textId="77777777" w:rsidR="00357A40" w:rsidRPr="00CD48A8" w:rsidRDefault="00357A40" w:rsidP="00BF5382">
            <w:pPr>
              <w:pStyle w:val="TableText"/>
              <w:ind w:right="144"/>
              <w:rPr>
                <w:rFonts w:eastAsia="Times New Roman"/>
                <w:noProof w:val="0"/>
              </w:rPr>
            </w:pPr>
            <w:r w:rsidRPr="00CD48A8">
              <w:rPr>
                <w:noProof w:val="0"/>
              </w:rPr>
              <w:t>456</w:t>
            </w:r>
          </w:p>
        </w:tc>
        <w:tc>
          <w:tcPr>
            <w:tcW w:w="720" w:type="dxa"/>
          </w:tcPr>
          <w:p w14:paraId="01D505CE" w14:textId="77777777" w:rsidR="00357A40" w:rsidRPr="00CD48A8" w:rsidRDefault="00357A40" w:rsidP="00BF5382">
            <w:pPr>
              <w:pStyle w:val="TableText"/>
              <w:ind w:right="144"/>
              <w:rPr>
                <w:rFonts w:eastAsia="Times New Roman"/>
                <w:noProof w:val="0"/>
              </w:rPr>
            </w:pPr>
            <w:r w:rsidRPr="00CD48A8">
              <w:rPr>
                <w:noProof w:val="0"/>
              </w:rPr>
              <w:t>24</w:t>
            </w:r>
          </w:p>
        </w:tc>
        <w:tc>
          <w:tcPr>
            <w:tcW w:w="1170" w:type="dxa"/>
          </w:tcPr>
          <w:p w14:paraId="644C530D" w14:textId="77777777" w:rsidR="00357A40" w:rsidRPr="00CD48A8" w:rsidRDefault="00357A40" w:rsidP="00BF5382">
            <w:pPr>
              <w:pStyle w:val="TableText"/>
              <w:ind w:right="360"/>
              <w:rPr>
                <w:rFonts w:eastAsia="Times New Roman"/>
                <w:noProof w:val="0"/>
              </w:rPr>
            </w:pPr>
            <w:r w:rsidRPr="00CD48A8">
              <w:rPr>
                <w:noProof w:val="0"/>
              </w:rPr>
              <w:t>2.3</w:t>
            </w:r>
          </w:p>
        </w:tc>
        <w:tc>
          <w:tcPr>
            <w:tcW w:w="1710" w:type="dxa"/>
          </w:tcPr>
          <w:p w14:paraId="5F1B01CC" w14:textId="77777777" w:rsidR="00357A40" w:rsidRPr="00CD48A8" w:rsidRDefault="00357A40" w:rsidP="00BF5382">
            <w:pPr>
              <w:pStyle w:val="TableText"/>
              <w:ind w:right="432"/>
              <w:rPr>
                <w:rFonts w:eastAsia="Times New Roman"/>
                <w:noProof w:val="0"/>
              </w:rPr>
            </w:pPr>
            <w:r w:rsidRPr="00CD48A8">
              <w:rPr>
                <w:noProof w:val="0"/>
              </w:rPr>
              <w:t>892</w:t>
            </w:r>
          </w:p>
        </w:tc>
        <w:tc>
          <w:tcPr>
            <w:tcW w:w="1566" w:type="dxa"/>
          </w:tcPr>
          <w:p w14:paraId="2A20EB6B" w14:textId="77777777" w:rsidR="00357A40" w:rsidRPr="00CD48A8" w:rsidRDefault="00357A40" w:rsidP="00BF5382">
            <w:pPr>
              <w:pStyle w:val="TableText"/>
              <w:ind w:right="432"/>
              <w:rPr>
                <w:rFonts w:eastAsia="Times New Roman"/>
                <w:noProof w:val="0"/>
              </w:rPr>
            </w:pPr>
            <w:r w:rsidRPr="00CD48A8">
              <w:rPr>
                <w:noProof w:val="0"/>
              </w:rPr>
              <w:t>85.8</w:t>
            </w:r>
          </w:p>
        </w:tc>
      </w:tr>
      <w:tr w:rsidR="00357A40" w:rsidRPr="00CD48A8" w14:paraId="20ADC66D" w14:textId="77777777" w:rsidTr="00470861">
        <w:tc>
          <w:tcPr>
            <w:tcW w:w="1008" w:type="dxa"/>
          </w:tcPr>
          <w:p w14:paraId="70C1005F" w14:textId="77777777" w:rsidR="00357A40" w:rsidRPr="00CD48A8" w:rsidRDefault="00357A40" w:rsidP="00BF5382">
            <w:pPr>
              <w:pStyle w:val="TableText"/>
              <w:rPr>
                <w:rFonts w:eastAsia="Times New Roman"/>
                <w:noProof w:val="0"/>
              </w:rPr>
            </w:pPr>
            <w:r w:rsidRPr="00CD48A8">
              <w:rPr>
                <w:noProof w:val="0"/>
              </w:rPr>
              <w:t>40</w:t>
            </w:r>
          </w:p>
        </w:tc>
        <w:tc>
          <w:tcPr>
            <w:tcW w:w="1008" w:type="dxa"/>
          </w:tcPr>
          <w:p w14:paraId="37381D9F" w14:textId="77777777" w:rsidR="00357A40" w:rsidRPr="00CD48A8" w:rsidRDefault="00357A40" w:rsidP="00BF5382">
            <w:pPr>
              <w:pStyle w:val="TableText"/>
              <w:rPr>
                <w:noProof w:val="0"/>
              </w:rPr>
            </w:pPr>
            <w:r w:rsidRPr="00CD48A8">
              <w:rPr>
                <w:noProof w:val="0"/>
              </w:rPr>
              <w:t>0.678</w:t>
            </w:r>
          </w:p>
        </w:tc>
        <w:tc>
          <w:tcPr>
            <w:tcW w:w="1008" w:type="dxa"/>
          </w:tcPr>
          <w:p w14:paraId="7ED51FD2" w14:textId="77777777" w:rsidR="00357A40" w:rsidRPr="00CD48A8" w:rsidRDefault="00357A40" w:rsidP="00BF5382">
            <w:pPr>
              <w:pStyle w:val="TableText"/>
              <w:ind w:right="144"/>
              <w:rPr>
                <w:rFonts w:eastAsia="Times New Roman"/>
                <w:noProof w:val="0"/>
              </w:rPr>
            </w:pPr>
            <w:r w:rsidRPr="00CD48A8">
              <w:rPr>
                <w:noProof w:val="0"/>
              </w:rPr>
              <w:t>457</w:t>
            </w:r>
          </w:p>
        </w:tc>
        <w:tc>
          <w:tcPr>
            <w:tcW w:w="720" w:type="dxa"/>
          </w:tcPr>
          <w:p w14:paraId="5132AAEE" w14:textId="77777777" w:rsidR="00357A40" w:rsidRPr="00CD48A8" w:rsidRDefault="00357A40" w:rsidP="00BF5382">
            <w:pPr>
              <w:pStyle w:val="TableText"/>
              <w:ind w:right="144"/>
              <w:rPr>
                <w:rFonts w:eastAsia="Times New Roman"/>
                <w:noProof w:val="0"/>
              </w:rPr>
            </w:pPr>
            <w:r w:rsidRPr="00CD48A8">
              <w:rPr>
                <w:noProof w:val="0"/>
              </w:rPr>
              <w:t>14</w:t>
            </w:r>
          </w:p>
        </w:tc>
        <w:tc>
          <w:tcPr>
            <w:tcW w:w="1170" w:type="dxa"/>
          </w:tcPr>
          <w:p w14:paraId="1FD45F2E" w14:textId="77777777" w:rsidR="00357A40" w:rsidRPr="00CD48A8" w:rsidRDefault="00357A40" w:rsidP="00BF5382">
            <w:pPr>
              <w:pStyle w:val="TableText"/>
              <w:ind w:right="360"/>
              <w:rPr>
                <w:rFonts w:eastAsia="Times New Roman"/>
                <w:noProof w:val="0"/>
              </w:rPr>
            </w:pPr>
            <w:r w:rsidRPr="00CD48A8">
              <w:rPr>
                <w:noProof w:val="0"/>
              </w:rPr>
              <w:t>1.3</w:t>
            </w:r>
          </w:p>
        </w:tc>
        <w:tc>
          <w:tcPr>
            <w:tcW w:w="1710" w:type="dxa"/>
          </w:tcPr>
          <w:p w14:paraId="31541EB6" w14:textId="77777777" w:rsidR="00357A40" w:rsidRPr="00CD48A8" w:rsidRDefault="00357A40" w:rsidP="00BF5382">
            <w:pPr>
              <w:pStyle w:val="TableText"/>
              <w:ind w:right="432"/>
              <w:rPr>
                <w:rFonts w:eastAsia="Times New Roman"/>
                <w:noProof w:val="0"/>
              </w:rPr>
            </w:pPr>
            <w:r w:rsidRPr="00CD48A8">
              <w:rPr>
                <w:noProof w:val="0"/>
              </w:rPr>
              <w:t>906</w:t>
            </w:r>
          </w:p>
        </w:tc>
        <w:tc>
          <w:tcPr>
            <w:tcW w:w="1566" w:type="dxa"/>
          </w:tcPr>
          <w:p w14:paraId="032AEC09" w14:textId="77777777" w:rsidR="00357A40" w:rsidRPr="00CD48A8" w:rsidRDefault="00357A40" w:rsidP="00BF5382">
            <w:pPr>
              <w:pStyle w:val="TableText"/>
              <w:ind w:right="432"/>
              <w:rPr>
                <w:rFonts w:eastAsia="Times New Roman"/>
                <w:noProof w:val="0"/>
              </w:rPr>
            </w:pPr>
            <w:r w:rsidRPr="00CD48A8">
              <w:rPr>
                <w:noProof w:val="0"/>
              </w:rPr>
              <w:t>87.1</w:t>
            </w:r>
          </w:p>
        </w:tc>
      </w:tr>
      <w:tr w:rsidR="00357A40" w:rsidRPr="00CD48A8" w14:paraId="2EC0C83B" w14:textId="77777777" w:rsidTr="00470861">
        <w:tc>
          <w:tcPr>
            <w:tcW w:w="1008" w:type="dxa"/>
          </w:tcPr>
          <w:p w14:paraId="45A1FD12" w14:textId="77777777" w:rsidR="00357A40" w:rsidRPr="00CD48A8" w:rsidRDefault="00357A40" w:rsidP="00BF5382">
            <w:pPr>
              <w:pStyle w:val="TableText"/>
              <w:rPr>
                <w:rFonts w:eastAsia="Times New Roman"/>
                <w:noProof w:val="0"/>
              </w:rPr>
            </w:pPr>
            <w:r w:rsidRPr="00CD48A8">
              <w:rPr>
                <w:noProof w:val="0"/>
              </w:rPr>
              <w:t>41</w:t>
            </w:r>
          </w:p>
        </w:tc>
        <w:tc>
          <w:tcPr>
            <w:tcW w:w="1008" w:type="dxa"/>
          </w:tcPr>
          <w:p w14:paraId="7276723A" w14:textId="77777777" w:rsidR="00357A40" w:rsidRPr="00CD48A8" w:rsidRDefault="00357A40" w:rsidP="00BF5382">
            <w:pPr>
              <w:pStyle w:val="TableText"/>
              <w:rPr>
                <w:noProof w:val="0"/>
              </w:rPr>
            </w:pPr>
            <w:r w:rsidRPr="00CD48A8">
              <w:rPr>
                <w:noProof w:val="0"/>
              </w:rPr>
              <w:t>0.759</w:t>
            </w:r>
          </w:p>
        </w:tc>
        <w:tc>
          <w:tcPr>
            <w:tcW w:w="1008" w:type="dxa"/>
          </w:tcPr>
          <w:p w14:paraId="45092158" w14:textId="77777777" w:rsidR="00357A40" w:rsidRPr="00CD48A8" w:rsidRDefault="00357A40" w:rsidP="00BF5382">
            <w:pPr>
              <w:pStyle w:val="TableText"/>
              <w:ind w:right="144"/>
              <w:rPr>
                <w:rFonts w:eastAsia="Times New Roman"/>
                <w:noProof w:val="0"/>
              </w:rPr>
            </w:pPr>
            <w:r w:rsidRPr="00CD48A8">
              <w:rPr>
                <w:noProof w:val="0"/>
              </w:rPr>
              <w:t>458</w:t>
            </w:r>
          </w:p>
        </w:tc>
        <w:tc>
          <w:tcPr>
            <w:tcW w:w="720" w:type="dxa"/>
          </w:tcPr>
          <w:p w14:paraId="0A50F3A1" w14:textId="77777777" w:rsidR="00357A40" w:rsidRPr="00CD48A8" w:rsidRDefault="00357A40" w:rsidP="00BF5382">
            <w:pPr>
              <w:pStyle w:val="TableText"/>
              <w:ind w:right="144"/>
              <w:rPr>
                <w:rFonts w:eastAsia="Times New Roman"/>
                <w:noProof w:val="0"/>
              </w:rPr>
            </w:pPr>
            <w:r w:rsidRPr="00CD48A8">
              <w:rPr>
                <w:noProof w:val="0"/>
              </w:rPr>
              <w:t>15</w:t>
            </w:r>
          </w:p>
        </w:tc>
        <w:tc>
          <w:tcPr>
            <w:tcW w:w="1170" w:type="dxa"/>
          </w:tcPr>
          <w:p w14:paraId="5E9F25FA" w14:textId="77777777" w:rsidR="00357A40" w:rsidRPr="00CD48A8" w:rsidRDefault="00357A40" w:rsidP="00BF5382">
            <w:pPr>
              <w:pStyle w:val="TableText"/>
              <w:ind w:right="360"/>
              <w:rPr>
                <w:rFonts w:eastAsia="Times New Roman"/>
                <w:noProof w:val="0"/>
              </w:rPr>
            </w:pPr>
            <w:r w:rsidRPr="00CD48A8">
              <w:rPr>
                <w:noProof w:val="0"/>
              </w:rPr>
              <w:t>1.4</w:t>
            </w:r>
          </w:p>
        </w:tc>
        <w:tc>
          <w:tcPr>
            <w:tcW w:w="1710" w:type="dxa"/>
          </w:tcPr>
          <w:p w14:paraId="1A80D465" w14:textId="77777777" w:rsidR="00357A40" w:rsidRPr="00CD48A8" w:rsidRDefault="00357A40" w:rsidP="00BF5382">
            <w:pPr>
              <w:pStyle w:val="TableText"/>
              <w:ind w:right="432"/>
              <w:rPr>
                <w:rFonts w:eastAsia="Times New Roman"/>
                <w:noProof w:val="0"/>
              </w:rPr>
            </w:pPr>
            <w:r w:rsidRPr="00CD48A8">
              <w:rPr>
                <w:noProof w:val="0"/>
              </w:rPr>
              <w:t>921</w:t>
            </w:r>
          </w:p>
        </w:tc>
        <w:tc>
          <w:tcPr>
            <w:tcW w:w="1566" w:type="dxa"/>
          </w:tcPr>
          <w:p w14:paraId="5B60E1BC" w14:textId="77777777" w:rsidR="00357A40" w:rsidRPr="00CD48A8" w:rsidRDefault="00357A40" w:rsidP="00BF5382">
            <w:pPr>
              <w:pStyle w:val="TableText"/>
              <w:ind w:right="432"/>
              <w:rPr>
                <w:rFonts w:eastAsia="Times New Roman"/>
                <w:noProof w:val="0"/>
              </w:rPr>
            </w:pPr>
            <w:r w:rsidRPr="00CD48A8">
              <w:rPr>
                <w:noProof w:val="0"/>
              </w:rPr>
              <w:t>88.6</w:t>
            </w:r>
          </w:p>
        </w:tc>
      </w:tr>
      <w:tr w:rsidR="00357A40" w:rsidRPr="00CD48A8" w14:paraId="06C5EF90" w14:textId="77777777" w:rsidTr="00470861">
        <w:tc>
          <w:tcPr>
            <w:tcW w:w="1008" w:type="dxa"/>
          </w:tcPr>
          <w:p w14:paraId="34CE5E98" w14:textId="77777777" w:rsidR="00357A40" w:rsidRPr="00CD48A8" w:rsidRDefault="00357A40" w:rsidP="00BF5382">
            <w:pPr>
              <w:pStyle w:val="TableText"/>
              <w:rPr>
                <w:rFonts w:eastAsia="Times New Roman"/>
                <w:noProof w:val="0"/>
              </w:rPr>
            </w:pPr>
            <w:r w:rsidRPr="00CD48A8">
              <w:rPr>
                <w:noProof w:val="0"/>
              </w:rPr>
              <w:t>42</w:t>
            </w:r>
          </w:p>
        </w:tc>
        <w:tc>
          <w:tcPr>
            <w:tcW w:w="1008" w:type="dxa"/>
          </w:tcPr>
          <w:p w14:paraId="6C0FBAEB" w14:textId="77777777" w:rsidR="00357A40" w:rsidRPr="00CD48A8" w:rsidRDefault="00357A40" w:rsidP="00BF5382">
            <w:pPr>
              <w:pStyle w:val="TableText"/>
              <w:rPr>
                <w:noProof w:val="0"/>
              </w:rPr>
            </w:pPr>
            <w:r w:rsidRPr="00CD48A8">
              <w:rPr>
                <w:noProof w:val="0"/>
              </w:rPr>
              <w:t>0.842</w:t>
            </w:r>
          </w:p>
        </w:tc>
        <w:tc>
          <w:tcPr>
            <w:tcW w:w="1008" w:type="dxa"/>
          </w:tcPr>
          <w:p w14:paraId="3282B113" w14:textId="77777777" w:rsidR="00357A40" w:rsidRPr="00CD48A8" w:rsidRDefault="00357A40" w:rsidP="00BF5382">
            <w:pPr>
              <w:pStyle w:val="TableText"/>
              <w:ind w:right="144"/>
              <w:rPr>
                <w:rFonts w:eastAsia="Times New Roman"/>
                <w:noProof w:val="0"/>
              </w:rPr>
            </w:pPr>
            <w:r w:rsidRPr="00CD48A8">
              <w:rPr>
                <w:noProof w:val="0"/>
              </w:rPr>
              <w:t>459</w:t>
            </w:r>
          </w:p>
        </w:tc>
        <w:tc>
          <w:tcPr>
            <w:tcW w:w="720" w:type="dxa"/>
          </w:tcPr>
          <w:p w14:paraId="5ACFE85D" w14:textId="77777777" w:rsidR="00357A40" w:rsidRPr="00CD48A8" w:rsidRDefault="00357A40" w:rsidP="00BF5382">
            <w:pPr>
              <w:pStyle w:val="TableText"/>
              <w:ind w:right="144"/>
              <w:rPr>
                <w:rFonts w:eastAsia="Times New Roman"/>
                <w:noProof w:val="0"/>
              </w:rPr>
            </w:pPr>
            <w:r w:rsidRPr="00CD48A8">
              <w:rPr>
                <w:noProof w:val="0"/>
              </w:rPr>
              <w:t>14</w:t>
            </w:r>
          </w:p>
        </w:tc>
        <w:tc>
          <w:tcPr>
            <w:tcW w:w="1170" w:type="dxa"/>
          </w:tcPr>
          <w:p w14:paraId="7512160B" w14:textId="77777777" w:rsidR="00357A40" w:rsidRPr="00CD48A8" w:rsidRDefault="00357A40" w:rsidP="00BF5382">
            <w:pPr>
              <w:pStyle w:val="TableText"/>
              <w:ind w:right="360"/>
              <w:rPr>
                <w:rFonts w:eastAsia="Times New Roman"/>
                <w:noProof w:val="0"/>
              </w:rPr>
            </w:pPr>
            <w:r w:rsidRPr="00CD48A8">
              <w:rPr>
                <w:noProof w:val="0"/>
              </w:rPr>
              <w:t>1.3</w:t>
            </w:r>
          </w:p>
        </w:tc>
        <w:tc>
          <w:tcPr>
            <w:tcW w:w="1710" w:type="dxa"/>
          </w:tcPr>
          <w:p w14:paraId="51E4912A" w14:textId="77777777" w:rsidR="00357A40" w:rsidRPr="00CD48A8" w:rsidRDefault="00357A40" w:rsidP="00BF5382">
            <w:pPr>
              <w:pStyle w:val="TableText"/>
              <w:ind w:right="432"/>
              <w:rPr>
                <w:rFonts w:eastAsia="Times New Roman"/>
                <w:noProof w:val="0"/>
              </w:rPr>
            </w:pPr>
            <w:r w:rsidRPr="00CD48A8">
              <w:rPr>
                <w:noProof w:val="0"/>
              </w:rPr>
              <w:t>935</w:t>
            </w:r>
          </w:p>
        </w:tc>
        <w:tc>
          <w:tcPr>
            <w:tcW w:w="1566" w:type="dxa"/>
          </w:tcPr>
          <w:p w14:paraId="48A1EB1F" w14:textId="77777777" w:rsidR="00357A40" w:rsidRPr="00CD48A8" w:rsidRDefault="00357A40" w:rsidP="00BF5382">
            <w:pPr>
              <w:pStyle w:val="TableText"/>
              <w:ind w:right="432"/>
              <w:rPr>
                <w:rFonts w:eastAsia="Times New Roman"/>
                <w:noProof w:val="0"/>
              </w:rPr>
            </w:pPr>
            <w:r w:rsidRPr="00CD48A8">
              <w:rPr>
                <w:noProof w:val="0"/>
              </w:rPr>
              <w:t>89.9</w:t>
            </w:r>
          </w:p>
        </w:tc>
      </w:tr>
      <w:tr w:rsidR="00357A40" w:rsidRPr="00CD48A8" w14:paraId="3E450F7C" w14:textId="77777777" w:rsidTr="00470861">
        <w:tc>
          <w:tcPr>
            <w:tcW w:w="1008" w:type="dxa"/>
          </w:tcPr>
          <w:p w14:paraId="72841EFB" w14:textId="77777777" w:rsidR="00357A40" w:rsidRPr="00CD48A8" w:rsidRDefault="00357A40" w:rsidP="00BF5382">
            <w:pPr>
              <w:pStyle w:val="TableText"/>
              <w:rPr>
                <w:rFonts w:eastAsia="Times New Roman"/>
                <w:noProof w:val="0"/>
              </w:rPr>
            </w:pPr>
            <w:r w:rsidRPr="00CD48A8">
              <w:rPr>
                <w:noProof w:val="0"/>
              </w:rPr>
              <w:t>43</w:t>
            </w:r>
          </w:p>
        </w:tc>
        <w:tc>
          <w:tcPr>
            <w:tcW w:w="1008" w:type="dxa"/>
          </w:tcPr>
          <w:p w14:paraId="51A581D0" w14:textId="77777777" w:rsidR="00357A40" w:rsidRPr="00CD48A8" w:rsidRDefault="00357A40" w:rsidP="00BF5382">
            <w:pPr>
              <w:pStyle w:val="TableText"/>
              <w:rPr>
                <w:noProof w:val="0"/>
              </w:rPr>
            </w:pPr>
            <w:r w:rsidRPr="00CD48A8">
              <w:rPr>
                <w:noProof w:val="0"/>
              </w:rPr>
              <w:t>0.926</w:t>
            </w:r>
          </w:p>
        </w:tc>
        <w:tc>
          <w:tcPr>
            <w:tcW w:w="1008" w:type="dxa"/>
          </w:tcPr>
          <w:p w14:paraId="5571E180" w14:textId="77777777" w:rsidR="00357A40" w:rsidRPr="00CD48A8" w:rsidRDefault="00357A40" w:rsidP="00BF5382">
            <w:pPr>
              <w:pStyle w:val="TableText"/>
              <w:ind w:right="144"/>
              <w:rPr>
                <w:rFonts w:eastAsia="Times New Roman"/>
                <w:noProof w:val="0"/>
              </w:rPr>
            </w:pPr>
            <w:r w:rsidRPr="00CD48A8">
              <w:rPr>
                <w:noProof w:val="0"/>
              </w:rPr>
              <w:t>460</w:t>
            </w:r>
          </w:p>
        </w:tc>
        <w:tc>
          <w:tcPr>
            <w:tcW w:w="720" w:type="dxa"/>
          </w:tcPr>
          <w:p w14:paraId="0CE4DCA5" w14:textId="77777777" w:rsidR="00357A40" w:rsidRPr="00CD48A8" w:rsidRDefault="00357A40" w:rsidP="00BF5382">
            <w:pPr>
              <w:pStyle w:val="TableText"/>
              <w:ind w:right="144"/>
              <w:rPr>
                <w:rFonts w:eastAsia="Times New Roman"/>
                <w:noProof w:val="0"/>
              </w:rPr>
            </w:pPr>
            <w:r w:rsidRPr="00CD48A8">
              <w:rPr>
                <w:noProof w:val="0"/>
              </w:rPr>
              <w:t>8</w:t>
            </w:r>
          </w:p>
        </w:tc>
        <w:tc>
          <w:tcPr>
            <w:tcW w:w="1170" w:type="dxa"/>
          </w:tcPr>
          <w:p w14:paraId="42F1640F" w14:textId="77777777" w:rsidR="00357A40" w:rsidRPr="00CD48A8" w:rsidRDefault="00357A40" w:rsidP="00BF5382">
            <w:pPr>
              <w:pStyle w:val="TableText"/>
              <w:ind w:right="360"/>
              <w:rPr>
                <w:rFonts w:eastAsia="Times New Roman"/>
                <w:noProof w:val="0"/>
              </w:rPr>
            </w:pPr>
            <w:r w:rsidRPr="00CD48A8">
              <w:rPr>
                <w:noProof w:val="0"/>
              </w:rPr>
              <w:t>0.8</w:t>
            </w:r>
          </w:p>
        </w:tc>
        <w:tc>
          <w:tcPr>
            <w:tcW w:w="1710" w:type="dxa"/>
          </w:tcPr>
          <w:p w14:paraId="41985D2E" w14:textId="77777777" w:rsidR="00357A40" w:rsidRPr="00CD48A8" w:rsidRDefault="00357A40" w:rsidP="00BF5382">
            <w:pPr>
              <w:pStyle w:val="TableText"/>
              <w:ind w:right="432"/>
              <w:rPr>
                <w:rFonts w:eastAsia="Times New Roman"/>
                <w:noProof w:val="0"/>
              </w:rPr>
            </w:pPr>
            <w:r w:rsidRPr="00CD48A8">
              <w:rPr>
                <w:noProof w:val="0"/>
              </w:rPr>
              <w:t>943</w:t>
            </w:r>
          </w:p>
        </w:tc>
        <w:tc>
          <w:tcPr>
            <w:tcW w:w="1566" w:type="dxa"/>
          </w:tcPr>
          <w:p w14:paraId="0D3B7D5D" w14:textId="77777777" w:rsidR="00357A40" w:rsidRPr="00CD48A8" w:rsidRDefault="00357A40" w:rsidP="00BF5382">
            <w:pPr>
              <w:pStyle w:val="TableText"/>
              <w:ind w:right="432"/>
              <w:rPr>
                <w:rFonts w:eastAsia="Times New Roman"/>
                <w:noProof w:val="0"/>
              </w:rPr>
            </w:pPr>
            <w:r w:rsidRPr="00CD48A8">
              <w:rPr>
                <w:noProof w:val="0"/>
              </w:rPr>
              <w:t>90.7</w:t>
            </w:r>
          </w:p>
        </w:tc>
      </w:tr>
      <w:tr w:rsidR="00357A40" w:rsidRPr="00CD48A8" w14:paraId="51B59BDE" w14:textId="77777777" w:rsidTr="00470861">
        <w:tc>
          <w:tcPr>
            <w:tcW w:w="1008" w:type="dxa"/>
          </w:tcPr>
          <w:p w14:paraId="7A6FD273" w14:textId="77777777" w:rsidR="00357A40" w:rsidRPr="00CD48A8" w:rsidRDefault="00357A40" w:rsidP="00BF5382">
            <w:pPr>
              <w:pStyle w:val="TableText"/>
              <w:rPr>
                <w:rFonts w:eastAsia="Times New Roman"/>
                <w:noProof w:val="0"/>
              </w:rPr>
            </w:pPr>
            <w:r w:rsidRPr="00CD48A8">
              <w:rPr>
                <w:noProof w:val="0"/>
              </w:rPr>
              <w:t>44</w:t>
            </w:r>
          </w:p>
        </w:tc>
        <w:tc>
          <w:tcPr>
            <w:tcW w:w="1008" w:type="dxa"/>
          </w:tcPr>
          <w:p w14:paraId="2EE96DC7" w14:textId="77777777" w:rsidR="00357A40" w:rsidRPr="00CD48A8" w:rsidRDefault="00357A40" w:rsidP="00BF5382">
            <w:pPr>
              <w:pStyle w:val="TableText"/>
              <w:rPr>
                <w:noProof w:val="0"/>
              </w:rPr>
            </w:pPr>
            <w:r w:rsidRPr="00CD48A8">
              <w:rPr>
                <w:noProof w:val="0"/>
              </w:rPr>
              <w:t>1.012</w:t>
            </w:r>
          </w:p>
        </w:tc>
        <w:tc>
          <w:tcPr>
            <w:tcW w:w="1008" w:type="dxa"/>
          </w:tcPr>
          <w:p w14:paraId="4C2549A1" w14:textId="77777777" w:rsidR="00357A40" w:rsidRPr="00CD48A8" w:rsidRDefault="00357A40" w:rsidP="00BF5382">
            <w:pPr>
              <w:pStyle w:val="TableText"/>
              <w:ind w:right="144"/>
              <w:rPr>
                <w:rFonts w:eastAsia="Times New Roman"/>
                <w:noProof w:val="0"/>
              </w:rPr>
            </w:pPr>
            <w:r w:rsidRPr="00CD48A8">
              <w:rPr>
                <w:noProof w:val="0"/>
              </w:rPr>
              <w:t>461</w:t>
            </w:r>
          </w:p>
        </w:tc>
        <w:tc>
          <w:tcPr>
            <w:tcW w:w="720" w:type="dxa"/>
          </w:tcPr>
          <w:p w14:paraId="4D867343" w14:textId="77777777" w:rsidR="00357A40" w:rsidRPr="00CD48A8" w:rsidRDefault="00357A40" w:rsidP="00BF5382">
            <w:pPr>
              <w:pStyle w:val="TableText"/>
              <w:ind w:right="144"/>
              <w:rPr>
                <w:rFonts w:eastAsia="Times New Roman"/>
                <w:noProof w:val="0"/>
              </w:rPr>
            </w:pPr>
            <w:r w:rsidRPr="00CD48A8">
              <w:rPr>
                <w:noProof w:val="0"/>
              </w:rPr>
              <w:t>21</w:t>
            </w:r>
          </w:p>
        </w:tc>
        <w:tc>
          <w:tcPr>
            <w:tcW w:w="1170" w:type="dxa"/>
          </w:tcPr>
          <w:p w14:paraId="3A00C002" w14:textId="77777777" w:rsidR="00357A40" w:rsidRPr="00CD48A8" w:rsidRDefault="00357A40" w:rsidP="00BF5382">
            <w:pPr>
              <w:pStyle w:val="TableText"/>
              <w:ind w:right="360"/>
              <w:rPr>
                <w:rFonts w:eastAsia="Times New Roman"/>
                <w:noProof w:val="0"/>
              </w:rPr>
            </w:pPr>
            <w:r w:rsidRPr="00CD48A8">
              <w:rPr>
                <w:noProof w:val="0"/>
              </w:rPr>
              <w:t>2.0</w:t>
            </w:r>
          </w:p>
        </w:tc>
        <w:tc>
          <w:tcPr>
            <w:tcW w:w="1710" w:type="dxa"/>
          </w:tcPr>
          <w:p w14:paraId="49D2F16E" w14:textId="77777777" w:rsidR="00357A40" w:rsidRPr="00CD48A8" w:rsidRDefault="00357A40" w:rsidP="00BF5382">
            <w:pPr>
              <w:pStyle w:val="TableText"/>
              <w:ind w:right="432"/>
              <w:rPr>
                <w:rFonts w:eastAsia="Times New Roman"/>
                <w:noProof w:val="0"/>
              </w:rPr>
            </w:pPr>
            <w:r w:rsidRPr="00CD48A8">
              <w:rPr>
                <w:noProof w:val="0"/>
              </w:rPr>
              <w:t>964</w:t>
            </w:r>
          </w:p>
        </w:tc>
        <w:tc>
          <w:tcPr>
            <w:tcW w:w="1566" w:type="dxa"/>
          </w:tcPr>
          <w:p w14:paraId="3C84E799" w14:textId="77777777" w:rsidR="00357A40" w:rsidRPr="00CD48A8" w:rsidRDefault="00357A40" w:rsidP="00BF5382">
            <w:pPr>
              <w:pStyle w:val="TableText"/>
              <w:ind w:right="432"/>
              <w:rPr>
                <w:rFonts w:eastAsia="Times New Roman"/>
                <w:noProof w:val="0"/>
              </w:rPr>
            </w:pPr>
            <w:r w:rsidRPr="00CD48A8">
              <w:rPr>
                <w:noProof w:val="0"/>
              </w:rPr>
              <w:t>92.7</w:t>
            </w:r>
          </w:p>
        </w:tc>
      </w:tr>
      <w:tr w:rsidR="00357A40" w:rsidRPr="00CD48A8" w14:paraId="162D0035" w14:textId="77777777" w:rsidTr="00470861">
        <w:tc>
          <w:tcPr>
            <w:tcW w:w="1008" w:type="dxa"/>
          </w:tcPr>
          <w:p w14:paraId="3F2971D5" w14:textId="77777777" w:rsidR="00357A40" w:rsidRPr="00CD48A8" w:rsidRDefault="00357A40" w:rsidP="00BF5382">
            <w:pPr>
              <w:pStyle w:val="TableText"/>
              <w:rPr>
                <w:rFonts w:eastAsia="Times New Roman"/>
                <w:noProof w:val="0"/>
              </w:rPr>
            </w:pPr>
            <w:r w:rsidRPr="00CD48A8">
              <w:rPr>
                <w:noProof w:val="0"/>
              </w:rPr>
              <w:t>45</w:t>
            </w:r>
          </w:p>
        </w:tc>
        <w:tc>
          <w:tcPr>
            <w:tcW w:w="1008" w:type="dxa"/>
          </w:tcPr>
          <w:p w14:paraId="3400DE95" w14:textId="77777777" w:rsidR="00357A40" w:rsidRPr="00CD48A8" w:rsidRDefault="00357A40" w:rsidP="00BF5382">
            <w:pPr>
              <w:pStyle w:val="TableText"/>
              <w:rPr>
                <w:noProof w:val="0"/>
              </w:rPr>
            </w:pPr>
            <w:r w:rsidRPr="00CD48A8">
              <w:rPr>
                <w:noProof w:val="0"/>
              </w:rPr>
              <w:t>1.100</w:t>
            </w:r>
          </w:p>
        </w:tc>
        <w:tc>
          <w:tcPr>
            <w:tcW w:w="1008" w:type="dxa"/>
          </w:tcPr>
          <w:p w14:paraId="2067CAAE" w14:textId="77777777" w:rsidR="00357A40" w:rsidRPr="00CD48A8" w:rsidRDefault="00357A40" w:rsidP="00BF5382">
            <w:pPr>
              <w:pStyle w:val="TableText"/>
              <w:ind w:right="144"/>
              <w:rPr>
                <w:rFonts w:eastAsia="Times New Roman"/>
                <w:noProof w:val="0"/>
              </w:rPr>
            </w:pPr>
            <w:r w:rsidRPr="00CD48A8">
              <w:rPr>
                <w:noProof w:val="0"/>
              </w:rPr>
              <w:t>462</w:t>
            </w:r>
          </w:p>
        </w:tc>
        <w:tc>
          <w:tcPr>
            <w:tcW w:w="720" w:type="dxa"/>
          </w:tcPr>
          <w:p w14:paraId="48D732CD" w14:textId="77777777" w:rsidR="00357A40" w:rsidRPr="00CD48A8" w:rsidRDefault="00357A40" w:rsidP="00BF5382">
            <w:pPr>
              <w:pStyle w:val="TableText"/>
              <w:ind w:right="144"/>
              <w:rPr>
                <w:rFonts w:eastAsia="Times New Roman"/>
                <w:noProof w:val="0"/>
              </w:rPr>
            </w:pPr>
            <w:r w:rsidRPr="00CD48A8">
              <w:rPr>
                <w:noProof w:val="0"/>
              </w:rPr>
              <w:t>11</w:t>
            </w:r>
          </w:p>
        </w:tc>
        <w:tc>
          <w:tcPr>
            <w:tcW w:w="1170" w:type="dxa"/>
          </w:tcPr>
          <w:p w14:paraId="02C4C828" w14:textId="77777777" w:rsidR="00357A40" w:rsidRPr="00CD48A8" w:rsidRDefault="00357A40" w:rsidP="00BF5382">
            <w:pPr>
              <w:pStyle w:val="TableText"/>
              <w:ind w:right="360"/>
              <w:rPr>
                <w:rFonts w:eastAsia="Times New Roman"/>
                <w:noProof w:val="0"/>
              </w:rPr>
            </w:pPr>
            <w:r w:rsidRPr="00CD48A8">
              <w:rPr>
                <w:noProof w:val="0"/>
              </w:rPr>
              <w:t>1.1</w:t>
            </w:r>
          </w:p>
        </w:tc>
        <w:tc>
          <w:tcPr>
            <w:tcW w:w="1710" w:type="dxa"/>
          </w:tcPr>
          <w:p w14:paraId="523F464D" w14:textId="77777777" w:rsidR="00357A40" w:rsidRPr="00CD48A8" w:rsidRDefault="00357A40" w:rsidP="00BF5382">
            <w:pPr>
              <w:pStyle w:val="TableText"/>
              <w:ind w:right="432"/>
              <w:rPr>
                <w:rFonts w:eastAsia="Times New Roman"/>
                <w:noProof w:val="0"/>
              </w:rPr>
            </w:pPr>
            <w:r w:rsidRPr="00CD48A8">
              <w:rPr>
                <w:noProof w:val="0"/>
              </w:rPr>
              <w:t>975</w:t>
            </w:r>
          </w:p>
        </w:tc>
        <w:tc>
          <w:tcPr>
            <w:tcW w:w="1566" w:type="dxa"/>
          </w:tcPr>
          <w:p w14:paraId="6078D269" w14:textId="77777777" w:rsidR="00357A40" w:rsidRPr="00CD48A8" w:rsidRDefault="00357A40" w:rsidP="00BF5382">
            <w:pPr>
              <w:pStyle w:val="TableText"/>
              <w:ind w:right="432"/>
              <w:rPr>
                <w:rFonts w:eastAsia="Times New Roman"/>
                <w:noProof w:val="0"/>
              </w:rPr>
            </w:pPr>
            <w:r w:rsidRPr="00CD48A8">
              <w:rPr>
                <w:noProof w:val="0"/>
              </w:rPr>
              <w:t>93.8</w:t>
            </w:r>
          </w:p>
        </w:tc>
      </w:tr>
    </w:tbl>
    <w:p w14:paraId="576DA09C" w14:textId="43D96C31" w:rsidR="00357A40" w:rsidRPr="00CD48A8" w:rsidRDefault="00357A40" w:rsidP="00BF5382">
      <w:pPr>
        <w:pStyle w:val="NormalContinuation"/>
      </w:pPr>
      <w:r w:rsidRPr="00CD48A8">
        <w:rPr>
          <w:i/>
        </w:rPr>
        <w:fldChar w:fldCharType="begin"/>
      </w:r>
      <w:r w:rsidRPr="00CD48A8">
        <w:rPr>
          <w:i/>
        </w:rPr>
        <w:instrText xml:space="preserve"> REF _Ref93672762 \h </w:instrText>
      </w:r>
      <w:r w:rsidRPr="00CD48A8">
        <w:rPr>
          <w:i/>
        </w:rPr>
      </w:r>
      <w:r w:rsidRPr="00CD48A8">
        <w:rPr>
          <w:i/>
        </w:rPr>
        <w:fldChar w:fldCharType="separate"/>
      </w:r>
      <w:r w:rsidR="00203A4B" w:rsidRPr="00CD48A8">
        <w:t>Table 6.A.</w:t>
      </w:r>
      <w:r w:rsidR="00203A4B">
        <w:rPr>
          <w:noProof/>
        </w:rPr>
        <w:t>2</w:t>
      </w:r>
      <w:r w:rsidRPr="00CD48A8">
        <w:rPr>
          <w:i/>
        </w:rPr>
        <w:fldChar w:fldCharType="end"/>
      </w:r>
      <w:r w:rsidRPr="00CD48A8">
        <w:rPr>
          <w:i/>
        </w:rPr>
        <w:t xml:space="preserve"> (continuation)</w:t>
      </w:r>
    </w:p>
    <w:tbl>
      <w:tblPr>
        <w:tblStyle w:val="TRs"/>
        <w:tblW w:w="8190" w:type="dxa"/>
        <w:tblLayout w:type="fixed"/>
        <w:tblLook w:val="04A0" w:firstRow="1" w:lastRow="0" w:firstColumn="1" w:lastColumn="0" w:noHBand="0" w:noVBand="1"/>
        <w:tblDescription w:val="Overall Raw, Theta, and Scale Score Distribution for Grade Four, continuation"/>
      </w:tblPr>
      <w:tblGrid>
        <w:gridCol w:w="1008"/>
        <w:gridCol w:w="1008"/>
        <w:gridCol w:w="1008"/>
        <w:gridCol w:w="720"/>
        <w:gridCol w:w="1170"/>
        <w:gridCol w:w="1710"/>
        <w:gridCol w:w="1566"/>
      </w:tblGrid>
      <w:tr w:rsidR="00357A40" w:rsidRPr="00CD48A8" w14:paraId="1B0AC73A" w14:textId="77777777" w:rsidTr="00470861">
        <w:trPr>
          <w:cnfStyle w:val="100000000000" w:firstRow="1" w:lastRow="0" w:firstColumn="0" w:lastColumn="0" w:oddVBand="0" w:evenVBand="0" w:oddHBand="0" w:evenHBand="0" w:firstRowFirstColumn="0" w:firstRowLastColumn="0" w:lastRowFirstColumn="0" w:lastRowLastColumn="0"/>
        </w:trPr>
        <w:tc>
          <w:tcPr>
            <w:tcW w:w="1008" w:type="dxa"/>
          </w:tcPr>
          <w:p w14:paraId="23B752B8" w14:textId="77777777" w:rsidR="00357A40" w:rsidRPr="00CD48A8" w:rsidRDefault="00357A40" w:rsidP="00BF5382">
            <w:pPr>
              <w:pStyle w:val="TableHead"/>
              <w:rPr>
                <w:noProof w:val="0"/>
              </w:rPr>
            </w:pPr>
            <w:r w:rsidRPr="00CD48A8">
              <w:rPr>
                <w:noProof w:val="0"/>
              </w:rPr>
              <w:t>Raw Score</w:t>
            </w:r>
          </w:p>
        </w:tc>
        <w:tc>
          <w:tcPr>
            <w:tcW w:w="1008" w:type="dxa"/>
          </w:tcPr>
          <w:p w14:paraId="4AED32B6" w14:textId="77777777" w:rsidR="00357A40" w:rsidRPr="00CD48A8" w:rsidRDefault="00357A40" w:rsidP="00BF5382">
            <w:pPr>
              <w:pStyle w:val="TableHead"/>
              <w:rPr>
                <w:noProof w:val="0"/>
              </w:rPr>
            </w:pPr>
            <w:r w:rsidRPr="00CD48A8">
              <w:rPr>
                <w:noProof w:val="0"/>
              </w:rPr>
              <w:t>Theta Score</w:t>
            </w:r>
          </w:p>
        </w:tc>
        <w:tc>
          <w:tcPr>
            <w:tcW w:w="1008" w:type="dxa"/>
          </w:tcPr>
          <w:p w14:paraId="08BF501B" w14:textId="77777777" w:rsidR="00357A40" w:rsidRPr="00CD48A8" w:rsidRDefault="00357A40" w:rsidP="00BF5382">
            <w:pPr>
              <w:pStyle w:val="TableHead"/>
              <w:rPr>
                <w:noProof w:val="0"/>
              </w:rPr>
            </w:pPr>
            <w:r w:rsidRPr="00CD48A8">
              <w:rPr>
                <w:noProof w:val="0"/>
              </w:rPr>
              <w:t>Scale Score</w:t>
            </w:r>
          </w:p>
        </w:tc>
        <w:tc>
          <w:tcPr>
            <w:tcW w:w="720" w:type="dxa"/>
          </w:tcPr>
          <w:p w14:paraId="2E70C313" w14:textId="77777777" w:rsidR="00357A40" w:rsidRPr="00CD48A8" w:rsidRDefault="00357A40" w:rsidP="00BF5382">
            <w:pPr>
              <w:pStyle w:val="TableHead"/>
              <w:rPr>
                <w:noProof w:val="0"/>
              </w:rPr>
            </w:pPr>
            <w:r w:rsidRPr="00CD48A8">
              <w:rPr>
                <w:noProof w:val="0"/>
              </w:rPr>
              <w:t>N</w:t>
            </w:r>
          </w:p>
        </w:tc>
        <w:tc>
          <w:tcPr>
            <w:tcW w:w="1170" w:type="dxa"/>
          </w:tcPr>
          <w:p w14:paraId="36F86A46" w14:textId="77777777" w:rsidR="00357A40" w:rsidRPr="00CD48A8" w:rsidRDefault="00357A40" w:rsidP="00BF5382">
            <w:pPr>
              <w:pStyle w:val="TableHead"/>
              <w:rPr>
                <w:noProof w:val="0"/>
              </w:rPr>
            </w:pPr>
            <w:r w:rsidRPr="00CD48A8">
              <w:rPr>
                <w:noProof w:val="0"/>
              </w:rPr>
              <w:t>Percent</w:t>
            </w:r>
          </w:p>
        </w:tc>
        <w:tc>
          <w:tcPr>
            <w:tcW w:w="1710" w:type="dxa"/>
          </w:tcPr>
          <w:p w14:paraId="7311C602"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0BE63EFA" w14:textId="77777777" w:rsidR="00357A40" w:rsidRPr="00CD48A8" w:rsidRDefault="00357A40" w:rsidP="00BF5382">
            <w:pPr>
              <w:pStyle w:val="TableHead"/>
              <w:rPr>
                <w:noProof w:val="0"/>
              </w:rPr>
            </w:pPr>
            <w:r w:rsidRPr="00CD48A8">
              <w:rPr>
                <w:noProof w:val="0"/>
              </w:rPr>
              <w:t>Cumulative Percent</w:t>
            </w:r>
          </w:p>
        </w:tc>
      </w:tr>
      <w:tr w:rsidR="00357A40" w:rsidRPr="00CD48A8" w14:paraId="11FA725C" w14:textId="77777777" w:rsidTr="00470861">
        <w:tc>
          <w:tcPr>
            <w:tcW w:w="1008" w:type="dxa"/>
          </w:tcPr>
          <w:p w14:paraId="0789BDB6" w14:textId="77777777" w:rsidR="00357A40" w:rsidRPr="00CD48A8" w:rsidRDefault="00357A40" w:rsidP="00BF5382">
            <w:pPr>
              <w:pStyle w:val="TableText"/>
              <w:rPr>
                <w:rFonts w:eastAsia="Times New Roman"/>
                <w:noProof w:val="0"/>
              </w:rPr>
            </w:pPr>
            <w:r w:rsidRPr="00CD48A8">
              <w:rPr>
                <w:noProof w:val="0"/>
              </w:rPr>
              <w:t>46</w:t>
            </w:r>
          </w:p>
        </w:tc>
        <w:tc>
          <w:tcPr>
            <w:tcW w:w="1008" w:type="dxa"/>
          </w:tcPr>
          <w:p w14:paraId="4A3FA717" w14:textId="77777777" w:rsidR="00357A40" w:rsidRPr="00CD48A8" w:rsidRDefault="00357A40" w:rsidP="00BF5382">
            <w:pPr>
              <w:pStyle w:val="TableText"/>
              <w:rPr>
                <w:noProof w:val="0"/>
              </w:rPr>
            </w:pPr>
            <w:r w:rsidRPr="00CD48A8">
              <w:rPr>
                <w:noProof w:val="0"/>
              </w:rPr>
              <w:t>1.191</w:t>
            </w:r>
          </w:p>
        </w:tc>
        <w:tc>
          <w:tcPr>
            <w:tcW w:w="1008" w:type="dxa"/>
          </w:tcPr>
          <w:p w14:paraId="06F9EB23" w14:textId="77777777" w:rsidR="00357A40" w:rsidRPr="00CD48A8" w:rsidRDefault="00357A40" w:rsidP="00BF5382">
            <w:pPr>
              <w:pStyle w:val="TableText"/>
              <w:ind w:right="144"/>
              <w:rPr>
                <w:rFonts w:eastAsia="Times New Roman"/>
                <w:noProof w:val="0"/>
              </w:rPr>
            </w:pPr>
            <w:r w:rsidRPr="00CD48A8">
              <w:rPr>
                <w:noProof w:val="0"/>
              </w:rPr>
              <w:t>463</w:t>
            </w:r>
          </w:p>
        </w:tc>
        <w:tc>
          <w:tcPr>
            <w:tcW w:w="720" w:type="dxa"/>
          </w:tcPr>
          <w:p w14:paraId="3CBE3FA8" w14:textId="77777777" w:rsidR="00357A40" w:rsidRPr="00CD48A8" w:rsidRDefault="00357A40" w:rsidP="00BF5382">
            <w:pPr>
              <w:pStyle w:val="TableText"/>
              <w:ind w:right="144"/>
              <w:rPr>
                <w:rFonts w:eastAsia="Times New Roman"/>
                <w:noProof w:val="0"/>
              </w:rPr>
            </w:pPr>
            <w:r w:rsidRPr="00CD48A8">
              <w:rPr>
                <w:noProof w:val="0"/>
              </w:rPr>
              <w:t>12</w:t>
            </w:r>
          </w:p>
        </w:tc>
        <w:tc>
          <w:tcPr>
            <w:tcW w:w="1170" w:type="dxa"/>
          </w:tcPr>
          <w:p w14:paraId="699CF4BC" w14:textId="77777777" w:rsidR="00357A40" w:rsidRPr="00CD48A8" w:rsidRDefault="00357A40" w:rsidP="00BF5382">
            <w:pPr>
              <w:pStyle w:val="TableText"/>
              <w:ind w:right="360"/>
              <w:rPr>
                <w:rFonts w:eastAsia="Times New Roman"/>
                <w:noProof w:val="0"/>
              </w:rPr>
            </w:pPr>
            <w:r w:rsidRPr="00CD48A8">
              <w:rPr>
                <w:noProof w:val="0"/>
              </w:rPr>
              <w:t>1.2</w:t>
            </w:r>
          </w:p>
        </w:tc>
        <w:tc>
          <w:tcPr>
            <w:tcW w:w="1710" w:type="dxa"/>
          </w:tcPr>
          <w:p w14:paraId="4565AEEE" w14:textId="77777777" w:rsidR="00357A40" w:rsidRPr="00CD48A8" w:rsidRDefault="00357A40" w:rsidP="00BF5382">
            <w:pPr>
              <w:pStyle w:val="TableText"/>
              <w:ind w:right="432"/>
              <w:rPr>
                <w:rFonts w:eastAsia="Times New Roman"/>
                <w:noProof w:val="0"/>
              </w:rPr>
            </w:pPr>
            <w:r w:rsidRPr="00CD48A8">
              <w:rPr>
                <w:noProof w:val="0"/>
              </w:rPr>
              <w:t>987</w:t>
            </w:r>
          </w:p>
        </w:tc>
        <w:tc>
          <w:tcPr>
            <w:tcW w:w="1566" w:type="dxa"/>
          </w:tcPr>
          <w:p w14:paraId="68F4CA1C" w14:textId="77777777" w:rsidR="00357A40" w:rsidRPr="00CD48A8" w:rsidRDefault="00357A40" w:rsidP="00BF5382">
            <w:pPr>
              <w:pStyle w:val="TableText"/>
              <w:ind w:right="432"/>
              <w:rPr>
                <w:rFonts w:eastAsia="Times New Roman"/>
                <w:noProof w:val="0"/>
              </w:rPr>
            </w:pPr>
            <w:r w:rsidRPr="00CD48A8">
              <w:rPr>
                <w:noProof w:val="0"/>
              </w:rPr>
              <w:t>94.9</w:t>
            </w:r>
          </w:p>
        </w:tc>
      </w:tr>
      <w:tr w:rsidR="00357A40" w:rsidRPr="00CD48A8" w14:paraId="37B53B53" w14:textId="77777777" w:rsidTr="00470861">
        <w:tc>
          <w:tcPr>
            <w:tcW w:w="1008" w:type="dxa"/>
          </w:tcPr>
          <w:p w14:paraId="5001F343" w14:textId="77777777" w:rsidR="00357A40" w:rsidRPr="00CD48A8" w:rsidRDefault="00357A40" w:rsidP="00BF5382">
            <w:pPr>
              <w:pStyle w:val="TableText"/>
              <w:rPr>
                <w:rFonts w:eastAsia="Times New Roman"/>
                <w:noProof w:val="0"/>
              </w:rPr>
            </w:pPr>
            <w:r w:rsidRPr="00CD48A8">
              <w:rPr>
                <w:noProof w:val="0"/>
              </w:rPr>
              <w:t>47</w:t>
            </w:r>
          </w:p>
        </w:tc>
        <w:tc>
          <w:tcPr>
            <w:tcW w:w="1008" w:type="dxa"/>
          </w:tcPr>
          <w:p w14:paraId="75DE21E3" w14:textId="77777777" w:rsidR="00357A40" w:rsidRPr="00CD48A8" w:rsidRDefault="00357A40" w:rsidP="00BF5382">
            <w:pPr>
              <w:pStyle w:val="TableText"/>
              <w:rPr>
                <w:noProof w:val="0"/>
              </w:rPr>
            </w:pPr>
            <w:r w:rsidRPr="00CD48A8">
              <w:rPr>
                <w:noProof w:val="0"/>
              </w:rPr>
              <w:t>1.285</w:t>
            </w:r>
          </w:p>
        </w:tc>
        <w:tc>
          <w:tcPr>
            <w:tcW w:w="1008" w:type="dxa"/>
          </w:tcPr>
          <w:p w14:paraId="65C6E56B" w14:textId="77777777" w:rsidR="00357A40" w:rsidRPr="00CD48A8" w:rsidRDefault="00357A40" w:rsidP="00BF5382">
            <w:pPr>
              <w:pStyle w:val="TableText"/>
              <w:ind w:right="144"/>
              <w:rPr>
                <w:rFonts w:eastAsia="Times New Roman"/>
                <w:noProof w:val="0"/>
              </w:rPr>
            </w:pPr>
            <w:r w:rsidRPr="00CD48A8">
              <w:rPr>
                <w:noProof w:val="0"/>
              </w:rPr>
              <w:t>465</w:t>
            </w:r>
          </w:p>
        </w:tc>
        <w:tc>
          <w:tcPr>
            <w:tcW w:w="720" w:type="dxa"/>
          </w:tcPr>
          <w:p w14:paraId="1A5C1FB4" w14:textId="77777777" w:rsidR="00357A40" w:rsidRPr="00CD48A8" w:rsidRDefault="00357A40" w:rsidP="00BF5382">
            <w:pPr>
              <w:pStyle w:val="TableText"/>
              <w:ind w:right="144"/>
              <w:rPr>
                <w:rFonts w:eastAsia="Times New Roman"/>
                <w:noProof w:val="0"/>
              </w:rPr>
            </w:pPr>
            <w:r w:rsidRPr="00CD48A8">
              <w:rPr>
                <w:noProof w:val="0"/>
              </w:rPr>
              <w:t>13</w:t>
            </w:r>
          </w:p>
        </w:tc>
        <w:tc>
          <w:tcPr>
            <w:tcW w:w="1170" w:type="dxa"/>
          </w:tcPr>
          <w:p w14:paraId="5B38EA18" w14:textId="77777777" w:rsidR="00357A40" w:rsidRPr="00CD48A8" w:rsidRDefault="00357A40" w:rsidP="00BF5382">
            <w:pPr>
              <w:pStyle w:val="TableText"/>
              <w:ind w:right="360"/>
              <w:rPr>
                <w:rFonts w:eastAsia="Times New Roman"/>
                <w:noProof w:val="0"/>
              </w:rPr>
            </w:pPr>
            <w:r w:rsidRPr="00CD48A8">
              <w:rPr>
                <w:noProof w:val="0"/>
              </w:rPr>
              <w:t>1.3</w:t>
            </w:r>
          </w:p>
        </w:tc>
        <w:tc>
          <w:tcPr>
            <w:tcW w:w="1710" w:type="dxa"/>
          </w:tcPr>
          <w:p w14:paraId="31799348" w14:textId="77777777" w:rsidR="00357A40" w:rsidRPr="00CD48A8" w:rsidRDefault="00357A40" w:rsidP="00BF5382">
            <w:pPr>
              <w:pStyle w:val="TableText"/>
              <w:ind w:right="432"/>
              <w:rPr>
                <w:rFonts w:eastAsia="Times New Roman"/>
                <w:noProof w:val="0"/>
              </w:rPr>
            </w:pPr>
            <w:r w:rsidRPr="00CD48A8">
              <w:rPr>
                <w:noProof w:val="0"/>
              </w:rPr>
              <w:t>1,000</w:t>
            </w:r>
          </w:p>
        </w:tc>
        <w:tc>
          <w:tcPr>
            <w:tcW w:w="1566" w:type="dxa"/>
          </w:tcPr>
          <w:p w14:paraId="2013EE9A" w14:textId="77777777" w:rsidR="00357A40" w:rsidRPr="00CD48A8" w:rsidRDefault="00357A40" w:rsidP="00BF5382">
            <w:pPr>
              <w:pStyle w:val="TableText"/>
              <w:ind w:right="432"/>
              <w:rPr>
                <w:rFonts w:eastAsia="Times New Roman"/>
                <w:noProof w:val="0"/>
              </w:rPr>
            </w:pPr>
            <w:r w:rsidRPr="00CD48A8">
              <w:rPr>
                <w:noProof w:val="0"/>
              </w:rPr>
              <w:t>96.2</w:t>
            </w:r>
          </w:p>
        </w:tc>
      </w:tr>
      <w:tr w:rsidR="00357A40" w:rsidRPr="00CD48A8" w14:paraId="273C6302" w14:textId="77777777" w:rsidTr="00470861">
        <w:tc>
          <w:tcPr>
            <w:tcW w:w="1008" w:type="dxa"/>
          </w:tcPr>
          <w:p w14:paraId="3EB1AD87" w14:textId="77777777" w:rsidR="00357A40" w:rsidRPr="00CD48A8" w:rsidRDefault="00357A40" w:rsidP="00BF5382">
            <w:pPr>
              <w:pStyle w:val="TableText"/>
              <w:rPr>
                <w:rFonts w:eastAsia="Times New Roman"/>
                <w:noProof w:val="0"/>
              </w:rPr>
            </w:pPr>
            <w:r w:rsidRPr="00CD48A8">
              <w:rPr>
                <w:noProof w:val="0"/>
              </w:rPr>
              <w:t>48</w:t>
            </w:r>
          </w:p>
        </w:tc>
        <w:tc>
          <w:tcPr>
            <w:tcW w:w="1008" w:type="dxa"/>
          </w:tcPr>
          <w:p w14:paraId="415AEDBB" w14:textId="77777777" w:rsidR="00357A40" w:rsidRPr="00CD48A8" w:rsidRDefault="00357A40" w:rsidP="00BF5382">
            <w:pPr>
              <w:pStyle w:val="TableText"/>
              <w:rPr>
                <w:noProof w:val="0"/>
              </w:rPr>
            </w:pPr>
            <w:r w:rsidRPr="00CD48A8">
              <w:rPr>
                <w:noProof w:val="0"/>
              </w:rPr>
              <w:t>1.382</w:t>
            </w:r>
          </w:p>
        </w:tc>
        <w:tc>
          <w:tcPr>
            <w:tcW w:w="1008" w:type="dxa"/>
          </w:tcPr>
          <w:p w14:paraId="585F0908" w14:textId="77777777" w:rsidR="00357A40" w:rsidRPr="00CD48A8" w:rsidRDefault="00357A40" w:rsidP="00BF5382">
            <w:pPr>
              <w:pStyle w:val="TableText"/>
              <w:ind w:right="144"/>
              <w:rPr>
                <w:rFonts w:eastAsia="Times New Roman"/>
                <w:noProof w:val="0"/>
              </w:rPr>
            </w:pPr>
            <w:r w:rsidRPr="00CD48A8">
              <w:rPr>
                <w:noProof w:val="0"/>
              </w:rPr>
              <w:t>466</w:t>
            </w:r>
          </w:p>
        </w:tc>
        <w:tc>
          <w:tcPr>
            <w:tcW w:w="720" w:type="dxa"/>
          </w:tcPr>
          <w:p w14:paraId="50EA5989" w14:textId="77777777" w:rsidR="00357A40" w:rsidRPr="00CD48A8" w:rsidRDefault="00357A40" w:rsidP="00BF5382">
            <w:pPr>
              <w:pStyle w:val="TableText"/>
              <w:ind w:right="144"/>
              <w:rPr>
                <w:rFonts w:eastAsia="Times New Roman"/>
                <w:noProof w:val="0"/>
              </w:rPr>
            </w:pPr>
            <w:r w:rsidRPr="00CD48A8">
              <w:rPr>
                <w:noProof w:val="0"/>
              </w:rPr>
              <w:t>9</w:t>
            </w:r>
          </w:p>
        </w:tc>
        <w:tc>
          <w:tcPr>
            <w:tcW w:w="1170" w:type="dxa"/>
          </w:tcPr>
          <w:p w14:paraId="4979D09C" w14:textId="77777777" w:rsidR="00357A40" w:rsidRPr="00CD48A8" w:rsidRDefault="00357A40" w:rsidP="00BF5382">
            <w:pPr>
              <w:pStyle w:val="TableText"/>
              <w:ind w:right="360"/>
              <w:rPr>
                <w:rFonts w:eastAsia="Times New Roman"/>
                <w:noProof w:val="0"/>
              </w:rPr>
            </w:pPr>
            <w:r w:rsidRPr="00CD48A8">
              <w:rPr>
                <w:noProof w:val="0"/>
              </w:rPr>
              <w:t>0.9</w:t>
            </w:r>
          </w:p>
        </w:tc>
        <w:tc>
          <w:tcPr>
            <w:tcW w:w="1710" w:type="dxa"/>
          </w:tcPr>
          <w:p w14:paraId="6144C377" w14:textId="77777777" w:rsidR="00357A40" w:rsidRPr="00CD48A8" w:rsidRDefault="00357A40" w:rsidP="00BF5382">
            <w:pPr>
              <w:pStyle w:val="TableText"/>
              <w:ind w:right="432"/>
              <w:rPr>
                <w:rFonts w:eastAsia="Times New Roman"/>
                <w:noProof w:val="0"/>
              </w:rPr>
            </w:pPr>
            <w:r w:rsidRPr="00CD48A8">
              <w:rPr>
                <w:noProof w:val="0"/>
              </w:rPr>
              <w:t>1,009</w:t>
            </w:r>
          </w:p>
        </w:tc>
        <w:tc>
          <w:tcPr>
            <w:tcW w:w="1566" w:type="dxa"/>
          </w:tcPr>
          <w:p w14:paraId="260BA16C" w14:textId="77777777" w:rsidR="00357A40" w:rsidRPr="00CD48A8" w:rsidRDefault="00357A40" w:rsidP="00BF5382">
            <w:pPr>
              <w:pStyle w:val="TableText"/>
              <w:ind w:right="432"/>
              <w:rPr>
                <w:rFonts w:eastAsia="Times New Roman"/>
                <w:noProof w:val="0"/>
              </w:rPr>
            </w:pPr>
            <w:r w:rsidRPr="00CD48A8">
              <w:rPr>
                <w:noProof w:val="0"/>
              </w:rPr>
              <w:t>97.0</w:t>
            </w:r>
          </w:p>
        </w:tc>
      </w:tr>
      <w:tr w:rsidR="00357A40" w:rsidRPr="00CD48A8" w14:paraId="688ED8EB" w14:textId="77777777" w:rsidTr="00470861">
        <w:tc>
          <w:tcPr>
            <w:tcW w:w="1008" w:type="dxa"/>
          </w:tcPr>
          <w:p w14:paraId="52AF1519" w14:textId="77777777" w:rsidR="00357A40" w:rsidRPr="00CD48A8" w:rsidRDefault="00357A40" w:rsidP="00BF5382">
            <w:pPr>
              <w:pStyle w:val="TableText"/>
              <w:rPr>
                <w:rFonts w:eastAsia="Times New Roman"/>
                <w:noProof w:val="0"/>
              </w:rPr>
            </w:pPr>
            <w:r w:rsidRPr="00CD48A8">
              <w:rPr>
                <w:noProof w:val="0"/>
              </w:rPr>
              <w:t>49</w:t>
            </w:r>
          </w:p>
        </w:tc>
        <w:tc>
          <w:tcPr>
            <w:tcW w:w="1008" w:type="dxa"/>
          </w:tcPr>
          <w:p w14:paraId="21C943F7" w14:textId="77777777" w:rsidR="00357A40" w:rsidRPr="00CD48A8" w:rsidRDefault="00357A40" w:rsidP="00BF5382">
            <w:pPr>
              <w:pStyle w:val="TableText"/>
              <w:rPr>
                <w:noProof w:val="0"/>
              </w:rPr>
            </w:pPr>
            <w:r w:rsidRPr="00CD48A8">
              <w:rPr>
                <w:noProof w:val="0"/>
              </w:rPr>
              <w:t>1.483</w:t>
            </w:r>
          </w:p>
        </w:tc>
        <w:tc>
          <w:tcPr>
            <w:tcW w:w="1008" w:type="dxa"/>
          </w:tcPr>
          <w:p w14:paraId="41411314" w14:textId="77777777" w:rsidR="00357A40" w:rsidRPr="00CD48A8" w:rsidRDefault="00357A40" w:rsidP="00BF5382">
            <w:pPr>
              <w:pStyle w:val="TableText"/>
              <w:ind w:right="144"/>
              <w:rPr>
                <w:rFonts w:eastAsia="Times New Roman"/>
                <w:noProof w:val="0"/>
              </w:rPr>
            </w:pPr>
            <w:r w:rsidRPr="00CD48A8">
              <w:rPr>
                <w:noProof w:val="0"/>
              </w:rPr>
              <w:t>467</w:t>
            </w:r>
          </w:p>
        </w:tc>
        <w:tc>
          <w:tcPr>
            <w:tcW w:w="720" w:type="dxa"/>
          </w:tcPr>
          <w:p w14:paraId="7885B084" w14:textId="77777777" w:rsidR="00357A40" w:rsidRPr="00CD48A8" w:rsidRDefault="00357A40" w:rsidP="00BF5382">
            <w:pPr>
              <w:pStyle w:val="TableText"/>
              <w:ind w:right="144"/>
              <w:rPr>
                <w:rFonts w:eastAsia="Times New Roman"/>
                <w:noProof w:val="0"/>
              </w:rPr>
            </w:pPr>
            <w:r w:rsidRPr="00CD48A8">
              <w:rPr>
                <w:noProof w:val="0"/>
              </w:rPr>
              <w:t>3</w:t>
            </w:r>
          </w:p>
        </w:tc>
        <w:tc>
          <w:tcPr>
            <w:tcW w:w="1170" w:type="dxa"/>
          </w:tcPr>
          <w:p w14:paraId="3BD1B861" w14:textId="77777777" w:rsidR="00357A40" w:rsidRPr="00CD48A8" w:rsidRDefault="00357A40" w:rsidP="00BF5382">
            <w:pPr>
              <w:pStyle w:val="TableText"/>
              <w:ind w:right="360"/>
              <w:rPr>
                <w:rFonts w:eastAsia="Times New Roman"/>
                <w:noProof w:val="0"/>
              </w:rPr>
            </w:pPr>
            <w:r w:rsidRPr="00CD48A8">
              <w:rPr>
                <w:noProof w:val="0"/>
              </w:rPr>
              <w:t>0.3</w:t>
            </w:r>
          </w:p>
        </w:tc>
        <w:tc>
          <w:tcPr>
            <w:tcW w:w="1710" w:type="dxa"/>
          </w:tcPr>
          <w:p w14:paraId="779B47F6" w14:textId="77777777" w:rsidR="00357A40" w:rsidRPr="00CD48A8" w:rsidRDefault="00357A40" w:rsidP="00BF5382">
            <w:pPr>
              <w:pStyle w:val="TableText"/>
              <w:ind w:right="432"/>
              <w:rPr>
                <w:rFonts w:eastAsia="Times New Roman"/>
                <w:noProof w:val="0"/>
              </w:rPr>
            </w:pPr>
            <w:r w:rsidRPr="00CD48A8">
              <w:rPr>
                <w:noProof w:val="0"/>
              </w:rPr>
              <w:t>1,012</w:t>
            </w:r>
          </w:p>
        </w:tc>
        <w:tc>
          <w:tcPr>
            <w:tcW w:w="1566" w:type="dxa"/>
          </w:tcPr>
          <w:p w14:paraId="1B24A9B2" w14:textId="77777777" w:rsidR="00357A40" w:rsidRPr="00CD48A8" w:rsidRDefault="00357A40" w:rsidP="00BF5382">
            <w:pPr>
              <w:pStyle w:val="TableText"/>
              <w:ind w:right="432"/>
              <w:rPr>
                <w:rFonts w:eastAsia="Times New Roman"/>
                <w:noProof w:val="0"/>
              </w:rPr>
            </w:pPr>
            <w:r w:rsidRPr="00CD48A8">
              <w:rPr>
                <w:noProof w:val="0"/>
              </w:rPr>
              <w:t>97.3</w:t>
            </w:r>
          </w:p>
        </w:tc>
      </w:tr>
      <w:tr w:rsidR="00357A40" w:rsidRPr="00CD48A8" w14:paraId="2EC86AF9" w14:textId="77777777" w:rsidTr="00470861">
        <w:tc>
          <w:tcPr>
            <w:tcW w:w="1008" w:type="dxa"/>
          </w:tcPr>
          <w:p w14:paraId="4B24A59C" w14:textId="77777777" w:rsidR="00357A40" w:rsidRPr="00CD48A8" w:rsidRDefault="00357A40" w:rsidP="00BF5382">
            <w:pPr>
              <w:pStyle w:val="TableText"/>
              <w:rPr>
                <w:rFonts w:eastAsia="Times New Roman"/>
                <w:noProof w:val="0"/>
              </w:rPr>
            </w:pPr>
            <w:r w:rsidRPr="00CD48A8">
              <w:rPr>
                <w:noProof w:val="0"/>
              </w:rPr>
              <w:t>50</w:t>
            </w:r>
          </w:p>
        </w:tc>
        <w:tc>
          <w:tcPr>
            <w:tcW w:w="1008" w:type="dxa"/>
          </w:tcPr>
          <w:p w14:paraId="57F21D46" w14:textId="77777777" w:rsidR="00357A40" w:rsidRPr="00CD48A8" w:rsidRDefault="00357A40" w:rsidP="00BF5382">
            <w:pPr>
              <w:pStyle w:val="TableText"/>
              <w:rPr>
                <w:noProof w:val="0"/>
              </w:rPr>
            </w:pPr>
            <w:r w:rsidRPr="00CD48A8">
              <w:rPr>
                <w:noProof w:val="0"/>
              </w:rPr>
              <w:t>1.588</w:t>
            </w:r>
          </w:p>
        </w:tc>
        <w:tc>
          <w:tcPr>
            <w:tcW w:w="1008" w:type="dxa"/>
          </w:tcPr>
          <w:p w14:paraId="7E59EAD5" w14:textId="77777777" w:rsidR="00357A40" w:rsidRPr="00CD48A8" w:rsidRDefault="00357A40" w:rsidP="00BF5382">
            <w:pPr>
              <w:pStyle w:val="TableText"/>
              <w:ind w:right="144"/>
              <w:rPr>
                <w:rFonts w:eastAsia="Times New Roman"/>
                <w:noProof w:val="0"/>
              </w:rPr>
            </w:pPr>
            <w:r w:rsidRPr="00CD48A8">
              <w:rPr>
                <w:noProof w:val="0"/>
              </w:rPr>
              <w:t>469</w:t>
            </w:r>
          </w:p>
        </w:tc>
        <w:tc>
          <w:tcPr>
            <w:tcW w:w="720" w:type="dxa"/>
          </w:tcPr>
          <w:p w14:paraId="5A92D681" w14:textId="77777777" w:rsidR="00357A40" w:rsidRPr="00CD48A8" w:rsidRDefault="00357A40" w:rsidP="00BF5382">
            <w:pPr>
              <w:pStyle w:val="TableText"/>
              <w:ind w:right="144"/>
              <w:rPr>
                <w:rFonts w:eastAsia="Times New Roman"/>
                <w:noProof w:val="0"/>
              </w:rPr>
            </w:pPr>
            <w:r w:rsidRPr="00CD48A8">
              <w:rPr>
                <w:noProof w:val="0"/>
              </w:rPr>
              <w:t>12</w:t>
            </w:r>
          </w:p>
        </w:tc>
        <w:tc>
          <w:tcPr>
            <w:tcW w:w="1170" w:type="dxa"/>
          </w:tcPr>
          <w:p w14:paraId="4E3BE6B5" w14:textId="77777777" w:rsidR="00357A40" w:rsidRPr="00CD48A8" w:rsidRDefault="00357A40" w:rsidP="00BF5382">
            <w:pPr>
              <w:pStyle w:val="TableText"/>
              <w:ind w:right="360"/>
              <w:rPr>
                <w:rFonts w:eastAsia="Times New Roman"/>
                <w:noProof w:val="0"/>
              </w:rPr>
            </w:pPr>
            <w:r w:rsidRPr="00CD48A8">
              <w:rPr>
                <w:noProof w:val="0"/>
              </w:rPr>
              <w:t>1.2</w:t>
            </w:r>
          </w:p>
        </w:tc>
        <w:tc>
          <w:tcPr>
            <w:tcW w:w="1710" w:type="dxa"/>
          </w:tcPr>
          <w:p w14:paraId="6B0E9168" w14:textId="77777777" w:rsidR="00357A40" w:rsidRPr="00CD48A8" w:rsidRDefault="00357A40" w:rsidP="00BF5382">
            <w:pPr>
              <w:pStyle w:val="TableText"/>
              <w:ind w:right="432"/>
              <w:rPr>
                <w:rFonts w:eastAsia="Times New Roman"/>
                <w:noProof w:val="0"/>
              </w:rPr>
            </w:pPr>
            <w:r w:rsidRPr="00CD48A8">
              <w:rPr>
                <w:noProof w:val="0"/>
              </w:rPr>
              <w:t>1,024</w:t>
            </w:r>
          </w:p>
        </w:tc>
        <w:tc>
          <w:tcPr>
            <w:tcW w:w="1566" w:type="dxa"/>
          </w:tcPr>
          <w:p w14:paraId="28ED32F3" w14:textId="77777777" w:rsidR="00357A40" w:rsidRPr="00CD48A8" w:rsidRDefault="00357A40" w:rsidP="00BF5382">
            <w:pPr>
              <w:pStyle w:val="TableText"/>
              <w:ind w:right="432"/>
              <w:rPr>
                <w:rFonts w:eastAsia="Times New Roman"/>
                <w:noProof w:val="0"/>
              </w:rPr>
            </w:pPr>
            <w:r w:rsidRPr="00CD48A8">
              <w:rPr>
                <w:noProof w:val="0"/>
              </w:rPr>
              <w:t>98.5</w:t>
            </w:r>
          </w:p>
        </w:tc>
      </w:tr>
      <w:tr w:rsidR="00357A40" w:rsidRPr="00CD48A8" w14:paraId="68F34A27" w14:textId="77777777" w:rsidTr="00470861">
        <w:tc>
          <w:tcPr>
            <w:tcW w:w="1008" w:type="dxa"/>
          </w:tcPr>
          <w:p w14:paraId="59BC8C00" w14:textId="77777777" w:rsidR="00357A40" w:rsidRPr="00CD48A8" w:rsidRDefault="00357A40" w:rsidP="00BF5382">
            <w:pPr>
              <w:pStyle w:val="TableText"/>
              <w:rPr>
                <w:rFonts w:eastAsia="Times New Roman"/>
                <w:noProof w:val="0"/>
              </w:rPr>
            </w:pPr>
            <w:r w:rsidRPr="00CD48A8">
              <w:rPr>
                <w:noProof w:val="0"/>
              </w:rPr>
              <w:t>51</w:t>
            </w:r>
          </w:p>
        </w:tc>
        <w:tc>
          <w:tcPr>
            <w:tcW w:w="1008" w:type="dxa"/>
          </w:tcPr>
          <w:p w14:paraId="3153C906" w14:textId="77777777" w:rsidR="00357A40" w:rsidRPr="00CD48A8" w:rsidRDefault="00357A40" w:rsidP="00BF5382">
            <w:pPr>
              <w:pStyle w:val="TableText"/>
              <w:rPr>
                <w:noProof w:val="0"/>
              </w:rPr>
            </w:pPr>
            <w:r w:rsidRPr="00CD48A8">
              <w:rPr>
                <w:noProof w:val="0"/>
              </w:rPr>
              <w:t>1.699</w:t>
            </w:r>
          </w:p>
        </w:tc>
        <w:tc>
          <w:tcPr>
            <w:tcW w:w="1008" w:type="dxa"/>
          </w:tcPr>
          <w:p w14:paraId="7653A9AB" w14:textId="77777777" w:rsidR="00357A40" w:rsidRPr="00CD48A8" w:rsidRDefault="00357A40" w:rsidP="00BF5382">
            <w:pPr>
              <w:pStyle w:val="TableText"/>
              <w:ind w:right="144"/>
              <w:rPr>
                <w:rFonts w:eastAsia="Times New Roman"/>
                <w:noProof w:val="0"/>
              </w:rPr>
            </w:pPr>
            <w:r w:rsidRPr="00CD48A8">
              <w:rPr>
                <w:noProof w:val="0"/>
              </w:rPr>
              <w:t>470</w:t>
            </w:r>
          </w:p>
        </w:tc>
        <w:tc>
          <w:tcPr>
            <w:tcW w:w="720" w:type="dxa"/>
          </w:tcPr>
          <w:p w14:paraId="02A0F1B2" w14:textId="77777777" w:rsidR="00357A40" w:rsidRPr="00CD48A8" w:rsidRDefault="00357A40" w:rsidP="00BF5382">
            <w:pPr>
              <w:pStyle w:val="TableText"/>
              <w:ind w:right="144"/>
              <w:rPr>
                <w:rFonts w:eastAsia="Times New Roman"/>
                <w:noProof w:val="0"/>
              </w:rPr>
            </w:pPr>
            <w:r w:rsidRPr="00CD48A8">
              <w:rPr>
                <w:noProof w:val="0"/>
              </w:rPr>
              <w:t>7</w:t>
            </w:r>
          </w:p>
        </w:tc>
        <w:tc>
          <w:tcPr>
            <w:tcW w:w="1170" w:type="dxa"/>
          </w:tcPr>
          <w:p w14:paraId="7364F4C8" w14:textId="77777777" w:rsidR="00357A40" w:rsidRPr="00CD48A8" w:rsidRDefault="00357A40" w:rsidP="00BF5382">
            <w:pPr>
              <w:pStyle w:val="TableText"/>
              <w:ind w:right="360"/>
              <w:rPr>
                <w:rFonts w:eastAsia="Times New Roman"/>
                <w:noProof w:val="0"/>
              </w:rPr>
            </w:pPr>
            <w:r w:rsidRPr="00CD48A8">
              <w:rPr>
                <w:noProof w:val="0"/>
              </w:rPr>
              <w:t>0.7</w:t>
            </w:r>
          </w:p>
        </w:tc>
        <w:tc>
          <w:tcPr>
            <w:tcW w:w="1710" w:type="dxa"/>
          </w:tcPr>
          <w:p w14:paraId="030F8291" w14:textId="77777777" w:rsidR="00357A40" w:rsidRPr="00CD48A8" w:rsidRDefault="00357A40" w:rsidP="00BF5382">
            <w:pPr>
              <w:pStyle w:val="TableText"/>
              <w:ind w:right="432"/>
              <w:rPr>
                <w:rFonts w:eastAsia="Times New Roman"/>
                <w:noProof w:val="0"/>
              </w:rPr>
            </w:pPr>
            <w:r w:rsidRPr="00CD48A8">
              <w:rPr>
                <w:noProof w:val="0"/>
              </w:rPr>
              <w:t>1,031</w:t>
            </w:r>
          </w:p>
        </w:tc>
        <w:tc>
          <w:tcPr>
            <w:tcW w:w="1566" w:type="dxa"/>
          </w:tcPr>
          <w:p w14:paraId="05109A12" w14:textId="77777777" w:rsidR="00357A40" w:rsidRPr="00CD48A8" w:rsidRDefault="00357A40" w:rsidP="00BF5382">
            <w:pPr>
              <w:pStyle w:val="TableText"/>
              <w:ind w:right="432"/>
              <w:rPr>
                <w:rFonts w:eastAsia="Times New Roman"/>
                <w:noProof w:val="0"/>
              </w:rPr>
            </w:pPr>
            <w:r w:rsidRPr="00CD48A8">
              <w:rPr>
                <w:noProof w:val="0"/>
              </w:rPr>
              <w:t>99.1</w:t>
            </w:r>
          </w:p>
        </w:tc>
      </w:tr>
      <w:tr w:rsidR="00357A40" w:rsidRPr="00CD48A8" w14:paraId="651EBECC" w14:textId="77777777" w:rsidTr="00470861">
        <w:tc>
          <w:tcPr>
            <w:tcW w:w="1008" w:type="dxa"/>
          </w:tcPr>
          <w:p w14:paraId="5870B20B" w14:textId="77777777" w:rsidR="00357A40" w:rsidRPr="00CD48A8" w:rsidRDefault="00357A40" w:rsidP="00BF5382">
            <w:pPr>
              <w:pStyle w:val="TableText"/>
              <w:rPr>
                <w:rFonts w:eastAsia="Times New Roman"/>
                <w:noProof w:val="0"/>
              </w:rPr>
            </w:pPr>
            <w:r w:rsidRPr="00CD48A8">
              <w:rPr>
                <w:noProof w:val="0"/>
              </w:rPr>
              <w:t>52</w:t>
            </w:r>
          </w:p>
        </w:tc>
        <w:tc>
          <w:tcPr>
            <w:tcW w:w="1008" w:type="dxa"/>
          </w:tcPr>
          <w:p w14:paraId="766B3286" w14:textId="77777777" w:rsidR="00357A40" w:rsidRPr="00CD48A8" w:rsidRDefault="00357A40" w:rsidP="00BF5382">
            <w:pPr>
              <w:pStyle w:val="TableText"/>
              <w:rPr>
                <w:noProof w:val="0"/>
              </w:rPr>
            </w:pPr>
            <w:r w:rsidRPr="00CD48A8">
              <w:rPr>
                <w:noProof w:val="0"/>
              </w:rPr>
              <w:t>1.817</w:t>
            </w:r>
          </w:p>
        </w:tc>
        <w:tc>
          <w:tcPr>
            <w:tcW w:w="1008" w:type="dxa"/>
          </w:tcPr>
          <w:p w14:paraId="097E396A" w14:textId="77777777" w:rsidR="00357A40" w:rsidRPr="00CD48A8" w:rsidRDefault="00357A40" w:rsidP="00BF5382">
            <w:pPr>
              <w:pStyle w:val="TableText"/>
              <w:ind w:right="144"/>
              <w:rPr>
                <w:rFonts w:eastAsia="Times New Roman"/>
                <w:noProof w:val="0"/>
              </w:rPr>
            </w:pPr>
            <w:r w:rsidRPr="00CD48A8">
              <w:rPr>
                <w:noProof w:val="0"/>
              </w:rPr>
              <w:t>472</w:t>
            </w:r>
          </w:p>
        </w:tc>
        <w:tc>
          <w:tcPr>
            <w:tcW w:w="720" w:type="dxa"/>
          </w:tcPr>
          <w:p w14:paraId="4A6D5F5D" w14:textId="77777777" w:rsidR="00357A40" w:rsidRPr="00CD48A8" w:rsidRDefault="00357A40" w:rsidP="00BF5382">
            <w:pPr>
              <w:pStyle w:val="TableText"/>
              <w:ind w:right="144"/>
              <w:rPr>
                <w:rFonts w:eastAsia="Times New Roman"/>
                <w:noProof w:val="0"/>
              </w:rPr>
            </w:pPr>
            <w:r w:rsidRPr="00CD48A8">
              <w:rPr>
                <w:noProof w:val="0"/>
              </w:rPr>
              <w:t>3</w:t>
            </w:r>
          </w:p>
        </w:tc>
        <w:tc>
          <w:tcPr>
            <w:tcW w:w="1170" w:type="dxa"/>
          </w:tcPr>
          <w:p w14:paraId="60F0540A" w14:textId="77777777" w:rsidR="00357A40" w:rsidRPr="00CD48A8" w:rsidRDefault="00357A40" w:rsidP="00BF5382">
            <w:pPr>
              <w:pStyle w:val="TableText"/>
              <w:ind w:right="360"/>
              <w:rPr>
                <w:rFonts w:eastAsia="Times New Roman"/>
                <w:noProof w:val="0"/>
              </w:rPr>
            </w:pPr>
            <w:r w:rsidRPr="00CD48A8">
              <w:rPr>
                <w:noProof w:val="0"/>
              </w:rPr>
              <w:t>0.3</w:t>
            </w:r>
          </w:p>
        </w:tc>
        <w:tc>
          <w:tcPr>
            <w:tcW w:w="1710" w:type="dxa"/>
          </w:tcPr>
          <w:p w14:paraId="7ED4FAFD" w14:textId="77777777" w:rsidR="00357A40" w:rsidRPr="00CD48A8" w:rsidRDefault="00357A40" w:rsidP="00BF5382">
            <w:pPr>
              <w:pStyle w:val="TableText"/>
              <w:ind w:right="432"/>
              <w:rPr>
                <w:rFonts w:eastAsia="Times New Roman"/>
                <w:noProof w:val="0"/>
              </w:rPr>
            </w:pPr>
            <w:r w:rsidRPr="00CD48A8">
              <w:rPr>
                <w:noProof w:val="0"/>
              </w:rPr>
              <w:t>1,034</w:t>
            </w:r>
          </w:p>
        </w:tc>
        <w:tc>
          <w:tcPr>
            <w:tcW w:w="1566" w:type="dxa"/>
          </w:tcPr>
          <w:p w14:paraId="4BADC9AD" w14:textId="77777777" w:rsidR="00357A40" w:rsidRPr="00CD48A8" w:rsidRDefault="00357A40" w:rsidP="00BF5382">
            <w:pPr>
              <w:pStyle w:val="TableText"/>
              <w:ind w:right="432"/>
              <w:rPr>
                <w:rFonts w:eastAsia="Times New Roman"/>
                <w:noProof w:val="0"/>
              </w:rPr>
            </w:pPr>
            <w:r w:rsidRPr="00CD48A8">
              <w:rPr>
                <w:noProof w:val="0"/>
              </w:rPr>
              <w:t>99.4</w:t>
            </w:r>
          </w:p>
        </w:tc>
      </w:tr>
      <w:tr w:rsidR="00357A40" w:rsidRPr="00CD48A8" w14:paraId="2097CCD2" w14:textId="77777777" w:rsidTr="00470861">
        <w:tc>
          <w:tcPr>
            <w:tcW w:w="1008" w:type="dxa"/>
          </w:tcPr>
          <w:p w14:paraId="678A86DA" w14:textId="77777777" w:rsidR="00357A40" w:rsidRPr="00CD48A8" w:rsidRDefault="00357A40" w:rsidP="00BF5382">
            <w:pPr>
              <w:pStyle w:val="TableText"/>
              <w:rPr>
                <w:rFonts w:eastAsia="Times New Roman"/>
                <w:noProof w:val="0"/>
              </w:rPr>
            </w:pPr>
            <w:r w:rsidRPr="00CD48A8">
              <w:rPr>
                <w:noProof w:val="0"/>
              </w:rPr>
              <w:t>53</w:t>
            </w:r>
          </w:p>
        </w:tc>
        <w:tc>
          <w:tcPr>
            <w:tcW w:w="1008" w:type="dxa"/>
          </w:tcPr>
          <w:p w14:paraId="486444DE" w14:textId="77777777" w:rsidR="00357A40" w:rsidRPr="00CD48A8" w:rsidRDefault="00357A40" w:rsidP="00BF5382">
            <w:pPr>
              <w:pStyle w:val="TableText"/>
              <w:rPr>
                <w:noProof w:val="0"/>
              </w:rPr>
            </w:pPr>
            <w:r w:rsidRPr="00CD48A8">
              <w:rPr>
                <w:noProof w:val="0"/>
              </w:rPr>
              <w:t>1.942</w:t>
            </w:r>
          </w:p>
        </w:tc>
        <w:tc>
          <w:tcPr>
            <w:tcW w:w="1008" w:type="dxa"/>
          </w:tcPr>
          <w:p w14:paraId="49B2D329" w14:textId="77777777" w:rsidR="00357A40" w:rsidRPr="00CD48A8" w:rsidRDefault="00357A40" w:rsidP="00BF5382">
            <w:pPr>
              <w:pStyle w:val="TableText"/>
              <w:ind w:right="144"/>
              <w:rPr>
                <w:rFonts w:eastAsia="Times New Roman"/>
                <w:noProof w:val="0"/>
              </w:rPr>
            </w:pPr>
            <w:r w:rsidRPr="00CD48A8">
              <w:rPr>
                <w:noProof w:val="0"/>
              </w:rPr>
              <w:t>473</w:t>
            </w:r>
          </w:p>
        </w:tc>
        <w:tc>
          <w:tcPr>
            <w:tcW w:w="720" w:type="dxa"/>
          </w:tcPr>
          <w:p w14:paraId="6C5BB5EA" w14:textId="77777777" w:rsidR="00357A40" w:rsidRPr="00CD48A8" w:rsidRDefault="00357A40" w:rsidP="00BF5382">
            <w:pPr>
              <w:pStyle w:val="TableText"/>
              <w:ind w:right="144"/>
              <w:rPr>
                <w:rFonts w:eastAsia="Times New Roman"/>
                <w:noProof w:val="0"/>
              </w:rPr>
            </w:pPr>
            <w:r w:rsidRPr="00CD48A8">
              <w:rPr>
                <w:noProof w:val="0"/>
              </w:rPr>
              <w:t>4</w:t>
            </w:r>
          </w:p>
        </w:tc>
        <w:tc>
          <w:tcPr>
            <w:tcW w:w="1170" w:type="dxa"/>
          </w:tcPr>
          <w:p w14:paraId="155ED30A" w14:textId="77777777" w:rsidR="00357A40" w:rsidRPr="00CD48A8" w:rsidRDefault="00357A40" w:rsidP="00BF5382">
            <w:pPr>
              <w:pStyle w:val="TableText"/>
              <w:ind w:right="360"/>
              <w:rPr>
                <w:rFonts w:eastAsia="Times New Roman"/>
                <w:noProof w:val="0"/>
              </w:rPr>
            </w:pPr>
            <w:r w:rsidRPr="00CD48A8">
              <w:rPr>
                <w:noProof w:val="0"/>
              </w:rPr>
              <w:t>0.4</w:t>
            </w:r>
          </w:p>
        </w:tc>
        <w:tc>
          <w:tcPr>
            <w:tcW w:w="1710" w:type="dxa"/>
          </w:tcPr>
          <w:p w14:paraId="71D2D203" w14:textId="77777777" w:rsidR="00357A40" w:rsidRPr="00CD48A8" w:rsidRDefault="00357A40" w:rsidP="00BF5382">
            <w:pPr>
              <w:pStyle w:val="TableText"/>
              <w:ind w:right="432"/>
              <w:rPr>
                <w:rFonts w:eastAsia="Times New Roman"/>
                <w:noProof w:val="0"/>
              </w:rPr>
            </w:pPr>
            <w:r w:rsidRPr="00CD48A8">
              <w:rPr>
                <w:noProof w:val="0"/>
              </w:rPr>
              <w:t>1,038</w:t>
            </w:r>
          </w:p>
        </w:tc>
        <w:tc>
          <w:tcPr>
            <w:tcW w:w="1566" w:type="dxa"/>
          </w:tcPr>
          <w:p w14:paraId="3FCFC3D0" w14:textId="77777777" w:rsidR="00357A40" w:rsidRPr="00CD48A8" w:rsidRDefault="00357A40" w:rsidP="00BF5382">
            <w:pPr>
              <w:pStyle w:val="TableText"/>
              <w:ind w:right="432"/>
              <w:rPr>
                <w:rFonts w:eastAsia="Times New Roman"/>
                <w:noProof w:val="0"/>
              </w:rPr>
            </w:pPr>
            <w:r w:rsidRPr="00CD48A8">
              <w:rPr>
                <w:noProof w:val="0"/>
              </w:rPr>
              <w:t>99.8</w:t>
            </w:r>
          </w:p>
        </w:tc>
      </w:tr>
      <w:tr w:rsidR="00357A40" w:rsidRPr="00CD48A8" w14:paraId="253DD629" w14:textId="77777777" w:rsidTr="00470861">
        <w:tc>
          <w:tcPr>
            <w:tcW w:w="1008" w:type="dxa"/>
          </w:tcPr>
          <w:p w14:paraId="7A9947FD" w14:textId="77777777" w:rsidR="00357A40" w:rsidRPr="00CD48A8" w:rsidRDefault="00357A40" w:rsidP="00BF5382">
            <w:pPr>
              <w:pStyle w:val="TableText"/>
              <w:rPr>
                <w:rFonts w:eastAsia="Times New Roman"/>
                <w:noProof w:val="0"/>
              </w:rPr>
            </w:pPr>
            <w:r w:rsidRPr="00CD48A8">
              <w:rPr>
                <w:noProof w:val="0"/>
              </w:rPr>
              <w:t>54</w:t>
            </w:r>
          </w:p>
        </w:tc>
        <w:tc>
          <w:tcPr>
            <w:tcW w:w="1008" w:type="dxa"/>
          </w:tcPr>
          <w:p w14:paraId="656B9B7C" w14:textId="77777777" w:rsidR="00357A40" w:rsidRPr="00CD48A8" w:rsidRDefault="00357A40" w:rsidP="00BF5382">
            <w:pPr>
              <w:pStyle w:val="TableText"/>
              <w:rPr>
                <w:noProof w:val="0"/>
              </w:rPr>
            </w:pPr>
            <w:r w:rsidRPr="00CD48A8">
              <w:rPr>
                <w:noProof w:val="0"/>
              </w:rPr>
              <w:t>2.078</w:t>
            </w:r>
          </w:p>
        </w:tc>
        <w:tc>
          <w:tcPr>
            <w:tcW w:w="1008" w:type="dxa"/>
          </w:tcPr>
          <w:p w14:paraId="6C38D782" w14:textId="77777777" w:rsidR="00357A40" w:rsidRPr="00CD48A8" w:rsidRDefault="00357A40" w:rsidP="00BF5382">
            <w:pPr>
              <w:pStyle w:val="TableText"/>
              <w:ind w:right="144"/>
              <w:rPr>
                <w:rFonts w:eastAsia="Times New Roman"/>
                <w:noProof w:val="0"/>
              </w:rPr>
            </w:pPr>
            <w:r w:rsidRPr="00CD48A8">
              <w:rPr>
                <w:noProof w:val="0"/>
              </w:rPr>
              <w:t>475</w:t>
            </w:r>
          </w:p>
        </w:tc>
        <w:tc>
          <w:tcPr>
            <w:tcW w:w="720" w:type="dxa"/>
          </w:tcPr>
          <w:p w14:paraId="5BB092E8" w14:textId="77777777" w:rsidR="00357A40" w:rsidRPr="00CD48A8" w:rsidRDefault="00357A40" w:rsidP="00BF5382">
            <w:pPr>
              <w:pStyle w:val="TableText"/>
              <w:ind w:right="144"/>
              <w:rPr>
                <w:rFonts w:eastAsia="Times New Roman"/>
                <w:noProof w:val="0"/>
              </w:rPr>
            </w:pPr>
            <w:r w:rsidRPr="00CD48A8">
              <w:rPr>
                <w:noProof w:val="0"/>
              </w:rPr>
              <w:t>1</w:t>
            </w:r>
          </w:p>
        </w:tc>
        <w:tc>
          <w:tcPr>
            <w:tcW w:w="1170" w:type="dxa"/>
          </w:tcPr>
          <w:p w14:paraId="2000B1B7" w14:textId="77777777" w:rsidR="00357A40" w:rsidRPr="00CD48A8" w:rsidRDefault="00357A40" w:rsidP="00BF5382">
            <w:pPr>
              <w:pStyle w:val="TableText"/>
              <w:ind w:right="360"/>
              <w:rPr>
                <w:rFonts w:eastAsia="Times New Roman"/>
                <w:noProof w:val="0"/>
              </w:rPr>
            </w:pPr>
            <w:r w:rsidRPr="00CD48A8">
              <w:rPr>
                <w:noProof w:val="0"/>
              </w:rPr>
              <w:t>0.1</w:t>
            </w:r>
          </w:p>
        </w:tc>
        <w:tc>
          <w:tcPr>
            <w:tcW w:w="1710" w:type="dxa"/>
          </w:tcPr>
          <w:p w14:paraId="55AE6E61" w14:textId="77777777" w:rsidR="00357A40" w:rsidRPr="00CD48A8" w:rsidRDefault="00357A40" w:rsidP="00BF5382">
            <w:pPr>
              <w:pStyle w:val="TableText"/>
              <w:ind w:right="432"/>
              <w:rPr>
                <w:rFonts w:eastAsia="Times New Roman"/>
                <w:noProof w:val="0"/>
              </w:rPr>
            </w:pPr>
            <w:r w:rsidRPr="00CD48A8">
              <w:rPr>
                <w:noProof w:val="0"/>
              </w:rPr>
              <w:t>1,039</w:t>
            </w:r>
          </w:p>
        </w:tc>
        <w:tc>
          <w:tcPr>
            <w:tcW w:w="1566" w:type="dxa"/>
          </w:tcPr>
          <w:p w14:paraId="1FCD6239" w14:textId="77777777" w:rsidR="00357A40" w:rsidRPr="00CD48A8" w:rsidRDefault="00357A40" w:rsidP="00BF5382">
            <w:pPr>
              <w:pStyle w:val="TableText"/>
              <w:ind w:right="432"/>
              <w:rPr>
                <w:rFonts w:eastAsia="Times New Roman"/>
                <w:noProof w:val="0"/>
              </w:rPr>
            </w:pPr>
            <w:r w:rsidRPr="00CD48A8">
              <w:rPr>
                <w:noProof w:val="0"/>
              </w:rPr>
              <w:t>99.9</w:t>
            </w:r>
          </w:p>
        </w:tc>
      </w:tr>
      <w:tr w:rsidR="00357A40" w:rsidRPr="00CD48A8" w14:paraId="4FE7E52F" w14:textId="77777777" w:rsidTr="00470861">
        <w:tc>
          <w:tcPr>
            <w:tcW w:w="1008" w:type="dxa"/>
          </w:tcPr>
          <w:p w14:paraId="504DB83D" w14:textId="77777777" w:rsidR="00357A40" w:rsidRPr="00CD48A8" w:rsidRDefault="00357A40" w:rsidP="00BF5382">
            <w:pPr>
              <w:pStyle w:val="TableText"/>
              <w:rPr>
                <w:rFonts w:eastAsia="Times New Roman"/>
                <w:noProof w:val="0"/>
              </w:rPr>
            </w:pPr>
            <w:r w:rsidRPr="00CD48A8">
              <w:rPr>
                <w:noProof w:val="0"/>
              </w:rPr>
              <w:t>56</w:t>
            </w:r>
          </w:p>
        </w:tc>
        <w:tc>
          <w:tcPr>
            <w:tcW w:w="1008" w:type="dxa"/>
          </w:tcPr>
          <w:p w14:paraId="50A1D1BA" w14:textId="77777777" w:rsidR="00357A40" w:rsidRPr="00CD48A8" w:rsidRDefault="00357A40" w:rsidP="00BF5382">
            <w:pPr>
              <w:pStyle w:val="TableText"/>
              <w:rPr>
                <w:noProof w:val="0"/>
              </w:rPr>
            </w:pPr>
            <w:r w:rsidRPr="00CD48A8">
              <w:rPr>
                <w:noProof w:val="0"/>
              </w:rPr>
              <w:t>2.387</w:t>
            </w:r>
          </w:p>
        </w:tc>
        <w:tc>
          <w:tcPr>
            <w:tcW w:w="1008" w:type="dxa"/>
          </w:tcPr>
          <w:p w14:paraId="6AF7B70B" w14:textId="77777777" w:rsidR="00357A40" w:rsidRPr="00CD48A8" w:rsidRDefault="00357A40" w:rsidP="00BF5382">
            <w:pPr>
              <w:pStyle w:val="TableText"/>
              <w:ind w:right="144"/>
              <w:rPr>
                <w:rFonts w:eastAsia="Times New Roman"/>
                <w:noProof w:val="0"/>
              </w:rPr>
            </w:pPr>
            <w:r w:rsidRPr="00CD48A8">
              <w:rPr>
                <w:noProof w:val="0"/>
              </w:rPr>
              <w:t>479</w:t>
            </w:r>
          </w:p>
        </w:tc>
        <w:tc>
          <w:tcPr>
            <w:tcW w:w="720" w:type="dxa"/>
          </w:tcPr>
          <w:p w14:paraId="3C35FF1B" w14:textId="77777777" w:rsidR="00357A40" w:rsidRPr="00CD48A8" w:rsidRDefault="00357A40" w:rsidP="00BF5382">
            <w:pPr>
              <w:pStyle w:val="TableText"/>
              <w:ind w:right="144"/>
              <w:rPr>
                <w:rFonts w:eastAsia="Times New Roman"/>
                <w:noProof w:val="0"/>
              </w:rPr>
            </w:pPr>
            <w:r w:rsidRPr="00CD48A8">
              <w:rPr>
                <w:noProof w:val="0"/>
              </w:rPr>
              <w:t>1</w:t>
            </w:r>
          </w:p>
        </w:tc>
        <w:tc>
          <w:tcPr>
            <w:tcW w:w="1170" w:type="dxa"/>
          </w:tcPr>
          <w:p w14:paraId="7E888E0A" w14:textId="77777777" w:rsidR="00357A40" w:rsidRPr="00CD48A8" w:rsidRDefault="00357A40" w:rsidP="00BF5382">
            <w:pPr>
              <w:pStyle w:val="TableText"/>
              <w:ind w:right="360"/>
              <w:rPr>
                <w:rFonts w:eastAsia="Times New Roman"/>
                <w:noProof w:val="0"/>
              </w:rPr>
            </w:pPr>
            <w:r w:rsidRPr="00CD48A8">
              <w:rPr>
                <w:noProof w:val="0"/>
              </w:rPr>
              <w:t>0.1</w:t>
            </w:r>
          </w:p>
        </w:tc>
        <w:tc>
          <w:tcPr>
            <w:tcW w:w="1710" w:type="dxa"/>
          </w:tcPr>
          <w:p w14:paraId="57BE10AA" w14:textId="77777777" w:rsidR="00357A40" w:rsidRPr="00CD48A8" w:rsidRDefault="00357A40" w:rsidP="00BF5382">
            <w:pPr>
              <w:pStyle w:val="TableText"/>
              <w:ind w:right="432"/>
              <w:rPr>
                <w:rFonts w:eastAsia="Times New Roman"/>
                <w:noProof w:val="0"/>
              </w:rPr>
            </w:pPr>
            <w:r w:rsidRPr="00CD48A8">
              <w:rPr>
                <w:noProof w:val="0"/>
              </w:rPr>
              <w:t>1,040</w:t>
            </w:r>
          </w:p>
        </w:tc>
        <w:tc>
          <w:tcPr>
            <w:tcW w:w="1566" w:type="dxa"/>
          </w:tcPr>
          <w:p w14:paraId="31922D7D" w14:textId="77777777" w:rsidR="00357A40" w:rsidRPr="00CD48A8" w:rsidRDefault="00357A40" w:rsidP="00BF5382">
            <w:pPr>
              <w:pStyle w:val="TableText"/>
              <w:ind w:right="432"/>
              <w:rPr>
                <w:rFonts w:eastAsia="Times New Roman"/>
                <w:noProof w:val="0"/>
              </w:rPr>
            </w:pPr>
            <w:r w:rsidRPr="00CD48A8">
              <w:rPr>
                <w:noProof w:val="0"/>
              </w:rPr>
              <w:t>100.0</w:t>
            </w:r>
          </w:p>
        </w:tc>
      </w:tr>
    </w:tbl>
    <w:p w14:paraId="0E500E93" w14:textId="751C4CCC" w:rsidR="00357A40" w:rsidRPr="00CD48A8" w:rsidRDefault="00357A40" w:rsidP="00BF5382">
      <w:pPr>
        <w:pStyle w:val="Caption"/>
        <w:pageBreakBefore/>
      </w:pPr>
      <w:bookmarkStart w:id="1148" w:name="_Ref93673117"/>
      <w:bookmarkStart w:id="1149" w:name="_Toc103234945"/>
      <w:r w:rsidRPr="00CD48A8">
        <w:t>Table 6.A.</w:t>
      </w:r>
      <w:r>
        <w:fldChar w:fldCharType="begin"/>
      </w:r>
      <w:r>
        <w:instrText>SEQ Table_6.A. \* ARABIC</w:instrText>
      </w:r>
      <w:r>
        <w:fldChar w:fldCharType="separate"/>
      </w:r>
      <w:r w:rsidR="00203A4B">
        <w:rPr>
          <w:noProof/>
        </w:rPr>
        <w:t>3</w:t>
      </w:r>
      <w:r>
        <w:fldChar w:fldCharType="end"/>
      </w:r>
      <w:bookmarkEnd w:id="1148"/>
      <w:r w:rsidRPr="00CD48A8">
        <w:t xml:space="preserve">  </w:t>
      </w:r>
      <w:r w:rsidRPr="00CD48A8">
        <w:rPr>
          <w:lang w:bidi="en-US"/>
        </w:rPr>
        <w:t>Overall Raw, Theta, and Scale Score Distribution for Grade Five</w:t>
      </w:r>
      <w:bookmarkEnd w:id="1149"/>
    </w:p>
    <w:tbl>
      <w:tblPr>
        <w:tblStyle w:val="TRs"/>
        <w:tblW w:w="8190" w:type="dxa"/>
        <w:tblLayout w:type="fixed"/>
        <w:tblLook w:val="04A0" w:firstRow="1" w:lastRow="0" w:firstColumn="1" w:lastColumn="0" w:noHBand="0" w:noVBand="1"/>
        <w:tblDescription w:val="Overall Raw, Theta, and Scale Score Distribution for Grade Five"/>
      </w:tblPr>
      <w:tblGrid>
        <w:gridCol w:w="1008"/>
        <w:gridCol w:w="1008"/>
        <w:gridCol w:w="1008"/>
        <w:gridCol w:w="720"/>
        <w:gridCol w:w="1170"/>
        <w:gridCol w:w="1710"/>
        <w:gridCol w:w="1566"/>
      </w:tblGrid>
      <w:tr w:rsidR="00357A40" w:rsidRPr="00CD48A8" w14:paraId="24FC549B" w14:textId="77777777" w:rsidTr="006312D4">
        <w:trPr>
          <w:cnfStyle w:val="100000000000" w:firstRow="1" w:lastRow="0" w:firstColumn="0" w:lastColumn="0" w:oddVBand="0" w:evenVBand="0" w:oddHBand="0" w:evenHBand="0" w:firstRowFirstColumn="0" w:firstRowLastColumn="0" w:lastRowFirstColumn="0" w:lastRowLastColumn="0"/>
        </w:trPr>
        <w:tc>
          <w:tcPr>
            <w:tcW w:w="1008" w:type="dxa"/>
          </w:tcPr>
          <w:p w14:paraId="304BD05B" w14:textId="77777777" w:rsidR="00357A40" w:rsidRPr="00CD48A8" w:rsidRDefault="00357A40" w:rsidP="00BF5382">
            <w:pPr>
              <w:pStyle w:val="TableHead"/>
              <w:rPr>
                <w:noProof w:val="0"/>
              </w:rPr>
            </w:pPr>
            <w:r w:rsidRPr="00CD48A8">
              <w:rPr>
                <w:noProof w:val="0"/>
              </w:rPr>
              <w:t>Raw Score</w:t>
            </w:r>
          </w:p>
        </w:tc>
        <w:tc>
          <w:tcPr>
            <w:tcW w:w="1008" w:type="dxa"/>
          </w:tcPr>
          <w:p w14:paraId="6784FA50" w14:textId="77777777" w:rsidR="00357A40" w:rsidRPr="00CD48A8" w:rsidRDefault="00357A40" w:rsidP="00BF5382">
            <w:pPr>
              <w:pStyle w:val="TableHead"/>
              <w:rPr>
                <w:noProof w:val="0"/>
              </w:rPr>
            </w:pPr>
            <w:r w:rsidRPr="00CD48A8">
              <w:rPr>
                <w:noProof w:val="0"/>
              </w:rPr>
              <w:t>Theta Score</w:t>
            </w:r>
          </w:p>
        </w:tc>
        <w:tc>
          <w:tcPr>
            <w:tcW w:w="1008" w:type="dxa"/>
          </w:tcPr>
          <w:p w14:paraId="7383C54C" w14:textId="77777777" w:rsidR="00357A40" w:rsidRPr="00CD48A8" w:rsidRDefault="00357A40" w:rsidP="00BF5382">
            <w:pPr>
              <w:pStyle w:val="TableHead"/>
              <w:rPr>
                <w:noProof w:val="0"/>
              </w:rPr>
            </w:pPr>
            <w:r w:rsidRPr="00CD48A8">
              <w:rPr>
                <w:noProof w:val="0"/>
              </w:rPr>
              <w:t>Scale Score</w:t>
            </w:r>
          </w:p>
        </w:tc>
        <w:tc>
          <w:tcPr>
            <w:tcW w:w="720" w:type="dxa"/>
          </w:tcPr>
          <w:p w14:paraId="2134E694" w14:textId="77777777" w:rsidR="00357A40" w:rsidRPr="00CD48A8" w:rsidRDefault="00357A40" w:rsidP="00BF5382">
            <w:pPr>
              <w:pStyle w:val="TableHead"/>
              <w:rPr>
                <w:noProof w:val="0"/>
              </w:rPr>
            </w:pPr>
            <w:r w:rsidRPr="00CD48A8">
              <w:rPr>
                <w:noProof w:val="0"/>
              </w:rPr>
              <w:t>N</w:t>
            </w:r>
          </w:p>
        </w:tc>
        <w:tc>
          <w:tcPr>
            <w:tcW w:w="1170" w:type="dxa"/>
          </w:tcPr>
          <w:p w14:paraId="057E79E3" w14:textId="77777777" w:rsidR="00357A40" w:rsidRPr="00CD48A8" w:rsidRDefault="00357A40" w:rsidP="00BF5382">
            <w:pPr>
              <w:pStyle w:val="TableHead"/>
              <w:rPr>
                <w:noProof w:val="0"/>
              </w:rPr>
            </w:pPr>
            <w:r w:rsidRPr="00CD48A8">
              <w:rPr>
                <w:noProof w:val="0"/>
              </w:rPr>
              <w:t>Percent</w:t>
            </w:r>
          </w:p>
        </w:tc>
        <w:tc>
          <w:tcPr>
            <w:tcW w:w="1710" w:type="dxa"/>
          </w:tcPr>
          <w:p w14:paraId="60169CD4"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5E8B6707" w14:textId="77777777" w:rsidR="00357A40" w:rsidRPr="00CD48A8" w:rsidRDefault="00357A40" w:rsidP="00BF5382">
            <w:pPr>
              <w:pStyle w:val="TableHead"/>
              <w:rPr>
                <w:noProof w:val="0"/>
              </w:rPr>
            </w:pPr>
            <w:r w:rsidRPr="00CD48A8">
              <w:rPr>
                <w:noProof w:val="0"/>
              </w:rPr>
              <w:t>Cumulative Percent</w:t>
            </w:r>
          </w:p>
        </w:tc>
      </w:tr>
      <w:tr w:rsidR="00357A40" w:rsidRPr="00CD48A8" w14:paraId="57C90893" w14:textId="77777777" w:rsidTr="006312D4">
        <w:tc>
          <w:tcPr>
            <w:tcW w:w="1008" w:type="dxa"/>
          </w:tcPr>
          <w:p w14:paraId="7F4688B5" w14:textId="77777777" w:rsidR="00357A40" w:rsidRPr="00CD48A8" w:rsidRDefault="00357A40" w:rsidP="00BF5382">
            <w:pPr>
              <w:pStyle w:val="TableText"/>
              <w:keepNext/>
              <w:keepLines/>
              <w:rPr>
                <w:noProof w:val="0"/>
                <w:szCs w:val="24"/>
              </w:rPr>
            </w:pPr>
            <w:r w:rsidRPr="00CD48A8">
              <w:rPr>
                <w:noProof w:val="0"/>
              </w:rPr>
              <w:t>4</w:t>
            </w:r>
          </w:p>
        </w:tc>
        <w:tc>
          <w:tcPr>
            <w:tcW w:w="1008" w:type="dxa"/>
          </w:tcPr>
          <w:p w14:paraId="4FF7961E" w14:textId="77777777" w:rsidR="00357A40" w:rsidRPr="00CD48A8" w:rsidRDefault="00357A40" w:rsidP="00BF5382">
            <w:pPr>
              <w:pStyle w:val="TableText"/>
              <w:rPr>
                <w:noProof w:val="0"/>
                <w:szCs w:val="24"/>
              </w:rPr>
            </w:pPr>
            <w:r w:rsidRPr="00CD48A8">
              <w:rPr>
                <w:noProof w:val="0"/>
              </w:rPr>
              <w:t>-3.008</w:t>
            </w:r>
          </w:p>
        </w:tc>
        <w:tc>
          <w:tcPr>
            <w:tcW w:w="1008" w:type="dxa"/>
          </w:tcPr>
          <w:p w14:paraId="6846DB3B" w14:textId="77777777" w:rsidR="00357A40" w:rsidRPr="00CD48A8" w:rsidRDefault="00357A40" w:rsidP="00BF5382">
            <w:pPr>
              <w:pStyle w:val="TableText"/>
              <w:keepNext/>
              <w:keepLines/>
              <w:ind w:right="144"/>
              <w:rPr>
                <w:noProof w:val="0"/>
                <w:szCs w:val="24"/>
              </w:rPr>
            </w:pPr>
            <w:r w:rsidRPr="00CD48A8">
              <w:rPr>
                <w:noProof w:val="0"/>
              </w:rPr>
              <w:t>506</w:t>
            </w:r>
          </w:p>
        </w:tc>
        <w:tc>
          <w:tcPr>
            <w:tcW w:w="720" w:type="dxa"/>
          </w:tcPr>
          <w:p w14:paraId="01555A94" w14:textId="77777777" w:rsidR="00357A40" w:rsidRPr="00CD48A8" w:rsidRDefault="00357A40" w:rsidP="00BF5382">
            <w:pPr>
              <w:pStyle w:val="TableText"/>
              <w:keepNext/>
              <w:keepLines/>
              <w:ind w:right="144"/>
              <w:rPr>
                <w:noProof w:val="0"/>
                <w:szCs w:val="24"/>
              </w:rPr>
            </w:pPr>
            <w:r w:rsidRPr="00CD48A8">
              <w:rPr>
                <w:noProof w:val="0"/>
              </w:rPr>
              <w:t>1</w:t>
            </w:r>
          </w:p>
        </w:tc>
        <w:tc>
          <w:tcPr>
            <w:tcW w:w="1170" w:type="dxa"/>
          </w:tcPr>
          <w:p w14:paraId="428081B5" w14:textId="77777777" w:rsidR="00357A40" w:rsidRPr="00CD48A8" w:rsidRDefault="00357A40" w:rsidP="00BF5382">
            <w:pPr>
              <w:pStyle w:val="TableText"/>
              <w:ind w:right="360"/>
              <w:rPr>
                <w:noProof w:val="0"/>
                <w:szCs w:val="24"/>
              </w:rPr>
            </w:pPr>
            <w:r w:rsidRPr="00CD48A8">
              <w:rPr>
                <w:noProof w:val="0"/>
              </w:rPr>
              <w:t>0.1</w:t>
            </w:r>
          </w:p>
        </w:tc>
        <w:tc>
          <w:tcPr>
            <w:tcW w:w="1710" w:type="dxa"/>
          </w:tcPr>
          <w:p w14:paraId="56FCE175" w14:textId="77777777" w:rsidR="00357A40" w:rsidRPr="00CD48A8" w:rsidRDefault="00357A40" w:rsidP="00BF5382">
            <w:pPr>
              <w:pStyle w:val="TableText"/>
              <w:keepNext/>
              <w:keepLines/>
              <w:ind w:right="432"/>
              <w:rPr>
                <w:noProof w:val="0"/>
                <w:szCs w:val="24"/>
              </w:rPr>
            </w:pPr>
            <w:r w:rsidRPr="00CD48A8">
              <w:rPr>
                <w:noProof w:val="0"/>
              </w:rPr>
              <w:t>1</w:t>
            </w:r>
          </w:p>
        </w:tc>
        <w:tc>
          <w:tcPr>
            <w:tcW w:w="1566" w:type="dxa"/>
          </w:tcPr>
          <w:p w14:paraId="3E622F9A" w14:textId="77777777" w:rsidR="00357A40" w:rsidRPr="00CD48A8" w:rsidRDefault="00357A40" w:rsidP="00BF5382">
            <w:pPr>
              <w:pStyle w:val="TableText"/>
              <w:keepNext/>
              <w:keepLines/>
              <w:ind w:right="432"/>
              <w:rPr>
                <w:noProof w:val="0"/>
                <w:szCs w:val="24"/>
              </w:rPr>
            </w:pPr>
            <w:r w:rsidRPr="00CD48A8">
              <w:rPr>
                <w:noProof w:val="0"/>
              </w:rPr>
              <w:t>0.1</w:t>
            </w:r>
          </w:p>
        </w:tc>
      </w:tr>
      <w:tr w:rsidR="00357A40" w:rsidRPr="00CD48A8" w14:paraId="42088603" w14:textId="77777777" w:rsidTr="006312D4">
        <w:tc>
          <w:tcPr>
            <w:tcW w:w="1008" w:type="dxa"/>
          </w:tcPr>
          <w:p w14:paraId="565AE33E" w14:textId="77777777" w:rsidR="00357A40" w:rsidRPr="00CD48A8" w:rsidRDefault="00357A40" w:rsidP="00BF5382">
            <w:pPr>
              <w:pStyle w:val="TableText"/>
              <w:keepNext/>
              <w:keepLines/>
              <w:rPr>
                <w:noProof w:val="0"/>
                <w:szCs w:val="24"/>
              </w:rPr>
            </w:pPr>
            <w:r w:rsidRPr="00CD48A8">
              <w:rPr>
                <w:noProof w:val="0"/>
              </w:rPr>
              <w:t>8</w:t>
            </w:r>
          </w:p>
        </w:tc>
        <w:tc>
          <w:tcPr>
            <w:tcW w:w="1008" w:type="dxa"/>
          </w:tcPr>
          <w:p w14:paraId="77CC9451" w14:textId="77777777" w:rsidR="00357A40" w:rsidRPr="00CD48A8" w:rsidRDefault="00357A40" w:rsidP="00BF5382">
            <w:pPr>
              <w:pStyle w:val="TableText"/>
              <w:rPr>
                <w:noProof w:val="0"/>
                <w:szCs w:val="24"/>
              </w:rPr>
            </w:pPr>
            <w:r w:rsidRPr="00CD48A8">
              <w:rPr>
                <w:noProof w:val="0"/>
              </w:rPr>
              <w:t>-2.135</w:t>
            </w:r>
          </w:p>
        </w:tc>
        <w:tc>
          <w:tcPr>
            <w:tcW w:w="1008" w:type="dxa"/>
          </w:tcPr>
          <w:p w14:paraId="7E62DC9C" w14:textId="77777777" w:rsidR="00357A40" w:rsidRPr="00CD48A8" w:rsidRDefault="00357A40" w:rsidP="00BF5382">
            <w:pPr>
              <w:pStyle w:val="TableText"/>
              <w:keepNext/>
              <w:keepLines/>
              <w:ind w:right="144"/>
              <w:rPr>
                <w:noProof w:val="0"/>
                <w:szCs w:val="24"/>
              </w:rPr>
            </w:pPr>
            <w:r w:rsidRPr="00CD48A8">
              <w:rPr>
                <w:noProof w:val="0"/>
              </w:rPr>
              <w:t>518</w:t>
            </w:r>
          </w:p>
        </w:tc>
        <w:tc>
          <w:tcPr>
            <w:tcW w:w="720" w:type="dxa"/>
          </w:tcPr>
          <w:p w14:paraId="31B6502C" w14:textId="77777777" w:rsidR="00357A40" w:rsidRPr="00CD48A8" w:rsidRDefault="00357A40" w:rsidP="00BF5382">
            <w:pPr>
              <w:pStyle w:val="TableText"/>
              <w:keepNext/>
              <w:keepLines/>
              <w:ind w:right="144"/>
              <w:rPr>
                <w:noProof w:val="0"/>
                <w:szCs w:val="24"/>
              </w:rPr>
            </w:pPr>
            <w:r w:rsidRPr="00CD48A8">
              <w:rPr>
                <w:noProof w:val="0"/>
              </w:rPr>
              <w:t>2</w:t>
            </w:r>
          </w:p>
        </w:tc>
        <w:tc>
          <w:tcPr>
            <w:tcW w:w="1170" w:type="dxa"/>
          </w:tcPr>
          <w:p w14:paraId="3A2E796F" w14:textId="77777777" w:rsidR="00357A40" w:rsidRPr="00CD48A8" w:rsidRDefault="00357A40" w:rsidP="00BF5382">
            <w:pPr>
              <w:pStyle w:val="TableText"/>
              <w:ind w:right="360"/>
              <w:rPr>
                <w:noProof w:val="0"/>
                <w:szCs w:val="24"/>
              </w:rPr>
            </w:pPr>
            <w:r w:rsidRPr="00CD48A8">
              <w:rPr>
                <w:noProof w:val="0"/>
              </w:rPr>
              <w:t>0.2</w:t>
            </w:r>
          </w:p>
        </w:tc>
        <w:tc>
          <w:tcPr>
            <w:tcW w:w="1710" w:type="dxa"/>
          </w:tcPr>
          <w:p w14:paraId="23F55BD0" w14:textId="77777777" w:rsidR="00357A40" w:rsidRPr="00CD48A8" w:rsidRDefault="00357A40" w:rsidP="00BF5382">
            <w:pPr>
              <w:pStyle w:val="TableText"/>
              <w:keepNext/>
              <w:keepLines/>
              <w:ind w:right="432"/>
              <w:rPr>
                <w:noProof w:val="0"/>
                <w:szCs w:val="24"/>
              </w:rPr>
            </w:pPr>
            <w:r w:rsidRPr="00CD48A8">
              <w:rPr>
                <w:noProof w:val="0"/>
              </w:rPr>
              <w:t>3</w:t>
            </w:r>
          </w:p>
        </w:tc>
        <w:tc>
          <w:tcPr>
            <w:tcW w:w="1566" w:type="dxa"/>
          </w:tcPr>
          <w:p w14:paraId="16CFEECA" w14:textId="77777777" w:rsidR="00357A40" w:rsidRPr="00CD48A8" w:rsidRDefault="00357A40" w:rsidP="00BF5382">
            <w:pPr>
              <w:pStyle w:val="TableText"/>
              <w:keepNext/>
              <w:keepLines/>
              <w:ind w:right="432"/>
              <w:rPr>
                <w:noProof w:val="0"/>
                <w:szCs w:val="24"/>
              </w:rPr>
            </w:pPr>
            <w:r w:rsidRPr="00CD48A8">
              <w:rPr>
                <w:noProof w:val="0"/>
              </w:rPr>
              <w:t>0.3</w:t>
            </w:r>
          </w:p>
        </w:tc>
      </w:tr>
      <w:tr w:rsidR="00357A40" w:rsidRPr="00CD48A8" w14:paraId="297F7C64" w14:textId="77777777" w:rsidTr="006312D4">
        <w:tc>
          <w:tcPr>
            <w:tcW w:w="1008" w:type="dxa"/>
          </w:tcPr>
          <w:p w14:paraId="5C09F7A1" w14:textId="77777777" w:rsidR="00357A40" w:rsidRPr="00CD48A8" w:rsidRDefault="00357A40" w:rsidP="00BF5382">
            <w:pPr>
              <w:pStyle w:val="TableText"/>
              <w:keepNext/>
              <w:keepLines/>
              <w:rPr>
                <w:noProof w:val="0"/>
                <w:szCs w:val="24"/>
              </w:rPr>
            </w:pPr>
            <w:r w:rsidRPr="00CD48A8">
              <w:rPr>
                <w:noProof w:val="0"/>
              </w:rPr>
              <w:t>10</w:t>
            </w:r>
          </w:p>
        </w:tc>
        <w:tc>
          <w:tcPr>
            <w:tcW w:w="1008" w:type="dxa"/>
          </w:tcPr>
          <w:p w14:paraId="056DD3D4" w14:textId="77777777" w:rsidR="00357A40" w:rsidRPr="00CD48A8" w:rsidRDefault="00357A40" w:rsidP="00BF5382">
            <w:pPr>
              <w:pStyle w:val="TableText"/>
              <w:rPr>
                <w:noProof w:val="0"/>
                <w:szCs w:val="24"/>
              </w:rPr>
            </w:pPr>
            <w:r w:rsidRPr="00CD48A8">
              <w:rPr>
                <w:noProof w:val="0"/>
              </w:rPr>
              <w:t>-1.834</w:t>
            </w:r>
          </w:p>
        </w:tc>
        <w:tc>
          <w:tcPr>
            <w:tcW w:w="1008" w:type="dxa"/>
          </w:tcPr>
          <w:p w14:paraId="6164148D" w14:textId="77777777" w:rsidR="00357A40" w:rsidRPr="00CD48A8" w:rsidRDefault="00357A40" w:rsidP="00BF5382">
            <w:pPr>
              <w:pStyle w:val="TableText"/>
              <w:keepNext/>
              <w:keepLines/>
              <w:ind w:right="144"/>
              <w:rPr>
                <w:noProof w:val="0"/>
                <w:szCs w:val="24"/>
              </w:rPr>
            </w:pPr>
            <w:r w:rsidRPr="00CD48A8">
              <w:rPr>
                <w:noProof w:val="0"/>
              </w:rPr>
              <w:t>522</w:t>
            </w:r>
          </w:p>
        </w:tc>
        <w:tc>
          <w:tcPr>
            <w:tcW w:w="720" w:type="dxa"/>
          </w:tcPr>
          <w:p w14:paraId="57754953" w14:textId="77777777" w:rsidR="00357A40" w:rsidRPr="00CD48A8" w:rsidRDefault="00357A40" w:rsidP="00BF5382">
            <w:pPr>
              <w:pStyle w:val="TableText"/>
              <w:keepNext/>
              <w:keepLines/>
              <w:ind w:right="144"/>
              <w:rPr>
                <w:noProof w:val="0"/>
                <w:szCs w:val="24"/>
              </w:rPr>
            </w:pPr>
            <w:r w:rsidRPr="00CD48A8">
              <w:rPr>
                <w:noProof w:val="0"/>
              </w:rPr>
              <w:t>1</w:t>
            </w:r>
          </w:p>
        </w:tc>
        <w:tc>
          <w:tcPr>
            <w:tcW w:w="1170" w:type="dxa"/>
          </w:tcPr>
          <w:p w14:paraId="498AE8C4" w14:textId="77777777" w:rsidR="00357A40" w:rsidRPr="00CD48A8" w:rsidRDefault="00357A40" w:rsidP="00BF5382">
            <w:pPr>
              <w:pStyle w:val="TableText"/>
              <w:ind w:right="360"/>
              <w:rPr>
                <w:noProof w:val="0"/>
                <w:szCs w:val="24"/>
              </w:rPr>
            </w:pPr>
            <w:r w:rsidRPr="00CD48A8">
              <w:rPr>
                <w:noProof w:val="0"/>
              </w:rPr>
              <w:t>0.1</w:t>
            </w:r>
          </w:p>
        </w:tc>
        <w:tc>
          <w:tcPr>
            <w:tcW w:w="1710" w:type="dxa"/>
          </w:tcPr>
          <w:p w14:paraId="71108B74" w14:textId="77777777" w:rsidR="00357A40" w:rsidRPr="00CD48A8" w:rsidRDefault="00357A40" w:rsidP="00BF5382">
            <w:pPr>
              <w:pStyle w:val="TableText"/>
              <w:keepNext/>
              <w:keepLines/>
              <w:ind w:right="432"/>
              <w:rPr>
                <w:noProof w:val="0"/>
                <w:szCs w:val="24"/>
              </w:rPr>
            </w:pPr>
            <w:r w:rsidRPr="00CD48A8">
              <w:rPr>
                <w:noProof w:val="0"/>
              </w:rPr>
              <w:t>4</w:t>
            </w:r>
          </w:p>
        </w:tc>
        <w:tc>
          <w:tcPr>
            <w:tcW w:w="1566" w:type="dxa"/>
          </w:tcPr>
          <w:p w14:paraId="22C2E2B2" w14:textId="77777777" w:rsidR="00357A40" w:rsidRPr="00CD48A8" w:rsidRDefault="00357A40" w:rsidP="00BF5382">
            <w:pPr>
              <w:pStyle w:val="TableText"/>
              <w:keepNext/>
              <w:keepLines/>
              <w:ind w:right="432"/>
              <w:rPr>
                <w:noProof w:val="0"/>
                <w:szCs w:val="24"/>
              </w:rPr>
            </w:pPr>
            <w:r w:rsidRPr="00CD48A8">
              <w:rPr>
                <w:noProof w:val="0"/>
              </w:rPr>
              <w:t>0.4</w:t>
            </w:r>
          </w:p>
        </w:tc>
      </w:tr>
      <w:tr w:rsidR="00357A40" w:rsidRPr="00CD48A8" w14:paraId="46F83334" w14:textId="77777777" w:rsidTr="006312D4">
        <w:tc>
          <w:tcPr>
            <w:tcW w:w="1008" w:type="dxa"/>
          </w:tcPr>
          <w:p w14:paraId="1AD3C4DF" w14:textId="77777777" w:rsidR="00357A40" w:rsidRPr="00CD48A8" w:rsidRDefault="00357A40" w:rsidP="00BF5382">
            <w:pPr>
              <w:pStyle w:val="TableText"/>
              <w:keepNext/>
              <w:keepLines/>
              <w:rPr>
                <w:noProof w:val="0"/>
                <w:szCs w:val="24"/>
              </w:rPr>
            </w:pPr>
            <w:r w:rsidRPr="00CD48A8">
              <w:rPr>
                <w:noProof w:val="0"/>
              </w:rPr>
              <w:t>11</w:t>
            </w:r>
          </w:p>
        </w:tc>
        <w:tc>
          <w:tcPr>
            <w:tcW w:w="1008" w:type="dxa"/>
          </w:tcPr>
          <w:p w14:paraId="49346FDC" w14:textId="77777777" w:rsidR="00357A40" w:rsidRPr="00CD48A8" w:rsidRDefault="00357A40" w:rsidP="00BF5382">
            <w:pPr>
              <w:pStyle w:val="TableText"/>
              <w:rPr>
                <w:noProof w:val="0"/>
                <w:szCs w:val="24"/>
              </w:rPr>
            </w:pPr>
            <w:r w:rsidRPr="00CD48A8">
              <w:rPr>
                <w:noProof w:val="0"/>
              </w:rPr>
              <w:t>-1.701</w:t>
            </w:r>
          </w:p>
        </w:tc>
        <w:tc>
          <w:tcPr>
            <w:tcW w:w="1008" w:type="dxa"/>
          </w:tcPr>
          <w:p w14:paraId="7BB42462" w14:textId="77777777" w:rsidR="00357A40" w:rsidRPr="00CD48A8" w:rsidRDefault="00357A40" w:rsidP="00BF5382">
            <w:pPr>
              <w:pStyle w:val="TableText"/>
              <w:keepNext/>
              <w:keepLines/>
              <w:ind w:right="144"/>
              <w:rPr>
                <w:noProof w:val="0"/>
                <w:szCs w:val="24"/>
              </w:rPr>
            </w:pPr>
            <w:r w:rsidRPr="00CD48A8">
              <w:rPr>
                <w:noProof w:val="0"/>
              </w:rPr>
              <w:t>524</w:t>
            </w:r>
          </w:p>
        </w:tc>
        <w:tc>
          <w:tcPr>
            <w:tcW w:w="720" w:type="dxa"/>
          </w:tcPr>
          <w:p w14:paraId="48E4BF28" w14:textId="77777777" w:rsidR="00357A40" w:rsidRPr="00CD48A8" w:rsidRDefault="00357A40" w:rsidP="00BF5382">
            <w:pPr>
              <w:pStyle w:val="TableText"/>
              <w:keepNext/>
              <w:keepLines/>
              <w:ind w:right="144"/>
              <w:rPr>
                <w:noProof w:val="0"/>
                <w:szCs w:val="24"/>
              </w:rPr>
            </w:pPr>
            <w:r w:rsidRPr="00CD48A8">
              <w:rPr>
                <w:noProof w:val="0"/>
              </w:rPr>
              <w:t>4</w:t>
            </w:r>
          </w:p>
        </w:tc>
        <w:tc>
          <w:tcPr>
            <w:tcW w:w="1170" w:type="dxa"/>
          </w:tcPr>
          <w:p w14:paraId="0A864F9B" w14:textId="77777777" w:rsidR="00357A40" w:rsidRPr="00CD48A8" w:rsidRDefault="00357A40" w:rsidP="00BF5382">
            <w:pPr>
              <w:pStyle w:val="TableText"/>
              <w:ind w:right="360"/>
              <w:rPr>
                <w:noProof w:val="0"/>
                <w:szCs w:val="24"/>
              </w:rPr>
            </w:pPr>
            <w:r w:rsidRPr="00CD48A8">
              <w:rPr>
                <w:noProof w:val="0"/>
              </w:rPr>
              <w:t>0.4</w:t>
            </w:r>
          </w:p>
        </w:tc>
        <w:tc>
          <w:tcPr>
            <w:tcW w:w="1710" w:type="dxa"/>
          </w:tcPr>
          <w:p w14:paraId="5DA89A44" w14:textId="77777777" w:rsidR="00357A40" w:rsidRPr="00CD48A8" w:rsidRDefault="00357A40" w:rsidP="00BF5382">
            <w:pPr>
              <w:pStyle w:val="TableText"/>
              <w:keepNext/>
              <w:keepLines/>
              <w:ind w:right="432"/>
              <w:rPr>
                <w:noProof w:val="0"/>
                <w:szCs w:val="24"/>
              </w:rPr>
            </w:pPr>
            <w:r w:rsidRPr="00CD48A8">
              <w:rPr>
                <w:noProof w:val="0"/>
              </w:rPr>
              <w:t>8</w:t>
            </w:r>
          </w:p>
        </w:tc>
        <w:tc>
          <w:tcPr>
            <w:tcW w:w="1566" w:type="dxa"/>
          </w:tcPr>
          <w:p w14:paraId="2832FBF2" w14:textId="77777777" w:rsidR="00357A40" w:rsidRPr="00CD48A8" w:rsidRDefault="00357A40" w:rsidP="00BF5382">
            <w:pPr>
              <w:pStyle w:val="TableText"/>
              <w:keepNext/>
              <w:keepLines/>
              <w:ind w:right="432"/>
              <w:rPr>
                <w:noProof w:val="0"/>
                <w:szCs w:val="24"/>
              </w:rPr>
            </w:pPr>
            <w:r w:rsidRPr="00CD48A8">
              <w:rPr>
                <w:noProof w:val="0"/>
              </w:rPr>
              <w:t>0.9</w:t>
            </w:r>
          </w:p>
        </w:tc>
      </w:tr>
      <w:tr w:rsidR="00357A40" w:rsidRPr="00CD48A8" w14:paraId="2B50C8BF" w14:textId="77777777" w:rsidTr="006312D4">
        <w:tc>
          <w:tcPr>
            <w:tcW w:w="1008" w:type="dxa"/>
          </w:tcPr>
          <w:p w14:paraId="3AD125E3" w14:textId="77777777" w:rsidR="00357A40" w:rsidRPr="00CD48A8" w:rsidRDefault="00357A40" w:rsidP="00BF5382">
            <w:pPr>
              <w:pStyle w:val="TableText"/>
              <w:keepNext/>
              <w:keepLines/>
              <w:rPr>
                <w:noProof w:val="0"/>
                <w:szCs w:val="24"/>
              </w:rPr>
            </w:pPr>
            <w:r w:rsidRPr="00CD48A8">
              <w:rPr>
                <w:noProof w:val="0"/>
              </w:rPr>
              <w:t>12</w:t>
            </w:r>
          </w:p>
        </w:tc>
        <w:tc>
          <w:tcPr>
            <w:tcW w:w="1008" w:type="dxa"/>
          </w:tcPr>
          <w:p w14:paraId="04A740B2" w14:textId="77777777" w:rsidR="00357A40" w:rsidRPr="00CD48A8" w:rsidRDefault="00357A40" w:rsidP="00BF5382">
            <w:pPr>
              <w:pStyle w:val="TableText"/>
              <w:rPr>
                <w:noProof w:val="0"/>
                <w:szCs w:val="24"/>
              </w:rPr>
            </w:pPr>
            <w:r w:rsidRPr="00CD48A8">
              <w:rPr>
                <w:noProof w:val="0"/>
              </w:rPr>
              <w:t>-1.576</w:t>
            </w:r>
          </w:p>
        </w:tc>
        <w:tc>
          <w:tcPr>
            <w:tcW w:w="1008" w:type="dxa"/>
          </w:tcPr>
          <w:p w14:paraId="1F69AE3B" w14:textId="77777777" w:rsidR="00357A40" w:rsidRPr="00CD48A8" w:rsidRDefault="00357A40" w:rsidP="00BF5382">
            <w:pPr>
              <w:pStyle w:val="TableText"/>
              <w:keepNext/>
              <w:keepLines/>
              <w:ind w:right="144"/>
              <w:rPr>
                <w:noProof w:val="0"/>
                <w:szCs w:val="24"/>
              </w:rPr>
            </w:pPr>
            <w:r w:rsidRPr="00CD48A8">
              <w:rPr>
                <w:noProof w:val="0"/>
              </w:rPr>
              <w:t>526</w:t>
            </w:r>
          </w:p>
        </w:tc>
        <w:tc>
          <w:tcPr>
            <w:tcW w:w="720" w:type="dxa"/>
          </w:tcPr>
          <w:p w14:paraId="344DBE70" w14:textId="77777777" w:rsidR="00357A40" w:rsidRPr="00CD48A8" w:rsidRDefault="00357A40" w:rsidP="00BF5382">
            <w:pPr>
              <w:pStyle w:val="TableText"/>
              <w:keepNext/>
              <w:keepLines/>
              <w:ind w:right="144"/>
              <w:rPr>
                <w:noProof w:val="0"/>
                <w:szCs w:val="24"/>
              </w:rPr>
            </w:pPr>
            <w:r w:rsidRPr="00CD48A8">
              <w:rPr>
                <w:noProof w:val="0"/>
              </w:rPr>
              <w:t>5</w:t>
            </w:r>
          </w:p>
        </w:tc>
        <w:tc>
          <w:tcPr>
            <w:tcW w:w="1170" w:type="dxa"/>
          </w:tcPr>
          <w:p w14:paraId="258FA096" w14:textId="77777777" w:rsidR="00357A40" w:rsidRPr="00CD48A8" w:rsidRDefault="00357A40" w:rsidP="00BF5382">
            <w:pPr>
              <w:pStyle w:val="TableText"/>
              <w:ind w:right="360"/>
              <w:rPr>
                <w:noProof w:val="0"/>
                <w:szCs w:val="24"/>
              </w:rPr>
            </w:pPr>
            <w:r w:rsidRPr="00CD48A8">
              <w:rPr>
                <w:noProof w:val="0"/>
              </w:rPr>
              <w:t>0.6</w:t>
            </w:r>
          </w:p>
        </w:tc>
        <w:tc>
          <w:tcPr>
            <w:tcW w:w="1710" w:type="dxa"/>
          </w:tcPr>
          <w:p w14:paraId="1210626D" w14:textId="77777777" w:rsidR="00357A40" w:rsidRPr="00CD48A8" w:rsidRDefault="00357A40" w:rsidP="00BF5382">
            <w:pPr>
              <w:pStyle w:val="TableText"/>
              <w:keepNext/>
              <w:keepLines/>
              <w:ind w:right="432"/>
              <w:rPr>
                <w:noProof w:val="0"/>
                <w:szCs w:val="24"/>
              </w:rPr>
            </w:pPr>
            <w:r w:rsidRPr="00CD48A8">
              <w:rPr>
                <w:noProof w:val="0"/>
              </w:rPr>
              <w:t>13</w:t>
            </w:r>
          </w:p>
        </w:tc>
        <w:tc>
          <w:tcPr>
            <w:tcW w:w="1566" w:type="dxa"/>
          </w:tcPr>
          <w:p w14:paraId="199CB176" w14:textId="77777777" w:rsidR="00357A40" w:rsidRPr="00CD48A8" w:rsidRDefault="00357A40" w:rsidP="00BF5382">
            <w:pPr>
              <w:pStyle w:val="TableText"/>
              <w:keepNext/>
              <w:keepLines/>
              <w:ind w:right="432"/>
              <w:rPr>
                <w:noProof w:val="0"/>
                <w:szCs w:val="24"/>
              </w:rPr>
            </w:pPr>
            <w:r w:rsidRPr="00CD48A8">
              <w:rPr>
                <w:noProof w:val="0"/>
              </w:rPr>
              <w:t>1.4</w:t>
            </w:r>
          </w:p>
        </w:tc>
      </w:tr>
      <w:tr w:rsidR="00357A40" w:rsidRPr="00CD48A8" w14:paraId="26F86F9A" w14:textId="77777777" w:rsidTr="006312D4">
        <w:tc>
          <w:tcPr>
            <w:tcW w:w="1008" w:type="dxa"/>
          </w:tcPr>
          <w:p w14:paraId="553208CC" w14:textId="77777777" w:rsidR="00357A40" w:rsidRPr="00CD48A8" w:rsidRDefault="00357A40" w:rsidP="00BF5382">
            <w:pPr>
              <w:pStyle w:val="TableText"/>
              <w:keepNext/>
              <w:keepLines/>
              <w:rPr>
                <w:noProof w:val="0"/>
                <w:szCs w:val="24"/>
              </w:rPr>
            </w:pPr>
            <w:r w:rsidRPr="00CD48A8">
              <w:rPr>
                <w:noProof w:val="0"/>
              </w:rPr>
              <w:t>13</w:t>
            </w:r>
          </w:p>
        </w:tc>
        <w:tc>
          <w:tcPr>
            <w:tcW w:w="1008" w:type="dxa"/>
          </w:tcPr>
          <w:p w14:paraId="7B8869E6" w14:textId="77777777" w:rsidR="00357A40" w:rsidRPr="00CD48A8" w:rsidRDefault="00357A40" w:rsidP="00BF5382">
            <w:pPr>
              <w:pStyle w:val="TableText"/>
              <w:rPr>
                <w:noProof w:val="0"/>
                <w:szCs w:val="24"/>
              </w:rPr>
            </w:pPr>
            <w:r w:rsidRPr="00CD48A8">
              <w:rPr>
                <w:noProof w:val="0"/>
              </w:rPr>
              <w:t>-1.459</w:t>
            </w:r>
          </w:p>
        </w:tc>
        <w:tc>
          <w:tcPr>
            <w:tcW w:w="1008" w:type="dxa"/>
          </w:tcPr>
          <w:p w14:paraId="3B539D0F" w14:textId="77777777" w:rsidR="00357A40" w:rsidRPr="00CD48A8" w:rsidRDefault="00357A40" w:rsidP="00BF5382">
            <w:pPr>
              <w:pStyle w:val="TableText"/>
              <w:keepNext/>
              <w:keepLines/>
              <w:ind w:right="144"/>
              <w:rPr>
                <w:noProof w:val="0"/>
                <w:szCs w:val="24"/>
              </w:rPr>
            </w:pPr>
            <w:r w:rsidRPr="00CD48A8">
              <w:rPr>
                <w:noProof w:val="0"/>
              </w:rPr>
              <w:t>528</w:t>
            </w:r>
          </w:p>
        </w:tc>
        <w:tc>
          <w:tcPr>
            <w:tcW w:w="720" w:type="dxa"/>
          </w:tcPr>
          <w:p w14:paraId="11BD0FB6" w14:textId="77777777" w:rsidR="00357A40" w:rsidRPr="00CD48A8" w:rsidRDefault="00357A40" w:rsidP="00BF5382">
            <w:pPr>
              <w:pStyle w:val="TableText"/>
              <w:keepNext/>
              <w:keepLines/>
              <w:ind w:right="144"/>
              <w:rPr>
                <w:noProof w:val="0"/>
                <w:szCs w:val="24"/>
              </w:rPr>
            </w:pPr>
            <w:r w:rsidRPr="00CD48A8">
              <w:rPr>
                <w:noProof w:val="0"/>
              </w:rPr>
              <w:t>11</w:t>
            </w:r>
          </w:p>
        </w:tc>
        <w:tc>
          <w:tcPr>
            <w:tcW w:w="1170" w:type="dxa"/>
          </w:tcPr>
          <w:p w14:paraId="1D1062A1" w14:textId="77777777" w:rsidR="00357A40" w:rsidRPr="00CD48A8" w:rsidRDefault="00357A40" w:rsidP="00BF5382">
            <w:pPr>
              <w:pStyle w:val="TableText"/>
              <w:ind w:right="360"/>
              <w:rPr>
                <w:noProof w:val="0"/>
                <w:szCs w:val="24"/>
              </w:rPr>
            </w:pPr>
            <w:r w:rsidRPr="00CD48A8">
              <w:rPr>
                <w:noProof w:val="0"/>
              </w:rPr>
              <w:t>1.2</w:t>
            </w:r>
          </w:p>
        </w:tc>
        <w:tc>
          <w:tcPr>
            <w:tcW w:w="1710" w:type="dxa"/>
          </w:tcPr>
          <w:p w14:paraId="18A48618" w14:textId="77777777" w:rsidR="00357A40" w:rsidRPr="00CD48A8" w:rsidRDefault="00357A40" w:rsidP="00BF5382">
            <w:pPr>
              <w:pStyle w:val="TableText"/>
              <w:keepNext/>
              <w:keepLines/>
              <w:ind w:right="432"/>
              <w:rPr>
                <w:noProof w:val="0"/>
                <w:szCs w:val="24"/>
              </w:rPr>
            </w:pPr>
            <w:r w:rsidRPr="00CD48A8">
              <w:rPr>
                <w:noProof w:val="0"/>
              </w:rPr>
              <w:t>24</w:t>
            </w:r>
          </w:p>
        </w:tc>
        <w:tc>
          <w:tcPr>
            <w:tcW w:w="1566" w:type="dxa"/>
          </w:tcPr>
          <w:p w14:paraId="7AB904C2" w14:textId="77777777" w:rsidR="00357A40" w:rsidRPr="00CD48A8" w:rsidRDefault="00357A40" w:rsidP="00BF5382">
            <w:pPr>
              <w:pStyle w:val="TableText"/>
              <w:keepNext/>
              <w:keepLines/>
              <w:ind w:right="432"/>
              <w:rPr>
                <w:noProof w:val="0"/>
                <w:szCs w:val="24"/>
              </w:rPr>
            </w:pPr>
            <w:r w:rsidRPr="00CD48A8">
              <w:rPr>
                <w:noProof w:val="0"/>
              </w:rPr>
              <w:t>2.7</w:t>
            </w:r>
          </w:p>
        </w:tc>
      </w:tr>
      <w:tr w:rsidR="00357A40" w:rsidRPr="00CD48A8" w14:paraId="7009E4EF" w14:textId="77777777" w:rsidTr="006312D4">
        <w:tc>
          <w:tcPr>
            <w:tcW w:w="1008" w:type="dxa"/>
          </w:tcPr>
          <w:p w14:paraId="23DE3ACB" w14:textId="77777777" w:rsidR="00357A40" w:rsidRPr="00CD48A8" w:rsidRDefault="00357A40" w:rsidP="00BF5382">
            <w:pPr>
              <w:pStyle w:val="TableText"/>
              <w:keepNext/>
              <w:keepLines/>
              <w:rPr>
                <w:noProof w:val="0"/>
                <w:szCs w:val="24"/>
              </w:rPr>
            </w:pPr>
            <w:r w:rsidRPr="00CD48A8">
              <w:rPr>
                <w:noProof w:val="0"/>
              </w:rPr>
              <w:t>14</w:t>
            </w:r>
          </w:p>
        </w:tc>
        <w:tc>
          <w:tcPr>
            <w:tcW w:w="1008" w:type="dxa"/>
          </w:tcPr>
          <w:p w14:paraId="1F823B0A" w14:textId="77777777" w:rsidR="00357A40" w:rsidRPr="00CD48A8" w:rsidRDefault="00357A40" w:rsidP="00BF5382">
            <w:pPr>
              <w:pStyle w:val="TableText"/>
              <w:rPr>
                <w:noProof w:val="0"/>
                <w:szCs w:val="24"/>
              </w:rPr>
            </w:pPr>
            <w:r w:rsidRPr="00CD48A8">
              <w:rPr>
                <w:noProof w:val="0"/>
              </w:rPr>
              <w:t>-1.349</w:t>
            </w:r>
          </w:p>
        </w:tc>
        <w:tc>
          <w:tcPr>
            <w:tcW w:w="1008" w:type="dxa"/>
          </w:tcPr>
          <w:p w14:paraId="621FB86F" w14:textId="77777777" w:rsidR="00357A40" w:rsidRPr="00CD48A8" w:rsidRDefault="00357A40" w:rsidP="00BF5382">
            <w:pPr>
              <w:pStyle w:val="TableText"/>
              <w:keepNext/>
              <w:keepLines/>
              <w:ind w:right="144"/>
              <w:rPr>
                <w:noProof w:val="0"/>
                <w:szCs w:val="24"/>
              </w:rPr>
            </w:pPr>
            <w:r w:rsidRPr="00CD48A8">
              <w:rPr>
                <w:noProof w:val="0"/>
              </w:rPr>
              <w:t>529</w:t>
            </w:r>
          </w:p>
        </w:tc>
        <w:tc>
          <w:tcPr>
            <w:tcW w:w="720" w:type="dxa"/>
          </w:tcPr>
          <w:p w14:paraId="75F3774D" w14:textId="77777777" w:rsidR="00357A40" w:rsidRPr="00CD48A8" w:rsidRDefault="00357A40" w:rsidP="00BF5382">
            <w:pPr>
              <w:pStyle w:val="TableText"/>
              <w:keepNext/>
              <w:keepLines/>
              <w:ind w:right="144"/>
              <w:rPr>
                <w:noProof w:val="0"/>
                <w:szCs w:val="24"/>
              </w:rPr>
            </w:pPr>
            <w:r w:rsidRPr="00CD48A8">
              <w:rPr>
                <w:noProof w:val="0"/>
              </w:rPr>
              <w:t>11</w:t>
            </w:r>
          </w:p>
        </w:tc>
        <w:tc>
          <w:tcPr>
            <w:tcW w:w="1170" w:type="dxa"/>
          </w:tcPr>
          <w:p w14:paraId="1834C447" w14:textId="77777777" w:rsidR="00357A40" w:rsidRPr="00CD48A8" w:rsidRDefault="00357A40" w:rsidP="00BF5382">
            <w:pPr>
              <w:pStyle w:val="TableText"/>
              <w:ind w:right="360"/>
              <w:rPr>
                <w:noProof w:val="0"/>
                <w:szCs w:val="24"/>
              </w:rPr>
            </w:pPr>
            <w:r w:rsidRPr="00CD48A8">
              <w:rPr>
                <w:noProof w:val="0"/>
              </w:rPr>
              <w:t>1.2</w:t>
            </w:r>
          </w:p>
        </w:tc>
        <w:tc>
          <w:tcPr>
            <w:tcW w:w="1710" w:type="dxa"/>
          </w:tcPr>
          <w:p w14:paraId="3B5AA2A6" w14:textId="77777777" w:rsidR="00357A40" w:rsidRPr="00CD48A8" w:rsidRDefault="00357A40" w:rsidP="00BF5382">
            <w:pPr>
              <w:pStyle w:val="TableText"/>
              <w:keepNext/>
              <w:keepLines/>
              <w:ind w:right="432"/>
              <w:rPr>
                <w:noProof w:val="0"/>
                <w:szCs w:val="24"/>
              </w:rPr>
            </w:pPr>
            <w:r w:rsidRPr="00CD48A8">
              <w:rPr>
                <w:noProof w:val="0"/>
              </w:rPr>
              <w:t>35</w:t>
            </w:r>
          </w:p>
        </w:tc>
        <w:tc>
          <w:tcPr>
            <w:tcW w:w="1566" w:type="dxa"/>
          </w:tcPr>
          <w:p w14:paraId="1F1E7F64" w14:textId="77777777" w:rsidR="00357A40" w:rsidRPr="00CD48A8" w:rsidRDefault="00357A40" w:rsidP="00BF5382">
            <w:pPr>
              <w:pStyle w:val="TableText"/>
              <w:keepNext/>
              <w:keepLines/>
              <w:ind w:right="432"/>
              <w:rPr>
                <w:noProof w:val="0"/>
                <w:szCs w:val="24"/>
              </w:rPr>
            </w:pPr>
            <w:r w:rsidRPr="00CD48A8">
              <w:rPr>
                <w:noProof w:val="0"/>
              </w:rPr>
              <w:t>3.9</w:t>
            </w:r>
          </w:p>
        </w:tc>
      </w:tr>
      <w:tr w:rsidR="00357A40" w:rsidRPr="00CD48A8" w14:paraId="7185630D" w14:textId="77777777" w:rsidTr="006312D4">
        <w:tc>
          <w:tcPr>
            <w:tcW w:w="1008" w:type="dxa"/>
          </w:tcPr>
          <w:p w14:paraId="46A09B36" w14:textId="77777777" w:rsidR="00357A40" w:rsidRPr="00CD48A8" w:rsidRDefault="00357A40" w:rsidP="00BF5382">
            <w:pPr>
              <w:pStyle w:val="TableText"/>
              <w:keepNext/>
              <w:keepLines/>
              <w:rPr>
                <w:noProof w:val="0"/>
                <w:szCs w:val="24"/>
              </w:rPr>
            </w:pPr>
            <w:r w:rsidRPr="00CD48A8">
              <w:rPr>
                <w:noProof w:val="0"/>
              </w:rPr>
              <w:t>15</w:t>
            </w:r>
          </w:p>
        </w:tc>
        <w:tc>
          <w:tcPr>
            <w:tcW w:w="1008" w:type="dxa"/>
          </w:tcPr>
          <w:p w14:paraId="1A6F4029" w14:textId="77777777" w:rsidR="00357A40" w:rsidRPr="00CD48A8" w:rsidRDefault="00357A40" w:rsidP="00BF5382">
            <w:pPr>
              <w:pStyle w:val="TableText"/>
              <w:rPr>
                <w:noProof w:val="0"/>
                <w:szCs w:val="24"/>
              </w:rPr>
            </w:pPr>
            <w:r w:rsidRPr="00CD48A8">
              <w:rPr>
                <w:noProof w:val="0"/>
              </w:rPr>
              <w:t>-1.243</w:t>
            </w:r>
          </w:p>
        </w:tc>
        <w:tc>
          <w:tcPr>
            <w:tcW w:w="1008" w:type="dxa"/>
          </w:tcPr>
          <w:p w14:paraId="38FD1AB2" w14:textId="77777777" w:rsidR="00357A40" w:rsidRPr="00CD48A8" w:rsidRDefault="00357A40" w:rsidP="00BF5382">
            <w:pPr>
              <w:pStyle w:val="TableText"/>
              <w:keepNext/>
              <w:keepLines/>
              <w:ind w:right="144"/>
              <w:rPr>
                <w:noProof w:val="0"/>
                <w:szCs w:val="24"/>
              </w:rPr>
            </w:pPr>
            <w:r w:rsidRPr="00CD48A8">
              <w:rPr>
                <w:noProof w:val="0"/>
              </w:rPr>
              <w:t>531</w:t>
            </w:r>
          </w:p>
        </w:tc>
        <w:tc>
          <w:tcPr>
            <w:tcW w:w="720" w:type="dxa"/>
          </w:tcPr>
          <w:p w14:paraId="60F5E22C" w14:textId="77777777" w:rsidR="00357A40" w:rsidRPr="00CD48A8" w:rsidRDefault="00357A40" w:rsidP="00BF5382">
            <w:pPr>
              <w:pStyle w:val="TableText"/>
              <w:keepNext/>
              <w:keepLines/>
              <w:ind w:right="144"/>
              <w:rPr>
                <w:noProof w:val="0"/>
                <w:szCs w:val="24"/>
              </w:rPr>
            </w:pPr>
            <w:r w:rsidRPr="00CD48A8">
              <w:rPr>
                <w:noProof w:val="0"/>
              </w:rPr>
              <w:t>19</w:t>
            </w:r>
          </w:p>
        </w:tc>
        <w:tc>
          <w:tcPr>
            <w:tcW w:w="1170" w:type="dxa"/>
          </w:tcPr>
          <w:p w14:paraId="53F2A513" w14:textId="77777777" w:rsidR="00357A40" w:rsidRPr="00CD48A8" w:rsidRDefault="00357A40" w:rsidP="00BF5382">
            <w:pPr>
              <w:pStyle w:val="TableText"/>
              <w:ind w:right="360"/>
              <w:rPr>
                <w:noProof w:val="0"/>
                <w:szCs w:val="24"/>
              </w:rPr>
            </w:pPr>
            <w:r w:rsidRPr="00CD48A8">
              <w:rPr>
                <w:noProof w:val="0"/>
              </w:rPr>
              <w:t>2.1</w:t>
            </w:r>
          </w:p>
        </w:tc>
        <w:tc>
          <w:tcPr>
            <w:tcW w:w="1710" w:type="dxa"/>
          </w:tcPr>
          <w:p w14:paraId="1EB3A3BE" w14:textId="77777777" w:rsidR="00357A40" w:rsidRPr="00CD48A8" w:rsidRDefault="00357A40" w:rsidP="00BF5382">
            <w:pPr>
              <w:pStyle w:val="TableText"/>
              <w:keepNext/>
              <w:keepLines/>
              <w:ind w:right="432"/>
              <w:rPr>
                <w:noProof w:val="0"/>
                <w:szCs w:val="24"/>
              </w:rPr>
            </w:pPr>
            <w:r w:rsidRPr="00CD48A8">
              <w:rPr>
                <w:noProof w:val="0"/>
              </w:rPr>
              <w:t>54</w:t>
            </w:r>
          </w:p>
        </w:tc>
        <w:tc>
          <w:tcPr>
            <w:tcW w:w="1566" w:type="dxa"/>
          </w:tcPr>
          <w:p w14:paraId="6C9D81B1" w14:textId="77777777" w:rsidR="00357A40" w:rsidRPr="00CD48A8" w:rsidRDefault="00357A40" w:rsidP="00BF5382">
            <w:pPr>
              <w:pStyle w:val="TableText"/>
              <w:keepNext/>
              <w:keepLines/>
              <w:ind w:right="432"/>
              <w:rPr>
                <w:noProof w:val="0"/>
                <w:szCs w:val="24"/>
              </w:rPr>
            </w:pPr>
            <w:r w:rsidRPr="00CD48A8">
              <w:rPr>
                <w:noProof w:val="0"/>
              </w:rPr>
              <w:t>6.0</w:t>
            </w:r>
          </w:p>
        </w:tc>
      </w:tr>
      <w:tr w:rsidR="00357A40" w:rsidRPr="00CD48A8" w14:paraId="49B33AD8" w14:textId="77777777" w:rsidTr="006312D4">
        <w:tc>
          <w:tcPr>
            <w:tcW w:w="1008" w:type="dxa"/>
          </w:tcPr>
          <w:p w14:paraId="2535DE63" w14:textId="77777777" w:rsidR="00357A40" w:rsidRPr="00CD48A8" w:rsidRDefault="00357A40" w:rsidP="00BF5382">
            <w:pPr>
              <w:pStyle w:val="TableText"/>
              <w:keepNext/>
              <w:keepLines/>
              <w:rPr>
                <w:noProof w:val="0"/>
                <w:szCs w:val="24"/>
              </w:rPr>
            </w:pPr>
            <w:r w:rsidRPr="00CD48A8">
              <w:rPr>
                <w:noProof w:val="0"/>
              </w:rPr>
              <w:t>16</w:t>
            </w:r>
          </w:p>
        </w:tc>
        <w:tc>
          <w:tcPr>
            <w:tcW w:w="1008" w:type="dxa"/>
          </w:tcPr>
          <w:p w14:paraId="1EA14EC3" w14:textId="77777777" w:rsidR="00357A40" w:rsidRPr="00CD48A8" w:rsidRDefault="00357A40" w:rsidP="00BF5382">
            <w:pPr>
              <w:pStyle w:val="TableText"/>
              <w:rPr>
                <w:noProof w:val="0"/>
                <w:szCs w:val="24"/>
              </w:rPr>
            </w:pPr>
            <w:r w:rsidRPr="00CD48A8">
              <w:rPr>
                <w:noProof w:val="0"/>
              </w:rPr>
              <w:t>-1.142</w:t>
            </w:r>
          </w:p>
        </w:tc>
        <w:tc>
          <w:tcPr>
            <w:tcW w:w="1008" w:type="dxa"/>
          </w:tcPr>
          <w:p w14:paraId="2D575DAA" w14:textId="77777777" w:rsidR="00357A40" w:rsidRPr="00CD48A8" w:rsidRDefault="00357A40" w:rsidP="00BF5382">
            <w:pPr>
              <w:pStyle w:val="TableText"/>
              <w:keepNext/>
              <w:keepLines/>
              <w:ind w:right="144"/>
              <w:rPr>
                <w:noProof w:val="0"/>
                <w:szCs w:val="24"/>
              </w:rPr>
            </w:pPr>
            <w:r w:rsidRPr="00CD48A8">
              <w:rPr>
                <w:noProof w:val="0"/>
              </w:rPr>
              <w:t>532</w:t>
            </w:r>
          </w:p>
        </w:tc>
        <w:tc>
          <w:tcPr>
            <w:tcW w:w="720" w:type="dxa"/>
          </w:tcPr>
          <w:p w14:paraId="0BB11FE6" w14:textId="77777777" w:rsidR="00357A40" w:rsidRPr="00CD48A8" w:rsidRDefault="00357A40" w:rsidP="00BF5382">
            <w:pPr>
              <w:pStyle w:val="TableText"/>
              <w:keepNext/>
              <w:keepLines/>
              <w:ind w:right="144"/>
              <w:rPr>
                <w:noProof w:val="0"/>
                <w:szCs w:val="24"/>
              </w:rPr>
            </w:pPr>
            <w:r w:rsidRPr="00CD48A8">
              <w:rPr>
                <w:noProof w:val="0"/>
              </w:rPr>
              <w:t>20</w:t>
            </w:r>
          </w:p>
        </w:tc>
        <w:tc>
          <w:tcPr>
            <w:tcW w:w="1170" w:type="dxa"/>
          </w:tcPr>
          <w:p w14:paraId="25216591" w14:textId="77777777" w:rsidR="00357A40" w:rsidRPr="00CD48A8" w:rsidRDefault="00357A40" w:rsidP="00BF5382">
            <w:pPr>
              <w:pStyle w:val="TableText"/>
              <w:ind w:right="360"/>
              <w:rPr>
                <w:noProof w:val="0"/>
                <w:szCs w:val="24"/>
              </w:rPr>
            </w:pPr>
            <w:r w:rsidRPr="00CD48A8">
              <w:rPr>
                <w:noProof w:val="0"/>
              </w:rPr>
              <w:t>2.2</w:t>
            </w:r>
          </w:p>
        </w:tc>
        <w:tc>
          <w:tcPr>
            <w:tcW w:w="1710" w:type="dxa"/>
          </w:tcPr>
          <w:p w14:paraId="0D422932" w14:textId="77777777" w:rsidR="00357A40" w:rsidRPr="00CD48A8" w:rsidRDefault="00357A40" w:rsidP="00BF5382">
            <w:pPr>
              <w:pStyle w:val="TableText"/>
              <w:keepNext/>
              <w:keepLines/>
              <w:ind w:right="432"/>
              <w:rPr>
                <w:noProof w:val="0"/>
                <w:szCs w:val="24"/>
              </w:rPr>
            </w:pPr>
            <w:r w:rsidRPr="00CD48A8">
              <w:rPr>
                <w:noProof w:val="0"/>
              </w:rPr>
              <w:t>74</w:t>
            </w:r>
          </w:p>
        </w:tc>
        <w:tc>
          <w:tcPr>
            <w:tcW w:w="1566" w:type="dxa"/>
          </w:tcPr>
          <w:p w14:paraId="3E331B83" w14:textId="77777777" w:rsidR="00357A40" w:rsidRPr="00CD48A8" w:rsidRDefault="00357A40" w:rsidP="00BF5382">
            <w:pPr>
              <w:pStyle w:val="TableText"/>
              <w:keepNext/>
              <w:keepLines/>
              <w:ind w:right="432"/>
              <w:rPr>
                <w:noProof w:val="0"/>
                <w:szCs w:val="24"/>
              </w:rPr>
            </w:pPr>
            <w:r w:rsidRPr="00CD48A8">
              <w:rPr>
                <w:noProof w:val="0"/>
              </w:rPr>
              <w:t>8.2</w:t>
            </w:r>
          </w:p>
        </w:tc>
      </w:tr>
      <w:tr w:rsidR="00357A40" w:rsidRPr="00CD48A8" w14:paraId="3DC2F090" w14:textId="77777777" w:rsidTr="006312D4">
        <w:tc>
          <w:tcPr>
            <w:tcW w:w="1008" w:type="dxa"/>
          </w:tcPr>
          <w:p w14:paraId="7BE54A87" w14:textId="77777777" w:rsidR="00357A40" w:rsidRPr="00CD48A8" w:rsidRDefault="00357A40" w:rsidP="00BF5382">
            <w:pPr>
              <w:pStyle w:val="TableText"/>
              <w:keepNext/>
              <w:keepLines/>
              <w:rPr>
                <w:noProof w:val="0"/>
                <w:szCs w:val="24"/>
              </w:rPr>
            </w:pPr>
            <w:r w:rsidRPr="00CD48A8">
              <w:rPr>
                <w:noProof w:val="0"/>
              </w:rPr>
              <w:t>17</w:t>
            </w:r>
          </w:p>
        </w:tc>
        <w:tc>
          <w:tcPr>
            <w:tcW w:w="1008" w:type="dxa"/>
          </w:tcPr>
          <w:p w14:paraId="266929FC" w14:textId="77777777" w:rsidR="00357A40" w:rsidRPr="00CD48A8" w:rsidRDefault="00357A40" w:rsidP="00BF5382">
            <w:pPr>
              <w:pStyle w:val="TableText"/>
              <w:rPr>
                <w:noProof w:val="0"/>
                <w:szCs w:val="24"/>
              </w:rPr>
            </w:pPr>
            <w:r w:rsidRPr="00CD48A8">
              <w:rPr>
                <w:noProof w:val="0"/>
              </w:rPr>
              <w:t>-1.046</w:t>
            </w:r>
          </w:p>
        </w:tc>
        <w:tc>
          <w:tcPr>
            <w:tcW w:w="1008" w:type="dxa"/>
          </w:tcPr>
          <w:p w14:paraId="2B7C75A6" w14:textId="77777777" w:rsidR="00357A40" w:rsidRPr="00CD48A8" w:rsidRDefault="00357A40" w:rsidP="00BF5382">
            <w:pPr>
              <w:pStyle w:val="TableText"/>
              <w:keepNext/>
              <w:keepLines/>
              <w:ind w:right="144"/>
              <w:rPr>
                <w:noProof w:val="0"/>
                <w:szCs w:val="24"/>
              </w:rPr>
            </w:pPr>
            <w:r w:rsidRPr="00CD48A8">
              <w:rPr>
                <w:noProof w:val="0"/>
              </w:rPr>
              <w:t>533</w:t>
            </w:r>
          </w:p>
        </w:tc>
        <w:tc>
          <w:tcPr>
            <w:tcW w:w="720" w:type="dxa"/>
          </w:tcPr>
          <w:p w14:paraId="60BA379F" w14:textId="77777777" w:rsidR="00357A40" w:rsidRPr="00CD48A8" w:rsidRDefault="00357A40" w:rsidP="00BF5382">
            <w:pPr>
              <w:pStyle w:val="TableText"/>
              <w:keepNext/>
              <w:keepLines/>
              <w:ind w:right="144"/>
              <w:rPr>
                <w:noProof w:val="0"/>
                <w:szCs w:val="24"/>
              </w:rPr>
            </w:pPr>
            <w:r w:rsidRPr="00CD48A8">
              <w:rPr>
                <w:noProof w:val="0"/>
              </w:rPr>
              <w:t>32</w:t>
            </w:r>
          </w:p>
        </w:tc>
        <w:tc>
          <w:tcPr>
            <w:tcW w:w="1170" w:type="dxa"/>
          </w:tcPr>
          <w:p w14:paraId="62F4B231" w14:textId="77777777" w:rsidR="00357A40" w:rsidRPr="00CD48A8" w:rsidRDefault="00357A40" w:rsidP="00BF5382">
            <w:pPr>
              <w:pStyle w:val="TableText"/>
              <w:ind w:right="360"/>
              <w:rPr>
                <w:noProof w:val="0"/>
                <w:szCs w:val="24"/>
              </w:rPr>
            </w:pPr>
            <w:r w:rsidRPr="00CD48A8">
              <w:rPr>
                <w:noProof w:val="0"/>
              </w:rPr>
              <w:t>3.5</w:t>
            </w:r>
          </w:p>
        </w:tc>
        <w:tc>
          <w:tcPr>
            <w:tcW w:w="1710" w:type="dxa"/>
          </w:tcPr>
          <w:p w14:paraId="6064DD10" w14:textId="77777777" w:rsidR="00357A40" w:rsidRPr="00CD48A8" w:rsidRDefault="00357A40" w:rsidP="00BF5382">
            <w:pPr>
              <w:pStyle w:val="TableText"/>
              <w:keepNext/>
              <w:keepLines/>
              <w:ind w:right="432"/>
              <w:rPr>
                <w:noProof w:val="0"/>
                <w:szCs w:val="24"/>
              </w:rPr>
            </w:pPr>
            <w:r w:rsidRPr="00CD48A8">
              <w:rPr>
                <w:noProof w:val="0"/>
              </w:rPr>
              <w:t>106</w:t>
            </w:r>
          </w:p>
        </w:tc>
        <w:tc>
          <w:tcPr>
            <w:tcW w:w="1566" w:type="dxa"/>
          </w:tcPr>
          <w:p w14:paraId="188191CC" w14:textId="77777777" w:rsidR="00357A40" w:rsidRPr="00CD48A8" w:rsidRDefault="00357A40" w:rsidP="00BF5382">
            <w:pPr>
              <w:pStyle w:val="TableText"/>
              <w:keepNext/>
              <w:keepLines/>
              <w:ind w:right="432"/>
              <w:rPr>
                <w:noProof w:val="0"/>
                <w:szCs w:val="24"/>
              </w:rPr>
            </w:pPr>
            <w:r w:rsidRPr="00CD48A8">
              <w:rPr>
                <w:noProof w:val="0"/>
              </w:rPr>
              <w:t>11.8</w:t>
            </w:r>
          </w:p>
        </w:tc>
      </w:tr>
      <w:tr w:rsidR="00357A40" w:rsidRPr="00CD48A8" w14:paraId="36593854" w14:textId="77777777" w:rsidTr="006312D4">
        <w:tc>
          <w:tcPr>
            <w:tcW w:w="1008" w:type="dxa"/>
          </w:tcPr>
          <w:p w14:paraId="7A9399A7" w14:textId="77777777" w:rsidR="00357A40" w:rsidRPr="00CD48A8" w:rsidRDefault="00357A40" w:rsidP="00BF5382">
            <w:pPr>
              <w:pStyle w:val="TableText"/>
              <w:keepNext/>
              <w:keepLines/>
              <w:rPr>
                <w:noProof w:val="0"/>
                <w:szCs w:val="24"/>
              </w:rPr>
            </w:pPr>
            <w:r w:rsidRPr="00CD48A8">
              <w:rPr>
                <w:noProof w:val="0"/>
              </w:rPr>
              <w:t>18</w:t>
            </w:r>
          </w:p>
        </w:tc>
        <w:tc>
          <w:tcPr>
            <w:tcW w:w="1008" w:type="dxa"/>
          </w:tcPr>
          <w:p w14:paraId="0B7A979A" w14:textId="77777777" w:rsidR="00357A40" w:rsidRPr="00CD48A8" w:rsidRDefault="00357A40" w:rsidP="00BF5382">
            <w:pPr>
              <w:pStyle w:val="TableText"/>
              <w:rPr>
                <w:noProof w:val="0"/>
                <w:szCs w:val="24"/>
              </w:rPr>
            </w:pPr>
            <w:r w:rsidRPr="00CD48A8">
              <w:rPr>
                <w:noProof w:val="0"/>
              </w:rPr>
              <w:t>-0.952</w:t>
            </w:r>
          </w:p>
        </w:tc>
        <w:tc>
          <w:tcPr>
            <w:tcW w:w="1008" w:type="dxa"/>
          </w:tcPr>
          <w:p w14:paraId="7916B334" w14:textId="77777777" w:rsidR="00357A40" w:rsidRPr="00CD48A8" w:rsidRDefault="00357A40" w:rsidP="00BF5382">
            <w:pPr>
              <w:pStyle w:val="TableText"/>
              <w:keepNext/>
              <w:keepLines/>
              <w:ind w:right="144"/>
              <w:rPr>
                <w:noProof w:val="0"/>
                <w:szCs w:val="24"/>
              </w:rPr>
            </w:pPr>
            <w:r w:rsidRPr="00CD48A8">
              <w:rPr>
                <w:noProof w:val="0"/>
              </w:rPr>
              <w:t>535</w:t>
            </w:r>
          </w:p>
        </w:tc>
        <w:tc>
          <w:tcPr>
            <w:tcW w:w="720" w:type="dxa"/>
          </w:tcPr>
          <w:p w14:paraId="76E5BDEF" w14:textId="77777777" w:rsidR="00357A40" w:rsidRPr="00CD48A8" w:rsidRDefault="00357A40" w:rsidP="00BF5382">
            <w:pPr>
              <w:pStyle w:val="TableText"/>
              <w:keepNext/>
              <w:keepLines/>
              <w:ind w:right="144"/>
              <w:rPr>
                <w:noProof w:val="0"/>
                <w:szCs w:val="24"/>
              </w:rPr>
            </w:pPr>
            <w:r w:rsidRPr="00CD48A8">
              <w:rPr>
                <w:noProof w:val="0"/>
              </w:rPr>
              <w:t>29</w:t>
            </w:r>
          </w:p>
        </w:tc>
        <w:tc>
          <w:tcPr>
            <w:tcW w:w="1170" w:type="dxa"/>
          </w:tcPr>
          <w:p w14:paraId="66B47754" w14:textId="77777777" w:rsidR="00357A40" w:rsidRPr="00CD48A8" w:rsidRDefault="00357A40" w:rsidP="00BF5382">
            <w:pPr>
              <w:pStyle w:val="TableText"/>
              <w:ind w:right="360"/>
              <w:rPr>
                <w:noProof w:val="0"/>
                <w:szCs w:val="24"/>
              </w:rPr>
            </w:pPr>
            <w:r w:rsidRPr="00CD48A8">
              <w:rPr>
                <w:noProof w:val="0"/>
              </w:rPr>
              <w:t>3.2</w:t>
            </w:r>
          </w:p>
        </w:tc>
        <w:tc>
          <w:tcPr>
            <w:tcW w:w="1710" w:type="dxa"/>
          </w:tcPr>
          <w:p w14:paraId="3452B4F2" w14:textId="77777777" w:rsidR="00357A40" w:rsidRPr="00CD48A8" w:rsidRDefault="00357A40" w:rsidP="00BF5382">
            <w:pPr>
              <w:pStyle w:val="TableText"/>
              <w:keepNext/>
              <w:keepLines/>
              <w:ind w:right="432"/>
              <w:rPr>
                <w:noProof w:val="0"/>
                <w:szCs w:val="24"/>
              </w:rPr>
            </w:pPr>
            <w:r w:rsidRPr="00CD48A8">
              <w:rPr>
                <w:noProof w:val="0"/>
              </w:rPr>
              <w:t>135</w:t>
            </w:r>
          </w:p>
        </w:tc>
        <w:tc>
          <w:tcPr>
            <w:tcW w:w="1566" w:type="dxa"/>
          </w:tcPr>
          <w:p w14:paraId="63F4832D" w14:textId="77777777" w:rsidR="00357A40" w:rsidRPr="00CD48A8" w:rsidRDefault="00357A40" w:rsidP="00BF5382">
            <w:pPr>
              <w:pStyle w:val="TableText"/>
              <w:keepNext/>
              <w:keepLines/>
              <w:ind w:right="432"/>
              <w:rPr>
                <w:noProof w:val="0"/>
                <w:szCs w:val="24"/>
              </w:rPr>
            </w:pPr>
            <w:r w:rsidRPr="00CD48A8">
              <w:rPr>
                <w:noProof w:val="0"/>
              </w:rPr>
              <w:t>15.0</w:t>
            </w:r>
          </w:p>
        </w:tc>
      </w:tr>
      <w:tr w:rsidR="00357A40" w:rsidRPr="00CD48A8" w14:paraId="2FEA54D2" w14:textId="77777777" w:rsidTr="006312D4">
        <w:tc>
          <w:tcPr>
            <w:tcW w:w="1008" w:type="dxa"/>
          </w:tcPr>
          <w:p w14:paraId="17D2C656" w14:textId="77777777" w:rsidR="00357A40" w:rsidRPr="00CD48A8" w:rsidRDefault="00357A40" w:rsidP="00BF5382">
            <w:pPr>
              <w:pStyle w:val="TableText"/>
              <w:keepNext/>
              <w:keepLines/>
              <w:rPr>
                <w:noProof w:val="0"/>
                <w:szCs w:val="24"/>
              </w:rPr>
            </w:pPr>
            <w:r w:rsidRPr="00CD48A8">
              <w:rPr>
                <w:noProof w:val="0"/>
              </w:rPr>
              <w:t>19</w:t>
            </w:r>
          </w:p>
        </w:tc>
        <w:tc>
          <w:tcPr>
            <w:tcW w:w="1008" w:type="dxa"/>
          </w:tcPr>
          <w:p w14:paraId="0C0F803A" w14:textId="77777777" w:rsidR="00357A40" w:rsidRPr="00CD48A8" w:rsidRDefault="00357A40" w:rsidP="00BF5382">
            <w:pPr>
              <w:pStyle w:val="TableText"/>
              <w:rPr>
                <w:noProof w:val="0"/>
                <w:szCs w:val="24"/>
              </w:rPr>
            </w:pPr>
            <w:r w:rsidRPr="00CD48A8">
              <w:rPr>
                <w:noProof w:val="0"/>
              </w:rPr>
              <w:t>-0.861</w:t>
            </w:r>
          </w:p>
        </w:tc>
        <w:tc>
          <w:tcPr>
            <w:tcW w:w="1008" w:type="dxa"/>
          </w:tcPr>
          <w:p w14:paraId="49B6E046" w14:textId="77777777" w:rsidR="00357A40" w:rsidRPr="00CD48A8" w:rsidRDefault="00357A40" w:rsidP="00BF5382">
            <w:pPr>
              <w:pStyle w:val="TableText"/>
              <w:keepNext/>
              <w:keepLines/>
              <w:ind w:right="144"/>
              <w:rPr>
                <w:noProof w:val="0"/>
                <w:szCs w:val="24"/>
              </w:rPr>
            </w:pPr>
            <w:r w:rsidRPr="00CD48A8">
              <w:rPr>
                <w:noProof w:val="0"/>
              </w:rPr>
              <w:t>536</w:t>
            </w:r>
          </w:p>
        </w:tc>
        <w:tc>
          <w:tcPr>
            <w:tcW w:w="720" w:type="dxa"/>
          </w:tcPr>
          <w:p w14:paraId="07C6C7E8" w14:textId="77777777" w:rsidR="00357A40" w:rsidRPr="00CD48A8" w:rsidRDefault="00357A40" w:rsidP="00BF5382">
            <w:pPr>
              <w:pStyle w:val="TableText"/>
              <w:keepNext/>
              <w:keepLines/>
              <w:ind w:right="144"/>
              <w:rPr>
                <w:noProof w:val="0"/>
                <w:szCs w:val="24"/>
              </w:rPr>
            </w:pPr>
            <w:r w:rsidRPr="00CD48A8">
              <w:rPr>
                <w:noProof w:val="0"/>
              </w:rPr>
              <w:t>47</w:t>
            </w:r>
          </w:p>
        </w:tc>
        <w:tc>
          <w:tcPr>
            <w:tcW w:w="1170" w:type="dxa"/>
          </w:tcPr>
          <w:p w14:paraId="6FEFC706" w14:textId="77777777" w:rsidR="00357A40" w:rsidRPr="00CD48A8" w:rsidRDefault="00357A40" w:rsidP="00BF5382">
            <w:pPr>
              <w:pStyle w:val="TableText"/>
              <w:ind w:right="360"/>
              <w:rPr>
                <w:noProof w:val="0"/>
                <w:szCs w:val="24"/>
              </w:rPr>
            </w:pPr>
            <w:r w:rsidRPr="00CD48A8">
              <w:rPr>
                <w:noProof w:val="0"/>
              </w:rPr>
              <w:t>5.2</w:t>
            </w:r>
          </w:p>
        </w:tc>
        <w:tc>
          <w:tcPr>
            <w:tcW w:w="1710" w:type="dxa"/>
          </w:tcPr>
          <w:p w14:paraId="5CB336C7" w14:textId="77777777" w:rsidR="00357A40" w:rsidRPr="00CD48A8" w:rsidRDefault="00357A40" w:rsidP="00BF5382">
            <w:pPr>
              <w:pStyle w:val="TableText"/>
              <w:keepNext/>
              <w:keepLines/>
              <w:ind w:right="432"/>
              <w:rPr>
                <w:noProof w:val="0"/>
                <w:szCs w:val="24"/>
              </w:rPr>
            </w:pPr>
            <w:r w:rsidRPr="00CD48A8">
              <w:rPr>
                <w:noProof w:val="0"/>
              </w:rPr>
              <w:t>182</w:t>
            </w:r>
          </w:p>
        </w:tc>
        <w:tc>
          <w:tcPr>
            <w:tcW w:w="1566" w:type="dxa"/>
          </w:tcPr>
          <w:p w14:paraId="62494509" w14:textId="77777777" w:rsidR="00357A40" w:rsidRPr="00CD48A8" w:rsidRDefault="00357A40" w:rsidP="00BF5382">
            <w:pPr>
              <w:pStyle w:val="TableText"/>
              <w:keepNext/>
              <w:keepLines/>
              <w:ind w:right="432"/>
              <w:rPr>
                <w:noProof w:val="0"/>
                <w:szCs w:val="24"/>
              </w:rPr>
            </w:pPr>
            <w:r w:rsidRPr="00CD48A8">
              <w:rPr>
                <w:noProof w:val="0"/>
              </w:rPr>
              <w:t>20.2</w:t>
            </w:r>
          </w:p>
        </w:tc>
      </w:tr>
      <w:tr w:rsidR="00357A40" w:rsidRPr="00CD48A8" w14:paraId="72C5D0D6" w14:textId="77777777" w:rsidTr="006312D4">
        <w:tc>
          <w:tcPr>
            <w:tcW w:w="1008" w:type="dxa"/>
          </w:tcPr>
          <w:p w14:paraId="4BC4BB01" w14:textId="77777777" w:rsidR="00357A40" w:rsidRPr="00CD48A8" w:rsidRDefault="00357A40" w:rsidP="00BF5382">
            <w:pPr>
              <w:pStyle w:val="TableText"/>
              <w:rPr>
                <w:noProof w:val="0"/>
                <w:szCs w:val="24"/>
              </w:rPr>
            </w:pPr>
            <w:r w:rsidRPr="00CD48A8">
              <w:rPr>
                <w:noProof w:val="0"/>
              </w:rPr>
              <w:t>20</w:t>
            </w:r>
          </w:p>
        </w:tc>
        <w:tc>
          <w:tcPr>
            <w:tcW w:w="1008" w:type="dxa"/>
          </w:tcPr>
          <w:p w14:paraId="5546F07A" w14:textId="77777777" w:rsidR="00357A40" w:rsidRPr="00CD48A8" w:rsidRDefault="00357A40" w:rsidP="00BF5382">
            <w:pPr>
              <w:pStyle w:val="TableText"/>
              <w:rPr>
                <w:noProof w:val="0"/>
                <w:szCs w:val="24"/>
              </w:rPr>
            </w:pPr>
            <w:r w:rsidRPr="00CD48A8">
              <w:rPr>
                <w:noProof w:val="0"/>
              </w:rPr>
              <w:t>-0.773</w:t>
            </w:r>
          </w:p>
        </w:tc>
        <w:tc>
          <w:tcPr>
            <w:tcW w:w="1008" w:type="dxa"/>
          </w:tcPr>
          <w:p w14:paraId="1D844D5E" w14:textId="77777777" w:rsidR="00357A40" w:rsidRPr="00CD48A8" w:rsidRDefault="00357A40" w:rsidP="00BF5382">
            <w:pPr>
              <w:pStyle w:val="TableText"/>
              <w:ind w:right="144"/>
              <w:rPr>
                <w:noProof w:val="0"/>
                <w:szCs w:val="24"/>
              </w:rPr>
            </w:pPr>
            <w:r w:rsidRPr="00CD48A8">
              <w:rPr>
                <w:noProof w:val="0"/>
              </w:rPr>
              <w:t>537</w:t>
            </w:r>
          </w:p>
        </w:tc>
        <w:tc>
          <w:tcPr>
            <w:tcW w:w="720" w:type="dxa"/>
          </w:tcPr>
          <w:p w14:paraId="7798C8D7" w14:textId="77777777" w:rsidR="00357A40" w:rsidRPr="00CD48A8" w:rsidRDefault="00357A40" w:rsidP="00BF5382">
            <w:pPr>
              <w:pStyle w:val="TableText"/>
              <w:ind w:right="144"/>
              <w:rPr>
                <w:noProof w:val="0"/>
                <w:szCs w:val="24"/>
              </w:rPr>
            </w:pPr>
            <w:r w:rsidRPr="00CD48A8">
              <w:rPr>
                <w:noProof w:val="0"/>
              </w:rPr>
              <w:t>55</w:t>
            </w:r>
          </w:p>
        </w:tc>
        <w:tc>
          <w:tcPr>
            <w:tcW w:w="1170" w:type="dxa"/>
          </w:tcPr>
          <w:p w14:paraId="3B5DDB10" w14:textId="77777777" w:rsidR="00357A40" w:rsidRPr="00CD48A8" w:rsidRDefault="00357A40" w:rsidP="00BF5382">
            <w:pPr>
              <w:pStyle w:val="TableText"/>
              <w:ind w:right="360"/>
              <w:rPr>
                <w:noProof w:val="0"/>
                <w:szCs w:val="24"/>
              </w:rPr>
            </w:pPr>
            <w:r w:rsidRPr="00CD48A8">
              <w:rPr>
                <w:noProof w:val="0"/>
              </w:rPr>
              <w:t>6.1</w:t>
            </w:r>
          </w:p>
        </w:tc>
        <w:tc>
          <w:tcPr>
            <w:tcW w:w="1710" w:type="dxa"/>
          </w:tcPr>
          <w:p w14:paraId="1AA9D180" w14:textId="77777777" w:rsidR="00357A40" w:rsidRPr="00CD48A8" w:rsidRDefault="00357A40" w:rsidP="00BF5382">
            <w:pPr>
              <w:pStyle w:val="TableText"/>
              <w:ind w:right="432"/>
              <w:rPr>
                <w:noProof w:val="0"/>
                <w:szCs w:val="24"/>
              </w:rPr>
            </w:pPr>
            <w:r w:rsidRPr="00CD48A8">
              <w:rPr>
                <w:noProof w:val="0"/>
              </w:rPr>
              <w:t>237</w:t>
            </w:r>
          </w:p>
        </w:tc>
        <w:tc>
          <w:tcPr>
            <w:tcW w:w="1566" w:type="dxa"/>
          </w:tcPr>
          <w:p w14:paraId="7FD6E96C" w14:textId="77777777" w:rsidR="00357A40" w:rsidRPr="00CD48A8" w:rsidRDefault="00357A40" w:rsidP="00BF5382">
            <w:pPr>
              <w:pStyle w:val="TableText"/>
              <w:ind w:right="432"/>
              <w:rPr>
                <w:noProof w:val="0"/>
                <w:szCs w:val="24"/>
              </w:rPr>
            </w:pPr>
            <w:r w:rsidRPr="00CD48A8">
              <w:rPr>
                <w:noProof w:val="0"/>
              </w:rPr>
              <w:t>26.3</w:t>
            </w:r>
          </w:p>
        </w:tc>
      </w:tr>
      <w:tr w:rsidR="00357A40" w:rsidRPr="00CD48A8" w14:paraId="275D35CC" w14:textId="77777777" w:rsidTr="006312D4">
        <w:tc>
          <w:tcPr>
            <w:tcW w:w="1008" w:type="dxa"/>
          </w:tcPr>
          <w:p w14:paraId="29E9A4A5" w14:textId="77777777" w:rsidR="00357A40" w:rsidRPr="00CD48A8" w:rsidRDefault="00357A40" w:rsidP="00BF5382">
            <w:pPr>
              <w:pStyle w:val="TableText"/>
              <w:rPr>
                <w:noProof w:val="0"/>
                <w:szCs w:val="24"/>
              </w:rPr>
            </w:pPr>
            <w:r w:rsidRPr="00CD48A8">
              <w:rPr>
                <w:noProof w:val="0"/>
              </w:rPr>
              <w:t>21</w:t>
            </w:r>
          </w:p>
        </w:tc>
        <w:tc>
          <w:tcPr>
            <w:tcW w:w="1008" w:type="dxa"/>
          </w:tcPr>
          <w:p w14:paraId="035E0E02" w14:textId="77777777" w:rsidR="00357A40" w:rsidRPr="00CD48A8" w:rsidRDefault="00357A40" w:rsidP="00BF5382">
            <w:pPr>
              <w:pStyle w:val="TableText"/>
              <w:rPr>
                <w:noProof w:val="0"/>
                <w:szCs w:val="24"/>
              </w:rPr>
            </w:pPr>
            <w:r w:rsidRPr="00CD48A8">
              <w:rPr>
                <w:noProof w:val="0"/>
              </w:rPr>
              <w:t>-0.688</w:t>
            </w:r>
          </w:p>
        </w:tc>
        <w:tc>
          <w:tcPr>
            <w:tcW w:w="1008" w:type="dxa"/>
          </w:tcPr>
          <w:p w14:paraId="4A4C21D1" w14:textId="77777777" w:rsidR="00357A40" w:rsidRPr="00CD48A8" w:rsidRDefault="00357A40" w:rsidP="00BF5382">
            <w:pPr>
              <w:pStyle w:val="TableText"/>
              <w:ind w:right="144"/>
              <w:rPr>
                <w:noProof w:val="0"/>
                <w:szCs w:val="24"/>
              </w:rPr>
            </w:pPr>
            <w:r w:rsidRPr="00CD48A8">
              <w:rPr>
                <w:noProof w:val="0"/>
              </w:rPr>
              <w:t>538</w:t>
            </w:r>
          </w:p>
        </w:tc>
        <w:tc>
          <w:tcPr>
            <w:tcW w:w="720" w:type="dxa"/>
          </w:tcPr>
          <w:p w14:paraId="65BA2684" w14:textId="77777777" w:rsidR="00357A40" w:rsidRPr="00CD48A8" w:rsidRDefault="00357A40" w:rsidP="00BF5382">
            <w:pPr>
              <w:pStyle w:val="TableText"/>
              <w:ind w:right="144"/>
              <w:rPr>
                <w:noProof w:val="0"/>
                <w:szCs w:val="24"/>
              </w:rPr>
            </w:pPr>
            <w:r w:rsidRPr="00CD48A8">
              <w:rPr>
                <w:noProof w:val="0"/>
              </w:rPr>
              <w:t>45</w:t>
            </w:r>
          </w:p>
        </w:tc>
        <w:tc>
          <w:tcPr>
            <w:tcW w:w="1170" w:type="dxa"/>
          </w:tcPr>
          <w:p w14:paraId="31647CC2" w14:textId="77777777" w:rsidR="00357A40" w:rsidRPr="00CD48A8" w:rsidRDefault="00357A40" w:rsidP="00BF5382">
            <w:pPr>
              <w:pStyle w:val="TableText"/>
              <w:ind w:right="360"/>
              <w:rPr>
                <w:noProof w:val="0"/>
                <w:szCs w:val="24"/>
              </w:rPr>
            </w:pPr>
            <w:r w:rsidRPr="00CD48A8">
              <w:rPr>
                <w:noProof w:val="0"/>
              </w:rPr>
              <w:t>5.0</w:t>
            </w:r>
          </w:p>
        </w:tc>
        <w:tc>
          <w:tcPr>
            <w:tcW w:w="1710" w:type="dxa"/>
          </w:tcPr>
          <w:p w14:paraId="7712DA0B" w14:textId="77777777" w:rsidR="00357A40" w:rsidRPr="00CD48A8" w:rsidRDefault="00357A40" w:rsidP="00BF5382">
            <w:pPr>
              <w:pStyle w:val="TableText"/>
              <w:ind w:right="432"/>
              <w:rPr>
                <w:noProof w:val="0"/>
                <w:szCs w:val="24"/>
              </w:rPr>
            </w:pPr>
            <w:r w:rsidRPr="00CD48A8">
              <w:rPr>
                <w:noProof w:val="0"/>
              </w:rPr>
              <w:t>282</w:t>
            </w:r>
          </w:p>
        </w:tc>
        <w:tc>
          <w:tcPr>
            <w:tcW w:w="1566" w:type="dxa"/>
          </w:tcPr>
          <w:p w14:paraId="2943C159" w14:textId="77777777" w:rsidR="00357A40" w:rsidRPr="00CD48A8" w:rsidRDefault="00357A40" w:rsidP="00BF5382">
            <w:pPr>
              <w:pStyle w:val="TableText"/>
              <w:ind w:right="432"/>
              <w:rPr>
                <w:noProof w:val="0"/>
                <w:szCs w:val="24"/>
              </w:rPr>
            </w:pPr>
            <w:r w:rsidRPr="00CD48A8">
              <w:rPr>
                <w:noProof w:val="0"/>
              </w:rPr>
              <w:t>31.3</w:t>
            </w:r>
          </w:p>
        </w:tc>
      </w:tr>
      <w:tr w:rsidR="00357A40" w:rsidRPr="00CD48A8" w14:paraId="5FE95C2C" w14:textId="77777777" w:rsidTr="006312D4">
        <w:tc>
          <w:tcPr>
            <w:tcW w:w="1008" w:type="dxa"/>
          </w:tcPr>
          <w:p w14:paraId="3DE58B02" w14:textId="77777777" w:rsidR="00357A40" w:rsidRPr="00CD48A8" w:rsidRDefault="00357A40" w:rsidP="00BF5382">
            <w:pPr>
              <w:pStyle w:val="TableText"/>
              <w:rPr>
                <w:noProof w:val="0"/>
                <w:szCs w:val="24"/>
              </w:rPr>
            </w:pPr>
            <w:r w:rsidRPr="00CD48A8">
              <w:rPr>
                <w:noProof w:val="0"/>
              </w:rPr>
              <w:t>22</w:t>
            </w:r>
          </w:p>
        </w:tc>
        <w:tc>
          <w:tcPr>
            <w:tcW w:w="1008" w:type="dxa"/>
          </w:tcPr>
          <w:p w14:paraId="2A129289" w14:textId="77777777" w:rsidR="00357A40" w:rsidRPr="00CD48A8" w:rsidRDefault="00357A40" w:rsidP="00BF5382">
            <w:pPr>
              <w:pStyle w:val="TableText"/>
              <w:rPr>
                <w:noProof w:val="0"/>
                <w:szCs w:val="24"/>
              </w:rPr>
            </w:pPr>
            <w:r w:rsidRPr="00CD48A8">
              <w:rPr>
                <w:noProof w:val="0"/>
              </w:rPr>
              <w:t>-0.604</w:t>
            </w:r>
          </w:p>
        </w:tc>
        <w:tc>
          <w:tcPr>
            <w:tcW w:w="1008" w:type="dxa"/>
          </w:tcPr>
          <w:p w14:paraId="258C5E33" w14:textId="77777777" w:rsidR="00357A40" w:rsidRPr="00CD48A8" w:rsidRDefault="00357A40" w:rsidP="00BF5382">
            <w:pPr>
              <w:pStyle w:val="TableText"/>
              <w:ind w:right="144"/>
              <w:rPr>
                <w:noProof w:val="0"/>
                <w:szCs w:val="24"/>
              </w:rPr>
            </w:pPr>
            <w:r w:rsidRPr="00CD48A8">
              <w:rPr>
                <w:noProof w:val="0"/>
              </w:rPr>
              <w:t>540</w:t>
            </w:r>
          </w:p>
        </w:tc>
        <w:tc>
          <w:tcPr>
            <w:tcW w:w="720" w:type="dxa"/>
          </w:tcPr>
          <w:p w14:paraId="1506887F" w14:textId="77777777" w:rsidR="00357A40" w:rsidRPr="00CD48A8" w:rsidRDefault="00357A40" w:rsidP="00BF5382">
            <w:pPr>
              <w:pStyle w:val="TableText"/>
              <w:ind w:right="144"/>
              <w:rPr>
                <w:noProof w:val="0"/>
                <w:szCs w:val="24"/>
              </w:rPr>
            </w:pPr>
            <w:r w:rsidRPr="00CD48A8">
              <w:rPr>
                <w:noProof w:val="0"/>
              </w:rPr>
              <w:t>37</w:t>
            </w:r>
          </w:p>
        </w:tc>
        <w:tc>
          <w:tcPr>
            <w:tcW w:w="1170" w:type="dxa"/>
          </w:tcPr>
          <w:p w14:paraId="36AF2BEE" w14:textId="77777777" w:rsidR="00357A40" w:rsidRPr="00CD48A8" w:rsidRDefault="00357A40" w:rsidP="00BF5382">
            <w:pPr>
              <w:pStyle w:val="TableText"/>
              <w:ind w:right="360"/>
              <w:rPr>
                <w:noProof w:val="0"/>
                <w:szCs w:val="24"/>
              </w:rPr>
            </w:pPr>
            <w:r w:rsidRPr="00CD48A8">
              <w:rPr>
                <w:noProof w:val="0"/>
              </w:rPr>
              <w:t>4.1</w:t>
            </w:r>
          </w:p>
        </w:tc>
        <w:tc>
          <w:tcPr>
            <w:tcW w:w="1710" w:type="dxa"/>
          </w:tcPr>
          <w:p w14:paraId="79352159" w14:textId="77777777" w:rsidR="00357A40" w:rsidRPr="00CD48A8" w:rsidRDefault="00357A40" w:rsidP="00BF5382">
            <w:pPr>
              <w:pStyle w:val="TableText"/>
              <w:ind w:right="432"/>
              <w:rPr>
                <w:noProof w:val="0"/>
                <w:szCs w:val="24"/>
              </w:rPr>
            </w:pPr>
            <w:r w:rsidRPr="00CD48A8">
              <w:rPr>
                <w:noProof w:val="0"/>
              </w:rPr>
              <w:t>319</w:t>
            </w:r>
          </w:p>
        </w:tc>
        <w:tc>
          <w:tcPr>
            <w:tcW w:w="1566" w:type="dxa"/>
          </w:tcPr>
          <w:p w14:paraId="064D5603" w14:textId="77777777" w:rsidR="00357A40" w:rsidRPr="00CD48A8" w:rsidRDefault="00357A40" w:rsidP="00BF5382">
            <w:pPr>
              <w:pStyle w:val="TableText"/>
              <w:ind w:right="432"/>
              <w:rPr>
                <w:noProof w:val="0"/>
                <w:szCs w:val="24"/>
              </w:rPr>
            </w:pPr>
            <w:r w:rsidRPr="00CD48A8">
              <w:rPr>
                <w:noProof w:val="0"/>
              </w:rPr>
              <w:t>35.4</w:t>
            </w:r>
          </w:p>
        </w:tc>
      </w:tr>
      <w:tr w:rsidR="00357A40" w:rsidRPr="00CD48A8" w14:paraId="0971D243" w14:textId="77777777" w:rsidTr="006312D4">
        <w:tc>
          <w:tcPr>
            <w:tcW w:w="1008" w:type="dxa"/>
          </w:tcPr>
          <w:p w14:paraId="1681EED6" w14:textId="77777777" w:rsidR="00357A40" w:rsidRPr="00CD48A8" w:rsidRDefault="00357A40" w:rsidP="00BF5382">
            <w:pPr>
              <w:pStyle w:val="TableText"/>
              <w:rPr>
                <w:rFonts w:eastAsia="Times New Roman"/>
                <w:noProof w:val="0"/>
                <w:szCs w:val="24"/>
              </w:rPr>
            </w:pPr>
            <w:r w:rsidRPr="00CD48A8">
              <w:rPr>
                <w:noProof w:val="0"/>
              </w:rPr>
              <w:t>23</w:t>
            </w:r>
          </w:p>
        </w:tc>
        <w:tc>
          <w:tcPr>
            <w:tcW w:w="1008" w:type="dxa"/>
          </w:tcPr>
          <w:p w14:paraId="11B43BF8" w14:textId="77777777" w:rsidR="00357A40" w:rsidRPr="00CD48A8" w:rsidRDefault="00357A40" w:rsidP="00BF5382">
            <w:pPr>
              <w:pStyle w:val="TableText"/>
              <w:rPr>
                <w:noProof w:val="0"/>
                <w:szCs w:val="24"/>
              </w:rPr>
            </w:pPr>
            <w:r w:rsidRPr="00CD48A8">
              <w:rPr>
                <w:noProof w:val="0"/>
              </w:rPr>
              <w:t>-0.521</w:t>
            </w:r>
          </w:p>
        </w:tc>
        <w:tc>
          <w:tcPr>
            <w:tcW w:w="1008" w:type="dxa"/>
          </w:tcPr>
          <w:p w14:paraId="4A6D63B9" w14:textId="77777777" w:rsidR="00357A40" w:rsidRPr="00CD48A8" w:rsidRDefault="00357A40" w:rsidP="00BF5382">
            <w:pPr>
              <w:pStyle w:val="TableText"/>
              <w:ind w:right="144"/>
              <w:rPr>
                <w:rFonts w:eastAsia="Times New Roman"/>
                <w:noProof w:val="0"/>
                <w:szCs w:val="24"/>
              </w:rPr>
            </w:pPr>
            <w:r w:rsidRPr="00CD48A8">
              <w:rPr>
                <w:noProof w:val="0"/>
              </w:rPr>
              <w:t>541</w:t>
            </w:r>
          </w:p>
        </w:tc>
        <w:tc>
          <w:tcPr>
            <w:tcW w:w="720" w:type="dxa"/>
          </w:tcPr>
          <w:p w14:paraId="619786BF" w14:textId="77777777" w:rsidR="00357A40" w:rsidRPr="00CD48A8" w:rsidRDefault="00357A40" w:rsidP="00BF5382">
            <w:pPr>
              <w:pStyle w:val="TableText"/>
              <w:ind w:right="144"/>
              <w:rPr>
                <w:rFonts w:eastAsia="Times New Roman"/>
                <w:noProof w:val="0"/>
                <w:szCs w:val="24"/>
              </w:rPr>
            </w:pPr>
            <w:r w:rsidRPr="00CD48A8">
              <w:rPr>
                <w:noProof w:val="0"/>
              </w:rPr>
              <w:t>39</w:t>
            </w:r>
          </w:p>
        </w:tc>
        <w:tc>
          <w:tcPr>
            <w:tcW w:w="1170" w:type="dxa"/>
          </w:tcPr>
          <w:p w14:paraId="0D1945BA" w14:textId="77777777" w:rsidR="00357A40" w:rsidRPr="00CD48A8" w:rsidRDefault="00357A40" w:rsidP="00BF5382">
            <w:pPr>
              <w:pStyle w:val="TableText"/>
              <w:ind w:right="360"/>
              <w:rPr>
                <w:rFonts w:eastAsia="Times New Roman"/>
                <w:noProof w:val="0"/>
                <w:szCs w:val="24"/>
              </w:rPr>
            </w:pPr>
            <w:r w:rsidRPr="00CD48A8">
              <w:rPr>
                <w:noProof w:val="0"/>
              </w:rPr>
              <w:t>4.3</w:t>
            </w:r>
          </w:p>
        </w:tc>
        <w:tc>
          <w:tcPr>
            <w:tcW w:w="1710" w:type="dxa"/>
          </w:tcPr>
          <w:p w14:paraId="1D94991C" w14:textId="77777777" w:rsidR="00357A40" w:rsidRPr="00CD48A8" w:rsidRDefault="00357A40" w:rsidP="00BF5382">
            <w:pPr>
              <w:pStyle w:val="TableText"/>
              <w:ind w:right="432"/>
              <w:rPr>
                <w:rFonts w:eastAsia="Times New Roman"/>
                <w:noProof w:val="0"/>
                <w:szCs w:val="24"/>
              </w:rPr>
            </w:pPr>
            <w:r w:rsidRPr="00CD48A8">
              <w:rPr>
                <w:noProof w:val="0"/>
              </w:rPr>
              <w:t>358</w:t>
            </w:r>
          </w:p>
        </w:tc>
        <w:tc>
          <w:tcPr>
            <w:tcW w:w="1566" w:type="dxa"/>
          </w:tcPr>
          <w:p w14:paraId="68C284E9" w14:textId="77777777" w:rsidR="00357A40" w:rsidRPr="00CD48A8" w:rsidRDefault="00357A40" w:rsidP="00BF5382">
            <w:pPr>
              <w:pStyle w:val="TableText"/>
              <w:ind w:right="432"/>
              <w:rPr>
                <w:rFonts w:eastAsia="Times New Roman"/>
                <w:noProof w:val="0"/>
                <w:szCs w:val="24"/>
              </w:rPr>
            </w:pPr>
            <w:r w:rsidRPr="00CD48A8">
              <w:rPr>
                <w:noProof w:val="0"/>
              </w:rPr>
              <w:t>39.7</w:t>
            </w:r>
          </w:p>
        </w:tc>
      </w:tr>
      <w:tr w:rsidR="00357A40" w:rsidRPr="00CD48A8" w14:paraId="05304F4A" w14:textId="77777777" w:rsidTr="006312D4">
        <w:tc>
          <w:tcPr>
            <w:tcW w:w="1008" w:type="dxa"/>
          </w:tcPr>
          <w:p w14:paraId="6E9C123A" w14:textId="77777777" w:rsidR="00357A40" w:rsidRPr="00CD48A8" w:rsidRDefault="00357A40" w:rsidP="00BF5382">
            <w:pPr>
              <w:pStyle w:val="TableText"/>
              <w:rPr>
                <w:rFonts w:eastAsia="Times New Roman"/>
                <w:noProof w:val="0"/>
                <w:szCs w:val="24"/>
              </w:rPr>
            </w:pPr>
            <w:r w:rsidRPr="00CD48A8">
              <w:rPr>
                <w:noProof w:val="0"/>
              </w:rPr>
              <w:t>24</w:t>
            </w:r>
          </w:p>
        </w:tc>
        <w:tc>
          <w:tcPr>
            <w:tcW w:w="1008" w:type="dxa"/>
          </w:tcPr>
          <w:p w14:paraId="74743C9E" w14:textId="77777777" w:rsidR="00357A40" w:rsidRPr="00CD48A8" w:rsidRDefault="00357A40" w:rsidP="00BF5382">
            <w:pPr>
              <w:pStyle w:val="TableText"/>
              <w:rPr>
                <w:noProof w:val="0"/>
                <w:szCs w:val="24"/>
              </w:rPr>
            </w:pPr>
            <w:r w:rsidRPr="00CD48A8">
              <w:rPr>
                <w:noProof w:val="0"/>
              </w:rPr>
              <w:t>-0.441</w:t>
            </w:r>
          </w:p>
        </w:tc>
        <w:tc>
          <w:tcPr>
            <w:tcW w:w="1008" w:type="dxa"/>
          </w:tcPr>
          <w:p w14:paraId="2A467BDA" w14:textId="77777777" w:rsidR="00357A40" w:rsidRPr="00CD48A8" w:rsidRDefault="00357A40" w:rsidP="00BF5382">
            <w:pPr>
              <w:pStyle w:val="TableText"/>
              <w:ind w:right="144"/>
              <w:rPr>
                <w:rFonts w:eastAsia="Times New Roman"/>
                <w:noProof w:val="0"/>
                <w:szCs w:val="24"/>
              </w:rPr>
            </w:pPr>
            <w:r w:rsidRPr="00CD48A8">
              <w:rPr>
                <w:noProof w:val="0"/>
              </w:rPr>
              <w:t>542</w:t>
            </w:r>
          </w:p>
        </w:tc>
        <w:tc>
          <w:tcPr>
            <w:tcW w:w="720" w:type="dxa"/>
          </w:tcPr>
          <w:p w14:paraId="6D0A16CF" w14:textId="77777777" w:rsidR="00357A40" w:rsidRPr="00CD48A8" w:rsidRDefault="00357A40" w:rsidP="00BF5382">
            <w:pPr>
              <w:pStyle w:val="TableText"/>
              <w:ind w:right="144"/>
              <w:rPr>
                <w:rFonts w:eastAsia="Times New Roman"/>
                <w:noProof w:val="0"/>
                <w:szCs w:val="24"/>
              </w:rPr>
            </w:pPr>
            <w:r w:rsidRPr="00CD48A8">
              <w:rPr>
                <w:noProof w:val="0"/>
              </w:rPr>
              <w:t>40</w:t>
            </w:r>
          </w:p>
        </w:tc>
        <w:tc>
          <w:tcPr>
            <w:tcW w:w="1170" w:type="dxa"/>
          </w:tcPr>
          <w:p w14:paraId="371A0161" w14:textId="77777777" w:rsidR="00357A40" w:rsidRPr="00CD48A8" w:rsidRDefault="00357A40" w:rsidP="00BF5382">
            <w:pPr>
              <w:pStyle w:val="TableText"/>
              <w:ind w:right="360"/>
              <w:rPr>
                <w:rFonts w:eastAsia="Times New Roman"/>
                <w:noProof w:val="0"/>
                <w:szCs w:val="24"/>
              </w:rPr>
            </w:pPr>
            <w:r w:rsidRPr="00CD48A8">
              <w:rPr>
                <w:noProof w:val="0"/>
              </w:rPr>
              <w:t>4.4</w:t>
            </w:r>
          </w:p>
        </w:tc>
        <w:tc>
          <w:tcPr>
            <w:tcW w:w="1710" w:type="dxa"/>
          </w:tcPr>
          <w:p w14:paraId="7BB3BB94" w14:textId="77777777" w:rsidR="00357A40" w:rsidRPr="00CD48A8" w:rsidRDefault="00357A40" w:rsidP="00BF5382">
            <w:pPr>
              <w:pStyle w:val="TableText"/>
              <w:ind w:right="432"/>
              <w:rPr>
                <w:rFonts w:eastAsia="Times New Roman"/>
                <w:noProof w:val="0"/>
                <w:szCs w:val="24"/>
              </w:rPr>
            </w:pPr>
            <w:r w:rsidRPr="00CD48A8">
              <w:rPr>
                <w:noProof w:val="0"/>
              </w:rPr>
              <w:t>398</w:t>
            </w:r>
          </w:p>
        </w:tc>
        <w:tc>
          <w:tcPr>
            <w:tcW w:w="1566" w:type="dxa"/>
          </w:tcPr>
          <w:p w14:paraId="393018B3" w14:textId="77777777" w:rsidR="00357A40" w:rsidRPr="00CD48A8" w:rsidRDefault="00357A40" w:rsidP="00BF5382">
            <w:pPr>
              <w:pStyle w:val="TableText"/>
              <w:ind w:right="432"/>
              <w:rPr>
                <w:rFonts w:eastAsia="Times New Roman"/>
                <w:noProof w:val="0"/>
                <w:szCs w:val="24"/>
              </w:rPr>
            </w:pPr>
            <w:r w:rsidRPr="00CD48A8">
              <w:rPr>
                <w:noProof w:val="0"/>
              </w:rPr>
              <w:t>44.1</w:t>
            </w:r>
          </w:p>
        </w:tc>
      </w:tr>
      <w:tr w:rsidR="00357A40" w:rsidRPr="00CD48A8" w14:paraId="1140FE45" w14:textId="77777777" w:rsidTr="006312D4">
        <w:tc>
          <w:tcPr>
            <w:tcW w:w="1008" w:type="dxa"/>
          </w:tcPr>
          <w:p w14:paraId="295E8F91" w14:textId="77777777" w:rsidR="00357A40" w:rsidRPr="00CD48A8" w:rsidRDefault="00357A40" w:rsidP="00BF5382">
            <w:pPr>
              <w:pStyle w:val="TableText"/>
              <w:rPr>
                <w:rFonts w:eastAsia="Times New Roman"/>
                <w:noProof w:val="0"/>
                <w:szCs w:val="24"/>
              </w:rPr>
            </w:pPr>
            <w:r w:rsidRPr="00CD48A8">
              <w:rPr>
                <w:noProof w:val="0"/>
              </w:rPr>
              <w:t>25</w:t>
            </w:r>
          </w:p>
        </w:tc>
        <w:tc>
          <w:tcPr>
            <w:tcW w:w="1008" w:type="dxa"/>
          </w:tcPr>
          <w:p w14:paraId="2BB684AB" w14:textId="77777777" w:rsidR="00357A40" w:rsidRPr="00CD48A8" w:rsidRDefault="00357A40" w:rsidP="00BF5382">
            <w:pPr>
              <w:pStyle w:val="TableText"/>
              <w:rPr>
                <w:noProof w:val="0"/>
                <w:szCs w:val="24"/>
              </w:rPr>
            </w:pPr>
            <w:r w:rsidRPr="00CD48A8">
              <w:rPr>
                <w:noProof w:val="0"/>
              </w:rPr>
              <w:t>-0.361</w:t>
            </w:r>
          </w:p>
        </w:tc>
        <w:tc>
          <w:tcPr>
            <w:tcW w:w="1008" w:type="dxa"/>
          </w:tcPr>
          <w:p w14:paraId="140C698B" w14:textId="77777777" w:rsidR="00357A40" w:rsidRPr="00CD48A8" w:rsidRDefault="00357A40" w:rsidP="00BF5382">
            <w:pPr>
              <w:pStyle w:val="TableText"/>
              <w:ind w:right="144"/>
              <w:rPr>
                <w:rFonts w:eastAsia="Times New Roman"/>
                <w:noProof w:val="0"/>
                <w:szCs w:val="24"/>
              </w:rPr>
            </w:pPr>
            <w:r w:rsidRPr="00CD48A8">
              <w:rPr>
                <w:noProof w:val="0"/>
              </w:rPr>
              <w:t>543</w:t>
            </w:r>
          </w:p>
        </w:tc>
        <w:tc>
          <w:tcPr>
            <w:tcW w:w="720" w:type="dxa"/>
          </w:tcPr>
          <w:p w14:paraId="3B39AFAB" w14:textId="77777777" w:rsidR="00357A40" w:rsidRPr="00CD48A8" w:rsidRDefault="00357A40" w:rsidP="00BF5382">
            <w:pPr>
              <w:pStyle w:val="TableText"/>
              <w:ind w:right="144"/>
              <w:rPr>
                <w:rFonts w:eastAsia="Times New Roman"/>
                <w:noProof w:val="0"/>
                <w:szCs w:val="24"/>
              </w:rPr>
            </w:pPr>
            <w:r w:rsidRPr="00CD48A8">
              <w:rPr>
                <w:noProof w:val="0"/>
              </w:rPr>
              <w:t>40</w:t>
            </w:r>
          </w:p>
        </w:tc>
        <w:tc>
          <w:tcPr>
            <w:tcW w:w="1170" w:type="dxa"/>
          </w:tcPr>
          <w:p w14:paraId="2F151979" w14:textId="77777777" w:rsidR="00357A40" w:rsidRPr="00CD48A8" w:rsidRDefault="00357A40" w:rsidP="00BF5382">
            <w:pPr>
              <w:pStyle w:val="TableText"/>
              <w:ind w:right="360"/>
              <w:rPr>
                <w:rFonts w:eastAsia="Times New Roman"/>
                <w:noProof w:val="0"/>
                <w:szCs w:val="24"/>
              </w:rPr>
            </w:pPr>
            <w:r w:rsidRPr="00CD48A8">
              <w:rPr>
                <w:noProof w:val="0"/>
              </w:rPr>
              <w:t>4.4</w:t>
            </w:r>
          </w:p>
        </w:tc>
        <w:tc>
          <w:tcPr>
            <w:tcW w:w="1710" w:type="dxa"/>
          </w:tcPr>
          <w:p w14:paraId="577F1571" w14:textId="77777777" w:rsidR="00357A40" w:rsidRPr="00CD48A8" w:rsidRDefault="00357A40" w:rsidP="00BF5382">
            <w:pPr>
              <w:pStyle w:val="TableText"/>
              <w:ind w:right="432"/>
              <w:rPr>
                <w:rFonts w:eastAsia="Times New Roman"/>
                <w:noProof w:val="0"/>
                <w:szCs w:val="24"/>
              </w:rPr>
            </w:pPr>
            <w:r w:rsidRPr="00CD48A8">
              <w:rPr>
                <w:noProof w:val="0"/>
              </w:rPr>
              <w:t>438</w:t>
            </w:r>
          </w:p>
        </w:tc>
        <w:tc>
          <w:tcPr>
            <w:tcW w:w="1566" w:type="dxa"/>
          </w:tcPr>
          <w:p w14:paraId="41666BC3" w14:textId="77777777" w:rsidR="00357A40" w:rsidRPr="00CD48A8" w:rsidRDefault="00357A40" w:rsidP="00BF5382">
            <w:pPr>
              <w:pStyle w:val="TableText"/>
              <w:ind w:right="432"/>
              <w:rPr>
                <w:rFonts w:eastAsia="Times New Roman"/>
                <w:noProof w:val="0"/>
                <w:szCs w:val="24"/>
              </w:rPr>
            </w:pPr>
            <w:r w:rsidRPr="00CD48A8">
              <w:rPr>
                <w:noProof w:val="0"/>
              </w:rPr>
              <w:t>48.6</w:t>
            </w:r>
          </w:p>
        </w:tc>
      </w:tr>
      <w:tr w:rsidR="00357A40" w:rsidRPr="00CD48A8" w14:paraId="2B9470D6" w14:textId="77777777" w:rsidTr="006312D4">
        <w:tc>
          <w:tcPr>
            <w:tcW w:w="1008" w:type="dxa"/>
          </w:tcPr>
          <w:p w14:paraId="05675C29" w14:textId="77777777" w:rsidR="00357A40" w:rsidRPr="00CD48A8" w:rsidRDefault="00357A40" w:rsidP="00BF5382">
            <w:pPr>
              <w:pStyle w:val="TableText"/>
              <w:rPr>
                <w:rFonts w:eastAsia="Times New Roman"/>
                <w:noProof w:val="0"/>
                <w:szCs w:val="24"/>
              </w:rPr>
            </w:pPr>
            <w:r w:rsidRPr="00CD48A8">
              <w:rPr>
                <w:noProof w:val="0"/>
              </w:rPr>
              <w:t>26</w:t>
            </w:r>
          </w:p>
        </w:tc>
        <w:tc>
          <w:tcPr>
            <w:tcW w:w="1008" w:type="dxa"/>
          </w:tcPr>
          <w:p w14:paraId="6947421F" w14:textId="77777777" w:rsidR="00357A40" w:rsidRPr="00CD48A8" w:rsidRDefault="00357A40" w:rsidP="00BF5382">
            <w:pPr>
              <w:pStyle w:val="TableText"/>
              <w:rPr>
                <w:noProof w:val="0"/>
                <w:szCs w:val="24"/>
              </w:rPr>
            </w:pPr>
            <w:r w:rsidRPr="00CD48A8">
              <w:rPr>
                <w:noProof w:val="0"/>
              </w:rPr>
              <w:t>-0.283</w:t>
            </w:r>
          </w:p>
        </w:tc>
        <w:tc>
          <w:tcPr>
            <w:tcW w:w="1008" w:type="dxa"/>
          </w:tcPr>
          <w:p w14:paraId="6DC08610" w14:textId="77777777" w:rsidR="00357A40" w:rsidRPr="00CD48A8" w:rsidRDefault="00357A40" w:rsidP="00BF5382">
            <w:pPr>
              <w:pStyle w:val="TableText"/>
              <w:ind w:right="144"/>
              <w:rPr>
                <w:rFonts w:eastAsia="Times New Roman"/>
                <w:noProof w:val="0"/>
                <w:szCs w:val="24"/>
              </w:rPr>
            </w:pPr>
            <w:r w:rsidRPr="00CD48A8">
              <w:rPr>
                <w:noProof w:val="0"/>
              </w:rPr>
              <w:t>544</w:t>
            </w:r>
          </w:p>
        </w:tc>
        <w:tc>
          <w:tcPr>
            <w:tcW w:w="720" w:type="dxa"/>
          </w:tcPr>
          <w:p w14:paraId="0DE3F5BF" w14:textId="77777777" w:rsidR="00357A40" w:rsidRPr="00CD48A8" w:rsidRDefault="00357A40" w:rsidP="00BF5382">
            <w:pPr>
              <w:pStyle w:val="TableText"/>
              <w:ind w:right="144"/>
              <w:rPr>
                <w:rFonts w:eastAsia="Times New Roman"/>
                <w:noProof w:val="0"/>
                <w:szCs w:val="24"/>
              </w:rPr>
            </w:pPr>
            <w:r w:rsidRPr="00CD48A8">
              <w:rPr>
                <w:noProof w:val="0"/>
              </w:rPr>
              <w:t>41</w:t>
            </w:r>
          </w:p>
        </w:tc>
        <w:tc>
          <w:tcPr>
            <w:tcW w:w="1170" w:type="dxa"/>
          </w:tcPr>
          <w:p w14:paraId="7D576372" w14:textId="77777777" w:rsidR="00357A40" w:rsidRPr="00CD48A8" w:rsidRDefault="00357A40" w:rsidP="00BF5382">
            <w:pPr>
              <w:pStyle w:val="TableText"/>
              <w:ind w:right="360"/>
              <w:rPr>
                <w:rFonts w:eastAsia="Times New Roman"/>
                <w:noProof w:val="0"/>
                <w:szCs w:val="24"/>
              </w:rPr>
            </w:pPr>
            <w:r w:rsidRPr="00CD48A8">
              <w:rPr>
                <w:noProof w:val="0"/>
              </w:rPr>
              <w:t>4.5</w:t>
            </w:r>
          </w:p>
        </w:tc>
        <w:tc>
          <w:tcPr>
            <w:tcW w:w="1710" w:type="dxa"/>
          </w:tcPr>
          <w:p w14:paraId="1C8EFC0F" w14:textId="77777777" w:rsidR="00357A40" w:rsidRPr="00CD48A8" w:rsidRDefault="00357A40" w:rsidP="00BF5382">
            <w:pPr>
              <w:pStyle w:val="TableText"/>
              <w:ind w:right="432"/>
              <w:rPr>
                <w:rFonts w:eastAsia="Times New Roman"/>
                <w:noProof w:val="0"/>
                <w:szCs w:val="24"/>
              </w:rPr>
            </w:pPr>
            <w:r w:rsidRPr="00CD48A8">
              <w:rPr>
                <w:noProof w:val="0"/>
              </w:rPr>
              <w:t>479</w:t>
            </w:r>
          </w:p>
        </w:tc>
        <w:tc>
          <w:tcPr>
            <w:tcW w:w="1566" w:type="dxa"/>
          </w:tcPr>
          <w:p w14:paraId="346897CD" w14:textId="77777777" w:rsidR="00357A40" w:rsidRPr="00CD48A8" w:rsidRDefault="00357A40" w:rsidP="00BF5382">
            <w:pPr>
              <w:pStyle w:val="TableText"/>
              <w:ind w:right="432"/>
              <w:rPr>
                <w:rFonts w:eastAsia="Times New Roman"/>
                <w:noProof w:val="0"/>
                <w:szCs w:val="24"/>
              </w:rPr>
            </w:pPr>
            <w:r w:rsidRPr="00CD48A8">
              <w:rPr>
                <w:noProof w:val="0"/>
              </w:rPr>
              <w:t>53.1</w:t>
            </w:r>
          </w:p>
        </w:tc>
      </w:tr>
      <w:tr w:rsidR="00357A40" w:rsidRPr="00CD48A8" w14:paraId="1FAADF63" w14:textId="77777777" w:rsidTr="006312D4">
        <w:tc>
          <w:tcPr>
            <w:tcW w:w="1008" w:type="dxa"/>
          </w:tcPr>
          <w:p w14:paraId="78B981A7" w14:textId="77777777" w:rsidR="00357A40" w:rsidRPr="00CD48A8" w:rsidRDefault="00357A40" w:rsidP="00BF5382">
            <w:pPr>
              <w:pStyle w:val="TableText"/>
              <w:rPr>
                <w:rFonts w:eastAsia="Times New Roman"/>
                <w:noProof w:val="0"/>
                <w:szCs w:val="24"/>
              </w:rPr>
            </w:pPr>
            <w:r w:rsidRPr="00CD48A8">
              <w:rPr>
                <w:noProof w:val="0"/>
              </w:rPr>
              <w:t>27</w:t>
            </w:r>
          </w:p>
        </w:tc>
        <w:tc>
          <w:tcPr>
            <w:tcW w:w="1008" w:type="dxa"/>
          </w:tcPr>
          <w:p w14:paraId="7FAFE18B" w14:textId="77777777" w:rsidR="00357A40" w:rsidRPr="00CD48A8" w:rsidRDefault="00357A40" w:rsidP="00BF5382">
            <w:pPr>
              <w:pStyle w:val="TableText"/>
              <w:rPr>
                <w:noProof w:val="0"/>
                <w:szCs w:val="24"/>
              </w:rPr>
            </w:pPr>
            <w:r w:rsidRPr="00CD48A8">
              <w:rPr>
                <w:noProof w:val="0"/>
              </w:rPr>
              <w:t>-0.205</w:t>
            </w:r>
          </w:p>
        </w:tc>
        <w:tc>
          <w:tcPr>
            <w:tcW w:w="1008" w:type="dxa"/>
          </w:tcPr>
          <w:p w14:paraId="196C97B2" w14:textId="77777777" w:rsidR="00357A40" w:rsidRPr="00CD48A8" w:rsidRDefault="00357A40" w:rsidP="00BF5382">
            <w:pPr>
              <w:pStyle w:val="TableText"/>
              <w:ind w:right="144"/>
              <w:rPr>
                <w:rFonts w:eastAsia="Times New Roman"/>
                <w:noProof w:val="0"/>
                <w:szCs w:val="24"/>
              </w:rPr>
            </w:pPr>
            <w:r w:rsidRPr="00CD48A8">
              <w:rPr>
                <w:noProof w:val="0"/>
              </w:rPr>
              <w:t>545</w:t>
            </w:r>
          </w:p>
        </w:tc>
        <w:tc>
          <w:tcPr>
            <w:tcW w:w="720" w:type="dxa"/>
          </w:tcPr>
          <w:p w14:paraId="7604476D" w14:textId="77777777" w:rsidR="00357A40" w:rsidRPr="00CD48A8" w:rsidRDefault="00357A40" w:rsidP="00BF5382">
            <w:pPr>
              <w:pStyle w:val="TableText"/>
              <w:ind w:right="144"/>
              <w:rPr>
                <w:rFonts w:eastAsia="Times New Roman"/>
                <w:noProof w:val="0"/>
                <w:szCs w:val="24"/>
              </w:rPr>
            </w:pPr>
            <w:r w:rsidRPr="00CD48A8">
              <w:rPr>
                <w:noProof w:val="0"/>
              </w:rPr>
              <w:t>37</w:t>
            </w:r>
          </w:p>
        </w:tc>
        <w:tc>
          <w:tcPr>
            <w:tcW w:w="1170" w:type="dxa"/>
          </w:tcPr>
          <w:p w14:paraId="1D35108B" w14:textId="77777777" w:rsidR="00357A40" w:rsidRPr="00CD48A8" w:rsidRDefault="00357A40" w:rsidP="00BF5382">
            <w:pPr>
              <w:pStyle w:val="TableText"/>
              <w:ind w:right="360"/>
              <w:rPr>
                <w:rFonts w:eastAsia="Times New Roman"/>
                <w:noProof w:val="0"/>
                <w:szCs w:val="24"/>
              </w:rPr>
            </w:pPr>
            <w:r w:rsidRPr="00CD48A8">
              <w:rPr>
                <w:noProof w:val="0"/>
              </w:rPr>
              <w:t>4.1</w:t>
            </w:r>
          </w:p>
        </w:tc>
        <w:tc>
          <w:tcPr>
            <w:tcW w:w="1710" w:type="dxa"/>
          </w:tcPr>
          <w:p w14:paraId="17C8665C" w14:textId="77777777" w:rsidR="00357A40" w:rsidRPr="00CD48A8" w:rsidRDefault="00357A40" w:rsidP="00BF5382">
            <w:pPr>
              <w:pStyle w:val="TableText"/>
              <w:ind w:right="432"/>
              <w:rPr>
                <w:rFonts w:eastAsia="Times New Roman"/>
                <w:noProof w:val="0"/>
                <w:szCs w:val="24"/>
              </w:rPr>
            </w:pPr>
            <w:r w:rsidRPr="00CD48A8">
              <w:rPr>
                <w:noProof w:val="0"/>
              </w:rPr>
              <w:t>516</w:t>
            </w:r>
          </w:p>
        </w:tc>
        <w:tc>
          <w:tcPr>
            <w:tcW w:w="1566" w:type="dxa"/>
          </w:tcPr>
          <w:p w14:paraId="7E0BA44B" w14:textId="77777777" w:rsidR="00357A40" w:rsidRPr="00CD48A8" w:rsidRDefault="00357A40" w:rsidP="00BF5382">
            <w:pPr>
              <w:pStyle w:val="TableText"/>
              <w:ind w:right="432"/>
              <w:rPr>
                <w:rFonts w:eastAsia="Times New Roman"/>
                <w:noProof w:val="0"/>
                <w:szCs w:val="24"/>
              </w:rPr>
            </w:pPr>
            <w:r w:rsidRPr="00CD48A8">
              <w:rPr>
                <w:noProof w:val="0"/>
              </w:rPr>
              <w:t>57.2</w:t>
            </w:r>
          </w:p>
        </w:tc>
      </w:tr>
      <w:tr w:rsidR="00357A40" w:rsidRPr="00CD48A8" w14:paraId="3C5C0070" w14:textId="77777777" w:rsidTr="006312D4">
        <w:tc>
          <w:tcPr>
            <w:tcW w:w="1008" w:type="dxa"/>
          </w:tcPr>
          <w:p w14:paraId="7948A277" w14:textId="77777777" w:rsidR="00357A40" w:rsidRPr="00CD48A8" w:rsidRDefault="00357A40" w:rsidP="00BF5382">
            <w:pPr>
              <w:pStyle w:val="TableText"/>
              <w:rPr>
                <w:rFonts w:eastAsia="Times New Roman"/>
                <w:noProof w:val="0"/>
                <w:szCs w:val="24"/>
              </w:rPr>
            </w:pPr>
            <w:r w:rsidRPr="00CD48A8">
              <w:rPr>
                <w:noProof w:val="0"/>
              </w:rPr>
              <w:t>28</w:t>
            </w:r>
          </w:p>
        </w:tc>
        <w:tc>
          <w:tcPr>
            <w:tcW w:w="1008" w:type="dxa"/>
          </w:tcPr>
          <w:p w14:paraId="728DB6B3" w14:textId="77777777" w:rsidR="00357A40" w:rsidRPr="00CD48A8" w:rsidRDefault="00357A40" w:rsidP="00BF5382">
            <w:pPr>
              <w:pStyle w:val="TableText"/>
              <w:rPr>
                <w:noProof w:val="0"/>
                <w:szCs w:val="24"/>
              </w:rPr>
            </w:pPr>
            <w:r w:rsidRPr="00CD48A8">
              <w:rPr>
                <w:noProof w:val="0"/>
              </w:rPr>
              <w:t>-0.128</w:t>
            </w:r>
          </w:p>
        </w:tc>
        <w:tc>
          <w:tcPr>
            <w:tcW w:w="1008" w:type="dxa"/>
          </w:tcPr>
          <w:p w14:paraId="41A6DA74" w14:textId="77777777" w:rsidR="00357A40" w:rsidRPr="00CD48A8" w:rsidRDefault="00357A40" w:rsidP="00BF5382">
            <w:pPr>
              <w:pStyle w:val="TableText"/>
              <w:ind w:right="144"/>
              <w:rPr>
                <w:rFonts w:eastAsia="Times New Roman"/>
                <w:noProof w:val="0"/>
                <w:szCs w:val="24"/>
              </w:rPr>
            </w:pPr>
            <w:r w:rsidRPr="00CD48A8">
              <w:rPr>
                <w:noProof w:val="0"/>
              </w:rPr>
              <w:t>546</w:t>
            </w:r>
          </w:p>
        </w:tc>
        <w:tc>
          <w:tcPr>
            <w:tcW w:w="720" w:type="dxa"/>
          </w:tcPr>
          <w:p w14:paraId="39175D7F" w14:textId="77777777" w:rsidR="00357A40" w:rsidRPr="00CD48A8" w:rsidRDefault="00357A40" w:rsidP="00BF5382">
            <w:pPr>
              <w:pStyle w:val="TableText"/>
              <w:ind w:right="144"/>
              <w:rPr>
                <w:rFonts w:eastAsia="Times New Roman"/>
                <w:noProof w:val="0"/>
                <w:szCs w:val="24"/>
              </w:rPr>
            </w:pPr>
            <w:r w:rsidRPr="00CD48A8">
              <w:rPr>
                <w:noProof w:val="0"/>
              </w:rPr>
              <w:t>25</w:t>
            </w:r>
          </w:p>
        </w:tc>
        <w:tc>
          <w:tcPr>
            <w:tcW w:w="1170" w:type="dxa"/>
          </w:tcPr>
          <w:p w14:paraId="506AA44E" w14:textId="77777777" w:rsidR="00357A40" w:rsidRPr="00CD48A8" w:rsidRDefault="00357A40" w:rsidP="00BF5382">
            <w:pPr>
              <w:pStyle w:val="TableText"/>
              <w:ind w:right="360"/>
              <w:rPr>
                <w:rFonts w:eastAsia="Times New Roman"/>
                <w:noProof w:val="0"/>
                <w:szCs w:val="24"/>
              </w:rPr>
            </w:pPr>
            <w:r w:rsidRPr="00CD48A8">
              <w:rPr>
                <w:noProof w:val="0"/>
              </w:rPr>
              <w:t>2.8</w:t>
            </w:r>
          </w:p>
        </w:tc>
        <w:tc>
          <w:tcPr>
            <w:tcW w:w="1710" w:type="dxa"/>
          </w:tcPr>
          <w:p w14:paraId="262E3601" w14:textId="77777777" w:rsidR="00357A40" w:rsidRPr="00CD48A8" w:rsidRDefault="00357A40" w:rsidP="00BF5382">
            <w:pPr>
              <w:pStyle w:val="TableText"/>
              <w:ind w:right="432"/>
              <w:rPr>
                <w:rFonts w:eastAsia="Times New Roman"/>
                <w:noProof w:val="0"/>
                <w:szCs w:val="24"/>
              </w:rPr>
            </w:pPr>
            <w:r w:rsidRPr="00CD48A8">
              <w:rPr>
                <w:noProof w:val="0"/>
              </w:rPr>
              <w:t>541</w:t>
            </w:r>
          </w:p>
        </w:tc>
        <w:tc>
          <w:tcPr>
            <w:tcW w:w="1566" w:type="dxa"/>
          </w:tcPr>
          <w:p w14:paraId="55DA8CE5" w14:textId="77777777" w:rsidR="00357A40" w:rsidRPr="00CD48A8" w:rsidRDefault="00357A40" w:rsidP="00BF5382">
            <w:pPr>
              <w:pStyle w:val="TableText"/>
              <w:ind w:right="432"/>
              <w:rPr>
                <w:rFonts w:eastAsia="Times New Roman"/>
                <w:noProof w:val="0"/>
                <w:szCs w:val="24"/>
              </w:rPr>
            </w:pPr>
            <w:r w:rsidRPr="00CD48A8">
              <w:rPr>
                <w:noProof w:val="0"/>
              </w:rPr>
              <w:t>60.0</w:t>
            </w:r>
          </w:p>
        </w:tc>
      </w:tr>
      <w:tr w:rsidR="00357A40" w:rsidRPr="00CD48A8" w14:paraId="16FF4274" w14:textId="77777777" w:rsidTr="006312D4">
        <w:tc>
          <w:tcPr>
            <w:tcW w:w="1008" w:type="dxa"/>
          </w:tcPr>
          <w:p w14:paraId="30899AF6" w14:textId="77777777" w:rsidR="00357A40" w:rsidRPr="00CD48A8" w:rsidRDefault="00357A40" w:rsidP="00BF5382">
            <w:pPr>
              <w:pStyle w:val="TableText"/>
              <w:rPr>
                <w:rFonts w:eastAsia="Times New Roman"/>
                <w:noProof w:val="0"/>
                <w:szCs w:val="24"/>
              </w:rPr>
            </w:pPr>
            <w:r w:rsidRPr="00CD48A8">
              <w:rPr>
                <w:noProof w:val="0"/>
              </w:rPr>
              <w:t>29</w:t>
            </w:r>
          </w:p>
        </w:tc>
        <w:tc>
          <w:tcPr>
            <w:tcW w:w="1008" w:type="dxa"/>
          </w:tcPr>
          <w:p w14:paraId="2A0A93C7" w14:textId="77777777" w:rsidR="00357A40" w:rsidRPr="00CD48A8" w:rsidRDefault="00357A40" w:rsidP="00BF5382">
            <w:pPr>
              <w:pStyle w:val="TableText"/>
              <w:rPr>
                <w:noProof w:val="0"/>
                <w:szCs w:val="24"/>
              </w:rPr>
            </w:pPr>
            <w:r w:rsidRPr="00CD48A8">
              <w:rPr>
                <w:noProof w:val="0"/>
              </w:rPr>
              <w:t>-0.052</w:t>
            </w:r>
          </w:p>
        </w:tc>
        <w:tc>
          <w:tcPr>
            <w:tcW w:w="1008" w:type="dxa"/>
          </w:tcPr>
          <w:p w14:paraId="72D40CE9" w14:textId="77777777" w:rsidR="00357A40" w:rsidRPr="00CD48A8" w:rsidRDefault="00357A40" w:rsidP="00BF5382">
            <w:pPr>
              <w:pStyle w:val="TableText"/>
              <w:ind w:right="144"/>
              <w:rPr>
                <w:rFonts w:eastAsia="Times New Roman"/>
                <w:noProof w:val="0"/>
                <w:szCs w:val="24"/>
              </w:rPr>
            </w:pPr>
            <w:r w:rsidRPr="00CD48A8">
              <w:rPr>
                <w:noProof w:val="0"/>
              </w:rPr>
              <w:t>547</w:t>
            </w:r>
          </w:p>
        </w:tc>
        <w:tc>
          <w:tcPr>
            <w:tcW w:w="720" w:type="dxa"/>
          </w:tcPr>
          <w:p w14:paraId="4C003BC2" w14:textId="77777777" w:rsidR="00357A40" w:rsidRPr="00CD48A8" w:rsidRDefault="00357A40" w:rsidP="00BF5382">
            <w:pPr>
              <w:pStyle w:val="TableText"/>
              <w:ind w:right="144"/>
              <w:rPr>
                <w:rFonts w:eastAsia="Times New Roman"/>
                <w:noProof w:val="0"/>
                <w:szCs w:val="24"/>
              </w:rPr>
            </w:pPr>
            <w:r w:rsidRPr="00CD48A8">
              <w:rPr>
                <w:noProof w:val="0"/>
              </w:rPr>
              <w:t>29</w:t>
            </w:r>
          </w:p>
        </w:tc>
        <w:tc>
          <w:tcPr>
            <w:tcW w:w="1170" w:type="dxa"/>
          </w:tcPr>
          <w:p w14:paraId="400157B8" w14:textId="77777777" w:rsidR="00357A40" w:rsidRPr="00CD48A8" w:rsidRDefault="00357A40" w:rsidP="00BF5382">
            <w:pPr>
              <w:pStyle w:val="TableText"/>
              <w:ind w:right="360"/>
              <w:rPr>
                <w:rFonts w:eastAsia="Times New Roman"/>
                <w:noProof w:val="0"/>
                <w:szCs w:val="24"/>
              </w:rPr>
            </w:pPr>
            <w:r w:rsidRPr="00CD48A8">
              <w:rPr>
                <w:noProof w:val="0"/>
              </w:rPr>
              <w:t>3.2</w:t>
            </w:r>
          </w:p>
        </w:tc>
        <w:tc>
          <w:tcPr>
            <w:tcW w:w="1710" w:type="dxa"/>
          </w:tcPr>
          <w:p w14:paraId="0E8F0A4F" w14:textId="77777777" w:rsidR="00357A40" w:rsidRPr="00CD48A8" w:rsidRDefault="00357A40" w:rsidP="00BF5382">
            <w:pPr>
              <w:pStyle w:val="TableText"/>
              <w:ind w:right="432"/>
              <w:rPr>
                <w:rFonts w:eastAsia="Times New Roman"/>
                <w:noProof w:val="0"/>
                <w:szCs w:val="24"/>
              </w:rPr>
            </w:pPr>
            <w:r w:rsidRPr="00CD48A8">
              <w:rPr>
                <w:noProof w:val="0"/>
              </w:rPr>
              <w:t>570</w:t>
            </w:r>
          </w:p>
        </w:tc>
        <w:tc>
          <w:tcPr>
            <w:tcW w:w="1566" w:type="dxa"/>
          </w:tcPr>
          <w:p w14:paraId="208B31B9" w14:textId="77777777" w:rsidR="00357A40" w:rsidRPr="00CD48A8" w:rsidRDefault="00357A40" w:rsidP="00BF5382">
            <w:pPr>
              <w:pStyle w:val="TableText"/>
              <w:ind w:right="432"/>
              <w:rPr>
                <w:rFonts w:eastAsia="Times New Roman"/>
                <w:noProof w:val="0"/>
                <w:szCs w:val="24"/>
              </w:rPr>
            </w:pPr>
            <w:r w:rsidRPr="00CD48A8">
              <w:rPr>
                <w:noProof w:val="0"/>
              </w:rPr>
              <w:t>63.2</w:t>
            </w:r>
          </w:p>
        </w:tc>
      </w:tr>
      <w:tr w:rsidR="00357A40" w:rsidRPr="00CD48A8" w14:paraId="1E85B9E8" w14:textId="77777777" w:rsidTr="006312D4">
        <w:tc>
          <w:tcPr>
            <w:tcW w:w="1008" w:type="dxa"/>
          </w:tcPr>
          <w:p w14:paraId="59A5111D" w14:textId="77777777" w:rsidR="00357A40" w:rsidRPr="00CD48A8" w:rsidRDefault="00357A40" w:rsidP="00BF5382">
            <w:pPr>
              <w:pStyle w:val="TableText"/>
              <w:rPr>
                <w:rFonts w:eastAsia="Times New Roman"/>
                <w:noProof w:val="0"/>
                <w:szCs w:val="24"/>
              </w:rPr>
            </w:pPr>
            <w:r w:rsidRPr="00CD48A8">
              <w:rPr>
                <w:noProof w:val="0"/>
              </w:rPr>
              <w:t>30</w:t>
            </w:r>
          </w:p>
        </w:tc>
        <w:tc>
          <w:tcPr>
            <w:tcW w:w="1008" w:type="dxa"/>
          </w:tcPr>
          <w:p w14:paraId="2C8E6F7C" w14:textId="77777777" w:rsidR="00357A40" w:rsidRPr="00CD48A8" w:rsidRDefault="00357A40" w:rsidP="00BF5382">
            <w:pPr>
              <w:pStyle w:val="TableText"/>
              <w:rPr>
                <w:noProof w:val="0"/>
                <w:szCs w:val="24"/>
              </w:rPr>
            </w:pPr>
            <w:r w:rsidRPr="00CD48A8">
              <w:rPr>
                <w:noProof w:val="0"/>
              </w:rPr>
              <w:t>0.024</w:t>
            </w:r>
          </w:p>
        </w:tc>
        <w:tc>
          <w:tcPr>
            <w:tcW w:w="1008" w:type="dxa"/>
          </w:tcPr>
          <w:p w14:paraId="6F57BBBD" w14:textId="77777777" w:rsidR="00357A40" w:rsidRPr="00CD48A8" w:rsidRDefault="00357A40" w:rsidP="00BF5382">
            <w:pPr>
              <w:pStyle w:val="TableText"/>
              <w:ind w:right="144"/>
              <w:rPr>
                <w:rFonts w:eastAsia="Times New Roman"/>
                <w:noProof w:val="0"/>
                <w:szCs w:val="24"/>
              </w:rPr>
            </w:pPr>
            <w:r w:rsidRPr="00CD48A8">
              <w:rPr>
                <w:noProof w:val="0"/>
              </w:rPr>
              <w:t>548</w:t>
            </w:r>
          </w:p>
        </w:tc>
        <w:tc>
          <w:tcPr>
            <w:tcW w:w="720" w:type="dxa"/>
          </w:tcPr>
          <w:p w14:paraId="13CA3DBF" w14:textId="77777777" w:rsidR="00357A40" w:rsidRPr="00CD48A8" w:rsidRDefault="00357A40" w:rsidP="00BF5382">
            <w:pPr>
              <w:pStyle w:val="TableText"/>
              <w:ind w:right="144"/>
              <w:rPr>
                <w:rFonts w:eastAsia="Times New Roman"/>
                <w:noProof w:val="0"/>
                <w:szCs w:val="24"/>
              </w:rPr>
            </w:pPr>
            <w:r w:rsidRPr="00CD48A8">
              <w:rPr>
                <w:noProof w:val="0"/>
              </w:rPr>
              <w:t>36</w:t>
            </w:r>
          </w:p>
        </w:tc>
        <w:tc>
          <w:tcPr>
            <w:tcW w:w="1170" w:type="dxa"/>
          </w:tcPr>
          <w:p w14:paraId="50AF7412" w14:textId="77777777" w:rsidR="00357A40" w:rsidRPr="00CD48A8" w:rsidRDefault="00357A40" w:rsidP="00BF5382">
            <w:pPr>
              <w:pStyle w:val="TableText"/>
              <w:ind w:right="360"/>
              <w:rPr>
                <w:rFonts w:eastAsia="Times New Roman"/>
                <w:noProof w:val="0"/>
                <w:szCs w:val="24"/>
              </w:rPr>
            </w:pPr>
            <w:r w:rsidRPr="00CD48A8">
              <w:rPr>
                <w:noProof w:val="0"/>
              </w:rPr>
              <w:t>4.0</w:t>
            </w:r>
          </w:p>
        </w:tc>
        <w:tc>
          <w:tcPr>
            <w:tcW w:w="1710" w:type="dxa"/>
          </w:tcPr>
          <w:p w14:paraId="7604AC67" w14:textId="77777777" w:rsidR="00357A40" w:rsidRPr="00CD48A8" w:rsidRDefault="00357A40" w:rsidP="00BF5382">
            <w:pPr>
              <w:pStyle w:val="TableText"/>
              <w:ind w:right="432"/>
              <w:rPr>
                <w:rFonts w:eastAsia="Times New Roman"/>
                <w:noProof w:val="0"/>
                <w:szCs w:val="24"/>
              </w:rPr>
            </w:pPr>
            <w:r w:rsidRPr="00CD48A8">
              <w:rPr>
                <w:noProof w:val="0"/>
              </w:rPr>
              <w:t>606</w:t>
            </w:r>
          </w:p>
        </w:tc>
        <w:tc>
          <w:tcPr>
            <w:tcW w:w="1566" w:type="dxa"/>
          </w:tcPr>
          <w:p w14:paraId="2C56F1C4" w14:textId="77777777" w:rsidR="00357A40" w:rsidRPr="00CD48A8" w:rsidRDefault="00357A40" w:rsidP="00BF5382">
            <w:pPr>
              <w:pStyle w:val="TableText"/>
              <w:ind w:right="432"/>
              <w:rPr>
                <w:rFonts w:eastAsia="Times New Roman"/>
                <w:noProof w:val="0"/>
                <w:szCs w:val="24"/>
              </w:rPr>
            </w:pPr>
            <w:r w:rsidRPr="00CD48A8">
              <w:rPr>
                <w:noProof w:val="0"/>
              </w:rPr>
              <w:t>67.2</w:t>
            </w:r>
          </w:p>
        </w:tc>
      </w:tr>
      <w:tr w:rsidR="00357A40" w:rsidRPr="00CD48A8" w14:paraId="43520DF7" w14:textId="77777777" w:rsidTr="006312D4">
        <w:tc>
          <w:tcPr>
            <w:tcW w:w="1008" w:type="dxa"/>
          </w:tcPr>
          <w:p w14:paraId="0B39BA9F" w14:textId="77777777" w:rsidR="00357A40" w:rsidRPr="00CD48A8" w:rsidRDefault="00357A40" w:rsidP="00BF5382">
            <w:pPr>
              <w:pStyle w:val="TableText"/>
              <w:rPr>
                <w:rFonts w:eastAsia="Times New Roman"/>
                <w:noProof w:val="0"/>
                <w:szCs w:val="24"/>
              </w:rPr>
            </w:pPr>
            <w:r w:rsidRPr="00CD48A8">
              <w:rPr>
                <w:noProof w:val="0"/>
              </w:rPr>
              <w:t>31</w:t>
            </w:r>
          </w:p>
        </w:tc>
        <w:tc>
          <w:tcPr>
            <w:tcW w:w="1008" w:type="dxa"/>
          </w:tcPr>
          <w:p w14:paraId="40B92839" w14:textId="77777777" w:rsidR="00357A40" w:rsidRPr="00CD48A8" w:rsidRDefault="00357A40" w:rsidP="00BF5382">
            <w:pPr>
              <w:pStyle w:val="TableText"/>
              <w:rPr>
                <w:noProof w:val="0"/>
                <w:szCs w:val="24"/>
              </w:rPr>
            </w:pPr>
            <w:r w:rsidRPr="00CD48A8">
              <w:rPr>
                <w:noProof w:val="0"/>
              </w:rPr>
              <w:t>0.100</w:t>
            </w:r>
          </w:p>
        </w:tc>
        <w:tc>
          <w:tcPr>
            <w:tcW w:w="1008" w:type="dxa"/>
          </w:tcPr>
          <w:p w14:paraId="1A48F0F8" w14:textId="77777777" w:rsidR="00357A40" w:rsidRPr="00CD48A8" w:rsidRDefault="00357A40" w:rsidP="00BF5382">
            <w:pPr>
              <w:pStyle w:val="TableText"/>
              <w:ind w:right="144"/>
              <w:rPr>
                <w:rFonts w:eastAsia="Times New Roman"/>
                <w:noProof w:val="0"/>
                <w:szCs w:val="24"/>
              </w:rPr>
            </w:pPr>
            <w:r w:rsidRPr="00CD48A8">
              <w:rPr>
                <w:noProof w:val="0"/>
              </w:rPr>
              <w:t>549</w:t>
            </w:r>
          </w:p>
        </w:tc>
        <w:tc>
          <w:tcPr>
            <w:tcW w:w="720" w:type="dxa"/>
          </w:tcPr>
          <w:p w14:paraId="7B5120E6" w14:textId="77777777" w:rsidR="00357A40" w:rsidRPr="00CD48A8" w:rsidRDefault="00357A40" w:rsidP="00BF5382">
            <w:pPr>
              <w:pStyle w:val="TableText"/>
              <w:ind w:right="144"/>
              <w:rPr>
                <w:rFonts w:eastAsia="Times New Roman"/>
                <w:noProof w:val="0"/>
                <w:szCs w:val="24"/>
              </w:rPr>
            </w:pPr>
            <w:r w:rsidRPr="00CD48A8">
              <w:rPr>
                <w:noProof w:val="0"/>
              </w:rPr>
              <w:t>27</w:t>
            </w:r>
          </w:p>
        </w:tc>
        <w:tc>
          <w:tcPr>
            <w:tcW w:w="1170" w:type="dxa"/>
          </w:tcPr>
          <w:p w14:paraId="72680A58" w14:textId="77777777" w:rsidR="00357A40" w:rsidRPr="00CD48A8" w:rsidRDefault="00357A40" w:rsidP="00BF5382">
            <w:pPr>
              <w:pStyle w:val="TableText"/>
              <w:ind w:right="360"/>
              <w:rPr>
                <w:rFonts w:eastAsia="Times New Roman"/>
                <w:noProof w:val="0"/>
                <w:szCs w:val="24"/>
              </w:rPr>
            </w:pPr>
            <w:r w:rsidRPr="00CD48A8">
              <w:rPr>
                <w:noProof w:val="0"/>
              </w:rPr>
              <w:t>3.0</w:t>
            </w:r>
          </w:p>
        </w:tc>
        <w:tc>
          <w:tcPr>
            <w:tcW w:w="1710" w:type="dxa"/>
          </w:tcPr>
          <w:p w14:paraId="1C61B64D" w14:textId="77777777" w:rsidR="00357A40" w:rsidRPr="00CD48A8" w:rsidRDefault="00357A40" w:rsidP="00BF5382">
            <w:pPr>
              <w:pStyle w:val="TableText"/>
              <w:ind w:right="432"/>
              <w:rPr>
                <w:rFonts w:eastAsia="Times New Roman"/>
                <w:noProof w:val="0"/>
                <w:szCs w:val="24"/>
              </w:rPr>
            </w:pPr>
            <w:r w:rsidRPr="00CD48A8">
              <w:rPr>
                <w:noProof w:val="0"/>
              </w:rPr>
              <w:t>633</w:t>
            </w:r>
          </w:p>
        </w:tc>
        <w:tc>
          <w:tcPr>
            <w:tcW w:w="1566" w:type="dxa"/>
          </w:tcPr>
          <w:p w14:paraId="6B9B63D7" w14:textId="77777777" w:rsidR="00357A40" w:rsidRPr="00CD48A8" w:rsidRDefault="00357A40" w:rsidP="00BF5382">
            <w:pPr>
              <w:pStyle w:val="TableText"/>
              <w:ind w:right="432"/>
              <w:rPr>
                <w:rFonts w:eastAsia="Times New Roman"/>
                <w:noProof w:val="0"/>
                <w:szCs w:val="24"/>
              </w:rPr>
            </w:pPr>
            <w:r w:rsidRPr="00CD48A8">
              <w:rPr>
                <w:noProof w:val="0"/>
              </w:rPr>
              <w:t>70.2</w:t>
            </w:r>
          </w:p>
        </w:tc>
      </w:tr>
      <w:tr w:rsidR="00357A40" w:rsidRPr="00CD48A8" w14:paraId="5CC5D2A9" w14:textId="77777777" w:rsidTr="006312D4">
        <w:tc>
          <w:tcPr>
            <w:tcW w:w="1008" w:type="dxa"/>
          </w:tcPr>
          <w:p w14:paraId="3DEE9512" w14:textId="77777777" w:rsidR="00357A40" w:rsidRPr="00CD48A8" w:rsidRDefault="00357A40" w:rsidP="00BF5382">
            <w:pPr>
              <w:pStyle w:val="TableText"/>
              <w:rPr>
                <w:rFonts w:eastAsia="Times New Roman"/>
                <w:noProof w:val="0"/>
                <w:szCs w:val="24"/>
              </w:rPr>
            </w:pPr>
            <w:r w:rsidRPr="00CD48A8">
              <w:rPr>
                <w:noProof w:val="0"/>
              </w:rPr>
              <w:t>32</w:t>
            </w:r>
          </w:p>
        </w:tc>
        <w:tc>
          <w:tcPr>
            <w:tcW w:w="1008" w:type="dxa"/>
          </w:tcPr>
          <w:p w14:paraId="04D9B34D" w14:textId="77777777" w:rsidR="00357A40" w:rsidRPr="00CD48A8" w:rsidRDefault="00357A40" w:rsidP="00BF5382">
            <w:pPr>
              <w:pStyle w:val="TableText"/>
              <w:rPr>
                <w:noProof w:val="0"/>
                <w:szCs w:val="24"/>
              </w:rPr>
            </w:pPr>
            <w:r w:rsidRPr="00CD48A8">
              <w:rPr>
                <w:noProof w:val="0"/>
              </w:rPr>
              <w:t>0.176</w:t>
            </w:r>
          </w:p>
        </w:tc>
        <w:tc>
          <w:tcPr>
            <w:tcW w:w="1008" w:type="dxa"/>
          </w:tcPr>
          <w:p w14:paraId="2EC049B2" w14:textId="77777777" w:rsidR="00357A40" w:rsidRPr="00CD48A8" w:rsidRDefault="00357A40" w:rsidP="00BF5382">
            <w:pPr>
              <w:pStyle w:val="TableText"/>
              <w:ind w:right="144"/>
              <w:rPr>
                <w:rFonts w:eastAsia="Times New Roman"/>
                <w:noProof w:val="0"/>
                <w:szCs w:val="24"/>
              </w:rPr>
            </w:pPr>
            <w:r w:rsidRPr="00CD48A8">
              <w:rPr>
                <w:noProof w:val="0"/>
              </w:rPr>
              <w:t>550</w:t>
            </w:r>
          </w:p>
        </w:tc>
        <w:tc>
          <w:tcPr>
            <w:tcW w:w="720" w:type="dxa"/>
          </w:tcPr>
          <w:p w14:paraId="21D7F866" w14:textId="77777777" w:rsidR="00357A40" w:rsidRPr="00CD48A8" w:rsidRDefault="00357A40" w:rsidP="00BF5382">
            <w:pPr>
              <w:pStyle w:val="TableText"/>
              <w:ind w:right="144"/>
              <w:rPr>
                <w:rFonts w:eastAsia="Times New Roman"/>
                <w:noProof w:val="0"/>
                <w:szCs w:val="24"/>
              </w:rPr>
            </w:pPr>
            <w:r w:rsidRPr="00CD48A8">
              <w:rPr>
                <w:noProof w:val="0"/>
              </w:rPr>
              <w:t>23</w:t>
            </w:r>
          </w:p>
        </w:tc>
        <w:tc>
          <w:tcPr>
            <w:tcW w:w="1170" w:type="dxa"/>
          </w:tcPr>
          <w:p w14:paraId="75612683" w14:textId="77777777" w:rsidR="00357A40" w:rsidRPr="00CD48A8" w:rsidRDefault="00357A40" w:rsidP="00BF5382">
            <w:pPr>
              <w:pStyle w:val="TableText"/>
              <w:ind w:right="360"/>
              <w:rPr>
                <w:rFonts w:eastAsia="Times New Roman"/>
                <w:noProof w:val="0"/>
                <w:szCs w:val="24"/>
              </w:rPr>
            </w:pPr>
            <w:r w:rsidRPr="00CD48A8">
              <w:rPr>
                <w:noProof w:val="0"/>
              </w:rPr>
              <w:t>2.5</w:t>
            </w:r>
          </w:p>
        </w:tc>
        <w:tc>
          <w:tcPr>
            <w:tcW w:w="1710" w:type="dxa"/>
          </w:tcPr>
          <w:p w14:paraId="2B0F580B" w14:textId="77777777" w:rsidR="00357A40" w:rsidRPr="00CD48A8" w:rsidRDefault="00357A40" w:rsidP="00BF5382">
            <w:pPr>
              <w:pStyle w:val="TableText"/>
              <w:ind w:right="432"/>
              <w:rPr>
                <w:rFonts w:eastAsia="Times New Roman"/>
                <w:noProof w:val="0"/>
                <w:szCs w:val="24"/>
              </w:rPr>
            </w:pPr>
            <w:r w:rsidRPr="00CD48A8">
              <w:rPr>
                <w:noProof w:val="0"/>
              </w:rPr>
              <w:t>656</w:t>
            </w:r>
          </w:p>
        </w:tc>
        <w:tc>
          <w:tcPr>
            <w:tcW w:w="1566" w:type="dxa"/>
          </w:tcPr>
          <w:p w14:paraId="06B15991" w14:textId="77777777" w:rsidR="00357A40" w:rsidRPr="00CD48A8" w:rsidRDefault="00357A40" w:rsidP="00BF5382">
            <w:pPr>
              <w:pStyle w:val="TableText"/>
              <w:ind w:right="432"/>
              <w:rPr>
                <w:rFonts w:eastAsia="Times New Roman"/>
                <w:noProof w:val="0"/>
                <w:szCs w:val="24"/>
              </w:rPr>
            </w:pPr>
            <w:r w:rsidRPr="00CD48A8">
              <w:rPr>
                <w:noProof w:val="0"/>
              </w:rPr>
              <w:t>72.7</w:t>
            </w:r>
          </w:p>
        </w:tc>
      </w:tr>
      <w:tr w:rsidR="00357A40" w:rsidRPr="00CD48A8" w14:paraId="5C9F4266" w14:textId="77777777" w:rsidTr="006312D4">
        <w:tc>
          <w:tcPr>
            <w:tcW w:w="1008" w:type="dxa"/>
          </w:tcPr>
          <w:p w14:paraId="2C2F8612" w14:textId="77777777" w:rsidR="00357A40" w:rsidRPr="00CD48A8" w:rsidRDefault="00357A40" w:rsidP="00BF5382">
            <w:pPr>
              <w:pStyle w:val="TableText"/>
              <w:rPr>
                <w:rFonts w:eastAsia="Times New Roman"/>
                <w:noProof w:val="0"/>
                <w:szCs w:val="24"/>
              </w:rPr>
            </w:pPr>
            <w:r w:rsidRPr="00CD48A8">
              <w:rPr>
                <w:noProof w:val="0"/>
              </w:rPr>
              <w:t>33</w:t>
            </w:r>
          </w:p>
        </w:tc>
        <w:tc>
          <w:tcPr>
            <w:tcW w:w="1008" w:type="dxa"/>
          </w:tcPr>
          <w:p w14:paraId="363730DD" w14:textId="77777777" w:rsidR="00357A40" w:rsidRPr="00CD48A8" w:rsidRDefault="00357A40" w:rsidP="00BF5382">
            <w:pPr>
              <w:pStyle w:val="TableText"/>
              <w:rPr>
                <w:noProof w:val="0"/>
                <w:szCs w:val="24"/>
              </w:rPr>
            </w:pPr>
            <w:r w:rsidRPr="00CD48A8">
              <w:rPr>
                <w:noProof w:val="0"/>
              </w:rPr>
              <w:t>0.252</w:t>
            </w:r>
          </w:p>
        </w:tc>
        <w:tc>
          <w:tcPr>
            <w:tcW w:w="1008" w:type="dxa"/>
          </w:tcPr>
          <w:p w14:paraId="7E5A5D55" w14:textId="77777777" w:rsidR="00357A40" w:rsidRPr="00CD48A8" w:rsidRDefault="00357A40" w:rsidP="00BF5382">
            <w:pPr>
              <w:pStyle w:val="TableText"/>
              <w:ind w:right="144"/>
              <w:rPr>
                <w:rFonts w:eastAsia="Times New Roman"/>
                <w:noProof w:val="0"/>
                <w:szCs w:val="24"/>
              </w:rPr>
            </w:pPr>
            <w:r w:rsidRPr="00CD48A8">
              <w:rPr>
                <w:noProof w:val="0"/>
              </w:rPr>
              <w:t>552</w:t>
            </w:r>
          </w:p>
        </w:tc>
        <w:tc>
          <w:tcPr>
            <w:tcW w:w="720" w:type="dxa"/>
          </w:tcPr>
          <w:p w14:paraId="6BBB77EB" w14:textId="77777777" w:rsidR="00357A40" w:rsidRPr="00CD48A8" w:rsidRDefault="00357A40" w:rsidP="00BF5382">
            <w:pPr>
              <w:pStyle w:val="TableText"/>
              <w:ind w:right="144"/>
              <w:rPr>
                <w:rFonts w:eastAsia="Times New Roman"/>
                <w:noProof w:val="0"/>
                <w:szCs w:val="24"/>
              </w:rPr>
            </w:pPr>
            <w:r w:rsidRPr="00CD48A8">
              <w:rPr>
                <w:noProof w:val="0"/>
              </w:rPr>
              <w:t>26</w:t>
            </w:r>
          </w:p>
        </w:tc>
        <w:tc>
          <w:tcPr>
            <w:tcW w:w="1170" w:type="dxa"/>
          </w:tcPr>
          <w:p w14:paraId="11F45DE5" w14:textId="77777777" w:rsidR="00357A40" w:rsidRPr="00CD48A8" w:rsidRDefault="00357A40" w:rsidP="00BF5382">
            <w:pPr>
              <w:pStyle w:val="TableText"/>
              <w:ind w:right="360"/>
              <w:rPr>
                <w:rFonts w:eastAsia="Times New Roman"/>
                <w:noProof w:val="0"/>
                <w:szCs w:val="24"/>
              </w:rPr>
            </w:pPr>
            <w:r w:rsidRPr="00CD48A8">
              <w:rPr>
                <w:noProof w:val="0"/>
              </w:rPr>
              <w:t>2.9</w:t>
            </w:r>
          </w:p>
        </w:tc>
        <w:tc>
          <w:tcPr>
            <w:tcW w:w="1710" w:type="dxa"/>
          </w:tcPr>
          <w:p w14:paraId="66C2E6D7" w14:textId="77777777" w:rsidR="00357A40" w:rsidRPr="00CD48A8" w:rsidRDefault="00357A40" w:rsidP="00BF5382">
            <w:pPr>
              <w:pStyle w:val="TableText"/>
              <w:ind w:right="432"/>
              <w:rPr>
                <w:rFonts w:eastAsia="Times New Roman"/>
                <w:noProof w:val="0"/>
                <w:szCs w:val="24"/>
              </w:rPr>
            </w:pPr>
            <w:r w:rsidRPr="00CD48A8">
              <w:rPr>
                <w:noProof w:val="0"/>
              </w:rPr>
              <w:t>682</w:t>
            </w:r>
          </w:p>
        </w:tc>
        <w:tc>
          <w:tcPr>
            <w:tcW w:w="1566" w:type="dxa"/>
          </w:tcPr>
          <w:p w14:paraId="5E1EBF57" w14:textId="77777777" w:rsidR="00357A40" w:rsidRPr="00CD48A8" w:rsidRDefault="00357A40" w:rsidP="00BF5382">
            <w:pPr>
              <w:pStyle w:val="TableText"/>
              <w:ind w:right="432"/>
              <w:rPr>
                <w:rFonts w:eastAsia="Times New Roman"/>
                <w:noProof w:val="0"/>
                <w:szCs w:val="24"/>
              </w:rPr>
            </w:pPr>
            <w:r w:rsidRPr="00CD48A8">
              <w:rPr>
                <w:noProof w:val="0"/>
              </w:rPr>
              <w:t>75.6</w:t>
            </w:r>
          </w:p>
        </w:tc>
      </w:tr>
      <w:tr w:rsidR="00357A40" w:rsidRPr="00CD48A8" w14:paraId="39AFC90A" w14:textId="77777777" w:rsidTr="006312D4">
        <w:tc>
          <w:tcPr>
            <w:tcW w:w="1008" w:type="dxa"/>
          </w:tcPr>
          <w:p w14:paraId="64C31C11" w14:textId="77777777" w:rsidR="00357A40" w:rsidRPr="00CD48A8" w:rsidRDefault="00357A40" w:rsidP="00BF5382">
            <w:pPr>
              <w:pStyle w:val="TableText"/>
              <w:rPr>
                <w:rFonts w:eastAsia="Times New Roman"/>
                <w:noProof w:val="0"/>
                <w:szCs w:val="24"/>
              </w:rPr>
            </w:pPr>
            <w:r w:rsidRPr="00CD48A8">
              <w:rPr>
                <w:noProof w:val="0"/>
              </w:rPr>
              <w:t>34</w:t>
            </w:r>
          </w:p>
        </w:tc>
        <w:tc>
          <w:tcPr>
            <w:tcW w:w="1008" w:type="dxa"/>
          </w:tcPr>
          <w:p w14:paraId="2C18B04A" w14:textId="77777777" w:rsidR="00357A40" w:rsidRPr="00CD48A8" w:rsidRDefault="00357A40" w:rsidP="00BF5382">
            <w:pPr>
              <w:pStyle w:val="TableText"/>
              <w:rPr>
                <w:noProof w:val="0"/>
                <w:szCs w:val="24"/>
              </w:rPr>
            </w:pPr>
            <w:r w:rsidRPr="00CD48A8">
              <w:rPr>
                <w:noProof w:val="0"/>
              </w:rPr>
              <w:t>0.328</w:t>
            </w:r>
          </w:p>
        </w:tc>
        <w:tc>
          <w:tcPr>
            <w:tcW w:w="1008" w:type="dxa"/>
          </w:tcPr>
          <w:p w14:paraId="4A2FC0E1" w14:textId="77777777" w:rsidR="00357A40" w:rsidRPr="00CD48A8" w:rsidRDefault="00357A40" w:rsidP="00BF5382">
            <w:pPr>
              <w:pStyle w:val="TableText"/>
              <w:ind w:right="144"/>
              <w:rPr>
                <w:rFonts w:eastAsia="Times New Roman"/>
                <w:noProof w:val="0"/>
                <w:szCs w:val="24"/>
              </w:rPr>
            </w:pPr>
            <w:r w:rsidRPr="00CD48A8">
              <w:rPr>
                <w:noProof w:val="0"/>
              </w:rPr>
              <w:t>553</w:t>
            </w:r>
          </w:p>
        </w:tc>
        <w:tc>
          <w:tcPr>
            <w:tcW w:w="720" w:type="dxa"/>
          </w:tcPr>
          <w:p w14:paraId="250741D8" w14:textId="77777777" w:rsidR="00357A40" w:rsidRPr="00CD48A8" w:rsidRDefault="00357A40" w:rsidP="00BF5382">
            <w:pPr>
              <w:pStyle w:val="TableText"/>
              <w:ind w:right="144"/>
              <w:rPr>
                <w:rFonts w:eastAsia="Times New Roman"/>
                <w:noProof w:val="0"/>
                <w:szCs w:val="24"/>
              </w:rPr>
            </w:pPr>
            <w:r w:rsidRPr="00CD48A8">
              <w:rPr>
                <w:noProof w:val="0"/>
              </w:rPr>
              <w:t>21</w:t>
            </w:r>
          </w:p>
        </w:tc>
        <w:tc>
          <w:tcPr>
            <w:tcW w:w="1170" w:type="dxa"/>
          </w:tcPr>
          <w:p w14:paraId="2275C799" w14:textId="77777777" w:rsidR="00357A40" w:rsidRPr="00CD48A8" w:rsidRDefault="00357A40" w:rsidP="00BF5382">
            <w:pPr>
              <w:pStyle w:val="TableText"/>
              <w:ind w:right="360"/>
              <w:rPr>
                <w:rFonts w:eastAsia="Times New Roman"/>
                <w:noProof w:val="0"/>
                <w:szCs w:val="24"/>
              </w:rPr>
            </w:pPr>
            <w:r w:rsidRPr="00CD48A8">
              <w:rPr>
                <w:noProof w:val="0"/>
              </w:rPr>
              <w:t>2.3</w:t>
            </w:r>
          </w:p>
        </w:tc>
        <w:tc>
          <w:tcPr>
            <w:tcW w:w="1710" w:type="dxa"/>
          </w:tcPr>
          <w:p w14:paraId="1B77010A" w14:textId="77777777" w:rsidR="00357A40" w:rsidRPr="00CD48A8" w:rsidRDefault="00357A40" w:rsidP="00BF5382">
            <w:pPr>
              <w:pStyle w:val="TableText"/>
              <w:ind w:right="432"/>
              <w:rPr>
                <w:rFonts w:eastAsia="Times New Roman"/>
                <w:noProof w:val="0"/>
                <w:szCs w:val="24"/>
              </w:rPr>
            </w:pPr>
            <w:r w:rsidRPr="00CD48A8">
              <w:rPr>
                <w:noProof w:val="0"/>
              </w:rPr>
              <w:t>703</w:t>
            </w:r>
          </w:p>
        </w:tc>
        <w:tc>
          <w:tcPr>
            <w:tcW w:w="1566" w:type="dxa"/>
          </w:tcPr>
          <w:p w14:paraId="3F6FA8E9" w14:textId="77777777" w:rsidR="00357A40" w:rsidRPr="00CD48A8" w:rsidRDefault="00357A40" w:rsidP="00BF5382">
            <w:pPr>
              <w:pStyle w:val="TableText"/>
              <w:ind w:right="432"/>
              <w:rPr>
                <w:rFonts w:eastAsia="Times New Roman"/>
                <w:noProof w:val="0"/>
                <w:szCs w:val="24"/>
              </w:rPr>
            </w:pPr>
            <w:r w:rsidRPr="00CD48A8">
              <w:rPr>
                <w:noProof w:val="0"/>
              </w:rPr>
              <w:t>77.9</w:t>
            </w:r>
          </w:p>
        </w:tc>
      </w:tr>
      <w:tr w:rsidR="00357A40" w:rsidRPr="00CD48A8" w14:paraId="448DB3B5" w14:textId="77777777" w:rsidTr="006312D4">
        <w:tc>
          <w:tcPr>
            <w:tcW w:w="1008" w:type="dxa"/>
          </w:tcPr>
          <w:p w14:paraId="27C048AB" w14:textId="77777777" w:rsidR="00357A40" w:rsidRPr="00CD48A8" w:rsidRDefault="00357A40" w:rsidP="00BF5382">
            <w:pPr>
              <w:pStyle w:val="TableText"/>
              <w:rPr>
                <w:rFonts w:eastAsia="Times New Roman"/>
                <w:noProof w:val="0"/>
                <w:szCs w:val="24"/>
              </w:rPr>
            </w:pPr>
            <w:r w:rsidRPr="00CD48A8">
              <w:rPr>
                <w:noProof w:val="0"/>
              </w:rPr>
              <w:t>35</w:t>
            </w:r>
          </w:p>
        </w:tc>
        <w:tc>
          <w:tcPr>
            <w:tcW w:w="1008" w:type="dxa"/>
          </w:tcPr>
          <w:p w14:paraId="16B09F44" w14:textId="77777777" w:rsidR="00357A40" w:rsidRPr="00CD48A8" w:rsidRDefault="00357A40" w:rsidP="00BF5382">
            <w:pPr>
              <w:pStyle w:val="TableText"/>
              <w:rPr>
                <w:noProof w:val="0"/>
                <w:szCs w:val="24"/>
              </w:rPr>
            </w:pPr>
            <w:r w:rsidRPr="00CD48A8">
              <w:rPr>
                <w:noProof w:val="0"/>
              </w:rPr>
              <w:t>0.404</w:t>
            </w:r>
          </w:p>
        </w:tc>
        <w:tc>
          <w:tcPr>
            <w:tcW w:w="1008" w:type="dxa"/>
          </w:tcPr>
          <w:p w14:paraId="10DAB0B3" w14:textId="77777777" w:rsidR="00357A40" w:rsidRPr="00CD48A8" w:rsidRDefault="00357A40" w:rsidP="00BF5382">
            <w:pPr>
              <w:pStyle w:val="TableText"/>
              <w:ind w:right="144"/>
              <w:rPr>
                <w:rFonts w:eastAsia="Times New Roman"/>
                <w:noProof w:val="0"/>
                <w:szCs w:val="24"/>
              </w:rPr>
            </w:pPr>
            <w:r w:rsidRPr="00CD48A8">
              <w:rPr>
                <w:noProof w:val="0"/>
              </w:rPr>
              <w:t>554</w:t>
            </w:r>
          </w:p>
        </w:tc>
        <w:tc>
          <w:tcPr>
            <w:tcW w:w="720" w:type="dxa"/>
          </w:tcPr>
          <w:p w14:paraId="30B970F6" w14:textId="77777777" w:rsidR="00357A40" w:rsidRPr="00CD48A8" w:rsidRDefault="00357A40" w:rsidP="00BF5382">
            <w:pPr>
              <w:pStyle w:val="TableText"/>
              <w:ind w:right="144"/>
              <w:rPr>
                <w:rFonts w:eastAsia="Times New Roman"/>
                <w:noProof w:val="0"/>
                <w:szCs w:val="24"/>
              </w:rPr>
            </w:pPr>
            <w:r w:rsidRPr="00CD48A8">
              <w:rPr>
                <w:noProof w:val="0"/>
              </w:rPr>
              <w:t>26</w:t>
            </w:r>
          </w:p>
        </w:tc>
        <w:tc>
          <w:tcPr>
            <w:tcW w:w="1170" w:type="dxa"/>
          </w:tcPr>
          <w:p w14:paraId="552F4E1B" w14:textId="77777777" w:rsidR="00357A40" w:rsidRPr="00CD48A8" w:rsidRDefault="00357A40" w:rsidP="00BF5382">
            <w:pPr>
              <w:pStyle w:val="TableText"/>
              <w:ind w:right="360"/>
              <w:rPr>
                <w:rFonts w:eastAsia="Times New Roman"/>
                <w:noProof w:val="0"/>
                <w:szCs w:val="24"/>
              </w:rPr>
            </w:pPr>
            <w:r w:rsidRPr="00CD48A8">
              <w:rPr>
                <w:noProof w:val="0"/>
              </w:rPr>
              <w:t>2.9</w:t>
            </w:r>
          </w:p>
        </w:tc>
        <w:tc>
          <w:tcPr>
            <w:tcW w:w="1710" w:type="dxa"/>
          </w:tcPr>
          <w:p w14:paraId="12D43941" w14:textId="77777777" w:rsidR="00357A40" w:rsidRPr="00CD48A8" w:rsidRDefault="00357A40" w:rsidP="00BF5382">
            <w:pPr>
              <w:pStyle w:val="TableText"/>
              <w:ind w:right="432"/>
              <w:rPr>
                <w:rFonts w:eastAsia="Times New Roman"/>
                <w:noProof w:val="0"/>
                <w:szCs w:val="24"/>
              </w:rPr>
            </w:pPr>
            <w:r w:rsidRPr="00CD48A8">
              <w:rPr>
                <w:noProof w:val="0"/>
              </w:rPr>
              <w:t>729</w:t>
            </w:r>
          </w:p>
        </w:tc>
        <w:tc>
          <w:tcPr>
            <w:tcW w:w="1566" w:type="dxa"/>
          </w:tcPr>
          <w:p w14:paraId="72A5251D" w14:textId="77777777" w:rsidR="00357A40" w:rsidRPr="00CD48A8" w:rsidRDefault="00357A40" w:rsidP="00BF5382">
            <w:pPr>
              <w:pStyle w:val="TableText"/>
              <w:ind w:right="432"/>
              <w:rPr>
                <w:rFonts w:eastAsia="Times New Roman"/>
                <w:noProof w:val="0"/>
                <w:szCs w:val="24"/>
              </w:rPr>
            </w:pPr>
            <w:r w:rsidRPr="00CD48A8">
              <w:rPr>
                <w:noProof w:val="0"/>
              </w:rPr>
              <w:t>80.8</w:t>
            </w:r>
          </w:p>
        </w:tc>
      </w:tr>
      <w:tr w:rsidR="00357A40" w:rsidRPr="00CD48A8" w14:paraId="0382E0BA" w14:textId="77777777" w:rsidTr="006312D4">
        <w:tc>
          <w:tcPr>
            <w:tcW w:w="1008" w:type="dxa"/>
          </w:tcPr>
          <w:p w14:paraId="0B340F6F" w14:textId="77777777" w:rsidR="00357A40" w:rsidRPr="00CD48A8" w:rsidRDefault="00357A40" w:rsidP="00BF5382">
            <w:pPr>
              <w:pStyle w:val="TableText"/>
              <w:rPr>
                <w:rFonts w:eastAsia="Times New Roman"/>
                <w:noProof w:val="0"/>
                <w:szCs w:val="24"/>
              </w:rPr>
            </w:pPr>
            <w:r w:rsidRPr="00CD48A8">
              <w:rPr>
                <w:noProof w:val="0"/>
              </w:rPr>
              <w:t>36</w:t>
            </w:r>
          </w:p>
        </w:tc>
        <w:tc>
          <w:tcPr>
            <w:tcW w:w="1008" w:type="dxa"/>
          </w:tcPr>
          <w:p w14:paraId="6740BF48" w14:textId="77777777" w:rsidR="00357A40" w:rsidRPr="00CD48A8" w:rsidRDefault="00357A40" w:rsidP="00BF5382">
            <w:pPr>
              <w:pStyle w:val="TableText"/>
              <w:rPr>
                <w:noProof w:val="0"/>
                <w:szCs w:val="24"/>
              </w:rPr>
            </w:pPr>
            <w:r w:rsidRPr="00CD48A8">
              <w:rPr>
                <w:noProof w:val="0"/>
              </w:rPr>
              <w:t>0.481</w:t>
            </w:r>
          </w:p>
        </w:tc>
        <w:tc>
          <w:tcPr>
            <w:tcW w:w="1008" w:type="dxa"/>
          </w:tcPr>
          <w:p w14:paraId="39F72292" w14:textId="77777777" w:rsidR="00357A40" w:rsidRPr="00CD48A8" w:rsidRDefault="00357A40" w:rsidP="00BF5382">
            <w:pPr>
              <w:pStyle w:val="TableText"/>
              <w:ind w:right="144"/>
              <w:rPr>
                <w:rFonts w:eastAsia="Times New Roman"/>
                <w:noProof w:val="0"/>
                <w:szCs w:val="24"/>
              </w:rPr>
            </w:pPr>
            <w:r w:rsidRPr="00CD48A8">
              <w:rPr>
                <w:noProof w:val="0"/>
              </w:rPr>
              <w:t>555</w:t>
            </w:r>
          </w:p>
        </w:tc>
        <w:tc>
          <w:tcPr>
            <w:tcW w:w="720" w:type="dxa"/>
          </w:tcPr>
          <w:p w14:paraId="58F606B7" w14:textId="77777777" w:rsidR="00357A40" w:rsidRPr="00CD48A8" w:rsidRDefault="00357A40" w:rsidP="00BF5382">
            <w:pPr>
              <w:pStyle w:val="TableText"/>
              <w:ind w:right="144"/>
              <w:rPr>
                <w:rFonts w:eastAsia="Times New Roman"/>
                <w:noProof w:val="0"/>
                <w:szCs w:val="24"/>
              </w:rPr>
            </w:pPr>
            <w:r w:rsidRPr="00CD48A8">
              <w:rPr>
                <w:noProof w:val="0"/>
              </w:rPr>
              <w:t>22</w:t>
            </w:r>
          </w:p>
        </w:tc>
        <w:tc>
          <w:tcPr>
            <w:tcW w:w="1170" w:type="dxa"/>
          </w:tcPr>
          <w:p w14:paraId="716C85DA" w14:textId="77777777" w:rsidR="00357A40" w:rsidRPr="00CD48A8" w:rsidRDefault="00357A40" w:rsidP="00BF5382">
            <w:pPr>
              <w:pStyle w:val="TableText"/>
              <w:ind w:right="360"/>
              <w:rPr>
                <w:rFonts w:eastAsia="Times New Roman"/>
                <w:noProof w:val="0"/>
                <w:szCs w:val="24"/>
              </w:rPr>
            </w:pPr>
            <w:r w:rsidRPr="00CD48A8">
              <w:rPr>
                <w:noProof w:val="0"/>
              </w:rPr>
              <w:t>2.4</w:t>
            </w:r>
          </w:p>
        </w:tc>
        <w:tc>
          <w:tcPr>
            <w:tcW w:w="1710" w:type="dxa"/>
          </w:tcPr>
          <w:p w14:paraId="6B57E132" w14:textId="77777777" w:rsidR="00357A40" w:rsidRPr="00CD48A8" w:rsidRDefault="00357A40" w:rsidP="00BF5382">
            <w:pPr>
              <w:pStyle w:val="TableText"/>
              <w:ind w:right="432"/>
              <w:rPr>
                <w:rFonts w:eastAsia="Times New Roman"/>
                <w:noProof w:val="0"/>
                <w:szCs w:val="24"/>
              </w:rPr>
            </w:pPr>
            <w:r w:rsidRPr="00CD48A8">
              <w:rPr>
                <w:noProof w:val="0"/>
              </w:rPr>
              <w:t>751</w:t>
            </w:r>
          </w:p>
        </w:tc>
        <w:tc>
          <w:tcPr>
            <w:tcW w:w="1566" w:type="dxa"/>
          </w:tcPr>
          <w:p w14:paraId="256735AC" w14:textId="77777777" w:rsidR="00357A40" w:rsidRPr="00CD48A8" w:rsidRDefault="00357A40" w:rsidP="00BF5382">
            <w:pPr>
              <w:pStyle w:val="TableText"/>
              <w:ind w:right="432"/>
              <w:rPr>
                <w:rFonts w:eastAsia="Times New Roman"/>
                <w:noProof w:val="0"/>
                <w:szCs w:val="24"/>
              </w:rPr>
            </w:pPr>
            <w:r w:rsidRPr="00CD48A8">
              <w:rPr>
                <w:noProof w:val="0"/>
              </w:rPr>
              <w:t>83.3</w:t>
            </w:r>
          </w:p>
        </w:tc>
      </w:tr>
      <w:tr w:rsidR="00357A40" w:rsidRPr="00CD48A8" w14:paraId="25F0817E" w14:textId="77777777" w:rsidTr="006312D4">
        <w:tc>
          <w:tcPr>
            <w:tcW w:w="1008" w:type="dxa"/>
          </w:tcPr>
          <w:p w14:paraId="4EF3FFDC" w14:textId="77777777" w:rsidR="00357A40" w:rsidRPr="00CD48A8" w:rsidRDefault="00357A40" w:rsidP="00BF5382">
            <w:pPr>
              <w:pStyle w:val="TableText"/>
              <w:rPr>
                <w:rFonts w:eastAsia="Times New Roman"/>
                <w:noProof w:val="0"/>
                <w:szCs w:val="24"/>
              </w:rPr>
            </w:pPr>
            <w:r w:rsidRPr="00CD48A8">
              <w:rPr>
                <w:noProof w:val="0"/>
              </w:rPr>
              <w:t>37</w:t>
            </w:r>
          </w:p>
        </w:tc>
        <w:tc>
          <w:tcPr>
            <w:tcW w:w="1008" w:type="dxa"/>
          </w:tcPr>
          <w:p w14:paraId="01AB6EEC" w14:textId="77777777" w:rsidR="00357A40" w:rsidRPr="00CD48A8" w:rsidRDefault="00357A40" w:rsidP="00BF5382">
            <w:pPr>
              <w:pStyle w:val="TableText"/>
              <w:rPr>
                <w:noProof w:val="0"/>
                <w:szCs w:val="24"/>
              </w:rPr>
            </w:pPr>
            <w:r w:rsidRPr="00CD48A8">
              <w:rPr>
                <w:noProof w:val="0"/>
              </w:rPr>
              <w:t>0.558</w:t>
            </w:r>
          </w:p>
        </w:tc>
        <w:tc>
          <w:tcPr>
            <w:tcW w:w="1008" w:type="dxa"/>
          </w:tcPr>
          <w:p w14:paraId="28CAF89A" w14:textId="77777777" w:rsidR="00357A40" w:rsidRPr="00CD48A8" w:rsidRDefault="00357A40" w:rsidP="00BF5382">
            <w:pPr>
              <w:pStyle w:val="TableText"/>
              <w:ind w:right="144"/>
              <w:rPr>
                <w:rFonts w:eastAsia="Times New Roman"/>
                <w:noProof w:val="0"/>
                <w:szCs w:val="24"/>
              </w:rPr>
            </w:pPr>
            <w:r w:rsidRPr="00CD48A8">
              <w:rPr>
                <w:noProof w:val="0"/>
              </w:rPr>
              <w:t>556</w:t>
            </w:r>
          </w:p>
        </w:tc>
        <w:tc>
          <w:tcPr>
            <w:tcW w:w="720" w:type="dxa"/>
          </w:tcPr>
          <w:p w14:paraId="0DAFED83" w14:textId="77777777" w:rsidR="00357A40" w:rsidRPr="00CD48A8" w:rsidRDefault="00357A40" w:rsidP="00BF5382">
            <w:pPr>
              <w:pStyle w:val="TableText"/>
              <w:ind w:right="144"/>
              <w:rPr>
                <w:rFonts w:eastAsia="Times New Roman"/>
                <w:noProof w:val="0"/>
                <w:szCs w:val="24"/>
              </w:rPr>
            </w:pPr>
            <w:r w:rsidRPr="00CD48A8">
              <w:rPr>
                <w:noProof w:val="0"/>
              </w:rPr>
              <w:t>11</w:t>
            </w:r>
          </w:p>
        </w:tc>
        <w:tc>
          <w:tcPr>
            <w:tcW w:w="1170" w:type="dxa"/>
          </w:tcPr>
          <w:p w14:paraId="31378299" w14:textId="77777777" w:rsidR="00357A40" w:rsidRPr="00CD48A8" w:rsidRDefault="00357A40" w:rsidP="00BF5382">
            <w:pPr>
              <w:pStyle w:val="TableText"/>
              <w:ind w:right="360"/>
              <w:rPr>
                <w:rFonts w:eastAsia="Times New Roman"/>
                <w:noProof w:val="0"/>
                <w:szCs w:val="24"/>
              </w:rPr>
            </w:pPr>
            <w:r w:rsidRPr="00CD48A8">
              <w:rPr>
                <w:noProof w:val="0"/>
              </w:rPr>
              <w:t>1.2</w:t>
            </w:r>
          </w:p>
        </w:tc>
        <w:tc>
          <w:tcPr>
            <w:tcW w:w="1710" w:type="dxa"/>
          </w:tcPr>
          <w:p w14:paraId="3999F06A" w14:textId="77777777" w:rsidR="00357A40" w:rsidRPr="00CD48A8" w:rsidRDefault="00357A40" w:rsidP="00BF5382">
            <w:pPr>
              <w:pStyle w:val="TableText"/>
              <w:ind w:right="432"/>
              <w:rPr>
                <w:rFonts w:eastAsia="Times New Roman"/>
                <w:noProof w:val="0"/>
                <w:szCs w:val="24"/>
              </w:rPr>
            </w:pPr>
            <w:r w:rsidRPr="00CD48A8">
              <w:rPr>
                <w:noProof w:val="0"/>
              </w:rPr>
              <w:t>762</w:t>
            </w:r>
          </w:p>
        </w:tc>
        <w:tc>
          <w:tcPr>
            <w:tcW w:w="1566" w:type="dxa"/>
          </w:tcPr>
          <w:p w14:paraId="61A8DB43" w14:textId="77777777" w:rsidR="00357A40" w:rsidRPr="00CD48A8" w:rsidRDefault="00357A40" w:rsidP="00BF5382">
            <w:pPr>
              <w:pStyle w:val="TableText"/>
              <w:ind w:right="432"/>
              <w:rPr>
                <w:rFonts w:eastAsia="Times New Roman"/>
                <w:noProof w:val="0"/>
                <w:szCs w:val="24"/>
              </w:rPr>
            </w:pPr>
            <w:r w:rsidRPr="00CD48A8">
              <w:rPr>
                <w:noProof w:val="0"/>
              </w:rPr>
              <w:t>84.5</w:t>
            </w:r>
          </w:p>
        </w:tc>
      </w:tr>
      <w:tr w:rsidR="00357A40" w:rsidRPr="00CD48A8" w14:paraId="7C581824" w14:textId="77777777" w:rsidTr="006312D4">
        <w:tc>
          <w:tcPr>
            <w:tcW w:w="1008" w:type="dxa"/>
          </w:tcPr>
          <w:p w14:paraId="16A484AF" w14:textId="77777777" w:rsidR="00357A40" w:rsidRPr="00CD48A8" w:rsidRDefault="00357A40" w:rsidP="00BF5382">
            <w:pPr>
              <w:pStyle w:val="TableText"/>
              <w:rPr>
                <w:rFonts w:eastAsia="Times New Roman"/>
                <w:noProof w:val="0"/>
                <w:szCs w:val="24"/>
              </w:rPr>
            </w:pPr>
            <w:r w:rsidRPr="00CD48A8">
              <w:rPr>
                <w:noProof w:val="0"/>
              </w:rPr>
              <w:t>38</w:t>
            </w:r>
          </w:p>
        </w:tc>
        <w:tc>
          <w:tcPr>
            <w:tcW w:w="1008" w:type="dxa"/>
          </w:tcPr>
          <w:p w14:paraId="4082F31C" w14:textId="77777777" w:rsidR="00357A40" w:rsidRPr="00CD48A8" w:rsidRDefault="00357A40" w:rsidP="00BF5382">
            <w:pPr>
              <w:pStyle w:val="TableText"/>
              <w:rPr>
                <w:noProof w:val="0"/>
                <w:szCs w:val="24"/>
              </w:rPr>
            </w:pPr>
            <w:r w:rsidRPr="00CD48A8">
              <w:rPr>
                <w:noProof w:val="0"/>
              </w:rPr>
              <w:t>0.637</w:t>
            </w:r>
          </w:p>
        </w:tc>
        <w:tc>
          <w:tcPr>
            <w:tcW w:w="1008" w:type="dxa"/>
          </w:tcPr>
          <w:p w14:paraId="7AB54239" w14:textId="77777777" w:rsidR="00357A40" w:rsidRPr="00CD48A8" w:rsidRDefault="00357A40" w:rsidP="00BF5382">
            <w:pPr>
              <w:pStyle w:val="TableText"/>
              <w:ind w:right="144"/>
              <w:rPr>
                <w:rFonts w:eastAsia="Times New Roman"/>
                <w:noProof w:val="0"/>
                <w:szCs w:val="24"/>
              </w:rPr>
            </w:pPr>
            <w:r w:rsidRPr="00CD48A8">
              <w:rPr>
                <w:noProof w:val="0"/>
              </w:rPr>
              <w:t>557</w:t>
            </w:r>
          </w:p>
        </w:tc>
        <w:tc>
          <w:tcPr>
            <w:tcW w:w="720" w:type="dxa"/>
          </w:tcPr>
          <w:p w14:paraId="16BA88BC" w14:textId="77777777" w:rsidR="00357A40" w:rsidRPr="00CD48A8" w:rsidRDefault="00357A40" w:rsidP="00BF5382">
            <w:pPr>
              <w:pStyle w:val="TableText"/>
              <w:ind w:right="144"/>
              <w:rPr>
                <w:rFonts w:eastAsia="Times New Roman"/>
                <w:noProof w:val="0"/>
                <w:szCs w:val="24"/>
              </w:rPr>
            </w:pPr>
            <w:r w:rsidRPr="00CD48A8">
              <w:rPr>
                <w:noProof w:val="0"/>
              </w:rPr>
              <w:t>16</w:t>
            </w:r>
          </w:p>
        </w:tc>
        <w:tc>
          <w:tcPr>
            <w:tcW w:w="1170" w:type="dxa"/>
          </w:tcPr>
          <w:p w14:paraId="0D1C49E0" w14:textId="77777777" w:rsidR="00357A40" w:rsidRPr="00CD48A8" w:rsidRDefault="00357A40" w:rsidP="00BF5382">
            <w:pPr>
              <w:pStyle w:val="TableText"/>
              <w:ind w:right="360"/>
              <w:rPr>
                <w:rFonts w:eastAsia="Times New Roman"/>
                <w:noProof w:val="0"/>
                <w:szCs w:val="24"/>
              </w:rPr>
            </w:pPr>
            <w:r w:rsidRPr="00CD48A8">
              <w:rPr>
                <w:noProof w:val="0"/>
              </w:rPr>
              <w:t>1.8</w:t>
            </w:r>
          </w:p>
        </w:tc>
        <w:tc>
          <w:tcPr>
            <w:tcW w:w="1710" w:type="dxa"/>
          </w:tcPr>
          <w:p w14:paraId="114AC4FC" w14:textId="77777777" w:rsidR="00357A40" w:rsidRPr="00CD48A8" w:rsidRDefault="00357A40" w:rsidP="00BF5382">
            <w:pPr>
              <w:pStyle w:val="TableText"/>
              <w:ind w:right="432"/>
              <w:rPr>
                <w:rFonts w:eastAsia="Times New Roman"/>
                <w:noProof w:val="0"/>
                <w:szCs w:val="24"/>
              </w:rPr>
            </w:pPr>
            <w:r w:rsidRPr="00CD48A8">
              <w:rPr>
                <w:noProof w:val="0"/>
              </w:rPr>
              <w:t>778</w:t>
            </w:r>
          </w:p>
        </w:tc>
        <w:tc>
          <w:tcPr>
            <w:tcW w:w="1566" w:type="dxa"/>
          </w:tcPr>
          <w:p w14:paraId="7C73AA45" w14:textId="77777777" w:rsidR="00357A40" w:rsidRPr="00CD48A8" w:rsidRDefault="00357A40" w:rsidP="00BF5382">
            <w:pPr>
              <w:pStyle w:val="TableText"/>
              <w:ind w:right="432"/>
              <w:rPr>
                <w:rFonts w:eastAsia="Times New Roman"/>
                <w:noProof w:val="0"/>
                <w:szCs w:val="24"/>
              </w:rPr>
            </w:pPr>
            <w:r w:rsidRPr="00CD48A8">
              <w:rPr>
                <w:noProof w:val="0"/>
              </w:rPr>
              <w:t>86.3</w:t>
            </w:r>
          </w:p>
        </w:tc>
      </w:tr>
      <w:tr w:rsidR="00357A40" w:rsidRPr="00CD48A8" w14:paraId="2BB17A36" w14:textId="77777777" w:rsidTr="006312D4">
        <w:tc>
          <w:tcPr>
            <w:tcW w:w="1008" w:type="dxa"/>
          </w:tcPr>
          <w:p w14:paraId="5AA31FAD" w14:textId="77777777" w:rsidR="00357A40" w:rsidRPr="00CD48A8" w:rsidRDefault="00357A40" w:rsidP="00BF5382">
            <w:pPr>
              <w:pStyle w:val="TableText"/>
              <w:rPr>
                <w:rFonts w:eastAsia="Times New Roman"/>
                <w:noProof w:val="0"/>
                <w:szCs w:val="24"/>
              </w:rPr>
            </w:pPr>
            <w:r w:rsidRPr="00CD48A8">
              <w:rPr>
                <w:noProof w:val="0"/>
              </w:rPr>
              <w:t>39</w:t>
            </w:r>
          </w:p>
        </w:tc>
        <w:tc>
          <w:tcPr>
            <w:tcW w:w="1008" w:type="dxa"/>
          </w:tcPr>
          <w:p w14:paraId="3F0320C4" w14:textId="77777777" w:rsidR="00357A40" w:rsidRPr="00CD48A8" w:rsidRDefault="00357A40" w:rsidP="00BF5382">
            <w:pPr>
              <w:pStyle w:val="TableText"/>
              <w:rPr>
                <w:noProof w:val="0"/>
                <w:szCs w:val="24"/>
              </w:rPr>
            </w:pPr>
            <w:r w:rsidRPr="00CD48A8">
              <w:rPr>
                <w:noProof w:val="0"/>
              </w:rPr>
              <w:t>0.716</w:t>
            </w:r>
          </w:p>
        </w:tc>
        <w:tc>
          <w:tcPr>
            <w:tcW w:w="1008" w:type="dxa"/>
          </w:tcPr>
          <w:p w14:paraId="760CCEC6" w14:textId="77777777" w:rsidR="00357A40" w:rsidRPr="00CD48A8" w:rsidRDefault="00357A40" w:rsidP="00BF5382">
            <w:pPr>
              <w:pStyle w:val="TableText"/>
              <w:ind w:right="144"/>
              <w:rPr>
                <w:rFonts w:eastAsia="Times New Roman"/>
                <w:noProof w:val="0"/>
                <w:szCs w:val="24"/>
              </w:rPr>
            </w:pPr>
            <w:r w:rsidRPr="00CD48A8">
              <w:rPr>
                <w:noProof w:val="0"/>
              </w:rPr>
              <w:t>558</w:t>
            </w:r>
          </w:p>
        </w:tc>
        <w:tc>
          <w:tcPr>
            <w:tcW w:w="720" w:type="dxa"/>
          </w:tcPr>
          <w:p w14:paraId="64657E62" w14:textId="77777777" w:rsidR="00357A40" w:rsidRPr="00CD48A8" w:rsidRDefault="00357A40" w:rsidP="00BF5382">
            <w:pPr>
              <w:pStyle w:val="TableText"/>
              <w:ind w:right="144"/>
              <w:rPr>
                <w:rFonts w:eastAsia="Times New Roman"/>
                <w:noProof w:val="0"/>
                <w:szCs w:val="24"/>
              </w:rPr>
            </w:pPr>
            <w:r w:rsidRPr="00CD48A8">
              <w:rPr>
                <w:noProof w:val="0"/>
              </w:rPr>
              <w:t>18</w:t>
            </w:r>
          </w:p>
        </w:tc>
        <w:tc>
          <w:tcPr>
            <w:tcW w:w="1170" w:type="dxa"/>
          </w:tcPr>
          <w:p w14:paraId="24AE6A91" w14:textId="77777777" w:rsidR="00357A40" w:rsidRPr="00CD48A8" w:rsidRDefault="00357A40" w:rsidP="00BF5382">
            <w:pPr>
              <w:pStyle w:val="TableText"/>
              <w:ind w:right="360"/>
              <w:rPr>
                <w:rFonts w:eastAsia="Times New Roman"/>
                <w:noProof w:val="0"/>
                <w:szCs w:val="24"/>
              </w:rPr>
            </w:pPr>
            <w:r w:rsidRPr="00CD48A8">
              <w:rPr>
                <w:noProof w:val="0"/>
              </w:rPr>
              <w:t>2.0</w:t>
            </w:r>
          </w:p>
        </w:tc>
        <w:tc>
          <w:tcPr>
            <w:tcW w:w="1710" w:type="dxa"/>
          </w:tcPr>
          <w:p w14:paraId="523B04E8" w14:textId="77777777" w:rsidR="00357A40" w:rsidRPr="00CD48A8" w:rsidRDefault="00357A40" w:rsidP="00BF5382">
            <w:pPr>
              <w:pStyle w:val="TableText"/>
              <w:ind w:right="432"/>
              <w:rPr>
                <w:rFonts w:eastAsia="Times New Roman"/>
                <w:noProof w:val="0"/>
                <w:szCs w:val="24"/>
              </w:rPr>
            </w:pPr>
            <w:r w:rsidRPr="00CD48A8">
              <w:rPr>
                <w:noProof w:val="0"/>
              </w:rPr>
              <w:t>796</w:t>
            </w:r>
          </w:p>
        </w:tc>
        <w:tc>
          <w:tcPr>
            <w:tcW w:w="1566" w:type="dxa"/>
          </w:tcPr>
          <w:p w14:paraId="3D381604" w14:textId="77777777" w:rsidR="00357A40" w:rsidRPr="00CD48A8" w:rsidRDefault="00357A40" w:rsidP="00BF5382">
            <w:pPr>
              <w:pStyle w:val="TableText"/>
              <w:ind w:right="432"/>
              <w:rPr>
                <w:rFonts w:eastAsia="Times New Roman"/>
                <w:noProof w:val="0"/>
                <w:szCs w:val="24"/>
              </w:rPr>
            </w:pPr>
            <w:r w:rsidRPr="00CD48A8">
              <w:rPr>
                <w:noProof w:val="0"/>
              </w:rPr>
              <w:t>88.2</w:t>
            </w:r>
          </w:p>
        </w:tc>
      </w:tr>
      <w:tr w:rsidR="00357A40" w:rsidRPr="00CD48A8" w14:paraId="6B7C1E9B" w14:textId="77777777" w:rsidTr="006312D4">
        <w:tc>
          <w:tcPr>
            <w:tcW w:w="1008" w:type="dxa"/>
          </w:tcPr>
          <w:p w14:paraId="52AA2C87" w14:textId="77777777" w:rsidR="00357A40" w:rsidRPr="00CD48A8" w:rsidRDefault="00357A40" w:rsidP="00BF5382">
            <w:pPr>
              <w:pStyle w:val="TableText"/>
              <w:rPr>
                <w:rFonts w:eastAsia="Times New Roman"/>
                <w:noProof w:val="0"/>
                <w:szCs w:val="24"/>
              </w:rPr>
            </w:pPr>
            <w:r w:rsidRPr="00CD48A8">
              <w:rPr>
                <w:noProof w:val="0"/>
              </w:rPr>
              <w:t>40</w:t>
            </w:r>
          </w:p>
        </w:tc>
        <w:tc>
          <w:tcPr>
            <w:tcW w:w="1008" w:type="dxa"/>
          </w:tcPr>
          <w:p w14:paraId="657B18BF" w14:textId="77777777" w:rsidR="00357A40" w:rsidRPr="00CD48A8" w:rsidRDefault="00357A40" w:rsidP="00BF5382">
            <w:pPr>
              <w:pStyle w:val="TableText"/>
              <w:rPr>
                <w:noProof w:val="0"/>
                <w:szCs w:val="24"/>
              </w:rPr>
            </w:pPr>
            <w:r w:rsidRPr="00CD48A8">
              <w:rPr>
                <w:noProof w:val="0"/>
              </w:rPr>
              <w:t>0.797</w:t>
            </w:r>
          </w:p>
        </w:tc>
        <w:tc>
          <w:tcPr>
            <w:tcW w:w="1008" w:type="dxa"/>
          </w:tcPr>
          <w:p w14:paraId="3E715232" w14:textId="77777777" w:rsidR="00357A40" w:rsidRPr="00CD48A8" w:rsidRDefault="00357A40" w:rsidP="00BF5382">
            <w:pPr>
              <w:pStyle w:val="TableText"/>
              <w:ind w:right="144"/>
              <w:rPr>
                <w:rFonts w:eastAsia="Times New Roman"/>
                <w:noProof w:val="0"/>
                <w:szCs w:val="24"/>
              </w:rPr>
            </w:pPr>
            <w:r w:rsidRPr="00CD48A8">
              <w:rPr>
                <w:noProof w:val="0"/>
              </w:rPr>
              <w:t>559</w:t>
            </w:r>
          </w:p>
        </w:tc>
        <w:tc>
          <w:tcPr>
            <w:tcW w:w="720" w:type="dxa"/>
          </w:tcPr>
          <w:p w14:paraId="1C6B16D7" w14:textId="77777777" w:rsidR="00357A40" w:rsidRPr="00CD48A8" w:rsidRDefault="00357A40" w:rsidP="00BF5382">
            <w:pPr>
              <w:pStyle w:val="TableText"/>
              <w:ind w:right="144"/>
              <w:rPr>
                <w:rFonts w:eastAsia="Times New Roman"/>
                <w:noProof w:val="0"/>
                <w:szCs w:val="24"/>
              </w:rPr>
            </w:pPr>
            <w:r w:rsidRPr="00CD48A8">
              <w:rPr>
                <w:noProof w:val="0"/>
              </w:rPr>
              <w:t>16</w:t>
            </w:r>
          </w:p>
        </w:tc>
        <w:tc>
          <w:tcPr>
            <w:tcW w:w="1170" w:type="dxa"/>
          </w:tcPr>
          <w:p w14:paraId="5358054E" w14:textId="77777777" w:rsidR="00357A40" w:rsidRPr="00CD48A8" w:rsidRDefault="00357A40" w:rsidP="00BF5382">
            <w:pPr>
              <w:pStyle w:val="TableText"/>
              <w:ind w:right="360"/>
              <w:rPr>
                <w:rFonts w:eastAsia="Times New Roman"/>
                <w:noProof w:val="0"/>
                <w:szCs w:val="24"/>
              </w:rPr>
            </w:pPr>
            <w:r w:rsidRPr="00CD48A8">
              <w:rPr>
                <w:noProof w:val="0"/>
              </w:rPr>
              <w:t>1.8</w:t>
            </w:r>
          </w:p>
        </w:tc>
        <w:tc>
          <w:tcPr>
            <w:tcW w:w="1710" w:type="dxa"/>
          </w:tcPr>
          <w:p w14:paraId="72D05AF3" w14:textId="77777777" w:rsidR="00357A40" w:rsidRPr="00CD48A8" w:rsidRDefault="00357A40" w:rsidP="00BF5382">
            <w:pPr>
              <w:pStyle w:val="TableText"/>
              <w:ind w:right="432"/>
              <w:rPr>
                <w:rFonts w:eastAsia="Times New Roman"/>
                <w:noProof w:val="0"/>
                <w:szCs w:val="24"/>
              </w:rPr>
            </w:pPr>
            <w:r w:rsidRPr="00CD48A8">
              <w:rPr>
                <w:noProof w:val="0"/>
              </w:rPr>
              <w:t>812</w:t>
            </w:r>
          </w:p>
        </w:tc>
        <w:tc>
          <w:tcPr>
            <w:tcW w:w="1566" w:type="dxa"/>
          </w:tcPr>
          <w:p w14:paraId="3E3DFF68" w14:textId="77777777" w:rsidR="00357A40" w:rsidRPr="00CD48A8" w:rsidRDefault="00357A40" w:rsidP="00BF5382">
            <w:pPr>
              <w:pStyle w:val="TableText"/>
              <w:ind w:right="432"/>
              <w:rPr>
                <w:rFonts w:eastAsia="Times New Roman"/>
                <w:noProof w:val="0"/>
                <w:szCs w:val="24"/>
              </w:rPr>
            </w:pPr>
            <w:r w:rsidRPr="00CD48A8">
              <w:rPr>
                <w:noProof w:val="0"/>
              </w:rPr>
              <w:t>90.0</w:t>
            </w:r>
          </w:p>
        </w:tc>
      </w:tr>
      <w:tr w:rsidR="00357A40" w:rsidRPr="00CD48A8" w14:paraId="2148C262" w14:textId="77777777" w:rsidTr="006312D4">
        <w:tc>
          <w:tcPr>
            <w:tcW w:w="1008" w:type="dxa"/>
          </w:tcPr>
          <w:p w14:paraId="13AF1ABF" w14:textId="77777777" w:rsidR="00357A40" w:rsidRPr="00CD48A8" w:rsidRDefault="00357A40" w:rsidP="00BF5382">
            <w:pPr>
              <w:pStyle w:val="TableText"/>
              <w:rPr>
                <w:rFonts w:eastAsia="Times New Roman"/>
                <w:noProof w:val="0"/>
                <w:szCs w:val="24"/>
              </w:rPr>
            </w:pPr>
            <w:r w:rsidRPr="00CD48A8">
              <w:rPr>
                <w:noProof w:val="0"/>
              </w:rPr>
              <w:t>41</w:t>
            </w:r>
          </w:p>
        </w:tc>
        <w:tc>
          <w:tcPr>
            <w:tcW w:w="1008" w:type="dxa"/>
          </w:tcPr>
          <w:p w14:paraId="3FA1BD5F" w14:textId="77777777" w:rsidR="00357A40" w:rsidRPr="00CD48A8" w:rsidRDefault="00357A40" w:rsidP="00BF5382">
            <w:pPr>
              <w:pStyle w:val="TableText"/>
              <w:rPr>
                <w:noProof w:val="0"/>
                <w:szCs w:val="24"/>
              </w:rPr>
            </w:pPr>
            <w:r w:rsidRPr="00CD48A8">
              <w:rPr>
                <w:noProof w:val="0"/>
              </w:rPr>
              <w:t>0.879</w:t>
            </w:r>
          </w:p>
        </w:tc>
        <w:tc>
          <w:tcPr>
            <w:tcW w:w="1008" w:type="dxa"/>
          </w:tcPr>
          <w:p w14:paraId="3AEAB0E4" w14:textId="77777777" w:rsidR="00357A40" w:rsidRPr="00CD48A8" w:rsidRDefault="00357A40" w:rsidP="00BF5382">
            <w:pPr>
              <w:pStyle w:val="TableText"/>
              <w:ind w:right="144"/>
              <w:rPr>
                <w:rFonts w:eastAsia="Times New Roman"/>
                <w:noProof w:val="0"/>
                <w:szCs w:val="24"/>
              </w:rPr>
            </w:pPr>
            <w:r w:rsidRPr="00CD48A8">
              <w:rPr>
                <w:noProof w:val="0"/>
              </w:rPr>
              <w:t>560</w:t>
            </w:r>
          </w:p>
        </w:tc>
        <w:tc>
          <w:tcPr>
            <w:tcW w:w="720" w:type="dxa"/>
          </w:tcPr>
          <w:p w14:paraId="5890EA53" w14:textId="77777777" w:rsidR="00357A40" w:rsidRPr="00CD48A8" w:rsidRDefault="00357A40" w:rsidP="00BF5382">
            <w:pPr>
              <w:pStyle w:val="TableText"/>
              <w:ind w:right="144"/>
              <w:rPr>
                <w:rFonts w:eastAsia="Times New Roman"/>
                <w:noProof w:val="0"/>
                <w:szCs w:val="24"/>
              </w:rPr>
            </w:pPr>
            <w:r w:rsidRPr="00CD48A8">
              <w:rPr>
                <w:noProof w:val="0"/>
              </w:rPr>
              <w:t>16</w:t>
            </w:r>
          </w:p>
        </w:tc>
        <w:tc>
          <w:tcPr>
            <w:tcW w:w="1170" w:type="dxa"/>
          </w:tcPr>
          <w:p w14:paraId="4A7A67A4" w14:textId="77777777" w:rsidR="00357A40" w:rsidRPr="00CD48A8" w:rsidRDefault="00357A40" w:rsidP="00BF5382">
            <w:pPr>
              <w:pStyle w:val="TableText"/>
              <w:ind w:right="360"/>
              <w:rPr>
                <w:rFonts w:eastAsia="Times New Roman"/>
                <w:noProof w:val="0"/>
                <w:szCs w:val="24"/>
              </w:rPr>
            </w:pPr>
            <w:r w:rsidRPr="00CD48A8">
              <w:rPr>
                <w:noProof w:val="0"/>
              </w:rPr>
              <w:t>1.8</w:t>
            </w:r>
          </w:p>
        </w:tc>
        <w:tc>
          <w:tcPr>
            <w:tcW w:w="1710" w:type="dxa"/>
          </w:tcPr>
          <w:p w14:paraId="54E6D139" w14:textId="77777777" w:rsidR="00357A40" w:rsidRPr="00CD48A8" w:rsidRDefault="00357A40" w:rsidP="00BF5382">
            <w:pPr>
              <w:pStyle w:val="TableText"/>
              <w:ind w:right="432"/>
              <w:rPr>
                <w:rFonts w:eastAsia="Times New Roman"/>
                <w:noProof w:val="0"/>
                <w:szCs w:val="24"/>
              </w:rPr>
            </w:pPr>
            <w:r w:rsidRPr="00CD48A8">
              <w:rPr>
                <w:noProof w:val="0"/>
              </w:rPr>
              <w:t>828</w:t>
            </w:r>
          </w:p>
        </w:tc>
        <w:tc>
          <w:tcPr>
            <w:tcW w:w="1566" w:type="dxa"/>
          </w:tcPr>
          <w:p w14:paraId="35F55EF6" w14:textId="77777777" w:rsidR="00357A40" w:rsidRPr="00CD48A8" w:rsidRDefault="00357A40" w:rsidP="00BF5382">
            <w:pPr>
              <w:pStyle w:val="TableText"/>
              <w:ind w:right="432"/>
              <w:rPr>
                <w:rFonts w:eastAsia="Times New Roman"/>
                <w:noProof w:val="0"/>
                <w:szCs w:val="24"/>
              </w:rPr>
            </w:pPr>
            <w:r w:rsidRPr="00CD48A8">
              <w:rPr>
                <w:noProof w:val="0"/>
              </w:rPr>
              <w:t>91.8</w:t>
            </w:r>
          </w:p>
        </w:tc>
      </w:tr>
      <w:tr w:rsidR="00357A40" w:rsidRPr="00CD48A8" w14:paraId="606C820A" w14:textId="77777777" w:rsidTr="006312D4">
        <w:tc>
          <w:tcPr>
            <w:tcW w:w="1008" w:type="dxa"/>
          </w:tcPr>
          <w:p w14:paraId="7F55FA39" w14:textId="77777777" w:rsidR="00357A40" w:rsidRPr="00CD48A8" w:rsidRDefault="00357A40" w:rsidP="00BF5382">
            <w:pPr>
              <w:pStyle w:val="TableText"/>
              <w:rPr>
                <w:rFonts w:eastAsia="Times New Roman"/>
                <w:noProof w:val="0"/>
                <w:szCs w:val="24"/>
              </w:rPr>
            </w:pPr>
            <w:r w:rsidRPr="00CD48A8">
              <w:rPr>
                <w:noProof w:val="0"/>
              </w:rPr>
              <w:t>42</w:t>
            </w:r>
          </w:p>
        </w:tc>
        <w:tc>
          <w:tcPr>
            <w:tcW w:w="1008" w:type="dxa"/>
          </w:tcPr>
          <w:p w14:paraId="206D47A2" w14:textId="77777777" w:rsidR="00357A40" w:rsidRPr="00CD48A8" w:rsidRDefault="00357A40" w:rsidP="00BF5382">
            <w:pPr>
              <w:pStyle w:val="TableText"/>
              <w:rPr>
                <w:noProof w:val="0"/>
                <w:szCs w:val="24"/>
              </w:rPr>
            </w:pPr>
            <w:r w:rsidRPr="00CD48A8">
              <w:rPr>
                <w:noProof w:val="0"/>
              </w:rPr>
              <w:t>0.962</w:t>
            </w:r>
          </w:p>
        </w:tc>
        <w:tc>
          <w:tcPr>
            <w:tcW w:w="1008" w:type="dxa"/>
          </w:tcPr>
          <w:p w14:paraId="1B61CD1F" w14:textId="77777777" w:rsidR="00357A40" w:rsidRPr="00CD48A8" w:rsidRDefault="00357A40" w:rsidP="00BF5382">
            <w:pPr>
              <w:pStyle w:val="TableText"/>
              <w:ind w:right="144"/>
              <w:rPr>
                <w:rFonts w:eastAsia="Times New Roman"/>
                <w:noProof w:val="0"/>
                <w:szCs w:val="24"/>
              </w:rPr>
            </w:pPr>
            <w:r w:rsidRPr="00CD48A8">
              <w:rPr>
                <w:noProof w:val="0"/>
              </w:rPr>
              <w:t>561</w:t>
            </w:r>
          </w:p>
        </w:tc>
        <w:tc>
          <w:tcPr>
            <w:tcW w:w="720" w:type="dxa"/>
          </w:tcPr>
          <w:p w14:paraId="1206EBBE" w14:textId="77777777" w:rsidR="00357A40" w:rsidRPr="00CD48A8" w:rsidRDefault="00357A40" w:rsidP="00BF5382">
            <w:pPr>
              <w:pStyle w:val="TableText"/>
              <w:ind w:right="144"/>
              <w:rPr>
                <w:rFonts w:eastAsia="Times New Roman"/>
                <w:noProof w:val="0"/>
                <w:szCs w:val="24"/>
              </w:rPr>
            </w:pPr>
            <w:r w:rsidRPr="00CD48A8">
              <w:rPr>
                <w:noProof w:val="0"/>
              </w:rPr>
              <w:t>12</w:t>
            </w:r>
          </w:p>
        </w:tc>
        <w:tc>
          <w:tcPr>
            <w:tcW w:w="1170" w:type="dxa"/>
          </w:tcPr>
          <w:p w14:paraId="2E8E8475" w14:textId="77777777" w:rsidR="00357A40" w:rsidRPr="00CD48A8" w:rsidRDefault="00357A40" w:rsidP="00BF5382">
            <w:pPr>
              <w:pStyle w:val="TableText"/>
              <w:ind w:right="360"/>
              <w:rPr>
                <w:rFonts w:eastAsia="Times New Roman"/>
                <w:noProof w:val="0"/>
                <w:szCs w:val="24"/>
              </w:rPr>
            </w:pPr>
            <w:r w:rsidRPr="00CD48A8">
              <w:rPr>
                <w:noProof w:val="0"/>
              </w:rPr>
              <w:t>1.3</w:t>
            </w:r>
          </w:p>
        </w:tc>
        <w:tc>
          <w:tcPr>
            <w:tcW w:w="1710" w:type="dxa"/>
          </w:tcPr>
          <w:p w14:paraId="2C7C4B54" w14:textId="77777777" w:rsidR="00357A40" w:rsidRPr="00CD48A8" w:rsidRDefault="00357A40" w:rsidP="00BF5382">
            <w:pPr>
              <w:pStyle w:val="TableText"/>
              <w:ind w:right="432"/>
              <w:rPr>
                <w:rFonts w:eastAsia="Times New Roman"/>
                <w:noProof w:val="0"/>
                <w:szCs w:val="24"/>
              </w:rPr>
            </w:pPr>
            <w:r w:rsidRPr="00CD48A8">
              <w:rPr>
                <w:noProof w:val="0"/>
              </w:rPr>
              <w:t>840</w:t>
            </w:r>
          </w:p>
        </w:tc>
        <w:tc>
          <w:tcPr>
            <w:tcW w:w="1566" w:type="dxa"/>
          </w:tcPr>
          <w:p w14:paraId="3762B2A7" w14:textId="77777777" w:rsidR="00357A40" w:rsidRPr="00CD48A8" w:rsidRDefault="00357A40" w:rsidP="00BF5382">
            <w:pPr>
              <w:pStyle w:val="TableText"/>
              <w:ind w:right="432"/>
              <w:rPr>
                <w:rFonts w:eastAsia="Times New Roman"/>
                <w:noProof w:val="0"/>
                <w:szCs w:val="24"/>
              </w:rPr>
            </w:pPr>
            <w:r w:rsidRPr="00CD48A8">
              <w:rPr>
                <w:noProof w:val="0"/>
              </w:rPr>
              <w:t>93.1</w:t>
            </w:r>
          </w:p>
        </w:tc>
      </w:tr>
      <w:tr w:rsidR="00357A40" w:rsidRPr="00CD48A8" w14:paraId="4B5C2107" w14:textId="77777777" w:rsidTr="006312D4">
        <w:tc>
          <w:tcPr>
            <w:tcW w:w="1008" w:type="dxa"/>
          </w:tcPr>
          <w:p w14:paraId="3DC59D83" w14:textId="77777777" w:rsidR="00357A40" w:rsidRPr="00CD48A8" w:rsidRDefault="00357A40" w:rsidP="00BF5382">
            <w:pPr>
              <w:pStyle w:val="TableText"/>
              <w:rPr>
                <w:rFonts w:eastAsia="Times New Roman"/>
                <w:noProof w:val="0"/>
                <w:szCs w:val="24"/>
              </w:rPr>
            </w:pPr>
            <w:r w:rsidRPr="00CD48A8">
              <w:rPr>
                <w:noProof w:val="0"/>
              </w:rPr>
              <w:t>43</w:t>
            </w:r>
          </w:p>
        </w:tc>
        <w:tc>
          <w:tcPr>
            <w:tcW w:w="1008" w:type="dxa"/>
          </w:tcPr>
          <w:p w14:paraId="6138894C" w14:textId="77777777" w:rsidR="00357A40" w:rsidRPr="00CD48A8" w:rsidRDefault="00357A40" w:rsidP="00BF5382">
            <w:pPr>
              <w:pStyle w:val="TableText"/>
              <w:rPr>
                <w:noProof w:val="0"/>
                <w:szCs w:val="24"/>
              </w:rPr>
            </w:pPr>
            <w:r w:rsidRPr="00CD48A8">
              <w:rPr>
                <w:noProof w:val="0"/>
              </w:rPr>
              <w:t>1.048</w:t>
            </w:r>
          </w:p>
        </w:tc>
        <w:tc>
          <w:tcPr>
            <w:tcW w:w="1008" w:type="dxa"/>
          </w:tcPr>
          <w:p w14:paraId="50F8193A" w14:textId="77777777" w:rsidR="00357A40" w:rsidRPr="00CD48A8" w:rsidRDefault="00357A40" w:rsidP="00BF5382">
            <w:pPr>
              <w:pStyle w:val="TableText"/>
              <w:ind w:right="144"/>
              <w:rPr>
                <w:rFonts w:eastAsia="Times New Roman"/>
                <w:noProof w:val="0"/>
                <w:szCs w:val="24"/>
              </w:rPr>
            </w:pPr>
            <w:r w:rsidRPr="00CD48A8">
              <w:rPr>
                <w:noProof w:val="0"/>
              </w:rPr>
              <w:t>563</w:t>
            </w:r>
          </w:p>
        </w:tc>
        <w:tc>
          <w:tcPr>
            <w:tcW w:w="720" w:type="dxa"/>
          </w:tcPr>
          <w:p w14:paraId="58ECA022" w14:textId="77777777" w:rsidR="00357A40" w:rsidRPr="00CD48A8" w:rsidRDefault="00357A40" w:rsidP="00BF5382">
            <w:pPr>
              <w:pStyle w:val="TableText"/>
              <w:ind w:right="144"/>
              <w:rPr>
                <w:rFonts w:eastAsia="Times New Roman"/>
                <w:noProof w:val="0"/>
                <w:szCs w:val="24"/>
              </w:rPr>
            </w:pPr>
            <w:r w:rsidRPr="00CD48A8">
              <w:rPr>
                <w:noProof w:val="0"/>
              </w:rPr>
              <w:t>16</w:t>
            </w:r>
          </w:p>
        </w:tc>
        <w:tc>
          <w:tcPr>
            <w:tcW w:w="1170" w:type="dxa"/>
          </w:tcPr>
          <w:p w14:paraId="08C81EEF" w14:textId="77777777" w:rsidR="00357A40" w:rsidRPr="00CD48A8" w:rsidRDefault="00357A40" w:rsidP="00BF5382">
            <w:pPr>
              <w:pStyle w:val="TableText"/>
              <w:ind w:right="360"/>
              <w:rPr>
                <w:rFonts w:eastAsia="Times New Roman"/>
                <w:noProof w:val="0"/>
                <w:szCs w:val="24"/>
              </w:rPr>
            </w:pPr>
            <w:r w:rsidRPr="00CD48A8">
              <w:rPr>
                <w:noProof w:val="0"/>
              </w:rPr>
              <w:t>1.8</w:t>
            </w:r>
          </w:p>
        </w:tc>
        <w:tc>
          <w:tcPr>
            <w:tcW w:w="1710" w:type="dxa"/>
          </w:tcPr>
          <w:p w14:paraId="00575D7E" w14:textId="77777777" w:rsidR="00357A40" w:rsidRPr="00CD48A8" w:rsidRDefault="00357A40" w:rsidP="00BF5382">
            <w:pPr>
              <w:pStyle w:val="TableText"/>
              <w:ind w:right="432"/>
              <w:rPr>
                <w:rFonts w:eastAsia="Times New Roman"/>
                <w:noProof w:val="0"/>
                <w:szCs w:val="24"/>
              </w:rPr>
            </w:pPr>
            <w:r w:rsidRPr="00CD48A8">
              <w:rPr>
                <w:noProof w:val="0"/>
              </w:rPr>
              <w:t>856</w:t>
            </w:r>
          </w:p>
        </w:tc>
        <w:tc>
          <w:tcPr>
            <w:tcW w:w="1566" w:type="dxa"/>
          </w:tcPr>
          <w:p w14:paraId="32AA53C3" w14:textId="77777777" w:rsidR="00357A40" w:rsidRPr="00CD48A8" w:rsidRDefault="00357A40" w:rsidP="00BF5382">
            <w:pPr>
              <w:pStyle w:val="TableText"/>
              <w:ind w:right="432"/>
              <w:rPr>
                <w:rFonts w:eastAsia="Times New Roman"/>
                <w:noProof w:val="0"/>
                <w:szCs w:val="24"/>
              </w:rPr>
            </w:pPr>
            <w:r w:rsidRPr="00CD48A8">
              <w:rPr>
                <w:noProof w:val="0"/>
              </w:rPr>
              <w:t>94.9</w:t>
            </w:r>
          </w:p>
        </w:tc>
      </w:tr>
      <w:tr w:rsidR="00357A40" w:rsidRPr="00CD48A8" w14:paraId="3F92389B" w14:textId="77777777" w:rsidTr="006312D4">
        <w:tc>
          <w:tcPr>
            <w:tcW w:w="1008" w:type="dxa"/>
          </w:tcPr>
          <w:p w14:paraId="286BF2D2" w14:textId="77777777" w:rsidR="00357A40" w:rsidRPr="00CD48A8" w:rsidRDefault="00357A40" w:rsidP="00BF5382">
            <w:pPr>
              <w:pStyle w:val="TableText"/>
              <w:rPr>
                <w:rFonts w:eastAsia="Times New Roman"/>
                <w:noProof w:val="0"/>
                <w:szCs w:val="24"/>
              </w:rPr>
            </w:pPr>
            <w:r w:rsidRPr="00CD48A8">
              <w:rPr>
                <w:noProof w:val="0"/>
              </w:rPr>
              <w:t>44</w:t>
            </w:r>
          </w:p>
        </w:tc>
        <w:tc>
          <w:tcPr>
            <w:tcW w:w="1008" w:type="dxa"/>
          </w:tcPr>
          <w:p w14:paraId="504F1DA2" w14:textId="77777777" w:rsidR="00357A40" w:rsidRPr="00CD48A8" w:rsidRDefault="00357A40" w:rsidP="00BF5382">
            <w:pPr>
              <w:pStyle w:val="TableText"/>
              <w:rPr>
                <w:noProof w:val="0"/>
                <w:szCs w:val="24"/>
              </w:rPr>
            </w:pPr>
            <w:r w:rsidRPr="00CD48A8">
              <w:rPr>
                <w:noProof w:val="0"/>
              </w:rPr>
              <w:t>1.136</w:t>
            </w:r>
          </w:p>
        </w:tc>
        <w:tc>
          <w:tcPr>
            <w:tcW w:w="1008" w:type="dxa"/>
          </w:tcPr>
          <w:p w14:paraId="0630A44D" w14:textId="77777777" w:rsidR="00357A40" w:rsidRPr="00CD48A8" w:rsidRDefault="00357A40" w:rsidP="00BF5382">
            <w:pPr>
              <w:pStyle w:val="TableText"/>
              <w:ind w:right="144"/>
              <w:rPr>
                <w:rFonts w:eastAsia="Times New Roman"/>
                <w:noProof w:val="0"/>
                <w:szCs w:val="24"/>
              </w:rPr>
            </w:pPr>
            <w:r w:rsidRPr="00CD48A8">
              <w:rPr>
                <w:noProof w:val="0"/>
              </w:rPr>
              <w:t>564</w:t>
            </w:r>
          </w:p>
        </w:tc>
        <w:tc>
          <w:tcPr>
            <w:tcW w:w="720" w:type="dxa"/>
          </w:tcPr>
          <w:p w14:paraId="131BC64A" w14:textId="77777777" w:rsidR="00357A40" w:rsidRPr="00CD48A8" w:rsidRDefault="00357A40" w:rsidP="00BF5382">
            <w:pPr>
              <w:pStyle w:val="TableText"/>
              <w:ind w:right="144"/>
              <w:rPr>
                <w:rFonts w:eastAsia="Times New Roman"/>
                <w:noProof w:val="0"/>
                <w:szCs w:val="24"/>
              </w:rPr>
            </w:pPr>
            <w:r w:rsidRPr="00CD48A8">
              <w:rPr>
                <w:noProof w:val="0"/>
              </w:rPr>
              <w:t>8</w:t>
            </w:r>
          </w:p>
        </w:tc>
        <w:tc>
          <w:tcPr>
            <w:tcW w:w="1170" w:type="dxa"/>
          </w:tcPr>
          <w:p w14:paraId="2B92ADB8" w14:textId="77777777" w:rsidR="00357A40" w:rsidRPr="00CD48A8" w:rsidRDefault="00357A40" w:rsidP="00BF5382">
            <w:pPr>
              <w:pStyle w:val="TableText"/>
              <w:ind w:right="360"/>
              <w:rPr>
                <w:rFonts w:eastAsia="Times New Roman"/>
                <w:noProof w:val="0"/>
                <w:szCs w:val="24"/>
              </w:rPr>
            </w:pPr>
            <w:r w:rsidRPr="00CD48A8">
              <w:rPr>
                <w:noProof w:val="0"/>
              </w:rPr>
              <w:t>0.9</w:t>
            </w:r>
          </w:p>
        </w:tc>
        <w:tc>
          <w:tcPr>
            <w:tcW w:w="1710" w:type="dxa"/>
          </w:tcPr>
          <w:p w14:paraId="351F4575" w14:textId="77777777" w:rsidR="00357A40" w:rsidRPr="00CD48A8" w:rsidRDefault="00357A40" w:rsidP="00BF5382">
            <w:pPr>
              <w:pStyle w:val="TableText"/>
              <w:ind w:right="432"/>
              <w:rPr>
                <w:rFonts w:eastAsia="Times New Roman"/>
                <w:noProof w:val="0"/>
                <w:szCs w:val="24"/>
              </w:rPr>
            </w:pPr>
            <w:r w:rsidRPr="00CD48A8">
              <w:rPr>
                <w:noProof w:val="0"/>
              </w:rPr>
              <w:t>864</w:t>
            </w:r>
          </w:p>
        </w:tc>
        <w:tc>
          <w:tcPr>
            <w:tcW w:w="1566" w:type="dxa"/>
          </w:tcPr>
          <w:p w14:paraId="0BB87CA3" w14:textId="77777777" w:rsidR="00357A40" w:rsidRPr="00CD48A8" w:rsidRDefault="00357A40" w:rsidP="00BF5382">
            <w:pPr>
              <w:pStyle w:val="TableText"/>
              <w:ind w:right="432"/>
              <w:rPr>
                <w:rFonts w:eastAsia="Times New Roman"/>
                <w:noProof w:val="0"/>
                <w:szCs w:val="24"/>
              </w:rPr>
            </w:pPr>
            <w:r w:rsidRPr="00CD48A8">
              <w:rPr>
                <w:noProof w:val="0"/>
              </w:rPr>
              <w:t>95.8</w:t>
            </w:r>
          </w:p>
        </w:tc>
      </w:tr>
      <w:tr w:rsidR="00357A40" w:rsidRPr="00CD48A8" w14:paraId="511D830F" w14:textId="77777777" w:rsidTr="006312D4">
        <w:tc>
          <w:tcPr>
            <w:tcW w:w="1008" w:type="dxa"/>
          </w:tcPr>
          <w:p w14:paraId="67925F68" w14:textId="77777777" w:rsidR="00357A40" w:rsidRPr="00CD48A8" w:rsidRDefault="00357A40" w:rsidP="00BF5382">
            <w:pPr>
              <w:pStyle w:val="TableText"/>
              <w:rPr>
                <w:rFonts w:eastAsia="Times New Roman"/>
                <w:noProof w:val="0"/>
                <w:szCs w:val="24"/>
              </w:rPr>
            </w:pPr>
            <w:r w:rsidRPr="00CD48A8">
              <w:rPr>
                <w:noProof w:val="0"/>
              </w:rPr>
              <w:t>45</w:t>
            </w:r>
          </w:p>
        </w:tc>
        <w:tc>
          <w:tcPr>
            <w:tcW w:w="1008" w:type="dxa"/>
          </w:tcPr>
          <w:p w14:paraId="75631576" w14:textId="77777777" w:rsidR="00357A40" w:rsidRPr="00CD48A8" w:rsidRDefault="00357A40" w:rsidP="00BF5382">
            <w:pPr>
              <w:pStyle w:val="TableText"/>
              <w:rPr>
                <w:noProof w:val="0"/>
                <w:szCs w:val="24"/>
              </w:rPr>
            </w:pPr>
            <w:r w:rsidRPr="00CD48A8">
              <w:rPr>
                <w:noProof w:val="0"/>
              </w:rPr>
              <w:t>1.226</w:t>
            </w:r>
          </w:p>
        </w:tc>
        <w:tc>
          <w:tcPr>
            <w:tcW w:w="1008" w:type="dxa"/>
          </w:tcPr>
          <w:p w14:paraId="753B334B" w14:textId="77777777" w:rsidR="00357A40" w:rsidRPr="00CD48A8" w:rsidRDefault="00357A40" w:rsidP="00BF5382">
            <w:pPr>
              <w:pStyle w:val="TableText"/>
              <w:ind w:right="144"/>
              <w:rPr>
                <w:rFonts w:eastAsia="Times New Roman"/>
                <w:noProof w:val="0"/>
                <w:szCs w:val="24"/>
              </w:rPr>
            </w:pPr>
            <w:r w:rsidRPr="00CD48A8">
              <w:rPr>
                <w:noProof w:val="0"/>
              </w:rPr>
              <w:t>565</w:t>
            </w:r>
          </w:p>
        </w:tc>
        <w:tc>
          <w:tcPr>
            <w:tcW w:w="720" w:type="dxa"/>
          </w:tcPr>
          <w:p w14:paraId="7B2BC5F2" w14:textId="77777777" w:rsidR="00357A40" w:rsidRPr="00CD48A8" w:rsidRDefault="00357A40" w:rsidP="00BF5382">
            <w:pPr>
              <w:pStyle w:val="TableText"/>
              <w:ind w:right="144"/>
              <w:rPr>
                <w:rFonts w:eastAsia="Times New Roman"/>
                <w:noProof w:val="0"/>
                <w:szCs w:val="24"/>
              </w:rPr>
            </w:pPr>
            <w:r w:rsidRPr="00CD48A8">
              <w:rPr>
                <w:noProof w:val="0"/>
              </w:rPr>
              <w:t>8</w:t>
            </w:r>
          </w:p>
        </w:tc>
        <w:tc>
          <w:tcPr>
            <w:tcW w:w="1170" w:type="dxa"/>
          </w:tcPr>
          <w:p w14:paraId="5955BEF0" w14:textId="77777777" w:rsidR="00357A40" w:rsidRPr="00CD48A8" w:rsidRDefault="00357A40" w:rsidP="00BF5382">
            <w:pPr>
              <w:pStyle w:val="TableText"/>
              <w:ind w:right="360"/>
              <w:rPr>
                <w:rFonts w:eastAsia="Times New Roman"/>
                <w:noProof w:val="0"/>
                <w:szCs w:val="24"/>
              </w:rPr>
            </w:pPr>
            <w:r w:rsidRPr="00CD48A8">
              <w:rPr>
                <w:noProof w:val="0"/>
              </w:rPr>
              <w:t>0.9</w:t>
            </w:r>
          </w:p>
        </w:tc>
        <w:tc>
          <w:tcPr>
            <w:tcW w:w="1710" w:type="dxa"/>
          </w:tcPr>
          <w:p w14:paraId="498AD7ED" w14:textId="77777777" w:rsidR="00357A40" w:rsidRPr="00CD48A8" w:rsidRDefault="00357A40" w:rsidP="00BF5382">
            <w:pPr>
              <w:pStyle w:val="TableText"/>
              <w:ind w:right="432"/>
              <w:rPr>
                <w:rFonts w:eastAsia="Times New Roman"/>
                <w:noProof w:val="0"/>
                <w:szCs w:val="24"/>
              </w:rPr>
            </w:pPr>
            <w:r w:rsidRPr="00CD48A8">
              <w:rPr>
                <w:noProof w:val="0"/>
              </w:rPr>
              <w:t>872</w:t>
            </w:r>
          </w:p>
        </w:tc>
        <w:tc>
          <w:tcPr>
            <w:tcW w:w="1566" w:type="dxa"/>
          </w:tcPr>
          <w:p w14:paraId="6E8A77A9" w14:textId="77777777" w:rsidR="00357A40" w:rsidRPr="00CD48A8" w:rsidRDefault="00357A40" w:rsidP="00BF5382">
            <w:pPr>
              <w:pStyle w:val="TableText"/>
              <w:ind w:right="432"/>
              <w:rPr>
                <w:rFonts w:eastAsia="Times New Roman"/>
                <w:noProof w:val="0"/>
                <w:szCs w:val="24"/>
              </w:rPr>
            </w:pPr>
            <w:r w:rsidRPr="00CD48A8">
              <w:rPr>
                <w:noProof w:val="0"/>
              </w:rPr>
              <w:t>96.7</w:t>
            </w:r>
          </w:p>
        </w:tc>
      </w:tr>
      <w:tr w:rsidR="00357A40" w:rsidRPr="00CD48A8" w14:paraId="1F50FAB5" w14:textId="77777777" w:rsidTr="006312D4">
        <w:tc>
          <w:tcPr>
            <w:tcW w:w="1008" w:type="dxa"/>
          </w:tcPr>
          <w:p w14:paraId="7439A93E" w14:textId="77777777" w:rsidR="00357A40" w:rsidRPr="00CD48A8" w:rsidRDefault="00357A40" w:rsidP="00BF5382">
            <w:pPr>
              <w:pStyle w:val="TableText"/>
              <w:rPr>
                <w:rFonts w:eastAsia="Times New Roman"/>
                <w:noProof w:val="0"/>
                <w:szCs w:val="24"/>
              </w:rPr>
            </w:pPr>
            <w:r w:rsidRPr="00CD48A8">
              <w:rPr>
                <w:noProof w:val="0"/>
              </w:rPr>
              <w:t>46</w:t>
            </w:r>
          </w:p>
        </w:tc>
        <w:tc>
          <w:tcPr>
            <w:tcW w:w="1008" w:type="dxa"/>
          </w:tcPr>
          <w:p w14:paraId="631EA4B6" w14:textId="77777777" w:rsidR="00357A40" w:rsidRPr="00CD48A8" w:rsidRDefault="00357A40" w:rsidP="00BF5382">
            <w:pPr>
              <w:pStyle w:val="TableText"/>
              <w:rPr>
                <w:noProof w:val="0"/>
                <w:szCs w:val="24"/>
              </w:rPr>
            </w:pPr>
            <w:r w:rsidRPr="00CD48A8">
              <w:rPr>
                <w:noProof w:val="0"/>
              </w:rPr>
              <w:t>1.319</w:t>
            </w:r>
          </w:p>
        </w:tc>
        <w:tc>
          <w:tcPr>
            <w:tcW w:w="1008" w:type="dxa"/>
          </w:tcPr>
          <w:p w14:paraId="29A1B741" w14:textId="77777777" w:rsidR="00357A40" w:rsidRPr="00CD48A8" w:rsidRDefault="00357A40" w:rsidP="00BF5382">
            <w:pPr>
              <w:pStyle w:val="TableText"/>
              <w:ind w:right="144"/>
              <w:rPr>
                <w:rFonts w:eastAsia="Times New Roman"/>
                <w:noProof w:val="0"/>
                <w:szCs w:val="24"/>
              </w:rPr>
            </w:pPr>
            <w:r w:rsidRPr="00CD48A8">
              <w:rPr>
                <w:noProof w:val="0"/>
              </w:rPr>
              <w:t>566</w:t>
            </w:r>
          </w:p>
        </w:tc>
        <w:tc>
          <w:tcPr>
            <w:tcW w:w="720" w:type="dxa"/>
          </w:tcPr>
          <w:p w14:paraId="3C0009FC" w14:textId="77777777" w:rsidR="00357A40" w:rsidRPr="00CD48A8" w:rsidRDefault="00357A40" w:rsidP="00BF5382">
            <w:pPr>
              <w:pStyle w:val="TableText"/>
              <w:ind w:right="144"/>
              <w:rPr>
                <w:rFonts w:eastAsia="Times New Roman"/>
                <w:noProof w:val="0"/>
                <w:szCs w:val="24"/>
              </w:rPr>
            </w:pPr>
            <w:r w:rsidRPr="00CD48A8">
              <w:rPr>
                <w:noProof w:val="0"/>
              </w:rPr>
              <w:t>5</w:t>
            </w:r>
          </w:p>
        </w:tc>
        <w:tc>
          <w:tcPr>
            <w:tcW w:w="1170" w:type="dxa"/>
          </w:tcPr>
          <w:p w14:paraId="688BEC6D" w14:textId="77777777" w:rsidR="00357A40" w:rsidRPr="00CD48A8" w:rsidRDefault="00357A40" w:rsidP="00BF5382">
            <w:pPr>
              <w:pStyle w:val="TableText"/>
              <w:ind w:right="360"/>
              <w:rPr>
                <w:rFonts w:eastAsia="Times New Roman"/>
                <w:noProof w:val="0"/>
                <w:szCs w:val="24"/>
              </w:rPr>
            </w:pPr>
            <w:r w:rsidRPr="00CD48A8">
              <w:rPr>
                <w:noProof w:val="0"/>
              </w:rPr>
              <w:t>0.6</w:t>
            </w:r>
          </w:p>
        </w:tc>
        <w:tc>
          <w:tcPr>
            <w:tcW w:w="1710" w:type="dxa"/>
          </w:tcPr>
          <w:p w14:paraId="5AF9F04E" w14:textId="77777777" w:rsidR="00357A40" w:rsidRPr="00CD48A8" w:rsidRDefault="00357A40" w:rsidP="00BF5382">
            <w:pPr>
              <w:pStyle w:val="TableText"/>
              <w:ind w:right="432"/>
              <w:rPr>
                <w:rFonts w:eastAsia="Times New Roman"/>
                <w:noProof w:val="0"/>
                <w:szCs w:val="24"/>
              </w:rPr>
            </w:pPr>
            <w:r w:rsidRPr="00CD48A8">
              <w:rPr>
                <w:noProof w:val="0"/>
              </w:rPr>
              <w:t>877</w:t>
            </w:r>
          </w:p>
        </w:tc>
        <w:tc>
          <w:tcPr>
            <w:tcW w:w="1566" w:type="dxa"/>
          </w:tcPr>
          <w:p w14:paraId="4184D0F4" w14:textId="77777777" w:rsidR="00357A40" w:rsidRPr="00CD48A8" w:rsidRDefault="00357A40" w:rsidP="00BF5382">
            <w:pPr>
              <w:pStyle w:val="TableText"/>
              <w:ind w:right="432"/>
              <w:rPr>
                <w:rFonts w:eastAsia="Times New Roman"/>
                <w:noProof w:val="0"/>
                <w:szCs w:val="24"/>
              </w:rPr>
            </w:pPr>
            <w:r w:rsidRPr="00CD48A8">
              <w:rPr>
                <w:noProof w:val="0"/>
              </w:rPr>
              <w:t>97.2</w:t>
            </w:r>
          </w:p>
        </w:tc>
      </w:tr>
    </w:tbl>
    <w:p w14:paraId="00AEB1F9" w14:textId="0CC6F843" w:rsidR="00357A40" w:rsidRPr="00CD48A8" w:rsidRDefault="00357A40" w:rsidP="00BF5382">
      <w:pPr>
        <w:pStyle w:val="NormalContinuation"/>
      </w:pPr>
      <w:r w:rsidRPr="00CD48A8">
        <w:rPr>
          <w:i/>
        </w:rPr>
        <w:fldChar w:fldCharType="begin"/>
      </w:r>
      <w:r w:rsidRPr="00CD48A8">
        <w:rPr>
          <w:i/>
        </w:rPr>
        <w:instrText xml:space="preserve"> REF _Ref93673117 \h </w:instrText>
      </w:r>
      <w:r w:rsidRPr="00CD48A8">
        <w:rPr>
          <w:i/>
        </w:rPr>
      </w:r>
      <w:r w:rsidRPr="00CD48A8">
        <w:rPr>
          <w:i/>
        </w:rPr>
        <w:fldChar w:fldCharType="separate"/>
      </w:r>
      <w:r w:rsidR="00203A4B" w:rsidRPr="00CD48A8">
        <w:t>Table 6.A.</w:t>
      </w:r>
      <w:r w:rsidR="00203A4B">
        <w:rPr>
          <w:noProof/>
        </w:rPr>
        <w:t>3</w:t>
      </w:r>
      <w:r w:rsidRPr="00CD48A8">
        <w:rPr>
          <w:i/>
        </w:rPr>
        <w:fldChar w:fldCharType="end"/>
      </w:r>
      <w:r w:rsidRPr="00CD48A8">
        <w:rPr>
          <w:i/>
        </w:rPr>
        <w:t xml:space="preserve"> (continuation)</w:t>
      </w:r>
    </w:p>
    <w:tbl>
      <w:tblPr>
        <w:tblStyle w:val="TRs"/>
        <w:tblW w:w="8190" w:type="dxa"/>
        <w:tblLayout w:type="fixed"/>
        <w:tblLook w:val="04A0" w:firstRow="1" w:lastRow="0" w:firstColumn="1" w:lastColumn="0" w:noHBand="0" w:noVBand="1"/>
        <w:tblDescription w:val="Overall Raw, Theta, and Scale Score Distribution for Grade Five, continuation"/>
      </w:tblPr>
      <w:tblGrid>
        <w:gridCol w:w="1008"/>
        <w:gridCol w:w="1008"/>
        <w:gridCol w:w="1008"/>
        <w:gridCol w:w="720"/>
        <w:gridCol w:w="1170"/>
        <w:gridCol w:w="1710"/>
        <w:gridCol w:w="1566"/>
      </w:tblGrid>
      <w:tr w:rsidR="00357A40" w:rsidRPr="00CD48A8" w14:paraId="4A89346B" w14:textId="77777777" w:rsidTr="006312D4">
        <w:trPr>
          <w:cnfStyle w:val="100000000000" w:firstRow="1" w:lastRow="0" w:firstColumn="0" w:lastColumn="0" w:oddVBand="0" w:evenVBand="0" w:oddHBand="0" w:evenHBand="0" w:firstRowFirstColumn="0" w:firstRowLastColumn="0" w:lastRowFirstColumn="0" w:lastRowLastColumn="0"/>
        </w:trPr>
        <w:tc>
          <w:tcPr>
            <w:tcW w:w="1008" w:type="dxa"/>
          </w:tcPr>
          <w:p w14:paraId="48EE441F" w14:textId="77777777" w:rsidR="00357A40" w:rsidRPr="00CD48A8" w:rsidRDefault="00357A40" w:rsidP="00BF5382">
            <w:pPr>
              <w:pStyle w:val="TableHead"/>
              <w:rPr>
                <w:noProof w:val="0"/>
              </w:rPr>
            </w:pPr>
            <w:r w:rsidRPr="00CD48A8">
              <w:rPr>
                <w:noProof w:val="0"/>
              </w:rPr>
              <w:t>Raw Score</w:t>
            </w:r>
          </w:p>
        </w:tc>
        <w:tc>
          <w:tcPr>
            <w:tcW w:w="1008" w:type="dxa"/>
          </w:tcPr>
          <w:p w14:paraId="77B8289C" w14:textId="77777777" w:rsidR="00357A40" w:rsidRPr="00CD48A8" w:rsidRDefault="00357A40" w:rsidP="00BF5382">
            <w:pPr>
              <w:pStyle w:val="TableHead"/>
              <w:rPr>
                <w:noProof w:val="0"/>
              </w:rPr>
            </w:pPr>
            <w:r w:rsidRPr="00CD48A8">
              <w:rPr>
                <w:noProof w:val="0"/>
              </w:rPr>
              <w:t>Theta Score</w:t>
            </w:r>
          </w:p>
        </w:tc>
        <w:tc>
          <w:tcPr>
            <w:tcW w:w="1008" w:type="dxa"/>
          </w:tcPr>
          <w:p w14:paraId="6EFADBAF" w14:textId="77777777" w:rsidR="00357A40" w:rsidRPr="00CD48A8" w:rsidRDefault="00357A40" w:rsidP="00BF5382">
            <w:pPr>
              <w:pStyle w:val="TableHead"/>
              <w:rPr>
                <w:noProof w:val="0"/>
              </w:rPr>
            </w:pPr>
            <w:r w:rsidRPr="00CD48A8">
              <w:rPr>
                <w:noProof w:val="0"/>
              </w:rPr>
              <w:t>Scale Score</w:t>
            </w:r>
          </w:p>
        </w:tc>
        <w:tc>
          <w:tcPr>
            <w:tcW w:w="720" w:type="dxa"/>
          </w:tcPr>
          <w:p w14:paraId="28CAC1E3" w14:textId="77777777" w:rsidR="00357A40" w:rsidRPr="00CD48A8" w:rsidRDefault="00357A40" w:rsidP="00BF5382">
            <w:pPr>
              <w:pStyle w:val="TableHead"/>
              <w:rPr>
                <w:noProof w:val="0"/>
              </w:rPr>
            </w:pPr>
            <w:r w:rsidRPr="00CD48A8">
              <w:rPr>
                <w:noProof w:val="0"/>
              </w:rPr>
              <w:t>N</w:t>
            </w:r>
          </w:p>
        </w:tc>
        <w:tc>
          <w:tcPr>
            <w:tcW w:w="1170" w:type="dxa"/>
          </w:tcPr>
          <w:p w14:paraId="057CD7F1" w14:textId="77777777" w:rsidR="00357A40" w:rsidRPr="00CD48A8" w:rsidRDefault="00357A40" w:rsidP="00BF5382">
            <w:pPr>
              <w:pStyle w:val="TableHead"/>
              <w:rPr>
                <w:noProof w:val="0"/>
              </w:rPr>
            </w:pPr>
            <w:r w:rsidRPr="00CD48A8">
              <w:rPr>
                <w:noProof w:val="0"/>
              </w:rPr>
              <w:t>Percent</w:t>
            </w:r>
          </w:p>
        </w:tc>
        <w:tc>
          <w:tcPr>
            <w:tcW w:w="1710" w:type="dxa"/>
          </w:tcPr>
          <w:p w14:paraId="2174EE0D"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1DDD36BA" w14:textId="77777777" w:rsidR="00357A40" w:rsidRPr="00CD48A8" w:rsidRDefault="00357A40" w:rsidP="00BF5382">
            <w:pPr>
              <w:pStyle w:val="TableHead"/>
              <w:rPr>
                <w:noProof w:val="0"/>
              </w:rPr>
            </w:pPr>
            <w:r w:rsidRPr="00CD48A8">
              <w:rPr>
                <w:noProof w:val="0"/>
              </w:rPr>
              <w:t>Cumulative Percent</w:t>
            </w:r>
          </w:p>
        </w:tc>
      </w:tr>
      <w:tr w:rsidR="00357A40" w:rsidRPr="00CD48A8" w14:paraId="593521DF" w14:textId="77777777" w:rsidTr="006312D4">
        <w:tc>
          <w:tcPr>
            <w:tcW w:w="1008" w:type="dxa"/>
          </w:tcPr>
          <w:p w14:paraId="0CACC537" w14:textId="77777777" w:rsidR="00357A40" w:rsidRPr="00CD48A8" w:rsidRDefault="00357A40" w:rsidP="00BF5382">
            <w:pPr>
              <w:pStyle w:val="TableText"/>
              <w:rPr>
                <w:rFonts w:eastAsia="Times New Roman"/>
                <w:noProof w:val="0"/>
                <w:szCs w:val="24"/>
              </w:rPr>
            </w:pPr>
            <w:r w:rsidRPr="00CD48A8">
              <w:rPr>
                <w:noProof w:val="0"/>
              </w:rPr>
              <w:t>47</w:t>
            </w:r>
          </w:p>
        </w:tc>
        <w:tc>
          <w:tcPr>
            <w:tcW w:w="1008" w:type="dxa"/>
          </w:tcPr>
          <w:p w14:paraId="5B168860" w14:textId="77777777" w:rsidR="00357A40" w:rsidRPr="00CD48A8" w:rsidRDefault="00357A40" w:rsidP="00BF5382">
            <w:pPr>
              <w:pStyle w:val="TableText"/>
              <w:rPr>
                <w:noProof w:val="0"/>
                <w:szCs w:val="24"/>
              </w:rPr>
            </w:pPr>
            <w:r w:rsidRPr="00CD48A8">
              <w:rPr>
                <w:noProof w:val="0"/>
              </w:rPr>
              <w:t>1.416</w:t>
            </w:r>
          </w:p>
        </w:tc>
        <w:tc>
          <w:tcPr>
            <w:tcW w:w="1008" w:type="dxa"/>
          </w:tcPr>
          <w:p w14:paraId="0A7AA9F6" w14:textId="77777777" w:rsidR="00357A40" w:rsidRPr="00CD48A8" w:rsidRDefault="00357A40" w:rsidP="00BF5382">
            <w:pPr>
              <w:pStyle w:val="TableText"/>
              <w:ind w:right="144"/>
              <w:rPr>
                <w:rFonts w:eastAsia="Times New Roman"/>
                <w:noProof w:val="0"/>
                <w:szCs w:val="24"/>
              </w:rPr>
            </w:pPr>
            <w:r w:rsidRPr="00CD48A8">
              <w:rPr>
                <w:noProof w:val="0"/>
              </w:rPr>
              <w:t>568</w:t>
            </w:r>
          </w:p>
        </w:tc>
        <w:tc>
          <w:tcPr>
            <w:tcW w:w="720" w:type="dxa"/>
          </w:tcPr>
          <w:p w14:paraId="1ED7091A" w14:textId="77777777" w:rsidR="00357A40" w:rsidRPr="00CD48A8" w:rsidRDefault="00357A40" w:rsidP="00BF5382">
            <w:pPr>
              <w:pStyle w:val="TableText"/>
              <w:ind w:right="144"/>
              <w:rPr>
                <w:rFonts w:eastAsia="Times New Roman"/>
                <w:noProof w:val="0"/>
                <w:szCs w:val="24"/>
              </w:rPr>
            </w:pPr>
            <w:r w:rsidRPr="00CD48A8">
              <w:rPr>
                <w:noProof w:val="0"/>
              </w:rPr>
              <w:t>7</w:t>
            </w:r>
          </w:p>
        </w:tc>
        <w:tc>
          <w:tcPr>
            <w:tcW w:w="1170" w:type="dxa"/>
          </w:tcPr>
          <w:p w14:paraId="3A84EFE8" w14:textId="77777777" w:rsidR="00357A40" w:rsidRPr="00CD48A8" w:rsidRDefault="00357A40" w:rsidP="00BF5382">
            <w:pPr>
              <w:pStyle w:val="TableText"/>
              <w:ind w:right="360"/>
              <w:rPr>
                <w:rFonts w:eastAsia="Times New Roman"/>
                <w:noProof w:val="0"/>
                <w:szCs w:val="24"/>
              </w:rPr>
            </w:pPr>
            <w:r w:rsidRPr="00CD48A8">
              <w:rPr>
                <w:noProof w:val="0"/>
              </w:rPr>
              <w:t>0.8</w:t>
            </w:r>
          </w:p>
        </w:tc>
        <w:tc>
          <w:tcPr>
            <w:tcW w:w="1710" w:type="dxa"/>
          </w:tcPr>
          <w:p w14:paraId="18F4595F" w14:textId="77777777" w:rsidR="00357A40" w:rsidRPr="00CD48A8" w:rsidRDefault="00357A40" w:rsidP="00BF5382">
            <w:pPr>
              <w:pStyle w:val="TableText"/>
              <w:ind w:right="432"/>
              <w:rPr>
                <w:rFonts w:eastAsia="Times New Roman"/>
                <w:noProof w:val="0"/>
                <w:szCs w:val="24"/>
              </w:rPr>
            </w:pPr>
            <w:r w:rsidRPr="00CD48A8">
              <w:rPr>
                <w:noProof w:val="0"/>
              </w:rPr>
              <w:t>884</w:t>
            </w:r>
          </w:p>
        </w:tc>
        <w:tc>
          <w:tcPr>
            <w:tcW w:w="1566" w:type="dxa"/>
          </w:tcPr>
          <w:p w14:paraId="71154CED" w14:textId="77777777" w:rsidR="00357A40" w:rsidRPr="00CD48A8" w:rsidRDefault="00357A40" w:rsidP="00BF5382">
            <w:pPr>
              <w:pStyle w:val="TableText"/>
              <w:ind w:right="432"/>
              <w:rPr>
                <w:rFonts w:eastAsia="Times New Roman"/>
                <w:noProof w:val="0"/>
                <w:szCs w:val="24"/>
              </w:rPr>
            </w:pPr>
            <w:r w:rsidRPr="00CD48A8">
              <w:rPr>
                <w:noProof w:val="0"/>
              </w:rPr>
              <w:t>98.0</w:t>
            </w:r>
          </w:p>
        </w:tc>
      </w:tr>
      <w:tr w:rsidR="00357A40" w:rsidRPr="00CD48A8" w14:paraId="6918E69A" w14:textId="77777777" w:rsidTr="006312D4">
        <w:tc>
          <w:tcPr>
            <w:tcW w:w="1008" w:type="dxa"/>
          </w:tcPr>
          <w:p w14:paraId="666158ED" w14:textId="77777777" w:rsidR="00357A40" w:rsidRPr="00CD48A8" w:rsidRDefault="00357A40" w:rsidP="00BF5382">
            <w:pPr>
              <w:pStyle w:val="TableText"/>
              <w:rPr>
                <w:rFonts w:eastAsia="Times New Roman"/>
                <w:noProof w:val="0"/>
                <w:szCs w:val="24"/>
              </w:rPr>
            </w:pPr>
            <w:r w:rsidRPr="00CD48A8">
              <w:rPr>
                <w:noProof w:val="0"/>
              </w:rPr>
              <w:t>48</w:t>
            </w:r>
          </w:p>
        </w:tc>
        <w:tc>
          <w:tcPr>
            <w:tcW w:w="1008" w:type="dxa"/>
          </w:tcPr>
          <w:p w14:paraId="3F9D7209" w14:textId="77777777" w:rsidR="00357A40" w:rsidRPr="00CD48A8" w:rsidRDefault="00357A40" w:rsidP="00BF5382">
            <w:pPr>
              <w:pStyle w:val="TableText"/>
              <w:rPr>
                <w:noProof w:val="0"/>
                <w:szCs w:val="24"/>
              </w:rPr>
            </w:pPr>
            <w:r w:rsidRPr="00CD48A8">
              <w:rPr>
                <w:noProof w:val="0"/>
              </w:rPr>
              <w:t>1.517</w:t>
            </w:r>
          </w:p>
        </w:tc>
        <w:tc>
          <w:tcPr>
            <w:tcW w:w="1008" w:type="dxa"/>
          </w:tcPr>
          <w:p w14:paraId="162C995D" w14:textId="77777777" w:rsidR="00357A40" w:rsidRPr="00CD48A8" w:rsidRDefault="00357A40" w:rsidP="00BF5382">
            <w:pPr>
              <w:pStyle w:val="TableText"/>
              <w:ind w:right="144"/>
              <w:rPr>
                <w:rFonts w:eastAsia="Times New Roman"/>
                <w:noProof w:val="0"/>
                <w:szCs w:val="24"/>
              </w:rPr>
            </w:pPr>
            <w:r w:rsidRPr="00CD48A8">
              <w:rPr>
                <w:noProof w:val="0"/>
              </w:rPr>
              <w:t>569</w:t>
            </w:r>
          </w:p>
        </w:tc>
        <w:tc>
          <w:tcPr>
            <w:tcW w:w="720" w:type="dxa"/>
          </w:tcPr>
          <w:p w14:paraId="4804534F" w14:textId="77777777" w:rsidR="00357A40" w:rsidRPr="00CD48A8" w:rsidRDefault="00357A40" w:rsidP="00BF5382">
            <w:pPr>
              <w:pStyle w:val="TableText"/>
              <w:ind w:right="144"/>
              <w:rPr>
                <w:rFonts w:eastAsia="Times New Roman"/>
                <w:noProof w:val="0"/>
                <w:szCs w:val="24"/>
              </w:rPr>
            </w:pPr>
            <w:r w:rsidRPr="00CD48A8">
              <w:rPr>
                <w:noProof w:val="0"/>
              </w:rPr>
              <w:t>3</w:t>
            </w:r>
          </w:p>
        </w:tc>
        <w:tc>
          <w:tcPr>
            <w:tcW w:w="1170" w:type="dxa"/>
          </w:tcPr>
          <w:p w14:paraId="68FCE553" w14:textId="77777777" w:rsidR="00357A40" w:rsidRPr="00CD48A8" w:rsidRDefault="00357A40" w:rsidP="00BF5382">
            <w:pPr>
              <w:pStyle w:val="TableText"/>
              <w:ind w:right="360"/>
              <w:rPr>
                <w:rFonts w:eastAsia="Times New Roman"/>
                <w:noProof w:val="0"/>
                <w:szCs w:val="24"/>
              </w:rPr>
            </w:pPr>
            <w:r w:rsidRPr="00CD48A8">
              <w:rPr>
                <w:noProof w:val="0"/>
              </w:rPr>
              <w:t>0.3</w:t>
            </w:r>
          </w:p>
        </w:tc>
        <w:tc>
          <w:tcPr>
            <w:tcW w:w="1710" w:type="dxa"/>
          </w:tcPr>
          <w:p w14:paraId="48F68302" w14:textId="77777777" w:rsidR="00357A40" w:rsidRPr="00CD48A8" w:rsidRDefault="00357A40" w:rsidP="00BF5382">
            <w:pPr>
              <w:pStyle w:val="TableText"/>
              <w:ind w:right="432"/>
              <w:rPr>
                <w:rFonts w:eastAsia="Times New Roman"/>
                <w:noProof w:val="0"/>
                <w:szCs w:val="24"/>
              </w:rPr>
            </w:pPr>
            <w:r w:rsidRPr="00CD48A8">
              <w:rPr>
                <w:noProof w:val="0"/>
              </w:rPr>
              <w:t>887</w:t>
            </w:r>
          </w:p>
        </w:tc>
        <w:tc>
          <w:tcPr>
            <w:tcW w:w="1566" w:type="dxa"/>
          </w:tcPr>
          <w:p w14:paraId="340CC61C" w14:textId="77777777" w:rsidR="00357A40" w:rsidRPr="00CD48A8" w:rsidRDefault="00357A40" w:rsidP="00BF5382">
            <w:pPr>
              <w:pStyle w:val="TableText"/>
              <w:ind w:right="432"/>
              <w:rPr>
                <w:rFonts w:eastAsia="Times New Roman"/>
                <w:noProof w:val="0"/>
                <w:szCs w:val="24"/>
              </w:rPr>
            </w:pPr>
            <w:r w:rsidRPr="00CD48A8">
              <w:rPr>
                <w:noProof w:val="0"/>
              </w:rPr>
              <w:t>98.3</w:t>
            </w:r>
          </w:p>
        </w:tc>
      </w:tr>
      <w:tr w:rsidR="00357A40" w:rsidRPr="00CD48A8" w14:paraId="4C8D907D" w14:textId="77777777" w:rsidTr="006312D4">
        <w:tc>
          <w:tcPr>
            <w:tcW w:w="1008" w:type="dxa"/>
          </w:tcPr>
          <w:p w14:paraId="7B539841" w14:textId="77777777" w:rsidR="00357A40" w:rsidRPr="00CD48A8" w:rsidRDefault="00357A40" w:rsidP="00BF5382">
            <w:pPr>
              <w:pStyle w:val="TableText"/>
              <w:rPr>
                <w:rFonts w:eastAsia="Times New Roman"/>
                <w:noProof w:val="0"/>
                <w:szCs w:val="24"/>
              </w:rPr>
            </w:pPr>
            <w:r w:rsidRPr="00CD48A8">
              <w:rPr>
                <w:noProof w:val="0"/>
              </w:rPr>
              <w:t>49</w:t>
            </w:r>
          </w:p>
        </w:tc>
        <w:tc>
          <w:tcPr>
            <w:tcW w:w="1008" w:type="dxa"/>
          </w:tcPr>
          <w:p w14:paraId="5104EE8C" w14:textId="77777777" w:rsidR="00357A40" w:rsidRPr="00CD48A8" w:rsidRDefault="00357A40" w:rsidP="00BF5382">
            <w:pPr>
              <w:pStyle w:val="TableText"/>
              <w:rPr>
                <w:noProof w:val="0"/>
                <w:szCs w:val="24"/>
              </w:rPr>
            </w:pPr>
            <w:r w:rsidRPr="00CD48A8">
              <w:rPr>
                <w:noProof w:val="0"/>
              </w:rPr>
              <w:t>1.623</w:t>
            </w:r>
          </w:p>
        </w:tc>
        <w:tc>
          <w:tcPr>
            <w:tcW w:w="1008" w:type="dxa"/>
          </w:tcPr>
          <w:p w14:paraId="4540514B" w14:textId="77777777" w:rsidR="00357A40" w:rsidRPr="00CD48A8" w:rsidRDefault="00357A40" w:rsidP="00BF5382">
            <w:pPr>
              <w:pStyle w:val="TableText"/>
              <w:ind w:right="144"/>
              <w:rPr>
                <w:rFonts w:eastAsia="Times New Roman"/>
                <w:noProof w:val="0"/>
                <w:szCs w:val="24"/>
              </w:rPr>
            </w:pPr>
            <w:r w:rsidRPr="00CD48A8">
              <w:rPr>
                <w:noProof w:val="0"/>
              </w:rPr>
              <w:t>571</w:t>
            </w:r>
          </w:p>
        </w:tc>
        <w:tc>
          <w:tcPr>
            <w:tcW w:w="720" w:type="dxa"/>
          </w:tcPr>
          <w:p w14:paraId="4F7B7B51" w14:textId="77777777" w:rsidR="00357A40" w:rsidRPr="00CD48A8" w:rsidRDefault="00357A40" w:rsidP="00BF5382">
            <w:pPr>
              <w:pStyle w:val="TableText"/>
              <w:ind w:right="144"/>
              <w:rPr>
                <w:rFonts w:eastAsia="Times New Roman"/>
                <w:noProof w:val="0"/>
                <w:szCs w:val="24"/>
              </w:rPr>
            </w:pPr>
            <w:r w:rsidRPr="00CD48A8">
              <w:rPr>
                <w:noProof w:val="0"/>
              </w:rPr>
              <w:t>5</w:t>
            </w:r>
          </w:p>
        </w:tc>
        <w:tc>
          <w:tcPr>
            <w:tcW w:w="1170" w:type="dxa"/>
          </w:tcPr>
          <w:p w14:paraId="4F36C0CB" w14:textId="77777777" w:rsidR="00357A40" w:rsidRPr="00CD48A8" w:rsidRDefault="00357A40" w:rsidP="00BF5382">
            <w:pPr>
              <w:pStyle w:val="TableText"/>
              <w:ind w:right="360"/>
              <w:rPr>
                <w:rFonts w:eastAsia="Times New Roman"/>
                <w:noProof w:val="0"/>
                <w:szCs w:val="24"/>
              </w:rPr>
            </w:pPr>
            <w:r w:rsidRPr="00CD48A8">
              <w:rPr>
                <w:noProof w:val="0"/>
              </w:rPr>
              <w:t>0.6</w:t>
            </w:r>
          </w:p>
        </w:tc>
        <w:tc>
          <w:tcPr>
            <w:tcW w:w="1710" w:type="dxa"/>
          </w:tcPr>
          <w:p w14:paraId="028F1AF2" w14:textId="77777777" w:rsidR="00357A40" w:rsidRPr="00CD48A8" w:rsidRDefault="00357A40" w:rsidP="00BF5382">
            <w:pPr>
              <w:pStyle w:val="TableText"/>
              <w:ind w:right="432"/>
              <w:rPr>
                <w:rFonts w:eastAsia="Times New Roman"/>
                <w:noProof w:val="0"/>
                <w:szCs w:val="24"/>
              </w:rPr>
            </w:pPr>
            <w:r w:rsidRPr="00CD48A8">
              <w:rPr>
                <w:noProof w:val="0"/>
              </w:rPr>
              <w:t>892</w:t>
            </w:r>
          </w:p>
        </w:tc>
        <w:tc>
          <w:tcPr>
            <w:tcW w:w="1566" w:type="dxa"/>
          </w:tcPr>
          <w:p w14:paraId="4709584E" w14:textId="77777777" w:rsidR="00357A40" w:rsidRPr="00CD48A8" w:rsidRDefault="00357A40" w:rsidP="00BF5382">
            <w:pPr>
              <w:pStyle w:val="TableText"/>
              <w:ind w:right="432"/>
              <w:rPr>
                <w:rFonts w:eastAsia="Times New Roman"/>
                <w:noProof w:val="0"/>
                <w:szCs w:val="24"/>
              </w:rPr>
            </w:pPr>
            <w:r w:rsidRPr="00CD48A8">
              <w:rPr>
                <w:noProof w:val="0"/>
              </w:rPr>
              <w:t>98.9</w:t>
            </w:r>
          </w:p>
        </w:tc>
      </w:tr>
      <w:tr w:rsidR="00357A40" w:rsidRPr="00CD48A8" w14:paraId="2DA5108F" w14:textId="77777777" w:rsidTr="006312D4">
        <w:tc>
          <w:tcPr>
            <w:tcW w:w="1008" w:type="dxa"/>
          </w:tcPr>
          <w:p w14:paraId="6DECE852" w14:textId="77777777" w:rsidR="00357A40" w:rsidRPr="00CD48A8" w:rsidRDefault="00357A40" w:rsidP="00BF5382">
            <w:pPr>
              <w:pStyle w:val="TableText"/>
              <w:rPr>
                <w:rFonts w:eastAsia="Times New Roman"/>
                <w:noProof w:val="0"/>
                <w:szCs w:val="24"/>
              </w:rPr>
            </w:pPr>
            <w:r w:rsidRPr="00CD48A8">
              <w:rPr>
                <w:noProof w:val="0"/>
              </w:rPr>
              <w:t>50</w:t>
            </w:r>
          </w:p>
        </w:tc>
        <w:tc>
          <w:tcPr>
            <w:tcW w:w="1008" w:type="dxa"/>
          </w:tcPr>
          <w:p w14:paraId="3499749F" w14:textId="77777777" w:rsidR="00357A40" w:rsidRPr="00CD48A8" w:rsidRDefault="00357A40" w:rsidP="00BF5382">
            <w:pPr>
              <w:pStyle w:val="TableText"/>
              <w:rPr>
                <w:noProof w:val="0"/>
                <w:szCs w:val="24"/>
              </w:rPr>
            </w:pPr>
            <w:r w:rsidRPr="00CD48A8">
              <w:rPr>
                <w:noProof w:val="0"/>
              </w:rPr>
              <w:t>1.734</w:t>
            </w:r>
          </w:p>
        </w:tc>
        <w:tc>
          <w:tcPr>
            <w:tcW w:w="1008" w:type="dxa"/>
          </w:tcPr>
          <w:p w14:paraId="7E1BC1B6" w14:textId="77777777" w:rsidR="00357A40" w:rsidRPr="00CD48A8" w:rsidRDefault="00357A40" w:rsidP="00BF5382">
            <w:pPr>
              <w:pStyle w:val="TableText"/>
              <w:ind w:right="144"/>
              <w:rPr>
                <w:rFonts w:eastAsia="Times New Roman"/>
                <w:noProof w:val="0"/>
                <w:szCs w:val="24"/>
              </w:rPr>
            </w:pPr>
            <w:r w:rsidRPr="00CD48A8">
              <w:rPr>
                <w:noProof w:val="0"/>
              </w:rPr>
              <w:t>572</w:t>
            </w:r>
          </w:p>
        </w:tc>
        <w:tc>
          <w:tcPr>
            <w:tcW w:w="720" w:type="dxa"/>
          </w:tcPr>
          <w:p w14:paraId="09E36E0A" w14:textId="77777777" w:rsidR="00357A40" w:rsidRPr="00CD48A8" w:rsidRDefault="00357A40" w:rsidP="00BF5382">
            <w:pPr>
              <w:pStyle w:val="TableText"/>
              <w:ind w:right="144"/>
              <w:rPr>
                <w:rFonts w:eastAsia="Times New Roman"/>
                <w:noProof w:val="0"/>
                <w:szCs w:val="24"/>
              </w:rPr>
            </w:pPr>
            <w:r w:rsidRPr="00CD48A8">
              <w:rPr>
                <w:noProof w:val="0"/>
              </w:rPr>
              <w:t>4</w:t>
            </w:r>
          </w:p>
        </w:tc>
        <w:tc>
          <w:tcPr>
            <w:tcW w:w="1170" w:type="dxa"/>
          </w:tcPr>
          <w:p w14:paraId="7501201D" w14:textId="77777777" w:rsidR="00357A40" w:rsidRPr="00CD48A8" w:rsidRDefault="00357A40" w:rsidP="00BF5382">
            <w:pPr>
              <w:pStyle w:val="TableText"/>
              <w:ind w:right="360"/>
              <w:rPr>
                <w:rFonts w:eastAsia="Times New Roman"/>
                <w:noProof w:val="0"/>
                <w:szCs w:val="24"/>
              </w:rPr>
            </w:pPr>
            <w:r w:rsidRPr="00CD48A8">
              <w:rPr>
                <w:noProof w:val="0"/>
              </w:rPr>
              <w:t>0.4</w:t>
            </w:r>
          </w:p>
        </w:tc>
        <w:tc>
          <w:tcPr>
            <w:tcW w:w="1710" w:type="dxa"/>
          </w:tcPr>
          <w:p w14:paraId="4739F85D" w14:textId="77777777" w:rsidR="00357A40" w:rsidRPr="00CD48A8" w:rsidRDefault="00357A40" w:rsidP="00BF5382">
            <w:pPr>
              <w:pStyle w:val="TableText"/>
              <w:ind w:right="432"/>
              <w:rPr>
                <w:rFonts w:eastAsia="Times New Roman"/>
                <w:noProof w:val="0"/>
                <w:szCs w:val="24"/>
              </w:rPr>
            </w:pPr>
            <w:r w:rsidRPr="00CD48A8">
              <w:rPr>
                <w:noProof w:val="0"/>
              </w:rPr>
              <w:t>896</w:t>
            </w:r>
          </w:p>
        </w:tc>
        <w:tc>
          <w:tcPr>
            <w:tcW w:w="1566" w:type="dxa"/>
          </w:tcPr>
          <w:p w14:paraId="15F9DD22" w14:textId="77777777" w:rsidR="00357A40" w:rsidRPr="00CD48A8" w:rsidRDefault="00357A40" w:rsidP="00BF5382">
            <w:pPr>
              <w:pStyle w:val="TableText"/>
              <w:ind w:right="432"/>
              <w:rPr>
                <w:rFonts w:eastAsia="Times New Roman"/>
                <w:noProof w:val="0"/>
                <w:szCs w:val="24"/>
              </w:rPr>
            </w:pPr>
            <w:r w:rsidRPr="00CD48A8">
              <w:rPr>
                <w:noProof w:val="0"/>
              </w:rPr>
              <w:t>99.3</w:t>
            </w:r>
          </w:p>
        </w:tc>
      </w:tr>
      <w:tr w:rsidR="00357A40" w:rsidRPr="00CD48A8" w14:paraId="69749346" w14:textId="77777777" w:rsidTr="006312D4">
        <w:tc>
          <w:tcPr>
            <w:tcW w:w="1008" w:type="dxa"/>
          </w:tcPr>
          <w:p w14:paraId="3079020F" w14:textId="77777777" w:rsidR="00357A40" w:rsidRPr="00CD48A8" w:rsidRDefault="00357A40" w:rsidP="00BF5382">
            <w:pPr>
              <w:pStyle w:val="TableText"/>
              <w:rPr>
                <w:rFonts w:eastAsia="Times New Roman"/>
                <w:noProof w:val="0"/>
                <w:szCs w:val="24"/>
              </w:rPr>
            </w:pPr>
            <w:r w:rsidRPr="00CD48A8">
              <w:rPr>
                <w:noProof w:val="0"/>
              </w:rPr>
              <w:t>51</w:t>
            </w:r>
          </w:p>
        </w:tc>
        <w:tc>
          <w:tcPr>
            <w:tcW w:w="1008" w:type="dxa"/>
          </w:tcPr>
          <w:p w14:paraId="2D50D790" w14:textId="77777777" w:rsidR="00357A40" w:rsidRPr="00CD48A8" w:rsidRDefault="00357A40" w:rsidP="00BF5382">
            <w:pPr>
              <w:pStyle w:val="TableText"/>
              <w:rPr>
                <w:noProof w:val="0"/>
                <w:szCs w:val="24"/>
              </w:rPr>
            </w:pPr>
            <w:r w:rsidRPr="00CD48A8">
              <w:rPr>
                <w:noProof w:val="0"/>
              </w:rPr>
              <w:t>1.851</w:t>
            </w:r>
          </w:p>
        </w:tc>
        <w:tc>
          <w:tcPr>
            <w:tcW w:w="1008" w:type="dxa"/>
          </w:tcPr>
          <w:p w14:paraId="116A6830" w14:textId="77777777" w:rsidR="00357A40" w:rsidRPr="00CD48A8" w:rsidRDefault="00357A40" w:rsidP="00BF5382">
            <w:pPr>
              <w:pStyle w:val="TableText"/>
              <w:ind w:right="144"/>
              <w:rPr>
                <w:rFonts w:eastAsia="Times New Roman"/>
                <w:noProof w:val="0"/>
                <w:szCs w:val="24"/>
              </w:rPr>
            </w:pPr>
            <w:r w:rsidRPr="00CD48A8">
              <w:rPr>
                <w:noProof w:val="0"/>
              </w:rPr>
              <w:t>574</w:t>
            </w:r>
          </w:p>
        </w:tc>
        <w:tc>
          <w:tcPr>
            <w:tcW w:w="720" w:type="dxa"/>
          </w:tcPr>
          <w:p w14:paraId="3A2BA7BE" w14:textId="77777777" w:rsidR="00357A40" w:rsidRPr="00CD48A8" w:rsidRDefault="00357A40" w:rsidP="00BF5382">
            <w:pPr>
              <w:pStyle w:val="TableText"/>
              <w:ind w:right="144"/>
              <w:rPr>
                <w:rFonts w:eastAsia="Times New Roman"/>
                <w:noProof w:val="0"/>
                <w:szCs w:val="24"/>
              </w:rPr>
            </w:pPr>
            <w:r w:rsidRPr="00CD48A8">
              <w:rPr>
                <w:noProof w:val="0"/>
              </w:rPr>
              <w:t>3</w:t>
            </w:r>
          </w:p>
        </w:tc>
        <w:tc>
          <w:tcPr>
            <w:tcW w:w="1170" w:type="dxa"/>
          </w:tcPr>
          <w:p w14:paraId="37CF079B" w14:textId="77777777" w:rsidR="00357A40" w:rsidRPr="00CD48A8" w:rsidRDefault="00357A40" w:rsidP="00BF5382">
            <w:pPr>
              <w:pStyle w:val="TableText"/>
              <w:ind w:right="360"/>
              <w:rPr>
                <w:rFonts w:eastAsia="Times New Roman"/>
                <w:noProof w:val="0"/>
                <w:szCs w:val="24"/>
              </w:rPr>
            </w:pPr>
            <w:r w:rsidRPr="00CD48A8">
              <w:rPr>
                <w:noProof w:val="0"/>
              </w:rPr>
              <w:t>0.3</w:t>
            </w:r>
          </w:p>
        </w:tc>
        <w:tc>
          <w:tcPr>
            <w:tcW w:w="1710" w:type="dxa"/>
          </w:tcPr>
          <w:p w14:paraId="1C638826" w14:textId="77777777" w:rsidR="00357A40" w:rsidRPr="00CD48A8" w:rsidRDefault="00357A40" w:rsidP="00BF5382">
            <w:pPr>
              <w:pStyle w:val="TableText"/>
              <w:ind w:right="432"/>
              <w:rPr>
                <w:rFonts w:eastAsia="Times New Roman"/>
                <w:noProof w:val="0"/>
                <w:szCs w:val="24"/>
              </w:rPr>
            </w:pPr>
            <w:r w:rsidRPr="00CD48A8">
              <w:rPr>
                <w:noProof w:val="0"/>
              </w:rPr>
              <w:t>899</w:t>
            </w:r>
          </w:p>
        </w:tc>
        <w:tc>
          <w:tcPr>
            <w:tcW w:w="1566" w:type="dxa"/>
          </w:tcPr>
          <w:p w14:paraId="316ACE2E" w14:textId="77777777" w:rsidR="00357A40" w:rsidRPr="00CD48A8" w:rsidRDefault="00357A40" w:rsidP="00BF5382">
            <w:pPr>
              <w:pStyle w:val="TableText"/>
              <w:ind w:right="432"/>
              <w:rPr>
                <w:rFonts w:eastAsia="Times New Roman"/>
                <w:noProof w:val="0"/>
                <w:szCs w:val="24"/>
              </w:rPr>
            </w:pPr>
            <w:r w:rsidRPr="00CD48A8">
              <w:rPr>
                <w:noProof w:val="0"/>
              </w:rPr>
              <w:t>99.7</w:t>
            </w:r>
          </w:p>
        </w:tc>
      </w:tr>
      <w:tr w:rsidR="00357A40" w:rsidRPr="00CD48A8" w14:paraId="3E2DBDE8" w14:textId="77777777" w:rsidTr="006312D4">
        <w:tc>
          <w:tcPr>
            <w:tcW w:w="1008" w:type="dxa"/>
          </w:tcPr>
          <w:p w14:paraId="3842D918" w14:textId="77777777" w:rsidR="00357A40" w:rsidRPr="00CD48A8" w:rsidRDefault="00357A40" w:rsidP="00BF5382">
            <w:pPr>
              <w:pStyle w:val="TableText"/>
              <w:rPr>
                <w:rFonts w:eastAsia="Times New Roman"/>
                <w:noProof w:val="0"/>
                <w:szCs w:val="24"/>
              </w:rPr>
            </w:pPr>
            <w:r w:rsidRPr="00CD48A8">
              <w:rPr>
                <w:noProof w:val="0"/>
              </w:rPr>
              <w:t>52</w:t>
            </w:r>
          </w:p>
        </w:tc>
        <w:tc>
          <w:tcPr>
            <w:tcW w:w="1008" w:type="dxa"/>
          </w:tcPr>
          <w:p w14:paraId="778F4070" w14:textId="77777777" w:rsidR="00357A40" w:rsidRPr="00CD48A8" w:rsidRDefault="00357A40" w:rsidP="00BF5382">
            <w:pPr>
              <w:pStyle w:val="TableText"/>
              <w:rPr>
                <w:noProof w:val="0"/>
                <w:szCs w:val="24"/>
              </w:rPr>
            </w:pPr>
            <w:r w:rsidRPr="00CD48A8">
              <w:rPr>
                <w:noProof w:val="0"/>
              </w:rPr>
              <w:t>1.977</w:t>
            </w:r>
          </w:p>
        </w:tc>
        <w:tc>
          <w:tcPr>
            <w:tcW w:w="1008" w:type="dxa"/>
          </w:tcPr>
          <w:p w14:paraId="4DA7F6E8" w14:textId="77777777" w:rsidR="00357A40" w:rsidRPr="00CD48A8" w:rsidRDefault="00357A40" w:rsidP="00BF5382">
            <w:pPr>
              <w:pStyle w:val="TableText"/>
              <w:ind w:right="144"/>
              <w:rPr>
                <w:rFonts w:eastAsia="Times New Roman"/>
                <w:noProof w:val="0"/>
                <w:szCs w:val="24"/>
              </w:rPr>
            </w:pPr>
            <w:r w:rsidRPr="00CD48A8">
              <w:rPr>
                <w:noProof w:val="0"/>
              </w:rPr>
              <w:t>576</w:t>
            </w:r>
          </w:p>
        </w:tc>
        <w:tc>
          <w:tcPr>
            <w:tcW w:w="720" w:type="dxa"/>
          </w:tcPr>
          <w:p w14:paraId="3FB8039D" w14:textId="77777777" w:rsidR="00357A40" w:rsidRPr="00CD48A8" w:rsidRDefault="00357A40" w:rsidP="00BF5382">
            <w:pPr>
              <w:pStyle w:val="TableText"/>
              <w:ind w:right="144"/>
              <w:rPr>
                <w:rFonts w:eastAsia="Times New Roman"/>
                <w:noProof w:val="0"/>
                <w:szCs w:val="24"/>
              </w:rPr>
            </w:pPr>
            <w:r w:rsidRPr="00CD48A8">
              <w:rPr>
                <w:noProof w:val="0"/>
              </w:rPr>
              <w:t>3</w:t>
            </w:r>
          </w:p>
        </w:tc>
        <w:tc>
          <w:tcPr>
            <w:tcW w:w="1170" w:type="dxa"/>
          </w:tcPr>
          <w:p w14:paraId="116F7601" w14:textId="77777777" w:rsidR="00357A40" w:rsidRPr="00CD48A8" w:rsidRDefault="00357A40" w:rsidP="00BF5382">
            <w:pPr>
              <w:pStyle w:val="TableText"/>
              <w:ind w:right="360"/>
              <w:rPr>
                <w:rFonts w:eastAsia="Times New Roman"/>
                <w:noProof w:val="0"/>
                <w:szCs w:val="24"/>
              </w:rPr>
            </w:pPr>
            <w:r w:rsidRPr="00CD48A8">
              <w:rPr>
                <w:noProof w:val="0"/>
              </w:rPr>
              <w:t>0.3</w:t>
            </w:r>
          </w:p>
        </w:tc>
        <w:tc>
          <w:tcPr>
            <w:tcW w:w="1710" w:type="dxa"/>
          </w:tcPr>
          <w:p w14:paraId="7C0EC147" w14:textId="77777777" w:rsidR="00357A40" w:rsidRPr="00CD48A8" w:rsidRDefault="00357A40" w:rsidP="00BF5382">
            <w:pPr>
              <w:pStyle w:val="TableText"/>
              <w:ind w:right="432"/>
              <w:rPr>
                <w:rFonts w:eastAsia="Times New Roman"/>
                <w:noProof w:val="0"/>
                <w:szCs w:val="24"/>
              </w:rPr>
            </w:pPr>
            <w:r w:rsidRPr="00CD48A8">
              <w:rPr>
                <w:noProof w:val="0"/>
              </w:rPr>
              <w:t>902</w:t>
            </w:r>
          </w:p>
        </w:tc>
        <w:tc>
          <w:tcPr>
            <w:tcW w:w="1566" w:type="dxa"/>
          </w:tcPr>
          <w:p w14:paraId="5D19B47B" w14:textId="77777777" w:rsidR="00357A40" w:rsidRPr="00CD48A8" w:rsidRDefault="00357A40" w:rsidP="00BF5382">
            <w:pPr>
              <w:pStyle w:val="TableText"/>
              <w:ind w:right="432"/>
              <w:rPr>
                <w:rFonts w:eastAsia="Times New Roman"/>
                <w:noProof w:val="0"/>
                <w:szCs w:val="24"/>
              </w:rPr>
            </w:pPr>
            <w:r w:rsidRPr="00CD48A8">
              <w:rPr>
                <w:noProof w:val="0"/>
              </w:rPr>
              <w:t>100.0</w:t>
            </w:r>
          </w:p>
        </w:tc>
      </w:tr>
    </w:tbl>
    <w:p w14:paraId="7BDB4458" w14:textId="621DA95D" w:rsidR="00357A40" w:rsidRPr="00CD48A8" w:rsidRDefault="00357A40" w:rsidP="00BF5382">
      <w:pPr>
        <w:pStyle w:val="Caption"/>
        <w:pageBreakBefore/>
      </w:pPr>
      <w:bookmarkStart w:id="1150" w:name="_Ref93673073"/>
      <w:bookmarkStart w:id="1151" w:name="_Toc103234946"/>
      <w:r w:rsidRPr="00CD48A8">
        <w:t>Table 6.A.</w:t>
      </w:r>
      <w:r>
        <w:fldChar w:fldCharType="begin"/>
      </w:r>
      <w:r>
        <w:instrText>SEQ Table_6.A. \* ARABIC</w:instrText>
      </w:r>
      <w:r>
        <w:fldChar w:fldCharType="separate"/>
      </w:r>
      <w:r w:rsidR="00203A4B">
        <w:rPr>
          <w:noProof/>
        </w:rPr>
        <w:t>4</w:t>
      </w:r>
      <w:r>
        <w:fldChar w:fldCharType="end"/>
      </w:r>
      <w:bookmarkEnd w:id="1150"/>
      <w:r w:rsidRPr="00CD48A8">
        <w:t xml:space="preserve">  </w:t>
      </w:r>
      <w:r w:rsidRPr="00CD48A8">
        <w:rPr>
          <w:lang w:bidi="en-US"/>
        </w:rPr>
        <w:t>Overall Raw, Theta, and Scale Score Distribution for Grade Six</w:t>
      </w:r>
      <w:bookmarkEnd w:id="1151"/>
    </w:p>
    <w:tbl>
      <w:tblPr>
        <w:tblStyle w:val="TRs"/>
        <w:tblW w:w="8010" w:type="dxa"/>
        <w:tblLayout w:type="fixed"/>
        <w:tblLook w:val="04A0" w:firstRow="1" w:lastRow="0" w:firstColumn="1" w:lastColumn="0" w:noHBand="0" w:noVBand="1"/>
        <w:tblDescription w:val="Overall Raw, Theta, and Scale Score Distribution for Grade Six"/>
      </w:tblPr>
      <w:tblGrid>
        <w:gridCol w:w="1008"/>
        <w:gridCol w:w="1008"/>
        <w:gridCol w:w="1008"/>
        <w:gridCol w:w="720"/>
        <w:gridCol w:w="1170"/>
        <w:gridCol w:w="1530"/>
        <w:gridCol w:w="1566"/>
      </w:tblGrid>
      <w:tr w:rsidR="00357A40" w:rsidRPr="00CD48A8" w14:paraId="4763308E" w14:textId="77777777" w:rsidTr="006312D4">
        <w:trPr>
          <w:cnfStyle w:val="100000000000" w:firstRow="1" w:lastRow="0" w:firstColumn="0" w:lastColumn="0" w:oddVBand="0" w:evenVBand="0" w:oddHBand="0" w:evenHBand="0" w:firstRowFirstColumn="0" w:firstRowLastColumn="0" w:lastRowFirstColumn="0" w:lastRowLastColumn="0"/>
        </w:trPr>
        <w:tc>
          <w:tcPr>
            <w:tcW w:w="1008" w:type="dxa"/>
          </w:tcPr>
          <w:p w14:paraId="25D9E6B8" w14:textId="77777777" w:rsidR="00357A40" w:rsidRPr="00CD48A8" w:rsidRDefault="00357A40" w:rsidP="00BF5382">
            <w:pPr>
              <w:pStyle w:val="TableHead"/>
              <w:rPr>
                <w:noProof w:val="0"/>
              </w:rPr>
            </w:pPr>
            <w:r w:rsidRPr="00CD48A8">
              <w:rPr>
                <w:noProof w:val="0"/>
              </w:rPr>
              <w:t>Raw Score</w:t>
            </w:r>
          </w:p>
        </w:tc>
        <w:tc>
          <w:tcPr>
            <w:tcW w:w="1008" w:type="dxa"/>
          </w:tcPr>
          <w:p w14:paraId="3374F956" w14:textId="77777777" w:rsidR="00357A40" w:rsidRPr="00CD48A8" w:rsidRDefault="00357A40" w:rsidP="00BF5382">
            <w:pPr>
              <w:pStyle w:val="TableHead"/>
              <w:rPr>
                <w:noProof w:val="0"/>
              </w:rPr>
            </w:pPr>
            <w:r w:rsidRPr="00CD48A8">
              <w:rPr>
                <w:noProof w:val="0"/>
              </w:rPr>
              <w:t>Theta Score</w:t>
            </w:r>
          </w:p>
        </w:tc>
        <w:tc>
          <w:tcPr>
            <w:tcW w:w="1008" w:type="dxa"/>
          </w:tcPr>
          <w:p w14:paraId="298E1F93" w14:textId="77777777" w:rsidR="00357A40" w:rsidRPr="00CD48A8" w:rsidRDefault="00357A40" w:rsidP="00BF5382">
            <w:pPr>
              <w:pStyle w:val="TableHead"/>
              <w:rPr>
                <w:noProof w:val="0"/>
              </w:rPr>
            </w:pPr>
            <w:r w:rsidRPr="00CD48A8">
              <w:rPr>
                <w:noProof w:val="0"/>
              </w:rPr>
              <w:t>Scale Score</w:t>
            </w:r>
          </w:p>
        </w:tc>
        <w:tc>
          <w:tcPr>
            <w:tcW w:w="720" w:type="dxa"/>
          </w:tcPr>
          <w:p w14:paraId="4C5E213E" w14:textId="77777777" w:rsidR="00357A40" w:rsidRPr="00CD48A8" w:rsidRDefault="00357A40" w:rsidP="00BF5382">
            <w:pPr>
              <w:pStyle w:val="TableHead"/>
              <w:rPr>
                <w:noProof w:val="0"/>
              </w:rPr>
            </w:pPr>
            <w:r w:rsidRPr="00CD48A8">
              <w:rPr>
                <w:noProof w:val="0"/>
              </w:rPr>
              <w:t>N</w:t>
            </w:r>
          </w:p>
        </w:tc>
        <w:tc>
          <w:tcPr>
            <w:tcW w:w="1170" w:type="dxa"/>
          </w:tcPr>
          <w:p w14:paraId="522E355E" w14:textId="77777777" w:rsidR="00357A40" w:rsidRPr="00CD48A8" w:rsidRDefault="00357A40" w:rsidP="00BF5382">
            <w:pPr>
              <w:pStyle w:val="TableHead"/>
              <w:rPr>
                <w:noProof w:val="0"/>
              </w:rPr>
            </w:pPr>
            <w:r w:rsidRPr="00CD48A8">
              <w:rPr>
                <w:noProof w:val="0"/>
              </w:rPr>
              <w:t>Percent</w:t>
            </w:r>
          </w:p>
        </w:tc>
        <w:tc>
          <w:tcPr>
            <w:tcW w:w="1530" w:type="dxa"/>
          </w:tcPr>
          <w:p w14:paraId="51C23BED"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2381D8B4" w14:textId="77777777" w:rsidR="00357A40" w:rsidRPr="00CD48A8" w:rsidRDefault="00357A40" w:rsidP="00BF5382">
            <w:pPr>
              <w:pStyle w:val="TableHead"/>
              <w:rPr>
                <w:noProof w:val="0"/>
              </w:rPr>
            </w:pPr>
            <w:r w:rsidRPr="00CD48A8">
              <w:rPr>
                <w:noProof w:val="0"/>
              </w:rPr>
              <w:t>Cumulative Percent</w:t>
            </w:r>
          </w:p>
        </w:tc>
      </w:tr>
      <w:tr w:rsidR="00357A40" w:rsidRPr="00CD48A8" w14:paraId="09969CB6" w14:textId="77777777" w:rsidTr="006312D4">
        <w:tc>
          <w:tcPr>
            <w:tcW w:w="1008" w:type="dxa"/>
          </w:tcPr>
          <w:p w14:paraId="434A9625" w14:textId="77777777" w:rsidR="00357A40" w:rsidRPr="00CD48A8" w:rsidRDefault="00357A40" w:rsidP="00BF5382">
            <w:pPr>
              <w:pStyle w:val="TableText"/>
              <w:keepNext/>
              <w:keepLines/>
              <w:rPr>
                <w:noProof w:val="0"/>
              </w:rPr>
            </w:pPr>
            <w:r w:rsidRPr="00CD48A8">
              <w:rPr>
                <w:noProof w:val="0"/>
              </w:rPr>
              <w:t>6</w:t>
            </w:r>
          </w:p>
        </w:tc>
        <w:tc>
          <w:tcPr>
            <w:tcW w:w="1008" w:type="dxa"/>
          </w:tcPr>
          <w:p w14:paraId="1F6EEC20" w14:textId="77777777" w:rsidR="00357A40" w:rsidRPr="00CD48A8" w:rsidRDefault="00357A40" w:rsidP="00BF5382">
            <w:pPr>
              <w:pStyle w:val="TableText"/>
              <w:rPr>
                <w:noProof w:val="0"/>
              </w:rPr>
            </w:pPr>
            <w:r w:rsidRPr="00CD48A8">
              <w:rPr>
                <w:noProof w:val="0"/>
              </w:rPr>
              <w:t>-2.769</w:t>
            </w:r>
          </w:p>
        </w:tc>
        <w:tc>
          <w:tcPr>
            <w:tcW w:w="1008" w:type="dxa"/>
          </w:tcPr>
          <w:p w14:paraId="7D654390" w14:textId="77777777" w:rsidR="00357A40" w:rsidRPr="00CD48A8" w:rsidRDefault="00357A40" w:rsidP="00BF5382">
            <w:pPr>
              <w:pStyle w:val="TableText"/>
              <w:keepNext/>
              <w:keepLines/>
              <w:ind w:right="144"/>
              <w:rPr>
                <w:noProof w:val="0"/>
              </w:rPr>
            </w:pPr>
            <w:r w:rsidRPr="00CD48A8">
              <w:rPr>
                <w:noProof w:val="0"/>
              </w:rPr>
              <w:t>611</w:t>
            </w:r>
          </w:p>
        </w:tc>
        <w:tc>
          <w:tcPr>
            <w:tcW w:w="720" w:type="dxa"/>
          </w:tcPr>
          <w:p w14:paraId="30DDF781"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4E6CE402" w14:textId="77777777" w:rsidR="00357A40" w:rsidRPr="00CD48A8" w:rsidRDefault="00357A40" w:rsidP="00BF5382">
            <w:pPr>
              <w:pStyle w:val="TableText"/>
              <w:ind w:right="360"/>
              <w:rPr>
                <w:noProof w:val="0"/>
              </w:rPr>
            </w:pPr>
            <w:r w:rsidRPr="00CD48A8">
              <w:rPr>
                <w:noProof w:val="0"/>
              </w:rPr>
              <w:t>0.1</w:t>
            </w:r>
          </w:p>
        </w:tc>
        <w:tc>
          <w:tcPr>
            <w:tcW w:w="1530" w:type="dxa"/>
          </w:tcPr>
          <w:p w14:paraId="4273F9E4" w14:textId="77777777" w:rsidR="00357A40" w:rsidRPr="00CD48A8" w:rsidRDefault="00357A40" w:rsidP="00BF5382">
            <w:pPr>
              <w:pStyle w:val="TableText"/>
              <w:keepNext/>
              <w:keepLines/>
              <w:ind w:right="432"/>
              <w:rPr>
                <w:noProof w:val="0"/>
              </w:rPr>
            </w:pPr>
            <w:r w:rsidRPr="00CD48A8">
              <w:rPr>
                <w:noProof w:val="0"/>
              </w:rPr>
              <w:t>1</w:t>
            </w:r>
          </w:p>
        </w:tc>
        <w:tc>
          <w:tcPr>
            <w:tcW w:w="1566" w:type="dxa"/>
          </w:tcPr>
          <w:p w14:paraId="76467F82" w14:textId="77777777" w:rsidR="00357A40" w:rsidRPr="00CD48A8" w:rsidRDefault="00357A40" w:rsidP="00BF5382">
            <w:pPr>
              <w:pStyle w:val="TableText"/>
              <w:keepNext/>
              <w:keepLines/>
              <w:ind w:right="432"/>
              <w:rPr>
                <w:noProof w:val="0"/>
              </w:rPr>
            </w:pPr>
            <w:r w:rsidRPr="00CD48A8">
              <w:rPr>
                <w:noProof w:val="0"/>
              </w:rPr>
              <w:t>0.1</w:t>
            </w:r>
          </w:p>
        </w:tc>
      </w:tr>
      <w:tr w:rsidR="00357A40" w:rsidRPr="00CD48A8" w14:paraId="46A74677" w14:textId="77777777" w:rsidTr="006312D4">
        <w:tc>
          <w:tcPr>
            <w:tcW w:w="1008" w:type="dxa"/>
          </w:tcPr>
          <w:p w14:paraId="7206969B" w14:textId="77777777" w:rsidR="00357A40" w:rsidRPr="00CD48A8" w:rsidRDefault="00357A40" w:rsidP="00BF5382">
            <w:pPr>
              <w:pStyle w:val="TableText"/>
              <w:keepNext/>
              <w:keepLines/>
              <w:rPr>
                <w:noProof w:val="0"/>
              </w:rPr>
            </w:pPr>
            <w:r w:rsidRPr="00CD48A8">
              <w:rPr>
                <w:noProof w:val="0"/>
              </w:rPr>
              <w:t>7</w:t>
            </w:r>
          </w:p>
        </w:tc>
        <w:tc>
          <w:tcPr>
            <w:tcW w:w="1008" w:type="dxa"/>
          </w:tcPr>
          <w:p w14:paraId="01CCA3C3" w14:textId="77777777" w:rsidR="00357A40" w:rsidRPr="00CD48A8" w:rsidRDefault="00357A40" w:rsidP="00BF5382">
            <w:pPr>
              <w:pStyle w:val="TableText"/>
              <w:rPr>
                <w:noProof w:val="0"/>
              </w:rPr>
            </w:pPr>
            <w:r w:rsidRPr="00CD48A8">
              <w:rPr>
                <w:noProof w:val="0"/>
              </w:rPr>
              <w:t>-2.579</w:t>
            </w:r>
          </w:p>
        </w:tc>
        <w:tc>
          <w:tcPr>
            <w:tcW w:w="1008" w:type="dxa"/>
          </w:tcPr>
          <w:p w14:paraId="22B30F3D" w14:textId="77777777" w:rsidR="00357A40" w:rsidRPr="00CD48A8" w:rsidRDefault="00357A40" w:rsidP="00BF5382">
            <w:pPr>
              <w:pStyle w:val="TableText"/>
              <w:keepNext/>
              <w:keepLines/>
              <w:ind w:right="144"/>
              <w:rPr>
                <w:noProof w:val="0"/>
              </w:rPr>
            </w:pPr>
            <w:r w:rsidRPr="00CD48A8">
              <w:rPr>
                <w:noProof w:val="0"/>
              </w:rPr>
              <w:t>614</w:t>
            </w:r>
          </w:p>
        </w:tc>
        <w:tc>
          <w:tcPr>
            <w:tcW w:w="720" w:type="dxa"/>
          </w:tcPr>
          <w:p w14:paraId="4A5C4EC2"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524650C7" w14:textId="77777777" w:rsidR="00357A40" w:rsidRPr="00CD48A8" w:rsidRDefault="00357A40" w:rsidP="00BF5382">
            <w:pPr>
              <w:pStyle w:val="TableText"/>
              <w:ind w:right="360"/>
              <w:rPr>
                <w:noProof w:val="0"/>
              </w:rPr>
            </w:pPr>
            <w:r w:rsidRPr="00CD48A8">
              <w:rPr>
                <w:noProof w:val="0"/>
              </w:rPr>
              <w:t>0.2</w:t>
            </w:r>
          </w:p>
        </w:tc>
        <w:tc>
          <w:tcPr>
            <w:tcW w:w="1530" w:type="dxa"/>
          </w:tcPr>
          <w:p w14:paraId="6E95B623" w14:textId="77777777" w:rsidR="00357A40" w:rsidRPr="00CD48A8" w:rsidRDefault="00357A40" w:rsidP="00BF5382">
            <w:pPr>
              <w:pStyle w:val="TableText"/>
              <w:keepNext/>
              <w:keepLines/>
              <w:ind w:right="432"/>
              <w:rPr>
                <w:noProof w:val="0"/>
              </w:rPr>
            </w:pPr>
            <w:r w:rsidRPr="00CD48A8">
              <w:rPr>
                <w:noProof w:val="0"/>
              </w:rPr>
              <w:t>3</w:t>
            </w:r>
          </w:p>
        </w:tc>
        <w:tc>
          <w:tcPr>
            <w:tcW w:w="1566" w:type="dxa"/>
          </w:tcPr>
          <w:p w14:paraId="00794060" w14:textId="77777777" w:rsidR="00357A40" w:rsidRPr="00CD48A8" w:rsidRDefault="00357A40" w:rsidP="00BF5382">
            <w:pPr>
              <w:pStyle w:val="TableText"/>
              <w:keepNext/>
              <w:keepLines/>
              <w:ind w:right="432"/>
              <w:rPr>
                <w:noProof w:val="0"/>
              </w:rPr>
            </w:pPr>
            <w:r w:rsidRPr="00CD48A8">
              <w:rPr>
                <w:noProof w:val="0"/>
              </w:rPr>
              <w:t>0.3</w:t>
            </w:r>
          </w:p>
        </w:tc>
      </w:tr>
      <w:tr w:rsidR="00357A40" w:rsidRPr="00CD48A8" w14:paraId="4A2CF769" w14:textId="77777777" w:rsidTr="006312D4">
        <w:tc>
          <w:tcPr>
            <w:tcW w:w="1008" w:type="dxa"/>
          </w:tcPr>
          <w:p w14:paraId="1A4727CA" w14:textId="77777777" w:rsidR="00357A40" w:rsidRPr="00CD48A8" w:rsidRDefault="00357A40" w:rsidP="00BF5382">
            <w:pPr>
              <w:pStyle w:val="TableText"/>
              <w:keepNext/>
              <w:keepLines/>
              <w:rPr>
                <w:noProof w:val="0"/>
              </w:rPr>
            </w:pPr>
            <w:r w:rsidRPr="00CD48A8">
              <w:rPr>
                <w:noProof w:val="0"/>
              </w:rPr>
              <w:t>9</w:t>
            </w:r>
          </w:p>
        </w:tc>
        <w:tc>
          <w:tcPr>
            <w:tcW w:w="1008" w:type="dxa"/>
          </w:tcPr>
          <w:p w14:paraId="36CE262F" w14:textId="77777777" w:rsidR="00357A40" w:rsidRPr="00CD48A8" w:rsidRDefault="00357A40" w:rsidP="00BF5382">
            <w:pPr>
              <w:pStyle w:val="TableText"/>
              <w:rPr>
                <w:noProof w:val="0"/>
              </w:rPr>
            </w:pPr>
            <w:r w:rsidRPr="00CD48A8">
              <w:rPr>
                <w:noProof w:val="0"/>
              </w:rPr>
              <w:t>-2.258</w:t>
            </w:r>
          </w:p>
        </w:tc>
        <w:tc>
          <w:tcPr>
            <w:tcW w:w="1008" w:type="dxa"/>
          </w:tcPr>
          <w:p w14:paraId="1D9B9C96" w14:textId="77777777" w:rsidR="00357A40" w:rsidRPr="00CD48A8" w:rsidRDefault="00357A40" w:rsidP="00BF5382">
            <w:pPr>
              <w:pStyle w:val="TableText"/>
              <w:keepNext/>
              <w:keepLines/>
              <w:ind w:right="144"/>
              <w:rPr>
                <w:noProof w:val="0"/>
              </w:rPr>
            </w:pPr>
            <w:r w:rsidRPr="00CD48A8">
              <w:rPr>
                <w:noProof w:val="0"/>
              </w:rPr>
              <w:t>618</w:t>
            </w:r>
          </w:p>
        </w:tc>
        <w:tc>
          <w:tcPr>
            <w:tcW w:w="720" w:type="dxa"/>
          </w:tcPr>
          <w:p w14:paraId="75D2F337"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38C9852F" w14:textId="77777777" w:rsidR="00357A40" w:rsidRPr="00CD48A8" w:rsidRDefault="00357A40" w:rsidP="00BF5382">
            <w:pPr>
              <w:pStyle w:val="TableText"/>
              <w:ind w:right="360"/>
              <w:rPr>
                <w:noProof w:val="0"/>
              </w:rPr>
            </w:pPr>
            <w:r w:rsidRPr="00CD48A8">
              <w:rPr>
                <w:noProof w:val="0"/>
              </w:rPr>
              <w:t>0.1</w:t>
            </w:r>
          </w:p>
        </w:tc>
        <w:tc>
          <w:tcPr>
            <w:tcW w:w="1530" w:type="dxa"/>
          </w:tcPr>
          <w:p w14:paraId="26072DD3" w14:textId="77777777" w:rsidR="00357A40" w:rsidRPr="00CD48A8" w:rsidRDefault="00357A40" w:rsidP="00BF5382">
            <w:pPr>
              <w:pStyle w:val="TableText"/>
              <w:keepNext/>
              <w:keepLines/>
              <w:ind w:right="432"/>
              <w:rPr>
                <w:noProof w:val="0"/>
              </w:rPr>
            </w:pPr>
            <w:r w:rsidRPr="00CD48A8">
              <w:rPr>
                <w:noProof w:val="0"/>
              </w:rPr>
              <w:t>4</w:t>
            </w:r>
          </w:p>
        </w:tc>
        <w:tc>
          <w:tcPr>
            <w:tcW w:w="1566" w:type="dxa"/>
          </w:tcPr>
          <w:p w14:paraId="7C75B1A5" w14:textId="77777777" w:rsidR="00357A40" w:rsidRPr="00CD48A8" w:rsidRDefault="00357A40" w:rsidP="00BF5382">
            <w:pPr>
              <w:pStyle w:val="TableText"/>
              <w:keepNext/>
              <w:keepLines/>
              <w:ind w:right="432"/>
              <w:rPr>
                <w:noProof w:val="0"/>
              </w:rPr>
            </w:pPr>
            <w:r w:rsidRPr="00CD48A8">
              <w:rPr>
                <w:noProof w:val="0"/>
              </w:rPr>
              <w:t>0.4</w:t>
            </w:r>
          </w:p>
        </w:tc>
      </w:tr>
      <w:tr w:rsidR="00357A40" w:rsidRPr="00CD48A8" w14:paraId="581BA612" w14:textId="77777777" w:rsidTr="006312D4">
        <w:tc>
          <w:tcPr>
            <w:tcW w:w="1008" w:type="dxa"/>
          </w:tcPr>
          <w:p w14:paraId="3A1C4359" w14:textId="77777777" w:rsidR="00357A40" w:rsidRPr="00CD48A8" w:rsidRDefault="00357A40" w:rsidP="00BF5382">
            <w:pPr>
              <w:pStyle w:val="TableText"/>
              <w:keepNext/>
              <w:keepLines/>
              <w:rPr>
                <w:noProof w:val="0"/>
              </w:rPr>
            </w:pPr>
            <w:r w:rsidRPr="00CD48A8">
              <w:rPr>
                <w:noProof w:val="0"/>
              </w:rPr>
              <w:t>11</w:t>
            </w:r>
          </w:p>
        </w:tc>
        <w:tc>
          <w:tcPr>
            <w:tcW w:w="1008" w:type="dxa"/>
          </w:tcPr>
          <w:p w14:paraId="69507CC1" w14:textId="77777777" w:rsidR="00357A40" w:rsidRPr="00CD48A8" w:rsidRDefault="00357A40" w:rsidP="00BF5382">
            <w:pPr>
              <w:pStyle w:val="TableText"/>
              <w:rPr>
                <w:noProof w:val="0"/>
              </w:rPr>
            </w:pPr>
            <w:r w:rsidRPr="00CD48A8">
              <w:rPr>
                <w:noProof w:val="0"/>
              </w:rPr>
              <w:t>-1.990</w:t>
            </w:r>
          </w:p>
        </w:tc>
        <w:tc>
          <w:tcPr>
            <w:tcW w:w="1008" w:type="dxa"/>
          </w:tcPr>
          <w:p w14:paraId="4FCEE6A2" w14:textId="77777777" w:rsidR="00357A40" w:rsidRPr="00CD48A8" w:rsidRDefault="00357A40" w:rsidP="00BF5382">
            <w:pPr>
              <w:pStyle w:val="TableText"/>
              <w:keepNext/>
              <w:keepLines/>
              <w:ind w:right="144"/>
              <w:rPr>
                <w:noProof w:val="0"/>
              </w:rPr>
            </w:pPr>
            <w:r w:rsidRPr="00CD48A8">
              <w:rPr>
                <w:noProof w:val="0"/>
              </w:rPr>
              <w:t>622</w:t>
            </w:r>
          </w:p>
        </w:tc>
        <w:tc>
          <w:tcPr>
            <w:tcW w:w="720" w:type="dxa"/>
          </w:tcPr>
          <w:p w14:paraId="4F72AB9E"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7D2EB346" w14:textId="77777777" w:rsidR="00357A40" w:rsidRPr="00CD48A8" w:rsidRDefault="00357A40" w:rsidP="00BF5382">
            <w:pPr>
              <w:pStyle w:val="TableText"/>
              <w:ind w:right="360"/>
              <w:rPr>
                <w:noProof w:val="0"/>
              </w:rPr>
            </w:pPr>
            <w:r w:rsidRPr="00CD48A8">
              <w:rPr>
                <w:noProof w:val="0"/>
              </w:rPr>
              <w:t>0.1</w:t>
            </w:r>
          </w:p>
        </w:tc>
        <w:tc>
          <w:tcPr>
            <w:tcW w:w="1530" w:type="dxa"/>
          </w:tcPr>
          <w:p w14:paraId="03A06D55" w14:textId="77777777" w:rsidR="00357A40" w:rsidRPr="00CD48A8" w:rsidRDefault="00357A40" w:rsidP="00BF5382">
            <w:pPr>
              <w:pStyle w:val="TableText"/>
              <w:keepNext/>
              <w:keepLines/>
              <w:ind w:right="432"/>
              <w:rPr>
                <w:noProof w:val="0"/>
              </w:rPr>
            </w:pPr>
            <w:r w:rsidRPr="00CD48A8">
              <w:rPr>
                <w:noProof w:val="0"/>
              </w:rPr>
              <w:t>5</w:t>
            </w:r>
          </w:p>
        </w:tc>
        <w:tc>
          <w:tcPr>
            <w:tcW w:w="1566" w:type="dxa"/>
          </w:tcPr>
          <w:p w14:paraId="3C8F14BF" w14:textId="77777777" w:rsidR="00357A40" w:rsidRPr="00CD48A8" w:rsidRDefault="00357A40" w:rsidP="00BF5382">
            <w:pPr>
              <w:pStyle w:val="TableText"/>
              <w:keepNext/>
              <w:keepLines/>
              <w:ind w:right="432"/>
              <w:rPr>
                <w:noProof w:val="0"/>
              </w:rPr>
            </w:pPr>
            <w:r w:rsidRPr="00CD48A8">
              <w:rPr>
                <w:noProof w:val="0"/>
              </w:rPr>
              <w:t>0.5</w:t>
            </w:r>
          </w:p>
        </w:tc>
      </w:tr>
      <w:tr w:rsidR="00357A40" w:rsidRPr="00CD48A8" w14:paraId="1B0D60AC" w14:textId="77777777" w:rsidTr="006312D4">
        <w:tc>
          <w:tcPr>
            <w:tcW w:w="1008" w:type="dxa"/>
          </w:tcPr>
          <w:p w14:paraId="37BEF3B4" w14:textId="77777777" w:rsidR="00357A40" w:rsidRPr="00CD48A8" w:rsidRDefault="00357A40" w:rsidP="00BF5382">
            <w:pPr>
              <w:pStyle w:val="TableText"/>
              <w:keepNext/>
              <w:keepLines/>
              <w:rPr>
                <w:noProof w:val="0"/>
              </w:rPr>
            </w:pPr>
            <w:r w:rsidRPr="00CD48A8">
              <w:rPr>
                <w:noProof w:val="0"/>
              </w:rPr>
              <w:t>12</w:t>
            </w:r>
          </w:p>
        </w:tc>
        <w:tc>
          <w:tcPr>
            <w:tcW w:w="1008" w:type="dxa"/>
          </w:tcPr>
          <w:p w14:paraId="33982133" w14:textId="77777777" w:rsidR="00357A40" w:rsidRPr="00CD48A8" w:rsidRDefault="00357A40" w:rsidP="00BF5382">
            <w:pPr>
              <w:pStyle w:val="TableText"/>
              <w:rPr>
                <w:noProof w:val="0"/>
              </w:rPr>
            </w:pPr>
            <w:r w:rsidRPr="00CD48A8">
              <w:rPr>
                <w:noProof w:val="0"/>
              </w:rPr>
              <w:t>-1.869</w:t>
            </w:r>
          </w:p>
        </w:tc>
        <w:tc>
          <w:tcPr>
            <w:tcW w:w="1008" w:type="dxa"/>
          </w:tcPr>
          <w:p w14:paraId="6E3E6F13" w14:textId="77777777" w:rsidR="00357A40" w:rsidRPr="00CD48A8" w:rsidRDefault="00357A40" w:rsidP="00BF5382">
            <w:pPr>
              <w:pStyle w:val="TableText"/>
              <w:keepNext/>
              <w:keepLines/>
              <w:ind w:right="144"/>
              <w:rPr>
                <w:noProof w:val="0"/>
              </w:rPr>
            </w:pPr>
            <w:r w:rsidRPr="00CD48A8">
              <w:rPr>
                <w:noProof w:val="0"/>
              </w:rPr>
              <w:t>624</w:t>
            </w:r>
          </w:p>
        </w:tc>
        <w:tc>
          <w:tcPr>
            <w:tcW w:w="720" w:type="dxa"/>
          </w:tcPr>
          <w:p w14:paraId="6C382C07"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41FDF9C3" w14:textId="77777777" w:rsidR="00357A40" w:rsidRPr="00CD48A8" w:rsidRDefault="00357A40" w:rsidP="00BF5382">
            <w:pPr>
              <w:pStyle w:val="TableText"/>
              <w:ind w:right="360"/>
              <w:rPr>
                <w:noProof w:val="0"/>
              </w:rPr>
            </w:pPr>
            <w:r w:rsidRPr="00CD48A8">
              <w:rPr>
                <w:noProof w:val="0"/>
              </w:rPr>
              <w:t>0.2</w:t>
            </w:r>
          </w:p>
        </w:tc>
        <w:tc>
          <w:tcPr>
            <w:tcW w:w="1530" w:type="dxa"/>
          </w:tcPr>
          <w:p w14:paraId="47637300" w14:textId="77777777" w:rsidR="00357A40" w:rsidRPr="00CD48A8" w:rsidRDefault="00357A40" w:rsidP="00BF5382">
            <w:pPr>
              <w:pStyle w:val="TableText"/>
              <w:keepNext/>
              <w:keepLines/>
              <w:ind w:right="432"/>
              <w:rPr>
                <w:noProof w:val="0"/>
              </w:rPr>
            </w:pPr>
            <w:r w:rsidRPr="00CD48A8">
              <w:rPr>
                <w:noProof w:val="0"/>
              </w:rPr>
              <w:t>7</w:t>
            </w:r>
          </w:p>
        </w:tc>
        <w:tc>
          <w:tcPr>
            <w:tcW w:w="1566" w:type="dxa"/>
          </w:tcPr>
          <w:p w14:paraId="4D3F9394" w14:textId="77777777" w:rsidR="00357A40" w:rsidRPr="00CD48A8" w:rsidRDefault="00357A40" w:rsidP="00BF5382">
            <w:pPr>
              <w:pStyle w:val="TableText"/>
              <w:keepNext/>
              <w:keepLines/>
              <w:ind w:right="432"/>
              <w:rPr>
                <w:noProof w:val="0"/>
              </w:rPr>
            </w:pPr>
            <w:r w:rsidRPr="00CD48A8">
              <w:rPr>
                <w:noProof w:val="0"/>
              </w:rPr>
              <w:t>0.7</w:t>
            </w:r>
          </w:p>
        </w:tc>
      </w:tr>
      <w:tr w:rsidR="00357A40" w:rsidRPr="00CD48A8" w14:paraId="77C81390" w14:textId="77777777" w:rsidTr="006312D4">
        <w:tc>
          <w:tcPr>
            <w:tcW w:w="1008" w:type="dxa"/>
          </w:tcPr>
          <w:p w14:paraId="6B425A08" w14:textId="77777777" w:rsidR="00357A40" w:rsidRPr="00CD48A8" w:rsidRDefault="00357A40" w:rsidP="00BF5382">
            <w:pPr>
              <w:pStyle w:val="TableText"/>
              <w:keepNext/>
              <w:keepLines/>
              <w:rPr>
                <w:noProof w:val="0"/>
              </w:rPr>
            </w:pPr>
            <w:r w:rsidRPr="00CD48A8">
              <w:rPr>
                <w:noProof w:val="0"/>
              </w:rPr>
              <w:t>13</w:t>
            </w:r>
          </w:p>
        </w:tc>
        <w:tc>
          <w:tcPr>
            <w:tcW w:w="1008" w:type="dxa"/>
          </w:tcPr>
          <w:p w14:paraId="6B84E3E8" w14:textId="77777777" w:rsidR="00357A40" w:rsidRPr="00CD48A8" w:rsidRDefault="00357A40" w:rsidP="00BF5382">
            <w:pPr>
              <w:pStyle w:val="TableText"/>
              <w:rPr>
                <w:noProof w:val="0"/>
              </w:rPr>
            </w:pPr>
            <w:r w:rsidRPr="00CD48A8">
              <w:rPr>
                <w:noProof w:val="0"/>
              </w:rPr>
              <w:t>-1.756</w:t>
            </w:r>
          </w:p>
        </w:tc>
        <w:tc>
          <w:tcPr>
            <w:tcW w:w="1008" w:type="dxa"/>
          </w:tcPr>
          <w:p w14:paraId="642836FC" w14:textId="77777777" w:rsidR="00357A40" w:rsidRPr="00CD48A8" w:rsidRDefault="00357A40" w:rsidP="00BF5382">
            <w:pPr>
              <w:pStyle w:val="TableText"/>
              <w:keepNext/>
              <w:keepLines/>
              <w:ind w:right="144"/>
              <w:rPr>
                <w:noProof w:val="0"/>
              </w:rPr>
            </w:pPr>
            <w:r w:rsidRPr="00CD48A8">
              <w:rPr>
                <w:noProof w:val="0"/>
              </w:rPr>
              <w:t>625</w:t>
            </w:r>
          </w:p>
        </w:tc>
        <w:tc>
          <w:tcPr>
            <w:tcW w:w="720" w:type="dxa"/>
          </w:tcPr>
          <w:p w14:paraId="75D25D8D" w14:textId="77777777" w:rsidR="00357A40" w:rsidRPr="00CD48A8" w:rsidRDefault="00357A40" w:rsidP="00BF5382">
            <w:pPr>
              <w:pStyle w:val="TableText"/>
              <w:keepNext/>
              <w:keepLines/>
              <w:ind w:right="144"/>
              <w:rPr>
                <w:noProof w:val="0"/>
              </w:rPr>
            </w:pPr>
            <w:r w:rsidRPr="00CD48A8">
              <w:rPr>
                <w:noProof w:val="0"/>
              </w:rPr>
              <w:t>3</w:t>
            </w:r>
          </w:p>
        </w:tc>
        <w:tc>
          <w:tcPr>
            <w:tcW w:w="1170" w:type="dxa"/>
          </w:tcPr>
          <w:p w14:paraId="225BDBAB" w14:textId="77777777" w:rsidR="00357A40" w:rsidRPr="00CD48A8" w:rsidRDefault="00357A40" w:rsidP="00BF5382">
            <w:pPr>
              <w:pStyle w:val="TableText"/>
              <w:ind w:right="360"/>
              <w:rPr>
                <w:noProof w:val="0"/>
              </w:rPr>
            </w:pPr>
            <w:r w:rsidRPr="00CD48A8">
              <w:rPr>
                <w:noProof w:val="0"/>
              </w:rPr>
              <w:t>0.3</w:t>
            </w:r>
          </w:p>
        </w:tc>
        <w:tc>
          <w:tcPr>
            <w:tcW w:w="1530" w:type="dxa"/>
          </w:tcPr>
          <w:p w14:paraId="3906E2E6" w14:textId="77777777" w:rsidR="00357A40" w:rsidRPr="00CD48A8" w:rsidRDefault="00357A40" w:rsidP="00BF5382">
            <w:pPr>
              <w:pStyle w:val="TableText"/>
              <w:keepNext/>
              <w:keepLines/>
              <w:ind w:right="432"/>
              <w:rPr>
                <w:noProof w:val="0"/>
              </w:rPr>
            </w:pPr>
            <w:r w:rsidRPr="00CD48A8">
              <w:rPr>
                <w:noProof w:val="0"/>
              </w:rPr>
              <w:t>10</w:t>
            </w:r>
          </w:p>
        </w:tc>
        <w:tc>
          <w:tcPr>
            <w:tcW w:w="1566" w:type="dxa"/>
          </w:tcPr>
          <w:p w14:paraId="583B58BC" w14:textId="77777777" w:rsidR="00357A40" w:rsidRPr="00CD48A8" w:rsidRDefault="00357A40" w:rsidP="00BF5382">
            <w:pPr>
              <w:pStyle w:val="TableText"/>
              <w:keepNext/>
              <w:keepLines/>
              <w:ind w:right="432"/>
              <w:rPr>
                <w:noProof w:val="0"/>
              </w:rPr>
            </w:pPr>
            <w:r w:rsidRPr="00CD48A8">
              <w:rPr>
                <w:noProof w:val="0"/>
              </w:rPr>
              <w:t>1.1</w:t>
            </w:r>
          </w:p>
        </w:tc>
      </w:tr>
      <w:tr w:rsidR="00357A40" w:rsidRPr="00CD48A8" w14:paraId="5032DA9D" w14:textId="77777777" w:rsidTr="006312D4">
        <w:tc>
          <w:tcPr>
            <w:tcW w:w="1008" w:type="dxa"/>
          </w:tcPr>
          <w:p w14:paraId="51A37166" w14:textId="77777777" w:rsidR="00357A40" w:rsidRPr="00CD48A8" w:rsidRDefault="00357A40" w:rsidP="00BF5382">
            <w:pPr>
              <w:pStyle w:val="TableText"/>
              <w:keepNext/>
              <w:keepLines/>
              <w:rPr>
                <w:noProof w:val="0"/>
              </w:rPr>
            </w:pPr>
            <w:r w:rsidRPr="00CD48A8">
              <w:rPr>
                <w:noProof w:val="0"/>
              </w:rPr>
              <w:t>15</w:t>
            </w:r>
          </w:p>
        </w:tc>
        <w:tc>
          <w:tcPr>
            <w:tcW w:w="1008" w:type="dxa"/>
          </w:tcPr>
          <w:p w14:paraId="06423A16" w14:textId="77777777" w:rsidR="00357A40" w:rsidRPr="00CD48A8" w:rsidRDefault="00357A40" w:rsidP="00BF5382">
            <w:pPr>
              <w:pStyle w:val="TableText"/>
              <w:rPr>
                <w:noProof w:val="0"/>
              </w:rPr>
            </w:pPr>
            <w:r w:rsidRPr="00CD48A8">
              <w:rPr>
                <w:noProof w:val="0"/>
              </w:rPr>
              <w:t>-1.547</w:t>
            </w:r>
          </w:p>
        </w:tc>
        <w:tc>
          <w:tcPr>
            <w:tcW w:w="1008" w:type="dxa"/>
          </w:tcPr>
          <w:p w14:paraId="35BB2447" w14:textId="77777777" w:rsidR="00357A40" w:rsidRPr="00CD48A8" w:rsidRDefault="00357A40" w:rsidP="00BF5382">
            <w:pPr>
              <w:pStyle w:val="TableText"/>
              <w:keepNext/>
              <w:keepLines/>
              <w:ind w:right="144"/>
              <w:rPr>
                <w:noProof w:val="0"/>
              </w:rPr>
            </w:pPr>
            <w:r w:rsidRPr="00CD48A8">
              <w:rPr>
                <w:noProof w:val="0"/>
              </w:rPr>
              <w:t>628</w:t>
            </w:r>
          </w:p>
        </w:tc>
        <w:tc>
          <w:tcPr>
            <w:tcW w:w="720" w:type="dxa"/>
          </w:tcPr>
          <w:p w14:paraId="676B79CD" w14:textId="77777777" w:rsidR="00357A40" w:rsidRPr="00CD48A8" w:rsidRDefault="00357A40" w:rsidP="00BF5382">
            <w:pPr>
              <w:pStyle w:val="TableText"/>
              <w:keepNext/>
              <w:keepLines/>
              <w:ind w:right="144"/>
              <w:rPr>
                <w:noProof w:val="0"/>
              </w:rPr>
            </w:pPr>
            <w:r w:rsidRPr="00CD48A8">
              <w:rPr>
                <w:noProof w:val="0"/>
              </w:rPr>
              <w:t>3</w:t>
            </w:r>
          </w:p>
        </w:tc>
        <w:tc>
          <w:tcPr>
            <w:tcW w:w="1170" w:type="dxa"/>
          </w:tcPr>
          <w:p w14:paraId="212CAEA7" w14:textId="77777777" w:rsidR="00357A40" w:rsidRPr="00CD48A8" w:rsidRDefault="00357A40" w:rsidP="00BF5382">
            <w:pPr>
              <w:pStyle w:val="TableText"/>
              <w:ind w:right="360"/>
              <w:rPr>
                <w:noProof w:val="0"/>
              </w:rPr>
            </w:pPr>
            <w:r w:rsidRPr="00CD48A8">
              <w:rPr>
                <w:noProof w:val="0"/>
              </w:rPr>
              <w:t>0.3</w:t>
            </w:r>
          </w:p>
        </w:tc>
        <w:tc>
          <w:tcPr>
            <w:tcW w:w="1530" w:type="dxa"/>
          </w:tcPr>
          <w:p w14:paraId="4A34F5D7" w14:textId="77777777" w:rsidR="00357A40" w:rsidRPr="00CD48A8" w:rsidRDefault="00357A40" w:rsidP="00BF5382">
            <w:pPr>
              <w:pStyle w:val="TableText"/>
              <w:keepNext/>
              <w:keepLines/>
              <w:ind w:right="432"/>
              <w:rPr>
                <w:noProof w:val="0"/>
              </w:rPr>
            </w:pPr>
            <w:r w:rsidRPr="00CD48A8">
              <w:rPr>
                <w:noProof w:val="0"/>
              </w:rPr>
              <w:t>13</w:t>
            </w:r>
          </w:p>
        </w:tc>
        <w:tc>
          <w:tcPr>
            <w:tcW w:w="1566" w:type="dxa"/>
          </w:tcPr>
          <w:p w14:paraId="6CC80348" w14:textId="77777777" w:rsidR="00357A40" w:rsidRPr="00CD48A8" w:rsidRDefault="00357A40" w:rsidP="00BF5382">
            <w:pPr>
              <w:pStyle w:val="TableText"/>
              <w:keepNext/>
              <w:keepLines/>
              <w:ind w:right="432"/>
              <w:rPr>
                <w:noProof w:val="0"/>
              </w:rPr>
            </w:pPr>
            <w:r w:rsidRPr="00CD48A8">
              <w:rPr>
                <w:noProof w:val="0"/>
              </w:rPr>
              <w:t>1.4</w:t>
            </w:r>
          </w:p>
        </w:tc>
      </w:tr>
      <w:tr w:rsidR="00357A40" w:rsidRPr="00CD48A8" w14:paraId="0A2BA2D0" w14:textId="77777777" w:rsidTr="006312D4">
        <w:tc>
          <w:tcPr>
            <w:tcW w:w="1008" w:type="dxa"/>
          </w:tcPr>
          <w:p w14:paraId="49F9A3CF" w14:textId="77777777" w:rsidR="00357A40" w:rsidRPr="00CD48A8" w:rsidRDefault="00357A40" w:rsidP="00BF5382">
            <w:pPr>
              <w:pStyle w:val="TableText"/>
              <w:keepNext/>
              <w:keepLines/>
              <w:rPr>
                <w:noProof w:val="0"/>
              </w:rPr>
            </w:pPr>
            <w:r w:rsidRPr="00CD48A8">
              <w:rPr>
                <w:noProof w:val="0"/>
              </w:rPr>
              <w:t>16</w:t>
            </w:r>
          </w:p>
        </w:tc>
        <w:tc>
          <w:tcPr>
            <w:tcW w:w="1008" w:type="dxa"/>
          </w:tcPr>
          <w:p w14:paraId="090E0FD3" w14:textId="77777777" w:rsidR="00357A40" w:rsidRPr="00CD48A8" w:rsidRDefault="00357A40" w:rsidP="00BF5382">
            <w:pPr>
              <w:pStyle w:val="TableText"/>
              <w:rPr>
                <w:noProof w:val="0"/>
              </w:rPr>
            </w:pPr>
            <w:r w:rsidRPr="00CD48A8">
              <w:rPr>
                <w:noProof w:val="0"/>
              </w:rPr>
              <w:t>-1.450</w:t>
            </w:r>
          </w:p>
        </w:tc>
        <w:tc>
          <w:tcPr>
            <w:tcW w:w="1008" w:type="dxa"/>
          </w:tcPr>
          <w:p w14:paraId="7B81BA09" w14:textId="77777777" w:rsidR="00357A40" w:rsidRPr="00CD48A8" w:rsidRDefault="00357A40" w:rsidP="00BF5382">
            <w:pPr>
              <w:pStyle w:val="TableText"/>
              <w:keepNext/>
              <w:keepLines/>
              <w:ind w:right="144"/>
              <w:rPr>
                <w:noProof w:val="0"/>
              </w:rPr>
            </w:pPr>
            <w:r w:rsidRPr="00CD48A8">
              <w:rPr>
                <w:noProof w:val="0"/>
              </w:rPr>
              <w:t>630</w:t>
            </w:r>
          </w:p>
        </w:tc>
        <w:tc>
          <w:tcPr>
            <w:tcW w:w="720" w:type="dxa"/>
          </w:tcPr>
          <w:p w14:paraId="3ACAE7CD" w14:textId="77777777" w:rsidR="00357A40" w:rsidRPr="00CD48A8" w:rsidRDefault="00357A40" w:rsidP="00BF5382">
            <w:pPr>
              <w:pStyle w:val="TableText"/>
              <w:keepNext/>
              <w:keepLines/>
              <w:ind w:right="144"/>
              <w:rPr>
                <w:noProof w:val="0"/>
              </w:rPr>
            </w:pPr>
            <w:r w:rsidRPr="00CD48A8">
              <w:rPr>
                <w:noProof w:val="0"/>
              </w:rPr>
              <w:t>5</w:t>
            </w:r>
          </w:p>
        </w:tc>
        <w:tc>
          <w:tcPr>
            <w:tcW w:w="1170" w:type="dxa"/>
          </w:tcPr>
          <w:p w14:paraId="152B791E" w14:textId="77777777" w:rsidR="00357A40" w:rsidRPr="00CD48A8" w:rsidRDefault="00357A40" w:rsidP="00BF5382">
            <w:pPr>
              <w:pStyle w:val="TableText"/>
              <w:ind w:right="360"/>
              <w:rPr>
                <w:noProof w:val="0"/>
              </w:rPr>
            </w:pPr>
            <w:r w:rsidRPr="00CD48A8">
              <w:rPr>
                <w:noProof w:val="0"/>
              </w:rPr>
              <w:t>0.5</w:t>
            </w:r>
          </w:p>
        </w:tc>
        <w:tc>
          <w:tcPr>
            <w:tcW w:w="1530" w:type="dxa"/>
          </w:tcPr>
          <w:p w14:paraId="3FD23EFA" w14:textId="77777777" w:rsidR="00357A40" w:rsidRPr="00CD48A8" w:rsidRDefault="00357A40" w:rsidP="00BF5382">
            <w:pPr>
              <w:pStyle w:val="TableText"/>
              <w:keepNext/>
              <w:keepLines/>
              <w:ind w:right="432"/>
              <w:rPr>
                <w:noProof w:val="0"/>
              </w:rPr>
            </w:pPr>
            <w:r w:rsidRPr="00CD48A8">
              <w:rPr>
                <w:noProof w:val="0"/>
              </w:rPr>
              <w:t>18</w:t>
            </w:r>
          </w:p>
        </w:tc>
        <w:tc>
          <w:tcPr>
            <w:tcW w:w="1566" w:type="dxa"/>
          </w:tcPr>
          <w:p w14:paraId="7FC6D6CE" w14:textId="77777777" w:rsidR="00357A40" w:rsidRPr="00CD48A8" w:rsidRDefault="00357A40" w:rsidP="00BF5382">
            <w:pPr>
              <w:pStyle w:val="TableText"/>
              <w:keepNext/>
              <w:keepLines/>
              <w:ind w:right="432"/>
              <w:rPr>
                <w:noProof w:val="0"/>
              </w:rPr>
            </w:pPr>
            <w:r w:rsidRPr="00CD48A8">
              <w:rPr>
                <w:noProof w:val="0"/>
              </w:rPr>
              <w:t>1.9</w:t>
            </w:r>
          </w:p>
        </w:tc>
      </w:tr>
      <w:tr w:rsidR="00357A40" w:rsidRPr="00CD48A8" w14:paraId="619B246D" w14:textId="77777777" w:rsidTr="006312D4">
        <w:tc>
          <w:tcPr>
            <w:tcW w:w="1008" w:type="dxa"/>
          </w:tcPr>
          <w:p w14:paraId="4711B059" w14:textId="77777777" w:rsidR="00357A40" w:rsidRPr="00CD48A8" w:rsidRDefault="00357A40" w:rsidP="00BF5382">
            <w:pPr>
              <w:pStyle w:val="TableText"/>
              <w:keepNext/>
              <w:keepLines/>
              <w:rPr>
                <w:noProof w:val="0"/>
              </w:rPr>
            </w:pPr>
            <w:r w:rsidRPr="00CD48A8">
              <w:rPr>
                <w:noProof w:val="0"/>
              </w:rPr>
              <w:t>17</w:t>
            </w:r>
          </w:p>
        </w:tc>
        <w:tc>
          <w:tcPr>
            <w:tcW w:w="1008" w:type="dxa"/>
          </w:tcPr>
          <w:p w14:paraId="0CA7154F" w14:textId="77777777" w:rsidR="00357A40" w:rsidRPr="00CD48A8" w:rsidRDefault="00357A40" w:rsidP="00BF5382">
            <w:pPr>
              <w:pStyle w:val="TableText"/>
              <w:rPr>
                <w:noProof w:val="0"/>
              </w:rPr>
            </w:pPr>
            <w:r w:rsidRPr="00CD48A8">
              <w:rPr>
                <w:noProof w:val="0"/>
              </w:rPr>
              <w:t>-1.356</w:t>
            </w:r>
          </w:p>
        </w:tc>
        <w:tc>
          <w:tcPr>
            <w:tcW w:w="1008" w:type="dxa"/>
          </w:tcPr>
          <w:p w14:paraId="00E93C6A" w14:textId="77777777" w:rsidR="00357A40" w:rsidRPr="00CD48A8" w:rsidRDefault="00357A40" w:rsidP="00BF5382">
            <w:pPr>
              <w:pStyle w:val="TableText"/>
              <w:keepNext/>
              <w:keepLines/>
              <w:ind w:right="144"/>
              <w:rPr>
                <w:noProof w:val="0"/>
              </w:rPr>
            </w:pPr>
            <w:r w:rsidRPr="00CD48A8">
              <w:rPr>
                <w:noProof w:val="0"/>
              </w:rPr>
              <w:t>631</w:t>
            </w:r>
          </w:p>
        </w:tc>
        <w:tc>
          <w:tcPr>
            <w:tcW w:w="720" w:type="dxa"/>
          </w:tcPr>
          <w:p w14:paraId="0EBF5147" w14:textId="77777777" w:rsidR="00357A40" w:rsidRPr="00CD48A8" w:rsidRDefault="00357A40" w:rsidP="00BF5382">
            <w:pPr>
              <w:pStyle w:val="TableText"/>
              <w:keepNext/>
              <w:keepLines/>
              <w:ind w:right="144"/>
              <w:rPr>
                <w:noProof w:val="0"/>
              </w:rPr>
            </w:pPr>
            <w:r w:rsidRPr="00CD48A8">
              <w:rPr>
                <w:noProof w:val="0"/>
              </w:rPr>
              <w:t>12</w:t>
            </w:r>
          </w:p>
        </w:tc>
        <w:tc>
          <w:tcPr>
            <w:tcW w:w="1170" w:type="dxa"/>
          </w:tcPr>
          <w:p w14:paraId="5C9DCF0F" w14:textId="77777777" w:rsidR="00357A40" w:rsidRPr="00CD48A8" w:rsidRDefault="00357A40" w:rsidP="00BF5382">
            <w:pPr>
              <w:pStyle w:val="TableText"/>
              <w:ind w:right="360"/>
              <w:rPr>
                <w:noProof w:val="0"/>
              </w:rPr>
            </w:pPr>
            <w:r w:rsidRPr="00CD48A8">
              <w:rPr>
                <w:noProof w:val="0"/>
              </w:rPr>
              <w:t>1.3</w:t>
            </w:r>
          </w:p>
        </w:tc>
        <w:tc>
          <w:tcPr>
            <w:tcW w:w="1530" w:type="dxa"/>
          </w:tcPr>
          <w:p w14:paraId="2D1D559E" w14:textId="77777777" w:rsidR="00357A40" w:rsidRPr="00CD48A8" w:rsidRDefault="00357A40" w:rsidP="00BF5382">
            <w:pPr>
              <w:pStyle w:val="TableText"/>
              <w:keepNext/>
              <w:keepLines/>
              <w:ind w:right="432"/>
              <w:rPr>
                <w:noProof w:val="0"/>
              </w:rPr>
            </w:pPr>
            <w:r w:rsidRPr="00CD48A8">
              <w:rPr>
                <w:noProof w:val="0"/>
              </w:rPr>
              <w:t>30</w:t>
            </w:r>
          </w:p>
        </w:tc>
        <w:tc>
          <w:tcPr>
            <w:tcW w:w="1566" w:type="dxa"/>
          </w:tcPr>
          <w:p w14:paraId="596A646A" w14:textId="77777777" w:rsidR="00357A40" w:rsidRPr="00CD48A8" w:rsidRDefault="00357A40" w:rsidP="00BF5382">
            <w:pPr>
              <w:pStyle w:val="TableText"/>
              <w:keepNext/>
              <w:keepLines/>
              <w:ind w:right="432"/>
              <w:rPr>
                <w:noProof w:val="0"/>
              </w:rPr>
            </w:pPr>
            <w:r w:rsidRPr="00CD48A8">
              <w:rPr>
                <w:noProof w:val="0"/>
              </w:rPr>
              <w:t>3.2</w:t>
            </w:r>
          </w:p>
        </w:tc>
      </w:tr>
      <w:tr w:rsidR="00357A40" w:rsidRPr="00CD48A8" w14:paraId="20D9067F" w14:textId="77777777" w:rsidTr="006312D4">
        <w:tc>
          <w:tcPr>
            <w:tcW w:w="1008" w:type="dxa"/>
          </w:tcPr>
          <w:p w14:paraId="17D15559" w14:textId="77777777" w:rsidR="00357A40" w:rsidRPr="00CD48A8" w:rsidRDefault="00357A40" w:rsidP="00BF5382">
            <w:pPr>
              <w:pStyle w:val="TableText"/>
              <w:keepNext/>
              <w:keepLines/>
              <w:rPr>
                <w:noProof w:val="0"/>
              </w:rPr>
            </w:pPr>
            <w:r w:rsidRPr="00CD48A8">
              <w:rPr>
                <w:noProof w:val="0"/>
              </w:rPr>
              <w:t>18</w:t>
            </w:r>
          </w:p>
        </w:tc>
        <w:tc>
          <w:tcPr>
            <w:tcW w:w="1008" w:type="dxa"/>
          </w:tcPr>
          <w:p w14:paraId="54C3F273" w14:textId="77777777" w:rsidR="00357A40" w:rsidRPr="00CD48A8" w:rsidRDefault="00357A40" w:rsidP="00BF5382">
            <w:pPr>
              <w:pStyle w:val="TableText"/>
              <w:rPr>
                <w:noProof w:val="0"/>
              </w:rPr>
            </w:pPr>
            <w:r w:rsidRPr="00CD48A8">
              <w:rPr>
                <w:noProof w:val="0"/>
              </w:rPr>
              <w:t>-1.265</w:t>
            </w:r>
          </w:p>
        </w:tc>
        <w:tc>
          <w:tcPr>
            <w:tcW w:w="1008" w:type="dxa"/>
          </w:tcPr>
          <w:p w14:paraId="7C390BAD" w14:textId="77777777" w:rsidR="00357A40" w:rsidRPr="00CD48A8" w:rsidRDefault="00357A40" w:rsidP="00BF5382">
            <w:pPr>
              <w:pStyle w:val="TableText"/>
              <w:keepNext/>
              <w:keepLines/>
              <w:ind w:right="144"/>
              <w:rPr>
                <w:noProof w:val="0"/>
              </w:rPr>
            </w:pPr>
            <w:r w:rsidRPr="00CD48A8">
              <w:rPr>
                <w:noProof w:val="0"/>
              </w:rPr>
              <w:t>632</w:t>
            </w:r>
          </w:p>
        </w:tc>
        <w:tc>
          <w:tcPr>
            <w:tcW w:w="720" w:type="dxa"/>
          </w:tcPr>
          <w:p w14:paraId="3381ED40" w14:textId="77777777" w:rsidR="00357A40" w:rsidRPr="00CD48A8" w:rsidRDefault="00357A40" w:rsidP="00BF5382">
            <w:pPr>
              <w:pStyle w:val="TableText"/>
              <w:keepNext/>
              <w:keepLines/>
              <w:ind w:right="144"/>
              <w:rPr>
                <w:noProof w:val="0"/>
              </w:rPr>
            </w:pPr>
            <w:r w:rsidRPr="00CD48A8">
              <w:rPr>
                <w:noProof w:val="0"/>
              </w:rPr>
              <w:t>10</w:t>
            </w:r>
          </w:p>
        </w:tc>
        <w:tc>
          <w:tcPr>
            <w:tcW w:w="1170" w:type="dxa"/>
          </w:tcPr>
          <w:p w14:paraId="1A777E67" w14:textId="77777777" w:rsidR="00357A40" w:rsidRPr="00CD48A8" w:rsidRDefault="00357A40" w:rsidP="00BF5382">
            <w:pPr>
              <w:pStyle w:val="TableText"/>
              <w:ind w:right="360"/>
              <w:rPr>
                <w:noProof w:val="0"/>
              </w:rPr>
            </w:pPr>
            <w:r w:rsidRPr="00CD48A8">
              <w:rPr>
                <w:noProof w:val="0"/>
              </w:rPr>
              <w:t>1.1</w:t>
            </w:r>
          </w:p>
        </w:tc>
        <w:tc>
          <w:tcPr>
            <w:tcW w:w="1530" w:type="dxa"/>
          </w:tcPr>
          <w:p w14:paraId="7538FA33" w14:textId="77777777" w:rsidR="00357A40" w:rsidRPr="00CD48A8" w:rsidRDefault="00357A40" w:rsidP="00BF5382">
            <w:pPr>
              <w:pStyle w:val="TableText"/>
              <w:keepNext/>
              <w:keepLines/>
              <w:ind w:right="432"/>
              <w:rPr>
                <w:noProof w:val="0"/>
              </w:rPr>
            </w:pPr>
            <w:r w:rsidRPr="00CD48A8">
              <w:rPr>
                <w:noProof w:val="0"/>
              </w:rPr>
              <w:t>40</w:t>
            </w:r>
          </w:p>
        </w:tc>
        <w:tc>
          <w:tcPr>
            <w:tcW w:w="1566" w:type="dxa"/>
          </w:tcPr>
          <w:p w14:paraId="25E36CFE" w14:textId="77777777" w:rsidR="00357A40" w:rsidRPr="00CD48A8" w:rsidRDefault="00357A40" w:rsidP="00BF5382">
            <w:pPr>
              <w:pStyle w:val="TableText"/>
              <w:keepNext/>
              <w:keepLines/>
              <w:ind w:right="432"/>
              <w:rPr>
                <w:noProof w:val="0"/>
              </w:rPr>
            </w:pPr>
            <w:r w:rsidRPr="00CD48A8">
              <w:rPr>
                <w:noProof w:val="0"/>
              </w:rPr>
              <w:t>4.3</w:t>
            </w:r>
          </w:p>
        </w:tc>
      </w:tr>
      <w:tr w:rsidR="00357A40" w:rsidRPr="00CD48A8" w14:paraId="5A492012" w14:textId="77777777" w:rsidTr="006312D4">
        <w:tc>
          <w:tcPr>
            <w:tcW w:w="1008" w:type="dxa"/>
          </w:tcPr>
          <w:p w14:paraId="40DAEEC8" w14:textId="77777777" w:rsidR="00357A40" w:rsidRPr="00CD48A8" w:rsidRDefault="00357A40" w:rsidP="00BF5382">
            <w:pPr>
              <w:pStyle w:val="TableText"/>
              <w:keepNext/>
              <w:rPr>
                <w:noProof w:val="0"/>
              </w:rPr>
            </w:pPr>
            <w:r w:rsidRPr="00CD48A8">
              <w:rPr>
                <w:noProof w:val="0"/>
              </w:rPr>
              <w:t>19</w:t>
            </w:r>
          </w:p>
        </w:tc>
        <w:tc>
          <w:tcPr>
            <w:tcW w:w="1008" w:type="dxa"/>
          </w:tcPr>
          <w:p w14:paraId="2A0754C9" w14:textId="77777777" w:rsidR="00357A40" w:rsidRPr="00CD48A8" w:rsidRDefault="00357A40" w:rsidP="00BF5382">
            <w:pPr>
              <w:pStyle w:val="TableText"/>
              <w:rPr>
                <w:noProof w:val="0"/>
              </w:rPr>
            </w:pPr>
            <w:r w:rsidRPr="00CD48A8">
              <w:rPr>
                <w:noProof w:val="0"/>
              </w:rPr>
              <w:t>-1.178</w:t>
            </w:r>
          </w:p>
        </w:tc>
        <w:tc>
          <w:tcPr>
            <w:tcW w:w="1008" w:type="dxa"/>
          </w:tcPr>
          <w:p w14:paraId="764C6C99" w14:textId="77777777" w:rsidR="00357A40" w:rsidRPr="00CD48A8" w:rsidRDefault="00357A40" w:rsidP="00BF5382">
            <w:pPr>
              <w:pStyle w:val="TableText"/>
              <w:keepNext/>
              <w:ind w:right="144"/>
              <w:rPr>
                <w:noProof w:val="0"/>
              </w:rPr>
            </w:pPr>
            <w:r w:rsidRPr="00CD48A8">
              <w:rPr>
                <w:noProof w:val="0"/>
              </w:rPr>
              <w:t>634</w:t>
            </w:r>
          </w:p>
        </w:tc>
        <w:tc>
          <w:tcPr>
            <w:tcW w:w="720" w:type="dxa"/>
          </w:tcPr>
          <w:p w14:paraId="6CEF11A8" w14:textId="77777777" w:rsidR="00357A40" w:rsidRPr="00CD48A8" w:rsidRDefault="00357A40" w:rsidP="00BF5382">
            <w:pPr>
              <w:pStyle w:val="TableText"/>
              <w:ind w:right="144"/>
              <w:rPr>
                <w:noProof w:val="0"/>
              </w:rPr>
            </w:pPr>
            <w:r w:rsidRPr="00CD48A8">
              <w:rPr>
                <w:noProof w:val="0"/>
              </w:rPr>
              <w:t>14</w:t>
            </w:r>
          </w:p>
        </w:tc>
        <w:tc>
          <w:tcPr>
            <w:tcW w:w="1170" w:type="dxa"/>
          </w:tcPr>
          <w:p w14:paraId="2A853F69" w14:textId="77777777" w:rsidR="00357A40" w:rsidRPr="00CD48A8" w:rsidRDefault="00357A40" w:rsidP="00BF5382">
            <w:pPr>
              <w:pStyle w:val="TableText"/>
              <w:ind w:right="360"/>
              <w:rPr>
                <w:noProof w:val="0"/>
              </w:rPr>
            </w:pPr>
            <w:r w:rsidRPr="00CD48A8">
              <w:rPr>
                <w:noProof w:val="0"/>
              </w:rPr>
              <w:t>1.5</w:t>
            </w:r>
          </w:p>
        </w:tc>
        <w:tc>
          <w:tcPr>
            <w:tcW w:w="1530" w:type="dxa"/>
          </w:tcPr>
          <w:p w14:paraId="54DE6FD7" w14:textId="77777777" w:rsidR="00357A40" w:rsidRPr="00CD48A8" w:rsidRDefault="00357A40" w:rsidP="00BF5382">
            <w:pPr>
              <w:pStyle w:val="TableText"/>
              <w:ind w:right="432"/>
              <w:rPr>
                <w:noProof w:val="0"/>
              </w:rPr>
            </w:pPr>
            <w:r w:rsidRPr="00CD48A8">
              <w:rPr>
                <w:noProof w:val="0"/>
              </w:rPr>
              <w:t>54</w:t>
            </w:r>
          </w:p>
        </w:tc>
        <w:tc>
          <w:tcPr>
            <w:tcW w:w="1566" w:type="dxa"/>
          </w:tcPr>
          <w:p w14:paraId="74757CFE" w14:textId="77777777" w:rsidR="00357A40" w:rsidRPr="00CD48A8" w:rsidRDefault="00357A40" w:rsidP="00BF5382">
            <w:pPr>
              <w:pStyle w:val="TableText"/>
              <w:ind w:right="432"/>
              <w:rPr>
                <w:noProof w:val="0"/>
              </w:rPr>
            </w:pPr>
            <w:r w:rsidRPr="00CD48A8">
              <w:rPr>
                <w:noProof w:val="0"/>
              </w:rPr>
              <w:t>5.8</w:t>
            </w:r>
          </w:p>
        </w:tc>
      </w:tr>
      <w:tr w:rsidR="00357A40" w:rsidRPr="00CD48A8" w14:paraId="6AD99F98" w14:textId="77777777" w:rsidTr="006312D4">
        <w:tc>
          <w:tcPr>
            <w:tcW w:w="1008" w:type="dxa"/>
          </w:tcPr>
          <w:p w14:paraId="42603FDC" w14:textId="77777777" w:rsidR="00357A40" w:rsidRPr="00CD48A8" w:rsidRDefault="00357A40" w:rsidP="00BF5382">
            <w:pPr>
              <w:pStyle w:val="TableText"/>
              <w:rPr>
                <w:noProof w:val="0"/>
              </w:rPr>
            </w:pPr>
            <w:r w:rsidRPr="00CD48A8">
              <w:rPr>
                <w:noProof w:val="0"/>
              </w:rPr>
              <w:t>20</w:t>
            </w:r>
          </w:p>
        </w:tc>
        <w:tc>
          <w:tcPr>
            <w:tcW w:w="1008" w:type="dxa"/>
          </w:tcPr>
          <w:p w14:paraId="017EB54A" w14:textId="77777777" w:rsidR="00357A40" w:rsidRPr="00CD48A8" w:rsidRDefault="00357A40" w:rsidP="00BF5382">
            <w:pPr>
              <w:pStyle w:val="TableText"/>
              <w:rPr>
                <w:noProof w:val="0"/>
              </w:rPr>
            </w:pPr>
            <w:r w:rsidRPr="00CD48A8">
              <w:rPr>
                <w:noProof w:val="0"/>
              </w:rPr>
              <w:t>-1.093</w:t>
            </w:r>
          </w:p>
        </w:tc>
        <w:tc>
          <w:tcPr>
            <w:tcW w:w="1008" w:type="dxa"/>
          </w:tcPr>
          <w:p w14:paraId="74FD8D9A" w14:textId="77777777" w:rsidR="00357A40" w:rsidRPr="00CD48A8" w:rsidRDefault="00357A40" w:rsidP="00BF5382">
            <w:pPr>
              <w:pStyle w:val="TableText"/>
              <w:ind w:right="144"/>
              <w:rPr>
                <w:noProof w:val="0"/>
              </w:rPr>
            </w:pPr>
            <w:r w:rsidRPr="00CD48A8">
              <w:rPr>
                <w:noProof w:val="0"/>
              </w:rPr>
              <w:t>635</w:t>
            </w:r>
          </w:p>
        </w:tc>
        <w:tc>
          <w:tcPr>
            <w:tcW w:w="720" w:type="dxa"/>
          </w:tcPr>
          <w:p w14:paraId="3E2E5637" w14:textId="77777777" w:rsidR="00357A40" w:rsidRPr="00CD48A8" w:rsidRDefault="00357A40" w:rsidP="00BF5382">
            <w:pPr>
              <w:pStyle w:val="TableText"/>
              <w:ind w:right="144"/>
              <w:rPr>
                <w:noProof w:val="0"/>
              </w:rPr>
            </w:pPr>
            <w:r w:rsidRPr="00CD48A8">
              <w:rPr>
                <w:noProof w:val="0"/>
              </w:rPr>
              <w:t>35</w:t>
            </w:r>
          </w:p>
        </w:tc>
        <w:tc>
          <w:tcPr>
            <w:tcW w:w="1170" w:type="dxa"/>
          </w:tcPr>
          <w:p w14:paraId="12AE585F" w14:textId="77777777" w:rsidR="00357A40" w:rsidRPr="00CD48A8" w:rsidRDefault="00357A40" w:rsidP="00BF5382">
            <w:pPr>
              <w:pStyle w:val="TableText"/>
              <w:ind w:right="360"/>
              <w:rPr>
                <w:noProof w:val="0"/>
              </w:rPr>
            </w:pPr>
            <w:r w:rsidRPr="00CD48A8">
              <w:rPr>
                <w:noProof w:val="0"/>
              </w:rPr>
              <w:t>3.7</w:t>
            </w:r>
          </w:p>
        </w:tc>
        <w:tc>
          <w:tcPr>
            <w:tcW w:w="1530" w:type="dxa"/>
          </w:tcPr>
          <w:p w14:paraId="4580E690" w14:textId="77777777" w:rsidR="00357A40" w:rsidRPr="00CD48A8" w:rsidRDefault="00357A40" w:rsidP="00BF5382">
            <w:pPr>
              <w:pStyle w:val="TableText"/>
              <w:ind w:right="432"/>
              <w:rPr>
                <w:noProof w:val="0"/>
              </w:rPr>
            </w:pPr>
            <w:r w:rsidRPr="00CD48A8">
              <w:rPr>
                <w:noProof w:val="0"/>
              </w:rPr>
              <w:t>89</w:t>
            </w:r>
          </w:p>
        </w:tc>
        <w:tc>
          <w:tcPr>
            <w:tcW w:w="1566" w:type="dxa"/>
          </w:tcPr>
          <w:p w14:paraId="7D1A0909" w14:textId="77777777" w:rsidR="00357A40" w:rsidRPr="00CD48A8" w:rsidRDefault="00357A40" w:rsidP="00BF5382">
            <w:pPr>
              <w:pStyle w:val="TableText"/>
              <w:ind w:right="432"/>
              <w:rPr>
                <w:noProof w:val="0"/>
              </w:rPr>
            </w:pPr>
            <w:r w:rsidRPr="00CD48A8">
              <w:rPr>
                <w:noProof w:val="0"/>
              </w:rPr>
              <w:t>9.5</w:t>
            </w:r>
          </w:p>
        </w:tc>
      </w:tr>
      <w:tr w:rsidR="00357A40" w:rsidRPr="00CD48A8" w14:paraId="0995C63B" w14:textId="77777777" w:rsidTr="006312D4">
        <w:tc>
          <w:tcPr>
            <w:tcW w:w="1008" w:type="dxa"/>
          </w:tcPr>
          <w:p w14:paraId="39CC77D7" w14:textId="77777777" w:rsidR="00357A40" w:rsidRPr="00CD48A8" w:rsidRDefault="00357A40" w:rsidP="00BF5382">
            <w:pPr>
              <w:pStyle w:val="TableText"/>
              <w:rPr>
                <w:noProof w:val="0"/>
              </w:rPr>
            </w:pPr>
            <w:r w:rsidRPr="00CD48A8">
              <w:rPr>
                <w:noProof w:val="0"/>
              </w:rPr>
              <w:t>21</w:t>
            </w:r>
          </w:p>
        </w:tc>
        <w:tc>
          <w:tcPr>
            <w:tcW w:w="1008" w:type="dxa"/>
          </w:tcPr>
          <w:p w14:paraId="741E430D" w14:textId="77777777" w:rsidR="00357A40" w:rsidRPr="00CD48A8" w:rsidRDefault="00357A40" w:rsidP="00BF5382">
            <w:pPr>
              <w:pStyle w:val="TableText"/>
              <w:rPr>
                <w:noProof w:val="0"/>
              </w:rPr>
            </w:pPr>
            <w:r w:rsidRPr="00CD48A8">
              <w:rPr>
                <w:noProof w:val="0"/>
              </w:rPr>
              <w:t>-1.010</w:t>
            </w:r>
          </w:p>
        </w:tc>
        <w:tc>
          <w:tcPr>
            <w:tcW w:w="1008" w:type="dxa"/>
          </w:tcPr>
          <w:p w14:paraId="47FF42A8" w14:textId="77777777" w:rsidR="00357A40" w:rsidRPr="00CD48A8" w:rsidRDefault="00357A40" w:rsidP="00BF5382">
            <w:pPr>
              <w:pStyle w:val="TableText"/>
              <w:ind w:right="144"/>
              <w:rPr>
                <w:noProof w:val="0"/>
              </w:rPr>
            </w:pPr>
            <w:r w:rsidRPr="00CD48A8">
              <w:rPr>
                <w:noProof w:val="0"/>
              </w:rPr>
              <w:t>636</w:t>
            </w:r>
          </w:p>
        </w:tc>
        <w:tc>
          <w:tcPr>
            <w:tcW w:w="720" w:type="dxa"/>
          </w:tcPr>
          <w:p w14:paraId="26AD0777" w14:textId="77777777" w:rsidR="00357A40" w:rsidRPr="00CD48A8" w:rsidRDefault="00357A40" w:rsidP="00BF5382">
            <w:pPr>
              <w:pStyle w:val="TableText"/>
              <w:ind w:right="144"/>
              <w:rPr>
                <w:noProof w:val="0"/>
              </w:rPr>
            </w:pPr>
            <w:r w:rsidRPr="00CD48A8">
              <w:rPr>
                <w:noProof w:val="0"/>
              </w:rPr>
              <w:t>27</w:t>
            </w:r>
          </w:p>
        </w:tc>
        <w:tc>
          <w:tcPr>
            <w:tcW w:w="1170" w:type="dxa"/>
          </w:tcPr>
          <w:p w14:paraId="5704314D" w14:textId="77777777" w:rsidR="00357A40" w:rsidRPr="00CD48A8" w:rsidRDefault="00357A40" w:rsidP="00BF5382">
            <w:pPr>
              <w:pStyle w:val="TableText"/>
              <w:ind w:right="360"/>
              <w:rPr>
                <w:noProof w:val="0"/>
              </w:rPr>
            </w:pPr>
            <w:r w:rsidRPr="00CD48A8">
              <w:rPr>
                <w:noProof w:val="0"/>
              </w:rPr>
              <w:t>2.9</w:t>
            </w:r>
          </w:p>
        </w:tc>
        <w:tc>
          <w:tcPr>
            <w:tcW w:w="1530" w:type="dxa"/>
          </w:tcPr>
          <w:p w14:paraId="56E44557" w14:textId="77777777" w:rsidR="00357A40" w:rsidRPr="00CD48A8" w:rsidRDefault="00357A40" w:rsidP="00BF5382">
            <w:pPr>
              <w:pStyle w:val="TableText"/>
              <w:ind w:right="432"/>
              <w:rPr>
                <w:noProof w:val="0"/>
              </w:rPr>
            </w:pPr>
            <w:r w:rsidRPr="00CD48A8">
              <w:rPr>
                <w:noProof w:val="0"/>
              </w:rPr>
              <w:t>116</w:t>
            </w:r>
          </w:p>
        </w:tc>
        <w:tc>
          <w:tcPr>
            <w:tcW w:w="1566" w:type="dxa"/>
          </w:tcPr>
          <w:p w14:paraId="0E4509CD" w14:textId="77777777" w:rsidR="00357A40" w:rsidRPr="00CD48A8" w:rsidRDefault="00357A40" w:rsidP="00BF5382">
            <w:pPr>
              <w:pStyle w:val="TableText"/>
              <w:ind w:right="432"/>
              <w:rPr>
                <w:noProof w:val="0"/>
              </w:rPr>
            </w:pPr>
            <w:r w:rsidRPr="00CD48A8">
              <w:rPr>
                <w:noProof w:val="0"/>
              </w:rPr>
              <w:t>12.4</w:t>
            </w:r>
          </w:p>
        </w:tc>
      </w:tr>
      <w:tr w:rsidR="00357A40" w:rsidRPr="00CD48A8" w14:paraId="3B08E3B4" w14:textId="77777777" w:rsidTr="006312D4">
        <w:tc>
          <w:tcPr>
            <w:tcW w:w="1008" w:type="dxa"/>
          </w:tcPr>
          <w:p w14:paraId="51E28738" w14:textId="77777777" w:rsidR="00357A40" w:rsidRPr="00CD48A8" w:rsidRDefault="00357A40" w:rsidP="00BF5382">
            <w:pPr>
              <w:pStyle w:val="TableText"/>
              <w:rPr>
                <w:noProof w:val="0"/>
              </w:rPr>
            </w:pPr>
            <w:r w:rsidRPr="00CD48A8">
              <w:rPr>
                <w:noProof w:val="0"/>
              </w:rPr>
              <w:t>22</w:t>
            </w:r>
          </w:p>
        </w:tc>
        <w:tc>
          <w:tcPr>
            <w:tcW w:w="1008" w:type="dxa"/>
          </w:tcPr>
          <w:p w14:paraId="7A6A5B9D" w14:textId="77777777" w:rsidR="00357A40" w:rsidRPr="00CD48A8" w:rsidRDefault="00357A40" w:rsidP="00BF5382">
            <w:pPr>
              <w:pStyle w:val="TableText"/>
              <w:rPr>
                <w:noProof w:val="0"/>
              </w:rPr>
            </w:pPr>
            <w:r w:rsidRPr="00CD48A8">
              <w:rPr>
                <w:noProof w:val="0"/>
              </w:rPr>
              <w:t>-0.929</w:t>
            </w:r>
          </w:p>
        </w:tc>
        <w:tc>
          <w:tcPr>
            <w:tcW w:w="1008" w:type="dxa"/>
          </w:tcPr>
          <w:p w14:paraId="5D4981EE" w14:textId="77777777" w:rsidR="00357A40" w:rsidRPr="00CD48A8" w:rsidRDefault="00357A40" w:rsidP="00BF5382">
            <w:pPr>
              <w:pStyle w:val="TableText"/>
              <w:ind w:right="144"/>
              <w:rPr>
                <w:noProof w:val="0"/>
              </w:rPr>
            </w:pPr>
            <w:r w:rsidRPr="00CD48A8">
              <w:rPr>
                <w:noProof w:val="0"/>
              </w:rPr>
              <w:t>637</w:t>
            </w:r>
          </w:p>
        </w:tc>
        <w:tc>
          <w:tcPr>
            <w:tcW w:w="720" w:type="dxa"/>
          </w:tcPr>
          <w:p w14:paraId="680A76E1" w14:textId="77777777" w:rsidR="00357A40" w:rsidRPr="00CD48A8" w:rsidRDefault="00357A40" w:rsidP="00BF5382">
            <w:pPr>
              <w:pStyle w:val="TableText"/>
              <w:ind w:right="144"/>
              <w:rPr>
                <w:noProof w:val="0"/>
              </w:rPr>
            </w:pPr>
            <w:r w:rsidRPr="00CD48A8">
              <w:rPr>
                <w:noProof w:val="0"/>
              </w:rPr>
              <w:t>24</w:t>
            </w:r>
          </w:p>
        </w:tc>
        <w:tc>
          <w:tcPr>
            <w:tcW w:w="1170" w:type="dxa"/>
          </w:tcPr>
          <w:p w14:paraId="747F7365" w14:textId="77777777" w:rsidR="00357A40" w:rsidRPr="00CD48A8" w:rsidRDefault="00357A40" w:rsidP="00BF5382">
            <w:pPr>
              <w:pStyle w:val="TableText"/>
              <w:ind w:right="360"/>
              <w:rPr>
                <w:noProof w:val="0"/>
              </w:rPr>
            </w:pPr>
            <w:r w:rsidRPr="00CD48A8">
              <w:rPr>
                <w:noProof w:val="0"/>
              </w:rPr>
              <w:t>2.6</w:t>
            </w:r>
          </w:p>
        </w:tc>
        <w:tc>
          <w:tcPr>
            <w:tcW w:w="1530" w:type="dxa"/>
          </w:tcPr>
          <w:p w14:paraId="587AEBD7" w14:textId="77777777" w:rsidR="00357A40" w:rsidRPr="00CD48A8" w:rsidRDefault="00357A40" w:rsidP="00BF5382">
            <w:pPr>
              <w:pStyle w:val="TableText"/>
              <w:ind w:right="432"/>
              <w:rPr>
                <w:noProof w:val="0"/>
              </w:rPr>
            </w:pPr>
            <w:r w:rsidRPr="00CD48A8">
              <w:rPr>
                <w:noProof w:val="0"/>
              </w:rPr>
              <w:t>140</w:t>
            </w:r>
          </w:p>
        </w:tc>
        <w:tc>
          <w:tcPr>
            <w:tcW w:w="1566" w:type="dxa"/>
          </w:tcPr>
          <w:p w14:paraId="7EB68492" w14:textId="77777777" w:rsidR="00357A40" w:rsidRPr="00CD48A8" w:rsidRDefault="00357A40" w:rsidP="00BF5382">
            <w:pPr>
              <w:pStyle w:val="TableText"/>
              <w:ind w:right="432"/>
              <w:rPr>
                <w:noProof w:val="0"/>
              </w:rPr>
            </w:pPr>
            <w:r w:rsidRPr="00CD48A8">
              <w:rPr>
                <w:noProof w:val="0"/>
              </w:rPr>
              <w:t>14.9</w:t>
            </w:r>
          </w:p>
        </w:tc>
      </w:tr>
      <w:tr w:rsidR="00357A40" w:rsidRPr="00CD48A8" w14:paraId="7362D949" w14:textId="77777777" w:rsidTr="006312D4">
        <w:tc>
          <w:tcPr>
            <w:tcW w:w="1008" w:type="dxa"/>
          </w:tcPr>
          <w:p w14:paraId="5F14443C" w14:textId="77777777" w:rsidR="00357A40" w:rsidRPr="00CD48A8" w:rsidRDefault="00357A40" w:rsidP="00BF5382">
            <w:pPr>
              <w:pStyle w:val="TableText"/>
              <w:rPr>
                <w:noProof w:val="0"/>
              </w:rPr>
            </w:pPr>
            <w:r w:rsidRPr="00CD48A8">
              <w:rPr>
                <w:noProof w:val="0"/>
              </w:rPr>
              <w:t>23</w:t>
            </w:r>
          </w:p>
        </w:tc>
        <w:tc>
          <w:tcPr>
            <w:tcW w:w="1008" w:type="dxa"/>
          </w:tcPr>
          <w:p w14:paraId="278A9574" w14:textId="77777777" w:rsidR="00357A40" w:rsidRPr="00CD48A8" w:rsidRDefault="00357A40" w:rsidP="00BF5382">
            <w:pPr>
              <w:pStyle w:val="TableText"/>
              <w:rPr>
                <w:noProof w:val="0"/>
              </w:rPr>
            </w:pPr>
            <w:r w:rsidRPr="00CD48A8">
              <w:rPr>
                <w:noProof w:val="0"/>
              </w:rPr>
              <w:t>-0.849</w:t>
            </w:r>
          </w:p>
        </w:tc>
        <w:tc>
          <w:tcPr>
            <w:tcW w:w="1008" w:type="dxa"/>
          </w:tcPr>
          <w:p w14:paraId="0A944CF3" w14:textId="77777777" w:rsidR="00357A40" w:rsidRPr="00CD48A8" w:rsidRDefault="00357A40" w:rsidP="00BF5382">
            <w:pPr>
              <w:pStyle w:val="TableText"/>
              <w:ind w:right="144"/>
              <w:rPr>
                <w:noProof w:val="0"/>
              </w:rPr>
            </w:pPr>
            <w:r w:rsidRPr="00CD48A8">
              <w:rPr>
                <w:noProof w:val="0"/>
              </w:rPr>
              <w:t>638</w:t>
            </w:r>
          </w:p>
        </w:tc>
        <w:tc>
          <w:tcPr>
            <w:tcW w:w="720" w:type="dxa"/>
          </w:tcPr>
          <w:p w14:paraId="7658B687" w14:textId="77777777" w:rsidR="00357A40" w:rsidRPr="00CD48A8" w:rsidRDefault="00357A40" w:rsidP="00BF5382">
            <w:pPr>
              <w:pStyle w:val="TableText"/>
              <w:ind w:right="144"/>
              <w:rPr>
                <w:noProof w:val="0"/>
              </w:rPr>
            </w:pPr>
            <w:r w:rsidRPr="00CD48A8">
              <w:rPr>
                <w:noProof w:val="0"/>
              </w:rPr>
              <w:t>28</w:t>
            </w:r>
          </w:p>
        </w:tc>
        <w:tc>
          <w:tcPr>
            <w:tcW w:w="1170" w:type="dxa"/>
          </w:tcPr>
          <w:p w14:paraId="445F5859" w14:textId="77777777" w:rsidR="00357A40" w:rsidRPr="00CD48A8" w:rsidRDefault="00357A40" w:rsidP="00BF5382">
            <w:pPr>
              <w:pStyle w:val="TableText"/>
              <w:ind w:right="360"/>
              <w:rPr>
                <w:noProof w:val="0"/>
              </w:rPr>
            </w:pPr>
            <w:r w:rsidRPr="00CD48A8">
              <w:rPr>
                <w:noProof w:val="0"/>
              </w:rPr>
              <w:t>3.0</w:t>
            </w:r>
          </w:p>
        </w:tc>
        <w:tc>
          <w:tcPr>
            <w:tcW w:w="1530" w:type="dxa"/>
          </w:tcPr>
          <w:p w14:paraId="18CD1930" w14:textId="77777777" w:rsidR="00357A40" w:rsidRPr="00CD48A8" w:rsidRDefault="00357A40" w:rsidP="00BF5382">
            <w:pPr>
              <w:pStyle w:val="TableText"/>
              <w:ind w:right="432"/>
              <w:rPr>
                <w:noProof w:val="0"/>
              </w:rPr>
            </w:pPr>
            <w:r w:rsidRPr="00CD48A8">
              <w:rPr>
                <w:noProof w:val="0"/>
              </w:rPr>
              <w:t>168</w:t>
            </w:r>
          </w:p>
        </w:tc>
        <w:tc>
          <w:tcPr>
            <w:tcW w:w="1566" w:type="dxa"/>
          </w:tcPr>
          <w:p w14:paraId="0F4C0B86" w14:textId="77777777" w:rsidR="00357A40" w:rsidRPr="00CD48A8" w:rsidRDefault="00357A40" w:rsidP="00BF5382">
            <w:pPr>
              <w:pStyle w:val="TableText"/>
              <w:ind w:right="432"/>
              <w:rPr>
                <w:noProof w:val="0"/>
              </w:rPr>
            </w:pPr>
            <w:r w:rsidRPr="00CD48A8">
              <w:rPr>
                <w:noProof w:val="0"/>
              </w:rPr>
              <w:t>17.9</w:t>
            </w:r>
          </w:p>
        </w:tc>
      </w:tr>
      <w:tr w:rsidR="00357A40" w:rsidRPr="00CD48A8" w14:paraId="012EAE66" w14:textId="77777777" w:rsidTr="006312D4">
        <w:tc>
          <w:tcPr>
            <w:tcW w:w="1008" w:type="dxa"/>
          </w:tcPr>
          <w:p w14:paraId="3236BBE8" w14:textId="77777777" w:rsidR="00357A40" w:rsidRPr="00CD48A8" w:rsidRDefault="00357A40" w:rsidP="00BF5382">
            <w:pPr>
              <w:pStyle w:val="TableText"/>
              <w:rPr>
                <w:rFonts w:eastAsia="Times New Roman"/>
                <w:noProof w:val="0"/>
                <w:color w:val="000000"/>
                <w:szCs w:val="24"/>
              </w:rPr>
            </w:pPr>
            <w:r w:rsidRPr="00CD48A8">
              <w:rPr>
                <w:noProof w:val="0"/>
              </w:rPr>
              <w:t>24</w:t>
            </w:r>
          </w:p>
        </w:tc>
        <w:tc>
          <w:tcPr>
            <w:tcW w:w="1008" w:type="dxa"/>
          </w:tcPr>
          <w:p w14:paraId="78D38CD1" w14:textId="77777777" w:rsidR="00357A40" w:rsidRPr="00CD48A8" w:rsidRDefault="00357A40" w:rsidP="00BF5382">
            <w:pPr>
              <w:pStyle w:val="TableText"/>
              <w:rPr>
                <w:noProof w:val="0"/>
              </w:rPr>
            </w:pPr>
            <w:r w:rsidRPr="00CD48A8">
              <w:rPr>
                <w:noProof w:val="0"/>
              </w:rPr>
              <w:t>-0.772</w:t>
            </w:r>
          </w:p>
        </w:tc>
        <w:tc>
          <w:tcPr>
            <w:tcW w:w="1008" w:type="dxa"/>
          </w:tcPr>
          <w:p w14:paraId="66CE3073" w14:textId="77777777" w:rsidR="00357A40" w:rsidRPr="00CD48A8" w:rsidRDefault="00357A40" w:rsidP="00BF5382">
            <w:pPr>
              <w:pStyle w:val="TableText"/>
              <w:ind w:right="144"/>
              <w:rPr>
                <w:rFonts w:eastAsia="Times New Roman"/>
                <w:noProof w:val="0"/>
                <w:color w:val="000000"/>
                <w:szCs w:val="24"/>
              </w:rPr>
            </w:pPr>
            <w:r w:rsidRPr="00CD48A8">
              <w:rPr>
                <w:noProof w:val="0"/>
              </w:rPr>
              <w:t>639</w:t>
            </w:r>
          </w:p>
        </w:tc>
        <w:tc>
          <w:tcPr>
            <w:tcW w:w="720" w:type="dxa"/>
          </w:tcPr>
          <w:p w14:paraId="0F2595CE" w14:textId="77777777" w:rsidR="00357A40" w:rsidRPr="00CD48A8" w:rsidRDefault="00357A40" w:rsidP="00BF5382">
            <w:pPr>
              <w:pStyle w:val="TableText"/>
              <w:ind w:right="144"/>
              <w:rPr>
                <w:rFonts w:eastAsia="Times New Roman"/>
                <w:noProof w:val="0"/>
                <w:color w:val="000000"/>
                <w:szCs w:val="24"/>
              </w:rPr>
            </w:pPr>
            <w:r w:rsidRPr="00CD48A8">
              <w:rPr>
                <w:noProof w:val="0"/>
              </w:rPr>
              <w:t>26</w:t>
            </w:r>
          </w:p>
        </w:tc>
        <w:tc>
          <w:tcPr>
            <w:tcW w:w="1170" w:type="dxa"/>
          </w:tcPr>
          <w:p w14:paraId="2FF0B423" w14:textId="77777777" w:rsidR="00357A40" w:rsidRPr="00CD48A8" w:rsidRDefault="00357A40" w:rsidP="00BF5382">
            <w:pPr>
              <w:pStyle w:val="TableText"/>
              <w:ind w:right="360"/>
              <w:rPr>
                <w:rFonts w:eastAsia="Times New Roman"/>
                <w:noProof w:val="0"/>
                <w:color w:val="000000"/>
                <w:szCs w:val="24"/>
              </w:rPr>
            </w:pPr>
            <w:r w:rsidRPr="00CD48A8">
              <w:rPr>
                <w:noProof w:val="0"/>
              </w:rPr>
              <w:t>2.8</w:t>
            </w:r>
          </w:p>
        </w:tc>
        <w:tc>
          <w:tcPr>
            <w:tcW w:w="1530" w:type="dxa"/>
          </w:tcPr>
          <w:p w14:paraId="403B7450" w14:textId="77777777" w:rsidR="00357A40" w:rsidRPr="00CD48A8" w:rsidRDefault="00357A40" w:rsidP="00BF5382">
            <w:pPr>
              <w:pStyle w:val="TableText"/>
              <w:ind w:right="432"/>
              <w:rPr>
                <w:rFonts w:eastAsia="Times New Roman"/>
                <w:noProof w:val="0"/>
                <w:color w:val="000000"/>
                <w:szCs w:val="24"/>
              </w:rPr>
            </w:pPr>
            <w:r w:rsidRPr="00CD48A8">
              <w:rPr>
                <w:noProof w:val="0"/>
              </w:rPr>
              <w:t>194</w:t>
            </w:r>
          </w:p>
        </w:tc>
        <w:tc>
          <w:tcPr>
            <w:tcW w:w="1566" w:type="dxa"/>
          </w:tcPr>
          <w:p w14:paraId="43E9F37C" w14:textId="77777777" w:rsidR="00357A40" w:rsidRPr="00CD48A8" w:rsidRDefault="00357A40" w:rsidP="00BF5382">
            <w:pPr>
              <w:pStyle w:val="TableText"/>
              <w:ind w:right="432"/>
              <w:rPr>
                <w:rFonts w:eastAsia="Times New Roman"/>
                <w:noProof w:val="0"/>
                <w:color w:val="000000"/>
                <w:szCs w:val="24"/>
              </w:rPr>
            </w:pPr>
            <w:r w:rsidRPr="00CD48A8">
              <w:rPr>
                <w:noProof w:val="0"/>
              </w:rPr>
              <w:t>20.7</w:t>
            </w:r>
          </w:p>
        </w:tc>
      </w:tr>
      <w:tr w:rsidR="00357A40" w:rsidRPr="00CD48A8" w14:paraId="206E85E6" w14:textId="77777777" w:rsidTr="006312D4">
        <w:tc>
          <w:tcPr>
            <w:tcW w:w="1008" w:type="dxa"/>
          </w:tcPr>
          <w:p w14:paraId="76E52411" w14:textId="77777777" w:rsidR="00357A40" w:rsidRPr="00CD48A8" w:rsidRDefault="00357A40" w:rsidP="00BF5382">
            <w:pPr>
              <w:pStyle w:val="TableText"/>
              <w:rPr>
                <w:rFonts w:eastAsia="Times New Roman"/>
                <w:noProof w:val="0"/>
                <w:color w:val="000000"/>
                <w:szCs w:val="24"/>
              </w:rPr>
            </w:pPr>
            <w:r w:rsidRPr="00CD48A8">
              <w:rPr>
                <w:noProof w:val="0"/>
              </w:rPr>
              <w:t>25</w:t>
            </w:r>
          </w:p>
        </w:tc>
        <w:tc>
          <w:tcPr>
            <w:tcW w:w="1008" w:type="dxa"/>
          </w:tcPr>
          <w:p w14:paraId="4FA5960A" w14:textId="77777777" w:rsidR="00357A40" w:rsidRPr="00CD48A8" w:rsidRDefault="00357A40" w:rsidP="00BF5382">
            <w:pPr>
              <w:pStyle w:val="TableText"/>
              <w:rPr>
                <w:noProof w:val="0"/>
              </w:rPr>
            </w:pPr>
            <w:r w:rsidRPr="00CD48A8">
              <w:rPr>
                <w:noProof w:val="0"/>
              </w:rPr>
              <w:t>-0.695</w:t>
            </w:r>
          </w:p>
        </w:tc>
        <w:tc>
          <w:tcPr>
            <w:tcW w:w="1008" w:type="dxa"/>
          </w:tcPr>
          <w:p w14:paraId="1E79D860" w14:textId="77777777" w:rsidR="00357A40" w:rsidRPr="00CD48A8" w:rsidRDefault="00357A40" w:rsidP="00BF5382">
            <w:pPr>
              <w:pStyle w:val="TableText"/>
              <w:ind w:right="144"/>
              <w:rPr>
                <w:rFonts w:eastAsia="Times New Roman"/>
                <w:noProof w:val="0"/>
                <w:color w:val="000000"/>
                <w:szCs w:val="24"/>
              </w:rPr>
            </w:pPr>
            <w:r w:rsidRPr="00CD48A8">
              <w:rPr>
                <w:noProof w:val="0"/>
              </w:rPr>
              <w:t>640</w:t>
            </w:r>
          </w:p>
        </w:tc>
        <w:tc>
          <w:tcPr>
            <w:tcW w:w="720" w:type="dxa"/>
          </w:tcPr>
          <w:p w14:paraId="436E8D14" w14:textId="77777777" w:rsidR="00357A40" w:rsidRPr="00CD48A8" w:rsidRDefault="00357A40" w:rsidP="00BF5382">
            <w:pPr>
              <w:pStyle w:val="TableText"/>
              <w:ind w:right="144"/>
              <w:rPr>
                <w:rFonts w:eastAsia="Times New Roman"/>
                <w:noProof w:val="0"/>
                <w:color w:val="000000"/>
                <w:szCs w:val="24"/>
              </w:rPr>
            </w:pPr>
            <w:r w:rsidRPr="00CD48A8">
              <w:rPr>
                <w:noProof w:val="0"/>
              </w:rPr>
              <w:t>38</w:t>
            </w:r>
          </w:p>
        </w:tc>
        <w:tc>
          <w:tcPr>
            <w:tcW w:w="1170" w:type="dxa"/>
          </w:tcPr>
          <w:p w14:paraId="03270692" w14:textId="77777777" w:rsidR="00357A40" w:rsidRPr="00CD48A8" w:rsidRDefault="00357A40" w:rsidP="00BF5382">
            <w:pPr>
              <w:pStyle w:val="TableText"/>
              <w:ind w:right="360"/>
              <w:rPr>
                <w:rFonts w:eastAsia="Times New Roman"/>
                <w:noProof w:val="0"/>
                <w:color w:val="000000"/>
                <w:szCs w:val="24"/>
              </w:rPr>
            </w:pPr>
            <w:r w:rsidRPr="00CD48A8">
              <w:rPr>
                <w:noProof w:val="0"/>
              </w:rPr>
              <w:t>4.1</w:t>
            </w:r>
          </w:p>
        </w:tc>
        <w:tc>
          <w:tcPr>
            <w:tcW w:w="1530" w:type="dxa"/>
          </w:tcPr>
          <w:p w14:paraId="0B33BB66" w14:textId="77777777" w:rsidR="00357A40" w:rsidRPr="00CD48A8" w:rsidRDefault="00357A40" w:rsidP="00BF5382">
            <w:pPr>
              <w:pStyle w:val="TableText"/>
              <w:ind w:right="432"/>
              <w:rPr>
                <w:rFonts w:eastAsia="Times New Roman"/>
                <w:noProof w:val="0"/>
                <w:color w:val="000000"/>
                <w:szCs w:val="24"/>
              </w:rPr>
            </w:pPr>
            <w:r w:rsidRPr="00CD48A8">
              <w:rPr>
                <w:noProof w:val="0"/>
              </w:rPr>
              <w:t>232</w:t>
            </w:r>
          </w:p>
        </w:tc>
        <w:tc>
          <w:tcPr>
            <w:tcW w:w="1566" w:type="dxa"/>
          </w:tcPr>
          <w:p w14:paraId="5AA8FFE9" w14:textId="77777777" w:rsidR="00357A40" w:rsidRPr="00CD48A8" w:rsidRDefault="00357A40" w:rsidP="00BF5382">
            <w:pPr>
              <w:pStyle w:val="TableText"/>
              <w:ind w:right="432"/>
              <w:rPr>
                <w:rFonts w:eastAsia="Times New Roman"/>
                <w:noProof w:val="0"/>
                <w:color w:val="000000"/>
                <w:szCs w:val="24"/>
              </w:rPr>
            </w:pPr>
            <w:r w:rsidRPr="00CD48A8">
              <w:rPr>
                <w:noProof w:val="0"/>
              </w:rPr>
              <w:t>24.8</w:t>
            </w:r>
          </w:p>
        </w:tc>
      </w:tr>
      <w:tr w:rsidR="00357A40" w:rsidRPr="00CD48A8" w14:paraId="0D096DC2" w14:textId="77777777" w:rsidTr="006312D4">
        <w:tc>
          <w:tcPr>
            <w:tcW w:w="1008" w:type="dxa"/>
          </w:tcPr>
          <w:p w14:paraId="4B138133" w14:textId="77777777" w:rsidR="00357A40" w:rsidRPr="00CD48A8" w:rsidRDefault="00357A40" w:rsidP="00BF5382">
            <w:pPr>
              <w:pStyle w:val="TableText"/>
              <w:rPr>
                <w:rFonts w:eastAsia="Times New Roman"/>
                <w:noProof w:val="0"/>
                <w:color w:val="000000"/>
                <w:szCs w:val="24"/>
              </w:rPr>
            </w:pPr>
            <w:r w:rsidRPr="00CD48A8">
              <w:rPr>
                <w:noProof w:val="0"/>
              </w:rPr>
              <w:t>26</w:t>
            </w:r>
          </w:p>
        </w:tc>
        <w:tc>
          <w:tcPr>
            <w:tcW w:w="1008" w:type="dxa"/>
          </w:tcPr>
          <w:p w14:paraId="465067A8" w14:textId="77777777" w:rsidR="00357A40" w:rsidRPr="00CD48A8" w:rsidRDefault="00357A40" w:rsidP="00BF5382">
            <w:pPr>
              <w:pStyle w:val="TableText"/>
              <w:rPr>
                <w:noProof w:val="0"/>
              </w:rPr>
            </w:pPr>
            <w:r w:rsidRPr="00CD48A8">
              <w:rPr>
                <w:noProof w:val="0"/>
              </w:rPr>
              <w:t>-0.620</w:t>
            </w:r>
          </w:p>
        </w:tc>
        <w:tc>
          <w:tcPr>
            <w:tcW w:w="1008" w:type="dxa"/>
          </w:tcPr>
          <w:p w14:paraId="15A5619D" w14:textId="77777777" w:rsidR="00357A40" w:rsidRPr="00CD48A8" w:rsidRDefault="00357A40" w:rsidP="00BF5382">
            <w:pPr>
              <w:pStyle w:val="TableText"/>
              <w:ind w:right="144"/>
              <w:rPr>
                <w:rFonts w:eastAsia="Times New Roman"/>
                <w:noProof w:val="0"/>
                <w:color w:val="000000"/>
                <w:szCs w:val="24"/>
              </w:rPr>
            </w:pPr>
            <w:r w:rsidRPr="00CD48A8">
              <w:rPr>
                <w:noProof w:val="0"/>
              </w:rPr>
              <w:t>641</w:t>
            </w:r>
          </w:p>
        </w:tc>
        <w:tc>
          <w:tcPr>
            <w:tcW w:w="720" w:type="dxa"/>
          </w:tcPr>
          <w:p w14:paraId="049E85C0" w14:textId="77777777" w:rsidR="00357A40" w:rsidRPr="00CD48A8" w:rsidRDefault="00357A40" w:rsidP="00BF5382">
            <w:pPr>
              <w:pStyle w:val="TableText"/>
              <w:ind w:right="144"/>
              <w:rPr>
                <w:rFonts w:eastAsia="Times New Roman"/>
                <w:noProof w:val="0"/>
                <w:color w:val="000000"/>
                <w:szCs w:val="24"/>
              </w:rPr>
            </w:pPr>
            <w:r w:rsidRPr="00CD48A8">
              <w:rPr>
                <w:noProof w:val="0"/>
              </w:rPr>
              <w:t>35</w:t>
            </w:r>
          </w:p>
        </w:tc>
        <w:tc>
          <w:tcPr>
            <w:tcW w:w="1170" w:type="dxa"/>
          </w:tcPr>
          <w:p w14:paraId="507DD5B0" w14:textId="77777777" w:rsidR="00357A40" w:rsidRPr="00CD48A8" w:rsidRDefault="00357A40" w:rsidP="00BF5382">
            <w:pPr>
              <w:pStyle w:val="TableText"/>
              <w:ind w:right="360"/>
              <w:rPr>
                <w:rFonts w:eastAsia="Times New Roman"/>
                <w:noProof w:val="0"/>
                <w:color w:val="000000"/>
                <w:szCs w:val="24"/>
              </w:rPr>
            </w:pPr>
            <w:r w:rsidRPr="00CD48A8">
              <w:rPr>
                <w:noProof w:val="0"/>
              </w:rPr>
              <w:t>3.7</w:t>
            </w:r>
          </w:p>
        </w:tc>
        <w:tc>
          <w:tcPr>
            <w:tcW w:w="1530" w:type="dxa"/>
          </w:tcPr>
          <w:p w14:paraId="067BB0F6" w14:textId="77777777" w:rsidR="00357A40" w:rsidRPr="00CD48A8" w:rsidRDefault="00357A40" w:rsidP="00BF5382">
            <w:pPr>
              <w:pStyle w:val="TableText"/>
              <w:ind w:right="432"/>
              <w:rPr>
                <w:rFonts w:eastAsia="Times New Roman"/>
                <w:noProof w:val="0"/>
                <w:color w:val="000000"/>
                <w:szCs w:val="24"/>
              </w:rPr>
            </w:pPr>
            <w:r w:rsidRPr="00CD48A8">
              <w:rPr>
                <w:noProof w:val="0"/>
              </w:rPr>
              <w:t>267</w:t>
            </w:r>
          </w:p>
        </w:tc>
        <w:tc>
          <w:tcPr>
            <w:tcW w:w="1566" w:type="dxa"/>
          </w:tcPr>
          <w:p w14:paraId="52406FAF" w14:textId="77777777" w:rsidR="00357A40" w:rsidRPr="00CD48A8" w:rsidRDefault="00357A40" w:rsidP="00BF5382">
            <w:pPr>
              <w:pStyle w:val="TableText"/>
              <w:ind w:right="432"/>
              <w:rPr>
                <w:rFonts w:eastAsia="Times New Roman"/>
                <w:noProof w:val="0"/>
                <w:color w:val="000000"/>
                <w:szCs w:val="24"/>
              </w:rPr>
            </w:pPr>
            <w:r w:rsidRPr="00CD48A8">
              <w:rPr>
                <w:noProof w:val="0"/>
              </w:rPr>
              <w:t>28.5</w:t>
            </w:r>
          </w:p>
        </w:tc>
      </w:tr>
      <w:tr w:rsidR="00357A40" w:rsidRPr="00CD48A8" w14:paraId="53C79546" w14:textId="77777777" w:rsidTr="006312D4">
        <w:tc>
          <w:tcPr>
            <w:tcW w:w="1008" w:type="dxa"/>
          </w:tcPr>
          <w:p w14:paraId="3DC47582" w14:textId="77777777" w:rsidR="00357A40" w:rsidRPr="00CD48A8" w:rsidRDefault="00357A40" w:rsidP="00BF5382">
            <w:pPr>
              <w:pStyle w:val="TableText"/>
              <w:rPr>
                <w:rFonts w:eastAsia="Times New Roman"/>
                <w:noProof w:val="0"/>
                <w:color w:val="000000"/>
                <w:szCs w:val="24"/>
              </w:rPr>
            </w:pPr>
            <w:r w:rsidRPr="00CD48A8">
              <w:rPr>
                <w:noProof w:val="0"/>
              </w:rPr>
              <w:t>27</w:t>
            </w:r>
          </w:p>
        </w:tc>
        <w:tc>
          <w:tcPr>
            <w:tcW w:w="1008" w:type="dxa"/>
          </w:tcPr>
          <w:p w14:paraId="34DCC163" w14:textId="77777777" w:rsidR="00357A40" w:rsidRPr="00CD48A8" w:rsidRDefault="00357A40" w:rsidP="00BF5382">
            <w:pPr>
              <w:pStyle w:val="TableText"/>
              <w:rPr>
                <w:noProof w:val="0"/>
              </w:rPr>
            </w:pPr>
            <w:r w:rsidRPr="00CD48A8">
              <w:rPr>
                <w:noProof w:val="0"/>
              </w:rPr>
              <w:t>-0.545</w:t>
            </w:r>
          </w:p>
        </w:tc>
        <w:tc>
          <w:tcPr>
            <w:tcW w:w="1008" w:type="dxa"/>
          </w:tcPr>
          <w:p w14:paraId="13F3BF8B" w14:textId="77777777" w:rsidR="00357A40" w:rsidRPr="00CD48A8" w:rsidRDefault="00357A40" w:rsidP="00BF5382">
            <w:pPr>
              <w:pStyle w:val="TableText"/>
              <w:ind w:right="144"/>
              <w:rPr>
                <w:rFonts w:eastAsia="Times New Roman"/>
                <w:noProof w:val="0"/>
                <w:color w:val="000000"/>
                <w:szCs w:val="24"/>
              </w:rPr>
            </w:pPr>
            <w:r w:rsidRPr="00CD48A8">
              <w:rPr>
                <w:noProof w:val="0"/>
              </w:rPr>
              <w:t>642</w:t>
            </w:r>
          </w:p>
        </w:tc>
        <w:tc>
          <w:tcPr>
            <w:tcW w:w="720" w:type="dxa"/>
          </w:tcPr>
          <w:p w14:paraId="09080367" w14:textId="77777777" w:rsidR="00357A40" w:rsidRPr="00CD48A8" w:rsidRDefault="00357A40" w:rsidP="00BF5382">
            <w:pPr>
              <w:pStyle w:val="TableText"/>
              <w:ind w:right="144"/>
              <w:rPr>
                <w:rFonts w:eastAsia="Times New Roman"/>
                <w:noProof w:val="0"/>
                <w:color w:val="000000"/>
                <w:szCs w:val="24"/>
              </w:rPr>
            </w:pPr>
            <w:r w:rsidRPr="00CD48A8">
              <w:rPr>
                <w:noProof w:val="0"/>
              </w:rPr>
              <w:t>34</w:t>
            </w:r>
          </w:p>
        </w:tc>
        <w:tc>
          <w:tcPr>
            <w:tcW w:w="1170" w:type="dxa"/>
          </w:tcPr>
          <w:p w14:paraId="137739F9" w14:textId="77777777" w:rsidR="00357A40" w:rsidRPr="00CD48A8" w:rsidRDefault="00357A40" w:rsidP="00BF5382">
            <w:pPr>
              <w:pStyle w:val="TableText"/>
              <w:ind w:right="360"/>
              <w:rPr>
                <w:rFonts w:eastAsia="Times New Roman"/>
                <w:noProof w:val="0"/>
                <w:color w:val="000000"/>
                <w:szCs w:val="24"/>
              </w:rPr>
            </w:pPr>
            <w:r w:rsidRPr="00CD48A8">
              <w:rPr>
                <w:noProof w:val="0"/>
              </w:rPr>
              <w:t>3.6</w:t>
            </w:r>
          </w:p>
        </w:tc>
        <w:tc>
          <w:tcPr>
            <w:tcW w:w="1530" w:type="dxa"/>
          </w:tcPr>
          <w:p w14:paraId="5FF7B7BB" w14:textId="77777777" w:rsidR="00357A40" w:rsidRPr="00CD48A8" w:rsidRDefault="00357A40" w:rsidP="00BF5382">
            <w:pPr>
              <w:pStyle w:val="TableText"/>
              <w:ind w:right="432"/>
              <w:rPr>
                <w:rFonts w:eastAsia="Times New Roman"/>
                <w:noProof w:val="0"/>
                <w:color w:val="000000"/>
                <w:szCs w:val="24"/>
              </w:rPr>
            </w:pPr>
            <w:r w:rsidRPr="00CD48A8">
              <w:rPr>
                <w:noProof w:val="0"/>
              </w:rPr>
              <w:t>301</w:t>
            </w:r>
          </w:p>
        </w:tc>
        <w:tc>
          <w:tcPr>
            <w:tcW w:w="1566" w:type="dxa"/>
          </w:tcPr>
          <w:p w14:paraId="3D507C91" w14:textId="77777777" w:rsidR="00357A40" w:rsidRPr="00CD48A8" w:rsidRDefault="00357A40" w:rsidP="00BF5382">
            <w:pPr>
              <w:pStyle w:val="TableText"/>
              <w:ind w:right="432"/>
              <w:rPr>
                <w:rFonts w:eastAsia="Times New Roman"/>
                <w:noProof w:val="0"/>
                <w:color w:val="000000"/>
                <w:szCs w:val="24"/>
              </w:rPr>
            </w:pPr>
            <w:r w:rsidRPr="00CD48A8">
              <w:rPr>
                <w:noProof w:val="0"/>
              </w:rPr>
              <w:t>32.1</w:t>
            </w:r>
          </w:p>
        </w:tc>
      </w:tr>
      <w:tr w:rsidR="00357A40" w:rsidRPr="00CD48A8" w14:paraId="14C7C1F9" w14:textId="77777777" w:rsidTr="006312D4">
        <w:tc>
          <w:tcPr>
            <w:tcW w:w="1008" w:type="dxa"/>
          </w:tcPr>
          <w:p w14:paraId="2AB68D07" w14:textId="77777777" w:rsidR="00357A40" w:rsidRPr="00CD48A8" w:rsidRDefault="00357A40" w:rsidP="00BF5382">
            <w:pPr>
              <w:pStyle w:val="TableText"/>
              <w:rPr>
                <w:rFonts w:eastAsia="Times New Roman"/>
                <w:noProof w:val="0"/>
                <w:color w:val="000000"/>
                <w:szCs w:val="24"/>
              </w:rPr>
            </w:pPr>
            <w:r w:rsidRPr="00CD48A8">
              <w:rPr>
                <w:noProof w:val="0"/>
              </w:rPr>
              <w:t>28</w:t>
            </w:r>
          </w:p>
        </w:tc>
        <w:tc>
          <w:tcPr>
            <w:tcW w:w="1008" w:type="dxa"/>
          </w:tcPr>
          <w:p w14:paraId="384CFCEA" w14:textId="77777777" w:rsidR="00357A40" w:rsidRPr="00CD48A8" w:rsidRDefault="00357A40" w:rsidP="00BF5382">
            <w:pPr>
              <w:pStyle w:val="TableText"/>
              <w:rPr>
                <w:noProof w:val="0"/>
              </w:rPr>
            </w:pPr>
            <w:r w:rsidRPr="00CD48A8">
              <w:rPr>
                <w:noProof w:val="0"/>
              </w:rPr>
              <w:t>-0.472</w:t>
            </w:r>
          </w:p>
        </w:tc>
        <w:tc>
          <w:tcPr>
            <w:tcW w:w="1008" w:type="dxa"/>
          </w:tcPr>
          <w:p w14:paraId="7C8F7FC3" w14:textId="77777777" w:rsidR="00357A40" w:rsidRPr="00CD48A8" w:rsidRDefault="00357A40" w:rsidP="00BF5382">
            <w:pPr>
              <w:pStyle w:val="TableText"/>
              <w:ind w:right="144"/>
              <w:rPr>
                <w:rFonts w:eastAsia="Times New Roman"/>
                <w:noProof w:val="0"/>
                <w:color w:val="000000"/>
                <w:szCs w:val="24"/>
              </w:rPr>
            </w:pPr>
            <w:r w:rsidRPr="00CD48A8">
              <w:rPr>
                <w:noProof w:val="0"/>
              </w:rPr>
              <w:t>643</w:t>
            </w:r>
          </w:p>
        </w:tc>
        <w:tc>
          <w:tcPr>
            <w:tcW w:w="720" w:type="dxa"/>
          </w:tcPr>
          <w:p w14:paraId="2825451E" w14:textId="77777777" w:rsidR="00357A40" w:rsidRPr="00CD48A8" w:rsidRDefault="00357A40" w:rsidP="00BF5382">
            <w:pPr>
              <w:pStyle w:val="TableText"/>
              <w:ind w:right="144"/>
              <w:rPr>
                <w:rFonts w:eastAsia="Times New Roman"/>
                <w:noProof w:val="0"/>
                <w:color w:val="000000"/>
                <w:szCs w:val="24"/>
              </w:rPr>
            </w:pPr>
            <w:r w:rsidRPr="00CD48A8">
              <w:rPr>
                <w:noProof w:val="0"/>
              </w:rPr>
              <w:t>31</w:t>
            </w:r>
          </w:p>
        </w:tc>
        <w:tc>
          <w:tcPr>
            <w:tcW w:w="1170" w:type="dxa"/>
          </w:tcPr>
          <w:p w14:paraId="38D94B51" w14:textId="77777777" w:rsidR="00357A40" w:rsidRPr="00CD48A8" w:rsidRDefault="00357A40" w:rsidP="00BF5382">
            <w:pPr>
              <w:pStyle w:val="TableText"/>
              <w:ind w:right="360"/>
              <w:rPr>
                <w:rFonts w:eastAsia="Times New Roman"/>
                <w:noProof w:val="0"/>
                <w:color w:val="000000"/>
                <w:szCs w:val="24"/>
              </w:rPr>
            </w:pPr>
            <w:r w:rsidRPr="00CD48A8">
              <w:rPr>
                <w:noProof w:val="0"/>
              </w:rPr>
              <w:t>3.3</w:t>
            </w:r>
          </w:p>
        </w:tc>
        <w:tc>
          <w:tcPr>
            <w:tcW w:w="1530" w:type="dxa"/>
          </w:tcPr>
          <w:p w14:paraId="032B3DD8" w14:textId="77777777" w:rsidR="00357A40" w:rsidRPr="00CD48A8" w:rsidRDefault="00357A40" w:rsidP="00BF5382">
            <w:pPr>
              <w:pStyle w:val="TableText"/>
              <w:ind w:right="432"/>
              <w:rPr>
                <w:rFonts w:eastAsia="Times New Roman"/>
                <w:noProof w:val="0"/>
                <w:color w:val="000000"/>
                <w:szCs w:val="24"/>
              </w:rPr>
            </w:pPr>
            <w:r w:rsidRPr="00CD48A8">
              <w:rPr>
                <w:noProof w:val="0"/>
              </w:rPr>
              <w:t>332</w:t>
            </w:r>
          </w:p>
        </w:tc>
        <w:tc>
          <w:tcPr>
            <w:tcW w:w="1566" w:type="dxa"/>
          </w:tcPr>
          <w:p w14:paraId="2CF02BA9" w14:textId="77777777" w:rsidR="00357A40" w:rsidRPr="00CD48A8" w:rsidRDefault="00357A40" w:rsidP="00BF5382">
            <w:pPr>
              <w:pStyle w:val="TableText"/>
              <w:ind w:right="432"/>
              <w:rPr>
                <w:rFonts w:eastAsia="Times New Roman"/>
                <w:noProof w:val="0"/>
                <w:color w:val="000000"/>
                <w:szCs w:val="24"/>
              </w:rPr>
            </w:pPr>
            <w:r w:rsidRPr="00CD48A8">
              <w:rPr>
                <w:noProof w:val="0"/>
              </w:rPr>
              <w:t>35.4</w:t>
            </w:r>
          </w:p>
        </w:tc>
      </w:tr>
      <w:tr w:rsidR="00357A40" w:rsidRPr="00CD48A8" w14:paraId="56428B73" w14:textId="77777777" w:rsidTr="006312D4">
        <w:tc>
          <w:tcPr>
            <w:tcW w:w="1008" w:type="dxa"/>
          </w:tcPr>
          <w:p w14:paraId="4E693430" w14:textId="77777777" w:rsidR="00357A40" w:rsidRPr="00CD48A8" w:rsidRDefault="00357A40" w:rsidP="00BF5382">
            <w:pPr>
              <w:pStyle w:val="TableText"/>
              <w:rPr>
                <w:rFonts w:eastAsia="Times New Roman"/>
                <w:noProof w:val="0"/>
                <w:color w:val="000000"/>
                <w:szCs w:val="24"/>
              </w:rPr>
            </w:pPr>
            <w:r w:rsidRPr="00CD48A8">
              <w:rPr>
                <w:noProof w:val="0"/>
              </w:rPr>
              <w:t>29</w:t>
            </w:r>
          </w:p>
        </w:tc>
        <w:tc>
          <w:tcPr>
            <w:tcW w:w="1008" w:type="dxa"/>
          </w:tcPr>
          <w:p w14:paraId="35040143" w14:textId="77777777" w:rsidR="00357A40" w:rsidRPr="00CD48A8" w:rsidRDefault="00357A40" w:rsidP="00BF5382">
            <w:pPr>
              <w:pStyle w:val="TableText"/>
              <w:rPr>
                <w:noProof w:val="0"/>
              </w:rPr>
            </w:pPr>
            <w:r w:rsidRPr="00CD48A8">
              <w:rPr>
                <w:noProof w:val="0"/>
              </w:rPr>
              <w:t>-0.399</w:t>
            </w:r>
          </w:p>
        </w:tc>
        <w:tc>
          <w:tcPr>
            <w:tcW w:w="1008" w:type="dxa"/>
          </w:tcPr>
          <w:p w14:paraId="75B1296C" w14:textId="77777777" w:rsidR="00357A40" w:rsidRPr="00CD48A8" w:rsidRDefault="00357A40" w:rsidP="00BF5382">
            <w:pPr>
              <w:pStyle w:val="TableText"/>
              <w:ind w:right="144"/>
              <w:rPr>
                <w:rFonts w:eastAsia="Times New Roman"/>
                <w:noProof w:val="0"/>
                <w:color w:val="000000"/>
                <w:szCs w:val="24"/>
              </w:rPr>
            </w:pPr>
            <w:r w:rsidRPr="00CD48A8">
              <w:rPr>
                <w:noProof w:val="0"/>
              </w:rPr>
              <w:t>644</w:t>
            </w:r>
          </w:p>
        </w:tc>
        <w:tc>
          <w:tcPr>
            <w:tcW w:w="720" w:type="dxa"/>
          </w:tcPr>
          <w:p w14:paraId="288F1C61" w14:textId="77777777" w:rsidR="00357A40" w:rsidRPr="00CD48A8" w:rsidRDefault="00357A40" w:rsidP="00BF5382">
            <w:pPr>
              <w:pStyle w:val="TableText"/>
              <w:ind w:right="144"/>
              <w:rPr>
                <w:rFonts w:eastAsia="Times New Roman"/>
                <w:noProof w:val="0"/>
                <w:color w:val="000000"/>
                <w:szCs w:val="24"/>
              </w:rPr>
            </w:pPr>
            <w:r w:rsidRPr="00CD48A8">
              <w:rPr>
                <w:noProof w:val="0"/>
              </w:rPr>
              <w:t>33</w:t>
            </w:r>
          </w:p>
        </w:tc>
        <w:tc>
          <w:tcPr>
            <w:tcW w:w="1170" w:type="dxa"/>
          </w:tcPr>
          <w:p w14:paraId="154090BB" w14:textId="77777777" w:rsidR="00357A40" w:rsidRPr="00CD48A8" w:rsidRDefault="00357A40" w:rsidP="00BF5382">
            <w:pPr>
              <w:pStyle w:val="TableText"/>
              <w:ind w:right="360"/>
              <w:rPr>
                <w:rFonts w:eastAsia="Times New Roman"/>
                <w:noProof w:val="0"/>
                <w:color w:val="000000"/>
                <w:szCs w:val="24"/>
              </w:rPr>
            </w:pPr>
            <w:r w:rsidRPr="00CD48A8">
              <w:rPr>
                <w:noProof w:val="0"/>
              </w:rPr>
              <w:t>3.5</w:t>
            </w:r>
          </w:p>
        </w:tc>
        <w:tc>
          <w:tcPr>
            <w:tcW w:w="1530" w:type="dxa"/>
          </w:tcPr>
          <w:p w14:paraId="68FD0117" w14:textId="77777777" w:rsidR="00357A40" w:rsidRPr="00CD48A8" w:rsidRDefault="00357A40" w:rsidP="00BF5382">
            <w:pPr>
              <w:pStyle w:val="TableText"/>
              <w:ind w:right="432"/>
              <w:rPr>
                <w:rFonts w:eastAsia="Times New Roman"/>
                <w:noProof w:val="0"/>
                <w:color w:val="000000"/>
                <w:szCs w:val="24"/>
              </w:rPr>
            </w:pPr>
            <w:r w:rsidRPr="00CD48A8">
              <w:rPr>
                <w:noProof w:val="0"/>
              </w:rPr>
              <w:t>365</w:t>
            </w:r>
          </w:p>
        </w:tc>
        <w:tc>
          <w:tcPr>
            <w:tcW w:w="1566" w:type="dxa"/>
          </w:tcPr>
          <w:p w14:paraId="4D1FC12C" w14:textId="77777777" w:rsidR="00357A40" w:rsidRPr="00CD48A8" w:rsidRDefault="00357A40" w:rsidP="00BF5382">
            <w:pPr>
              <w:pStyle w:val="TableText"/>
              <w:ind w:right="432"/>
              <w:rPr>
                <w:rFonts w:eastAsia="Times New Roman"/>
                <w:noProof w:val="0"/>
                <w:color w:val="000000"/>
                <w:szCs w:val="24"/>
              </w:rPr>
            </w:pPr>
            <w:r w:rsidRPr="00CD48A8">
              <w:rPr>
                <w:noProof w:val="0"/>
              </w:rPr>
              <w:t>39.0</w:t>
            </w:r>
          </w:p>
        </w:tc>
      </w:tr>
      <w:tr w:rsidR="00357A40" w:rsidRPr="00CD48A8" w14:paraId="49101197" w14:textId="77777777" w:rsidTr="006312D4">
        <w:tc>
          <w:tcPr>
            <w:tcW w:w="1008" w:type="dxa"/>
          </w:tcPr>
          <w:p w14:paraId="51ECAC25" w14:textId="77777777" w:rsidR="00357A40" w:rsidRPr="00CD48A8" w:rsidRDefault="00357A40" w:rsidP="00BF5382">
            <w:pPr>
              <w:pStyle w:val="TableText"/>
              <w:rPr>
                <w:rFonts w:eastAsia="Times New Roman"/>
                <w:noProof w:val="0"/>
                <w:color w:val="000000"/>
                <w:szCs w:val="24"/>
              </w:rPr>
            </w:pPr>
            <w:r w:rsidRPr="00CD48A8">
              <w:rPr>
                <w:noProof w:val="0"/>
              </w:rPr>
              <w:t>30</w:t>
            </w:r>
          </w:p>
        </w:tc>
        <w:tc>
          <w:tcPr>
            <w:tcW w:w="1008" w:type="dxa"/>
          </w:tcPr>
          <w:p w14:paraId="7F94DA75" w14:textId="77777777" w:rsidR="00357A40" w:rsidRPr="00CD48A8" w:rsidRDefault="00357A40" w:rsidP="00BF5382">
            <w:pPr>
              <w:pStyle w:val="TableText"/>
              <w:rPr>
                <w:noProof w:val="0"/>
              </w:rPr>
            </w:pPr>
            <w:r w:rsidRPr="00CD48A8">
              <w:rPr>
                <w:noProof w:val="0"/>
              </w:rPr>
              <w:t>-0.326</w:t>
            </w:r>
          </w:p>
        </w:tc>
        <w:tc>
          <w:tcPr>
            <w:tcW w:w="1008" w:type="dxa"/>
          </w:tcPr>
          <w:p w14:paraId="0C8DC49A" w14:textId="77777777" w:rsidR="00357A40" w:rsidRPr="00CD48A8" w:rsidRDefault="00357A40" w:rsidP="00BF5382">
            <w:pPr>
              <w:pStyle w:val="TableText"/>
              <w:ind w:right="144"/>
              <w:rPr>
                <w:rFonts w:eastAsia="Times New Roman"/>
                <w:noProof w:val="0"/>
                <w:color w:val="000000"/>
                <w:szCs w:val="24"/>
              </w:rPr>
            </w:pPr>
            <w:r w:rsidRPr="00CD48A8">
              <w:rPr>
                <w:noProof w:val="0"/>
              </w:rPr>
              <w:t>645</w:t>
            </w:r>
          </w:p>
        </w:tc>
        <w:tc>
          <w:tcPr>
            <w:tcW w:w="720" w:type="dxa"/>
          </w:tcPr>
          <w:p w14:paraId="35BBF26E" w14:textId="77777777" w:rsidR="00357A40" w:rsidRPr="00CD48A8" w:rsidRDefault="00357A40" w:rsidP="00BF5382">
            <w:pPr>
              <w:pStyle w:val="TableText"/>
              <w:ind w:right="144"/>
              <w:rPr>
                <w:rFonts w:eastAsia="Times New Roman"/>
                <w:noProof w:val="0"/>
                <w:color w:val="000000"/>
                <w:szCs w:val="24"/>
              </w:rPr>
            </w:pPr>
            <w:r w:rsidRPr="00CD48A8">
              <w:rPr>
                <w:noProof w:val="0"/>
              </w:rPr>
              <w:t>27</w:t>
            </w:r>
          </w:p>
        </w:tc>
        <w:tc>
          <w:tcPr>
            <w:tcW w:w="1170" w:type="dxa"/>
          </w:tcPr>
          <w:p w14:paraId="06503F6E" w14:textId="77777777" w:rsidR="00357A40" w:rsidRPr="00CD48A8" w:rsidRDefault="00357A40" w:rsidP="00BF5382">
            <w:pPr>
              <w:pStyle w:val="TableText"/>
              <w:ind w:right="360"/>
              <w:rPr>
                <w:rFonts w:eastAsia="Times New Roman"/>
                <w:noProof w:val="0"/>
                <w:color w:val="000000"/>
                <w:szCs w:val="24"/>
              </w:rPr>
            </w:pPr>
            <w:r w:rsidRPr="00CD48A8">
              <w:rPr>
                <w:noProof w:val="0"/>
              </w:rPr>
              <w:t>2.9</w:t>
            </w:r>
          </w:p>
        </w:tc>
        <w:tc>
          <w:tcPr>
            <w:tcW w:w="1530" w:type="dxa"/>
          </w:tcPr>
          <w:p w14:paraId="4F9E0DCA" w14:textId="77777777" w:rsidR="00357A40" w:rsidRPr="00CD48A8" w:rsidRDefault="00357A40" w:rsidP="00BF5382">
            <w:pPr>
              <w:pStyle w:val="TableText"/>
              <w:ind w:right="432"/>
              <w:rPr>
                <w:rFonts w:eastAsia="Times New Roman"/>
                <w:noProof w:val="0"/>
                <w:color w:val="000000"/>
                <w:szCs w:val="24"/>
              </w:rPr>
            </w:pPr>
            <w:r w:rsidRPr="00CD48A8">
              <w:rPr>
                <w:noProof w:val="0"/>
              </w:rPr>
              <w:t>392</w:t>
            </w:r>
          </w:p>
        </w:tc>
        <w:tc>
          <w:tcPr>
            <w:tcW w:w="1566" w:type="dxa"/>
          </w:tcPr>
          <w:p w14:paraId="7D83EC60" w14:textId="77777777" w:rsidR="00357A40" w:rsidRPr="00CD48A8" w:rsidRDefault="00357A40" w:rsidP="00BF5382">
            <w:pPr>
              <w:pStyle w:val="TableText"/>
              <w:ind w:right="432"/>
              <w:rPr>
                <w:rFonts w:eastAsia="Times New Roman"/>
                <w:noProof w:val="0"/>
                <w:color w:val="000000"/>
                <w:szCs w:val="24"/>
              </w:rPr>
            </w:pPr>
            <w:r w:rsidRPr="00CD48A8">
              <w:rPr>
                <w:noProof w:val="0"/>
              </w:rPr>
              <w:t>41.8</w:t>
            </w:r>
          </w:p>
        </w:tc>
      </w:tr>
      <w:tr w:rsidR="00357A40" w:rsidRPr="00CD48A8" w14:paraId="5F194951" w14:textId="77777777" w:rsidTr="006312D4">
        <w:tc>
          <w:tcPr>
            <w:tcW w:w="1008" w:type="dxa"/>
          </w:tcPr>
          <w:p w14:paraId="087FAB4B" w14:textId="77777777" w:rsidR="00357A40" w:rsidRPr="00CD48A8" w:rsidRDefault="00357A40" w:rsidP="00BF5382">
            <w:pPr>
              <w:pStyle w:val="TableText"/>
              <w:rPr>
                <w:rFonts w:eastAsia="Times New Roman"/>
                <w:noProof w:val="0"/>
                <w:color w:val="000000"/>
                <w:szCs w:val="24"/>
              </w:rPr>
            </w:pPr>
            <w:r w:rsidRPr="00CD48A8">
              <w:rPr>
                <w:noProof w:val="0"/>
              </w:rPr>
              <w:t>31</w:t>
            </w:r>
          </w:p>
        </w:tc>
        <w:tc>
          <w:tcPr>
            <w:tcW w:w="1008" w:type="dxa"/>
          </w:tcPr>
          <w:p w14:paraId="24DB2321" w14:textId="77777777" w:rsidR="00357A40" w:rsidRPr="00CD48A8" w:rsidRDefault="00357A40" w:rsidP="00BF5382">
            <w:pPr>
              <w:pStyle w:val="TableText"/>
              <w:rPr>
                <w:noProof w:val="0"/>
              </w:rPr>
            </w:pPr>
            <w:r w:rsidRPr="00CD48A8">
              <w:rPr>
                <w:noProof w:val="0"/>
              </w:rPr>
              <w:t>-0.254</w:t>
            </w:r>
          </w:p>
        </w:tc>
        <w:tc>
          <w:tcPr>
            <w:tcW w:w="1008" w:type="dxa"/>
          </w:tcPr>
          <w:p w14:paraId="05DF7C63" w14:textId="77777777" w:rsidR="00357A40" w:rsidRPr="00CD48A8" w:rsidRDefault="00357A40" w:rsidP="00BF5382">
            <w:pPr>
              <w:pStyle w:val="TableText"/>
              <w:ind w:right="144"/>
              <w:rPr>
                <w:rFonts w:eastAsia="Times New Roman"/>
                <w:noProof w:val="0"/>
                <w:color w:val="000000"/>
                <w:szCs w:val="24"/>
              </w:rPr>
            </w:pPr>
            <w:r w:rsidRPr="00CD48A8">
              <w:rPr>
                <w:noProof w:val="0"/>
              </w:rPr>
              <w:t>646</w:t>
            </w:r>
          </w:p>
        </w:tc>
        <w:tc>
          <w:tcPr>
            <w:tcW w:w="720" w:type="dxa"/>
          </w:tcPr>
          <w:p w14:paraId="69B39BCF" w14:textId="77777777" w:rsidR="00357A40" w:rsidRPr="00CD48A8" w:rsidRDefault="00357A40" w:rsidP="00BF5382">
            <w:pPr>
              <w:pStyle w:val="TableText"/>
              <w:ind w:right="144"/>
              <w:rPr>
                <w:rFonts w:eastAsia="Times New Roman"/>
                <w:noProof w:val="0"/>
                <w:color w:val="000000"/>
                <w:szCs w:val="24"/>
              </w:rPr>
            </w:pPr>
            <w:r w:rsidRPr="00CD48A8">
              <w:rPr>
                <w:noProof w:val="0"/>
              </w:rPr>
              <w:t>24</w:t>
            </w:r>
          </w:p>
        </w:tc>
        <w:tc>
          <w:tcPr>
            <w:tcW w:w="1170" w:type="dxa"/>
          </w:tcPr>
          <w:p w14:paraId="2A6D36BB" w14:textId="77777777" w:rsidR="00357A40" w:rsidRPr="00CD48A8" w:rsidRDefault="00357A40" w:rsidP="00BF5382">
            <w:pPr>
              <w:pStyle w:val="TableText"/>
              <w:ind w:right="360"/>
              <w:rPr>
                <w:rFonts w:eastAsia="Times New Roman"/>
                <w:noProof w:val="0"/>
                <w:color w:val="000000"/>
                <w:szCs w:val="24"/>
              </w:rPr>
            </w:pPr>
            <w:r w:rsidRPr="00CD48A8">
              <w:rPr>
                <w:noProof w:val="0"/>
              </w:rPr>
              <w:t>2.6</w:t>
            </w:r>
          </w:p>
        </w:tc>
        <w:tc>
          <w:tcPr>
            <w:tcW w:w="1530" w:type="dxa"/>
          </w:tcPr>
          <w:p w14:paraId="3AD9784E" w14:textId="77777777" w:rsidR="00357A40" w:rsidRPr="00CD48A8" w:rsidRDefault="00357A40" w:rsidP="00BF5382">
            <w:pPr>
              <w:pStyle w:val="TableText"/>
              <w:ind w:right="432"/>
              <w:rPr>
                <w:rFonts w:eastAsia="Times New Roman"/>
                <w:noProof w:val="0"/>
                <w:color w:val="000000"/>
                <w:szCs w:val="24"/>
              </w:rPr>
            </w:pPr>
            <w:r w:rsidRPr="00CD48A8">
              <w:rPr>
                <w:noProof w:val="0"/>
              </w:rPr>
              <w:t>416</w:t>
            </w:r>
          </w:p>
        </w:tc>
        <w:tc>
          <w:tcPr>
            <w:tcW w:w="1566" w:type="dxa"/>
          </w:tcPr>
          <w:p w14:paraId="43E9100B" w14:textId="77777777" w:rsidR="00357A40" w:rsidRPr="00CD48A8" w:rsidRDefault="00357A40" w:rsidP="00BF5382">
            <w:pPr>
              <w:pStyle w:val="TableText"/>
              <w:ind w:right="432"/>
              <w:rPr>
                <w:rFonts w:eastAsia="Times New Roman"/>
                <w:noProof w:val="0"/>
                <w:color w:val="000000"/>
                <w:szCs w:val="24"/>
              </w:rPr>
            </w:pPr>
            <w:r w:rsidRPr="00CD48A8">
              <w:rPr>
                <w:noProof w:val="0"/>
              </w:rPr>
              <w:t>44.4</w:t>
            </w:r>
          </w:p>
        </w:tc>
      </w:tr>
      <w:tr w:rsidR="00357A40" w:rsidRPr="00CD48A8" w14:paraId="02CA28D8" w14:textId="77777777" w:rsidTr="006312D4">
        <w:tc>
          <w:tcPr>
            <w:tcW w:w="1008" w:type="dxa"/>
          </w:tcPr>
          <w:p w14:paraId="681E81AA" w14:textId="77777777" w:rsidR="00357A40" w:rsidRPr="00CD48A8" w:rsidRDefault="00357A40" w:rsidP="00BF5382">
            <w:pPr>
              <w:pStyle w:val="TableText"/>
              <w:rPr>
                <w:rFonts w:eastAsia="Times New Roman"/>
                <w:noProof w:val="0"/>
                <w:color w:val="000000"/>
                <w:szCs w:val="24"/>
              </w:rPr>
            </w:pPr>
            <w:r w:rsidRPr="00CD48A8">
              <w:rPr>
                <w:noProof w:val="0"/>
              </w:rPr>
              <w:t>32</w:t>
            </w:r>
          </w:p>
        </w:tc>
        <w:tc>
          <w:tcPr>
            <w:tcW w:w="1008" w:type="dxa"/>
          </w:tcPr>
          <w:p w14:paraId="75613D68" w14:textId="77777777" w:rsidR="00357A40" w:rsidRPr="00CD48A8" w:rsidRDefault="00357A40" w:rsidP="00BF5382">
            <w:pPr>
              <w:pStyle w:val="TableText"/>
              <w:rPr>
                <w:noProof w:val="0"/>
              </w:rPr>
            </w:pPr>
            <w:r w:rsidRPr="00CD48A8">
              <w:rPr>
                <w:noProof w:val="0"/>
              </w:rPr>
              <w:t>-0.182</w:t>
            </w:r>
          </w:p>
        </w:tc>
        <w:tc>
          <w:tcPr>
            <w:tcW w:w="1008" w:type="dxa"/>
          </w:tcPr>
          <w:p w14:paraId="2E7DB924" w14:textId="77777777" w:rsidR="00357A40" w:rsidRPr="00CD48A8" w:rsidRDefault="00357A40" w:rsidP="00BF5382">
            <w:pPr>
              <w:pStyle w:val="TableText"/>
              <w:ind w:right="144"/>
              <w:rPr>
                <w:rFonts w:eastAsia="Times New Roman"/>
                <w:noProof w:val="0"/>
                <w:color w:val="000000"/>
                <w:szCs w:val="24"/>
              </w:rPr>
            </w:pPr>
            <w:r w:rsidRPr="00CD48A8">
              <w:rPr>
                <w:noProof w:val="0"/>
              </w:rPr>
              <w:t>647</w:t>
            </w:r>
          </w:p>
        </w:tc>
        <w:tc>
          <w:tcPr>
            <w:tcW w:w="720" w:type="dxa"/>
          </w:tcPr>
          <w:p w14:paraId="28346562" w14:textId="77777777" w:rsidR="00357A40" w:rsidRPr="00CD48A8" w:rsidRDefault="00357A40" w:rsidP="00BF5382">
            <w:pPr>
              <w:pStyle w:val="TableText"/>
              <w:ind w:right="144"/>
              <w:rPr>
                <w:rFonts w:eastAsia="Times New Roman"/>
                <w:noProof w:val="0"/>
                <w:color w:val="000000"/>
                <w:szCs w:val="24"/>
              </w:rPr>
            </w:pPr>
            <w:r w:rsidRPr="00CD48A8">
              <w:rPr>
                <w:noProof w:val="0"/>
              </w:rPr>
              <w:t>32</w:t>
            </w:r>
          </w:p>
        </w:tc>
        <w:tc>
          <w:tcPr>
            <w:tcW w:w="1170" w:type="dxa"/>
          </w:tcPr>
          <w:p w14:paraId="7D222921" w14:textId="77777777" w:rsidR="00357A40" w:rsidRPr="00CD48A8" w:rsidRDefault="00357A40" w:rsidP="00BF5382">
            <w:pPr>
              <w:pStyle w:val="TableText"/>
              <w:ind w:right="360"/>
              <w:rPr>
                <w:rFonts w:eastAsia="Times New Roman"/>
                <w:noProof w:val="0"/>
                <w:color w:val="000000"/>
                <w:szCs w:val="24"/>
              </w:rPr>
            </w:pPr>
            <w:r w:rsidRPr="00CD48A8">
              <w:rPr>
                <w:noProof w:val="0"/>
              </w:rPr>
              <w:t>3.4</w:t>
            </w:r>
          </w:p>
        </w:tc>
        <w:tc>
          <w:tcPr>
            <w:tcW w:w="1530" w:type="dxa"/>
          </w:tcPr>
          <w:p w14:paraId="2290D099" w14:textId="77777777" w:rsidR="00357A40" w:rsidRPr="00CD48A8" w:rsidRDefault="00357A40" w:rsidP="00BF5382">
            <w:pPr>
              <w:pStyle w:val="TableText"/>
              <w:ind w:right="432"/>
              <w:rPr>
                <w:rFonts w:eastAsia="Times New Roman"/>
                <w:noProof w:val="0"/>
                <w:color w:val="000000"/>
                <w:szCs w:val="24"/>
              </w:rPr>
            </w:pPr>
            <w:r w:rsidRPr="00CD48A8">
              <w:rPr>
                <w:noProof w:val="0"/>
              </w:rPr>
              <w:t>448</w:t>
            </w:r>
          </w:p>
        </w:tc>
        <w:tc>
          <w:tcPr>
            <w:tcW w:w="1566" w:type="dxa"/>
          </w:tcPr>
          <w:p w14:paraId="289F4FEE" w14:textId="77777777" w:rsidR="00357A40" w:rsidRPr="00CD48A8" w:rsidRDefault="00357A40" w:rsidP="00BF5382">
            <w:pPr>
              <w:pStyle w:val="TableText"/>
              <w:ind w:right="432"/>
              <w:rPr>
                <w:rFonts w:eastAsia="Times New Roman"/>
                <w:noProof w:val="0"/>
                <w:color w:val="000000"/>
                <w:szCs w:val="24"/>
              </w:rPr>
            </w:pPr>
            <w:r w:rsidRPr="00CD48A8">
              <w:rPr>
                <w:noProof w:val="0"/>
              </w:rPr>
              <w:t>47.8</w:t>
            </w:r>
          </w:p>
        </w:tc>
      </w:tr>
      <w:tr w:rsidR="00357A40" w:rsidRPr="00CD48A8" w14:paraId="5C802FE2" w14:textId="77777777" w:rsidTr="006312D4">
        <w:tc>
          <w:tcPr>
            <w:tcW w:w="1008" w:type="dxa"/>
          </w:tcPr>
          <w:p w14:paraId="208D8F9B" w14:textId="77777777" w:rsidR="00357A40" w:rsidRPr="00CD48A8" w:rsidRDefault="00357A40" w:rsidP="00BF5382">
            <w:pPr>
              <w:pStyle w:val="TableText"/>
              <w:rPr>
                <w:rFonts w:eastAsia="Times New Roman"/>
                <w:noProof w:val="0"/>
                <w:color w:val="000000"/>
                <w:szCs w:val="24"/>
              </w:rPr>
            </w:pPr>
            <w:r w:rsidRPr="00CD48A8">
              <w:rPr>
                <w:noProof w:val="0"/>
              </w:rPr>
              <w:t>33</w:t>
            </w:r>
          </w:p>
        </w:tc>
        <w:tc>
          <w:tcPr>
            <w:tcW w:w="1008" w:type="dxa"/>
          </w:tcPr>
          <w:p w14:paraId="71CAFC6F" w14:textId="77777777" w:rsidR="00357A40" w:rsidRPr="00CD48A8" w:rsidRDefault="00357A40" w:rsidP="00BF5382">
            <w:pPr>
              <w:pStyle w:val="TableText"/>
              <w:rPr>
                <w:noProof w:val="0"/>
              </w:rPr>
            </w:pPr>
            <w:r w:rsidRPr="00CD48A8">
              <w:rPr>
                <w:noProof w:val="0"/>
              </w:rPr>
              <w:t>-0.111</w:t>
            </w:r>
          </w:p>
        </w:tc>
        <w:tc>
          <w:tcPr>
            <w:tcW w:w="1008" w:type="dxa"/>
          </w:tcPr>
          <w:p w14:paraId="134317FA" w14:textId="77777777" w:rsidR="00357A40" w:rsidRPr="00CD48A8" w:rsidRDefault="00357A40" w:rsidP="00BF5382">
            <w:pPr>
              <w:pStyle w:val="TableText"/>
              <w:ind w:right="144"/>
              <w:rPr>
                <w:rFonts w:eastAsia="Times New Roman"/>
                <w:noProof w:val="0"/>
                <w:color w:val="000000"/>
                <w:szCs w:val="24"/>
              </w:rPr>
            </w:pPr>
            <w:r w:rsidRPr="00CD48A8">
              <w:rPr>
                <w:noProof w:val="0"/>
              </w:rPr>
              <w:t>648</w:t>
            </w:r>
          </w:p>
        </w:tc>
        <w:tc>
          <w:tcPr>
            <w:tcW w:w="720" w:type="dxa"/>
          </w:tcPr>
          <w:p w14:paraId="0FFB89CC" w14:textId="77777777" w:rsidR="00357A40" w:rsidRPr="00CD48A8" w:rsidRDefault="00357A40" w:rsidP="00BF5382">
            <w:pPr>
              <w:pStyle w:val="TableText"/>
              <w:ind w:right="144"/>
              <w:rPr>
                <w:rFonts w:eastAsia="Times New Roman"/>
                <w:noProof w:val="0"/>
                <w:color w:val="000000"/>
                <w:szCs w:val="24"/>
              </w:rPr>
            </w:pPr>
            <w:r w:rsidRPr="00CD48A8">
              <w:rPr>
                <w:noProof w:val="0"/>
              </w:rPr>
              <w:t>26</w:t>
            </w:r>
          </w:p>
        </w:tc>
        <w:tc>
          <w:tcPr>
            <w:tcW w:w="1170" w:type="dxa"/>
          </w:tcPr>
          <w:p w14:paraId="3FE1FE86" w14:textId="77777777" w:rsidR="00357A40" w:rsidRPr="00CD48A8" w:rsidRDefault="00357A40" w:rsidP="00BF5382">
            <w:pPr>
              <w:pStyle w:val="TableText"/>
              <w:ind w:right="360"/>
              <w:rPr>
                <w:rFonts w:eastAsia="Times New Roman"/>
                <w:noProof w:val="0"/>
                <w:color w:val="000000"/>
                <w:szCs w:val="24"/>
              </w:rPr>
            </w:pPr>
            <w:r w:rsidRPr="00CD48A8">
              <w:rPr>
                <w:noProof w:val="0"/>
              </w:rPr>
              <w:t>2.8</w:t>
            </w:r>
          </w:p>
        </w:tc>
        <w:tc>
          <w:tcPr>
            <w:tcW w:w="1530" w:type="dxa"/>
          </w:tcPr>
          <w:p w14:paraId="5BEE22FC" w14:textId="77777777" w:rsidR="00357A40" w:rsidRPr="00CD48A8" w:rsidRDefault="00357A40" w:rsidP="00BF5382">
            <w:pPr>
              <w:pStyle w:val="TableText"/>
              <w:ind w:right="432"/>
              <w:rPr>
                <w:rFonts w:eastAsia="Times New Roman"/>
                <w:noProof w:val="0"/>
                <w:color w:val="000000"/>
                <w:szCs w:val="24"/>
              </w:rPr>
            </w:pPr>
            <w:r w:rsidRPr="00CD48A8">
              <w:rPr>
                <w:noProof w:val="0"/>
              </w:rPr>
              <w:t>474</w:t>
            </w:r>
          </w:p>
        </w:tc>
        <w:tc>
          <w:tcPr>
            <w:tcW w:w="1566" w:type="dxa"/>
          </w:tcPr>
          <w:p w14:paraId="59C10240" w14:textId="77777777" w:rsidR="00357A40" w:rsidRPr="00CD48A8" w:rsidRDefault="00357A40" w:rsidP="00BF5382">
            <w:pPr>
              <w:pStyle w:val="TableText"/>
              <w:ind w:right="432"/>
              <w:rPr>
                <w:rFonts w:eastAsia="Times New Roman"/>
                <w:noProof w:val="0"/>
                <w:color w:val="000000"/>
                <w:szCs w:val="24"/>
              </w:rPr>
            </w:pPr>
            <w:r w:rsidRPr="00CD48A8">
              <w:rPr>
                <w:noProof w:val="0"/>
              </w:rPr>
              <w:t>50.6</w:t>
            </w:r>
          </w:p>
        </w:tc>
      </w:tr>
      <w:tr w:rsidR="00357A40" w:rsidRPr="00CD48A8" w14:paraId="76C68CBA" w14:textId="77777777" w:rsidTr="006312D4">
        <w:tc>
          <w:tcPr>
            <w:tcW w:w="1008" w:type="dxa"/>
          </w:tcPr>
          <w:p w14:paraId="3CB9DAC0" w14:textId="77777777" w:rsidR="00357A40" w:rsidRPr="00CD48A8" w:rsidRDefault="00357A40" w:rsidP="00BF5382">
            <w:pPr>
              <w:pStyle w:val="TableText"/>
              <w:rPr>
                <w:rFonts w:eastAsia="Times New Roman"/>
                <w:noProof w:val="0"/>
                <w:color w:val="000000"/>
                <w:szCs w:val="24"/>
              </w:rPr>
            </w:pPr>
            <w:r w:rsidRPr="00CD48A8">
              <w:rPr>
                <w:noProof w:val="0"/>
              </w:rPr>
              <w:t>34</w:t>
            </w:r>
          </w:p>
        </w:tc>
        <w:tc>
          <w:tcPr>
            <w:tcW w:w="1008" w:type="dxa"/>
          </w:tcPr>
          <w:p w14:paraId="4109D5EF" w14:textId="77777777" w:rsidR="00357A40" w:rsidRPr="00CD48A8" w:rsidRDefault="00357A40" w:rsidP="00BF5382">
            <w:pPr>
              <w:pStyle w:val="TableText"/>
              <w:rPr>
                <w:noProof w:val="0"/>
              </w:rPr>
            </w:pPr>
            <w:r w:rsidRPr="00CD48A8">
              <w:rPr>
                <w:noProof w:val="0"/>
              </w:rPr>
              <w:t>-0.039</w:t>
            </w:r>
          </w:p>
        </w:tc>
        <w:tc>
          <w:tcPr>
            <w:tcW w:w="1008" w:type="dxa"/>
          </w:tcPr>
          <w:p w14:paraId="31611807" w14:textId="77777777" w:rsidR="00357A40" w:rsidRPr="00CD48A8" w:rsidRDefault="00357A40" w:rsidP="00BF5382">
            <w:pPr>
              <w:pStyle w:val="TableText"/>
              <w:ind w:right="144"/>
              <w:rPr>
                <w:rFonts w:eastAsia="Times New Roman"/>
                <w:noProof w:val="0"/>
                <w:color w:val="000000"/>
                <w:szCs w:val="24"/>
              </w:rPr>
            </w:pPr>
            <w:r w:rsidRPr="00CD48A8">
              <w:rPr>
                <w:noProof w:val="0"/>
              </w:rPr>
              <w:t>649</w:t>
            </w:r>
          </w:p>
        </w:tc>
        <w:tc>
          <w:tcPr>
            <w:tcW w:w="720" w:type="dxa"/>
          </w:tcPr>
          <w:p w14:paraId="74E39517" w14:textId="77777777" w:rsidR="00357A40" w:rsidRPr="00CD48A8" w:rsidRDefault="00357A40" w:rsidP="00BF5382">
            <w:pPr>
              <w:pStyle w:val="TableText"/>
              <w:ind w:right="144"/>
              <w:rPr>
                <w:rFonts w:eastAsia="Times New Roman"/>
                <w:noProof w:val="0"/>
                <w:color w:val="000000"/>
                <w:szCs w:val="24"/>
              </w:rPr>
            </w:pPr>
            <w:r w:rsidRPr="00CD48A8">
              <w:rPr>
                <w:noProof w:val="0"/>
              </w:rPr>
              <w:t>29</w:t>
            </w:r>
          </w:p>
        </w:tc>
        <w:tc>
          <w:tcPr>
            <w:tcW w:w="1170" w:type="dxa"/>
          </w:tcPr>
          <w:p w14:paraId="59DB774F" w14:textId="77777777" w:rsidR="00357A40" w:rsidRPr="00CD48A8" w:rsidRDefault="00357A40" w:rsidP="00BF5382">
            <w:pPr>
              <w:pStyle w:val="TableText"/>
              <w:ind w:right="360"/>
              <w:rPr>
                <w:rFonts w:eastAsia="Times New Roman"/>
                <w:noProof w:val="0"/>
                <w:color w:val="000000"/>
                <w:szCs w:val="24"/>
              </w:rPr>
            </w:pPr>
            <w:r w:rsidRPr="00CD48A8">
              <w:rPr>
                <w:noProof w:val="0"/>
              </w:rPr>
              <w:t>3.1</w:t>
            </w:r>
          </w:p>
        </w:tc>
        <w:tc>
          <w:tcPr>
            <w:tcW w:w="1530" w:type="dxa"/>
          </w:tcPr>
          <w:p w14:paraId="537CF787" w14:textId="77777777" w:rsidR="00357A40" w:rsidRPr="00CD48A8" w:rsidRDefault="00357A40" w:rsidP="00BF5382">
            <w:pPr>
              <w:pStyle w:val="TableText"/>
              <w:ind w:right="432"/>
              <w:rPr>
                <w:rFonts w:eastAsia="Times New Roman"/>
                <w:noProof w:val="0"/>
                <w:color w:val="000000"/>
                <w:szCs w:val="24"/>
              </w:rPr>
            </w:pPr>
            <w:r w:rsidRPr="00CD48A8">
              <w:rPr>
                <w:noProof w:val="0"/>
              </w:rPr>
              <w:t>503</w:t>
            </w:r>
          </w:p>
        </w:tc>
        <w:tc>
          <w:tcPr>
            <w:tcW w:w="1566" w:type="dxa"/>
          </w:tcPr>
          <w:p w14:paraId="7C30CA1C" w14:textId="77777777" w:rsidR="00357A40" w:rsidRPr="00CD48A8" w:rsidRDefault="00357A40" w:rsidP="00BF5382">
            <w:pPr>
              <w:pStyle w:val="TableText"/>
              <w:ind w:right="432"/>
              <w:rPr>
                <w:rFonts w:eastAsia="Times New Roman"/>
                <w:noProof w:val="0"/>
                <w:color w:val="000000"/>
                <w:szCs w:val="24"/>
              </w:rPr>
            </w:pPr>
            <w:r w:rsidRPr="00CD48A8">
              <w:rPr>
                <w:noProof w:val="0"/>
              </w:rPr>
              <w:t>53.7</w:t>
            </w:r>
          </w:p>
        </w:tc>
      </w:tr>
      <w:tr w:rsidR="00357A40" w:rsidRPr="00CD48A8" w14:paraId="749FF27F" w14:textId="77777777" w:rsidTr="006312D4">
        <w:tc>
          <w:tcPr>
            <w:tcW w:w="1008" w:type="dxa"/>
          </w:tcPr>
          <w:p w14:paraId="3A11C5D0" w14:textId="77777777" w:rsidR="00357A40" w:rsidRPr="00CD48A8" w:rsidRDefault="00357A40" w:rsidP="00BF5382">
            <w:pPr>
              <w:pStyle w:val="TableText"/>
              <w:rPr>
                <w:rFonts w:eastAsia="Times New Roman"/>
                <w:noProof w:val="0"/>
                <w:color w:val="000000"/>
                <w:szCs w:val="24"/>
              </w:rPr>
            </w:pPr>
            <w:r w:rsidRPr="00CD48A8">
              <w:rPr>
                <w:noProof w:val="0"/>
              </w:rPr>
              <w:t>35</w:t>
            </w:r>
          </w:p>
        </w:tc>
        <w:tc>
          <w:tcPr>
            <w:tcW w:w="1008" w:type="dxa"/>
          </w:tcPr>
          <w:p w14:paraId="56DE9B59" w14:textId="77777777" w:rsidR="00357A40" w:rsidRPr="00CD48A8" w:rsidRDefault="00357A40" w:rsidP="00BF5382">
            <w:pPr>
              <w:pStyle w:val="TableText"/>
              <w:rPr>
                <w:noProof w:val="0"/>
              </w:rPr>
            </w:pPr>
            <w:r w:rsidRPr="00CD48A8">
              <w:rPr>
                <w:noProof w:val="0"/>
              </w:rPr>
              <w:t>0.032</w:t>
            </w:r>
          </w:p>
        </w:tc>
        <w:tc>
          <w:tcPr>
            <w:tcW w:w="1008" w:type="dxa"/>
          </w:tcPr>
          <w:p w14:paraId="34FA768E" w14:textId="77777777" w:rsidR="00357A40" w:rsidRPr="00CD48A8" w:rsidRDefault="00357A40" w:rsidP="00BF5382">
            <w:pPr>
              <w:pStyle w:val="TableText"/>
              <w:ind w:right="144"/>
              <w:rPr>
                <w:rFonts w:eastAsia="Times New Roman"/>
                <w:noProof w:val="0"/>
                <w:color w:val="000000"/>
                <w:szCs w:val="24"/>
              </w:rPr>
            </w:pPr>
            <w:r w:rsidRPr="00CD48A8">
              <w:rPr>
                <w:noProof w:val="0"/>
              </w:rPr>
              <w:t>650</w:t>
            </w:r>
          </w:p>
        </w:tc>
        <w:tc>
          <w:tcPr>
            <w:tcW w:w="720" w:type="dxa"/>
          </w:tcPr>
          <w:p w14:paraId="07A2FB88" w14:textId="77777777" w:rsidR="00357A40" w:rsidRPr="00CD48A8" w:rsidRDefault="00357A40" w:rsidP="00BF5382">
            <w:pPr>
              <w:pStyle w:val="TableText"/>
              <w:ind w:right="144"/>
              <w:rPr>
                <w:rFonts w:eastAsia="Times New Roman"/>
                <w:noProof w:val="0"/>
                <w:color w:val="000000"/>
                <w:szCs w:val="24"/>
              </w:rPr>
            </w:pPr>
            <w:r w:rsidRPr="00CD48A8">
              <w:rPr>
                <w:noProof w:val="0"/>
              </w:rPr>
              <w:t>19</w:t>
            </w:r>
          </w:p>
        </w:tc>
        <w:tc>
          <w:tcPr>
            <w:tcW w:w="1170" w:type="dxa"/>
          </w:tcPr>
          <w:p w14:paraId="129850FF" w14:textId="77777777" w:rsidR="00357A40" w:rsidRPr="00CD48A8" w:rsidRDefault="00357A40" w:rsidP="00BF5382">
            <w:pPr>
              <w:pStyle w:val="TableText"/>
              <w:ind w:right="360"/>
              <w:rPr>
                <w:rFonts w:eastAsia="Times New Roman"/>
                <w:noProof w:val="0"/>
                <w:color w:val="000000"/>
                <w:szCs w:val="24"/>
              </w:rPr>
            </w:pPr>
            <w:r w:rsidRPr="00CD48A8">
              <w:rPr>
                <w:noProof w:val="0"/>
              </w:rPr>
              <w:t>2.0</w:t>
            </w:r>
          </w:p>
        </w:tc>
        <w:tc>
          <w:tcPr>
            <w:tcW w:w="1530" w:type="dxa"/>
          </w:tcPr>
          <w:p w14:paraId="78681023" w14:textId="77777777" w:rsidR="00357A40" w:rsidRPr="00CD48A8" w:rsidRDefault="00357A40" w:rsidP="00BF5382">
            <w:pPr>
              <w:pStyle w:val="TableText"/>
              <w:ind w:right="432"/>
              <w:rPr>
                <w:rFonts w:eastAsia="Times New Roman"/>
                <w:noProof w:val="0"/>
                <w:color w:val="000000"/>
                <w:szCs w:val="24"/>
              </w:rPr>
            </w:pPr>
            <w:r w:rsidRPr="00CD48A8">
              <w:rPr>
                <w:noProof w:val="0"/>
              </w:rPr>
              <w:t>522</w:t>
            </w:r>
          </w:p>
        </w:tc>
        <w:tc>
          <w:tcPr>
            <w:tcW w:w="1566" w:type="dxa"/>
          </w:tcPr>
          <w:p w14:paraId="4B40162F" w14:textId="77777777" w:rsidR="00357A40" w:rsidRPr="00CD48A8" w:rsidRDefault="00357A40" w:rsidP="00BF5382">
            <w:pPr>
              <w:pStyle w:val="TableText"/>
              <w:ind w:right="432"/>
              <w:rPr>
                <w:rFonts w:eastAsia="Times New Roman"/>
                <w:noProof w:val="0"/>
                <w:color w:val="000000"/>
                <w:szCs w:val="24"/>
              </w:rPr>
            </w:pPr>
            <w:r w:rsidRPr="00CD48A8">
              <w:rPr>
                <w:noProof w:val="0"/>
              </w:rPr>
              <w:t>55.7</w:t>
            </w:r>
          </w:p>
        </w:tc>
      </w:tr>
      <w:tr w:rsidR="00357A40" w:rsidRPr="00CD48A8" w14:paraId="290C1FD9" w14:textId="77777777" w:rsidTr="006312D4">
        <w:tc>
          <w:tcPr>
            <w:tcW w:w="1008" w:type="dxa"/>
          </w:tcPr>
          <w:p w14:paraId="3726E1C8" w14:textId="77777777" w:rsidR="00357A40" w:rsidRPr="00CD48A8" w:rsidRDefault="00357A40" w:rsidP="00BF5382">
            <w:pPr>
              <w:pStyle w:val="TableText"/>
              <w:rPr>
                <w:rFonts w:eastAsia="Times New Roman"/>
                <w:noProof w:val="0"/>
                <w:color w:val="000000"/>
                <w:szCs w:val="24"/>
              </w:rPr>
            </w:pPr>
            <w:r w:rsidRPr="00CD48A8">
              <w:rPr>
                <w:noProof w:val="0"/>
              </w:rPr>
              <w:t>36</w:t>
            </w:r>
          </w:p>
        </w:tc>
        <w:tc>
          <w:tcPr>
            <w:tcW w:w="1008" w:type="dxa"/>
          </w:tcPr>
          <w:p w14:paraId="69B08202" w14:textId="77777777" w:rsidR="00357A40" w:rsidRPr="00CD48A8" w:rsidRDefault="00357A40" w:rsidP="00BF5382">
            <w:pPr>
              <w:pStyle w:val="TableText"/>
              <w:rPr>
                <w:noProof w:val="0"/>
              </w:rPr>
            </w:pPr>
            <w:r w:rsidRPr="00CD48A8">
              <w:rPr>
                <w:noProof w:val="0"/>
              </w:rPr>
              <w:t>0.104</w:t>
            </w:r>
          </w:p>
        </w:tc>
        <w:tc>
          <w:tcPr>
            <w:tcW w:w="1008" w:type="dxa"/>
          </w:tcPr>
          <w:p w14:paraId="33786417" w14:textId="77777777" w:rsidR="00357A40" w:rsidRPr="00CD48A8" w:rsidRDefault="00357A40" w:rsidP="00BF5382">
            <w:pPr>
              <w:pStyle w:val="TableText"/>
              <w:ind w:right="144"/>
              <w:rPr>
                <w:rFonts w:eastAsia="Times New Roman"/>
                <w:noProof w:val="0"/>
                <w:color w:val="000000"/>
                <w:szCs w:val="24"/>
              </w:rPr>
            </w:pPr>
            <w:r w:rsidRPr="00CD48A8">
              <w:rPr>
                <w:noProof w:val="0"/>
              </w:rPr>
              <w:t>651</w:t>
            </w:r>
          </w:p>
        </w:tc>
        <w:tc>
          <w:tcPr>
            <w:tcW w:w="720" w:type="dxa"/>
          </w:tcPr>
          <w:p w14:paraId="2CA48645" w14:textId="77777777" w:rsidR="00357A40" w:rsidRPr="00CD48A8" w:rsidRDefault="00357A40" w:rsidP="00BF5382">
            <w:pPr>
              <w:pStyle w:val="TableText"/>
              <w:ind w:right="144"/>
              <w:rPr>
                <w:rFonts w:eastAsia="Times New Roman"/>
                <w:noProof w:val="0"/>
                <w:color w:val="000000"/>
                <w:szCs w:val="24"/>
              </w:rPr>
            </w:pPr>
            <w:r w:rsidRPr="00CD48A8">
              <w:rPr>
                <w:noProof w:val="0"/>
              </w:rPr>
              <w:t>32</w:t>
            </w:r>
          </w:p>
        </w:tc>
        <w:tc>
          <w:tcPr>
            <w:tcW w:w="1170" w:type="dxa"/>
          </w:tcPr>
          <w:p w14:paraId="3EBFDC95" w14:textId="77777777" w:rsidR="00357A40" w:rsidRPr="00CD48A8" w:rsidRDefault="00357A40" w:rsidP="00BF5382">
            <w:pPr>
              <w:pStyle w:val="TableText"/>
              <w:ind w:right="360"/>
              <w:rPr>
                <w:rFonts w:eastAsia="Times New Roman"/>
                <w:noProof w:val="0"/>
                <w:color w:val="000000"/>
                <w:szCs w:val="24"/>
              </w:rPr>
            </w:pPr>
            <w:r w:rsidRPr="00CD48A8">
              <w:rPr>
                <w:noProof w:val="0"/>
              </w:rPr>
              <w:t>3.4</w:t>
            </w:r>
          </w:p>
        </w:tc>
        <w:tc>
          <w:tcPr>
            <w:tcW w:w="1530" w:type="dxa"/>
          </w:tcPr>
          <w:p w14:paraId="617E1FF6" w14:textId="77777777" w:rsidR="00357A40" w:rsidRPr="00CD48A8" w:rsidRDefault="00357A40" w:rsidP="00BF5382">
            <w:pPr>
              <w:pStyle w:val="TableText"/>
              <w:ind w:right="432"/>
              <w:rPr>
                <w:rFonts w:eastAsia="Times New Roman"/>
                <w:noProof w:val="0"/>
                <w:color w:val="000000"/>
                <w:szCs w:val="24"/>
              </w:rPr>
            </w:pPr>
            <w:r w:rsidRPr="00CD48A8">
              <w:rPr>
                <w:noProof w:val="0"/>
              </w:rPr>
              <w:t>554</w:t>
            </w:r>
          </w:p>
        </w:tc>
        <w:tc>
          <w:tcPr>
            <w:tcW w:w="1566" w:type="dxa"/>
          </w:tcPr>
          <w:p w14:paraId="3E9D066C" w14:textId="77777777" w:rsidR="00357A40" w:rsidRPr="00CD48A8" w:rsidRDefault="00357A40" w:rsidP="00BF5382">
            <w:pPr>
              <w:pStyle w:val="TableText"/>
              <w:ind w:right="432"/>
              <w:rPr>
                <w:rFonts w:eastAsia="Times New Roman"/>
                <w:noProof w:val="0"/>
                <w:color w:val="000000"/>
                <w:szCs w:val="24"/>
              </w:rPr>
            </w:pPr>
            <w:r w:rsidRPr="00CD48A8">
              <w:rPr>
                <w:noProof w:val="0"/>
              </w:rPr>
              <w:t>59.1</w:t>
            </w:r>
          </w:p>
        </w:tc>
      </w:tr>
      <w:tr w:rsidR="00357A40" w:rsidRPr="00CD48A8" w14:paraId="73D81809" w14:textId="77777777" w:rsidTr="006312D4">
        <w:tc>
          <w:tcPr>
            <w:tcW w:w="1008" w:type="dxa"/>
          </w:tcPr>
          <w:p w14:paraId="512E8DAA" w14:textId="77777777" w:rsidR="00357A40" w:rsidRPr="00CD48A8" w:rsidRDefault="00357A40" w:rsidP="00BF5382">
            <w:pPr>
              <w:pStyle w:val="TableText"/>
              <w:rPr>
                <w:rFonts w:eastAsia="Times New Roman"/>
                <w:noProof w:val="0"/>
                <w:color w:val="000000"/>
                <w:szCs w:val="24"/>
              </w:rPr>
            </w:pPr>
            <w:r w:rsidRPr="00CD48A8">
              <w:rPr>
                <w:noProof w:val="0"/>
              </w:rPr>
              <w:t>37</w:t>
            </w:r>
          </w:p>
        </w:tc>
        <w:tc>
          <w:tcPr>
            <w:tcW w:w="1008" w:type="dxa"/>
          </w:tcPr>
          <w:p w14:paraId="01FD97B1" w14:textId="77777777" w:rsidR="00357A40" w:rsidRPr="00CD48A8" w:rsidRDefault="00357A40" w:rsidP="00BF5382">
            <w:pPr>
              <w:pStyle w:val="TableText"/>
              <w:rPr>
                <w:noProof w:val="0"/>
              </w:rPr>
            </w:pPr>
            <w:r w:rsidRPr="00CD48A8">
              <w:rPr>
                <w:noProof w:val="0"/>
              </w:rPr>
              <w:t>0.177</w:t>
            </w:r>
          </w:p>
        </w:tc>
        <w:tc>
          <w:tcPr>
            <w:tcW w:w="1008" w:type="dxa"/>
          </w:tcPr>
          <w:p w14:paraId="78B1081C" w14:textId="77777777" w:rsidR="00357A40" w:rsidRPr="00CD48A8" w:rsidRDefault="00357A40" w:rsidP="00BF5382">
            <w:pPr>
              <w:pStyle w:val="TableText"/>
              <w:ind w:right="144"/>
              <w:rPr>
                <w:rFonts w:eastAsia="Times New Roman"/>
                <w:noProof w:val="0"/>
                <w:color w:val="000000"/>
                <w:szCs w:val="24"/>
              </w:rPr>
            </w:pPr>
            <w:r w:rsidRPr="00CD48A8">
              <w:rPr>
                <w:noProof w:val="0"/>
              </w:rPr>
              <w:t>652</w:t>
            </w:r>
          </w:p>
        </w:tc>
        <w:tc>
          <w:tcPr>
            <w:tcW w:w="720" w:type="dxa"/>
          </w:tcPr>
          <w:p w14:paraId="3A911DD3" w14:textId="77777777" w:rsidR="00357A40" w:rsidRPr="00CD48A8" w:rsidRDefault="00357A40" w:rsidP="00BF5382">
            <w:pPr>
              <w:pStyle w:val="TableText"/>
              <w:ind w:right="144"/>
              <w:rPr>
                <w:rFonts w:eastAsia="Times New Roman"/>
                <w:noProof w:val="0"/>
                <w:color w:val="000000"/>
                <w:szCs w:val="24"/>
              </w:rPr>
            </w:pPr>
            <w:r w:rsidRPr="00CD48A8">
              <w:rPr>
                <w:noProof w:val="0"/>
              </w:rPr>
              <w:t>37</w:t>
            </w:r>
          </w:p>
        </w:tc>
        <w:tc>
          <w:tcPr>
            <w:tcW w:w="1170" w:type="dxa"/>
          </w:tcPr>
          <w:p w14:paraId="6C31F799" w14:textId="77777777" w:rsidR="00357A40" w:rsidRPr="00CD48A8" w:rsidRDefault="00357A40" w:rsidP="00BF5382">
            <w:pPr>
              <w:pStyle w:val="TableText"/>
              <w:ind w:right="360"/>
              <w:rPr>
                <w:rFonts w:eastAsia="Times New Roman"/>
                <w:noProof w:val="0"/>
                <w:color w:val="000000"/>
                <w:szCs w:val="24"/>
              </w:rPr>
            </w:pPr>
            <w:r w:rsidRPr="00CD48A8">
              <w:rPr>
                <w:noProof w:val="0"/>
              </w:rPr>
              <w:t>3.9</w:t>
            </w:r>
          </w:p>
        </w:tc>
        <w:tc>
          <w:tcPr>
            <w:tcW w:w="1530" w:type="dxa"/>
          </w:tcPr>
          <w:p w14:paraId="53F4A184" w14:textId="77777777" w:rsidR="00357A40" w:rsidRPr="00CD48A8" w:rsidRDefault="00357A40" w:rsidP="00BF5382">
            <w:pPr>
              <w:pStyle w:val="TableText"/>
              <w:ind w:right="432"/>
              <w:rPr>
                <w:rFonts w:eastAsia="Times New Roman"/>
                <w:noProof w:val="0"/>
                <w:color w:val="000000"/>
                <w:szCs w:val="24"/>
              </w:rPr>
            </w:pPr>
            <w:r w:rsidRPr="00CD48A8">
              <w:rPr>
                <w:noProof w:val="0"/>
              </w:rPr>
              <w:t>591</w:t>
            </w:r>
          </w:p>
        </w:tc>
        <w:tc>
          <w:tcPr>
            <w:tcW w:w="1566" w:type="dxa"/>
          </w:tcPr>
          <w:p w14:paraId="6AE52562" w14:textId="77777777" w:rsidR="00357A40" w:rsidRPr="00CD48A8" w:rsidRDefault="00357A40" w:rsidP="00BF5382">
            <w:pPr>
              <w:pStyle w:val="TableText"/>
              <w:ind w:right="432"/>
              <w:rPr>
                <w:rFonts w:eastAsia="Times New Roman"/>
                <w:noProof w:val="0"/>
                <w:color w:val="000000"/>
                <w:szCs w:val="24"/>
              </w:rPr>
            </w:pPr>
            <w:r w:rsidRPr="00CD48A8">
              <w:rPr>
                <w:noProof w:val="0"/>
              </w:rPr>
              <w:t>63.1</w:t>
            </w:r>
          </w:p>
        </w:tc>
      </w:tr>
      <w:tr w:rsidR="00357A40" w:rsidRPr="00CD48A8" w14:paraId="7D9048A5" w14:textId="77777777" w:rsidTr="006312D4">
        <w:tc>
          <w:tcPr>
            <w:tcW w:w="1008" w:type="dxa"/>
          </w:tcPr>
          <w:p w14:paraId="441EFFCA" w14:textId="77777777" w:rsidR="00357A40" w:rsidRPr="00CD48A8" w:rsidRDefault="00357A40" w:rsidP="00BF5382">
            <w:pPr>
              <w:pStyle w:val="TableText"/>
              <w:rPr>
                <w:rFonts w:eastAsia="Times New Roman"/>
                <w:noProof w:val="0"/>
                <w:color w:val="000000"/>
                <w:szCs w:val="24"/>
              </w:rPr>
            </w:pPr>
            <w:r w:rsidRPr="00CD48A8">
              <w:rPr>
                <w:noProof w:val="0"/>
              </w:rPr>
              <w:t>38</w:t>
            </w:r>
          </w:p>
        </w:tc>
        <w:tc>
          <w:tcPr>
            <w:tcW w:w="1008" w:type="dxa"/>
          </w:tcPr>
          <w:p w14:paraId="7447BF39" w14:textId="77777777" w:rsidR="00357A40" w:rsidRPr="00CD48A8" w:rsidRDefault="00357A40" w:rsidP="00BF5382">
            <w:pPr>
              <w:pStyle w:val="TableText"/>
              <w:rPr>
                <w:noProof w:val="0"/>
              </w:rPr>
            </w:pPr>
            <w:r w:rsidRPr="00CD48A8">
              <w:rPr>
                <w:noProof w:val="0"/>
              </w:rPr>
              <w:t>0.249</w:t>
            </w:r>
          </w:p>
        </w:tc>
        <w:tc>
          <w:tcPr>
            <w:tcW w:w="1008" w:type="dxa"/>
          </w:tcPr>
          <w:p w14:paraId="7F7FDB8C" w14:textId="77777777" w:rsidR="00357A40" w:rsidRPr="00CD48A8" w:rsidRDefault="00357A40" w:rsidP="00BF5382">
            <w:pPr>
              <w:pStyle w:val="TableText"/>
              <w:ind w:right="144"/>
              <w:rPr>
                <w:rFonts w:eastAsia="Times New Roman"/>
                <w:noProof w:val="0"/>
                <w:color w:val="000000"/>
                <w:szCs w:val="24"/>
              </w:rPr>
            </w:pPr>
            <w:r w:rsidRPr="00CD48A8">
              <w:rPr>
                <w:noProof w:val="0"/>
              </w:rPr>
              <w:t>653</w:t>
            </w:r>
          </w:p>
        </w:tc>
        <w:tc>
          <w:tcPr>
            <w:tcW w:w="720" w:type="dxa"/>
          </w:tcPr>
          <w:p w14:paraId="67169526" w14:textId="77777777" w:rsidR="00357A40" w:rsidRPr="00CD48A8" w:rsidRDefault="00357A40" w:rsidP="00BF5382">
            <w:pPr>
              <w:pStyle w:val="TableText"/>
              <w:ind w:right="144"/>
              <w:rPr>
                <w:rFonts w:eastAsia="Times New Roman"/>
                <w:noProof w:val="0"/>
                <w:color w:val="000000"/>
                <w:szCs w:val="24"/>
              </w:rPr>
            </w:pPr>
            <w:r w:rsidRPr="00CD48A8">
              <w:rPr>
                <w:noProof w:val="0"/>
              </w:rPr>
              <w:t>24</w:t>
            </w:r>
          </w:p>
        </w:tc>
        <w:tc>
          <w:tcPr>
            <w:tcW w:w="1170" w:type="dxa"/>
          </w:tcPr>
          <w:p w14:paraId="6864C66B" w14:textId="77777777" w:rsidR="00357A40" w:rsidRPr="00CD48A8" w:rsidRDefault="00357A40" w:rsidP="00BF5382">
            <w:pPr>
              <w:pStyle w:val="TableText"/>
              <w:ind w:right="360"/>
              <w:rPr>
                <w:rFonts w:eastAsia="Times New Roman"/>
                <w:noProof w:val="0"/>
                <w:color w:val="000000"/>
                <w:szCs w:val="24"/>
              </w:rPr>
            </w:pPr>
            <w:r w:rsidRPr="00CD48A8">
              <w:rPr>
                <w:noProof w:val="0"/>
              </w:rPr>
              <w:t>2.6</w:t>
            </w:r>
          </w:p>
        </w:tc>
        <w:tc>
          <w:tcPr>
            <w:tcW w:w="1530" w:type="dxa"/>
          </w:tcPr>
          <w:p w14:paraId="7D1CDB1F" w14:textId="77777777" w:rsidR="00357A40" w:rsidRPr="00CD48A8" w:rsidRDefault="00357A40" w:rsidP="00BF5382">
            <w:pPr>
              <w:pStyle w:val="TableText"/>
              <w:ind w:right="432"/>
              <w:rPr>
                <w:rFonts w:eastAsia="Times New Roman"/>
                <w:noProof w:val="0"/>
                <w:color w:val="000000"/>
                <w:szCs w:val="24"/>
              </w:rPr>
            </w:pPr>
            <w:r w:rsidRPr="00CD48A8">
              <w:rPr>
                <w:noProof w:val="0"/>
              </w:rPr>
              <w:t>615</w:t>
            </w:r>
          </w:p>
        </w:tc>
        <w:tc>
          <w:tcPr>
            <w:tcW w:w="1566" w:type="dxa"/>
          </w:tcPr>
          <w:p w14:paraId="570F35D0" w14:textId="77777777" w:rsidR="00357A40" w:rsidRPr="00CD48A8" w:rsidRDefault="00357A40" w:rsidP="00BF5382">
            <w:pPr>
              <w:pStyle w:val="TableText"/>
              <w:ind w:right="432"/>
              <w:rPr>
                <w:rFonts w:eastAsia="Times New Roman"/>
                <w:noProof w:val="0"/>
                <w:color w:val="000000"/>
                <w:szCs w:val="24"/>
              </w:rPr>
            </w:pPr>
            <w:r w:rsidRPr="00CD48A8">
              <w:rPr>
                <w:noProof w:val="0"/>
              </w:rPr>
              <w:t>65.6</w:t>
            </w:r>
          </w:p>
        </w:tc>
      </w:tr>
      <w:tr w:rsidR="00357A40" w:rsidRPr="00CD48A8" w14:paraId="6EDFE122" w14:textId="77777777" w:rsidTr="006312D4">
        <w:tc>
          <w:tcPr>
            <w:tcW w:w="1008" w:type="dxa"/>
          </w:tcPr>
          <w:p w14:paraId="233FEB36" w14:textId="77777777" w:rsidR="00357A40" w:rsidRPr="00CD48A8" w:rsidRDefault="00357A40" w:rsidP="00BF5382">
            <w:pPr>
              <w:pStyle w:val="TableText"/>
              <w:rPr>
                <w:rFonts w:eastAsia="Times New Roman"/>
                <w:noProof w:val="0"/>
                <w:color w:val="000000"/>
                <w:szCs w:val="24"/>
              </w:rPr>
            </w:pPr>
            <w:r w:rsidRPr="00CD48A8">
              <w:rPr>
                <w:noProof w:val="0"/>
              </w:rPr>
              <w:t>39</w:t>
            </w:r>
          </w:p>
        </w:tc>
        <w:tc>
          <w:tcPr>
            <w:tcW w:w="1008" w:type="dxa"/>
          </w:tcPr>
          <w:p w14:paraId="662F4776" w14:textId="77777777" w:rsidR="00357A40" w:rsidRPr="00CD48A8" w:rsidRDefault="00357A40" w:rsidP="00BF5382">
            <w:pPr>
              <w:pStyle w:val="TableText"/>
              <w:rPr>
                <w:noProof w:val="0"/>
              </w:rPr>
            </w:pPr>
            <w:r w:rsidRPr="00CD48A8">
              <w:rPr>
                <w:noProof w:val="0"/>
              </w:rPr>
              <w:t>0.323</w:t>
            </w:r>
          </w:p>
        </w:tc>
        <w:tc>
          <w:tcPr>
            <w:tcW w:w="1008" w:type="dxa"/>
          </w:tcPr>
          <w:p w14:paraId="3ED579B2" w14:textId="77777777" w:rsidR="00357A40" w:rsidRPr="00CD48A8" w:rsidRDefault="00357A40" w:rsidP="00BF5382">
            <w:pPr>
              <w:pStyle w:val="TableText"/>
              <w:ind w:right="144"/>
              <w:rPr>
                <w:rFonts w:eastAsia="Times New Roman"/>
                <w:noProof w:val="0"/>
                <w:color w:val="000000"/>
                <w:szCs w:val="24"/>
              </w:rPr>
            </w:pPr>
            <w:r w:rsidRPr="00CD48A8">
              <w:rPr>
                <w:noProof w:val="0"/>
              </w:rPr>
              <w:t>655</w:t>
            </w:r>
          </w:p>
        </w:tc>
        <w:tc>
          <w:tcPr>
            <w:tcW w:w="720" w:type="dxa"/>
          </w:tcPr>
          <w:p w14:paraId="1EAA76DC" w14:textId="77777777" w:rsidR="00357A40" w:rsidRPr="00CD48A8" w:rsidRDefault="00357A40" w:rsidP="00BF5382">
            <w:pPr>
              <w:pStyle w:val="TableText"/>
              <w:ind w:right="144"/>
              <w:rPr>
                <w:rFonts w:eastAsia="Times New Roman"/>
                <w:noProof w:val="0"/>
                <w:color w:val="000000"/>
                <w:szCs w:val="24"/>
              </w:rPr>
            </w:pPr>
            <w:r w:rsidRPr="00CD48A8">
              <w:rPr>
                <w:noProof w:val="0"/>
              </w:rPr>
              <w:t>24</w:t>
            </w:r>
          </w:p>
        </w:tc>
        <w:tc>
          <w:tcPr>
            <w:tcW w:w="1170" w:type="dxa"/>
          </w:tcPr>
          <w:p w14:paraId="0C9E9D8F" w14:textId="77777777" w:rsidR="00357A40" w:rsidRPr="00CD48A8" w:rsidRDefault="00357A40" w:rsidP="00BF5382">
            <w:pPr>
              <w:pStyle w:val="TableText"/>
              <w:ind w:right="360"/>
              <w:rPr>
                <w:rFonts w:eastAsia="Times New Roman"/>
                <w:noProof w:val="0"/>
                <w:color w:val="000000"/>
                <w:szCs w:val="24"/>
              </w:rPr>
            </w:pPr>
            <w:r w:rsidRPr="00CD48A8">
              <w:rPr>
                <w:noProof w:val="0"/>
              </w:rPr>
              <w:t>2.6</w:t>
            </w:r>
          </w:p>
        </w:tc>
        <w:tc>
          <w:tcPr>
            <w:tcW w:w="1530" w:type="dxa"/>
          </w:tcPr>
          <w:p w14:paraId="3C0F1CF0" w14:textId="77777777" w:rsidR="00357A40" w:rsidRPr="00CD48A8" w:rsidRDefault="00357A40" w:rsidP="00BF5382">
            <w:pPr>
              <w:pStyle w:val="TableText"/>
              <w:ind w:right="432"/>
              <w:rPr>
                <w:rFonts w:eastAsia="Times New Roman"/>
                <w:noProof w:val="0"/>
                <w:color w:val="000000"/>
                <w:szCs w:val="24"/>
              </w:rPr>
            </w:pPr>
            <w:r w:rsidRPr="00CD48A8">
              <w:rPr>
                <w:noProof w:val="0"/>
              </w:rPr>
              <w:t>639</w:t>
            </w:r>
          </w:p>
        </w:tc>
        <w:tc>
          <w:tcPr>
            <w:tcW w:w="1566" w:type="dxa"/>
          </w:tcPr>
          <w:p w14:paraId="2AD6008D" w14:textId="77777777" w:rsidR="00357A40" w:rsidRPr="00CD48A8" w:rsidRDefault="00357A40" w:rsidP="00BF5382">
            <w:pPr>
              <w:pStyle w:val="TableText"/>
              <w:ind w:right="432"/>
              <w:rPr>
                <w:rFonts w:eastAsia="Times New Roman"/>
                <w:noProof w:val="0"/>
                <w:color w:val="000000"/>
                <w:szCs w:val="24"/>
              </w:rPr>
            </w:pPr>
            <w:r w:rsidRPr="00CD48A8">
              <w:rPr>
                <w:noProof w:val="0"/>
              </w:rPr>
              <w:t>68.2</w:t>
            </w:r>
          </w:p>
        </w:tc>
      </w:tr>
      <w:tr w:rsidR="00357A40" w:rsidRPr="00CD48A8" w14:paraId="6FBE936F" w14:textId="77777777" w:rsidTr="006312D4">
        <w:tc>
          <w:tcPr>
            <w:tcW w:w="1008" w:type="dxa"/>
          </w:tcPr>
          <w:p w14:paraId="1DCCD33C" w14:textId="77777777" w:rsidR="00357A40" w:rsidRPr="00CD48A8" w:rsidRDefault="00357A40" w:rsidP="00BF5382">
            <w:pPr>
              <w:pStyle w:val="TableText"/>
              <w:rPr>
                <w:rFonts w:eastAsia="Times New Roman"/>
                <w:noProof w:val="0"/>
                <w:color w:val="000000"/>
                <w:szCs w:val="24"/>
              </w:rPr>
            </w:pPr>
            <w:r w:rsidRPr="00CD48A8">
              <w:rPr>
                <w:noProof w:val="0"/>
              </w:rPr>
              <w:t>40</w:t>
            </w:r>
          </w:p>
        </w:tc>
        <w:tc>
          <w:tcPr>
            <w:tcW w:w="1008" w:type="dxa"/>
          </w:tcPr>
          <w:p w14:paraId="55D05E44" w14:textId="77777777" w:rsidR="00357A40" w:rsidRPr="00CD48A8" w:rsidRDefault="00357A40" w:rsidP="00BF5382">
            <w:pPr>
              <w:pStyle w:val="TableText"/>
              <w:rPr>
                <w:noProof w:val="0"/>
              </w:rPr>
            </w:pPr>
            <w:r w:rsidRPr="00CD48A8">
              <w:rPr>
                <w:noProof w:val="0"/>
              </w:rPr>
              <w:t>0.397</w:t>
            </w:r>
          </w:p>
        </w:tc>
        <w:tc>
          <w:tcPr>
            <w:tcW w:w="1008" w:type="dxa"/>
          </w:tcPr>
          <w:p w14:paraId="35BD3CC2" w14:textId="77777777" w:rsidR="00357A40" w:rsidRPr="00CD48A8" w:rsidRDefault="00357A40" w:rsidP="00BF5382">
            <w:pPr>
              <w:pStyle w:val="TableText"/>
              <w:ind w:right="144"/>
              <w:rPr>
                <w:rFonts w:eastAsia="Times New Roman"/>
                <w:noProof w:val="0"/>
                <w:color w:val="000000"/>
                <w:szCs w:val="24"/>
              </w:rPr>
            </w:pPr>
            <w:r w:rsidRPr="00CD48A8">
              <w:rPr>
                <w:noProof w:val="0"/>
              </w:rPr>
              <w:t>656</w:t>
            </w:r>
          </w:p>
        </w:tc>
        <w:tc>
          <w:tcPr>
            <w:tcW w:w="720" w:type="dxa"/>
          </w:tcPr>
          <w:p w14:paraId="37D0A117" w14:textId="77777777" w:rsidR="00357A40" w:rsidRPr="00CD48A8" w:rsidRDefault="00357A40" w:rsidP="00BF5382">
            <w:pPr>
              <w:pStyle w:val="TableText"/>
              <w:ind w:right="144"/>
              <w:rPr>
                <w:rFonts w:eastAsia="Times New Roman"/>
                <w:noProof w:val="0"/>
                <w:color w:val="000000"/>
                <w:szCs w:val="24"/>
              </w:rPr>
            </w:pPr>
            <w:r w:rsidRPr="00CD48A8">
              <w:rPr>
                <w:noProof w:val="0"/>
              </w:rPr>
              <w:t>23</w:t>
            </w:r>
          </w:p>
        </w:tc>
        <w:tc>
          <w:tcPr>
            <w:tcW w:w="1170" w:type="dxa"/>
          </w:tcPr>
          <w:p w14:paraId="59C0B530" w14:textId="77777777" w:rsidR="00357A40" w:rsidRPr="00CD48A8" w:rsidRDefault="00357A40" w:rsidP="00BF5382">
            <w:pPr>
              <w:pStyle w:val="TableText"/>
              <w:ind w:right="360"/>
              <w:rPr>
                <w:rFonts w:eastAsia="Times New Roman"/>
                <w:noProof w:val="0"/>
                <w:color w:val="000000"/>
                <w:szCs w:val="24"/>
              </w:rPr>
            </w:pPr>
            <w:r w:rsidRPr="00CD48A8">
              <w:rPr>
                <w:noProof w:val="0"/>
              </w:rPr>
              <w:t>2.5</w:t>
            </w:r>
          </w:p>
        </w:tc>
        <w:tc>
          <w:tcPr>
            <w:tcW w:w="1530" w:type="dxa"/>
          </w:tcPr>
          <w:p w14:paraId="50F3D75D" w14:textId="77777777" w:rsidR="00357A40" w:rsidRPr="00CD48A8" w:rsidRDefault="00357A40" w:rsidP="00BF5382">
            <w:pPr>
              <w:pStyle w:val="TableText"/>
              <w:ind w:right="432"/>
              <w:rPr>
                <w:rFonts w:eastAsia="Times New Roman"/>
                <w:noProof w:val="0"/>
                <w:color w:val="000000"/>
                <w:szCs w:val="24"/>
              </w:rPr>
            </w:pPr>
            <w:r w:rsidRPr="00CD48A8">
              <w:rPr>
                <w:noProof w:val="0"/>
              </w:rPr>
              <w:t>662</w:t>
            </w:r>
          </w:p>
        </w:tc>
        <w:tc>
          <w:tcPr>
            <w:tcW w:w="1566" w:type="dxa"/>
          </w:tcPr>
          <w:p w14:paraId="3599FE53" w14:textId="77777777" w:rsidR="00357A40" w:rsidRPr="00CD48A8" w:rsidRDefault="00357A40" w:rsidP="00BF5382">
            <w:pPr>
              <w:pStyle w:val="TableText"/>
              <w:ind w:right="432"/>
              <w:rPr>
                <w:rFonts w:eastAsia="Times New Roman"/>
                <w:noProof w:val="0"/>
                <w:color w:val="000000"/>
                <w:szCs w:val="24"/>
              </w:rPr>
            </w:pPr>
            <w:r w:rsidRPr="00CD48A8">
              <w:rPr>
                <w:noProof w:val="0"/>
              </w:rPr>
              <w:t>70.7</w:t>
            </w:r>
          </w:p>
        </w:tc>
      </w:tr>
      <w:tr w:rsidR="00357A40" w:rsidRPr="00CD48A8" w14:paraId="7F680823" w14:textId="77777777" w:rsidTr="006312D4">
        <w:tc>
          <w:tcPr>
            <w:tcW w:w="1008" w:type="dxa"/>
          </w:tcPr>
          <w:p w14:paraId="7D2B0EFE" w14:textId="77777777" w:rsidR="00357A40" w:rsidRPr="00CD48A8" w:rsidRDefault="00357A40" w:rsidP="00BF5382">
            <w:pPr>
              <w:pStyle w:val="TableText"/>
              <w:rPr>
                <w:rFonts w:eastAsia="Times New Roman"/>
                <w:noProof w:val="0"/>
                <w:color w:val="000000"/>
                <w:szCs w:val="24"/>
              </w:rPr>
            </w:pPr>
            <w:r w:rsidRPr="00CD48A8">
              <w:rPr>
                <w:noProof w:val="0"/>
              </w:rPr>
              <w:t>41</w:t>
            </w:r>
          </w:p>
        </w:tc>
        <w:tc>
          <w:tcPr>
            <w:tcW w:w="1008" w:type="dxa"/>
          </w:tcPr>
          <w:p w14:paraId="77EB2845" w14:textId="77777777" w:rsidR="00357A40" w:rsidRPr="00CD48A8" w:rsidRDefault="00357A40" w:rsidP="00BF5382">
            <w:pPr>
              <w:pStyle w:val="TableText"/>
              <w:rPr>
                <w:noProof w:val="0"/>
              </w:rPr>
            </w:pPr>
            <w:r w:rsidRPr="00CD48A8">
              <w:rPr>
                <w:noProof w:val="0"/>
              </w:rPr>
              <w:t>0.472</w:t>
            </w:r>
          </w:p>
        </w:tc>
        <w:tc>
          <w:tcPr>
            <w:tcW w:w="1008" w:type="dxa"/>
          </w:tcPr>
          <w:p w14:paraId="1374E4F7" w14:textId="77777777" w:rsidR="00357A40" w:rsidRPr="00CD48A8" w:rsidRDefault="00357A40" w:rsidP="00BF5382">
            <w:pPr>
              <w:pStyle w:val="TableText"/>
              <w:ind w:right="144"/>
              <w:rPr>
                <w:rFonts w:eastAsia="Times New Roman"/>
                <w:noProof w:val="0"/>
                <w:color w:val="000000"/>
                <w:szCs w:val="24"/>
              </w:rPr>
            </w:pPr>
            <w:r w:rsidRPr="00CD48A8">
              <w:rPr>
                <w:noProof w:val="0"/>
              </w:rPr>
              <w:t>657</w:t>
            </w:r>
          </w:p>
        </w:tc>
        <w:tc>
          <w:tcPr>
            <w:tcW w:w="720" w:type="dxa"/>
          </w:tcPr>
          <w:p w14:paraId="0680A1FD" w14:textId="77777777" w:rsidR="00357A40" w:rsidRPr="00CD48A8" w:rsidRDefault="00357A40" w:rsidP="00BF5382">
            <w:pPr>
              <w:pStyle w:val="TableText"/>
              <w:ind w:right="144"/>
              <w:rPr>
                <w:rFonts w:eastAsia="Times New Roman"/>
                <w:noProof w:val="0"/>
                <w:color w:val="000000"/>
                <w:szCs w:val="24"/>
              </w:rPr>
            </w:pPr>
            <w:r w:rsidRPr="00CD48A8">
              <w:rPr>
                <w:noProof w:val="0"/>
              </w:rPr>
              <w:t>24</w:t>
            </w:r>
          </w:p>
        </w:tc>
        <w:tc>
          <w:tcPr>
            <w:tcW w:w="1170" w:type="dxa"/>
          </w:tcPr>
          <w:p w14:paraId="0FD31A9D" w14:textId="77777777" w:rsidR="00357A40" w:rsidRPr="00CD48A8" w:rsidRDefault="00357A40" w:rsidP="00BF5382">
            <w:pPr>
              <w:pStyle w:val="TableText"/>
              <w:ind w:right="360"/>
              <w:rPr>
                <w:rFonts w:eastAsia="Times New Roman"/>
                <w:noProof w:val="0"/>
                <w:color w:val="000000"/>
                <w:szCs w:val="24"/>
              </w:rPr>
            </w:pPr>
            <w:r w:rsidRPr="00CD48A8">
              <w:rPr>
                <w:noProof w:val="0"/>
              </w:rPr>
              <w:t>2.6</w:t>
            </w:r>
          </w:p>
        </w:tc>
        <w:tc>
          <w:tcPr>
            <w:tcW w:w="1530" w:type="dxa"/>
          </w:tcPr>
          <w:p w14:paraId="30B0B940" w14:textId="77777777" w:rsidR="00357A40" w:rsidRPr="00CD48A8" w:rsidRDefault="00357A40" w:rsidP="00BF5382">
            <w:pPr>
              <w:pStyle w:val="TableText"/>
              <w:ind w:right="432"/>
              <w:rPr>
                <w:rFonts w:eastAsia="Times New Roman"/>
                <w:noProof w:val="0"/>
                <w:color w:val="000000"/>
                <w:szCs w:val="24"/>
              </w:rPr>
            </w:pPr>
            <w:r w:rsidRPr="00CD48A8">
              <w:rPr>
                <w:noProof w:val="0"/>
              </w:rPr>
              <w:t>686</w:t>
            </w:r>
          </w:p>
        </w:tc>
        <w:tc>
          <w:tcPr>
            <w:tcW w:w="1566" w:type="dxa"/>
          </w:tcPr>
          <w:p w14:paraId="06BF9948" w14:textId="77777777" w:rsidR="00357A40" w:rsidRPr="00CD48A8" w:rsidRDefault="00357A40" w:rsidP="00BF5382">
            <w:pPr>
              <w:pStyle w:val="TableText"/>
              <w:ind w:right="432"/>
              <w:rPr>
                <w:rFonts w:eastAsia="Times New Roman"/>
                <w:noProof w:val="0"/>
                <w:color w:val="000000"/>
                <w:szCs w:val="24"/>
              </w:rPr>
            </w:pPr>
            <w:r w:rsidRPr="00CD48A8">
              <w:rPr>
                <w:noProof w:val="0"/>
              </w:rPr>
              <w:t>73.2</w:t>
            </w:r>
          </w:p>
        </w:tc>
      </w:tr>
      <w:tr w:rsidR="00357A40" w:rsidRPr="00CD48A8" w14:paraId="27298F88" w14:textId="77777777" w:rsidTr="006312D4">
        <w:tc>
          <w:tcPr>
            <w:tcW w:w="1008" w:type="dxa"/>
          </w:tcPr>
          <w:p w14:paraId="550D34A1" w14:textId="77777777" w:rsidR="00357A40" w:rsidRPr="00CD48A8" w:rsidRDefault="00357A40" w:rsidP="00BF5382">
            <w:pPr>
              <w:pStyle w:val="TableText"/>
              <w:rPr>
                <w:rFonts w:eastAsia="Times New Roman"/>
                <w:noProof w:val="0"/>
                <w:color w:val="000000"/>
                <w:szCs w:val="24"/>
              </w:rPr>
            </w:pPr>
            <w:r w:rsidRPr="00CD48A8">
              <w:rPr>
                <w:noProof w:val="0"/>
              </w:rPr>
              <w:t>42</w:t>
            </w:r>
          </w:p>
        </w:tc>
        <w:tc>
          <w:tcPr>
            <w:tcW w:w="1008" w:type="dxa"/>
          </w:tcPr>
          <w:p w14:paraId="76A8DF86" w14:textId="77777777" w:rsidR="00357A40" w:rsidRPr="00CD48A8" w:rsidRDefault="00357A40" w:rsidP="00BF5382">
            <w:pPr>
              <w:pStyle w:val="TableText"/>
              <w:rPr>
                <w:noProof w:val="0"/>
              </w:rPr>
            </w:pPr>
            <w:r w:rsidRPr="00CD48A8">
              <w:rPr>
                <w:noProof w:val="0"/>
              </w:rPr>
              <w:t>0.548</w:t>
            </w:r>
          </w:p>
        </w:tc>
        <w:tc>
          <w:tcPr>
            <w:tcW w:w="1008" w:type="dxa"/>
          </w:tcPr>
          <w:p w14:paraId="47940C1E" w14:textId="77777777" w:rsidR="00357A40" w:rsidRPr="00CD48A8" w:rsidRDefault="00357A40" w:rsidP="00BF5382">
            <w:pPr>
              <w:pStyle w:val="TableText"/>
              <w:ind w:right="144"/>
              <w:rPr>
                <w:rFonts w:eastAsia="Times New Roman"/>
                <w:noProof w:val="0"/>
                <w:color w:val="000000"/>
                <w:szCs w:val="24"/>
              </w:rPr>
            </w:pPr>
            <w:r w:rsidRPr="00CD48A8">
              <w:rPr>
                <w:noProof w:val="0"/>
              </w:rPr>
              <w:t>658</w:t>
            </w:r>
          </w:p>
        </w:tc>
        <w:tc>
          <w:tcPr>
            <w:tcW w:w="720" w:type="dxa"/>
          </w:tcPr>
          <w:p w14:paraId="15A1BF3B" w14:textId="77777777" w:rsidR="00357A40" w:rsidRPr="00CD48A8" w:rsidRDefault="00357A40" w:rsidP="00BF5382">
            <w:pPr>
              <w:pStyle w:val="TableText"/>
              <w:ind w:right="144"/>
              <w:rPr>
                <w:rFonts w:eastAsia="Times New Roman"/>
                <w:noProof w:val="0"/>
                <w:color w:val="000000"/>
                <w:szCs w:val="24"/>
              </w:rPr>
            </w:pPr>
            <w:r w:rsidRPr="00CD48A8">
              <w:rPr>
                <w:noProof w:val="0"/>
              </w:rPr>
              <w:t>22</w:t>
            </w:r>
          </w:p>
        </w:tc>
        <w:tc>
          <w:tcPr>
            <w:tcW w:w="1170" w:type="dxa"/>
          </w:tcPr>
          <w:p w14:paraId="7931F639" w14:textId="77777777" w:rsidR="00357A40" w:rsidRPr="00CD48A8" w:rsidRDefault="00357A40" w:rsidP="00BF5382">
            <w:pPr>
              <w:pStyle w:val="TableText"/>
              <w:ind w:right="360"/>
              <w:rPr>
                <w:rFonts w:eastAsia="Times New Roman"/>
                <w:noProof w:val="0"/>
                <w:color w:val="000000"/>
                <w:szCs w:val="24"/>
              </w:rPr>
            </w:pPr>
            <w:r w:rsidRPr="00CD48A8">
              <w:rPr>
                <w:noProof w:val="0"/>
              </w:rPr>
              <w:t>2.3</w:t>
            </w:r>
          </w:p>
        </w:tc>
        <w:tc>
          <w:tcPr>
            <w:tcW w:w="1530" w:type="dxa"/>
          </w:tcPr>
          <w:p w14:paraId="0CBFE6F7" w14:textId="77777777" w:rsidR="00357A40" w:rsidRPr="00CD48A8" w:rsidRDefault="00357A40" w:rsidP="00BF5382">
            <w:pPr>
              <w:pStyle w:val="TableText"/>
              <w:ind w:right="432"/>
              <w:rPr>
                <w:rFonts w:eastAsia="Times New Roman"/>
                <w:noProof w:val="0"/>
                <w:color w:val="000000"/>
                <w:szCs w:val="24"/>
              </w:rPr>
            </w:pPr>
            <w:r w:rsidRPr="00CD48A8">
              <w:rPr>
                <w:noProof w:val="0"/>
              </w:rPr>
              <w:t>708</w:t>
            </w:r>
          </w:p>
        </w:tc>
        <w:tc>
          <w:tcPr>
            <w:tcW w:w="1566" w:type="dxa"/>
          </w:tcPr>
          <w:p w14:paraId="390C47C1" w14:textId="77777777" w:rsidR="00357A40" w:rsidRPr="00CD48A8" w:rsidRDefault="00357A40" w:rsidP="00BF5382">
            <w:pPr>
              <w:pStyle w:val="TableText"/>
              <w:ind w:right="432"/>
              <w:rPr>
                <w:rFonts w:eastAsia="Times New Roman"/>
                <w:noProof w:val="0"/>
                <w:color w:val="000000"/>
                <w:szCs w:val="24"/>
              </w:rPr>
            </w:pPr>
            <w:r w:rsidRPr="00CD48A8">
              <w:rPr>
                <w:noProof w:val="0"/>
              </w:rPr>
              <w:t>75.6</w:t>
            </w:r>
          </w:p>
        </w:tc>
      </w:tr>
      <w:tr w:rsidR="00357A40" w:rsidRPr="00CD48A8" w14:paraId="0752C46C" w14:textId="77777777" w:rsidTr="006312D4">
        <w:tc>
          <w:tcPr>
            <w:tcW w:w="1008" w:type="dxa"/>
          </w:tcPr>
          <w:p w14:paraId="007414C6" w14:textId="77777777" w:rsidR="00357A40" w:rsidRPr="00CD48A8" w:rsidRDefault="00357A40" w:rsidP="00BF5382">
            <w:pPr>
              <w:pStyle w:val="TableText"/>
              <w:rPr>
                <w:rFonts w:eastAsia="Times New Roman"/>
                <w:noProof w:val="0"/>
                <w:color w:val="000000"/>
                <w:szCs w:val="24"/>
              </w:rPr>
            </w:pPr>
            <w:r w:rsidRPr="00CD48A8">
              <w:rPr>
                <w:noProof w:val="0"/>
              </w:rPr>
              <w:t>43</w:t>
            </w:r>
          </w:p>
        </w:tc>
        <w:tc>
          <w:tcPr>
            <w:tcW w:w="1008" w:type="dxa"/>
          </w:tcPr>
          <w:p w14:paraId="004DA489" w14:textId="77777777" w:rsidR="00357A40" w:rsidRPr="00CD48A8" w:rsidRDefault="00357A40" w:rsidP="00BF5382">
            <w:pPr>
              <w:pStyle w:val="TableText"/>
              <w:rPr>
                <w:noProof w:val="0"/>
              </w:rPr>
            </w:pPr>
            <w:r w:rsidRPr="00CD48A8">
              <w:rPr>
                <w:noProof w:val="0"/>
              </w:rPr>
              <w:t>0.626</w:t>
            </w:r>
          </w:p>
        </w:tc>
        <w:tc>
          <w:tcPr>
            <w:tcW w:w="1008" w:type="dxa"/>
          </w:tcPr>
          <w:p w14:paraId="3DADBC84" w14:textId="77777777" w:rsidR="00357A40" w:rsidRPr="00CD48A8" w:rsidRDefault="00357A40" w:rsidP="00BF5382">
            <w:pPr>
              <w:pStyle w:val="TableText"/>
              <w:ind w:right="144"/>
              <w:rPr>
                <w:rFonts w:eastAsia="Times New Roman"/>
                <w:noProof w:val="0"/>
                <w:color w:val="000000"/>
                <w:szCs w:val="24"/>
              </w:rPr>
            </w:pPr>
            <w:r w:rsidRPr="00CD48A8">
              <w:rPr>
                <w:noProof w:val="0"/>
              </w:rPr>
              <w:t>659</w:t>
            </w:r>
          </w:p>
        </w:tc>
        <w:tc>
          <w:tcPr>
            <w:tcW w:w="720" w:type="dxa"/>
          </w:tcPr>
          <w:p w14:paraId="4D25E164" w14:textId="77777777" w:rsidR="00357A40" w:rsidRPr="00CD48A8" w:rsidRDefault="00357A40" w:rsidP="00BF5382">
            <w:pPr>
              <w:pStyle w:val="TableText"/>
              <w:ind w:right="144"/>
              <w:rPr>
                <w:rFonts w:eastAsia="Times New Roman"/>
                <w:noProof w:val="0"/>
                <w:color w:val="000000"/>
                <w:szCs w:val="24"/>
              </w:rPr>
            </w:pPr>
            <w:r w:rsidRPr="00CD48A8">
              <w:rPr>
                <w:noProof w:val="0"/>
              </w:rPr>
              <w:t>25</w:t>
            </w:r>
          </w:p>
        </w:tc>
        <w:tc>
          <w:tcPr>
            <w:tcW w:w="1170" w:type="dxa"/>
          </w:tcPr>
          <w:p w14:paraId="414487B4" w14:textId="77777777" w:rsidR="00357A40" w:rsidRPr="00CD48A8" w:rsidRDefault="00357A40" w:rsidP="00BF5382">
            <w:pPr>
              <w:pStyle w:val="TableText"/>
              <w:ind w:right="360"/>
              <w:rPr>
                <w:rFonts w:eastAsia="Times New Roman"/>
                <w:noProof w:val="0"/>
                <w:color w:val="000000"/>
                <w:szCs w:val="24"/>
              </w:rPr>
            </w:pPr>
            <w:r w:rsidRPr="00CD48A8">
              <w:rPr>
                <w:noProof w:val="0"/>
              </w:rPr>
              <w:t>2.7</w:t>
            </w:r>
          </w:p>
        </w:tc>
        <w:tc>
          <w:tcPr>
            <w:tcW w:w="1530" w:type="dxa"/>
          </w:tcPr>
          <w:p w14:paraId="7D16DE14" w14:textId="77777777" w:rsidR="00357A40" w:rsidRPr="00CD48A8" w:rsidRDefault="00357A40" w:rsidP="00BF5382">
            <w:pPr>
              <w:pStyle w:val="TableText"/>
              <w:ind w:right="432"/>
              <w:rPr>
                <w:rFonts w:eastAsia="Times New Roman"/>
                <w:noProof w:val="0"/>
                <w:color w:val="000000"/>
                <w:szCs w:val="24"/>
              </w:rPr>
            </w:pPr>
            <w:r w:rsidRPr="00CD48A8">
              <w:rPr>
                <w:noProof w:val="0"/>
              </w:rPr>
              <w:t>733</w:t>
            </w:r>
          </w:p>
        </w:tc>
        <w:tc>
          <w:tcPr>
            <w:tcW w:w="1566" w:type="dxa"/>
          </w:tcPr>
          <w:p w14:paraId="71528F5D" w14:textId="77777777" w:rsidR="00357A40" w:rsidRPr="00CD48A8" w:rsidRDefault="00357A40" w:rsidP="00BF5382">
            <w:pPr>
              <w:pStyle w:val="TableText"/>
              <w:ind w:right="432"/>
              <w:rPr>
                <w:rFonts w:eastAsia="Times New Roman"/>
                <w:noProof w:val="0"/>
                <w:color w:val="000000"/>
                <w:szCs w:val="24"/>
              </w:rPr>
            </w:pPr>
            <w:r w:rsidRPr="00CD48A8">
              <w:rPr>
                <w:noProof w:val="0"/>
              </w:rPr>
              <w:t>78.2</w:t>
            </w:r>
          </w:p>
        </w:tc>
      </w:tr>
      <w:tr w:rsidR="00357A40" w:rsidRPr="00CD48A8" w14:paraId="6AEDD6D6" w14:textId="77777777" w:rsidTr="006312D4">
        <w:tc>
          <w:tcPr>
            <w:tcW w:w="1008" w:type="dxa"/>
          </w:tcPr>
          <w:p w14:paraId="0D460A6D" w14:textId="77777777" w:rsidR="00357A40" w:rsidRPr="00CD48A8" w:rsidRDefault="00357A40" w:rsidP="00BF5382">
            <w:pPr>
              <w:pStyle w:val="TableText"/>
              <w:rPr>
                <w:rFonts w:eastAsia="Times New Roman"/>
                <w:noProof w:val="0"/>
                <w:color w:val="000000"/>
                <w:szCs w:val="24"/>
              </w:rPr>
            </w:pPr>
            <w:r w:rsidRPr="00CD48A8">
              <w:rPr>
                <w:noProof w:val="0"/>
              </w:rPr>
              <w:t>44</w:t>
            </w:r>
          </w:p>
        </w:tc>
        <w:tc>
          <w:tcPr>
            <w:tcW w:w="1008" w:type="dxa"/>
          </w:tcPr>
          <w:p w14:paraId="530AAAFF" w14:textId="77777777" w:rsidR="00357A40" w:rsidRPr="00CD48A8" w:rsidRDefault="00357A40" w:rsidP="00BF5382">
            <w:pPr>
              <w:pStyle w:val="TableText"/>
              <w:rPr>
                <w:noProof w:val="0"/>
              </w:rPr>
            </w:pPr>
            <w:r w:rsidRPr="00CD48A8">
              <w:rPr>
                <w:noProof w:val="0"/>
              </w:rPr>
              <w:t>0.705</w:t>
            </w:r>
          </w:p>
        </w:tc>
        <w:tc>
          <w:tcPr>
            <w:tcW w:w="1008" w:type="dxa"/>
          </w:tcPr>
          <w:p w14:paraId="5B4EE9B4" w14:textId="77777777" w:rsidR="00357A40" w:rsidRPr="00CD48A8" w:rsidRDefault="00357A40" w:rsidP="00BF5382">
            <w:pPr>
              <w:pStyle w:val="TableText"/>
              <w:ind w:right="144"/>
              <w:rPr>
                <w:rFonts w:eastAsia="Times New Roman"/>
                <w:noProof w:val="0"/>
                <w:color w:val="000000"/>
                <w:szCs w:val="24"/>
              </w:rPr>
            </w:pPr>
            <w:r w:rsidRPr="00CD48A8">
              <w:rPr>
                <w:noProof w:val="0"/>
              </w:rPr>
              <w:t>660</w:t>
            </w:r>
          </w:p>
        </w:tc>
        <w:tc>
          <w:tcPr>
            <w:tcW w:w="720" w:type="dxa"/>
          </w:tcPr>
          <w:p w14:paraId="7D687BE6" w14:textId="77777777" w:rsidR="00357A40" w:rsidRPr="00CD48A8" w:rsidRDefault="00357A40" w:rsidP="00BF5382">
            <w:pPr>
              <w:pStyle w:val="TableText"/>
              <w:ind w:right="144"/>
              <w:rPr>
                <w:rFonts w:eastAsia="Times New Roman"/>
                <w:noProof w:val="0"/>
                <w:color w:val="000000"/>
                <w:szCs w:val="24"/>
              </w:rPr>
            </w:pPr>
            <w:r w:rsidRPr="00CD48A8">
              <w:rPr>
                <w:noProof w:val="0"/>
              </w:rPr>
              <w:t>25</w:t>
            </w:r>
          </w:p>
        </w:tc>
        <w:tc>
          <w:tcPr>
            <w:tcW w:w="1170" w:type="dxa"/>
          </w:tcPr>
          <w:p w14:paraId="2C661AC5" w14:textId="77777777" w:rsidR="00357A40" w:rsidRPr="00CD48A8" w:rsidRDefault="00357A40" w:rsidP="00BF5382">
            <w:pPr>
              <w:pStyle w:val="TableText"/>
              <w:ind w:right="360"/>
              <w:rPr>
                <w:rFonts w:eastAsia="Times New Roman"/>
                <w:noProof w:val="0"/>
                <w:color w:val="000000"/>
                <w:szCs w:val="24"/>
              </w:rPr>
            </w:pPr>
            <w:r w:rsidRPr="00CD48A8">
              <w:rPr>
                <w:noProof w:val="0"/>
              </w:rPr>
              <w:t>2.7</w:t>
            </w:r>
          </w:p>
        </w:tc>
        <w:tc>
          <w:tcPr>
            <w:tcW w:w="1530" w:type="dxa"/>
          </w:tcPr>
          <w:p w14:paraId="641DC6EA" w14:textId="77777777" w:rsidR="00357A40" w:rsidRPr="00CD48A8" w:rsidRDefault="00357A40" w:rsidP="00BF5382">
            <w:pPr>
              <w:pStyle w:val="TableText"/>
              <w:ind w:right="432"/>
              <w:rPr>
                <w:rFonts w:eastAsia="Times New Roman"/>
                <w:noProof w:val="0"/>
                <w:color w:val="000000"/>
                <w:szCs w:val="24"/>
              </w:rPr>
            </w:pPr>
            <w:r w:rsidRPr="00CD48A8">
              <w:rPr>
                <w:noProof w:val="0"/>
              </w:rPr>
              <w:t>758</w:t>
            </w:r>
          </w:p>
        </w:tc>
        <w:tc>
          <w:tcPr>
            <w:tcW w:w="1566" w:type="dxa"/>
          </w:tcPr>
          <w:p w14:paraId="6564E68F" w14:textId="77777777" w:rsidR="00357A40" w:rsidRPr="00CD48A8" w:rsidRDefault="00357A40" w:rsidP="00BF5382">
            <w:pPr>
              <w:pStyle w:val="TableText"/>
              <w:ind w:right="432"/>
              <w:rPr>
                <w:rFonts w:eastAsia="Times New Roman"/>
                <w:noProof w:val="0"/>
                <w:color w:val="000000"/>
                <w:szCs w:val="24"/>
              </w:rPr>
            </w:pPr>
            <w:r w:rsidRPr="00CD48A8">
              <w:rPr>
                <w:noProof w:val="0"/>
              </w:rPr>
              <w:t>80.9</w:t>
            </w:r>
          </w:p>
        </w:tc>
      </w:tr>
      <w:tr w:rsidR="00357A40" w:rsidRPr="00CD48A8" w14:paraId="784F39A1" w14:textId="77777777" w:rsidTr="006312D4">
        <w:tc>
          <w:tcPr>
            <w:tcW w:w="1008" w:type="dxa"/>
          </w:tcPr>
          <w:p w14:paraId="4157B63F" w14:textId="77777777" w:rsidR="00357A40" w:rsidRPr="00CD48A8" w:rsidRDefault="00357A40" w:rsidP="00BF5382">
            <w:pPr>
              <w:pStyle w:val="TableText"/>
              <w:rPr>
                <w:rFonts w:eastAsia="Times New Roman"/>
                <w:noProof w:val="0"/>
                <w:color w:val="000000"/>
                <w:szCs w:val="24"/>
              </w:rPr>
            </w:pPr>
            <w:r w:rsidRPr="00CD48A8">
              <w:rPr>
                <w:noProof w:val="0"/>
              </w:rPr>
              <w:t>45</w:t>
            </w:r>
          </w:p>
        </w:tc>
        <w:tc>
          <w:tcPr>
            <w:tcW w:w="1008" w:type="dxa"/>
          </w:tcPr>
          <w:p w14:paraId="5CF754F1" w14:textId="77777777" w:rsidR="00357A40" w:rsidRPr="00CD48A8" w:rsidRDefault="00357A40" w:rsidP="00BF5382">
            <w:pPr>
              <w:pStyle w:val="TableText"/>
              <w:rPr>
                <w:noProof w:val="0"/>
              </w:rPr>
            </w:pPr>
            <w:r w:rsidRPr="00CD48A8">
              <w:rPr>
                <w:noProof w:val="0"/>
              </w:rPr>
              <w:t>0.785</w:t>
            </w:r>
          </w:p>
        </w:tc>
        <w:tc>
          <w:tcPr>
            <w:tcW w:w="1008" w:type="dxa"/>
          </w:tcPr>
          <w:p w14:paraId="17829B63" w14:textId="77777777" w:rsidR="00357A40" w:rsidRPr="00CD48A8" w:rsidRDefault="00357A40" w:rsidP="00BF5382">
            <w:pPr>
              <w:pStyle w:val="TableText"/>
              <w:ind w:right="144"/>
              <w:rPr>
                <w:rFonts w:eastAsia="Times New Roman"/>
                <w:noProof w:val="0"/>
                <w:color w:val="000000"/>
                <w:szCs w:val="24"/>
              </w:rPr>
            </w:pPr>
            <w:r w:rsidRPr="00CD48A8">
              <w:rPr>
                <w:noProof w:val="0"/>
              </w:rPr>
              <w:t>661</w:t>
            </w:r>
          </w:p>
        </w:tc>
        <w:tc>
          <w:tcPr>
            <w:tcW w:w="720" w:type="dxa"/>
          </w:tcPr>
          <w:p w14:paraId="088FE5C8" w14:textId="77777777" w:rsidR="00357A40" w:rsidRPr="00CD48A8" w:rsidRDefault="00357A40" w:rsidP="00BF5382">
            <w:pPr>
              <w:pStyle w:val="TableText"/>
              <w:ind w:right="144"/>
              <w:rPr>
                <w:rFonts w:eastAsia="Times New Roman"/>
                <w:noProof w:val="0"/>
                <w:color w:val="000000"/>
                <w:szCs w:val="24"/>
              </w:rPr>
            </w:pPr>
            <w:r w:rsidRPr="00CD48A8">
              <w:rPr>
                <w:noProof w:val="0"/>
              </w:rPr>
              <w:t>30</w:t>
            </w:r>
          </w:p>
        </w:tc>
        <w:tc>
          <w:tcPr>
            <w:tcW w:w="1170" w:type="dxa"/>
          </w:tcPr>
          <w:p w14:paraId="136EE1B5" w14:textId="77777777" w:rsidR="00357A40" w:rsidRPr="00CD48A8" w:rsidRDefault="00357A40" w:rsidP="00BF5382">
            <w:pPr>
              <w:pStyle w:val="TableText"/>
              <w:ind w:right="360"/>
              <w:rPr>
                <w:rFonts w:eastAsia="Times New Roman"/>
                <w:noProof w:val="0"/>
                <w:color w:val="000000"/>
                <w:szCs w:val="24"/>
              </w:rPr>
            </w:pPr>
            <w:r w:rsidRPr="00CD48A8">
              <w:rPr>
                <w:noProof w:val="0"/>
              </w:rPr>
              <w:t>3.2</w:t>
            </w:r>
          </w:p>
        </w:tc>
        <w:tc>
          <w:tcPr>
            <w:tcW w:w="1530" w:type="dxa"/>
          </w:tcPr>
          <w:p w14:paraId="1FD58B23" w14:textId="77777777" w:rsidR="00357A40" w:rsidRPr="00CD48A8" w:rsidRDefault="00357A40" w:rsidP="00BF5382">
            <w:pPr>
              <w:pStyle w:val="TableText"/>
              <w:ind w:right="432"/>
              <w:rPr>
                <w:rFonts w:eastAsia="Times New Roman"/>
                <w:noProof w:val="0"/>
                <w:color w:val="000000"/>
                <w:szCs w:val="24"/>
              </w:rPr>
            </w:pPr>
            <w:r w:rsidRPr="00CD48A8">
              <w:rPr>
                <w:noProof w:val="0"/>
              </w:rPr>
              <w:t>788</w:t>
            </w:r>
          </w:p>
        </w:tc>
        <w:tc>
          <w:tcPr>
            <w:tcW w:w="1566" w:type="dxa"/>
          </w:tcPr>
          <w:p w14:paraId="5E4781E6" w14:textId="77777777" w:rsidR="00357A40" w:rsidRPr="00CD48A8" w:rsidRDefault="00357A40" w:rsidP="00BF5382">
            <w:pPr>
              <w:pStyle w:val="TableText"/>
              <w:ind w:right="432"/>
              <w:rPr>
                <w:rFonts w:eastAsia="Times New Roman"/>
                <w:noProof w:val="0"/>
                <w:color w:val="000000"/>
                <w:szCs w:val="24"/>
              </w:rPr>
            </w:pPr>
            <w:r w:rsidRPr="00CD48A8">
              <w:rPr>
                <w:noProof w:val="0"/>
              </w:rPr>
              <w:t>84.1</w:t>
            </w:r>
          </w:p>
        </w:tc>
      </w:tr>
      <w:tr w:rsidR="00357A40" w:rsidRPr="00CD48A8" w14:paraId="1A1B8E4E" w14:textId="77777777" w:rsidTr="006312D4">
        <w:tc>
          <w:tcPr>
            <w:tcW w:w="1008" w:type="dxa"/>
          </w:tcPr>
          <w:p w14:paraId="1262D6F8" w14:textId="77777777" w:rsidR="00357A40" w:rsidRPr="00CD48A8" w:rsidRDefault="00357A40" w:rsidP="00BF5382">
            <w:pPr>
              <w:pStyle w:val="TableText"/>
              <w:rPr>
                <w:rFonts w:eastAsia="Times New Roman"/>
                <w:noProof w:val="0"/>
                <w:color w:val="000000"/>
                <w:szCs w:val="24"/>
              </w:rPr>
            </w:pPr>
            <w:r w:rsidRPr="00CD48A8">
              <w:rPr>
                <w:noProof w:val="0"/>
              </w:rPr>
              <w:t>46</w:t>
            </w:r>
          </w:p>
        </w:tc>
        <w:tc>
          <w:tcPr>
            <w:tcW w:w="1008" w:type="dxa"/>
          </w:tcPr>
          <w:p w14:paraId="74DD96C5" w14:textId="77777777" w:rsidR="00357A40" w:rsidRPr="00CD48A8" w:rsidRDefault="00357A40" w:rsidP="00BF5382">
            <w:pPr>
              <w:pStyle w:val="TableText"/>
              <w:rPr>
                <w:noProof w:val="0"/>
              </w:rPr>
            </w:pPr>
            <w:r w:rsidRPr="00CD48A8">
              <w:rPr>
                <w:noProof w:val="0"/>
              </w:rPr>
              <w:t>0.868</w:t>
            </w:r>
          </w:p>
        </w:tc>
        <w:tc>
          <w:tcPr>
            <w:tcW w:w="1008" w:type="dxa"/>
          </w:tcPr>
          <w:p w14:paraId="73EE09FC" w14:textId="77777777" w:rsidR="00357A40" w:rsidRPr="00CD48A8" w:rsidRDefault="00357A40" w:rsidP="00BF5382">
            <w:pPr>
              <w:pStyle w:val="TableText"/>
              <w:ind w:right="144"/>
              <w:rPr>
                <w:rFonts w:eastAsia="Times New Roman"/>
                <w:noProof w:val="0"/>
                <w:color w:val="000000"/>
                <w:szCs w:val="24"/>
              </w:rPr>
            </w:pPr>
            <w:r w:rsidRPr="00CD48A8">
              <w:rPr>
                <w:noProof w:val="0"/>
              </w:rPr>
              <w:t>662</w:t>
            </w:r>
          </w:p>
        </w:tc>
        <w:tc>
          <w:tcPr>
            <w:tcW w:w="720" w:type="dxa"/>
          </w:tcPr>
          <w:p w14:paraId="0E0203A8" w14:textId="77777777" w:rsidR="00357A40" w:rsidRPr="00CD48A8" w:rsidRDefault="00357A40" w:rsidP="00BF5382">
            <w:pPr>
              <w:pStyle w:val="TableText"/>
              <w:ind w:right="144"/>
              <w:rPr>
                <w:rFonts w:eastAsia="Times New Roman"/>
                <w:noProof w:val="0"/>
                <w:color w:val="000000"/>
                <w:szCs w:val="24"/>
              </w:rPr>
            </w:pPr>
            <w:r w:rsidRPr="00CD48A8">
              <w:rPr>
                <w:noProof w:val="0"/>
              </w:rPr>
              <w:t>21</w:t>
            </w:r>
          </w:p>
        </w:tc>
        <w:tc>
          <w:tcPr>
            <w:tcW w:w="1170" w:type="dxa"/>
          </w:tcPr>
          <w:p w14:paraId="7E53084A" w14:textId="77777777" w:rsidR="00357A40" w:rsidRPr="00CD48A8" w:rsidRDefault="00357A40" w:rsidP="00BF5382">
            <w:pPr>
              <w:pStyle w:val="TableText"/>
              <w:ind w:right="360"/>
              <w:rPr>
                <w:rFonts w:eastAsia="Times New Roman"/>
                <w:noProof w:val="0"/>
                <w:color w:val="000000"/>
                <w:szCs w:val="24"/>
              </w:rPr>
            </w:pPr>
            <w:r w:rsidRPr="00CD48A8">
              <w:rPr>
                <w:noProof w:val="0"/>
              </w:rPr>
              <w:t>2.2</w:t>
            </w:r>
          </w:p>
        </w:tc>
        <w:tc>
          <w:tcPr>
            <w:tcW w:w="1530" w:type="dxa"/>
          </w:tcPr>
          <w:p w14:paraId="5271EAEE" w14:textId="77777777" w:rsidR="00357A40" w:rsidRPr="00CD48A8" w:rsidRDefault="00357A40" w:rsidP="00BF5382">
            <w:pPr>
              <w:pStyle w:val="TableText"/>
              <w:ind w:right="432"/>
              <w:rPr>
                <w:rFonts w:eastAsia="Times New Roman"/>
                <w:noProof w:val="0"/>
                <w:color w:val="000000"/>
                <w:szCs w:val="24"/>
              </w:rPr>
            </w:pPr>
            <w:r w:rsidRPr="00CD48A8">
              <w:rPr>
                <w:noProof w:val="0"/>
              </w:rPr>
              <w:t>809</w:t>
            </w:r>
          </w:p>
        </w:tc>
        <w:tc>
          <w:tcPr>
            <w:tcW w:w="1566" w:type="dxa"/>
          </w:tcPr>
          <w:p w14:paraId="774E8399" w14:textId="77777777" w:rsidR="00357A40" w:rsidRPr="00CD48A8" w:rsidRDefault="00357A40" w:rsidP="00BF5382">
            <w:pPr>
              <w:pStyle w:val="TableText"/>
              <w:ind w:right="432"/>
              <w:rPr>
                <w:rFonts w:eastAsia="Times New Roman"/>
                <w:noProof w:val="0"/>
                <w:color w:val="000000"/>
                <w:szCs w:val="24"/>
              </w:rPr>
            </w:pPr>
            <w:r w:rsidRPr="00CD48A8">
              <w:rPr>
                <w:noProof w:val="0"/>
              </w:rPr>
              <w:t>86.3</w:t>
            </w:r>
          </w:p>
        </w:tc>
      </w:tr>
      <w:tr w:rsidR="00357A40" w:rsidRPr="00CD48A8" w14:paraId="3E7EF8BF" w14:textId="77777777" w:rsidTr="006312D4">
        <w:tc>
          <w:tcPr>
            <w:tcW w:w="1008" w:type="dxa"/>
          </w:tcPr>
          <w:p w14:paraId="2E2EF46B" w14:textId="77777777" w:rsidR="00357A40" w:rsidRPr="00CD48A8" w:rsidRDefault="00357A40" w:rsidP="00BF5382">
            <w:pPr>
              <w:pStyle w:val="TableText"/>
              <w:rPr>
                <w:rFonts w:eastAsia="Times New Roman"/>
                <w:noProof w:val="0"/>
                <w:color w:val="000000"/>
                <w:szCs w:val="24"/>
              </w:rPr>
            </w:pPr>
            <w:r w:rsidRPr="00CD48A8">
              <w:rPr>
                <w:noProof w:val="0"/>
              </w:rPr>
              <w:t>47</w:t>
            </w:r>
          </w:p>
        </w:tc>
        <w:tc>
          <w:tcPr>
            <w:tcW w:w="1008" w:type="dxa"/>
          </w:tcPr>
          <w:p w14:paraId="5A637B8B" w14:textId="77777777" w:rsidR="00357A40" w:rsidRPr="00CD48A8" w:rsidRDefault="00357A40" w:rsidP="00BF5382">
            <w:pPr>
              <w:pStyle w:val="TableText"/>
              <w:rPr>
                <w:noProof w:val="0"/>
              </w:rPr>
            </w:pPr>
            <w:r w:rsidRPr="00CD48A8">
              <w:rPr>
                <w:noProof w:val="0"/>
              </w:rPr>
              <w:t>0.953</w:t>
            </w:r>
          </w:p>
        </w:tc>
        <w:tc>
          <w:tcPr>
            <w:tcW w:w="1008" w:type="dxa"/>
          </w:tcPr>
          <w:p w14:paraId="3587790F" w14:textId="77777777" w:rsidR="00357A40" w:rsidRPr="00CD48A8" w:rsidRDefault="00357A40" w:rsidP="00BF5382">
            <w:pPr>
              <w:pStyle w:val="TableText"/>
              <w:ind w:right="144"/>
              <w:rPr>
                <w:rFonts w:eastAsia="Times New Roman"/>
                <w:noProof w:val="0"/>
                <w:color w:val="000000"/>
                <w:szCs w:val="24"/>
              </w:rPr>
            </w:pPr>
            <w:r w:rsidRPr="00CD48A8">
              <w:rPr>
                <w:noProof w:val="0"/>
              </w:rPr>
              <w:t>663</w:t>
            </w:r>
          </w:p>
        </w:tc>
        <w:tc>
          <w:tcPr>
            <w:tcW w:w="720" w:type="dxa"/>
          </w:tcPr>
          <w:p w14:paraId="293C0E11" w14:textId="77777777" w:rsidR="00357A40" w:rsidRPr="00CD48A8" w:rsidRDefault="00357A40" w:rsidP="00BF5382">
            <w:pPr>
              <w:pStyle w:val="TableText"/>
              <w:ind w:right="144"/>
              <w:rPr>
                <w:rFonts w:eastAsia="Times New Roman"/>
                <w:noProof w:val="0"/>
                <w:color w:val="000000"/>
                <w:szCs w:val="24"/>
              </w:rPr>
            </w:pPr>
            <w:r w:rsidRPr="00CD48A8">
              <w:rPr>
                <w:noProof w:val="0"/>
              </w:rPr>
              <w:t>21</w:t>
            </w:r>
          </w:p>
        </w:tc>
        <w:tc>
          <w:tcPr>
            <w:tcW w:w="1170" w:type="dxa"/>
          </w:tcPr>
          <w:p w14:paraId="7FF45EF0" w14:textId="77777777" w:rsidR="00357A40" w:rsidRPr="00CD48A8" w:rsidRDefault="00357A40" w:rsidP="00BF5382">
            <w:pPr>
              <w:pStyle w:val="TableText"/>
              <w:ind w:right="360"/>
              <w:rPr>
                <w:rFonts w:eastAsia="Times New Roman"/>
                <w:noProof w:val="0"/>
                <w:color w:val="000000"/>
                <w:szCs w:val="24"/>
              </w:rPr>
            </w:pPr>
            <w:r w:rsidRPr="00CD48A8">
              <w:rPr>
                <w:noProof w:val="0"/>
              </w:rPr>
              <w:t>2.2</w:t>
            </w:r>
          </w:p>
        </w:tc>
        <w:tc>
          <w:tcPr>
            <w:tcW w:w="1530" w:type="dxa"/>
          </w:tcPr>
          <w:p w14:paraId="5CEB294D" w14:textId="77777777" w:rsidR="00357A40" w:rsidRPr="00CD48A8" w:rsidRDefault="00357A40" w:rsidP="00BF5382">
            <w:pPr>
              <w:pStyle w:val="TableText"/>
              <w:ind w:right="432"/>
              <w:rPr>
                <w:rFonts w:eastAsia="Times New Roman"/>
                <w:noProof w:val="0"/>
                <w:color w:val="000000"/>
                <w:szCs w:val="24"/>
              </w:rPr>
            </w:pPr>
            <w:r w:rsidRPr="00CD48A8">
              <w:rPr>
                <w:noProof w:val="0"/>
              </w:rPr>
              <w:t>830</w:t>
            </w:r>
          </w:p>
        </w:tc>
        <w:tc>
          <w:tcPr>
            <w:tcW w:w="1566" w:type="dxa"/>
          </w:tcPr>
          <w:p w14:paraId="449C6296" w14:textId="77777777" w:rsidR="00357A40" w:rsidRPr="00CD48A8" w:rsidRDefault="00357A40" w:rsidP="00BF5382">
            <w:pPr>
              <w:pStyle w:val="TableText"/>
              <w:ind w:right="432"/>
              <w:rPr>
                <w:rFonts w:eastAsia="Times New Roman"/>
                <w:noProof w:val="0"/>
                <w:color w:val="000000"/>
                <w:szCs w:val="24"/>
              </w:rPr>
            </w:pPr>
            <w:r w:rsidRPr="00CD48A8">
              <w:rPr>
                <w:noProof w:val="0"/>
              </w:rPr>
              <w:t>88.6</w:t>
            </w:r>
          </w:p>
        </w:tc>
      </w:tr>
    </w:tbl>
    <w:p w14:paraId="28199294" w14:textId="127BCCD7" w:rsidR="00357A40" w:rsidRPr="00CD48A8" w:rsidRDefault="00357A40" w:rsidP="00BF5382">
      <w:pPr>
        <w:pStyle w:val="NormalContinuation"/>
      </w:pPr>
      <w:r w:rsidRPr="00CD48A8">
        <w:rPr>
          <w:i/>
        </w:rPr>
        <w:fldChar w:fldCharType="begin"/>
      </w:r>
      <w:r w:rsidRPr="00CD48A8">
        <w:rPr>
          <w:i/>
        </w:rPr>
        <w:instrText xml:space="preserve"> REF _Ref93673073 \h </w:instrText>
      </w:r>
      <w:r w:rsidRPr="00CD48A8">
        <w:rPr>
          <w:i/>
        </w:rPr>
      </w:r>
      <w:r w:rsidRPr="00CD48A8">
        <w:rPr>
          <w:i/>
        </w:rPr>
        <w:fldChar w:fldCharType="separate"/>
      </w:r>
      <w:r w:rsidR="00203A4B" w:rsidRPr="00CD48A8">
        <w:t>Table 6.A.</w:t>
      </w:r>
      <w:r w:rsidR="00203A4B">
        <w:rPr>
          <w:noProof/>
        </w:rPr>
        <w:t>4</w:t>
      </w:r>
      <w:r w:rsidRPr="00CD48A8">
        <w:rPr>
          <w:i/>
        </w:rPr>
        <w:fldChar w:fldCharType="end"/>
      </w:r>
      <w:r w:rsidRPr="00CD48A8">
        <w:rPr>
          <w:i/>
        </w:rPr>
        <w:t xml:space="preserve"> (continuation)</w:t>
      </w:r>
    </w:p>
    <w:tbl>
      <w:tblPr>
        <w:tblStyle w:val="TRs"/>
        <w:tblW w:w="8010" w:type="dxa"/>
        <w:tblLayout w:type="fixed"/>
        <w:tblLook w:val="04A0" w:firstRow="1" w:lastRow="0" w:firstColumn="1" w:lastColumn="0" w:noHBand="0" w:noVBand="1"/>
        <w:tblDescription w:val="Overall Raw, Theta, and Scale Score Distribution for Grade Six, continuation"/>
      </w:tblPr>
      <w:tblGrid>
        <w:gridCol w:w="1008"/>
        <w:gridCol w:w="1008"/>
        <w:gridCol w:w="1008"/>
        <w:gridCol w:w="720"/>
        <w:gridCol w:w="1170"/>
        <w:gridCol w:w="1530"/>
        <w:gridCol w:w="1566"/>
      </w:tblGrid>
      <w:tr w:rsidR="00357A40" w:rsidRPr="00CD48A8" w14:paraId="41614C8A" w14:textId="77777777" w:rsidTr="006312D4">
        <w:trPr>
          <w:cnfStyle w:val="100000000000" w:firstRow="1" w:lastRow="0" w:firstColumn="0" w:lastColumn="0" w:oddVBand="0" w:evenVBand="0" w:oddHBand="0" w:evenHBand="0" w:firstRowFirstColumn="0" w:firstRowLastColumn="0" w:lastRowFirstColumn="0" w:lastRowLastColumn="0"/>
        </w:trPr>
        <w:tc>
          <w:tcPr>
            <w:tcW w:w="1008" w:type="dxa"/>
          </w:tcPr>
          <w:p w14:paraId="7818ED69" w14:textId="77777777" w:rsidR="00357A40" w:rsidRPr="00CD48A8" w:rsidRDefault="00357A40" w:rsidP="00BF5382">
            <w:pPr>
              <w:pStyle w:val="TableHead"/>
              <w:rPr>
                <w:noProof w:val="0"/>
              </w:rPr>
            </w:pPr>
            <w:r w:rsidRPr="00CD48A8">
              <w:rPr>
                <w:noProof w:val="0"/>
              </w:rPr>
              <w:t>Raw Score</w:t>
            </w:r>
          </w:p>
        </w:tc>
        <w:tc>
          <w:tcPr>
            <w:tcW w:w="1008" w:type="dxa"/>
          </w:tcPr>
          <w:p w14:paraId="6F58D771" w14:textId="77777777" w:rsidR="00357A40" w:rsidRPr="00CD48A8" w:rsidRDefault="00357A40" w:rsidP="00BF5382">
            <w:pPr>
              <w:pStyle w:val="TableHead"/>
              <w:rPr>
                <w:noProof w:val="0"/>
              </w:rPr>
            </w:pPr>
            <w:r w:rsidRPr="00CD48A8">
              <w:rPr>
                <w:noProof w:val="0"/>
              </w:rPr>
              <w:t>Theta Score</w:t>
            </w:r>
          </w:p>
        </w:tc>
        <w:tc>
          <w:tcPr>
            <w:tcW w:w="1008" w:type="dxa"/>
          </w:tcPr>
          <w:p w14:paraId="3E4E0575" w14:textId="77777777" w:rsidR="00357A40" w:rsidRPr="00CD48A8" w:rsidRDefault="00357A40" w:rsidP="00BF5382">
            <w:pPr>
              <w:pStyle w:val="TableHead"/>
              <w:rPr>
                <w:noProof w:val="0"/>
              </w:rPr>
            </w:pPr>
            <w:r w:rsidRPr="00CD48A8">
              <w:rPr>
                <w:noProof w:val="0"/>
              </w:rPr>
              <w:t>Scale Score</w:t>
            </w:r>
          </w:p>
        </w:tc>
        <w:tc>
          <w:tcPr>
            <w:tcW w:w="720" w:type="dxa"/>
          </w:tcPr>
          <w:p w14:paraId="523439A3" w14:textId="77777777" w:rsidR="00357A40" w:rsidRPr="00CD48A8" w:rsidRDefault="00357A40" w:rsidP="00BF5382">
            <w:pPr>
              <w:pStyle w:val="TableHead"/>
              <w:rPr>
                <w:noProof w:val="0"/>
              </w:rPr>
            </w:pPr>
            <w:r w:rsidRPr="00CD48A8">
              <w:rPr>
                <w:noProof w:val="0"/>
              </w:rPr>
              <w:t>N</w:t>
            </w:r>
          </w:p>
        </w:tc>
        <w:tc>
          <w:tcPr>
            <w:tcW w:w="1170" w:type="dxa"/>
          </w:tcPr>
          <w:p w14:paraId="3893FDC7" w14:textId="77777777" w:rsidR="00357A40" w:rsidRPr="00CD48A8" w:rsidRDefault="00357A40" w:rsidP="00BF5382">
            <w:pPr>
              <w:pStyle w:val="TableHead"/>
              <w:rPr>
                <w:noProof w:val="0"/>
              </w:rPr>
            </w:pPr>
            <w:r w:rsidRPr="00CD48A8">
              <w:rPr>
                <w:noProof w:val="0"/>
              </w:rPr>
              <w:t>Percent</w:t>
            </w:r>
          </w:p>
        </w:tc>
        <w:tc>
          <w:tcPr>
            <w:tcW w:w="1530" w:type="dxa"/>
          </w:tcPr>
          <w:p w14:paraId="207B93C9"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3FE14D5A" w14:textId="77777777" w:rsidR="00357A40" w:rsidRPr="00CD48A8" w:rsidRDefault="00357A40" w:rsidP="00BF5382">
            <w:pPr>
              <w:pStyle w:val="TableHead"/>
              <w:rPr>
                <w:noProof w:val="0"/>
              </w:rPr>
            </w:pPr>
            <w:r w:rsidRPr="00CD48A8">
              <w:rPr>
                <w:noProof w:val="0"/>
              </w:rPr>
              <w:t>Cumulative Percent</w:t>
            </w:r>
          </w:p>
        </w:tc>
      </w:tr>
      <w:tr w:rsidR="00357A40" w:rsidRPr="00CD48A8" w14:paraId="167679AD" w14:textId="77777777" w:rsidTr="006312D4">
        <w:tc>
          <w:tcPr>
            <w:tcW w:w="1008" w:type="dxa"/>
          </w:tcPr>
          <w:p w14:paraId="4CC2119D" w14:textId="77777777" w:rsidR="00357A40" w:rsidRPr="00CD48A8" w:rsidRDefault="00357A40" w:rsidP="00BF5382">
            <w:pPr>
              <w:pStyle w:val="TableText"/>
              <w:rPr>
                <w:rFonts w:eastAsia="Times New Roman"/>
                <w:noProof w:val="0"/>
                <w:color w:val="000000"/>
                <w:szCs w:val="24"/>
              </w:rPr>
            </w:pPr>
            <w:r w:rsidRPr="00CD48A8">
              <w:rPr>
                <w:noProof w:val="0"/>
              </w:rPr>
              <w:t>48</w:t>
            </w:r>
          </w:p>
        </w:tc>
        <w:tc>
          <w:tcPr>
            <w:tcW w:w="1008" w:type="dxa"/>
          </w:tcPr>
          <w:p w14:paraId="4C2A98D0" w14:textId="77777777" w:rsidR="00357A40" w:rsidRPr="00CD48A8" w:rsidRDefault="00357A40" w:rsidP="00BF5382">
            <w:pPr>
              <w:pStyle w:val="TableText"/>
              <w:rPr>
                <w:noProof w:val="0"/>
              </w:rPr>
            </w:pPr>
            <w:r w:rsidRPr="00CD48A8">
              <w:rPr>
                <w:noProof w:val="0"/>
              </w:rPr>
              <w:t>1.041</w:t>
            </w:r>
          </w:p>
        </w:tc>
        <w:tc>
          <w:tcPr>
            <w:tcW w:w="1008" w:type="dxa"/>
          </w:tcPr>
          <w:p w14:paraId="1935492B" w14:textId="77777777" w:rsidR="00357A40" w:rsidRPr="00CD48A8" w:rsidRDefault="00357A40" w:rsidP="00BF5382">
            <w:pPr>
              <w:pStyle w:val="TableText"/>
              <w:ind w:right="144"/>
              <w:rPr>
                <w:rFonts w:eastAsia="Times New Roman"/>
                <w:noProof w:val="0"/>
                <w:color w:val="000000"/>
                <w:szCs w:val="24"/>
              </w:rPr>
            </w:pPr>
            <w:r w:rsidRPr="00CD48A8">
              <w:rPr>
                <w:noProof w:val="0"/>
              </w:rPr>
              <w:t>665</w:t>
            </w:r>
          </w:p>
        </w:tc>
        <w:tc>
          <w:tcPr>
            <w:tcW w:w="720" w:type="dxa"/>
          </w:tcPr>
          <w:p w14:paraId="2C44B5CA" w14:textId="77777777" w:rsidR="00357A40" w:rsidRPr="00CD48A8" w:rsidRDefault="00357A40" w:rsidP="00BF5382">
            <w:pPr>
              <w:pStyle w:val="TableText"/>
              <w:ind w:right="144"/>
              <w:rPr>
                <w:rFonts w:eastAsia="Times New Roman"/>
                <w:noProof w:val="0"/>
                <w:color w:val="000000"/>
                <w:szCs w:val="24"/>
              </w:rPr>
            </w:pPr>
            <w:r w:rsidRPr="00CD48A8">
              <w:rPr>
                <w:noProof w:val="0"/>
              </w:rPr>
              <w:t>18</w:t>
            </w:r>
          </w:p>
        </w:tc>
        <w:tc>
          <w:tcPr>
            <w:tcW w:w="1170" w:type="dxa"/>
          </w:tcPr>
          <w:p w14:paraId="62FEBE94" w14:textId="77777777" w:rsidR="00357A40" w:rsidRPr="00CD48A8" w:rsidRDefault="00357A40" w:rsidP="00BF5382">
            <w:pPr>
              <w:pStyle w:val="TableText"/>
              <w:ind w:right="360"/>
              <w:rPr>
                <w:rFonts w:eastAsia="Times New Roman"/>
                <w:noProof w:val="0"/>
                <w:color w:val="000000"/>
                <w:szCs w:val="24"/>
              </w:rPr>
            </w:pPr>
            <w:r w:rsidRPr="00CD48A8">
              <w:rPr>
                <w:noProof w:val="0"/>
              </w:rPr>
              <w:t>1.9</w:t>
            </w:r>
          </w:p>
        </w:tc>
        <w:tc>
          <w:tcPr>
            <w:tcW w:w="1530" w:type="dxa"/>
          </w:tcPr>
          <w:p w14:paraId="61E21672" w14:textId="77777777" w:rsidR="00357A40" w:rsidRPr="00CD48A8" w:rsidRDefault="00357A40" w:rsidP="00BF5382">
            <w:pPr>
              <w:pStyle w:val="TableText"/>
              <w:ind w:right="432"/>
              <w:rPr>
                <w:rFonts w:eastAsia="Times New Roman"/>
                <w:noProof w:val="0"/>
                <w:color w:val="000000"/>
                <w:szCs w:val="24"/>
              </w:rPr>
            </w:pPr>
            <w:r w:rsidRPr="00CD48A8">
              <w:rPr>
                <w:noProof w:val="0"/>
              </w:rPr>
              <w:t>848</w:t>
            </w:r>
          </w:p>
        </w:tc>
        <w:tc>
          <w:tcPr>
            <w:tcW w:w="1566" w:type="dxa"/>
          </w:tcPr>
          <w:p w14:paraId="3983F5B8" w14:textId="77777777" w:rsidR="00357A40" w:rsidRPr="00CD48A8" w:rsidRDefault="00357A40" w:rsidP="00BF5382">
            <w:pPr>
              <w:pStyle w:val="TableText"/>
              <w:ind w:right="432"/>
              <w:rPr>
                <w:rFonts w:eastAsia="Times New Roman"/>
                <w:noProof w:val="0"/>
                <w:color w:val="000000"/>
                <w:szCs w:val="24"/>
              </w:rPr>
            </w:pPr>
            <w:r w:rsidRPr="00CD48A8">
              <w:rPr>
                <w:noProof w:val="0"/>
              </w:rPr>
              <w:t>90.5</w:t>
            </w:r>
          </w:p>
        </w:tc>
      </w:tr>
      <w:tr w:rsidR="00357A40" w:rsidRPr="00CD48A8" w14:paraId="0B44576B" w14:textId="77777777" w:rsidTr="006312D4">
        <w:tc>
          <w:tcPr>
            <w:tcW w:w="1008" w:type="dxa"/>
          </w:tcPr>
          <w:p w14:paraId="5A268F8D" w14:textId="77777777" w:rsidR="00357A40" w:rsidRPr="00CD48A8" w:rsidRDefault="00357A40" w:rsidP="00BF5382">
            <w:pPr>
              <w:pStyle w:val="TableText"/>
              <w:rPr>
                <w:rFonts w:eastAsia="Times New Roman"/>
                <w:noProof w:val="0"/>
                <w:color w:val="000000"/>
                <w:szCs w:val="24"/>
              </w:rPr>
            </w:pPr>
            <w:r w:rsidRPr="00CD48A8">
              <w:rPr>
                <w:noProof w:val="0"/>
              </w:rPr>
              <w:t>49</w:t>
            </w:r>
          </w:p>
        </w:tc>
        <w:tc>
          <w:tcPr>
            <w:tcW w:w="1008" w:type="dxa"/>
          </w:tcPr>
          <w:p w14:paraId="145E0CC9" w14:textId="77777777" w:rsidR="00357A40" w:rsidRPr="00CD48A8" w:rsidRDefault="00357A40" w:rsidP="00BF5382">
            <w:pPr>
              <w:pStyle w:val="TableText"/>
              <w:rPr>
                <w:noProof w:val="0"/>
              </w:rPr>
            </w:pPr>
            <w:r w:rsidRPr="00CD48A8">
              <w:rPr>
                <w:noProof w:val="0"/>
              </w:rPr>
              <w:t>1.132</w:t>
            </w:r>
          </w:p>
        </w:tc>
        <w:tc>
          <w:tcPr>
            <w:tcW w:w="1008" w:type="dxa"/>
          </w:tcPr>
          <w:p w14:paraId="771D3875" w14:textId="77777777" w:rsidR="00357A40" w:rsidRPr="00CD48A8" w:rsidRDefault="00357A40" w:rsidP="00BF5382">
            <w:pPr>
              <w:pStyle w:val="TableText"/>
              <w:ind w:right="144"/>
              <w:rPr>
                <w:rFonts w:eastAsia="Times New Roman"/>
                <w:noProof w:val="0"/>
                <w:color w:val="000000"/>
                <w:szCs w:val="24"/>
              </w:rPr>
            </w:pPr>
            <w:r w:rsidRPr="00CD48A8">
              <w:rPr>
                <w:noProof w:val="0"/>
              </w:rPr>
              <w:t>666</w:t>
            </w:r>
          </w:p>
        </w:tc>
        <w:tc>
          <w:tcPr>
            <w:tcW w:w="720" w:type="dxa"/>
          </w:tcPr>
          <w:p w14:paraId="370BDE9C" w14:textId="77777777" w:rsidR="00357A40" w:rsidRPr="00CD48A8" w:rsidRDefault="00357A40" w:rsidP="00BF5382">
            <w:pPr>
              <w:pStyle w:val="TableText"/>
              <w:ind w:right="144"/>
              <w:rPr>
                <w:rFonts w:eastAsia="Times New Roman"/>
                <w:noProof w:val="0"/>
                <w:color w:val="000000"/>
                <w:szCs w:val="24"/>
              </w:rPr>
            </w:pPr>
            <w:r w:rsidRPr="00CD48A8">
              <w:rPr>
                <w:noProof w:val="0"/>
              </w:rPr>
              <w:t>17</w:t>
            </w:r>
          </w:p>
        </w:tc>
        <w:tc>
          <w:tcPr>
            <w:tcW w:w="1170" w:type="dxa"/>
          </w:tcPr>
          <w:p w14:paraId="5D67D51F" w14:textId="77777777" w:rsidR="00357A40" w:rsidRPr="00CD48A8" w:rsidRDefault="00357A40" w:rsidP="00BF5382">
            <w:pPr>
              <w:pStyle w:val="TableText"/>
              <w:ind w:right="360"/>
              <w:rPr>
                <w:rFonts w:eastAsia="Times New Roman"/>
                <w:noProof w:val="0"/>
                <w:color w:val="000000"/>
                <w:szCs w:val="24"/>
              </w:rPr>
            </w:pPr>
            <w:r w:rsidRPr="00CD48A8">
              <w:rPr>
                <w:noProof w:val="0"/>
              </w:rPr>
              <w:t>1.8</w:t>
            </w:r>
          </w:p>
        </w:tc>
        <w:tc>
          <w:tcPr>
            <w:tcW w:w="1530" w:type="dxa"/>
          </w:tcPr>
          <w:p w14:paraId="7367E6EB" w14:textId="77777777" w:rsidR="00357A40" w:rsidRPr="00CD48A8" w:rsidRDefault="00357A40" w:rsidP="00BF5382">
            <w:pPr>
              <w:pStyle w:val="TableText"/>
              <w:ind w:right="432"/>
              <w:rPr>
                <w:rFonts w:eastAsia="Times New Roman"/>
                <w:noProof w:val="0"/>
                <w:color w:val="000000"/>
                <w:szCs w:val="24"/>
              </w:rPr>
            </w:pPr>
            <w:r w:rsidRPr="00CD48A8">
              <w:rPr>
                <w:noProof w:val="0"/>
              </w:rPr>
              <w:t>865</w:t>
            </w:r>
          </w:p>
        </w:tc>
        <w:tc>
          <w:tcPr>
            <w:tcW w:w="1566" w:type="dxa"/>
          </w:tcPr>
          <w:p w14:paraId="7412AB58" w14:textId="77777777" w:rsidR="00357A40" w:rsidRPr="00CD48A8" w:rsidRDefault="00357A40" w:rsidP="00BF5382">
            <w:pPr>
              <w:pStyle w:val="TableText"/>
              <w:ind w:right="432"/>
              <w:rPr>
                <w:rFonts w:eastAsia="Times New Roman"/>
                <w:noProof w:val="0"/>
                <w:color w:val="000000"/>
                <w:szCs w:val="24"/>
              </w:rPr>
            </w:pPr>
            <w:r w:rsidRPr="00CD48A8">
              <w:rPr>
                <w:noProof w:val="0"/>
              </w:rPr>
              <w:t>92.3</w:t>
            </w:r>
          </w:p>
        </w:tc>
      </w:tr>
      <w:tr w:rsidR="00357A40" w:rsidRPr="00CD48A8" w14:paraId="4AB4F126" w14:textId="77777777" w:rsidTr="006312D4">
        <w:tc>
          <w:tcPr>
            <w:tcW w:w="1008" w:type="dxa"/>
          </w:tcPr>
          <w:p w14:paraId="57DA4E81" w14:textId="77777777" w:rsidR="00357A40" w:rsidRPr="00CD48A8" w:rsidRDefault="00357A40" w:rsidP="00BF5382">
            <w:pPr>
              <w:pStyle w:val="TableText"/>
              <w:rPr>
                <w:rFonts w:eastAsia="Times New Roman"/>
                <w:noProof w:val="0"/>
                <w:color w:val="000000"/>
                <w:szCs w:val="24"/>
              </w:rPr>
            </w:pPr>
            <w:r w:rsidRPr="00CD48A8">
              <w:rPr>
                <w:noProof w:val="0"/>
              </w:rPr>
              <w:t>50</w:t>
            </w:r>
          </w:p>
        </w:tc>
        <w:tc>
          <w:tcPr>
            <w:tcW w:w="1008" w:type="dxa"/>
          </w:tcPr>
          <w:p w14:paraId="6D029243" w14:textId="77777777" w:rsidR="00357A40" w:rsidRPr="00CD48A8" w:rsidRDefault="00357A40" w:rsidP="00BF5382">
            <w:pPr>
              <w:pStyle w:val="TableText"/>
              <w:rPr>
                <w:noProof w:val="0"/>
              </w:rPr>
            </w:pPr>
            <w:r w:rsidRPr="00CD48A8">
              <w:rPr>
                <w:noProof w:val="0"/>
              </w:rPr>
              <w:t>1.226</w:t>
            </w:r>
          </w:p>
        </w:tc>
        <w:tc>
          <w:tcPr>
            <w:tcW w:w="1008" w:type="dxa"/>
          </w:tcPr>
          <w:p w14:paraId="16B207A8" w14:textId="77777777" w:rsidR="00357A40" w:rsidRPr="00CD48A8" w:rsidRDefault="00357A40" w:rsidP="00BF5382">
            <w:pPr>
              <w:pStyle w:val="TableText"/>
              <w:ind w:right="144"/>
              <w:rPr>
                <w:rFonts w:eastAsia="Times New Roman"/>
                <w:noProof w:val="0"/>
                <w:color w:val="000000"/>
                <w:szCs w:val="24"/>
              </w:rPr>
            </w:pPr>
            <w:r w:rsidRPr="00CD48A8">
              <w:rPr>
                <w:noProof w:val="0"/>
              </w:rPr>
              <w:t>667</w:t>
            </w:r>
          </w:p>
        </w:tc>
        <w:tc>
          <w:tcPr>
            <w:tcW w:w="720" w:type="dxa"/>
          </w:tcPr>
          <w:p w14:paraId="46DC807D" w14:textId="77777777" w:rsidR="00357A40" w:rsidRPr="00CD48A8" w:rsidRDefault="00357A40" w:rsidP="00BF5382">
            <w:pPr>
              <w:pStyle w:val="TableText"/>
              <w:ind w:right="144"/>
              <w:rPr>
                <w:rFonts w:eastAsia="Times New Roman"/>
                <w:noProof w:val="0"/>
                <w:color w:val="000000"/>
                <w:szCs w:val="24"/>
              </w:rPr>
            </w:pPr>
            <w:r w:rsidRPr="00CD48A8">
              <w:rPr>
                <w:noProof w:val="0"/>
              </w:rPr>
              <w:t>11</w:t>
            </w:r>
          </w:p>
        </w:tc>
        <w:tc>
          <w:tcPr>
            <w:tcW w:w="1170" w:type="dxa"/>
          </w:tcPr>
          <w:p w14:paraId="143A07B1" w14:textId="77777777" w:rsidR="00357A40" w:rsidRPr="00CD48A8" w:rsidRDefault="00357A40" w:rsidP="00BF5382">
            <w:pPr>
              <w:pStyle w:val="TableText"/>
              <w:ind w:right="360"/>
              <w:rPr>
                <w:rFonts w:eastAsia="Times New Roman"/>
                <w:noProof w:val="0"/>
                <w:color w:val="000000"/>
                <w:szCs w:val="24"/>
              </w:rPr>
            </w:pPr>
            <w:r w:rsidRPr="00CD48A8">
              <w:rPr>
                <w:noProof w:val="0"/>
              </w:rPr>
              <w:t>1.2</w:t>
            </w:r>
          </w:p>
        </w:tc>
        <w:tc>
          <w:tcPr>
            <w:tcW w:w="1530" w:type="dxa"/>
          </w:tcPr>
          <w:p w14:paraId="1145C155" w14:textId="77777777" w:rsidR="00357A40" w:rsidRPr="00CD48A8" w:rsidRDefault="00357A40" w:rsidP="00BF5382">
            <w:pPr>
              <w:pStyle w:val="TableText"/>
              <w:ind w:right="432"/>
              <w:rPr>
                <w:rFonts w:eastAsia="Times New Roman"/>
                <w:noProof w:val="0"/>
                <w:color w:val="000000"/>
                <w:szCs w:val="24"/>
              </w:rPr>
            </w:pPr>
            <w:r w:rsidRPr="00CD48A8">
              <w:rPr>
                <w:noProof w:val="0"/>
              </w:rPr>
              <w:t>876</w:t>
            </w:r>
          </w:p>
        </w:tc>
        <w:tc>
          <w:tcPr>
            <w:tcW w:w="1566" w:type="dxa"/>
          </w:tcPr>
          <w:p w14:paraId="3C169DEA" w14:textId="77777777" w:rsidR="00357A40" w:rsidRPr="00CD48A8" w:rsidRDefault="00357A40" w:rsidP="00BF5382">
            <w:pPr>
              <w:pStyle w:val="TableText"/>
              <w:ind w:right="432"/>
              <w:rPr>
                <w:rFonts w:eastAsia="Times New Roman"/>
                <w:noProof w:val="0"/>
                <w:color w:val="000000"/>
                <w:szCs w:val="24"/>
              </w:rPr>
            </w:pPr>
            <w:r w:rsidRPr="00CD48A8">
              <w:rPr>
                <w:noProof w:val="0"/>
              </w:rPr>
              <w:t>93.5</w:t>
            </w:r>
          </w:p>
        </w:tc>
      </w:tr>
      <w:tr w:rsidR="00357A40" w:rsidRPr="00CD48A8" w14:paraId="37F7E72D" w14:textId="77777777" w:rsidTr="006312D4">
        <w:tc>
          <w:tcPr>
            <w:tcW w:w="1008" w:type="dxa"/>
          </w:tcPr>
          <w:p w14:paraId="1A94222A" w14:textId="77777777" w:rsidR="00357A40" w:rsidRPr="00CD48A8" w:rsidRDefault="00357A40" w:rsidP="00BF5382">
            <w:pPr>
              <w:pStyle w:val="TableText"/>
              <w:rPr>
                <w:rFonts w:eastAsia="Times New Roman"/>
                <w:noProof w:val="0"/>
                <w:color w:val="000000"/>
                <w:szCs w:val="24"/>
              </w:rPr>
            </w:pPr>
            <w:r w:rsidRPr="00CD48A8">
              <w:rPr>
                <w:noProof w:val="0"/>
              </w:rPr>
              <w:t>51</w:t>
            </w:r>
          </w:p>
        </w:tc>
        <w:tc>
          <w:tcPr>
            <w:tcW w:w="1008" w:type="dxa"/>
          </w:tcPr>
          <w:p w14:paraId="3FEF5330" w14:textId="77777777" w:rsidR="00357A40" w:rsidRPr="00CD48A8" w:rsidRDefault="00357A40" w:rsidP="00BF5382">
            <w:pPr>
              <w:pStyle w:val="TableText"/>
              <w:rPr>
                <w:noProof w:val="0"/>
              </w:rPr>
            </w:pPr>
            <w:r w:rsidRPr="00CD48A8">
              <w:rPr>
                <w:noProof w:val="0"/>
              </w:rPr>
              <w:t>1.324</w:t>
            </w:r>
          </w:p>
        </w:tc>
        <w:tc>
          <w:tcPr>
            <w:tcW w:w="1008" w:type="dxa"/>
          </w:tcPr>
          <w:p w14:paraId="5B573F8A" w14:textId="77777777" w:rsidR="00357A40" w:rsidRPr="00CD48A8" w:rsidRDefault="00357A40" w:rsidP="00BF5382">
            <w:pPr>
              <w:pStyle w:val="TableText"/>
              <w:ind w:right="144"/>
              <w:rPr>
                <w:rFonts w:eastAsia="Times New Roman"/>
                <w:noProof w:val="0"/>
                <w:color w:val="000000"/>
                <w:szCs w:val="24"/>
              </w:rPr>
            </w:pPr>
            <w:r w:rsidRPr="00CD48A8">
              <w:rPr>
                <w:noProof w:val="0"/>
              </w:rPr>
              <w:t>669</w:t>
            </w:r>
          </w:p>
        </w:tc>
        <w:tc>
          <w:tcPr>
            <w:tcW w:w="720" w:type="dxa"/>
          </w:tcPr>
          <w:p w14:paraId="3D2D6893" w14:textId="77777777" w:rsidR="00357A40" w:rsidRPr="00CD48A8" w:rsidRDefault="00357A40" w:rsidP="00BF5382">
            <w:pPr>
              <w:pStyle w:val="TableText"/>
              <w:ind w:right="144"/>
              <w:rPr>
                <w:rFonts w:eastAsia="Times New Roman"/>
                <w:noProof w:val="0"/>
                <w:color w:val="000000"/>
                <w:szCs w:val="24"/>
              </w:rPr>
            </w:pPr>
            <w:r w:rsidRPr="00CD48A8">
              <w:rPr>
                <w:noProof w:val="0"/>
              </w:rPr>
              <w:t>11</w:t>
            </w:r>
          </w:p>
        </w:tc>
        <w:tc>
          <w:tcPr>
            <w:tcW w:w="1170" w:type="dxa"/>
          </w:tcPr>
          <w:p w14:paraId="1211A845" w14:textId="77777777" w:rsidR="00357A40" w:rsidRPr="00CD48A8" w:rsidRDefault="00357A40" w:rsidP="00BF5382">
            <w:pPr>
              <w:pStyle w:val="TableText"/>
              <w:ind w:right="360"/>
              <w:rPr>
                <w:rFonts w:eastAsia="Times New Roman"/>
                <w:noProof w:val="0"/>
                <w:color w:val="000000"/>
                <w:szCs w:val="24"/>
              </w:rPr>
            </w:pPr>
            <w:r w:rsidRPr="00CD48A8">
              <w:rPr>
                <w:noProof w:val="0"/>
              </w:rPr>
              <w:t>1.2</w:t>
            </w:r>
          </w:p>
        </w:tc>
        <w:tc>
          <w:tcPr>
            <w:tcW w:w="1530" w:type="dxa"/>
          </w:tcPr>
          <w:p w14:paraId="4A7122E0" w14:textId="77777777" w:rsidR="00357A40" w:rsidRPr="00CD48A8" w:rsidRDefault="00357A40" w:rsidP="00BF5382">
            <w:pPr>
              <w:pStyle w:val="TableText"/>
              <w:ind w:right="432"/>
              <w:rPr>
                <w:rFonts w:eastAsia="Times New Roman"/>
                <w:noProof w:val="0"/>
                <w:color w:val="000000"/>
                <w:szCs w:val="24"/>
              </w:rPr>
            </w:pPr>
            <w:r w:rsidRPr="00CD48A8">
              <w:rPr>
                <w:noProof w:val="0"/>
              </w:rPr>
              <w:t>887</w:t>
            </w:r>
          </w:p>
        </w:tc>
        <w:tc>
          <w:tcPr>
            <w:tcW w:w="1566" w:type="dxa"/>
          </w:tcPr>
          <w:p w14:paraId="7153D3F9" w14:textId="77777777" w:rsidR="00357A40" w:rsidRPr="00CD48A8" w:rsidRDefault="00357A40" w:rsidP="00BF5382">
            <w:pPr>
              <w:pStyle w:val="TableText"/>
              <w:ind w:right="432"/>
              <w:rPr>
                <w:rFonts w:eastAsia="Times New Roman"/>
                <w:noProof w:val="0"/>
                <w:color w:val="000000"/>
                <w:szCs w:val="24"/>
              </w:rPr>
            </w:pPr>
            <w:r w:rsidRPr="00CD48A8">
              <w:rPr>
                <w:noProof w:val="0"/>
              </w:rPr>
              <w:t>94.7</w:t>
            </w:r>
          </w:p>
        </w:tc>
      </w:tr>
      <w:tr w:rsidR="00357A40" w:rsidRPr="00CD48A8" w14:paraId="45EF4F2F" w14:textId="77777777" w:rsidTr="006312D4">
        <w:tc>
          <w:tcPr>
            <w:tcW w:w="1008" w:type="dxa"/>
          </w:tcPr>
          <w:p w14:paraId="3C6C7C98" w14:textId="77777777" w:rsidR="00357A40" w:rsidRPr="00CD48A8" w:rsidRDefault="00357A40" w:rsidP="00BF5382">
            <w:pPr>
              <w:pStyle w:val="TableText"/>
              <w:rPr>
                <w:rFonts w:eastAsia="Times New Roman"/>
                <w:noProof w:val="0"/>
                <w:color w:val="000000"/>
                <w:szCs w:val="24"/>
              </w:rPr>
            </w:pPr>
            <w:r w:rsidRPr="00CD48A8">
              <w:rPr>
                <w:noProof w:val="0"/>
              </w:rPr>
              <w:t>52</w:t>
            </w:r>
          </w:p>
        </w:tc>
        <w:tc>
          <w:tcPr>
            <w:tcW w:w="1008" w:type="dxa"/>
          </w:tcPr>
          <w:p w14:paraId="28F4A57E" w14:textId="77777777" w:rsidR="00357A40" w:rsidRPr="00CD48A8" w:rsidRDefault="00357A40" w:rsidP="00BF5382">
            <w:pPr>
              <w:pStyle w:val="TableText"/>
              <w:rPr>
                <w:noProof w:val="0"/>
              </w:rPr>
            </w:pPr>
            <w:r w:rsidRPr="00CD48A8">
              <w:rPr>
                <w:noProof w:val="0"/>
              </w:rPr>
              <w:t>1.427</w:t>
            </w:r>
          </w:p>
        </w:tc>
        <w:tc>
          <w:tcPr>
            <w:tcW w:w="1008" w:type="dxa"/>
          </w:tcPr>
          <w:p w14:paraId="4C7D972F" w14:textId="77777777" w:rsidR="00357A40" w:rsidRPr="00CD48A8" w:rsidRDefault="00357A40" w:rsidP="00BF5382">
            <w:pPr>
              <w:pStyle w:val="TableText"/>
              <w:ind w:right="144"/>
              <w:rPr>
                <w:rFonts w:eastAsia="Times New Roman"/>
                <w:noProof w:val="0"/>
                <w:color w:val="000000"/>
                <w:szCs w:val="24"/>
              </w:rPr>
            </w:pPr>
            <w:r w:rsidRPr="00CD48A8">
              <w:rPr>
                <w:noProof w:val="0"/>
              </w:rPr>
              <w:t>670</w:t>
            </w:r>
          </w:p>
        </w:tc>
        <w:tc>
          <w:tcPr>
            <w:tcW w:w="720" w:type="dxa"/>
          </w:tcPr>
          <w:p w14:paraId="091DB9B3" w14:textId="77777777" w:rsidR="00357A40" w:rsidRPr="00CD48A8" w:rsidRDefault="00357A40" w:rsidP="00BF5382">
            <w:pPr>
              <w:pStyle w:val="TableText"/>
              <w:ind w:right="144"/>
              <w:rPr>
                <w:rFonts w:eastAsia="Times New Roman"/>
                <w:noProof w:val="0"/>
                <w:color w:val="000000"/>
                <w:szCs w:val="24"/>
              </w:rPr>
            </w:pPr>
            <w:r w:rsidRPr="00CD48A8">
              <w:rPr>
                <w:noProof w:val="0"/>
              </w:rPr>
              <w:t>15</w:t>
            </w:r>
          </w:p>
        </w:tc>
        <w:tc>
          <w:tcPr>
            <w:tcW w:w="1170" w:type="dxa"/>
          </w:tcPr>
          <w:p w14:paraId="5469B06A" w14:textId="77777777" w:rsidR="00357A40" w:rsidRPr="00CD48A8" w:rsidRDefault="00357A40" w:rsidP="00BF5382">
            <w:pPr>
              <w:pStyle w:val="TableText"/>
              <w:ind w:right="360"/>
              <w:rPr>
                <w:rFonts w:eastAsia="Times New Roman"/>
                <w:noProof w:val="0"/>
                <w:color w:val="000000"/>
                <w:szCs w:val="24"/>
              </w:rPr>
            </w:pPr>
            <w:r w:rsidRPr="00CD48A8">
              <w:rPr>
                <w:noProof w:val="0"/>
              </w:rPr>
              <w:t>1.6</w:t>
            </w:r>
          </w:p>
        </w:tc>
        <w:tc>
          <w:tcPr>
            <w:tcW w:w="1530" w:type="dxa"/>
          </w:tcPr>
          <w:p w14:paraId="75A1A8AC" w14:textId="77777777" w:rsidR="00357A40" w:rsidRPr="00CD48A8" w:rsidRDefault="00357A40" w:rsidP="00BF5382">
            <w:pPr>
              <w:pStyle w:val="TableText"/>
              <w:ind w:right="432"/>
              <w:rPr>
                <w:rFonts w:eastAsia="Times New Roman"/>
                <w:noProof w:val="0"/>
                <w:color w:val="000000"/>
                <w:szCs w:val="24"/>
              </w:rPr>
            </w:pPr>
            <w:r w:rsidRPr="00CD48A8">
              <w:rPr>
                <w:noProof w:val="0"/>
              </w:rPr>
              <w:t>902</w:t>
            </w:r>
          </w:p>
        </w:tc>
        <w:tc>
          <w:tcPr>
            <w:tcW w:w="1566" w:type="dxa"/>
          </w:tcPr>
          <w:p w14:paraId="55D0CA57" w14:textId="77777777" w:rsidR="00357A40" w:rsidRPr="00CD48A8" w:rsidRDefault="00357A40" w:rsidP="00BF5382">
            <w:pPr>
              <w:pStyle w:val="TableText"/>
              <w:ind w:right="432"/>
              <w:rPr>
                <w:rFonts w:eastAsia="Times New Roman"/>
                <w:noProof w:val="0"/>
                <w:color w:val="000000"/>
                <w:szCs w:val="24"/>
              </w:rPr>
            </w:pPr>
            <w:r w:rsidRPr="00CD48A8">
              <w:rPr>
                <w:noProof w:val="0"/>
              </w:rPr>
              <w:t>96.3</w:t>
            </w:r>
          </w:p>
        </w:tc>
      </w:tr>
      <w:tr w:rsidR="00357A40" w:rsidRPr="00CD48A8" w14:paraId="07BAD55C" w14:textId="77777777" w:rsidTr="006312D4">
        <w:tc>
          <w:tcPr>
            <w:tcW w:w="1008" w:type="dxa"/>
          </w:tcPr>
          <w:p w14:paraId="08BDA747" w14:textId="77777777" w:rsidR="00357A40" w:rsidRPr="00CD48A8" w:rsidRDefault="00357A40" w:rsidP="00BF5382">
            <w:pPr>
              <w:pStyle w:val="TableText"/>
              <w:rPr>
                <w:rFonts w:eastAsia="Times New Roman"/>
                <w:noProof w:val="0"/>
                <w:color w:val="000000"/>
                <w:szCs w:val="24"/>
              </w:rPr>
            </w:pPr>
            <w:r w:rsidRPr="00CD48A8">
              <w:rPr>
                <w:noProof w:val="0"/>
              </w:rPr>
              <w:t>53</w:t>
            </w:r>
          </w:p>
        </w:tc>
        <w:tc>
          <w:tcPr>
            <w:tcW w:w="1008" w:type="dxa"/>
          </w:tcPr>
          <w:p w14:paraId="6EC7032A" w14:textId="77777777" w:rsidR="00357A40" w:rsidRPr="00CD48A8" w:rsidRDefault="00357A40" w:rsidP="00BF5382">
            <w:pPr>
              <w:pStyle w:val="TableText"/>
              <w:rPr>
                <w:noProof w:val="0"/>
              </w:rPr>
            </w:pPr>
            <w:r w:rsidRPr="00CD48A8">
              <w:rPr>
                <w:noProof w:val="0"/>
              </w:rPr>
              <w:t>1.536</w:t>
            </w:r>
          </w:p>
        </w:tc>
        <w:tc>
          <w:tcPr>
            <w:tcW w:w="1008" w:type="dxa"/>
          </w:tcPr>
          <w:p w14:paraId="63D1612F" w14:textId="77777777" w:rsidR="00357A40" w:rsidRPr="00CD48A8" w:rsidRDefault="00357A40" w:rsidP="00BF5382">
            <w:pPr>
              <w:pStyle w:val="TableText"/>
              <w:ind w:right="144"/>
              <w:rPr>
                <w:rFonts w:eastAsia="Times New Roman"/>
                <w:noProof w:val="0"/>
                <w:color w:val="000000"/>
                <w:szCs w:val="24"/>
              </w:rPr>
            </w:pPr>
            <w:r w:rsidRPr="00CD48A8">
              <w:rPr>
                <w:noProof w:val="0"/>
              </w:rPr>
              <w:t>672</w:t>
            </w:r>
          </w:p>
        </w:tc>
        <w:tc>
          <w:tcPr>
            <w:tcW w:w="720" w:type="dxa"/>
          </w:tcPr>
          <w:p w14:paraId="728A3CE2"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3C4EB11F" w14:textId="77777777" w:rsidR="00357A40" w:rsidRPr="00CD48A8" w:rsidRDefault="00357A40" w:rsidP="00BF5382">
            <w:pPr>
              <w:pStyle w:val="TableText"/>
              <w:ind w:right="360"/>
              <w:rPr>
                <w:rFonts w:eastAsia="Times New Roman"/>
                <w:noProof w:val="0"/>
                <w:color w:val="000000"/>
                <w:szCs w:val="24"/>
              </w:rPr>
            </w:pPr>
            <w:r w:rsidRPr="00CD48A8">
              <w:rPr>
                <w:noProof w:val="0"/>
              </w:rPr>
              <w:t>0.7</w:t>
            </w:r>
          </w:p>
        </w:tc>
        <w:tc>
          <w:tcPr>
            <w:tcW w:w="1530" w:type="dxa"/>
          </w:tcPr>
          <w:p w14:paraId="31EDD864" w14:textId="77777777" w:rsidR="00357A40" w:rsidRPr="00CD48A8" w:rsidRDefault="00357A40" w:rsidP="00BF5382">
            <w:pPr>
              <w:pStyle w:val="TableText"/>
              <w:ind w:right="432"/>
              <w:rPr>
                <w:rFonts w:eastAsia="Times New Roman"/>
                <w:noProof w:val="0"/>
                <w:color w:val="000000"/>
                <w:szCs w:val="24"/>
              </w:rPr>
            </w:pPr>
            <w:r w:rsidRPr="00CD48A8">
              <w:rPr>
                <w:noProof w:val="0"/>
              </w:rPr>
              <w:t>909</w:t>
            </w:r>
          </w:p>
        </w:tc>
        <w:tc>
          <w:tcPr>
            <w:tcW w:w="1566" w:type="dxa"/>
          </w:tcPr>
          <w:p w14:paraId="0C933DE9" w14:textId="77777777" w:rsidR="00357A40" w:rsidRPr="00CD48A8" w:rsidRDefault="00357A40" w:rsidP="00BF5382">
            <w:pPr>
              <w:pStyle w:val="TableText"/>
              <w:ind w:right="432"/>
              <w:rPr>
                <w:rFonts w:eastAsia="Times New Roman"/>
                <w:noProof w:val="0"/>
                <w:color w:val="000000"/>
                <w:szCs w:val="24"/>
              </w:rPr>
            </w:pPr>
            <w:r w:rsidRPr="00CD48A8">
              <w:rPr>
                <w:noProof w:val="0"/>
              </w:rPr>
              <w:t>97.0</w:t>
            </w:r>
          </w:p>
        </w:tc>
      </w:tr>
      <w:tr w:rsidR="00357A40" w:rsidRPr="00CD48A8" w14:paraId="758A04B5" w14:textId="77777777" w:rsidTr="006312D4">
        <w:tc>
          <w:tcPr>
            <w:tcW w:w="1008" w:type="dxa"/>
          </w:tcPr>
          <w:p w14:paraId="2597E95D" w14:textId="77777777" w:rsidR="00357A40" w:rsidRPr="00CD48A8" w:rsidRDefault="00357A40" w:rsidP="00BF5382">
            <w:pPr>
              <w:pStyle w:val="TableText"/>
              <w:rPr>
                <w:rFonts w:eastAsia="Times New Roman"/>
                <w:noProof w:val="0"/>
                <w:color w:val="000000"/>
                <w:szCs w:val="24"/>
              </w:rPr>
            </w:pPr>
            <w:r w:rsidRPr="00CD48A8">
              <w:rPr>
                <w:noProof w:val="0"/>
              </w:rPr>
              <w:t>54</w:t>
            </w:r>
          </w:p>
        </w:tc>
        <w:tc>
          <w:tcPr>
            <w:tcW w:w="1008" w:type="dxa"/>
          </w:tcPr>
          <w:p w14:paraId="4FE05E70" w14:textId="77777777" w:rsidR="00357A40" w:rsidRPr="00CD48A8" w:rsidRDefault="00357A40" w:rsidP="00BF5382">
            <w:pPr>
              <w:pStyle w:val="TableText"/>
              <w:rPr>
                <w:noProof w:val="0"/>
              </w:rPr>
            </w:pPr>
            <w:r w:rsidRPr="00CD48A8">
              <w:rPr>
                <w:noProof w:val="0"/>
              </w:rPr>
              <w:t>1.651</w:t>
            </w:r>
          </w:p>
        </w:tc>
        <w:tc>
          <w:tcPr>
            <w:tcW w:w="1008" w:type="dxa"/>
          </w:tcPr>
          <w:p w14:paraId="6D93DDBB" w14:textId="77777777" w:rsidR="00357A40" w:rsidRPr="00CD48A8" w:rsidRDefault="00357A40" w:rsidP="00BF5382">
            <w:pPr>
              <w:pStyle w:val="TableText"/>
              <w:ind w:right="144"/>
              <w:rPr>
                <w:rFonts w:eastAsia="Times New Roman"/>
                <w:noProof w:val="0"/>
                <w:color w:val="000000"/>
                <w:szCs w:val="24"/>
              </w:rPr>
            </w:pPr>
            <w:r w:rsidRPr="00CD48A8">
              <w:rPr>
                <w:noProof w:val="0"/>
              </w:rPr>
              <w:t>673</w:t>
            </w:r>
          </w:p>
        </w:tc>
        <w:tc>
          <w:tcPr>
            <w:tcW w:w="720" w:type="dxa"/>
          </w:tcPr>
          <w:p w14:paraId="5CAE301D"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2178B901" w14:textId="77777777" w:rsidR="00357A40" w:rsidRPr="00CD48A8" w:rsidRDefault="00357A40" w:rsidP="00BF5382">
            <w:pPr>
              <w:pStyle w:val="TableText"/>
              <w:ind w:right="360"/>
              <w:rPr>
                <w:rFonts w:eastAsia="Times New Roman"/>
                <w:noProof w:val="0"/>
                <w:color w:val="000000"/>
                <w:szCs w:val="24"/>
              </w:rPr>
            </w:pPr>
            <w:r w:rsidRPr="00CD48A8">
              <w:rPr>
                <w:noProof w:val="0"/>
              </w:rPr>
              <w:t>0.7</w:t>
            </w:r>
          </w:p>
        </w:tc>
        <w:tc>
          <w:tcPr>
            <w:tcW w:w="1530" w:type="dxa"/>
          </w:tcPr>
          <w:p w14:paraId="2F5E277E" w14:textId="77777777" w:rsidR="00357A40" w:rsidRPr="00CD48A8" w:rsidRDefault="00357A40" w:rsidP="00BF5382">
            <w:pPr>
              <w:pStyle w:val="TableText"/>
              <w:ind w:right="432"/>
              <w:rPr>
                <w:rFonts w:eastAsia="Times New Roman"/>
                <w:noProof w:val="0"/>
                <w:color w:val="000000"/>
                <w:szCs w:val="24"/>
              </w:rPr>
            </w:pPr>
            <w:r w:rsidRPr="00CD48A8">
              <w:rPr>
                <w:noProof w:val="0"/>
              </w:rPr>
              <w:t>916</w:t>
            </w:r>
          </w:p>
        </w:tc>
        <w:tc>
          <w:tcPr>
            <w:tcW w:w="1566" w:type="dxa"/>
          </w:tcPr>
          <w:p w14:paraId="4A1DD53B" w14:textId="77777777" w:rsidR="00357A40" w:rsidRPr="00CD48A8" w:rsidRDefault="00357A40" w:rsidP="00BF5382">
            <w:pPr>
              <w:pStyle w:val="TableText"/>
              <w:ind w:right="432"/>
              <w:rPr>
                <w:rFonts w:eastAsia="Times New Roman"/>
                <w:noProof w:val="0"/>
                <w:color w:val="000000"/>
                <w:szCs w:val="24"/>
              </w:rPr>
            </w:pPr>
            <w:r w:rsidRPr="00CD48A8">
              <w:rPr>
                <w:noProof w:val="0"/>
              </w:rPr>
              <w:t>97.8</w:t>
            </w:r>
          </w:p>
        </w:tc>
      </w:tr>
      <w:tr w:rsidR="00357A40" w:rsidRPr="00CD48A8" w14:paraId="2D7895A1" w14:textId="77777777" w:rsidTr="006312D4">
        <w:tc>
          <w:tcPr>
            <w:tcW w:w="1008" w:type="dxa"/>
          </w:tcPr>
          <w:p w14:paraId="4AE39082" w14:textId="77777777" w:rsidR="00357A40" w:rsidRPr="00CD48A8" w:rsidRDefault="00357A40" w:rsidP="00BF5382">
            <w:pPr>
              <w:pStyle w:val="TableText"/>
              <w:rPr>
                <w:rFonts w:eastAsia="Times New Roman"/>
                <w:noProof w:val="0"/>
                <w:color w:val="000000"/>
                <w:szCs w:val="24"/>
              </w:rPr>
            </w:pPr>
            <w:r w:rsidRPr="00CD48A8">
              <w:rPr>
                <w:noProof w:val="0"/>
              </w:rPr>
              <w:t>55</w:t>
            </w:r>
          </w:p>
        </w:tc>
        <w:tc>
          <w:tcPr>
            <w:tcW w:w="1008" w:type="dxa"/>
          </w:tcPr>
          <w:p w14:paraId="172BB5B4" w14:textId="77777777" w:rsidR="00357A40" w:rsidRPr="00CD48A8" w:rsidRDefault="00357A40" w:rsidP="00BF5382">
            <w:pPr>
              <w:pStyle w:val="TableText"/>
              <w:rPr>
                <w:noProof w:val="0"/>
              </w:rPr>
            </w:pPr>
            <w:r w:rsidRPr="00CD48A8">
              <w:rPr>
                <w:noProof w:val="0"/>
              </w:rPr>
              <w:t>1.774</w:t>
            </w:r>
          </w:p>
        </w:tc>
        <w:tc>
          <w:tcPr>
            <w:tcW w:w="1008" w:type="dxa"/>
          </w:tcPr>
          <w:p w14:paraId="02E67224" w14:textId="77777777" w:rsidR="00357A40" w:rsidRPr="00CD48A8" w:rsidRDefault="00357A40" w:rsidP="00BF5382">
            <w:pPr>
              <w:pStyle w:val="TableText"/>
              <w:ind w:right="144"/>
              <w:rPr>
                <w:rFonts w:eastAsia="Times New Roman"/>
                <w:noProof w:val="0"/>
                <w:color w:val="000000"/>
                <w:szCs w:val="24"/>
              </w:rPr>
            </w:pPr>
            <w:r w:rsidRPr="00CD48A8">
              <w:rPr>
                <w:noProof w:val="0"/>
              </w:rPr>
              <w:t>675</w:t>
            </w:r>
          </w:p>
        </w:tc>
        <w:tc>
          <w:tcPr>
            <w:tcW w:w="720" w:type="dxa"/>
          </w:tcPr>
          <w:p w14:paraId="5DB587F2" w14:textId="77777777" w:rsidR="00357A40" w:rsidRPr="00CD48A8" w:rsidRDefault="00357A40" w:rsidP="00BF5382">
            <w:pPr>
              <w:pStyle w:val="TableText"/>
              <w:ind w:right="144"/>
              <w:rPr>
                <w:rFonts w:eastAsia="Times New Roman"/>
                <w:noProof w:val="0"/>
                <w:color w:val="000000"/>
                <w:szCs w:val="24"/>
              </w:rPr>
            </w:pPr>
            <w:r w:rsidRPr="00CD48A8">
              <w:rPr>
                <w:noProof w:val="0"/>
              </w:rPr>
              <w:t>4</w:t>
            </w:r>
          </w:p>
        </w:tc>
        <w:tc>
          <w:tcPr>
            <w:tcW w:w="1170" w:type="dxa"/>
          </w:tcPr>
          <w:p w14:paraId="182D49F4" w14:textId="77777777" w:rsidR="00357A40" w:rsidRPr="00CD48A8" w:rsidRDefault="00357A40" w:rsidP="00BF5382">
            <w:pPr>
              <w:pStyle w:val="TableText"/>
              <w:ind w:right="360"/>
              <w:rPr>
                <w:rFonts w:eastAsia="Times New Roman"/>
                <w:noProof w:val="0"/>
                <w:color w:val="000000"/>
                <w:szCs w:val="24"/>
              </w:rPr>
            </w:pPr>
            <w:r w:rsidRPr="00CD48A8">
              <w:rPr>
                <w:noProof w:val="0"/>
              </w:rPr>
              <w:t>0.4</w:t>
            </w:r>
          </w:p>
        </w:tc>
        <w:tc>
          <w:tcPr>
            <w:tcW w:w="1530" w:type="dxa"/>
          </w:tcPr>
          <w:p w14:paraId="1C7AC380" w14:textId="77777777" w:rsidR="00357A40" w:rsidRPr="00CD48A8" w:rsidRDefault="00357A40" w:rsidP="00BF5382">
            <w:pPr>
              <w:pStyle w:val="TableText"/>
              <w:ind w:right="432"/>
              <w:rPr>
                <w:rFonts w:eastAsia="Times New Roman"/>
                <w:noProof w:val="0"/>
                <w:color w:val="000000"/>
                <w:szCs w:val="24"/>
              </w:rPr>
            </w:pPr>
            <w:r w:rsidRPr="00CD48A8">
              <w:rPr>
                <w:noProof w:val="0"/>
              </w:rPr>
              <w:t>920</w:t>
            </w:r>
          </w:p>
        </w:tc>
        <w:tc>
          <w:tcPr>
            <w:tcW w:w="1566" w:type="dxa"/>
          </w:tcPr>
          <w:p w14:paraId="2CAABF45" w14:textId="77777777" w:rsidR="00357A40" w:rsidRPr="00CD48A8" w:rsidRDefault="00357A40" w:rsidP="00BF5382">
            <w:pPr>
              <w:pStyle w:val="TableText"/>
              <w:ind w:right="432"/>
              <w:rPr>
                <w:rFonts w:eastAsia="Times New Roman"/>
                <w:noProof w:val="0"/>
                <w:color w:val="000000"/>
                <w:szCs w:val="24"/>
              </w:rPr>
            </w:pPr>
            <w:r w:rsidRPr="00CD48A8">
              <w:rPr>
                <w:noProof w:val="0"/>
              </w:rPr>
              <w:t>98.2</w:t>
            </w:r>
          </w:p>
        </w:tc>
      </w:tr>
      <w:tr w:rsidR="00357A40" w:rsidRPr="00CD48A8" w14:paraId="16E61CD6" w14:textId="77777777" w:rsidTr="006312D4">
        <w:tc>
          <w:tcPr>
            <w:tcW w:w="1008" w:type="dxa"/>
          </w:tcPr>
          <w:p w14:paraId="061119FC" w14:textId="77777777" w:rsidR="00357A40" w:rsidRPr="00CD48A8" w:rsidRDefault="00357A40" w:rsidP="00BF5382">
            <w:pPr>
              <w:pStyle w:val="TableText"/>
              <w:rPr>
                <w:rFonts w:eastAsia="Times New Roman"/>
                <w:noProof w:val="0"/>
                <w:color w:val="000000"/>
                <w:szCs w:val="24"/>
              </w:rPr>
            </w:pPr>
            <w:r w:rsidRPr="00CD48A8">
              <w:rPr>
                <w:noProof w:val="0"/>
              </w:rPr>
              <w:t>56</w:t>
            </w:r>
          </w:p>
        </w:tc>
        <w:tc>
          <w:tcPr>
            <w:tcW w:w="1008" w:type="dxa"/>
          </w:tcPr>
          <w:p w14:paraId="591E7984" w14:textId="77777777" w:rsidR="00357A40" w:rsidRPr="00CD48A8" w:rsidRDefault="00357A40" w:rsidP="00BF5382">
            <w:pPr>
              <w:pStyle w:val="TableText"/>
              <w:rPr>
                <w:noProof w:val="0"/>
              </w:rPr>
            </w:pPr>
            <w:r w:rsidRPr="00CD48A8">
              <w:rPr>
                <w:noProof w:val="0"/>
              </w:rPr>
              <w:t>1.908</w:t>
            </w:r>
          </w:p>
        </w:tc>
        <w:tc>
          <w:tcPr>
            <w:tcW w:w="1008" w:type="dxa"/>
          </w:tcPr>
          <w:p w14:paraId="012893CD" w14:textId="77777777" w:rsidR="00357A40" w:rsidRPr="00CD48A8" w:rsidRDefault="00357A40" w:rsidP="00BF5382">
            <w:pPr>
              <w:pStyle w:val="TableText"/>
              <w:ind w:right="144"/>
              <w:rPr>
                <w:rFonts w:eastAsia="Times New Roman"/>
                <w:noProof w:val="0"/>
                <w:color w:val="000000"/>
                <w:szCs w:val="24"/>
              </w:rPr>
            </w:pPr>
            <w:r w:rsidRPr="00CD48A8">
              <w:rPr>
                <w:noProof w:val="0"/>
              </w:rPr>
              <w:t>677</w:t>
            </w:r>
          </w:p>
        </w:tc>
        <w:tc>
          <w:tcPr>
            <w:tcW w:w="720" w:type="dxa"/>
          </w:tcPr>
          <w:p w14:paraId="0CBAC098" w14:textId="77777777" w:rsidR="00357A40" w:rsidRPr="00CD48A8" w:rsidRDefault="00357A40" w:rsidP="00BF5382">
            <w:pPr>
              <w:pStyle w:val="TableText"/>
              <w:ind w:right="144"/>
              <w:rPr>
                <w:rFonts w:eastAsia="Times New Roman"/>
                <w:noProof w:val="0"/>
                <w:color w:val="000000"/>
                <w:szCs w:val="24"/>
              </w:rPr>
            </w:pPr>
            <w:r w:rsidRPr="00CD48A8">
              <w:rPr>
                <w:noProof w:val="0"/>
              </w:rPr>
              <w:t>8</w:t>
            </w:r>
          </w:p>
        </w:tc>
        <w:tc>
          <w:tcPr>
            <w:tcW w:w="1170" w:type="dxa"/>
          </w:tcPr>
          <w:p w14:paraId="737B45A2" w14:textId="77777777" w:rsidR="00357A40" w:rsidRPr="00CD48A8" w:rsidRDefault="00357A40" w:rsidP="00BF5382">
            <w:pPr>
              <w:pStyle w:val="TableText"/>
              <w:ind w:right="360"/>
              <w:rPr>
                <w:rFonts w:eastAsia="Times New Roman"/>
                <w:noProof w:val="0"/>
                <w:color w:val="000000"/>
                <w:szCs w:val="24"/>
              </w:rPr>
            </w:pPr>
            <w:r w:rsidRPr="00CD48A8">
              <w:rPr>
                <w:noProof w:val="0"/>
              </w:rPr>
              <w:t>0.9</w:t>
            </w:r>
          </w:p>
        </w:tc>
        <w:tc>
          <w:tcPr>
            <w:tcW w:w="1530" w:type="dxa"/>
          </w:tcPr>
          <w:p w14:paraId="5B2B48F4" w14:textId="77777777" w:rsidR="00357A40" w:rsidRPr="00CD48A8" w:rsidRDefault="00357A40" w:rsidP="00BF5382">
            <w:pPr>
              <w:pStyle w:val="TableText"/>
              <w:ind w:right="432"/>
              <w:rPr>
                <w:rFonts w:eastAsia="Times New Roman"/>
                <w:noProof w:val="0"/>
                <w:color w:val="000000"/>
                <w:szCs w:val="24"/>
              </w:rPr>
            </w:pPr>
            <w:r w:rsidRPr="00CD48A8">
              <w:rPr>
                <w:noProof w:val="0"/>
              </w:rPr>
              <w:t>928</w:t>
            </w:r>
          </w:p>
        </w:tc>
        <w:tc>
          <w:tcPr>
            <w:tcW w:w="1566" w:type="dxa"/>
          </w:tcPr>
          <w:p w14:paraId="269AACDB" w14:textId="77777777" w:rsidR="00357A40" w:rsidRPr="00CD48A8" w:rsidRDefault="00357A40" w:rsidP="00BF5382">
            <w:pPr>
              <w:pStyle w:val="TableText"/>
              <w:ind w:right="432"/>
              <w:rPr>
                <w:rFonts w:eastAsia="Times New Roman"/>
                <w:noProof w:val="0"/>
                <w:color w:val="000000"/>
                <w:szCs w:val="24"/>
              </w:rPr>
            </w:pPr>
            <w:r w:rsidRPr="00CD48A8">
              <w:rPr>
                <w:noProof w:val="0"/>
              </w:rPr>
              <w:t>99.0</w:t>
            </w:r>
          </w:p>
        </w:tc>
      </w:tr>
      <w:tr w:rsidR="00357A40" w:rsidRPr="00CD48A8" w14:paraId="159973F9" w14:textId="77777777" w:rsidTr="006312D4">
        <w:tc>
          <w:tcPr>
            <w:tcW w:w="1008" w:type="dxa"/>
          </w:tcPr>
          <w:p w14:paraId="14ECF7F7" w14:textId="77777777" w:rsidR="00357A40" w:rsidRPr="00CD48A8" w:rsidRDefault="00357A40" w:rsidP="00BF5382">
            <w:pPr>
              <w:pStyle w:val="TableText"/>
              <w:rPr>
                <w:rFonts w:eastAsia="Times New Roman"/>
                <w:noProof w:val="0"/>
                <w:color w:val="000000"/>
                <w:szCs w:val="24"/>
              </w:rPr>
            </w:pPr>
            <w:r w:rsidRPr="00CD48A8">
              <w:rPr>
                <w:noProof w:val="0"/>
              </w:rPr>
              <w:t>57</w:t>
            </w:r>
          </w:p>
        </w:tc>
        <w:tc>
          <w:tcPr>
            <w:tcW w:w="1008" w:type="dxa"/>
          </w:tcPr>
          <w:p w14:paraId="61F17760" w14:textId="77777777" w:rsidR="00357A40" w:rsidRPr="00CD48A8" w:rsidRDefault="00357A40" w:rsidP="00BF5382">
            <w:pPr>
              <w:pStyle w:val="TableText"/>
              <w:rPr>
                <w:noProof w:val="0"/>
              </w:rPr>
            </w:pPr>
            <w:r w:rsidRPr="00CD48A8">
              <w:rPr>
                <w:noProof w:val="0"/>
              </w:rPr>
              <w:t>2.053</w:t>
            </w:r>
          </w:p>
        </w:tc>
        <w:tc>
          <w:tcPr>
            <w:tcW w:w="1008" w:type="dxa"/>
          </w:tcPr>
          <w:p w14:paraId="077D8402" w14:textId="77777777" w:rsidR="00357A40" w:rsidRPr="00CD48A8" w:rsidRDefault="00357A40" w:rsidP="00BF5382">
            <w:pPr>
              <w:pStyle w:val="TableText"/>
              <w:ind w:right="144"/>
              <w:rPr>
                <w:rFonts w:eastAsia="Times New Roman"/>
                <w:noProof w:val="0"/>
                <w:color w:val="000000"/>
                <w:szCs w:val="24"/>
              </w:rPr>
            </w:pPr>
            <w:r w:rsidRPr="00CD48A8">
              <w:rPr>
                <w:noProof w:val="0"/>
              </w:rPr>
              <w:t>679</w:t>
            </w:r>
          </w:p>
        </w:tc>
        <w:tc>
          <w:tcPr>
            <w:tcW w:w="720" w:type="dxa"/>
          </w:tcPr>
          <w:p w14:paraId="753DE3F1" w14:textId="77777777" w:rsidR="00357A40" w:rsidRPr="00CD48A8" w:rsidRDefault="00357A40" w:rsidP="00BF5382">
            <w:pPr>
              <w:pStyle w:val="TableText"/>
              <w:ind w:right="144"/>
              <w:rPr>
                <w:rFonts w:eastAsia="Times New Roman"/>
                <w:noProof w:val="0"/>
                <w:color w:val="000000"/>
                <w:szCs w:val="24"/>
              </w:rPr>
            </w:pPr>
            <w:r w:rsidRPr="00CD48A8">
              <w:rPr>
                <w:noProof w:val="0"/>
              </w:rPr>
              <w:t>5</w:t>
            </w:r>
          </w:p>
        </w:tc>
        <w:tc>
          <w:tcPr>
            <w:tcW w:w="1170" w:type="dxa"/>
          </w:tcPr>
          <w:p w14:paraId="625E7CA0" w14:textId="77777777" w:rsidR="00357A40" w:rsidRPr="00CD48A8" w:rsidRDefault="00357A40" w:rsidP="00BF5382">
            <w:pPr>
              <w:pStyle w:val="TableText"/>
              <w:ind w:right="360"/>
              <w:rPr>
                <w:rFonts w:eastAsia="Times New Roman"/>
                <w:noProof w:val="0"/>
                <w:color w:val="000000"/>
                <w:szCs w:val="24"/>
              </w:rPr>
            </w:pPr>
            <w:r w:rsidRPr="00CD48A8">
              <w:rPr>
                <w:noProof w:val="0"/>
              </w:rPr>
              <w:t>0.5</w:t>
            </w:r>
          </w:p>
        </w:tc>
        <w:tc>
          <w:tcPr>
            <w:tcW w:w="1530" w:type="dxa"/>
          </w:tcPr>
          <w:p w14:paraId="5DDFEB80" w14:textId="77777777" w:rsidR="00357A40" w:rsidRPr="00CD48A8" w:rsidRDefault="00357A40" w:rsidP="00BF5382">
            <w:pPr>
              <w:pStyle w:val="TableText"/>
              <w:ind w:right="432"/>
              <w:rPr>
                <w:rFonts w:eastAsia="Times New Roman"/>
                <w:noProof w:val="0"/>
                <w:color w:val="000000"/>
                <w:szCs w:val="24"/>
              </w:rPr>
            </w:pPr>
            <w:r w:rsidRPr="00CD48A8">
              <w:rPr>
                <w:noProof w:val="0"/>
              </w:rPr>
              <w:t>933</w:t>
            </w:r>
          </w:p>
        </w:tc>
        <w:tc>
          <w:tcPr>
            <w:tcW w:w="1566" w:type="dxa"/>
          </w:tcPr>
          <w:p w14:paraId="725A847C" w14:textId="77777777" w:rsidR="00357A40" w:rsidRPr="00CD48A8" w:rsidRDefault="00357A40" w:rsidP="00BF5382">
            <w:pPr>
              <w:pStyle w:val="TableText"/>
              <w:ind w:right="432"/>
              <w:rPr>
                <w:rFonts w:eastAsia="Times New Roman"/>
                <w:noProof w:val="0"/>
                <w:color w:val="000000"/>
                <w:szCs w:val="24"/>
              </w:rPr>
            </w:pPr>
            <w:r w:rsidRPr="00CD48A8">
              <w:rPr>
                <w:noProof w:val="0"/>
              </w:rPr>
              <w:t>99.6</w:t>
            </w:r>
          </w:p>
        </w:tc>
      </w:tr>
      <w:tr w:rsidR="00357A40" w:rsidRPr="00CD48A8" w14:paraId="5149AB62" w14:textId="77777777" w:rsidTr="006312D4">
        <w:tc>
          <w:tcPr>
            <w:tcW w:w="1008" w:type="dxa"/>
          </w:tcPr>
          <w:p w14:paraId="3B02D2BA" w14:textId="77777777" w:rsidR="00357A40" w:rsidRPr="00CD48A8" w:rsidRDefault="00357A40" w:rsidP="00BF5382">
            <w:pPr>
              <w:pStyle w:val="TableText"/>
              <w:rPr>
                <w:rFonts w:eastAsia="Times New Roman"/>
                <w:noProof w:val="0"/>
                <w:color w:val="000000"/>
                <w:szCs w:val="24"/>
              </w:rPr>
            </w:pPr>
            <w:r w:rsidRPr="00CD48A8">
              <w:rPr>
                <w:noProof w:val="0"/>
              </w:rPr>
              <w:t>58</w:t>
            </w:r>
          </w:p>
        </w:tc>
        <w:tc>
          <w:tcPr>
            <w:tcW w:w="1008" w:type="dxa"/>
          </w:tcPr>
          <w:p w14:paraId="765AF70B" w14:textId="77777777" w:rsidR="00357A40" w:rsidRPr="00CD48A8" w:rsidRDefault="00357A40" w:rsidP="00BF5382">
            <w:pPr>
              <w:pStyle w:val="TableText"/>
              <w:rPr>
                <w:noProof w:val="0"/>
              </w:rPr>
            </w:pPr>
            <w:r w:rsidRPr="00CD48A8">
              <w:rPr>
                <w:noProof w:val="0"/>
              </w:rPr>
              <w:t>2.214</w:t>
            </w:r>
          </w:p>
        </w:tc>
        <w:tc>
          <w:tcPr>
            <w:tcW w:w="1008" w:type="dxa"/>
          </w:tcPr>
          <w:p w14:paraId="1AC45A28" w14:textId="77777777" w:rsidR="00357A40" w:rsidRPr="00CD48A8" w:rsidRDefault="00357A40" w:rsidP="00BF5382">
            <w:pPr>
              <w:pStyle w:val="TableText"/>
              <w:ind w:right="144"/>
              <w:rPr>
                <w:rFonts w:eastAsia="Times New Roman"/>
                <w:noProof w:val="0"/>
                <w:color w:val="000000"/>
                <w:szCs w:val="24"/>
              </w:rPr>
            </w:pPr>
            <w:r w:rsidRPr="00CD48A8">
              <w:rPr>
                <w:noProof w:val="0"/>
              </w:rPr>
              <w:t>681</w:t>
            </w:r>
          </w:p>
        </w:tc>
        <w:tc>
          <w:tcPr>
            <w:tcW w:w="720" w:type="dxa"/>
          </w:tcPr>
          <w:p w14:paraId="79C37F6D" w14:textId="77777777" w:rsidR="00357A40" w:rsidRPr="00CD48A8" w:rsidRDefault="00357A40" w:rsidP="00BF5382">
            <w:pPr>
              <w:pStyle w:val="TableText"/>
              <w:ind w:right="144"/>
              <w:rPr>
                <w:rFonts w:eastAsia="Times New Roman"/>
                <w:noProof w:val="0"/>
                <w:color w:val="000000"/>
                <w:szCs w:val="24"/>
              </w:rPr>
            </w:pPr>
            <w:r w:rsidRPr="00CD48A8">
              <w:rPr>
                <w:noProof w:val="0"/>
              </w:rPr>
              <w:t>4</w:t>
            </w:r>
          </w:p>
        </w:tc>
        <w:tc>
          <w:tcPr>
            <w:tcW w:w="1170" w:type="dxa"/>
          </w:tcPr>
          <w:p w14:paraId="5BFC8310" w14:textId="77777777" w:rsidR="00357A40" w:rsidRPr="00CD48A8" w:rsidRDefault="00357A40" w:rsidP="00BF5382">
            <w:pPr>
              <w:pStyle w:val="TableText"/>
              <w:ind w:right="360"/>
              <w:rPr>
                <w:rFonts w:eastAsia="Times New Roman"/>
                <w:noProof w:val="0"/>
                <w:color w:val="000000"/>
                <w:szCs w:val="24"/>
              </w:rPr>
            </w:pPr>
            <w:r w:rsidRPr="00CD48A8">
              <w:rPr>
                <w:noProof w:val="0"/>
              </w:rPr>
              <w:t>0.4</w:t>
            </w:r>
          </w:p>
        </w:tc>
        <w:tc>
          <w:tcPr>
            <w:tcW w:w="1530" w:type="dxa"/>
          </w:tcPr>
          <w:p w14:paraId="013CF06E" w14:textId="77777777" w:rsidR="00357A40" w:rsidRPr="00CD48A8" w:rsidRDefault="00357A40" w:rsidP="00BF5382">
            <w:pPr>
              <w:pStyle w:val="TableText"/>
              <w:ind w:right="432"/>
              <w:rPr>
                <w:rFonts w:eastAsia="Times New Roman"/>
                <w:noProof w:val="0"/>
                <w:color w:val="000000"/>
                <w:szCs w:val="24"/>
              </w:rPr>
            </w:pPr>
            <w:r w:rsidRPr="00CD48A8">
              <w:rPr>
                <w:noProof w:val="0"/>
              </w:rPr>
              <w:t>937</w:t>
            </w:r>
          </w:p>
        </w:tc>
        <w:tc>
          <w:tcPr>
            <w:tcW w:w="1566" w:type="dxa"/>
          </w:tcPr>
          <w:p w14:paraId="19E069DB" w14:textId="77777777" w:rsidR="00357A40" w:rsidRPr="00CD48A8" w:rsidRDefault="00357A40" w:rsidP="00BF5382">
            <w:pPr>
              <w:pStyle w:val="TableText"/>
              <w:ind w:right="432"/>
              <w:rPr>
                <w:rFonts w:eastAsia="Times New Roman"/>
                <w:noProof w:val="0"/>
                <w:color w:val="000000"/>
                <w:szCs w:val="24"/>
              </w:rPr>
            </w:pPr>
            <w:r w:rsidRPr="00CD48A8">
              <w:rPr>
                <w:noProof w:val="0"/>
              </w:rPr>
              <w:t>100.0</w:t>
            </w:r>
          </w:p>
        </w:tc>
      </w:tr>
    </w:tbl>
    <w:p w14:paraId="1240B61E" w14:textId="1DD1133A" w:rsidR="00357A40" w:rsidRPr="00CD48A8" w:rsidRDefault="00357A40" w:rsidP="00BF5382">
      <w:pPr>
        <w:pStyle w:val="Caption"/>
        <w:pageBreakBefore/>
      </w:pPr>
      <w:bookmarkStart w:id="1152" w:name="_Ref93673045"/>
      <w:bookmarkStart w:id="1153" w:name="_Toc103234947"/>
      <w:r w:rsidRPr="00CD48A8">
        <w:t>Table 6.A.</w:t>
      </w:r>
      <w:r>
        <w:fldChar w:fldCharType="begin"/>
      </w:r>
      <w:r>
        <w:instrText>SEQ Table_6.A. \* ARABIC</w:instrText>
      </w:r>
      <w:r>
        <w:fldChar w:fldCharType="separate"/>
      </w:r>
      <w:r w:rsidR="00203A4B">
        <w:rPr>
          <w:noProof/>
        </w:rPr>
        <w:t>5</w:t>
      </w:r>
      <w:r>
        <w:fldChar w:fldCharType="end"/>
      </w:r>
      <w:bookmarkEnd w:id="1152"/>
      <w:r w:rsidRPr="00CD48A8">
        <w:t xml:space="preserve">  </w:t>
      </w:r>
      <w:r w:rsidRPr="00CD48A8">
        <w:rPr>
          <w:lang w:bidi="en-US"/>
        </w:rPr>
        <w:t>Overall Raw, Theta, and Scale Score Distribution for Grade Seven</w:t>
      </w:r>
      <w:bookmarkEnd w:id="1153"/>
    </w:p>
    <w:tbl>
      <w:tblPr>
        <w:tblStyle w:val="TRs"/>
        <w:tblW w:w="8190" w:type="dxa"/>
        <w:tblLayout w:type="fixed"/>
        <w:tblLook w:val="04A0" w:firstRow="1" w:lastRow="0" w:firstColumn="1" w:lastColumn="0" w:noHBand="0" w:noVBand="1"/>
        <w:tblDescription w:val="Overall Raw, Theta, and Scale Score Distribution for Grade Seven"/>
      </w:tblPr>
      <w:tblGrid>
        <w:gridCol w:w="1008"/>
        <w:gridCol w:w="1008"/>
        <w:gridCol w:w="1008"/>
        <w:gridCol w:w="720"/>
        <w:gridCol w:w="1170"/>
        <w:gridCol w:w="1710"/>
        <w:gridCol w:w="1566"/>
      </w:tblGrid>
      <w:tr w:rsidR="00357A40" w:rsidRPr="00CD48A8" w14:paraId="2DCF0722" w14:textId="77777777" w:rsidTr="006312D4">
        <w:trPr>
          <w:cnfStyle w:val="100000000000" w:firstRow="1" w:lastRow="0" w:firstColumn="0" w:lastColumn="0" w:oddVBand="0" w:evenVBand="0" w:oddHBand="0" w:evenHBand="0" w:firstRowFirstColumn="0" w:firstRowLastColumn="0" w:lastRowFirstColumn="0" w:lastRowLastColumn="0"/>
        </w:trPr>
        <w:tc>
          <w:tcPr>
            <w:tcW w:w="1008" w:type="dxa"/>
          </w:tcPr>
          <w:p w14:paraId="57976115" w14:textId="77777777" w:rsidR="00357A40" w:rsidRPr="00CD48A8" w:rsidRDefault="00357A40" w:rsidP="00BF5382">
            <w:pPr>
              <w:pStyle w:val="TableHead"/>
              <w:rPr>
                <w:noProof w:val="0"/>
              </w:rPr>
            </w:pPr>
            <w:r w:rsidRPr="00CD48A8">
              <w:rPr>
                <w:noProof w:val="0"/>
              </w:rPr>
              <w:t>Raw Score</w:t>
            </w:r>
          </w:p>
        </w:tc>
        <w:tc>
          <w:tcPr>
            <w:tcW w:w="1008" w:type="dxa"/>
          </w:tcPr>
          <w:p w14:paraId="657447B5" w14:textId="77777777" w:rsidR="00357A40" w:rsidRPr="00CD48A8" w:rsidRDefault="00357A40" w:rsidP="00BF5382">
            <w:pPr>
              <w:pStyle w:val="TableHead"/>
              <w:rPr>
                <w:noProof w:val="0"/>
              </w:rPr>
            </w:pPr>
            <w:r w:rsidRPr="00CD48A8">
              <w:rPr>
                <w:noProof w:val="0"/>
              </w:rPr>
              <w:t>Theta Score</w:t>
            </w:r>
          </w:p>
        </w:tc>
        <w:tc>
          <w:tcPr>
            <w:tcW w:w="1008" w:type="dxa"/>
          </w:tcPr>
          <w:p w14:paraId="38EFC5DE" w14:textId="77777777" w:rsidR="00357A40" w:rsidRPr="00CD48A8" w:rsidRDefault="00357A40" w:rsidP="00BF5382">
            <w:pPr>
              <w:pStyle w:val="TableHead"/>
              <w:rPr>
                <w:noProof w:val="0"/>
              </w:rPr>
            </w:pPr>
            <w:r w:rsidRPr="00CD48A8">
              <w:rPr>
                <w:noProof w:val="0"/>
              </w:rPr>
              <w:t>Scale Score</w:t>
            </w:r>
          </w:p>
        </w:tc>
        <w:tc>
          <w:tcPr>
            <w:tcW w:w="720" w:type="dxa"/>
          </w:tcPr>
          <w:p w14:paraId="6186AAB1" w14:textId="77777777" w:rsidR="00357A40" w:rsidRPr="00CD48A8" w:rsidRDefault="00357A40" w:rsidP="00BF5382">
            <w:pPr>
              <w:pStyle w:val="TableHead"/>
              <w:rPr>
                <w:noProof w:val="0"/>
              </w:rPr>
            </w:pPr>
            <w:r w:rsidRPr="00CD48A8">
              <w:rPr>
                <w:noProof w:val="0"/>
              </w:rPr>
              <w:t>N</w:t>
            </w:r>
          </w:p>
        </w:tc>
        <w:tc>
          <w:tcPr>
            <w:tcW w:w="1170" w:type="dxa"/>
          </w:tcPr>
          <w:p w14:paraId="064F285D" w14:textId="77777777" w:rsidR="00357A40" w:rsidRPr="00CD48A8" w:rsidRDefault="00357A40" w:rsidP="00BF5382">
            <w:pPr>
              <w:pStyle w:val="TableHead"/>
              <w:rPr>
                <w:noProof w:val="0"/>
              </w:rPr>
            </w:pPr>
            <w:r w:rsidRPr="00CD48A8">
              <w:rPr>
                <w:noProof w:val="0"/>
              </w:rPr>
              <w:t>Percent</w:t>
            </w:r>
          </w:p>
        </w:tc>
        <w:tc>
          <w:tcPr>
            <w:tcW w:w="1710" w:type="dxa"/>
          </w:tcPr>
          <w:p w14:paraId="25CC2605"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23DB4411" w14:textId="77777777" w:rsidR="00357A40" w:rsidRPr="00CD48A8" w:rsidRDefault="00357A40" w:rsidP="00BF5382">
            <w:pPr>
              <w:pStyle w:val="TableHead"/>
              <w:rPr>
                <w:noProof w:val="0"/>
              </w:rPr>
            </w:pPr>
            <w:r w:rsidRPr="00CD48A8">
              <w:rPr>
                <w:noProof w:val="0"/>
              </w:rPr>
              <w:t>Cumulative Percent</w:t>
            </w:r>
          </w:p>
        </w:tc>
      </w:tr>
      <w:tr w:rsidR="00357A40" w:rsidRPr="00CD48A8" w14:paraId="3DDBF8D6" w14:textId="77777777" w:rsidTr="006312D4">
        <w:tc>
          <w:tcPr>
            <w:tcW w:w="1008" w:type="dxa"/>
          </w:tcPr>
          <w:p w14:paraId="7A517DB6" w14:textId="77777777" w:rsidR="00357A40" w:rsidRPr="00CD48A8" w:rsidRDefault="00357A40" w:rsidP="00BF5382">
            <w:pPr>
              <w:pStyle w:val="TableText"/>
              <w:keepNext/>
              <w:keepLines/>
              <w:rPr>
                <w:noProof w:val="0"/>
                <w:szCs w:val="24"/>
              </w:rPr>
            </w:pPr>
            <w:r w:rsidRPr="00CD48A8">
              <w:rPr>
                <w:noProof w:val="0"/>
              </w:rPr>
              <w:t>4</w:t>
            </w:r>
          </w:p>
        </w:tc>
        <w:tc>
          <w:tcPr>
            <w:tcW w:w="1008" w:type="dxa"/>
          </w:tcPr>
          <w:p w14:paraId="2350B192" w14:textId="77777777" w:rsidR="00357A40" w:rsidRPr="00CD48A8" w:rsidRDefault="00357A40" w:rsidP="00BF5382">
            <w:pPr>
              <w:pStyle w:val="TableText"/>
              <w:rPr>
                <w:noProof w:val="0"/>
                <w:szCs w:val="24"/>
              </w:rPr>
            </w:pPr>
            <w:r w:rsidRPr="00CD48A8">
              <w:rPr>
                <w:noProof w:val="0"/>
              </w:rPr>
              <w:t>-3.022</w:t>
            </w:r>
          </w:p>
        </w:tc>
        <w:tc>
          <w:tcPr>
            <w:tcW w:w="1008" w:type="dxa"/>
          </w:tcPr>
          <w:p w14:paraId="69B8EAA7" w14:textId="77777777" w:rsidR="00357A40" w:rsidRPr="00CD48A8" w:rsidRDefault="00357A40" w:rsidP="00BF5382">
            <w:pPr>
              <w:pStyle w:val="TableText"/>
              <w:keepNext/>
              <w:keepLines/>
              <w:ind w:right="144"/>
              <w:rPr>
                <w:noProof w:val="0"/>
                <w:szCs w:val="24"/>
              </w:rPr>
            </w:pPr>
            <w:r w:rsidRPr="00CD48A8">
              <w:rPr>
                <w:noProof w:val="0"/>
              </w:rPr>
              <w:t>700</w:t>
            </w:r>
          </w:p>
        </w:tc>
        <w:tc>
          <w:tcPr>
            <w:tcW w:w="720" w:type="dxa"/>
          </w:tcPr>
          <w:p w14:paraId="760F06D8" w14:textId="77777777" w:rsidR="00357A40" w:rsidRPr="00CD48A8" w:rsidRDefault="00357A40" w:rsidP="00BF5382">
            <w:pPr>
              <w:pStyle w:val="TableText"/>
              <w:keepNext/>
              <w:keepLines/>
              <w:ind w:right="144"/>
              <w:rPr>
                <w:noProof w:val="0"/>
                <w:szCs w:val="24"/>
              </w:rPr>
            </w:pPr>
            <w:r w:rsidRPr="00CD48A8">
              <w:rPr>
                <w:noProof w:val="0"/>
              </w:rPr>
              <w:t>1</w:t>
            </w:r>
          </w:p>
        </w:tc>
        <w:tc>
          <w:tcPr>
            <w:tcW w:w="1170" w:type="dxa"/>
          </w:tcPr>
          <w:p w14:paraId="3986882D" w14:textId="77777777" w:rsidR="00357A40" w:rsidRPr="00CD48A8" w:rsidRDefault="00357A40" w:rsidP="00BF5382">
            <w:pPr>
              <w:pStyle w:val="TableText"/>
              <w:ind w:right="360"/>
              <w:rPr>
                <w:noProof w:val="0"/>
                <w:szCs w:val="24"/>
              </w:rPr>
            </w:pPr>
            <w:r w:rsidRPr="00CD48A8">
              <w:rPr>
                <w:noProof w:val="0"/>
              </w:rPr>
              <w:t>0.1</w:t>
            </w:r>
          </w:p>
        </w:tc>
        <w:tc>
          <w:tcPr>
            <w:tcW w:w="1710" w:type="dxa"/>
          </w:tcPr>
          <w:p w14:paraId="7922FBFD" w14:textId="77777777" w:rsidR="00357A40" w:rsidRPr="00CD48A8" w:rsidRDefault="00357A40" w:rsidP="00BF5382">
            <w:pPr>
              <w:pStyle w:val="TableText"/>
              <w:keepNext/>
              <w:keepLines/>
              <w:ind w:right="432"/>
              <w:rPr>
                <w:noProof w:val="0"/>
                <w:szCs w:val="24"/>
              </w:rPr>
            </w:pPr>
            <w:r w:rsidRPr="00CD48A8">
              <w:rPr>
                <w:noProof w:val="0"/>
              </w:rPr>
              <w:t>1</w:t>
            </w:r>
          </w:p>
        </w:tc>
        <w:tc>
          <w:tcPr>
            <w:tcW w:w="1566" w:type="dxa"/>
          </w:tcPr>
          <w:p w14:paraId="4E2A0A5A" w14:textId="77777777" w:rsidR="00357A40" w:rsidRPr="00CD48A8" w:rsidRDefault="00357A40" w:rsidP="00BF5382">
            <w:pPr>
              <w:pStyle w:val="TableText"/>
              <w:keepNext/>
              <w:keepLines/>
              <w:ind w:right="432"/>
              <w:rPr>
                <w:noProof w:val="0"/>
                <w:szCs w:val="24"/>
              </w:rPr>
            </w:pPr>
            <w:r w:rsidRPr="00CD48A8">
              <w:rPr>
                <w:noProof w:val="0"/>
              </w:rPr>
              <w:t>0.1</w:t>
            </w:r>
          </w:p>
        </w:tc>
      </w:tr>
      <w:tr w:rsidR="00357A40" w:rsidRPr="00CD48A8" w14:paraId="4F2A41C6" w14:textId="77777777" w:rsidTr="006312D4">
        <w:tc>
          <w:tcPr>
            <w:tcW w:w="1008" w:type="dxa"/>
          </w:tcPr>
          <w:p w14:paraId="3AE5F0ED" w14:textId="77777777" w:rsidR="00357A40" w:rsidRPr="00CD48A8" w:rsidRDefault="00357A40" w:rsidP="00BF5382">
            <w:pPr>
              <w:pStyle w:val="TableText"/>
              <w:keepNext/>
              <w:keepLines/>
              <w:rPr>
                <w:noProof w:val="0"/>
                <w:szCs w:val="24"/>
              </w:rPr>
            </w:pPr>
            <w:r w:rsidRPr="00CD48A8">
              <w:rPr>
                <w:noProof w:val="0"/>
              </w:rPr>
              <w:t>5</w:t>
            </w:r>
          </w:p>
        </w:tc>
        <w:tc>
          <w:tcPr>
            <w:tcW w:w="1008" w:type="dxa"/>
          </w:tcPr>
          <w:p w14:paraId="22587D01" w14:textId="77777777" w:rsidR="00357A40" w:rsidRPr="00CD48A8" w:rsidRDefault="00357A40" w:rsidP="00BF5382">
            <w:pPr>
              <w:pStyle w:val="TableText"/>
              <w:rPr>
                <w:noProof w:val="0"/>
                <w:szCs w:val="24"/>
              </w:rPr>
            </w:pPr>
            <w:r w:rsidRPr="00CD48A8">
              <w:rPr>
                <w:noProof w:val="0"/>
              </w:rPr>
              <w:t>-2.754</w:t>
            </w:r>
          </w:p>
        </w:tc>
        <w:tc>
          <w:tcPr>
            <w:tcW w:w="1008" w:type="dxa"/>
          </w:tcPr>
          <w:p w14:paraId="37C05F16" w14:textId="77777777" w:rsidR="00357A40" w:rsidRPr="00CD48A8" w:rsidRDefault="00357A40" w:rsidP="00BF5382">
            <w:pPr>
              <w:pStyle w:val="TableText"/>
              <w:keepNext/>
              <w:keepLines/>
              <w:ind w:right="144"/>
              <w:rPr>
                <w:noProof w:val="0"/>
                <w:szCs w:val="24"/>
              </w:rPr>
            </w:pPr>
            <w:r w:rsidRPr="00CD48A8">
              <w:rPr>
                <w:noProof w:val="0"/>
              </w:rPr>
              <w:t>701</w:t>
            </w:r>
          </w:p>
        </w:tc>
        <w:tc>
          <w:tcPr>
            <w:tcW w:w="720" w:type="dxa"/>
          </w:tcPr>
          <w:p w14:paraId="6A0CB305" w14:textId="77777777" w:rsidR="00357A40" w:rsidRPr="00CD48A8" w:rsidRDefault="00357A40" w:rsidP="00BF5382">
            <w:pPr>
              <w:pStyle w:val="TableText"/>
              <w:keepNext/>
              <w:keepLines/>
              <w:ind w:right="144"/>
              <w:rPr>
                <w:noProof w:val="0"/>
                <w:szCs w:val="24"/>
              </w:rPr>
            </w:pPr>
            <w:r w:rsidRPr="00CD48A8">
              <w:rPr>
                <w:noProof w:val="0"/>
              </w:rPr>
              <w:t>4</w:t>
            </w:r>
          </w:p>
        </w:tc>
        <w:tc>
          <w:tcPr>
            <w:tcW w:w="1170" w:type="dxa"/>
          </w:tcPr>
          <w:p w14:paraId="043CB377" w14:textId="77777777" w:rsidR="00357A40" w:rsidRPr="00CD48A8" w:rsidRDefault="00357A40" w:rsidP="00BF5382">
            <w:pPr>
              <w:pStyle w:val="TableText"/>
              <w:ind w:right="360"/>
              <w:rPr>
                <w:noProof w:val="0"/>
                <w:szCs w:val="24"/>
              </w:rPr>
            </w:pPr>
            <w:r w:rsidRPr="00CD48A8">
              <w:rPr>
                <w:noProof w:val="0"/>
              </w:rPr>
              <w:t>0.6</w:t>
            </w:r>
          </w:p>
        </w:tc>
        <w:tc>
          <w:tcPr>
            <w:tcW w:w="1710" w:type="dxa"/>
          </w:tcPr>
          <w:p w14:paraId="27BD9E3E" w14:textId="77777777" w:rsidR="00357A40" w:rsidRPr="00CD48A8" w:rsidRDefault="00357A40" w:rsidP="00BF5382">
            <w:pPr>
              <w:pStyle w:val="TableText"/>
              <w:keepNext/>
              <w:keepLines/>
              <w:ind w:right="432"/>
              <w:rPr>
                <w:noProof w:val="0"/>
                <w:szCs w:val="24"/>
              </w:rPr>
            </w:pPr>
            <w:r w:rsidRPr="00CD48A8">
              <w:rPr>
                <w:noProof w:val="0"/>
              </w:rPr>
              <w:t>5</w:t>
            </w:r>
          </w:p>
        </w:tc>
        <w:tc>
          <w:tcPr>
            <w:tcW w:w="1566" w:type="dxa"/>
          </w:tcPr>
          <w:p w14:paraId="306C8B56" w14:textId="77777777" w:rsidR="00357A40" w:rsidRPr="00CD48A8" w:rsidRDefault="00357A40" w:rsidP="00BF5382">
            <w:pPr>
              <w:pStyle w:val="TableText"/>
              <w:keepNext/>
              <w:keepLines/>
              <w:ind w:right="432"/>
              <w:rPr>
                <w:noProof w:val="0"/>
                <w:szCs w:val="24"/>
              </w:rPr>
            </w:pPr>
            <w:r w:rsidRPr="00CD48A8">
              <w:rPr>
                <w:noProof w:val="0"/>
              </w:rPr>
              <w:t>0.7</w:t>
            </w:r>
          </w:p>
        </w:tc>
      </w:tr>
      <w:tr w:rsidR="00357A40" w:rsidRPr="00CD48A8" w14:paraId="042D7E45" w14:textId="77777777" w:rsidTr="006312D4">
        <w:tc>
          <w:tcPr>
            <w:tcW w:w="1008" w:type="dxa"/>
          </w:tcPr>
          <w:p w14:paraId="232A3979" w14:textId="77777777" w:rsidR="00357A40" w:rsidRPr="00CD48A8" w:rsidRDefault="00357A40" w:rsidP="00BF5382">
            <w:pPr>
              <w:pStyle w:val="TableText"/>
              <w:keepNext/>
              <w:keepLines/>
              <w:rPr>
                <w:noProof w:val="0"/>
                <w:szCs w:val="24"/>
              </w:rPr>
            </w:pPr>
            <w:r w:rsidRPr="00CD48A8">
              <w:rPr>
                <w:noProof w:val="0"/>
              </w:rPr>
              <w:t>6</w:t>
            </w:r>
          </w:p>
        </w:tc>
        <w:tc>
          <w:tcPr>
            <w:tcW w:w="1008" w:type="dxa"/>
          </w:tcPr>
          <w:p w14:paraId="25EBAA0E" w14:textId="77777777" w:rsidR="00357A40" w:rsidRPr="00CD48A8" w:rsidRDefault="00357A40" w:rsidP="00BF5382">
            <w:pPr>
              <w:pStyle w:val="TableText"/>
              <w:rPr>
                <w:noProof w:val="0"/>
                <w:szCs w:val="24"/>
              </w:rPr>
            </w:pPr>
            <w:r w:rsidRPr="00CD48A8">
              <w:rPr>
                <w:noProof w:val="0"/>
              </w:rPr>
              <w:t>-2.528</w:t>
            </w:r>
          </w:p>
        </w:tc>
        <w:tc>
          <w:tcPr>
            <w:tcW w:w="1008" w:type="dxa"/>
          </w:tcPr>
          <w:p w14:paraId="5CE79F6B" w14:textId="77777777" w:rsidR="00357A40" w:rsidRPr="00CD48A8" w:rsidRDefault="00357A40" w:rsidP="00BF5382">
            <w:pPr>
              <w:pStyle w:val="TableText"/>
              <w:keepNext/>
              <w:keepLines/>
              <w:ind w:right="144"/>
              <w:rPr>
                <w:noProof w:val="0"/>
                <w:szCs w:val="24"/>
              </w:rPr>
            </w:pPr>
            <w:r w:rsidRPr="00CD48A8">
              <w:rPr>
                <w:noProof w:val="0"/>
              </w:rPr>
              <w:t>704</w:t>
            </w:r>
          </w:p>
        </w:tc>
        <w:tc>
          <w:tcPr>
            <w:tcW w:w="720" w:type="dxa"/>
          </w:tcPr>
          <w:p w14:paraId="3CDBBEE3" w14:textId="77777777" w:rsidR="00357A40" w:rsidRPr="00CD48A8" w:rsidRDefault="00357A40" w:rsidP="00BF5382">
            <w:pPr>
              <w:pStyle w:val="TableText"/>
              <w:keepNext/>
              <w:keepLines/>
              <w:ind w:right="144"/>
              <w:rPr>
                <w:noProof w:val="0"/>
                <w:szCs w:val="24"/>
              </w:rPr>
            </w:pPr>
            <w:r w:rsidRPr="00CD48A8">
              <w:rPr>
                <w:noProof w:val="0"/>
              </w:rPr>
              <w:t>3</w:t>
            </w:r>
          </w:p>
        </w:tc>
        <w:tc>
          <w:tcPr>
            <w:tcW w:w="1170" w:type="dxa"/>
          </w:tcPr>
          <w:p w14:paraId="5536DD56" w14:textId="77777777" w:rsidR="00357A40" w:rsidRPr="00CD48A8" w:rsidRDefault="00357A40" w:rsidP="00BF5382">
            <w:pPr>
              <w:pStyle w:val="TableText"/>
              <w:ind w:right="360"/>
              <w:rPr>
                <w:noProof w:val="0"/>
                <w:szCs w:val="24"/>
              </w:rPr>
            </w:pPr>
            <w:r w:rsidRPr="00CD48A8">
              <w:rPr>
                <w:noProof w:val="0"/>
              </w:rPr>
              <w:t>0.4</w:t>
            </w:r>
          </w:p>
        </w:tc>
        <w:tc>
          <w:tcPr>
            <w:tcW w:w="1710" w:type="dxa"/>
          </w:tcPr>
          <w:p w14:paraId="34D60209" w14:textId="77777777" w:rsidR="00357A40" w:rsidRPr="00CD48A8" w:rsidRDefault="00357A40" w:rsidP="00BF5382">
            <w:pPr>
              <w:pStyle w:val="TableText"/>
              <w:keepNext/>
              <w:keepLines/>
              <w:ind w:right="432"/>
              <w:rPr>
                <w:noProof w:val="0"/>
                <w:szCs w:val="24"/>
              </w:rPr>
            </w:pPr>
            <w:r w:rsidRPr="00CD48A8">
              <w:rPr>
                <w:noProof w:val="0"/>
              </w:rPr>
              <w:t>8</w:t>
            </w:r>
          </w:p>
        </w:tc>
        <w:tc>
          <w:tcPr>
            <w:tcW w:w="1566" w:type="dxa"/>
          </w:tcPr>
          <w:p w14:paraId="1118EC4A" w14:textId="77777777" w:rsidR="00357A40" w:rsidRPr="00CD48A8" w:rsidRDefault="00357A40" w:rsidP="00BF5382">
            <w:pPr>
              <w:pStyle w:val="TableText"/>
              <w:keepNext/>
              <w:keepLines/>
              <w:ind w:right="432"/>
              <w:rPr>
                <w:noProof w:val="0"/>
                <w:szCs w:val="24"/>
              </w:rPr>
            </w:pPr>
            <w:r w:rsidRPr="00CD48A8">
              <w:rPr>
                <w:noProof w:val="0"/>
              </w:rPr>
              <w:t>1.1</w:t>
            </w:r>
          </w:p>
        </w:tc>
      </w:tr>
      <w:tr w:rsidR="00357A40" w:rsidRPr="00CD48A8" w14:paraId="0AD4F21F" w14:textId="77777777" w:rsidTr="006312D4">
        <w:tc>
          <w:tcPr>
            <w:tcW w:w="1008" w:type="dxa"/>
          </w:tcPr>
          <w:p w14:paraId="6051D70F" w14:textId="77777777" w:rsidR="00357A40" w:rsidRPr="00CD48A8" w:rsidRDefault="00357A40" w:rsidP="00BF5382">
            <w:pPr>
              <w:pStyle w:val="TableText"/>
              <w:keepNext/>
              <w:keepLines/>
              <w:rPr>
                <w:noProof w:val="0"/>
                <w:szCs w:val="24"/>
              </w:rPr>
            </w:pPr>
            <w:r w:rsidRPr="00CD48A8">
              <w:rPr>
                <w:noProof w:val="0"/>
              </w:rPr>
              <w:t>7</w:t>
            </w:r>
          </w:p>
        </w:tc>
        <w:tc>
          <w:tcPr>
            <w:tcW w:w="1008" w:type="dxa"/>
          </w:tcPr>
          <w:p w14:paraId="3EB44AEB" w14:textId="77777777" w:rsidR="00357A40" w:rsidRPr="00CD48A8" w:rsidRDefault="00357A40" w:rsidP="00BF5382">
            <w:pPr>
              <w:pStyle w:val="TableText"/>
              <w:rPr>
                <w:noProof w:val="0"/>
                <w:szCs w:val="24"/>
              </w:rPr>
            </w:pPr>
            <w:r w:rsidRPr="00CD48A8">
              <w:rPr>
                <w:noProof w:val="0"/>
              </w:rPr>
              <w:t>-2.332</w:t>
            </w:r>
          </w:p>
        </w:tc>
        <w:tc>
          <w:tcPr>
            <w:tcW w:w="1008" w:type="dxa"/>
          </w:tcPr>
          <w:p w14:paraId="25AAE580" w14:textId="77777777" w:rsidR="00357A40" w:rsidRPr="00CD48A8" w:rsidRDefault="00357A40" w:rsidP="00BF5382">
            <w:pPr>
              <w:pStyle w:val="TableText"/>
              <w:keepNext/>
              <w:keepLines/>
              <w:ind w:right="144"/>
              <w:rPr>
                <w:noProof w:val="0"/>
                <w:szCs w:val="24"/>
              </w:rPr>
            </w:pPr>
            <w:r w:rsidRPr="00CD48A8">
              <w:rPr>
                <w:noProof w:val="0"/>
              </w:rPr>
              <w:t>707</w:t>
            </w:r>
          </w:p>
        </w:tc>
        <w:tc>
          <w:tcPr>
            <w:tcW w:w="720" w:type="dxa"/>
          </w:tcPr>
          <w:p w14:paraId="283327F5" w14:textId="77777777" w:rsidR="00357A40" w:rsidRPr="00CD48A8" w:rsidRDefault="00357A40" w:rsidP="00BF5382">
            <w:pPr>
              <w:pStyle w:val="TableText"/>
              <w:keepNext/>
              <w:keepLines/>
              <w:ind w:right="144"/>
              <w:rPr>
                <w:noProof w:val="0"/>
                <w:szCs w:val="24"/>
              </w:rPr>
            </w:pPr>
            <w:r w:rsidRPr="00CD48A8">
              <w:rPr>
                <w:noProof w:val="0"/>
              </w:rPr>
              <w:t>2</w:t>
            </w:r>
          </w:p>
        </w:tc>
        <w:tc>
          <w:tcPr>
            <w:tcW w:w="1170" w:type="dxa"/>
          </w:tcPr>
          <w:p w14:paraId="4D90AE48" w14:textId="77777777" w:rsidR="00357A40" w:rsidRPr="00CD48A8" w:rsidRDefault="00357A40" w:rsidP="00BF5382">
            <w:pPr>
              <w:pStyle w:val="TableText"/>
              <w:ind w:right="360"/>
              <w:rPr>
                <w:noProof w:val="0"/>
                <w:szCs w:val="24"/>
              </w:rPr>
            </w:pPr>
            <w:r w:rsidRPr="00CD48A8">
              <w:rPr>
                <w:noProof w:val="0"/>
              </w:rPr>
              <w:t>0.3</w:t>
            </w:r>
          </w:p>
        </w:tc>
        <w:tc>
          <w:tcPr>
            <w:tcW w:w="1710" w:type="dxa"/>
          </w:tcPr>
          <w:p w14:paraId="427AD68C" w14:textId="77777777" w:rsidR="00357A40" w:rsidRPr="00CD48A8" w:rsidRDefault="00357A40" w:rsidP="00BF5382">
            <w:pPr>
              <w:pStyle w:val="TableText"/>
              <w:keepNext/>
              <w:keepLines/>
              <w:ind w:right="432"/>
              <w:rPr>
                <w:noProof w:val="0"/>
                <w:szCs w:val="24"/>
              </w:rPr>
            </w:pPr>
            <w:r w:rsidRPr="00CD48A8">
              <w:rPr>
                <w:noProof w:val="0"/>
              </w:rPr>
              <w:t>10</w:t>
            </w:r>
          </w:p>
        </w:tc>
        <w:tc>
          <w:tcPr>
            <w:tcW w:w="1566" w:type="dxa"/>
          </w:tcPr>
          <w:p w14:paraId="7D85A341" w14:textId="77777777" w:rsidR="00357A40" w:rsidRPr="00CD48A8" w:rsidRDefault="00357A40" w:rsidP="00BF5382">
            <w:pPr>
              <w:pStyle w:val="TableText"/>
              <w:keepNext/>
              <w:keepLines/>
              <w:ind w:right="432"/>
              <w:rPr>
                <w:noProof w:val="0"/>
                <w:szCs w:val="24"/>
              </w:rPr>
            </w:pPr>
            <w:r w:rsidRPr="00CD48A8">
              <w:rPr>
                <w:noProof w:val="0"/>
              </w:rPr>
              <w:t>1.4</w:t>
            </w:r>
          </w:p>
        </w:tc>
      </w:tr>
      <w:tr w:rsidR="00357A40" w:rsidRPr="00CD48A8" w14:paraId="36317025" w14:textId="77777777" w:rsidTr="006312D4">
        <w:tc>
          <w:tcPr>
            <w:tcW w:w="1008" w:type="dxa"/>
          </w:tcPr>
          <w:p w14:paraId="26594C55" w14:textId="77777777" w:rsidR="00357A40" w:rsidRPr="00CD48A8" w:rsidRDefault="00357A40" w:rsidP="00BF5382">
            <w:pPr>
              <w:pStyle w:val="TableText"/>
              <w:keepNext/>
              <w:keepLines/>
              <w:rPr>
                <w:noProof w:val="0"/>
                <w:szCs w:val="24"/>
              </w:rPr>
            </w:pPr>
            <w:r w:rsidRPr="00CD48A8">
              <w:rPr>
                <w:noProof w:val="0"/>
              </w:rPr>
              <w:t>8</w:t>
            </w:r>
          </w:p>
        </w:tc>
        <w:tc>
          <w:tcPr>
            <w:tcW w:w="1008" w:type="dxa"/>
          </w:tcPr>
          <w:p w14:paraId="4AD20DC7" w14:textId="77777777" w:rsidR="00357A40" w:rsidRPr="00CD48A8" w:rsidRDefault="00357A40" w:rsidP="00BF5382">
            <w:pPr>
              <w:pStyle w:val="TableText"/>
              <w:rPr>
                <w:noProof w:val="0"/>
                <w:szCs w:val="24"/>
              </w:rPr>
            </w:pPr>
            <w:r w:rsidRPr="00CD48A8">
              <w:rPr>
                <w:noProof w:val="0"/>
              </w:rPr>
              <w:t>-2.159</w:t>
            </w:r>
          </w:p>
        </w:tc>
        <w:tc>
          <w:tcPr>
            <w:tcW w:w="1008" w:type="dxa"/>
          </w:tcPr>
          <w:p w14:paraId="77676E45" w14:textId="77777777" w:rsidR="00357A40" w:rsidRPr="00CD48A8" w:rsidRDefault="00357A40" w:rsidP="00BF5382">
            <w:pPr>
              <w:pStyle w:val="TableText"/>
              <w:keepNext/>
              <w:keepLines/>
              <w:ind w:right="144"/>
              <w:rPr>
                <w:noProof w:val="0"/>
                <w:szCs w:val="24"/>
              </w:rPr>
            </w:pPr>
            <w:r w:rsidRPr="00CD48A8">
              <w:rPr>
                <w:noProof w:val="0"/>
              </w:rPr>
              <w:t>710</w:t>
            </w:r>
          </w:p>
        </w:tc>
        <w:tc>
          <w:tcPr>
            <w:tcW w:w="720" w:type="dxa"/>
          </w:tcPr>
          <w:p w14:paraId="55FE4B3F" w14:textId="77777777" w:rsidR="00357A40" w:rsidRPr="00CD48A8" w:rsidRDefault="00357A40" w:rsidP="00BF5382">
            <w:pPr>
              <w:pStyle w:val="TableText"/>
              <w:keepNext/>
              <w:keepLines/>
              <w:ind w:right="144"/>
              <w:rPr>
                <w:noProof w:val="0"/>
                <w:szCs w:val="24"/>
              </w:rPr>
            </w:pPr>
            <w:r w:rsidRPr="00CD48A8">
              <w:rPr>
                <w:noProof w:val="0"/>
              </w:rPr>
              <w:t>2</w:t>
            </w:r>
          </w:p>
        </w:tc>
        <w:tc>
          <w:tcPr>
            <w:tcW w:w="1170" w:type="dxa"/>
          </w:tcPr>
          <w:p w14:paraId="1799853C" w14:textId="77777777" w:rsidR="00357A40" w:rsidRPr="00CD48A8" w:rsidRDefault="00357A40" w:rsidP="00BF5382">
            <w:pPr>
              <w:pStyle w:val="TableText"/>
              <w:ind w:right="360"/>
              <w:rPr>
                <w:noProof w:val="0"/>
                <w:szCs w:val="24"/>
              </w:rPr>
            </w:pPr>
            <w:r w:rsidRPr="00CD48A8">
              <w:rPr>
                <w:noProof w:val="0"/>
              </w:rPr>
              <w:t>0.3</w:t>
            </w:r>
          </w:p>
        </w:tc>
        <w:tc>
          <w:tcPr>
            <w:tcW w:w="1710" w:type="dxa"/>
          </w:tcPr>
          <w:p w14:paraId="7798FE00" w14:textId="77777777" w:rsidR="00357A40" w:rsidRPr="00CD48A8" w:rsidRDefault="00357A40" w:rsidP="00BF5382">
            <w:pPr>
              <w:pStyle w:val="TableText"/>
              <w:keepNext/>
              <w:keepLines/>
              <w:ind w:right="432"/>
              <w:rPr>
                <w:noProof w:val="0"/>
                <w:szCs w:val="24"/>
              </w:rPr>
            </w:pPr>
            <w:r w:rsidRPr="00CD48A8">
              <w:rPr>
                <w:noProof w:val="0"/>
              </w:rPr>
              <w:t>12</w:t>
            </w:r>
          </w:p>
        </w:tc>
        <w:tc>
          <w:tcPr>
            <w:tcW w:w="1566" w:type="dxa"/>
          </w:tcPr>
          <w:p w14:paraId="43553079" w14:textId="77777777" w:rsidR="00357A40" w:rsidRPr="00CD48A8" w:rsidRDefault="00357A40" w:rsidP="00BF5382">
            <w:pPr>
              <w:pStyle w:val="TableText"/>
              <w:keepNext/>
              <w:keepLines/>
              <w:ind w:right="432"/>
              <w:rPr>
                <w:noProof w:val="0"/>
                <w:szCs w:val="24"/>
              </w:rPr>
            </w:pPr>
            <w:r w:rsidRPr="00CD48A8">
              <w:rPr>
                <w:noProof w:val="0"/>
              </w:rPr>
              <w:t>1.7</w:t>
            </w:r>
          </w:p>
        </w:tc>
      </w:tr>
      <w:tr w:rsidR="00357A40" w:rsidRPr="00CD48A8" w14:paraId="690BBFFE" w14:textId="77777777" w:rsidTr="006312D4">
        <w:tc>
          <w:tcPr>
            <w:tcW w:w="1008" w:type="dxa"/>
          </w:tcPr>
          <w:p w14:paraId="21A7FB48" w14:textId="77777777" w:rsidR="00357A40" w:rsidRPr="00CD48A8" w:rsidRDefault="00357A40" w:rsidP="00BF5382">
            <w:pPr>
              <w:pStyle w:val="TableText"/>
              <w:keepNext/>
              <w:keepLines/>
              <w:rPr>
                <w:noProof w:val="0"/>
                <w:szCs w:val="24"/>
              </w:rPr>
            </w:pPr>
            <w:r w:rsidRPr="00CD48A8">
              <w:rPr>
                <w:noProof w:val="0"/>
              </w:rPr>
              <w:t>9</w:t>
            </w:r>
          </w:p>
        </w:tc>
        <w:tc>
          <w:tcPr>
            <w:tcW w:w="1008" w:type="dxa"/>
          </w:tcPr>
          <w:p w14:paraId="445FC9B4" w14:textId="77777777" w:rsidR="00357A40" w:rsidRPr="00CD48A8" w:rsidRDefault="00357A40" w:rsidP="00BF5382">
            <w:pPr>
              <w:pStyle w:val="TableText"/>
              <w:rPr>
                <w:noProof w:val="0"/>
                <w:szCs w:val="24"/>
              </w:rPr>
            </w:pPr>
            <w:r w:rsidRPr="00CD48A8">
              <w:rPr>
                <w:noProof w:val="0"/>
              </w:rPr>
              <w:t>-2.002</w:t>
            </w:r>
          </w:p>
        </w:tc>
        <w:tc>
          <w:tcPr>
            <w:tcW w:w="1008" w:type="dxa"/>
          </w:tcPr>
          <w:p w14:paraId="29C9E259" w14:textId="77777777" w:rsidR="00357A40" w:rsidRPr="00CD48A8" w:rsidRDefault="00357A40" w:rsidP="00BF5382">
            <w:pPr>
              <w:pStyle w:val="TableText"/>
              <w:keepNext/>
              <w:keepLines/>
              <w:ind w:right="144"/>
              <w:rPr>
                <w:noProof w:val="0"/>
                <w:szCs w:val="24"/>
              </w:rPr>
            </w:pPr>
            <w:r w:rsidRPr="00CD48A8">
              <w:rPr>
                <w:noProof w:val="0"/>
              </w:rPr>
              <w:t>712</w:t>
            </w:r>
          </w:p>
        </w:tc>
        <w:tc>
          <w:tcPr>
            <w:tcW w:w="720" w:type="dxa"/>
          </w:tcPr>
          <w:p w14:paraId="40FD2FA6" w14:textId="77777777" w:rsidR="00357A40" w:rsidRPr="00CD48A8" w:rsidRDefault="00357A40" w:rsidP="00BF5382">
            <w:pPr>
              <w:pStyle w:val="TableText"/>
              <w:keepNext/>
              <w:keepLines/>
              <w:ind w:right="144"/>
              <w:rPr>
                <w:noProof w:val="0"/>
                <w:szCs w:val="24"/>
              </w:rPr>
            </w:pPr>
            <w:r w:rsidRPr="00CD48A8">
              <w:rPr>
                <w:noProof w:val="0"/>
              </w:rPr>
              <w:t>1</w:t>
            </w:r>
          </w:p>
        </w:tc>
        <w:tc>
          <w:tcPr>
            <w:tcW w:w="1170" w:type="dxa"/>
          </w:tcPr>
          <w:p w14:paraId="4C19B970" w14:textId="77777777" w:rsidR="00357A40" w:rsidRPr="00CD48A8" w:rsidRDefault="00357A40" w:rsidP="00BF5382">
            <w:pPr>
              <w:pStyle w:val="TableText"/>
              <w:ind w:right="360"/>
              <w:rPr>
                <w:noProof w:val="0"/>
                <w:szCs w:val="24"/>
              </w:rPr>
            </w:pPr>
            <w:r w:rsidRPr="00CD48A8">
              <w:rPr>
                <w:noProof w:val="0"/>
              </w:rPr>
              <w:t>0.1</w:t>
            </w:r>
          </w:p>
        </w:tc>
        <w:tc>
          <w:tcPr>
            <w:tcW w:w="1710" w:type="dxa"/>
          </w:tcPr>
          <w:p w14:paraId="11EBD821" w14:textId="77777777" w:rsidR="00357A40" w:rsidRPr="00CD48A8" w:rsidRDefault="00357A40" w:rsidP="00BF5382">
            <w:pPr>
              <w:pStyle w:val="TableText"/>
              <w:keepNext/>
              <w:keepLines/>
              <w:ind w:right="432"/>
              <w:rPr>
                <w:noProof w:val="0"/>
                <w:szCs w:val="24"/>
              </w:rPr>
            </w:pPr>
            <w:r w:rsidRPr="00CD48A8">
              <w:rPr>
                <w:noProof w:val="0"/>
              </w:rPr>
              <w:t>13</w:t>
            </w:r>
          </w:p>
        </w:tc>
        <w:tc>
          <w:tcPr>
            <w:tcW w:w="1566" w:type="dxa"/>
          </w:tcPr>
          <w:p w14:paraId="1FCF26AF" w14:textId="77777777" w:rsidR="00357A40" w:rsidRPr="00CD48A8" w:rsidRDefault="00357A40" w:rsidP="00BF5382">
            <w:pPr>
              <w:pStyle w:val="TableText"/>
              <w:keepNext/>
              <w:keepLines/>
              <w:ind w:right="432"/>
              <w:rPr>
                <w:noProof w:val="0"/>
                <w:szCs w:val="24"/>
              </w:rPr>
            </w:pPr>
            <w:r w:rsidRPr="00CD48A8">
              <w:rPr>
                <w:noProof w:val="0"/>
              </w:rPr>
              <w:t>1.8</w:t>
            </w:r>
          </w:p>
        </w:tc>
      </w:tr>
      <w:tr w:rsidR="00357A40" w:rsidRPr="00CD48A8" w14:paraId="27DF4E95" w14:textId="77777777" w:rsidTr="006312D4">
        <w:tc>
          <w:tcPr>
            <w:tcW w:w="1008" w:type="dxa"/>
          </w:tcPr>
          <w:p w14:paraId="02D16ADD" w14:textId="77777777" w:rsidR="00357A40" w:rsidRPr="00CD48A8" w:rsidRDefault="00357A40" w:rsidP="00BF5382">
            <w:pPr>
              <w:pStyle w:val="TableText"/>
              <w:keepNext/>
              <w:keepLines/>
              <w:rPr>
                <w:noProof w:val="0"/>
                <w:szCs w:val="24"/>
              </w:rPr>
            </w:pPr>
            <w:r w:rsidRPr="00CD48A8">
              <w:rPr>
                <w:noProof w:val="0"/>
              </w:rPr>
              <w:t>11</w:t>
            </w:r>
          </w:p>
        </w:tc>
        <w:tc>
          <w:tcPr>
            <w:tcW w:w="1008" w:type="dxa"/>
          </w:tcPr>
          <w:p w14:paraId="36FD4FDE" w14:textId="77777777" w:rsidR="00357A40" w:rsidRPr="00CD48A8" w:rsidRDefault="00357A40" w:rsidP="00BF5382">
            <w:pPr>
              <w:pStyle w:val="TableText"/>
              <w:rPr>
                <w:noProof w:val="0"/>
                <w:szCs w:val="24"/>
              </w:rPr>
            </w:pPr>
            <w:r w:rsidRPr="00CD48A8">
              <w:rPr>
                <w:noProof w:val="0"/>
              </w:rPr>
              <w:t>-1.727</w:t>
            </w:r>
          </w:p>
        </w:tc>
        <w:tc>
          <w:tcPr>
            <w:tcW w:w="1008" w:type="dxa"/>
          </w:tcPr>
          <w:p w14:paraId="2EEDB83E" w14:textId="77777777" w:rsidR="00357A40" w:rsidRPr="00CD48A8" w:rsidRDefault="00357A40" w:rsidP="00BF5382">
            <w:pPr>
              <w:pStyle w:val="TableText"/>
              <w:keepNext/>
              <w:keepLines/>
              <w:ind w:right="144"/>
              <w:rPr>
                <w:noProof w:val="0"/>
                <w:szCs w:val="24"/>
              </w:rPr>
            </w:pPr>
            <w:r w:rsidRPr="00CD48A8">
              <w:rPr>
                <w:noProof w:val="0"/>
              </w:rPr>
              <w:t>716</w:t>
            </w:r>
          </w:p>
        </w:tc>
        <w:tc>
          <w:tcPr>
            <w:tcW w:w="720" w:type="dxa"/>
          </w:tcPr>
          <w:p w14:paraId="70C1DCAA" w14:textId="77777777" w:rsidR="00357A40" w:rsidRPr="00CD48A8" w:rsidRDefault="00357A40" w:rsidP="00BF5382">
            <w:pPr>
              <w:pStyle w:val="TableText"/>
              <w:keepNext/>
              <w:keepLines/>
              <w:ind w:right="144"/>
              <w:rPr>
                <w:noProof w:val="0"/>
                <w:szCs w:val="24"/>
              </w:rPr>
            </w:pPr>
            <w:r w:rsidRPr="00CD48A8">
              <w:rPr>
                <w:noProof w:val="0"/>
              </w:rPr>
              <w:t>4</w:t>
            </w:r>
          </w:p>
        </w:tc>
        <w:tc>
          <w:tcPr>
            <w:tcW w:w="1170" w:type="dxa"/>
          </w:tcPr>
          <w:p w14:paraId="583B6429" w14:textId="77777777" w:rsidR="00357A40" w:rsidRPr="00CD48A8" w:rsidRDefault="00357A40" w:rsidP="00BF5382">
            <w:pPr>
              <w:pStyle w:val="TableText"/>
              <w:ind w:right="360"/>
              <w:rPr>
                <w:noProof w:val="0"/>
                <w:szCs w:val="24"/>
              </w:rPr>
            </w:pPr>
            <w:r w:rsidRPr="00CD48A8">
              <w:rPr>
                <w:noProof w:val="0"/>
              </w:rPr>
              <w:t>0.6</w:t>
            </w:r>
          </w:p>
        </w:tc>
        <w:tc>
          <w:tcPr>
            <w:tcW w:w="1710" w:type="dxa"/>
          </w:tcPr>
          <w:p w14:paraId="797E6337" w14:textId="77777777" w:rsidR="00357A40" w:rsidRPr="00CD48A8" w:rsidRDefault="00357A40" w:rsidP="00BF5382">
            <w:pPr>
              <w:pStyle w:val="TableText"/>
              <w:keepNext/>
              <w:keepLines/>
              <w:ind w:right="432"/>
              <w:rPr>
                <w:noProof w:val="0"/>
                <w:szCs w:val="24"/>
              </w:rPr>
            </w:pPr>
            <w:r w:rsidRPr="00CD48A8">
              <w:rPr>
                <w:noProof w:val="0"/>
              </w:rPr>
              <w:t>17</w:t>
            </w:r>
          </w:p>
        </w:tc>
        <w:tc>
          <w:tcPr>
            <w:tcW w:w="1566" w:type="dxa"/>
          </w:tcPr>
          <w:p w14:paraId="00B12B85" w14:textId="77777777" w:rsidR="00357A40" w:rsidRPr="00CD48A8" w:rsidRDefault="00357A40" w:rsidP="00BF5382">
            <w:pPr>
              <w:pStyle w:val="TableText"/>
              <w:keepNext/>
              <w:keepLines/>
              <w:ind w:right="432"/>
              <w:rPr>
                <w:noProof w:val="0"/>
                <w:szCs w:val="24"/>
              </w:rPr>
            </w:pPr>
            <w:r w:rsidRPr="00CD48A8">
              <w:rPr>
                <w:noProof w:val="0"/>
              </w:rPr>
              <w:t>2.4</w:t>
            </w:r>
          </w:p>
        </w:tc>
      </w:tr>
      <w:tr w:rsidR="00357A40" w:rsidRPr="00CD48A8" w14:paraId="6F9A500D" w14:textId="77777777" w:rsidTr="006312D4">
        <w:tc>
          <w:tcPr>
            <w:tcW w:w="1008" w:type="dxa"/>
          </w:tcPr>
          <w:p w14:paraId="3CD665A0" w14:textId="77777777" w:rsidR="00357A40" w:rsidRPr="00CD48A8" w:rsidRDefault="00357A40" w:rsidP="00BF5382">
            <w:pPr>
              <w:pStyle w:val="TableText"/>
              <w:keepNext/>
              <w:keepLines/>
              <w:rPr>
                <w:noProof w:val="0"/>
                <w:szCs w:val="24"/>
              </w:rPr>
            </w:pPr>
            <w:r w:rsidRPr="00CD48A8">
              <w:rPr>
                <w:noProof w:val="0"/>
              </w:rPr>
              <w:t>13</w:t>
            </w:r>
          </w:p>
        </w:tc>
        <w:tc>
          <w:tcPr>
            <w:tcW w:w="1008" w:type="dxa"/>
          </w:tcPr>
          <w:p w14:paraId="080572A6" w14:textId="77777777" w:rsidR="00357A40" w:rsidRPr="00CD48A8" w:rsidRDefault="00357A40" w:rsidP="00BF5382">
            <w:pPr>
              <w:pStyle w:val="TableText"/>
              <w:rPr>
                <w:noProof w:val="0"/>
                <w:szCs w:val="24"/>
              </w:rPr>
            </w:pPr>
            <w:r w:rsidRPr="00CD48A8">
              <w:rPr>
                <w:noProof w:val="0"/>
              </w:rPr>
              <w:t>-1.488</w:t>
            </w:r>
          </w:p>
        </w:tc>
        <w:tc>
          <w:tcPr>
            <w:tcW w:w="1008" w:type="dxa"/>
          </w:tcPr>
          <w:p w14:paraId="540BF90F" w14:textId="77777777" w:rsidR="00357A40" w:rsidRPr="00CD48A8" w:rsidRDefault="00357A40" w:rsidP="00BF5382">
            <w:pPr>
              <w:pStyle w:val="TableText"/>
              <w:keepNext/>
              <w:keepLines/>
              <w:ind w:right="144"/>
              <w:rPr>
                <w:noProof w:val="0"/>
                <w:szCs w:val="24"/>
              </w:rPr>
            </w:pPr>
            <w:r w:rsidRPr="00CD48A8">
              <w:rPr>
                <w:noProof w:val="0"/>
              </w:rPr>
              <w:t>720</w:t>
            </w:r>
          </w:p>
        </w:tc>
        <w:tc>
          <w:tcPr>
            <w:tcW w:w="720" w:type="dxa"/>
          </w:tcPr>
          <w:p w14:paraId="6A5E9B79" w14:textId="77777777" w:rsidR="00357A40" w:rsidRPr="00CD48A8" w:rsidRDefault="00357A40" w:rsidP="00BF5382">
            <w:pPr>
              <w:pStyle w:val="TableText"/>
              <w:keepNext/>
              <w:keepLines/>
              <w:ind w:right="144"/>
              <w:rPr>
                <w:noProof w:val="0"/>
                <w:szCs w:val="24"/>
              </w:rPr>
            </w:pPr>
            <w:r w:rsidRPr="00CD48A8">
              <w:rPr>
                <w:noProof w:val="0"/>
              </w:rPr>
              <w:t>4</w:t>
            </w:r>
          </w:p>
        </w:tc>
        <w:tc>
          <w:tcPr>
            <w:tcW w:w="1170" w:type="dxa"/>
          </w:tcPr>
          <w:p w14:paraId="4A7F67CB" w14:textId="77777777" w:rsidR="00357A40" w:rsidRPr="00CD48A8" w:rsidRDefault="00357A40" w:rsidP="00BF5382">
            <w:pPr>
              <w:pStyle w:val="TableText"/>
              <w:ind w:right="360"/>
              <w:rPr>
                <w:noProof w:val="0"/>
                <w:szCs w:val="24"/>
              </w:rPr>
            </w:pPr>
            <w:r w:rsidRPr="00CD48A8">
              <w:rPr>
                <w:noProof w:val="0"/>
              </w:rPr>
              <w:t>0.6</w:t>
            </w:r>
          </w:p>
        </w:tc>
        <w:tc>
          <w:tcPr>
            <w:tcW w:w="1710" w:type="dxa"/>
          </w:tcPr>
          <w:p w14:paraId="14BDB3BC" w14:textId="77777777" w:rsidR="00357A40" w:rsidRPr="00CD48A8" w:rsidRDefault="00357A40" w:rsidP="00BF5382">
            <w:pPr>
              <w:pStyle w:val="TableText"/>
              <w:keepNext/>
              <w:keepLines/>
              <w:ind w:right="432"/>
              <w:rPr>
                <w:noProof w:val="0"/>
                <w:szCs w:val="24"/>
              </w:rPr>
            </w:pPr>
            <w:r w:rsidRPr="00CD48A8">
              <w:rPr>
                <w:noProof w:val="0"/>
              </w:rPr>
              <w:t>21</w:t>
            </w:r>
          </w:p>
        </w:tc>
        <w:tc>
          <w:tcPr>
            <w:tcW w:w="1566" w:type="dxa"/>
          </w:tcPr>
          <w:p w14:paraId="4CA4F6BB" w14:textId="77777777" w:rsidR="00357A40" w:rsidRPr="00CD48A8" w:rsidRDefault="00357A40" w:rsidP="00BF5382">
            <w:pPr>
              <w:pStyle w:val="TableText"/>
              <w:keepNext/>
              <w:keepLines/>
              <w:ind w:right="432"/>
              <w:rPr>
                <w:noProof w:val="0"/>
                <w:szCs w:val="24"/>
              </w:rPr>
            </w:pPr>
            <w:r w:rsidRPr="00CD48A8">
              <w:rPr>
                <w:noProof w:val="0"/>
              </w:rPr>
              <w:t>2.9</w:t>
            </w:r>
          </w:p>
        </w:tc>
      </w:tr>
      <w:tr w:rsidR="00357A40" w:rsidRPr="00CD48A8" w14:paraId="64B534ED" w14:textId="77777777" w:rsidTr="006312D4">
        <w:tc>
          <w:tcPr>
            <w:tcW w:w="1008" w:type="dxa"/>
          </w:tcPr>
          <w:p w14:paraId="0DFE070D" w14:textId="77777777" w:rsidR="00357A40" w:rsidRPr="00CD48A8" w:rsidRDefault="00357A40" w:rsidP="00BF5382">
            <w:pPr>
              <w:pStyle w:val="TableText"/>
              <w:keepNext/>
              <w:keepLines/>
              <w:rPr>
                <w:noProof w:val="0"/>
                <w:szCs w:val="24"/>
              </w:rPr>
            </w:pPr>
            <w:r w:rsidRPr="00CD48A8">
              <w:rPr>
                <w:noProof w:val="0"/>
              </w:rPr>
              <w:t>14</w:t>
            </w:r>
          </w:p>
        </w:tc>
        <w:tc>
          <w:tcPr>
            <w:tcW w:w="1008" w:type="dxa"/>
          </w:tcPr>
          <w:p w14:paraId="656128CE" w14:textId="77777777" w:rsidR="00357A40" w:rsidRPr="00CD48A8" w:rsidRDefault="00357A40" w:rsidP="00BF5382">
            <w:pPr>
              <w:pStyle w:val="TableText"/>
              <w:rPr>
                <w:noProof w:val="0"/>
                <w:szCs w:val="24"/>
              </w:rPr>
            </w:pPr>
            <w:r w:rsidRPr="00CD48A8">
              <w:rPr>
                <w:noProof w:val="0"/>
              </w:rPr>
              <w:t>-1.379</w:t>
            </w:r>
          </w:p>
        </w:tc>
        <w:tc>
          <w:tcPr>
            <w:tcW w:w="1008" w:type="dxa"/>
          </w:tcPr>
          <w:p w14:paraId="5B6751AF" w14:textId="77777777" w:rsidR="00357A40" w:rsidRPr="00CD48A8" w:rsidRDefault="00357A40" w:rsidP="00BF5382">
            <w:pPr>
              <w:pStyle w:val="TableText"/>
              <w:keepNext/>
              <w:keepLines/>
              <w:ind w:right="144"/>
              <w:rPr>
                <w:noProof w:val="0"/>
                <w:szCs w:val="24"/>
              </w:rPr>
            </w:pPr>
            <w:r w:rsidRPr="00CD48A8">
              <w:rPr>
                <w:noProof w:val="0"/>
              </w:rPr>
              <w:t>721</w:t>
            </w:r>
          </w:p>
        </w:tc>
        <w:tc>
          <w:tcPr>
            <w:tcW w:w="720" w:type="dxa"/>
          </w:tcPr>
          <w:p w14:paraId="25B5812A" w14:textId="77777777" w:rsidR="00357A40" w:rsidRPr="00CD48A8" w:rsidRDefault="00357A40" w:rsidP="00BF5382">
            <w:pPr>
              <w:pStyle w:val="TableText"/>
              <w:keepNext/>
              <w:keepLines/>
              <w:ind w:right="144"/>
              <w:rPr>
                <w:noProof w:val="0"/>
                <w:szCs w:val="24"/>
              </w:rPr>
            </w:pPr>
            <w:r w:rsidRPr="00CD48A8">
              <w:rPr>
                <w:noProof w:val="0"/>
              </w:rPr>
              <w:t>2</w:t>
            </w:r>
          </w:p>
        </w:tc>
        <w:tc>
          <w:tcPr>
            <w:tcW w:w="1170" w:type="dxa"/>
          </w:tcPr>
          <w:p w14:paraId="3F28F2E3" w14:textId="77777777" w:rsidR="00357A40" w:rsidRPr="00CD48A8" w:rsidRDefault="00357A40" w:rsidP="00BF5382">
            <w:pPr>
              <w:pStyle w:val="TableText"/>
              <w:ind w:right="360"/>
              <w:rPr>
                <w:noProof w:val="0"/>
                <w:szCs w:val="24"/>
              </w:rPr>
            </w:pPr>
            <w:r w:rsidRPr="00CD48A8">
              <w:rPr>
                <w:noProof w:val="0"/>
              </w:rPr>
              <w:t>0.3</w:t>
            </w:r>
          </w:p>
        </w:tc>
        <w:tc>
          <w:tcPr>
            <w:tcW w:w="1710" w:type="dxa"/>
          </w:tcPr>
          <w:p w14:paraId="20FAC502" w14:textId="77777777" w:rsidR="00357A40" w:rsidRPr="00CD48A8" w:rsidRDefault="00357A40" w:rsidP="00BF5382">
            <w:pPr>
              <w:pStyle w:val="TableText"/>
              <w:keepNext/>
              <w:keepLines/>
              <w:ind w:right="432"/>
              <w:rPr>
                <w:noProof w:val="0"/>
                <w:szCs w:val="24"/>
              </w:rPr>
            </w:pPr>
            <w:r w:rsidRPr="00CD48A8">
              <w:rPr>
                <w:noProof w:val="0"/>
              </w:rPr>
              <w:t>23</w:t>
            </w:r>
          </w:p>
        </w:tc>
        <w:tc>
          <w:tcPr>
            <w:tcW w:w="1566" w:type="dxa"/>
          </w:tcPr>
          <w:p w14:paraId="4F64AFB3" w14:textId="77777777" w:rsidR="00357A40" w:rsidRPr="00CD48A8" w:rsidRDefault="00357A40" w:rsidP="00BF5382">
            <w:pPr>
              <w:pStyle w:val="TableText"/>
              <w:keepNext/>
              <w:keepLines/>
              <w:ind w:right="432"/>
              <w:rPr>
                <w:noProof w:val="0"/>
                <w:szCs w:val="24"/>
              </w:rPr>
            </w:pPr>
            <w:r w:rsidRPr="00CD48A8">
              <w:rPr>
                <w:noProof w:val="0"/>
              </w:rPr>
              <w:t>3.2</w:t>
            </w:r>
          </w:p>
        </w:tc>
      </w:tr>
      <w:tr w:rsidR="00357A40" w:rsidRPr="00CD48A8" w14:paraId="631E308F" w14:textId="77777777" w:rsidTr="006312D4">
        <w:tc>
          <w:tcPr>
            <w:tcW w:w="1008" w:type="dxa"/>
          </w:tcPr>
          <w:p w14:paraId="16BC4C34" w14:textId="77777777" w:rsidR="00357A40" w:rsidRPr="00CD48A8" w:rsidRDefault="00357A40" w:rsidP="00BF5382">
            <w:pPr>
              <w:pStyle w:val="TableText"/>
              <w:keepNext/>
              <w:keepLines/>
              <w:rPr>
                <w:noProof w:val="0"/>
                <w:szCs w:val="24"/>
              </w:rPr>
            </w:pPr>
            <w:r w:rsidRPr="00CD48A8">
              <w:rPr>
                <w:noProof w:val="0"/>
              </w:rPr>
              <w:t>15</w:t>
            </w:r>
          </w:p>
        </w:tc>
        <w:tc>
          <w:tcPr>
            <w:tcW w:w="1008" w:type="dxa"/>
          </w:tcPr>
          <w:p w14:paraId="50C43424" w14:textId="77777777" w:rsidR="00357A40" w:rsidRPr="00CD48A8" w:rsidRDefault="00357A40" w:rsidP="00BF5382">
            <w:pPr>
              <w:pStyle w:val="TableText"/>
              <w:rPr>
                <w:noProof w:val="0"/>
                <w:szCs w:val="24"/>
              </w:rPr>
            </w:pPr>
            <w:r w:rsidRPr="00CD48A8">
              <w:rPr>
                <w:noProof w:val="0"/>
              </w:rPr>
              <w:t>-1.275</w:t>
            </w:r>
          </w:p>
        </w:tc>
        <w:tc>
          <w:tcPr>
            <w:tcW w:w="1008" w:type="dxa"/>
          </w:tcPr>
          <w:p w14:paraId="12112D56" w14:textId="77777777" w:rsidR="00357A40" w:rsidRPr="00CD48A8" w:rsidRDefault="00357A40" w:rsidP="00BF5382">
            <w:pPr>
              <w:pStyle w:val="TableText"/>
              <w:keepNext/>
              <w:keepLines/>
              <w:ind w:right="144"/>
              <w:rPr>
                <w:noProof w:val="0"/>
                <w:szCs w:val="24"/>
              </w:rPr>
            </w:pPr>
            <w:r w:rsidRPr="00CD48A8">
              <w:rPr>
                <w:noProof w:val="0"/>
              </w:rPr>
              <w:t>723</w:t>
            </w:r>
          </w:p>
        </w:tc>
        <w:tc>
          <w:tcPr>
            <w:tcW w:w="720" w:type="dxa"/>
          </w:tcPr>
          <w:p w14:paraId="3804F111" w14:textId="77777777" w:rsidR="00357A40" w:rsidRPr="00CD48A8" w:rsidRDefault="00357A40" w:rsidP="00BF5382">
            <w:pPr>
              <w:pStyle w:val="TableText"/>
              <w:keepNext/>
              <w:keepLines/>
              <w:ind w:right="144"/>
              <w:rPr>
                <w:noProof w:val="0"/>
                <w:szCs w:val="24"/>
              </w:rPr>
            </w:pPr>
            <w:r w:rsidRPr="00CD48A8">
              <w:rPr>
                <w:noProof w:val="0"/>
              </w:rPr>
              <w:t>6</w:t>
            </w:r>
          </w:p>
        </w:tc>
        <w:tc>
          <w:tcPr>
            <w:tcW w:w="1170" w:type="dxa"/>
          </w:tcPr>
          <w:p w14:paraId="30A0F530" w14:textId="77777777" w:rsidR="00357A40" w:rsidRPr="00CD48A8" w:rsidRDefault="00357A40" w:rsidP="00BF5382">
            <w:pPr>
              <w:pStyle w:val="TableText"/>
              <w:ind w:right="360"/>
              <w:rPr>
                <w:noProof w:val="0"/>
                <w:szCs w:val="24"/>
              </w:rPr>
            </w:pPr>
            <w:r w:rsidRPr="00CD48A8">
              <w:rPr>
                <w:noProof w:val="0"/>
              </w:rPr>
              <w:t>0.8</w:t>
            </w:r>
          </w:p>
        </w:tc>
        <w:tc>
          <w:tcPr>
            <w:tcW w:w="1710" w:type="dxa"/>
          </w:tcPr>
          <w:p w14:paraId="29EB0E60" w14:textId="77777777" w:rsidR="00357A40" w:rsidRPr="00CD48A8" w:rsidRDefault="00357A40" w:rsidP="00BF5382">
            <w:pPr>
              <w:pStyle w:val="TableText"/>
              <w:keepNext/>
              <w:keepLines/>
              <w:ind w:right="432"/>
              <w:rPr>
                <w:noProof w:val="0"/>
                <w:szCs w:val="24"/>
              </w:rPr>
            </w:pPr>
            <w:r w:rsidRPr="00CD48A8">
              <w:rPr>
                <w:noProof w:val="0"/>
              </w:rPr>
              <w:t>29</w:t>
            </w:r>
          </w:p>
        </w:tc>
        <w:tc>
          <w:tcPr>
            <w:tcW w:w="1566" w:type="dxa"/>
          </w:tcPr>
          <w:p w14:paraId="39934DD8" w14:textId="77777777" w:rsidR="00357A40" w:rsidRPr="00CD48A8" w:rsidRDefault="00357A40" w:rsidP="00BF5382">
            <w:pPr>
              <w:pStyle w:val="TableText"/>
              <w:keepNext/>
              <w:keepLines/>
              <w:ind w:right="432"/>
              <w:rPr>
                <w:noProof w:val="0"/>
                <w:szCs w:val="24"/>
              </w:rPr>
            </w:pPr>
            <w:r w:rsidRPr="00CD48A8">
              <w:rPr>
                <w:noProof w:val="0"/>
              </w:rPr>
              <w:t>4.0</w:t>
            </w:r>
          </w:p>
        </w:tc>
      </w:tr>
      <w:tr w:rsidR="00357A40" w:rsidRPr="00CD48A8" w14:paraId="0CBA23DF" w14:textId="77777777" w:rsidTr="006312D4">
        <w:tc>
          <w:tcPr>
            <w:tcW w:w="1008" w:type="dxa"/>
          </w:tcPr>
          <w:p w14:paraId="1839B6AB" w14:textId="77777777" w:rsidR="00357A40" w:rsidRPr="00CD48A8" w:rsidRDefault="00357A40" w:rsidP="00BF5382">
            <w:pPr>
              <w:pStyle w:val="TableText"/>
              <w:keepNext/>
              <w:keepLines/>
              <w:rPr>
                <w:noProof w:val="0"/>
                <w:szCs w:val="24"/>
              </w:rPr>
            </w:pPr>
            <w:r w:rsidRPr="00CD48A8">
              <w:rPr>
                <w:noProof w:val="0"/>
              </w:rPr>
              <w:t>16</w:t>
            </w:r>
          </w:p>
        </w:tc>
        <w:tc>
          <w:tcPr>
            <w:tcW w:w="1008" w:type="dxa"/>
          </w:tcPr>
          <w:p w14:paraId="792173FE" w14:textId="77777777" w:rsidR="00357A40" w:rsidRPr="00CD48A8" w:rsidRDefault="00357A40" w:rsidP="00BF5382">
            <w:pPr>
              <w:pStyle w:val="TableText"/>
              <w:rPr>
                <w:noProof w:val="0"/>
                <w:szCs w:val="24"/>
              </w:rPr>
            </w:pPr>
            <w:r w:rsidRPr="00CD48A8">
              <w:rPr>
                <w:noProof w:val="0"/>
              </w:rPr>
              <w:t>-1.177</w:t>
            </w:r>
          </w:p>
        </w:tc>
        <w:tc>
          <w:tcPr>
            <w:tcW w:w="1008" w:type="dxa"/>
          </w:tcPr>
          <w:p w14:paraId="136BC81E" w14:textId="77777777" w:rsidR="00357A40" w:rsidRPr="00CD48A8" w:rsidRDefault="00357A40" w:rsidP="00BF5382">
            <w:pPr>
              <w:pStyle w:val="TableText"/>
              <w:keepNext/>
              <w:keepLines/>
              <w:ind w:right="144"/>
              <w:rPr>
                <w:noProof w:val="0"/>
                <w:szCs w:val="24"/>
              </w:rPr>
            </w:pPr>
            <w:r w:rsidRPr="00CD48A8">
              <w:rPr>
                <w:noProof w:val="0"/>
              </w:rPr>
              <w:t>724</w:t>
            </w:r>
          </w:p>
        </w:tc>
        <w:tc>
          <w:tcPr>
            <w:tcW w:w="720" w:type="dxa"/>
          </w:tcPr>
          <w:p w14:paraId="28E8EFA8" w14:textId="77777777" w:rsidR="00357A40" w:rsidRPr="00CD48A8" w:rsidRDefault="00357A40" w:rsidP="00BF5382">
            <w:pPr>
              <w:pStyle w:val="TableText"/>
              <w:keepNext/>
              <w:keepLines/>
              <w:ind w:right="144"/>
              <w:rPr>
                <w:noProof w:val="0"/>
                <w:szCs w:val="24"/>
              </w:rPr>
            </w:pPr>
            <w:r w:rsidRPr="00CD48A8">
              <w:rPr>
                <w:noProof w:val="0"/>
              </w:rPr>
              <w:t>8</w:t>
            </w:r>
          </w:p>
        </w:tc>
        <w:tc>
          <w:tcPr>
            <w:tcW w:w="1170" w:type="dxa"/>
          </w:tcPr>
          <w:p w14:paraId="0B3EC1D2" w14:textId="77777777" w:rsidR="00357A40" w:rsidRPr="00CD48A8" w:rsidRDefault="00357A40" w:rsidP="00BF5382">
            <w:pPr>
              <w:pStyle w:val="TableText"/>
              <w:ind w:right="360"/>
              <w:rPr>
                <w:noProof w:val="0"/>
                <w:szCs w:val="24"/>
              </w:rPr>
            </w:pPr>
            <w:r w:rsidRPr="00CD48A8">
              <w:rPr>
                <w:noProof w:val="0"/>
              </w:rPr>
              <w:t>1.1</w:t>
            </w:r>
          </w:p>
        </w:tc>
        <w:tc>
          <w:tcPr>
            <w:tcW w:w="1710" w:type="dxa"/>
          </w:tcPr>
          <w:p w14:paraId="019E5B34" w14:textId="77777777" w:rsidR="00357A40" w:rsidRPr="00CD48A8" w:rsidRDefault="00357A40" w:rsidP="00BF5382">
            <w:pPr>
              <w:pStyle w:val="TableText"/>
              <w:keepNext/>
              <w:keepLines/>
              <w:ind w:right="432"/>
              <w:rPr>
                <w:noProof w:val="0"/>
                <w:szCs w:val="24"/>
              </w:rPr>
            </w:pPr>
            <w:r w:rsidRPr="00CD48A8">
              <w:rPr>
                <w:noProof w:val="0"/>
              </w:rPr>
              <w:t>37</w:t>
            </w:r>
          </w:p>
        </w:tc>
        <w:tc>
          <w:tcPr>
            <w:tcW w:w="1566" w:type="dxa"/>
          </w:tcPr>
          <w:p w14:paraId="331D7910" w14:textId="77777777" w:rsidR="00357A40" w:rsidRPr="00CD48A8" w:rsidRDefault="00357A40" w:rsidP="00BF5382">
            <w:pPr>
              <w:pStyle w:val="TableText"/>
              <w:keepNext/>
              <w:keepLines/>
              <w:ind w:right="432"/>
              <w:rPr>
                <w:noProof w:val="0"/>
                <w:szCs w:val="24"/>
              </w:rPr>
            </w:pPr>
            <w:r w:rsidRPr="00CD48A8">
              <w:rPr>
                <w:noProof w:val="0"/>
              </w:rPr>
              <w:t>5.2</w:t>
            </w:r>
          </w:p>
        </w:tc>
      </w:tr>
      <w:tr w:rsidR="00357A40" w:rsidRPr="00CD48A8" w14:paraId="2774E7C3" w14:textId="77777777" w:rsidTr="006312D4">
        <w:tc>
          <w:tcPr>
            <w:tcW w:w="1008" w:type="dxa"/>
          </w:tcPr>
          <w:p w14:paraId="5BFEE4CF" w14:textId="77777777" w:rsidR="00357A40" w:rsidRPr="00CD48A8" w:rsidRDefault="00357A40" w:rsidP="00BF5382">
            <w:pPr>
              <w:pStyle w:val="TableText"/>
              <w:keepNext/>
              <w:keepLines/>
              <w:rPr>
                <w:noProof w:val="0"/>
                <w:szCs w:val="24"/>
              </w:rPr>
            </w:pPr>
            <w:r w:rsidRPr="00CD48A8">
              <w:rPr>
                <w:noProof w:val="0"/>
              </w:rPr>
              <w:t>17</w:t>
            </w:r>
          </w:p>
        </w:tc>
        <w:tc>
          <w:tcPr>
            <w:tcW w:w="1008" w:type="dxa"/>
          </w:tcPr>
          <w:p w14:paraId="5C9CC3A2" w14:textId="77777777" w:rsidR="00357A40" w:rsidRPr="00CD48A8" w:rsidRDefault="00357A40" w:rsidP="00BF5382">
            <w:pPr>
              <w:pStyle w:val="TableText"/>
              <w:rPr>
                <w:noProof w:val="0"/>
                <w:szCs w:val="24"/>
              </w:rPr>
            </w:pPr>
            <w:r w:rsidRPr="00CD48A8">
              <w:rPr>
                <w:noProof w:val="0"/>
              </w:rPr>
              <w:t>-1.082</w:t>
            </w:r>
          </w:p>
        </w:tc>
        <w:tc>
          <w:tcPr>
            <w:tcW w:w="1008" w:type="dxa"/>
          </w:tcPr>
          <w:p w14:paraId="050A0BB3" w14:textId="77777777" w:rsidR="00357A40" w:rsidRPr="00CD48A8" w:rsidRDefault="00357A40" w:rsidP="00BF5382">
            <w:pPr>
              <w:pStyle w:val="TableText"/>
              <w:keepNext/>
              <w:keepLines/>
              <w:ind w:right="144"/>
              <w:rPr>
                <w:noProof w:val="0"/>
                <w:szCs w:val="24"/>
              </w:rPr>
            </w:pPr>
            <w:r w:rsidRPr="00CD48A8">
              <w:rPr>
                <w:noProof w:val="0"/>
              </w:rPr>
              <w:t>726</w:t>
            </w:r>
          </w:p>
        </w:tc>
        <w:tc>
          <w:tcPr>
            <w:tcW w:w="720" w:type="dxa"/>
          </w:tcPr>
          <w:p w14:paraId="6D6F9071" w14:textId="77777777" w:rsidR="00357A40" w:rsidRPr="00CD48A8" w:rsidRDefault="00357A40" w:rsidP="00BF5382">
            <w:pPr>
              <w:pStyle w:val="TableText"/>
              <w:keepNext/>
              <w:keepLines/>
              <w:ind w:right="144"/>
              <w:rPr>
                <w:noProof w:val="0"/>
                <w:szCs w:val="24"/>
              </w:rPr>
            </w:pPr>
            <w:r w:rsidRPr="00CD48A8">
              <w:rPr>
                <w:noProof w:val="0"/>
              </w:rPr>
              <w:t>6</w:t>
            </w:r>
          </w:p>
        </w:tc>
        <w:tc>
          <w:tcPr>
            <w:tcW w:w="1170" w:type="dxa"/>
          </w:tcPr>
          <w:p w14:paraId="6C0524A7" w14:textId="77777777" w:rsidR="00357A40" w:rsidRPr="00CD48A8" w:rsidRDefault="00357A40" w:rsidP="00BF5382">
            <w:pPr>
              <w:pStyle w:val="TableText"/>
              <w:ind w:right="360"/>
              <w:rPr>
                <w:noProof w:val="0"/>
                <w:szCs w:val="24"/>
              </w:rPr>
            </w:pPr>
            <w:r w:rsidRPr="00CD48A8">
              <w:rPr>
                <w:noProof w:val="0"/>
              </w:rPr>
              <w:t>0.8</w:t>
            </w:r>
          </w:p>
        </w:tc>
        <w:tc>
          <w:tcPr>
            <w:tcW w:w="1710" w:type="dxa"/>
          </w:tcPr>
          <w:p w14:paraId="1C5C0033" w14:textId="77777777" w:rsidR="00357A40" w:rsidRPr="00CD48A8" w:rsidRDefault="00357A40" w:rsidP="00BF5382">
            <w:pPr>
              <w:pStyle w:val="TableText"/>
              <w:keepNext/>
              <w:keepLines/>
              <w:ind w:right="432"/>
              <w:rPr>
                <w:noProof w:val="0"/>
                <w:szCs w:val="24"/>
              </w:rPr>
            </w:pPr>
            <w:r w:rsidRPr="00CD48A8">
              <w:rPr>
                <w:noProof w:val="0"/>
              </w:rPr>
              <w:t>43</w:t>
            </w:r>
          </w:p>
        </w:tc>
        <w:tc>
          <w:tcPr>
            <w:tcW w:w="1566" w:type="dxa"/>
          </w:tcPr>
          <w:p w14:paraId="10805CCD" w14:textId="77777777" w:rsidR="00357A40" w:rsidRPr="00CD48A8" w:rsidRDefault="00357A40" w:rsidP="00BF5382">
            <w:pPr>
              <w:pStyle w:val="TableText"/>
              <w:keepNext/>
              <w:keepLines/>
              <w:ind w:right="432"/>
              <w:rPr>
                <w:noProof w:val="0"/>
                <w:szCs w:val="24"/>
              </w:rPr>
            </w:pPr>
            <w:r w:rsidRPr="00CD48A8">
              <w:rPr>
                <w:noProof w:val="0"/>
              </w:rPr>
              <w:t>6.0</w:t>
            </w:r>
          </w:p>
        </w:tc>
      </w:tr>
      <w:tr w:rsidR="00357A40" w:rsidRPr="00CD48A8" w14:paraId="7060A3FE" w14:textId="77777777" w:rsidTr="006312D4">
        <w:tc>
          <w:tcPr>
            <w:tcW w:w="1008" w:type="dxa"/>
          </w:tcPr>
          <w:p w14:paraId="4AEBDBA9" w14:textId="77777777" w:rsidR="00357A40" w:rsidRPr="00CD48A8" w:rsidRDefault="00357A40" w:rsidP="00BF5382">
            <w:pPr>
              <w:pStyle w:val="TableText"/>
              <w:rPr>
                <w:noProof w:val="0"/>
                <w:szCs w:val="24"/>
              </w:rPr>
            </w:pPr>
            <w:r w:rsidRPr="00CD48A8">
              <w:rPr>
                <w:noProof w:val="0"/>
              </w:rPr>
              <w:t>18</w:t>
            </w:r>
          </w:p>
        </w:tc>
        <w:tc>
          <w:tcPr>
            <w:tcW w:w="1008" w:type="dxa"/>
          </w:tcPr>
          <w:p w14:paraId="5556C899" w14:textId="77777777" w:rsidR="00357A40" w:rsidRPr="00CD48A8" w:rsidRDefault="00357A40" w:rsidP="00BF5382">
            <w:pPr>
              <w:pStyle w:val="TableText"/>
              <w:rPr>
                <w:noProof w:val="0"/>
                <w:szCs w:val="24"/>
              </w:rPr>
            </w:pPr>
            <w:r w:rsidRPr="00CD48A8">
              <w:rPr>
                <w:noProof w:val="0"/>
              </w:rPr>
              <w:t>-0.991</w:t>
            </w:r>
          </w:p>
        </w:tc>
        <w:tc>
          <w:tcPr>
            <w:tcW w:w="1008" w:type="dxa"/>
          </w:tcPr>
          <w:p w14:paraId="7D5A6620" w14:textId="77777777" w:rsidR="00357A40" w:rsidRPr="00CD48A8" w:rsidRDefault="00357A40" w:rsidP="00BF5382">
            <w:pPr>
              <w:pStyle w:val="TableText"/>
              <w:ind w:right="144"/>
              <w:rPr>
                <w:noProof w:val="0"/>
                <w:szCs w:val="24"/>
              </w:rPr>
            </w:pPr>
            <w:r w:rsidRPr="00CD48A8">
              <w:rPr>
                <w:noProof w:val="0"/>
              </w:rPr>
              <w:t>727</w:t>
            </w:r>
          </w:p>
        </w:tc>
        <w:tc>
          <w:tcPr>
            <w:tcW w:w="720" w:type="dxa"/>
          </w:tcPr>
          <w:p w14:paraId="100CE3F2" w14:textId="77777777" w:rsidR="00357A40" w:rsidRPr="00CD48A8" w:rsidRDefault="00357A40" w:rsidP="00BF5382">
            <w:pPr>
              <w:pStyle w:val="TableText"/>
              <w:ind w:right="144"/>
              <w:rPr>
                <w:noProof w:val="0"/>
                <w:szCs w:val="24"/>
              </w:rPr>
            </w:pPr>
            <w:r w:rsidRPr="00CD48A8">
              <w:rPr>
                <w:noProof w:val="0"/>
              </w:rPr>
              <w:t>7</w:t>
            </w:r>
          </w:p>
        </w:tc>
        <w:tc>
          <w:tcPr>
            <w:tcW w:w="1170" w:type="dxa"/>
          </w:tcPr>
          <w:p w14:paraId="59917A61" w14:textId="77777777" w:rsidR="00357A40" w:rsidRPr="00CD48A8" w:rsidRDefault="00357A40" w:rsidP="00BF5382">
            <w:pPr>
              <w:pStyle w:val="TableText"/>
              <w:ind w:right="360"/>
              <w:rPr>
                <w:noProof w:val="0"/>
                <w:szCs w:val="24"/>
              </w:rPr>
            </w:pPr>
            <w:r w:rsidRPr="00CD48A8">
              <w:rPr>
                <w:noProof w:val="0"/>
              </w:rPr>
              <w:t>1.0</w:t>
            </w:r>
          </w:p>
        </w:tc>
        <w:tc>
          <w:tcPr>
            <w:tcW w:w="1710" w:type="dxa"/>
          </w:tcPr>
          <w:p w14:paraId="3D10AF4F" w14:textId="77777777" w:rsidR="00357A40" w:rsidRPr="00CD48A8" w:rsidRDefault="00357A40" w:rsidP="00BF5382">
            <w:pPr>
              <w:pStyle w:val="TableText"/>
              <w:ind w:right="432"/>
              <w:rPr>
                <w:noProof w:val="0"/>
                <w:szCs w:val="24"/>
              </w:rPr>
            </w:pPr>
            <w:r w:rsidRPr="00CD48A8">
              <w:rPr>
                <w:noProof w:val="0"/>
              </w:rPr>
              <w:t>50</w:t>
            </w:r>
          </w:p>
        </w:tc>
        <w:tc>
          <w:tcPr>
            <w:tcW w:w="1566" w:type="dxa"/>
          </w:tcPr>
          <w:p w14:paraId="44223BE5" w14:textId="77777777" w:rsidR="00357A40" w:rsidRPr="00CD48A8" w:rsidRDefault="00357A40" w:rsidP="00BF5382">
            <w:pPr>
              <w:pStyle w:val="TableText"/>
              <w:ind w:right="432"/>
              <w:rPr>
                <w:noProof w:val="0"/>
                <w:szCs w:val="24"/>
              </w:rPr>
            </w:pPr>
            <w:r w:rsidRPr="00CD48A8">
              <w:rPr>
                <w:noProof w:val="0"/>
              </w:rPr>
              <w:t>7.0</w:t>
            </w:r>
          </w:p>
        </w:tc>
      </w:tr>
      <w:tr w:rsidR="00357A40" w:rsidRPr="00CD48A8" w14:paraId="44E286B9" w14:textId="77777777" w:rsidTr="006312D4">
        <w:tc>
          <w:tcPr>
            <w:tcW w:w="1008" w:type="dxa"/>
          </w:tcPr>
          <w:p w14:paraId="46804561" w14:textId="77777777" w:rsidR="00357A40" w:rsidRPr="00CD48A8" w:rsidRDefault="00357A40" w:rsidP="00BF5382">
            <w:pPr>
              <w:pStyle w:val="TableText"/>
              <w:rPr>
                <w:noProof w:val="0"/>
                <w:szCs w:val="24"/>
              </w:rPr>
            </w:pPr>
            <w:r w:rsidRPr="00CD48A8">
              <w:rPr>
                <w:noProof w:val="0"/>
              </w:rPr>
              <w:t>19</w:t>
            </w:r>
          </w:p>
        </w:tc>
        <w:tc>
          <w:tcPr>
            <w:tcW w:w="1008" w:type="dxa"/>
          </w:tcPr>
          <w:p w14:paraId="41F268B0" w14:textId="77777777" w:rsidR="00357A40" w:rsidRPr="00CD48A8" w:rsidRDefault="00357A40" w:rsidP="00BF5382">
            <w:pPr>
              <w:pStyle w:val="TableText"/>
              <w:rPr>
                <w:noProof w:val="0"/>
                <w:szCs w:val="24"/>
              </w:rPr>
            </w:pPr>
            <w:r w:rsidRPr="00CD48A8">
              <w:rPr>
                <w:noProof w:val="0"/>
              </w:rPr>
              <w:t>-0.903</w:t>
            </w:r>
          </w:p>
        </w:tc>
        <w:tc>
          <w:tcPr>
            <w:tcW w:w="1008" w:type="dxa"/>
          </w:tcPr>
          <w:p w14:paraId="0BA70899" w14:textId="77777777" w:rsidR="00357A40" w:rsidRPr="00CD48A8" w:rsidRDefault="00357A40" w:rsidP="00BF5382">
            <w:pPr>
              <w:pStyle w:val="TableText"/>
              <w:ind w:right="144"/>
              <w:rPr>
                <w:noProof w:val="0"/>
                <w:szCs w:val="24"/>
              </w:rPr>
            </w:pPr>
            <w:r w:rsidRPr="00CD48A8">
              <w:rPr>
                <w:noProof w:val="0"/>
              </w:rPr>
              <w:t>728</w:t>
            </w:r>
          </w:p>
        </w:tc>
        <w:tc>
          <w:tcPr>
            <w:tcW w:w="720" w:type="dxa"/>
          </w:tcPr>
          <w:p w14:paraId="22019533" w14:textId="77777777" w:rsidR="00357A40" w:rsidRPr="00CD48A8" w:rsidRDefault="00357A40" w:rsidP="00BF5382">
            <w:pPr>
              <w:pStyle w:val="TableText"/>
              <w:ind w:right="144"/>
              <w:rPr>
                <w:noProof w:val="0"/>
                <w:szCs w:val="24"/>
              </w:rPr>
            </w:pPr>
            <w:r w:rsidRPr="00CD48A8">
              <w:rPr>
                <w:noProof w:val="0"/>
              </w:rPr>
              <w:t>13</w:t>
            </w:r>
          </w:p>
        </w:tc>
        <w:tc>
          <w:tcPr>
            <w:tcW w:w="1170" w:type="dxa"/>
          </w:tcPr>
          <w:p w14:paraId="31C5812C" w14:textId="77777777" w:rsidR="00357A40" w:rsidRPr="00CD48A8" w:rsidRDefault="00357A40" w:rsidP="00BF5382">
            <w:pPr>
              <w:pStyle w:val="TableText"/>
              <w:ind w:right="360"/>
              <w:rPr>
                <w:noProof w:val="0"/>
                <w:szCs w:val="24"/>
              </w:rPr>
            </w:pPr>
            <w:r w:rsidRPr="00CD48A8">
              <w:rPr>
                <w:noProof w:val="0"/>
              </w:rPr>
              <w:t>1.8</w:t>
            </w:r>
          </w:p>
        </w:tc>
        <w:tc>
          <w:tcPr>
            <w:tcW w:w="1710" w:type="dxa"/>
          </w:tcPr>
          <w:p w14:paraId="00F93EF1" w14:textId="77777777" w:rsidR="00357A40" w:rsidRPr="00CD48A8" w:rsidRDefault="00357A40" w:rsidP="00BF5382">
            <w:pPr>
              <w:pStyle w:val="TableText"/>
              <w:ind w:right="432"/>
              <w:rPr>
                <w:noProof w:val="0"/>
                <w:szCs w:val="24"/>
              </w:rPr>
            </w:pPr>
            <w:r w:rsidRPr="00CD48A8">
              <w:rPr>
                <w:noProof w:val="0"/>
              </w:rPr>
              <w:t>63</w:t>
            </w:r>
          </w:p>
        </w:tc>
        <w:tc>
          <w:tcPr>
            <w:tcW w:w="1566" w:type="dxa"/>
          </w:tcPr>
          <w:p w14:paraId="74F061BD" w14:textId="77777777" w:rsidR="00357A40" w:rsidRPr="00CD48A8" w:rsidRDefault="00357A40" w:rsidP="00BF5382">
            <w:pPr>
              <w:pStyle w:val="TableText"/>
              <w:ind w:right="432"/>
              <w:rPr>
                <w:noProof w:val="0"/>
                <w:szCs w:val="24"/>
              </w:rPr>
            </w:pPr>
            <w:r w:rsidRPr="00CD48A8">
              <w:rPr>
                <w:noProof w:val="0"/>
              </w:rPr>
              <w:t>8.8</w:t>
            </w:r>
          </w:p>
        </w:tc>
      </w:tr>
      <w:tr w:rsidR="00357A40" w:rsidRPr="00CD48A8" w14:paraId="75402FEB" w14:textId="77777777" w:rsidTr="006312D4">
        <w:tc>
          <w:tcPr>
            <w:tcW w:w="1008" w:type="dxa"/>
          </w:tcPr>
          <w:p w14:paraId="41573E59" w14:textId="77777777" w:rsidR="00357A40" w:rsidRPr="00CD48A8" w:rsidRDefault="00357A40" w:rsidP="00BF5382">
            <w:pPr>
              <w:pStyle w:val="TableText"/>
              <w:rPr>
                <w:noProof w:val="0"/>
                <w:szCs w:val="24"/>
              </w:rPr>
            </w:pPr>
            <w:r w:rsidRPr="00CD48A8">
              <w:rPr>
                <w:noProof w:val="0"/>
              </w:rPr>
              <w:t>20</w:t>
            </w:r>
          </w:p>
        </w:tc>
        <w:tc>
          <w:tcPr>
            <w:tcW w:w="1008" w:type="dxa"/>
          </w:tcPr>
          <w:p w14:paraId="4AFFBFB0" w14:textId="77777777" w:rsidR="00357A40" w:rsidRPr="00CD48A8" w:rsidRDefault="00357A40" w:rsidP="00BF5382">
            <w:pPr>
              <w:pStyle w:val="TableText"/>
              <w:rPr>
                <w:noProof w:val="0"/>
                <w:szCs w:val="24"/>
              </w:rPr>
            </w:pPr>
            <w:r w:rsidRPr="00CD48A8">
              <w:rPr>
                <w:noProof w:val="0"/>
              </w:rPr>
              <w:t>-0.818</w:t>
            </w:r>
          </w:p>
        </w:tc>
        <w:tc>
          <w:tcPr>
            <w:tcW w:w="1008" w:type="dxa"/>
          </w:tcPr>
          <w:p w14:paraId="5069973B" w14:textId="77777777" w:rsidR="00357A40" w:rsidRPr="00CD48A8" w:rsidRDefault="00357A40" w:rsidP="00BF5382">
            <w:pPr>
              <w:pStyle w:val="TableText"/>
              <w:ind w:right="144"/>
              <w:rPr>
                <w:noProof w:val="0"/>
                <w:szCs w:val="24"/>
              </w:rPr>
            </w:pPr>
            <w:r w:rsidRPr="00CD48A8">
              <w:rPr>
                <w:noProof w:val="0"/>
              </w:rPr>
              <w:t>730</w:t>
            </w:r>
          </w:p>
        </w:tc>
        <w:tc>
          <w:tcPr>
            <w:tcW w:w="720" w:type="dxa"/>
          </w:tcPr>
          <w:p w14:paraId="7DDB9988" w14:textId="77777777" w:rsidR="00357A40" w:rsidRPr="00CD48A8" w:rsidRDefault="00357A40" w:rsidP="00BF5382">
            <w:pPr>
              <w:pStyle w:val="TableText"/>
              <w:ind w:right="144"/>
              <w:rPr>
                <w:noProof w:val="0"/>
                <w:szCs w:val="24"/>
              </w:rPr>
            </w:pPr>
            <w:r w:rsidRPr="00CD48A8">
              <w:rPr>
                <w:noProof w:val="0"/>
              </w:rPr>
              <w:t>24</w:t>
            </w:r>
          </w:p>
        </w:tc>
        <w:tc>
          <w:tcPr>
            <w:tcW w:w="1170" w:type="dxa"/>
          </w:tcPr>
          <w:p w14:paraId="6C9DF435" w14:textId="77777777" w:rsidR="00357A40" w:rsidRPr="00CD48A8" w:rsidRDefault="00357A40" w:rsidP="00BF5382">
            <w:pPr>
              <w:pStyle w:val="TableText"/>
              <w:ind w:right="360"/>
              <w:rPr>
                <w:noProof w:val="0"/>
                <w:szCs w:val="24"/>
              </w:rPr>
            </w:pPr>
            <w:r w:rsidRPr="00CD48A8">
              <w:rPr>
                <w:noProof w:val="0"/>
              </w:rPr>
              <w:t>3.3</w:t>
            </w:r>
          </w:p>
        </w:tc>
        <w:tc>
          <w:tcPr>
            <w:tcW w:w="1710" w:type="dxa"/>
          </w:tcPr>
          <w:p w14:paraId="02AE9490" w14:textId="77777777" w:rsidR="00357A40" w:rsidRPr="00CD48A8" w:rsidRDefault="00357A40" w:rsidP="00BF5382">
            <w:pPr>
              <w:pStyle w:val="TableText"/>
              <w:ind w:right="432"/>
              <w:rPr>
                <w:noProof w:val="0"/>
                <w:szCs w:val="24"/>
              </w:rPr>
            </w:pPr>
            <w:r w:rsidRPr="00CD48A8">
              <w:rPr>
                <w:noProof w:val="0"/>
              </w:rPr>
              <w:t>87</w:t>
            </w:r>
          </w:p>
        </w:tc>
        <w:tc>
          <w:tcPr>
            <w:tcW w:w="1566" w:type="dxa"/>
          </w:tcPr>
          <w:p w14:paraId="7E85FCCD" w14:textId="77777777" w:rsidR="00357A40" w:rsidRPr="00CD48A8" w:rsidRDefault="00357A40" w:rsidP="00BF5382">
            <w:pPr>
              <w:pStyle w:val="TableText"/>
              <w:ind w:right="432"/>
              <w:rPr>
                <w:noProof w:val="0"/>
                <w:szCs w:val="24"/>
              </w:rPr>
            </w:pPr>
            <w:r w:rsidRPr="00CD48A8">
              <w:rPr>
                <w:noProof w:val="0"/>
              </w:rPr>
              <w:t>12.1</w:t>
            </w:r>
          </w:p>
        </w:tc>
      </w:tr>
      <w:tr w:rsidR="00357A40" w:rsidRPr="00CD48A8" w14:paraId="25F913B3" w14:textId="77777777" w:rsidTr="006312D4">
        <w:tc>
          <w:tcPr>
            <w:tcW w:w="1008" w:type="dxa"/>
          </w:tcPr>
          <w:p w14:paraId="3A7B4D6C" w14:textId="77777777" w:rsidR="00357A40" w:rsidRPr="00CD48A8" w:rsidRDefault="00357A40" w:rsidP="00BF5382">
            <w:pPr>
              <w:pStyle w:val="TableText"/>
              <w:rPr>
                <w:rFonts w:eastAsia="Times New Roman"/>
                <w:noProof w:val="0"/>
                <w:szCs w:val="24"/>
              </w:rPr>
            </w:pPr>
            <w:r w:rsidRPr="00CD48A8">
              <w:rPr>
                <w:noProof w:val="0"/>
              </w:rPr>
              <w:t>21</w:t>
            </w:r>
          </w:p>
        </w:tc>
        <w:tc>
          <w:tcPr>
            <w:tcW w:w="1008" w:type="dxa"/>
          </w:tcPr>
          <w:p w14:paraId="2755F63D" w14:textId="77777777" w:rsidR="00357A40" w:rsidRPr="00CD48A8" w:rsidRDefault="00357A40" w:rsidP="00BF5382">
            <w:pPr>
              <w:pStyle w:val="TableText"/>
              <w:rPr>
                <w:noProof w:val="0"/>
                <w:szCs w:val="24"/>
              </w:rPr>
            </w:pPr>
            <w:r w:rsidRPr="00CD48A8">
              <w:rPr>
                <w:noProof w:val="0"/>
              </w:rPr>
              <w:t>-0.735</w:t>
            </w:r>
          </w:p>
        </w:tc>
        <w:tc>
          <w:tcPr>
            <w:tcW w:w="1008" w:type="dxa"/>
          </w:tcPr>
          <w:p w14:paraId="27D43902" w14:textId="77777777" w:rsidR="00357A40" w:rsidRPr="00CD48A8" w:rsidRDefault="00357A40" w:rsidP="00BF5382">
            <w:pPr>
              <w:pStyle w:val="TableText"/>
              <w:ind w:right="144"/>
              <w:rPr>
                <w:rFonts w:eastAsia="Times New Roman"/>
                <w:noProof w:val="0"/>
                <w:szCs w:val="24"/>
              </w:rPr>
            </w:pPr>
            <w:r w:rsidRPr="00CD48A8">
              <w:rPr>
                <w:noProof w:val="0"/>
              </w:rPr>
              <w:t>731</w:t>
            </w:r>
          </w:p>
        </w:tc>
        <w:tc>
          <w:tcPr>
            <w:tcW w:w="720" w:type="dxa"/>
          </w:tcPr>
          <w:p w14:paraId="139BDA12" w14:textId="77777777" w:rsidR="00357A40" w:rsidRPr="00CD48A8" w:rsidRDefault="00357A40" w:rsidP="00BF5382">
            <w:pPr>
              <w:pStyle w:val="TableText"/>
              <w:ind w:right="144"/>
              <w:rPr>
                <w:rFonts w:eastAsia="Times New Roman"/>
                <w:noProof w:val="0"/>
                <w:szCs w:val="24"/>
              </w:rPr>
            </w:pPr>
            <w:r w:rsidRPr="00CD48A8">
              <w:rPr>
                <w:noProof w:val="0"/>
              </w:rPr>
              <w:t>19</w:t>
            </w:r>
          </w:p>
        </w:tc>
        <w:tc>
          <w:tcPr>
            <w:tcW w:w="1170" w:type="dxa"/>
          </w:tcPr>
          <w:p w14:paraId="5D099DEF" w14:textId="77777777" w:rsidR="00357A40" w:rsidRPr="00CD48A8" w:rsidRDefault="00357A40" w:rsidP="00BF5382">
            <w:pPr>
              <w:pStyle w:val="TableText"/>
              <w:ind w:right="360"/>
              <w:rPr>
                <w:rFonts w:eastAsia="Times New Roman"/>
                <w:noProof w:val="0"/>
                <w:szCs w:val="24"/>
              </w:rPr>
            </w:pPr>
            <w:r w:rsidRPr="00CD48A8">
              <w:rPr>
                <w:noProof w:val="0"/>
              </w:rPr>
              <w:t>2.6</w:t>
            </w:r>
          </w:p>
        </w:tc>
        <w:tc>
          <w:tcPr>
            <w:tcW w:w="1710" w:type="dxa"/>
          </w:tcPr>
          <w:p w14:paraId="54FCB8E8" w14:textId="77777777" w:rsidR="00357A40" w:rsidRPr="00CD48A8" w:rsidRDefault="00357A40" w:rsidP="00BF5382">
            <w:pPr>
              <w:pStyle w:val="TableText"/>
              <w:ind w:right="432"/>
              <w:rPr>
                <w:rFonts w:eastAsia="Times New Roman"/>
                <w:noProof w:val="0"/>
                <w:szCs w:val="24"/>
              </w:rPr>
            </w:pPr>
            <w:r w:rsidRPr="00CD48A8">
              <w:rPr>
                <w:noProof w:val="0"/>
              </w:rPr>
              <w:t>106</w:t>
            </w:r>
          </w:p>
        </w:tc>
        <w:tc>
          <w:tcPr>
            <w:tcW w:w="1566" w:type="dxa"/>
          </w:tcPr>
          <w:p w14:paraId="7E4E8960" w14:textId="77777777" w:rsidR="00357A40" w:rsidRPr="00CD48A8" w:rsidRDefault="00357A40" w:rsidP="00BF5382">
            <w:pPr>
              <w:pStyle w:val="TableText"/>
              <w:ind w:right="432"/>
              <w:rPr>
                <w:rFonts w:eastAsia="Times New Roman"/>
                <w:noProof w:val="0"/>
                <w:szCs w:val="24"/>
              </w:rPr>
            </w:pPr>
            <w:r w:rsidRPr="00CD48A8">
              <w:rPr>
                <w:noProof w:val="0"/>
              </w:rPr>
              <w:t>14.8</w:t>
            </w:r>
          </w:p>
        </w:tc>
      </w:tr>
      <w:tr w:rsidR="00357A40" w:rsidRPr="00CD48A8" w14:paraId="4CDD5CEA" w14:textId="77777777" w:rsidTr="006312D4">
        <w:tc>
          <w:tcPr>
            <w:tcW w:w="1008" w:type="dxa"/>
          </w:tcPr>
          <w:p w14:paraId="5F757C30" w14:textId="77777777" w:rsidR="00357A40" w:rsidRPr="00CD48A8" w:rsidRDefault="00357A40" w:rsidP="00BF5382">
            <w:pPr>
              <w:pStyle w:val="TableText"/>
              <w:rPr>
                <w:rFonts w:eastAsia="Times New Roman"/>
                <w:noProof w:val="0"/>
                <w:szCs w:val="24"/>
              </w:rPr>
            </w:pPr>
            <w:r w:rsidRPr="00CD48A8">
              <w:rPr>
                <w:noProof w:val="0"/>
              </w:rPr>
              <w:t>22</w:t>
            </w:r>
          </w:p>
        </w:tc>
        <w:tc>
          <w:tcPr>
            <w:tcW w:w="1008" w:type="dxa"/>
          </w:tcPr>
          <w:p w14:paraId="392A2630" w14:textId="77777777" w:rsidR="00357A40" w:rsidRPr="00CD48A8" w:rsidRDefault="00357A40" w:rsidP="00BF5382">
            <w:pPr>
              <w:pStyle w:val="TableText"/>
              <w:rPr>
                <w:noProof w:val="0"/>
                <w:szCs w:val="24"/>
              </w:rPr>
            </w:pPr>
            <w:r w:rsidRPr="00CD48A8">
              <w:rPr>
                <w:noProof w:val="0"/>
              </w:rPr>
              <w:t>-0.654</w:t>
            </w:r>
          </w:p>
        </w:tc>
        <w:tc>
          <w:tcPr>
            <w:tcW w:w="1008" w:type="dxa"/>
          </w:tcPr>
          <w:p w14:paraId="2107D6BB" w14:textId="77777777" w:rsidR="00357A40" w:rsidRPr="00CD48A8" w:rsidRDefault="00357A40" w:rsidP="00BF5382">
            <w:pPr>
              <w:pStyle w:val="TableText"/>
              <w:ind w:right="144"/>
              <w:rPr>
                <w:rFonts w:eastAsia="Times New Roman"/>
                <w:noProof w:val="0"/>
                <w:szCs w:val="24"/>
              </w:rPr>
            </w:pPr>
            <w:r w:rsidRPr="00CD48A8">
              <w:rPr>
                <w:noProof w:val="0"/>
              </w:rPr>
              <w:t>732</w:t>
            </w:r>
          </w:p>
        </w:tc>
        <w:tc>
          <w:tcPr>
            <w:tcW w:w="720" w:type="dxa"/>
          </w:tcPr>
          <w:p w14:paraId="44C58EDD" w14:textId="77777777" w:rsidR="00357A40" w:rsidRPr="00CD48A8" w:rsidRDefault="00357A40" w:rsidP="00BF5382">
            <w:pPr>
              <w:pStyle w:val="TableText"/>
              <w:ind w:right="144"/>
              <w:rPr>
                <w:rFonts w:eastAsia="Times New Roman"/>
                <w:noProof w:val="0"/>
                <w:szCs w:val="24"/>
              </w:rPr>
            </w:pPr>
            <w:r w:rsidRPr="00CD48A8">
              <w:rPr>
                <w:noProof w:val="0"/>
              </w:rPr>
              <w:t>22</w:t>
            </w:r>
          </w:p>
        </w:tc>
        <w:tc>
          <w:tcPr>
            <w:tcW w:w="1170" w:type="dxa"/>
          </w:tcPr>
          <w:p w14:paraId="6A068056" w14:textId="77777777" w:rsidR="00357A40" w:rsidRPr="00CD48A8" w:rsidRDefault="00357A40" w:rsidP="00BF5382">
            <w:pPr>
              <w:pStyle w:val="TableText"/>
              <w:ind w:right="360"/>
              <w:rPr>
                <w:rFonts w:eastAsia="Times New Roman"/>
                <w:noProof w:val="0"/>
                <w:szCs w:val="24"/>
              </w:rPr>
            </w:pPr>
            <w:r w:rsidRPr="00CD48A8">
              <w:rPr>
                <w:noProof w:val="0"/>
              </w:rPr>
              <w:t>3.1</w:t>
            </w:r>
          </w:p>
        </w:tc>
        <w:tc>
          <w:tcPr>
            <w:tcW w:w="1710" w:type="dxa"/>
          </w:tcPr>
          <w:p w14:paraId="16764B18" w14:textId="77777777" w:rsidR="00357A40" w:rsidRPr="00CD48A8" w:rsidRDefault="00357A40" w:rsidP="00BF5382">
            <w:pPr>
              <w:pStyle w:val="TableText"/>
              <w:ind w:right="432"/>
              <w:rPr>
                <w:rFonts w:eastAsia="Times New Roman"/>
                <w:noProof w:val="0"/>
                <w:szCs w:val="24"/>
              </w:rPr>
            </w:pPr>
            <w:r w:rsidRPr="00CD48A8">
              <w:rPr>
                <w:noProof w:val="0"/>
              </w:rPr>
              <w:t>128</w:t>
            </w:r>
          </w:p>
        </w:tc>
        <w:tc>
          <w:tcPr>
            <w:tcW w:w="1566" w:type="dxa"/>
          </w:tcPr>
          <w:p w14:paraId="532BA81E" w14:textId="77777777" w:rsidR="00357A40" w:rsidRPr="00CD48A8" w:rsidRDefault="00357A40" w:rsidP="00BF5382">
            <w:pPr>
              <w:pStyle w:val="TableText"/>
              <w:ind w:right="432"/>
              <w:rPr>
                <w:rFonts w:eastAsia="Times New Roman"/>
                <w:noProof w:val="0"/>
                <w:szCs w:val="24"/>
              </w:rPr>
            </w:pPr>
            <w:r w:rsidRPr="00CD48A8">
              <w:rPr>
                <w:noProof w:val="0"/>
              </w:rPr>
              <w:t>17.9</w:t>
            </w:r>
          </w:p>
        </w:tc>
      </w:tr>
      <w:tr w:rsidR="00357A40" w:rsidRPr="00CD48A8" w14:paraId="39174B99" w14:textId="77777777" w:rsidTr="006312D4">
        <w:tc>
          <w:tcPr>
            <w:tcW w:w="1008" w:type="dxa"/>
          </w:tcPr>
          <w:p w14:paraId="63426AED" w14:textId="77777777" w:rsidR="00357A40" w:rsidRPr="00CD48A8" w:rsidRDefault="00357A40" w:rsidP="00BF5382">
            <w:pPr>
              <w:pStyle w:val="TableText"/>
              <w:rPr>
                <w:rFonts w:eastAsia="Times New Roman"/>
                <w:noProof w:val="0"/>
                <w:szCs w:val="24"/>
              </w:rPr>
            </w:pPr>
            <w:r w:rsidRPr="00CD48A8">
              <w:rPr>
                <w:noProof w:val="0"/>
              </w:rPr>
              <w:t>23</w:t>
            </w:r>
          </w:p>
        </w:tc>
        <w:tc>
          <w:tcPr>
            <w:tcW w:w="1008" w:type="dxa"/>
          </w:tcPr>
          <w:p w14:paraId="060CF1D9" w14:textId="77777777" w:rsidR="00357A40" w:rsidRPr="00CD48A8" w:rsidRDefault="00357A40" w:rsidP="00BF5382">
            <w:pPr>
              <w:pStyle w:val="TableText"/>
              <w:rPr>
                <w:noProof w:val="0"/>
                <w:szCs w:val="24"/>
              </w:rPr>
            </w:pPr>
            <w:r w:rsidRPr="00CD48A8">
              <w:rPr>
                <w:noProof w:val="0"/>
              </w:rPr>
              <w:t>-0.575</w:t>
            </w:r>
          </w:p>
        </w:tc>
        <w:tc>
          <w:tcPr>
            <w:tcW w:w="1008" w:type="dxa"/>
          </w:tcPr>
          <w:p w14:paraId="39A6CCF3" w14:textId="77777777" w:rsidR="00357A40" w:rsidRPr="00CD48A8" w:rsidRDefault="00357A40" w:rsidP="00BF5382">
            <w:pPr>
              <w:pStyle w:val="TableText"/>
              <w:ind w:right="144"/>
              <w:rPr>
                <w:rFonts w:eastAsia="Times New Roman"/>
                <w:noProof w:val="0"/>
                <w:szCs w:val="24"/>
              </w:rPr>
            </w:pPr>
            <w:r w:rsidRPr="00CD48A8">
              <w:rPr>
                <w:noProof w:val="0"/>
              </w:rPr>
              <w:t>733</w:t>
            </w:r>
          </w:p>
        </w:tc>
        <w:tc>
          <w:tcPr>
            <w:tcW w:w="720" w:type="dxa"/>
          </w:tcPr>
          <w:p w14:paraId="4F116C2E" w14:textId="77777777" w:rsidR="00357A40" w:rsidRPr="00CD48A8" w:rsidRDefault="00357A40" w:rsidP="00BF5382">
            <w:pPr>
              <w:pStyle w:val="TableText"/>
              <w:ind w:right="144"/>
              <w:rPr>
                <w:rFonts w:eastAsia="Times New Roman"/>
                <w:noProof w:val="0"/>
                <w:szCs w:val="24"/>
              </w:rPr>
            </w:pPr>
            <w:r w:rsidRPr="00CD48A8">
              <w:rPr>
                <w:noProof w:val="0"/>
              </w:rPr>
              <w:t>22</w:t>
            </w:r>
          </w:p>
        </w:tc>
        <w:tc>
          <w:tcPr>
            <w:tcW w:w="1170" w:type="dxa"/>
          </w:tcPr>
          <w:p w14:paraId="6A6FFBBF" w14:textId="77777777" w:rsidR="00357A40" w:rsidRPr="00CD48A8" w:rsidRDefault="00357A40" w:rsidP="00BF5382">
            <w:pPr>
              <w:pStyle w:val="TableText"/>
              <w:ind w:right="360"/>
              <w:rPr>
                <w:rFonts w:eastAsia="Times New Roman"/>
                <w:noProof w:val="0"/>
                <w:szCs w:val="24"/>
              </w:rPr>
            </w:pPr>
            <w:r w:rsidRPr="00CD48A8">
              <w:rPr>
                <w:noProof w:val="0"/>
              </w:rPr>
              <w:t>3.1</w:t>
            </w:r>
          </w:p>
        </w:tc>
        <w:tc>
          <w:tcPr>
            <w:tcW w:w="1710" w:type="dxa"/>
          </w:tcPr>
          <w:p w14:paraId="6519C2D3" w14:textId="77777777" w:rsidR="00357A40" w:rsidRPr="00CD48A8" w:rsidRDefault="00357A40" w:rsidP="00BF5382">
            <w:pPr>
              <w:pStyle w:val="TableText"/>
              <w:ind w:right="432"/>
              <w:rPr>
                <w:rFonts w:eastAsia="Times New Roman"/>
                <w:noProof w:val="0"/>
                <w:szCs w:val="24"/>
              </w:rPr>
            </w:pPr>
            <w:r w:rsidRPr="00CD48A8">
              <w:rPr>
                <w:noProof w:val="0"/>
              </w:rPr>
              <w:t>150</w:t>
            </w:r>
          </w:p>
        </w:tc>
        <w:tc>
          <w:tcPr>
            <w:tcW w:w="1566" w:type="dxa"/>
          </w:tcPr>
          <w:p w14:paraId="2853FCD5" w14:textId="77777777" w:rsidR="00357A40" w:rsidRPr="00CD48A8" w:rsidRDefault="00357A40" w:rsidP="00BF5382">
            <w:pPr>
              <w:pStyle w:val="TableText"/>
              <w:ind w:right="432"/>
              <w:rPr>
                <w:rFonts w:eastAsia="Times New Roman"/>
                <w:noProof w:val="0"/>
                <w:szCs w:val="24"/>
              </w:rPr>
            </w:pPr>
            <w:r w:rsidRPr="00CD48A8">
              <w:rPr>
                <w:noProof w:val="0"/>
              </w:rPr>
              <w:t>20.9</w:t>
            </w:r>
          </w:p>
        </w:tc>
      </w:tr>
      <w:tr w:rsidR="00357A40" w:rsidRPr="00CD48A8" w14:paraId="637CC5E1" w14:textId="77777777" w:rsidTr="006312D4">
        <w:tc>
          <w:tcPr>
            <w:tcW w:w="1008" w:type="dxa"/>
          </w:tcPr>
          <w:p w14:paraId="4DBC0CB7" w14:textId="77777777" w:rsidR="00357A40" w:rsidRPr="00CD48A8" w:rsidRDefault="00357A40" w:rsidP="00BF5382">
            <w:pPr>
              <w:pStyle w:val="TableText"/>
              <w:rPr>
                <w:rFonts w:eastAsia="Times New Roman"/>
                <w:noProof w:val="0"/>
                <w:szCs w:val="24"/>
              </w:rPr>
            </w:pPr>
            <w:r w:rsidRPr="00CD48A8">
              <w:rPr>
                <w:noProof w:val="0"/>
              </w:rPr>
              <w:t>24</w:t>
            </w:r>
          </w:p>
        </w:tc>
        <w:tc>
          <w:tcPr>
            <w:tcW w:w="1008" w:type="dxa"/>
          </w:tcPr>
          <w:p w14:paraId="4240A40B" w14:textId="77777777" w:rsidR="00357A40" w:rsidRPr="00CD48A8" w:rsidRDefault="00357A40" w:rsidP="00BF5382">
            <w:pPr>
              <w:pStyle w:val="TableText"/>
              <w:rPr>
                <w:noProof w:val="0"/>
                <w:szCs w:val="24"/>
              </w:rPr>
            </w:pPr>
            <w:r w:rsidRPr="00CD48A8">
              <w:rPr>
                <w:noProof w:val="0"/>
              </w:rPr>
              <w:t>-0.498</w:t>
            </w:r>
          </w:p>
        </w:tc>
        <w:tc>
          <w:tcPr>
            <w:tcW w:w="1008" w:type="dxa"/>
          </w:tcPr>
          <w:p w14:paraId="44E2127D" w14:textId="77777777" w:rsidR="00357A40" w:rsidRPr="00CD48A8" w:rsidRDefault="00357A40" w:rsidP="00BF5382">
            <w:pPr>
              <w:pStyle w:val="TableText"/>
              <w:ind w:right="144"/>
              <w:rPr>
                <w:rFonts w:eastAsia="Times New Roman"/>
                <w:noProof w:val="0"/>
                <w:szCs w:val="24"/>
              </w:rPr>
            </w:pPr>
            <w:r w:rsidRPr="00CD48A8">
              <w:rPr>
                <w:noProof w:val="0"/>
              </w:rPr>
              <w:t>735</w:t>
            </w:r>
          </w:p>
        </w:tc>
        <w:tc>
          <w:tcPr>
            <w:tcW w:w="720" w:type="dxa"/>
          </w:tcPr>
          <w:p w14:paraId="2FEC0CBE" w14:textId="77777777" w:rsidR="00357A40" w:rsidRPr="00CD48A8" w:rsidRDefault="00357A40" w:rsidP="00BF5382">
            <w:pPr>
              <w:pStyle w:val="TableText"/>
              <w:ind w:right="144"/>
              <w:rPr>
                <w:rFonts w:eastAsia="Times New Roman"/>
                <w:noProof w:val="0"/>
                <w:szCs w:val="24"/>
              </w:rPr>
            </w:pPr>
            <w:r w:rsidRPr="00CD48A8">
              <w:rPr>
                <w:noProof w:val="0"/>
              </w:rPr>
              <w:t>25</w:t>
            </w:r>
          </w:p>
        </w:tc>
        <w:tc>
          <w:tcPr>
            <w:tcW w:w="1170" w:type="dxa"/>
          </w:tcPr>
          <w:p w14:paraId="0DB1ABDE" w14:textId="77777777" w:rsidR="00357A40" w:rsidRPr="00CD48A8" w:rsidRDefault="00357A40" w:rsidP="00BF5382">
            <w:pPr>
              <w:pStyle w:val="TableText"/>
              <w:ind w:right="360"/>
              <w:rPr>
                <w:rFonts w:eastAsia="Times New Roman"/>
                <w:noProof w:val="0"/>
                <w:szCs w:val="24"/>
              </w:rPr>
            </w:pPr>
            <w:r w:rsidRPr="00CD48A8">
              <w:rPr>
                <w:noProof w:val="0"/>
              </w:rPr>
              <w:t>3.5</w:t>
            </w:r>
          </w:p>
        </w:tc>
        <w:tc>
          <w:tcPr>
            <w:tcW w:w="1710" w:type="dxa"/>
          </w:tcPr>
          <w:p w14:paraId="741B2B21" w14:textId="77777777" w:rsidR="00357A40" w:rsidRPr="00CD48A8" w:rsidRDefault="00357A40" w:rsidP="00BF5382">
            <w:pPr>
              <w:pStyle w:val="TableText"/>
              <w:ind w:right="432"/>
              <w:rPr>
                <w:rFonts w:eastAsia="Times New Roman"/>
                <w:noProof w:val="0"/>
                <w:szCs w:val="24"/>
              </w:rPr>
            </w:pPr>
            <w:r w:rsidRPr="00CD48A8">
              <w:rPr>
                <w:noProof w:val="0"/>
              </w:rPr>
              <w:t>175</w:t>
            </w:r>
          </w:p>
        </w:tc>
        <w:tc>
          <w:tcPr>
            <w:tcW w:w="1566" w:type="dxa"/>
          </w:tcPr>
          <w:p w14:paraId="515275C4" w14:textId="77777777" w:rsidR="00357A40" w:rsidRPr="00CD48A8" w:rsidRDefault="00357A40" w:rsidP="00BF5382">
            <w:pPr>
              <w:pStyle w:val="TableText"/>
              <w:ind w:right="432"/>
              <w:rPr>
                <w:rFonts w:eastAsia="Times New Roman"/>
                <w:noProof w:val="0"/>
                <w:szCs w:val="24"/>
              </w:rPr>
            </w:pPr>
            <w:r w:rsidRPr="00CD48A8">
              <w:rPr>
                <w:noProof w:val="0"/>
              </w:rPr>
              <w:t>24.4</w:t>
            </w:r>
          </w:p>
        </w:tc>
      </w:tr>
      <w:tr w:rsidR="00357A40" w:rsidRPr="00CD48A8" w14:paraId="48A0C145" w14:textId="77777777" w:rsidTr="006312D4">
        <w:tc>
          <w:tcPr>
            <w:tcW w:w="1008" w:type="dxa"/>
          </w:tcPr>
          <w:p w14:paraId="44C0353C" w14:textId="77777777" w:rsidR="00357A40" w:rsidRPr="00CD48A8" w:rsidRDefault="00357A40" w:rsidP="00BF5382">
            <w:pPr>
              <w:pStyle w:val="TableText"/>
              <w:rPr>
                <w:rFonts w:eastAsia="Times New Roman"/>
                <w:noProof w:val="0"/>
                <w:szCs w:val="24"/>
              </w:rPr>
            </w:pPr>
            <w:r w:rsidRPr="00CD48A8">
              <w:rPr>
                <w:noProof w:val="0"/>
              </w:rPr>
              <w:t>25</w:t>
            </w:r>
          </w:p>
        </w:tc>
        <w:tc>
          <w:tcPr>
            <w:tcW w:w="1008" w:type="dxa"/>
          </w:tcPr>
          <w:p w14:paraId="1CC7193D" w14:textId="77777777" w:rsidR="00357A40" w:rsidRPr="00CD48A8" w:rsidRDefault="00357A40" w:rsidP="00BF5382">
            <w:pPr>
              <w:pStyle w:val="TableText"/>
              <w:rPr>
                <w:noProof w:val="0"/>
                <w:szCs w:val="24"/>
              </w:rPr>
            </w:pPr>
            <w:r w:rsidRPr="00CD48A8">
              <w:rPr>
                <w:noProof w:val="0"/>
              </w:rPr>
              <w:t>-0.422</w:t>
            </w:r>
          </w:p>
        </w:tc>
        <w:tc>
          <w:tcPr>
            <w:tcW w:w="1008" w:type="dxa"/>
          </w:tcPr>
          <w:p w14:paraId="1D1FF5DB" w14:textId="77777777" w:rsidR="00357A40" w:rsidRPr="00CD48A8" w:rsidRDefault="00357A40" w:rsidP="00BF5382">
            <w:pPr>
              <w:pStyle w:val="TableText"/>
              <w:ind w:right="144"/>
              <w:rPr>
                <w:rFonts w:eastAsia="Times New Roman"/>
                <w:noProof w:val="0"/>
                <w:szCs w:val="24"/>
              </w:rPr>
            </w:pPr>
            <w:r w:rsidRPr="00CD48A8">
              <w:rPr>
                <w:noProof w:val="0"/>
              </w:rPr>
              <w:t>736</w:t>
            </w:r>
          </w:p>
        </w:tc>
        <w:tc>
          <w:tcPr>
            <w:tcW w:w="720" w:type="dxa"/>
          </w:tcPr>
          <w:p w14:paraId="6E278AFA" w14:textId="77777777" w:rsidR="00357A40" w:rsidRPr="00CD48A8" w:rsidRDefault="00357A40" w:rsidP="00BF5382">
            <w:pPr>
              <w:pStyle w:val="TableText"/>
              <w:ind w:right="144"/>
              <w:rPr>
                <w:rFonts w:eastAsia="Times New Roman"/>
                <w:noProof w:val="0"/>
                <w:szCs w:val="24"/>
              </w:rPr>
            </w:pPr>
            <w:r w:rsidRPr="00CD48A8">
              <w:rPr>
                <w:noProof w:val="0"/>
              </w:rPr>
              <w:t>24</w:t>
            </w:r>
          </w:p>
        </w:tc>
        <w:tc>
          <w:tcPr>
            <w:tcW w:w="1170" w:type="dxa"/>
          </w:tcPr>
          <w:p w14:paraId="7E0B9067" w14:textId="77777777" w:rsidR="00357A40" w:rsidRPr="00CD48A8" w:rsidRDefault="00357A40" w:rsidP="00BF5382">
            <w:pPr>
              <w:pStyle w:val="TableText"/>
              <w:ind w:right="360"/>
              <w:rPr>
                <w:rFonts w:eastAsia="Times New Roman"/>
                <w:noProof w:val="0"/>
                <w:szCs w:val="24"/>
              </w:rPr>
            </w:pPr>
            <w:r w:rsidRPr="00CD48A8">
              <w:rPr>
                <w:noProof w:val="0"/>
              </w:rPr>
              <w:t>3.3</w:t>
            </w:r>
          </w:p>
        </w:tc>
        <w:tc>
          <w:tcPr>
            <w:tcW w:w="1710" w:type="dxa"/>
          </w:tcPr>
          <w:p w14:paraId="1CAFBBBA" w14:textId="77777777" w:rsidR="00357A40" w:rsidRPr="00CD48A8" w:rsidRDefault="00357A40" w:rsidP="00BF5382">
            <w:pPr>
              <w:pStyle w:val="TableText"/>
              <w:ind w:right="432"/>
              <w:rPr>
                <w:rFonts w:eastAsia="Times New Roman"/>
                <w:noProof w:val="0"/>
                <w:szCs w:val="24"/>
              </w:rPr>
            </w:pPr>
            <w:r w:rsidRPr="00CD48A8">
              <w:rPr>
                <w:noProof w:val="0"/>
              </w:rPr>
              <w:t>199</w:t>
            </w:r>
          </w:p>
        </w:tc>
        <w:tc>
          <w:tcPr>
            <w:tcW w:w="1566" w:type="dxa"/>
          </w:tcPr>
          <w:p w14:paraId="1CC18F3C" w14:textId="77777777" w:rsidR="00357A40" w:rsidRPr="00CD48A8" w:rsidRDefault="00357A40" w:rsidP="00BF5382">
            <w:pPr>
              <w:pStyle w:val="TableText"/>
              <w:ind w:right="432"/>
              <w:rPr>
                <w:rFonts w:eastAsia="Times New Roman"/>
                <w:noProof w:val="0"/>
                <w:szCs w:val="24"/>
              </w:rPr>
            </w:pPr>
            <w:r w:rsidRPr="00CD48A8">
              <w:rPr>
                <w:noProof w:val="0"/>
              </w:rPr>
              <w:t>27.8</w:t>
            </w:r>
          </w:p>
        </w:tc>
      </w:tr>
      <w:tr w:rsidR="00357A40" w:rsidRPr="00CD48A8" w14:paraId="1710E86F" w14:textId="77777777" w:rsidTr="006312D4">
        <w:tc>
          <w:tcPr>
            <w:tcW w:w="1008" w:type="dxa"/>
          </w:tcPr>
          <w:p w14:paraId="5A23510D" w14:textId="77777777" w:rsidR="00357A40" w:rsidRPr="00CD48A8" w:rsidRDefault="00357A40" w:rsidP="00BF5382">
            <w:pPr>
              <w:pStyle w:val="TableText"/>
              <w:rPr>
                <w:rFonts w:eastAsia="Times New Roman"/>
                <w:noProof w:val="0"/>
                <w:szCs w:val="24"/>
              </w:rPr>
            </w:pPr>
            <w:r w:rsidRPr="00CD48A8">
              <w:rPr>
                <w:noProof w:val="0"/>
              </w:rPr>
              <w:t>26</w:t>
            </w:r>
          </w:p>
        </w:tc>
        <w:tc>
          <w:tcPr>
            <w:tcW w:w="1008" w:type="dxa"/>
          </w:tcPr>
          <w:p w14:paraId="17E94986" w14:textId="77777777" w:rsidR="00357A40" w:rsidRPr="00CD48A8" w:rsidRDefault="00357A40" w:rsidP="00BF5382">
            <w:pPr>
              <w:pStyle w:val="TableText"/>
              <w:rPr>
                <w:noProof w:val="0"/>
                <w:szCs w:val="24"/>
              </w:rPr>
            </w:pPr>
            <w:r w:rsidRPr="00CD48A8">
              <w:rPr>
                <w:noProof w:val="0"/>
              </w:rPr>
              <w:t>-0.347</w:t>
            </w:r>
          </w:p>
        </w:tc>
        <w:tc>
          <w:tcPr>
            <w:tcW w:w="1008" w:type="dxa"/>
          </w:tcPr>
          <w:p w14:paraId="6BB65F70" w14:textId="77777777" w:rsidR="00357A40" w:rsidRPr="00CD48A8" w:rsidRDefault="00357A40" w:rsidP="00BF5382">
            <w:pPr>
              <w:pStyle w:val="TableText"/>
              <w:ind w:right="144"/>
              <w:rPr>
                <w:rFonts w:eastAsia="Times New Roman"/>
                <w:noProof w:val="0"/>
                <w:szCs w:val="24"/>
              </w:rPr>
            </w:pPr>
            <w:r w:rsidRPr="00CD48A8">
              <w:rPr>
                <w:noProof w:val="0"/>
              </w:rPr>
              <w:t>737</w:t>
            </w:r>
          </w:p>
        </w:tc>
        <w:tc>
          <w:tcPr>
            <w:tcW w:w="720" w:type="dxa"/>
          </w:tcPr>
          <w:p w14:paraId="4E7829A6" w14:textId="77777777" w:rsidR="00357A40" w:rsidRPr="00CD48A8" w:rsidRDefault="00357A40" w:rsidP="00BF5382">
            <w:pPr>
              <w:pStyle w:val="TableText"/>
              <w:ind w:right="144"/>
              <w:rPr>
                <w:rFonts w:eastAsia="Times New Roman"/>
                <w:noProof w:val="0"/>
                <w:szCs w:val="24"/>
              </w:rPr>
            </w:pPr>
            <w:r w:rsidRPr="00CD48A8">
              <w:rPr>
                <w:noProof w:val="0"/>
              </w:rPr>
              <w:t>23</w:t>
            </w:r>
          </w:p>
        </w:tc>
        <w:tc>
          <w:tcPr>
            <w:tcW w:w="1170" w:type="dxa"/>
          </w:tcPr>
          <w:p w14:paraId="72E296C0" w14:textId="77777777" w:rsidR="00357A40" w:rsidRPr="00CD48A8" w:rsidRDefault="00357A40" w:rsidP="00BF5382">
            <w:pPr>
              <w:pStyle w:val="TableText"/>
              <w:ind w:right="360"/>
              <w:rPr>
                <w:rFonts w:eastAsia="Times New Roman"/>
                <w:noProof w:val="0"/>
                <w:szCs w:val="24"/>
              </w:rPr>
            </w:pPr>
            <w:r w:rsidRPr="00CD48A8">
              <w:rPr>
                <w:noProof w:val="0"/>
              </w:rPr>
              <w:t>3.2</w:t>
            </w:r>
          </w:p>
        </w:tc>
        <w:tc>
          <w:tcPr>
            <w:tcW w:w="1710" w:type="dxa"/>
          </w:tcPr>
          <w:p w14:paraId="79BE2E98" w14:textId="77777777" w:rsidR="00357A40" w:rsidRPr="00CD48A8" w:rsidRDefault="00357A40" w:rsidP="00BF5382">
            <w:pPr>
              <w:pStyle w:val="TableText"/>
              <w:ind w:right="432"/>
              <w:rPr>
                <w:rFonts w:eastAsia="Times New Roman"/>
                <w:noProof w:val="0"/>
                <w:szCs w:val="24"/>
              </w:rPr>
            </w:pPr>
            <w:r w:rsidRPr="00CD48A8">
              <w:rPr>
                <w:noProof w:val="0"/>
              </w:rPr>
              <w:t>222</w:t>
            </w:r>
          </w:p>
        </w:tc>
        <w:tc>
          <w:tcPr>
            <w:tcW w:w="1566" w:type="dxa"/>
          </w:tcPr>
          <w:p w14:paraId="100E7E53" w14:textId="77777777" w:rsidR="00357A40" w:rsidRPr="00CD48A8" w:rsidRDefault="00357A40" w:rsidP="00BF5382">
            <w:pPr>
              <w:pStyle w:val="TableText"/>
              <w:ind w:right="432"/>
              <w:rPr>
                <w:rFonts w:eastAsia="Times New Roman"/>
                <w:noProof w:val="0"/>
                <w:szCs w:val="24"/>
              </w:rPr>
            </w:pPr>
            <w:r w:rsidRPr="00CD48A8">
              <w:rPr>
                <w:noProof w:val="0"/>
              </w:rPr>
              <w:t>31.0</w:t>
            </w:r>
          </w:p>
        </w:tc>
      </w:tr>
      <w:tr w:rsidR="00357A40" w:rsidRPr="00CD48A8" w14:paraId="35FF4830" w14:textId="77777777" w:rsidTr="006312D4">
        <w:tc>
          <w:tcPr>
            <w:tcW w:w="1008" w:type="dxa"/>
          </w:tcPr>
          <w:p w14:paraId="7EB1993A" w14:textId="77777777" w:rsidR="00357A40" w:rsidRPr="00CD48A8" w:rsidRDefault="00357A40" w:rsidP="00BF5382">
            <w:pPr>
              <w:pStyle w:val="TableText"/>
              <w:rPr>
                <w:rFonts w:eastAsia="Times New Roman"/>
                <w:noProof w:val="0"/>
                <w:szCs w:val="24"/>
              </w:rPr>
            </w:pPr>
            <w:r w:rsidRPr="00CD48A8">
              <w:rPr>
                <w:noProof w:val="0"/>
              </w:rPr>
              <w:t>27</w:t>
            </w:r>
          </w:p>
        </w:tc>
        <w:tc>
          <w:tcPr>
            <w:tcW w:w="1008" w:type="dxa"/>
          </w:tcPr>
          <w:p w14:paraId="7E503B08" w14:textId="77777777" w:rsidR="00357A40" w:rsidRPr="00CD48A8" w:rsidRDefault="00357A40" w:rsidP="00BF5382">
            <w:pPr>
              <w:pStyle w:val="TableText"/>
              <w:rPr>
                <w:noProof w:val="0"/>
                <w:szCs w:val="24"/>
              </w:rPr>
            </w:pPr>
            <w:r w:rsidRPr="00CD48A8">
              <w:rPr>
                <w:noProof w:val="0"/>
              </w:rPr>
              <w:t>-0.274</w:t>
            </w:r>
          </w:p>
        </w:tc>
        <w:tc>
          <w:tcPr>
            <w:tcW w:w="1008" w:type="dxa"/>
          </w:tcPr>
          <w:p w14:paraId="66F59093" w14:textId="77777777" w:rsidR="00357A40" w:rsidRPr="00CD48A8" w:rsidRDefault="00357A40" w:rsidP="00BF5382">
            <w:pPr>
              <w:pStyle w:val="TableText"/>
              <w:ind w:right="144"/>
              <w:rPr>
                <w:rFonts w:eastAsia="Times New Roman"/>
                <w:noProof w:val="0"/>
                <w:szCs w:val="24"/>
              </w:rPr>
            </w:pPr>
            <w:r w:rsidRPr="00CD48A8">
              <w:rPr>
                <w:noProof w:val="0"/>
              </w:rPr>
              <w:t>738</w:t>
            </w:r>
          </w:p>
        </w:tc>
        <w:tc>
          <w:tcPr>
            <w:tcW w:w="720" w:type="dxa"/>
          </w:tcPr>
          <w:p w14:paraId="75B83C2E" w14:textId="77777777" w:rsidR="00357A40" w:rsidRPr="00CD48A8" w:rsidRDefault="00357A40" w:rsidP="00BF5382">
            <w:pPr>
              <w:pStyle w:val="TableText"/>
              <w:ind w:right="144"/>
              <w:rPr>
                <w:rFonts w:eastAsia="Times New Roman"/>
                <w:noProof w:val="0"/>
                <w:szCs w:val="24"/>
              </w:rPr>
            </w:pPr>
            <w:r w:rsidRPr="00CD48A8">
              <w:rPr>
                <w:noProof w:val="0"/>
              </w:rPr>
              <w:t>29</w:t>
            </w:r>
          </w:p>
        </w:tc>
        <w:tc>
          <w:tcPr>
            <w:tcW w:w="1170" w:type="dxa"/>
          </w:tcPr>
          <w:p w14:paraId="37E99651" w14:textId="77777777" w:rsidR="00357A40" w:rsidRPr="00CD48A8" w:rsidRDefault="00357A40" w:rsidP="00BF5382">
            <w:pPr>
              <w:pStyle w:val="TableText"/>
              <w:ind w:right="360"/>
              <w:rPr>
                <w:rFonts w:eastAsia="Times New Roman"/>
                <w:noProof w:val="0"/>
                <w:szCs w:val="24"/>
              </w:rPr>
            </w:pPr>
            <w:r w:rsidRPr="00CD48A8">
              <w:rPr>
                <w:noProof w:val="0"/>
              </w:rPr>
              <w:t>4.0</w:t>
            </w:r>
          </w:p>
        </w:tc>
        <w:tc>
          <w:tcPr>
            <w:tcW w:w="1710" w:type="dxa"/>
          </w:tcPr>
          <w:p w14:paraId="17386098" w14:textId="77777777" w:rsidR="00357A40" w:rsidRPr="00CD48A8" w:rsidRDefault="00357A40" w:rsidP="00BF5382">
            <w:pPr>
              <w:pStyle w:val="TableText"/>
              <w:ind w:right="432"/>
              <w:rPr>
                <w:rFonts w:eastAsia="Times New Roman"/>
                <w:noProof w:val="0"/>
                <w:szCs w:val="24"/>
              </w:rPr>
            </w:pPr>
            <w:r w:rsidRPr="00CD48A8">
              <w:rPr>
                <w:noProof w:val="0"/>
              </w:rPr>
              <w:t>251</w:t>
            </w:r>
          </w:p>
        </w:tc>
        <w:tc>
          <w:tcPr>
            <w:tcW w:w="1566" w:type="dxa"/>
          </w:tcPr>
          <w:p w14:paraId="68DE5F6A" w14:textId="77777777" w:rsidR="00357A40" w:rsidRPr="00CD48A8" w:rsidRDefault="00357A40" w:rsidP="00BF5382">
            <w:pPr>
              <w:pStyle w:val="TableText"/>
              <w:ind w:right="432"/>
              <w:rPr>
                <w:rFonts w:eastAsia="Times New Roman"/>
                <w:noProof w:val="0"/>
                <w:szCs w:val="24"/>
              </w:rPr>
            </w:pPr>
            <w:r w:rsidRPr="00CD48A8">
              <w:rPr>
                <w:noProof w:val="0"/>
              </w:rPr>
              <w:t>35.0</w:t>
            </w:r>
          </w:p>
        </w:tc>
      </w:tr>
      <w:tr w:rsidR="00357A40" w:rsidRPr="00CD48A8" w14:paraId="3D4BCDCA" w14:textId="77777777" w:rsidTr="006312D4">
        <w:tc>
          <w:tcPr>
            <w:tcW w:w="1008" w:type="dxa"/>
          </w:tcPr>
          <w:p w14:paraId="1D813BBF" w14:textId="77777777" w:rsidR="00357A40" w:rsidRPr="00CD48A8" w:rsidRDefault="00357A40" w:rsidP="00BF5382">
            <w:pPr>
              <w:pStyle w:val="TableText"/>
              <w:rPr>
                <w:rFonts w:eastAsia="Times New Roman"/>
                <w:noProof w:val="0"/>
                <w:szCs w:val="24"/>
              </w:rPr>
            </w:pPr>
            <w:r w:rsidRPr="00CD48A8">
              <w:rPr>
                <w:noProof w:val="0"/>
              </w:rPr>
              <w:t>28</w:t>
            </w:r>
          </w:p>
        </w:tc>
        <w:tc>
          <w:tcPr>
            <w:tcW w:w="1008" w:type="dxa"/>
          </w:tcPr>
          <w:p w14:paraId="01DDCDDB" w14:textId="77777777" w:rsidR="00357A40" w:rsidRPr="00CD48A8" w:rsidRDefault="00357A40" w:rsidP="00BF5382">
            <w:pPr>
              <w:pStyle w:val="TableText"/>
              <w:rPr>
                <w:noProof w:val="0"/>
                <w:szCs w:val="24"/>
              </w:rPr>
            </w:pPr>
            <w:r w:rsidRPr="00CD48A8">
              <w:rPr>
                <w:noProof w:val="0"/>
              </w:rPr>
              <w:t>-0.201</w:t>
            </w:r>
          </w:p>
        </w:tc>
        <w:tc>
          <w:tcPr>
            <w:tcW w:w="1008" w:type="dxa"/>
          </w:tcPr>
          <w:p w14:paraId="352EF844" w14:textId="77777777" w:rsidR="00357A40" w:rsidRPr="00CD48A8" w:rsidRDefault="00357A40" w:rsidP="00BF5382">
            <w:pPr>
              <w:pStyle w:val="TableText"/>
              <w:ind w:right="144"/>
              <w:rPr>
                <w:rFonts w:eastAsia="Times New Roman"/>
                <w:noProof w:val="0"/>
                <w:szCs w:val="24"/>
              </w:rPr>
            </w:pPr>
            <w:r w:rsidRPr="00CD48A8">
              <w:rPr>
                <w:noProof w:val="0"/>
              </w:rPr>
              <w:t>739</w:t>
            </w:r>
          </w:p>
        </w:tc>
        <w:tc>
          <w:tcPr>
            <w:tcW w:w="720" w:type="dxa"/>
          </w:tcPr>
          <w:p w14:paraId="65F71AE6" w14:textId="77777777" w:rsidR="00357A40" w:rsidRPr="00CD48A8" w:rsidRDefault="00357A40" w:rsidP="00BF5382">
            <w:pPr>
              <w:pStyle w:val="TableText"/>
              <w:ind w:right="144"/>
              <w:rPr>
                <w:rFonts w:eastAsia="Times New Roman"/>
                <w:noProof w:val="0"/>
                <w:szCs w:val="24"/>
              </w:rPr>
            </w:pPr>
            <w:r w:rsidRPr="00CD48A8">
              <w:rPr>
                <w:noProof w:val="0"/>
              </w:rPr>
              <w:t>24</w:t>
            </w:r>
          </w:p>
        </w:tc>
        <w:tc>
          <w:tcPr>
            <w:tcW w:w="1170" w:type="dxa"/>
          </w:tcPr>
          <w:p w14:paraId="53CFE45C" w14:textId="77777777" w:rsidR="00357A40" w:rsidRPr="00CD48A8" w:rsidRDefault="00357A40" w:rsidP="00BF5382">
            <w:pPr>
              <w:pStyle w:val="TableText"/>
              <w:ind w:right="360"/>
              <w:rPr>
                <w:rFonts w:eastAsia="Times New Roman"/>
                <w:noProof w:val="0"/>
                <w:szCs w:val="24"/>
              </w:rPr>
            </w:pPr>
            <w:r w:rsidRPr="00CD48A8">
              <w:rPr>
                <w:noProof w:val="0"/>
              </w:rPr>
              <w:t>3.3</w:t>
            </w:r>
          </w:p>
        </w:tc>
        <w:tc>
          <w:tcPr>
            <w:tcW w:w="1710" w:type="dxa"/>
          </w:tcPr>
          <w:p w14:paraId="69789275" w14:textId="77777777" w:rsidR="00357A40" w:rsidRPr="00CD48A8" w:rsidRDefault="00357A40" w:rsidP="00BF5382">
            <w:pPr>
              <w:pStyle w:val="TableText"/>
              <w:ind w:right="432"/>
              <w:rPr>
                <w:rFonts w:eastAsia="Times New Roman"/>
                <w:noProof w:val="0"/>
                <w:szCs w:val="24"/>
              </w:rPr>
            </w:pPr>
            <w:r w:rsidRPr="00CD48A8">
              <w:rPr>
                <w:noProof w:val="0"/>
              </w:rPr>
              <w:t>275</w:t>
            </w:r>
          </w:p>
        </w:tc>
        <w:tc>
          <w:tcPr>
            <w:tcW w:w="1566" w:type="dxa"/>
          </w:tcPr>
          <w:p w14:paraId="51978811" w14:textId="77777777" w:rsidR="00357A40" w:rsidRPr="00CD48A8" w:rsidRDefault="00357A40" w:rsidP="00BF5382">
            <w:pPr>
              <w:pStyle w:val="TableText"/>
              <w:ind w:right="432"/>
              <w:rPr>
                <w:rFonts w:eastAsia="Times New Roman"/>
                <w:noProof w:val="0"/>
                <w:szCs w:val="24"/>
              </w:rPr>
            </w:pPr>
            <w:r w:rsidRPr="00CD48A8">
              <w:rPr>
                <w:noProof w:val="0"/>
              </w:rPr>
              <w:t>38.4</w:t>
            </w:r>
          </w:p>
        </w:tc>
      </w:tr>
      <w:tr w:rsidR="00357A40" w:rsidRPr="00CD48A8" w14:paraId="497BBADC" w14:textId="77777777" w:rsidTr="006312D4">
        <w:tc>
          <w:tcPr>
            <w:tcW w:w="1008" w:type="dxa"/>
          </w:tcPr>
          <w:p w14:paraId="2022A184" w14:textId="77777777" w:rsidR="00357A40" w:rsidRPr="00CD48A8" w:rsidRDefault="00357A40" w:rsidP="00BF5382">
            <w:pPr>
              <w:pStyle w:val="TableText"/>
              <w:rPr>
                <w:rFonts w:eastAsia="Times New Roman"/>
                <w:noProof w:val="0"/>
                <w:szCs w:val="24"/>
              </w:rPr>
            </w:pPr>
            <w:r w:rsidRPr="00CD48A8">
              <w:rPr>
                <w:noProof w:val="0"/>
              </w:rPr>
              <w:t>29</w:t>
            </w:r>
          </w:p>
        </w:tc>
        <w:tc>
          <w:tcPr>
            <w:tcW w:w="1008" w:type="dxa"/>
          </w:tcPr>
          <w:p w14:paraId="6B9B0457" w14:textId="77777777" w:rsidR="00357A40" w:rsidRPr="00CD48A8" w:rsidRDefault="00357A40" w:rsidP="00BF5382">
            <w:pPr>
              <w:pStyle w:val="TableText"/>
              <w:rPr>
                <w:noProof w:val="0"/>
                <w:szCs w:val="24"/>
              </w:rPr>
            </w:pPr>
            <w:r w:rsidRPr="00CD48A8">
              <w:rPr>
                <w:noProof w:val="0"/>
              </w:rPr>
              <w:t>-0.129</w:t>
            </w:r>
          </w:p>
        </w:tc>
        <w:tc>
          <w:tcPr>
            <w:tcW w:w="1008" w:type="dxa"/>
          </w:tcPr>
          <w:p w14:paraId="35027112" w14:textId="77777777" w:rsidR="00357A40" w:rsidRPr="00CD48A8" w:rsidRDefault="00357A40" w:rsidP="00BF5382">
            <w:pPr>
              <w:pStyle w:val="TableText"/>
              <w:ind w:right="144"/>
              <w:rPr>
                <w:rFonts w:eastAsia="Times New Roman"/>
                <w:noProof w:val="0"/>
                <w:szCs w:val="24"/>
              </w:rPr>
            </w:pPr>
            <w:r w:rsidRPr="00CD48A8">
              <w:rPr>
                <w:noProof w:val="0"/>
              </w:rPr>
              <w:t>740</w:t>
            </w:r>
          </w:p>
        </w:tc>
        <w:tc>
          <w:tcPr>
            <w:tcW w:w="720" w:type="dxa"/>
          </w:tcPr>
          <w:p w14:paraId="39B895EF" w14:textId="77777777" w:rsidR="00357A40" w:rsidRPr="00CD48A8" w:rsidRDefault="00357A40" w:rsidP="00BF5382">
            <w:pPr>
              <w:pStyle w:val="TableText"/>
              <w:ind w:right="144"/>
              <w:rPr>
                <w:rFonts w:eastAsia="Times New Roman"/>
                <w:noProof w:val="0"/>
                <w:szCs w:val="24"/>
              </w:rPr>
            </w:pPr>
            <w:r w:rsidRPr="00CD48A8">
              <w:rPr>
                <w:noProof w:val="0"/>
              </w:rPr>
              <w:t>28</w:t>
            </w:r>
          </w:p>
        </w:tc>
        <w:tc>
          <w:tcPr>
            <w:tcW w:w="1170" w:type="dxa"/>
          </w:tcPr>
          <w:p w14:paraId="795CB5DB" w14:textId="77777777" w:rsidR="00357A40" w:rsidRPr="00CD48A8" w:rsidRDefault="00357A40" w:rsidP="00BF5382">
            <w:pPr>
              <w:pStyle w:val="TableText"/>
              <w:ind w:right="360"/>
              <w:rPr>
                <w:rFonts w:eastAsia="Times New Roman"/>
                <w:noProof w:val="0"/>
                <w:szCs w:val="24"/>
              </w:rPr>
            </w:pPr>
            <w:r w:rsidRPr="00CD48A8">
              <w:rPr>
                <w:noProof w:val="0"/>
              </w:rPr>
              <w:t>3.9</w:t>
            </w:r>
          </w:p>
        </w:tc>
        <w:tc>
          <w:tcPr>
            <w:tcW w:w="1710" w:type="dxa"/>
          </w:tcPr>
          <w:p w14:paraId="74B99010" w14:textId="77777777" w:rsidR="00357A40" w:rsidRPr="00CD48A8" w:rsidRDefault="00357A40" w:rsidP="00BF5382">
            <w:pPr>
              <w:pStyle w:val="TableText"/>
              <w:ind w:right="432"/>
              <w:rPr>
                <w:rFonts w:eastAsia="Times New Roman"/>
                <w:noProof w:val="0"/>
                <w:szCs w:val="24"/>
              </w:rPr>
            </w:pPr>
            <w:r w:rsidRPr="00CD48A8">
              <w:rPr>
                <w:noProof w:val="0"/>
              </w:rPr>
              <w:t>303</w:t>
            </w:r>
          </w:p>
        </w:tc>
        <w:tc>
          <w:tcPr>
            <w:tcW w:w="1566" w:type="dxa"/>
          </w:tcPr>
          <w:p w14:paraId="0DD8993F" w14:textId="77777777" w:rsidR="00357A40" w:rsidRPr="00CD48A8" w:rsidRDefault="00357A40" w:rsidP="00BF5382">
            <w:pPr>
              <w:pStyle w:val="TableText"/>
              <w:ind w:right="432"/>
              <w:rPr>
                <w:rFonts w:eastAsia="Times New Roman"/>
                <w:noProof w:val="0"/>
                <w:szCs w:val="24"/>
              </w:rPr>
            </w:pPr>
            <w:r w:rsidRPr="00CD48A8">
              <w:rPr>
                <w:noProof w:val="0"/>
              </w:rPr>
              <w:t>42.3</w:t>
            </w:r>
          </w:p>
        </w:tc>
      </w:tr>
      <w:tr w:rsidR="00357A40" w:rsidRPr="00CD48A8" w14:paraId="0164AEA8" w14:textId="77777777" w:rsidTr="006312D4">
        <w:tc>
          <w:tcPr>
            <w:tcW w:w="1008" w:type="dxa"/>
          </w:tcPr>
          <w:p w14:paraId="2ABC73DF" w14:textId="77777777" w:rsidR="00357A40" w:rsidRPr="00CD48A8" w:rsidRDefault="00357A40" w:rsidP="00BF5382">
            <w:pPr>
              <w:pStyle w:val="TableText"/>
              <w:rPr>
                <w:rFonts w:eastAsia="Times New Roman"/>
                <w:noProof w:val="0"/>
                <w:szCs w:val="24"/>
              </w:rPr>
            </w:pPr>
            <w:r w:rsidRPr="00CD48A8">
              <w:rPr>
                <w:noProof w:val="0"/>
              </w:rPr>
              <w:t>30</w:t>
            </w:r>
          </w:p>
        </w:tc>
        <w:tc>
          <w:tcPr>
            <w:tcW w:w="1008" w:type="dxa"/>
          </w:tcPr>
          <w:p w14:paraId="1AB605B6" w14:textId="77777777" w:rsidR="00357A40" w:rsidRPr="00CD48A8" w:rsidRDefault="00357A40" w:rsidP="00BF5382">
            <w:pPr>
              <w:pStyle w:val="TableText"/>
              <w:rPr>
                <w:noProof w:val="0"/>
                <w:szCs w:val="24"/>
              </w:rPr>
            </w:pPr>
            <w:r w:rsidRPr="00CD48A8">
              <w:rPr>
                <w:noProof w:val="0"/>
              </w:rPr>
              <w:t>-0.057</w:t>
            </w:r>
          </w:p>
        </w:tc>
        <w:tc>
          <w:tcPr>
            <w:tcW w:w="1008" w:type="dxa"/>
          </w:tcPr>
          <w:p w14:paraId="5405C679" w14:textId="77777777" w:rsidR="00357A40" w:rsidRPr="00CD48A8" w:rsidRDefault="00357A40" w:rsidP="00BF5382">
            <w:pPr>
              <w:pStyle w:val="TableText"/>
              <w:ind w:right="144"/>
              <w:rPr>
                <w:rFonts w:eastAsia="Times New Roman"/>
                <w:noProof w:val="0"/>
                <w:szCs w:val="24"/>
              </w:rPr>
            </w:pPr>
            <w:r w:rsidRPr="00CD48A8">
              <w:rPr>
                <w:noProof w:val="0"/>
              </w:rPr>
              <w:t>741</w:t>
            </w:r>
          </w:p>
        </w:tc>
        <w:tc>
          <w:tcPr>
            <w:tcW w:w="720" w:type="dxa"/>
          </w:tcPr>
          <w:p w14:paraId="7C9BE200" w14:textId="77777777" w:rsidR="00357A40" w:rsidRPr="00CD48A8" w:rsidRDefault="00357A40" w:rsidP="00BF5382">
            <w:pPr>
              <w:pStyle w:val="TableText"/>
              <w:ind w:right="144"/>
              <w:rPr>
                <w:rFonts w:eastAsia="Times New Roman"/>
                <w:noProof w:val="0"/>
                <w:szCs w:val="24"/>
              </w:rPr>
            </w:pPr>
            <w:r w:rsidRPr="00CD48A8">
              <w:rPr>
                <w:noProof w:val="0"/>
              </w:rPr>
              <w:t>31</w:t>
            </w:r>
          </w:p>
        </w:tc>
        <w:tc>
          <w:tcPr>
            <w:tcW w:w="1170" w:type="dxa"/>
          </w:tcPr>
          <w:p w14:paraId="033A163C" w14:textId="77777777" w:rsidR="00357A40" w:rsidRPr="00CD48A8" w:rsidRDefault="00357A40" w:rsidP="00BF5382">
            <w:pPr>
              <w:pStyle w:val="TableText"/>
              <w:ind w:right="360"/>
              <w:rPr>
                <w:rFonts w:eastAsia="Times New Roman"/>
                <w:noProof w:val="0"/>
                <w:szCs w:val="24"/>
              </w:rPr>
            </w:pPr>
            <w:r w:rsidRPr="00CD48A8">
              <w:rPr>
                <w:noProof w:val="0"/>
              </w:rPr>
              <w:t>4.3</w:t>
            </w:r>
          </w:p>
        </w:tc>
        <w:tc>
          <w:tcPr>
            <w:tcW w:w="1710" w:type="dxa"/>
          </w:tcPr>
          <w:p w14:paraId="6673B591" w14:textId="77777777" w:rsidR="00357A40" w:rsidRPr="00CD48A8" w:rsidRDefault="00357A40" w:rsidP="00BF5382">
            <w:pPr>
              <w:pStyle w:val="TableText"/>
              <w:ind w:right="432"/>
              <w:rPr>
                <w:rFonts w:eastAsia="Times New Roman"/>
                <w:noProof w:val="0"/>
                <w:szCs w:val="24"/>
              </w:rPr>
            </w:pPr>
            <w:r w:rsidRPr="00CD48A8">
              <w:rPr>
                <w:noProof w:val="0"/>
              </w:rPr>
              <w:t>334</w:t>
            </w:r>
          </w:p>
        </w:tc>
        <w:tc>
          <w:tcPr>
            <w:tcW w:w="1566" w:type="dxa"/>
          </w:tcPr>
          <w:p w14:paraId="0009573F" w14:textId="77777777" w:rsidR="00357A40" w:rsidRPr="00CD48A8" w:rsidRDefault="00357A40" w:rsidP="00BF5382">
            <w:pPr>
              <w:pStyle w:val="TableText"/>
              <w:ind w:right="432"/>
              <w:rPr>
                <w:rFonts w:eastAsia="Times New Roman"/>
                <w:noProof w:val="0"/>
                <w:szCs w:val="24"/>
              </w:rPr>
            </w:pPr>
            <w:r w:rsidRPr="00CD48A8">
              <w:rPr>
                <w:noProof w:val="0"/>
              </w:rPr>
              <w:t>46.6</w:t>
            </w:r>
          </w:p>
        </w:tc>
      </w:tr>
      <w:tr w:rsidR="00357A40" w:rsidRPr="00CD48A8" w14:paraId="59234CD9" w14:textId="77777777" w:rsidTr="006312D4">
        <w:tc>
          <w:tcPr>
            <w:tcW w:w="1008" w:type="dxa"/>
          </w:tcPr>
          <w:p w14:paraId="0E8D214D" w14:textId="77777777" w:rsidR="00357A40" w:rsidRPr="00CD48A8" w:rsidRDefault="00357A40" w:rsidP="00BF5382">
            <w:pPr>
              <w:pStyle w:val="TableText"/>
              <w:rPr>
                <w:rFonts w:eastAsia="Times New Roman"/>
                <w:noProof w:val="0"/>
                <w:szCs w:val="24"/>
              </w:rPr>
            </w:pPr>
            <w:r w:rsidRPr="00CD48A8">
              <w:rPr>
                <w:noProof w:val="0"/>
              </w:rPr>
              <w:t>31</w:t>
            </w:r>
          </w:p>
        </w:tc>
        <w:tc>
          <w:tcPr>
            <w:tcW w:w="1008" w:type="dxa"/>
          </w:tcPr>
          <w:p w14:paraId="574345EE" w14:textId="77777777" w:rsidR="00357A40" w:rsidRPr="00CD48A8" w:rsidRDefault="00357A40" w:rsidP="00BF5382">
            <w:pPr>
              <w:pStyle w:val="TableText"/>
              <w:rPr>
                <w:noProof w:val="0"/>
                <w:szCs w:val="24"/>
              </w:rPr>
            </w:pPr>
            <w:r w:rsidRPr="00CD48A8">
              <w:rPr>
                <w:noProof w:val="0"/>
              </w:rPr>
              <w:t>0.014</w:t>
            </w:r>
          </w:p>
        </w:tc>
        <w:tc>
          <w:tcPr>
            <w:tcW w:w="1008" w:type="dxa"/>
          </w:tcPr>
          <w:p w14:paraId="4ADE9821" w14:textId="77777777" w:rsidR="00357A40" w:rsidRPr="00CD48A8" w:rsidRDefault="00357A40" w:rsidP="00BF5382">
            <w:pPr>
              <w:pStyle w:val="TableText"/>
              <w:ind w:right="144"/>
              <w:rPr>
                <w:rFonts w:eastAsia="Times New Roman"/>
                <w:noProof w:val="0"/>
                <w:szCs w:val="24"/>
              </w:rPr>
            </w:pPr>
            <w:r w:rsidRPr="00CD48A8">
              <w:rPr>
                <w:noProof w:val="0"/>
              </w:rPr>
              <w:t>742</w:t>
            </w:r>
          </w:p>
        </w:tc>
        <w:tc>
          <w:tcPr>
            <w:tcW w:w="720" w:type="dxa"/>
          </w:tcPr>
          <w:p w14:paraId="587EFFC8" w14:textId="77777777" w:rsidR="00357A40" w:rsidRPr="00CD48A8" w:rsidRDefault="00357A40" w:rsidP="00BF5382">
            <w:pPr>
              <w:pStyle w:val="TableText"/>
              <w:ind w:right="144"/>
              <w:rPr>
                <w:rFonts w:eastAsia="Times New Roman"/>
                <w:noProof w:val="0"/>
                <w:szCs w:val="24"/>
              </w:rPr>
            </w:pPr>
            <w:r w:rsidRPr="00CD48A8">
              <w:rPr>
                <w:noProof w:val="0"/>
              </w:rPr>
              <w:t>35</w:t>
            </w:r>
          </w:p>
        </w:tc>
        <w:tc>
          <w:tcPr>
            <w:tcW w:w="1170" w:type="dxa"/>
          </w:tcPr>
          <w:p w14:paraId="1B2774AC" w14:textId="77777777" w:rsidR="00357A40" w:rsidRPr="00CD48A8" w:rsidRDefault="00357A40" w:rsidP="00BF5382">
            <w:pPr>
              <w:pStyle w:val="TableText"/>
              <w:ind w:right="360"/>
              <w:rPr>
                <w:rFonts w:eastAsia="Times New Roman"/>
                <w:noProof w:val="0"/>
                <w:szCs w:val="24"/>
              </w:rPr>
            </w:pPr>
            <w:r w:rsidRPr="00CD48A8">
              <w:rPr>
                <w:noProof w:val="0"/>
              </w:rPr>
              <w:t>4.9</w:t>
            </w:r>
          </w:p>
        </w:tc>
        <w:tc>
          <w:tcPr>
            <w:tcW w:w="1710" w:type="dxa"/>
          </w:tcPr>
          <w:p w14:paraId="53B3BC3B" w14:textId="77777777" w:rsidR="00357A40" w:rsidRPr="00CD48A8" w:rsidRDefault="00357A40" w:rsidP="00BF5382">
            <w:pPr>
              <w:pStyle w:val="TableText"/>
              <w:ind w:right="432"/>
              <w:rPr>
                <w:rFonts w:eastAsia="Times New Roman"/>
                <w:noProof w:val="0"/>
                <w:szCs w:val="24"/>
              </w:rPr>
            </w:pPr>
            <w:r w:rsidRPr="00CD48A8">
              <w:rPr>
                <w:noProof w:val="0"/>
              </w:rPr>
              <w:t>369</w:t>
            </w:r>
          </w:p>
        </w:tc>
        <w:tc>
          <w:tcPr>
            <w:tcW w:w="1566" w:type="dxa"/>
          </w:tcPr>
          <w:p w14:paraId="314903CB" w14:textId="77777777" w:rsidR="00357A40" w:rsidRPr="00CD48A8" w:rsidRDefault="00357A40" w:rsidP="00BF5382">
            <w:pPr>
              <w:pStyle w:val="TableText"/>
              <w:ind w:right="432"/>
              <w:rPr>
                <w:rFonts w:eastAsia="Times New Roman"/>
                <w:noProof w:val="0"/>
                <w:szCs w:val="24"/>
              </w:rPr>
            </w:pPr>
            <w:r w:rsidRPr="00CD48A8">
              <w:rPr>
                <w:noProof w:val="0"/>
              </w:rPr>
              <w:t>51.5</w:t>
            </w:r>
          </w:p>
        </w:tc>
      </w:tr>
      <w:tr w:rsidR="00357A40" w:rsidRPr="00CD48A8" w14:paraId="3E9C9BD3" w14:textId="77777777" w:rsidTr="006312D4">
        <w:tc>
          <w:tcPr>
            <w:tcW w:w="1008" w:type="dxa"/>
          </w:tcPr>
          <w:p w14:paraId="3A481353" w14:textId="77777777" w:rsidR="00357A40" w:rsidRPr="00CD48A8" w:rsidRDefault="00357A40" w:rsidP="00BF5382">
            <w:pPr>
              <w:pStyle w:val="TableText"/>
              <w:rPr>
                <w:rFonts w:eastAsia="Times New Roman"/>
                <w:noProof w:val="0"/>
                <w:szCs w:val="24"/>
              </w:rPr>
            </w:pPr>
            <w:r w:rsidRPr="00CD48A8">
              <w:rPr>
                <w:noProof w:val="0"/>
              </w:rPr>
              <w:t>32</w:t>
            </w:r>
          </w:p>
        </w:tc>
        <w:tc>
          <w:tcPr>
            <w:tcW w:w="1008" w:type="dxa"/>
          </w:tcPr>
          <w:p w14:paraId="7A1A1F9B" w14:textId="77777777" w:rsidR="00357A40" w:rsidRPr="00CD48A8" w:rsidRDefault="00357A40" w:rsidP="00BF5382">
            <w:pPr>
              <w:pStyle w:val="TableText"/>
              <w:rPr>
                <w:noProof w:val="0"/>
                <w:szCs w:val="24"/>
              </w:rPr>
            </w:pPr>
            <w:r w:rsidRPr="00CD48A8">
              <w:rPr>
                <w:noProof w:val="0"/>
              </w:rPr>
              <w:t>0.085</w:t>
            </w:r>
          </w:p>
        </w:tc>
        <w:tc>
          <w:tcPr>
            <w:tcW w:w="1008" w:type="dxa"/>
          </w:tcPr>
          <w:p w14:paraId="573B6FF3" w14:textId="77777777" w:rsidR="00357A40" w:rsidRPr="00CD48A8" w:rsidRDefault="00357A40" w:rsidP="00BF5382">
            <w:pPr>
              <w:pStyle w:val="TableText"/>
              <w:ind w:right="144"/>
              <w:rPr>
                <w:rFonts w:eastAsia="Times New Roman"/>
                <w:noProof w:val="0"/>
                <w:szCs w:val="24"/>
              </w:rPr>
            </w:pPr>
            <w:r w:rsidRPr="00CD48A8">
              <w:rPr>
                <w:noProof w:val="0"/>
              </w:rPr>
              <w:t>743</w:t>
            </w:r>
          </w:p>
        </w:tc>
        <w:tc>
          <w:tcPr>
            <w:tcW w:w="720" w:type="dxa"/>
          </w:tcPr>
          <w:p w14:paraId="1E4293D2" w14:textId="77777777" w:rsidR="00357A40" w:rsidRPr="00CD48A8" w:rsidRDefault="00357A40" w:rsidP="00BF5382">
            <w:pPr>
              <w:pStyle w:val="TableText"/>
              <w:ind w:right="144"/>
              <w:rPr>
                <w:rFonts w:eastAsia="Times New Roman"/>
                <w:noProof w:val="0"/>
                <w:szCs w:val="24"/>
              </w:rPr>
            </w:pPr>
            <w:r w:rsidRPr="00CD48A8">
              <w:rPr>
                <w:noProof w:val="0"/>
              </w:rPr>
              <w:t>25</w:t>
            </w:r>
          </w:p>
        </w:tc>
        <w:tc>
          <w:tcPr>
            <w:tcW w:w="1170" w:type="dxa"/>
          </w:tcPr>
          <w:p w14:paraId="7B2DB142" w14:textId="77777777" w:rsidR="00357A40" w:rsidRPr="00CD48A8" w:rsidRDefault="00357A40" w:rsidP="00BF5382">
            <w:pPr>
              <w:pStyle w:val="TableText"/>
              <w:ind w:right="360"/>
              <w:rPr>
                <w:rFonts w:eastAsia="Times New Roman"/>
                <w:noProof w:val="0"/>
                <w:szCs w:val="24"/>
              </w:rPr>
            </w:pPr>
            <w:r w:rsidRPr="00CD48A8">
              <w:rPr>
                <w:noProof w:val="0"/>
              </w:rPr>
              <w:t>3.5</w:t>
            </w:r>
          </w:p>
        </w:tc>
        <w:tc>
          <w:tcPr>
            <w:tcW w:w="1710" w:type="dxa"/>
          </w:tcPr>
          <w:p w14:paraId="22F6263E" w14:textId="77777777" w:rsidR="00357A40" w:rsidRPr="00CD48A8" w:rsidRDefault="00357A40" w:rsidP="00BF5382">
            <w:pPr>
              <w:pStyle w:val="TableText"/>
              <w:ind w:right="432"/>
              <w:rPr>
                <w:rFonts w:eastAsia="Times New Roman"/>
                <w:noProof w:val="0"/>
                <w:szCs w:val="24"/>
              </w:rPr>
            </w:pPr>
            <w:r w:rsidRPr="00CD48A8">
              <w:rPr>
                <w:noProof w:val="0"/>
              </w:rPr>
              <w:t>394</w:t>
            </w:r>
          </w:p>
        </w:tc>
        <w:tc>
          <w:tcPr>
            <w:tcW w:w="1566" w:type="dxa"/>
          </w:tcPr>
          <w:p w14:paraId="5825D657" w14:textId="77777777" w:rsidR="00357A40" w:rsidRPr="00CD48A8" w:rsidRDefault="00357A40" w:rsidP="00BF5382">
            <w:pPr>
              <w:pStyle w:val="TableText"/>
              <w:ind w:right="432"/>
              <w:rPr>
                <w:rFonts w:eastAsia="Times New Roman"/>
                <w:noProof w:val="0"/>
                <w:szCs w:val="24"/>
              </w:rPr>
            </w:pPr>
            <w:r w:rsidRPr="00CD48A8">
              <w:rPr>
                <w:noProof w:val="0"/>
              </w:rPr>
              <w:t>55.0</w:t>
            </w:r>
          </w:p>
        </w:tc>
      </w:tr>
      <w:tr w:rsidR="00357A40" w:rsidRPr="00CD48A8" w14:paraId="3ACB194E" w14:textId="77777777" w:rsidTr="006312D4">
        <w:tc>
          <w:tcPr>
            <w:tcW w:w="1008" w:type="dxa"/>
          </w:tcPr>
          <w:p w14:paraId="1912CDCA" w14:textId="77777777" w:rsidR="00357A40" w:rsidRPr="00CD48A8" w:rsidRDefault="00357A40" w:rsidP="00BF5382">
            <w:pPr>
              <w:pStyle w:val="TableText"/>
              <w:rPr>
                <w:rFonts w:eastAsia="Times New Roman"/>
                <w:noProof w:val="0"/>
                <w:szCs w:val="24"/>
              </w:rPr>
            </w:pPr>
            <w:r w:rsidRPr="00CD48A8">
              <w:rPr>
                <w:noProof w:val="0"/>
              </w:rPr>
              <w:t>33</w:t>
            </w:r>
          </w:p>
        </w:tc>
        <w:tc>
          <w:tcPr>
            <w:tcW w:w="1008" w:type="dxa"/>
          </w:tcPr>
          <w:p w14:paraId="016D7396" w14:textId="77777777" w:rsidR="00357A40" w:rsidRPr="00CD48A8" w:rsidRDefault="00357A40" w:rsidP="00BF5382">
            <w:pPr>
              <w:pStyle w:val="TableText"/>
              <w:rPr>
                <w:noProof w:val="0"/>
                <w:szCs w:val="24"/>
              </w:rPr>
            </w:pPr>
            <w:r w:rsidRPr="00CD48A8">
              <w:rPr>
                <w:noProof w:val="0"/>
              </w:rPr>
              <w:t>0.156</w:t>
            </w:r>
          </w:p>
        </w:tc>
        <w:tc>
          <w:tcPr>
            <w:tcW w:w="1008" w:type="dxa"/>
          </w:tcPr>
          <w:p w14:paraId="5EF7F39E" w14:textId="77777777" w:rsidR="00357A40" w:rsidRPr="00CD48A8" w:rsidRDefault="00357A40" w:rsidP="00BF5382">
            <w:pPr>
              <w:pStyle w:val="TableText"/>
              <w:ind w:right="144"/>
              <w:rPr>
                <w:rFonts w:eastAsia="Times New Roman"/>
                <w:noProof w:val="0"/>
                <w:szCs w:val="24"/>
              </w:rPr>
            </w:pPr>
            <w:r w:rsidRPr="00CD48A8">
              <w:rPr>
                <w:noProof w:val="0"/>
              </w:rPr>
              <w:t>744</w:t>
            </w:r>
          </w:p>
        </w:tc>
        <w:tc>
          <w:tcPr>
            <w:tcW w:w="720" w:type="dxa"/>
          </w:tcPr>
          <w:p w14:paraId="6949E218" w14:textId="77777777" w:rsidR="00357A40" w:rsidRPr="00CD48A8" w:rsidRDefault="00357A40" w:rsidP="00BF5382">
            <w:pPr>
              <w:pStyle w:val="TableText"/>
              <w:ind w:right="144"/>
              <w:rPr>
                <w:rFonts w:eastAsia="Times New Roman"/>
                <w:noProof w:val="0"/>
                <w:szCs w:val="24"/>
              </w:rPr>
            </w:pPr>
            <w:r w:rsidRPr="00CD48A8">
              <w:rPr>
                <w:noProof w:val="0"/>
              </w:rPr>
              <w:t>31</w:t>
            </w:r>
          </w:p>
        </w:tc>
        <w:tc>
          <w:tcPr>
            <w:tcW w:w="1170" w:type="dxa"/>
          </w:tcPr>
          <w:p w14:paraId="52739506" w14:textId="77777777" w:rsidR="00357A40" w:rsidRPr="00CD48A8" w:rsidRDefault="00357A40" w:rsidP="00BF5382">
            <w:pPr>
              <w:pStyle w:val="TableText"/>
              <w:ind w:right="360"/>
              <w:rPr>
                <w:rFonts w:eastAsia="Times New Roman"/>
                <w:noProof w:val="0"/>
                <w:szCs w:val="24"/>
              </w:rPr>
            </w:pPr>
            <w:r w:rsidRPr="00CD48A8">
              <w:rPr>
                <w:noProof w:val="0"/>
              </w:rPr>
              <w:t>4.3</w:t>
            </w:r>
          </w:p>
        </w:tc>
        <w:tc>
          <w:tcPr>
            <w:tcW w:w="1710" w:type="dxa"/>
          </w:tcPr>
          <w:p w14:paraId="3728ED02" w14:textId="77777777" w:rsidR="00357A40" w:rsidRPr="00CD48A8" w:rsidRDefault="00357A40" w:rsidP="00BF5382">
            <w:pPr>
              <w:pStyle w:val="TableText"/>
              <w:ind w:right="432"/>
              <w:rPr>
                <w:rFonts w:eastAsia="Times New Roman"/>
                <w:noProof w:val="0"/>
                <w:szCs w:val="24"/>
              </w:rPr>
            </w:pPr>
            <w:r w:rsidRPr="00CD48A8">
              <w:rPr>
                <w:noProof w:val="0"/>
              </w:rPr>
              <w:t>425</w:t>
            </w:r>
          </w:p>
        </w:tc>
        <w:tc>
          <w:tcPr>
            <w:tcW w:w="1566" w:type="dxa"/>
          </w:tcPr>
          <w:p w14:paraId="381939CC" w14:textId="77777777" w:rsidR="00357A40" w:rsidRPr="00CD48A8" w:rsidRDefault="00357A40" w:rsidP="00BF5382">
            <w:pPr>
              <w:pStyle w:val="TableText"/>
              <w:ind w:right="432"/>
              <w:rPr>
                <w:rFonts w:eastAsia="Times New Roman"/>
                <w:noProof w:val="0"/>
                <w:szCs w:val="24"/>
              </w:rPr>
            </w:pPr>
            <w:r w:rsidRPr="00CD48A8">
              <w:rPr>
                <w:noProof w:val="0"/>
              </w:rPr>
              <w:t>59.3</w:t>
            </w:r>
          </w:p>
        </w:tc>
      </w:tr>
      <w:tr w:rsidR="00357A40" w:rsidRPr="00CD48A8" w14:paraId="780EF5DE" w14:textId="77777777" w:rsidTr="006312D4">
        <w:tc>
          <w:tcPr>
            <w:tcW w:w="1008" w:type="dxa"/>
          </w:tcPr>
          <w:p w14:paraId="1C96A925" w14:textId="77777777" w:rsidR="00357A40" w:rsidRPr="00CD48A8" w:rsidRDefault="00357A40" w:rsidP="00BF5382">
            <w:pPr>
              <w:pStyle w:val="TableText"/>
              <w:rPr>
                <w:rFonts w:eastAsia="Times New Roman"/>
                <w:noProof w:val="0"/>
                <w:szCs w:val="24"/>
              </w:rPr>
            </w:pPr>
            <w:r w:rsidRPr="00CD48A8">
              <w:rPr>
                <w:noProof w:val="0"/>
              </w:rPr>
              <w:t>34</w:t>
            </w:r>
          </w:p>
        </w:tc>
        <w:tc>
          <w:tcPr>
            <w:tcW w:w="1008" w:type="dxa"/>
          </w:tcPr>
          <w:p w14:paraId="5AE3A1D1" w14:textId="77777777" w:rsidR="00357A40" w:rsidRPr="00CD48A8" w:rsidRDefault="00357A40" w:rsidP="00BF5382">
            <w:pPr>
              <w:pStyle w:val="TableText"/>
              <w:rPr>
                <w:noProof w:val="0"/>
                <w:szCs w:val="24"/>
              </w:rPr>
            </w:pPr>
            <w:r w:rsidRPr="00CD48A8">
              <w:rPr>
                <w:noProof w:val="0"/>
              </w:rPr>
              <w:t>0.227</w:t>
            </w:r>
          </w:p>
        </w:tc>
        <w:tc>
          <w:tcPr>
            <w:tcW w:w="1008" w:type="dxa"/>
          </w:tcPr>
          <w:p w14:paraId="69C3C3A9" w14:textId="77777777" w:rsidR="00357A40" w:rsidRPr="00CD48A8" w:rsidRDefault="00357A40" w:rsidP="00BF5382">
            <w:pPr>
              <w:pStyle w:val="TableText"/>
              <w:ind w:right="144"/>
              <w:rPr>
                <w:rFonts w:eastAsia="Times New Roman"/>
                <w:noProof w:val="0"/>
                <w:szCs w:val="24"/>
              </w:rPr>
            </w:pPr>
            <w:r w:rsidRPr="00CD48A8">
              <w:rPr>
                <w:noProof w:val="0"/>
              </w:rPr>
              <w:t>745</w:t>
            </w:r>
          </w:p>
        </w:tc>
        <w:tc>
          <w:tcPr>
            <w:tcW w:w="720" w:type="dxa"/>
          </w:tcPr>
          <w:p w14:paraId="16362A73" w14:textId="77777777" w:rsidR="00357A40" w:rsidRPr="00CD48A8" w:rsidRDefault="00357A40" w:rsidP="00BF5382">
            <w:pPr>
              <w:pStyle w:val="TableText"/>
              <w:ind w:right="144"/>
              <w:rPr>
                <w:rFonts w:eastAsia="Times New Roman"/>
                <w:noProof w:val="0"/>
                <w:szCs w:val="24"/>
              </w:rPr>
            </w:pPr>
            <w:r w:rsidRPr="00CD48A8">
              <w:rPr>
                <w:noProof w:val="0"/>
              </w:rPr>
              <w:t>26</w:t>
            </w:r>
          </w:p>
        </w:tc>
        <w:tc>
          <w:tcPr>
            <w:tcW w:w="1170" w:type="dxa"/>
          </w:tcPr>
          <w:p w14:paraId="37074183" w14:textId="77777777" w:rsidR="00357A40" w:rsidRPr="00CD48A8" w:rsidRDefault="00357A40" w:rsidP="00BF5382">
            <w:pPr>
              <w:pStyle w:val="TableText"/>
              <w:ind w:right="360"/>
              <w:rPr>
                <w:rFonts w:eastAsia="Times New Roman"/>
                <w:noProof w:val="0"/>
                <w:szCs w:val="24"/>
              </w:rPr>
            </w:pPr>
            <w:r w:rsidRPr="00CD48A8">
              <w:rPr>
                <w:noProof w:val="0"/>
              </w:rPr>
              <w:t>3.6</w:t>
            </w:r>
          </w:p>
        </w:tc>
        <w:tc>
          <w:tcPr>
            <w:tcW w:w="1710" w:type="dxa"/>
          </w:tcPr>
          <w:p w14:paraId="2C692039" w14:textId="77777777" w:rsidR="00357A40" w:rsidRPr="00CD48A8" w:rsidRDefault="00357A40" w:rsidP="00BF5382">
            <w:pPr>
              <w:pStyle w:val="TableText"/>
              <w:ind w:right="432"/>
              <w:rPr>
                <w:rFonts w:eastAsia="Times New Roman"/>
                <w:noProof w:val="0"/>
                <w:szCs w:val="24"/>
              </w:rPr>
            </w:pPr>
            <w:r w:rsidRPr="00CD48A8">
              <w:rPr>
                <w:noProof w:val="0"/>
              </w:rPr>
              <w:t>451</w:t>
            </w:r>
          </w:p>
        </w:tc>
        <w:tc>
          <w:tcPr>
            <w:tcW w:w="1566" w:type="dxa"/>
          </w:tcPr>
          <w:p w14:paraId="5805F82F" w14:textId="77777777" w:rsidR="00357A40" w:rsidRPr="00CD48A8" w:rsidRDefault="00357A40" w:rsidP="00BF5382">
            <w:pPr>
              <w:pStyle w:val="TableText"/>
              <w:ind w:right="432"/>
              <w:rPr>
                <w:rFonts w:eastAsia="Times New Roman"/>
                <w:noProof w:val="0"/>
                <w:szCs w:val="24"/>
              </w:rPr>
            </w:pPr>
            <w:r w:rsidRPr="00CD48A8">
              <w:rPr>
                <w:noProof w:val="0"/>
              </w:rPr>
              <w:t>62.9</w:t>
            </w:r>
          </w:p>
        </w:tc>
      </w:tr>
      <w:tr w:rsidR="00357A40" w:rsidRPr="00CD48A8" w14:paraId="3521FCDE" w14:textId="77777777" w:rsidTr="006312D4">
        <w:tc>
          <w:tcPr>
            <w:tcW w:w="1008" w:type="dxa"/>
          </w:tcPr>
          <w:p w14:paraId="70FB3AD5" w14:textId="77777777" w:rsidR="00357A40" w:rsidRPr="00CD48A8" w:rsidRDefault="00357A40" w:rsidP="00BF5382">
            <w:pPr>
              <w:pStyle w:val="TableText"/>
              <w:rPr>
                <w:rFonts w:eastAsia="Times New Roman"/>
                <w:noProof w:val="0"/>
                <w:szCs w:val="24"/>
              </w:rPr>
            </w:pPr>
            <w:r w:rsidRPr="00CD48A8">
              <w:rPr>
                <w:noProof w:val="0"/>
              </w:rPr>
              <w:t>35</w:t>
            </w:r>
          </w:p>
        </w:tc>
        <w:tc>
          <w:tcPr>
            <w:tcW w:w="1008" w:type="dxa"/>
          </w:tcPr>
          <w:p w14:paraId="710D00E0" w14:textId="77777777" w:rsidR="00357A40" w:rsidRPr="00CD48A8" w:rsidRDefault="00357A40" w:rsidP="00BF5382">
            <w:pPr>
              <w:pStyle w:val="TableText"/>
              <w:rPr>
                <w:noProof w:val="0"/>
                <w:szCs w:val="24"/>
              </w:rPr>
            </w:pPr>
            <w:r w:rsidRPr="00CD48A8">
              <w:rPr>
                <w:noProof w:val="0"/>
              </w:rPr>
              <w:t>0.298</w:t>
            </w:r>
          </w:p>
        </w:tc>
        <w:tc>
          <w:tcPr>
            <w:tcW w:w="1008" w:type="dxa"/>
          </w:tcPr>
          <w:p w14:paraId="1AE78930" w14:textId="77777777" w:rsidR="00357A40" w:rsidRPr="00CD48A8" w:rsidRDefault="00357A40" w:rsidP="00BF5382">
            <w:pPr>
              <w:pStyle w:val="TableText"/>
              <w:ind w:right="144"/>
              <w:rPr>
                <w:rFonts w:eastAsia="Times New Roman"/>
                <w:noProof w:val="0"/>
                <w:szCs w:val="24"/>
              </w:rPr>
            </w:pPr>
            <w:r w:rsidRPr="00CD48A8">
              <w:rPr>
                <w:noProof w:val="0"/>
              </w:rPr>
              <w:t>746</w:t>
            </w:r>
          </w:p>
        </w:tc>
        <w:tc>
          <w:tcPr>
            <w:tcW w:w="720" w:type="dxa"/>
          </w:tcPr>
          <w:p w14:paraId="3F86BAFF" w14:textId="77777777" w:rsidR="00357A40" w:rsidRPr="00CD48A8" w:rsidRDefault="00357A40" w:rsidP="00BF5382">
            <w:pPr>
              <w:pStyle w:val="TableText"/>
              <w:ind w:right="144"/>
              <w:rPr>
                <w:rFonts w:eastAsia="Times New Roman"/>
                <w:noProof w:val="0"/>
                <w:szCs w:val="24"/>
              </w:rPr>
            </w:pPr>
            <w:r w:rsidRPr="00CD48A8">
              <w:rPr>
                <w:noProof w:val="0"/>
              </w:rPr>
              <w:t>25</w:t>
            </w:r>
          </w:p>
        </w:tc>
        <w:tc>
          <w:tcPr>
            <w:tcW w:w="1170" w:type="dxa"/>
          </w:tcPr>
          <w:p w14:paraId="2EC0AA32" w14:textId="77777777" w:rsidR="00357A40" w:rsidRPr="00CD48A8" w:rsidRDefault="00357A40" w:rsidP="00BF5382">
            <w:pPr>
              <w:pStyle w:val="TableText"/>
              <w:ind w:right="360"/>
              <w:rPr>
                <w:rFonts w:eastAsia="Times New Roman"/>
                <w:noProof w:val="0"/>
                <w:szCs w:val="24"/>
              </w:rPr>
            </w:pPr>
            <w:r w:rsidRPr="00CD48A8">
              <w:rPr>
                <w:noProof w:val="0"/>
              </w:rPr>
              <w:t>3.5</w:t>
            </w:r>
          </w:p>
        </w:tc>
        <w:tc>
          <w:tcPr>
            <w:tcW w:w="1710" w:type="dxa"/>
          </w:tcPr>
          <w:p w14:paraId="304E06AC" w14:textId="77777777" w:rsidR="00357A40" w:rsidRPr="00CD48A8" w:rsidRDefault="00357A40" w:rsidP="00BF5382">
            <w:pPr>
              <w:pStyle w:val="TableText"/>
              <w:ind w:right="432"/>
              <w:rPr>
                <w:rFonts w:eastAsia="Times New Roman"/>
                <w:noProof w:val="0"/>
                <w:szCs w:val="24"/>
              </w:rPr>
            </w:pPr>
            <w:r w:rsidRPr="00CD48A8">
              <w:rPr>
                <w:noProof w:val="0"/>
              </w:rPr>
              <w:t>476</w:t>
            </w:r>
          </w:p>
        </w:tc>
        <w:tc>
          <w:tcPr>
            <w:tcW w:w="1566" w:type="dxa"/>
          </w:tcPr>
          <w:p w14:paraId="3C62CB67" w14:textId="77777777" w:rsidR="00357A40" w:rsidRPr="00CD48A8" w:rsidRDefault="00357A40" w:rsidP="00BF5382">
            <w:pPr>
              <w:pStyle w:val="TableText"/>
              <w:ind w:right="432"/>
              <w:rPr>
                <w:rFonts w:eastAsia="Times New Roman"/>
                <w:noProof w:val="0"/>
                <w:szCs w:val="24"/>
              </w:rPr>
            </w:pPr>
            <w:r w:rsidRPr="00CD48A8">
              <w:rPr>
                <w:noProof w:val="0"/>
              </w:rPr>
              <w:t>66.4</w:t>
            </w:r>
          </w:p>
        </w:tc>
      </w:tr>
      <w:tr w:rsidR="00357A40" w:rsidRPr="00CD48A8" w14:paraId="3D997792" w14:textId="77777777" w:rsidTr="006312D4">
        <w:tc>
          <w:tcPr>
            <w:tcW w:w="1008" w:type="dxa"/>
          </w:tcPr>
          <w:p w14:paraId="73EEB14E" w14:textId="77777777" w:rsidR="00357A40" w:rsidRPr="00CD48A8" w:rsidRDefault="00357A40" w:rsidP="00BF5382">
            <w:pPr>
              <w:pStyle w:val="TableText"/>
              <w:rPr>
                <w:rFonts w:eastAsia="Times New Roman"/>
                <w:noProof w:val="0"/>
                <w:szCs w:val="24"/>
              </w:rPr>
            </w:pPr>
            <w:r w:rsidRPr="00CD48A8">
              <w:rPr>
                <w:noProof w:val="0"/>
              </w:rPr>
              <w:t>36</w:t>
            </w:r>
          </w:p>
        </w:tc>
        <w:tc>
          <w:tcPr>
            <w:tcW w:w="1008" w:type="dxa"/>
          </w:tcPr>
          <w:p w14:paraId="2714E351" w14:textId="77777777" w:rsidR="00357A40" w:rsidRPr="00CD48A8" w:rsidRDefault="00357A40" w:rsidP="00BF5382">
            <w:pPr>
              <w:pStyle w:val="TableText"/>
              <w:rPr>
                <w:noProof w:val="0"/>
                <w:szCs w:val="24"/>
              </w:rPr>
            </w:pPr>
            <w:r w:rsidRPr="00CD48A8">
              <w:rPr>
                <w:noProof w:val="0"/>
              </w:rPr>
              <w:t>0.369</w:t>
            </w:r>
          </w:p>
        </w:tc>
        <w:tc>
          <w:tcPr>
            <w:tcW w:w="1008" w:type="dxa"/>
          </w:tcPr>
          <w:p w14:paraId="67615624" w14:textId="77777777" w:rsidR="00357A40" w:rsidRPr="00CD48A8" w:rsidRDefault="00357A40" w:rsidP="00BF5382">
            <w:pPr>
              <w:pStyle w:val="TableText"/>
              <w:ind w:right="144"/>
              <w:rPr>
                <w:rFonts w:eastAsia="Times New Roman"/>
                <w:noProof w:val="0"/>
                <w:szCs w:val="24"/>
              </w:rPr>
            </w:pPr>
            <w:r w:rsidRPr="00CD48A8">
              <w:rPr>
                <w:noProof w:val="0"/>
              </w:rPr>
              <w:t>748</w:t>
            </w:r>
          </w:p>
        </w:tc>
        <w:tc>
          <w:tcPr>
            <w:tcW w:w="720" w:type="dxa"/>
          </w:tcPr>
          <w:p w14:paraId="1C329A5E" w14:textId="77777777" w:rsidR="00357A40" w:rsidRPr="00CD48A8" w:rsidRDefault="00357A40" w:rsidP="00BF5382">
            <w:pPr>
              <w:pStyle w:val="TableText"/>
              <w:ind w:right="144"/>
              <w:rPr>
                <w:rFonts w:eastAsia="Times New Roman"/>
                <w:noProof w:val="0"/>
                <w:szCs w:val="24"/>
              </w:rPr>
            </w:pPr>
            <w:r w:rsidRPr="00CD48A8">
              <w:rPr>
                <w:noProof w:val="0"/>
              </w:rPr>
              <w:t>16</w:t>
            </w:r>
          </w:p>
        </w:tc>
        <w:tc>
          <w:tcPr>
            <w:tcW w:w="1170" w:type="dxa"/>
          </w:tcPr>
          <w:p w14:paraId="5C58C237" w14:textId="77777777" w:rsidR="00357A40" w:rsidRPr="00CD48A8" w:rsidRDefault="00357A40" w:rsidP="00BF5382">
            <w:pPr>
              <w:pStyle w:val="TableText"/>
              <w:ind w:right="360"/>
              <w:rPr>
                <w:rFonts w:eastAsia="Times New Roman"/>
                <w:noProof w:val="0"/>
                <w:szCs w:val="24"/>
              </w:rPr>
            </w:pPr>
            <w:r w:rsidRPr="00CD48A8">
              <w:rPr>
                <w:noProof w:val="0"/>
              </w:rPr>
              <w:t>2.2</w:t>
            </w:r>
          </w:p>
        </w:tc>
        <w:tc>
          <w:tcPr>
            <w:tcW w:w="1710" w:type="dxa"/>
          </w:tcPr>
          <w:p w14:paraId="541FAF6A" w14:textId="77777777" w:rsidR="00357A40" w:rsidRPr="00CD48A8" w:rsidRDefault="00357A40" w:rsidP="00BF5382">
            <w:pPr>
              <w:pStyle w:val="TableText"/>
              <w:ind w:right="432"/>
              <w:rPr>
                <w:rFonts w:eastAsia="Times New Roman"/>
                <w:noProof w:val="0"/>
                <w:szCs w:val="24"/>
              </w:rPr>
            </w:pPr>
            <w:r w:rsidRPr="00CD48A8">
              <w:rPr>
                <w:noProof w:val="0"/>
              </w:rPr>
              <w:t>492</w:t>
            </w:r>
          </w:p>
        </w:tc>
        <w:tc>
          <w:tcPr>
            <w:tcW w:w="1566" w:type="dxa"/>
          </w:tcPr>
          <w:p w14:paraId="5E9963E0" w14:textId="77777777" w:rsidR="00357A40" w:rsidRPr="00CD48A8" w:rsidRDefault="00357A40" w:rsidP="00BF5382">
            <w:pPr>
              <w:pStyle w:val="TableText"/>
              <w:ind w:right="432"/>
              <w:rPr>
                <w:rFonts w:eastAsia="Times New Roman"/>
                <w:noProof w:val="0"/>
                <w:szCs w:val="24"/>
              </w:rPr>
            </w:pPr>
            <w:r w:rsidRPr="00CD48A8">
              <w:rPr>
                <w:noProof w:val="0"/>
              </w:rPr>
              <w:t>68.6</w:t>
            </w:r>
          </w:p>
        </w:tc>
      </w:tr>
      <w:tr w:rsidR="00357A40" w:rsidRPr="00CD48A8" w14:paraId="03EAC566" w14:textId="77777777" w:rsidTr="006312D4">
        <w:tc>
          <w:tcPr>
            <w:tcW w:w="1008" w:type="dxa"/>
          </w:tcPr>
          <w:p w14:paraId="438CE4CB" w14:textId="77777777" w:rsidR="00357A40" w:rsidRPr="00CD48A8" w:rsidRDefault="00357A40" w:rsidP="00BF5382">
            <w:pPr>
              <w:pStyle w:val="TableText"/>
              <w:rPr>
                <w:rFonts w:eastAsia="Times New Roman"/>
                <w:noProof w:val="0"/>
                <w:szCs w:val="24"/>
              </w:rPr>
            </w:pPr>
            <w:r w:rsidRPr="00CD48A8">
              <w:rPr>
                <w:noProof w:val="0"/>
              </w:rPr>
              <w:t>37</w:t>
            </w:r>
          </w:p>
        </w:tc>
        <w:tc>
          <w:tcPr>
            <w:tcW w:w="1008" w:type="dxa"/>
          </w:tcPr>
          <w:p w14:paraId="0F3227E6" w14:textId="77777777" w:rsidR="00357A40" w:rsidRPr="00CD48A8" w:rsidRDefault="00357A40" w:rsidP="00BF5382">
            <w:pPr>
              <w:pStyle w:val="TableText"/>
              <w:rPr>
                <w:noProof w:val="0"/>
                <w:szCs w:val="24"/>
              </w:rPr>
            </w:pPr>
            <w:r w:rsidRPr="00CD48A8">
              <w:rPr>
                <w:noProof w:val="0"/>
              </w:rPr>
              <w:t>0.440</w:t>
            </w:r>
          </w:p>
        </w:tc>
        <w:tc>
          <w:tcPr>
            <w:tcW w:w="1008" w:type="dxa"/>
          </w:tcPr>
          <w:p w14:paraId="12316877" w14:textId="77777777" w:rsidR="00357A40" w:rsidRPr="00CD48A8" w:rsidRDefault="00357A40" w:rsidP="00BF5382">
            <w:pPr>
              <w:pStyle w:val="TableText"/>
              <w:ind w:right="144"/>
              <w:rPr>
                <w:rFonts w:eastAsia="Times New Roman"/>
                <w:noProof w:val="0"/>
                <w:szCs w:val="24"/>
              </w:rPr>
            </w:pPr>
            <w:r w:rsidRPr="00CD48A8">
              <w:rPr>
                <w:noProof w:val="0"/>
              </w:rPr>
              <w:t>749</w:t>
            </w:r>
          </w:p>
        </w:tc>
        <w:tc>
          <w:tcPr>
            <w:tcW w:w="720" w:type="dxa"/>
          </w:tcPr>
          <w:p w14:paraId="0C8162C4" w14:textId="77777777" w:rsidR="00357A40" w:rsidRPr="00CD48A8" w:rsidRDefault="00357A40" w:rsidP="00BF5382">
            <w:pPr>
              <w:pStyle w:val="TableText"/>
              <w:ind w:right="144"/>
              <w:rPr>
                <w:rFonts w:eastAsia="Times New Roman"/>
                <w:noProof w:val="0"/>
                <w:szCs w:val="24"/>
              </w:rPr>
            </w:pPr>
            <w:r w:rsidRPr="00CD48A8">
              <w:rPr>
                <w:noProof w:val="0"/>
              </w:rPr>
              <w:t>28</w:t>
            </w:r>
          </w:p>
        </w:tc>
        <w:tc>
          <w:tcPr>
            <w:tcW w:w="1170" w:type="dxa"/>
          </w:tcPr>
          <w:p w14:paraId="5AB6C242" w14:textId="77777777" w:rsidR="00357A40" w:rsidRPr="00CD48A8" w:rsidRDefault="00357A40" w:rsidP="00BF5382">
            <w:pPr>
              <w:pStyle w:val="TableText"/>
              <w:ind w:right="360"/>
              <w:rPr>
                <w:rFonts w:eastAsia="Times New Roman"/>
                <w:noProof w:val="0"/>
                <w:szCs w:val="24"/>
              </w:rPr>
            </w:pPr>
            <w:r w:rsidRPr="00CD48A8">
              <w:rPr>
                <w:noProof w:val="0"/>
              </w:rPr>
              <w:t>3.9</w:t>
            </w:r>
          </w:p>
        </w:tc>
        <w:tc>
          <w:tcPr>
            <w:tcW w:w="1710" w:type="dxa"/>
          </w:tcPr>
          <w:p w14:paraId="30473BA3" w14:textId="77777777" w:rsidR="00357A40" w:rsidRPr="00CD48A8" w:rsidRDefault="00357A40" w:rsidP="00BF5382">
            <w:pPr>
              <w:pStyle w:val="TableText"/>
              <w:ind w:right="432"/>
              <w:rPr>
                <w:rFonts w:eastAsia="Times New Roman"/>
                <w:noProof w:val="0"/>
                <w:szCs w:val="24"/>
              </w:rPr>
            </w:pPr>
            <w:r w:rsidRPr="00CD48A8">
              <w:rPr>
                <w:noProof w:val="0"/>
              </w:rPr>
              <w:t>520</w:t>
            </w:r>
          </w:p>
        </w:tc>
        <w:tc>
          <w:tcPr>
            <w:tcW w:w="1566" w:type="dxa"/>
          </w:tcPr>
          <w:p w14:paraId="37C7B801" w14:textId="77777777" w:rsidR="00357A40" w:rsidRPr="00CD48A8" w:rsidRDefault="00357A40" w:rsidP="00BF5382">
            <w:pPr>
              <w:pStyle w:val="TableText"/>
              <w:ind w:right="432"/>
              <w:rPr>
                <w:rFonts w:eastAsia="Times New Roman"/>
                <w:noProof w:val="0"/>
                <w:szCs w:val="24"/>
              </w:rPr>
            </w:pPr>
            <w:r w:rsidRPr="00CD48A8">
              <w:rPr>
                <w:noProof w:val="0"/>
              </w:rPr>
              <w:t>72.5</w:t>
            </w:r>
          </w:p>
        </w:tc>
      </w:tr>
      <w:tr w:rsidR="00357A40" w:rsidRPr="00CD48A8" w14:paraId="24C8253E" w14:textId="77777777" w:rsidTr="006312D4">
        <w:tc>
          <w:tcPr>
            <w:tcW w:w="1008" w:type="dxa"/>
          </w:tcPr>
          <w:p w14:paraId="60A39506" w14:textId="77777777" w:rsidR="00357A40" w:rsidRPr="00CD48A8" w:rsidRDefault="00357A40" w:rsidP="00BF5382">
            <w:pPr>
              <w:pStyle w:val="TableText"/>
              <w:rPr>
                <w:rFonts w:eastAsia="Times New Roman"/>
                <w:noProof w:val="0"/>
                <w:szCs w:val="24"/>
              </w:rPr>
            </w:pPr>
            <w:r w:rsidRPr="00CD48A8">
              <w:rPr>
                <w:noProof w:val="0"/>
              </w:rPr>
              <w:t>38</w:t>
            </w:r>
          </w:p>
        </w:tc>
        <w:tc>
          <w:tcPr>
            <w:tcW w:w="1008" w:type="dxa"/>
          </w:tcPr>
          <w:p w14:paraId="7E98DF24" w14:textId="77777777" w:rsidR="00357A40" w:rsidRPr="00CD48A8" w:rsidRDefault="00357A40" w:rsidP="00BF5382">
            <w:pPr>
              <w:pStyle w:val="TableText"/>
              <w:rPr>
                <w:noProof w:val="0"/>
                <w:szCs w:val="24"/>
              </w:rPr>
            </w:pPr>
            <w:r w:rsidRPr="00CD48A8">
              <w:rPr>
                <w:noProof w:val="0"/>
              </w:rPr>
              <w:t>0.512</w:t>
            </w:r>
          </w:p>
        </w:tc>
        <w:tc>
          <w:tcPr>
            <w:tcW w:w="1008" w:type="dxa"/>
          </w:tcPr>
          <w:p w14:paraId="49B571B9" w14:textId="77777777" w:rsidR="00357A40" w:rsidRPr="00CD48A8" w:rsidRDefault="00357A40" w:rsidP="00BF5382">
            <w:pPr>
              <w:pStyle w:val="TableText"/>
              <w:ind w:right="144"/>
              <w:rPr>
                <w:rFonts w:eastAsia="Times New Roman"/>
                <w:noProof w:val="0"/>
                <w:szCs w:val="24"/>
              </w:rPr>
            </w:pPr>
            <w:r w:rsidRPr="00CD48A8">
              <w:rPr>
                <w:noProof w:val="0"/>
              </w:rPr>
              <w:t>750</w:t>
            </w:r>
          </w:p>
        </w:tc>
        <w:tc>
          <w:tcPr>
            <w:tcW w:w="720" w:type="dxa"/>
          </w:tcPr>
          <w:p w14:paraId="50D8939B" w14:textId="77777777" w:rsidR="00357A40" w:rsidRPr="00CD48A8" w:rsidRDefault="00357A40" w:rsidP="00BF5382">
            <w:pPr>
              <w:pStyle w:val="TableText"/>
              <w:ind w:right="144"/>
              <w:rPr>
                <w:rFonts w:eastAsia="Times New Roman"/>
                <w:noProof w:val="0"/>
                <w:szCs w:val="24"/>
              </w:rPr>
            </w:pPr>
            <w:r w:rsidRPr="00CD48A8">
              <w:rPr>
                <w:noProof w:val="0"/>
              </w:rPr>
              <w:t>17</w:t>
            </w:r>
          </w:p>
        </w:tc>
        <w:tc>
          <w:tcPr>
            <w:tcW w:w="1170" w:type="dxa"/>
          </w:tcPr>
          <w:p w14:paraId="1FA39380" w14:textId="77777777" w:rsidR="00357A40" w:rsidRPr="00CD48A8" w:rsidRDefault="00357A40" w:rsidP="00BF5382">
            <w:pPr>
              <w:pStyle w:val="TableText"/>
              <w:ind w:right="360"/>
              <w:rPr>
                <w:rFonts w:eastAsia="Times New Roman"/>
                <w:noProof w:val="0"/>
                <w:szCs w:val="24"/>
              </w:rPr>
            </w:pPr>
            <w:r w:rsidRPr="00CD48A8">
              <w:rPr>
                <w:noProof w:val="0"/>
              </w:rPr>
              <w:t>2.4</w:t>
            </w:r>
          </w:p>
        </w:tc>
        <w:tc>
          <w:tcPr>
            <w:tcW w:w="1710" w:type="dxa"/>
          </w:tcPr>
          <w:p w14:paraId="615E6872" w14:textId="77777777" w:rsidR="00357A40" w:rsidRPr="00CD48A8" w:rsidRDefault="00357A40" w:rsidP="00BF5382">
            <w:pPr>
              <w:pStyle w:val="TableText"/>
              <w:ind w:right="432"/>
              <w:rPr>
                <w:rFonts w:eastAsia="Times New Roman"/>
                <w:noProof w:val="0"/>
                <w:szCs w:val="24"/>
              </w:rPr>
            </w:pPr>
            <w:r w:rsidRPr="00CD48A8">
              <w:rPr>
                <w:noProof w:val="0"/>
              </w:rPr>
              <w:t>537</w:t>
            </w:r>
          </w:p>
        </w:tc>
        <w:tc>
          <w:tcPr>
            <w:tcW w:w="1566" w:type="dxa"/>
          </w:tcPr>
          <w:p w14:paraId="7DD9BA2C" w14:textId="77777777" w:rsidR="00357A40" w:rsidRPr="00CD48A8" w:rsidRDefault="00357A40" w:rsidP="00BF5382">
            <w:pPr>
              <w:pStyle w:val="TableText"/>
              <w:ind w:right="432"/>
              <w:rPr>
                <w:rFonts w:eastAsia="Times New Roman"/>
                <w:noProof w:val="0"/>
                <w:szCs w:val="24"/>
              </w:rPr>
            </w:pPr>
            <w:r w:rsidRPr="00CD48A8">
              <w:rPr>
                <w:noProof w:val="0"/>
              </w:rPr>
              <w:t>74.9</w:t>
            </w:r>
          </w:p>
        </w:tc>
      </w:tr>
      <w:tr w:rsidR="00357A40" w:rsidRPr="00CD48A8" w14:paraId="77F3123E" w14:textId="77777777" w:rsidTr="006312D4">
        <w:tc>
          <w:tcPr>
            <w:tcW w:w="1008" w:type="dxa"/>
          </w:tcPr>
          <w:p w14:paraId="2D498DB9" w14:textId="77777777" w:rsidR="00357A40" w:rsidRPr="00CD48A8" w:rsidRDefault="00357A40" w:rsidP="00BF5382">
            <w:pPr>
              <w:pStyle w:val="TableText"/>
              <w:rPr>
                <w:rFonts w:eastAsia="Times New Roman"/>
                <w:noProof w:val="0"/>
                <w:szCs w:val="24"/>
              </w:rPr>
            </w:pPr>
            <w:r w:rsidRPr="00CD48A8">
              <w:rPr>
                <w:noProof w:val="0"/>
              </w:rPr>
              <w:t>39</w:t>
            </w:r>
          </w:p>
        </w:tc>
        <w:tc>
          <w:tcPr>
            <w:tcW w:w="1008" w:type="dxa"/>
          </w:tcPr>
          <w:p w14:paraId="79CEAFA5" w14:textId="77777777" w:rsidR="00357A40" w:rsidRPr="00CD48A8" w:rsidRDefault="00357A40" w:rsidP="00BF5382">
            <w:pPr>
              <w:pStyle w:val="TableText"/>
              <w:rPr>
                <w:noProof w:val="0"/>
                <w:szCs w:val="24"/>
              </w:rPr>
            </w:pPr>
            <w:r w:rsidRPr="00CD48A8">
              <w:rPr>
                <w:noProof w:val="0"/>
              </w:rPr>
              <w:t>0.585</w:t>
            </w:r>
          </w:p>
        </w:tc>
        <w:tc>
          <w:tcPr>
            <w:tcW w:w="1008" w:type="dxa"/>
          </w:tcPr>
          <w:p w14:paraId="09354B0D" w14:textId="77777777" w:rsidR="00357A40" w:rsidRPr="00CD48A8" w:rsidRDefault="00357A40" w:rsidP="00BF5382">
            <w:pPr>
              <w:pStyle w:val="TableText"/>
              <w:ind w:right="144"/>
              <w:rPr>
                <w:rFonts w:eastAsia="Times New Roman"/>
                <w:noProof w:val="0"/>
                <w:szCs w:val="24"/>
              </w:rPr>
            </w:pPr>
            <w:r w:rsidRPr="00CD48A8">
              <w:rPr>
                <w:noProof w:val="0"/>
              </w:rPr>
              <w:t>751</w:t>
            </w:r>
          </w:p>
        </w:tc>
        <w:tc>
          <w:tcPr>
            <w:tcW w:w="720" w:type="dxa"/>
          </w:tcPr>
          <w:p w14:paraId="5C8CD9CF" w14:textId="77777777" w:rsidR="00357A40" w:rsidRPr="00CD48A8" w:rsidRDefault="00357A40" w:rsidP="00BF5382">
            <w:pPr>
              <w:pStyle w:val="TableText"/>
              <w:ind w:right="144"/>
              <w:rPr>
                <w:rFonts w:eastAsia="Times New Roman"/>
                <w:noProof w:val="0"/>
                <w:szCs w:val="24"/>
              </w:rPr>
            </w:pPr>
            <w:r w:rsidRPr="00CD48A8">
              <w:rPr>
                <w:noProof w:val="0"/>
              </w:rPr>
              <w:t>24</w:t>
            </w:r>
          </w:p>
        </w:tc>
        <w:tc>
          <w:tcPr>
            <w:tcW w:w="1170" w:type="dxa"/>
          </w:tcPr>
          <w:p w14:paraId="228CBADC" w14:textId="77777777" w:rsidR="00357A40" w:rsidRPr="00CD48A8" w:rsidRDefault="00357A40" w:rsidP="00BF5382">
            <w:pPr>
              <w:pStyle w:val="TableText"/>
              <w:ind w:right="360"/>
              <w:rPr>
                <w:rFonts w:eastAsia="Times New Roman"/>
                <w:noProof w:val="0"/>
                <w:szCs w:val="24"/>
              </w:rPr>
            </w:pPr>
            <w:r w:rsidRPr="00CD48A8">
              <w:rPr>
                <w:noProof w:val="0"/>
              </w:rPr>
              <w:t>3.3</w:t>
            </w:r>
          </w:p>
        </w:tc>
        <w:tc>
          <w:tcPr>
            <w:tcW w:w="1710" w:type="dxa"/>
          </w:tcPr>
          <w:p w14:paraId="0BE9498A" w14:textId="77777777" w:rsidR="00357A40" w:rsidRPr="00CD48A8" w:rsidRDefault="00357A40" w:rsidP="00BF5382">
            <w:pPr>
              <w:pStyle w:val="TableText"/>
              <w:ind w:right="432"/>
              <w:rPr>
                <w:rFonts w:eastAsia="Times New Roman"/>
                <w:noProof w:val="0"/>
                <w:szCs w:val="24"/>
              </w:rPr>
            </w:pPr>
            <w:r w:rsidRPr="00CD48A8">
              <w:rPr>
                <w:noProof w:val="0"/>
              </w:rPr>
              <w:t>561</w:t>
            </w:r>
          </w:p>
        </w:tc>
        <w:tc>
          <w:tcPr>
            <w:tcW w:w="1566" w:type="dxa"/>
          </w:tcPr>
          <w:p w14:paraId="0FB6EEC7" w14:textId="77777777" w:rsidR="00357A40" w:rsidRPr="00CD48A8" w:rsidRDefault="00357A40" w:rsidP="00BF5382">
            <w:pPr>
              <w:pStyle w:val="TableText"/>
              <w:ind w:right="432"/>
              <w:rPr>
                <w:rFonts w:eastAsia="Times New Roman"/>
                <w:noProof w:val="0"/>
                <w:szCs w:val="24"/>
              </w:rPr>
            </w:pPr>
            <w:r w:rsidRPr="00CD48A8">
              <w:rPr>
                <w:noProof w:val="0"/>
              </w:rPr>
              <w:t>78.2</w:t>
            </w:r>
          </w:p>
        </w:tc>
      </w:tr>
      <w:tr w:rsidR="00357A40" w:rsidRPr="00CD48A8" w14:paraId="47CD1EFA" w14:textId="77777777" w:rsidTr="006312D4">
        <w:tc>
          <w:tcPr>
            <w:tcW w:w="1008" w:type="dxa"/>
          </w:tcPr>
          <w:p w14:paraId="430FDF71" w14:textId="77777777" w:rsidR="00357A40" w:rsidRPr="00CD48A8" w:rsidRDefault="00357A40" w:rsidP="00BF5382">
            <w:pPr>
              <w:pStyle w:val="TableText"/>
              <w:rPr>
                <w:rFonts w:eastAsia="Times New Roman"/>
                <w:noProof w:val="0"/>
                <w:szCs w:val="24"/>
              </w:rPr>
            </w:pPr>
            <w:r w:rsidRPr="00CD48A8">
              <w:rPr>
                <w:noProof w:val="0"/>
              </w:rPr>
              <w:t>40</w:t>
            </w:r>
          </w:p>
        </w:tc>
        <w:tc>
          <w:tcPr>
            <w:tcW w:w="1008" w:type="dxa"/>
          </w:tcPr>
          <w:p w14:paraId="52FBC2E6" w14:textId="77777777" w:rsidR="00357A40" w:rsidRPr="00CD48A8" w:rsidRDefault="00357A40" w:rsidP="00BF5382">
            <w:pPr>
              <w:pStyle w:val="TableText"/>
              <w:rPr>
                <w:noProof w:val="0"/>
                <w:szCs w:val="24"/>
              </w:rPr>
            </w:pPr>
            <w:r w:rsidRPr="00CD48A8">
              <w:rPr>
                <w:noProof w:val="0"/>
              </w:rPr>
              <w:t>0.659</w:t>
            </w:r>
          </w:p>
        </w:tc>
        <w:tc>
          <w:tcPr>
            <w:tcW w:w="1008" w:type="dxa"/>
          </w:tcPr>
          <w:p w14:paraId="1F70CB05" w14:textId="77777777" w:rsidR="00357A40" w:rsidRPr="00CD48A8" w:rsidRDefault="00357A40" w:rsidP="00BF5382">
            <w:pPr>
              <w:pStyle w:val="TableText"/>
              <w:ind w:right="144"/>
              <w:rPr>
                <w:rFonts w:eastAsia="Times New Roman"/>
                <w:noProof w:val="0"/>
                <w:szCs w:val="24"/>
              </w:rPr>
            </w:pPr>
            <w:r w:rsidRPr="00CD48A8">
              <w:rPr>
                <w:noProof w:val="0"/>
              </w:rPr>
              <w:t>752</w:t>
            </w:r>
          </w:p>
        </w:tc>
        <w:tc>
          <w:tcPr>
            <w:tcW w:w="720" w:type="dxa"/>
          </w:tcPr>
          <w:p w14:paraId="45295403" w14:textId="77777777" w:rsidR="00357A40" w:rsidRPr="00CD48A8" w:rsidRDefault="00357A40" w:rsidP="00BF5382">
            <w:pPr>
              <w:pStyle w:val="TableText"/>
              <w:ind w:right="144"/>
              <w:rPr>
                <w:rFonts w:eastAsia="Times New Roman"/>
                <w:noProof w:val="0"/>
                <w:szCs w:val="24"/>
              </w:rPr>
            </w:pPr>
            <w:r w:rsidRPr="00CD48A8">
              <w:rPr>
                <w:noProof w:val="0"/>
              </w:rPr>
              <w:t>21</w:t>
            </w:r>
          </w:p>
        </w:tc>
        <w:tc>
          <w:tcPr>
            <w:tcW w:w="1170" w:type="dxa"/>
          </w:tcPr>
          <w:p w14:paraId="5D88BEB8" w14:textId="77777777" w:rsidR="00357A40" w:rsidRPr="00CD48A8" w:rsidRDefault="00357A40" w:rsidP="00BF5382">
            <w:pPr>
              <w:pStyle w:val="TableText"/>
              <w:ind w:right="360"/>
              <w:rPr>
                <w:rFonts w:eastAsia="Times New Roman"/>
                <w:noProof w:val="0"/>
                <w:szCs w:val="24"/>
              </w:rPr>
            </w:pPr>
            <w:r w:rsidRPr="00CD48A8">
              <w:rPr>
                <w:noProof w:val="0"/>
              </w:rPr>
              <w:t>2.9</w:t>
            </w:r>
          </w:p>
        </w:tc>
        <w:tc>
          <w:tcPr>
            <w:tcW w:w="1710" w:type="dxa"/>
          </w:tcPr>
          <w:p w14:paraId="62098B8F" w14:textId="77777777" w:rsidR="00357A40" w:rsidRPr="00CD48A8" w:rsidRDefault="00357A40" w:rsidP="00BF5382">
            <w:pPr>
              <w:pStyle w:val="TableText"/>
              <w:ind w:right="432"/>
              <w:rPr>
                <w:rFonts w:eastAsia="Times New Roman"/>
                <w:noProof w:val="0"/>
                <w:szCs w:val="24"/>
              </w:rPr>
            </w:pPr>
            <w:r w:rsidRPr="00CD48A8">
              <w:rPr>
                <w:noProof w:val="0"/>
              </w:rPr>
              <w:t>582</w:t>
            </w:r>
          </w:p>
        </w:tc>
        <w:tc>
          <w:tcPr>
            <w:tcW w:w="1566" w:type="dxa"/>
          </w:tcPr>
          <w:p w14:paraId="233BCA50" w14:textId="77777777" w:rsidR="00357A40" w:rsidRPr="00CD48A8" w:rsidRDefault="00357A40" w:rsidP="00BF5382">
            <w:pPr>
              <w:pStyle w:val="TableText"/>
              <w:ind w:right="432"/>
              <w:rPr>
                <w:rFonts w:eastAsia="Times New Roman"/>
                <w:noProof w:val="0"/>
                <w:szCs w:val="24"/>
              </w:rPr>
            </w:pPr>
            <w:r w:rsidRPr="00CD48A8">
              <w:rPr>
                <w:noProof w:val="0"/>
              </w:rPr>
              <w:t>81.2</w:t>
            </w:r>
          </w:p>
        </w:tc>
      </w:tr>
      <w:tr w:rsidR="00357A40" w:rsidRPr="00CD48A8" w14:paraId="11DEDFA8" w14:textId="77777777" w:rsidTr="006312D4">
        <w:tc>
          <w:tcPr>
            <w:tcW w:w="1008" w:type="dxa"/>
          </w:tcPr>
          <w:p w14:paraId="232A3457" w14:textId="77777777" w:rsidR="00357A40" w:rsidRPr="00CD48A8" w:rsidRDefault="00357A40" w:rsidP="00BF5382">
            <w:pPr>
              <w:pStyle w:val="TableText"/>
              <w:rPr>
                <w:rFonts w:eastAsia="Times New Roman"/>
                <w:noProof w:val="0"/>
                <w:szCs w:val="24"/>
              </w:rPr>
            </w:pPr>
            <w:r w:rsidRPr="00CD48A8">
              <w:rPr>
                <w:noProof w:val="0"/>
              </w:rPr>
              <w:t>41</w:t>
            </w:r>
          </w:p>
        </w:tc>
        <w:tc>
          <w:tcPr>
            <w:tcW w:w="1008" w:type="dxa"/>
          </w:tcPr>
          <w:p w14:paraId="2526A714" w14:textId="77777777" w:rsidR="00357A40" w:rsidRPr="00CD48A8" w:rsidRDefault="00357A40" w:rsidP="00BF5382">
            <w:pPr>
              <w:pStyle w:val="TableText"/>
              <w:rPr>
                <w:noProof w:val="0"/>
                <w:szCs w:val="24"/>
              </w:rPr>
            </w:pPr>
            <w:r w:rsidRPr="00CD48A8">
              <w:rPr>
                <w:noProof w:val="0"/>
              </w:rPr>
              <w:t>0.733</w:t>
            </w:r>
          </w:p>
        </w:tc>
        <w:tc>
          <w:tcPr>
            <w:tcW w:w="1008" w:type="dxa"/>
          </w:tcPr>
          <w:p w14:paraId="56E469F4" w14:textId="77777777" w:rsidR="00357A40" w:rsidRPr="00CD48A8" w:rsidRDefault="00357A40" w:rsidP="00BF5382">
            <w:pPr>
              <w:pStyle w:val="TableText"/>
              <w:ind w:right="144"/>
              <w:rPr>
                <w:rFonts w:eastAsia="Times New Roman"/>
                <w:noProof w:val="0"/>
                <w:szCs w:val="24"/>
              </w:rPr>
            </w:pPr>
            <w:r w:rsidRPr="00CD48A8">
              <w:rPr>
                <w:noProof w:val="0"/>
              </w:rPr>
              <w:t>753</w:t>
            </w:r>
          </w:p>
        </w:tc>
        <w:tc>
          <w:tcPr>
            <w:tcW w:w="720" w:type="dxa"/>
          </w:tcPr>
          <w:p w14:paraId="13C19E9E" w14:textId="77777777" w:rsidR="00357A40" w:rsidRPr="00CD48A8" w:rsidRDefault="00357A40" w:rsidP="00BF5382">
            <w:pPr>
              <w:pStyle w:val="TableText"/>
              <w:ind w:right="144"/>
              <w:rPr>
                <w:rFonts w:eastAsia="Times New Roman"/>
                <w:noProof w:val="0"/>
                <w:szCs w:val="24"/>
              </w:rPr>
            </w:pPr>
            <w:r w:rsidRPr="00CD48A8">
              <w:rPr>
                <w:noProof w:val="0"/>
              </w:rPr>
              <w:t>19</w:t>
            </w:r>
          </w:p>
        </w:tc>
        <w:tc>
          <w:tcPr>
            <w:tcW w:w="1170" w:type="dxa"/>
          </w:tcPr>
          <w:p w14:paraId="05EED93C" w14:textId="77777777" w:rsidR="00357A40" w:rsidRPr="00CD48A8" w:rsidRDefault="00357A40" w:rsidP="00BF5382">
            <w:pPr>
              <w:pStyle w:val="TableText"/>
              <w:ind w:right="360"/>
              <w:rPr>
                <w:rFonts w:eastAsia="Times New Roman"/>
                <w:noProof w:val="0"/>
                <w:szCs w:val="24"/>
              </w:rPr>
            </w:pPr>
            <w:r w:rsidRPr="00CD48A8">
              <w:rPr>
                <w:noProof w:val="0"/>
              </w:rPr>
              <w:t>2.6</w:t>
            </w:r>
          </w:p>
        </w:tc>
        <w:tc>
          <w:tcPr>
            <w:tcW w:w="1710" w:type="dxa"/>
          </w:tcPr>
          <w:p w14:paraId="3710915D" w14:textId="77777777" w:rsidR="00357A40" w:rsidRPr="00CD48A8" w:rsidRDefault="00357A40" w:rsidP="00BF5382">
            <w:pPr>
              <w:pStyle w:val="TableText"/>
              <w:ind w:right="432"/>
              <w:rPr>
                <w:rFonts w:eastAsia="Times New Roman"/>
                <w:noProof w:val="0"/>
                <w:szCs w:val="24"/>
              </w:rPr>
            </w:pPr>
            <w:r w:rsidRPr="00CD48A8">
              <w:rPr>
                <w:noProof w:val="0"/>
              </w:rPr>
              <w:t>601</w:t>
            </w:r>
          </w:p>
        </w:tc>
        <w:tc>
          <w:tcPr>
            <w:tcW w:w="1566" w:type="dxa"/>
          </w:tcPr>
          <w:p w14:paraId="11A569F7" w14:textId="77777777" w:rsidR="00357A40" w:rsidRPr="00CD48A8" w:rsidRDefault="00357A40" w:rsidP="00BF5382">
            <w:pPr>
              <w:pStyle w:val="TableText"/>
              <w:ind w:right="432"/>
              <w:rPr>
                <w:rFonts w:eastAsia="Times New Roman"/>
                <w:noProof w:val="0"/>
                <w:szCs w:val="24"/>
              </w:rPr>
            </w:pPr>
            <w:r w:rsidRPr="00CD48A8">
              <w:rPr>
                <w:noProof w:val="0"/>
              </w:rPr>
              <w:t>83.8</w:t>
            </w:r>
          </w:p>
        </w:tc>
      </w:tr>
      <w:tr w:rsidR="00357A40" w:rsidRPr="00CD48A8" w14:paraId="0F1E4476" w14:textId="77777777" w:rsidTr="006312D4">
        <w:tc>
          <w:tcPr>
            <w:tcW w:w="1008" w:type="dxa"/>
          </w:tcPr>
          <w:p w14:paraId="2E36E8FA" w14:textId="77777777" w:rsidR="00357A40" w:rsidRPr="00CD48A8" w:rsidRDefault="00357A40" w:rsidP="00BF5382">
            <w:pPr>
              <w:pStyle w:val="TableText"/>
              <w:rPr>
                <w:rFonts w:eastAsia="Times New Roman"/>
                <w:noProof w:val="0"/>
                <w:szCs w:val="24"/>
              </w:rPr>
            </w:pPr>
            <w:r w:rsidRPr="00CD48A8">
              <w:rPr>
                <w:noProof w:val="0"/>
              </w:rPr>
              <w:t>42</w:t>
            </w:r>
          </w:p>
        </w:tc>
        <w:tc>
          <w:tcPr>
            <w:tcW w:w="1008" w:type="dxa"/>
          </w:tcPr>
          <w:p w14:paraId="0B949A76" w14:textId="77777777" w:rsidR="00357A40" w:rsidRPr="00CD48A8" w:rsidRDefault="00357A40" w:rsidP="00BF5382">
            <w:pPr>
              <w:pStyle w:val="TableText"/>
              <w:rPr>
                <w:noProof w:val="0"/>
                <w:szCs w:val="24"/>
              </w:rPr>
            </w:pPr>
            <w:r w:rsidRPr="00CD48A8">
              <w:rPr>
                <w:noProof w:val="0"/>
              </w:rPr>
              <w:t>0.809</w:t>
            </w:r>
          </w:p>
        </w:tc>
        <w:tc>
          <w:tcPr>
            <w:tcW w:w="1008" w:type="dxa"/>
          </w:tcPr>
          <w:p w14:paraId="5EF659F6" w14:textId="77777777" w:rsidR="00357A40" w:rsidRPr="00CD48A8" w:rsidRDefault="00357A40" w:rsidP="00BF5382">
            <w:pPr>
              <w:pStyle w:val="TableText"/>
              <w:ind w:right="144"/>
              <w:rPr>
                <w:rFonts w:eastAsia="Times New Roman"/>
                <w:noProof w:val="0"/>
                <w:szCs w:val="24"/>
              </w:rPr>
            </w:pPr>
            <w:r w:rsidRPr="00CD48A8">
              <w:rPr>
                <w:noProof w:val="0"/>
              </w:rPr>
              <w:t>754</w:t>
            </w:r>
          </w:p>
        </w:tc>
        <w:tc>
          <w:tcPr>
            <w:tcW w:w="720" w:type="dxa"/>
          </w:tcPr>
          <w:p w14:paraId="2BE61BF1" w14:textId="77777777" w:rsidR="00357A40" w:rsidRPr="00CD48A8" w:rsidRDefault="00357A40" w:rsidP="00BF5382">
            <w:pPr>
              <w:pStyle w:val="TableText"/>
              <w:ind w:right="144"/>
              <w:rPr>
                <w:rFonts w:eastAsia="Times New Roman"/>
                <w:noProof w:val="0"/>
                <w:szCs w:val="24"/>
              </w:rPr>
            </w:pPr>
            <w:r w:rsidRPr="00CD48A8">
              <w:rPr>
                <w:noProof w:val="0"/>
              </w:rPr>
              <w:t>16</w:t>
            </w:r>
          </w:p>
        </w:tc>
        <w:tc>
          <w:tcPr>
            <w:tcW w:w="1170" w:type="dxa"/>
          </w:tcPr>
          <w:p w14:paraId="35CAC3C5" w14:textId="77777777" w:rsidR="00357A40" w:rsidRPr="00CD48A8" w:rsidRDefault="00357A40" w:rsidP="00BF5382">
            <w:pPr>
              <w:pStyle w:val="TableText"/>
              <w:ind w:right="360"/>
              <w:rPr>
                <w:rFonts w:eastAsia="Times New Roman"/>
                <w:noProof w:val="0"/>
                <w:szCs w:val="24"/>
              </w:rPr>
            </w:pPr>
            <w:r w:rsidRPr="00CD48A8">
              <w:rPr>
                <w:noProof w:val="0"/>
              </w:rPr>
              <w:t>2.2</w:t>
            </w:r>
          </w:p>
        </w:tc>
        <w:tc>
          <w:tcPr>
            <w:tcW w:w="1710" w:type="dxa"/>
          </w:tcPr>
          <w:p w14:paraId="3EC52087" w14:textId="77777777" w:rsidR="00357A40" w:rsidRPr="00CD48A8" w:rsidRDefault="00357A40" w:rsidP="00BF5382">
            <w:pPr>
              <w:pStyle w:val="TableText"/>
              <w:ind w:right="432"/>
              <w:rPr>
                <w:rFonts w:eastAsia="Times New Roman"/>
                <w:noProof w:val="0"/>
                <w:szCs w:val="24"/>
              </w:rPr>
            </w:pPr>
            <w:r w:rsidRPr="00CD48A8">
              <w:rPr>
                <w:noProof w:val="0"/>
              </w:rPr>
              <w:t>617</w:t>
            </w:r>
          </w:p>
        </w:tc>
        <w:tc>
          <w:tcPr>
            <w:tcW w:w="1566" w:type="dxa"/>
          </w:tcPr>
          <w:p w14:paraId="2B7DAB38" w14:textId="77777777" w:rsidR="00357A40" w:rsidRPr="00CD48A8" w:rsidRDefault="00357A40" w:rsidP="00BF5382">
            <w:pPr>
              <w:pStyle w:val="TableText"/>
              <w:ind w:right="432"/>
              <w:rPr>
                <w:rFonts w:eastAsia="Times New Roman"/>
                <w:noProof w:val="0"/>
                <w:szCs w:val="24"/>
              </w:rPr>
            </w:pPr>
            <w:r w:rsidRPr="00CD48A8">
              <w:rPr>
                <w:noProof w:val="0"/>
              </w:rPr>
              <w:t>86.1</w:t>
            </w:r>
          </w:p>
        </w:tc>
      </w:tr>
      <w:tr w:rsidR="00357A40" w:rsidRPr="00CD48A8" w14:paraId="3D59CDB3" w14:textId="77777777" w:rsidTr="006312D4">
        <w:tc>
          <w:tcPr>
            <w:tcW w:w="1008" w:type="dxa"/>
          </w:tcPr>
          <w:p w14:paraId="1735106D" w14:textId="77777777" w:rsidR="00357A40" w:rsidRPr="00CD48A8" w:rsidRDefault="00357A40" w:rsidP="00BF5382">
            <w:pPr>
              <w:pStyle w:val="TableText"/>
              <w:rPr>
                <w:rFonts w:eastAsia="Times New Roman"/>
                <w:noProof w:val="0"/>
                <w:szCs w:val="24"/>
              </w:rPr>
            </w:pPr>
            <w:r w:rsidRPr="00CD48A8">
              <w:rPr>
                <w:noProof w:val="0"/>
              </w:rPr>
              <w:t>43</w:t>
            </w:r>
          </w:p>
        </w:tc>
        <w:tc>
          <w:tcPr>
            <w:tcW w:w="1008" w:type="dxa"/>
          </w:tcPr>
          <w:p w14:paraId="69C3E9DB" w14:textId="77777777" w:rsidR="00357A40" w:rsidRPr="00CD48A8" w:rsidRDefault="00357A40" w:rsidP="00BF5382">
            <w:pPr>
              <w:pStyle w:val="TableText"/>
              <w:rPr>
                <w:noProof w:val="0"/>
                <w:szCs w:val="24"/>
              </w:rPr>
            </w:pPr>
            <w:r w:rsidRPr="00CD48A8">
              <w:rPr>
                <w:noProof w:val="0"/>
              </w:rPr>
              <w:t>0.887</w:t>
            </w:r>
          </w:p>
        </w:tc>
        <w:tc>
          <w:tcPr>
            <w:tcW w:w="1008" w:type="dxa"/>
          </w:tcPr>
          <w:p w14:paraId="1BEF629C" w14:textId="77777777" w:rsidR="00357A40" w:rsidRPr="00CD48A8" w:rsidRDefault="00357A40" w:rsidP="00BF5382">
            <w:pPr>
              <w:pStyle w:val="TableText"/>
              <w:ind w:right="144"/>
              <w:rPr>
                <w:rFonts w:eastAsia="Times New Roman"/>
                <w:noProof w:val="0"/>
                <w:szCs w:val="24"/>
              </w:rPr>
            </w:pPr>
            <w:r w:rsidRPr="00CD48A8">
              <w:rPr>
                <w:noProof w:val="0"/>
              </w:rPr>
              <w:t>755</w:t>
            </w:r>
          </w:p>
        </w:tc>
        <w:tc>
          <w:tcPr>
            <w:tcW w:w="720" w:type="dxa"/>
          </w:tcPr>
          <w:p w14:paraId="49A6AB4D" w14:textId="77777777" w:rsidR="00357A40" w:rsidRPr="00CD48A8" w:rsidRDefault="00357A40" w:rsidP="00BF5382">
            <w:pPr>
              <w:pStyle w:val="TableText"/>
              <w:ind w:right="144"/>
              <w:rPr>
                <w:rFonts w:eastAsia="Times New Roman"/>
                <w:noProof w:val="0"/>
                <w:szCs w:val="24"/>
              </w:rPr>
            </w:pPr>
            <w:r w:rsidRPr="00CD48A8">
              <w:rPr>
                <w:noProof w:val="0"/>
              </w:rPr>
              <w:t>14</w:t>
            </w:r>
          </w:p>
        </w:tc>
        <w:tc>
          <w:tcPr>
            <w:tcW w:w="1170" w:type="dxa"/>
          </w:tcPr>
          <w:p w14:paraId="1A067E65" w14:textId="77777777" w:rsidR="00357A40" w:rsidRPr="00CD48A8" w:rsidRDefault="00357A40" w:rsidP="00BF5382">
            <w:pPr>
              <w:pStyle w:val="TableText"/>
              <w:ind w:right="360"/>
              <w:rPr>
                <w:rFonts w:eastAsia="Times New Roman"/>
                <w:noProof w:val="0"/>
                <w:szCs w:val="24"/>
              </w:rPr>
            </w:pPr>
            <w:r w:rsidRPr="00CD48A8">
              <w:rPr>
                <w:noProof w:val="0"/>
              </w:rPr>
              <w:t>2.0</w:t>
            </w:r>
          </w:p>
        </w:tc>
        <w:tc>
          <w:tcPr>
            <w:tcW w:w="1710" w:type="dxa"/>
          </w:tcPr>
          <w:p w14:paraId="062B9EDE" w14:textId="77777777" w:rsidR="00357A40" w:rsidRPr="00CD48A8" w:rsidRDefault="00357A40" w:rsidP="00BF5382">
            <w:pPr>
              <w:pStyle w:val="TableText"/>
              <w:ind w:right="432"/>
              <w:rPr>
                <w:rFonts w:eastAsia="Times New Roman"/>
                <w:noProof w:val="0"/>
                <w:szCs w:val="24"/>
              </w:rPr>
            </w:pPr>
            <w:r w:rsidRPr="00CD48A8">
              <w:rPr>
                <w:noProof w:val="0"/>
              </w:rPr>
              <w:t>631</w:t>
            </w:r>
          </w:p>
        </w:tc>
        <w:tc>
          <w:tcPr>
            <w:tcW w:w="1566" w:type="dxa"/>
          </w:tcPr>
          <w:p w14:paraId="527A6AA3" w14:textId="77777777" w:rsidR="00357A40" w:rsidRPr="00CD48A8" w:rsidRDefault="00357A40" w:rsidP="00BF5382">
            <w:pPr>
              <w:pStyle w:val="TableText"/>
              <w:ind w:right="432"/>
              <w:rPr>
                <w:rFonts w:eastAsia="Times New Roman"/>
                <w:noProof w:val="0"/>
                <w:szCs w:val="24"/>
              </w:rPr>
            </w:pPr>
            <w:r w:rsidRPr="00CD48A8">
              <w:rPr>
                <w:noProof w:val="0"/>
              </w:rPr>
              <w:t>88.0</w:t>
            </w:r>
          </w:p>
        </w:tc>
      </w:tr>
      <w:tr w:rsidR="00357A40" w:rsidRPr="00CD48A8" w14:paraId="4383ADB2" w14:textId="77777777" w:rsidTr="006312D4">
        <w:tc>
          <w:tcPr>
            <w:tcW w:w="1008" w:type="dxa"/>
          </w:tcPr>
          <w:p w14:paraId="393527BE" w14:textId="77777777" w:rsidR="00357A40" w:rsidRPr="00CD48A8" w:rsidRDefault="00357A40" w:rsidP="00BF5382">
            <w:pPr>
              <w:pStyle w:val="TableText"/>
              <w:rPr>
                <w:rFonts w:eastAsia="Times New Roman"/>
                <w:noProof w:val="0"/>
                <w:szCs w:val="24"/>
              </w:rPr>
            </w:pPr>
            <w:r w:rsidRPr="00CD48A8">
              <w:rPr>
                <w:noProof w:val="0"/>
              </w:rPr>
              <w:t>44</w:t>
            </w:r>
          </w:p>
        </w:tc>
        <w:tc>
          <w:tcPr>
            <w:tcW w:w="1008" w:type="dxa"/>
          </w:tcPr>
          <w:p w14:paraId="47426416" w14:textId="77777777" w:rsidR="00357A40" w:rsidRPr="00CD48A8" w:rsidRDefault="00357A40" w:rsidP="00BF5382">
            <w:pPr>
              <w:pStyle w:val="TableText"/>
              <w:rPr>
                <w:noProof w:val="0"/>
                <w:szCs w:val="24"/>
              </w:rPr>
            </w:pPr>
            <w:r w:rsidRPr="00CD48A8">
              <w:rPr>
                <w:noProof w:val="0"/>
              </w:rPr>
              <w:t>0.965</w:t>
            </w:r>
          </w:p>
        </w:tc>
        <w:tc>
          <w:tcPr>
            <w:tcW w:w="1008" w:type="dxa"/>
          </w:tcPr>
          <w:p w14:paraId="59068572" w14:textId="77777777" w:rsidR="00357A40" w:rsidRPr="00CD48A8" w:rsidRDefault="00357A40" w:rsidP="00BF5382">
            <w:pPr>
              <w:pStyle w:val="TableText"/>
              <w:ind w:right="144"/>
              <w:rPr>
                <w:rFonts w:eastAsia="Times New Roman"/>
                <w:noProof w:val="0"/>
                <w:szCs w:val="24"/>
              </w:rPr>
            </w:pPr>
            <w:r w:rsidRPr="00CD48A8">
              <w:rPr>
                <w:noProof w:val="0"/>
              </w:rPr>
              <w:t>756</w:t>
            </w:r>
          </w:p>
        </w:tc>
        <w:tc>
          <w:tcPr>
            <w:tcW w:w="720" w:type="dxa"/>
          </w:tcPr>
          <w:p w14:paraId="6A3A3E01" w14:textId="77777777" w:rsidR="00357A40" w:rsidRPr="00CD48A8" w:rsidRDefault="00357A40" w:rsidP="00BF5382">
            <w:pPr>
              <w:pStyle w:val="TableText"/>
              <w:ind w:right="144"/>
              <w:rPr>
                <w:rFonts w:eastAsia="Times New Roman"/>
                <w:noProof w:val="0"/>
                <w:szCs w:val="24"/>
              </w:rPr>
            </w:pPr>
            <w:r w:rsidRPr="00CD48A8">
              <w:rPr>
                <w:noProof w:val="0"/>
              </w:rPr>
              <w:t>21</w:t>
            </w:r>
          </w:p>
        </w:tc>
        <w:tc>
          <w:tcPr>
            <w:tcW w:w="1170" w:type="dxa"/>
          </w:tcPr>
          <w:p w14:paraId="5769932A" w14:textId="77777777" w:rsidR="00357A40" w:rsidRPr="00CD48A8" w:rsidRDefault="00357A40" w:rsidP="00BF5382">
            <w:pPr>
              <w:pStyle w:val="TableText"/>
              <w:ind w:right="360"/>
              <w:rPr>
                <w:rFonts w:eastAsia="Times New Roman"/>
                <w:noProof w:val="0"/>
                <w:szCs w:val="24"/>
              </w:rPr>
            </w:pPr>
            <w:r w:rsidRPr="00CD48A8">
              <w:rPr>
                <w:noProof w:val="0"/>
              </w:rPr>
              <w:t>2.9</w:t>
            </w:r>
          </w:p>
        </w:tc>
        <w:tc>
          <w:tcPr>
            <w:tcW w:w="1710" w:type="dxa"/>
          </w:tcPr>
          <w:p w14:paraId="083F9431" w14:textId="77777777" w:rsidR="00357A40" w:rsidRPr="00CD48A8" w:rsidRDefault="00357A40" w:rsidP="00BF5382">
            <w:pPr>
              <w:pStyle w:val="TableText"/>
              <w:ind w:right="432"/>
              <w:rPr>
                <w:rFonts w:eastAsia="Times New Roman"/>
                <w:noProof w:val="0"/>
                <w:szCs w:val="24"/>
              </w:rPr>
            </w:pPr>
            <w:r w:rsidRPr="00CD48A8">
              <w:rPr>
                <w:noProof w:val="0"/>
              </w:rPr>
              <w:t>652</w:t>
            </w:r>
          </w:p>
        </w:tc>
        <w:tc>
          <w:tcPr>
            <w:tcW w:w="1566" w:type="dxa"/>
          </w:tcPr>
          <w:p w14:paraId="0A24DECA" w14:textId="77777777" w:rsidR="00357A40" w:rsidRPr="00CD48A8" w:rsidRDefault="00357A40" w:rsidP="00BF5382">
            <w:pPr>
              <w:pStyle w:val="TableText"/>
              <w:ind w:right="432"/>
              <w:rPr>
                <w:rFonts w:eastAsia="Times New Roman"/>
                <w:noProof w:val="0"/>
                <w:szCs w:val="24"/>
              </w:rPr>
            </w:pPr>
            <w:r w:rsidRPr="00CD48A8">
              <w:rPr>
                <w:noProof w:val="0"/>
              </w:rPr>
              <w:t>90.9</w:t>
            </w:r>
          </w:p>
        </w:tc>
      </w:tr>
    </w:tbl>
    <w:p w14:paraId="2DAB55FD" w14:textId="7E2E0DE5" w:rsidR="00357A40" w:rsidRPr="00CD48A8" w:rsidRDefault="00357A40" w:rsidP="00BF5382">
      <w:pPr>
        <w:pStyle w:val="NormalContinuation"/>
      </w:pPr>
      <w:r w:rsidRPr="00CD48A8">
        <w:rPr>
          <w:i/>
        </w:rPr>
        <w:fldChar w:fldCharType="begin"/>
      </w:r>
      <w:r w:rsidRPr="00CD48A8">
        <w:rPr>
          <w:i/>
        </w:rPr>
        <w:instrText xml:space="preserve"> REF _Ref93673045 \h </w:instrText>
      </w:r>
      <w:r w:rsidRPr="00CD48A8">
        <w:rPr>
          <w:i/>
        </w:rPr>
      </w:r>
      <w:r w:rsidRPr="00CD48A8">
        <w:rPr>
          <w:i/>
        </w:rPr>
        <w:fldChar w:fldCharType="separate"/>
      </w:r>
      <w:r w:rsidR="00203A4B" w:rsidRPr="00CD48A8">
        <w:t>Table 6.A.</w:t>
      </w:r>
      <w:r w:rsidR="00203A4B">
        <w:rPr>
          <w:noProof/>
        </w:rPr>
        <w:t>5</w:t>
      </w:r>
      <w:r w:rsidRPr="00CD48A8">
        <w:rPr>
          <w:i/>
        </w:rPr>
        <w:fldChar w:fldCharType="end"/>
      </w:r>
      <w:r w:rsidRPr="00CD48A8">
        <w:rPr>
          <w:i/>
        </w:rPr>
        <w:t xml:space="preserve"> (continuation)</w:t>
      </w:r>
    </w:p>
    <w:tbl>
      <w:tblPr>
        <w:tblStyle w:val="TRs"/>
        <w:tblW w:w="8190" w:type="dxa"/>
        <w:tblLayout w:type="fixed"/>
        <w:tblLook w:val="04A0" w:firstRow="1" w:lastRow="0" w:firstColumn="1" w:lastColumn="0" w:noHBand="0" w:noVBand="1"/>
        <w:tblDescription w:val="Overall Raw, Theta, and Scale Score Distribution for Grade Seven, continuation"/>
      </w:tblPr>
      <w:tblGrid>
        <w:gridCol w:w="1008"/>
        <w:gridCol w:w="1008"/>
        <w:gridCol w:w="1008"/>
        <w:gridCol w:w="720"/>
        <w:gridCol w:w="1170"/>
        <w:gridCol w:w="1710"/>
        <w:gridCol w:w="1566"/>
      </w:tblGrid>
      <w:tr w:rsidR="00357A40" w:rsidRPr="00CD48A8" w14:paraId="7C29AC3A" w14:textId="77777777" w:rsidTr="006312D4">
        <w:trPr>
          <w:cnfStyle w:val="100000000000" w:firstRow="1" w:lastRow="0" w:firstColumn="0" w:lastColumn="0" w:oddVBand="0" w:evenVBand="0" w:oddHBand="0" w:evenHBand="0" w:firstRowFirstColumn="0" w:firstRowLastColumn="0" w:lastRowFirstColumn="0" w:lastRowLastColumn="0"/>
        </w:trPr>
        <w:tc>
          <w:tcPr>
            <w:tcW w:w="1008" w:type="dxa"/>
          </w:tcPr>
          <w:p w14:paraId="210E99F6" w14:textId="77777777" w:rsidR="00357A40" w:rsidRPr="00CD48A8" w:rsidRDefault="00357A40" w:rsidP="00BF5382">
            <w:pPr>
              <w:pStyle w:val="TableHead"/>
              <w:rPr>
                <w:noProof w:val="0"/>
              </w:rPr>
            </w:pPr>
            <w:r w:rsidRPr="00CD48A8">
              <w:rPr>
                <w:noProof w:val="0"/>
              </w:rPr>
              <w:t>Raw Score</w:t>
            </w:r>
          </w:p>
        </w:tc>
        <w:tc>
          <w:tcPr>
            <w:tcW w:w="1008" w:type="dxa"/>
          </w:tcPr>
          <w:p w14:paraId="48353E0B" w14:textId="77777777" w:rsidR="00357A40" w:rsidRPr="00CD48A8" w:rsidRDefault="00357A40" w:rsidP="00BF5382">
            <w:pPr>
              <w:pStyle w:val="TableHead"/>
              <w:rPr>
                <w:noProof w:val="0"/>
              </w:rPr>
            </w:pPr>
            <w:r w:rsidRPr="00CD48A8">
              <w:rPr>
                <w:noProof w:val="0"/>
              </w:rPr>
              <w:t>Theta Score</w:t>
            </w:r>
          </w:p>
        </w:tc>
        <w:tc>
          <w:tcPr>
            <w:tcW w:w="1008" w:type="dxa"/>
          </w:tcPr>
          <w:p w14:paraId="3D9A175E" w14:textId="77777777" w:rsidR="00357A40" w:rsidRPr="00CD48A8" w:rsidRDefault="00357A40" w:rsidP="00BF5382">
            <w:pPr>
              <w:pStyle w:val="TableHead"/>
              <w:rPr>
                <w:noProof w:val="0"/>
              </w:rPr>
            </w:pPr>
            <w:r w:rsidRPr="00CD48A8">
              <w:rPr>
                <w:noProof w:val="0"/>
              </w:rPr>
              <w:t>Scale Score</w:t>
            </w:r>
          </w:p>
        </w:tc>
        <w:tc>
          <w:tcPr>
            <w:tcW w:w="720" w:type="dxa"/>
          </w:tcPr>
          <w:p w14:paraId="5B7F5627" w14:textId="77777777" w:rsidR="00357A40" w:rsidRPr="00CD48A8" w:rsidRDefault="00357A40" w:rsidP="00BF5382">
            <w:pPr>
              <w:pStyle w:val="TableHead"/>
              <w:rPr>
                <w:noProof w:val="0"/>
              </w:rPr>
            </w:pPr>
            <w:r w:rsidRPr="00CD48A8">
              <w:rPr>
                <w:noProof w:val="0"/>
              </w:rPr>
              <w:t>N</w:t>
            </w:r>
          </w:p>
        </w:tc>
        <w:tc>
          <w:tcPr>
            <w:tcW w:w="1170" w:type="dxa"/>
          </w:tcPr>
          <w:p w14:paraId="3F18EA50" w14:textId="77777777" w:rsidR="00357A40" w:rsidRPr="00CD48A8" w:rsidRDefault="00357A40" w:rsidP="00BF5382">
            <w:pPr>
              <w:pStyle w:val="TableHead"/>
              <w:rPr>
                <w:noProof w:val="0"/>
              </w:rPr>
            </w:pPr>
            <w:r w:rsidRPr="00CD48A8">
              <w:rPr>
                <w:noProof w:val="0"/>
              </w:rPr>
              <w:t>Percent</w:t>
            </w:r>
          </w:p>
        </w:tc>
        <w:tc>
          <w:tcPr>
            <w:tcW w:w="1710" w:type="dxa"/>
          </w:tcPr>
          <w:p w14:paraId="39E1D83A"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283108C1" w14:textId="77777777" w:rsidR="00357A40" w:rsidRPr="00CD48A8" w:rsidRDefault="00357A40" w:rsidP="00BF5382">
            <w:pPr>
              <w:pStyle w:val="TableHead"/>
              <w:rPr>
                <w:noProof w:val="0"/>
              </w:rPr>
            </w:pPr>
            <w:r w:rsidRPr="00CD48A8">
              <w:rPr>
                <w:noProof w:val="0"/>
              </w:rPr>
              <w:t>Cumulative Percent</w:t>
            </w:r>
          </w:p>
        </w:tc>
      </w:tr>
      <w:tr w:rsidR="00357A40" w:rsidRPr="00CD48A8" w14:paraId="7F9725D4" w14:textId="77777777" w:rsidTr="006312D4">
        <w:tc>
          <w:tcPr>
            <w:tcW w:w="1008" w:type="dxa"/>
          </w:tcPr>
          <w:p w14:paraId="65C11E49" w14:textId="77777777" w:rsidR="00357A40" w:rsidRPr="00CD48A8" w:rsidRDefault="00357A40" w:rsidP="00BF5382">
            <w:pPr>
              <w:pStyle w:val="TableText"/>
              <w:rPr>
                <w:rFonts w:eastAsia="Times New Roman"/>
                <w:noProof w:val="0"/>
                <w:szCs w:val="24"/>
              </w:rPr>
            </w:pPr>
            <w:r w:rsidRPr="00CD48A8">
              <w:rPr>
                <w:noProof w:val="0"/>
              </w:rPr>
              <w:t>45</w:t>
            </w:r>
          </w:p>
        </w:tc>
        <w:tc>
          <w:tcPr>
            <w:tcW w:w="1008" w:type="dxa"/>
          </w:tcPr>
          <w:p w14:paraId="3CB3C20B" w14:textId="77777777" w:rsidR="00357A40" w:rsidRPr="00CD48A8" w:rsidRDefault="00357A40" w:rsidP="00BF5382">
            <w:pPr>
              <w:pStyle w:val="TableText"/>
              <w:rPr>
                <w:noProof w:val="0"/>
                <w:szCs w:val="24"/>
              </w:rPr>
            </w:pPr>
            <w:r w:rsidRPr="00CD48A8">
              <w:rPr>
                <w:noProof w:val="0"/>
              </w:rPr>
              <w:t>1.046</w:t>
            </w:r>
          </w:p>
        </w:tc>
        <w:tc>
          <w:tcPr>
            <w:tcW w:w="1008" w:type="dxa"/>
          </w:tcPr>
          <w:p w14:paraId="5727EC92" w14:textId="77777777" w:rsidR="00357A40" w:rsidRPr="00CD48A8" w:rsidRDefault="00357A40" w:rsidP="00BF5382">
            <w:pPr>
              <w:pStyle w:val="TableText"/>
              <w:ind w:right="144"/>
              <w:rPr>
                <w:rFonts w:eastAsia="Times New Roman"/>
                <w:noProof w:val="0"/>
                <w:szCs w:val="24"/>
              </w:rPr>
            </w:pPr>
            <w:r w:rsidRPr="00CD48A8">
              <w:rPr>
                <w:noProof w:val="0"/>
              </w:rPr>
              <w:t>758</w:t>
            </w:r>
          </w:p>
        </w:tc>
        <w:tc>
          <w:tcPr>
            <w:tcW w:w="720" w:type="dxa"/>
          </w:tcPr>
          <w:p w14:paraId="31AB8F4E" w14:textId="77777777" w:rsidR="00357A40" w:rsidRPr="00CD48A8" w:rsidRDefault="00357A40" w:rsidP="00BF5382">
            <w:pPr>
              <w:pStyle w:val="TableText"/>
              <w:ind w:right="144"/>
              <w:rPr>
                <w:rFonts w:eastAsia="Times New Roman"/>
                <w:noProof w:val="0"/>
                <w:szCs w:val="24"/>
              </w:rPr>
            </w:pPr>
            <w:r w:rsidRPr="00CD48A8">
              <w:rPr>
                <w:noProof w:val="0"/>
              </w:rPr>
              <w:t>11</w:t>
            </w:r>
          </w:p>
        </w:tc>
        <w:tc>
          <w:tcPr>
            <w:tcW w:w="1170" w:type="dxa"/>
          </w:tcPr>
          <w:p w14:paraId="1DA57D41" w14:textId="77777777" w:rsidR="00357A40" w:rsidRPr="00CD48A8" w:rsidRDefault="00357A40" w:rsidP="00BF5382">
            <w:pPr>
              <w:pStyle w:val="TableText"/>
              <w:ind w:right="360"/>
              <w:rPr>
                <w:rFonts w:eastAsia="Times New Roman"/>
                <w:noProof w:val="0"/>
                <w:szCs w:val="24"/>
              </w:rPr>
            </w:pPr>
            <w:r w:rsidRPr="00CD48A8">
              <w:rPr>
                <w:noProof w:val="0"/>
              </w:rPr>
              <w:t>1.5</w:t>
            </w:r>
          </w:p>
        </w:tc>
        <w:tc>
          <w:tcPr>
            <w:tcW w:w="1710" w:type="dxa"/>
          </w:tcPr>
          <w:p w14:paraId="70C2D8E3" w14:textId="77777777" w:rsidR="00357A40" w:rsidRPr="00CD48A8" w:rsidRDefault="00357A40" w:rsidP="00BF5382">
            <w:pPr>
              <w:pStyle w:val="TableText"/>
              <w:ind w:right="432"/>
              <w:rPr>
                <w:rFonts w:eastAsia="Times New Roman"/>
                <w:noProof w:val="0"/>
                <w:szCs w:val="24"/>
              </w:rPr>
            </w:pPr>
            <w:r w:rsidRPr="00CD48A8">
              <w:rPr>
                <w:noProof w:val="0"/>
              </w:rPr>
              <w:t>663</w:t>
            </w:r>
          </w:p>
        </w:tc>
        <w:tc>
          <w:tcPr>
            <w:tcW w:w="1566" w:type="dxa"/>
          </w:tcPr>
          <w:p w14:paraId="7E077818" w14:textId="77777777" w:rsidR="00357A40" w:rsidRPr="00CD48A8" w:rsidRDefault="00357A40" w:rsidP="00BF5382">
            <w:pPr>
              <w:pStyle w:val="TableText"/>
              <w:ind w:right="432"/>
              <w:rPr>
                <w:rFonts w:eastAsia="Times New Roman"/>
                <w:noProof w:val="0"/>
                <w:szCs w:val="24"/>
              </w:rPr>
            </w:pPr>
            <w:r w:rsidRPr="00CD48A8">
              <w:rPr>
                <w:noProof w:val="0"/>
              </w:rPr>
              <w:t>92.5</w:t>
            </w:r>
          </w:p>
        </w:tc>
      </w:tr>
      <w:tr w:rsidR="00357A40" w:rsidRPr="00CD48A8" w14:paraId="6DB1BE83" w14:textId="77777777" w:rsidTr="006312D4">
        <w:tc>
          <w:tcPr>
            <w:tcW w:w="1008" w:type="dxa"/>
          </w:tcPr>
          <w:p w14:paraId="6493329F" w14:textId="77777777" w:rsidR="00357A40" w:rsidRPr="00CD48A8" w:rsidRDefault="00357A40" w:rsidP="00BF5382">
            <w:pPr>
              <w:pStyle w:val="TableText"/>
              <w:rPr>
                <w:rFonts w:eastAsia="Times New Roman"/>
                <w:noProof w:val="0"/>
                <w:szCs w:val="24"/>
              </w:rPr>
            </w:pPr>
            <w:r w:rsidRPr="00CD48A8">
              <w:rPr>
                <w:noProof w:val="0"/>
              </w:rPr>
              <w:t>46</w:t>
            </w:r>
          </w:p>
        </w:tc>
        <w:tc>
          <w:tcPr>
            <w:tcW w:w="1008" w:type="dxa"/>
          </w:tcPr>
          <w:p w14:paraId="7E09DA4B" w14:textId="77777777" w:rsidR="00357A40" w:rsidRPr="00CD48A8" w:rsidRDefault="00357A40" w:rsidP="00BF5382">
            <w:pPr>
              <w:pStyle w:val="TableText"/>
              <w:rPr>
                <w:noProof w:val="0"/>
                <w:szCs w:val="24"/>
              </w:rPr>
            </w:pPr>
            <w:r w:rsidRPr="00CD48A8">
              <w:rPr>
                <w:noProof w:val="0"/>
              </w:rPr>
              <w:t>1.129</w:t>
            </w:r>
          </w:p>
        </w:tc>
        <w:tc>
          <w:tcPr>
            <w:tcW w:w="1008" w:type="dxa"/>
          </w:tcPr>
          <w:p w14:paraId="5B087BF6" w14:textId="77777777" w:rsidR="00357A40" w:rsidRPr="00CD48A8" w:rsidRDefault="00357A40" w:rsidP="00BF5382">
            <w:pPr>
              <w:pStyle w:val="TableText"/>
              <w:ind w:right="144"/>
              <w:rPr>
                <w:rFonts w:eastAsia="Times New Roman"/>
                <w:noProof w:val="0"/>
                <w:szCs w:val="24"/>
              </w:rPr>
            </w:pPr>
            <w:r w:rsidRPr="00CD48A8">
              <w:rPr>
                <w:noProof w:val="0"/>
              </w:rPr>
              <w:t>759</w:t>
            </w:r>
          </w:p>
        </w:tc>
        <w:tc>
          <w:tcPr>
            <w:tcW w:w="720" w:type="dxa"/>
          </w:tcPr>
          <w:p w14:paraId="6F886B00" w14:textId="77777777" w:rsidR="00357A40" w:rsidRPr="00CD48A8" w:rsidRDefault="00357A40" w:rsidP="00BF5382">
            <w:pPr>
              <w:pStyle w:val="TableText"/>
              <w:ind w:right="144"/>
              <w:rPr>
                <w:rFonts w:eastAsia="Times New Roman"/>
                <w:noProof w:val="0"/>
                <w:szCs w:val="24"/>
              </w:rPr>
            </w:pPr>
            <w:r w:rsidRPr="00CD48A8">
              <w:rPr>
                <w:noProof w:val="0"/>
              </w:rPr>
              <w:t>16</w:t>
            </w:r>
          </w:p>
        </w:tc>
        <w:tc>
          <w:tcPr>
            <w:tcW w:w="1170" w:type="dxa"/>
          </w:tcPr>
          <w:p w14:paraId="5F7DC8A6" w14:textId="77777777" w:rsidR="00357A40" w:rsidRPr="00CD48A8" w:rsidRDefault="00357A40" w:rsidP="00BF5382">
            <w:pPr>
              <w:pStyle w:val="TableText"/>
              <w:ind w:right="360"/>
              <w:rPr>
                <w:rFonts w:eastAsia="Times New Roman"/>
                <w:noProof w:val="0"/>
                <w:szCs w:val="24"/>
              </w:rPr>
            </w:pPr>
            <w:r w:rsidRPr="00CD48A8">
              <w:rPr>
                <w:noProof w:val="0"/>
              </w:rPr>
              <w:t>2.2</w:t>
            </w:r>
          </w:p>
        </w:tc>
        <w:tc>
          <w:tcPr>
            <w:tcW w:w="1710" w:type="dxa"/>
          </w:tcPr>
          <w:p w14:paraId="778766A3" w14:textId="77777777" w:rsidR="00357A40" w:rsidRPr="00CD48A8" w:rsidRDefault="00357A40" w:rsidP="00BF5382">
            <w:pPr>
              <w:pStyle w:val="TableText"/>
              <w:ind w:right="432"/>
              <w:rPr>
                <w:rFonts w:eastAsia="Times New Roman"/>
                <w:noProof w:val="0"/>
                <w:szCs w:val="24"/>
              </w:rPr>
            </w:pPr>
            <w:r w:rsidRPr="00CD48A8">
              <w:rPr>
                <w:noProof w:val="0"/>
              </w:rPr>
              <w:t>679</w:t>
            </w:r>
          </w:p>
        </w:tc>
        <w:tc>
          <w:tcPr>
            <w:tcW w:w="1566" w:type="dxa"/>
          </w:tcPr>
          <w:p w14:paraId="20796F5B" w14:textId="77777777" w:rsidR="00357A40" w:rsidRPr="00CD48A8" w:rsidRDefault="00357A40" w:rsidP="00BF5382">
            <w:pPr>
              <w:pStyle w:val="TableText"/>
              <w:ind w:right="432"/>
              <w:rPr>
                <w:rFonts w:eastAsia="Times New Roman"/>
                <w:noProof w:val="0"/>
                <w:szCs w:val="24"/>
              </w:rPr>
            </w:pPr>
            <w:r w:rsidRPr="00CD48A8">
              <w:rPr>
                <w:noProof w:val="0"/>
              </w:rPr>
              <w:t>94.7</w:t>
            </w:r>
          </w:p>
        </w:tc>
      </w:tr>
      <w:tr w:rsidR="00357A40" w:rsidRPr="00CD48A8" w14:paraId="7537D348" w14:textId="77777777" w:rsidTr="006312D4">
        <w:tc>
          <w:tcPr>
            <w:tcW w:w="1008" w:type="dxa"/>
          </w:tcPr>
          <w:p w14:paraId="56E69A3B" w14:textId="77777777" w:rsidR="00357A40" w:rsidRPr="00CD48A8" w:rsidRDefault="00357A40" w:rsidP="00BF5382">
            <w:pPr>
              <w:pStyle w:val="TableText"/>
              <w:rPr>
                <w:rFonts w:eastAsia="Times New Roman"/>
                <w:noProof w:val="0"/>
                <w:szCs w:val="24"/>
              </w:rPr>
            </w:pPr>
            <w:r w:rsidRPr="00CD48A8">
              <w:rPr>
                <w:noProof w:val="0"/>
              </w:rPr>
              <w:t>47</w:t>
            </w:r>
          </w:p>
        </w:tc>
        <w:tc>
          <w:tcPr>
            <w:tcW w:w="1008" w:type="dxa"/>
          </w:tcPr>
          <w:p w14:paraId="67B79FF9" w14:textId="77777777" w:rsidR="00357A40" w:rsidRPr="00CD48A8" w:rsidRDefault="00357A40" w:rsidP="00BF5382">
            <w:pPr>
              <w:pStyle w:val="TableText"/>
              <w:rPr>
                <w:noProof w:val="0"/>
                <w:szCs w:val="24"/>
              </w:rPr>
            </w:pPr>
            <w:r w:rsidRPr="00CD48A8">
              <w:rPr>
                <w:noProof w:val="0"/>
              </w:rPr>
              <w:t>1.214</w:t>
            </w:r>
          </w:p>
        </w:tc>
        <w:tc>
          <w:tcPr>
            <w:tcW w:w="1008" w:type="dxa"/>
          </w:tcPr>
          <w:p w14:paraId="0A810BCC" w14:textId="77777777" w:rsidR="00357A40" w:rsidRPr="00CD48A8" w:rsidRDefault="00357A40" w:rsidP="00BF5382">
            <w:pPr>
              <w:pStyle w:val="TableText"/>
              <w:ind w:right="144"/>
              <w:rPr>
                <w:rFonts w:eastAsia="Times New Roman"/>
                <w:noProof w:val="0"/>
                <w:szCs w:val="24"/>
              </w:rPr>
            </w:pPr>
            <w:r w:rsidRPr="00CD48A8">
              <w:rPr>
                <w:noProof w:val="0"/>
              </w:rPr>
              <w:t>760</w:t>
            </w:r>
          </w:p>
        </w:tc>
        <w:tc>
          <w:tcPr>
            <w:tcW w:w="720" w:type="dxa"/>
          </w:tcPr>
          <w:p w14:paraId="13AE39A6" w14:textId="77777777" w:rsidR="00357A40" w:rsidRPr="00CD48A8" w:rsidRDefault="00357A40" w:rsidP="00BF5382">
            <w:pPr>
              <w:pStyle w:val="TableText"/>
              <w:ind w:right="144"/>
              <w:rPr>
                <w:rFonts w:eastAsia="Times New Roman"/>
                <w:noProof w:val="0"/>
                <w:szCs w:val="24"/>
              </w:rPr>
            </w:pPr>
            <w:r w:rsidRPr="00CD48A8">
              <w:rPr>
                <w:noProof w:val="0"/>
              </w:rPr>
              <w:t>8</w:t>
            </w:r>
          </w:p>
        </w:tc>
        <w:tc>
          <w:tcPr>
            <w:tcW w:w="1170" w:type="dxa"/>
          </w:tcPr>
          <w:p w14:paraId="1DE6530C" w14:textId="77777777" w:rsidR="00357A40" w:rsidRPr="00CD48A8" w:rsidRDefault="00357A40" w:rsidP="00BF5382">
            <w:pPr>
              <w:pStyle w:val="TableText"/>
              <w:ind w:right="360"/>
              <w:rPr>
                <w:rFonts w:eastAsia="Times New Roman"/>
                <w:noProof w:val="0"/>
                <w:szCs w:val="24"/>
              </w:rPr>
            </w:pPr>
            <w:r w:rsidRPr="00CD48A8">
              <w:rPr>
                <w:noProof w:val="0"/>
              </w:rPr>
              <w:t>1.1</w:t>
            </w:r>
          </w:p>
        </w:tc>
        <w:tc>
          <w:tcPr>
            <w:tcW w:w="1710" w:type="dxa"/>
          </w:tcPr>
          <w:p w14:paraId="280CC09D" w14:textId="77777777" w:rsidR="00357A40" w:rsidRPr="00CD48A8" w:rsidRDefault="00357A40" w:rsidP="00BF5382">
            <w:pPr>
              <w:pStyle w:val="TableText"/>
              <w:ind w:right="432"/>
              <w:rPr>
                <w:rFonts w:eastAsia="Times New Roman"/>
                <w:noProof w:val="0"/>
                <w:szCs w:val="24"/>
              </w:rPr>
            </w:pPr>
            <w:r w:rsidRPr="00CD48A8">
              <w:rPr>
                <w:noProof w:val="0"/>
              </w:rPr>
              <w:t>687</w:t>
            </w:r>
          </w:p>
        </w:tc>
        <w:tc>
          <w:tcPr>
            <w:tcW w:w="1566" w:type="dxa"/>
          </w:tcPr>
          <w:p w14:paraId="0C4604EE" w14:textId="77777777" w:rsidR="00357A40" w:rsidRPr="00CD48A8" w:rsidRDefault="00357A40" w:rsidP="00BF5382">
            <w:pPr>
              <w:pStyle w:val="TableText"/>
              <w:ind w:right="432"/>
              <w:rPr>
                <w:rFonts w:eastAsia="Times New Roman"/>
                <w:noProof w:val="0"/>
                <w:szCs w:val="24"/>
              </w:rPr>
            </w:pPr>
            <w:r w:rsidRPr="00CD48A8">
              <w:rPr>
                <w:noProof w:val="0"/>
              </w:rPr>
              <w:t>95.8</w:t>
            </w:r>
          </w:p>
        </w:tc>
      </w:tr>
      <w:tr w:rsidR="00357A40" w:rsidRPr="00CD48A8" w14:paraId="38ED2185" w14:textId="77777777" w:rsidTr="006312D4">
        <w:tc>
          <w:tcPr>
            <w:tcW w:w="1008" w:type="dxa"/>
          </w:tcPr>
          <w:p w14:paraId="79B17387" w14:textId="77777777" w:rsidR="00357A40" w:rsidRPr="00CD48A8" w:rsidRDefault="00357A40" w:rsidP="00BF5382">
            <w:pPr>
              <w:pStyle w:val="TableText"/>
              <w:rPr>
                <w:rFonts w:eastAsia="Times New Roman"/>
                <w:noProof w:val="0"/>
                <w:szCs w:val="24"/>
              </w:rPr>
            </w:pPr>
            <w:r w:rsidRPr="00CD48A8">
              <w:rPr>
                <w:noProof w:val="0"/>
              </w:rPr>
              <w:t>48</w:t>
            </w:r>
          </w:p>
        </w:tc>
        <w:tc>
          <w:tcPr>
            <w:tcW w:w="1008" w:type="dxa"/>
          </w:tcPr>
          <w:p w14:paraId="27AA0458" w14:textId="77777777" w:rsidR="00357A40" w:rsidRPr="00CD48A8" w:rsidRDefault="00357A40" w:rsidP="00BF5382">
            <w:pPr>
              <w:pStyle w:val="TableText"/>
              <w:rPr>
                <w:noProof w:val="0"/>
                <w:szCs w:val="24"/>
              </w:rPr>
            </w:pPr>
            <w:r w:rsidRPr="00CD48A8">
              <w:rPr>
                <w:noProof w:val="0"/>
              </w:rPr>
              <w:t>1.303</w:t>
            </w:r>
          </w:p>
        </w:tc>
        <w:tc>
          <w:tcPr>
            <w:tcW w:w="1008" w:type="dxa"/>
          </w:tcPr>
          <w:p w14:paraId="40757903" w14:textId="77777777" w:rsidR="00357A40" w:rsidRPr="00CD48A8" w:rsidRDefault="00357A40" w:rsidP="00BF5382">
            <w:pPr>
              <w:pStyle w:val="TableText"/>
              <w:ind w:right="144"/>
              <w:rPr>
                <w:rFonts w:eastAsia="Times New Roman"/>
                <w:noProof w:val="0"/>
                <w:szCs w:val="24"/>
              </w:rPr>
            </w:pPr>
            <w:r w:rsidRPr="00CD48A8">
              <w:rPr>
                <w:noProof w:val="0"/>
              </w:rPr>
              <w:t>762</w:t>
            </w:r>
          </w:p>
        </w:tc>
        <w:tc>
          <w:tcPr>
            <w:tcW w:w="720" w:type="dxa"/>
          </w:tcPr>
          <w:p w14:paraId="75B04825" w14:textId="77777777" w:rsidR="00357A40" w:rsidRPr="00CD48A8" w:rsidRDefault="00357A40" w:rsidP="00BF5382">
            <w:pPr>
              <w:pStyle w:val="TableText"/>
              <w:ind w:right="144"/>
              <w:rPr>
                <w:rFonts w:eastAsia="Times New Roman"/>
                <w:noProof w:val="0"/>
                <w:szCs w:val="24"/>
              </w:rPr>
            </w:pPr>
            <w:r w:rsidRPr="00CD48A8">
              <w:rPr>
                <w:noProof w:val="0"/>
              </w:rPr>
              <w:t>8</w:t>
            </w:r>
          </w:p>
        </w:tc>
        <w:tc>
          <w:tcPr>
            <w:tcW w:w="1170" w:type="dxa"/>
          </w:tcPr>
          <w:p w14:paraId="06CCAE67" w14:textId="77777777" w:rsidR="00357A40" w:rsidRPr="00CD48A8" w:rsidRDefault="00357A40" w:rsidP="00BF5382">
            <w:pPr>
              <w:pStyle w:val="TableText"/>
              <w:ind w:right="360"/>
              <w:rPr>
                <w:rFonts w:eastAsia="Times New Roman"/>
                <w:noProof w:val="0"/>
                <w:szCs w:val="24"/>
              </w:rPr>
            </w:pPr>
            <w:r w:rsidRPr="00CD48A8">
              <w:rPr>
                <w:noProof w:val="0"/>
              </w:rPr>
              <w:t>1.1</w:t>
            </w:r>
          </w:p>
        </w:tc>
        <w:tc>
          <w:tcPr>
            <w:tcW w:w="1710" w:type="dxa"/>
          </w:tcPr>
          <w:p w14:paraId="754B5BBD" w14:textId="77777777" w:rsidR="00357A40" w:rsidRPr="00CD48A8" w:rsidRDefault="00357A40" w:rsidP="00BF5382">
            <w:pPr>
              <w:pStyle w:val="TableText"/>
              <w:ind w:right="432"/>
              <w:rPr>
                <w:rFonts w:eastAsia="Times New Roman"/>
                <w:noProof w:val="0"/>
                <w:szCs w:val="24"/>
              </w:rPr>
            </w:pPr>
            <w:r w:rsidRPr="00CD48A8">
              <w:rPr>
                <w:noProof w:val="0"/>
              </w:rPr>
              <w:t>695</w:t>
            </w:r>
          </w:p>
        </w:tc>
        <w:tc>
          <w:tcPr>
            <w:tcW w:w="1566" w:type="dxa"/>
          </w:tcPr>
          <w:p w14:paraId="670B55F2" w14:textId="77777777" w:rsidR="00357A40" w:rsidRPr="00CD48A8" w:rsidRDefault="00357A40" w:rsidP="00BF5382">
            <w:pPr>
              <w:pStyle w:val="TableText"/>
              <w:ind w:right="432"/>
              <w:rPr>
                <w:rFonts w:eastAsia="Times New Roman"/>
                <w:noProof w:val="0"/>
                <w:szCs w:val="24"/>
              </w:rPr>
            </w:pPr>
            <w:r w:rsidRPr="00CD48A8">
              <w:rPr>
                <w:noProof w:val="0"/>
              </w:rPr>
              <w:t>96.9</w:t>
            </w:r>
          </w:p>
        </w:tc>
      </w:tr>
      <w:tr w:rsidR="00357A40" w:rsidRPr="00CD48A8" w14:paraId="12EF58A6" w14:textId="77777777" w:rsidTr="006312D4">
        <w:tc>
          <w:tcPr>
            <w:tcW w:w="1008" w:type="dxa"/>
          </w:tcPr>
          <w:p w14:paraId="7C2BC7C6" w14:textId="77777777" w:rsidR="00357A40" w:rsidRPr="00CD48A8" w:rsidRDefault="00357A40" w:rsidP="00BF5382">
            <w:pPr>
              <w:pStyle w:val="TableText"/>
              <w:rPr>
                <w:rFonts w:eastAsia="Times New Roman"/>
                <w:noProof w:val="0"/>
                <w:szCs w:val="24"/>
              </w:rPr>
            </w:pPr>
            <w:r w:rsidRPr="00CD48A8">
              <w:rPr>
                <w:noProof w:val="0"/>
              </w:rPr>
              <w:t>49</w:t>
            </w:r>
          </w:p>
        </w:tc>
        <w:tc>
          <w:tcPr>
            <w:tcW w:w="1008" w:type="dxa"/>
          </w:tcPr>
          <w:p w14:paraId="369BFCAD" w14:textId="77777777" w:rsidR="00357A40" w:rsidRPr="00CD48A8" w:rsidRDefault="00357A40" w:rsidP="00BF5382">
            <w:pPr>
              <w:pStyle w:val="TableText"/>
              <w:rPr>
                <w:noProof w:val="0"/>
                <w:szCs w:val="24"/>
              </w:rPr>
            </w:pPr>
            <w:r w:rsidRPr="00CD48A8">
              <w:rPr>
                <w:noProof w:val="0"/>
              </w:rPr>
              <w:t>1.394</w:t>
            </w:r>
          </w:p>
        </w:tc>
        <w:tc>
          <w:tcPr>
            <w:tcW w:w="1008" w:type="dxa"/>
          </w:tcPr>
          <w:p w14:paraId="19395B88" w14:textId="77777777" w:rsidR="00357A40" w:rsidRPr="00CD48A8" w:rsidRDefault="00357A40" w:rsidP="00BF5382">
            <w:pPr>
              <w:pStyle w:val="TableText"/>
              <w:ind w:right="144"/>
              <w:rPr>
                <w:rFonts w:eastAsia="Times New Roman"/>
                <w:noProof w:val="0"/>
                <w:szCs w:val="24"/>
              </w:rPr>
            </w:pPr>
            <w:r w:rsidRPr="00CD48A8">
              <w:rPr>
                <w:noProof w:val="0"/>
              </w:rPr>
              <w:t>763</w:t>
            </w:r>
          </w:p>
        </w:tc>
        <w:tc>
          <w:tcPr>
            <w:tcW w:w="720" w:type="dxa"/>
          </w:tcPr>
          <w:p w14:paraId="48792C59" w14:textId="77777777" w:rsidR="00357A40" w:rsidRPr="00CD48A8" w:rsidRDefault="00357A40" w:rsidP="00BF5382">
            <w:pPr>
              <w:pStyle w:val="TableText"/>
              <w:ind w:right="144"/>
              <w:rPr>
                <w:rFonts w:eastAsia="Times New Roman"/>
                <w:noProof w:val="0"/>
                <w:szCs w:val="24"/>
              </w:rPr>
            </w:pPr>
            <w:r w:rsidRPr="00CD48A8">
              <w:rPr>
                <w:noProof w:val="0"/>
              </w:rPr>
              <w:t>6</w:t>
            </w:r>
          </w:p>
        </w:tc>
        <w:tc>
          <w:tcPr>
            <w:tcW w:w="1170" w:type="dxa"/>
          </w:tcPr>
          <w:p w14:paraId="6BA73828" w14:textId="77777777" w:rsidR="00357A40" w:rsidRPr="00CD48A8" w:rsidRDefault="00357A40" w:rsidP="00BF5382">
            <w:pPr>
              <w:pStyle w:val="TableText"/>
              <w:ind w:right="360"/>
              <w:rPr>
                <w:rFonts w:eastAsia="Times New Roman"/>
                <w:noProof w:val="0"/>
                <w:szCs w:val="24"/>
              </w:rPr>
            </w:pPr>
            <w:r w:rsidRPr="00CD48A8">
              <w:rPr>
                <w:noProof w:val="0"/>
              </w:rPr>
              <w:t>0.8</w:t>
            </w:r>
          </w:p>
        </w:tc>
        <w:tc>
          <w:tcPr>
            <w:tcW w:w="1710" w:type="dxa"/>
          </w:tcPr>
          <w:p w14:paraId="092250F8" w14:textId="77777777" w:rsidR="00357A40" w:rsidRPr="00CD48A8" w:rsidRDefault="00357A40" w:rsidP="00BF5382">
            <w:pPr>
              <w:pStyle w:val="TableText"/>
              <w:ind w:right="432"/>
              <w:rPr>
                <w:rFonts w:eastAsia="Times New Roman"/>
                <w:noProof w:val="0"/>
                <w:szCs w:val="24"/>
              </w:rPr>
            </w:pPr>
            <w:r w:rsidRPr="00CD48A8">
              <w:rPr>
                <w:noProof w:val="0"/>
              </w:rPr>
              <w:t>701</w:t>
            </w:r>
          </w:p>
        </w:tc>
        <w:tc>
          <w:tcPr>
            <w:tcW w:w="1566" w:type="dxa"/>
          </w:tcPr>
          <w:p w14:paraId="0488E615" w14:textId="77777777" w:rsidR="00357A40" w:rsidRPr="00CD48A8" w:rsidRDefault="00357A40" w:rsidP="00BF5382">
            <w:pPr>
              <w:pStyle w:val="TableText"/>
              <w:ind w:right="432"/>
              <w:rPr>
                <w:rFonts w:eastAsia="Times New Roman"/>
                <w:noProof w:val="0"/>
                <w:szCs w:val="24"/>
              </w:rPr>
            </w:pPr>
            <w:r w:rsidRPr="00CD48A8">
              <w:rPr>
                <w:noProof w:val="0"/>
              </w:rPr>
              <w:t>97.8</w:t>
            </w:r>
          </w:p>
        </w:tc>
      </w:tr>
      <w:tr w:rsidR="00357A40" w:rsidRPr="00CD48A8" w14:paraId="3CA4D6B7" w14:textId="77777777" w:rsidTr="006312D4">
        <w:tc>
          <w:tcPr>
            <w:tcW w:w="1008" w:type="dxa"/>
          </w:tcPr>
          <w:p w14:paraId="03288172" w14:textId="77777777" w:rsidR="00357A40" w:rsidRPr="00CD48A8" w:rsidRDefault="00357A40" w:rsidP="00BF5382">
            <w:pPr>
              <w:pStyle w:val="TableText"/>
              <w:rPr>
                <w:rFonts w:eastAsia="Times New Roman"/>
                <w:noProof w:val="0"/>
                <w:szCs w:val="24"/>
              </w:rPr>
            </w:pPr>
            <w:r w:rsidRPr="00CD48A8">
              <w:rPr>
                <w:noProof w:val="0"/>
              </w:rPr>
              <w:t>50</w:t>
            </w:r>
          </w:p>
        </w:tc>
        <w:tc>
          <w:tcPr>
            <w:tcW w:w="1008" w:type="dxa"/>
          </w:tcPr>
          <w:p w14:paraId="43FA9B2D" w14:textId="77777777" w:rsidR="00357A40" w:rsidRPr="00CD48A8" w:rsidRDefault="00357A40" w:rsidP="00BF5382">
            <w:pPr>
              <w:pStyle w:val="TableText"/>
              <w:rPr>
                <w:noProof w:val="0"/>
                <w:szCs w:val="24"/>
              </w:rPr>
            </w:pPr>
            <w:r w:rsidRPr="00CD48A8">
              <w:rPr>
                <w:noProof w:val="0"/>
              </w:rPr>
              <w:t>1.489</w:t>
            </w:r>
          </w:p>
        </w:tc>
        <w:tc>
          <w:tcPr>
            <w:tcW w:w="1008" w:type="dxa"/>
          </w:tcPr>
          <w:p w14:paraId="001FE000" w14:textId="77777777" w:rsidR="00357A40" w:rsidRPr="00CD48A8" w:rsidRDefault="00357A40" w:rsidP="00BF5382">
            <w:pPr>
              <w:pStyle w:val="TableText"/>
              <w:ind w:right="144"/>
              <w:rPr>
                <w:rFonts w:eastAsia="Times New Roman"/>
                <w:noProof w:val="0"/>
                <w:szCs w:val="24"/>
              </w:rPr>
            </w:pPr>
            <w:r w:rsidRPr="00CD48A8">
              <w:rPr>
                <w:noProof w:val="0"/>
              </w:rPr>
              <w:t>764</w:t>
            </w:r>
          </w:p>
        </w:tc>
        <w:tc>
          <w:tcPr>
            <w:tcW w:w="720" w:type="dxa"/>
          </w:tcPr>
          <w:p w14:paraId="61E11187" w14:textId="77777777" w:rsidR="00357A40" w:rsidRPr="00CD48A8" w:rsidRDefault="00357A40" w:rsidP="00BF5382">
            <w:pPr>
              <w:pStyle w:val="TableText"/>
              <w:ind w:right="144"/>
              <w:rPr>
                <w:rFonts w:eastAsia="Times New Roman"/>
                <w:noProof w:val="0"/>
                <w:szCs w:val="24"/>
              </w:rPr>
            </w:pPr>
            <w:r w:rsidRPr="00CD48A8">
              <w:rPr>
                <w:noProof w:val="0"/>
              </w:rPr>
              <w:t>5</w:t>
            </w:r>
          </w:p>
        </w:tc>
        <w:tc>
          <w:tcPr>
            <w:tcW w:w="1170" w:type="dxa"/>
          </w:tcPr>
          <w:p w14:paraId="126A445C" w14:textId="77777777" w:rsidR="00357A40" w:rsidRPr="00CD48A8" w:rsidRDefault="00357A40" w:rsidP="00BF5382">
            <w:pPr>
              <w:pStyle w:val="TableText"/>
              <w:ind w:right="360"/>
              <w:rPr>
                <w:rFonts w:eastAsia="Times New Roman"/>
                <w:noProof w:val="0"/>
                <w:szCs w:val="24"/>
              </w:rPr>
            </w:pPr>
            <w:r w:rsidRPr="00CD48A8">
              <w:rPr>
                <w:noProof w:val="0"/>
              </w:rPr>
              <w:t>0.7</w:t>
            </w:r>
          </w:p>
        </w:tc>
        <w:tc>
          <w:tcPr>
            <w:tcW w:w="1710" w:type="dxa"/>
          </w:tcPr>
          <w:p w14:paraId="11CD36E5" w14:textId="77777777" w:rsidR="00357A40" w:rsidRPr="00CD48A8" w:rsidRDefault="00357A40" w:rsidP="00BF5382">
            <w:pPr>
              <w:pStyle w:val="TableText"/>
              <w:ind w:right="432"/>
              <w:rPr>
                <w:rFonts w:eastAsia="Times New Roman"/>
                <w:noProof w:val="0"/>
                <w:szCs w:val="24"/>
              </w:rPr>
            </w:pPr>
            <w:r w:rsidRPr="00CD48A8">
              <w:rPr>
                <w:noProof w:val="0"/>
              </w:rPr>
              <w:t>706</w:t>
            </w:r>
          </w:p>
        </w:tc>
        <w:tc>
          <w:tcPr>
            <w:tcW w:w="1566" w:type="dxa"/>
          </w:tcPr>
          <w:p w14:paraId="08BFAEE2" w14:textId="77777777" w:rsidR="00357A40" w:rsidRPr="00CD48A8" w:rsidRDefault="00357A40" w:rsidP="00BF5382">
            <w:pPr>
              <w:pStyle w:val="TableText"/>
              <w:ind w:right="432"/>
              <w:rPr>
                <w:rFonts w:eastAsia="Times New Roman"/>
                <w:noProof w:val="0"/>
                <w:szCs w:val="24"/>
              </w:rPr>
            </w:pPr>
            <w:r w:rsidRPr="00CD48A8">
              <w:rPr>
                <w:noProof w:val="0"/>
              </w:rPr>
              <w:t>98.5</w:t>
            </w:r>
          </w:p>
        </w:tc>
      </w:tr>
      <w:tr w:rsidR="00357A40" w:rsidRPr="00CD48A8" w14:paraId="21D27BAA" w14:textId="77777777" w:rsidTr="006312D4">
        <w:tc>
          <w:tcPr>
            <w:tcW w:w="1008" w:type="dxa"/>
          </w:tcPr>
          <w:p w14:paraId="1ACDF051" w14:textId="77777777" w:rsidR="00357A40" w:rsidRPr="00CD48A8" w:rsidRDefault="00357A40" w:rsidP="00BF5382">
            <w:pPr>
              <w:pStyle w:val="TableText"/>
              <w:rPr>
                <w:rFonts w:eastAsia="Times New Roman"/>
                <w:noProof w:val="0"/>
                <w:szCs w:val="24"/>
              </w:rPr>
            </w:pPr>
            <w:r w:rsidRPr="00CD48A8">
              <w:rPr>
                <w:noProof w:val="0"/>
              </w:rPr>
              <w:t>51</w:t>
            </w:r>
          </w:p>
        </w:tc>
        <w:tc>
          <w:tcPr>
            <w:tcW w:w="1008" w:type="dxa"/>
          </w:tcPr>
          <w:p w14:paraId="698911FD" w14:textId="77777777" w:rsidR="00357A40" w:rsidRPr="00CD48A8" w:rsidRDefault="00357A40" w:rsidP="00BF5382">
            <w:pPr>
              <w:pStyle w:val="TableText"/>
              <w:rPr>
                <w:noProof w:val="0"/>
                <w:szCs w:val="24"/>
              </w:rPr>
            </w:pPr>
            <w:r w:rsidRPr="00CD48A8">
              <w:rPr>
                <w:noProof w:val="0"/>
              </w:rPr>
              <w:t>1.589</w:t>
            </w:r>
          </w:p>
        </w:tc>
        <w:tc>
          <w:tcPr>
            <w:tcW w:w="1008" w:type="dxa"/>
          </w:tcPr>
          <w:p w14:paraId="4A840A73" w14:textId="77777777" w:rsidR="00357A40" w:rsidRPr="00CD48A8" w:rsidRDefault="00357A40" w:rsidP="00BF5382">
            <w:pPr>
              <w:pStyle w:val="TableText"/>
              <w:ind w:right="144"/>
              <w:rPr>
                <w:rFonts w:eastAsia="Times New Roman"/>
                <w:noProof w:val="0"/>
                <w:szCs w:val="24"/>
              </w:rPr>
            </w:pPr>
            <w:r w:rsidRPr="00CD48A8">
              <w:rPr>
                <w:noProof w:val="0"/>
              </w:rPr>
              <w:t>766</w:t>
            </w:r>
          </w:p>
        </w:tc>
        <w:tc>
          <w:tcPr>
            <w:tcW w:w="720" w:type="dxa"/>
          </w:tcPr>
          <w:p w14:paraId="4691BB10" w14:textId="77777777" w:rsidR="00357A40" w:rsidRPr="00CD48A8" w:rsidRDefault="00357A40" w:rsidP="00BF5382">
            <w:pPr>
              <w:pStyle w:val="TableText"/>
              <w:ind w:right="144"/>
              <w:rPr>
                <w:rFonts w:eastAsia="Times New Roman"/>
                <w:noProof w:val="0"/>
                <w:szCs w:val="24"/>
              </w:rPr>
            </w:pPr>
            <w:r w:rsidRPr="00CD48A8">
              <w:rPr>
                <w:noProof w:val="0"/>
              </w:rPr>
              <w:t>2</w:t>
            </w:r>
          </w:p>
        </w:tc>
        <w:tc>
          <w:tcPr>
            <w:tcW w:w="1170" w:type="dxa"/>
          </w:tcPr>
          <w:p w14:paraId="5FC2341F" w14:textId="77777777" w:rsidR="00357A40" w:rsidRPr="00CD48A8" w:rsidRDefault="00357A40" w:rsidP="00BF5382">
            <w:pPr>
              <w:pStyle w:val="TableText"/>
              <w:ind w:right="360"/>
              <w:rPr>
                <w:rFonts w:eastAsia="Times New Roman"/>
                <w:noProof w:val="0"/>
                <w:szCs w:val="24"/>
              </w:rPr>
            </w:pPr>
            <w:r w:rsidRPr="00CD48A8">
              <w:rPr>
                <w:noProof w:val="0"/>
              </w:rPr>
              <w:t>0.3</w:t>
            </w:r>
          </w:p>
        </w:tc>
        <w:tc>
          <w:tcPr>
            <w:tcW w:w="1710" w:type="dxa"/>
          </w:tcPr>
          <w:p w14:paraId="385664E6" w14:textId="77777777" w:rsidR="00357A40" w:rsidRPr="00CD48A8" w:rsidRDefault="00357A40" w:rsidP="00BF5382">
            <w:pPr>
              <w:pStyle w:val="TableText"/>
              <w:ind w:right="432"/>
              <w:rPr>
                <w:rFonts w:eastAsia="Times New Roman"/>
                <w:noProof w:val="0"/>
                <w:szCs w:val="24"/>
              </w:rPr>
            </w:pPr>
            <w:r w:rsidRPr="00CD48A8">
              <w:rPr>
                <w:noProof w:val="0"/>
              </w:rPr>
              <w:t>708</w:t>
            </w:r>
          </w:p>
        </w:tc>
        <w:tc>
          <w:tcPr>
            <w:tcW w:w="1566" w:type="dxa"/>
          </w:tcPr>
          <w:p w14:paraId="6569AB03" w14:textId="77777777" w:rsidR="00357A40" w:rsidRPr="00CD48A8" w:rsidRDefault="00357A40" w:rsidP="00BF5382">
            <w:pPr>
              <w:pStyle w:val="TableText"/>
              <w:ind w:right="432"/>
              <w:rPr>
                <w:rFonts w:eastAsia="Times New Roman"/>
                <w:noProof w:val="0"/>
                <w:szCs w:val="24"/>
              </w:rPr>
            </w:pPr>
            <w:r w:rsidRPr="00CD48A8">
              <w:rPr>
                <w:noProof w:val="0"/>
              </w:rPr>
              <w:t>98.7</w:t>
            </w:r>
          </w:p>
        </w:tc>
      </w:tr>
      <w:tr w:rsidR="00357A40" w:rsidRPr="00CD48A8" w14:paraId="1263F6A7" w14:textId="77777777" w:rsidTr="006312D4">
        <w:tc>
          <w:tcPr>
            <w:tcW w:w="1008" w:type="dxa"/>
          </w:tcPr>
          <w:p w14:paraId="22DEFFFA" w14:textId="77777777" w:rsidR="00357A40" w:rsidRPr="00CD48A8" w:rsidRDefault="00357A40" w:rsidP="00BF5382">
            <w:pPr>
              <w:pStyle w:val="TableText"/>
              <w:rPr>
                <w:rFonts w:eastAsia="Times New Roman"/>
                <w:noProof w:val="0"/>
                <w:szCs w:val="24"/>
              </w:rPr>
            </w:pPr>
            <w:r w:rsidRPr="00CD48A8">
              <w:rPr>
                <w:noProof w:val="0"/>
              </w:rPr>
              <w:t>52</w:t>
            </w:r>
          </w:p>
        </w:tc>
        <w:tc>
          <w:tcPr>
            <w:tcW w:w="1008" w:type="dxa"/>
          </w:tcPr>
          <w:p w14:paraId="600EDDC7" w14:textId="77777777" w:rsidR="00357A40" w:rsidRPr="00CD48A8" w:rsidRDefault="00357A40" w:rsidP="00BF5382">
            <w:pPr>
              <w:pStyle w:val="TableText"/>
              <w:rPr>
                <w:noProof w:val="0"/>
                <w:szCs w:val="24"/>
              </w:rPr>
            </w:pPr>
            <w:r w:rsidRPr="00CD48A8">
              <w:rPr>
                <w:noProof w:val="0"/>
              </w:rPr>
              <w:t>1.694</w:t>
            </w:r>
          </w:p>
        </w:tc>
        <w:tc>
          <w:tcPr>
            <w:tcW w:w="1008" w:type="dxa"/>
          </w:tcPr>
          <w:p w14:paraId="355F11D5" w14:textId="77777777" w:rsidR="00357A40" w:rsidRPr="00CD48A8" w:rsidRDefault="00357A40" w:rsidP="00BF5382">
            <w:pPr>
              <w:pStyle w:val="TableText"/>
              <w:ind w:right="144"/>
              <w:rPr>
                <w:rFonts w:eastAsia="Times New Roman"/>
                <w:noProof w:val="0"/>
                <w:szCs w:val="24"/>
              </w:rPr>
            </w:pPr>
            <w:r w:rsidRPr="00CD48A8">
              <w:rPr>
                <w:noProof w:val="0"/>
              </w:rPr>
              <w:t>767</w:t>
            </w:r>
          </w:p>
        </w:tc>
        <w:tc>
          <w:tcPr>
            <w:tcW w:w="720" w:type="dxa"/>
          </w:tcPr>
          <w:p w14:paraId="1B3BD97F" w14:textId="77777777" w:rsidR="00357A40" w:rsidRPr="00CD48A8" w:rsidRDefault="00357A40" w:rsidP="00BF5382">
            <w:pPr>
              <w:pStyle w:val="TableText"/>
              <w:ind w:right="144"/>
              <w:rPr>
                <w:rFonts w:eastAsia="Times New Roman"/>
                <w:noProof w:val="0"/>
                <w:szCs w:val="24"/>
              </w:rPr>
            </w:pPr>
            <w:r w:rsidRPr="00CD48A8">
              <w:rPr>
                <w:noProof w:val="0"/>
              </w:rPr>
              <w:t>4</w:t>
            </w:r>
          </w:p>
        </w:tc>
        <w:tc>
          <w:tcPr>
            <w:tcW w:w="1170" w:type="dxa"/>
          </w:tcPr>
          <w:p w14:paraId="62138AB1" w14:textId="77777777" w:rsidR="00357A40" w:rsidRPr="00CD48A8" w:rsidRDefault="00357A40" w:rsidP="00BF5382">
            <w:pPr>
              <w:pStyle w:val="TableText"/>
              <w:ind w:right="360"/>
              <w:rPr>
                <w:rFonts w:eastAsia="Times New Roman"/>
                <w:noProof w:val="0"/>
                <w:szCs w:val="24"/>
              </w:rPr>
            </w:pPr>
            <w:r w:rsidRPr="00CD48A8">
              <w:rPr>
                <w:noProof w:val="0"/>
              </w:rPr>
              <w:t>0.6</w:t>
            </w:r>
          </w:p>
        </w:tc>
        <w:tc>
          <w:tcPr>
            <w:tcW w:w="1710" w:type="dxa"/>
          </w:tcPr>
          <w:p w14:paraId="22BC92ED" w14:textId="77777777" w:rsidR="00357A40" w:rsidRPr="00CD48A8" w:rsidRDefault="00357A40" w:rsidP="00BF5382">
            <w:pPr>
              <w:pStyle w:val="TableText"/>
              <w:ind w:right="432"/>
              <w:rPr>
                <w:rFonts w:eastAsia="Times New Roman"/>
                <w:noProof w:val="0"/>
                <w:szCs w:val="24"/>
              </w:rPr>
            </w:pPr>
            <w:r w:rsidRPr="00CD48A8">
              <w:rPr>
                <w:noProof w:val="0"/>
              </w:rPr>
              <w:t>712</w:t>
            </w:r>
          </w:p>
        </w:tc>
        <w:tc>
          <w:tcPr>
            <w:tcW w:w="1566" w:type="dxa"/>
          </w:tcPr>
          <w:p w14:paraId="375D53C8" w14:textId="77777777" w:rsidR="00357A40" w:rsidRPr="00CD48A8" w:rsidRDefault="00357A40" w:rsidP="00BF5382">
            <w:pPr>
              <w:pStyle w:val="TableText"/>
              <w:ind w:right="432"/>
              <w:rPr>
                <w:rFonts w:eastAsia="Times New Roman"/>
                <w:noProof w:val="0"/>
                <w:szCs w:val="24"/>
              </w:rPr>
            </w:pPr>
            <w:r w:rsidRPr="00CD48A8">
              <w:rPr>
                <w:noProof w:val="0"/>
              </w:rPr>
              <w:t>99.3</w:t>
            </w:r>
          </w:p>
        </w:tc>
      </w:tr>
      <w:tr w:rsidR="00357A40" w:rsidRPr="00CD48A8" w14:paraId="59CAB8FA" w14:textId="77777777" w:rsidTr="006312D4">
        <w:tc>
          <w:tcPr>
            <w:tcW w:w="1008" w:type="dxa"/>
          </w:tcPr>
          <w:p w14:paraId="1FFA13BA" w14:textId="77777777" w:rsidR="00357A40" w:rsidRPr="00CD48A8" w:rsidRDefault="00357A40" w:rsidP="00BF5382">
            <w:pPr>
              <w:pStyle w:val="TableText"/>
              <w:rPr>
                <w:rFonts w:eastAsia="Times New Roman"/>
                <w:noProof w:val="0"/>
                <w:szCs w:val="24"/>
              </w:rPr>
            </w:pPr>
            <w:r w:rsidRPr="00CD48A8">
              <w:rPr>
                <w:noProof w:val="0"/>
              </w:rPr>
              <w:t>53</w:t>
            </w:r>
          </w:p>
        </w:tc>
        <w:tc>
          <w:tcPr>
            <w:tcW w:w="1008" w:type="dxa"/>
          </w:tcPr>
          <w:p w14:paraId="57D37CBE" w14:textId="77777777" w:rsidR="00357A40" w:rsidRPr="00CD48A8" w:rsidRDefault="00357A40" w:rsidP="00BF5382">
            <w:pPr>
              <w:pStyle w:val="TableText"/>
              <w:rPr>
                <w:noProof w:val="0"/>
                <w:szCs w:val="24"/>
              </w:rPr>
            </w:pPr>
            <w:r w:rsidRPr="00CD48A8">
              <w:rPr>
                <w:noProof w:val="0"/>
              </w:rPr>
              <w:t>1.805</w:t>
            </w:r>
          </w:p>
        </w:tc>
        <w:tc>
          <w:tcPr>
            <w:tcW w:w="1008" w:type="dxa"/>
          </w:tcPr>
          <w:p w14:paraId="67656B60" w14:textId="77777777" w:rsidR="00357A40" w:rsidRPr="00CD48A8" w:rsidRDefault="00357A40" w:rsidP="00BF5382">
            <w:pPr>
              <w:pStyle w:val="TableText"/>
              <w:ind w:right="144"/>
              <w:rPr>
                <w:rFonts w:eastAsia="Times New Roman"/>
                <w:noProof w:val="0"/>
                <w:szCs w:val="24"/>
              </w:rPr>
            </w:pPr>
            <w:r w:rsidRPr="00CD48A8">
              <w:rPr>
                <w:noProof w:val="0"/>
              </w:rPr>
              <w:t>769</w:t>
            </w:r>
          </w:p>
        </w:tc>
        <w:tc>
          <w:tcPr>
            <w:tcW w:w="720" w:type="dxa"/>
          </w:tcPr>
          <w:p w14:paraId="38D5205C" w14:textId="77777777" w:rsidR="00357A40" w:rsidRPr="00CD48A8" w:rsidRDefault="00357A40" w:rsidP="00BF5382">
            <w:pPr>
              <w:pStyle w:val="TableText"/>
              <w:ind w:right="144"/>
              <w:rPr>
                <w:rFonts w:eastAsia="Times New Roman"/>
                <w:noProof w:val="0"/>
                <w:szCs w:val="24"/>
              </w:rPr>
            </w:pPr>
            <w:r w:rsidRPr="00CD48A8">
              <w:rPr>
                <w:noProof w:val="0"/>
              </w:rPr>
              <w:t>2</w:t>
            </w:r>
          </w:p>
        </w:tc>
        <w:tc>
          <w:tcPr>
            <w:tcW w:w="1170" w:type="dxa"/>
          </w:tcPr>
          <w:p w14:paraId="63474522" w14:textId="77777777" w:rsidR="00357A40" w:rsidRPr="00CD48A8" w:rsidRDefault="00357A40" w:rsidP="00BF5382">
            <w:pPr>
              <w:pStyle w:val="TableText"/>
              <w:ind w:right="360"/>
              <w:rPr>
                <w:rFonts w:eastAsia="Times New Roman"/>
                <w:noProof w:val="0"/>
                <w:szCs w:val="24"/>
              </w:rPr>
            </w:pPr>
            <w:r w:rsidRPr="00CD48A8">
              <w:rPr>
                <w:noProof w:val="0"/>
              </w:rPr>
              <w:t>0.3</w:t>
            </w:r>
          </w:p>
        </w:tc>
        <w:tc>
          <w:tcPr>
            <w:tcW w:w="1710" w:type="dxa"/>
          </w:tcPr>
          <w:p w14:paraId="40340FC7" w14:textId="77777777" w:rsidR="00357A40" w:rsidRPr="00CD48A8" w:rsidRDefault="00357A40" w:rsidP="00BF5382">
            <w:pPr>
              <w:pStyle w:val="TableText"/>
              <w:ind w:right="432"/>
              <w:rPr>
                <w:rFonts w:eastAsia="Times New Roman"/>
                <w:noProof w:val="0"/>
                <w:szCs w:val="24"/>
              </w:rPr>
            </w:pPr>
            <w:r w:rsidRPr="00CD48A8">
              <w:rPr>
                <w:noProof w:val="0"/>
              </w:rPr>
              <w:t>714</w:t>
            </w:r>
          </w:p>
        </w:tc>
        <w:tc>
          <w:tcPr>
            <w:tcW w:w="1566" w:type="dxa"/>
          </w:tcPr>
          <w:p w14:paraId="284E2ABF" w14:textId="77777777" w:rsidR="00357A40" w:rsidRPr="00CD48A8" w:rsidRDefault="00357A40" w:rsidP="00BF5382">
            <w:pPr>
              <w:pStyle w:val="TableText"/>
              <w:ind w:right="432"/>
              <w:rPr>
                <w:rFonts w:eastAsia="Times New Roman"/>
                <w:noProof w:val="0"/>
                <w:szCs w:val="24"/>
              </w:rPr>
            </w:pPr>
            <w:r w:rsidRPr="00CD48A8">
              <w:rPr>
                <w:noProof w:val="0"/>
              </w:rPr>
              <w:t>99.6</w:t>
            </w:r>
          </w:p>
        </w:tc>
      </w:tr>
      <w:tr w:rsidR="00357A40" w:rsidRPr="00CD48A8" w14:paraId="36CA85F8" w14:textId="77777777" w:rsidTr="006312D4">
        <w:tc>
          <w:tcPr>
            <w:tcW w:w="1008" w:type="dxa"/>
          </w:tcPr>
          <w:p w14:paraId="5127359F" w14:textId="77777777" w:rsidR="00357A40" w:rsidRPr="00CD48A8" w:rsidRDefault="00357A40" w:rsidP="00BF5382">
            <w:pPr>
              <w:pStyle w:val="TableText"/>
              <w:rPr>
                <w:rFonts w:eastAsia="Times New Roman"/>
                <w:noProof w:val="0"/>
                <w:szCs w:val="24"/>
              </w:rPr>
            </w:pPr>
            <w:r w:rsidRPr="00CD48A8">
              <w:rPr>
                <w:noProof w:val="0"/>
              </w:rPr>
              <w:t>54</w:t>
            </w:r>
          </w:p>
        </w:tc>
        <w:tc>
          <w:tcPr>
            <w:tcW w:w="1008" w:type="dxa"/>
          </w:tcPr>
          <w:p w14:paraId="6840F6B1" w14:textId="77777777" w:rsidR="00357A40" w:rsidRPr="00CD48A8" w:rsidRDefault="00357A40" w:rsidP="00BF5382">
            <w:pPr>
              <w:pStyle w:val="TableText"/>
              <w:rPr>
                <w:noProof w:val="0"/>
                <w:szCs w:val="24"/>
              </w:rPr>
            </w:pPr>
            <w:r w:rsidRPr="00CD48A8">
              <w:rPr>
                <w:noProof w:val="0"/>
              </w:rPr>
              <w:t>1.924</w:t>
            </w:r>
          </w:p>
        </w:tc>
        <w:tc>
          <w:tcPr>
            <w:tcW w:w="1008" w:type="dxa"/>
          </w:tcPr>
          <w:p w14:paraId="1F44CDA7" w14:textId="77777777" w:rsidR="00357A40" w:rsidRPr="00CD48A8" w:rsidRDefault="00357A40" w:rsidP="00BF5382">
            <w:pPr>
              <w:pStyle w:val="TableText"/>
              <w:ind w:right="144"/>
              <w:rPr>
                <w:rFonts w:eastAsia="Times New Roman"/>
                <w:noProof w:val="0"/>
                <w:szCs w:val="24"/>
              </w:rPr>
            </w:pPr>
            <w:r w:rsidRPr="00CD48A8">
              <w:rPr>
                <w:noProof w:val="0"/>
              </w:rPr>
              <w:t>771</w:t>
            </w:r>
          </w:p>
        </w:tc>
        <w:tc>
          <w:tcPr>
            <w:tcW w:w="720" w:type="dxa"/>
          </w:tcPr>
          <w:p w14:paraId="2D9241FB" w14:textId="77777777" w:rsidR="00357A40" w:rsidRPr="00CD48A8" w:rsidRDefault="00357A40" w:rsidP="00BF5382">
            <w:pPr>
              <w:pStyle w:val="TableText"/>
              <w:ind w:right="144"/>
              <w:rPr>
                <w:rFonts w:eastAsia="Times New Roman"/>
                <w:noProof w:val="0"/>
                <w:szCs w:val="24"/>
              </w:rPr>
            </w:pPr>
            <w:r w:rsidRPr="00CD48A8">
              <w:rPr>
                <w:noProof w:val="0"/>
              </w:rPr>
              <w:t>1</w:t>
            </w:r>
          </w:p>
        </w:tc>
        <w:tc>
          <w:tcPr>
            <w:tcW w:w="1170" w:type="dxa"/>
          </w:tcPr>
          <w:p w14:paraId="5EFA0A81" w14:textId="77777777" w:rsidR="00357A40" w:rsidRPr="00CD48A8" w:rsidRDefault="00357A40" w:rsidP="00BF5382">
            <w:pPr>
              <w:pStyle w:val="TableText"/>
              <w:ind w:right="360"/>
              <w:rPr>
                <w:rFonts w:eastAsia="Times New Roman"/>
                <w:noProof w:val="0"/>
                <w:szCs w:val="24"/>
              </w:rPr>
            </w:pPr>
            <w:r w:rsidRPr="00CD48A8">
              <w:rPr>
                <w:noProof w:val="0"/>
              </w:rPr>
              <w:t>0.1</w:t>
            </w:r>
          </w:p>
        </w:tc>
        <w:tc>
          <w:tcPr>
            <w:tcW w:w="1710" w:type="dxa"/>
          </w:tcPr>
          <w:p w14:paraId="3971EC47" w14:textId="77777777" w:rsidR="00357A40" w:rsidRPr="00CD48A8" w:rsidRDefault="00357A40" w:rsidP="00BF5382">
            <w:pPr>
              <w:pStyle w:val="TableText"/>
              <w:ind w:right="432"/>
              <w:rPr>
                <w:rFonts w:eastAsia="Times New Roman"/>
                <w:noProof w:val="0"/>
                <w:szCs w:val="24"/>
              </w:rPr>
            </w:pPr>
            <w:r w:rsidRPr="00CD48A8">
              <w:rPr>
                <w:noProof w:val="0"/>
              </w:rPr>
              <w:t>715</w:t>
            </w:r>
          </w:p>
        </w:tc>
        <w:tc>
          <w:tcPr>
            <w:tcW w:w="1566" w:type="dxa"/>
          </w:tcPr>
          <w:p w14:paraId="62822B78" w14:textId="77777777" w:rsidR="00357A40" w:rsidRPr="00CD48A8" w:rsidRDefault="00357A40" w:rsidP="00BF5382">
            <w:pPr>
              <w:pStyle w:val="TableText"/>
              <w:ind w:right="432"/>
              <w:rPr>
                <w:rFonts w:eastAsia="Times New Roman"/>
                <w:noProof w:val="0"/>
                <w:szCs w:val="24"/>
              </w:rPr>
            </w:pPr>
            <w:r w:rsidRPr="00CD48A8">
              <w:rPr>
                <w:noProof w:val="0"/>
              </w:rPr>
              <w:t>99.7</w:t>
            </w:r>
          </w:p>
        </w:tc>
      </w:tr>
      <w:tr w:rsidR="00357A40" w:rsidRPr="00CD48A8" w14:paraId="661CB313" w14:textId="77777777" w:rsidTr="006312D4">
        <w:tc>
          <w:tcPr>
            <w:tcW w:w="1008" w:type="dxa"/>
          </w:tcPr>
          <w:p w14:paraId="128239BD" w14:textId="77777777" w:rsidR="00357A40" w:rsidRPr="00CD48A8" w:rsidRDefault="00357A40" w:rsidP="00BF5382">
            <w:pPr>
              <w:pStyle w:val="TableText"/>
              <w:rPr>
                <w:noProof w:val="0"/>
              </w:rPr>
            </w:pPr>
            <w:r w:rsidRPr="00CD48A8">
              <w:rPr>
                <w:noProof w:val="0"/>
              </w:rPr>
              <w:t>55</w:t>
            </w:r>
          </w:p>
        </w:tc>
        <w:tc>
          <w:tcPr>
            <w:tcW w:w="1008" w:type="dxa"/>
          </w:tcPr>
          <w:p w14:paraId="28EDB571" w14:textId="77777777" w:rsidR="00357A40" w:rsidRPr="00CD48A8" w:rsidRDefault="00357A40" w:rsidP="00BF5382">
            <w:pPr>
              <w:pStyle w:val="TableText"/>
              <w:rPr>
                <w:noProof w:val="0"/>
              </w:rPr>
            </w:pPr>
            <w:r w:rsidRPr="00CD48A8">
              <w:rPr>
                <w:noProof w:val="0"/>
              </w:rPr>
              <w:t>2.051</w:t>
            </w:r>
          </w:p>
        </w:tc>
        <w:tc>
          <w:tcPr>
            <w:tcW w:w="1008" w:type="dxa"/>
          </w:tcPr>
          <w:p w14:paraId="42568937" w14:textId="77777777" w:rsidR="00357A40" w:rsidRPr="00CD48A8" w:rsidRDefault="00357A40" w:rsidP="00BF5382">
            <w:pPr>
              <w:pStyle w:val="TableText"/>
              <w:ind w:right="144"/>
              <w:rPr>
                <w:noProof w:val="0"/>
              </w:rPr>
            </w:pPr>
            <w:r w:rsidRPr="00CD48A8">
              <w:rPr>
                <w:noProof w:val="0"/>
              </w:rPr>
              <w:t>773</w:t>
            </w:r>
          </w:p>
        </w:tc>
        <w:tc>
          <w:tcPr>
            <w:tcW w:w="720" w:type="dxa"/>
          </w:tcPr>
          <w:p w14:paraId="0CDAE2AB" w14:textId="77777777" w:rsidR="00357A40" w:rsidRPr="00CD48A8" w:rsidRDefault="00357A40" w:rsidP="00BF5382">
            <w:pPr>
              <w:pStyle w:val="TableText"/>
              <w:ind w:right="144"/>
              <w:rPr>
                <w:noProof w:val="0"/>
              </w:rPr>
            </w:pPr>
            <w:r w:rsidRPr="00CD48A8">
              <w:rPr>
                <w:noProof w:val="0"/>
              </w:rPr>
              <w:t>1</w:t>
            </w:r>
          </w:p>
        </w:tc>
        <w:tc>
          <w:tcPr>
            <w:tcW w:w="1170" w:type="dxa"/>
          </w:tcPr>
          <w:p w14:paraId="44366BE0" w14:textId="77777777" w:rsidR="00357A40" w:rsidRPr="00CD48A8" w:rsidRDefault="00357A40" w:rsidP="00BF5382">
            <w:pPr>
              <w:pStyle w:val="TableText"/>
              <w:ind w:right="360"/>
              <w:rPr>
                <w:noProof w:val="0"/>
              </w:rPr>
            </w:pPr>
            <w:r w:rsidRPr="00CD48A8">
              <w:rPr>
                <w:noProof w:val="0"/>
              </w:rPr>
              <w:t>0.1</w:t>
            </w:r>
          </w:p>
        </w:tc>
        <w:tc>
          <w:tcPr>
            <w:tcW w:w="1710" w:type="dxa"/>
          </w:tcPr>
          <w:p w14:paraId="76D53B3A" w14:textId="77777777" w:rsidR="00357A40" w:rsidRPr="00CD48A8" w:rsidRDefault="00357A40" w:rsidP="00BF5382">
            <w:pPr>
              <w:pStyle w:val="TableText"/>
              <w:ind w:right="432"/>
              <w:rPr>
                <w:noProof w:val="0"/>
              </w:rPr>
            </w:pPr>
            <w:r w:rsidRPr="00CD48A8">
              <w:rPr>
                <w:noProof w:val="0"/>
              </w:rPr>
              <w:t>716</w:t>
            </w:r>
          </w:p>
        </w:tc>
        <w:tc>
          <w:tcPr>
            <w:tcW w:w="1566" w:type="dxa"/>
          </w:tcPr>
          <w:p w14:paraId="6D4E0B84" w14:textId="77777777" w:rsidR="00357A40" w:rsidRPr="00CD48A8" w:rsidRDefault="00357A40" w:rsidP="00BF5382">
            <w:pPr>
              <w:pStyle w:val="TableText"/>
              <w:ind w:right="432"/>
              <w:rPr>
                <w:noProof w:val="0"/>
              </w:rPr>
            </w:pPr>
            <w:r w:rsidRPr="00CD48A8">
              <w:rPr>
                <w:noProof w:val="0"/>
              </w:rPr>
              <w:t>99.9</w:t>
            </w:r>
          </w:p>
        </w:tc>
      </w:tr>
      <w:tr w:rsidR="00357A40" w:rsidRPr="00CD48A8" w14:paraId="5DB1657F" w14:textId="77777777" w:rsidTr="006312D4">
        <w:tc>
          <w:tcPr>
            <w:tcW w:w="1008" w:type="dxa"/>
          </w:tcPr>
          <w:p w14:paraId="760EBDEF" w14:textId="77777777" w:rsidR="00357A40" w:rsidRPr="00CD48A8" w:rsidRDefault="00357A40" w:rsidP="00BF5382">
            <w:pPr>
              <w:pStyle w:val="TableText"/>
              <w:rPr>
                <w:noProof w:val="0"/>
              </w:rPr>
            </w:pPr>
            <w:r w:rsidRPr="00CD48A8">
              <w:rPr>
                <w:noProof w:val="0"/>
              </w:rPr>
              <w:t>56</w:t>
            </w:r>
          </w:p>
        </w:tc>
        <w:tc>
          <w:tcPr>
            <w:tcW w:w="1008" w:type="dxa"/>
          </w:tcPr>
          <w:p w14:paraId="2E997874" w14:textId="77777777" w:rsidR="00357A40" w:rsidRPr="00CD48A8" w:rsidRDefault="00357A40" w:rsidP="00BF5382">
            <w:pPr>
              <w:pStyle w:val="TableText"/>
              <w:rPr>
                <w:noProof w:val="0"/>
              </w:rPr>
            </w:pPr>
            <w:r w:rsidRPr="00CD48A8">
              <w:rPr>
                <w:noProof w:val="0"/>
              </w:rPr>
              <w:t>2.189</w:t>
            </w:r>
          </w:p>
        </w:tc>
        <w:tc>
          <w:tcPr>
            <w:tcW w:w="1008" w:type="dxa"/>
          </w:tcPr>
          <w:p w14:paraId="50AED314" w14:textId="77777777" w:rsidR="00357A40" w:rsidRPr="00CD48A8" w:rsidRDefault="00357A40" w:rsidP="00BF5382">
            <w:pPr>
              <w:pStyle w:val="TableText"/>
              <w:ind w:right="144"/>
              <w:rPr>
                <w:noProof w:val="0"/>
              </w:rPr>
            </w:pPr>
            <w:r w:rsidRPr="00CD48A8">
              <w:rPr>
                <w:noProof w:val="0"/>
              </w:rPr>
              <w:t>775</w:t>
            </w:r>
          </w:p>
        </w:tc>
        <w:tc>
          <w:tcPr>
            <w:tcW w:w="720" w:type="dxa"/>
          </w:tcPr>
          <w:p w14:paraId="5DE49768" w14:textId="77777777" w:rsidR="00357A40" w:rsidRPr="00CD48A8" w:rsidRDefault="00357A40" w:rsidP="00BF5382">
            <w:pPr>
              <w:pStyle w:val="TableText"/>
              <w:ind w:right="144"/>
              <w:rPr>
                <w:noProof w:val="0"/>
              </w:rPr>
            </w:pPr>
            <w:r w:rsidRPr="00CD48A8">
              <w:rPr>
                <w:noProof w:val="0"/>
              </w:rPr>
              <w:t>1</w:t>
            </w:r>
          </w:p>
        </w:tc>
        <w:tc>
          <w:tcPr>
            <w:tcW w:w="1170" w:type="dxa"/>
          </w:tcPr>
          <w:p w14:paraId="25915543" w14:textId="77777777" w:rsidR="00357A40" w:rsidRPr="00CD48A8" w:rsidRDefault="00357A40" w:rsidP="00BF5382">
            <w:pPr>
              <w:pStyle w:val="TableText"/>
              <w:ind w:right="360"/>
              <w:rPr>
                <w:noProof w:val="0"/>
              </w:rPr>
            </w:pPr>
            <w:r w:rsidRPr="00CD48A8">
              <w:rPr>
                <w:noProof w:val="0"/>
              </w:rPr>
              <w:t>0.1</w:t>
            </w:r>
          </w:p>
        </w:tc>
        <w:tc>
          <w:tcPr>
            <w:tcW w:w="1710" w:type="dxa"/>
          </w:tcPr>
          <w:p w14:paraId="5380B512" w14:textId="77777777" w:rsidR="00357A40" w:rsidRPr="00CD48A8" w:rsidRDefault="00357A40" w:rsidP="00BF5382">
            <w:pPr>
              <w:pStyle w:val="TableText"/>
              <w:ind w:right="432"/>
              <w:rPr>
                <w:noProof w:val="0"/>
              </w:rPr>
            </w:pPr>
            <w:r w:rsidRPr="00CD48A8">
              <w:rPr>
                <w:noProof w:val="0"/>
              </w:rPr>
              <w:t>717</w:t>
            </w:r>
          </w:p>
        </w:tc>
        <w:tc>
          <w:tcPr>
            <w:tcW w:w="1566" w:type="dxa"/>
          </w:tcPr>
          <w:p w14:paraId="0BAF4331" w14:textId="77777777" w:rsidR="00357A40" w:rsidRPr="00CD48A8" w:rsidRDefault="00357A40" w:rsidP="00BF5382">
            <w:pPr>
              <w:pStyle w:val="TableText"/>
              <w:ind w:right="432"/>
              <w:rPr>
                <w:noProof w:val="0"/>
              </w:rPr>
            </w:pPr>
            <w:r w:rsidRPr="00CD48A8">
              <w:rPr>
                <w:noProof w:val="0"/>
              </w:rPr>
              <w:t>100.0</w:t>
            </w:r>
          </w:p>
        </w:tc>
      </w:tr>
    </w:tbl>
    <w:p w14:paraId="798FA9E7" w14:textId="755654FC" w:rsidR="00357A40" w:rsidRPr="00CD48A8" w:rsidRDefault="00357A40" w:rsidP="00BF5382">
      <w:pPr>
        <w:pStyle w:val="Caption"/>
        <w:pageBreakBefore/>
      </w:pPr>
      <w:bookmarkStart w:id="1154" w:name="_Ref93672997"/>
      <w:bookmarkStart w:id="1155" w:name="_Toc103234948"/>
      <w:r w:rsidRPr="00CD48A8">
        <w:t>Table 6.A.</w:t>
      </w:r>
      <w:r>
        <w:fldChar w:fldCharType="begin"/>
      </w:r>
      <w:r>
        <w:instrText>SEQ Table_6.A. \* ARABIC</w:instrText>
      </w:r>
      <w:r>
        <w:fldChar w:fldCharType="separate"/>
      </w:r>
      <w:r w:rsidR="00203A4B">
        <w:rPr>
          <w:noProof/>
        </w:rPr>
        <w:t>6</w:t>
      </w:r>
      <w:r>
        <w:fldChar w:fldCharType="end"/>
      </w:r>
      <w:bookmarkEnd w:id="1154"/>
      <w:r w:rsidRPr="00CD48A8">
        <w:t xml:space="preserve">  </w:t>
      </w:r>
      <w:r w:rsidRPr="00CD48A8">
        <w:rPr>
          <w:lang w:bidi="en-US"/>
        </w:rPr>
        <w:t>Overall Raw, Theta, and Scale Score Distribution for Grade Eight</w:t>
      </w:r>
      <w:bookmarkEnd w:id="1155"/>
    </w:p>
    <w:tbl>
      <w:tblPr>
        <w:tblStyle w:val="TRs"/>
        <w:tblW w:w="8010" w:type="dxa"/>
        <w:tblLayout w:type="fixed"/>
        <w:tblLook w:val="04A0" w:firstRow="1" w:lastRow="0" w:firstColumn="1" w:lastColumn="0" w:noHBand="0" w:noVBand="1"/>
        <w:tblDescription w:val="Overall Raw, Theta, and Scale Score Distribution for Grade Eight"/>
      </w:tblPr>
      <w:tblGrid>
        <w:gridCol w:w="1008"/>
        <w:gridCol w:w="1008"/>
        <w:gridCol w:w="1008"/>
        <w:gridCol w:w="720"/>
        <w:gridCol w:w="1170"/>
        <w:gridCol w:w="1530"/>
        <w:gridCol w:w="1566"/>
      </w:tblGrid>
      <w:tr w:rsidR="00357A40" w:rsidRPr="00CD48A8" w14:paraId="034DD1CA" w14:textId="77777777" w:rsidTr="006312D4">
        <w:trPr>
          <w:cnfStyle w:val="100000000000" w:firstRow="1" w:lastRow="0" w:firstColumn="0" w:lastColumn="0" w:oddVBand="0" w:evenVBand="0" w:oddHBand="0" w:evenHBand="0" w:firstRowFirstColumn="0" w:firstRowLastColumn="0" w:lastRowFirstColumn="0" w:lastRowLastColumn="0"/>
        </w:trPr>
        <w:tc>
          <w:tcPr>
            <w:tcW w:w="1008" w:type="dxa"/>
          </w:tcPr>
          <w:p w14:paraId="1775EAEC" w14:textId="77777777" w:rsidR="00357A40" w:rsidRPr="00CD48A8" w:rsidRDefault="00357A40" w:rsidP="00BF5382">
            <w:pPr>
              <w:pStyle w:val="TableHead"/>
              <w:rPr>
                <w:noProof w:val="0"/>
              </w:rPr>
            </w:pPr>
            <w:r w:rsidRPr="00CD48A8">
              <w:rPr>
                <w:noProof w:val="0"/>
              </w:rPr>
              <w:t>Raw Score</w:t>
            </w:r>
          </w:p>
        </w:tc>
        <w:tc>
          <w:tcPr>
            <w:tcW w:w="1008" w:type="dxa"/>
          </w:tcPr>
          <w:p w14:paraId="21C217B5" w14:textId="77777777" w:rsidR="00357A40" w:rsidRPr="00CD48A8" w:rsidRDefault="00357A40" w:rsidP="00BF5382">
            <w:pPr>
              <w:pStyle w:val="TableHead"/>
              <w:rPr>
                <w:noProof w:val="0"/>
              </w:rPr>
            </w:pPr>
            <w:r w:rsidRPr="00CD48A8">
              <w:rPr>
                <w:noProof w:val="0"/>
              </w:rPr>
              <w:t>Theta Score</w:t>
            </w:r>
          </w:p>
        </w:tc>
        <w:tc>
          <w:tcPr>
            <w:tcW w:w="1008" w:type="dxa"/>
          </w:tcPr>
          <w:p w14:paraId="2E144888" w14:textId="77777777" w:rsidR="00357A40" w:rsidRPr="00CD48A8" w:rsidRDefault="00357A40" w:rsidP="00BF5382">
            <w:pPr>
              <w:pStyle w:val="TableHead"/>
              <w:rPr>
                <w:noProof w:val="0"/>
              </w:rPr>
            </w:pPr>
            <w:r w:rsidRPr="00CD48A8">
              <w:rPr>
                <w:noProof w:val="0"/>
              </w:rPr>
              <w:t>Scale Score</w:t>
            </w:r>
          </w:p>
        </w:tc>
        <w:tc>
          <w:tcPr>
            <w:tcW w:w="720" w:type="dxa"/>
          </w:tcPr>
          <w:p w14:paraId="5B2F51B6" w14:textId="77777777" w:rsidR="00357A40" w:rsidRPr="00CD48A8" w:rsidRDefault="00357A40" w:rsidP="00BF5382">
            <w:pPr>
              <w:pStyle w:val="TableHead"/>
              <w:rPr>
                <w:noProof w:val="0"/>
              </w:rPr>
            </w:pPr>
            <w:r w:rsidRPr="00CD48A8">
              <w:rPr>
                <w:noProof w:val="0"/>
              </w:rPr>
              <w:t>N</w:t>
            </w:r>
          </w:p>
        </w:tc>
        <w:tc>
          <w:tcPr>
            <w:tcW w:w="1170" w:type="dxa"/>
          </w:tcPr>
          <w:p w14:paraId="415E97D2" w14:textId="77777777" w:rsidR="00357A40" w:rsidRPr="00CD48A8" w:rsidRDefault="00357A40" w:rsidP="00BF5382">
            <w:pPr>
              <w:pStyle w:val="TableHead"/>
              <w:rPr>
                <w:noProof w:val="0"/>
              </w:rPr>
            </w:pPr>
            <w:r w:rsidRPr="00CD48A8">
              <w:rPr>
                <w:noProof w:val="0"/>
              </w:rPr>
              <w:t>Percent</w:t>
            </w:r>
          </w:p>
        </w:tc>
        <w:tc>
          <w:tcPr>
            <w:tcW w:w="1530" w:type="dxa"/>
          </w:tcPr>
          <w:p w14:paraId="64F331EC"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60CF1462" w14:textId="77777777" w:rsidR="00357A40" w:rsidRPr="00CD48A8" w:rsidRDefault="00357A40" w:rsidP="00BF5382">
            <w:pPr>
              <w:pStyle w:val="TableHead"/>
              <w:rPr>
                <w:noProof w:val="0"/>
              </w:rPr>
            </w:pPr>
            <w:r w:rsidRPr="00CD48A8">
              <w:rPr>
                <w:noProof w:val="0"/>
              </w:rPr>
              <w:t>Cumulative Percent</w:t>
            </w:r>
          </w:p>
        </w:tc>
      </w:tr>
      <w:tr w:rsidR="00357A40" w:rsidRPr="00CD48A8" w14:paraId="1A479D0B" w14:textId="77777777" w:rsidTr="006312D4">
        <w:tc>
          <w:tcPr>
            <w:tcW w:w="1008" w:type="dxa"/>
          </w:tcPr>
          <w:p w14:paraId="5B75F238" w14:textId="77777777" w:rsidR="00357A40" w:rsidRPr="00CD48A8" w:rsidRDefault="00357A40" w:rsidP="00BF5382">
            <w:pPr>
              <w:pStyle w:val="TableText"/>
              <w:keepNext/>
              <w:keepLines/>
              <w:rPr>
                <w:noProof w:val="0"/>
              </w:rPr>
            </w:pPr>
            <w:r w:rsidRPr="00CD48A8">
              <w:rPr>
                <w:noProof w:val="0"/>
              </w:rPr>
              <w:t>8</w:t>
            </w:r>
          </w:p>
        </w:tc>
        <w:tc>
          <w:tcPr>
            <w:tcW w:w="1008" w:type="dxa"/>
          </w:tcPr>
          <w:p w14:paraId="56DA4542" w14:textId="77777777" w:rsidR="00357A40" w:rsidRPr="00CD48A8" w:rsidRDefault="00357A40" w:rsidP="00BF5382">
            <w:pPr>
              <w:pStyle w:val="TableText"/>
              <w:rPr>
                <w:noProof w:val="0"/>
              </w:rPr>
            </w:pPr>
            <w:r w:rsidRPr="00CD48A8">
              <w:rPr>
                <w:noProof w:val="0"/>
              </w:rPr>
              <w:t>-2.511</w:t>
            </w:r>
          </w:p>
        </w:tc>
        <w:tc>
          <w:tcPr>
            <w:tcW w:w="1008" w:type="dxa"/>
          </w:tcPr>
          <w:p w14:paraId="0E9FC993" w14:textId="77777777" w:rsidR="00357A40" w:rsidRPr="00CD48A8" w:rsidRDefault="00357A40" w:rsidP="00BF5382">
            <w:pPr>
              <w:pStyle w:val="TableText"/>
              <w:keepNext/>
              <w:keepLines/>
              <w:ind w:right="144"/>
              <w:rPr>
                <w:noProof w:val="0"/>
              </w:rPr>
            </w:pPr>
            <w:r w:rsidRPr="00CD48A8">
              <w:rPr>
                <w:noProof w:val="0"/>
              </w:rPr>
              <w:t>808</w:t>
            </w:r>
          </w:p>
        </w:tc>
        <w:tc>
          <w:tcPr>
            <w:tcW w:w="720" w:type="dxa"/>
          </w:tcPr>
          <w:p w14:paraId="2304C2A7"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08AC47A1" w14:textId="77777777" w:rsidR="00357A40" w:rsidRPr="00CD48A8" w:rsidRDefault="00357A40" w:rsidP="00BF5382">
            <w:pPr>
              <w:pStyle w:val="TableText"/>
              <w:ind w:right="360"/>
              <w:rPr>
                <w:noProof w:val="0"/>
              </w:rPr>
            </w:pPr>
            <w:r w:rsidRPr="00CD48A8">
              <w:rPr>
                <w:noProof w:val="0"/>
              </w:rPr>
              <w:t>0.4</w:t>
            </w:r>
          </w:p>
        </w:tc>
        <w:tc>
          <w:tcPr>
            <w:tcW w:w="1530" w:type="dxa"/>
          </w:tcPr>
          <w:p w14:paraId="54449F7D" w14:textId="77777777" w:rsidR="00357A40" w:rsidRPr="00CD48A8" w:rsidRDefault="00357A40" w:rsidP="00BF5382">
            <w:pPr>
              <w:pStyle w:val="TableText"/>
              <w:keepNext/>
              <w:keepLines/>
              <w:ind w:right="432"/>
              <w:rPr>
                <w:noProof w:val="0"/>
              </w:rPr>
            </w:pPr>
            <w:r w:rsidRPr="00CD48A8">
              <w:rPr>
                <w:noProof w:val="0"/>
              </w:rPr>
              <w:t>2</w:t>
            </w:r>
          </w:p>
        </w:tc>
        <w:tc>
          <w:tcPr>
            <w:tcW w:w="1566" w:type="dxa"/>
          </w:tcPr>
          <w:p w14:paraId="67A75A7F" w14:textId="77777777" w:rsidR="00357A40" w:rsidRPr="00CD48A8" w:rsidRDefault="00357A40" w:rsidP="00BF5382">
            <w:pPr>
              <w:pStyle w:val="TableText"/>
              <w:keepNext/>
              <w:keepLines/>
              <w:ind w:right="432"/>
              <w:rPr>
                <w:noProof w:val="0"/>
              </w:rPr>
            </w:pPr>
            <w:r w:rsidRPr="00CD48A8">
              <w:rPr>
                <w:noProof w:val="0"/>
              </w:rPr>
              <w:t>0.4</w:t>
            </w:r>
          </w:p>
        </w:tc>
      </w:tr>
      <w:tr w:rsidR="00357A40" w:rsidRPr="00CD48A8" w14:paraId="542D5E9F" w14:textId="77777777" w:rsidTr="006312D4">
        <w:tc>
          <w:tcPr>
            <w:tcW w:w="1008" w:type="dxa"/>
          </w:tcPr>
          <w:p w14:paraId="48607FD8" w14:textId="77777777" w:rsidR="00357A40" w:rsidRPr="00CD48A8" w:rsidRDefault="00357A40" w:rsidP="00BF5382">
            <w:pPr>
              <w:pStyle w:val="TableText"/>
              <w:keepNext/>
              <w:keepLines/>
              <w:rPr>
                <w:noProof w:val="0"/>
              </w:rPr>
            </w:pPr>
            <w:r w:rsidRPr="00CD48A8">
              <w:rPr>
                <w:noProof w:val="0"/>
              </w:rPr>
              <w:t>11</w:t>
            </w:r>
          </w:p>
        </w:tc>
        <w:tc>
          <w:tcPr>
            <w:tcW w:w="1008" w:type="dxa"/>
          </w:tcPr>
          <w:p w14:paraId="39155AEF" w14:textId="77777777" w:rsidR="00357A40" w:rsidRPr="00CD48A8" w:rsidRDefault="00357A40" w:rsidP="00BF5382">
            <w:pPr>
              <w:pStyle w:val="TableText"/>
              <w:rPr>
                <w:noProof w:val="0"/>
              </w:rPr>
            </w:pPr>
            <w:r w:rsidRPr="00CD48A8">
              <w:rPr>
                <w:noProof w:val="0"/>
              </w:rPr>
              <w:t>-2.053</w:t>
            </w:r>
          </w:p>
        </w:tc>
        <w:tc>
          <w:tcPr>
            <w:tcW w:w="1008" w:type="dxa"/>
          </w:tcPr>
          <w:p w14:paraId="034E5806" w14:textId="77777777" w:rsidR="00357A40" w:rsidRPr="00CD48A8" w:rsidRDefault="00357A40" w:rsidP="00BF5382">
            <w:pPr>
              <w:pStyle w:val="TableText"/>
              <w:keepNext/>
              <w:keepLines/>
              <w:ind w:right="144"/>
              <w:rPr>
                <w:noProof w:val="0"/>
              </w:rPr>
            </w:pPr>
            <w:r w:rsidRPr="00CD48A8">
              <w:rPr>
                <w:noProof w:val="0"/>
              </w:rPr>
              <w:t>815</w:t>
            </w:r>
          </w:p>
        </w:tc>
        <w:tc>
          <w:tcPr>
            <w:tcW w:w="720" w:type="dxa"/>
          </w:tcPr>
          <w:p w14:paraId="6F937F72"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088D2B23" w14:textId="77777777" w:rsidR="00357A40" w:rsidRPr="00CD48A8" w:rsidRDefault="00357A40" w:rsidP="00BF5382">
            <w:pPr>
              <w:pStyle w:val="TableText"/>
              <w:ind w:right="360"/>
              <w:rPr>
                <w:noProof w:val="0"/>
              </w:rPr>
            </w:pPr>
            <w:r w:rsidRPr="00CD48A8">
              <w:rPr>
                <w:noProof w:val="0"/>
              </w:rPr>
              <w:t>0.2</w:t>
            </w:r>
          </w:p>
        </w:tc>
        <w:tc>
          <w:tcPr>
            <w:tcW w:w="1530" w:type="dxa"/>
          </w:tcPr>
          <w:p w14:paraId="2ABC855B" w14:textId="77777777" w:rsidR="00357A40" w:rsidRPr="00CD48A8" w:rsidRDefault="00357A40" w:rsidP="00BF5382">
            <w:pPr>
              <w:pStyle w:val="TableText"/>
              <w:keepNext/>
              <w:keepLines/>
              <w:ind w:right="432"/>
              <w:rPr>
                <w:noProof w:val="0"/>
              </w:rPr>
            </w:pPr>
            <w:r w:rsidRPr="00CD48A8">
              <w:rPr>
                <w:noProof w:val="0"/>
              </w:rPr>
              <w:t>3</w:t>
            </w:r>
          </w:p>
        </w:tc>
        <w:tc>
          <w:tcPr>
            <w:tcW w:w="1566" w:type="dxa"/>
          </w:tcPr>
          <w:p w14:paraId="1D54AAE9" w14:textId="77777777" w:rsidR="00357A40" w:rsidRPr="00CD48A8" w:rsidRDefault="00357A40" w:rsidP="00BF5382">
            <w:pPr>
              <w:pStyle w:val="TableText"/>
              <w:keepNext/>
              <w:keepLines/>
              <w:ind w:right="432"/>
              <w:rPr>
                <w:noProof w:val="0"/>
              </w:rPr>
            </w:pPr>
            <w:r w:rsidRPr="00CD48A8">
              <w:rPr>
                <w:noProof w:val="0"/>
              </w:rPr>
              <w:t>0.5</w:t>
            </w:r>
          </w:p>
        </w:tc>
      </w:tr>
      <w:tr w:rsidR="00357A40" w:rsidRPr="00CD48A8" w14:paraId="3499AEDF" w14:textId="77777777" w:rsidTr="006312D4">
        <w:tc>
          <w:tcPr>
            <w:tcW w:w="1008" w:type="dxa"/>
          </w:tcPr>
          <w:p w14:paraId="6B93D985" w14:textId="77777777" w:rsidR="00357A40" w:rsidRPr="00CD48A8" w:rsidRDefault="00357A40" w:rsidP="00BF5382">
            <w:pPr>
              <w:pStyle w:val="TableText"/>
              <w:keepNext/>
              <w:keepLines/>
              <w:rPr>
                <w:noProof w:val="0"/>
              </w:rPr>
            </w:pPr>
            <w:r w:rsidRPr="00CD48A8">
              <w:rPr>
                <w:noProof w:val="0"/>
              </w:rPr>
              <w:t>12</w:t>
            </w:r>
          </w:p>
        </w:tc>
        <w:tc>
          <w:tcPr>
            <w:tcW w:w="1008" w:type="dxa"/>
          </w:tcPr>
          <w:p w14:paraId="220CA267" w14:textId="77777777" w:rsidR="00357A40" w:rsidRPr="00CD48A8" w:rsidRDefault="00357A40" w:rsidP="00BF5382">
            <w:pPr>
              <w:pStyle w:val="TableText"/>
              <w:rPr>
                <w:noProof w:val="0"/>
              </w:rPr>
            </w:pPr>
            <w:r w:rsidRPr="00CD48A8">
              <w:rPr>
                <w:noProof w:val="0"/>
              </w:rPr>
              <w:t>-1.922</w:t>
            </w:r>
          </w:p>
        </w:tc>
        <w:tc>
          <w:tcPr>
            <w:tcW w:w="1008" w:type="dxa"/>
          </w:tcPr>
          <w:p w14:paraId="59BF1039" w14:textId="77777777" w:rsidR="00357A40" w:rsidRPr="00CD48A8" w:rsidRDefault="00357A40" w:rsidP="00BF5382">
            <w:pPr>
              <w:pStyle w:val="TableText"/>
              <w:keepNext/>
              <w:keepLines/>
              <w:ind w:right="144"/>
              <w:rPr>
                <w:noProof w:val="0"/>
              </w:rPr>
            </w:pPr>
            <w:r w:rsidRPr="00CD48A8">
              <w:rPr>
                <w:noProof w:val="0"/>
              </w:rPr>
              <w:t>817</w:t>
            </w:r>
          </w:p>
        </w:tc>
        <w:tc>
          <w:tcPr>
            <w:tcW w:w="720" w:type="dxa"/>
          </w:tcPr>
          <w:p w14:paraId="11DE4D80" w14:textId="77777777" w:rsidR="00357A40" w:rsidRPr="00CD48A8" w:rsidRDefault="00357A40" w:rsidP="00BF5382">
            <w:pPr>
              <w:pStyle w:val="TableText"/>
              <w:keepNext/>
              <w:keepLines/>
              <w:ind w:right="144"/>
              <w:rPr>
                <w:noProof w:val="0"/>
              </w:rPr>
            </w:pPr>
            <w:r w:rsidRPr="00CD48A8">
              <w:rPr>
                <w:noProof w:val="0"/>
              </w:rPr>
              <w:t>3</w:t>
            </w:r>
          </w:p>
        </w:tc>
        <w:tc>
          <w:tcPr>
            <w:tcW w:w="1170" w:type="dxa"/>
          </w:tcPr>
          <w:p w14:paraId="184FE578" w14:textId="77777777" w:rsidR="00357A40" w:rsidRPr="00CD48A8" w:rsidRDefault="00357A40" w:rsidP="00BF5382">
            <w:pPr>
              <w:pStyle w:val="TableText"/>
              <w:ind w:right="360"/>
              <w:rPr>
                <w:noProof w:val="0"/>
              </w:rPr>
            </w:pPr>
            <w:r w:rsidRPr="00CD48A8">
              <w:rPr>
                <w:noProof w:val="0"/>
              </w:rPr>
              <w:t>0.5</w:t>
            </w:r>
          </w:p>
        </w:tc>
        <w:tc>
          <w:tcPr>
            <w:tcW w:w="1530" w:type="dxa"/>
          </w:tcPr>
          <w:p w14:paraId="4C22E863" w14:textId="77777777" w:rsidR="00357A40" w:rsidRPr="00CD48A8" w:rsidRDefault="00357A40" w:rsidP="00BF5382">
            <w:pPr>
              <w:pStyle w:val="TableText"/>
              <w:keepNext/>
              <w:keepLines/>
              <w:ind w:right="432"/>
              <w:rPr>
                <w:noProof w:val="0"/>
              </w:rPr>
            </w:pPr>
            <w:r w:rsidRPr="00CD48A8">
              <w:rPr>
                <w:noProof w:val="0"/>
              </w:rPr>
              <w:t>6</w:t>
            </w:r>
          </w:p>
        </w:tc>
        <w:tc>
          <w:tcPr>
            <w:tcW w:w="1566" w:type="dxa"/>
          </w:tcPr>
          <w:p w14:paraId="7239F5DA" w14:textId="77777777" w:rsidR="00357A40" w:rsidRPr="00CD48A8" w:rsidRDefault="00357A40" w:rsidP="00BF5382">
            <w:pPr>
              <w:pStyle w:val="TableText"/>
              <w:keepNext/>
              <w:keepLines/>
              <w:ind w:right="432"/>
              <w:rPr>
                <w:noProof w:val="0"/>
              </w:rPr>
            </w:pPr>
            <w:r w:rsidRPr="00CD48A8">
              <w:rPr>
                <w:noProof w:val="0"/>
              </w:rPr>
              <w:t>1.1</w:t>
            </w:r>
          </w:p>
        </w:tc>
      </w:tr>
      <w:tr w:rsidR="00357A40" w:rsidRPr="00CD48A8" w14:paraId="2036B746" w14:textId="77777777" w:rsidTr="006312D4">
        <w:tc>
          <w:tcPr>
            <w:tcW w:w="1008" w:type="dxa"/>
          </w:tcPr>
          <w:p w14:paraId="06D67276" w14:textId="77777777" w:rsidR="00357A40" w:rsidRPr="00CD48A8" w:rsidRDefault="00357A40" w:rsidP="00BF5382">
            <w:pPr>
              <w:pStyle w:val="TableText"/>
              <w:keepNext/>
              <w:keepLines/>
              <w:rPr>
                <w:noProof w:val="0"/>
              </w:rPr>
            </w:pPr>
            <w:r w:rsidRPr="00CD48A8">
              <w:rPr>
                <w:noProof w:val="0"/>
              </w:rPr>
              <w:t>13</w:t>
            </w:r>
          </w:p>
        </w:tc>
        <w:tc>
          <w:tcPr>
            <w:tcW w:w="1008" w:type="dxa"/>
          </w:tcPr>
          <w:p w14:paraId="6BF1DD59" w14:textId="77777777" w:rsidR="00357A40" w:rsidRPr="00CD48A8" w:rsidRDefault="00357A40" w:rsidP="00BF5382">
            <w:pPr>
              <w:pStyle w:val="TableText"/>
              <w:rPr>
                <w:noProof w:val="0"/>
              </w:rPr>
            </w:pPr>
            <w:r w:rsidRPr="00CD48A8">
              <w:rPr>
                <w:noProof w:val="0"/>
              </w:rPr>
              <w:t>-1.800</w:t>
            </w:r>
          </w:p>
        </w:tc>
        <w:tc>
          <w:tcPr>
            <w:tcW w:w="1008" w:type="dxa"/>
          </w:tcPr>
          <w:p w14:paraId="38C5A049" w14:textId="77777777" w:rsidR="00357A40" w:rsidRPr="00CD48A8" w:rsidRDefault="00357A40" w:rsidP="00BF5382">
            <w:pPr>
              <w:pStyle w:val="TableText"/>
              <w:keepNext/>
              <w:keepLines/>
              <w:ind w:right="144"/>
              <w:rPr>
                <w:noProof w:val="0"/>
              </w:rPr>
            </w:pPr>
            <w:r w:rsidRPr="00CD48A8">
              <w:rPr>
                <w:noProof w:val="0"/>
              </w:rPr>
              <w:t>819</w:t>
            </w:r>
          </w:p>
        </w:tc>
        <w:tc>
          <w:tcPr>
            <w:tcW w:w="720" w:type="dxa"/>
          </w:tcPr>
          <w:p w14:paraId="10A2DB3A"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52C0F737" w14:textId="77777777" w:rsidR="00357A40" w:rsidRPr="00CD48A8" w:rsidRDefault="00357A40" w:rsidP="00BF5382">
            <w:pPr>
              <w:pStyle w:val="TableText"/>
              <w:ind w:right="360"/>
              <w:rPr>
                <w:noProof w:val="0"/>
              </w:rPr>
            </w:pPr>
            <w:r w:rsidRPr="00CD48A8">
              <w:rPr>
                <w:noProof w:val="0"/>
              </w:rPr>
              <w:t>0.2</w:t>
            </w:r>
          </w:p>
        </w:tc>
        <w:tc>
          <w:tcPr>
            <w:tcW w:w="1530" w:type="dxa"/>
          </w:tcPr>
          <w:p w14:paraId="4FD8ED32" w14:textId="77777777" w:rsidR="00357A40" w:rsidRPr="00CD48A8" w:rsidRDefault="00357A40" w:rsidP="00BF5382">
            <w:pPr>
              <w:pStyle w:val="TableText"/>
              <w:keepNext/>
              <w:keepLines/>
              <w:ind w:right="432"/>
              <w:rPr>
                <w:noProof w:val="0"/>
              </w:rPr>
            </w:pPr>
            <w:r w:rsidRPr="00CD48A8">
              <w:rPr>
                <w:noProof w:val="0"/>
              </w:rPr>
              <w:t>7</w:t>
            </w:r>
          </w:p>
        </w:tc>
        <w:tc>
          <w:tcPr>
            <w:tcW w:w="1566" w:type="dxa"/>
          </w:tcPr>
          <w:p w14:paraId="50106670" w14:textId="77777777" w:rsidR="00357A40" w:rsidRPr="00CD48A8" w:rsidRDefault="00357A40" w:rsidP="00BF5382">
            <w:pPr>
              <w:pStyle w:val="TableText"/>
              <w:keepNext/>
              <w:keepLines/>
              <w:ind w:right="432"/>
              <w:rPr>
                <w:noProof w:val="0"/>
              </w:rPr>
            </w:pPr>
            <w:r w:rsidRPr="00CD48A8">
              <w:rPr>
                <w:noProof w:val="0"/>
              </w:rPr>
              <w:t>1.3</w:t>
            </w:r>
          </w:p>
        </w:tc>
      </w:tr>
      <w:tr w:rsidR="00357A40" w:rsidRPr="00CD48A8" w14:paraId="665FBE09" w14:textId="77777777" w:rsidTr="006312D4">
        <w:tc>
          <w:tcPr>
            <w:tcW w:w="1008" w:type="dxa"/>
          </w:tcPr>
          <w:p w14:paraId="6E21B113" w14:textId="77777777" w:rsidR="00357A40" w:rsidRPr="00CD48A8" w:rsidRDefault="00357A40" w:rsidP="00BF5382">
            <w:pPr>
              <w:pStyle w:val="TableText"/>
              <w:keepNext/>
              <w:keepLines/>
              <w:rPr>
                <w:noProof w:val="0"/>
              </w:rPr>
            </w:pPr>
            <w:r w:rsidRPr="00CD48A8">
              <w:rPr>
                <w:noProof w:val="0"/>
              </w:rPr>
              <w:t>14</w:t>
            </w:r>
          </w:p>
        </w:tc>
        <w:tc>
          <w:tcPr>
            <w:tcW w:w="1008" w:type="dxa"/>
          </w:tcPr>
          <w:p w14:paraId="1D930C08" w14:textId="77777777" w:rsidR="00357A40" w:rsidRPr="00CD48A8" w:rsidRDefault="00357A40" w:rsidP="00BF5382">
            <w:pPr>
              <w:pStyle w:val="TableText"/>
              <w:rPr>
                <w:noProof w:val="0"/>
              </w:rPr>
            </w:pPr>
            <w:r w:rsidRPr="00CD48A8">
              <w:rPr>
                <w:noProof w:val="0"/>
              </w:rPr>
              <w:t>-1.684</w:t>
            </w:r>
          </w:p>
        </w:tc>
        <w:tc>
          <w:tcPr>
            <w:tcW w:w="1008" w:type="dxa"/>
          </w:tcPr>
          <w:p w14:paraId="2D415890" w14:textId="77777777" w:rsidR="00357A40" w:rsidRPr="00CD48A8" w:rsidRDefault="00357A40" w:rsidP="00BF5382">
            <w:pPr>
              <w:pStyle w:val="TableText"/>
              <w:keepNext/>
              <w:keepLines/>
              <w:ind w:right="144"/>
              <w:rPr>
                <w:noProof w:val="0"/>
              </w:rPr>
            </w:pPr>
            <w:r w:rsidRPr="00CD48A8">
              <w:rPr>
                <w:noProof w:val="0"/>
              </w:rPr>
              <w:t>821</w:t>
            </w:r>
          </w:p>
        </w:tc>
        <w:tc>
          <w:tcPr>
            <w:tcW w:w="720" w:type="dxa"/>
          </w:tcPr>
          <w:p w14:paraId="3EEF54FE"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7E9C7574" w14:textId="77777777" w:rsidR="00357A40" w:rsidRPr="00CD48A8" w:rsidRDefault="00357A40" w:rsidP="00BF5382">
            <w:pPr>
              <w:pStyle w:val="TableText"/>
              <w:ind w:right="360"/>
              <w:rPr>
                <w:noProof w:val="0"/>
              </w:rPr>
            </w:pPr>
            <w:r w:rsidRPr="00CD48A8">
              <w:rPr>
                <w:noProof w:val="0"/>
              </w:rPr>
              <w:t>0.4</w:t>
            </w:r>
          </w:p>
        </w:tc>
        <w:tc>
          <w:tcPr>
            <w:tcW w:w="1530" w:type="dxa"/>
          </w:tcPr>
          <w:p w14:paraId="5352D388" w14:textId="77777777" w:rsidR="00357A40" w:rsidRPr="00CD48A8" w:rsidRDefault="00357A40" w:rsidP="00BF5382">
            <w:pPr>
              <w:pStyle w:val="TableText"/>
              <w:keepNext/>
              <w:keepLines/>
              <w:ind w:right="432"/>
              <w:rPr>
                <w:noProof w:val="0"/>
              </w:rPr>
            </w:pPr>
            <w:r w:rsidRPr="00CD48A8">
              <w:rPr>
                <w:noProof w:val="0"/>
              </w:rPr>
              <w:t>9</w:t>
            </w:r>
          </w:p>
        </w:tc>
        <w:tc>
          <w:tcPr>
            <w:tcW w:w="1566" w:type="dxa"/>
          </w:tcPr>
          <w:p w14:paraId="2B89F3EE" w14:textId="77777777" w:rsidR="00357A40" w:rsidRPr="00CD48A8" w:rsidRDefault="00357A40" w:rsidP="00BF5382">
            <w:pPr>
              <w:pStyle w:val="TableText"/>
              <w:keepNext/>
              <w:keepLines/>
              <w:ind w:right="432"/>
              <w:rPr>
                <w:noProof w:val="0"/>
              </w:rPr>
            </w:pPr>
            <w:r w:rsidRPr="00CD48A8">
              <w:rPr>
                <w:noProof w:val="0"/>
              </w:rPr>
              <w:t>1.6</w:t>
            </w:r>
          </w:p>
        </w:tc>
      </w:tr>
      <w:tr w:rsidR="00357A40" w:rsidRPr="00CD48A8" w14:paraId="3F3EFBEB" w14:textId="77777777" w:rsidTr="006312D4">
        <w:tc>
          <w:tcPr>
            <w:tcW w:w="1008" w:type="dxa"/>
          </w:tcPr>
          <w:p w14:paraId="020A518A" w14:textId="77777777" w:rsidR="00357A40" w:rsidRPr="00CD48A8" w:rsidRDefault="00357A40" w:rsidP="00BF5382">
            <w:pPr>
              <w:pStyle w:val="TableText"/>
              <w:keepNext/>
              <w:keepLines/>
              <w:rPr>
                <w:noProof w:val="0"/>
              </w:rPr>
            </w:pPr>
            <w:r w:rsidRPr="00CD48A8">
              <w:rPr>
                <w:noProof w:val="0"/>
              </w:rPr>
              <w:t>15</w:t>
            </w:r>
          </w:p>
        </w:tc>
        <w:tc>
          <w:tcPr>
            <w:tcW w:w="1008" w:type="dxa"/>
          </w:tcPr>
          <w:p w14:paraId="60E6CEAF" w14:textId="77777777" w:rsidR="00357A40" w:rsidRPr="00CD48A8" w:rsidRDefault="00357A40" w:rsidP="00BF5382">
            <w:pPr>
              <w:pStyle w:val="TableText"/>
              <w:rPr>
                <w:noProof w:val="0"/>
              </w:rPr>
            </w:pPr>
            <w:r w:rsidRPr="00CD48A8">
              <w:rPr>
                <w:noProof w:val="0"/>
              </w:rPr>
              <w:t>-1.574</w:t>
            </w:r>
          </w:p>
        </w:tc>
        <w:tc>
          <w:tcPr>
            <w:tcW w:w="1008" w:type="dxa"/>
          </w:tcPr>
          <w:p w14:paraId="1193E838" w14:textId="77777777" w:rsidR="00357A40" w:rsidRPr="00CD48A8" w:rsidRDefault="00357A40" w:rsidP="00BF5382">
            <w:pPr>
              <w:pStyle w:val="TableText"/>
              <w:keepNext/>
              <w:keepLines/>
              <w:ind w:right="144"/>
              <w:rPr>
                <w:noProof w:val="0"/>
              </w:rPr>
            </w:pPr>
            <w:r w:rsidRPr="00CD48A8">
              <w:rPr>
                <w:noProof w:val="0"/>
              </w:rPr>
              <w:t>822</w:t>
            </w:r>
          </w:p>
        </w:tc>
        <w:tc>
          <w:tcPr>
            <w:tcW w:w="720" w:type="dxa"/>
          </w:tcPr>
          <w:p w14:paraId="72407240" w14:textId="77777777" w:rsidR="00357A40" w:rsidRPr="00CD48A8" w:rsidRDefault="00357A40" w:rsidP="00BF5382">
            <w:pPr>
              <w:pStyle w:val="TableText"/>
              <w:keepNext/>
              <w:keepLines/>
              <w:ind w:right="144"/>
              <w:rPr>
                <w:noProof w:val="0"/>
              </w:rPr>
            </w:pPr>
            <w:r w:rsidRPr="00CD48A8">
              <w:rPr>
                <w:noProof w:val="0"/>
              </w:rPr>
              <w:t>4</w:t>
            </w:r>
          </w:p>
        </w:tc>
        <w:tc>
          <w:tcPr>
            <w:tcW w:w="1170" w:type="dxa"/>
          </w:tcPr>
          <w:p w14:paraId="2D6BED26" w14:textId="77777777" w:rsidR="00357A40" w:rsidRPr="00CD48A8" w:rsidRDefault="00357A40" w:rsidP="00BF5382">
            <w:pPr>
              <w:pStyle w:val="TableText"/>
              <w:ind w:right="360"/>
              <w:rPr>
                <w:noProof w:val="0"/>
              </w:rPr>
            </w:pPr>
            <w:r w:rsidRPr="00CD48A8">
              <w:rPr>
                <w:noProof w:val="0"/>
              </w:rPr>
              <w:t>0.7</w:t>
            </w:r>
          </w:p>
        </w:tc>
        <w:tc>
          <w:tcPr>
            <w:tcW w:w="1530" w:type="dxa"/>
          </w:tcPr>
          <w:p w14:paraId="207593DD" w14:textId="77777777" w:rsidR="00357A40" w:rsidRPr="00CD48A8" w:rsidRDefault="00357A40" w:rsidP="00BF5382">
            <w:pPr>
              <w:pStyle w:val="TableText"/>
              <w:keepNext/>
              <w:keepLines/>
              <w:ind w:right="432"/>
              <w:rPr>
                <w:noProof w:val="0"/>
              </w:rPr>
            </w:pPr>
            <w:r w:rsidRPr="00CD48A8">
              <w:rPr>
                <w:noProof w:val="0"/>
              </w:rPr>
              <w:t>13</w:t>
            </w:r>
          </w:p>
        </w:tc>
        <w:tc>
          <w:tcPr>
            <w:tcW w:w="1566" w:type="dxa"/>
          </w:tcPr>
          <w:p w14:paraId="59B63C95" w14:textId="77777777" w:rsidR="00357A40" w:rsidRPr="00CD48A8" w:rsidRDefault="00357A40" w:rsidP="00BF5382">
            <w:pPr>
              <w:pStyle w:val="TableText"/>
              <w:keepNext/>
              <w:keepLines/>
              <w:ind w:right="432"/>
              <w:rPr>
                <w:noProof w:val="0"/>
              </w:rPr>
            </w:pPr>
            <w:r w:rsidRPr="00CD48A8">
              <w:rPr>
                <w:noProof w:val="0"/>
              </w:rPr>
              <w:t>2.3</w:t>
            </w:r>
          </w:p>
        </w:tc>
      </w:tr>
      <w:tr w:rsidR="00357A40" w:rsidRPr="00CD48A8" w14:paraId="089CD30C" w14:textId="77777777" w:rsidTr="006312D4">
        <w:tc>
          <w:tcPr>
            <w:tcW w:w="1008" w:type="dxa"/>
          </w:tcPr>
          <w:p w14:paraId="6E532D67" w14:textId="77777777" w:rsidR="00357A40" w:rsidRPr="00CD48A8" w:rsidRDefault="00357A40" w:rsidP="00BF5382">
            <w:pPr>
              <w:pStyle w:val="TableText"/>
              <w:keepNext/>
              <w:keepLines/>
              <w:rPr>
                <w:noProof w:val="0"/>
              </w:rPr>
            </w:pPr>
            <w:r w:rsidRPr="00CD48A8">
              <w:rPr>
                <w:noProof w:val="0"/>
              </w:rPr>
              <w:t>16</w:t>
            </w:r>
          </w:p>
        </w:tc>
        <w:tc>
          <w:tcPr>
            <w:tcW w:w="1008" w:type="dxa"/>
          </w:tcPr>
          <w:p w14:paraId="0801A9C1" w14:textId="77777777" w:rsidR="00357A40" w:rsidRPr="00CD48A8" w:rsidRDefault="00357A40" w:rsidP="00BF5382">
            <w:pPr>
              <w:pStyle w:val="TableText"/>
              <w:rPr>
                <w:noProof w:val="0"/>
              </w:rPr>
            </w:pPr>
            <w:r w:rsidRPr="00CD48A8">
              <w:rPr>
                <w:noProof w:val="0"/>
              </w:rPr>
              <w:t>-1.469</w:t>
            </w:r>
          </w:p>
        </w:tc>
        <w:tc>
          <w:tcPr>
            <w:tcW w:w="1008" w:type="dxa"/>
          </w:tcPr>
          <w:p w14:paraId="42DA02CA" w14:textId="77777777" w:rsidR="00357A40" w:rsidRPr="00CD48A8" w:rsidRDefault="00357A40" w:rsidP="00BF5382">
            <w:pPr>
              <w:pStyle w:val="TableText"/>
              <w:keepNext/>
              <w:keepLines/>
              <w:ind w:right="144"/>
              <w:rPr>
                <w:noProof w:val="0"/>
              </w:rPr>
            </w:pPr>
            <w:r w:rsidRPr="00CD48A8">
              <w:rPr>
                <w:noProof w:val="0"/>
              </w:rPr>
              <w:t>824</w:t>
            </w:r>
          </w:p>
        </w:tc>
        <w:tc>
          <w:tcPr>
            <w:tcW w:w="720" w:type="dxa"/>
          </w:tcPr>
          <w:p w14:paraId="40A9E9A2"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5174B50E" w14:textId="77777777" w:rsidR="00357A40" w:rsidRPr="00CD48A8" w:rsidRDefault="00357A40" w:rsidP="00BF5382">
            <w:pPr>
              <w:pStyle w:val="TableText"/>
              <w:ind w:right="360"/>
              <w:rPr>
                <w:noProof w:val="0"/>
              </w:rPr>
            </w:pPr>
            <w:r w:rsidRPr="00CD48A8">
              <w:rPr>
                <w:noProof w:val="0"/>
              </w:rPr>
              <w:t>0.2</w:t>
            </w:r>
          </w:p>
        </w:tc>
        <w:tc>
          <w:tcPr>
            <w:tcW w:w="1530" w:type="dxa"/>
          </w:tcPr>
          <w:p w14:paraId="0552C5B0" w14:textId="77777777" w:rsidR="00357A40" w:rsidRPr="00CD48A8" w:rsidRDefault="00357A40" w:rsidP="00BF5382">
            <w:pPr>
              <w:pStyle w:val="TableText"/>
              <w:keepNext/>
              <w:keepLines/>
              <w:ind w:right="432"/>
              <w:rPr>
                <w:noProof w:val="0"/>
              </w:rPr>
            </w:pPr>
            <w:r w:rsidRPr="00CD48A8">
              <w:rPr>
                <w:noProof w:val="0"/>
              </w:rPr>
              <w:t>14</w:t>
            </w:r>
          </w:p>
        </w:tc>
        <w:tc>
          <w:tcPr>
            <w:tcW w:w="1566" w:type="dxa"/>
          </w:tcPr>
          <w:p w14:paraId="53769E1E" w14:textId="77777777" w:rsidR="00357A40" w:rsidRPr="00CD48A8" w:rsidRDefault="00357A40" w:rsidP="00BF5382">
            <w:pPr>
              <w:pStyle w:val="TableText"/>
              <w:keepNext/>
              <w:keepLines/>
              <w:ind w:right="432"/>
              <w:rPr>
                <w:noProof w:val="0"/>
              </w:rPr>
            </w:pPr>
            <w:r w:rsidRPr="00CD48A8">
              <w:rPr>
                <w:noProof w:val="0"/>
              </w:rPr>
              <w:t>2.5</w:t>
            </w:r>
          </w:p>
        </w:tc>
      </w:tr>
      <w:tr w:rsidR="00357A40" w:rsidRPr="00CD48A8" w14:paraId="169A7481" w14:textId="77777777" w:rsidTr="006312D4">
        <w:tc>
          <w:tcPr>
            <w:tcW w:w="1008" w:type="dxa"/>
          </w:tcPr>
          <w:p w14:paraId="0359274A" w14:textId="77777777" w:rsidR="00357A40" w:rsidRPr="00CD48A8" w:rsidRDefault="00357A40" w:rsidP="00BF5382">
            <w:pPr>
              <w:pStyle w:val="TableText"/>
              <w:keepNext/>
              <w:keepLines/>
              <w:rPr>
                <w:noProof w:val="0"/>
              </w:rPr>
            </w:pPr>
            <w:r w:rsidRPr="00CD48A8">
              <w:rPr>
                <w:noProof w:val="0"/>
              </w:rPr>
              <w:t>17</w:t>
            </w:r>
          </w:p>
        </w:tc>
        <w:tc>
          <w:tcPr>
            <w:tcW w:w="1008" w:type="dxa"/>
          </w:tcPr>
          <w:p w14:paraId="0E44F0A4" w14:textId="77777777" w:rsidR="00357A40" w:rsidRPr="00CD48A8" w:rsidRDefault="00357A40" w:rsidP="00BF5382">
            <w:pPr>
              <w:pStyle w:val="TableText"/>
              <w:rPr>
                <w:noProof w:val="0"/>
              </w:rPr>
            </w:pPr>
            <w:r w:rsidRPr="00CD48A8">
              <w:rPr>
                <w:noProof w:val="0"/>
              </w:rPr>
              <w:t>-1.369</w:t>
            </w:r>
          </w:p>
        </w:tc>
        <w:tc>
          <w:tcPr>
            <w:tcW w:w="1008" w:type="dxa"/>
          </w:tcPr>
          <w:p w14:paraId="05D0843F" w14:textId="77777777" w:rsidR="00357A40" w:rsidRPr="00CD48A8" w:rsidRDefault="00357A40" w:rsidP="00BF5382">
            <w:pPr>
              <w:pStyle w:val="TableText"/>
              <w:keepNext/>
              <w:keepLines/>
              <w:ind w:right="144"/>
              <w:rPr>
                <w:noProof w:val="0"/>
              </w:rPr>
            </w:pPr>
            <w:r w:rsidRPr="00CD48A8">
              <w:rPr>
                <w:noProof w:val="0"/>
              </w:rPr>
              <w:t>825</w:t>
            </w:r>
          </w:p>
        </w:tc>
        <w:tc>
          <w:tcPr>
            <w:tcW w:w="720" w:type="dxa"/>
          </w:tcPr>
          <w:p w14:paraId="2B6E0EFF" w14:textId="77777777" w:rsidR="00357A40" w:rsidRPr="00CD48A8" w:rsidRDefault="00357A40" w:rsidP="00BF5382">
            <w:pPr>
              <w:pStyle w:val="TableText"/>
              <w:keepNext/>
              <w:keepLines/>
              <w:ind w:right="144"/>
              <w:rPr>
                <w:noProof w:val="0"/>
              </w:rPr>
            </w:pPr>
            <w:r w:rsidRPr="00CD48A8">
              <w:rPr>
                <w:noProof w:val="0"/>
              </w:rPr>
              <w:t>10</w:t>
            </w:r>
          </w:p>
        </w:tc>
        <w:tc>
          <w:tcPr>
            <w:tcW w:w="1170" w:type="dxa"/>
          </w:tcPr>
          <w:p w14:paraId="384229A0" w14:textId="77777777" w:rsidR="00357A40" w:rsidRPr="00CD48A8" w:rsidRDefault="00357A40" w:rsidP="00BF5382">
            <w:pPr>
              <w:pStyle w:val="TableText"/>
              <w:ind w:right="360"/>
              <w:rPr>
                <w:noProof w:val="0"/>
              </w:rPr>
            </w:pPr>
            <w:r w:rsidRPr="00CD48A8">
              <w:rPr>
                <w:noProof w:val="0"/>
              </w:rPr>
              <w:t>1.8</w:t>
            </w:r>
          </w:p>
        </w:tc>
        <w:tc>
          <w:tcPr>
            <w:tcW w:w="1530" w:type="dxa"/>
          </w:tcPr>
          <w:p w14:paraId="5D43A28F" w14:textId="77777777" w:rsidR="00357A40" w:rsidRPr="00CD48A8" w:rsidRDefault="00357A40" w:rsidP="00BF5382">
            <w:pPr>
              <w:pStyle w:val="TableText"/>
              <w:keepNext/>
              <w:keepLines/>
              <w:ind w:right="432"/>
              <w:rPr>
                <w:noProof w:val="0"/>
              </w:rPr>
            </w:pPr>
            <w:r w:rsidRPr="00CD48A8">
              <w:rPr>
                <w:noProof w:val="0"/>
              </w:rPr>
              <w:t>24</w:t>
            </w:r>
          </w:p>
        </w:tc>
        <w:tc>
          <w:tcPr>
            <w:tcW w:w="1566" w:type="dxa"/>
          </w:tcPr>
          <w:p w14:paraId="06C03413" w14:textId="77777777" w:rsidR="00357A40" w:rsidRPr="00CD48A8" w:rsidRDefault="00357A40" w:rsidP="00BF5382">
            <w:pPr>
              <w:pStyle w:val="TableText"/>
              <w:keepNext/>
              <w:keepLines/>
              <w:ind w:right="432"/>
              <w:rPr>
                <w:noProof w:val="0"/>
              </w:rPr>
            </w:pPr>
            <w:r w:rsidRPr="00CD48A8">
              <w:rPr>
                <w:noProof w:val="0"/>
              </w:rPr>
              <w:t>4.3</w:t>
            </w:r>
          </w:p>
        </w:tc>
      </w:tr>
      <w:tr w:rsidR="00357A40" w:rsidRPr="00CD48A8" w14:paraId="6EF21232" w14:textId="77777777" w:rsidTr="006312D4">
        <w:tc>
          <w:tcPr>
            <w:tcW w:w="1008" w:type="dxa"/>
          </w:tcPr>
          <w:p w14:paraId="3E7423CC" w14:textId="77777777" w:rsidR="00357A40" w:rsidRPr="00CD48A8" w:rsidRDefault="00357A40" w:rsidP="00BF5382">
            <w:pPr>
              <w:pStyle w:val="TableText"/>
              <w:keepNext/>
              <w:keepLines/>
              <w:rPr>
                <w:noProof w:val="0"/>
              </w:rPr>
            </w:pPr>
            <w:r w:rsidRPr="00CD48A8">
              <w:rPr>
                <w:noProof w:val="0"/>
              </w:rPr>
              <w:t>18</w:t>
            </w:r>
          </w:p>
        </w:tc>
        <w:tc>
          <w:tcPr>
            <w:tcW w:w="1008" w:type="dxa"/>
          </w:tcPr>
          <w:p w14:paraId="088E2606" w14:textId="77777777" w:rsidR="00357A40" w:rsidRPr="00CD48A8" w:rsidRDefault="00357A40" w:rsidP="00BF5382">
            <w:pPr>
              <w:pStyle w:val="TableText"/>
              <w:rPr>
                <w:noProof w:val="0"/>
              </w:rPr>
            </w:pPr>
            <w:r w:rsidRPr="00CD48A8">
              <w:rPr>
                <w:noProof w:val="0"/>
              </w:rPr>
              <w:t>-1.272</w:t>
            </w:r>
          </w:p>
        </w:tc>
        <w:tc>
          <w:tcPr>
            <w:tcW w:w="1008" w:type="dxa"/>
          </w:tcPr>
          <w:p w14:paraId="505570A5" w14:textId="77777777" w:rsidR="00357A40" w:rsidRPr="00CD48A8" w:rsidRDefault="00357A40" w:rsidP="00BF5382">
            <w:pPr>
              <w:pStyle w:val="TableText"/>
              <w:keepNext/>
              <w:keepLines/>
              <w:ind w:right="144"/>
              <w:rPr>
                <w:noProof w:val="0"/>
              </w:rPr>
            </w:pPr>
            <w:r w:rsidRPr="00CD48A8">
              <w:rPr>
                <w:noProof w:val="0"/>
              </w:rPr>
              <w:t>827</w:t>
            </w:r>
          </w:p>
        </w:tc>
        <w:tc>
          <w:tcPr>
            <w:tcW w:w="720" w:type="dxa"/>
          </w:tcPr>
          <w:p w14:paraId="78CF5A2E" w14:textId="77777777" w:rsidR="00357A40" w:rsidRPr="00CD48A8" w:rsidRDefault="00357A40" w:rsidP="00BF5382">
            <w:pPr>
              <w:pStyle w:val="TableText"/>
              <w:keepNext/>
              <w:keepLines/>
              <w:ind w:right="144"/>
              <w:rPr>
                <w:noProof w:val="0"/>
              </w:rPr>
            </w:pPr>
            <w:r w:rsidRPr="00CD48A8">
              <w:rPr>
                <w:noProof w:val="0"/>
              </w:rPr>
              <w:t>7</w:t>
            </w:r>
          </w:p>
        </w:tc>
        <w:tc>
          <w:tcPr>
            <w:tcW w:w="1170" w:type="dxa"/>
          </w:tcPr>
          <w:p w14:paraId="45C39AA9" w14:textId="77777777" w:rsidR="00357A40" w:rsidRPr="00CD48A8" w:rsidRDefault="00357A40" w:rsidP="00BF5382">
            <w:pPr>
              <w:pStyle w:val="TableText"/>
              <w:ind w:right="360"/>
              <w:rPr>
                <w:noProof w:val="0"/>
              </w:rPr>
            </w:pPr>
            <w:r w:rsidRPr="00CD48A8">
              <w:rPr>
                <w:noProof w:val="0"/>
              </w:rPr>
              <w:t>1.3</w:t>
            </w:r>
          </w:p>
        </w:tc>
        <w:tc>
          <w:tcPr>
            <w:tcW w:w="1530" w:type="dxa"/>
          </w:tcPr>
          <w:p w14:paraId="7C111A49" w14:textId="77777777" w:rsidR="00357A40" w:rsidRPr="00CD48A8" w:rsidRDefault="00357A40" w:rsidP="00BF5382">
            <w:pPr>
              <w:pStyle w:val="TableText"/>
              <w:keepNext/>
              <w:keepLines/>
              <w:ind w:right="432"/>
              <w:rPr>
                <w:noProof w:val="0"/>
              </w:rPr>
            </w:pPr>
            <w:r w:rsidRPr="00CD48A8">
              <w:rPr>
                <w:noProof w:val="0"/>
              </w:rPr>
              <w:t>31</w:t>
            </w:r>
          </w:p>
        </w:tc>
        <w:tc>
          <w:tcPr>
            <w:tcW w:w="1566" w:type="dxa"/>
          </w:tcPr>
          <w:p w14:paraId="372A5B01" w14:textId="77777777" w:rsidR="00357A40" w:rsidRPr="00CD48A8" w:rsidRDefault="00357A40" w:rsidP="00BF5382">
            <w:pPr>
              <w:pStyle w:val="TableText"/>
              <w:keepNext/>
              <w:keepLines/>
              <w:ind w:right="432"/>
              <w:rPr>
                <w:noProof w:val="0"/>
              </w:rPr>
            </w:pPr>
            <w:r w:rsidRPr="00CD48A8">
              <w:rPr>
                <w:noProof w:val="0"/>
              </w:rPr>
              <w:t>5.5</w:t>
            </w:r>
          </w:p>
        </w:tc>
      </w:tr>
      <w:tr w:rsidR="00357A40" w:rsidRPr="00CD48A8" w14:paraId="4ADB9C59" w14:textId="77777777" w:rsidTr="006312D4">
        <w:tc>
          <w:tcPr>
            <w:tcW w:w="1008" w:type="dxa"/>
          </w:tcPr>
          <w:p w14:paraId="57B10A63" w14:textId="77777777" w:rsidR="00357A40" w:rsidRPr="00CD48A8" w:rsidRDefault="00357A40" w:rsidP="00BF5382">
            <w:pPr>
              <w:pStyle w:val="TableText"/>
              <w:keepNext/>
              <w:keepLines/>
              <w:rPr>
                <w:noProof w:val="0"/>
              </w:rPr>
            </w:pPr>
            <w:r w:rsidRPr="00CD48A8">
              <w:rPr>
                <w:noProof w:val="0"/>
              </w:rPr>
              <w:t>19</w:t>
            </w:r>
          </w:p>
        </w:tc>
        <w:tc>
          <w:tcPr>
            <w:tcW w:w="1008" w:type="dxa"/>
          </w:tcPr>
          <w:p w14:paraId="3DE86C7B" w14:textId="77777777" w:rsidR="00357A40" w:rsidRPr="00CD48A8" w:rsidRDefault="00357A40" w:rsidP="00BF5382">
            <w:pPr>
              <w:pStyle w:val="TableText"/>
              <w:rPr>
                <w:noProof w:val="0"/>
              </w:rPr>
            </w:pPr>
            <w:r w:rsidRPr="00CD48A8">
              <w:rPr>
                <w:noProof w:val="0"/>
              </w:rPr>
              <w:t>-1.179</w:t>
            </w:r>
          </w:p>
        </w:tc>
        <w:tc>
          <w:tcPr>
            <w:tcW w:w="1008" w:type="dxa"/>
          </w:tcPr>
          <w:p w14:paraId="18966F78" w14:textId="77777777" w:rsidR="00357A40" w:rsidRPr="00CD48A8" w:rsidRDefault="00357A40" w:rsidP="00BF5382">
            <w:pPr>
              <w:pStyle w:val="TableText"/>
              <w:keepNext/>
              <w:keepLines/>
              <w:ind w:right="144"/>
              <w:rPr>
                <w:noProof w:val="0"/>
              </w:rPr>
            </w:pPr>
            <w:r w:rsidRPr="00CD48A8">
              <w:rPr>
                <w:noProof w:val="0"/>
              </w:rPr>
              <w:t>828</w:t>
            </w:r>
          </w:p>
        </w:tc>
        <w:tc>
          <w:tcPr>
            <w:tcW w:w="720" w:type="dxa"/>
          </w:tcPr>
          <w:p w14:paraId="5E3F1EB1" w14:textId="77777777" w:rsidR="00357A40" w:rsidRPr="00CD48A8" w:rsidRDefault="00357A40" w:rsidP="00BF5382">
            <w:pPr>
              <w:pStyle w:val="TableText"/>
              <w:keepNext/>
              <w:keepLines/>
              <w:ind w:right="144"/>
              <w:rPr>
                <w:noProof w:val="0"/>
              </w:rPr>
            </w:pPr>
            <w:r w:rsidRPr="00CD48A8">
              <w:rPr>
                <w:noProof w:val="0"/>
              </w:rPr>
              <w:t>8</w:t>
            </w:r>
          </w:p>
        </w:tc>
        <w:tc>
          <w:tcPr>
            <w:tcW w:w="1170" w:type="dxa"/>
          </w:tcPr>
          <w:p w14:paraId="36894CCF" w14:textId="77777777" w:rsidR="00357A40" w:rsidRPr="00CD48A8" w:rsidRDefault="00357A40" w:rsidP="00BF5382">
            <w:pPr>
              <w:pStyle w:val="TableText"/>
              <w:ind w:right="360"/>
              <w:rPr>
                <w:noProof w:val="0"/>
              </w:rPr>
            </w:pPr>
            <w:r w:rsidRPr="00CD48A8">
              <w:rPr>
                <w:noProof w:val="0"/>
              </w:rPr>
              <w:t>1.4</w:t>
            </w:r>
          </w:p>
        </w:tc>
        <w:tc>
          <w:tcPr>
            <w:tcW w:w="1530" w:type="dxa"/>
          </w:tcPr>
          <w:p w14:paraId="4C54793D" w14:textId="77777777" w:rsidR="00357A40" w:rsidRPr="00CD48A8" w:rsidRDefault="00357A40" w:rsidP="00BF5382">
            <w:pPr>
              <w:pStyle w:val="TableText"/>
              <w:keepNext/>
              <w:keepLines/>
              <w:ind w:right="432"/>
              <w:rPr>
                <w:noProof w:val="0"/>
              </w:rPr>
            </w:pPr>
            <w:r w:rsidRPr="00CD48A8">
              <w:rPr>
                <w:noProof w:val="0"/>
              </w:rPr>
              <w:t>39</w:t>
            </w:r>
          </w:p>
        </w:tc>
        <w:tc>
          <w:tcPr>
            <w:tcW w:w="1566" w:type="dxa"/>
          </w:tcPr>
          <w:p w14:paraId="5FBC0368" w14:textId="77777777" w:rsidR="00357A40" w:rsidRPr="00CD48A8" w:rsidRDefault="00357A40" w:rsidP="00BF5382">
            <w:pPr>
              <w:pStyle w:val="TableText"/>
              <w:keepNext/>
              <w:keepLines/>
              <w:ind w:right="432"/>
              <w:rPr>
                <w:noProof w:val="0"/>
              </w:rPr>
            </w:pPr>
            <w:r w:rsidRPr="00CD48A8">
              <w:rPr>
                <w:noProof w:val="0"/>
              </w:rPr>
              <w:t>7.0</w:t>
            </w:r>
          </w:p>
        </w:tc>
      </w:tr>
      <w:tr w:rsidR="00357A40" w:rsidRPr="00CD48A8" w14:paraId="668037FE" w14:textId="77777777" w:rsidTr="006312D4">
        <w:tc>
          <w:tcPr>
            <w:tcW w:w="1008" w:type="dxa"/>
          </w:tcPr>
          <w:p w14:paraId="6609EDED" w14:textId="77777777" w:rsidR="00357A40" w:rsidRPr="00CD48A8" w:rsidRDefault="00357A40" w:rsidP="00BF5382">
            <w:pPr>
              <w:pStyle w:val="TableText"/>
              <w:keepNext/>
              <w:rPr>
                <w:noProof w:val="0"/>
              </w:rPr>
            </w:pPr>
            <w:r w:rsidRPr="00CD48A8">
              <w:rPr>
                <w:noProof w:val="0"/>
              </w:rPr>
              <w:t>20</w:t>
            </w:r>
          </w:p>
        </w:tc>
        <w:tc>
          <w:tcPr>
            <w:tcW w:w="1008" w:type="dxa"/>
          </w:tcPr>
          <w:p w14:paraId="25F99702" w14:textId="77777777" w:rsidR="00357A40" w:rsidRPr="00CD48A8" w:rsidRDefault="00357A40" w:rsidP="00BF5382">
            <w:pPr>
              <w:pStyle w:val="TableText"/>
              <w:rPr>
                <w:noProof w:val="0"/>
              </w:rPr>
            </w:pPr>
            <w:r w:rsidRPr="00CD48A8">
              <w:rPr>
                <w:noProof w:val="0"/>
              </w:rPr>
              <w:t>-1.089</w:t>
            </w:r>
          </w:p>
        </w:tc>
        <w:tc>
          <w:tcPr>
            <w:tcW w:w="1008" w:type="dxa"/>
          </w:tcPr>
          <w:p w14:paraId="7322EF81" w14:textId="77777777" w:rsidR="00357A40" w:rsidRPr="00CD48A8" w:rsidRDefault="00357A40" w:rsidP="00BF5382">
            <w:pPr>
              <w:pStyle w:val="TableText"/>
              <w:keepNext/>
              <w:ind w:right="144"/>
              <w:rPr>
                <w:noProof w:val="0"/>
              </w:rPr>
            </w:pPr>
            <w:r w:rsidRPr="00CD48A8">
              <w:rPr>
                <w:noProof w:val="0"/>
              </w:rPr>
              <w:t>830</w:t>
            </w:r>
          </w:p>
        </w:tc>
        <w:tc>
          <w:tcPr>
            <w:tcW w:w="720" w:type="dxa"/>
          </w:tcPr>
          <w:p w14:paraId="1E4B2884" w14:textId="77777777" w:rsidR="00357A40" w:rsidRPr="00CD48A8" w:rsidRDefault="00357A40" w:rsidP="00BF5382">
            <w:pPr>
              <w:pStyle w:val="TableText"/>
              <w:ind w:right="144"/>
              <w:rPr>
                <w:noProof w:val="0"/>
              </w:rPr>
            </w:pPr>
            <w:r w:rsidRPr="00CD48A8">
              <w:rPr>
                <w:noProof w:val="0"/>
              </w:rPr>
              <w:t>4</w:t>
            </w:r>
          </w:p>
        </w:tc>
        <w:tc>
          <w:tcPr>
            <w:tcW w:w="1170" w:type="dxa"/>
          </w:tcPr>
          <w:p w14:paraId="445E2526" w14:textId="77777777" w:rsidR="00357A40" w:rsidRPr="00CD48A8" w:rsidRDefault="00357A40" w:rsidP="00BF5382">
            <w:pPr>
              <w:pStyle w:val="TableText"/>
              <w:ind w:right="360"/>
              <w:rPr>
                <w:noProof w:val="0"/>
              </w:rPr>
            </w:pPr>
            <w:r w:rsidRPr="00CD48A8">
              <w:rPr>
                <w:noProof w:val="0"/>
              </w:rPr>
              <w:t>0.7</w:t>
            </w:r>
          </w:p>
        </w:tc>
        <w:tc>
          <w:tcPr>
            <w:tcW w:w="1530" w:type="dxa"/>
          </w:tcPr>
          <w:p w14:paraId="6AC3EA6F" w14:textId="77777777" w:rsidR="00357A40" w:rsidRPr="00CD48A8" w:rsidRDefault="00357A40" w:rsidP="00BF5382">
            <w:pPr>
              <w:pStyle w:val="TableText"/>
              <w:ind w:right="432"/>
              <w:rPr>
                <w:noProof w:val="0"/>
              </w:rPr>
            </w:pPr>
            <w:r w:rsidRPr="00CD48A8">
              <w:rPr>
                <w:noProof w:val="0"/>
              </w:rPr>
              <w:t>43</w:t>
            </w:r>
          </w:p>
        </w:tc>
        <w:tc>
          <w:tcPr>
            <w:tcW w:w="1566" w:type="dxa"/>
          </w:tcPr>
          <w:p w14:paraId="79059709" w14:textId="77777777" w:rsidR="00357A40" w:rsidRPr="00CD48A8" w:rsidRDefault="00357A40" w:rsidP="00BF5382">
            <w:pPr>
              <w:pStyle w:val="TableText"/>
              <w:ind w:right="432"/>
              <w:rPr>
                <w:noProof w:val="0"/>
              </w:rPr>
            </w:pPr>
            <w:r w:rsidRPr="00CD48A8">
              <w:rPr>
                <w:noProof w:val="0"/>
              </w:rPr>
              <w:t>7.7</w:t>
            </w:r>
          </w:p>
        </w:tc>
      </w:tr>
      <w:tr w:rsidR="00357A40" w:rsidRPr="00CD48A8" w14:paraId="053066DF" w14:textId="77777777" w:rsidTr="006312D4">
        <w:tc>
          <w:tcPr>
            <w:tcW w:w="1008" w:type="dxa"/>
          </w:tcPr>
          <w:p w14:paraId="5FF0F1B3" w14:textId="77777777" w:rsidR="00357A40" w:rsidRPr="00CD48A8" w:rsidRDefault="00357A40" w:rsidP="00BF5382">
            <w:pPr>
              <w:pStyle w:val="TableText"/>
              <w:rPr>
                <w:noProof w:val="0"/>
              </w:rPr>
            </w:pPr>
            <w:r w:rsidRPr="00CD48A8">
              <w:rPr>
                <w:noProof w:val="0"/>
              </w:rPr>
              <w:t>21</w:t>
            </w:r>
          </w:p>
        </w:tc>
        <w:tc>
          <w:tcPr>
            <w:tcW w:w="1008" w:type="dxa"/>
          </w:tcPr>
          <w:p w14:paraId="3975457B" w14:textId="77777777" w:rsidR="00357A40" w:rsidRPr="00CD48A8" w:rsidRDefault="00357A40" w:rsidP="00BF5382">
            <w:pPr>
              <w:pStyle w:val="TableText"/>
              <w:rPr>
                <w:noProof w:val="0"/>
              </w:rPr>
            </w:pPr>
            <w:r w:rsidRPr="00CD48A8">
              <w:rPr>
                <w:noProof w:val="0"/>
              </w:rPr>
              <w:t>-1.001</w:t>
            </w:r>
          </w:p>
        </w:tc>
        <w:tc>
          <w:tcPr>
            <w:tcW w:w="1008" w:type="dxa"/>
          </w:tcPr>
          <w:p w14:paraId="62F75746" w14:textId="77777777" w:rsidR="00357A40" w:rsidRPr="00CD48A8" w:rsidRDefault="00357A40" w:rsidP="00BF5382">
            <w:pPr>
              <w:pStyle w:val="TableText"/>
              <w:ind w:right="144"/>
              <w:rPr>
                <w:noProof w:val="0"/>
              </w:rPr>
            </w:pPr>
            <w:r w:rsidRPr="00CD48A8">
              <w:rPr>
                <w:noProof w:val="0"/>
              </w:rPr>
              <w:t>831</w:t>
            </w:r>
          </w:p>
        </w:tc>
        <w:tc>
          <w:tcPr>
            <w:tcW w:w="720" w:type="dxa"/>
          </w:tcPr>
          <w:p w14:paraId="45DBFF3B" w14:textId="77777777" w:rsidR="00357A40" w:rsidRPr="00CD48A8" w:rsidRDefault="00357A40" w:rsidP="00BF5382">
            <w:pPr>
              <w:pStyle w:val="TableText"/>
              <w:ind w:right="144"/>
              <w:rPr>
                <w:noProof w:val="0"/>
              </w:rPr>
            </w:pPr>
            <w:r w:rsidRPr="00CD48A8">
              <w:rPr>
                <w:noProof w:val="0"/>
              </w:rPr>
              <w:t>9</w:t>
            </w:r>
          </w:p>
        </w:tc>
        <w:tc>
          <w:tcPr>
            <w:tcW w:w="1170" w:type="dxa"/>
          </w:tcPr>
          <w:p w14:paraId="23DB5C5E" w14:textId="77777777" w:rsidR="00357A40" w:rsidRPr="00CD48A8" w:rsidRDefault="00357A40" w:rsidP="00BF5382">
            <w:pPr>
              <w:pStyle w:val="TableText"/>
              <w:ind w:right="360"/>
              <w:rPr>
                <w:noProof w:val="0"/>
              </w:rPr>
            </w:pPr>
            <w:r w:rsidRPr="00CD48A8">
              <w:rPr>
                <w:noProof w:val="0"/>
              </w:rPr>
              <w:t>1.6</w:t>
            </w:r>
          </w:p>
        </w:tc>
        <w:tc>
          <w:tcPr>
            <w:tcW w:w="1530" w:type="dxa"/>
          </w:tcPr>
          <w:p w14:paraId="31734523" w14:textId="77777777" w:rsidR="00357A40" w:rsidRPr="00CD48A8" w:rsidRDefault="00357A40" w:rsidP="00BF5382">
            <w:pPr>
              <w:pStyle w:val="TableText"/>
              <w:ind w:right="432"/>
              <w:rPr>
                <w:noProof w:val="0"/>
              </w:rPr>
            </w:pPr>
            <w:r w:rsidRPr="00CD48A8">
              <w:rPr>
                <w:noProof w:val="0"/>
              </w:rPr>
              <w:t>52</w:t>
            </w:r>
          </w:p>
        </w:tc>
        <w:tc>
          <w:tcPr>
            <w:tcW w:w="1566" w:type="dxa"/>
          </w:tcPr>
          <w:p w14:paraId="2E301207" w14:textId="77777777" w:rsidR="00357A40" w:rsidRPr="00CD48A8" w:rsidRDefault="00357A40" w:rsidP="00BF5382">
            <w:pPr>
              <w:pStyle w:val="TableText"/>
              <w:ind w:right="432"/>
              <w:rPr>
                <w:noProof w:val="0"/>
              </w:rPr>
            </w:pPr>
            <w:r w:rsidRPr="00CD48A8">
              <w:rPr>
                <w:noProof w:val="0"/>
              </w:rPr>
              <w:t>9.3</w:t>
            </w:r>
          </w:p>
        </w:tc>
      </w:tr>
      <w:tr w:rsidR="00357A40" w:rsidRPr="00CD48A8" w14:paraId="58968BC6" w14:textId="77777777" w:rsidTr="006312D4">
        <w:tc>
          <w:tcPr>
            <w:tcW w:w="1008" w:type="dxa"/>
          </w:tcPr>
          <w:p w14:paraId="2CE721B3" w14:textId="77777777" w:rsidR="00357A40" w:rsidRPr="00CD48A8" w:rsidRDefault="00357A40" w:rsidP="00BF5382">
            <w:pPr>
              <w:pStyle w:val="TableText"/>
              <w:rPr>
                <w:noProof w:val="0"/>
              </w:rPr>
            </w:pPr>
            <w:r w:rsidRPr="00CD48A8">
              <w:rPr>
                <w:noProof w:val="0"/>
              </w:rPr>
              <w:t>22</w:t>
            </w:r>
          </w:p>
        </w:tc>
        <w:tc>
          <w:tcPr>
            <w:tcW w:w="1008" w:type="dxa"/>
          </w:tcPr>
          <w:p w14:paraId="3A049BB5" w14:textId="77777777" w:rsidR="00357A40" w:rsidRPr="00CD48A8" w:rsidRDefault="00357A40" w:rsidP="00BF5382">
            <w:pPr>
              <w:pStyle w:val="TableText"/>
              <w:rPr>
                <w:noProof w:val="0"/>
              </w:rPr>
            </w:pPr>
            <w:r w:rsidRPr="00CD48A8">
              <w:rPr>
                <w:noProof w:val="0"/>
              </w:rPr>
              <w:t>-0.916</w:t>
            </w:r>
          </w:p>
        </w:tc>
        <w:tc>
          <w:tcPr>
            <w:tcW w:w="1008" w:type="dxa"/>
          </w:tcPr>
          <w:p w14:paraId="5DD633C3" w14:textId="77777777" w:rsidR="00357A40" w:rsidRPr="00CD48A8" w:rsidRDefault="00357A40" w:rsidP="00BF5382">
            <w:pPr>
              <w:pStyle w:val="TableText"/>
              <w:ind w:right="144"/>
              <w:rPr>
                <w:noProof w:val="0"/>
              </w:rPr>
            </w:pPr>
            <w:r w:rsidRPr="00CD48A8">
              <w:rPr>
                <w:noProof w:val="0"/>
              </w:rPr>
              <w:t>832</w:t>
            </w:r>
          </w:p>
        </w:tc>
        <w:tc>
          <w:tcPr>
            <w:tcW w:w="720" w:type="dxa"/>
          </w:tcPr>
          <w:p w14:paraId="7D8CA4D7" w14:textId="77777777" w:rsidR="00357A40" w:rsidRPr="00CD48A8" w:rsidRDefault="00357A40" w:rsidP="00BF5382">
            <w:pPr>
              <w:pStyle w:val="TableText"/>
              <w:ind w:right="144"/>
              <w:rPr>
                <w:noProof w:val="0"/>
              </w:rPr>
            </w:pPr>
            <w:r w:rsidRPr="00CD48A8">
              <w:rPr>
                <w:noProof w:val="0"/>
              </w:rPr>
              <w:t>11</w:t>
            </w:r>
          </w:p>
        </w:tc>
        <w:tc>
          <w:tcPr>
            <w:tcW w:w="1170" w:type="dxa"/>
          </w:tcPr>
          <w:p w14:paraId="179CC69E" w14:textId="77777777" w:rsidR="00357A40" w:rsidRPr="00CD48A8" w:rsidRDefault="00357A40" w:rsidP="00BF5382">
            <w:pPr>
              <w:pStyle w:val="TableText"/>
              <w:ind w:right="360"/>
              <w:rPr>
                <w:noProof w:val="0"/>
              </w:rPr>
            </w:pPr>
            <w:r w:rsidRPr="00CD48A8">
              <w:rPr>
                <w:noProof w:val="0"/>
              </w:rPr>
              <w:t>2.0</w:t>
            </w:r>
          </w:p>
        </w:tc>
        <w:tc>
          <w:tcPr>
            <w:tcW w:w="1530" w:type="dxa"/>
          </w:tcPr>
          <w:p w14:paraId="747C4E46" w14:textId="77777777" w:rsidR="00357A40" w:rsidRPr="00CD48A8" w:rsidRDefault="00357A40" w:rsidP="00BF5382">
            <w:pPr>
              <w:pStyle w:val="TableText"/>
              <w:ind w:right="432"/>
              <w:rPr>
                <w:noProof w:val="0"/>
              </w:rPr>
            </w:pPr>
            <w:r w:rsidRPr="00CD48A8">
              <w:rPr>
                <w:noProof w:val="0"/>
              </w:rPr>
              <w:t>63</w:t>
            </w:r>
          </w:p>
        </w:tc>
        <w:tc>
          <w:tcPr>
            <w:tcW w:w="1566" w:type="dxa"/>
          </w:tcPr>
          <w:p w14:paraId="5FD3BA14" w14:textId="77777777" w:rsidR="00357A40" w:rsidRPr="00CD48A8" w:rsidRDefault="00357A40" w:rsidP="00BF5382">
            <w:pPr>
              <w:pStyle w:val="TableText"/>
              <w:ind w:right="432"/>
              <w:rPr>
                <w:noProof w:val="0"/>
              </w:rPr>
            </w:pPr>
            <w:r w:rsidRPr="00CD48A8">
              <w:rPr>
                <w:noProof w:val="0"/>
              </w:rPr>
              <w:t>11.3</w:t>
            </w:r>
          </w:p>
        </w:tc>
      </w:tr>
      <w:tr w:rsidR="00357A40" w:rsidRPr="00CD48A8" w14:paraId="0E9D4843" w14:textId="77777777" w:rsidTr="006312D4">
        <w:tc>
          <w:tcPr>
            <w:tcW w:w="1008" w:type="dxa"/>
          </w:tcPr>
          <w:p w14:paraId="227D0419" w14:textId="77777777" w:rsidR="00357A40" w:rsidRPr="00CD48A8" w:rsidRDefault="00357A40" w:rsidP="00BF5382">
            <w:pPr>
              <w:pStyle w:val="TableText"/>
              <w:rPr>
                <w:noProof w:val="0"/>
              </w:rPr>
            </w:pPr>
            <w:r w:rsidRPr="00CD48A8">
              <w:rPr>
                <w:noProof w:val="0"/>
              </w:rPr>
              <w:t>23</w:t>
            </w:r>
          </w:p>
        </w:tc>
        <w:tc>
          <w:tcPr>
            <w:tcW w:w="1008" w:type="dxa"/>
          </w:tcPr>
          <w:p w14:paraId="3112EC67" w14:textId="77777777" w:rsidR="00357A40" w:rsidRPr="00CD48A8" w:rsidRDefault="00357A40" w:rsidP="00BF5382">
            <w:pPr>
              <w:pStyle w:val="TableText"/>
              <w:rPr>
                <w:noProof w:val="0"/>
              </w:rPr>
            </w:pPr>
            <w:r w:rsidRPr="00CD48A8">
              <w:rPr>
                <w:noProof w:val="0"/>
              </w:rPr>
              <w:t>-0.833</w:t>
            </w:r>
          </w:p>
        </w:tc>
        <w:tc>
          <w:tcPr>
            <w:tcW w:w="1008" w:type="dxa"/>
          </w:tcPr>
          <w:p w14:paraId="3E040389" w14:textId="77777777" w:rsidR="00357A40" w:rsidRPr="00CD48A8" w:rsidRDefault="00357A40" w:rsidP="00BF5382">
            <w:pPr>
              <w:pStyle w:val="TableText"/>
              <w:ind w:right="144"/>
              <w:rPr>
                <w:noProof w:val="0"/>
              </w:rPr>
            </w:pPr>
            <w:r w:rsidRPr="00CD48A8">
              <w:rPr>
                <w:noProof w:val="0"/>
              </w:rPr>
              <w:t>834</w:t>
            </w:r>
          </w:p>
        </w:tc>
        <w:tc>
          <w:tcPr>
            <w:tcW w:w="720" w:type="dxa"/>
          </w:tcPr>
          <w:p w14:paraId="3B0869A0" w14:textId="77777777" w:rsidR="00357A40" w:rsidRPr="00CD48A8" w:rsidRDefault="00357A40" w:rsidP="00BF5382">
            <w:pPr>
              <w:pStyle w:val="TableText"/>
              <w:ind w:right="144"/>
              <w:rPr>
                <w:noProof w:val="0"/>
              </w:rPr>
            </w:pPr>
            <w:r w:rsidRPr="00CD48A8">
              <w:rPr>
                <w:noProof w:val="0"/>
              </w:rPr>
              <w:t>18</w:t>
            </w:r>
          </w:p>
        </w:tc>
        <w:tc>
          <w:tcPr>
            <w:tcW w:w="1170" w:type="dxa"/>
          </w:tcPr>
          <w:p w14:paraId="4CC8E435" w14:textId="77777777" w:rsidR="00357A40" w:rsidRPr="00CD48A8" w:rsidRDefault="00357A40" w:rsidP="00BF5382">
            <w:pPr>
              <w:pStyle w:val="TableText"/>
              <w:ind w:right="360"/>
              <w:rPr>
                <w:noProof w:val="0"/>
              </w:rPr>
            </w:pPr>
            <w:r w:rsidRPr="00CD48A8">
              <w:rPr>
                <w:noProof w:val="0"/>
              </w:rPr>
              <w:t>3.2</w:t>
            </w:r>
          </w:p>
        </w:tc>
        <w:tc>
          <w:tcPr>
            <w:tcW w:w="1530" w:type="dxa"/>
          </w:tcPr>
          <w:p w14:paraId="51E7B13A" w14:textId="77777777" w:rsidR="00357A40" w:rsidRPr="00CD48A8" w:rsidRDefault="00357A40" w:rsidP="00BF5382">
            <w:pPr>
              <w:pStyle w:val="TableText"/>
              <w:ind w:right="432"/>
              <w:rPr>
                <w:noProof w:val="0"/>
              </w:rPr>
            </w:pPr>
            <w:r w:rsidRPr="00CD48A8">
              <w:rPr>
                <w:noProof w:val="0"/>
              </w:rPr>
              <w:t>81</w:t>
            </w:r>
          </w:p>
        </w:tc>
        <w:tc>
          <w:tcPr>
            <w:tcW w:w="1566" w:type="dxa"/>
          </w:tcPr>
          <w:p w14:paraId="4086CE18" w14:textId="77777777" w:rsidR="00357A40" w:rsidRPr="00CD48A8" w:rsidRDefault="00357A40" w:rsidP="00BF5382">
            <w:pPr>
              <w:pStyle w:val="TableText"/>
              <w:ind w:right="432"/>
              <w:rPr>
                <w:noProof w:val="0"/>
              </w:rPr>
            </w:pPr>
            <w:r w:rsidRPr="00CD48A8">
              <w:rPr>
                <w:noProof w:val="0"/>
              </w:rPr>
              <w:t>14.5</w:t>
            </w:r>
          </w:p>
        </w:tc>
      </w:tr>
      <w:tr w:rsidR="00357A40" w:rsidRPr="00CD48A8" w14:paraId="6F043142" w14:textId="77777777" w:rsidTr="006312D4">
        <w:tc>
          <w:tcPr>
            <w:tcW w:w="1008" w:type="dxa"/>
          </w:tcPr>
          <w:p w14:paraId="42E9E823" w14:textId="77777777" w:rsidR="00357A40" w:rsidRPr="00CD48A8" w:rsidRDefault="00357A40" w:rsidP="00BF5382">
            <w:pPr>
              <w:pStyle w:val="TableText"/>
              <w:rPr>
                <w:noProof w:val="0"/>
              </w:rPr>
            </w:pPr>
            <w:r w:rsidRPr="00CD48A8">
              <w:rPr>
                <w:noProof w:val="0"/>
              </w:rPr>
              <w:t>24</w:t>
            </w:r>
          </w:p>
        </w:tc>
        <w:tc>
          <w:tcPr>
            <w:tcW w:w="1008" w:type="dxa"/>
          </w:tcPr>
          <w:p w14:paraId="227B7097" w14:textId="77777777" w:rsidR="00357A40" w:rsidRPr="00CD48A8" w:rsidRDefault="00357A40" w:rsidP="00BF5382">
            <w:pPr>
              <w:pStyle w:val="TableText"/>
              <w:rPr>
                <w:noProof w:val="0"/>
              </w:rPr>
            </w:pPr>
            <w:r w:rsidRPr="00CD48A8">
              <w:rPr>
                <w:noProof w:val="0"/>
              </w:rPr>
              <w:t>-0.751</w:t>
            </w:r>
          </w:p>
        </w:tc>
        <w:tc>
          <w:tcPr>
            <w:tcW w:w="1008" w:type="dxa"/>
          </w:tcPr>
          <w:p w14:paraId="749B1D94" w14:textId="77777777" w:rsidR="00357A40" w:rsidRPr="00CD48A8" w:rsidRDefault="00357A40" w:rsidP="00BF5382">
            <w:pPr>
              <w:pStyle w:val="TableText"/>
              <w:ind w:right="144"/>
              <w:rPr>
                <w:noProof w:val="0"/>
              </w:rPr>
            </w:pPr>
            <w:r w:rsidRPr="00CD48A8">
              <w:rPr>
                <w:noProof w:val="0"/>
              </w:rPr>
              <w:t>835</w:t>
            </w:r>
          </w:p>
        </w:tc>
        <w:tc>
          <w:tcPr>
            <w:tcW w:w="720" w:type="dxa"/>
          </w:tcPr>
          <w:p w14:paraId="7DCAB6F7" w14:textId="77777777" w:rsidR="00357A40" w:rsidRPr="00CD48A8" w:rsidRDefault="00357A40" w:rsidP="00BF5382">
            <w:pPr>
              <w:pStyle w:val="TableText"/>
              <w:ind w:right="144"/>
              <w:rPr>
                <w:noProof w:val="0"/>
              </w:rPr>
            </w:pPr>
            <w:r w:rsidRPr="00CD48A8">
              <w:rPr>
                <w:noProof w:val="0"/>
              </w:rPr>
              <w:t>19</w:t>
            </w:r>
          </w:p>
        </w:tc>
        <w:tc>
          <w:tcPr>
            <w:tcW w:w="1170" w:type="dxa"/>
          </w:tcPr>
          <w:p w14:paraId="64DA19D7" w14:textId="77777777" w:rsidR="00357A40" w:rsidRPr="00CD48A8" w:rsidRDefault="00357A40" w:rsidP="00BF5382">
            <w:pPr>
              <w:pStyle w:val="TableText"/>
              <w:ind w:right="360"/>
              <w:rPr>
                <w:noProof w:val="0"/>
              </w:rPr>
            </w:pPr>
            <w:r w:rsidRPr="00CD48A8">
              <w:rPr>
                <w:noProof w:val="0"/>
              </w:rPr>
              <w:t>3.4</w:t>
            </w:r>
          </w:p>
        </w:tc>
        <w:tc>
          <w:tcPr>
            <w:tcW w:w="1530" w:type="dxa"/>
          </w:tcPr>
          <w:p w14:paraId="1E1E2D8A" w14:textId="77777777" w:rsidR="00357A40" w:rsidRPr="00CD48A8" w:rsidRDefault="00357A40" w:rsidP="00BF5382">
            <w:pPr>
              <w:pStyle w:val="TableText"/>
              <w:ind w:right="432"/>
              <w:rPr>
                <w:noProof w:val="0"/>
              </w:rPr>
            </w:pPr>
            <w:r w:rsidRPr="00CD48A8">
              <w:rPr>
                <w:noProof w:val="0"/>
              </w:rPr>
              <w:t>100</w:t>
            </w:r>
          </w:p>
        </w:tc>
        <w:tc>
          <w:tcPr>
            <w:tcW w:w="1566" w:type="dxa"/>
          </w:tcPr>
          <w:p w14:paraId="06C5D836" w14:textId="77777777" w:rsidR="00357A40" w:rsidRPr="00CD48A8" w:rsidRDefault="00357A40" w:rsidP="00BF5382">
            <w:pPr>
              <w:pStyle w:val="TableText"/>
              <w:ind w:right="432"/>
              <w:rPr>
                <w:noProof w:val="0"/>
              </w:rPr>
            </w:pPr>
            <w:r w:rsidRPr="00CD48A8">
              <w:rPr>
                <w:noProof w:val="0"/>
              </w:rPr>
              <w:t>17.9</w:t>
            </w:r>
          </w:p>
        </w:tc>
      </w:tr>
      <w:tr w:rsidR="00357A40" w:rsidRPr="00CD48A8" w14:paraId="6D4F92A2" w14:textId="77777777" w:rsidTr="006312D4">
        <w:tc>
          <w:tcPr>
            <w:tcW w:w="1008" w:type="dxa"/>
          </w:tcPr>
          <w:p w14:paraId="0EE2A02C" w14:textId="77777777" w:rsidR="00357A40" w:rsidRPr="00CD48A8" w:rsidRDefault="00357A40" w:rsidP="00BF5382">
            <w:pPr>
              <w:pStyle w:val="TableText"/>
              <w:rPr>
                <w:rFonts w:eastAsia="Times New Roman"/>
                <w:noProof w:val="0"/>
                <w:color w:val="000000"/>
                <w:szCs w:val="24"/>
              </w:rPr>
            </w:pPr>
            <w:r w:rsidRPr="00CD48A8">
              <w:rPr>
                <w:noProof w:val="0"/>
              </w:rPr>
              <w:t>25</w:t>
            </w:r>
          </w:p>
        </w:tc>
        <w:tc>
          <w:tcPr>
            <w:tcW w:w="1008" w:type="dxa"/>
          </w:tcPr>
          <w:p w14:paraId="272780BE" w14:textId="77777777" w:rsidR="00357A40" w:rsidRPr="00CD48A8" w:rsidRDefault="00357A40" w:rsidP="00BF5382">
            <w:pPr>
              <w:pStyle w:val="TableText"/>
              <w:rPr>
                <w:noProof w:val="0"/>
              </w:rPr>
            </w:pPr>
            <w:r w:rsidRPr="00CD48A8">
              <w:rPr>
                <w:noProof w:val="0"/>
              </w:rPr>
              <w:t>-0.671</w:t>
            </w:r>
          </w:p>
        </w:tc>
        <w:tc>
          <w:tcPr>
            <w:tcW w:w="1008" w:type="dxa"/>
          </w:tcPr>
          <w:p w14:paraId="3182BAD0" w14:textId="77777777" w:rsidR="00357A40" w:rsidRPr="00CD48A8" w:rsidRDefault="00357A40" w:rsidP="00BF5382">
            <w:pPr>
              <w:pStyle w:val="TableText"/>
              <w:ind w:right="144"/>
              <w:rPr>
                <w:rFonts w:eastAsia="Times New Roman"/>
                <w:noProof w:val="0"/>
                <w:color w:val="000000"/>
                <w:szCs w:val="24"/>
              </w:rPr>
            </w:pPr>
            <w:r w:rsidRPr="00CD48A8">
              <w:rPr>
                <w:noProof w:val="0"/>
              </w:rPr>
              <w:t>836</w:t>
            </w:r>
          </w:p>
        </w:tc>
        <w:tc>
          <w:tcPr>
            <w:tcW w:w="720" w:type="dxa"/>
          </w:tcPr>
          <w:p w14:paraId="7F458378" w14:textId="77777777" w:rsidR="00357A40" w:rsidRPr="00CD48A8" w:rsidRDefault="00357A40" w:rsidP="00BF5382">
            <w:pPr>
              <w:pStyle w:val="TableText"/>
              <w:ind w:right="144"/>
              <w:rPr>
                <w:rFonts w:eastAsia="Times New Roman"/>
                <w:noProof w:val="0"/>
                <w:color w:val="000000"/>
                <w:szCs w:val="24"/>
              </w:rPr>
            </w:pPr>
            <w:r w:rsidRPr="00CD48A8">
              <w:rPr>
                <w:noProof w:val="0"/>
              </w:rPr>
              <w:t>23</w:t>
            </w:r>
          </w:p>
        </w:tc>
        <w:tc>
          <w:tcPr>
            <w:tcW w:w="1170" w:type="dxa"/>
          </w:tcPr>
          <w:p w14:paraId="28D17E7E" w14:textId="77777777" w:rsidR="00357A40" w:rsidRPr="00CD48A8" w:rsidRDefault="00357A40" w:rsidP="00BF5382">
            <w:pPr>
              <w:pStyle w:val="TableText"/>
              <w:ind w:right="360"/>
              <w:rPr>
                <w:rFonts w:eastAsia="Times New Roman"/>
                <w:noProof w:val="0"/>
                <w:color w:val="000000"/>
                <w:szCs w:val="24"/>
              </w:rPr>
            </w:pPr>
            <w:r w:rsidRPr="00CD48A8">
              <w:rPr>
                <w:noProof w:val="0"/>
              </w:rPr>
              <w:t>4.1</w:t>
            </w:r>
          </w:p>
        </w:tc>
        <w:tc>
          <w:tcPr>
            <w:tcW w:w="1530" w:type="dxa"/>
          </w:tcPr>
          <w:p w14:paraId="07EE70D5" w14:textId="77777777" w:rsidR="00357A40" w:rsidRPr="00CD48A8" w:rsidRDefault="00357A40" w:rsidP="00BF5382">
            <w:pPr>
              <w:pStyle w:val="TableText"/>
              <w:ind w:right="432"/>
              <w:rPr>
                <w:rFonts w:eastAsia="Times New Roman"/>
                <w:noProof w:val="0"/>
                <w:color w:val="000000"/>
                <w:szCs w:val="24"/>
              </w:rPr>
            </w:pPr>
            <w:r w:rsidRPr="00CD48A8">
              <w:rPr>
                <w:noProof w:val="0"/>
              </w:rPr>
              <w:t>123</w:t>
            </w:r>
          </w:p>
        </w:tc>
        <w:tc>
          <w:tcPr>
            <w:tcW w:w="1566" w:type="dxa"/>
          </w:tcPr>
          <w:p w14:paraId="616B52AD" w14:textId="77777777" w:rsidR="00357A40" w:rsidRPr="00CD48A8" w:rsidRDefault="00357A40" w:rsidP="00BF5382">
            <w:pPr>
              <w:pStyle w:val="TableText"/>
              <w:ind w:right="432"/>
              <w:rPr>
                <w:rFonts w:eastAsia="Times New Roman"/>
                <w:noProof w:val="0"/>
                <w:color w:val="000000"/>
                <w:szCs w:val="24"/>
              </w:rPr>
            </w:pPr>
            <w:r w:rsidRPr="00CD48A8">
              <w:rPr>
                <w:noProof w:val="0"/>
              </w:rPr>
              <w:t>22.0</w:t>
            </w:r>
          </w:p>
        </w:tc>
      </w:tr>
      <w:tr w:rsidR="00357A40" w:rsidRPr="00CD48A8" w14:paraId="649D02AF" w14:textId="77777777" w:rsidTr="006312D4">
        <w:tc>
          <w:tcPr>
            <w:tcW w:w="1008" w:type="dxa"/>
          </w:tcPr>
          <w:p w14:paraId="20B93E40" w14:textId="77777777" w:rsidR="00357A40" w:rsidRPr="00CD48A8" w:rsidRDefault="00357A40" w:rsidP="00BF5382">
            <w:pPr>
              <w:pStyle w:val="TableText"/>
              <w:rPr>
                <w:rFonts w:eastAsia="Times New Roman"/>
                <w:noProof w:val="0"/>
                <w:color w:val="000000"/>
                <w:szCs w:val="24"/>
              </w:rPr>
            </w:pPr>
            <w:r w:rsidRPr="00CD48A8">
              <w:rPr>
                <w:noProof w:val="0"/>
              </w:rPr>
              <w:t>26</w:t>
            </w:r>
          </w:p>
        </w:tc>
        <w:tc>
          <w:tcPr>
            <w:tcW w:w="1008" w:type="dxa"/>
          </w:tcPr>
          <w:p w14:paraId="7D95D837" w14:textId="77777777" w:rsidR="00357A40" w:rsidRPr="00CD48A8" w:rsidRDefault="00357A40" w:rsidP="00BF5382">
            <w:pPr>
              <w:pStyle w:val="TableText"/>
              <w:rPr>
                <w:noProof w:val="0"/>
              </w:rPr>
            </w:pPr>
            <w:r w:rsidRPr="00CD48A8">
              <w:rPr>
                <w:noProof w:val="0"/>
              </w:rPr>
              <w:t>-0.593</w:t>
            </w:r>
          </w:p>
        </w:tc>
        <w:tc>
          <w:tcPr>
            <w:tcW w:w="1008" w:type="dxa"/>
          </w:tcPr>
          <w:p w14:paraId="7894B44E" w14:textId="77777777" w:rsidR="00357A40" w:rsidRPr="00CD48A8" w:rsidRDefault="00357A40" w:rsidP="00BF5382">
            <w:pPr>
              <w:pStyle w:val="TableText"/>
              <w:ind w:right="144"/>
              <w:rPr>
                <w:rFonts w:eastAsia="Times New Roman"/>
                <w:noProof w:val="0"/>
                <w:color w:val="000000"/>
                <w:szCs w:val="24"/>
              </w:rPr>
            </w:pPr>
            <w:r w:rsidRPr="00CD48A8">
              <w:rPr>
                <w:noProof w:val="0"/>
              </w:rPr>
              <w:t>837</w:t>
            </w:r>
          </w:p>
        </w:tc>
        <w:tc>
          <w:tcPr>
            <w:tcW w:w="720" w:type="dxa"/>
          </w:tcPr>
          <w:p w14:paraId="7BD61E20" w14:textId="77777777" w:rsidR="00357A40" w:rsidRPr="00CD48A8" w:rsidRDefault="00357A40" w:rsidP="00BF5382">
            <w:pPr>
              <w:pStyle w:val="TableText"/>
              <w:ind w:right="144"/>
              <w:rPr>
                <w:rFonts w:eastAsia="Times New Roman"/>
                <w:noProof w:val="0"/>
                <w:color w:val="000000"/>
                <w:szCs w:val="24"/>
              </w:rPr>
            </w:pPr>
            <w:r w:rsidRPr="00CD48A8">
              <w:rPr>
                <w:noProof w:val="0"/>
              </w:rPr>
              <w:t>11</w:t>
            </w:r>
          </w:p>
        </w:tc>
        <w:tc>
          <w:tcPr>
            <w:tcW w:w="1170" w:type="dxa"/>
          </w:tcPr>
          <w:p w14:paraId="604EB353" w14:textId="77777777" w:rsidR="00357A40" w:rsidRPr="00CD48A8" w:rsidRDefault="00357A40" w:rsidP="00BF5382">
            <w:pPr>
              <w:pStyle w:val="TableText"/>
              <w:ind w:right="360"/>
              <w:rPr>
                <w:rFonts w:eastAsia="Times New Roman"/>
                <w:noProof w:val="0"/>
                <w:color w:val="000000"/>
                <w:szCs w:val="24"/>
              </w:rPr>
            </w:pPr>
            <w:r w:rsidRPr="00CD48A8">
              <w:rPr>
                <w:noProof w:val="0"/>
              </w:rPr>
              <w:t>2.0</w:t>
            </w:r>
          </w:p>
        </w:tc>
        <w:tc>
          <w:tcPr>
            <w:tcW w:w="1530" w:type="dxa"/>
          </w:tcPr>
          <w:p w14:paraId="4642612D" w14:textId="77777777" w:rsidR="00357A40" w:rsidRPr="00CD48A8" w:rsidRDefault="00357A40" w:rsidP="00BF5382">
            <w:pPr>
              <w:pStyle w:val="TableText"/>
              <w:ind w:right="432"/>
              <w:rPr>
                <w:rFonts w:eastAsia="Times New Roman"/>
                <w:noProof w:val="0"/>
                <w:color w:val="000000"/>
                <w:szCs w:val="24"/>
              </w:rPr>
            </w:pPr>
            <w:r w:rsidRPr="00CD48A8">
              <w:rPr>
                <w:noProof w:val="0"/>
              </w:rPr>
              <w:t>134</w:t>
            </w:r>
          </w:p>
        </w:tc>
        <w:tc>
          <w:tcPr>
            <w:tcW w:w="1566" w:type="dxa"/>
          </w:tcPr>
          <w:p w14:paraId="7B96D602" w14:textId="77777777" w:rsidR="00357A40" w:rsidRPr="00CD48A8" w:rsidRDefault="00357A40" w:rsidP="00BF5382">
            <w:pPr>
              <w:pStyle w:val="TableText"/>
              <w:ind w:right="432"/>
              <w:rPr>
                <w:rFonts w:eastAsia="Times New Roman"/>
                <w:noProof w:val="0"/>
                <w:color w:val="000000"/>
                <w:szCs w:val="24"/>
              </w:rPr>
            </w:pPr>
            <w:r w:rsidRPr="00CD48A8">
              <w:rPr>
                <w:noProof w:val="0"/>
              </w:rPr>
              <w:t>23.9</w:t>
            </w:r>
          </w:p>
        </w:tc>
      </w:tr>
      <w:tr w:rsidR="00357A40" w:rsidRPr="00CD48A8" w14:paraId="27EA6345" w14:textId="77777777" w:rsidTr="006312D4">
        <w:tc>
          <w:tcPr>
            <w:tcW w:w="1008" w:type="dxa"/>
          </w:tcPr>
          <w:p w14:paraId="767CEC6E" w14:textId="77777777" w:rsidR="00357A40" w:rsidRPr="00CD48A8" w:rsidRDefault="00357A40" w:rsidP="00BF5382">
            <w:pPr>
              <w:pStyle w:val="TableText"/>
              <w:rPr>
                <w:rFonts w:eastAsia="Times New Roman"/>
                <w:noProof w:val="0"/>
                <w:color w:val="000000"/>
                <w:szCs w:val="24"/>
              </w:rPr>
            </w:pPr>
            <w:r w:rsidRPr="00CD48A8">
              <w:rPr>
                <w:noProof w:val="0"/>
              </w:rPr>
              <w:t>27</w:t>
            </w:r>
          </w:p>
        </w:tc>
        <w:tc>
          <w:tcPr>
            <w:tcW w:w="1008" w:type="dxa"/>
          </w:tcPr>
          <w:p w14:paraId="318737A4" w14:textId="77777777" w:rsidR="00357A40" w:rsidRPr="00CD48A8" w:rsidRDefault="00357A40" w:rsidP="00BF5382">
            <w:pPr>
              <w:pStyle w:val="TableText"/>
              <w:rPr>
                <w:noProof w:val="0"/>
              </w:rPr>
            </w:pPr>
            <w:r w:rsidRPr="00CD48A8">
              <w:rPr>
                <w:noProof w:val="0"/>
              </w:rPr>
              <w:t>-0.516</w:t>
            </w:r>
          </w:p>
        </w:tc>
        <w:tc>
          <w:tcPr>
            <w:tcW w:w="1008" w:type="dxa"/>
          </w:tcPr>
          <w:p w14:paraId="2B6E55D6" w14:textId="77777777" w:rsidR="00357A40" w:rsidRPr="00CD48A8" w:rsidRDefault="00357A40" w:rsidP="00BF5382">
            <w:pPr>
              <w:pStyle w:val="TableText"/>
              <w:ind w:right="144"/>
              <w:rPr>
                <w:rFonts w:eastAsia="Times New Roman"/>
                <w:noProof w:val="0"/>
                <w:color w:val="000000"/>
                <w:szCs w:val="24"/>
              </w:rPr>
            </w:pPr>
            <w:r w:rsidRPr="00CD48A8">
              <w:rPr>
                <w:noProof w:val="0"/>
              </w:rPr>
              <w:t>838</w:t>
            </w:r>
          </w:p>
        </w:tc>
        <w:tc>
          <w:tcPr>
            <w:tcW w:w="720" w:type="dxa"/>
          </w:tcPr>
          <w:p w14:paraId="42DFC29E" w14:textId="77777777" w:rsidR="00357A40" w:rsidRPr="00CD48A8" w:rsidRDefault="00357A40" w:rsidP="00BF5382">
            <w:pPr>
              <w:pStyle w:val="TableText"/>
              <w:ind w:right="144"/>
              <w:rPr>
                <w:rFonts w:eastAsia="Times New Roman"/>
                <w:noProof w:val="0"/>
                <w:color w:val="000000"/>
                <w:szCs w:val="24"/>
              </w:rPr>
            </w:pPr>
            <w:r w:rsidRPr="00CD48A8">
              <w:rPr>
                <w:noProof w:val="0"/>
              </w:rPr>
              <w:t>17</w:t>
            </w:r>
          </w:p>
        </w:tc>
        <w:tc>
          <w:tcPr>
            <w:tcW w:w="1170" w:type="dxa"/>
          </w:tcPr>
          <w:p w14:paraId="1D39F301" w14:textId="77777777" w:rsidR="00357A40" w:rsidRPr="00CD48A8" w:rsidRDefault="00357A40" w:rsidP="00BF5382">
            <w:pPr>
              <w:pStyle w:val="TableText"/>
              <w:ind w:right="360"/>
              <w:rPr>
                <w:rFonts w:eastAsia="Times New Roman"/>
                <w:noProof w:val="0"/>
                <w:color w:val="000000"/>
                <w:szCs w:val="24"/>
              </w:rPr>
            </w:pPr>
            <w:r w:rsidRPr="00CD48A8">
              <w:rPr>
                <w:noProof w:val="0"/>
              </w:rPr>
              <w:t>3.0</w:t>
            </w:r>
          </w:p>
        </w:tc>
        <w:tc>
          <w:tcPr>
            <w:tcW w:w="1530" w:type="dxa"/>
          </w:tcPr>
          <w:p w14:paraId="532C2B67" w14:textId="77777777" w:rsidR="00357A40" w:rsidRPr="00CD48A8" w:rsidRDefault="00357A40" w:rsidP="00BF5382">
            <w:pPr>
              <w:pStyle w:val="TableText"/>
              <w:ind w:right="432"/>
              <w:rPr>
                <w:rFonts w:eastAsia="Times New Roman"/>
                <w:noProof w:val="0"/>
                <w:color w:val="000000"/>
                <w:szCs w:val="24"/>
              </w:rPr>
            </w:pPr>
            <w:r w:rsidRPr="00CD48A8">
              <w:rPr>
                <w:noProof w:val="0"/>
              </w:rPr>
              <w:t>151</w:t>
            </w:r>
          </w:p>
        </w:tc>
        <w:tc>
          <w:tcPr>
            <w:tcW w:w="1566" w:type="dxa"/>
          </w:tcPr>
          <w:p w14:paraId="6089F78A" w14:textId="77777777" w:rsidR="00357A40" w:rsidRPr="00CD48A8" w:rsidRDefault="00357A40" w:rsidP="00BF5382">
            <w:pPr>
              <w:pStyle w:val="TableText"/>
              <w:ind w:right="432"/>
              <w:rPr>
                <w:rFonts w:eastAsia="Times New Roman"/>
                <w:noProof w:val="0"/>
                <w:color w:val="000000"/>
                <w:szCs w:val="24"/>
              </w:rPr>
            </w:pPr>
            <w:r w:rsidRPr="00CD48A8">
              <w:rPr>
                <w:noProof w:val="0"/>
              </w:rPr>
              <w:t>27.0</w:t>
            </w:r>
          </w:p>
        </w:tc>
      </w:tr>
      <w:tr w:rsidR="00357A40" w:rsidRPr="00CD48A8" w14:paraId="24D8DDE3" w14:textId="77777777" w:rsidTr="006312D4">
        <w:tc>
          <w:tcPr>
            <w:tcW w:w="1008" w:type="dxa"/>
          </w:tcPr>
          <w:p w14:paraId="65EF0463" w14:textId="77777777" w:rsidR="00357A40" w:rsidRPr="00CD48A8" w:rsidRDefault="00357A40" w:rsidP="00BF5382">
            <w:pPr>
              <w:pStyle w:val="TableText"/>
              <w:rPr>
                <w:rFonts w:eastAsia="Times New Roman"/>
                <w:noProof w:val="0"/>
                <w:color w:val="000000"/>
                <w:szCs w:val="24"/>
              </w:rPr>
            </w:pPr>
            <w:r w:rsidRPr="00CD48A8">
              <w:rPr>
                <w:noProof w:val="0"/>
              </w:rPr>
              <w:t>28</w:t>
            </w:r>
          </w:p>
        </w:tc>
        <w:tc>
          <w:tcPr>
            <w:tcW w:w="1008" w:type="dxa"/>
          </w:tcPr>
          <w:p w14:paraId="1D883E42" w14:textId="77777777" w:rsidR="00357A40" w:rsidRPr="00CD48A8" w:rsidRDefault="00357A40" w:rsidP="00BF5382">
            <w:pPr>
              <w:pStyle w:val="TableText"/>
              <w:rPr>
                <w:noProof w:val="0"/>
              </w:rPr>
            </w:pPr>
            <w:r w:rsidRPr="00CD48A8">
              <w:rPr>
                <w:noProof w:val="0"/>
              </w:rPr>
              <w:t>-0.439</w:t>
            </w:r>
          </w:p>
        </w:tc>
        <w:tc>
          <w:tcPr>
            <w:tcW w:w="1008" w:type="dxa"/>
          </w:tcPr>
          <w:p w14:paraId="0EC919DC" w14:textId="77777777" w:rsidR="00357A40" w:rsidRPr="00CD48A8" w:rsidRDefault="00357A40" w:rsidP="00BF5382">
            <w:pPr>
              <w:pStyle w:val="TableText"/>
              <w:ind w:right="144"/>
              <w:rPr>
                <w:rFonts w:eastAsia="Times New Roman"/>
                <w:noProof w:val="0"/>
                <w:color w:val="000000"/>
                <w:szCs w:val="24"/>
              </w:rPr>
            </w:pPr>
            <w:r w:rsidRPr="00CD48A8">
              <w:rPr>
                <w:noProof w:val="0"/>
              </w:rPr>
              <w:t>839</w:t>
            </w:r>
          </w:p>
        </w:tc>
        <w:tc>
          <w:tcPr>
            <w:tcW w:w="720" w:type="dxa"/>
          </w:tcPr>
          <w:p w14:paraId="53F1C305" w14:textId="77777777" w:rsidR="00357A40" w:rsidRPr="00CD48A8" w:rsidRDefault="00357A40" w:rsidP="00BF5382">
            <w:pPr>
              <w:pStyle w:val="TableText"/>
              <w:ind w:right="144"/>
              <w:rPr>
                <w:rFonts w:eastAsia="Times New Roman"/>
                <w:noProof w:val="0"/>
                <w:color w:val="000000"/>
                <w:szCs w:val="24"/>
              </w:rPr>
            </w:pPr>
            <w:r w:rsidRPr="00CD48A8">
              <w:rPr>
                <w:noProof w:val="0"/>
              </w:rPr>
              <w:t>23</w:t>
            </w:r>
          </w:p>
        </w:tc>
        <w:tc>
          <w:tcPr>
            <w:tcW w:w="1170" w:type="dxa"/>
          </w:tcPr>
          <w:p w14:paraId="7CD37632" w14:textId="77777777" w:rsidR="00357A40" w:rsidRPr="00CD48A8" w:rsidRDefault="00357A40" w:rsidP="00BF5382">
            <w:pPr>
              <w:pStyle w:val="TableText"/>
              <w:ind w:right="360"/>
              <w:rPr>
                <w:rFonts w:eastAsia="Times New Roman"/>
                <w:noProof w:val="0"/>
                <w:color w:val="000000"/>
                <w:szCs w:val="24"/>
              </w:rPr>
            </w:pPr>
            <w:r w:rsidRPr="00CD48A8">
              <w:rPr>
                <w:noProof w:val="0"/>
              </w:rPr>
              <w:t>4.1</w:t>
            </w:r>
          </w:p>
        </w:tc>
        <w:tc>
          <w:tcPr>
            <w:tcW w:w="1530" w:type="dxa"/>
          </w:tcPr>
          <w:p w14:paraId="576A6522" w14:textId="77777777" w:rsidR="00357A40" w:rsidRPr="00CD48A8" w:rsidRDefault="00357A40" w:rsidP="00BF5382">
            <w:pPr>
              <w:pStyle w:val="TableText"/>
              <w:ind w:right="432"/>
              <w:rPr>
                <w:rFonts w:eastAsia="Times New Roman"/>
                <w:noProof w:val="0"/>
                <w:color w:val="000000"/>
                <w:szCs w:val="24"/>
              </w:rPr>
            </w:pPr>
            <w:r w:rsidRPr="00CD48A8">
              <w:rPr>
                <w:noProof w:val="0"/>
              </w:rPr>
              <w:t>174</w:t>
            </w:r>
          </w:p>
        </w:tc>
        <w:tc>
          <w:tcPr>
            <w:tcW w:w="1566" w:type="dxa"/>
          </w:tcPr>
          <w:p w14:paraId="27B6A4B1" w14:textId="77777777" w:rsidR="00357A40" w:rsidRPr="00CD48A8" w:rsidRDefault="00357A40" w:rsidP="00BF5382">
            <w:pPr>
              <w:pStyle w:val="TableText"/>
              <w:ind w:right="432"/>
              <w:rPr>
                <w:rFonts w:eastAsia="Times New Roman"/>
                <w:noProof w:val="0"/>
                <w:color w:val="000000"/>
                <w:szCs w:val="24"/>
              </w:rPr>
            </w:pPr>
            <w:r w:rsidRPr="00CD48A8">
              <w:rPr>
                <w:noProof w:val="0"/>
              </w:rPr>
              <w:t>31.1</w:t>
            </w:r>
          </w:p>
        </w:tc>
      </w:tr>
      <w:tr w:rsidR="00357A40" w:rsidRPr="00CD48A8" w14:paraId="2138151D" w14:textId="77777777" w:rsidTr="006312D4">
        <w:tc>
          <w:tcPr>
            <w:tcW w:w="1008" w:type="dxa"/>
          </w:tcPr>
          <w:p w14:paraId="2EC52129" w14:textId="77777777" w:rsidR="00357A40" w:rsidRPr="00CD48A8" w:rsidRDefault="00357A40" w:rsidP="00BF5382">
            <w:pPr>
              <w:pStyle w:val="TableText"/>
              <w:rPr>
                <w:rFonts w:eastAsia="Times New Roman"/>
                <w:noProof w:val="0"/>
                <w:color w:val="000000"/>
                <w:szCs w:val="24"/>
              </w:rPr>
            </w:pPr>
            <w:r w:rsidRPr="00CD48A8">
              <w:rPr>
                <w:noProof w:val="0"/>
              </w:rPr>
              <w:t>29</w:t>
            </w:r>
          </w:p>
        </w:tc>
        <w:tc>
          <w:tcPr>
            <w:tcW w:w="1008" w:type="dxa"/>
          </w:tcPr>
          <w:p w14:paraId="5B95F79C" w14:textId="77777777" w:rsidR="00357A40" w:rsidRPr="00CD48A8" w:rsidRDefault="00357A40" w:rsidP="00BF5382">
            <w:pPr>
              <w:pStyle w:val="TableText"/>
              <w:rPr>
                <w:noProof w:val="0"/>
              </w:rPr>
            </w:pPr>
            <w:r w:rsidRPr="00CD48A8">
              <w:rPr>
                <w:noProof w:val="0"/>
              </w:rPr>
              <w:t>-0.364</w:t>
            </w:r>
          </w:p>
        </w:tc>
        <w:tc>
          <w:tcPr>
            <w:tcW w:w="1008" w:type="dxa"/>
          </w:tcPr>
          <w:p w14:paraId="23491415" w14:textId="77777777" w:rsidR="00357A40" w:rsidRPr="00CD48A8" w:rsidRDefault="00357A40" w:rsidP="00BF5382">
            <w:pPr>
              <w:pStyle w:val="TableText"/>
              <w:ind w:right="144"/>
              <w:rPr>
                <w:rFonts w:eastAsia="Times New Roman"/>
                <w:noProof w:val="0"/>
                <w:color w:val="000000"/>
                <w:szCs w:val="24"/>
              </w:rPr>
            </w:pPr>
            <w:r w:rsidRPr="00CD48A8">
              <w:rPr>
                <w:noProof w:val="0"/>
              </w:rPr>
              <w:t>841</w:t>
            </w:r>
          </w:p>
        </w:tc>
        <w:tc>
          <w:tcPr>
            <w:tcW w:w="720" w:type="dxa"/>
          </w:tcPr>
          <w:p w14:paraId="45943F7F" w14:textId="77777777" w:rsidR="00357A40" w:rsidRPr="00CD48A8" w:rsidRDefault="00357A40" w:rsidP="00BF5382">
            <w:pPr>
              <w:pStyle w:val="TableText"/>
              <w:ind w:right="144"/>
              <w:rPr>
                <w:rFonts w:eastAsia="Times New Roman"/>
                <w:noProof w:val="0"/>
                <w:color w:val="000000"/>
                <w:szCs w:val="24"/>
              </w:rPr>
            </w:pPr>
            <w:r w:rsidRPr="00CD48A8">
              <w:rPr>
                <w:noProof w:val="0"/>
              </w:rPr>
              <w:t>17</w:t>
            </w:r>
          </w:p>
        </w:tc>
        <w:tc>
          <w:tcPr>
            <w:tcW w:w="1170" w:type="dxa"/>
          </w:tcPr>
          <w:p w14:paraId="6354CB1E" w14:textId="77777777" w:rsidR="00357A40" w:rsidRPr="00CD48A8" w:rsidRDefault="00357A40" w:rsidP="00BF5382">
            <w:pPr>
              <w:pStyle w:val="TableText"/>
              <w:ind w:right="360"/>
              <w:rPr>
                <w:rFonts w:eastAsia="Times New Roman"/>
                <w:noProof w:val="0"/>
                <w:color w:val="000000"/>
                <w:szCs w:val="24"/>
              </w:rPr>
            </w:pPr>
            <w:r w:rsidRPr="00CD48A8">
              <w:rPr>
                <w:noProof w:val="0"/>
              </w:rPr>
              <w:t>3.0</w:t>
            </w:r>
          </w:p>
        </w:tc>
        <w:tc>
          <w:tcPr>
            <w:tcW w:w="1530" w:type="dxa"/>
          </w:tcPr>
          <w:p w14:paraId="470131E3" w14:textId="77777777" w:rsidR="00357A40" w:rsidRPr="00CD48A8" w:rsidRDefault="00357A40" w:rsidP="00BF5382">
            <w:pPr>
              <w:pStyle w:val="TableText"/>
              <w:ind w:right="432"/>
              <w:rPr>
                <w:rFonts w:eastAsia="Times New Roman"/>
                <w:noProof w:val="0"/>
                <w:color w:val="000000"/>
                <w:szCs w:val="24"/>
              </w:rPr>
            </w:pPr>
            <w:r w:rsidRPr="00CD48A8">
              <w:rPr>
                <w:noProof w:val="0"/>
              </w:rPr>
              <w:t>191</w:t>
            </w:r>
          </w:p>
        </w:tc>
        <w:tc>
          <w:tcPr>
            <w:tcW w:w="1566" w:type="dxa"/>
          </w:tcPr>
          <w:p w14:paraId="13E3B233" w14:textId="77777777" w:rsidR="00357A40" w:rsidRPr="00CD48A8" w:rsidRDefault="00357A40" w:rsidP="00BF5382">
            <w:pPr>
              <w:pStyle w:val="TableText"/>
              <w:ind w:right="432"/>
              <w:rPr>
                <w:rFonts w:eastAsia="Times New Roman"/>
                <w:noProof w:val="0"/>
                <w:color w:val="000000"/>
                <w:szCs w:val="24"/>
              </w:rPr>
            </w:pPr>
            <w:r w:rsidRPr="00CD48A8">
              <w:rPr>
                <w:noProof w:val="0"/>
              </w:rPr>
              <w:t>34.1</w:t>
            </w:r>
          </w:p>
        </w:tc>
      </w:tr>
      <w:tr w:rsidR="00357A40" w:rsidRPr="00CD48A8" w14:paraId="29D6C580" w14:textId="77777777" w:rsidTr="006312D4">
        <w:tc>
          <w:tcPr>
            <w:tcW w:w="1008" w:type="dxa"/>
          </w:tcPr>
          <w:p w14:paraId="7F8EB10E" w14:textId="77777777" w:rsidR="00357A40" w:rsidRPr="00CD48A8" w:rsidRDefault="00357A40" w:rsidP="00BF5382">
            <w:pPr>
              <w:pStyle w:val="TableText"/>
              <w:rPr>
                <w:rFonts w:eastAsia="Times New Roman"/>
                <w:noProof w:val="0"/>
                <w:color w:val="000000"/>
                <w:szCs w:val="24"/>
              </w:rPr>
            </w:pPr>
            <w:r w:rsidRPr="00CD48A8">
              <w:rPr>
                <w:noProof w:val="0"/>
              </w:rPr>
              <w:t>30</w:t>
            </w:r>
          </w:p>
        </w:tc>
        <w:tc>
          <w:tcPr>
            <w:tcW w:w="1008" w:type="dxa"/>
          </w:tcPr>
          <w:p w14:paraId="202B56C8" w14:textId="77777777" w:rsidR="00357A40" w:rsidRPr="00CD48A8" w:rsidRDefault="00357A40" w:rsidP="00BF5382">
            <w:pPr>
              <w:pStyle w:val="TableText"/>
              <w:rPr>
                <w:noProof w:val="0"/>
              </w:rPr>
            </w:pPr>
            <w:r w:rsidRPr="00CD48A8">
              <w:rPr>
                <w:noProof w:val="0"/>
              </w:rPr>
              <w:t>-0.289</w:t>
            </w:r>
          </w:p>
        </w:tc>
        <w:tc>
          <w:tcPr>
            <w:tcW w:w="1008" w:type="dxa"/>
          </w:tcPr>
          <w:p w14:paraId="39ACF153" w14:textId="77777777" w:rsidR="00357A40" w:rsidRPr="00CD48A8" w:rsidRDefault="00357A40" w:rsidP="00BF5382">
            <w:pPr>
              <w:pStyle w:val="TableText"/>
              <w:ind w:right="144"/>
              <w:rPr>
                <w:rFonts w:eastAsia="Times New Roman"/>
                <w:noProof w:val="0"/>
                <w:color w:val="000000"/>
                <w:szCs w:val="24"/>
              </w:rPr>
            </w:pPr>
            <w:r w:rsidRPr="00CD48A8">
              <w:rPr>
                <w:noProof w:val="0"/>
              </w:rPr>
              <w:t>842</w:t>
            </w:r>
          </w:p>
        </w:tc>
        <w:tc>
          <w:tcPr>
            <w:tcW w:w="720" w:type="dxa"/>
          </w:tcPr>
          <w:p w14:paraId="3AB2DF9C" w14:textId="77777777" w:rsidR="00357A40" w:rsidRPr="00CD48A8" w:rsidRDefault="00357A40" w:rsidP="00BF5382">
            <w:pPr>
              <w:pStyle w:val="TableText"/>
              <w:ind w:right="144"/>
              <w:rPr>
                <w:rFonts w:eastAsia="Times New Roman"/>
                <w:noProof w:val="0"/>
                <w:color w:val="000000"/>
                <w:szCs w:val="24"/>
              </w:rPr>
            </w:pPr>
            <w:r w:rsidRPr="00CD48A8">
              <w:rPr>
                <w:noProof w:val="0"/>
              </w:rPr>
              <w:t>28</w:t>
            </w:r>
          </w:p>
        </w:tc>
        <w:tc>
          <w:tcPr>
            <w:tcW w:w="1170" w:type="dxa"/>
          </w:tcPr>
          <w:p w14:paraId="7B393112" w14:textId="77777777" w:rsidR="00357A40" w:rsidRPr="00CD48A8" w:rsidRDefault="00357A40" w:rsidP="00BF5382">
            <w:pPr>
              <w:pStyle w:val="TableText"/>
              <w:ind w:right="360"/>
              <w:rPr>
                <w:rFonts w:eastAsia="Times New Roman"/>
                <w:noProof w:val="0"/>
                <w:color w:val="000000"/>
                <w:szCs w:val="24"/>
              </w:rPr>
            </w:pPr>
            <w:r w:rsidRPr="00CD48A8">
              <w:rPr>
                <w:noProof w:val="0"/>
              </w:rPr>
              <w:t>5.0</w:t>
            </w:r>
          </w:p>
        </w:tc>
        <w:tc>
          <w:tcPr>
            <w:tcW w:w="1530" w:type="dxa"/>
          </w:tcPr>
          <w:p w14:paraId="5C1C71BA" w14:textId="77777777" w:rsidR="00357A40" w:rsidRPr="00CD48A8" w:rsidRDefault="00357A40" w:rsidP="00BF5382">
            <w:pPr>
              <w:pStyle w:val="TableText"/>
              <w:ind w:right="432"/>
              <w:rPr>
                <w:rFonts w:eastAsia="Times New Roman"/>
                <w:noProof w:val="0"/>
                <w:color w:val="000000"/>
                <w:szCs w:val="24"/>
              </w:rPr>
            </w:pPr>
            <w:r w:rsidRPr="00CD48A8">
              <w:rPr>
                <w:noProof w:val="0"/>
              </w:rPr>
              <w:t>219</w:t>
            </w:r>
          </w:p>
        </w:tc>
        <w:tc>
          <w:tcPr>
            <w:tcW w:w="1566" w:type="dxa"/>
          </w:tcPr>
          <w:p w14:paraId="4A43E5E1" w14:textId="77777777" w:rsidR="00357A40" w:rsidRPr="00CD48A8" w:rsidRDefault="00357A40" w:rsidP="00BF5382">
            <w:pPr>
              <w:pStyle w:val="TableText"/>
              <w:ind w:right="432"/>
              <w:rPr>
                <w:rFonts w:eastAsia="Times New Roman"/>
                <w:noProof w:val="0"/>
                <w:color w:val="000000"/>
                <w:szCs w:val="24"/>
              </w:rPr>
            </w:pPr>
            <w:r w:rsidRPr="00CD48A8">
              <w:rPr>
                <w:noProof w:val="0"/>
              </w:rPr>
              <w:t>39.1</w:t>
            </w:r>
          </w:p>
        </w:tc>
      </w:tr>
      <w:tr w:rsidR="00357A40" w:rsidRPr="00CD48A8" w14:paraId="39E3059E" w14:textId="77777777" w:rsidTr="006312D4">
        <w:tc>
          <w:tcPr>
            <w:tcW w:w="1008" w:type="dxa"/>
          </w:tcPr>
          <w:p w14:paraId="2F639465" w14:textId="77777777" w:rsidR="00357A40" w:rsidRPr="00CD48A8" w:rsidRDefault="00357A40" w:rsidP="00BF5382">
            <w:pPr>
              <w:pStyle w:val="TableText"/>
              <w:rPr>
                <w:rFonts w:eastAsia="Times New Roman"/>
                <w:noProof w:val="0"/>
                <w:color w:val="000000"/>
                <w:szCs w:val="24"/>
              </w:rPr>
            </w:pPr>
            <w:r w:rsidRPr="00CD48A8">
              <w:rPr>
                <w:noProof w:val="0"/>
              </w:rPr>
              <w:t>31</w:t>
            </w:r>
          </w:p>
        </w:tc>
        <w:tc>
          <w:tcPr>
            <w:tcW w:w="1008" w:type="dxa"/>
          </w:tcPr>
          <w:p w14:paraId="1A40B8D1" w14:textId="77777777" w:rsidR="00357A40" w:rsidRPr="00CD48A8" w:rsidRDefault="00357A40" w:rsidP="00BF5382">
            <w:pPr>
              <w:pStyle w:val="TableText"/>
              <w:rPr>
                <w:noProof w:val="0"/>
              </w:rPr>
            </w:pPr>
            <w:r w:rsidRPr="00CD48A8">
              <w:rPr>
                <w:noProof w:val="0"/>
              </w:rPr>
              <w:t>-0.215</w:t>
            </w:r>
          </w:p>
        </w:tc>
        <w:tc>
          <w:tcPr>
            <w:tcW w:w="1008" w:type="dxa"/>
          </w:tcPr>
          <w:p w14:paraId="3FFEE066" w14:textId="77777777" w:rsidR="00357A40" w:rsidRPr="00CD48A8" w:rsidRDefault="00357A40" w:rsidP="00BF5382">
            <w:pPr>
              <w:pStyle w:val="TableText"/>
              <w:ind w:right="144"/>
              <w:rPr>
                <w:rFonts w:eastAsia="Times New Roman"/>
                <w:noProof w:val="0"/>
                <w:color w:val="000000"/>
                <w:szCs w:val="24"/>
              </w:rPr>
            </w:pPr>
            <w:r w:rsidRPr="00CD48A8">
              <w:rPr>
                <w:noProof w:val="0"/>
              </w:rPr>
              <w:t>843</w:t>
            </w:r>
          </w:p>
        </w:tc>
        <w:tc>
          <w:tcPr>
            <w:tcW w:w="720" w:type="dxa"/>
          </w:tcPr>
          <w:p w14:paraId="2FF384EB" w14:textId="77777777" w:rsidR="00357A40" w:rsidRPr="00CD48A8" w:rsidRDefault="00357A40" w:rsidP="00BF5382">
            <w:pPr>
              <w:pStyle w:val="TableText"/>
              <w:ind w:right="144"/>
              <w:rPr>
                <w:rFonts w:eastAsia="Times New Roman"/>
                <w:noProof w:val="0"/>
                <w:color w:val="000000"/>
                <w:szCs w:val="24"/>
              </w:rPr>
            </w:pPr>
            <w:r w:rsidRPr="00CD48A8">
              <w:rPr>
                <w:noProof w:val="0"/>
              </w:rPr>
              <w:t>21</w:t>
            </w:r>
          </w:p>
        </w:tc>
        <w:tc>
          <w:tcPr>
            <w:tcW w:w="1170" w:type="dxa"/>
          </w:tcPr>
          <w:p w14:paraId="2C3EF95F" w14:textId="77777777" w:rsidR="00357A40" w:rsidRPr="00CD48A8" w:rsidRDefault="00357A40" w:rsidP="00BF5382">
            <w:pPr>
              <w:pStyle w:val="TableText"/>
              <w:ind w:right="360"/>
              <w:rPr>
                <w:rFonts w:eastAsia="Times New Roman"/>
                <w:noProof w:val="0"/>
                <w:color w:val="000000"/>
                <w:szCs w:val="24"/>
              </w:rPr>
            </w:pPr>
            <w:r w:rsidRPr="00CD48A8">
              <w:rPr>
                <w:noProof w:val="0"/>
              </w:rPr>
              <w:t>3.8</w:t>
            </w:r>
          </w:p>
        </w:tc>
        <w:tc>
          <w:tcPr>
            <w:tcW w:w="1530" w:type="dxa"/>
          </w:tcPr>
          <w:p w14:paraId="06F18EBA" w14:textId="77777777" w:rsidR="00357A40" w:rsidRPr="00CD48A8" w:rsidRDefault="00357A40" w:rsidP="00BF5382">
            <w:pPr>
              <w:pStyle w:val="TableText"/>
              <w:ind w:right="432"/>
              <w:rPr>
                <w:rFonts w:eastAsia="Times New Roman"/>
                <w:noProof w:val="0"/>
                <w:color w:val="000000"/>
                <w:szCs w:val="24"/>
              </w:rPr>
            </w:pPr>
            <w:r w:rsidRPr="00CD48A8">
              <w:rPr>
                <w:noProof w:val="0"/>
              </w:rPr>
              <w:t>240</w:t>
            </w:r>
          </w:p>
        </w:tc>
        <w:tc>
          <w:tcPr>
            <w:tcW w:w="1566" w:type="dxa"/>
          </w:tcPr>
          <w:p w14:paraId="7BFD278B" w14:textId="77777777" w:rsidR="00357A40" w:rsidRPr="00CD48A8" w:rsidRDefault="00357A40" w:rsidP="00BF5382">
            <w:pPr>
              <w:pStyle w:val="TableText"/>
              <w:ind w:right="432"/>
              <w:rPr>
                <w:rFonts w:eastAsia="Times New Roman"/>
                <w:noProof w:val="0"/>
                <w:color w:val="000000"/>
                <w:szCs w:val="24"/>
              </w:rPr>
            </w:pPr>
            <w:r w:rsidRPr="00CD48A8">
              <w:rPr>
                <w:noProof w:val="0"/>
              </w:rPr>
              <w:t>42.9</w:t>
            </w:r>
          </w:p>
        </w:tc>
      </w:tr>
      <w:tr w:rsidR="00357A40" w:rsidRPr="00CD48A8" w14:paraId="0A91DFE0" w14:textId="77777777" w:rsidTr="006312D4">
        <w:tc>
          <w:tcPr>
            <w:tcW w:w="1008" w:type="dxa"/>
          </w:tcPr>
          <w:p w14:paraId="555B5DA2" w14:textId="77777777" w:rsidR="00357A40" w:rsidRPr="00CD48A8" w:rsidRDefault="00357A40" w:rsidP="00BF5382">
            <w:pPr>
              <w:pStyle w:val="TableText"/>
              <w:rPr>
                <w:rFonts w:eastAsia="Times New Roman"/>
                <w:noProof w:val="0"/>
                <w:color w:val="000000"/>
                <w:szCs w:val="24"/>
              </w:rPr>
            </w:pPr>
            <w:r w:rsidRPr="00CD48A8">
              <w:rPr>
                <w:noProof w:val="0"/>
              </w:rPr>
              <w:t>32</w:t>
            </w:r>
          </w:p>
        </w:tc>
        <w:tc>
          <w:tcPr>
            <w:tcW w:w="1008" w:type="dxa"/>
          </w:tcPr>
          <w:p w14:paraId="2D23E486" w14:textId="77777777" w:rsidR="00357A40" w:rsidRPr="00CD48A8" w:rsidRDefault="00357A40" w:rsidP="00BF5382">
            <w:pPr>
              <w:pStyle w:val="TableText"/>
              <w:rPr>
                <w:noProof w:val="0"/>
              </w:rPr>
            </w:pPr>
            <w:r w:rsidRPr="00CD48A8">
              <w:rPr>
                <w:noProof w:val="0"/>
              </w:rPr>
              <w:t>-0.141</w:t>
            </w:r>
          </w:p>
        </w:tc>
        <w:tc>
          <w:tcPr>
            <w:tcW w:w="1008" w:type="dxa"/>
          </w:tcPr>
          <w:p w14:paraId="5502A5E5" w14:textId="77777777" w:rsidR="00357A40" w:rsidRPr="00CD48A8" w:rsidRDefault="00357A40" w:rsidP="00BF5382">
            <w:pPr>
              <w:pStyle w:val="TableText"/>
              <w:ind w:right="144"/>
              <w:rPr>
                <w:rFonts w:eastAsia="Times New Roman"/>
                <w:noProof w:val="0"/>
                <w:color w:val="000000"/>
                <w:szCs w:val="24"/>
              </w:rPr>
            </w:pPr>
            <w:r w:rsidRPr="00CD48A8">
              <w:rPr>
                <w:noProof w:val="0"/>
              </w:rPr>
              <w:t>844</w:t>
            </w:r>
          </w:p>
        </w:tc>
        <w:tc>
          <w:tcPr>
            <w:tcW w:w="720" w:type="dxa"/>
          </w:tcPr>
          <w:p w14:paraId="61A32B64" w14:textId="77777777" w:rsidR="00357A40" w:rsidRPr="00CD48A8" w:rsidRDefault="00357A40" w:rsidP="00BF5382">
            <w:pPr>
              <w:pStyle w:val="TableText"/>
              <w:ind w:right="144"/>
              <w:rPr>
                <w:rFonts w:eastAsia="Times New Roman"/>
                <w:noProof w:val="0"/>
                <w:color w:val="000000"/>
                <w:szCs w:val="24"/>
              </w:rPr>
            </w:pPr>
            <w:r w:rsidRPr="00CD48A8">
              <w:rPr>
                <w:noProof w:val="0"/>
              </w:rPr>
              <w:t>27</w:t>
            </w:r>
          </w:p>
        </w:tc>
        <w:tc>
          <w:tcPr>
            <w:tcW w:w="1170" w:type="dxa"/>
          </w:tcPr>
          <w:p w14:paraId="4BC47611" w14:textId="77777777" w:rsidR="00357A40" w:rsidRPr="00CD48A8" w:rsidRDefault="00357A40" w:rsidP="00BF5382">
            <w:pPr>
              <w:pStyle w:val="TableText"/>
              <w:ind w:right="360"/>
              <w:rPr>
                <w:rFonts w:eastAsia="Times New Roman"/>
                <w:noProof w:val="0"/>
                <w:color w:val="000000"/>
                <w:szCs w:val="24"/>
              </w:rPr>
            </w:pPr>
            <w:r w:rsidRPr="00CD48A8">
              <w:rPr>
                <w:noProof w:val="0"/>
              </w:rPr>
              <w:t>4.8</w:t>
            </w:r>
          </w:p>
        </w:tc>
        <w:tc>
          <w:tcPr>
            <w:tcW w:w="1530" w:type="dxa"/>
          </w:tcPr>
          <w:p w14:paraId="4AF242BE" w14:textId="77777777" w:rsidR="00357A40" w:rsidRPr="00CD48A8" w:rsidRDefault="00357A40" w:rsidP="00BF5382">
            <w:pPr>
              <w:pStyle w:val="TableText"/>
              <w:ind w:right="432"/>
              <w:rPr>
                <w:rFonts w:eastAsia="Times New Roman"/>
                <w:noProof w:val="0"/>
                <w:color w:val="000000"/>
                <w:szCs w:val="24"/>
              </w:rPr>
            </w:pPr>
            <w:r w:rsidRPr="00CD48A8">
              <w:rPr>
                <w:noProof w:val="0"/>
              </w:rPr>
              <w:t>267</w:t>
            </w:r>
          </w:p>
        </w:tc>
        <w:tc>
          <w:tcPr>
            <w:tcW w:w="1566" w:type="dxa"/>
          </w:tcPr>
          <w:p w14:paraId="4AF74153" w14:textId="77777777" w:rsidR="00357A40" w:rsidRPr="00CD48A8" w:rsidRDefault="00357A40" w:rsidP="00BF5382">
            <w:pPr>
              <w:pStyle w:val="TableText"/>
              <w:ind w:right="432"/>
              <w:rPr>
                <w:rFonts w:eastAsia="Times New Roman"/>
                <w:noProof w:val="0"/>
                <w:color w:val="000000"/>
                <w:szCs w:val="24"/>
              </w:rPr>
            </w:pPr>
            <w:r w:rsidRPr="00CD48A8">
              <w:rPr>
                <w:noProof w:val="0"/>
              </w:rPr>
              <w:t>47.7</w:t>
            </w:r>
          </w:p>
        </w:tc>
      </w:tr>
      <w:tr w:rsidR="00357A40" w:rsidRPr="00CD48A8" w14:paraId="348DD331" w14:textId="77777777" w:rsidTr="006312D4">
        <w:tc>
          <w:tcPr>
            <w:tcW w:w="1008" w:type="dxa"/>
          </w:tcPr>
          <w:p w14:paraId="19465C3C" w14:textId="77777777" w:rsidR="00357A40" w:rsidRPr="00CD48A8" w:rsidRDefault="00357A40" w:rsidP="00BF5382">
            <w:pPr>
              <w:pStyle w:val="TableText"/>
              <w:rPr>
                <w:rFonts w:eastAsia="Times New Roman"/>
                <w:noProof w:val="0"/>
                <w:color w:val="000000"/>
                <w:szCs w:val="24"/>
              </w:rPr>
            </w:pPr>
            <w:r w:rsidRPr="00CD48A8">
              <w:rPr>
                <w:noProof w:val="0"/>
              </w:rPr>
              <w:t>33</w:t>
            </w:r>
          </w:p>
        </w:tc>
        <w:tc>
          <w:tcPr>
            <w:tcW w:w="1008" w:type="dxa"/>
          </w:tcPr>
          <w:p w14:paraId="3B4D24B1" w14:textId="77777777" w:rsidR="00357A40" w:rsidRPr="00CD48A8" w:rsidRDefault="00357A40" w:rsidP="00BF5382">
            <w:pPr>
              <w:pStyle w:val="TableText"/>
              <w:rPr>
                <w:noProof w:val="0"/>
              </w:rPr>
            </w:pPr>
            <w:r w:rsidRPr="00CD48A8">
              <w:rPr>
                <w:noProof w:val="0"/>
              </w:rPr>
              <w:t>-0.068</w:t>
            </w:r>
          </w:p>
        </w:tc>
        <w:tc>
          <w:tcPr>
            <w:tcW w:w="1008" w:type="dxa"/>
          </w:tcPr>
          <w:p w14:paraId="19856B4D" w14:textId="77777777" w:rsidR="00357A40" w:rsidRPr="00CD48A8" w:rsidRDefault="00357A40" w:rsidP="00BF5382">
            <w:pPr>
              <w:pStyle w:val="TableText"/>
              <w:ind w:right="144"/>
              <w:rPr>
                <w:rFonts w:eastAsia="Times New Roman"/>
                <w:noProof w:val="0"/>
                <w:color w:val="000000"/>
                <w:szCs w:val="24"/>
              </w:rPr>
            </w:pPr>
            <w:r w:rsidRPr="00CD48A8">
              <w:rPr>
                <w:noProof w:val="0"/>
              </w:rPr>
              <w:t>845</w:t>
            </w:r>
          </w:p>
        </w:tc>
        <w:tc>
          <w:tcPr>
            <w:tcW w:w="720" w:type="dxa"/>
          </w:tcPr>
          <w:p w14:paraId="2E722A03" w14:textId="77777777" w:rsidR="00357A40" w:rsidRPr="00CD48A8" w:rsidRDefault="00357A40" w:rsidP="00BF5382">
            <w:pPr>
              <w:pStyle w:val="TableText"/>
              <w:ind w:right="144"/>
              <w:rPr>
                <w:rFonts w:eastAsia="Times New Roman"/>
                <w:noProof w:val="0"/>
                <w:color w:val="000000"/>
                <w:szCs w:val="24"/>
              </w:rPr>
            </w:pPr>
            <w:r w:rsidRPr="00CD48A8">
              <w:rPr>
                <w:noProof w:val="0"/>
              </w:rPr>
              <w:t>21</w:t>
            </w:r>
          </w:p>
        </w:tc>
        <w:tc>
          <w:tcPr>
            <w:tcW w:w="1170" w:type="dxa"/>
          </w:tcPr>
          <w:p w14:paraId="6CC2820A" w14:textId="77777777" w:rsidR="00357A40" w:rsidRPr="00CD48A8" w:rsidRDefault="00357A40" w:rsidP="00BF5382">
            <w:pPr>
              <w:pStyle w:val="TableText"/>
              <w:ind w:right="360"/>
              <w:rPr>
                <w:rFonts w:eastAsia="Times New Roman"/>
                <w:noProof w:val="0"/>
                <w:color w:val="000000"/>
                <w:szCs w:val="24"/>
              </w:rPr>
            </w:pPr>
            <w:r w:rsidRPr="00CD48A8">
              <w:rPr>
                <w:noProof w:val="0"/>
              </w:rPr>
              <w:t>3.8</w:t>
            </w:r>
          </w:p>
        </w:tc>
        <w:tc>
          <w:tcPr>
            <w:tcW w:w="1530" w:type="dxa"/>
          </w:tcPr>
          <w:p w14:paraId="7D03A860" w14:textId="77777777" w:rsidR="00357A40" w:rsidRPr="00CD48A8" w:rsidRDefault="00357A40" w:rsidP="00BF5382">
            <w:pPr>
              <w:pStyle w:val="TableText"/>
              <w:ind w:right="432"/>
              <w:rPr>
                <w:rFonts w:eastAsia="Times New Roman"/>
                <w:noProof w:val="0"/>
                <w:color w:val="000000"/>
                <w:szCs w:val="24"/>
              </w:rPr>
            </w:pPr>
            <w:r w:rsidRPr="00CD48A8">
              <w:rPr>
                <w:noProof w:val="0"/>
              </w:rPr>
              <w:t>288</w:t>
            </w:r>
          </w:p>
        </w:tc>
        <w:tc>
          <w:tcPr>
            <w:tcW w:w="1566" w:type="dxa"/>
          </w:tcPr>
          <w:p w14:paraId="105F56B3" w14:textId="77777777" w:rsidR="00357A40" w:rsidRPr="00CD48A8" w:rsidRDefault="00357A40" w:rsidP="00BF5382">
            <w:pPr>
              <w:pStyle w:val="TableText"/>
              <w:ind w:right="432"/>
              <w:rPr>
                <w:rFonts w:eastAsia="Times New Roman"/>
                <w:noProof w:val="0"/>
                <w:color w:val="000000"/>
                <w:szCs w:val="24"/>
              </w:rPr>
            </w:pPr>
            <w:r w:rsidRPr="00CD48A8">
              <w:rPr>
                <w:noProof w:val="0"/>
              </w:rPr>
              <w:t>51.4</w:t>
            </w:r>
          </w:p>
        </w:tc>
      </w:tr>
      <w:tr w:rsidR="00357A40" w:rsidRPr="00CD48A8" w14:paraId="2FF921EE" w14:textId="77777777" w:rsidTr="006312D4">
        <w:tc>
          <w:tcPr>
            <w:tcW w:w="1008" w:type="dxa"/>
          </w:tcPr>
          <w:p w14:paraId="3FEBC130" w14:textId="77777777" w:rsidR="00357A40" w:rsidRPr="00CD48A8" w:rsidRDefault="00357A40" w:rsidP="00BF5382">
            <w:pPr>
              <w:pStyle w:val="TableText"/>
              <w:rPr>
                <w:rFonts w:eastAsia="Times New Roman"/>
                <w:noProof w:val="0"/>
                <w:color w:val="000000"/>
                <w:szCs w:val="24"/>
              </w:rPr>
            </w:pPr>
            <w:r w:rsidRPr="00CD48A8">
              <w:rPr>
                <w:noProof w:val="0"/>
              </w:rPr>
              <w:t>34</w:t>
            </w:r>
          </w:p>
        </w:tc>
        <w:tc>
          <w:tcPr>
            <w:tcW w:w="1008" w:type="dxa"/>
          </w:tcPr>
          <w:p w14:paraId="525F25BA" w14:textId="77777777" w:rsidR="00357A40" w:rsidRPr="00CD48A8" w:rsidRDefault="00357A40" w:rsidP="00BF5382">
            <w:pPr>
              <w:pStyle w:val="TableText"/>
              <w:rPr>
                <w:noProof w:val="0"/>
              </w:rPr>
            </w:pPr>
            <w:r w:rsidRPr="00CD48A8">
              <w:rPr>
                <w:noProof w:val="0"/>
              </w:rPr>
              <w:t>0.006</w:t>
            </w:r>
          </w:p>
        </w:tc>
        <w:tc>
          <w:tcPr>
            <w:tcW w:w="1008" w:type="dxa"/>
          </w:tcPr>
          <w:p w14:paraId="273741DD" w14:textId="77777777" w:rsidR="00357A40" w:rsidRPr="00CD48A8" w:rsidRDefault="00357A40" w:rsidP="00BF5382">
            <w:pPr>
              <w:pStyle w:val="TableText"/>
              <w:ind w:right="144"/>
              <w:rPr>
                <w:rFonts w:eastAsia="Times New Roman"/>
                <w:noProof w:val="0"/>
                <w:color w:val="000000"/>
                <w:szCs w:val="24"/>
              </w:rPr>
            </w:pPr>
            <w:r w:rsidRPr="00CD48A8">
              <w:rPr>
                <w:noProof w:val="0"/>
              </w:rPr>
              <w:t>846</w:t>
            </w:r>
          </w:p>
        </w:tc>
        <w:tc>
          <w:tcPr>
            <w:tcW w:w="720" w:type="dxa"/>
          </w:tcPr>
          <w:p w14:paraId="0DE68757" w14:textId="77777777" w:rsidR="00357A40" w:rsidRPr="00CD48A8" w:rsidRDefault="00357A40" w:rsidP="00BF5382">
            <w:pPr>
              <w:pStyle w:val="TableText"/>
              <w:ind w:right="144"/>
              <w:rPr>
                <w:rFonts w:eastAsia="Times New Roman"/>
                <w:noProof w:val="0"/>
                <w:color w:val="000000"/>
                <w:szCs w:val="24"/>
              </w:rPr>
            </w:pPr>
            <w:r w:rsidRPr="00CD48A8">
              <w:rPr>
                <w:noProof w:val="0"/>
              </w:rPr>
              <w:t>13</w:t>
            </w:r>
          </w:p>
        </w:tc>
        <w:tc>
          <w:tcPr>
            <w:tcW w:w="1170" w:type="dxa"/>
          </w:tcPr>
          <w:p w14:paraId="5FE2D617" w14:textId="77777777" w:rsidR="00357A40" w:rsidRPr="00CD48A8" w:rsidRDefault="00357A40" w:rsidP="00BF5382">
            <w:pPr>
              <w:pStyle w:val="TableText"/>
              <w:ind w:right="360"/>
              <w:rPr>
                <w:rFonts w:eastAsia="Times New Roman"/>
                <w:noProof w:val="0"/>
                <w:color w:val="000000"/>
                <w:szCs w:val="24"/>
              </w:rPr>
            </w:pPr>
            <w:r w:rsidRPr="00CD48A8">
              <w:rPr>
                <w:noProof w:val="0"/>
              </w:rPr>
              <w:t>2.3</w:t>
            </w:r>
          </w:p>
        </w:tc>
        <w:tc>
          <w:tcPr>
            <w:tcW w:w="1530" w:type="dxa"/>
          </w:tcPr>
          <w:p w14:paraId="1C3C271F" w14:textId="77777777" w:rsidR="00357A40" w:rsidRPr="00CD48A8" w:rsidRDefault="00357A40" w:rsidP="00BF5382">
            <w:pPr>
              <w:pStyle w:val="TableText"/>
              <w:ind w:right="432"/>
              <w:rPr>
                <w:rFonts w:eastAsia="Times New Roman"/>
                <w:noProof w:val="0"/>
                <w:color w:val="000000"/>
                <w:szCs w:val="24"/>
              </w:rPr>
            </w:pPr>
            <w:r w:rsidRPr="00CD48A8">
              <w:rPr>
                <w:noProof w:val="0"/>
              </w:rPr>
              <w:t>301</w:t>
            </w:r>
          </w:p>
        </w:tc>
        <w:tc>
          <w:tcPr>
            <w:tcW w:w="1566" w:type="dxa"/>
          </w:tcPr>
          <w:p w14:paraId="4AB57FEA" w14:textId="77777777" w:rsidR="00357A40" w:rsidRPr="00CD48A8" w:rsidRDefault="00357A40" w:rsidP="00BF5382">
            <w:pPr>
              <w:pStyle w:val="TableText"/>
              <w:ind w:right="432"/>
              <w:rPr>
                <w:rFonts w:eastAsia="Times New Roman"/>
                <w:noProof w:val="0"/>
                <w:color w:val="000000"/>
                <w:szCs w:val="24"/>
              </w:rPr>
            </w:pPr>
            <w:r w:rsidRPr="00CD48A8">
              <w:rPr>
                <w:noProof w:val="0"/>
              </w:rPr>
              <w:t>53.8</w:t>
            </w:r>
          </w:p>
        </w:tc>
      </w:tr>
      <w:tr w:rsidR="00357A40" w:rsidRPr="00CD48A8" w14:paraId="329CD75E" w14:textId="77777777" w:rsidTr="006312D4">
        <w:tc>
          <w:tcPr>
            <w:tcW w:w="1008" w:type="dxa"/>
          </w:tcPr>
          <w:p w14:paraId="03976CD9" w14:textId="77777777" w:rsidR="00357A40" w:rsidRPr="00CD48A8" w:rsidRDefault="00357A40" w:rsidP="00BF5382">
            <w:pPr>
              <w:pStyle w:val="TableText"/>
              <w:rPr>
                <w:rFonts w:eastAsia="Times New Roman"/>
                <w:noProof w:val="0"/>
                <w:color w:val="000000"/>
                <w:szCs w:val="24"/>
              </w:rPr>
            </w:pPr>
            <w:r w:rsidRPr="00CD48A8">
              <w:rPr>
                <w:noProof w:val="0"/>
              </w:rPr>
              <w:t>35</w:t>
            </w:r>
          </w:p>
        </w:tc>
        <w:tc>
          <w:tcPr>
            <w:tcW w:w="1008" w:type="dxa"/>
          </w:tcPr>
          <w:p w14:paraId="63377BF3" w14:textId="77777777" w:rsidR="00357A40" w:rsidRPr="00CD48A8" w:rsidRDefault="00357A40" w:rsidP="00BF5382">
            <w:pPr>
              <w:pStyle w:val="TableText"/>
              <w:rPr>
                <w:noProof w:val="0"/>
              </w:rPr>
            </w:pPr>
            <w:r w:rsidRPr="00CD48A8">
              <w:rPr>
                <w:noProof w:val="0"/>
              </w:rPr>
              <w:t>0.079</w:t>
            </w:r>
          </w:p>
        </w:tc>
        <w:tc>
          <w:tcPr>
            <w:tcW w:w="1008" w:type="dxa"/>
          </w:tcPr>
          <w:p w14:paraId="629AFF2E" w14:textId="77777777" w:rsidR="00357A40" w:rsidRPr="00CD48A8" w:rsidRDefault="00357A40" w:rsidP="00BF5382">
            <w:pPr>
              <w:pStyle w:val="TableText"/>
              <w:ind w:right="144"/>
              <w:rPr>
                <w:rFonts w:eastAsia="Times New Roman"/>
                <w:noProof w:val="0"/>
                <w:color w:val="000000"/>
                <w:szCs w:val="24"/>
              </w:rPr>
            </w:pPr>
            <w:r w:rsidRPr="00CD48A8">
              <w:rPr>
                <w:noProof w:val="0"/>
              </w:rPr>
              <w:t>847</w:t>
            </w:r>
          </w:p>
        </w:tc>
        <w:tc>
          <w:tcPr>
            <w:tcW w:w="720" w:type="dxa"/>
          </w:tcPr>
          <w:p w14:paraId="6F3C62BF" w14:textId="77777777" w:rsidR="00357A40" w:rsidRPr="00CD48A8" w:rsidRDefault="00357A40" w:rsidP="00BF5382">
            <w:pPr>
              <w:pStyle w:val="TableText"/>
              <w:ind w:right="144"/>
              <w:rPr>
                <w:rFonts w:eastAsia="Times New Roman"/>
                <w:noProof w:val="0"/>
                <w:color w:val="000000"/>
                <w:szCs w:val="24"/>
              </w:rPr>
            </w:pPr>
            <w:r w:rsidRPr="00CD48A8">
              <w:rPr>
                <w:noProof w:val="0"/>
              </w:rPr>
              <w:t>20</w:t>
            </w:r>
          </w:p>
        </w:tc>
        <w:tc>
          <w:tcPr>
            <w:tcW w:w="1170" w:type="dxa"/>
          </w:tcPr>
          <w:p w14:paraId="7AA52DD2" w14:textId="77777777" w:rsidR="00357A40" w:rsidRPr="00CD48A8" w:rsidRDefault="00357A40" w:rsidP="00BF5382">
            <w:pPr>
              <w:pStyle w:val="TableText"/>
              <w:ind w:right="360"/>
              <w:rPr>
                <w:rFonts w:eastAsia="Times New Roman"/>
                <w:noProof w:val="0"/>
                <w:color w:val="000000"/>
                <w:szCs w:val="24"/>
              </w:rPr>
            </w:pPr>
            <w:r w:rsidRPr="00CD48A8">
              <w:rPr>
                <w:noProof w:val="0"/>
              </w:rPr>
              <w:t>3.6</w:t>
            </w:r>
          </w:p>
        </w:tc>
        <w:tc>
          <w:tcPr>
            <w:tcW w:w="1530" w:type="dxa"/>
          </w:tcPr>
          <w:p w14:paraId="2DDBDBFC" w14:textId="77777777" w:rsidR="00357A40" w:rsidRPr="00CD48A8" w:rsidRDefault="00357A40" w:rsidP="00BF5382">
            <w:pPr>
              <w:pStyle w:val="TableText"/>
              <w:ind w:right="432"/>
              <w:rPr>
                <w:rFonts w:eastAsia="Times New Roman"/>
                <w:noProof w:val="0"/>
                <w:color w:val="000000"/>
                <w:szCs w:val="24"/>
              </w:rPr>
            </w:pPr>
            <w:r w:rsidRPr="00CD48A8">
              <w:rPr>
                <w:noProof w:val="0"/>
              </w:rPr>
              <w:t>321</w:t>
            </w:r>
          </w:p>
        </w:tc>
        <w:tc>
          <w:tcPr>
            <w:tcW w:w="1566" w:type="dxa"/>
          </w:tcPr>
          <w:p w14:paraId="66930E6A" w14:textId="77777777" w:rsidR="00357A40" w:rsidRPr="00CD48A8" w:rsidRDefault="00357A40" w:rsidP="00BF5382">
            <w:pPr>
              <w:pStyle w:val="TableText"/>
              <w:ind w:right="432"/>
              <w:rPr>
                <w:rFonts w:eastAsia="Times New Roman"/>
                <w:noProof w:val="0"/>
                <w:color w:val="000000"/>
                <w:szCs w:val="24"/>
              </w:rPr>
            </w:pPr>
            <w:r w:rsidRPr="00CD48A8">
              <w:rPr>
                <w:noProof w:val="0"/>
              </w:rPr>
              <w:t>57.3</w:t>
            </w:r>
          </w:p>
        </w:tc>
      </w:tr>
      <w:tr w:rsidR="00357A40" w:rsidRPr="00CD48A8" w14:paraId="5C674AED" w14:textId="77777777" w:rsidTr="006312D4">
        <w:tc>
          <w:tcPr>
            <w:tcW w:w="1008" w:type="dxa"/>
          </w:tcPr>
          <w:p w14:paraId="45FF0957" w14:textId="77777777" w:rsidR="00357A40" w:rsidRPr="00CD48A8" w:rsidRDefault="00357A40" w:rsidP="00BF5382">
            <w:pPr>
              <w:pStyle w:val="TableText"/>
              <w:rPr>
                <w:rFonts w:eastAsia="Times New Roman"/>
                <w:noProof w:val="0"/>
                <w:color w:val="000000"/>
                <w:szCs w:val="24"/>
              </w:rPr>
            </w:pPr>
            <w:r w:rsidRPr="00CD48A8">
              <w:rPr>
                <w:noProof w:val="0"/>
              </w:rPr>
              <w:t>36</w:t>
            </w:r>
          </w:p>
        </w:tc>
        <w:tc>
          <w:tcPr>
            <w:tcW w:w="1008" w:type="dxa"/>
          </w:tcPr>
          <w:p w14:paraId="6416206D" w14:textId="77777777" w:rsidR="00357A40" w:rsidRPr="00CD48A8" w:rsidRDefault="00357A40" w:rsidP="00BF5382">
            <w:pPr>
              <w:pStyle w:val="TableText"/>
              <w:rPr>
                <w:noProof w:val="0"/>
              </w:rPr>
            </w:pPr>
            <w:r w:rsidRPr="00CD48A8">
              <w:rPr>
                <w:noProof w:val="0"/>
              </w:rPr>
              <w:t>0.152</w:t>
            </w:r>
          </w:p>
        </w:tc>
        <w:tc>
          <w:tcPr>
            <w:tcW w:w="1008" w:type="dxa"/>
          </w:tcPr>
          <w:p w14:paraId="3FE6DCED" w14:textId="77777777" w:rsidR="00357A40" w:rsidRPr="00CD48A8" w:rsidRDefault="00357A40" w:rsidP="00BF5382">
            <w:pPr>
              <w:pStyle w:val="TableText"/>
              <w:ind w:right="144"/>
              <w:rPr>
                <w:rFonts w:eastAsia="Times New Roman"/>
                <w:noProof w:val="0"/>
                <w:color w:val="000000"/>
                <w:szCs w:val="24"/>
              </w:rPr>
            </w:pPr>
            <w:r w:rsidRPr="00CD48A8">
              <w:rPr>
                <w:noProof w:val="0"/>
              </w:rPr>
              <w:t>848</w:t>
            </w:r>
          </w:p>
        </w:tc>
        <w:tc>
          <w:tcPr>
            <w:tcW w:w="720" w:type="dxa"/>
          </w:tcPr>
          <w:p w14:paraId="16B63615" w14:textId="77777777" w:rsidR="00357A40" w:rsidRPr="00CD48A8" w:rsidRDefault="00357A40" w:rsidP="00BF5382">
            <w:pPr>
              <w:pStyle w:val="TableText"/>
              <w:ind w:right="144"/>
              <w:rPr>
                <w:rFonts w:eastAsia="Times New Roman"/>
                <w:noProof w:val="0"/>
                <w:color w:val="000000"/>
                <w:szCs w:val="24"/>
              </w:rPr>
            </w:pPr>
            <w:r w:rsidRPr="00CD48A8">
              <w:rPr>
                <w:noProof w:val="0"/>
              </w:rPr>
              <w:t>24</w:t>
            </w:r>
          </w:p>
        </w:tc>
        <w:tc>
          <w:tcPr>
            <w:tcW w:w="1170" w:type="dxa"/>
          </w:tcPr>
          <w:p w14:paraId="67459021" w14:textId="77777777" w:rsidR="00357A40" w:rsidRPr="00CD48A8" w:rsidRDefault="00357A40" w:rsidP="00BF5382">
            <w:pPr>
              <w:pStyle w:val="TableText"/>
              <w:ind w:right="360"/>
              <w:rPr>
                <w:rFonts w:eastAsia="Times New Roman"/>
                <w:noProof w:val="0"/>
                <w:color w:val="000000"/>
                <w:szCs w:val="24"/>
              </w:rPr>
            </w:pPr>
            <w:r w:rsidRPr="00CD48A8">
              <w:rPr>
                <w:noProof w:val="0"/>
              </w:rPr>
              <w:t>4.3</w:t>
            </w:r>
          </w:p>
        </w:tc>
        <w:tc>
          <w:tcPr>
            <w:tcW w:w="1530" w:type="dxa"/>
          </w:tcPr>
          <w:p w14:paraId="72B72D48" w14:textId="77777777" w:rsidR="00357A40" w:rsidRPr="00CD48A8" w:rsidRDefault="00357A40" w:rsidP="00BF5382">
            <w:pPr>
              <w:pStyle w:val="TableText"/>
              <w:ind w:right="432"/>
              <w:rPr>
                <w:rFonts w:eastAsia="Times New Roman"/>
                <w:noProof w:val="0"/>
                <w:color w:val="000000"/>
                <w:szCs w:val="24"/>
              </w:rPr>
            </w:pPr>
            <w:r w:rsidRPr="00CD48A8">
              <w:rPr>
                <w:noProof w:val="0"/>
              </w:rPr>
              <w:t>345</w:t>
            </w:r>
          </w:p>
        </w:tc>
        <w:tc>
          <w:tcPr>
            <w:tcW w:w="1566" w:type="dxa"/>
          </w:tcPr>
          <w:p w14:paraId="7851278D" w14:textId="77777777" w:rsidR="00357A40" w:rsidRPr="00CD48A8" w:rsidRDefault="00357A40" w:rsidP="00BF5382">
            <w:pPr>
              <w:pStyle w:val="TableText"/>
              <w:ind w:right="432"/>
              <w:rPr>
                <w:rFonts w:eastAsia="Times New Roman"/>
                <w:noProof w:val="0"/>
                <w:color w:val="000000"/>
                <w:szCs w:val="24"/>
              </w:rPr>
            </w:pPr>
            <w:r w:rsidRPr="00CD48A8">
              <w:rPr>
                <w:noProof w:val="0"/>
              </w:rPr>
              <w:t>61.6</w:t>
            </w:r>
          </w:p>
        </w:tc>
      </w:tr>
      <w:tr w:rsidR="00357A40" w:rsidRPr="00CD48A8" w14:paraId="4F12CC39" w14:textId="77777777" w:rsidTr="006312D4">
        <w:tc>
          <w:tcPr>
            <w:tcW w:w="1008" w:type="dxa"/>
          </w:tcPr>
          <w:p w14:paraId="01B245EF" w14:textId="77777777" w:rsidR="00357A40" w:rsidRPr="00CD48A8" w:rsidRDefault="00357A40" w:rsidP="00BF5382">
            <w:pPr>
              <w:pStyle w:val="TableText"/>
              <w:rPr>
                <w:rFonts w:eastAsia="Times New Roman"/>
                <w:noProof w:val="0"/>
                <w:color w:val="000000"/>
                <w:szCs w:val="24"/>
              </w:rPr>
            </w:pPr>
            <w:r w:rsidRPr="00CD48A8">
              <w:rPr>
                <w:noProof w:val="0"/>
              </w:rPr>
              <w:t>37</w:t>
            </w:r>
          </w:p>
        </w:tc>
        <w:tc>
          <w:tcPr>
            <w:tcW w:w="1008" w:type="dxa"/>
          </w:tcPr>
          <w:p w14:paraId="2F31A184" w14:textId="77777777" w:rsidR="00357A40" w:rsidRPr="00CD48A8" w:rsidRDefault="00357A40" w:rsidP="00BF5382">
            <w:pPr>
              <w:pStyle w:val="TableText"/>
              <w:rPr>
                <w:noProof w:val="0"/>
              </w:rPr>
            </w:pPr>
            <w:r w:rsidRPr="00CD48A8">
              <w:rPr>
                <w:noProof w:val="0"/>
              </w:rPr>
              <w:t>0.226</w:t>
            </w:r>
          </w:p>
        </w:tc>
        <w:tc>
          <w:tcPr>
            <w:tcW w:w="1008" w:type="dxa"/>
          </w:tcPr>
          <w:p w14:paraId="1E0E0792" w14:textId="77777777" w:rsidR="00357A40" w:rsidRPr="00CD48A8" w:rsidRDefault="00357A40" w:rsidP="00BF5382">
            <w:pPr>
              <w:pStyle w:val="TableText"/>
              <w:ind w:right="144"/>
              <w:rPr>
                <w:rFonts w:eastAsia="Times New Roman"/>
                <w:noProof w:val="0"/>
                <w:color w:val="000000"/>
                <w:szCs w:val="24"/>
              </w:rPr>
            </w:pPr>
            <w:r w:rsidRPr="00CD48A8">
              <w:rPr>
                <w:noProof w:val="0"/>
              </w:rPr>
              <w:t>849</w:t>
            </w:r>
          </w:p>
        </w:tc>
        <w:tc>
          <w:tcPr>
            <w:tcW w:w="720" w:type="dxa"/>
          </w:tcPr>
          <w:p w14:paraId="1B452284" w14:textId="77777777" w:rsidR="00357A40" w:rsidRPr="00CD48A8" w:rsidRDefault="00357A40" w:rsidP="00BF5382">
            <w:pPr>
              <w:pStyle w:val="TableText"/>
              <w:ind w:right="144"/>
              <w:rPr>
                <w:rFonts w:eastAsia="Times New Roman"/>
                <w:noProof w:val="0"/>
                <w:color w:val="000000"/>
                <w:szCs w:val="24"/>
              </w:rPr>
            </w:pPr>
            <w:r w:rsidRPr="00CD48A8">
              <w:rPr>
                <w:noProof w:val="0"/>
              </w:rPr>
              <w:t>21</w:t>
            </w:r>
          </w:p>
        </w:tc>
        <w:tc>
          <w:tcPr>
            <w:tcW w:w="1170" w:type="dxa"/>
          </w:tcPr>
          <w:p w14:paraId="4649D774" w14:textId="77777777" w:rsidR="00357A40" w:rsidRPr="00CD48A8" w:rsidRDefault="00357A40" w:rsidP="00BF5382">
            <w:pPr>
              <w:pStyle w:val="TableText"/>
              <w:ind w:right="360"/>
              <w:rPr>
                <w:rFonts w:eastAsia="Times New Roman"/>
                <w:noProof w:val="0"/>
                <w:color w:val="000000"/>
                <w:szCs w:val="24"/>
              </w:rPr>
            </w:pPr>
            <w:r w:rsidRPr="00CD48A8">
              <w:rPr>
                <w:noProof w:val="0"/>
              </w:rPr>
              <w:t>3.8</w:t>
            </w:r>
          </w:p>
        </w:tc>
        <w:tc>
          <w:tcPr>
            <w:tcW w:w="1530" w:type="dxa"/>
          </w:tcPr>
          <w:p w14:paraId="19DB4B25" w14:textId="77777777" w:rsidR="00357A40" w:rsidRPr="00CD48A8" w:rsidRDefault="00357A40" w:rsidP="00BF5382">
            <w:pPr>
              <w:pStyle w:val="TableText"/>
              <w:ind w:right="432"/>
              <w:rPr>
                <w:rFonts w:eastAsia="Times New Roman"/>
                <w:noProof w:val="0"/>
                <w:color w:val="000000"/>
                <w:szCs w:val="24"/>
              </w:rPr>
            </w:pPr>
            <w:r w:rsidRPr="00CD48A8">
              <w:rPr>
                <w:noProof w:val="0"/>
              </w:rPr>
              <w:t>366</w:t>
            </w:r>
          </w:p>
        </w:tc>
        <w:tc>
          <w:tcPr>
            <w:tcW w:w="1566" w:type="dxa"/>
          </w:tcPr>
          <w:p w14:paraId="0CDE814B" w14:textId="77777777" w:rsidR="00357A40" w:rsidRPr="00CD48A8" w:rsidRDefault="00357A40" w:rsidP="00BF5382">
            <w:pPr>
              <w:pStyle w:val="TableText"/>
              <w:ind w:right="432"/>
              <w:rPr>
                <w:rFonts w:eastAsia="Times New Roman"/>
                <w:noProof w:val="0"/>
                <w:color w:val="000000"/>
                <w:szCs w:val="24"/>
              </w:rPr>
            </w:pPr>
            <w:r w:rsidRPr="00CD48A8">
              <w:rPr>
                <w:noProof w:val="0"/>
              </w:rPr>
              <w:t>65.4</w:t>
            </w:r>
          </w:p>
        </w:tc>
      </w:tr>
      <w:tr w:rsidR="00357A40" w:rsidRPr="00CD48A8" w14:paraId="0B8149D2" w14:textId="77777777" w:rsidTr="006312D4">
        <w:tc>
          <w:tcPr>
            <w:tcW w:w="1008" w:type="dxa"/>
          </w:tcPr>
          <w:p w14:paraId="1F318678" w14:textId="77777777" w:rsidR="00357A40" w:rsidRPr="00CD48A8" w:rsidRDefault="00357A40" w:rsidP="00BF5382">
            <w:pPr>
              <w:pStyle w:val="TableText"/>
              <w:rPr>
                <w:rFonts w:eastAsia="Times New Roman"/>
                <w:noProof w:val="0"/>
                <w:color w:val="000000"/>
                <w:szCs w:val="24"/>
              </w:rPr>
            </w:pPr>
            <w:r w:rsidRPr="00CD48A8">
              <w:rPr>
                <w:noProof w:val="0"/>
              </w:rPr>
              <w:t>38</w:t>
            </w:r>
          </w:p>
        </w:tc>
        <w:tc>
          <w:tcPr>
            <w:tcW w:w="1008" w:type="dxa"/>
          </w:tcPr>
          <w:p w14:paraId="4A006250" w14:textId="77777777" w:rsidR="00357A40" w:rsidRPr="00CD48A8" w:rsidRDefault="00357A40" w:rsidP="00BF5382">
            <w:pPr>
              <w:pStyle w:val="TableText"/>
              <w:rPr>
                <w:noProof w:val="0"/>
              </w:rPr>
            </w:pPr>
            <w:r w:rsidRPr="00CD48A8">
              <w:rPr>
                <w:noProof w:val="0"/>
              </w:rPr>
              <w:t>0.300</w:t>
            </w:r>
          </w:p>
        </w:tc>
        <w:tc>
          <w:tcPr>
            <w:tcW w:w="1008" w:type="dxa"/>
          </w:tcPr>
          <w:p w14:paraId="0BC88429" w14:textId="77777777" w:rsidR="00357A40" w:rsidRPr="00CD48A8" w:rsidRDefault="00357A40" w:rsidP="00BF5382">
            <w:pPr>
              <w:pStyle w:val="TableText"/>
              <w:ind w:right="144"/>
              <w:rPr>
                <w:rFonts w:eastAsia="Times New Roman"/>
                <w:noProof w:val="0"/>
                <w:color w:val="000000"/>
                <w:szCs w:val="24"/>
              </w:rPr>
            </w:pPr>
            <w:r w:rsidRPr="00CD48A8">
              <w:rPr>
                <w:noProof w:val="0"/>
              </w:rPr>
              <w:t>851</w:t>
            </w:r>
          </w:p>
        </w:tc>
        <w:tc>
          <w:tcPr>
            <w:tcW w:w="720" w:type="dxa"/>
          </w:tcPr>
          <w:p w14:paraId="2682DE5B" w14:textId="77777777" w:rsidR="00357A40" w:rsidRPr="00CD48A8" w:rsidRDefault="00357A40" w:rsidP="00BF5382">
            <w:pPr>
              <w:pStyle w:val="TableText"/>
              <w:ind w:right="144"/>
              <w:rPr>
                <w:rFonts w:eastAsia="Times New Roman"/>
                <w:noProof w:val="0"/>
                <w:color w:val="000000"/>
                <w:szCs w:val="24"/>
              </w:rPr>
            </w:pPr>
            <w:r w:rsidRPr="00CD48A8">
              <w:rPr>
                <w:noProof w:val="0"/>
              </w:rPr>
              <w:t>19</w:t>
            </w:r>
          </w:p>
        </w:tc>
        <w:tc>
          <w:tcPr>
            <w:tcW w:w="1170" w:type="dxa"/>
          </w:tcPr>
          <w:p w14:paraId="05990B26" w14:textId="77777777" w:rsidR="00357A40" w:rsidRPr="00CD48A8" w:rsidRDefault="00357A40" w:rsidP="00BF5382">
            <w:pPr>
              <w:pStyle w:val="TableText"/>
              <w:ind w:right="360"/>
              <w:rPr>
                <w:rFonts w:eastAsia="Times New Roman"/>
                <w:noProof w:val="0"/>
                <w:color w:val="000000"/>
                <w:szCs w:val="24"/>
              </w:rPr>
            </w:pPr>
            <w:r w:rsidRPr="00CD48A8">
              <w:rPr>
                <w:noProof w:val="0"/>
              </w:rPr>
              <w:t>3.4</w:t>
            </w:r>
          </w:p>
        </w:tc>
        <w:tc>
          <w:tcPr>
            <w:tcW w:w="1530" w:type="dxa"/>
          </w:tcPr>
          <w:p w14:paraId="5B4D6C39" w14:textId="77777777" w:rsidR="00357A40" w:rsidRPr="00CD48A8" w:rsidRDefault="00357A40" w:rsidP="00BF5382">
            <w:pPr>
              <w:pStyle w:val="TableText"/>
              <w:ind w:right="432"/>
              <w:rPr>
                <w:rFonts w:eastAsia="Times New Roman"/>
                <w:noProof w:val="0"/>
                <w:color w:val="000000"/>
                <w:szCs w:val="24"/>
              </w:rPr>
            </w:pPr>
            <w:r w:rsidRPr="00CD48A8">
              <w:rPr>
                <w:noProof w:val="0"/>
              </w:rPr>
              <w:t>385</w:t>
            </w:r>
          </w:p>
        </w:tc>
        <w:tc>
          <w:tcPr>
            <w:tcW w:w="1566" w:type="dxa"/>
          </w:tcPr>
          <w:p w14:paraId="443DA21F" w14:textId="77777777" w:rsidR="00357A40" w:rsidRPr="00CD48A8" w:rsidRDefault="00357A40" w:rsidP="00BF5382">
            <w:pPr>
              <w:pStyle w:val="TableText"/>
              <w:ind w:right="432"/>
              <w:rPr>
                <w:rFonts w:eastAsia="Times New Roman"/>
                <w:noProof w:val="0"/>
                <w:color w:val="000000"/>
                <w:szCs w:val="24"/>
              </w:rPr>
            </w:pPr>
            <w:r w:rsidRPr="00CD48A8">
              <w:rPr>
                <w:noProof w:val="0"/>
              </w:rPr>
              <w:t>68.8</w:t>
            </w:r>
          </w:p>
        </w:tc>
      </w:tr>
      <w:tr w:rsidR="00357A40" w:rsidRPr="00CD48A8" w14:paraId="529BB94B" w14:textId="77777777" w:rsidTr="006312D4">
        <w:tc>
          <w:tcPr>
            <w:tcW w:w="1008" w:type="dxa"/>
          </w:tcPr>
          <w:p w14:paraId="79F9A67F" w14:textId="77777777" w:rsidR="00357A40" w:rsidRPr="00CD48A8" w:rsidRDefault="00357A40" w:rsidP="00BF5382">
            <w:pPr>
              <w:pStyle w:val="TableText"/>
              <w:rPr>
                <w:rFonts w:eastAsia="Times New Roman"/>
                <w:noProof w:val="0"/>
                <w:color w:val="000000"/>
                <w:szCs w:val="24"/>
              </w:rPr>
            </w:pPr>
            <w:r w:rsidRPr="00CD48A8">
              <w:rPr>
                <w:noProof w:val="0"/>
              </w:rPr>
              <w:t>39</w:t>
            </w:r>
          </w:p>
        </w:tc>
        <w:tc>
          <w:tcPr>
            <w:tcW w:w="1008" w:type="dxa"/>
          </w:tcPr>
          <w:p w14:paraId="79755297" w14:textId="77777777" w:rsidR="00357A40" w:rsidRPr="00CD48A8" w:rsidRDefault="00357A40" w:rsidP="00BF5382">
            <w:pPr>
              <w:pStyle w:val="TableText"/>
              <w:rPr>
                <w:noProof w:val="0"/>
              </w:rPr>
            </w:pPr>
            <w:r w:rsidRPr="00CD48A8">
              <w:rPr>
                <w:noProof w:val="0"/>
              </w:rPr>
              <w:t>0.375</w:t>
            </w:r>
          </w:p>
        </w:tc>
        <w:tc>
          <w:tcPr>
            <w:tcW w:w="1008" w:type="dxa"/>
          </w:tcPr>
          <w:p w14:paraId="24EE5FD2" w14:textId="77777777" w:rsidR="00357A40" w:rsidRPr="00CD48A8" w:rsidRDefault="00357A40" w:rsidP="00BF5382">
            <w:pPr>
              <w:pStyle w:val="TableText"/>
              <w:ind w:right="144"/>
              <w:rPr>
                <w:rFonts w:eastAsia="Times New Roman"/>
                <w:noProof w:val="0"/>
                <w:color w:val="000000"/>
                <w:szCs w:val="24"/>
              </w:rPr>
            </w:pPr>
            <w:r w:rsidRPr="00CD48A8">
              <w:rPr>
                <w:noProof w:val="0"/>
              </w:rPr>
              <w:t>852</w:t>
            </w:r>
          </w:p>
        </w:tc>
        <w:tc>
          <w:tcPr>
            <w:tcW w:w="720" w:type="dxa"/>
          </w:tcPr>
          <w:p w14:paraId="67DEC398" w14:textId="77777777" w:rsidR="00357A40" w:rsidRPr="00CD48A8" w:rsidRDefault="00357A40" w:rsidP="00BF5382">
            <w:pPr>
              <w:pStyle w:val="TableText"/>
              <w:ind w:right="144"/>
              <w:rPr>
                <w:rFonts w:eastAsia="Times New Roman"/>
                <w:noProof w:val="0"/>
                <w:color w:val="000000"/>
                <w:szCs w:val="24"/>
              </w:rPr>
            </w:pPr>
            <w:r w:rsidRPr="00CD48A8">
              <w:rPr>
                <w:noProof w:val="0"/>
              </w:rPr>
              <w:t>24</w:t>
            </w:r>
          </w:p>
        </w:tc>
        <w:tc>
          <w:tcPr>
            <w:tcW w:w="1170" w:type="dxa"/>
          </w:tcPr>
          <w:p w14:paraId="680282EC" w14:textId="77777777" w:rsidR="00357A40" w:rsidRPr="00CD48A8" w:rsidRDefault="00357A40" w:rsidP="00BF5382">
            <w:pPr>
              <w:pStyle w:val="TableText"/>
              <w:ind w:right="360"/>
              <w:rPr>
                <w:rFonts w:eastAsia="Times New Roman"/>
                <w:noProof w:val="0"/>
                <w:color w:val="000000"/>
                <w:szCs w:val="24"/>
              </w:rPr>
            </w:pPr>
            <w:r w:rsidRPr="00CD48A8">
              <w:rPr>
                <w:noProof w:val="0"/>
              </w:rPr>
              <w:t>4.3</w:t>
            </w:r>
          </w:p>
        </w:tc>
        <w:tc>
          <w:tcPr>
            <w:tcW w:w="1530" w:type="dxa"/>
          </w:tcPr>
          <w:p w14:paraId="4365765E" w14:textId="77777777" w:rsidR="00357A40" w:rsidRPr="00CD48A8" w:rsidRDefault="00357A40" w:rsidP="00BF5382">
            <w:pPr>
              <w:pStyle w:val="TableText"/>
              <w:ind w:right="432"/>
              <w:rPr>
                <w:rFonts w:eastAsia="Times New Roman"/>
                <w:noProof w:val="0"/>
                <w:color w:val="000000"/>
                <w:szCs w:val="24"/>
              </w:rPr>
            </w:pPr>
            <w:r w:rsidRPr="00CD48A8">
              <w:rPr>
                <w:noProof w:val="0"/>
              </w:rPr>
              <w:t>409</w:t>
            </w:r>
          </w:p>
        </w:tc>
        <w:tc>
          <w:tcPr>
            <w:tcW w:w="1566" w:type="dxa"/>
          </w:tcPr>
          <w:p w14:paraId="267ADDCD" w14:textId="77777777" w:rsidR="00357A40" w:rsidRPr="00CD48A8" w:rsidRDefault="00357A40" w:rsidP="00BF5382">
            <w:pPr>
              <w:pStyle w:val="TableText"/>
              <w:ind w:right="432"/>
              <w:rPr>
                <w:rFonts w:eastAsia="Times New Roman"/>
                <w:noProof w:val="0"/>
                <w:color w:val="000000"/>
                <w:szCs w:val="24"/>
              </w:rPr>
            </w:pPr>
            <w:r w:rsidRPr="00CD48A8">
              <w:rPr>
                <w:noProof w:val="0"/>
              </w:rPr>
              <w:t>73.0</w:t>
            </w:r>
          </w:p>
        </w:tc>
      </w:tr>
      <w:tr w:rsidR="00357A40" w:rsidRPr="00CD48A8" w14:paraId="1D2BA986" w14:textId="77777777" w:rsidTr="006312D4">
        <w:tc>
          <w:tcPr>
            <w:tcW w:w="1008" w:type="dxa"/>
          </w:tcPr>
          <w:p w14:paraId="3B205873" w14:textId="77777777" w:rsidR="00357A40" w:rsidRPr="00CD48A8" w:rsidRDefault="00357A40" w:rsidP="00BF5382">
            <w:pPr>
              <w:pStyle w:val="TableText"/>
              <w:rPr>
                <w:rFonts w:eastAsia="Times New Roman"/>
                <w:noProof w:val="0"/>
                <w:color w:val="000000"/>
                <w:szCs w:val="24"/>
              </w:rPr>
            </w:pPr>
            <w:r w:rsidRPr="00CD48A8">
              <w:rPr>
                <w:noProof w:val="0"/>
              </w:rPr>
              <w:t>40</w:t>
            </w:r>
          </w:p>
        </w:tc>
        <w:tc>
          <w:tcPr>
            <w:tcW w:w="1008" w:type="dxa"/>
          </w:tcPr>
          <w:p w14:paraId="62EE0453" w14:textId="77777777" w:rsidR="00357A40" w:rsidRPr="00CD48A8" w:rsidRDefault="00357A40" w:rsidP="00BF5382">
            <w:pPr>
              <w:pStyle w:val="TableText"/>
              <w:rPr>
                <w:noProof w:val="0"/>
              </w:rPr>
            </w:pPr>
            <w:r w:rsidRPr="00CD48A8">
              <w:rPr>
                <w:noProof w:val="0"/>
              </w:rPr>
              <w:t>0.450</w:t>
            </w:r>
          </w:p>
        </w:tc>
        <w:tc>
          <w:tcPr>
            <w:tcW w:w="1008" w:type="dxa"/>
          </w:tcPr>
          <w:p w14:paraId="6028C81B" w14:textId="77777777" w:rsidR="00357A40" w:rsidRPr="00CD48A8" w:rsidRDefault="00357A40" w:rsidP="00BF5382">
            <w:pPr>
              <w:pStyle w:val="TableText"/>
              <w:ind w:right="144"/>
              <w:rPr>
                <w:rFonts w:eastAsia="Times New Roman"/>
                <w:noProof w:val="0"/>
                <w:color w:val="000000"/>
                <w:szCs w:val="24"/>
              </w:rPr>
            </w:pPr>
            <w:r w:rsidRPr="00CD48A8">
              <w:rPr>
                <w:noProof w:val="0"/>
              </w:rPr>
              <w:t>853</w:t>
            </w:r>
          </w:p>
        </w:tc>
        <w:tc>
          <w:tcPr>
            <w:tcW w:w="720" w:type="dxa"/>
          </w:tcPr>
          <w:p w14:paraId="1791997D" w14:textId="77777777" w:rsidR="00357A40" w:rsidRPr="00CD48A8" w:rsidRDefault="00357A40" w:rsidP="00BF5382">
            <w:pPr>
              <w:pStyle w:val="TableText"/>
              <w:ind w:right="144"/>
              <w:rPr>
                <w:rFonts w:eastAsia="Times New Roman"/>
                <w:noProof w:val="0"/>
                <w:color w:val="000000"/>
                <w:szCs w:val="24"/>
              </w:rPr>
            </w:pPr>
            <w:r w:rsidRPr="00CD48A8">
              <w:rPr>
                <w:noProof w:val="0"/>
              </w:rPr>
              <w:t>19</w:t>
            </w:r>
          </w:p>
        </w:tc>
        <w:tc>
          <w:tcPr>
            <w:tcW w:w="1170" w:type="dxa"/>
          </w:tcPr>
          <w:p w14:paraId="47BA168B" w14:textId="77777777" w:rsidR="00357A40" w:rsidRPr="00CD48A8" w:rsidRDefault="00357A40" w:rsidP="00BF5382">
            <w:pPr>
              <w:pStyle w:val="TableText"/>
              <w:ind w:right="360"/>
              <w:rPr>
                <w:rFonts w:eastAsia="Times New Roman"/>
                <w:noProof w:val="0"/>
                <w:color w:val="000000"/>
                <w:szCs w:val="24"/>
              </w:rPr>
            </w:pPr>
            <w:r w:rsidRPr="00CD48A8">
              <w:rPr>
                <w:noProof w:val="0"/>
              </w:rPr>
              <w:t>3.4</w:t>
            </w:r>
          </w:p>
        </w:tc>
        <w:tc>
          <w:tcPr>
            <w:tcW w:w="1530" w:type="dxa"/>
          </w:tcPr>
          <w:p w14:paraId="48FFACEF" w14:textId="77777777" w:rsidR="00357A40" w:rsidRPr="00CD48A8" w:rsidRDefault="00357A40" w:rsidP="00BF5382">
            <w:pPr>
              <w:pStyle w:val="TableText"/>
              <w:ind w:right="432"/>
              <w:rPr>
                <w:rFonts w:eastAsia="Times New Roman"/>
                <w:noProof w:val="0"/>
                <w:color w:val="000000"/>
                <w:szCs w:val="24"/>
              </w:rPr>
            </w:pPr>
            <w:r w:rsidRPr="00CD48A8">
              <w:rPr>
                <w:noProof w:val="0"/>
              </w:rPr>
              <w:t>428</w:t>
            </w:r>
          </w:p>
        </w:tc>
        <w:tc>
          <w:tcPr>
            <w:tcW w:w="1566" w:type="dxa"/>
          </w:tcPr>
          <w:p w14:paraId="139A2FE2" w14:textId="77777777" w:rsidR="00357A40" w:rsidRPr="00CD48A8" w:rsidRDefault="00357A40" w:rsidP="00BF5382">
            <w:pPr>
              <w:pStyle w:val="TableText"/>
              <w:ind w:right="432"/>
              <w:rPr>
                <w:rFonts w:eastAsia="Times New Roman"/>
                <w:noProof w:val="0"/>
                <w:color w:val="000000"/>
                <w:szCs w:val="24"/>
              </w:rPr>
            </w:pPr>
            <w:r w:rsidRPr="00CD48A8">
              <w:rPr>
                <w:noProof w:val="0"/>
              </w:rPr>
              <w:t>76.4</w:t>
            </w:r>
          </w:p>
        </w:tc>
      </w:tr>
      <w:tr w:rsidR="00357A40" w:rsidRPr="00CD48A8" w14:paraId="76541E40" w14:textId="77777777" w:rsidTr="006312D4">
        <w:tc>
          <w:tcPr>
            <w:tcW w:w="1008" w:type="dxa"/>
          </w:tcPr>
          <w:p w14:paraId="2F134AE7" w14:textId="77777777" w:rsidR="00357A40" w:rsidRPr="00CD48A8" w:rsidRDefault="00357A40" w:rsidP="00BF5382">
            <w:pPr>
              <w:pStyle w:val="TableText"/>
              <w:rPr>
                <w:rFonts w:eastAsia="Times New Roman"/>
                <w:noProof w:val="0"/>
                <w:color w:val="000000"/>
                <w:szCs w:val="24"/>
              </w:rPr>
            </w:pPr>
            <w:r w:rsidRPr="00CD48A8">
              <w:rPr>
                <w:noProof w:val="0"/>
              </w:rPr>
              <w:t>41</w:t>
            </w:r>
          </w:p>
        </w:tc>
        <w:tc>
          <w:tcPr>
            <w:tcW w:w="1008" w:type="dxa"/>
          </w:tcPr>
          <w:p w14:paraId="122D55DD" w14:textId="77777777" w:rsidR="00357A40" w:rsidRPr="00CD48A8" w:rsidRDefault="00357A40" w:rsidP="00BF5382">
            <w:pPr>
              <w:pStyle w:val="TableText"/>
              <w:rPr>
                <w:noProof w:val="0"/>
              </w:rPr>
            </w:pPr>
            <w:r w:rsidRPr="00CD48A8">
              <w:rPr>
                <w:noProof w:val="0"/>
              </w:rPr>
              <w:t>0.527</w:t>
            </w:r>
          </w:p>
        </w:tc>
        <w:tc>
          <w:tcPr>
            <w:tcW w:w="1008" w:type="dxa"/>
          </w:tcPr>
          <w:p w14:paraId="7043BFDF" w14:textId="77777777" w:rsidR="00357A40" w:rsidRPr="00CD48A8" w:rsidRDefault="00357A40" w:rsidP="00BF5382">
            <w:pPr>
              <w:pStyle w:val="TableText"/>
              <w:ind w:right="144"/>
              <w:rPr>
                <w:rFonts w:eastAsia="Times New Roman"/>
                <w:noProof w:val="0"/>
                <w:color w:val="000000"/>
                <w:szCs w:val="24"/>
              </w:rPr>
            </w:pPr>
            <w:r w:rsidRPr="00CD48A8">
              <w:rPr>
                <w:noProof w:val="0"/>
              </w:rPr>
              <w:t>854</w:t>
            </w:r>
          </w:p>
        </w:tc>
        <w:tc>
          <w:tcPr>
            <w:tcW w:w="720" w:type="dxa"/>
          </w:tcPr>
          <w:p w14:paraId="7224BDE0" w14:textId="77777777" w:rsidR="00357A40" w:rsidRPr="00CD48A8" w:rsidRDefault="00357A40" w:rsidP="00BF5382">
            <w:pPr>
              <w:pStyle w:val="TableText"/>
              <w:ind w:right="144"/>
              <w:rPr>
                <w:rFonts w:eastAsia="Times New Roman"/>
                <w:noProof w:val="0"/>
                <w:color w:val="000000"/>
                <w:szCs w:val="24"/>
              </w:rPr>
            </w:pPr>
            <w:r w:rsidRPr="00CD48A8">
              <w:rPr>
                <w:noProof w:val="0"/>
              </w:rPr>
              <w:t>23</w:t>
            </w:r>
          </w:p>
        </w:tc>
        <w:tc>
          <w:tcPr>
            <w:tcW w:w="1170" w:type="dxa"/>
          </w:tcPr>
          <w:p w14:paraId="069541ED" w14:textId="77777777" w:rsidR="00357A40" w:rsidRPr="00CD48A8" w:rsidRDefault="00357A40" w:rsidP="00BF5382">
            <w:pPr>
              <w:pStyle w:val="TableText"/>
              <w:ind w:right="360"/>
              <w:rPr>
                <w:rFonts w:eastAsia="Times New Roman"/>
                <w:noProof w:val="0"/>
                <w:color w:val="000000"/>
                <w:szCs w:val="24"/>
              </w:rPr>
            </w:pPr>
            <w:r w:rsidRPr="00CD48A8">
              <w:rPr>
                <w:noProof w:val="0"/>
              </w:rPr>
              <w:t>4.1</w:t>
            </w:r>
          </w:p>
        </w:tc>
        <w:tc>
          <w:tcPr>
            <w:tcW w:w="1530" w:type="dxa"/>
          </w:tcPr>
          <w:p w14:paraId="270EC4D7" w14:textId="77777777" w:rsidR="00357A40" w:rsidRPr="00CD48A8" w:rsidRDefault="00357A40" w:rsidP="00BF5382">
            <w:pPr>
              <w:pStyle w:val="TableText"/>
              <w:ind w:right="432"/>
              <w:rPr>
                <w:rFonts w:eastAsia="Times New Roman"/>
                <w:noProof w:val="0"/>
                <w:color w:val="000000"/>
                <w:szCs w:val="24"/>
              </w:rPr>
            </w:pPr>
            <w:r w:rsidRPr="00CD48A8">
              <w:rPr>
                <w:noProof w:val="0"/>
              </w:rPr>
              <w:t>451</w:t>
            </w:r>
          </w:p>
        </w:tc>
        <w:tc>
          <w:tcPr>
            <w:tcW w:w="1566" w:type="dxa"/>
          </w:tcPr>
          <w:p w14:paraId="7CA2383B" w14:textId="77777777" w:rsidR="00357A40" w:rsidRPr="00CD48A8" w:rsidRDefault="00357A40" w:rsidP="00BF5382">
            <w:pPr>
              <w:pStyle w:val="TableText"/>
              <w:ind w:right="432"/>
              <w:rPr>
                <w:rFonts w:eastAsia="Times New Roman"/>
                <w:noProof w:val="0"/>
                <w:color w:val="000000"/>
                <w:szCs w:val="24"/>
              </w:rPr>
            </w:pPr>
            <w:r w:rsidRPr="00CD48A8">
              <w:rPr>
                <w:noProof w:val="0"/>
              </w:rPr>
              <w:t>80.5</w:t>
            </w:r>
          </w:p>
        </w:tc>
      </w:tr>
      <w:tr w:rsidR="00357A40" w:rsidRPr="00CD48A8" w14:paraId="5FD04DC9" w14:textId="77777777" w:rsidTr="006312D4">
        <w:tc>
          <w:tcPr>
            <w:tcW w:w="1008" w:type="dxa"/>
          </w:tcPr>
          <w:p w14:paraId="14196FF8" w14:textId="77777777" w:rsidR="00357A40" w:rsidRPr="00CD48A8" w:rsidRDefault="00357A40" w:rsidP="00BF5382">
            <w:pPr>
              <w:pStyle w:val="TableText"/>
              <w:rPr>
                <w:rFonts w:eastAsia="Times New Roman"/>
                <w:noProof w:val="0"/>
                <w:color w:val="000000"/>
                <w:szCs w:val="24"/>
              </w:rPr>
            </w:pPr>
            <w:r w:rsidRPr="00CD48A8">
              <w:rPr>
                <w:noProof w:val="0"/>
              </w:rPr>
              <w:t>42</w:t>
            </w:r>
          </w:p>
        </w:tc>
        <w:tc>
          <w:tcPr>
            <w:tcW w:w="1008" w:type="dxa"/>
          </w:tcPr>
          <w:p w14:paraId="2EE9342B" w14:textId="77777777" w:rsidR="00357A40" w:rsidRPr="00CD48A8" w:rsidRDefault="00357A40" w:rsidP="00BF5382">
            <w:pPr>
              <w:pStyle w:val="TableText"/>
              <w:rPr>
                <w:noProof w:val="0"/>
              </w:rPr>
            </w:pPr>
            <w:r w:rsidRPr="00CD48A8">
              <w:rPr>
                <w:noProof w:val="0"/>
              </w:rPr>
              <w:t>0.604</w:t>
            </w:r>
          </w:p>
        </w:tc>
        <w:tc>
          <w:tcPr>
            <w:tcW w:w="1008" w:type="dxa"/>
          </w:tcPr>
          <w:p w14:paraId="43831C81" w14:textId="77777777" w:rsidR="00357A40" w:rsidRPr="00CD48A8" w:rsidRDefault="00357A40" w:rsidP="00BF5382">
            <w:pPr>
              <w:pStyle w:val="TableText"/>
              <w:ind w:right="144"/>
              <w:rPr>
                <w:rFonts w:eastAsia="Times New Roman"/>
                <w:noProof w:val="0"/>
                <w:color w:val="000000"/>
                <w:szCs w:val="24"/>
              </w:rPr>
            </w:pPr>
            <w:r w:rsidRPr="00CD48A8">
              <w:rPr>
                <w:noProof w:val="0"/>
              </w:rPr>
              <w:t>855</w:t>
            </w:r>
          </w:p>
        </w:tc>
        <w:tc>
          <w:tcPr>
            <w:tcW w:w="720" w:type="dxa"/>
          </w:tcPr>
          <w:p w14:paraId="17E95443" w14:textId="77777777" w:rsidR="00357A40" w:rsidRPr="00CD48A8" w:rsidRDefault="00357A40" w:rsidP="00BF5382">
            <w:pPr>
              <w:pStyle w:val="TableText"/>
              <w:ind w:right="144"/>
              <w:rPr>
                <w:rFonts w:eastAsia="Times New Roman"/>
                <w:noProof w:val="0"/>
                <w:color w:val="000000"/>
                <w:szCs w:val="24"/>
              </w:rPr>
            </w:pPr>
            <w:r w:rsidRPr="00CD48A8">
              <w:rPr>
                <w:noProof w:val="0"/>
              </w:rPr>
              <w:t>17</w:t>
            </w:r>
          </w:p>
        </w:tc>
        <w:tc>
          <w:tcPr>
            <w:tcW w:w="1170" w:type="dxa"/>
          </w:tcPr>
          <w:p w14:paraId="6D52482F" w14:textId="77777777" w:rsidR="00357A40" w:rsidRPr="00CD48A8" w:rsidRDefault="00357A40" w:rsidP="00BF5382">
            <w:pPr>
              <w:pStyle w:val="TableText"/>
              <w:ind w:right="360"/>
              <w:rPr>
                <w:rFonts w:eastAsia="Times New Roman"/>
                <w:noProof w:val="0"/>
                <w:color w:val="000000"/>
                <w:szCs w:val="24"/>
              </w:rPr>
            </w:pPr>
            <w:r w:rsidRPr="00CD48A8">
              <w:rPr>
                <w:noProof w:val="0"/>
              </w:rPr>
              <w:t>3.0</w:t>
            </w:r>
          </w:p>
        </w:tc>
        <w:tc>
          <w:tcPr>
            <w:tcW w:w="1530" w:type="dxa"/>
          </w:tcPr>
          <w:p w14:paraId="08A8159C" w14:textId="77777777" w:rsidR="00357A40" w:rsidRPr="00CD48A8" w:rsidRDefault="00357A40" w:rsidP="00BF5382">
            <w:pPr>
              <w:pStyle w:val="TableText"/>
              <w:ind w:right="432"/>
              <w:rPr>
                <w:rFonts w:eastAsia="Times New Roman"/>
                <w:noProof w:val="0"/>
                <w:color w:val="000000"/>
                <w:szCs w:val="24"/>
              </w:rPr>
            </w:pPr>
            <w:r w:rsidRPr="00CD48A8">
              <w:rPr>
                <w:noProof w:val="0"/>
              </w:rPr>
              <w:t>468</w:t>
            </w:r>
          </w:p>
        </w:tc>
        <w:tc>
          <w:tcPr>
            <w:tcW w:w="1566" w:type="dxa"/>
          </w:tcPr>
          <w:p w14:paraId="3351AFC1" w14:textId="77777777" w:rsidR="00357A40" w:rsidRPr="00CD48A8" w:rsidRDefault="00357A40" w:rsidP="00BF5382">
            <w:pPr>
              <w:pStyle w:val="TableText"/>
              <w:ind w:right="432"/>
              <w:rPr>
                <w:rFonts w:eastAsia="Times New Roman"/>
                <w:noProof w:val="0"/>
                <w:color w:val="000000"/>
                <w:szCs w:val="24"/>
              </w:rPr>
            </w:pPr>
            <w:r w:rsidRPr="00CD48A8">
              <w:rPr>
                <w:noProof w:val="0"/>
              </w:rPr>
              <w:t>83.6</w:t>
            </w:r>
          </w:p>
        </w:tc>
      </w:tr>
      <w:tr w:rsidR="00357A40" w:rsidRPr="00CD48A8" w14:paraId="45E2D600" w14:textId="77777777" w:rsidTr="006312D4">
        <w:tc>
          <w:tcPr>
            <w:tcW w:w="1008" w:type="dxa"/>
          </w:tcPr>
          <w:p w14:paraId="55450D95" w14:textId="77777777" w:rsidR="00357A40" w:rsidRPr="00CD48A8" w:rsidRDefault="00357A40" w:rsidP="00BF5382">
            <w:pPr>
              <w:pStyle w:val="TableText"/>
              <w:rPr>
                <w:rFonts w:eastAsia="Times New Roman"/>
                <w:noProof w:val="0"/>
                <w:color w:val="000000"/>
                <w:szCs w:val="24"/>
              </w:rPr>
            </w:pPr>
            <w:r w:rsidRPr="00CD48A8">
              <w:rPr>
                <w:noProof w:val="0"/>
              </w:rPr>
              <w:t>43</w:t>
            </w:r>
          </w:p>
        </w:tc>
        <w:tc>
          <w:tcPr>
            <w:tcW w:w="1008" w:type="dxa"/>
          </w:tcPr>
          <w:p w14:paraId="5526E6BE" w14:textId="77777777" w:rsidR="00357A40" w:rsidRPr="00CD48A8" w:rsidRDefault="00357A40" w:rsidP="00BF5382">
            <w:pPr>
              <w:pStyle w:val="TableText"/>
              <w:rPr>
                <w:noProof w:val="0"/>
              </w:rPr>
            </w:pPr>
            <w:r w:rsidRPr="00CD48A8">
              <w:rPr>
                <w:noProof w:val="0"/>
              </w:rPr>
              <w:t>0.683</w:t>
            </w:r>
          </w:p>
        </w:tc>
        <w:tc>
          <w:tcPr>
            <w:tcW w:w="1008" w:type="dxa"/>
          </w:tcPr>
          <w:p w14:paraId="506EEA27" w14:textId="77777777" w:rsidR="00357A40" w:rsidRPr="00CD48A8" w:rsidRDefault="00357A40" w:rsidP="00BF5382">
            <w:pPr>
              <w:pStyle w:val="TableText"/>
              <w:ind w:right="144"/>
              <w:rPr>
                <w:rFonts w:eastAsia="Times New Roman"/>
                <w:noProof w:val="0"/>
                <w:color w:val="000000"/>
                <w:szCs w:val="24"/>
              </w:rPr>
            </w:pPr>
            <w:r w:rsidRPr="00CD48A8">
              <w:rPr>
                <w:noProof w:val="0"/>
              </w:rPr>
              <w:t>856</w:t>
            </w:r>
          </w:p>
        </w:tc>
        <w:tc>
          <w:tcPr>
            <w:tcW w:w="720" w:type="dxa"/>
          </w:tcPr>
          <w:p w14:paraId="4A19BFEC" w14:textId="77777777" w:rsidR="00357A40" w:rsidRPr="00CD48A8" w:rsidRDefault="00357A40" w:rsidP="00BF5382">
            <w:pPr>
              <w:pStyle w:val="TableText"/>
              <w:ind w:right="144"/>
              <w:rPr>
                <w:rFonts w:eastAsia="Times New Roman"/>
                <w:noProof w:val="0"/>
                <w:color w:val="000000"/>
                <w:szCs w:val="24"/>
              </w:rPr>
            </w:pPr>
            <w:r w:rsidRPr="00CD48A8">
              <w:rPr>
                <w:noProof w:val="0"/>
              </w:rPr>
              <w:t>9</w:t>
            </w:r>
          </w:p>
        </w:tc>
        <w:tc>
          <w:tcPr>
            <w:tcW w:w="1170" w:type="dxa"/>
          </w:tcPr>
          <w:p w14:paraId="58E48DD6" w14:textId="77777777" w:rsidR="00357A40" w:rsidRPr="00CD48A8" w:rsidRDefault="00357A40" w:rsidP="00BF5382">
            <w:pPr>
              <w:pStyle w:val="TableText"/>
              <w:ind w:right="360"/>
              <w:rPr>
                <w:rFonts w:eastAsia="Times New Roman"/>
                <w:noProof w:val="0"/>
                <w:color w:val="000000"/>
                <w:szCs w:val="24"/>
              </w:rPr>
            </w:pPr>
            <w:r w:rsidRPr="00CD48A8">
              <w:rPr>
                <w:noProof w:val="0"/>
              </w:rPr>
              <w:t>1.6</w:t>
            </w:r>
          </w:p>
        </w:tc>
        <w:tc>
          <w:tcPr>
            <w:tcW w:w="1530" w:type="dxa"/>
          </w:tcPr>
          <w:p w14:paraId="5322210F" w14:textId="77777777" w:rsidR="00357A40" w:rsidRPr="00CD48A8" w:rsidRDefault="00357A40" w:rsidP="00BF5382">
            <w:pPr>
              <w:pStyle w:val="TableText"/>
              <w:ind w:right="432"/>
              <w:rPr>
                <w:rFonts w:eastAsia="Times New Roman"/>
                <w:noProof w:val="0"/>
                <w:color w:val="000000"/>
                <w:szCs w:val="24"/>
              </w:rPr>
            </w:pPr>
            <w:r w:rsidRPr="00CD48A8">
              <w:rPr>
                <w:noProof w:val="0"/>
              </w:rPr>
              <w:t>477</w:t>
            </w:r>
          </w:p>
        </w:tc>
        <w:tc>
          <w:tcPr>
            <w:tcW w:w="1566" w:type="dxa"/>
          </w:tcPr>
          <w:p w14:paraId="5F5B1FE1" w14:textId="77777777" w:rsidR="00357A40" w:rsidRPr="00CD48A8" w:rsidRDefault="00357A40" w:rsidP="00BF5382">
            <w:pPr>
              <w:pStyle w:val="TableText"/>
              <w:ind w:right="432"/>
              <w:rPr>
                <w:rFonts w:eastAsia="Times New Roman"/>
                <w:noProof w:val="0"/>
                <w:color w:val="000000"/>
                <w:szCs w:val="24"/>
              </w:rPr>
            </w:pPr>
            <w:r w:rsidRPr="00CD48A8">
              <w:rPr>
                <w:noProof w:val="0"/>
              </w:rPr>
              <w:t>85.2</w:t>
            </w:r>
          </w:p>
        </w:tc>
      </w:tr>
      <w:tr w:rsidR="00357A40" w:rsidRPr="00CD48A8" w14:paraId="676863A9" w14:textId="77777777" w:rsidTr="006312D4">
        <w:tc>
          <w:tcPr>
            <w:tcW w:w="1008" w:type="dxa"/>
          </w:tcPr>
          <w:p w14:paraId="2A38A0FB" w14:textId="77777777" w:rsidR="00357A40" w:rsidRPr="00CD48A8" w:rsidRDefault="00357A40" w:rsidP="00BF5382">
            <w:pPr>
              <w:pStyle w:val="TableText"/>
              <w:rPr>
                <w:rFonts w:eastAsia="Times New Roman"/>
                <w:noProof w:val="0"/>
                <w:color w:val="000000"/>
                <w:szCs w:val="24"/>
              </w:rPr>
            </w:pPr>
            <w:r w:rsidRPr="00CD48A8">
              <w:rPr>
                <w:noProof w:val="0"/>
              </w:rPr>
              <w:t>44</w:t>
            </w:r>
          </w:p>
        </w:tc>
        <w:tc>
          <w:tcPr>
            <w:tcW w:w="1008" w:type="dxa"/>
          </w:tcPr>
          <w:p w14:paraId="59849500" w14:textId="77777777" w:rsidR="00357A40" w:rsidRPr="00CD48A8" w:rsidRDefault="00357A40" w:rsidP="00BF5382">
            <w:pPr>
              <w:pStyle w:val="TableText"/>
              <w:rPr>
                <w:noProof w:val="0"/>
              </w:rPr>
            </w:pPr>
            <w:r w:rsidRPr="00CD48A8">
              <w:rPr>
                <w:noProof w:val="0"/>
              </w:rPr>
              <w:t>0.763</w:t>
            </w:r>
          </w:p>
        </w:tc>
        <w:tc>
          <w:tcPr>
            <w:tcW w:w="1008" w:type="dxa"/>
          </w:tcPr>
          <w:p w14:paraId="4E54F658" w14:textId="77777777" w:rsidR="00357A40" w:rsidRPr="00CD48A8" w:rsidRDefault="00357A40" w:rsidP="00BF5382">
            <w:pPr>
              <w:pStyle w:val="TableText"/>
              <w:ind w:right="144"/>
              <w:rPr>
                <w:rFonts w:eastAsia="Times New Roman"/>
                <w:noProof w:val="0"/>
                <w:color w:val="000000"/>
                <w:szCs w:val="24"/>
              </w:rPr>
            </w:pPr>
            <w:r w:rsidRPr="00CD48A8">
              <w:rPr>
                <w:noProof w:val="0"/>
              </w:rPr>
              <w:t>857</w:t>
            </w:r>
          </w:p>
        </w:tc>
        <w:tc>
          <w:tcPr>
            <w:tcW w:w="720" w:type="dxa"/>
          </w:tcPr>
          <w:p w14:paraId="2C7B638A" w14:textId="77777777" w:rsidR="00357A40" w:rsidRPr="00CD48A8" w:rsidRDefault="00357A40" w:rsidP="00BF5382">
            <w:pPr>
              <w:pStyle w:val="TableText"/>
              <w:ind w:right="144"/>
              <w:rPr>
                <w:rFonts w:eastAsia="Times New Roman"/>
                <w:noProof w:val="0"/>
                <w:color w:val="000000"/>
                <w:szCs w:val="24"/>
              </w:rPr>
            </w:pPr>
            <w:r w:rsidRPr="00CD48A8">
              <w:rPr>
                <w:noProof w:val="0"/>
              </w:rPr>
              <w:t>6</w:t>
            </w:r>
          </w:p>
        </w:tc>
        <w:tc>
          <w:tcPr>
            <w:tcW w:w="1170" w:type="dxa"/>
          </w:tcPr>
          <w:p w14:paraId="14A6693F" w14:textId="77777777" w:rsidR="00357A40" w:rsidRPr="00CD48A8" w:rsidRDefault="00357A40" w:rsidP="00BF5382">
            <w:pPr>
              <w:pStyle w:val="TableText"/>
              <w:ind w:right="360"/>
              <w:rPr>
                <w:rFonts w:eastAsia="Times New Roman"/>
                <w:noProof w:val="0"/>
                <w:color w:val="000000"/>
                <w:szCs w:val="24"/>
              </w:rPr>
            </w:pPr>
            <w:r w:rsidRPr="00CD48A8">
              <w:rPr>
                <w:noProof w:val="0"/>
              </w:rPr>
              <w:t>1.1</w:t>
            </w:r>
          </w:p>
        </w:tc>
        <w:tc>
          <w:tcPr>
            <w:tcW w:w="1530" w:type="dxa"/>
          </w:tcPr>
          <w:p w14:paraId="4F204DA2" w14:textId="77777777" w:rsidR="00357A40" w:rsidRPr="00CD48A8" w:rsidRDefault="00357A40" w:rsidP="00BF5382">
            <w:pPr>
              <w:pStyle w:val="TableText"/>
              <w:ind w:right="432"/>
              <w:rPr>
                <w:rFonts w:eastAsia="Times New Roman"/>
                <w:noProof w:val="0"/>
                <w:color w:val="000000"/>
                <w:szCs w:val="24"/>
              </w:rPr>
            </w:pPr>
            <w:r w:rsidRPr="00CD48A8">
              <w:rPr>
                <w:noProof w:val="0"/>
              </w:rPr>
              <w:t>483</w:t>
            </w:r>
          </w:p>
        </w:tc>
        <w:tc>
          <w:tcPr>
            <w:tcW w:w="1566" w:type="dxa"/>
          </w:tcPr>
          <w:p w14:paraId="254F1F16" w14:textId="77777777" w:rsidR="00357A40" w:rsidRPr="00CD48A8" w:rsidRDefault="00357A40" w:rsidP="00BF5382">
            <w:pPr>
              <w:pStyle w:val="TableText"/>
              <w:ind w:right="432"/>
              <w:rPr>
                <w:rFonts w:eastAsia="Times New Roman"/>
                <w:noProof w:val="0"/>
                <w:color w:val="000000"/>
                <w:szCs w:val="24"/>
              </w:rPr>
            </w:pPr>
            <w:r w:rsidRPr="00CD48A8">
              <w:rPr>
                <w:noProof w:val="0"/>
              </w:rPr>
              <w:t>86.3</w:t>
            </w:r>
          </w:p>
        </w:tc>
      </w:tr>
      <w:tr w:rsidR="00357A40" w:rsidRPr="00CD48A8" w14:paraId="41C41ABD" w14:textId="77777777" w:rsidTr="006312D4">
        <w:tc>
          <w:tcPr>
            <w:tcW w:w="1008" w:type="dxa"/>
          </w:tcPr>
          <w:p w14:paraId="2AC42DFA" w14:textId="77777777" w:rsidR="00357A40" w:rsidRPr="00CD48A8" w:rsidRDefault="00357A40" w:rsidP="00BF5382">
            <w:pPr>
              <w:pStyle w:val="TableText"/>
              <w:rPr>
                <w:rFonts w:eastAsia="Times New Roman"/>
                <w:noProof w:val="0"/>
                <w:color w:val="000000"/>
                <w:szCs w:val="24"/>
              </w:rPr>
            </w:pPr>
            <w:r w:rsidRPr="00CD48A8">
              <w:rPr>
                <w:noProof w:val="0"/>
              </w:rPr>
              <w:t>45</w:t>
            </w:r>
          </w:p>
        </w:tc>
        <w:tc>
          <w:tcPr>
            <w:tcW w:w="1008" w:type="dxa"/>
          </w:tcPr>
          <w:p w14:paraId="432492A8" w14:textId="77777777" w:rsidR="00357A40" w:rsidRPr="00CD48A8" w:rsidRDefault="00357A40" w:rsidP="00BF5382">
            <w:pPr>
              <w:pStyle w:val="TableText"/>
              <w:rPr>
                <w:noProof w:val="0"/>
              </w:rPr>
            </w:pPr>
            <w:r w:rsidRPr="00CD48A8">
              <w:rPr>
                <w:noProof w:val="0"/>
              </w:rPr>
              <w:t>0.844</w:t>
            </w:r>
          </w:p>
        </w:tc>
        <w:tc>
          <w:tcPr>
            <w:tcW w:w="1008" w:type="dxa"/>
          </w:tcPr>
          <w:p w14:paraId="6D1B11C4" w14:textId="77777777" w:rsidR="00357A40" w:rsidRPr="00CD48A8" w:rsidRDefault="00357A40" w:rsidP="00BF5382">
            <w:pPr>
              <w:pStyle w:val="TableText"/>
              <w:ind w:right="144"/>
              <w:rPr>
                <w:rFonts w:eastAsia="Times New Roman"/>
                <w:noProof w:val="0"/>
                <w:color w:val="000000"/>
                <w:szCs w:val="24"/>
              </w:rPr>
            </w:pPr>
            <w:r w:rsidRPr="00CD48A8">
              <w:rPr>
                <w:noProof w:val="0"/>
              </w:rPr>
              <w:t>859</w:t>
            </w:r>
          </w:p>
        </w:tc>
        <w:tc>
          <w:tcPr>
            <w:tcW w:w="720" w:type="dxa"/>
          </w:tcPr>
          <w:p w14:paraId="42858B22" w14:textId="77777777" w:rsidR="00357A40" w:rsidRPr="00CD48A8" w:rsidRDefault="00357A40" w:rsidP="00BF5382">
            <w:pPr>
              <w:pStyle w:val="TableText"/>
              <w:ind w:right="144"/>
              <w:rPr>
                <w:rFonts w:eastAsia="Times New Roman"/>
                <w:noProof w:val="0"/>
                <w:color w:val="000000"/>
                <w:szCs w:val="24"/>
              </w:rPr>
            </w:pPr>
            <w:r w:rsidRPr="00CD48A8">
              <w:rPr>
                <w:noProof w:val="0"/>
              </w:rPr>
              <w:t>13</w:t>
            </w:r>
          </w:p>
        </w:tc>
        <w:tc>
          <w:tcPr>
            <w:tcW w:w="1170" w:type="dxa"/>
          </w:tcPr>
          <w:p w14:paraId="183765CE" w14:textId="77777777" w:rsidR="00357A40" w:rsidRPr="00CD48A8" w:rsidRDefault="00357A40" w:rsidP="00BF5382">
            <w:pPr>
              <w:pStyle w:val="TableText"/>
              <w:ind w:right="360"/>
              <w:rPr>
                <w:rFonts w:eastAsia="Times New Roman"/>
                <w:noProof w:val="0"/>
                <w:color w:val="000000"/>
                <w:szCs w:val="24"/>
              </w:rPr>
            </w:pPr>
            <w:r w:rsidRPr="00CD48A8">
              <w:rPr>
                <w:noProof w:val="0"/>
              </w:rPr>
              <w:t>2.3</w:t>
            </w:r>
          </w:p>
        </w:tc>
        <w:tc>
          <w:tcPr>
            <w:tcW w:w="1530" w:type="dxa"/>
          </w:tcPr>
          <w:p w14:paraId="20494A22" w14:textId="77777777" w:rsidR="00357A40" w:rsidRPr="00CD48A8" w:rsidRDefault="00357A40" w:rsidP="00BF5382">
            <w:pPr>
              <w:pStyle w:val="TableText"/>
              <w:ind w:right="432"/>
              <w:rPr>
                <w:rFonts w:eastAsia="Times New Roman"/>
                <w:noProof w:val="0"/>
                <w:color w:val="000000"/>
                <w:szCs w:val="24"/>
              </w:rPr>
            </w:pPr>
            <w:r w:rsidRPr="00CD48A8">
              <w:rPr>
                <w:noProof w:val="0"/>
              </w:rPr>
              <w:t>496</w:t>
            </w:r>
          </w:p>
        </w:tc>
        <w:tc>
          <w:tcPr>
            <w:tcW w:w="1566" w:type="dxa"/>
          </w:tcPr>
          <w:p w14:paraId="36ADB9F7" w14:textId="77777777" w:rsidR="00357A40" w:rsidRPr="00CD48A8" w:rsidRDefault="00357A40" w:rsidP="00BF5382">
            <w:pPr>
              <w:pStyle w:val="TableText"/>
              <w:ind w:right="432"/>
              <w:rPr>
                <w:rFonts w:eastAsia="Times New Roman"/>
                <w:noProof w:val="0"/>
                <w:color w:val="000000"/>
                <w:szCs w:val="24"/>
              </w:rPr>
            </w:pPr>
            <w:r w:rsidRPr="00CD48A8">
              <w:rPr>
                <w:noProof w:val="0"/>
              </w:rPr>
              <w:t>88.6</w:t>
            </w:r>
          </w:p>
        </w:tc>
      </w:tr>
      <w:tr w:rsidR="00357A40" w:rsidRPr="00CD48A8" w14:paraId="3C557A35" w14:textId="77777777" w:rsidTr="006312D4">
        <w:tc>
          <w:tcPr>
            <w:tcW w:w="1008" w:type="dxa"/>
          </w:tcPr>
          <w:p w14:paraId="1B428E9E" w14:textId="77777777" w:rsidR="00357A40" w:rsidRPr="00CD48A8" w:rsidRDefault="00357A40" w:rsidP="00BF5382">
            <w:pPr>
              <w:pStyle w:val="TableText"/>
              <w:rPr>
                <w:rFonts w:eastAsia="Times New Roman"/>
                <w:noProof w:val="0"/>
                <w:color w:val="000000"/>
                <w:szCs w:val="24"/>
              </w:rPr>
            </w:pPr>
            <w:r w:rsidRPr="00CD48A8">
              <w:rPr>
                <w:noProof w:val="0"/>
              </w:rPr>
              <w:t>46</w:t>
            </w:r>
          </w:p>
        </w:tc>
        <w:tc>
          <w:tcPr>
            <w:tcW w:w="1008" w:type="dxa"/>
          </w:tcPr>
          <w:p w14:paraId="63660196" w14:textId="77777777" w:rsidR="00357A40" w:rsidRPr="00CD48A8" w:rsidRDefault="00357A40" w:rsidP="00BF5382">
            <w:pPr>
              <w:pStyle w:val="TableText"/>
              <w:rPr>
                <w:noProof w:val="0"/>
              </w:rPr>
            </w:pPr>
            <w:r w:rsidRPr="00CD48A8">
              <w:rPr>
                <w:noProof w:val="0"/>
              </w:rPr>
              <w:t>0.928</w:t>
            </w:r>
          </w:p>
        </w:tc>
        <w:tc>
          <w:tcPr>
            <w:tcW w:w="1008" w:type="dxa"/>
          </w:tcPr>
          <w:p w14:paraId="5B57CE8D" w14:textId="77777777" w:rsidR="00357A40" w:rsidRPr="00CD48A8" w:rsidRDefault="00357A40" w:rsidP="00BF5382">
            <w:pPr>
              <w:pStyle w:val="TableText"/>
              <w:ind w:right="144"/>
              <w:rPr>
                <w:rFonts w:eastAsia="Times New Roman"/>
                <w:noProof w:val="0"/>
                <w:color w:val="000000"/>
                <w:szCs w:val="24"/>
              </w:rPr>
            </w:pPr>
            <w:r w:rsidRPr="00CD48A8">
              <w:rPr>
                <w:noProof w:val="0"/>
              </w:rPr>
              <w:t>860</w:t>
            </w:r>
          </w:p>
        </w:tc>
        <w:tc>
          <w:tcPr>
            <w:tcW w:w="720" w:type="dxa"/>
          </w:tcPr>
          <w:p w14:paraId="529BE91D" w14:textId="77777777" w:rsidR="00357A40" w:rsidRPr="00CD48A8" w:rsidRDefault="00357A40" w:rsidP="00BF5382">
            <w:pPr>
              <w:pStyle w:val="TableText"/>
              <w:ind w:right="144"/>
              <w:rPr>
                <w:rFonts w:eastAsia="Times New Roman"/>
                <w:noProof w:val="0"/>
                <w:color w:val="000000"/>
                <w:szCs w:val="24"/>
              </w:rPr>
            </w:pPr>
            <w:r w:rsidRPr="00CD48A8">
              <w:rPr>
                <w:noProof w:val="0"/>
              </w:rPr>
              <w:t>10</w:t>
            </w:r>
          </w:p>
        </w:tc>
        <w:tc>
          <w:tcPr>
            <w:tcW w:w="1170" w:type="dxa"/>
          </w:tcPr>
          <w:p w14:paraId="424ADAF9" w14:textId="77777777" w:rsidR="00357A40" w:rsidRPr="00CD48A8" w:rsidRDefault="00357A40" w:rsidP="00BF5382">
            <w:pPr>
              <w:pStyle w:val="TableText"/>
              <w:ind w:right="360"/>
              <w:rPr>
                <w:rFonts w:eastAsia="Times New Roman"/>
                <w:noProof w:val="0"/>
                <w:color w:val="000000"/>
                <w:szCs w:val="24"/>
              </w:rPr>
            </w:pPr>
            <w:r w:rsidRPr="00CD48A8">
              <w:rPr>
                <w:noProof w:val="0"/>
              </w:rPr>
              <w:t>1.8</w:t>
            </w:r>
          </w:p>
        </w:tc>
        <w:tc>
          <w:tcPr>
            <w:tcW w:w="1530" w:type="dxa"/>
          </w:tcPr>
          <w:p w14:paraId="4CBF4957" w14:textId="77777777" w:rsidR="00357A40" w:rsidRPr="00CD48A8" w:rsidRDefault="00357A40" w:rsidP="00BF5382">
            <w:pPr>
              <w:pStyle w:val="TableText"/>
              <w:ind w:right="432"/>
              <w:rPr>
                <w:rFonts w:eastAsia="Times New Roman"/>
                <w:noProof w:val="0"/>
                <w:color w:val="000000"/>
                <w:szCs w:val="24"/>
              </w:rPr>
            </w:pPr>
            <w:r w:rsidRPr="00CD48A8">
              <w:rPr>
                <w:noProof w:val="0"/>
              </w:rPr>
              <w:t>506</w:t>
            </w:r>
          </w:p>
        </w:tc>
        <w:tc>
          <w:tcPr>
            <w:tcW w:w="1566" w:type="dxa"/>
          </w:tcPr>
          <w:p w14:paraId="616D6200" w14:textId="77777777" w:rsidR="00357A40" w:rsidRPr="00CD48A8" w:rsidRDefault="00357A40" w:rsidP="00BF5382">
            <w:pPr>
              <w:pStyle w:val="TableText"/>
              <w:ind w:right="432"/>
              <w:rPr>
                <w:rFonts w:eastAsia="Times New Roman"/>
                <w:noProof w:val="0"/>
                <w:color w:val="000000"/>
                <w:szCs w:val="24"/>
              </w:rPr>
            </w:pPr>
            <w:r w:rsidRPr="00CD48A8">
              <w:rPr>
                <w:noProof w:val="0"/>
              </w:rPr>
              <w:t>90.4</w:t>
            </w:r>
          </w:p>
        </w:tc>
      </w:tr>
      <w:tr w:rsidR="00357A40" w:rsidRPr="00CD48A8" w14:paraId="5F1D5374" w14:textId="77777777" w:rsidTr="006312D4">
        <w:tc>
          <w:tcPr>
            <w:tcW w:w="1008" w:type="dxa"/>
          </w:tcPr>
          <w:p w14:paraId="363E25C9" w14:textId="77777777" w:rsidR="00357A40" w:rsidRPr="00CD48A8" w:rsidRDefault="00357A40" w:rsidP="00BF5382">
            <w:pPr>
              <w:pStyle w:val="TableText"/>
              <w:rPr>
                <w:rFonts w:eastAsia="Times New Roman"/>
                <w:noProof w:val="0"/>
                <w:color w:val="000000"/>
                <w:szCs w:val="24"/>
              </w:rPr>
            </w:pPr>
            <w:r w:rsidRPr="00CD48A8">
              <w:rPr>
                <w:noProof w:val="0"/>
              </w:rPr>
              <w:t>47</w:t>
            </w:r>
          </w:p>
        </w:tc>
        <w:tc>
          <w:tcPr>
            <w:tcW w:w="1008" w:type="dxa"/>
          </w:tcPr>
          <w:p w14:paraId="093C6464" w14:textId="77777777" w:rsidR="00357A40" w:rsidRPr="00CD48A8" w:rsidRDefault="00357A40" w:rsidP="00BF5382">
            <w:pPr>
              <w:pStyle w:val="TableText"/>
              <w:rPr>
                <w:noProof w:val="0"/>
              </w:rPr>
            </w:pPr>
            <w:r w:rsidRPr="00CD48A8">
              <w:rPr>
                <w:noProof w:val="0"/>
              </w:rPr>
              <w:t>1.014</w:t>
            </w:r>
          </w:p>
        </w:tc>
        <w:tc>
          <w:tcPr>
            <w:tcW w:w="1008" w:type="dxa"/>
          </w:tcPr>
          <w:p w14:paraId="6CE41808" w14:textId="77777777" w:rsidR="00357A40" w:rsidRPr="00CD48A8" w:rsidRDefault="00357A40" w:rsidP="00BF5382">
            <w:pPr>
              <w:pStyle w:val="TableText"/>
              <w:ind w:right="144"/>
              <w:rPr>
                <w:rFonts w:eastAsia="Times New Roman"/>
                <w:noProof w:val="0"/>
                <w:color w:val="000000"/>
                <w:szCs w:val="24"/>
              </w:rPr>
            </w:pPr>
            <w:r w:rsidRPr="00CD48A8">
              <w:rPr>
                <w:noProof w:val="0"/>
              </w:rPr>
              <w:t>861</w:t>
            </w:r>
          </w:p>
        </w:tc>
        <w:tc>
          <w:tcPr>
            <w:tcW w:w="720" w:type="dxa"/>
          </w:tcPr>
          <w:p w14:paraId="057AE498" w14:textId="77777777" w:rsidR="00357A40" w:rsidRPr="00CD48A8" w:rsidRDefault="00357A40" w:rsidP="00BF5382">
            <w:pPr>
              <w:pStyle w:val="TableText"/>
              <w:ind w:right="144"/>
              <w:rPr>
                <w:rFonts w:eastAsia="Times New Roman"/>
                <w:noProof w:val="0"/>
                <w:color w:val="000000"/>
                <w:szCs w:val="24"/>
              </w:rPr>
            </w:pPr>
            <w:r w:rsidRPr="00CD48A8">
              <w:rPr>
                <w:noProof w:val="0"/>
              </w:rPr>
              <w:t>8</w:t>
            </w:r>
          </w:p>
        </w:tc>
        <w:tc>
          <w:tcPr>
            <w:tcW w:w="1170" w:type="dxa"/>
          </w:tcPr>
          <w:p w14:paraId="56A04E18" w14:textId="77777777" w:rsidR="00357A40" w:rsidRPr="00CD48A8" w:rsidRDefault="00357A40" w:rsidP="00BF5382">
            <w:pPr>
              <w:pStyle w:val="TableText"/>
              <w:ind w:right="360"/>
              <w:rPr>
                <w:rFonts w:eastAsia="Times New Roman"/>
                <w:noProof w:val="0"/>
                <w:color w:val="000000"/>
                <w:szCs w:val="24"/>
              </w:rPr>
            </w:pPr>
            <w:r w:rsidRPr="00CD48A8">
              <w:rPr>
                <w:noProof w:val="0"/>
              </w:rPr>
              <w:t>1.4</w:t>
            </w:r>
          </w:p>
        </w:tc>
        <w:tc>
          <w:tcPr>
            <w:tcW w:w="1530" w:type="dxa"/>
          </w:tcPr>
          <w:p w14:paraId="5EE0D55E" w14:textId="77777777" w:rsidR="00357A40" w:rsidRPr="00CD48A8" w:rsidRDefault="00357A40" w:rsidP="00BF5382">
            <w:pPr>
              <w:pStyle w:val="TableText"/>
              <w:ind w:right="432"/>
              <w:rPr>
                <w:rFonts w:eastAsia="Times New Roman"/>
                <w:noProof w:val="0"/>
                <w:color w:val="000000"/>
                <w:szCs w:val="24"/>
              </w:rPr>
            </w:pPr>
            <w:r w:rsidRPr="00CD48A8">
              <w:rPr>
                <w:noProof w:val="0"/>
              </w:rPr>
              <w:t>514</w:t>
            </w:r>
          </w:p>
        </w:tc>
        <w:tc>
          <w:tcPr>
            <w:tcW w:w="1566" w:type="dxa"/>
          </w:tcPr>
          <w:p w14:paraId="72667181" w14:textId="77777777" w:rsidR="00357A40" w:rsidRPr="00CD48A8" w:rsidRDefault="00357A40" w:rsidP="00BF5382">
            <w:pPr>
              <w:pStyle w:val="TableText"/>
              <w:ind w:right="432"/>
              <w:rPr>
                <w:rFonts w:eastAsia="Times New Roman"/>
                <w:noProof w:val="0"/>
                <w:color w:val="000000"/>
                <w:szCs w:val="24"/>
              </w:rPr>
            </w:pPr>
            <w:r w:rsidRPr="00CD48A8">
              <w:rPr>
                <w:noProof w:val="0"/>
              </w:rPr>
              <w:t>91.8</w:t>
            </w:r>
          </w:p>
        </w:tc>
      </w:tr>
      <w:tr w:rsidR="00357A40" w:rsidRPr="00CD48A8" w14:paraId="71D8D899" w14:textId="77777777" w:rsidTr="006312D4">
        <w:tc>
          <w:tcPr>
            <w:tcW w:w="1008" w:type="dxa"/>
          </w:tcPr>
          <w:p w14:paraId="03177112" w14:textId="77777777" w:rsidR="00357A40" w:rsidRPr="00CD48A8" w:rsidRDefault="00357A40" w:rsidP="00BF5382">
            <w:pPr>
              <w:pStyle w:val="TableText"/>
              <w:rPr>
                <w:rFonts w:eastAsia="Times New Roman"/>
                <w:noProof w:val="0"/>
                <w:color w:val="000000"/>
                <w:szCs w:val="24"/>
              </w:rPr>
            </w:pPr>
            <w:r w:rsidRPr="00CD48A8">
              <w:rPr>
                <w:noProof w:val="0"/>
              </w:rPr>
              <w:t>48</w:t>
            </w:r>
          </w:p>
        </w:tc>
        <w:tc>
          <w:tcPr>
            <w:tcW w:w="1008" w:type="dxa"/>
          </w:tcPr>
          <w:p w14:paraId="3559708B" w14:textId="77777777" w:rsidR="00357A40" w:rsidRPr="00CD48A8" w:rsidRDefault="00357A40" w:rsidP="00BF5382">
            <w:pPr>
              <w:pStyle w:val="TableText"/>
              <w:rPr>
                <w:noProof w:val="0"/>
              </w:rPr>
            </w:pPr>
            <w:r w:rsidRPr="00CD48A8">
              <w:rPr>
                <w:noProof w:val="0"/>
              </w:rPr>
              <w:t>1.102</w:t>
            </w:r>
          </w:p>
        </w:tc>
        <w:tc>
          <w:tcPr>
            <w:tcW w:w="1008" w:type="dxa"/>
          </w:tcPr>
          <w:p w14:paraId="433F5665" w14:textId="77777777" w:rsidR="00357A40" w:rsidRPr="00CD48A8" w:rsidRDefault="00357A40" w:rsidP="00BF5382">
            <w:pPr>
              <w:pStyle w:val="TableText"/>
              <w:ind w:right="144"/>
              <w:rPr>
                <w:rFonts w:eastAsia="Times New Roman"/>
                <w:noProof w:val="0"/>
                <w:color w:val="000000"/>
                <w:szCs w:val="24"/>
              </w:rPr>
            </w:pPr>
            <w:r w:rsidRPr="00CD48A8">
              <w:rPr>
                <w:noProof w:val="0"/>
              </w:rPr>
              <w:t>863</w:t>
            </w:r>
          </w:p>
        </w:tc>
        <w:tc>
          <w:tcPr>
            <w:tcW w:w="720" w:type="dxa"/>
          </w:tcPr>
          <w:p w14:paraId="6FE23F9F" w14:textId="77777777" w:rsidR="00357A40" w:rsidRPr="00CD48A8" w:rsidRDefault="00357A40" w:rsidP="00BF5382">
            <w:pPr>
              <w:pStyle w:val="TableText"/>
              <w:ind w:right="144"/>
              <w:rPr>
                <w:rFonts w:eastAsia="Times New Roman"/>
                <w:noProof w:val="0"/>
                <w:color w:val="000000"/>
                <w:szCs w:val="24"/>
              </w:rPr>
            </w:pPr>
            <w:r w:rsidRPr="00CD48A8">
              <w:rPr>
                <w:noProof w:val="0"/>
              </w:rPr>
              <w:t>8</w:t>
            </w:r>
          </w:p>
        </w:tc>
        <w:tc>
          <w:tcPr>
            <w:tcW w:w="1170" w:type="dxa"/>
          </w:tcPr>
          <w:p w14:paraId="55AFBC48" w14:textId="77777777" w:rsidR="00357A40" w:rsidRPr="00CD48A8" w:rsidRDefault="00357A40" w:rsidP="00BF5382">
            <w:pPr>
              <w:pStyle w:val="TableText"/>
              <w:ind w:right="360"/>
              <w:rPr>
                <w:rFonts w:eastAsia="Times New Roman"/>
                <w:noProof w:val="0"/>
                <w:color w:val="000000"/>
                <w:szCs w:val="24"/>
              </w:rPr>
            </w:pPr>
            <w:r w:rsidRPr="00CD48A8">
              <w:rPr>
                <w:noProof w:val="0"/>
              </w:rPr>
              <w:t>1.4</w:t>
            </w:r>
          </w:p>
        </w:tc>
        <w:tc>
          <w:tcPr>
            <w:tcW w:w="1530" w:type="dxa"/>
          </w:tcPr>
          <w:p w14:paraId="51D70A5F" w14:textId="77777777" w:rsidR="00357A40" w:rsidRPr="00CD48A8" w:rsidRDefault="00357A40" w:rsidP="00BF5382">
            <w:pPr>
              <w:pStyle w:val="TableText"/>
              <w:ind w:right="432"/>
              <w:rPr>
                <w:rFonts w:eastAsia="Times New Roman"/>
                <w:noProof w:val="0"/>
                <w:color w:val="000000"/>
                <w:szCs w:val="24"/>
              </w:rPr>
            </w:pPr>
            <w:r w:rsidRPr="00CD48A8">
              <w:rPr>
                <w:noProof w:val="0"/>
              </w:rPr>
              <w:t>522</w:t>
            </w:r>
          </w:p>
        </w:tc>
        <w:tc>
          <w:tcPr>
            <w:tcW w:w="1566" w:type="dxa"/>
          </w:tcPr>
          <w:p w14:paraId="41B5ADC9" w14:textId="77777777" w:rsidR="00357A40" w:rsidRPr="00CD48A8" w:rsidRDefault="00357A40" w:rsidP="00BF5382">
            <w:pPr>
              <w:pStyle w:val="TableText"/>
              <w:ind w:right="432"/>
              <w:rPr>
                <w:rFonts w:eastAsia="Times New Roman"/>
                <w:noProof w:val="0"/>
                <w:color w:val="000000"/>
                <w:szCs w:val="24"/>
              </w:rPr>
            </w:pPr>
            <w:r w:rsidRPr="00CD48A8">
              <w:rPr>
                <w:noProof w:val="0"/>
              </w:rPr>
              <w:t>93.2</w:t>
            </w:r>
          </w:p>
        </w:tc>
      </w:tr>
    </w:tbl>
    <w:p w14:paraId="26FA6AF5" w14:textId="3C332CCF" w:rsidR="00357A40" w:rsidRPr="00CD48A8" w:rsidRDefault="00357A40" w:rsidP="00BF5382">
      <w:pPr>
        <w:pStyle w:val="NormalContinuation"/>
      </w:pPr>
      <w:r w:rsidRPr="00CD48A8">
        <w:rPr>
          <w:i/>
        </w:rPr>
        <w:fldChar w:fldCharType="begin"/>
      </w:r>
      <w:r w:rsidRPr="00CD48A8">
        <w:rPr>
          <w:i/>
        </w:rPr>
        <w:instrText xml:space="preserve"> REF _Ref93672997 \h </w:instrText>
      </w:r>
      <w:r w:rsidRPr="00CD48A8">
        <w:rPr>
          <w:i/>
        </w:rPr>
      </w:r>
      <w:r w:rsidRPr="00CD48A8">
        <w:rPr>
          <w:i/>
        </w:rPr>
        <w:fldChar w:fldCharType="separate"/>
      </w:r>
      <w:r w:rsidR="00203A4B" w:rsidRPr="00CD48A8">
        <w:t>Table 6.A.</w:t>
      </w:r>
      <w:r w:rsidR="00203A4B">
        <w:rPr>
          <w:noProof/>
        </w:rPr>
        <w:t>6</w:t>
      </w:r>
      <w:r w:rsidRPr="00CD48A8">
        <w:rPr>
          <w:i/>
        </w:rPr>
        <w:fldChar w:fldCharType="end"/>
      </w:r>
      <w:r w:rsidRPr="00CD48A8">
        <w:rPr>
          <w:i/>
        </w:rPr>
        <w:t xml:space="preserve"> (continuation)</w:t>
      </w:r>
    </w:p>
    <w:tbl>
      <w:tblPr>
        <w:tblStyle w:val="TRs"/>
        <w:tblW w:w="8010" w:type="dxa"/>
        <w:tblLayout w:type="fixed"/>
        <w:tblLook w:val="04A0" w:firstRow="1" w:lastRow="0" w:firstColumn="1" w:lastColumn="0" w:noHBand="0" w:noVBand="1"/>
        <w:tblDescription w:val="Overall Raw, Theta, and Scale Score Distribution for Grade Eight, continuation"/>
      </w:tblPr>
      <w:tblGrid>
        <w:gridCol w:w="1008"/>
        <w:gridCol w:w="1008"/>
        <w:gridCol w:w="1008"/>
        <w:gridCol w:w="720"/>
        <w:gridCol w:w="1170"/>
        <w:gridCol w:w="1530"/>
        <w:gridCol w:w="1566"/>
      </w:tblGrid>
      <w:tr w:rsidR="00357A40" w:rsidRPr="00CD48A8" w14:paraId="07FFBFDE" w14:textId="77777777" w:rsidTr="006312D4">
        <w:trPr>
          <w:cnfStyle w:val="100000000000" w:firstRow="1" w:lastRow="0" w:firstColumn="0" w:lastColumn="0" w:oddVBand="0" w:evenVBand="0" w:oddHBand="0" w:evenHBand="0" w:firstRowFirstColumn="0" w:firstRowLastColumn="0" w:lastRowFirstColumn="0" w:lastRowLastColumn="0"/>
        </w:trPr>
        <w:tc>
          <w:tcPr>
            <w:tcW w:w="1008" w:type="dxa"/>
          </w:tcPr>
          <w:p w14:paraId="6FE5F8C4" w14:textId="77777777" w:rsidR="00357A40" w:rsidRPr="00CD48A8" w:rsidRDefault="00357A40" w:rsidP="00BF5382">
            <w:pPr>
              <w:pStyle w:val="TableHead"/>
              <w:rPr>
                <w:noProof w:val="0"/>
              </w:rPr>
            </w:pPr>
            <w:r w:rsidRPr="00CD48A8">
              <w:rPr>
                <w:noProof w:val="0"/>
              </w:rPr>
              <w:t>Raw Score</w:t>
            </w:r>
          </w:p>
        </w:tc>
        <w:tc>
          <w:tcPr>
            <w:tcW w:w="1008" w:type="dxa"/>
          </w:tcPr>
          <w:p w14:paraId="64856725" w14:textId="77777777" w:rsidR="00357A40" w:rsidRPr="00CD48A8" w:rsidRDefault="00357A40" w:rsidP="00BF5382">
            <w:pPr>
              <w:pStyle w:val="TableHead"/>
              <w:rPr>
                <w:noProof w:val="0"/>
              </w:rPr>
            </w:pPr>
            <w:r w:rsidRPr="00CD48A8">
              <w:rPr>
                <w:noProof w:val="0"/>
              </w:rPr>
              <w:t>Theta Score</w:t>
            </w:r>
          </w:p>
        </w:tc>
        <w:tc>
          <w:tcPr>
            <w:tcW w:w="1008" w:type="dxa"/>
          </w:tcPr>
          <w:p w14:paraId="6CD2DEAA" w14:textId="77777777" w:rsidR="00357A40" w:rsidRPr="00CD48A8" w:rsidRDefault="00357A40" w:rsidP="00BF5382">
            <w:pPr>
              <w:pStyle w:val="TableHead"/>
              <w:rPr>
                <w:noProof w:val="0"/>
              </w:rPr>
            </w:pPr>
            <w:r w:rsidRPr="00CD48A8">
              <w:rPr>
                <w:noProof w:val="0"/>
              </w:rPr>
              <w:t>Scale Score</w:t>
            </w:r>
          </w:p>
        </w:tc>
        <w:tc>
          <w:tcPr>
            <w:tcW w:w="720" w:type="dxa"/>
          </w:tcPr>
          <w:p w14:paraId="70B512FF" w14:textId="77777777" w:rsidR="00357A40" w:rsidRPr="00CD48A8" w:rsidRDefault="00357A40" w:rsidP="00BF5382">
            <w:pPr>
              <w:pStyle w:val="TableHead"/>
              <w:rPr>
                <w:noProof w:val="0"/>
              </w:rPr>
            </w:pPr>
            <w:r w:rsidRPr="00CD48A8">
              <w:rPr>
                <w:noProof w:val="0"/>
              </w:rPr>
              <w:t>N</w:t>
            </w:r>
          </w:p>
        </w:tc>
        <w:tc>
          <w:tcPr>
            <w:tcW w:w="1170" w:type="dxa"/>
          </w:tcPr>
          <w:p w14:paraId="6DA6A88F" w14:textId="77777777" w:rsidR="00357A40" w:rsidRPr="00CD48A8" w:rsidRDefault="00357A40" w:rsidP="00BF5382">
            <w:pPr>
              <w:pStyle w:val="TableHead"/>
              <w:rPr>
                <w:noProof w:val="0"/>
              </w:rPr>
            </w:pPr>
            <w:r w:rsidRPr="00CD48A8">
              <w:rPr>
                <w:noProof w:val="0"/>
              </w:rPr>
              <w:t>Percent</w:t>
            </w:r>
          </w:p>
        </w:tc>
        <w:tc>
          <w:tcPr>
            <w:tcW w:w="1530" w:type="dxa"/>
          </w:tcPr>
          <w:p w14:paraId="2D9D73C1"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0C6E8C0E" w14:textId="77777777" w:rsidR="00357A40" w:rsidRPr="00CD48A8" w:rsidRDefault="00357A40" w:rsidP="00BF5382">
            <w:pPr>
              <w:pStyle w:val="TableHead"/>
              <w:rPr>
                <w:noProof w:val="0"/>
              </w:rPr>
            </w:pPr>
            <w:r w:rsidRPr="00CD48A8">
              <w:rPr>
                <w:noProof w:val="0"/>
              </w:rPr>
              <w:t>Cumulative Percent</w:t>
            </w:r>
          </w:p>
        </w:tc>
      </w:tr>
      <w:tr w:rsidR="00357A40" w:rsidRPr="00CD48A8" w14:paraId="3D3EDC01" w14:textId="77777777" w:rsidTr="006312D4">
        <w:tc>
          <w:tcPr>
            <w:tcW w:w="1008" w:type="dxa"/>
          </w:tcPr>
          <w:p w14:paraId="797065C3" w14:textId="77777777" w:rsidR="00357A40" w:rsidRPr="00CD48A8" w:rsidRDefault="00357A40" w:rsidP="00BF5382">
            <w:pPr>
              <w:pStyle w:val="TableText"/>
              <w:rPr>
                <w:rFonts w:eastAsia="Times New Roman"/>
                <w:noProof w:val="0"/>
                <w:color w:val="000000"/>
                <w:szCs w:val="24"/>
              </w:rPr>
            </w:pPr>
            <w:r w:rsidRPr="00CD48A8">
              <w:rPr>
                <w:noProof w:val="0"/>
              </w:rPr>
              <w:t>49</w:t>
            </w:r>
          </w:p>
        </w:tc>
        <w:tc>
          <w:tcPr>
            <w:tcW w:w="1008" w:type="dxa"/>
          </w:tcPr>
          <w:p w14:paraId="67FCD9EE" w14:textId="77777777" w:rsidR="00357A40" w:rsidRPr="00CD48A8" w:rsidRDefault="00357A40" w:rsidP="00BF5382">
            <w:pPr>
              <w:pStyle w:val="TableText"/>
              <w:rPr>
                <w:noProof w:val="0"/>
              </w:rPr>
            </w:pPr>
            <w:r w:rsidRPr="00CD48A8">
              <w:rPr>
                <w:noProof w:val="0"/>
              </w:rPr>
              <w:t>1.194</w:t>
            </w:r>
          </w:p>
        </w:tc>
        <w:tc>
          <w:tcPr>
            <w:tcW w:w="1008" w:type="dxa"/>
          </w:tcPr>
          <w:p w14:paraId="6A417579" w14:textId="77777777" w:rsidR="00357A40" w:rsidRPr="00CD48A8" w:rsidRDefault="00357A40" w:rsidP="00BF5382">
            <w:pPr>
              <w:pStyle w:val="TableText"/>
              <w:ind w:right="144"/>
              <w:rPr>
                <w:rFonts w:eastAsia="Times New Roman"/>
                <w:noProof w:val="0"/>
                <w:color w:val="000000"/>
                <w:szCs w:val="24"/>
              </w:rPr>
            </w:pPr>
            <w:r w:rsidRPr="00CD48A8">
              <w:rPr>
                <w:noProof w:val="0"/>
              </w:rPr>
              <w:t>864</w:t>
            </w:r>
          </w:p>
        </w:tc>
        <w:tc>
          <w:tcPr>
            <w:tcW w:w="720" w:type="dxa"/>
          </w:tcPr>
          <w:p w14:paraId="6C448004"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1AF00A39" w14:textId="77777777" w:rsidR="00357A40" w:rsidRPr="00CD48A8" w:rsidRDefault="00357A40" w:rsidP="00BF5382">
            <w:pPr>
              <w:pStyle w:val="TableText"/>
              <w:ind w:right="360"/>
              <w:rPr>
                <w:rFonts w:eastAsia="Times New Roman"/>
                <w:noProof w:val="0"/>
                <w:color w:val="000000"/>
                <w:szCs w:val="24"/>
              </w:rPr>
            </w:pPr>
            <w:r w:rsidRPr="00CD48A8">
              <w:rPr>
                <w:noProof w:val="0"/>
              </w:rPr>
              <w:t>1.3</w:t>
            </w:r>
          </w:p>
        </w:tc>
        <w:tc>
          <w:tcPr>
            <w:tcW w:w="1530" w:type="dxa"/>
          </w:tcPr>
          <w:p w14:paraId="05C4EE6C" w14:textId="77777777" w:rsidR="00357A40" w:rsidRPr="00CD48A8" w:rsidRDefault="00357A40" w:rsidP="00BF5382">
            <w:pPr>
              <w:pStyle w:val="TableText"/>
              <w:ind w:right="432"/>
              <w:rPr>
                <w:rFonts w:eastAsia="Times New Roman"/>
                <w:noProof w:val="0"/>
                <w:color w:val="000000"/>
                <w:szCs w:val="24"/>
              </w:rPr>
            </w:pPr>
            <w:r w:rsidRPr="00CD48A8">
              <w:rPr>
                <w:noProof w:val="0"/>
              </w:rPr>
              <w:t>529</w:t>
            </w:r>
          </w:p>
        </w:tc>
        <w:tc>
          <w:tcPr>
            <w:tcW w:w="1566" w:type="dxa"/>
          </w:tcPr>
          <w:p w14:paraId="6EFB642C" w14:textId="77777777" w:rsidR="00357A40" w:rsidRPr="00CD48A8" w:rsidRDefault="00357A40" w:rsidP="00BF5382">
            <w:pPr>
              <w:pStyle w:val="TableText"/>
              <w:ind w:right="432"/>
              <w:rPr>
                <w:rFonts w:eastAsia="Times New Roman"/>
                <w:noProof w:val="0"/>
                <w:color w:val="000000"/>
                <w:szCs w:val="24"/>
              </w:rPr>
            </w:pPr>
            <w:r w:rsidRPr="00CD48A8">
              <w:rPr>
                <w:noProof w:val="0"/>
              </w:rPr>
              <w:t>94.5</w:t>
            </w:r>
          </w:p>
        </w:tc>
      </w:tr>
      <w:tr w:rsidR="00357A40" w:rsidRPr="00CD48A8" w14:paraId="39E74E72" w14:textId="77777777" w:rsidTr="006312D4">
        <w:tc>
          <w:tcPr>
            <w:tcW w:w="1008" w:type="dxa"/>
          </w:tcPr>
          <w:p w14:paraId="2F8ADB1F" w14:textId="77777777" w:rsidR="00357A40" w:rsidRPr="00CD48A8" w:rsidRDefault="00357A40" w:rsidP="00BF5382">
            <w:pPr>
              <w:pStyle w:val="TableText"/>
              <w:rPr>
                <w:rFonts w:eastAsia="Times New Roman"/>
                <w:noProof w:val="0"/>
                <w:color w:val="000000"/>
                <w:szCs w:val="24"/>
              </w:rPr>
            </w:pPr>
            <w:r w:rsidRPr="00CD48A8">
              <w:rPr>
                <w:noProof w:val="0"/>
              </w:rPr>
              <w:t>50</w:t>
            </w:r>
          </w:p>
        </w:tc>
        <w:tc>
          <w:tcPr>
            <w:tcW w:w="1008" w:type="dxa"/>
          </w:tcPr>
          <w:p w14:paraId="7D04F60C" w14:textId="77777777" w:rsidR="00357A40" w:rsidRPr="00CD48A8" w:rsidRDefault="00357A40" w:rsidP="00BF5382">
            <w:pPr>
              <w:pStyle w:val="TableText"/>
              <w:rPr>
                <w:noProof w:val="0"/>
              </w:rPr>
            </w:pPr>
            <w:r w:rsidRPr="00CD48A8">
              <w:rPr>
                <w:noProof w:val="0"/>
              </w:rPr>
              <w:t>1.288</w:t>
            </w:r>
          </w:p>
        </w:tc>
        <w:tc>
          <w:tcPr>
            <w:tcW w:w="1008" w:type="dxa"/>
          </w:tcPr>
          <w:p w14:paraId="426016A2" w14:textId="77777777" w:rsidR="00357A40" w:rsidRPr="00CD48A8" w:rsidRDefault="00357A40" w:rsidP="00BF5382">
            <w:pPr>
              <w:pStyle w:val="TableText"/>
              <w:ind w:right="144"/>
              <w:rPr>
                <w:rFonts w:eastAsia="Times New Roman"/>
                <w:noProof w:val="0"/>
                <w:color w:val="000000"/>
                <w:szCs w:val="24"/>
              </w:rPr>
            </w:pPr>
            <w:r w:rsidRPr="00CD48A8">
              <w:rPr>
                <w:noProof w:val="0"/>
              </w:rPr>
              <w:t>865</w:t>
            </w:r>
          </w:p>
        </w:tc>
        <w:tc>
          <w:tcPr>
            <w:tcW w:w="720" w:type="dxa"/>
          </w:tcPr>
          <w:p w14:paraId="7B510A75" w14:textId="77777777" w:rsidR="00357A40" w:rsidRPr="00CD48A8" w:rsidRDefault="00357A40" w:rsidP="00BF5382">
            <w:pPr>
              <w:pStyle w:val="TableText"/>
              <w:ind w:right="144"/>
              <w:rPr>
                <w:rFonts w:eastAsia="Times New Roman"/>
                <w:noProof w:val="0"/>
                <w:color w:val="000000"/>
                <w:szCs w:val="24"/>
              </w:rPr>
            </w:pPr>
            <w:r w:rsidRPr="00CD48A8">
              <w:rPr>
                <w:noProof w:val="0"/>
              </w:rPr>
              <w:t>8</w:t>
            </w:r>
          </w:p>
        </w:tc>
        <w:tc>
          <w:tcPr>
            <w:tcW w:w="1170" w:type="dxa"/>
          </w:tcPr>
          <w:p w14:paraId="6F0B20E3" w14:textId="77777777" w:rsidR="00357A40" w:rsidRPr="00CD48A8" w:rsidRDefault="00357A40" w:rsidP="00BF5382">
            <w:pPr>
              <w:pStyle w:val="TableText"/>
              <w:ind w:right="360"/>
              <w:rPr>
                <w:rFonts w:eastAsia="Times New Roman"/>
                <w:noProof w:val="0"/>
                <w:color w:val="000000"/>
                <w:szCs w:val="24"/>
              </w:rPr>
            </w:pPr>
            <w:r w:rsidRPr="00CD48A8">
              <w:rPr>
                <w:noProof w:val="0"/>
              </w:rPr>
              <w:t>1.4</w:t>
            </w:r>
          </w:p>
        </w:tc>
        <w:tc>
          <w:tcPr>
            <w:tcW w:w="1530" w:type="dxa"/>
          </w:tcPr>
          <w:p w14:paraId="18F9A45F" w14:textId="77777777" w:rsidR="00357A40" w:rsidRPr="00CD48A8" w:rsidRDefault="00357A40" w:rsidP="00BF5382">
            <w:pPr>
              <w:pStyle w:val="TableText"/>
              <w:ind w:right="432"/>
              <w:rPr>
                <w:rFonts w:eastAsia="Times New Roman"/>
                <w:noProof w:val="0"/>
                <w:color w:val="000000"/>
                <w:szCs w:val="24"/>
              </w:rPr>
            </w:pPr>
            <w:r w:rsidRPr="00CD48A8">
              <w:rPr>
                <w:noProof w:val="0"/>
              </w:rPr>
              <w:t>537</w:t>
            </w:r>
          </w:p>
        </w:tc>
        <w:tc>
          <w:tcPr>
            <w:tcW w:w="1566" w:type="dxa"/>
          </w:tcPr>
          <w:p w14:paraId="3C238663" w14:textId="77777777" w:rsidR="00357A40" w:rsidRPr="00CD48A8" w:rsidRDefault="00357A40" w:rsidP="00BF5382">
            <w:pPr>
              <w:pStyle w:val="TableText"/>
              <w:ind w:right="432"/>
              <w:rPr>
                <w:rFonts w:eastAsia="Times New Roman"/>
                <w:noProof w:val="0"/>
                <w:color w:val="000000"/>
                <w:szCs w:val="24"/>
              </w:rPr>
            </w:pPr>
            <w:r w:rsidRPr="00CD48A8">
              <w:rPr>
                <w:noProof w:val="0"/>
              </w:rPr>
              <w:t>95.9</w:t>
            </w:r>
          </w:p>
        </w:tc>
      </w:tr>
      <w:tr w:rsidR="00357A40" w:rsidRPr="00CD48A8" w14:paraId="1BEC8E6D" w14:textId="77777777" w:rsidTr="006312D4">
        <w:tc>
          <w:tcPr>
            <w:tcW w:w="1008" w:type="dxa"/>
          </w:tcPr>
          <w:p w14:paraId="79B93404" w14:textId="77777777" w:rsidR="00357A40" w:rsidRPr="00CD48A8" w:rsidRDefault="00357A40" w:rsidP="00BF5382">
            <w:pPr>
              <w:pStyle w:val="TableText"/>
              <w:rPr>
                <w:rFonts w:eastAsia="Times New Roman"/>
                <w:noProof w:val="0"/>
                <w:color w:val="000000"/>
                <w:szCs w:val="24"/>
              </w:rPr>
            </w:pPr>
            <w:r w:rsidRPr="00CD48A8">
              <w:rPr>
                <w:noProof w:val="0"/>
              </w:rPr>
              <w:t>51</w:t>
            </w:r>
          </w:p>
        </w:tc>
        <w:tc>
          <w:tcPr>
            <w:tcW w:w="1008" w:type="dxa"/>
          </w:tcPr>
          <w:p w14:paraId="510D7E08" w14:textId="77777777" w:rsidR="00357A40" w:rsidRPr="00CD48A8" w:rsidRDefault="00357A40" w:rsidP="00BF5382">
            <w:pPr>
              <w:pStyle w:val="TableText"/>
              <w:rPr>
                <w:noProof w:val="0"/>
              </w:rPr>
            </w:pPr>
            <w:r w:rsidRPr="00CD48A8">
              <w:rPr>
                <w:noProof w:val="0"/>
              </w:rPr>
              <w:t>1.387</w:t>
            </w:r>
          </w:p>
        </w:tc>
        <w:tc>
          <w:tcPr>
            <w:tcW w:w="1008" w:type="dxa"/>
          </w:tcPr>
          <w:p w14:paraId="0DA8C70F" w14:textId="77777777" w:rsidR="00357A40" w:rsidRPr="00CD48A8" w:rsidRDefault="00357A40" w:rsidP="00BF5382">
            <w:pPr>
              <w:pStyle w:val="TableText"/>
              <w:ind w:right="144"/>
              <w:rPr>
                <w:rFonts w:eastAsia="Times New Roman"/>
                <w:noProof w:val="0"/>
                <w:color w:val="000000"/>
                <w:szCs w:val="24"/>
              </w:rPr>
            </w:pPr>
            <w:r w:rsidRPr="00CD48A8">
              <w:rPr>
                <w:noProof w:val="0"/>
              </w:rPr>
              <w:t>867</w:t>
            </w:r>
          </w:p>
        </w:tc>
        <w:tc>
          <w:tcPr>
            <w:tcW w:w="720" w:type="dxa"/>
          </w:tcPr>
          <w:p w14:paraId="1EE94F3C"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779180E4" w14:textId="77777777" w:rsidR="00357A40" w:rsidRPr="00CD48A8" w:rsidRDefault="00357A40" w:rsidP="00BF5382">
            <w:pPr>
              <w:pStyle w:val="TableText"/>
              <w:ind w:right="360"/>
              <w:rPr>
                <w:rFonts w:eastAsia="Times New Roman"/>
                <w:noProof w:val="0"/>
                <w:color w:val="000000"/>
                <w:szCs w:val="24"/>
              </w:rPr>
            </w:pPr>
            <w:r w:rsidRPr="00CD48A8">
              <w:rPr>
                <w:noProof w:val="0"/>
              </w:rPr>
              <w:t>1.3</w:t>
            </w:r>
          </w:p>
        </w:tc>
        <w:tc>
          <w:tcPr>
            <w:tcW w:w="1530" w:type="dxa"/>
          </w:tcPr>
          <w:p w14:paraId="240AB1B3" w14:textId="77777777" w:rsidR="00357A40" w:rsidRPr="00CD48A8" w:rsidRDefault="00357A40" w:rsidP="00BF5382">
            <w:pPr>
              <w:pStyle w:val="TableText"/>
              <w:ind w:right="432"/>
              <w:rPr>
                <w:rFonts w:eastAsia="Times New Roman"/>
                <w:noProof w:val="0"/>
                <w:color w:val="000000"/>
                <w:szCs w:val="24"/>
              </w:rPr>
            </w:pPr>
            <w:r w:rsidRPr="00CD48A8">
              <w:rPr>
                <w:noProof w:val="0"/>
              </w:rPr>
              <w:t>544</w:t>
            </w:r>
          </w:p>
        </w:tc>
        <w:tc>
          <w:tcPr>
            <w:tcW w:w="1566" w:type="dxa"/>
          </w:tcPr>
          <w:p w14:paraId="494FF811" w14:textId="77777777" w:rsidR="00357A40" w:rsidRPr="00CD48A8" w:rsidRDefault="00357A40" w:rsidP="00BF5382">
            <w:pPr>
              <w:pStyle w:val="TableText"/>
              <w:ind w:right="432"/>
              <w:rPr>
                <w:rFonts w:eastAsia="Times New Roman"/>
                <w:noProof w:val="0"/>
                <w:color w:val="000000"/>
                <w:szCs w:val="24"/>
              </w:rPr>
            </w:pPr>
            <w:r w:rsidRPr="00CD48A8">
              <w:rPr>
                <w:noProof w:val="0"/>
              </w:rPr>
              <w:t>97.1</w:t>
            </w:r>
          </w:p>
        </w:tc>
      </w:tr>
      <w:tr w:rsidR="00357A40" w:rsidRPr="00CD48A8" w14:paraId="2AF5FABE" w14:textId="77777777" w:rsidTr="006312D4">
        <w:tc>
          <w:tcPr>
            <w:tcW w:w="1008" w:type="dxa"/>
          </w:tcPr>
          <w:p w14:paraId="5D20B4CD" w14:textId="77777777" w:rsidR="00357A40" w:rsidRPr="00CD48A8" w:rsidRDefault="00357A40" w:rsidP="00BF5382">
            <w:pPr>
              <w:pStyle w:val="TableText"/>
              <w:rPr>
                <w:rFonts w:eastAsia="Times New Roman"/>
                <w:noProof w:val="0"/>
                <w:color w:val="000000"/>
                <w:szCs w:val="24"/>
              </w:rPr>
            </w:pPr>
            <w:r w:rsidRPr="00CD48A8">
              <w:rPr>
                <w:noProof w:val="0"/>
              </w:rPr>
              <w:t>52</w:t>
            </w:r>
          </w:p>
        </w:tc>
        <w:tc>
          <w:tcPr>
            <w:tcW w:w="1008" w:type="dxa"/>
          </w:tcPr>
          <w:p w14:paraId="4AC50812" w14:textId="77777777" w:rsidR="00357A40" w:rsidRPr="00CD48A8" w:rsidRDefault="00357A40" w:rsidP="00BF5382">
            <w:pPr>
              <w:pStyle w:val="TableText"/>
              <w:rPr>
                <w:noProof w:val="0"/>
              </w:rPr>
            </w:pPr>
            <w:r w:rsidRPr="00CD48A8">
              <w:rPr>
                <w:noProof w:val="0"/>
              </w:rPr>
              <w:t>1.491</w:t>
            </w:r>
          </w:p>
        </w:tc>
        <w:tc>
          <w:tcPr>
            <w:tcW w:w="1008" w:type="dxa"/>
          </w:tcPr>
          <w:p w14:paraId="03D36E17" w14:textId="77777777" w:rsidR="00357A40" w:rsidRPr="00CD48A8" w:rsidRDefault="00357A40" w:rsidP="00BF5382">
            <w:pPr>
              <w:pStyle w:val="TableText"/>
              <w:ind w:right="144"/>
              <w:rPr>
                <w:rFonts w:eastAsia="Times New Roman"/>
                <w:noProof w:val="0"/>
                <w:color w:val="000000"/>
                <w:szCs w:val="24"/>
              </w:rPr>
            </w:pPr>
            <w:r w:rsidRPr="00CD48A8">
              <w:rPr>
                <w:noProof w:val="0"/>
              </w:rPr>
              <w:t>868</w:t>
            </w:r>
          </w:p>
        </w:tc>
        <w:tc>
          <w:tcPr>
            <w:tcW w:w="720" w:type="dxa"/>
          </w:tcPr>
          <w:p w14:paraId="613309C6" w14:textId="77777777" w:rsidR="00357A40" w:rsidRPr="00CD48A8" w:rsidRDefault="00357A40" w:rsidP="00BF5382">
            <w:pPr>
              <w:pStyle w:val="TableText"/>
              <w:ind w:right="144"/>
              <w:rPr>
                <w:rFonts w:eastAsia="Times New Roman"/>
                <w:noProof w:val="0"/>
                <w:color w:val="000000"/>
                <w:szCs w:val="24"/>
              </w:rPr>
            </w:pPr>
            <w:r w:rsidRPr="00CD48A8">
              <w:rPr>
                <w:noProof w:val="0"/>
              </w:rPr>
              <w:t>4</w:t>
            </w:r>
          </w:p>
        </w:tc>
        <w:tc>
          <w:tcPr>
            <w:tcW w:w="1170" w:type="dxa"/>
          </w:tcPr>
          <w:p w14:paraId="7E0ACB37" w14:textId="77777777" w:rsidR="00357A40" w:rsidRPr="00CD48A8" w:rsidRDefault="00357A40" w:rsidP="00BF5382">
            <w:pPr>
              <w:pStyle w:val="TableText"/>
              <w:ind w:right="360"/>
              <w:rPr>
                <w:rFonts w:eastAsia="Times New Roman"/>
                <w:noProof w:val="0"/>
                <w:color w:val="000000"/>
                <w:szCs w:val="24"/>
              </w:rPr>
            </w:pPr>
            <w:r w:rsidRPr="00CD48A8">
              <w:rPr>
                <w:noProof w:val="0"/>
              </w:rPr>
              <w:t>0.7</w:t>
            </w:r>
          </w:p>
        </w:tc>
        <w:tc>
          <w:tcPr>
            <w:tcW w:w="1530" w:type="dxa"/>
          </w:tcPr>
          <w:p w14:paraId="7F22F875" w14:textId="77777777" w:rsidR="00357A40" w:rsidRPr="00CD48A8" w:rsidRDefault="00357A40" w:rsidP="00BF5382">
            <w:pPr>
              <w:pStyle w:val="TableText"/>
              <w:ind w:right="432"/>
              <w:rPr>
                <w:rFonts w:eastAsia="Times New Roman"/>
                <w:noProof w:val="0"/>
                <w:color w:val="000000"/>
                <w:szCs w:val="24"/>
              </w:rPr>
            </w:pPr>
            <w:r w:rsidRPr="00CD48A8">
              <w:rPr>
                <w:noProof w:val="0"/>
              </w:rPr>
              <w:t>548</w:t>
            </w:r>
          </w:p>
        </w:tc>
        <w:tc>
          <w:tcPr>
            <w:tcW w:w="1566" w:type="dxa"/>
          </w:tcPr>
          <w:p w14:paraId="7BA2ADE4" w14:textId="77777777" w:rsidR="00357A40" w:rsidRPr="00CD48A8" w:rsidRDefault="00357A40" w:rsidP="00BF5382">
            <w:pPr>
              <w:pStyle w:val="TableText"/>
              <w:ind w:right="432"/>
              <w:rPr>
                <w:rFonts w:eastAsia="Times New Roman"/>
                <w:noProof w:val="0"/>
                <w:color w:val="000000"/>
                <w:szCs w:val="24"/>
              </w:rPr>
            </w:pPr>
            <w:r w:rsidRPr="00CD48A8">
              <w:rPr>
                <w:noProof w:val="0"/>
              </w:rPr>
              <w:t>97.9</w:t>
            </w:r>
          </w:p>
        </w:tc>
      </w:tr>
      <w:tr w:rsidR="00357A40" w:rsidRPr="00CD48A8" w14:paraId="69A342D1" w14:textId="77777777" w:rsidTr="006312D4">
        <w:tc>
          <w:tcPr>
            <w:tcW w:w="1008" w:type="dxa"/>
          </w:tcPr>
          <w:p w14:paraId="39A108B1" w14:textId="77777777" w:rsidR="00357A40" w:rsidRPr="00CD48A8" w:rsidRDefault="00357A40" w:rsidP="00BF5382">
            <w:pPr>
              <w:pStyle w:val="TableText"/>
              <w:rPr>
                <w:rFonts w:eastAsia="Times New Roman"/>
                <w:noProof w:val="0"/>
                <w:color w:val="000000"/>
                <w:szCs w:val="24"/>
              </w:rPr>
            </w:pPr>
            <w:r w:rsidRPr="00CD48A8">
              <w:rPr>
                <w:noProof w:val="0"/>
              </w:rPr>
              <w:t>53</w:t>
            </w:r>
          </w:p>
        </w:tc>
        <w:tc>
          <w:tcPr>
            <w:tcW w:w="1008" w:type="dxa"/>
          </w:tcPr>
          <w:p w14:paraId="71D73495" w14:textId="77777777" w:rsidR="00357A40" w:rsidRPr="00CD48A8" w:rsidRDefault="00357A40" w:rsidP="00BF5382">
            <w:pPr>
              <w:pStyle w:val="TableText"/>
              <w:rPr>
                <w:noProof w:val="0"/>
              </w:rPr>
            </w:pPr>
            <w:r w:rsidRPr="00CD48A8">
              <w:rPr>
                <w:noProof w:val="0"/>
              </w:rPr>
              <w:t>1.600</w:t>
            </w:r>
          </w:p>
        </w:tc>
        <w:tc>
          <w:tcPr>
            <w:tcW w:w="1008" w:type="dxa"/>
          </w:tcPr>
          <w:p w14:paraId="68092080" w14:textId="77777777" w:rsidR="00357A40" w:rsidRPr="00CD48A8" w:rsidRDefault="00357A40" w:rsidP="00BF5382">
            <w:pPr>
              <w:pStyle w:val="TableText"/>
              <w:ind w:right="144"/>
              <w:rPr>
                <w:rFonts w:eastAsia="Times New Roman"/>
                <w:noProof w:val="0"/>
                <w:color w:val="000000"/>
                <w:szCs w:val="24"/>
              </w:rPr>
            </w:pPr>
            <w:r w:rsidRPr="00CD48A8">
              <w:rPr>
                <w:noProof w:val="0"/>
              </w:rPr>
              <w:t>870</w:t>
            </w:r>
          </w:p>
        </w:tc>
        <w:tc>
          <w:tcPr>
            <w:tcW w:w="720" w:type="dxa"/>
          </w:tcPr>
          <w:p w14:paraId="4130CFC0" w14:textId="77777777" w:rsidR="00357A40" w:rsidRPr="00CD48A8" w:rsidRDefault="00357A40" w:rsidP="00BF5382">
            <w:pPr>
              <w:pStyle w:val="TableText"/>
              <w:ind w:right="144"/>
              <w:rPr>
                <w:rFonts w:eastAsia="Times New Roman"/>
                <w:noProof w:val="0"/>
                <w:color w:val="000000"/>
                <w:szCs w:val="24"/>
              </w:rPr>
            </w:pPr>
            <w:r w:rsidRPr="00CD48A8">
              <w:rPr>
                <w:noProof w:val="0"/>
              </w:rPr>
              <w:t>4</w:t>
            </w:r>
          </w:p>
        </w:tc>
        <w:tc>
          <w:tcPr>
            <w:tcW w:w="1170" w:type="dxa"/>
          </w:tcPr>
          <w:p w14:paraId="089EDF41" w14:textId="77777777" w:rsidR="00357A40" w:rsidRPr="00CD48A8" w:rsidRDefault="00357A40" w:rsidP="00BF5382">
            <w:pPr>
              <w:pStyle w:val="TableText"/>
              <w:ind w:right="360"/>
              <w:rPr>
                <w:rFonts w:eastAsia="Times New Roman"/>
                <w:noProof w:val="0"/>
                <w:color w:val="000000"/>
                <w:szCs w:val="24"/>
              </w:rPr>
            </w:pPr>
            <w:r w:rsidRPr="00CD48A8">
              <w:rPr>
                <w:noProof w:val="0"/>
              </w:rPr>
              <w:t>0.7</w:t>
            </w:r>
          </w:p>
        </w:tc>
        <w:tc>
          <w:tcPr>
            <w:tcW w:w="1530" w:type="dxa"/>
          </w:tcPr>
          <w:p w14:paraId="51E786AC" w14:textId="77777777" w:rsidR="00357A40" w:rsidRPr="00CD48A8" w:rsidRDefault="00357A40" w:rsidP="00BF5382">
            <w:pPr>
              <w:pStyle w:val="TableText"/>
              <w:ind w:right="432"/>
              <w:rPr>
                <w:rFonts w:eastAsia="Times New Roman"/>
                <w:noProof w:val="0"/>
                <w:color w:val="000000"/>
                <w:szCs w:val="24"/>
              </w:rPr>
            </w:pPr>
            <w:r w:rsidRPr="00CD48A8">
              <w:rPr>
                <w:noProof w:val="0"/>
              </w:rPr>
              <w:t>552</w:t>
            </w:r>
          </w:p>
        </w:tc>
        <w:tc>
          <w:tcPr>
            <w:tcW w:w="1566" w:type="dxa"/>
          </w:tcPr>
          <w:p w14:paraId="3A2647F5" w14:textId="77777777" w:rsidR="00357A40" w:rsidRPr="00CD48A8" w:rsidRDefault="00357A40" w:rsidP="00BF5382">
            <w:pPr>
              <w:pStyle w:val="TableText"/>
              <w:ind w:right="432"/>
              <w:rPr>
                <w:rFonts w:eastAsia="Times New Roman"/>
                <w:noProof w:val="0"/>
                <w:color w:val="000000"/>
                <w:szCs w:val="24"/>
              </w:rPr>
            </w:pPr>
            <w:r w:rsidRPr="00CD48A8">
              <w:rPr>
                <w:noProof w:val="0"/>
              </w:rPr>
              <w:t>98.6</w:t>
            </w:r>
          </w:p>
        </w:tc>
      </w:tr>
      <w:tr w:rsidR="00357A40" w:rsidRPr="00CD48A8" w14:paraId="002CD6BE" w14:textId="77777777" w:rsidTr="006312D4">
        <w:tc>
          <w:tcPr>
            <w:tcW w:w="1008" w:type="dxa"/>
          </w:tcPr>
          <w:p w14:paraId="37472A56" w14:textId="77777777" w:rsidR="00357A40" w:rsidRPr="00CD48A8" w:rsidRDefault="00357A40" w:rsidP="00BF5382">
            <w:pPr>
              <w:pStyle w:val="TableText"/>
              <w:rPr>
                <w:rFonts w:eastAsia="Times New Roman"/>
                <w:noProof w:val="0"/>
                <w:color w:val="000000"/>
                <w:szCs w:val="24"/>
              </w:rPr>
            </w:pPr>
            <w:r w:rsidRPr="00CD48A8">
              <w:rPr>
                <w:noProof w:val="0"/>
              </w:rPr>
              <w:t>54</w:t>
            </w:r>
          </w:p>
        </w:tc>
        <w:tc>
          <w:tcPr>
            <w:tcW w:w="1008" w:type="dxa"/>
          </w:tcPr>
          <w:p w14:paraId="402FF9FD" w14:textId="77777777" w:rsidR="00357A40" w:rsidRPr="00CD48A8" w:rsidRDefault="00357A40" w:rsidP="00BF5382">
            <w:pPr>
              <w:pStyle w:val="TableText"/>
              <w:rPr>
                <w:noProof w:val="0"/>
              </w:rPr>
            </w:pPr>
            <w:r w:rsidRPr="00CD48A8">
              <w:rPr>
                <w:noProof w:val="0"/>
              </w:rPr>
              <w:t>1.716</w:t>
            </w:r>
          </w:p>
        </w:tc>
        <w:tc>
          <w:tcPr>
            <w:tcW w:w="1008" w:type="dxa"/>
          </w:tcPr>
          <w:p w14:paraId="0B962319" w14:textId="77777777" w:rsidR="00357A40" w:rsidRPr="00CD48A8" w:rsidRDefault="00357A40" w:rsidP="00BF5382">
            <w:pPr>
              <w:pStyle w:val="TableText"/>
              <w:ind w:right="144"/>
              <w:rPr>
                <w:rFonts w:eastAsia="Times New Roman"/>
                <w:noProof w:val="0"/>
                <w:color w:val="000000"/>
                <w:szCs w:val="24"/>
              </w:rPr>
            </w:pPr>
            <w:r w:rsidRPr="00CD48A8">
              <w:rPr>
                <w:noProof w:val="0"/>
              </w:rPr>
              <w:t>872</w:t>
            </w:r>
          </w:p>
        </w:tc>
        <w:tc>
          <w:tcPr>
            <w:tcW w:w="720" w:type="dxa"/>
          </w:tcPr>
          <w:p w14:paraId="19CD34CD" w14:textId="77777777" w:rsidR="00357A40" w:rsidRPr="00CD48A8" w:rsidRDefault="00357A40" w:rsidP="00BF5382">
            <w:pPr>
              <w:pStyle w:val="TableText"/>
              <w:ind w:right="144"/>
              <w:rPr>
                <w:rFonts w:eastAsia="Times New Roman"/>
                <w:noProof w:val="0"/>
                <w:color w:val="000000"/>
                <w:szCs w:val="24"/>
              </w:rPr>
            </w:pPr>
            <w:r w:rsidRPr="00CD48A8">
              <w:rPr>
                <w:noProof w:val="0"/>
              </w:rPr>
              <w:t>1</w:t>
            </w:r>
          </w:p>
        </w:tc>
        <w:tc>
          <w:tcPr>
            <w:tcW w:w="1170" w:type="dxa"/>
          </w:tcPr>
          <w:p w14:paraId="706F5138" w14:textId="77777777" w:rsidR="00357A40" w:rsidRPr="00CD48A8" w:rsidRDefault="00357A40" w:rsidP="00BF5382">
            <w:pPr>
              <w:pStyle w:val="TableText"/>
              <w:ind w:right="360"/>
              <w:rPr>
                <w:rFonts w:eastAsia="Times New Roman"/>
                <w:noProof w:val="0"/>
                <w:color w:val="000000"/>
                <w:szCs w:val="24"/>
              </w:rPr>
            </w:pPr>
            <w:r w:rsidRPr="00CD48A8">
              <w:rPr>
                <w:noProof w:val="0"/>
              </w:rPr>
              <w:t>0.2</w:t>
            </w:r>
          </w:p>
        </w:tc>
        <w:tc>
          <w:tcPr>
            <w:tcW w:w="1530" w:type="dxa"/>
          </w:tcPr>
          <w:p w14:paraId="798BCCBF" w14:textId="77777777" w:rsidR="00357A40" w:rsidRPr="00CD48A8" w:rsidRDefault="00357A40" w:rsidP="00BF5382">
            <w:pPr>
              <w:pStyle w:val="TableText"/>
              <w:ind w:right="432"/>
              <w:rPr>
                <w:rFonts w:eastAsia="Times New Roman"/>
                <w:noProof w:val="0"/>
                <w:color w:val="000000"/>
                <w:szCs w:val="24"/>
              </w:rPr>
            </w:pPr>
            <w:r w:rsidRPr="00CD48A8">
              <w:rPr>
                <w:noProof w:val="0"/>
              </w:rPr>
              <w:t>553</w:t>
            </w:r>
          </w:p>
        </w:tc>
        <w:tc>
          <w:tcPr>
            <w:tcW w:w="1566" w:type="dxa"/>
          </w:tcPr>
          <w:p w14:paraId="033AC1E3" w14:textId="77777777" w:rsidR="00357A40" w:rsidRPr="00CD48A8" w:rsidRDefault="00357A40" w:rsidP="00BF5382">
            <w:pPr>
              <w:pStyle w:val="TableText"/>
              <w:ind w:right="432"/>
              <w:rPr>
                <w:rFonts w:eastAsia="Times New Roman"/>
                <w:noProof w:val="0"/>
                <w:color w:val="000000"/>
                <w:szCs w:val="24"/>
              </w:rPr>
            </w:pPr>
            <w:r w:rsidRPr="00CD48A8">
              <w:rPr>
                <w:noProof w:val="0"/>
              </w:rPr>
              <w:t>98.8</w:t>
            </w:r>
          </w:p>
        </w:tc>
      </w:tr>
      <w:tr w:rsidR="00357A40" w:rsidRPr="00CD48A8" w14:paraId="5CA27AB3" w14:textId="77777777" w:rsidTr="006312D4">
        <w:tc>
          <w:tcPr>
            <w:tcW w:w="1008" w:type="dxa"/>
          </w:tcPr>
          <w:p w14:paraId="5336F01F" w14:textId="77777777" w:rsidR="00357A40" w:rsidRPr="00CD48A8" w:rsidRDefault="00357A40" w:rsidP="00BF5382">
            <w:pPr>
              <w:pStyle w:val="TableText"/>
              <w:rPr>
                <w:noProof w:val="0"/>
              </w:rPr>
            </w:pPr>
            <w:r w:rsidRPr="00CD48A8">
              <w:rPr>
                <w:noProof w:val="0"/>
              </w:rPr>
              <w:t>55</w:t>
            </w:r>
          </w:p>
        </w:tc>
        <w:tc>
          <w:tcPr>
            <w:tcW w:w="1008" w:type="dxa"/>
          </w:tcPr>
          <w:p w14:paraId="7DA6AF77" w14:textId="77777777" w:rsidR="00357A40" w:rsidRPr="00CD48A8" w:rsidRDefault="00357A40" w:rsidP="00BF5382">
            <w:pPr>
              <w:pStyle w:val="TableText"/>
              <w:rPr>
                <w:noProof w:val="0"/>
              </w:rPr>
            </w:pPr>
            <w:r w:rsidRPr="00CD48A8">
              <w:rPr>
                <w:noProof w:val="0"/>
              </w:rPr>
              <w:t>1.840</w:t>
            </w:r>
          </w:p>
        </w:tc>
        <w:tc>
          <w:tcPr>
            <w:tcW w:w="1008" w:type="dxa"/>
          </w:tcPr>
          <w:p w14:paraId="7EA672D8" w14:textId="77777777" w:rsidR="00357A40" w:rsidRPr="00CD48A8" w:rsidRDefault="00357A40" w:rsidP="00BF5382">
            <w:pPr>
              <w:pStyle w:val="TableText"/>
              <w:ind w:right="144"/>
              <w:rPr>
                <w:noProof w:val="0"/>
              </w:rPr>
            </w:pPr>
            <w:r w:rsidRPr="00CD48A8">
              <w:rPr>
                <w:noProof w:val="0"/>
              </w:rPr>
              <w:t>874</w:t>
            </w:r>
          </w:p>
        </w:tc>
        <w:tc>
          <w:tcPr>
            <w:tcW w:w="720" w:type="dxa"/>
          </w:tcPr>
          <w:p w14:paraId="5290CA2B" w14:textId="77777777" w:rsidR="00357A40" w:rsidRPr="00CD48A8" w:rsidRDefault="00357A40" w:rsidP="00BF5382">
            <w:pPr>
              <w:pStyle w:val="TableText"/>
              <w:ind w:right="144"/>
              <w:rPr>
                <w:noProof w:val="0"/>
              </w:rPr>
            </w:pPr>
            <w:r w:rsidRPr="00CD48A8">
              <w:rPr>
                <w:noProof w:val="0"/>
              </w:rPr>
              <w:t>3</w:t>
            </w:r>
          </w:p>
        </w:tc>
        <w:tc>
          <w:tcPr>
            <w:tcW w:w="1170" w:type="dxa"/>
          </w:tcPr>
          <w:p w14:paraId="17A8BDA6" w14:textId="77777777" w:rsidR="00357A40" w:rsidRPr="00CD48A8" w:rsidRDefault="00357A40" w:rsidP="00BF5382">
            <w:pPr>
              <w:pStyle w:val="TableText"/>
              <w:ind w:right="360"/>
              <w:rPr>
                <w:noProof w:val="0"/>
              </w:rPr>
            </w:pPr>
            <w:r w:rsidRPr="00CD48A8">
              <w:rPr>
                <w:noProof w:val="0"/>
              </w:rPr>
              <w:t>0.5</w:t>
            </w:r>
          </w:p>
        </w:tc>
        <w:tc>
          <w:tcPr>
            <w:tcW w:w="1530" w:type="dxa"/>
          </w:tcPr>
          <w:p w14:paraId="3F803D9B" w14:textId="77777777" w:rsidR="00357A40" w:rsidRPr="00CD48A8" w:rsidRDefault="00357A40" w:rsidP="00BF5382">
            <w:pPr>
              <w:pStyle w:val="TableText"/>
              <w:ind w:right="432"/>
              <w:rPr>
                <w:noProof w:val="0"/>
              </w:rPr>
            </w:pPr>
            <w:r w:rsidRPr="00CD48A8">
              <w:rPr>
                <w:noProof w:val="0"/>
              </w:rPr>
              <w:t>556</w:t>
            </w:r>
          </w:p>
        </w:tc>
        <w:tc>
          <w:tcPr>
            <w:tcW w:w="1566" w:type="dxa"/>
          </w:tcPr>
          <w:p w14:paraId="35C834E8" w14:textId="77777777" w:rsidR="00357A40" w:rsidRPr="00CD48A8" w:rsidRDefault="00357A40" w:rsidP="00BF5382">
            <w:pPr>
              <w:pStyle w:val="TableText"/>
              <w:ind w:right="432"/>
              <w:rPr>
                <w:noProof w:val="0"/>
              </w:rPr>
            </w:pPr>
            <w:r w:rsidRPr="00CD48A8">
              <w:rPr>
                <w:noProof w:val="0"/>
              </w:rPr>
              <w:t>99.3</w:t>
            </w:r>
          </w:p>
        </w:tc>
      </w:tr>
      <w:tr w:rsidR="00357A40" w:rsidRPr="00CD48A8" w14:paraId="5FE2E402" w14:textId="77777777" w:rsidTr="006312D4">
        <w:tc>
          <w:tcPr>
            <w:tcW w:w="1008" w:type="dxa"/>
          </w:tcPr>
          <w:p w14:paraId="604A1DBC" w14:textId="77777777" w:rsidR="00357A40" w:rsidRPr="00CD48A8" w:rsidRDefault="00357A40" w:rsidP="00BF5382">
            <w:pPr>
              <w:pStyle w:val="TableText"/>
              <w:rPr>
                <w:noProof w:val="0"/>
              </w:rPr>
            </w:pPr>
            <w:r w:rsidRPr="00CD48A8">
              <w:rPr>
                <w:noProof w:val="0"/>
              </w:rPr>
              <w:t>56</w:t>
            </w:r>
          </w:p>
        </w:tc>
        <w:tc>
          <w:tcPr>
            <w:tcW w:w="1008" w:type="dxa"/>
          </w:tcPr>
          <w:p w14:paraId="1663A70A" w14:textId="77777777" w:rsidR="00357A40" w:rsidRPr="00CD48A8" w:rsidRDefault="00357A40" w:rsidP="00BF5382">
            <w:pPr>
              <w:pStyle w:val="TableText"/>
              <w:rPr>
                <w:noProof w:val="0"/>
              </w:rPr>
            </w:pPr>
            <w:r w:rsidRPr="00CD48A8">
              <w:rPr>
                <w:noProof w:val="0"/>
              </w:rPr>
              <w:t>1.973</w:t>
            </w:r>
          </w:p>
        </w:tc>
        <w:tc>
          <w:tcPr>
            <w:tcW w:w="1008" w:type="dxa"/>
          </w:tcPr>
          <w:p w14:paraId="080BFA23" w14:textId="77777777" w:rsidR="00357A40" w:rsidRPr="00CD48A8" w:rsidRDefault="00357A40" w:rsidP="00BF5382">
            <w:pPr>
              <w:pStyle w:val="TableText"/>
              <w:ind w:right="144"/>
              <w:rPr>
                <w:noProof w:val="0"/>
              </w:rPr>
            </w:pPr>
            <w:r w:rsidRPr="00CD48A8">
              <w:rPr>
                <w:noProof w:val="0"/>
              </w:rPr>
              <w:t>876</w:t>
            </w:r>
          </w:p>
        </w:tc>
        <w:tc>
          <w:tcPr>
            <w:tcW w:w="720" w:type="dxa"/>
          </w:tcPr>
          <w:p w14:paraId="4E87B97A" w14:textId="77777777" w:rsidR="00357A40" w:rsidRPr="00CD48A8" w:rsidRDefault="00357A40" w:rsidP="00BF5382">
            <w:pPr>
              <w:pStyle w:val="TableText"/>
              <w:ind w:right="144"/>
              <w:rPr>
                <w:noProof w:val="0"/>
              </w:rPr>
            </w:pPr>
            <w:r w:rsidRPr="00CD48A8">
              <w:rPr>
                <w:noProof w:val="0"/>
              </w:rPr>
              <w:t>2</w:t>
            </w:r>
          </w:p>
        </w:tc>
        <w:tc>
          <w:tcPr>
            <w:tcW w:w="1170" w:type="dxa"/>
          </w:tcPr>
          <w:p w14:paraId="47E34FF7" w14:textId="77777777" w:rsidR="00357A40" w:rsidRPr="00CD48A8" w:rsidRDefault="00357A40" w:rsidP="00BF5382">
            <w:pPr>
              <w:pStyle w:val="TableText"/>
              <w:ind w:right="360"/>
              <w:rPr>
                <w:noProof w:val="0"/>
              </w:rPr>
            </w:pPr>
            <w:r w:rsidRPr="00CD48A8">
              <w:rPr>
                <w:noProof w:val="0"/>
              </w:rPr>
              <w:t>0.4</w:t>
            </w:r>
          </w:p>
        </w:tc>
        <w:tc>
          <w:tcPr>
            <w:tcW w:w="1530" w:type="dxa"/>
          </w:tcPr>
          <w:p w14:paraId="767F9DFB" w14:textId="77777777" w:rsidR="00357A40" w:rsidRPr="00CD48A8" w:rsidRDefault="00357A40" w:rsidP="00BF5382">
            <w:pPr>
              <w:pStyle w:val="TableText"/>
              <w:ind w:right="432"/>
              <w:rPr>
                <w:noProof w:val="0"/>
              </w:rPr>
            </w:pPr>
            <w:r w:rsidRPr="00CD48A8">
              <w:rPr>
                <w:noProof w:val="0"/>
              </w:rPr>
              <w:t>558</w:t>
            </w:r>
          </w:p>
        </w:tc>
        <w:tc>
          <w:tcPr>
            <w:tcW w:w="1566" w:type="dxa"/>
          </w:tcPr>
          <w:p w14:paraId="18DC8B90" w14:textId="77777777" w:rsidR="00357A40" w:rsidRPr="00CD48A8" w:rsidRDefault="00357A40" w:rsidP="00BF5382">
            <w:pPr>
              <w:pStyle w:val="TableText"/>
              <w:ind w:right="432"/>
              <w:rPr>
                <w:noProof w:val="0"/>
              </w:rPr>
            </w:pPr>
            <w:r w:rsidRPr="00CD48A8">
              <w:rPr>
                <w:noProof w:val="0"/>
              </w:rPr>
              <w:t>99.6</w:t>
            </w:r>
          </w:p>
        </w:tc>
      </w:tr>
      <w:tr w:rsidR="00357A40" w:rsidRPr="00CD48A8" w14:paraId="43244E9E" w14:textId="77777777" w:rsidTr="006312D4">
        <w:tc>
          <w:tcPr>
            <w:tcW w:w="1008" w:type="dxa"/>
          </w:tcPr>
          <w:p w14:paraId="1E52129F" w14:textId="77777777" w:rsidR="00357A40" w:rsidRPr="00CD48A8" w:rsidRDefault="00357A40" w:rsidP="00BF5382">
            <w:pPr>
              <w:pStyle w:val="TableText"/>
              <w:rPr>
                <w:noProof w:val="0"/>
              </w:rPr>
            </w:pPr>
            <w:r w:rsidRPr="00CD48A8">
              <w:rPr>
                <w:noProof w:val="0"/>
              </w:rPr>
              <w:t>57</w:t>
            </w:r>
          </w:p>
        </w:tc>
        <w:tc>
          <w:tcPr>
            <w:tcW w:w="1008" w:type="dxa"/>
          </w:tcPr>
          <w:p w14:paraId="4DA114D5" w14:textId="77777777" w:rsidR="00357A40" w:rsidRPr="00CD48A8" w:rsidRDefault="00357A40" w:rsidP="00BF5382">
            <w:pPr>
              <w:pStyle w:val="TableText"/>
              <w:rPr>
                <w:noProof w:val="0"/>
              </w:rPr>
            </w:pPr>
            <w:r w:rsidRPr="00CD48A8">
              <w:rPr>
                <w:noProof w:val="0"/>
              </w:rPr>
              <w:t>2.119</w:t>
            </w:r>
          </w:p>
        </w:tc>
        <w:tc>
          <w:tcPr>
            <w:tcW w:w="1008" w:type="dxa"/>
          </w:tcPr>
          <w:p w14:paraId="37A91CA0" w14:textId="77777777" w:rsidR="00357A40" w:rsidRPr="00CD48A8" w:rsidRDefault="00357A40" w:rsidP="00BF5382">
            <w:pPr>
              <w:pStyle w:val="TableText"/>
              <w:ind w:right="144"/>
              <w:rPr>
                <w:noProof w:val="0"/>
              </w:rPr>
            </w:pPr>
            <w:r w:rsidRPr="00CD48A8">
              <w:rPr>
                <w:noProof w:val="0"/>
              </w:rPr>
              <w:t>878</w:t>
            </w:r>
          </w:p>
        </w:tc>
        <w:tc>
          <w:tcPr>
            <w:tcW w:w="720" w:type="dxa"/>
          </w:tcPr>
          <w:p w14:paraId="6DBBF985" w14:textId="77777777" w:rsidR="00357A40" w:rsidRPr="00CD48A8" w:rsidRDefault="00357A40" w:rsidP="00BF5382">
            <w:pPr>
              <w:pStyle w:val="TableText"/>
              <w:ind w:right="144"/>
              <w:rPr>
                <w:noProof w:val="0"/>
              </w:rPr>
            </w:pPr>
            <w:r w:rsidRPr="00CD48A8">
              <w:rPr>
                <w:noProof w:val="0"/>
              </w:rPr>
              <w:t>1</w:t>
            </w:r>
          </w:p>
        </w:tc>
        <w:tc>
          <w:tcPr>
            <w:tcW w:w="1170" w:type="dxa"/>
          </w:tcPr>
          <w:p w14:paraId="5F604386" w14:textId="77777777" w:rsidR="00357A40" w:rsidRPr="00CD48A8" w:rsidRDefault="00357A40" w:rsidP="00BF5382">
            <w:pPr>
              <w:pStyle w:val="TableText"/>
              <w:ind w:right="360"/>
              <w:rPr>
                <w:noProof w:val="0"/>
              </w:rPr>
            </w:pPr>
            <w:r w:rsidRPr="00CD48A8">
              <w:rPr>
                <w:noProof w:val="0"/>
              </w:rPr>
              <w:t>0.2</w:t>
            </w:r>
          </w:p>
        </w:tc>
        <w:tc>
          <w:tcPr>
            <w:tcW w:w="1530" w:type="dxa"/>
          </w:tcPr>
          <w:p w14:paraId="0B0B4E37" w14:textId="77777777" w:rsidR="00357A40" w:rsidRPr="00CD48A8" w:rsidRDefault="00357A40" w:rsidP="00BF5382">
            <w:pPr>
              <w:pStyle w:val="TableText"/>
              <w:ind w:right="432"/>
              <w:rPr>
                <w:noProof w:val="0"/>
              </w:rPr>
            </w:pPr>
            <w:r w:rsidRPr="00CD48A8">
              <w:rPr>
                <w:noProof w:val="0"/>
              </w:rPr>
              <w:t>559</w:t>
            </w:r>
          </w:p>
        </w:tc>
        <w:tc>
          <w:tcPr>
            <w:tcW w:w="1566" w:type="dxa"/>
          </w:tcPr>
          <w:p w14:paraId="4BC441FC" w14:textId="77777777" w:rsidR="00357A40" w:rsidRPr="00CD48A8" w:rsidRDefault="00357A40" w:rsidP="00BF5382">
            <w:pPr>
              <w:pStyle w:val="TableText"/>
              <w:ind w:right="432"/>
              <w:rPr>
                <w:noProof w:val="0"/>
              </w:rPr>
            </w:pPr>
            <w:r w:rsidRPr="00CD48A8">
              <w:rPr>
                <w:noProof w:val="0"/>
              </w:rPr>
              <w:t>99.8</w:t>
            </w:r>
          </w:p>
        </w:tc>
      </w:tr>
      <w:tr w:rsidR="00357A40" w:rsidRPr="00CD48A8" w14:paraId="347C621A" w14:textId="77777777" w:rsidTr="006312D4">
        <w:tc>
          <w:tcPr>
            <w:tcW w:w="1008" w:type="dxa"/>
          </w:tcPr>
          <w:p w14:paraId="62E8D6B8" w14:textId="77777777" w:rsidR="00357A40" w:rsidRPr="00CD48A8" w:rsidRDefault="00357A40" w:rsidP="00BF5382">
            <w:pPr>
              <w:pStyle w:val="TableText"/>
              <w:rPr>
                <w:noProof w:val="0"/>
              </w:rPr>
            </w:pPr>
            <w:r w:rsidRPr="00CD48A8">
              <w:rPr>
                <w:noProof w:val="0"/>
              </w:rPr>
              <w:t>58</w:t>
            </w:r>
          </w:p>
        </w:tc>
        <w:tc>
          <w:tcPr>
            <w:tcW w:w="1008" w:type="dxa"/>
          </w:tcPr>
          <w:p w14:paraId="19822A16" w14:textId="77777777" w:rsidR="00357A40" w:rsidRPr="00CD48A8" w:rsidRDefault="00357A40" w:rsidP="00BF5382">
            <w:pPr>
              <w:pStyle w:val="TableText"/>
              <w:rPr>
                <w:noProof w:val="0"/>
              </w:rPr>
            </w:pPr>
            <w:r w:rsidRPr="00CD48A8">
              <w:rPr>
                <w:noProof w:val="0"/>
              </w:rPr>
              <w:t>2.280</w:t>
            </w:r>
          </w:p>
        </w:tc>
        <w:tc>
          <w:tcPr>
            <w:tcW w:w="1008" w:type="dxa"/>
          </w:tcPr>
          <w:p w14:paraId="31954E48" w14:textId="77777777" w:rsidR="00357A40" w:rsidRPr="00CD48A8" w:rsidRDefault="00357A40" w:rsidP="00BF5382">
            <w:pPr>
              <w:pStyle w:val="TableText"/>
              <w:ind w:right="144"/>
              <w:rPr>
                <w:noProof w:val="0"/>
              </w:rPr>
            </w:pPr>
            <w:r w:rsidRPr="00CD48A8">
              <w:rPr>
                <w:noProof w:val="0"/>
              </w:rPr>
              <w:t>880</w:t>
            </w:r>
          </w:p>
        </w:tc>
        <w:tc>
          <w:tcPr>
            <w:tcW w:w="720" w:type="dxa"/>
          </w:tcPr>
          <w:p w14:paraId="47E8F427" w14:textId="77777777" w:rsidR="00357A40" w:rsidRPr="00CD48A8" w:rsidRDefault="00357A40" w:rsidP="00BF5382">
            <w:pPr>
              <w:pStyle w:val="TableText"/>
              <w:ind w:right="144"/>
              <w:rPr>
                <w:noProof w:val="0"/>
              </w:rPr>
            </w:pPr>
            <w:r w:rsidRPr="00CD48A8">
              <w:rPr>
                <w:noProof w:val="0"/>
              </w:rPr>
              <w:t>1</w:t>
            </w:r>
          </w:p>
        </w:tc>
        <w:tc>
          <w:tcPr>
            <w:tcW w:w="1170" w:type="dxa"/>
          </w:tcPr>
          <w:p w14:paraId="4EEB4765" w14:textId="77777777" w:rsidR="00357A40" w:rsidRPr="00CD48A8" w:rsidRDefault="00357A40" w:rsidP="00BF5382">
            <w:pPr>
              <w:pStyle w:val="TableText"/>
              <w:ind w:right="360"/>
              <w:rPr>
                <w:noProof w:val="0"/>
              </w:rPr>
            </w:pPr>
            <w:r w:rsidRPr="00CD48A8">
              <w:rPr>
                <w:noProof w:val="0"/>
              </w:rPr>
              <w:t>0.2</w:t>
            </w:r>
          </w:p>
        </w:tc>
        <w:tc>
          <w:tcPr>
            <w:tcW w:w="1530" w:type="dxa"/>
          </w:tcPr>
          <w:p w14:paraId="331ED59E" w14:textId="77777777" w:rsidR="00357A40" w:rsidRPr="00CD48A8" w:rsidRDefault="00357A40" w:rsidP="00BF5382">
            <w:pPr>
              <w:pStyle w:val="TableText"/>
              <w:ind w:right="432"/>
              <w:rPr>
                <w:noProof w:val="0"/>
              </w:rPr>
            </w:pPr>
            <w:r w:rsidRPr="00CD48A8">
              <w:rPr>
                <w:noProof w:val="0"/>
              </w:rPr>
              <w:t>560</w:t>
            </w:r>
          </w:p>
        </w:tc>
        <w:tc>
          <w:tcPr>
            <w:tcW w:w="1566" w:type="dxa"/>
          </w:tcPr>
          <w:p w14:paraId="40F5E5C4" w14:textId="77777777" w:rsidR="00357A40" w:rsidRPr="00CD48A8" w:rsidRDefault="00357A40" w:rsidP="00BF5382">
            <w:pPr>
              <w:pStyle w:val="TableText"/>
              <w:ind w:right="432"/>
              <w:rPr>
                <w:noProof w:val="0"/>
              </w:rPr>
            </w:pPr>
            <w:r w:rsidRPr="00CD48A8">
              <w:rPr>
                <w:noProof w:val="0"/>
              </w:rPr>
              <w:t>100.0</w:t>
            </w:r>
          </w:p>
        </w:tc>
      </w:tr>
    </w:tbl>
    <w:p w14:paraId="22CC4761" w14:textId="53639353" w:rsidR="00357A40" w:rsidRPr="00CD48A8" w:rsidRDefault="00357A40" w:rsidP="00BF5382">
      <w:pPr>
        <w:pStyle w:val="Caption"/>
        <w:pageBreakBefore/>
      </w:pPr>
      <w:bookmarkStart w:id="1156" w:name="_Ref93672981"/>
      <w:bookmarkStart w:id="1157" w:name="_Toc103234949"/>
      <w:bookmarkStart w:id="1158" w:name="_Toc21596228"/>
      <w:r w:rsidRPr="00CD48A8">
        <w:t>Table 6.A.</w:t>
      </w:r>
      <w:r>
        <w:fldChar w:fldCharType="begin"/>
      </w:r>
      <w:r>
        <w:instrText>SEQ Table_6.A. \* ARABIC</w:instrText>
      </w:r>
      <w:r>
        <w:fldChar w:fldCharType="separate"/>
      </w:r>
      <w:r w:rsidR="00203A4B">
        <w:rPr>
          <w:noProof/>
        </w:rPr>
        <w:t>7</w:t>
      </w:r>
      <w:r>
        <w:fldChar w:fldCharType="end"/>
      </w:r>
      <w:bookmarkEnd w:id="1156"/>
      <w:r w:rsidRPr="00CD48A8">
        <w:t xml:space="preserve">  </w:t>
      </w:r>
      <w:r w:rsidRPr="00CD48A8">
        <w:rPr>
          <w:lang w:bidi="en-US"/>
        </w:rPr>
        <w:t>Overall Raw, Theta, and Scale Score Distribution for High School</w:t>
      </w:r>
      <w:bookmarkEnd w:id="1157"/>
    </w:p>
    <w:tbl>
      <w:tblPr>
        <w:tblStyle w:val="TRs"/>
        <w:tblW w:w="8010" w:type="dxa"/>
        <w:tblLayout w:type="fixed"/>
        <w:tblLook w:val="04A0" w:firstRow="1" w:lastRow="0" w:firstColumn="1" w:lastColumn="0" w:noHBand="0" w:noVBand="1"/>
        <w:tblDescription w:val="Overall Raw, Theta, and Scale Score Distribution for High School"/>
      </w:tblPr>
      <w:tblGrid>
        <w:gridCol w:w="1008"/>
        <w:gridCol w:w="1008"/>
        <w:gridCol w:w="1008"/>
        <w:gridCol w:w="720"/>
        <w:gridCol w:w="1170"/>
        <w:gridCol w:w="1530"/>
        <w:gridCol w:w="1566"/>
      </w:tblGrid>
      <w:tr w:rsidR="00357A40" w:rsidRPr="00CD48A8" w14:paraId="5E8AF9A7" w14:textId="77777777" w:rsidTr="006312D4">
        <w:trPr>
          <w:cnfStyle w:val="100000000000" w:firstRow="1" w:lastRow="0" w:firstColumn="0" w:lastColumn="0" w:oddVBand="0" w:evenVBand="0" w:oddHBand="0" w:evenHBand="0" w:firstRowFirstColumn="0" w:firstRowLastColumn="0" w:lastRowFirstColumn="0" w:lastRowLastColumn="0"/>
        </w:trPr>
        <w:tc>
          <w:tcPr>
            <w:tcW w:w="1008" w:type="dxa"/>
          </w:tcPr>
          <w:p w14:paraId="11DB161A" w14:textId="77777777" w:rsidR="00357A40" w:rsidRPr="00CD48A8" w:rsidRDefault="00357A40" w:rsidP="00BF5382">
            <w:pPr>
              <w:pStyle w:val="TableHead"/>
              <w:rPr>
                <w:noProof w:val="0"/>
              </w:rPr>
            </w:pPr>
            <w:r w:rsidRPr="00CD48A8">
              <w:rPr>
                <w:noProof w:val="0"/>
              </w:rPr>
              <w:t>Raw Score</w:t>
            </w:r>
          </w:p>
        </w:tc>
        <w:tc>
          <w:tcPr>
            <w:tcW w:w="1008" w:type="dxa"/>
          </w:tcPr>
          <w:p w14:paraId="1CEBB053" w14:textId="77777777" w:rsidR="00357A40" w:rsidRPr="00CD48A8" w:rsidRDefault="00357A40" w:rsidP="00BF5382">
            <w:pPr>
              <w:pStyle w:val="TableHead"/>
              <w:rPr>
                <w:noProof w:val="0"/>
              </w:rPr>
            </w:pPr>
            <w:r w:rsidRPr="00CD48A8">
              <w:rPr>
                <w:noProof w:val="0"/>
              </w:rPr>
              <w:t>Theta Score</w:t>
            </w:r>
          </w:p>
        </w:tc>
        <w:tc>
          <w:tcPr>
            <w:tcW w:w="1008" w:type="dxa"/>
          </w:tcPr>
          <w:p w14:paraId="18D82191" w14:textId="77777777" w:rsidR="00357A40" w:rsidRPr="00CD48A8" w:rsidRDefault="00357A40" w:rsidP="00BF5382">
            <w:pPr>
              <w:pStyle w:val="TableHead"/>
              <w:rPr>
                <w:noProof w:val="0"/>
              </w:rPr>
            </w:pPr>
            <w:r w:rsidRPr="00CD48A8">
              <w:rPr>
                <w:noProof w:val="0"/>
              </w:rPr>
              <w:t>Scale Score</w:t>
            </w:r>
          </w:p>
        </w:tc>
        <w:tc>
          <w:tcPr>
            <w:tcW w:w="720" w:type="dxa"/>
          </w:tcPr>
          <w:p w14:paraId="368C811B" w14:textId="77777777" w:rsidR="00357A40" w:rsidRPr="00CD48A8" w:rsidRDefault="00357A40" w:rsidP="00BF5382">
            <w:pPr>
              <w:pStyle w:val="TableHead"/>
              <w:rPr>
                <w:noProof w:val="0"/>
              </w:rPr>
            </w:pPr>
            <w:r w:rsidRPr="00CD48A8">
              <w:rPr>
                <w:noProof w:val="0"/>
              </w:rPr>
              <w:t>N</w:t>
            </w:r>
          </w:p>
        </w:tc>
        <w:tc>
          <w:tcPr>
            <w:tcW w:w="1170" w:type="dxa"/>
          </w:tcPr>
          <w:p w14:paraId="4741C2F2" w14:textId="77777777" w:rsidR="00357A40" w:rsidRPr="00CD48A8" w:rsidRDefault="00357A40" w:rsidP="00BF5382">
            <w:pPr>
              <w:pStyle w:val="TableHead"/>
              <w:rPr>
                <w:noProof w:val="0"/>
              </w:rPr>
            </w:pPr>
            <w:r w:rsidRPr="00CD48A8">
              <w:rPr>
                <w:noProof w:val="0"/>
              </w:rPr>
              <w:t>Percent</w:t>
            </w:r>
          </w:p>
        </w:tc>
        <w:tc>
          <w:tcPr>
            <w:tcW w:w="1530" w:type="dxa"/>
          </w:tcPr>
          <w:p w14:paraId="40E0AB76"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061E96C7" w14:textId="77777777" w:rsidR="00357A40" w:rsidRPr="00CD48A8" w:rsidRDefault="00357A40" w:rsidP="00BF5382">
            <w:pPr>
              <w:pStyle w:val="TableHead"/>
              <w:rPr>
                <w:noProof w:val="0"/>
              </w:rPr>
            </w:pPr>
            <w:r w:rsidRPr="00CD48A8">
              <w:rPr>
                <w:noProof w:val="0"/>
              </w:rPr>
              <w:t>Cumulative Percent</w:t>
            </w:r>
          </w:p>
        </w:tc>
      </w:tr>
      <w:tr w:rsidR="00357A40" w:rsidRPr="00CD48A8" w14:paraId="00262C9E" w14:textId="77777777" w:rsidTr="006312D4">
        <w:tc>
          <w:tcPr>
            <w:tcW w:w="1008" w:type="dxa"/>
          </w:tcPr>
          <w:p w14:paraId="14985FB3" w14:textId="77777777" w:rsidR="00357A40" w:rsidRPr="00CD48A8" w:rsidRDefault="00357A40" w:rsidP="00BF5382">
            <w:pPr>
              <w:pStyle w:val="TableText"/>
              <w:keepNext/>
              <w:keepLines/>
              <w:rPr>
                <w:noProof w:val="0"/>
              </w:rPr>
            </w:pPr>
            <w:r w:rsidRPr="00CD48A8">
              <w:rPr>
                <w:noProof w:val="0"/>
              </w:rPr>
              <w:t>4</w:t>
            </w:r>
          </w:p>
        </w:tc>
        <w:tc>
          <w:tcPr>
            <w:tcW w:w="1008" w:type="dxa"/>
          </w:tcPr>
          <w:p w14:paraId="349C1C50" w14:textId="77777777" w:rsidR="00357A40" w:rsidRPr="00CD48A8" w:rsidRDefault="00357A40" w:rsidP="00BF5382">
            <w:pPr>
              <w:pStyle w:val="TableText"/>
              <w:rPr>
                <w:noProof w:val="0"/>
              </w:rPr>
            </w:pPr>
            <w:r w:rsidRPr="00CD48A8">
              <w:rPr>
                <w:noProof w:val="0"/>
              </w:rPr>
              <w:t>N/A</w:t>
            </w:r>
          </w:p>
        </w:tc>
        <w:tc>
          <w:tcPr>
            <w:tcW w:w="1008" w:type="dxa"/>
          </w:tcPr>
          <w:p w14:paraId="63F6EB13" w14:textId="77777777" w:rsidR="00357A40" w:rsidRPr="00CD48A8" w:rsidRDefault="00357A40" w:rsidP="00BF5382">
            <w:pPr>
              <w:pStyle w:val="TableText"/>
              <w:keepNext/>
              <w:keepLines/>
              <w:ind w:right="144"/>
              <w:rPr>
                <w:noProof w:val="0"/>
              </w:rPr>
            </w:pPr>
            <w:r w:rsidRPr="00CD48A8">
              <w:rPr>
                <w:noProof w:val="0"/>
              </w:rPr>
              <w:t>900</w:t>
            </w:r>
          </w:p>
        </w:tc>
        <w:tc>
          <w:tcPr>
            <w:tcW w:w="720" w:type="dxa"/>
          </w:tcPr>
          <w:p w14:paraId="12A512B8"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61CBD603" w14:textId="77777777" w:rsidR="00357A40" w:rsidRPr="00CD48A8" w:rsidRDefault="00357A40" w:rsidP="00BF5382">
            <w:pPr>
              <w:pStyle w:val="TableText"/>
              <w:ind w:right="360"/>
              <w:rPr>
                <w:noProof w:val="0"/>
              </w:rPr>
            </w:pPr>
            <w:r w:rsidRPr="00CD48A8">
              <w:rPr>
                <w:noProof w:val="0"/>
              </w:rPr>
              <w:t>0.4</w:t>
            </w:r>
          </w:p>
        </w:tc>
        <w:tc>
          <w:tcPr>
            <w:tcW w:w="1530" w:type="dxa"/>
          </w:tcPr>
          <w:p w14:paraId="63DE21A1" w14:textId="77777777" w:rsidR="00357A40" w:rsidRPr="00CD48A8" w:rsidRDefault="00357A40" w:rsidP="00BF5382">
            <w:pPr>
              <w:pStyle w:val="TableText"/>
              <w:keepNext/>
              <w:keepLines/>
              <w:ind w:right="432"/>
              <w:rPr>
                <w:noProof w:val="0"/>
              </w:rPr>
            </w:pPr>
            <w:r w:rsidRPr="00CD48A8">
              <w:rPr>
                <w:noProof w:val="0"/>
              </w:rPr>
              <w:t>1</w:t>
            </w:r>
          </w:p>
        </w:tc>
        <w:tc>
          <w:tcPr>
            <w:tcW w:w="1566" w:type="dxa"/>
          </w:tcPr>
          <w:p w14:paraId="5BBD16F2" w14:textId="77777777" w:rsidR="00357A40" w:rsidRPr="00CD48A8" w:rsidRDefault="00357A40" w:rsidP="00BF5382">
            <w:pPr>
              <w:pStyle w:val="TableText"/>
              <w:keepNext/>
              <w:keepLines/>
              <w:ind w:right="432"/>
              <w:rPr>
                <w:noProof w:val="0"/>
              </w:rPr>
            </w:pPr>
            <w:r w:rsidRPr="00CD48A8">
              <w:rPr>
                <w:noProof w:val="0"/>
              </w:rPr>
              <w:t>0.4</w:t>
            </w:r>
          </w:p>
        </w:tc>
      </w:tr>
      <w:tr w:rsidR="00357A40" w:rsidRPr="00CD48A8" w14:paraId="72CB5EFF" w14:textId="77777777" w:rsidTr="006312D4">
        <w:tc>
          <w:tcPr>
            <w:tcW w:w="1008" w:type="dxa"/>
          </w:tcPr>
          <w:p w14:paraId="538A4FB0" w14:textId="77777777" w:rsidR="00357A40" w:rsidRPr="00CD48A8" w:rsidRDefault="00357A40" w:rsidP="00BF5382">
            <w:pPr>
              <w:pStyle w:val="TableText"/>
              <w:keepNext/>
              <w:keepLines/>
              <w:rPr>
                <w:noProof w:val="0"/>
              </w:rPr>
            </w:pPr>
            <w:r w:rsidRPr="00CD48A8">
              <w:rPr>
                <w:noProof w:val="0"/>
              </w:rPr>
              <w:t>5</w:t>
            </w:r>
          </w:p>
        </w:tc>
        <w:tc>
          <w:tcPr>
            <w:tcW w:w="1008" w:type="dxa"/>
          </w:tcPr>
          <w:p w14:paraId="7C1FE5CE" w14:textId="77777777" w:rsidR="00357A40" w:rsidRPr="00CD48A8" w:rsidRDefault="00357A40" w:rsidP="00BF5382">
            <w:pPr>
              <w:pStyle w:val="TableText"/>
              <w:rPr>
                <w:noProof w:val="0"/>
              </w:rPr>
            </w:pPr>
            <w:r w:rsidRPr="00CD48A8">
              <w:rPr>
                <w:noProof w:val="0"/>
              </w:rPr>
              <w:t>N/A</w:t>
            </w:r>
          </w:p>
        </w:tc>
        <w:tc>
          <w:tcPr>
            <w:tcW w:w="1008" w:type="dxa"/>
          </w:tcPr>
          <w:p w14:paraId="6EC01A60" w14:textId="77777777" w:rsidR="00357A40" w:rsidRPr="00CD48A8" w:rsidRDefault="00357A40" w:rsidP="00BF5382">
            <w:pPr>
              <w:pStyle w:val="TableText"/>
              <w:keepNext/>
              <w:keepLines/>
              <w:ind w:right="144"/>
              <w:rPr>
                <w:noProof w:val="0"/>
              </w:rPr>
            </w:pPr>
            <w:r w:rsidRPr="00CD48A8">
              <w:rPr>
                <w:noProof w:val="0"/>
              </w:rPr>
              <w:t>900</w:t>
            </w:r>
          </w:p>
        </w:tc>
        <w:tc>
          <w:tcPr>
            <w:tcW w:w="720" w:type="dxa"/>
          </w:tcPr>
          <w:p w14:paraId="5AC0CF88"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31E67B95" w14:textId="77777777" w:rsidR="00357A40" w:rsidRPr="00CD48A8" w:rsidRDefault="00357A40" w:rsidP="00BF5382">
            <w:pPr>
              <w:pStyle w:val="TableText"/>
              <w:ind w:right="360"/>
              <w:rPr>
                <w:noProof w:val="0"/>
              </w:rPr>
            </w:pPr>
            <w:r w:rsidRPr="00CD48A8">
              <w:rPr>
                <w:noProof w:val="0"/>
              </w:rPr>
              <w:t>0.8</w:t>
            </w:r>
          </w:p>
        </w:tc>
        <w:tc>
          <w:tcPr>
            <w:tcW w:w="1530" w:type="dxa"/>
          </w:tcPr>
          <w:p w14:paraId="721FE189" w14:textId="77777777" w:rsidR="00357A40" w:rsidRPr="00CD48A8" w:rsidRDefault="00357A40" w:rsidP="00BF5382">
            <w:pPr>
              <w:pStyle w:val="TableText"/>
              <w:keepNext/>
              <w:keepLines/>
              <w:ind w:right="432"/>
              <w:rPr>
                <w:noProof w:val="0"/>
              </w:rPr>
            </w:pPr>
            <w:r w:rsidRPr="00CD48A8">
              <w:rPr>
                <w:noProof w:val="0"/>
              </w:rPr>
              <w:t>3</w:t>
            </w:r>
          </w:p>
        </w:tc>
        <w:tc>
          <w:tcPr>
            <w:tcW w:w="1566" w:type="dxa"/>
          </w:tcPr>
          <w:p w14:paraId="4C1C3FE0" w14:textId="77777777" w:rsidR="00357A40" w:rsidRPr="00CD48A8" w:rsidRDefault="00357A40" w:rsidP="00BF5382">
            <w:pPr>
              <w:pStyle w:val="TableText"/>
              <w:keepNext/>
              <w:keepLines/>
              <w:ind w:right="432"/>
              <w:rPr>
                <w:noProof w:val="0"/>
              </w:rPr>
            </w:pPr>
            <w:r w:rsidRPr="00CD48A8">
              <w:rPr>
                <w:noProof w:val="0"/>
              </w:rPr>
              <w:t>1.2</w:t>
            </w:r>
          </w:p>
        </w:tc>
      </w:tr>
      <w:tr w:rsidR="00357A40" w:rsidRPr="00CD48A8" w14:paraId="1A7E0A51" w14:textId="77777777" w:rsidTr="006312D4">
        <w:tc>
          <w:tcPr>
            <w:tcW w:w="1008" w:type="dxa"/>
          </w:tcPr>
          <w:p w14:paraId="7F0848AE" w14:textId="77777777" w:rsidR="00357A40" w:rsidRPr="00CD48A8" w:rsidRDefault="00357A40" w:rsidP="00BF5382">
            <w:pPr>
              <w:pStyle w:val="TableText"/>
              <w:keepNext/>
              <w:keepLines/>
              <w:rPr>
                <w:noProof w:val="0"/>
              </w:rPr>
            </w:pPr>
            <w:r w:rsidRPr="00CD48A8">
              <w:rPr>
                <w:noProof w:val="0"/>
              </w:rPr>
              <w:t>8</w:t>
            </w:r>
          </w:p>
        </w:tc>
        <w:tc>
          <w:tcPr>
            <w:tcW w:w="1008" w:type="dxa"/>
          </w:tcPr>
          <w:p w14:paraId="7BD938B6" w14:textId="77777777" w:rsidR="00357A40" w:rsidRPr="00CD48A8" w:rsidRDefault="00357A40" w:rsidP="00BF5382">
            <w:pPr>
              <w:pStyle w:val="TableText"/>
              <w:rPr>
                <w:noProof w:val="0"/>
              </w:rPr>
            </w:pPr>
            <w:r w:rsidRPr="00CD48A8">
              <w:rPr>
                <w:noProof w:val="0"/>
              </w:rPr>
              <w:t>N/A</w:t>
            </w:r>
          </w:p>
        </w:tc>
        <w:tc>
          <w:tcPr>
            <w:tcW w:w="1008" w:type="dxa"/>
          </w:tcPr>
          <w:p w14:paraId="5761A7E9" w14:textId="77777777" w:rsidR="00357A40" w:rsidRPr="00CD48A8" w:rsidRDefault="00357A40" w:rsidP="00BF5382">
            <w:pPr>
              <w:pStyle w:val="TableText"/>
              <w:keepNext/>
              <w:keepLines/>
              <w:ind w:right="144"/>
              <w:rPr>
                <w:noProof w:val="0"/>
              </w:rPr>
            </w:pPr>
            <w:r w:rsidRPr="00CD48A8">
              <w:rPr>
                <w:noProof w:val="0"/>
              </w:rPr>
              <w:t>905</w:t>
            </w:r>
          </w:p>
        </w:tc>
        <w:tc>
          <w:tcPr>
            <w:tcW w:w="720" w:type="dxa"/>
          </w:tcPr>
          <w:p w14:paraId="587370FB"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5FC23721" w14:textId="77777777" w:rsidR="00357A40" w:rsidRPr="00CD48A8" w:rsidRDefault="00357A40" w:rsidP="00BF5382">
            <w:pPr>
              <w:pStyle w:val="TableText"/>
              <w:ind w:right="360"/>
              <w:rPr>
                <w:noProof w:val="0"/>
              </w:rPr>
            </w:pPr>
            <w:r w:rsidRPr="00CD48A8">
              <w:rPr>
                <w:noProof w:val="0"/>
              </w:rPr>
              <w:t>0.8</w:t>
            </w:r>
          </w:p>
        </w:tc>
        <w:tc>
          <w:tcPr>
            <w:tcW w:w="1530" w:type="dxa"/>
          </w:tcPr>
          <w:p w14:paraId="38C9E70C" w14:textId="77777777" w:rsidR="00357A40" w:rsidRPr="00CD48A8" w:rsidRDefault="00357A40" w:rsidP="00BF5382">
            <w:pPr>
              <w:pStyle w:val="TableText"/>
              <w:keepNext/>
              <w:keepLines/>
              <w:ind w:right="432"/>
              <w:rPr>
                <w:noProof w:val="0"/>
              </w:rPr>
            </w:pPr>
            <w:r w:rsidRPr="00CD48A8">
              <w:rPr>
                <w:noProof w:val="0"/>
              </w:rPr>
              <w:t>5</w:t>
            </w:r>
          </w:p>
        </w:tc>
        <w:tc>
          <w:tcPr>
            <w:tcW w:w="1566" w:type="dxa"/>
          </w:tcPr>
          <w:p w14:paraId="34B18D14" w14:textId="77777777" w:rsidR="00357A40" w:rsidRPr="00CD48A8" w:rsidRDefault="00357A40" w:rsidP="00BF5382">
            <w:pPr>
              <w:pStyle w:val="TableText"/>
              <w:keepNext/>
              <w:keepLines/>
              <w:ind w:right="432"/>
              <w:rPr>
                <w:noProof w:val="0"/>
              </w:rPr>
            </w:pPr>
            <w:r w:rsidRPr="00CD48A8">
              <w:rPr>
                <w:noProof w:val="0"/>
              </w:rPr>
              <w:t>2.0</w:t>
            </w:r>
          </w:p>
        </w:tc>
      </w:tr>
      <w:tr w:rsidR="00357A40" w:rsidRPr="00CD48A8" w14:paraId="7047AEB4" w14:textId="77777777" w:rsidTr="006312D4">
        <w:tc>
          <w:tcPr>
            <w:tcW w:w="1008" w:type="dxa"/>
          </w:tcPr>
          <w:p w14:paraId="705E74ED" w14:textId="77777777" w:rsidR="00357A40" w:rsidRPr="00CD48A8" w:rsidRDefault="00357A40" w:rsidP="00BF5382">
            <w:pPr>
              <w:pStyle w:val="TableText"/>
              <w:keepNext/>
              <w:keepLines/>
              <w:rPr>
                <w:noProof w:val="0"/>
              </w:rPr>
            </w:pPr>
            <w:r w:rsidRPr="00CD48A8">
              <w:rPr>
                <w:noProof w:val="0"/>
              </w:rPr>
              <w:t>9</w:t>
            </w:r>
          </w:p>
        </w:tc>
        <w:tc>
          <w:tcPr>
            <w:tcW w:w="1008" w:type="dxa"/>
          </w:tcPr>
          <w:p w14:paraId="72B8AE71" w14:textId="77777777" w:rsidR="00357A40" w:rsidRPr="00CD48A8" w:rsidRDefault="00357A40" w:rsidP="00BF5382">
            <w:pPr>
              <w:pStyle w:val="TableText"/>
              <w:rPr>
                <w:noProof w:val="0"/>
              </w:rPr>
            </w:pPr>
            <w:r w:rsidRPr="00CD48A8">
              <w:rPr>
                <w:noProof w:val="0"/>
              </w:rPr>
              <w:t>N/A</w:t>
            </w:r>
          </w:p>
        </w:tc>
        <w:tc>
          <w:tcPr>
            <w:tcW w:w="1008" w:type="dxa"/>
          </w:tcPr>
          <w:p w14:paraId="3209191E" w14:textId="77777777" w:rsidR="00357A40" w:rsidRPr="00CD48A8" w:rsidRDefault="00357A40" w:rsidP="00BF5382">
            <w:pPr>
              <w:pStyle w:val="TableText"/>
              <w:keepNext/>
              <w:keepLines/>
              <w:ind w:right="144"/>
              <w:rPr>
                <w:noProof w:val="0"/>
              </w:rPr>
            </w:pPr>
            <w:r w:rsidRPr="00CD48A8">
              <w:rPr>
                <w:noProof w:val="0"/>
              </w:rPr>
              <w:t>909</w:t>
            </w:r>
          </w:p>
        </w:tc>
        <w:tc>
          <w:tcPr>
            <w:tcW w:w="720" w:type="dxa"/>
          </w:tcPr>
          <w:p w14:paraId="22155550"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2776A77E" w14:textId="77777777" w:rsidR="00357A40" w:rsidRPr="00CD48A8" w:rsidRDefault="00357A40" w:rsidP="00BF5382">
            <w:pPr>
              <w:pStyle w:val="TableText"/>
              <w:ind w:right="360"/>
              <w:rPr>
                <w:noProof w:val="0"/>
              </w:rPr>
            </w:pPr>
            <w:r w:rsidRPr="00CD48A8">
              <w:rPr>
                <w:noProof w:val="0"/>
              </w:rPr>
              <w:t>0.4</w:t>
            </w:r>
          </w:p>
        </w:tc>
        <w:tc>
          <w:tcPr>
            <w:tcW w:w="1530" w:type="dxa"/>
          </w:tcPr>
          <w:p w14:paraId="0E0466EA" w14:textId="77777777" w:rsidR="00357A40" w:rsidRPr="00CD48A8" w:rsidRDefault="00357A40" w:rsidP="00BF5382">
            <w:pPr>
              <w:pStyle w:val="TableText"/>
              <w:keepNext/>
              <w:keepLines/>
              <w:ind w:right="432"/>
              <w:rPr>
                <w:noProof w:val="0"/>
              </w:rPr>
            </w:pPr>
            <w:r w:rsidRPr="00CD48A8">
              <w:rPr>
                <w:noProof w:val="0"/>
              </w:rPr>
              <w:t>6</w:t>
            </w:r>
          </w:p>
        </w:tc>
        <w:tc>
          <w:tcPr>
            <w:tcW w:w="1566" w:type="dxa"/>
          </w:tcPr>
          <w:p w14:paraId="59ECE630" w14:textId="77777777" w:rsidR="00357A40" w:rsidRPr="00CD48A8" w:rsidRDefault="00357A40" w:rsidP="00BF5382">
            <w:pPr>
              <w:pStyle w:val="TableText"/>
              <w:keepNext/>
              <w:keepLines/>
              <w:ind w:right="432"/>
              <w:rPr>
                <w:noProof w:val="0"/>
              </w:rPr>
            </w:pPr>
            <w:r w:rsidRPr="00CD48A8">
              <w:rPr>
                <w:noProof w:val="0"/>
              </w:rPr>
              <w:t>2.4</w:t>
            </w:r>
          </w:p>
        </w:tc>
      </w:tr>
      <w:tr w:rsidR="00357A40" w:rsidRPr="00CD48A8" w14:paraId="0EE0AC21" w14:textId="77777777" w:rsidTr="006312D4">
        <w:tc>
          <w:tcPr>
            <w:tcW w:w="1008" w:type="dxa"/>
          </w:tcPr>
          <w:p w14:paraId="0906257B" w14:textId="77777777" w:rsidR="00357A40" w:rsidRPr="00CD48A8" w:rsidRDefault="00357A40" w:rsidP="00BF5382">
            <w:pPr>
              <w:pStyle w:val="TableText"/>
              <w:keepNext/>
              <w:keepLines/>
              <w:rPr>
                <w:noProof w:val="0"/>
              </w:rPr>
            </w:pPr>
            <w:r w:rsidRPr="00CD48A8">
              <w:rPr>
                <w:noProof w:val="0"/>
              </w:rPr>
              <w:t>10</w:t>
            </w:r>
          </w:p>
        </w:tc>
        <w:tc>
          <w:tcPr>
            <w:tcW w:w="1008" w:type="dxa"/>
          </w:tcPr>
          <w:p w14:paraId="4BD89D59" w14:textId="77777777" w:rsidR="00357A40" w:rsidRPr="00CD48A8" w:rsidRDefault="00357A40" w:rsidP="00BF5382">
            <w:pPr>
              <w:pStyle w:val="TableText"/>
              <w:rPr>
                <w:noProof w:val="0"/>
              </w:rPr>
            </w:pPr>
            <w:r w:rsidRPr="00CD48A8">
              <w:rPr>
                <w:noProof w:val="0"/>
              </w:rPr>
              <w:t>N/A</w:t>
            </w:r>
          </w:p>
        </w:tc>
        <w:tc>
          <w:tcPr>
            <w:tcW w:w="1008" w:type="dxa"/>
          </w:tcPr>
          <w:p w14:paraId="50194BFA" w14:textId="77777777" w:rsidR="00357A40" w:rsidRPr="00CD48A8" w:rsidRDefault="00357A40" w:rsidP="00BF5382">
            <w:pPr>
              <w:pStyle w:val="TableText"/>
              <w:keepNext/>
              <w:keepLines/>
              <w:ind w:right="144"/>
              <w:rPr>
                <w:noProof w:val="0"/>
              </w:rPr>
            </w:pPr>
            <w:r w:rsidRPr="00CD48A8">
              <w:rPr>
                <w:noProof w:val="0"/>
              </w:rPr>
              <w:t>912</w:t>
            </w:r>
          </w:p>
        </w:tc>
        <w:tc>
          <w:tcPr>
            <w:tcW w:w="720" w:type="dxa"/>
          </w:tcPr>
          <w:p w14:paraId="75849E31"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7BB5BEF9" w14:textId="77777777" w:rsidR="00357A40" w:rsidRPr="00CD48A8" w:rsidRDefault="00357A40" w:rsidP="00BF5382">
            <w:pPr>
              <w:pStyle w:val="TableText"/>
              <w:ind w:right="360"/>
              <w:rPr>
                <w:noProof w:val="0"/>
              </w:rPr>
            </w:pPr>
            <w:r w:rsidRPr="00CD48A8">
              <w:rPr>
                <w:noProof w:val="0"/>
              </w:rPr>
              <w:t>0.8</w:t>
            </w:r>
          </w:p>
        </w:tc>
        <w:tc>
          <w:tcPr>
            <w:tcW w:w="1530" w:type="dxa"/>
          </w:tcPr>
          <w:p w14:paraId="066C5C5C" w14:textId="77777777" w:rsidR="00357A40" w:rsidRPr="00CD48A8" w:rsidRDefault="00357A40" w:rsidP="00BF5382">
            <w:pPr>
              <w:pStyle w:val="TableText"/>
              <w:keepNext/>
              <w:keepLines/>
              <w:ind w:right="432"/>
              <w:rPr>
                <w:noProof w:val="0"/>
              </w:rPr>
            </w:pPr>
            <w:r w:rsidRPr="00CD48A8">
              <w:rPr>
                <w:noProof w:val="0"/>
              </w:rPr>
              <w:t>8</w:t>
            </w:r>
          </w:p>
        </w:tc>
        <w:tc>
          <w:tcPr>
            <w:tcW w:w="1566" w:type="dxa"/>
          </w:tcPr>
          <w:p w14:paraId="061FD951" w14:textId="77777777" w:rsidR="00357A40" w:rsidRPr="00CD48A8" w:rsidRDefault="00357A40" w:rsidP="00BF5382">
            <w:pPr>
              <w:pStyle w:val="TableText"/>
              <w:keepNext/>
              <w:keepLines/>
              <w:ind w:right="432"/>
              <w:rPr>
                <w:noProof w:val="0"/>
              </w:rPr>
            </w:pPr>
            <w:r w:rsidRPr="00CD48A8">
              <w:rPr>
                <w:noProof w:val="0"/>
              </w:rPr>
              <w:t>3.2</w:t>
            </w:r>
          </w:p>
        </w:tc>
      </w:tr>
      <w:tr w:rsidR="00357A40" w:rsidRPr="00CD48A8" w14:paraId="666B3168" w14:textId="77777777" w:rsidTr="006312D4">
        <w:tc>
          <w:tcPr>
            <w:tcW w:w="1008" w:type="dxa"/>
          </w:tcPr>
          <w:p w14:paraId="5C382E33" w14:textId="77777777" w:rsidR="00357A40" w:rsidRPr="00CD48A8" w:rsidRDefault="00357A40" w:rsidP="00BF5382">
            <w:pPr>
              <w:pStyle w:val="TableText"/>
              <w:keepNext/>
              <w:keepLines/>
              <w:rPr>
                <w:noProof w:val="0"/>
              </w:rPr>
            </w:pPr>
            <w:r w:rsidRPr="00CD48A8">
              <w:rPr>
                <w:noProof w:val="0"/>
              </w:rPr>
              <w:t>11</w:t>
            </w:r>
          </w:p>
        </w:tc>
        <w:tc>
          <w:tcPr>
            <w:tcW w:w="1008" w:type="dxa"/>
          </w:tcPr>
          <w:p w14:paraId="72514DEA" w14:textId="77777777" w:rsidR="00357A40" w:rsidRPr="00CD48A8" w:rsidRDefault="00357A40" w:rsidP="00BF5382">
            <w:pPr>
              <w:pStyle w:val="TableText"/>
              <w:rPr>
                <w:noProof w:val="0"/>
              </w:rPr>
            </w:pPr>
            <w:r w:rsidRPr="00CD48A8">
              <w:rPr>
                <w:noProof w:val="0"/>
              </w:rPr>
              <w:t>N/A</w:t>
            </w:r>
          </w:p>
        </w:tc>
        <w:tc>
          <w:tcPr>
            <w:tcW w:w="1008" w:type="dxa"/>
          </w:tcPr>
          <w:p w14:paraId="3426FFB9" w14:textId="77777777" w:rsidR="00357A40" w:rsidRPr="00CD48A8" w:rsidRDefault="00357A40" w:rsidP="00BF5382">
            <w:pPr>
              <w:pStyle w:val="TableText"/>
              <w:keepNext/>
              <w:keepLines/>
              <w:ind w:right="144"/>
              <w:rPr>
                <w:noProof w:val="0"/>
              </w:rPr>
            </w:pPr>
            <w:r w:rsidRPr="00CD48A8">
              <w:rPr>
                <w:noProof w:val="0"/>
              </w:rPr>
              <w:t>915</w:t>
            </w:r>
          </w:p>
        </w:tc>
        <w:tc>
          <w:tcPr>
            <w:tcW w:w="720" w:type="dxa"/>
          </w:tcPr>
          <w:p w14:paraId="572D1D78" w14:textId="77777777" w:rsidR="00357A40" w:rsidRPr="00CD48A8" w:rsidRDefault="00357A40" w:rsidP="00BF5382">
            <w:pPr>
              <w:pStyle w:val="TableText"/>
              <w:keepNext/>
              <w:keepLines/>
              <w:ind w:right="144"/>
              <w:rPr>
                <w:noProof w:val="0"/>
              </w:rPr>
            </w:pPr>
            <w:r w:rsidRPr="00CD48A8">
              <w:rPr>
                <w:noProof w:val="0"/>
              </w:rPr>
              <w:t>1</w:t>
            </w:r>
          </w:p>
        </w:tc>
        <w:tc>
          <w:tcPr>
            <w:tcW w:w="1170" w:type="dxa"/>
          </w:tcPr>
          <w:p w14:paraId="78D06672" w14:textId="77777777" w:rsidR="00357A40" w:rsidRPr="00CD48A8" w:rsidRDefault="00357A40" w:rsidP="00BF5382">
            <w:pPr>
              <w:pStyle w:val="TableText"/>
              <w:ind w:right="360"/>
              <w:rPr>
                <w:noProof w:val="0"/>
              </w:rPr>
            </w:pPr>
            <w:r w:rsidRPr="00CD48A8">
              <w:rPr>
                <w:noProof w:val="0"/>
              </w:rPr>
              <w:t>0.4</w:t>
            </w:r>
          </w:p>
        </w:tc>
        <w:tc>
          <w:tcPr>
            <w:tcW w:w="1530" w:type="dxa"/>
          </w:tcPr>
          <w:p w14:paraId="6DF72C28" w14:textId="77777777" w:rsidR="00357A40" w:rsidRPr="00CD48A8" w:rsidRDefault="00357A40" w:rsidP="00BF5382">
            <w:pPr>
              <w:pStyle w:val="TableText"/>
              <w:keepNext/>
              <w:keepLines/>
              <w:ind w:right="432"/>
              <w:rPr>
                <w:noProof w:val="0"/>
              </w:rPr>
            </w:pPr>
            <w:r w:rsidRPr="00CD48A8">
              <w:rPr>
                <w:noProof w:val="0"/>
              </w:rPr>
              <w:t>9</w:t>
            </w:r>
          </w:p>
        </w:tc>
        <w:tc>
          <w:tcPr>
            <w:tcW w:w="1566" w:type="dxa"/>
          </w:tcPr>
          <w:p w14:paraId="3E65E767" w14:textId="77777777" w:rsidR="00357A40" w:rsidRPr="00CD48A8" w:rsidRDefault="00357A40" w:rsidP="00BF5382">
            <w:pPr>
              <w:pStyle w:val="TableText"/>
              <w:keepNext/>
              <w:keepLines/>
              <w:ind w:right="432"/>
              <w:rPr>
                <w:noProof w:val="0"/>
              </w:rPr>
            </w:pPr>
            <w:r w:rsidRPr="00CD48A8">
              <w:rPr>
                <w:noProof w:val="0"/>
              </w:rPr>
              <w:t>3.6</w:t>
            </w:r>
          </w:p>
        </w:tc>
      </w:tr>
      <w:tr w:rsidR="00357A40" w:rsidRPr="00CD48A8" w14:paraId="56B9157C" w14:textId="77777777" w:rsidTr="006312D4">
        <w:tc>
          <w:tcPr>
            <w:tcW w:w="1008" w:type="dxa"/>
          </w:tcPr>
          <w:p w14:paraId="39535E90" w14:textId="77777777" w:rsidR="00357A40" w:rsidRPr="00CD48A8" w:rsidRDefault="00357A40" w:rsidP="00BF5382">
            <w:pPr>
              <w:pStyle w:val="TableText"/>
              <w:keepNext/>
              <w:keepLines/>
              <w:rPr>
                <w:noProof w:val="0"/>
              </w:rPr>
            </w:pPr>
            <w:r w:rsidRPr="00CD48A8">
              <w:rPr>
                <w:noProof w:val="0"/>
              </w:rPr>
              <w:t>12</w:t>
            </w:r>
          </w:p>
        </w:tc>
        <w:tc>
          <w:tcPr>
            <w:tcW w:w="1008" w:type="dxa"/>
          </w:tcPr>
          <w:p w14:paraId="4E5F96D9" w14:textId="77777777" w:rsidR="00357A40" w:rsidRPr="00CD48A8" w:rsidRDefault="00357A40" w:rsidP="00BF5382">
            <w:pPr>
              <w:pStyle w:val="TableText"/>
              <w:rPr>
                <w:noProof w:val="0"/>
              </w:rPr>
            </w:pPr>
            <w:r w:rsidRPr="00CD48A8">
              <w:rPr>
                <w:noProof w:val="0"/>
              </w:rPr>
              <w:t>N/A</w:t>
            </w:r>
          </w:p>
        </w:tc>
        <w:tc>
          <w:tcPr>
            <w:tcW w:w="1008" w:type="dxa"/>
          </w:tcPr>
          <w:p w14:paraId="442AE92F" w14:textId="77777777" w:rsidR="00357A40" w:rsidRPr="00CD48A8" w:rsidRDefault="00357A40" w:rsidP="00BF5382">
            <w:pPr>
              <w:pStyle w:val="TableText"/>
              <w:keepNext/>
              <w:keepLines/>
              <w:ind w:right="144"/>
              <w:rPr>
                <w:noProof w:val="0"/>
              </w:rPr>
            </w:pPr>
            <w:r w:rsidRPr="00CD48A8">
              <w:rPr>
                <w:noProof w:val="0"/>
              </w:rPr>
              <w:t>917</w:t>
            </w:r>
          </w:p>
        </w:tc>
        <w:tc>
          <w:tcPr>
            <w:tcW w:w="720" w:type="dxa"/>
          </w:tcPr>
          <w:p w14:paraId="3D408E8F"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70A9DFA9" w14:textId="77777777" w:rsidR="00357A40" w:rsidRPr="00CD48A8" w:rsidRDefault="00357A40" w:rsidP="00BF5382">
            <w:pPr>
              <w:pStyle w:val="TableText"/>
              <w:ind w:right="360"/>
              <w:rPr>
                <w:noProof w:val="0"/>
              </w:rPr>
            </w:pPr>
            <w:r w:rsidRPr="00CD48A8">
              <w:rPr>
                <w:noProof w:val="0"/>
              </w:rPr>
              <w:t>0.8</w:t>
            </w:r>
          </w:p>
        </w:tc>
        <w:tc>
          <w:tcPr>
            <w:tcW w:w="1530" w:type="dxa"/>
          </w:tcPr>
          <w:p w14:paraId="3FF63CD2" w14:textId="77777777" w:rsidR="00357A40" w:rsidRPr="00CD48A8" w:rsidRDefault="00357A40" w:rsidP="00BF5382">
            <w:pPr>
              <w:pStyle w:val="TableText"/>
              <w:keepNext/>
              <w:keepLines/>
              <w:ind w:right="432"/>
              <w:rPr>
                <w:noProof w:val="0"/>
              </w:rPr>
            </w:pPr>
            <w:r w:rsidRPr="00CD48A8">
              <w:rPr>
                <w:noProof w:val="0"/>
              </w:rPr>
              <w:t>11</w:t>
            </w:r>
          </w:p>
        </w:tc>
        <w:tc>
          <w:tcPr>
            <w:tcW w:w="1566" w:type="dxa"/>
          </w:tcPr>
          <w:p w14:paraId="648829D1" w14:textId="77777777" w:rsidR="00357A40" w:rsidRPr="00CD48A8" w:rsidRDefault="00357A40" w:rsidP="00BF5382">
            <w:pPr>
              <w:pStyle w:val="TableText"/>
              <w:keepNext/>
              <w:keepLines/>
              <w:ind w:right="432"/>
              <w:rPr>
                <w:noProof w:val="0"/>
              </w:rPr>
            </w:pPr>
            <w:r w:rsidRPr="00CD48A8">
              <w:rPr>
                <w:noProof w:val="0"/>
              </w:rPr>
              <w:t>4.3</w:t>
            </w:r>
          </w:p>
        </w:tc>
      </w:tr>
      <w:tr w:rsidR="00357A40" w:rsidRPr="00CD48A8" w14:paraId="342CDD5C" w14:textId="77777777" w:rsidTr="006312D4">
        <w:tc>
          <w:tcPr>
            <w:tcW w:w="1008" w:type="dxa"/>
          </w:tcPr>
          <w:p w14:paraId="157A18BB" w14:textId="77777777" w:rsidR="00357A40" w:rsidRPr="00CD48A8" w:rsidRDefault="00357A40" w:rsidP="00BF5382">
            <w:pPr>
              <w:pStyle w:val="TableText"/>
              <w:keepNext/>
              <w:keepLines/>
              <w:rPr>
                <w:noProof w:val="0"/>
              </w:rPr>
            </w:pPr>
            <w:r w:rsidRPr="00CD48A8">
              <w:rPr>
                <w:noProof w:val="0"/>
              </w:rPr>
              <w:t>13</w:t>
            </w:r>
          </w:p>
        </w:tc>
        <w:tc>
          <w:tcPr>
            <w:tcW w:w="1008" w:type="dxa"/>
          </w:tcPr>
          <w:p w14:paraId="081379E1" w14:textId="77777777" w:rsidR="00357A40" w:rsidRPr="00CD48A8" w:rsidRDefault="00357A40" w:rsidP="00BF5382">
            <w:pPr>
              <w:pStyle w:val="TableText"/>
              <w:rPr>
                <w:noProof w:val="0"/>
              </w:rPr>
            </w:pPr>
            <w:r w:rsidRPr="00CD48A8">
              <w:rPr>
                <w:noProof w:val="0"/>
              </w:rPr>
              <w:t>N/A</w:t>
            </w:r>
          </w:p>
        </w:tc>
        <w:tc>
          <w:tcPr>
            <w:tcW w:w="1008" w:type="dxa"/>
          </w:tcPr>
          <w:p w14:paraId="6E376C33" w14:textId="77777777" w:rsidR="00357A40" w:rsidRPr="00CD48A8" w:rsidRDefault="00357A40" w:rsidP="00BF5382">
            <w:pPr>
              <w:pStyle w:val="TableText"/>
              <w:keepNext/>
              <w:keepLines/>
              <w:ind w:right="144"/>
              <w:rPr>
                <w:noProof w:val="0"/>
              </w:rPr>
            </w:pPr>
            <w:r w:rsidRPr="00CD48A8">
              <w:rPr>
                <w:noProof w:val="0"/>
              </w:rPr>
              <w:t>920</w:t>
            </w:r>
          </w:p>
        </w:tc>
        <w:tc>
          <w:tcPr>
            <w:tcW w:w="720" w:type="dxa"/>
          </w:tcPr>
          <w:p w14:paraId="5F3EDAF5" w14:textId="77777777" w:rsidR="00357A40" w:rsidRPr="00CD48A8" w:rsidRDefault="00357A40" w:rsidP="00BF5382">
            <w:pPr>
              <w:pStyle w:val="TableText"/>
              <w:keepNext/>
              <w:keepLines/>
              <w:ind w:right="144"/>
              <w:rPr>
                <w:noProof w:val="0"/>
              </w:rPr>
            </w:pPr>
            <w:r w:rsidRPr="00CD48A8">
              <w:rPr>
                <w:noProof w:val="0"/>
              </w:rPr>
              <w:t>4</w:t>
            </w:r>
          </w:p>
        </w:tc>
        <w:tc>
          <w:tcPr>
            <w:tcW w:w="1170" w:type="dxa"/>
          </w:tcPr>
          <w:p w14:paraId="0962E1B8" w14:textId="77777777" w:rsidR="00357A40" w:rsidRPr="00CD48A8" w:rsidRDefault="00357A40" w:rsidP="00BF5382">
            <w:pPr>
              <w:pStyle w:val="TableText"/>
              <w:ind w:right="360"/>
              <w:rPr>
                <w:noProof w:val="0"/>
              </w:rPr>
            </w:pPr>
            <w:r w:rsidRPr="00CD48A8">
              <w:rPr>
                <w:noProof w:val="0"/>
              </w:rPr>
              <w:t>1.6</w:t>
            </w:r>
          </w:p>
        </w:tc>
        <w:tc>
          <w:tcPr>
            <w:tcW w:w="1530" w:type="dxa"/>
          </w:tcPr>
          <w:p w14:paraId="3179F4DC" w14:textId="77777777" w:rsidR="00357A40" w:rsidRPr="00CD48A8" w:rsidRDefault="00357A40" w:rsidP="00BF5382">
            <w:pPr>
              <w:pStyle w:val="TableText"/>
              <w:keepNext/>
              <w:keepLines/>
              <w:ind w:right="432"/>
              <w:rPr>
                <w:noProof w:val="0"/>
              </w:rPr>
            </w:pPr>
            <w:r w:rsidRPr="00CD48A8">
              <w:rPr>
                <w:noProof w:val="0"/>
              </w:rPr>
              <w:t>15</w:t>
            </w:r>
          </w:p>
        </w:tc>
        <w:tc>
          <w:tcPr>
            <w:tcW w:w="1566" w:type="dxa"/>
          </w:tcPr>
          <w:p w14:paraId="2EB36B6C" w14:textId="77777777" w:rsidR="00357A40" w:rsidRPr="00CD48A8" w:rsidRDefault="00357A40" w:rsidP="00BF5382">
            <w:pPr>
              <w:pStyle w:val="TableText"/>
              <w:keepNext/>
              <w:keepLines/>
              <w:ind w:right="432"/>
              <w:rPr>
                <w:noProof w:val="0"/>
              </w:rPr>
            </w:pPr>
            <w:r w:rsidRPr="00CD48A8">
              <w:rPr>
                <w:noProof w:val="0"/>
              </w:rPr>
              <w:t>5.9</w:t>
            </w:r>
          </w:p>
        </w:tc>
      </w:tr>
      <w:tr w:rsidR="00357A40" w:rsidRPr="00CD48A8" w14:paraId="01CF634A" w14:textId="77777777" w:rsidTr="006312D4">
        <w:tc>
          <w:tcPr>
            <w:tcW w:w="1008" w:type="dxa"/>
          </w:tcPr>
          <w:p w14:paraId="3834E512" w14:textId="77777777" w:rsidR="00357A40" w:rsidRPr="00CD48A8" w:rsidRDefault="00357A40" w:rsidP="00BF5382">
            <w:pPr>
              <w:pStyle w:val="TableText"/>
              <w:keepNext/>
              <w:keepLines/>
              <w:rPr>
                <w:noProof w:val="0"/>
              </w:rPr>
            </w:pPr>
            <w:r w:rsidRPr="00CD48A8">
              <w:rPr>
                <w:noProof w:val="0"/>
              </w:rPr>
              <w:t>14</w:t>
            </w:r>
          </w:p>
        </w:tc>
        <w:tc>
          <w:tcPr>
            <w:tcW w:w="1008" w:type="dxa"/>
          </w:tcPr>
          <w:p w14:paraId="6044A46D" w14:textId="77777777" w:rsidR="00357A40" w:rsidRPr="00CD48A8" w:rsidRDefault="00357A40" w:rsidP="00BF5382">
            <w:pPr>
              <w:pStyle w:val="TableText"/>
              <w:rPr>
                <w:noProof w:val="0"/>
              </w:rPr>
            </w:pPr>
            <w:r w:rsidRPr="00CD48A8">
              <w:rPr>
                <w:noProof w:val="0"/>
              </w:rPr>
              <w:t>N/A</w:t>
            </w:r>
          </w:p>
        </w:tc>
        <w:tc>
          <w:tcPr>
            <w:tcW w:w="1008" w:type="dxa"/>
          </w:tcPr>
          <w:p w14:paraId="4464CEFA" w14:textId="77777777" w:rsidR="00357A40" w:rsidRPr="00CD48A8" w:rsidRDefault="00357A40" w:rsidP="00BF5382">
            <w:pPr>
              <w:pStyle w:val="TableText"/>
              <w:keepNext/>
              <w:keepLines/>
              <w:ind w:right="144"/>
              <w:rPr>
                <w:noProof w:val="0"/>
              </w:rPr>
            </w:pPr>
            <w:r w:rsidRPr="00CD48A8">
              <w:rPr>
                <w:noProof w:val="0"/>
              </w:rPr>
              <w:t>922</w:t>
            </w:r>
          </w:p>
        </w:tc>
        <w:tc>
          <w:tcPr>
            <w:tcW w:w="720" w:type="dxa"/>
          </w:tcPr>
          <w:p w14:paraId="6A651D71"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442762F9" w14:textId="77777777" w:rsidR="00357A40" w:rsidRPr="00CD48A8" w:rsidRDefault="00357A40" w:rsidP="00BF5382">
            <w:pPr>
              <w:pStyle w:val="TableText"/>
              <w:ind w:right="360"/>
              <w:rPr>
                <w:noProof w:val="0"/>
              </w:rPr>
            </w:pPr>
            <w:r w:rsidRPr="00CD48A8">
              <w:rPr>
                <w:noProof w:val="0"/>
              </w:rPr>
              <w:t>0.8</w:t>
            </w:r>
          </w:p>
        </w:tc>
        <w:tc>
          <w:tcPr>
            <w:tcW w:w="1530" w:type="dxa"/>
          </w:tcPr>
          <w:p w14:paraId="360CCC04" w14:textId="77777777" w:rsidR="00357A40" w:rsidRPr="00CD48A8" w:rsidRDefault="00357A40" w:rsidP="00BF5382">
            <w:pPr>
              <w:pStyle w:val="TableText"/>
              <w:keepNext/>
              <w:keepLines/>
              <w:ind w:right="432"/>
              <w:rPr>
                <w:noProof w:val="0"/>
              </w:rPr>
            </w:pPr>
            <w:r w:rsidRPr="00CD48A8">
              <w:rPr>
                <w:noProof w:val="0"/>
              </w:rPr>
              <w:t>17</w:t>
            </w:r>
          </w:p>
        </w:tc>
        <w:tc>
          <w:tcPr>
            <w:tcW w:w="1566" w:type="dxa"/>
          </w:tcPr>
          <w:p w14:paraId="23FB7BF6" w14:textId="77777777" w:rsidR="00357A40" w:rsidRPr="00CD48A8" w:rsidRDefault="00357A40" w:rsidP="00BF5382">
            <w:pPr>
              <w:pStyle w:val="TableText"/>
              <w:keepNext/>
              <w:keepLines/>
              <w:ind w:right="432"/>
              <w:rPr>
                <w:noProof w:val="0"/>
              </w:rPr>
            </w:pPr>
            <w:r w:rsidRPr="00CD48A8">
              <w:rPr>
                <w:noProof w:val="0"/>
              </w:rPr>
              <w:t>6.7</w:t>
            </w:r>
          </w:p>
        </w:tc>
      </w:tr>
      <w:tr w:rsidR="00357A40" w:rsidRPr="00CD48A8" w14:paraId="5418C4BD" w14:textId="77777777" w:rsidTr="006312D4">
        <w:tc>
          <w:tcPr>
            <w:tcW w:w="1008" w:type="dxa"/>
          </w:tcPr>
          <w:p w14:paraId="0C20B5F9" w14:textId="77777777" w:rsidR="00357A40" w:rsidRPr="00CD48A8" w:rsidRDefault="00357A40" w:rsidP="00BF5382">
            <w:pPr>
              <w:pStyle w:val="TableText"/>
              <w:keepNext/>
              <w:keepLines/>
              <w:rPr>
                <w:noProof w:val="0"/>
              </w:rPr>
            </w:pPr>
            <w:r w:rsidRPr="00CD48A8">
              <w:rPr>
                <w:noProof w:val="0"/>
              </w:rPr>
              <w:t>15</w:t>
            </w:r>
          </w:p>
        </w:tc>
        <w:tc>
          <w:tcPr>
            <w:tcW w:w="1008" w:type="dxa"/>
          </w:tcPr>
          <w:p w14:paraId="5DF1CBC1" w14:textId="77777777" w:rsidR="00357A40" w:rsidRPr="00CD48A8" w:rsidRDefault="00357A40" w:rsidP="00BF5382">
            <w:pPr>
              <w:pStyle w:val="TableText"/>
              <w:rPr>
                <w:noProof w:val="0"/>
              </w:rPr>
            </w:pPr>
            <w:r w:rsidRPr="00CD48A8">
              <w:rPr>
                <w:noProof w:val="0"/>
              </w:rPr>
              <w:t>N/A</w:t>
            </w:r>
          </w:p>
        </w:tc>
        <w:tc>
          <w:tcPr>
            <w:tcW w:w="1008" w:type="dxa"/>
          </w:tcPr>
          <w:p w14:paraId="202281B9" w14:textId="77777777" w:rsidR="00357A40" w:rsidRPr="00CD48A8" w:rsidRDefault="00357A40" w:rsidP="00BF5382">
            <w:pPr>
              <w:pStyle w:val="TableText"/>
              <w:keepNext/>
              <w:keepLines/>
              <w:ind w:right="144"/>
              <w:rPr>
                <w:noProof w:val="0"/>
              </w:rPr>
            </w:pPr>
            <w:r w:rsidRPr="00CD48A8">
              <w:rPr>
                <w:noProof w:val="0"/>
              </w:rPr>
              <w:t>924</w:t>
            </w:r>
          </w:p>
        </w:tc>
        <w:tc>
          <w:tcPr>
            <w:tcW w:w="720" w:type="dxa"/>
          </w:tcPr>
          <w:p w14:paraId="66D75FDC" w14:textId="77777777" w:rsidR="00357A40" w:rsidRPr="00CD48A8" w:rsidRDefault="00357A40" w:rsidP="00BF5382">
            <w:pPr>
              <w:pStyle w:val="TableText"/>
              <w:keepNext/>
              <w:keepLines/>
              <w:ind w:right="144"/>
              <w:rPr>
                <w:noProof w:val="0"/>
              </w:rPr>
            </w:pPr>
            <w:r w:rsidRPr="00CD48A8">
              <w:rPr>
                <w:noProof w:val="0"/>
              </w:rPr>
              <w:t>2</w:t>
            </w:r>
          </w:p>
        </w:tc>
        <w:tc>
          <w:tcPr>
            <w:tcW w:w="1170" w:type="dxa"/>
          </w:tcPr>
          <w:p w14:paraId="6F8569F7" w14:textId="77777777" w:rsidR="00357A40" w:rsidRPr="00CD48A8" w:rsidRDefault="00357A40" w:rsidP="00BF5382">
            <w:pPr>
              <w:pStyle w:val="TableText"/>
              <w:ind w:right="360"/>
              <w:rPr>
                <w:noProof w:val="0"/>
              </w:rPr>
            </w:pPr>
            <w:r w:rsidRPr="00CD48A8">
              <w:rPr>
                <w:noProof w:val="0"/>
              </w:rPr>
              <w:t>0.8</w:t>
            </w:r>
          </w:p>
        </w:tc>
        <w:tc>
          <w:tcPr>
            <w:tcW w:w="1530" w:type="dxa"/>
          </w:tcPr>
          <w:p w14:paraId="6C3F09E9" w14:textId="77777777" w:rsidR="00357A40" w:rsidRPr="00CD48A8" w:rsidRDefault="00357A40" w:rsidP="00BF5382">
            <w:pPr>
              <w:pStyle w:val="TableText"/>
              <w:keepNext/>
              <w:keepLines/>
              <w:ind w:right="432"/>
              <w:rPr>
                <w:noProof w:val="0"/>
              </w:rPr>
            </w:pPr>
            <w:r w:rsidRPr="00CD48A8">
              <w:rPr>
                <w:noProof w:val="0"/>
              </w:rPr>
              <w:t>19</w:t>
            </w:r>
          </w:p>
        </w:tc>
        <w:tc>
          <w:tcPr>
            <w:tcW w:w="1566" w:type="dxa"/>
          </w:tcPr>
          <w:p w14:paraId="496C201D" w14:textId="77777777" w:rsidR="00357A40" w:rsidRPr="00CD48A8" w:rsidRDefault="00357A40" w:rsidP="00BF5382">
            <w:pPr>
              <w:pStyle w:val="TableText"/>
              <w:keepNext/>
              <w:keepLines/>
              <w:ind w:right="432"/>
              <w:rPr>
                <w:noProof w:val="0"/>
              </w:rPr>
            </w:pPr>
            <w:r w:rsidRPr="00CD48A8">
              <w:rPr>
                <w:noProof w:val="0"/>
              </w:rPr>
              <w:t>7.5</w:t>
            </w:r>
          </w:p>
        </w:tc>
      </w:tr>
      <w:tr w:rsidR="00357A40" w:rsidRPr="00CD48A8" w14:paraId="37C903CC" w14:textId="77777777" w:rsidTr="006312D4">
        <w:tc>
          <w:tcPr>
            <w:tcW w:w="1008" w:type="dxa"/>
          </w:tcPr>
          <w:p w14:paraId="55405615" w14:textId="77777777" w:rsidR="00357A40" w:rsidRPr="00CD48A8" w:rsidRDefault="00357A40" w:rsidP="00BF5382">
            <w:pPr>
              <w:pStyle w:val="TableText"/>
              <w:keepNext/>
              <w:rPr>
                <w:noProof w:val="0"/>
              </w:rPr>
            </w:pPr>
            <w:r w:rsidRPr="00CD48A8">
              <w:rPr>
                <w:noProof w:val="0"/>
              </w:rPr>
              <w:t>16</w:t>
            </w:r>
          </w:p>
        </w:tc>
        <w:tc>
          <w:tcPr>
            <w:tcW w:w="1008" w:type="dxa"/>
          </w:tcPr>
          <w:p w14:paraId="20335227" w14:textId="77777777" w:rsidR="00357A40" w:rsidRPr="00CD48A8" w:rsidRDefault="00357A40" w:rsidP="00BF5382">
            <w:pPr>
              <w:pStyle w:val="TableText"/>
              <w:rPr>
                <w:noProof w:val="0"/>
              </w:rPr>
            </w:pPr>
            <w:r w:rsidRPr="00CD48A8">
              <w:rPr>
                <w:noProof w:val="0"/>
              </w:rPr>
              <w:t>N/A</w:t>
            </w:r>
          </w:p>
        </w:tc>
        <w:tc>
          <w:tcPr>
            <w:tcW w:w="1008" w:type="dxa"/>
          </w:tcPr>
          <w:p w14:paraId="6BE35292" w14:textId="77777777" w:rsidR="00357A40" w:rsidRPr="00CD48A8" w:rsidRDefault="00357A40" w:rsidP="00BF5382">
            <w:pPr>
              <w:pStyle w:val="TableText"/>
              <w:keepNext/>
              <w:ind w:right="144"/>
              <w:rPr>
                <w:noProof w:val="0"/>
              </w:rPr>
            </w:pPr>
            <w:r w:rsidRPr="00CD48A8">
              <w:rPr>
                <w:noProof w:val="0"/>
              </w:rPr>
              <w:t>925</w:t>
            </w:r>
          </w:p>
        </w:tc>
        <w:tc>
          <w:tcPr>
            <w:tcW w:w="720" w:type="dxa"/>
          </w:tcPr>
          <w:p w14:paraId="0AE391EB" w14:textId="77777777" w:rsidR="00357A40" w:rsidRPr="00CD48A8" w:rsidRDefault="00357A40" w:rsidP="00BF5382">
            <w:pPr>
              <w:pStyle w:val="TableText"/>
              <w:ind w:right="144"/>
              <w:rPr>
                <w:noProof w:val="0"/>
              </w:rPr>
            </w:pPr>
            <w:r w:rsidRPr="00CD48A8">
              <w:rPr>
                <w:noProof w:val="0"/>
              </w:rPr>
              <w:t>12</w:t>
            </w:r>
          </w:p>
        </w:tc>
        <w:tc>
          <w:tcPr>
            <w:tcW w:w="1170" w:type="dxa"/>
          </w:tcPr>
          <w:p w14:paraId="5761A6FB" w14:textId="77777777" w:rsidR="00357A40" w:rsidRPr="00CD48A8" w:rsidRDefault="00357A40" w:rsidP="00BF5382">
            <w:pPr>
              <w:pStyle w:val="TableText"/>
              <w:ind w:right="360"/>
              <w:rPr>
                <w:noProof w:val="0"/>
              </w:rPr>
            </w:pPr>
            <w:r w:rsidRPr="00CD48A8">
              <w:rPr>
                <w:noProof w:val="0"/>
              </w:rPr>
              <w:t>4.7</w:t>
            </w:r>
          </w:p>
        </w:tc>
        <w:tc>
          <w:tcPr>
            <w:tcW w:w="1530" w:type="dxa"/>
          </w:tcPr>
          <w:p w14:paraId="584FD761" w14:textId="77777777" w:rsidR="00357A40" w:rsidRPr="00CD48A8" w:rsidRDefault="00357A40" w:rsidP="00BF5382">
            <w:pPr>
              <w:pStyle w:val="TableText"/>
              <w:ind w:right="432"/>
              <w:rPr>
                <w:noProof w:val="0"/>
              </w:rPr>
            </w:pPr>
            <w:r w:rsidRPr="00CD48A8">
              <w:rPr>
                <w:noProof w:val="0"/>
              </w:rPr>
              <w:t>31</w:t>
            </w:r>
          </w:p>
        </w:tc>
        <w:tc>
          <w:tcPr>
            <w:tcW w:w="1566" w:type="dxa"/>
          </w:tcPr>
          <w:p w14:paraId="0A06892C" w14:textId="77777777" w:rsidR="00357A40" w:rsidRPr="00CD48A8" w:rsidRDefault="00357A40" w:rsidP="00BF5382">
            <w:pPr>
              <w:pStyle w:val="TableText"/>
              <w:ind w:right="432"/>
              <w:rPr>
                <w:noProof w:val="0"/>
              </w:rPr>
            </w:pPr>
            <w:r w:rsidRPr="00CD48A8">
              <w:rPr>
                <w:noProof w:val="0"/>
              </w:rPr>
              <w:t>12.3</w:t>
            </w:r>
          </w:p>
        </w:tc>
      </w:tr>
      <w:tr w:rsidR="00357A40" w:rsidRPr="00CD48A8" w14:paraId="1DAC9B36" w14:textId="77777777" w:rsidTr="006312D4">
        <w:tc>
          <w:tcPr>
            <w:tcW w:w="1008" w:type="dxa"/>
          </w:tcPr>
          <w:p w14:paraId="35A38665" w14:textId="77777777" w:rsidR="00357A40" w:rsidRPr="00CD48A8" w:rsidRDefault="00357A40" w:rsidP="00BF5382">
            <w:pPr>
              <w:pStyle w:val="TableText"/>
              <w:rPr>
                <w:noProof w:val="0"/>
              </w:rPr>
            </w:pPr>
            <w:r w:rsidRPr="00CD48A8">
              <w:rPr>
                <w:noProof w:val="0"/>
              </w:rPr>
              <w:t>17</w:t>
            </w:r>
          </w:p>
        </w:tc>
        <w:tc>
          <w:tcPr>
            <w:tcW w:w="1008" w:type="dxa"/>
          </w:tcPr>
          <w:p w14:paraId="5D67B000" w14:textId="77777777" w:rsidR="00357A40" w:rsidRPr="00CD48A8" w:rsidRDefault="00357A40" w:rsidP="00BF5382">
            <w:pPr>
              <w:pStyle w:val="TableText"/>
              <w:rPr>
                <w:noProof w:val="0"/>
              </w:rPr>
            </w:pPr>
            <w:r w:rsidRPr="00CD48A8">
              <w:rPr>
                <w:noProof w:val="0"/>
              </w:rPr>
              <w:t>N/A</w:t>
            </w:r>
          </w:p>
        </w:tc>
        <w:tc>
          <w:tcPr>
            <w:tcW w:w="1008" w:type="dxa"/>
          </w:tcPr>
          <w:p w14:paraId="6DD7CBA3" w14:textId="77777777" w:rsidR="00357A40" w:rsidRPr="00CD48A8" w:rsidRDefault="00357A40" w:rsidP="00BF5382">
            <w:pPr>
              <w:pStyle w:val="TableText"/>
              <w:ind w:right="144"/>
              <w:rPr>
                <w:noProof w:val="0"/>
              </w:rPr>
            </w:pPr>
            <w:r w:rsidRPr="00CD48A8">
              <w:rPr>
                <w:noProof w:val="0"/>
              </w:rPr>
              <w:t>927</w:t>
            </w:r>
          </w:p>
        </w:tc>
        <w:tc>
          <w:tcPr>
            <w:tcW w:w="720" w:type="dxa"/>
          </w:tcPr>
          <w:p w14:paraId="0AAC0BAD" w14:textId="77777777" w:rsidR="00357A40" w:rsidRPr="00CD48A8" w:rsidRDefault="00357A40" w:rsidP="00BF5382">
            <w:pPr>
              <w:pStyle w:val="TableText"/>
              <w:ind w:right="144"/>
              <w:rPr>
                <w:noProof w:val="0"/>
              </w:rPr>
            </w:pPr>
            <w:r w:rsidRPr="00CD48A8">
              <w:rPr>
                <w:noProof w:val="0"/>
              </w:rPr>
              <w:t>3</w:t>
            </w:r>
          </w:p>
        </w:tc>
        <w:tc>
          <w:tcPr>
            <w:tcW w:w="1170" w:type="dxa"/>
          </w:tcPr>
          <w:p w14:paraId="0548AF36" w14:textId="77777777" w:rsidR="00357A40" w:rsidRPr="00CD48A8" w:rsidRDefault="00357A40" w:rsidP="00BF5382">
            <w:pPr>
              <w:pStyle w:val="TableText"/>
              <w:ind w:right="360"/>
              <w:rPr>
                <w:noProof w:val="0"/>
              </w:rPr>
            </w:pPr>
            <w:r w:rsidRPr="00CD48A8">
              <w:rPr>
                <w:noProof w:val="0"/>
              </w:rPr>
              <w:t>1.2</w:t>
            </w:r>
          </w:p>
        </w:tc>
        <w:tc>
          <w:tcPr>
            <w:tcW w:w="1530" w:type="dxa"/>
          </w:tcPr>
          <w:p w14:paraId="50766968" w14:textId="77777777" w:rsidR="00357A40" w:rsidRPr="00CD48A8" w:rsidRDefault="00357A40" w:rsidP="00BF5382">
            <w:pPr>
              <w:pStyle w:val="TableText"/>
              <w:ind w:right="432"/>
              <w:rPr>
                <w:noProof w:val="0"/>
              </w:rPr>
            </w:pPr>
            <w:r w:rsidRPr="00CD48A8">
              <w:rPr>
                <w:noProof w:val="0"/>
              </w:rPr>
              <w:t>34</w:t>
            </w:r>
          </w:p>
        </w:tc>
        <w:tc>
          <w:tcPr>
            <w:tcW w:w="1566" w:type="dxa"/>
          </w:tcPr>
          <w:p w14:paraId="69B69CDC" w14:textId="77777777" w:rsidR="00357A40" w:rsidRPr="00CD48A8" w:rsidRDefault="00357A40" w:rsidP="00BF5382">
            <w:pPr>
              <w:pStyle w:val="TableText"/>
              <w:ind w:right="432"/>
              <w:rPr>
                <w:noProof w:val="0"/>
              </w:rPr>
            </w:pPr>
            <w:r w:rsidRPr="00CD48A8">
              <w:rPr>
                <w:noProof w:val="0"/>
              </w:rPr>
              <w:t>13.4</w:t>
            </w:r>
          </w:p>
        </w:tc>
      </w:tr>
      <w:tr w:rsidR="00357A40" w:rsidRPr="00CD48A8" w14:paraId="50EC70E3" w14:textId="77777777" w:rsidTr="006312D4">
        <w:tc>
          <w:tcPr>
            <w:tcW w:w="1008" w:type="dxa"/>
          </w:tcPr>
          <w:p w14:paraId="01CB20B1" w14:textId="77777777" w:rsidR="00357A40" w:rsidRPr="00CD48A8" w:rsidRDefault="00357A40" w:rsidP="00BF5382">
            <w:pPr>
              <w:pStyle w:val="TableText"/>
              <w:rPr>
                <w:noProof w:val="0"/>
              </w:rPr>
            </w:pPr>
            <w:r w:rsidRPr="00CD48A8">
              <w:rPr>
                <w:noProof w:val="0"/>
              </w:rPr>
              <w:t>18</w:t>
            </w:r>
          </w:p>
        </w:tc>
        <w:tc>
          <w:tcPr>
            <w:tcW w:w="1008" w:type="dxa"/>
          </w:tcPr>
          <w:p w14:paraId="68B1D102" w14:textId="77777777" w:rsidR="00357A40" w:rsidRPr="00CD48A8" w:rsidRDefault="00357A40" w:rsidP="00BF5382">
            <w:pPr>
              <w:pStyle w:val="TableText"/>
              <w:rPr>
                <w:noProof w:val="0"/>
              </w:rPr>
            </w:pPr>
            <w:r w:rsidRPr="00CD48A8">
              <w:rPr>
                <w:noProof w:val="0"/>
              </w:rPr>
              <w:t>N/A</w:t>
            </w:r>
          </w:p>
        </w:tc>
        <w:tc>
          <w:tcPr>
            <w:tcW w:w="1008" w:type="dxa"/>
          </w:tcPr>
          <w:p w14:paraId="08AC281A" w14:textId="77777777" w:rsidR="00357A40" w:rsidRPr="00CD48A8" w:rsidRDefault="00357A40" w:rsidP="00BF5382">
            <w:pPr>
              <w:pStyle w:val="TableText"/>
              <w:ind w:right="144"/>
              <w:rPr>
                <w:noProof w:val="0"/>
              </w:rPr>
            </w:pPr>
            <w:r w:rsidRPr="00CD48A8">
              <w:rPr>
                <w:noProof w:val="0"/>
              </w:rPr>
              <w:t>929</w:t>
            </w:r>
          </w:p>
        </w:tc>
        <w:tc>
          <w:tcPr>
            <w:tcW w:w="720" w:type="dxa"/>
          </w:tcPr>
          <w:p w14:paraId="4F8B26EA" w14:textId="77777777" w:rsidR="00357A40" w:rsidRPr="00CD48A8" w:rsidRDefault="00357A40" w:rsidP="00BF5382">
            <w:pPr>
              <w:pStyle w:val="TableText"/>
              <w:ind w:right="144"/>
              <w:rPr>
                <w:noProof w:val="0"/>
              </w:rPr>
            </w:pPr>
            <w:r w:rsidRPr="00CD48A8">
              <w:rPr>
                <w:noProof w:val="0"/>
              </w:rPr>
              <w:t>8</w:t>
            </w:r>
          </w:p>
        </w:tc>
        <w:tc>
          <w:tcPr>
            <w:tcW w:w="1170" w:type="dxa"/>
          </w:tcPr>
          <w:p w14:paraId="2860C510" w14:textId="77777777" w:rsidR="00357A40" w:rsidRPr="00CD48A8" w:rsidRDefault="00357A40" w:rsidP="00BF5382">
            <w:pPr>
              <w:pStyle w:val="TableText"/>
              <w:ind w:right="360"/>
              <w:rPr>
                <w:noProof w:val="0"/>
              </w:rPr>
            </w:pPr>
            <w:r w:rsidRPr="00CD48A8">
              <w:rPr>
                <w:noProof w:val="0"/>
              </w:rPr>
              <w:t>3.2</w:t>
            </w:r>
          </w:p>
        </w:tc>
        <w:tc>
          <w:tcPr>
            <w:tcW w:w="1530" w:type="dxa"/>
          </w:tcPr>
          <w:p w14:paraId="2374B96D" w14:textId="77777777" w:rsidR="00357A40" w:rsidRPr="00CD48A8" w:rsidRDefault="00357A40" w:rsidP="00BF5382">
            <w:pPr>
              <w:pStyle w:val="TableText"/>
              <w:ind w:right="432"/>
              <w:rPr>
                <w:noProof w:val="0"/>
              </w:rPr>
            </w:pPr>
            <w:r w:rsidRPr="00CD48A8">
              <w:rPr>
                <w:noProof w:val="0"/>
              </w:rPr>
              <w:t>42</w:t>
            </w:r>
          </w:p>
        </w:tc>
        <w:tc>
          <w:tcPr>
            <w:tcW w:w="1566" w:type="dxa"/>
          </w:tcPr>
          <w:p w14:paraId="4FFA506E" w14:textId="77777777" w:rsidR="00357A40" w:rsidRPr="00CD48A8" w:rsidRDefault="00357A40" w:rsidP="00BF5382">
            <w:pPr>
              <w:pStyle w:val="TableText"/>
              <w:ind w:right="432"/>
              <w:rPr>
                <w:noProof w:val="0"/>
              </w:rPr>
            </w:pPr>
            <w:r w:rsidRPr="00CD48A8">
              <w:rPr>
                <w:noProof w:val="0"/>
              </w:rPr>
              <w:t>16.6</w:t>
            </w:r>
          </w:p>
        </w:tc>
      </w:tr>
      <w:tr w:rsidR="00357A40" w:rsidRPr="00CD48A8" w14:paraId="72255014" w14:textId="77777777" w:rsidTr="006312D4">
        <w:tc>
          <w:tcPr>
            <w:tcW w:w="1008" w:type="dxa"/>
          </w:tcPr>
          <w:p w14:paraId="19B3A802" w14:textId="77777777" w:rsidR="00357A40" w:rsidRPr="00CD48A8" w:rsidRDefault="00357A40" w:rsidP="00BF5382">
            <w:pPr>
              <w:pStyle w:val="TableText"/>
              <w:rPr>
                <w:noProof w:val="0"/>
              </w:rPr>
            </w:pPr>
            <w:r w:rsidRPr="00CD48A8">
              <w:rPr>
                <w:noProof w:val="0"/>
              </w:rPr>
              <w:t>19</w:t>
            </w:r>
          </w:p>
        </w:tc>
        <w:tc>
          <w:tcPr>
            <w:tcW w:w="1008" w:type="dxa"/>
          </w:tcPr>
          <w:p w14:paraId="1C410BA7" w14:textId="77777777" w:rsidR="00357A40" w:rsidRPr="00CD48A8" w:rsidRDefault="00357A40" w:rsidP="00BF5382">
            <w:pPr>
              <w:pStyle w:val="TableText"/>
              <w:rPr>
                <w:noProof w:val="0"/>
              </w:rPr>
            </w:pPr>
            <w:r w:rsidRPr="00CD48A8">
              <w:rPr>
                <w:noProof w:val="0"/>
              </w:rPr>
              <w:t>N/A</w:t>
            </w:r>
          </w:p>
        </w:tc>
        <w:tc>
          <w:tcPr>
            <w:tcW w:w="1008" w:type="dxa"/>
          </w:tcPr>
          <w:p w14:paraId="0668BE9E" w14:textId="77777777" w:rsidR="00357A40" w:rsidRPr="00CD48A8" w:rsidRDefault="00357A40" w:rsidP="00BF5382">
            <w:pPr>
              <w:pStyle w:val="TableText"/>
              <w:ind w:right="144"/>
              <w:rPr>
                <w:noProof w:val="0"/>
              </w:rPr>
            </w:pPr>
            <w:r w:rsidRPr="00CD48A8">
              <w:rPr>
                <w:noProof w:val="0"/>
              </w:rPr>
              <w:t>930</w:t>
            </w:r>
          </w:p>
        </w:tc>
        <w:tc>
          <w:tcPr>
            <w:tcW w:w="720" w:type="dxa"/>
          </w:tcPr>
          <w:p w14:paraId="7B6568AB" w14:textId="77777777" w:rsidR="00357A40" w:rsidRPr="00CD48A8" w:rsidRDefault="00357A40" w:rsidP="00BF5382">
            <w:pPr>
              <w:pStyle w:val="TableText"/>
              <w:ind w:right="144"/>
              <w:rPr>
                <w:noProof w:val="0"/>
              </w:rPr>
            </w:pPr>
            <w:r w:rsidRPr="00CD48A8">
              <w:rPr>
                <w:noProof w:val="0"/>
              </w:rPr>
              <w:t>5</w:t>
            </w:r>
          </w:p>
        </w:tc>
        <w:tc>
          <w:tcPr>
            <w:tcW w:w="1170" w:type="dxa"/>
          </w:tcPr>
          <w:p w14:paraId="7C6D6DF1" w14:textId="77777777" w:rsidR="00357A40" w:rsidRPr="00CD48A8" w:rsidRDefault="00357A40" w:rsidP="00BF5382">
            <w:pPr>
              <w:pStyle w:val="TableText"/>
              <w:ind w:right="360"/>
              <w:rPr>
                <w:noProof w:val="0"/>
              </w:rPr>
            </w:pPr>
            <w:r w:rsidRPr="00CD48A8">
              <w:rPr>
                <w:noProof w:val="0"/>
              </w:rPr>
              <w:t>2.0</w:t>
            </w:r>
          </w:p>
        </w:tc>
        <w:tc>
          <w:tcPr>
            <w:tcW w:w="1530" w:type="dxa"/>
          </w:tcPr>
          <w:p w14:paraId="0D1FA047" w14:textId="77777777" w:rsidR="00357A40" w:rsidRPr="00CD48A8" w:rsidRDefault="00357A40" w:rsidP="00BF5382">
            <w:pPr>
              <w:pStyle w:val="TableText"/>
              <w:ind w:right="432"/>
              <w:rPr>
                <w:noProof w:val="0"/>
              </w:rPr>
            </w:pPr>
            <w:r w:rsidRPr="00CD48A8">
              <w:rPr>
                <w:noProof w:val="0"/>
              </w:rPr>
              <w:t>47</w:t>
            </w:r>
          </w:p>
        </w:tc>
        <w:tc>
          <w:tcPr>
            <w:tcW w:w="1566" w:type="dxa"/>
          </w:tcPr>
          <w:p w14:paraId="115482A9" w14:textId="77777777" w:rsidR="00357A40" w:rsidRPr="00CD48A8" w:rsidRDefault="00357A40" w:rsidP="00BF5382">
            <w:pPr>
              <w:pStyle w:val="TableText"/>
              <w:ind w:right="432"/>
              <w:rPr>
                <w:noProof w:val="0"/>
              </w:rPr>
            </w:pPr>
            <w:r w:rsidRPr="00CD48A8">
              <w:rPr>
                <w:noProof w:val="0"/>
              </w:rPr>
              <w:t>18.6</w:t>
            </w:r>
          </w:p>
        </w:tc>
      </w:tr>
      <w:tr w:rsidR="00357A40" w:rsidRPr="00CD48A8" w14:paraId="5E078590" w14:textId="77777777" w:rsidTr="006312D4">
        <w:tc>
          <w:tcPr>
            <w:tcW w:w="1008" w:type="dxa"/>
          </w:tcPr>
          <w:p w14:paraId="1C7E026F" w14:textId="77777777" w:rsidR="00357A40" w:rsidRPr="00CD48A8" w:rsidRDefault="00357A40" w:rsidP="00BF5382">
            <w:pPr>
              <w:pStyle w:val="TableText"/>
              <w:rPr>
                <w:noProof w:val="0"/>
              </w:rPr>
            </w:pPr>
            <w:r w:rsidRPr="00CD48A8">
              <w:rPr>
                <w:noProof w:val="0"/>
              </w:rPr>
              <w:t>20</w:t>
            </w:r>
          </w:p>
        </w:tc>
        <w:tc>
          <w:tcPr>
            <w:tcW w:w="1008" w:type="dxa"/>
          </w:tcPr>
          <w:p w14:paraId="293016D8" w14:textId="77777777" w:rsidR="00357A40" w:rsidRPr="00CD48A8" w:rsidRDefault="00357A40" w:rsidP="00BF5382">
            <w:pPr>
              <w:pStyle w:val="TableText"/>
              <w:rPr>
                <w:noProof w:val="0"/>
              </w:rPr>
            </w:pPr>
            <w:r w:rsidRPr="00CD48A8">
              <w:rPr>
                <w:noProof w:val="0"/>
              </w:rPr>
              <w:t>N/A</w:t>
            </w:r>
          </w:p>
        </w:tc>
        <w:tc>
          <w:tcPr>
            <w:tcW w:w="1008" w:type="dxa"/>
          </w:tcPr>
          <w:p w14:paraId="34E930FD" w14:textId="77777777" w:rsidR="00357A40" w:rsidRPr="00CD48A8" w:rsidRDefault="00357A40" w:rsidP="00BF5382">
            <w:pPr>
              <w:pStyle w:val="TableText"/>
              <w:ind w:right="144"/>
              <w:rPr>
                <w:noProof w:val="0"/>
              </w:rPr>
            </w:pPr>
            <w:r w:rsidRPr="00CD48A8">
              <w:rPr>
                <w:noProof w:val="0"/>
              </w:rPr>
              <w:t>931</w:t>
            </w:r>
          </w:p>
        </w:tc>
        <w:tc>
          <w:tcPr>
            <w:tcW w:w="720" w:type="dxa"/>
          </w:tcPr>
          <w:p w14:paraId="71092F8D" w14:textId="77777777" w:rsidR="00357A40" w:rsidRPr="00CD48A8" w:rsidRDefault="00357A40" w:rsidP="00BF5382">
            <w:pPr>
              <w:pStyle w:val="TableText"/>
              <w:ind w:right="144"/>
              <w:rPr>
                <w:noProof w:val="0"/>
              </w:rPr>
            </w:pPr>
            <w:r w:rsidRPr="00CD48A8">
              <w:rPr>
                <w:noProof w:val="0"/>
              </w:rPr>
              <w:t>14</w:t>
            </w:r>
          </w:p>
        </w:tc>
        <w:tc>
          <w:tcPr>
            <w:tcW w:w="1170" w:type="dxa"/>
          </w:tcPr>
          <w:p w14:paraId="087225AB" w14:textId="77777777" w:rsidR="00357A40" w:rsidRPr="00CD48A8" w:rsidRDefault="00357A40" w:rsidP="00BF5382">
            <w:pPr>
              <w:pStyle w:val="TableText"/>
              <w:ind w:right="360"/>
              <w:rPr>
                <w:noProof w:val="0"/>
              </w:rPr>
            </w:pPr>
            <w:r w:rsidRPr="00CD48A8">
              <w:rPr>
                <w:noProof w:val="0"/>
              </w:rPr>
              <w:t>5.5</w:t>
            </w:r>
          </w:p>
        </w:tc>
        <w:tc>
          <w:tcPr>
            <w:tcW w:w="1530" w:type="dxa"/>
          </w:tcPr>
          <w:p w14:paraId="1E1BC4E6" w14:textId="77777777" w:rsidR="00357A40" w:rsidRPr="00CD48A8" w:rsidRDefault="00357A40" w:rsidP="00BF5382">
            <w:pPr>
              <w:pStyle w:val="TableText"/>
              <w:ind w:right="432"/>
              <w:rPr>
                <w:noProof w:val="0"/>
              </w:rPr>
            </w:pPr>
            <w:r w:rsidRPr="00CD48A8">
              <w:rPr>
                <w:noProof w:val="0"/>
              </w:rPr>
              <w:t>61</w:t>
            </w:r>
          </w:p>
        </w:tc>
        <w:tc>
          <w:tcPr>
            <w:tcW w:w="1566" w:type="dxa"/>
          </w:tcPr>
          <w:p w14:paraId="2A5D72BD" w14:textId="77777777" w:rsidR="00357A40" w:rsidRPr="00CD48A8" w:rsidRDefault="00357A40" w:rsidP="00BF5382">
            <w:pPr>
              <w:pStyle w:val="TableText"/>
              <w:ind w:right="432"/>
              <w:rPr>
                <w:noProof w:val="0"/>
              </w:rPr>
            </w:pPr>
            <w:r w:rsidRPr="00CD48A8">
              <w:rPr>
                <w:noProof w:val="0"/>
              </w:rPr>
              <w:t>24.1</w:t>
            </w:r>
          </w:p>
        </w:tc>
      </w:tr>
      <w:tr w:rsidR="00357A40" w:rsidRPr="00CD48A8" w14:paraId="48498C9D" w14:textId="77777777" w:rsidTr="006312D4">
        <w:tc>
          <w:tcPr>
            <w:tcW w:w="1008" w:type="dxa"/>
          </w:tcPr>
          <w:p w14:paraId="619BDB66" w14:textId="77777777" w:rsidR="00357A40" w:rsidRPr="00CD48A8" w:rsidRDefault="00357A40" w:rsidP="00BF5382">
            <w:pPr>
              <w:pStyle w:val="TableText"/>
              <w:rPr>
                <w:rFonts w:eastAsia="Times New Roman"/>
                <w:noProof w:val="0"/>
                <w:color w:val="000000"/>
                <w:szCs w:val="24"/>
              </w:rPr>
            </w:pPr>
            <w:r w:rsidRPr="00CD48A8">
              <w:rPr>
                <w:noProof w:val="0"/>
              </w:rPr>
              <w:t>21</w:t>
            </w:r>
          </w:p>
        </w:tc>
        <w:tc>
          <w:tcPr>
            <w:tcW w:w="1008" w:type="dxa"/>
          </w:tcPr>
          <w:p w14:paraId="333CBC16" w14:textId="77777777" w:rsidR="00357A40" w:rsidRPr="00CD48A8" w:rsidRDefault="00357A40" w:rsidP="00BF5382">
            <w:pPr>
              <w:pStyle w:val="TableText"/>
              <w:rPr>
                <w:noProof w:val="0"/>
              </w:rPr>
            </w:pPr>
            <w:r w:rsidRPr="00CD48A8">
              <w:rPr>
                <w:noProof w:val="0"/>
              </w:rPr>
              <w:t>N/A</w:t>
            </w:r>
          </w:p>
        </w:tc>
        <w:tc>
          <w:tcPr>
            <w:tcW w:w="1008" w:type="dxa"/>
          </w:tcPr>
          <w:p w14:paraId="3C085E47" w14:textId="77777777" w:rsidR="00357A40" w:rsidRPr="00CD48A8" w:rsidRDefault="00357A40" w:rsidP="00BF5382">
            <w:pPr>
              <w:pStyle w:val="TableText"/>
              <w:ind w:right="144"/>
              <w:rPr>
                <w:rFonts w:eastAsia="Times New Roman"/>
                <w:noProof w:val="0"/>
                <w:color w:val="000000"/>
                <w:szCs w:val="24"/>
              </w:rPr>
            </w:pPr>
            <w:r w:rsidRPr="00CD48A8">
              <w:rPr>
                <w:noProof w:val="0"/>
              </w:rPr>
              <w:t>933</w:t>
            </w:r>
          </w:p>
        </w:tc>
        <w:tc>
          <w:tcPr>
            <w:tcW w:w="720" w:type="dxa"/>
          </w:tcPr>
          <w:p w14:paraId="28158BCE" w14:textId="77777777" w:rsidR="00357A40" w:rsidRPr="00CD48A8" w:rsidRDefault="00357A40" w:rsidP="00BF5382">
            <w:pPr>
              <w:pStyle w:val="TableText"/>
              <w:ind w:right="144"/>
              <w:rPr>
                <w:rFonts w:eastAsia="Times New Roman"/>
                <w:noProof w:val="0"/>
                <w:color w:val="000000"/>
                <w:szCs w:val="24"/>
              </w:rPr>
            </w:pPr>
            <w:r w:rsidRPr="00CD48A8">
              <w:rPr>
                <w:noProof w:val="0"/>
              </w:rPr>
              <w:t>4</w:t>
            </w:r>
          </w:p>
        </w:tc>
        <w:tc>
          <w:tcPr>
            <w:tcW w:w="1170" w:type="dxa"/>
          </w:tcPr>
          <w:p w14:paraId="5DA138A6" w14:textId="77777777" w:rsidR="00357A40" w:rsidRPr="00CD48A8" w:rsidRDefault="00357A40" w:rsidP="00BF5382">
            <w:pPr>
              <w:pStyle w:val="TableText"/>
              <w:ind w:right="360"/>
              <w:rPr>
                <w:rFonts w:eastAsia="Times New Roman"/>
                <w:noProof w:val="0"/>
                <w:color w:val="000000"/>
                <w:szCs w:val="24"/>
              </w:rPr>
            </w:pPr>
            <w:r w:rsidRPr="00CD48A8">
              <w:rPr>
                <w:noProof w:val="0"/>
              </w:rPr>
              <w:t>1.6</w:t>
            </w:r>
          </w:p>
        </w:tc>
        <w:tc>
          <w:tcPr>
            <w:tcW w:w="1530" w:type="dxa"/>
          </w:tcPr>
          <w:p w14:paraId="0D0717D7" w14:textId="77777777" w:rsidR="00357A40" w:rsidRPr="00CD48A8" w:rsidRDefault="00357A40" w:rsidP="00BF5382">
            <w:pPr>
              <w:pStyle w:val="TableText"/>
              <w:ind w:right="432"/>
              <w:rPr>
                <w:rFonts w:eastAsia="Times New Roman"/>
                <w:noProof w:val="0"/>
                <w:color w:val="000000"/>
                <w:szCs w:val="24"/>
              </w:rPr>
            </w:pPr>
            <w:r w:rsidRPr="00CD48A8">
              <w:rPr>
                <w:noProof w:val="0"/>
              </w:rPr>
              <w:t>65</w:t>
            </w:r>
          </w:p>
        </w:tc>
        <w:tc>
          <w:tcPr>
            <w:tcW w:w="1566" w:type="dxa"/>
          </w:tcPr>
          <w:p w14:paraId="642A5D48" w14:textId="77777777" w:rsidR="00357A40" w:rsidRPr="00CD48A8" w:rsidRDefault="00357A40" w:rsidP="00BF5382">
            <w:pPr>
              <w:pStyle w:val="TableText"/>
              <w:ind w:right="432"/>
              <w:rPr>
                <w:rFonts w:eastAsia="Times New Roman"/>
                <w:noProof w:val="0"/>
                <w:color w:val="000000"/>
                <w:szCs w:val="24"/>
              </w:rPr>
            </w:pPr>
            <w:r w:rsidRPr="00CD48A8">
              <w:rPr>
                <w:noProof w:val="0"/>
              </w:rPr>
              <w:t>25.7</w:t>
            </w:r>
          </w:p>
        </w:tc>
      </w:tr>
      <w:tr w:rsidR="00357A40" w:rsidRPr="00CD48A8" w14:paraId="46F9477B" w14:textId="77777777" w:rsidTr="006312D4">
        <w:tc>
          <w:tcPr>
            <w:tcW w:w="1008" w:type="dxa"/>
          </w:tcPr>
          <w:p w14:paraId="48A44DBC" w14:textId="77777777" w:rsidR="00357A40" w:rsidRPr="00CD48A8" w:rsidRDefault="00357A40" w:rsidP="00BF5382">
            <w:pPr>
              <w:pStyle w:val="TableText"/>
              <w:rPr>
                <w:rFonts w:eastAsia="Times New Roman"/>
                <w:noProof w:val="0"/>
                <w:color w:val="000000"/>
                <w:szCs w:val="24"/>
              </w:rPr>
            </w:pPr>
            <w:r w:rsidRPr="00CD48A8">
              <w:rPr>
                <w:noProof w:val="0"/>
              </w:rPr>
              <w:t>22</w:t>
            </w:r>
          </w:p>
        </w:tc>
        <w:tc>
          <w:tcPr>
            <w:tcW w:w="1008" w:type="dxa"/>
          </w:tcPr>
          <w:p w14:paraId="6246F1F2" w14:textId="77777777" w:rsidR="00357A40" w:rsidRPr="00CD48A8" w:rsidRDefault="00357A40" w:rsidP="00BF5382">
            <w:pPr>
              <w:pStyle w:val="TableText"/>
              <w:rPr>
                <w:noProof w:val="0"/>
              </w:rPr>
            </w:pPr>
            <w:r w:rsidRPr="00CD48A8">
              <w:rPr>
                <w:noProof w:val="0"/>
              </w:rPr>
              <w:t>N/A</w:t>
            </w:r>
          </w:p>
        </w:tc>
        <w:tc>
          <w:tcPr>
            <w:tcW w:w="1008" w:type="dxa"/>
          </w:tcPr>
          <w:p w14:paraId="56BCCA26" w14:textId="77777777" w:rsidR="00357A40" w:rsidRPr="00CD48A8" w:rsidRDefault="00357A40" w:rsidP="00BF5382">
            <w:pPr>
              <w:pStyle w:val="TableText"/>
              <w:ind w:right="144"/>
              <w:rPr>
                <w:rFonts w:eastAsia="Times New Roman"/>
                <w:noProof w:val="0"/>
                <w:color w:val="000000"/>
                <w:szCs w:val="24"/>
              </w:rPr>
            </w:pPr>
            <w:r w:rsidRPr="00CD48A8">
              <w:rPr>
                <w:noProof w:val="0"/>
              </w:rPr>
              <w:t>934</w:t>
            </w:r>
          </w:p>
        </w:tc>
        <w:tc>
          <w:tcPr>
            <w:tcW w:w="720" w:type="dxa"/>
          </w:tcPr>
          <w:p w14:paraId="23A3E99A"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62456B98" w14:textId="77777777" w:rsidR="00357A40" w:rsidRPr="00CD48A8" w:rsidRDefault="00357A40" w:rsidP="00BF5382">
            <w:pPr>
              <w:pStyle w:val="TableText"/>
              <w:ind w:right="360"/>
              <w:rPr>
                <w:rFonts w:eastAsia="Times New Roman"/>
                <w:noProof w:val="0"/>
                <w:color w:val="000000"/>
                <w:szCs w:val="24"/>
              </w:rPr>
            </w:pPr>
            <w:r w:rsidRPr="00CD48A8">
              <w:rPr>
                <w:noProof w:val="0"/>
              </w:rPr>
              <w:t>2.8</w:t>
            </w:r>
          </w:p>
        </w:tc>
        <w:tc>
          <w:tcPr>
            <w:tcW w:w="1530" w:type="dxa"/>
          </w:tcPr>
          <w:p w14:paraId="1C3D9E55" w14:textId="77777777" w:rsidR="00357A40" w:rsidRPr="00CD48A8" w:rsidRDefault="00357A40" w:rsidP="00BF5382">
            <w:pPr>
              <w:pStyle w:val="TableText"/>
              <w:ind w:right="432"/>
              <w:rPr>
                <w:rFonts w:eastAsia="Times New Roman"/>
                <w:noProof w:val="0"/>
                <w:color w:val="000000"/>
                <w:szCs w:val="24"/>
              </w:rPr>
            </w:pPr>
            <w:r w:rsidRPr="00CD48A8">
              <w:rPr>
                <w:noProof w:val="0"/>
              </w:rPr>
              <w:t>72</w:t>
            </w:r>
          </w:p>
        </w:tc>
        <w:tc>
          <w:tcPr>
            <w:tcW w:w="1566" w:type="dxa"/>
          </w:tcPr>
          <w:p w14:paraId="02EFDCE1" w14:textId="77777777" w:rsidR="00357A40" w:rsidRPr="00CD48A8" w:rsidRDefault="00357A40" w:rsidP="00BF5382">
            <w:pPr>
              <w:pStyle w:val="TableText"/>
              <w:ind w:right="432"/>
              <w:rPr>
                <w:rFonts w:eastAsia="Times New Roman"/>
                <w:noProof w:val="0"/>
                <w:color w:val="000000"/>
                <w:szCs w:val="24"/>
              </w:rPr>
            </w:pPr>
            <w:r w:rsidRPr="00CD48A8">
              <w:rPr>
                <w:noProof w:val="0"/>
              </w:rPr>
              <w:t>28.5</w:t>
            </w:r>
          </w:p>
        </w:tc>
      </w:tr>
      <w:tr w:rsidR="00357A40" w:rsidRPr="00CD48A8" w14:paraId="0B43B3A2" w14:textId="77777777" w:rsidTr="006312D4">
        <w:tc>
          <w:tcPr>
            <w:tcW w:w="1008" w:type="dxa"/>
          </w:tcPr>
          <w:p w14:paraId="643805D0" w14:textId="77777777" w:rsidR="00357A40" w:rsidRPr="00CD48A8" w:rsidRDefault="00357A40" w:rsidP="00BF5382">
            <w:pPr>
              <w:pStyle w:val="TableText"/>
              <w:rPr>
                <w:rFonts w:eastAsia="Times New Roman"/>
                <w:noProof w:val="0"/>
                <w:color w:val="000000"/>
                <w:szCs w:val="24"/>
              </w:rPr>
            </w:pPr>
            <w:r w:rsidRPr="00CD48A8">
              <w:rPr>
                <w:noProof w:val="0"/>
              </w:rPr>
              <w:t>23</w:t>
            </w:r>
          </w:p>
        </w:tc>
        <w:tc>
          <w:tcPr>
            <w:tcW w:w="1008" w:type="dxa"/>
          </w:tcPr>
          <w:p w14:paraId="5443DC05" w14:textId="77777777" w:rsidR="00357A40" w:rsidRPr="00CD48A8" w:rsidRDefault="00357A40" w:rsidP="00BF5382">
            <w:pPr>
              <w:pStyle w:val="TableText"/>
              <w:rPr>
                <w:noProof w:val="0"/>
              </w:rPr>
            </w:pPr>
            <w:r w:rsidRPr="00CD48A8">
              <w:rPr>
                <w:noProof w:val="0"/>
              </w:rPr>
              <w:t>N/A</w:t>
            </w:r>
          </w:p>
        </w:tc>
        <w:tc>
          <w:tcPr>
            <w:tcW w:w="1008" w:type="dxa"/>
          </w:tcPr>
          <w:p w14:paraId="4A5C9564" w14:textId="77777777" w:rsidR="00357A40" w:rsidRPr="00CD48A8" w:rsidRDefault="00357A40" w:rsidP="00BF5382">
            <w:pPr>
              <w:pStyle w:val="TableText"/>
              <w:ind w:right="144"/>
              <w:rPr>
                <w:rFonts w:eastAsia="Times New Roman"/>
                <w:noProof w:val="0"/>
                <w:color w:val="000000"/>
                <w:szCs w:val="24"/>
              </w:rPr>
            </w:pPr>
            <w:r w:rsidRPr="00CD48A8">
              <w:rPr>
                <w:noProof w:val="0"/>
              </w:rPr>
              <w:t>935</w:t>
            </w:r>
          </w:p>
        </w:tc>
        <w:tc>
          <w:tcPr>
            <w:tcW w:w="720" w:type="dxa"/>
          </w:tcPr>
          <w:p w14:paraId="5CDBF48B"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7D4162D1" w14:textId="77777777" w:rsidR="00357A40" w:rsidRPr="00CD48A8" w:rsidRDefault="00357A40" w:rsidP="00BF5382">
            <w:pPr>
              <w:pStyle w:val="TableText"/>
              <w:ind w:right="360"/>
              <w:rPr>
                <w:rFonts w:eastAsia="Times New Roman"/>
                <w:noProof w:val="0"/>
                <w:color w:val="000000"/>
                <w:szCs w:val="24"/>
              </w:rPr>
            </w:pPr>
            <w:r w:rsidRPr="00CD48A8">
              <w:rPr>
                <w:noProof w:val="0"/>
              </w:rPr>
              <w:t>2.8</w:t>
            </w:r>
          </w:p>
        </w:tc>
        <w:tc>
          <w:tcPr>
            <w:tcW w:w="1530" w:type="dxa"/>
          </w:tcPr>
          <w:p w14:paraId="5078E276" w14:textId="77777777" w:rsidR="00357A40" w:rsidRPr="00CD48A8" w:rsidRDefault="00357A40" w:rsidP="00BF5382">
            <w:pPr>
              <w:pStyle w:val="TableText"/>
              <w:ind w:right="432"/>
              <w:rPr>
                <w:rFonts w:eastAsia="Times New Roman"/>
                <w:noProof w:val="0"/>
                <w:color w:val="000000"/>
                <w:szCs w:val="24"/>
              </w:rPr>
            </w:pPr>
            <w:r w:rsidRPr="00CD48A8">
              <w:rPr>
                <w:noProof w:val="0"/>
              </w:rPr>
              <w:t>79</w:t>
            </w:r>
          </w:p>
        </w:tc>
        <w:tc>
          <w:tcPr>
            <w:tcW w:w="1566" w:type="dxa"/>
          </w:tcPr>
          <w:p w14:paraId="4894B07E" w14:textId="77777777" w:rsidR="00357A40" w:rsidRPr="00CD48A8" w:rsidRDefault="00357A40" w:rsidP="00BF5382">
            <w:pPr>
              <w:pStyle w:val="TableText"/>
              <w:ind w:right="432"/>
              <w:rPr>
                <w:rFonts w:eastAsia="Times New Roman"/>
                <w:noProof w:val="0"/>
                <w:color w:val="000000"/>
                <w:szCs w:val="24"/>
              </w:rPr>
            </w:pPr>
            <w:r w:rsidRPr="00CD48A8">
              <w:rPr>
                <w:noProof w:val="0"/>
              </w:rPr>
              <w:t>31.2</w:t>
            </w:r>
          </w:p>
        </w:tc>
      </w:tr>
      <w:tr w:rsidR="00357A40" w:rsidRPr="00CD48A8" w14:paraId="77CF369A" w14:textId="77777777" w:rsidTr="006312D4">
        <w:tc>
          <w:tcPr>
            <w:tcW w:w="1008" w:type="dxa"/>
          </w:tcPr>
          <w:p w14:paraId="3F4F09DF" w14:textId="77777777" w:rsidR="00357A40" w:rsidRPr="00CD48A8" w:rsidRDefault="00357A40" w:rsidP="00BF5382">
            <w:pPr>
              <w:pStyle w:val="TableText"/>
              <w:rPr>
                <w:rFonts w:eastAsia="Times New Roman"/>
                <w:noProof w:val="0"/>
                <w:color w:val="000000"/>
                <w:szCs w:val="24"/>
              </w:rPr>
            </w:pPr>
            <w:r w:rsidRPr="00CD48A8">
              <w:rPr>
                <w:noProof w:val="0"/>
              </w:rPr>
              <w:t>24</w:t>
            </w:r>
          </w:p>
        </w:tc>
        <w:tc>
          <w:tcPr>
            <w:tcW w:w="1008" w:type="dxa"/>
          </w:tcPr>
          <w:p w14:paraId="563A7671" w14:textId="77777777" w:rsidR="00357A40" w:rsidRPr="00CD48A8" w:rsidRDefault="00357A40" w:rsidP="00BF5382">
            <w:pPr>
              <w:pStyle w:val="TableText"/>
              <w:rPr>
                <w:noProof w:val="0"/>
              </w:rPr>
            </w:pPr>
            <w:r w:rsidRPr="00CD48A8">
              <w:rPr>
                <w:noProof w:val="0"/>
              </w:rPr>
              <w:t>N/A</w:t>
            </w:r>
          </w:p>
        </w:tc>
        <w:tc>
          <w:tcPr>
            <w:tcW w:w="1008" w:type="dxa"/>
          </w:tcPr>
          <w:p w14:paraId="1BDEC35D" w14:textId="77777777" w:rsidR="00357A40" w:rsidRPr="00CD48A8" w:rsidRDefault="00357A40" w:rsidP="00BF5382">
            <w:pPr>
              <w:pStyle w:val="TableText"/>
              <w:ind w:right="144"/>
              <w:rPr>
                <w:rFonts w:eastAsia="Times New Roman"/>
                <w:noProof w:val="0"/>
                <w:color w:val="000000"/>
                <w:szCs w:val="24"/>
              </w:rPr>
            </w:pPr>
            <w:r w:rsidRPr="00CD48A8">
              <w:rPr>
                <w:noProof w:val="0"/>
              </w:rPr>
              <w:t>937</w:t>
            </w:r>
          </w:p>
        </w:tc>
        <w:tc>
          <w:tcPr>
            <w:tcW w:w="720" w:type="dxa"/>
          </w:tcPr>
          <w:p w14:paraId="4BF9995B" w14:textId="77777777" w:rsidR="00357A40" w:rsidRPr="00CD48A8" w:rsidRDefault="00357A40" w:rsidP="00BF5382">
            <w:pPr>
              <w:pStyle w:val="TableText"/>
              <w:ind w:right="144"/>
              <w:rPr>
                <w:rFonts w:eastAsia="Times New Roman"/>
                <w:noProof w:val="0"/>
                <w:color w:val="000000"/>
                <w:szCs w:val="24"/>
              </w:rPr>
            </w:pPr>
            <w:r w:rsidRPr="00CD48A8">
              <w:rPr>
                <w:noProof w:val="0"/>
              </w:rPr>
              <w:t>6</w:t>
            </w:r>
          </w:p>
        </w:tc>
        <w:tc>
          <w:tcPr>
            <w:tcW w:w="1170" w:type="dxa"/>
          </w:tcPr>
          <w:p w14:paraId="417D1857" w14:textId="77777777" w:rsidR="00357A40" w:rsidRPr="00CD48A8" w:rsidRDefault="00357A40" w:rsidP="00BF5382">
            <w:pPr>
              <w:pStyle w:val="TableText"/>
              <w:ind w:right="360"/>
              <w:rPr>
                <w:rFonts w:eastAsia="Times New Roman"/>
                <w:noProof w:val="0"/>
                <w:color w:val="000000"/>
                <w:szCs w:val="24"/>
              </w:rPr>
            </w:pPr>
            <w:r w:rsidRPr="00CD48A8">
              <w:rPr>
                <w:noProof w:val="0"/>
              </w:rPr>
              <w:t>2.4</w:t>
            </w:r>
          </w:p>
        </w:tc>
        <w:tc>
          <w:tcPr>
            <w:tcW w:w="1530" w:type="dxa"/>
          </w:tcPr>
          <w:p w14:paraId="771BAB1A" w14:textId="77777777" w:rsidR="00357A40" w:rsidRPr="00CD48A8" w:rsidRDefault="00357A40" w:rsidP="00BF5382">
            <w:pPr>
              <w:pStyle w:val="TableText"/>
              <w:ind w:right="432"/>
              <w:rPr>
                <w:rFonts w:eastAsia="Times New Roman"/>
                <w:noProof w:val="0"/>
                <w:color w:val="000000"/>
                <w:szCs w:val="24"/>
              </w:rPr>
            </w:pPr>
            <w:r w:rsidRPr="00CD48A8">
              <w:rPr>
                <w:noProof w:val="0"/>
              </w:rPr>
              <w:t>85</w:t>
            </w:r>
          </w:p>
        </w:tc>
        <w:tc>
          <w:tcPr>
            <w:tcW w:w="1566" w:type="dxa"/>
          </w:tcPr>
          <w:p w14:paraId="7B7FFB0E" w14:textId="77777777" w:rsidR="00357A40" w:rsidRPr="00CD48A8" w:rsidRDefault="00357A40" w:rsidP="00BF5382">
            <w:pPr>
              <w:pStyle w:val="TableText"/>
              <w:ind w:right="432"/>
              <w:rPr>
                <w:rFonts w:eastAsia="Times New Roman"/>
                <w:noProof w:val="0"/>
                <w:color w:val="000000"/>
                <w:szCs w:val="24"/>
              </w:rPr>
            </w:pPr>
            <w:r w:rsidRPr="00CD48A8">
              <w:rPr>
                <w:noProof w:val="0"/>
              </w:rPr>
              <w:t>33.6</w:t>
            </w:r>
          </w:p>
        </w:tc>
      </w:tr>
      <w:tr w:rsidR="00357A40" w:rsidRPr="00CD48A8" w14:paraId="14A03FC2" w14:textId="77777777" w:rsidTr="006312D4">
        <w:tc>
          <w:tcPr>
            <w:tcW w:w="1008" w:type="dxa"/>
          </w:tcPr>
          <w:p w14:paraId="636EAF26" w14:textId="77777777" w:rsidR="00357A40" w:rsidRPr="00CD48A8" w:rsidRDefault="00357A40" w:rsidP="00BF5382">
            <w:pPr>
              <w:pStyle w:val="TableText"/>
              <w:rPr>
                <w:rFonts w:eastAsia="Times New Roman"/>
                <w:noProof w:val="0"/>
                <w:color w:val="000000"/>
                <w:szCs w:val="24"/>
              </w:rPr>
            </w:pPr>
            <w:r w:rsidRPr="00CD48A8">
              <w:rPr>
                <w:noProof w:val="0"/>
              </w:rPr>
              <w:t>25</w:t>
            </w:r>
          </w:p>
        </w:tc>
        <w:tc>
          <w:tcPr>
            <w:tcW w:w="1008" w:type="dxa"/>
          </w:tcPr>
          <w:p w14:paraId="284232BA" w14:textId="77777777" w:rsidR="00357A40" w:rsidRPr="00CD48A8" w:rsidRDefault="00357A40" w:rsidP="00BF5382">
            <w:pPr>
              <w:pStyle w:val="TableText"/>
              <w:rPr>
                <w:noProof w:val="0"/>
              </w:rPr>
            </w:pPr>
            <w:r w:rsidRPr="00CD48A8">
              <w:rPr>
                <w:noProof w:val="0"/>
              </w:rPr>
              <w:t>N/A</w:t>
            </w:r>
          </w:p>
        </w:tc>
        <w:tc>
          <w:tcPr>
            <w:tcW w:w="1008" w:type="dxa"/>
          </w:tcPr>
          <w:p w14:paraId="0EA0CEF5" w14:textId="77777777" w:rsidR="00357A40" w:rsidRPr="00CD48A8" w:rsidRDefault="00357A40" w:rsidP="00BF5382">
            <w:pPr>
              <w:pStyle w:val="TableText"/>
              <w:ind w:right="144"/>
              <w:rPr>
                <w:rFonts w:eastAsia="Times New Roman"/>
                <w:noProof w:val="0"/>
                <w:color w:val="000000"/>
                <w:szCs w:val="24"/>
              </w:rPr>
            </w:pPr>
            <w:r w:rsidRPr="00CD48A8">
              <w:rPr>
                <w:noProof w:val="0"/>
              </w:rPr>
              <w:t>938</w:t>
            </w:r>
          </w:p>
        </w:tc>
        <w:tc>
          <w:tcPr>
            <w:tcW w:w="720" w:type="dxa"/>
          </w:tcPr>
          <w:p w14:paraId="4A30481F" w14:textId="77777777" w:rsidR="00357A40" w:rsidRPr="00CD48A8" w:rsidRDefault="00357A40" w:rsidP="00BF5382">
            <w:pPr>
              <w:pStyle w:val="TableText"/>
              <w:ind w:right="144"/>
              <w:rPr>
                <w:rFonts w:eastAsia="Times New Roman"/>
                <w:noProof w:val="0"/>
                <w:color w:val="000000"/>
                <w:szCs w:val="24"/>
              </w:rPr>
            </w:pPr>
            <w:r w:rsidRPr="00CD48A8">
              <w:rPr>
                <w:noProof w:val="0"/>
              </w:rPr>
              <w:t>8</w:t>
            </w:r>
          </w:p>
        </w:tc>
        <w:tc>
          <w:tcPr>
            <w:tcW w:w="1170" w:type="dxa"/>
          </w:tcPr>
          <w:p w14:paraId="394BB32A" w14:textId="77777777" w:rsidR="00357A40" w:rsidRPr="00CD48A8" w:rsidRDefault="00357A40" w:rsidP="00BF5382">
            <w:pPr>
              <w:pStyle w:val="TableText"/>
              <w:ind w:right="360"/>
              <w:rPr>
                <w:rFonts w:eastAsia="Times New Roman"/>
                <w:noProof w:val="0"/>
                <w:color w:val="000000"/>
                <w:szCs w:val="24"/>
              </w:rPr>
            </w:pPr>
            <w:r w:rsidRPr="00CD48A8">
              <w:rPr>
                <w:noProof w:val="0"/>
              </w:rPr>
              <w:t>3.2</w:t>
            </w:r>
          </w:p>
        </w:tc>
        <w:tc>
          <w:tcPr>
            <w:tcW w:w="1530" w:type="dxa"/>
          </w:tcPr>
          <w:p w14:paraId="28252D4C" w14:textId="77777777" w:rsidR="00357A40" w:rsidRPr="00CD48A8" w:rsidRDefault="00357A40" w:rsidP="00BF5382">
            <w:pPr>
              <w:pStyle w:val="TableText"/>
              <w:ind w:right="432"/>
              <w:rPr>
                <w:rFonts w:eastAsia="Times New Roman"/>
                <w:noProof w:val="0"/>
                <w:color w:val="000000"/>
                <w:szCs w:val="24"/>
              </w:rPr>
            </w:pPr>
            <w:r w:rsidRPr="00CD48A8">
              <w:rPr>
                <w:noProof w:val="0"/>
              </w:rPr>
              <w:t>93</w:t>
            </w:r>
          </w:p>
        </w:tc>
        <w:tc>
          <w:tcPr>
            <w:tcW w:w="1566" w:type="dxa"/>
          </w:tcPr>
          <w:p w14:paraId="35478AB0" w14:textId="77777777" w:rsidR="00357A40" w:rsidRPr="00CD48A8" w:rsidRDefault="00357A40" w:rsidP="00BF5382">
            <w:pPr>
              <w:pStyle w:val="TableText"/>
              <w:ind w:right="432"/>
              <w:rPr>
                <w:rFonts w:eastAsia="Times New Roman"/>
                <w:noProof w:val="0"/>
                <w:color w:val="000000"/>
                <w:szCs w:val="24"/>
              </w:rPr>
            </w:pPr>
            <w:r w:rsidRPr="00CD48A8">
              <w:rPr>
                <w:noProof w:val="0"/>
              </w:rPr>
              <w:t>36.8</w:t>
            </w:r>
          </w:p>
        </w:tc>
      </w:tr>
      <w:tr w:rsidR="00357A40" w:rsidRPr="00CD48A8" w14:paraId="1DCBAC57" w14:textId="77777777" w:rsidTr="006312D4">
        <w:tc>
          <w:tcPr>
            <w:tcW w:w="1008" w:type="dxa"/>
          </w:tcPr>
          <w:p w14:paraId="62BAA355" w14:textId="77777777" w:rsidR="00357A40" w:rsidRPr="00CD48A8" w:rsidRDefault="00357A40" w:rsidP="00BF5382">
            <w:pPr>
              <w:pStyle w:val="TableText"/>
              <w:rPr>
                <w:rFonts w:eastAsia="Times New Roman"/>
                <w:noProof w:val="0"/>
                <w:color w:val="000000"/>
                <w:szCs w:val="24"/>
              </w:rPr>
            </w:pPr>
            <w:r w:rsidRPr="00CD48A8">
              <w:rPr>
                <w:noProof w:val="0"/>
              </w:rPr>
              <w:t>26</w:t>
            </w:r>
          </w:p>
        </w:tc>
        <w:tc>
          <w:tcPr>
            <w:tcW w:w="1008" w:type="dxa"/>
          </w:tcPr>
          <w:p w14:paraId="2D18D403" w14:textId="77777777" w:rsidR="00357A40" w:rsidRPr="00CD48A8" w:rsidRDefault="00357A40" w:rsidP="00BF5382">
            <w:pPr>
              <w:pStyle w:val="TableText"/>
              <w:rPr>
                <w:noProof w:val="0"/>
              </w:rPr>
            </w:pPr>
            <w:r w:rsidRPr="00CD48A8">
              <w:rPr>
                <w:noProof w:val="0"/>
              </w:rPr>
              <w:t>N/A</w:t>
            </w:r>
          </w:p>
        </w:tc>
        <w:tc>
          <w:tcPr>
            <w:tcW w:w="1008" w:type="dxa"/>
          </w:tcPr>
          <w:p w14:paraId="2C8A52A7" w14:textId="77777777" w:rsidR="00357A40" w:rsidRPr="00CD48A8" w:rsidRDefault="00357A40" w:rsidP="00BF5382">
            <w:pPr>
              <w:pStyle w:val="TableText"/>
              <w:ind w:right="144"/>
              <w:rPr>
                <w:rFonts w:eastAsia="Times New Roman"/>
                <w:noProof w:val="0"/>
                <w:color w:val="000000"/>
                <w:szCs w:val="24"/>
              </w:rPr>
            </w:pPr>
            <w:r w:rsidRPr="00CD48A8">
              <w:rPr>
                <w:noProof w:val="0"/>
              </w:rPr>
              <w:t>939</w:t>
            </w:r>
          </w:p>
        </w:tc>
        <w:tc>
          <w:tcPr>
            <w:tcW w:w="720" w:type="dxa"/>
          </w:tcPr>
          <w:p w14:paraId="5191A928" w14:textId="77777777" w:rsidR="00357A40" w:rsidRPr="00CD48A8" w:rsidRDefault="00357A40" w:rsidP="00BF5382">
            <w:pPr>
              <w:pStyle w:val="TableText"/>
              <w:ind w:right="144"/>
              <w:rPr>
                <w:rFonts w:eastAsia="Times New Roman"/>
                <w:noProof w:val="0"/>
                <w:color w:val="000000"/>
                <w:szCs w:val="24"/>
              </w:rPr>
            </w:pPr>
            <w:r w:rsidRPr="00CD48A8">
              <w:rPr>
                <w:noProof w:val="0"/>
              </w:rPr>
              <w:t>10</w:t>
            </w:r>
          </w:p>
        </w:tc>
        <w:tc>
          <w:tcPr>
            <w:tcW w:w="1170" w:type="dxa"/>
          </w:tcPr>
          <w:p w14:paraId="5C13513A" w14:textId="77777777" w:rsidR="00357A40" w:rsidRPr="00CD48A8" w:rsidRDefault="00357A40" w:rsidP="00BF5382">
            <w:pPr>
              <w:pStyle w:val="TableText"/>
              <w:ind w:right="360"/>
              <w:rPr>
                <w:rFonts w:eastAsia="Times New Roman"/>
                <w:noProof w:val="0"/>
                <w:color w:val="000000"/>
                <w:szCs w:val="24"/>
              </w:rPr>
            </w:pPr>
            <w:r w:rsidRPr="00CD48A8">
              <w:rPr>
                <w:noProof w:val="0"/>
              </w:rPr>
              <w:t>4.0</w:t>
            </w:r>
          </w:p>
        </w:tc>
        <w:tc>
          <w:tcPr>
            <w:tcW w:w="1530" w:type="dxa"/>
          </w:tcPr>
          <w:p w14:paraId="6C1FF4E9" w14:textId="77777777" w:rsidR="00357A40" w:rsidRPr="00CD48A8" w:rsidRDefault="00357A40" w:rsidP="00BF5382">
            <w:pPr>
              <w:pStyle w:val="TableText"/>
              <w:ind w:right="432"/>
              <w:rPr>
                <w:rFonts w:eastAsia="Times New Roman"/>
                <w:noProof w:val="0"/>
                <w:color w:val="000000"/>
                <w:szCs w:val="24"/>
              </w:rPr>
            </w:pPr>
            <w:r w:rsidRPr="00CD48A8">
              <w:rPr>
                <w:noProof w:val="0"/>
              </w:rPr>
              <w:t>103</w:t>
            </w:r>
          </w:p>
        </w:tc>
        <w:tc>
          <w:tcPr>
            <w:tcW w:w="1566" w:type="dxa"/>
          </w:tcPr>
          <w:p w14:paraId="21037C7E" w14:textId="77777777" w:rsidR="00357A40" w:rsidRPr="00CD48A8" w:rsidRDefault="00357A40" w:rsidP="00BF5382">
            <w:pPr>
              <w:pStyle w:val="TableText"/>
              <w:ind w:right="432"/>
              <w:rPr>
                <w:rFonts w:eastAsia="Times New Roman"/>
                <w:noProof w:val="0"/>
                <w:color w:val="000000"/>
                <w:szCs w:val="24"/>
              </w:rPr>
            </w:pPr>
            <w:r w:rsidRPr="00CD48A8">
              <w:rPr>
                <w:noProof w:val="0"/>
              </w:rPr>
              <w:t>40.7</w:t>
            </w:r>
          </w:p>
        </w:tc>
      </w:tr>
      <w:tr w:rsidR="00357A40" w:rsidRPr="00CD48A8" w14:paraId="3CAADBAF" w14:textId="77777777" w:rsidTr="006312D4">
        <w:tc>
          <w:tcPr>
            <w:tcW w:w="1008" w:type="dxa"/>
          </w:tcPr>
          <w:p w14:paraId="299F52C9" w14:textId="77777777" w:rsidR="00357A40" w:rsidRPr="00CD48A8" w:rsidRDefault="00357A40" w:rsidP="00BF5382">
            <w:pPr>
              <w:pStyle w:val="TableText"/>
              <w:rPr>
                <w:rFonts w:eastAsia="Times New Roman"/>
                <w:noProof w:val="0"/>
                <w:color w:val="000000"/>
                <w:szCs w:val="24"/>
              </w:rPr>
            </w:pPr>
            <w:r w:rsidRPr="00CD48A8">
              <w:rPr>
                <w:noProof w:val="0"/>
              </w:rPr>
              <w:t>27</w:t>
            </w:r>
          </w:p>
        </w:tc>
        <w:tc>
          <w:tcPr>
            <w:tcW w:w="1008" w:type="dxa"/>
          </w:tcPr>
          <w:p w14:paraId="60379FF1" w14:textId="77777777" w:rsidR="00357A40" w:rsidRPr="00CD48A8" w:rsidRDefault="00357A40" w:rsidP="00BF5382">
            <w:pPr>
              <w:pStyle w:val="TableText"/>
              <w:rPr>
                <w:noProof w:val="0"/>
              </w:rPr>
            </w:pPr>
            <w:r w:rsidRPr="00CD48A8">
              <w:rPr>
                <w:noProof w:val="0"/>
              </w:rPr>
              <w:t>N/A</w:t>
            </w:r>
          </w:p>
        </w:tc>
        <w:tc>
          <w:tcPr>
            <w:tcW w:w="1008" w:type="dxa"/>
          </w:tcPr>
          <w:p w14:paraId="50FFBFDC" w14:textId="77777777" w:rsidR="00357A40" w:rsidRPr="00CD48A8" w:rsidRDefault="00357A40" w:rsidP="00BF5382">
            <w:pPr>
              <w:pStyle w:val="TableText"/>
              <w:ind w:right="144"/>
              <w:rPr>
                <w:rFonts w:eastAsia="Times New Roman"/>
                <w:noProof w:val="0"/>
                <w:color w:val="000000"/>
                <w:szCs w:val="24"/>
              </w:rPr>
            </w:pPr>
            <w:r w:rsidRPr="00CD48A8">
              <w:rPr>
                <w:noProof w:val="0"/>
              </w:rPr>
              <w:t>940</w:t>
            </w:r>
          </w:p>
        </w:tc>
        <w:tc>
          <w:tcPr>
            <w:tcW w:w="720" w:type="dxa"/>
          </w:tcPr>
          <w:p w14:paraId="7E70368E" w14:textId="77777777" w:rsidR="00357A40" w:rsidRPr="00CD48A8" w:rsidRDefault="00357A40" w:rsidP="00BF5382">
            <w:pPr>
              <w:pStyle w:val="TableText"/>
              <w:ind w:right="144"/>
              <w:rPr>
                <w:rFonts w:eastAsia="Times New Roman"/>
                <w:noProof w:val="0"/>
                <w:color w:val="000000"/>
                <w:szCs w:val="24"/>
              </w:rPr>
            </w:pPr>
            <w:r w:rsidRPr="00CD48A8">
              <w:rPr>
                <w:noProof w:val="0"/>
              </w:rPr>
              <w:t>5</w:t>
            </w:r>
          </w:p>
        </w:tc>
        <w:tc>
          <w:tcPr>
            <w:tcW w:w="1170" w:type="dxa"/>
          </w:tcPr>
          <w:p w14:paraId="31E9EB69" w14:textId="77777777" w:rsidR="00357A40" w:rsidRPr="00CD48A8" w:rsidRDefault="00357A40" w:rsidP="00BF5382">
            <w:pPr>
              <w:pStyle w:val="TableText"/>
              <w:ind w:right="360"/>
              <w:rPr>
                <w:rFonts w:eastAsia="Times New Roman"/>
                <w:noProof w:val="0"/>
                <w:color w:val="000000"/>
                <w:szCs w:val="24"/>
              </w:rPr>
            </w:pPr>
            <w:r w:rsidRPr="00CD48A8">
              <w:rPr>
                <w:noProof w:val="0"/>
              </w:rPr>
              <w:t>2.0</w:t>
            </w:r>
          </w:p>
        </w:tc>
        <w:tc>
          <w:tcPr>
            <w:tcW w:w="1530" w:type="dxa"/>
          </w:tcPr>
          <w:p w14:paraId="75F8DE81" w14:textId="77777777" w:rsidR="00357A40" w:rsidRPr="00CD48A8" w:rsidRDefault="00357A40" w:rsidP="00BF5382">
            <w:pPr>
              <w:pStyle w:val="TableText"/>
              <w:ind w:right="432"/>
              <w:rPr>
                <w:rFonts w:eastAsia="Times New Roman"/>
                <w:noProof w:val="0"/>
                <w:color w:val="000000"/>
                <w:szCs w:val="24"/>
              </w:rPr>
            </w:pPr>
            <w:r w:rsidRPr="00CD48A8">
              <w:rPr>
                <w:noProof w:val="0"/>
              </w:rPr>
              <w:t>108</w:t>
            </w:r>
          </w:p>
        </w:tc>
        <w:tc>
          <w:tcPr>
            <w:tcW w:w="1566" w:type="dxa"/>
          </w:tcPr>
          <w:p w14:paraId="677CE004" w14:textId="77777777" w:rsidR="00357A40" w:rsidRPr="00CD48A8" w:rsidRDefault="00357A40" w:rsidP="00BF5382">
            <w:pPr>
              <w:pStyle w:val="TableText"/>
              <w:ind w:right="432"/>
              <w:rPr>
                <w:rFonts w:eastAsia="Times New Roman"/>
                <w:noProof w:val="0"/>
                <w:color w:val="000000"/>
                <w:szCs w:val="24"/>
              </w:rPr>
            </w:pPr>
            <w:r w:rsidRPr="00CD48A8">
              <w:rPr>
                <w:noProof w:val="0"/>
              </w:rPr>
              <w:t>42.7</w:t>
            </w:r>
          </w:p>
        </w:tc>
      </w:tr>
      <w:tr w:rsidR="00357A40" w:rsidRPr="00CD48A8" w14:paraId="63FB9599" w14:textId="77777777" w:rsidTr="006312D4">
        <w:tc>
          <w:tcPr>
            <w:tcW w:w="1008" w:type="dxa"/>
          </w:tcPr>
          <w:p w14:paraId="01BAA770" w14:textId="77777777" w:rsidR="00357A40" w:rsidRPr="00CD48A8" w:rsidRDefault="00357A40" w:rsidP="00BF5382">
            <w:pPr>
              <w:pStyle w:val="TableText"/>
              <w:rPr>
                <w:rFonts w:eastAsia="Times New Roman"/>
                <w:noProof w:val="0"/>
                <w:color w:val="000000"/>
                <w:szCs w:val="24"/>
              </w:rPr>
            </w:pPr>
            <w:r w:rsidRPr="00CD48A8">
              <w:rPr>
                <w:noProof w:val="0"/>
              </w:rPr>
              <w:t>28</w:t>
            </w:r>
          </w:p>
        </w:tc>
        <w:tc>
          <w:tcPr>
            <w:tcW w:w="1008" w:type="dxa"/>
          </w:tcPr>
          <w:p w14:paraId="70B62583" w14:textId="77777777" w:rsidR="00357A40" w:rsidRPr="00CD48A8" w:rsidRDefault="00357A40" w:rsidP="00BF5382">
            <w:pPr>
              <w:pStyle w:val="TableText"/>
              <w:rPr>
                <w:noProof w:val="0"/>
              </w:rPr>
            </w:pPr>
            <w:r w:rsidRPr="00CD48A8">
              <w:rPr>
                <w:noProof w:val="0"/>
              </w:rPr>
              <w:t>N/A</w:t>
            </w:r>
          </w:p>
        </w:tc>
        <w:tc>
          <w:tcPr>
            <w:tcW w:w="1008" w:type="dxa"/>
          </w:tcPr>
          <w:p w14:paraId="16CA0AC8" w14:textId="77777777" w:rsidR="00357A40" w:rsidRPr="00CD48A8" w:rsidRDefault="00357A40" w:rsidP="00BF5382">
            <w:pPr>
              <w:pStyle w:val="TableText"/>
              <w:ind w:right="144"/>
              <w:rPr>
                <w:rFonts w:eastAsia="Times New Roman"/>
                <w:noProof w:val="0"/>
                <w:color w:val="000000"/>
                <w:szCs w:val="24"/>
              </w:rPr>
            </w:pPr>
            <w:r w:rsidRPr="00CD48A8">
              <w:rPr>
                <w:noProof w:val="0"/>
              </w:rPr>
              <w:t>941</w:t>
            </w:r>
          </w:p>
        </w:tc>
        <w:tc>
          <w:tcPr>
            <w:tcW w:w="720" w:type="dxa"/>
          </w:tcPr>
          <w:p w14:paraId="600C4C55"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52D94320" w14:textId="77777777" w:rsidR="00357A40" w:rsidRPr="00CD48A8" w:rsidRDefault="00357A40" w:rsidP="00BF5382">
            <w:pPr>
              <w:pStyle w:val="TableText"/>
              <w:ind w:right="360"/>
              <w:rPr>
                <w:rFonts w:eastAsia="Times New Roman"/>
                <w:noProof w:val="0"/>
                <w:color w:val="000000"/>
                <w:szCs w:val="24"/>
              </w:rPr>
            </w:pPr>
            <w:r w:rsidRPr="00CD48A8">
              <w:rPr>
                <w:noProof w:val="0"/>
              </w:rPr>
              <w:t>2.8</w:t>
            </w:r>
          </w:p>
        </w:tc>
        <w:tc>
          <w:tcPr>
            <w:tcW w:w="1530" w:type="dxa"/>
          </w:tcPr>
          <w:p w14:paraId="73F11231" w14:textId="77777777" w:rsidR="00357A40" w:rsidRPr="00CD48A8" w:rsidRDefault="00357A40" w:rsidP="00BF5382">
            <w:pPr>
              <w:pStyle w:val="TableText"/>
              <w:ind w:right="432"/>
              <w:rPr>
                <w:rFonts w:eastAsia="Times New Roman"/>
                <w:noProof w:val="0"/>
                <w:color w:val="000000"/>
                <w:szCs w:val="24"/>
              </w:rPr>
            </w:pPr>
            <w:r w:rsidRPr="00CD48A8">
              <w:rPr>
                <w:noProof w:val="0"/>
              </w:rPr>
              <w:t>115</w:t>
            </w:r>
          </w:p>
        </w:tc>
        <w:tc>
          <w:tcPr>
            <w:tcW w:w="1566" w:type="dxa"/>
          </w:tcPr>
          <w:p w14:paraId="0253CD67" w14:textId="77777777" w:rsidR="00357A40" w:rsidRPr="00CD48A8" w:rsidRDefault="00357A40" w:rsidP="00BF5382">
            <w:pPr>
              <w:pStyle w:val="TableText"/>
              <w:ind w:right="432"/>
              <w:rPr>
                <w:rFonts w:eastAsia="Times New Roman"/>
                <w:noProof w:val="0"/>
                <w:color w:val="000000"/>
                <w:szCs w:val="24"/>
              </w:rPr>
            </w:pPr>
            <w:r w:rsidRPr="00CD48A8">
              <w:rPr>
                <w:noProof w:val="0"/>
              </w:rPr>
              <w:t>45.5</w:t>
            </w:r>
          </w:p>
        </w:tc>
      </w:tr>
      <w:tr w:rsidR="00357A40" w:rsidRPr="00CD48A8" w14:paraId="121B8534" w14:textId="77777777" w:rsidTr="006312D4">
        <w:tc>
          <w:tcPr>
            <w:tcW w:w="1008" w:type="dxa"/>
          </w:tcPr>
          <w:p w14:paraId="45A6FCBB" w14:textId="77777777" w:rsidR="00357A40" w:rsidRPr="00CD48A8" w:rsidRDefault="00357A40" w:rsidP="00BF5382">
            <w:pPr>
              <w:pStyle w:val="TableText"/>
              <w:rPr>
                <w:rFonts w:eastAsia="Times New Roman"/>
                <w:noProof w:val="0"/>
                <w:color w:val="000000"/>
                <w:szCs w:val="24"/>
              </w:rPr>
            </w:pPr>
            <w:r w:rsidRPr="00CD48A8">
              <w:rPr>
                <w:noProof w:val="0"/>
              </w:rPr>
              <w:t>29</w:t>
            </w:r>
          </w:p>
        </w:tc>
        <w:tc>
          <w:tcPr>
            <w:tcW w:w="1008" w:type="dxa"/>
          </w:tcPr>
          <w:p w14:paraId="323A5CDD" w14:textId="77777777" w:rsidR="00357A40" w:rsidRPr="00CD48A8" w:rsidRDefault="00357A40" w:rsidP="00BF5382">
            <w:pPr>
              <w:pStyle w:val="TableText"/>
              <w:rPr>
                <w:noProof w:val="0"/>
              </w:rPr>
            </w:pPr>
            <w:r w:rsidRPr="00CD48A8">
              <w:rPr>
                <w:noProof w:val="0"/>
              </w:rPr>
              <w:t>N/A</w:t>
            </w:r>
          </w:p>
        </w:tc>
        <w:tc>
          <w:tcPr>
            <w:tcW w:w="1008" w:type="dxa"/>
          </w:tcPr>
          <w:p w14:paraId="04095657" w14:textId="77777777" w:rsidR="00357A40" w:rsidRPr="00CD48A8" w:rsidRDefault="00357A40" w:rsidP="00BF5382">
            <w:pPr>
              <w:pStyle w:val="TableText"/>
              <w:ind w:right="144"/>
              <w:rPr>
                <w:rFonts w:eastAsia="Times New Roman"/>
                <w:noProof w:val="0"/>
                <w:color w:val="000000"/>
                <w:szCs w:val="24"/>
              </w:rPr>
            </w:pPr>
            <w:r w:rsidRPr="00CD48A8">
              <w:rPr>
                <w:noProof w:val="0"/>
              </w:rPr>
              <w:t>942</w:t>
            </w:r>
          </w:p>
        </w:tc>
        <w:tc>
          <w:tcPr>
            <w:tcW w:w="720" w:type="dxa"/>
          </w:tcPr>
          <w:p w14:paraId="75420917" w14:textId="77777777" w:rsidR="00357A40" w:rsidRPr="00CD48A8" w:rsidRDefault="00357A40" w:rsidP="00BF5382">
            <w:pPr>
              <w:pStyle w:val="TableText"/>
              <w:ind w:right="144"/>
              <w:rPr>
                <w:rFonts w:eastAsia="Times New Roman"/>
                <w:noProof w:val="0"/>
                <w:color w:val="000000"/>
                <w:szCs w:val="24"/>
              </w:rPr>
            </w:pPr>
            <w:r w:rsidRPr="00CD48A8">
              <w:rPr>
                <w:noProof w:val="0"/>
              </w:rPr>
              <w:t>8</w:t>
            </w:r>
          </w:p>
        </w:tc>
        <w:tc>
          <w:tcPr>
            <w:tcW w:w="1170" w:type="dxa"/>
          </w:tcPr>
          <w:p w14:paraId="0163AE1F" w14:textId="77777777" w:rsidR="00357A40" w:rsidRPr="00CD48A8" w:rsidRDefault="00357A40" w:rsidP="00BF5382">
            <w:pPr>
              <w:pStyle w:val="TableText"/>
              <w:ind w:right="360"/>
              <w:rPr>
                <w:rFonts w:eastAsia="Times New Roman"/>
                <w:noProof w:val="0"/>
                <w:color w:val="000000"/>
                <w:szCs w:val="24"/>
              </w:rPr>
            </w:pPr>
            <w:r w:rsidRPr="00CD48A8">
              <w:rPr>
                <w:noProof w:val="0"/>
              </w:rPr>
              <w:t>3.2</w:t>
            </w:r>
          </w:p>
        </w:tc>
        <w:tc>
          <w:tcPr>
            <w:tcW w:w="1530" w:type="dxa"/>
          </w:tcPr>
          <w:p w14:paraId="681B8AFD" w14:textId="77777777" w:rsidR="00357A40" w:rsidRPr="00CD48A8" w:rsidRDefault="00357A40" w:rsidP="00BF5382">
            <w:pPr>
              <w:pStyle w:val="TableText"/>
              <w:ind w:right="432"/>
              <w:rPr>
                <w:rFonts w:eastAsia="Times New Roman"/>
                <w:noProof w:val="0"/>
                <w:color w:val="000000"/>
                <w:szCs w:val="24"/>
              </w:rPr>
            </w:pPr>
            <w:r w:rsidRPr="00CD48A8">
              <w:rPr>
                <w:noProof w:val="0"/>
              </w:rPr>
              <w:t>123</w:t>
            </w:r>
          </w:p>
        </w:tc>
        <w:tc>
          <w:tcPr>
            <w:tcW w:w="1566" w:type="dxa"/>
          </w:tcPr>
          <w:p w14:paraId="03B000CE" w14:textId="77777777" w:rsidR="00357A40" w:rsidRPr="00CD48A8" w:rsidRDefault="00357A40" w:rsidP="00BF5382">
            <w:pPr>
              <w:pStyle w:val="TableText"/>
              <w:ind w:right="432"/>
              <w:rPr>
                <w:rFonts w:eastAsia="Times New Roman"/>
                <w:noProof w:val="0"/>
                <w:color w:val="000000"/>
                <w:szCs w:val="24"/>
              </w:rPr>
            </w:pPr>
            <w:r w:rsidRPr="00CD48A8">
              <w:rPr>
                <w:noProof w:val="0"/>
              </w:rPr>
              <w:t>48.6</w:t>
            </w:r>
          </w:p>
        </w:tc>
      </w:tr>
      <w:tr w:rsidR="00357A40" w:rsidRPr="00CD48A8" w14:paraId="7B243230" w14:textId="77777777" w:rsidTr="006312D4">
        <w:tc>
          <w:tcPr>
            <w:tcW w:w="1008" w:type="dxa"/>
          </w:tcPr>
          <w:p w14:paraId="44D1CF5E" w14:textId="77777777" w:rsidR="00357A40" w:rsidRPr="00CD48A8" w:rsidRDefault="00357A40" w:rsidP="00BF5382">
            <w:pPr>
              <w:pStyle w:val="TableText"/>
              <w:rPr>
                <w:rFonts w:eastAsia="Times New Roman"/>
                <w:noProof w:val="0"/>
                <w:color w:val="000000"/>
                <w:szCs w:val="24"/>
              </w:rPr>
            </w:pPr>
            <w:r w:rsidRPr="00CD48A8">
              <w:rPr>
                <w:noProof w:val="0"/>
              </w:rPr>
              <w:t>30</w:t>
            </w:r>
          </w:p>
        </w:tc>
        <w:tc>
          <w:tcPr>
            <w:tcW w:w="1008" w:type="dxa"/>
          </w:tcPr>
          <w:p w14:paraId="400D1AD2" w14:textId="77777777" w:rsidR="00357A40" w:rsidRPr="00CD48A8" w:rsidRDefault="00357A40" w:rsidP="00BF5382">
            <w:pPr>
              <w:pStyle w:val="TableText"/>
              <w:rPr>
                <w:noProof w:val="0"/>
              </w:rPr>
            </w:pPr>
            <w:r w:rsidRPr="00CD48A8">
              <w:rPr>
                <w:noProof w:val="0"/>
              </w:rPr>
              <w:t>N/A</w:t>
            </w:r>
          </w:p>
        </w:tc>
        <w:tc>
          <w:tcPr>
            <w:tcW w:w="1008" w:type="dxa"/>
          </w:tcPr>
          <w:p w14:paraId="51CAC3AE" w14:textId="77777777" w:rsidR="00357A40" w:rsidRPr="00CD48A8" w:rsidRDefault="00357A40" w:rsidP="00BF5382">
            <w:pPr>
              <w:pStyle w:val="TableText"/>
              <w:ind w:right="144"/>
              <w:rPr>
                <w:rFonts w:eastAsia="Times New Roman"/>
                <w:noProof w:val="0"/>
                <w:color w:val="000000"/>
                <w:szCs w:val="24"/>
              </w:rPr>
            </w:pPr>
            <w:r w:rsidRPr="00CD48A8">
              <w:rPr>
                <w:noProof w:val="0"/>
              </w:rPr>
              <w:t>943</w:t>
            </w:r>
          </w:p>
        </w:tc>
        <w:tc>
          <w:tcPr>
            <w:tcW w:w="720" w:type="dxa"/>
          </w:tcPr>
          <w:p w14:paraId="6AC1B86F" w14:textId="77777777" w:rsidR="00357A40" w:rsidRPr="00CD48A8" w:rsidRDefault="00357A40" w:rsidP="00BF5382">
            <w:pPr>
              <w:pStyle w:val="TableText"/>
              <w:ind w:right="144"/>
              <w:rPr>
                <w:rFonts w:eastAsia="Times New Roman"/>
                <w:noProof w:val="0"/>
                <w:color w:val="000000"/>
                <w:szCs w:val="24"/>
              </w:rPr>
            </w:pPr>
            <w:r w:rsidRPr="00CD48A8">
              <w:rPr>
                <w:noProof w:val="0"/>
              </w:rPr>
              <w:t>13</w:t>
            </w:r>
          </w:p>
        </w:tc>
        <w:tc>
          <w:tcPr>
            <w:tcW w:w="1170" w:type="dxa"/>
          </w:tcPr>
          <w:p w14:paraId="24CD6C71" w14:textId="77777777" w:rsidR="00357A40" w:rsidRPr="00CD48A8" w:rsidRDefault="00357A40" w:rsidP="00BF5382">
            <w:pPr>
              <w:pStyle w:val="TableText"/>
              <w:ind w:right="360"/>
              <w:rPr>
                <w:rFonts w:eastAsia="Times New Roman"/>
                <w:noProof w:val="0"/>
                <w:color w:val="000000"/>
                <w:szCs w:val="24"/>
              </w:rPr>
            </w:pPr>
            <w:r w:rsidRPr="00CD48A8">
              <w:rPr>
                <w:noProof w:val="0"/>
              </w:rPr>
              <w:t>5.1</w:t>
            </w:r>
          </w:p>
        </w:tc>
        <w:tc>
          <w:tcPr>
            <w:tcW w:w="1530" w:type="dxa"/>
          </w:tcPr>
          <w:p w14:paraId="77C5F706" w14:textId="77777777" w:rsidR="00357A40" w:rsidRPr="00CD48A8" w:rsidRDefault="00357A40" w:rsidP="00BF5382">
            <w:pPr>
              <w:pStyle w:val="TableText"/>
              <w:ind w:right="432"/>
              <w:rPr>
                <w:rFonts w:eastAsia="Times New Roman"/>
                <w:noProof w:val="0"/>
                <w:color w:val="000000"/>
                <w:szCs w:val="24"/>
              </w:rPr>
            </w:pPr>
            <w:r w:rsidRPr="00CD48A8">
              <w:rPr>
                <w:noProof w:val="0"/>
              </w:rPr>
              <w:t>136</w:t>
            </w:r>
          </w:p>
        </w:tc>
        <w:tc>
          <w:tcPr>
            <w:tcW w:w="1566" w:type="dxa"/>
          </w:tcPr>
          <w:p w14:paraId="00A2A86E" w14:textId="77777777" w:rsidR="00357A40" w:rsidRPr="00CD48A8" w:rsidRDefault="00357A40" w:rsidP="00BF5382">
            <w:pPr>
              <w:pStyle w:val="TableText"/>
              <w:ind w:right="432"/>
              <w:rPr>
                <w:rFonts w:eastAsia="Times New Roman"/>
                <w:noProof w:val="0"/>
                <w:color w:val="000000"/>
                <w:szCs w:val="24"/>
              </w:rPr>
            </w:pPr>
            <w:r w:rsidRPr="00CD48A8">
              <w:rPr>
                <w:noProof w:val="0"/>
              </w:rPr>
              <w:t>53.8</w:t>
            </w:r>
          </w:p>
        </w:tc>
      </w:tr>
      <w:tr w:rsidR="00357A40" w:rsidRPr="00CD48A8" w14:paraId="259CE3CE" w14:textId="77777777" w:rsidTr="006312D4">
        <w:tc>
          <w:tcPr>
            <w:tcW w:w="1008" w:type="dxa"/>
          </w:tcPr>
          <w:p w14:paraId="36A65E6A" w14:textId="77777777" w:rsidR="00357A40" w:rsidRPr="00CD48A8" w:rsidRDefault="00357A40" w:rsidP="00BF5382">
            <w:pPr>
              <w:pStyle w:val="TableText"/>
              <w:rPr>
                <w:rFonts w:eastAsia="Times New Roman"/>
                <w:noProof w:val="0"/>
                <w:color w:val="000000"/>
                <w:szCs w:val="24"/>
              </w:rPr>
            </w:pPr>
            <w:r w:rsidRPr="00CD48A8">
              <w:rPr>
                <w:noProof w:val="0"/>
              </w:rPr>
              <w:t>31</w:t>
            </w:r>
          </w:p>
        </w:tc>
        <w:tc>
          <w:tcPr>
            <w:tcW w:w="1008" w:type="dxa"/>
          </w:tcPr>
          <w:p w14:paraId="2780DB01" w14:textId="77777777" w:rsidR="00357A40" w:rsidRPr="00CD48A8" w:rsidRDefault="00357A40" w:rsidP="00BF5382">
            <w:pPr>
              <w:pStyle w:val="TableText"/>
              <w:rPr>
                <w:noProof w:val="0"/>
              </w:rPr>
            </w:pPr>
            <w:r w:rsidRPr="00CD48A8">
              <w:rPr>
                <w:noProof w:val="0"/>
              </w:rPr>
              <w:t>N/A</w:t>
            </w:r>
          </w:p>
        </w:tc>
        <w:tc>
          <w:tcPr>
            <w:tcW w:w="1008" w:type="dxa"/>
          </w:tcPr>
          <w:p w14:paraId="155E8EAE" w14:textId="77777777" w:rsidR="00357A40" w:rsidRPr="00CD48A8" w:rsidRDefault="00357A40" w:rsidP="00BF5382">
            <w:pPr>
              <w:pStyle w:val="TableText"/>
              <w:ind w:right="144"/>
              <w:rPr>
                <w:rFonts w:eastAsia="Times New Roman"/>
                <w:noProof w:val="0"/>
                <w:color w:val="000000"/>
                <w:szCs w:val="24"/>
              </w:rPr>
            </w:pPr>
            <w:r w:rsidRPr="00CD48A8">
              <w:rPr>
                <w:noProof w:val="0"/>
              </w:rPr>
              <w:t>944</w:t>
            </w:r>
          </w:p>
        </w:tc>
        <w:tc>
          <w:tcPr>
            <w:tcW w:w="720" w:type="dxa"/>
          </w:tcPr>
          <w:p w14:paraId="67947077" w14:textId="77777777" w:rsidR="00357A40" w:rsidRPr="00CD48A8" w:rsidRDefault="00357A40" w:rsidP="00BF5382">
            <w:pPr>
              <w:pStyle w:val="TableText"/>
              <w:ind w:right="144"/>
              <w:rPr>
                <w:rFonts w:eastAsia="Times New Roman"/>
                <w:noProof w:val="0"/>
                <w:color w:val="000000"/>
                <w:szCs w:val="24"/>
              </w:rPr>
            </w:pPr>
            <w:r w:rsidRPr="00CD48A8">
              <w:rPr>
                <w:noProof w:val="0"/>
              </w:rPr>
              <w:t>9</w:t>
            </w:r>
          </w:p>
        </w:tc>
        <w:tc>
          <w:tcPr>
            <w:tcW w:w="1170" w:type="dxa"/>
          </w:tcPr>
          <w:p w14:paraId="44AB7B78" w14:textId="77777777" w:rsidR="00357A40" w:rsidRPr="00CD48A8" w:rsidRDefault="00357A40" w:rsidP="00BF5382">
            <w:pPr>
              <w:pStyle w:val="TableText"/>
              <w:ind w:right="360"/>
              <w:rPr>
                <w:rFonts w:eastAsia="Times New Roman"/>
                <w:noProof w:val="0"/>
                <w:color w:val="000000"/>
                <w:szCs w:val="24"/>
              </w:rPr>
            </w:pPr>
            <w:r w:rsidRPr="00CD48A8">
              <w:rPr>
                <w:noProof w:val="0"/>
              </w:rPr>
              <w:t>3.6</w:t>
            </w:r>
          </w:p>
        </w:tc>
        <w:tc>
          <w:tcPr>
            <w:tcW w:w="1530" w:type="dxa"/>
          </w:tcPr>
          <w:p w14:paraId="01AC7633" w14:textId="77777777" w:rsidR="00357A40" w:rsidRPr="00CD48A8" w:rsidRDefault="00357A40" w:rsidP="00BF5382">
            <w:pPr>
              <w:pStyle w:val="TableText"/>
              <w:ind w:right="432"/>
              <w:rPr>
                <w:rFonts w:eastAsia="Times New Roman"/>
                <w:noProof w:val="0"/>
                <w:color w:val="000000"/>
                <w:szCs w:val="24"/>
              </w:rPr>
            </w:pPr>
            <w:r w:rsidRPr="00CD48A8">
              <w:rPr>
                <w:noProof w:val="0"/>
              </w:rPr>
              <w:t>145</w:t>
            </w:r>
          </w:p>
        </w:tc>
        <w:tc>
          <w:tcPr>
            <w:tcW w:w="1566" w:type="dxa"/>
          </w:tcPr>
          <w:p w14:paraId="503F4091" w14:textId="77777777" w:rsidR="00357A40" w:rsidRPr="00CD48A8" w:rsidRDefault="00357A40" w:rsidP="00BF5382">
            <w:pPr>
              <w:pStyle w:val="TableText"/>
              <w:ind w:right="432"/>
              <w:rPr>
                <w:rFonts w:eastAsia="Times New Roman"/>
                <w:noProof w:val="0"/>
                <w:color w:val="000000"/>
                <w:szCs w:val="24"/>
              </w:rPr>
            </w:pPr>
            <w:r w:rsidRPr="00CD48A8">
              <w:rPr>
                <w:noProof w:val="0"/>
              </w:rPr>
              <w:t>57.3</w:t>
            </w:r>
          </w:p>
        </w:tc>
      </w:tr>
      <w:tr w:rsidR="00357A40" w:rsidRPr="00CD48A8" w14:paraId="34B34997" w14:textId="77777777" w:rsidTr="006312D4">
        <w:tc>
          <w:tcPr>
            <w:tcW w:w="1008" w:type="dxa"/>
          </w:tcPr>
          <w:p w14:paraId="0EDC1A40" w14:textId="77777777" w:rsidR="00357A40" w:rsidRPr="00CD48A8" w:rsidRDefault="00357A40" w:rsidP="00BF5382">
            <w:pPr>
              <w:pStyle w:val="TableText"/>
              <w:rPr>
                <w:rFonts w:eastAsia="Times New Roman"/>
                <w:noProof w:val="0"/>
                <w:color w:val="000000"/>
                <w:szCs w:val="24"/>
              </w:rPr>
            </w:pPr>
            <w:r w:rsidRPr="00CD48A8">
              <w:rPr>
                <w:noProof w:val="0"/>
              </w:rPr>
              <w:t>32</w:t>
            </w:r>
          </w:p>
        </w:tc>
        <w:tc>
          <w:tcPr>
            <w:tcW w:w="1008" w:type="dxa"/>
          </w:tcPr>
          <w:p w14:paraId="2CE7B682" w14:textId="77777777" w:rsidR="00357A40" w:rsidRPr="00CD48A8" w:rsidRDefault="00357A40" w:rsidP="00BF5382">
            <w:pPr>
              <w:pStyle w:val="TableText"/>
              <w:rPr>
                <w:noProof w:val="0"/>
              </w:rPr>
            </w:pPr>
            <w:r w:rsidRPr="00CD48A8">
              <w:rPr>
                <w:noProof w:val="0"/>
              </w:rPr>
              <w:t>N/A</w:t>
            </w:r>
          </w:p>
        </w:tc>
        <w:tc>
          <w:tcPr>
            <w:tcW w:w="1008" w:type="dxa"/>
          </w:tcPr>
          <w:p w14:paraId="505167FA" w14:textId="77777777" w:rsidR="00357A40" w:rsidRPr="00CD48A8" w:rsidRDefault="00357A40" w:rsidP="00BF5382">
            <w:pPr>
              <w:pStyle w:val="TableText"/>
              <w:ind w:right="144"/>
              <w:rPr>
                <w:rFonts w:eastAsia="Times New Roman"/>
                <w:noProof w:val="0"/>
                <w:color w:val="000000"/>
                <w:szCs w:val="24"/>
              </w:rPr>
            </w:pPr>
            <w:r w:rsidRPr="00CD48A8">
              <w:rPr>
                <w:noProof w:val="0"/>
              </w:rPr>
              <w:t>945</w:t>
            </w:r>
          </w:p>
        </w:tc>
        <w:tc>
          <w:tcPr>
            <w:tcW w:w="720" w:type="dxa"/>
          </w:tcPr>
          <w:p w14:paraId="5E0EB7FD" w14:textId="77777777" w:rsidR="00357A40" w:rsidRPr="00CD48A8" w:rsidRDefault="00357A40" w:rsidP="00BF5382">
            <w:pPr>
              <w:pStyle w:val="TableText"/>
              <w:ind w:right="144"/>
              <w:rPr>
                <w:rFonts w:eastAsia="Times New Roman"/>
                <w:noProof w:val="0"/>
                <w:color w:val="000000"/>
                <w:szCs w:val="24"/>
              </w:rPr>
            </w:pPr>
            <w:r w:rsidRPr="00CD48A8">
              <w:rPr>
                <w:noProof w:val="0"/>
              </w:rPr>
              <w:t>6</w:t>
            </w:r>
          </w:p>
        </w:tc>
        <w:tc>
          <w:tcPr>
            <w:tcW w:w="1170" w:type="dxa"/>
          </w:tcPr>
          <w:p w14:paraId="75B53A66" w14:textId="77777777" w:rsidR="00357A40" w:rsidRPr="00CD48A8" w:rsidRDefault="00357A40" w:rsidP="00BF5382">
            <w:pPr>
              <w:pStyle w:val="TableText"/>
              <w:ind w:right="360"/>
              <w:rPr>
                <w:rFonts w:eastAsia="Times New Roman"/>
                <w:noProof w:val="0"/>
                <w:color w:val="000000"/>
                <w:szCs w:val="24"/>
              </w:rPr>
            </w:pPr>
            <w:r w:rsidRPr="00CD48A8">
              <w:rPr>
                <w:noProof w:val="0"/>
              </w:rPr>
              <w:t>2.4</w:t>
            </w:r>
          </w:p>
        </w:tc>
        <w:tc>
          <w:tcPr>
            <w:tcW w:w="1530" w:type="dxa"/>
          </w:tcPr>
          <w:p w14:paraId="448E64EC" w14:textId="77777777" w:rsidR="00357A40" w:rsidRPr="00CD48A8" w:rsidRDefault="00357A40" w:rsidP="00BF5382">
            <w:pPr>
              <w:pStyle w:val="TableText"/>
              <w:ind w:right="432"/>
              <w:rPr>
                <w:rFonts w:eastAsia="Times New Roman"/>
                <w:noProof w:val="0"/>
                <w:color w:val="000000"/>
                <w:szCs w:val="24"/>
              </w:rPr>
            </w:pPr>
            <w:r w:rsidRPr="00CD48A8">
              <w:rPr>
                <w:noProof w:val="0"/>
              </w:rPr>
              <w:t>151</w:t>
            </w:r>
          </w:p>
        </w:tc>
        <w:tc>
          <w:tcPr>
            <w:tcW w:w="1566" w:type="dxa"/>
          </w:tcPr>
          <w:p w14:paraId="25C293F8" w14:textId="77777777" w:rsidR="00357A40" w:rsidRPr="00CD48A8" w:rsidRDefault="00357A40" w:rsidP="00BF5382">
            <w:pPr>
              <w:pStyle w:val="TableText"/>
              <w:ind w:right="432"/>
              <w:rPr>
                <w:rFonts w:eastAsia="Times New Roman"/>
                <w:noProof w:val="0"/>
                <w:color w:val="000000"/>
                <w:szCs w:val="24"/>
              </w:rPr>
            </w:pPr>
            <w:r w:rsidRPr="00CD48A8">
              <w:rPr>
                <w:noProof w:val="0"/>
              </w:rPr>
              <w:t>59.7</w:t>
            </w:r>
          </w:p>
        </w:tc>
      </w:tr>
      <w:tr w:rsidR="00357A40" w:rsidRPr="00CD48A8" w14:paraId="4059EFF0" w14:textId="77777777" w:rsidTr="006312D4">
        <w:tc>
          <w:tcPr>
            <w:tcW w:w="1008" w:type="dxa"/>
          </w:tcPr>
          <w:p w14:paraId="5D1AFE0B" w14:textId="77777777" w:rsidR="00357A40" w:rsidRPr="00CD48A8" w:rsidRDefault="00357A40" w:rsidP="00BF5382">
            <w:pPr>
              <w:pStyle w:val="TableText"/>
              <w:rPr>
                <w:rFonts w:eastAsia="Times New Roman"/>
                <w:noProof w:val="0"/>
                <w:color w:val="000000"/>
                <w:szCs w:val="24"/>
              </w:rPr>
            </w:pPr>
            <w:r w:rsidRPr="00CD48A8">
              <w:rPr>
                <w:noProof w:val="0"/>
              </w:rPr>
              <w:t>33</w:t>
            </w:r>
          </w:p>
        </w:tc>
        <w:tc>
          <w:tcPr>
            <w:tcW w:w="1008" w:type="dxa"/>
          </w:tcPr>
          <w:p w14:paraId="6F90E42E" w14:textId="77777777" w:rsidR="00357A40" w:rsidRPr="00CD48A8" w:rsidRDefault="00357A40" w:rsidP="00BF5382">
            <w:pPr>
              <w:pStyle w:val="TableText"/>
              <w:rPr>
                <w:noProof w:val="0"/>
              </w:rPr>
            </w:pPr>
            <w:r w:rsidRPr="00CD48A8">
              <w:rPr>
                <w:noProof w:val="0"/>
              </w:rPr>
              <w:t>N/A</w:t>
            </w:r>
          </w:p>
        </w:tc>
        <w:tc>
          <w:tcPr>
            <w:tcW w:w="1008" w:type="dxa"/>
          </w:tcPr>
          <w:p w14:paraId="248EA00A" w14:textId="77777777" w:rsidR="00357A40" w:rsidRPr="00CD48A8" w:rsidRDefault="00357A40" w:rsidP="00BF5382">
            <w:pPr>
              <w:pStyle w:val="TableText"/>
              <w:ind w:right="144"/>
              <w:rPr>
                <w:rFonts w:eastAsia="Times New Roman"/>
                <w:noProof w:val="0"/>
                <w:color w:val="000000"/>
                <w:szCs w:val="24"/>
              </w:rPr>
            </w:pPr>
            <w:r w:rsidRPr="00CD48A8">
              <w:rPr>
                <w:noProof w:val="0"/>
              </w:rPr>
              <w:t>946</w:t>
            </w:r>
          </w:p>
        </w:tc>
        <w:tc>
          <w:tcPr>
            <w:tcW w:w="720" w:type="dxa"/>
          </w:tcPr>
          <w:p w14:paraId="0E9E65B2" w14:textId="77777777" w:rsidR="00357A40" w:rsidRPr="00CD48A8" w:rsidRDefault="00357A40" w:rsidP="00BF5382">
            <w:pPr>
              <w:pStyle w:val="TableText"/>
              <w:ind w:right="144"/>
              <w:rPr>
                <w:rFonts w:eastAsia="Times New Roman"/>
                <w:noProof w:val="0"/>
                <w:color w:val="000000"/>
                <w:szCs w:val="24"/>
              </w:rPr>
            </w:pPr>
            <w:r w:rsidRPr="00CD48A8">
              <w:rPr>
                <w:noProof w:val="0"/>
              </w:rPr>
              <w:t>10</w:t>
            </w:r>
          </w:p>
        </w:tc>
        <w:tc>
          <w:tcPr>
            <w:tcW w:w="1170" w:type="dxa"/>
          </w:tcPr>
          <w:p w14:paraId="6DB00AC5" w14:textId="77777777" w:rsidR="00357A40" w:rsidRPr="00CD48A8" w:rsidRDefault="00357A40" w:rsidP="00BF5382">
            <w:pPr>
              <w:pStyle w:val="TableText"/>
              <w:ind w:right="360"/>
              <w:rPr>
                <w:rFonts w:eastAsia="Times New Roman"/>
                <w:noProof w:val="0"/>
                <w:color w:val="000000"/>
                <w:szCs w:val="24"/>
              </w:rPr>
            </w:pPr>
            <w:r w:rsidRPr="00CD48A8">
              <w:rPr>
                <w:noProof w:val="0"/>
              </w:rPr>
              <w:t>4.0</w:t>
            </w:r>
          </w:p>
        </w:tc>
        <w:tc>
          <w:tcPr>
            <w:tcW w:w="1530" w:type="dxa"/>
          </w:tcPr>
          <w:p w14:paraId="159A0EBF" w14:textId="77777777" w:rsidR="00357A40" w:rsidRPr="00CD48A8" w:rsidRDefault="00357A40" w:rsidP="00BF5382">
            <w:pPr>
              <w:pStyle w:val="TableText"/>
              <w:ind w:right="432"/>
              <w:rPr>
                <w:rFonts w:eastAsia="Times New Roman"/>
                <w:noProof w:val="0"/>
                <w:color w:val="000000"/>
                <w:szCs w:val="24"/>
              </w:rPr>
            </w:pPr>
            <w:r w:rsidRPr="00CD48A8">
              <w:rPr>
                <w:noProof w:val="0"/>
              </w:rPr>
              <w:t>161</w:t>
            </w:r>
          </w:p>
        </w:tc>
        <w:tc>
          <w:tcPr>
            <w:tcW w:w="1566" w:type="dxa"/>
          </w:tcPr>
          <w:p w14:paraId="52346D82" w14:textId="77777777" w:rsidR="00357A40" w:rsidRPr="00CD48A8" w:rsidRDefault="00357A40" w:rsidP="00BF5382">
            <w:pPr>
              <w:pStyle w:val="TableText"/>
              <w:ind w:right="432"/>
              <w:rPr>
                <w:rFonts w:eastAsia="Times New Roman"/>
                <w:noProof w:val="0"/>
                <w:color w:val="000000"/>
                <w:szCs w:val="24"/>
              </w:rPr>
            </w:pPr>
            <w:r w:rsidRPr="00CD48A8">
              <w:rPr>
                <w:noProof w:val="0"/>
              </w:rPr>
              <w:t>63.6</w:t>
            </w:r>
          </w:p>
        </w:tc>
      </w:tr>
      <w:tr w:rsidR="00357A40" w:rsidRPr="00CD48A8" w14:paraId="02141D6F" w14:textId="77777777" w:rsidTr="006312D4">
        <w:tc>
          <w:tcPr>
            <w:tcW w:w="1008" w:type="dxa"/>
          </w:tcPr>
          <w:p w14:paraId="5556B09D" w14:textId="77777777" w:rsidR="00357A40" w:rsidRPr="00CD48A8" w:rsidRDefault="00357A40" w:rsidP="00BF5382">
            <w:pPr>
              <w:pStyle w:val="TableText"/>
              <w:rPr>
                <w:rFonts w:eastAsia="Times New Roman"/>
                <w:noProof w:val="0"/>
                <w:color w:val="000000"/>
                <w:szCs w:val="24"/>
              </w:rPr>
            </w:pPr>
            <w:r w:rsidRPr="00CD48A8">
              <w:rPr>
                <w:noProof w:val="0"/>
              </w:rPr>
              <w:t>34</w:t>
            </w:r>
          </w:p>
        </w:tc>
        <w:tc>
          <w:tcPr>
            <w:tcW w:w="1008" w:type="dxa"/>
          </w:tcPr>
          <w:p w14:paraId="79C25C7C" w14:textId="77777777" w:rsidR="00357A40" w:rsidRPr="00CD48A8" w:rsidRDefault="00357A40" w:rsidP="00BF5382">
            <w:pPr>
              <w:pStyle w:val="TableText"/>
              <w:rPr>
                <w:noProof w:val="0"/>
              </w:rPr>
            </w:pPr>
            <w:r w:rsidRPr="00CD48A8">
              <w:rPr>
                <w:noProof w:val="0"/>
              </w:rPr>
              <w:t>N/A</w:t>
            </w:r>
          </w:p>
        </w:tc>
        <w:tc>
          <w:tcPr>
            <w:tcW w:w="1008" w:type="dxa"/>
          </w:tcPr>
          <w:p w14:paraId="3062FF01" w14:textId="77777777" w:rsidR="00357A40" w:rsidRPr="00CD48A8" w:rsidRDefault="00357A40" w:rsidP="00BF5382">
            <w:pPr>
              <w:pStyle w:val="TableText"/>
              <w:ind w:right="144"/>
              <w:rPr>
                <w:rFonts w:eastAsia="Times New Roman"/>
                <w:noProof w:val="0"/>
                <w:color w:val="000000"/>
                <w:szCs w:val="24"/>
              </w:rPr>
            </w:pPr>
            <w:r w:rsidRPr="00CD48A8">
              <w:rPr>
                <w:noProof w:val="0"/>
              </w:rPr>
              <w:t>947</w:t>
            </w:r>
          </w:p>
        </w:tc>
        <w:tc>
          <w:tcPr>
            <w:tcW w:w="720" w:type="dxa"/>
          </w:tcPr>
          <w:p w14:paraId="60DD89E0"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2DFF3F47" w14:textId="77777777" w:rsidR="00357A40" w:rsidRPr="00CD48A8" w:rsidRDefault="00357A40" w:rsidP="00BF5382">
            <w:pPr>
              <w:pStyle w:val="TableText"/>
              <w:ind w:right="360"/>
              <w:rPr>
                <w:rFonts w:eastAsia="Times New Roman"/>
                <w:noProof w:val="0"/>
                <w:color w:val="000000"/>
                <w:szCs w:val="24"/>
              </w:rPr>
            </w:pPr>
            <w:r w:rsidRPr="00CD48A8">
              <w:rPr>
                <w:noProof w:val="0"/>
              </w:rPr>
              <w:t>2.8</w:t>
            </w:r>
          </w:p>
        </w:tc>
        <w:tc>
          <w:tcPr>
            <w:tcW w:w="1530" w:type="dxa"/>
          </w:tcPr>
          <w:p w14:paraId="342B45A9" w14:textId="77777777" w:rsidR="00357A40" w:rsidRPr="00CD48A8" w:rsidRDefault="00357A40" w:rsidP="00BF5382">
            <w:pPr>
              <w:pStyle w:val="TableText"/>
              <w:ind w:right="432"/>
              <w:rPr>
                <w:rFonts w:eastAsia="Times New Roman"/>
                <w:noProof w:val="0"/>
                <w:color w:val="000000"/>
                <w:szCs w:val="24"/>
              </w:rPr>
            </w:pPr>
            <w:r w:rsidRPr="00CD48A8">
              <w:rPr>
                <w:noProof w:val="0"/>
              </w:rPr>
              <w:t>168</w:t>
            </w:r>
          </w:p>
        </w:tc>
        <w:tc>
          <w:tcPr>
            <w:tcW w:w="1566" w:type="dxa"/>
          </w:tcPr>
          <w:p w14:paraId="7B1C2714" w14:textId="77777777" w:rsidR="00357A40" w:rsidRPr="00CD48A8" w:rsidRDefault="00357A40" w:rsidP="00BF5382">
            <w:pPr>
              <w:pStyle w:val="TableText"/>
              <w:ind w:right="432"/>
              <w:rPr>
                <w:rFonts w:eastAsia="Times New Roman"/>
                <w:noProof w:val="0"/>
                <w:color w:val="000000"/>
                <w:szCs w:val="24"/>
              </w:rPr>
            </w:pPr>
            <w:r w:rsidRPr="00CD48A8">
              <w:rPr>
                <w:noProof w:val="0"/>
              </w:rPr>
              <w:t>66.4</w:t>
            </w:r>
          </w:p>
        </w:tc>
      </w:tr>
      <w:tr w:rsidR="00357A40" w:rsidRPr="00CD48A8" w14:paraId="2B6830F4" w14:textId="77777777" w:rsidTr="006312D4">
        <w:tc>
          <w:tcPr>
            <w:tcW w:w="1008" w:type="dxa"/>
          </w:tcPr>
          <w:p w14:paraId="58B9E5D8" w14:textId="77777777" w:rsidR="00357A40" w:rsidRPr="00CD48A8" w:rsidRDefault="00357A40" w:rsidP="00BF5382">
            <w:pPr>
              <w:pStyle w:val="TableText"/>
              <w:rPr>
                <w:rFonts w:eastAsia="Times New Roman"/>
                <w:noProof w:val="0"/>
                <w:color w:val="000000"/>
                <w:szCs w:val="24"/>
              </w:rPr>
            </w:pPr>
            <w:r w:rsidRPr="00CD48A8">
              <w:rPr>
                <w:noProof w:val="0"/>
              </w:rPr>
              <w:t>35</w:t>
            </w:r>
          </w:p>
        </w:tc>
        <w:tc>
          <w:tcPr>
            <w:tcW w:w="1008" w:type="dxa"/>
          </w:tcPr>
          <w:p w14:paraId="6EB363FD" w14:textId="77777777" w:rsidR="00357A40" w:rsidRPr="00CD48A8" w:rsidRDefault="00357A40" w:rsidP="00BF5382">
            <w:pPr>
              <w:pStyle w:val="TableText"/>
              <w:rPr>
                <w:noProof w:val="0"/>
              </w:rPr>
            </w:pPr>
            <w:r w:rsidRPr="00CD48A8">
              <w:rPr>
                <w:noProof w:val="0"/>
              </w:rPr>
              <w:t>N/A</w:t>
            </w:r>
          </w:p>
        </w:tc>
        <w:tc>
          <w:tcPr>
            <w:tcW w:w="1008" w:type="dxa"/>
          </w:tcPr>
          <w:p w14:paraId="730FCD8E" w14:textId="77777777" w:rsidR="00357A40" w:rsidRPr="00CD48A8" w:rsidRDefault="00357A40" w:rsidP="00BF5382">
            <w:pPr>
              <w:pStyle w:val="TableText"/>
              <w:ind w:right="144"/>
              <w:rPr>
                <w:rFonts w:eastAsia="Times New Roman"/>
                <w:noProof w:val="0"/>
                <w:color w:val="000000"/>
                <w:szCs w:val="24"/>
              </w:rPr>
            </w:pPr>
            <w:r w:rsidRPr="00CD48A8">
              <w:rPr>
                <w:noProof w:val="0"/>
              </w:rPr>
              <w:t>948</w:t>
            </w:r>
          </w:p>
        </w:tc>
        <w:tc>
          <w:tcPr>
            <w:tcW w:w="720" w:type="dxa"/>
          </w:tcPr>
          <w:p w14:paraId="404DA91C" w14:textId="77777777" w:rsidR="00357A40" w:rsidRPr="00CD48A8" w:rsidRDefault="00357A40" w:rsidP="00BF5382">
            <w:pPr>
              <w:pStyle w:val="TableText"/>
              <w:ind w:right="144"/>
              <w:rPr>
                <w:rFonts w:eastAsia="Times New Roman"/>
                <w:noProof w:val="0"/>
                <w:color w:val="000000"/>
                <w:szCs w:val="24"/>
              </w:rPr>
            </w:pPr>
            <w:r w:rsidRPr="00CD48A8">
              <w:rPr>
                <w:noProof w:val="0"/>
              </w:rPr>
              <w:t>4</w:t>
            </w:r>
          </w:p>
        </w:tc>
        <w:tc>
          <w:tcPr>
            <w:tcW w:w="1170" w:type="dxa"/>
          </w:tcPr>
          <w:p w14:paraId="7E5D7FFE" w14:textId="77777777" w:rsidR="00357A40" w:rsidRPr="00CD48A8" w:rsidRDefault="00357A40" w:rsidP="00BF5382">
            <w:pPr>
              <w:pStyle w:val="TableText"/>
              <w:ind w:right="360"/>
              <w:rPr>
                <w:rFonts w:eastAsia="Times New Roman"/>
                <w:noProof w:val="0"/>
                <w:color w:val="000000"/>
                <w:szCs w:val="24"/>
              </w:rPr>
            </w:pPr>
            <w:r w:rsidRPr="00CD48A8">
              <w:rPr>
                <w:noProof w:val="0"/>
              </w:rPr>
              <w:t>1.6</w:t>
            </w:r>
          </w:p>
        </w:tc>
        <w:tc>
          <w:tcPr>
            <w:tcW w:w="1530" w:type="dxa"/>
          </w:tcPr>
          <w:p w14:paraId="640437E5" w14:textId="77777777" w:rsidR="00357A40" w:rsidRPr="00CD48A8" w:rsidRDefault="00357A40" w:rsidP="00BF5382">
            <w:pPr>
              <w:pStyle w:val="TableText"/>
              <w:ind w:right="432"/>
              <w:rPr>
                <w:rFonts w:eastAsia="Times New Roman"/>
                <w:noProof w:val="0"/>
                <w:color w:val="000000"/>
                <w:szCs w:val="24"/>
              </w:rPr>
            </w:pPr>
            <w:r w:rsidRPr="00CD48A8">
              <w:rPr>
                <w:noProof w:val="0"/>
              </w:rPr>
              <w:t>172</w:t>
            </w:r>
          </w:p>
        </w:tc>
        <w:tc>
          <w:tcPr>
            <w:tcW w:w="1566" w:type="dxa"/>
          </w:tcPr>
          <w:p w14:paraId="10E13984" w14:textId="77777777" w:rsidR="00357A40" w:rsidRPr="00CD48A8" w:rsidRDefault="00357A40" w:rsidP="00BF5382">
            <w:pPr>
              <w:pStyle w:val="TableText"/>
              <w:ind w:right="432"/>
              <w:rPr>
                <w:rFonts w:eastAsia="Times New Roman"/>
                <w:noProof w:val="0"/>
                <w:color w:val="000000"/>
                <w:szCs w:val="24"/>
              </w:rPr>
            </w:pPr>
            <w:r w:rsidRPr="00CD48A8">
              <w:rPr>
                <w:noProof w:val="0"/>
              </w:rPr>
              <w:t>68.0</w:t>
            </w:r>
          </w:p>
        </w:tc>
      </w:tr>
      <w:tr w:rsidR="00357A40" w:rsidRPr="00CD48A8" w14:paraId="76365230" w14:textId="77777777" w:rsidTr="006312D4">
        <w:tc>
          <w:tcPr>
            <w:tcW w:w="1008" w:type="dxa"/>
          </w:tcPr>
          <w:p w14:paraId="572ADCBA" w14:textId="77777777" w:rsidR="00357A40" w:rsidRPr="00CD48A8" w:rsidRDefault="00357A40" w:rsidP="00BF5382">
            <w:pPr>
              <w:pStyle w:val="TableText"/>
              <w:rPr>
                <w:rFonts w:eastAsia="Times New Roman"/>
                <w:noProof w:val="0"/>
                <w:color w:val="000000"/>
                <w:szCs w:val="24"/>
              </w:rPr>
            </w:pPr>
            <w:r w:rsidRPr="00CD48A8">
              <w:rPr>
                <w:noProof w:val="0"/>
              </w:rPr>
              <w:t>36</w:t>
            </w:r>
          </w:p>
        </w:tc>
        <w:tc>
          <w:tcPr>
            <w:tcW w:w="1008" w:type="dxa"/>
          </w:tcPr>
          <w:p w14:paraId="2262AE7A" w14:textId="77777777" w:rsidR="00357A40" w:rsidRPr="00CD48A8" w:rsidRDefault="00357A40" w:rsidP="00BF5382">
            <w:pPr>
              <w:pStyle w:val="TableText"/>
              <w:rPr>
                <w:noProof w:val="0"/>
              </w:rPr>
            </w:pPr>
            <w:r w:rsidRPr="00CD48A8">
              <w:rPr>
                <w:noProof w:val="0"/>
              </w:rPr>
              <w:t>N/A</w:t>
            </w:r>
          </w:p>
        </w:tc>
        <w:tc>
          <w:tcPr>
            <w:tcW w:w="1008" w:type="dxa"/>
          </w:tcPr>
          <w:p w14:paraId="3ECC4F2B" w14:textId="77777777" w:rsidR="00357A40" w:rsidRPr="00CD48A8" w:rsidRDefault="00357A40" w:rsidP="00BF5382">
            <w:pPr>
              <w:pStyle w:val="TableText"/>
              <w:ind w:right="144"/>
              <w:rPr>
                <w:rFonts w:eastAsia="Times New Roman"/>
                <w:noProof w:val="0"/>
                <w:color w:val="000000"/>
                <w:szCs w:val="24"/>
              </w:rPr>
            </w:pPr>
            <w:r w:rsidRPr="00CD48A8">
              <w:rPr>
                <w:noProof w:val="0"/>
              </w:rPr>
              <w:t>949</w:t>
            </w:r>
          </w:p>
        </w:tc>
        <w:tc>
          <w:tcPr>
            <w:tcW w:w="720" w:type="dxa"/>
          </w:tcPr>
          <w:p w14:paraId="3F05FE16" w14:textId="77777777" w:rsidR="00357A40" w:rsidRPr="00CD48A8" w:rsidRDefault="00357A40" w:rsidP="00BF5382">
            <w:pPr>
              <w:pStyle w:val="TableText"/>
              <w:ind w:right="144"/>
              <w:rPr>
                <w:rFonts w:eastAsia="Times New Roman"/>
                <w:noProof w:val="0"/>
                <w:color w:val="000000"/>
                <w:szCs w:val="24"/>
              </w:rPr>
            </w:pPr>
            <w:r w:rsidRPr="00CD48A8">
              <w:rPr>
                <w:noProof w:val="0"/>
              </w:rPr>
              <w:t>6</w:t>
            </w:r>
          </w:p>
        </w:tc>
        <w:tc>
          <w:tcPr>
            <w:tcW w:w="1170" w:type="dxa"/>
          </w:tcPr>
          <w:p w14:paraId="63F1672F" w14:textId="77777777" w:rsidR="00357A40" w:rsidRPr="00CD48A8" w:rsidRDefault="00357A40" w:rsidP="00BF5382">
            <w:pPr>
              <w:pStyle w:val="TableText"/>
              <w:ind w:right="360"/>
              <w:rPr>
                <w:rFonts w:eastAsia="Times New Roman"/>
                <w:noProof w:val="0"/>
                <w:color w:val="000000"/>
                <w:szCs w:val="24"/>
              </w:rPr>
            </w:pPr>
            <w:r w:rsidRPr="00CD48A8">
              <w:rPr>
                <w:noProof w:val="0"/>
              </w:rPr>
              <w:t>2.4</w:t>
            </w:r>
          </w:p>
        </w:tc>
        <w:tc>
          <w:tcPr>
            <w:tcW w:w="1530" w:type="dxa"/>
          </w:tcPr>
          <w:p w14:paraId="3F106412" w14:textId="77777777" w:rsidR="00357A40" w:rsidRPr="00CD48A8" w:rsidRDefault="00357A40" w:rsidP="00BF5382">
            <w:pPr>
              <w:pStyle w:val="TableText"/>
              <w:ind w:right="432"/>
              <w:rPr>
                <w:rFonts w:eastAsia="Times New Roman"/>
                <w:noProof w:val="0"/>
                <w:color w:val="000000"/>
                <w:szCs w:val="24"/>
              </w:rPr>
            </w:pPr>
            <w:r w:rsidRPr="00CD48A8">
              <w:rPr>
                <w:noProof w:val="0"/>
              </w:rPr>
              <w:t>178</w:t>
            </w:r>
          </w:p>
        </w:tc>
        <w:tc>
          <w:tcPr>
            <w:tcW w:w="1566" w:type="dxa"/>
          </w:tcPr>
          <w:p w14:paraId="72DBD2E3" w14:textId="77777777" w:rsidR="00357A40" w:rsidRPr="00CD48A8" w:rsidRDefault="00357A40" w:rsidP="00BF5382">
            <w:pPr>
              <w:pStyle w:val="TableText"/>
              <w:ind w:right="432"/>
              <w:rPr>
                <w:rFonts w:eastAsia="Times New Roman"/>
                <w:noProof w:val="0"/>
                <w:color w:val="000000"/>
                <w:szCs w:val="24"/>
              </w:rPr>
            </w:pPr>
            <w:r w:rsidRPr="00CD48A8">
              <w:rPr>
                <w:noProof w:val="0"/>
              </w:rPr>
              <w:t>70.4</w:t>
            </w:r>
          </w:p>
        </w:tc>
      </w:tr>
      <w:tr w:rsidR="00357A40" w:rsidRPr="00CD48A8" w14:paraId="314AB056" w14:textId="77777777" w:rsidTr="006312D4">
        <w:tc>
          <w:tcPr>
            <w:tcW w:w="1008" w:type="dxa"/>
          </w:tcPr>
          <w:p w14:paraId="1CFBE1DE" w14:textId="77777777" w:rsidR="00357A40" w:rsidRPr="00CD48A8" w:rsidRDefault="00357A40" w:rsidP="00BF5382">
            <w:pPr>
              <w:pStyle w:val="TableText"/>
              <w:rPr>
                <w:rFonts w:eastAsia="Times New Roman"/>
                <w:noProof w:val="0"/>
                <w:color w:val="000000"/>
                <w:szCs w:val="24"/>
              </w:rPr>
            </w:pPr>
            <w:r w:rsidRPr="00CD48A8">
              <w:rPr>
                <w:noProof w:val="0"/>
              </w:rPr>
              <w:t>37</w:t>
            </w:r>
          </w:p>
        </w:tc>
        <w:tc>
          <w:tcPr>
            <w:tcW w:w="1008" w:type="dxa"/>
          </w:tcPr>
          <w:p w14:paraId="0614C0D1" w14:textId="77777777" w:rsidR="00357A40" w:rsidRPr="00CD48A8" w:rsidRDefault="00357A40" w:rsidP="00BF5382">
            <w:pPr>
              <w:pStyle w:val="TableText"/>
              <w:rPr>
                <w:noProof w:val="0"/>
              </w:rPr>
            </w:pPr>
            <w:r w:rsidRPr="00CD48A8">
              <w:rPr>
                <w:noProof w:val="0"/>
              </w:rPr>
              <w:t>N/A</w:t>
            </w:r>
          </w:p>
        </w:tc>
        <w:tc>
          <w:tcPr>
            <w:tcW w:w="1008" w:type="dxa"/>
          </w:tcPr>
          <w:p w14:paraId="6535CA1F" w14:textId="77777777" w:rsidR="00357A40" w:rsidRPr="00CD48A8" w:rsidRDefault="00357A40" w:rsidP="00BF5382">
            <w:pPr>
              <w:pStyle w:val="TableText"/>
              <w:ind w:right="144"/>
              <w:rPr>
                <w:rFonts w:eastAsia="Times New Roman"/>
                <w:noProof w:val="0"/>
                <w:color w:val="000000"/>
                <w:szCs w:val="24"/>
              </w:rPr>
            </w:pPr>
            <w:r w:rsidRPr="00CD48A8">
              <w:rPr>
                <w:noProof w:val="0"/>
              </w:rPr>
              <w:t>951</w:t>
            </w:r>
          </w:p>
        </w:tc>
        <w:tc>
          <w:tcPr>
            <w:tcW w:w="720" w:type="dxa"/>
          </w:tcPr>
          <w:p w14:paraId="5B97E9F1"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6DF6A4DB" w14:textId="77777777" w:rsidR="00357A40" w:rsidRPr="00CD48A8" w:rsidRDefault="00357A40" w:rsidP="00BF5382">
            <w:pPr>
              <w:pStyle w:val="TableText"/>
              <w:ind w:right="360"/>
              <w:rPr>
                <w:rFonts w:eastAsia="Times New Roman"/>
                <w:noProof w:val="0"/>
                <w:color w:val="000000"/>
                <w:szCs w:val="24"/>
              </w:rPr>
            </w:pPr>
            <w:r w:rsidRPr="00CD48A8">
              <w:rPr>
                <w:noProof w:val="0"/>
              </w:rPr>
              <w:t>2.8</w:t>
            </w:r>
          </w:p>
        </w:tc>
        <w:tc>
          <w:tcPr>
            <w:tcW w:w="1530" w:type="dxa"/>
          </w:tcPr>
          <w:p w14:paraId="2A1F4B63" w14:textId="77777777" w:rsidR="00357A40" w:rsidRPr="00CD48A8" w:rsidRDefault="00357A40" w:rsidP="00BF5382">
            <w:pPr>
              <w:pStyle w:val="TableText"/>
              <w:ind w:right="432"/>
              <w:rPr>
                <w:rFonts w:eastAsia="Times New Roman"/>
                <w:noProof w:val="0"/>
                <w:color w:val="000000"/>
                <w:szCs w:val="24"/>
              </w:rPr>
            </w:pPr>
            <w:r w:rsidRPr="00CD48A8">
              <w:rPr>
                <w:noProof w:val="0"/>
              </w:rPr>
              <w:t>185</w:t>
            </w:r>
          </w:p>
        </w:tc>
        <w:tc>
          <w:tcPr>
            <w:tcW w:w="1566" w:type="dxa"/>
          </w:tcPr>
          <w:p w14:paraId="0D9BE91D" w14:textId="77777777" w:rsidR="00357A40" w:rsidRPr="00CD48A8" w:rsidRDefault="00357A40" w:rsidP="00BF5382">
            <w:pPr>
              <w:pStyle w:val="TableText"/>
              <w:ind w:right="432"/>
              <w:rPr>
                <w:rFonts w:eastAsia="Times New Roman"/>
                <w:noProof w:val="0"/>
                <w:color w:val="000000"/>
                <w:szCs w:val="24"/>
              </w:rPr>
            </w:pPr>
            <w:r w:rsidRPr="00CD48A8">
              <w:rPr>
                <w:noProof w:val="0"/>
              </w:rPr>
              <w:t>73.1</w:t>
            </w:r>
          </w:p>
        </w:tc>
      </w:tr>
      <w:tr w:rsidR="00357A40" w:rsidRPr="00CD48A8" w14:paraId="05C66281" w14:textId="77777777" w:rsidTr="006312D4">
        <w:tc>
          <w:tcPr>
            <w:tcW w:w="1008" w:type="dxa"/>
          </w:tcPr>
          <w:p w14:paraId="195BB2EE" w14:textId="77777777" w:rsidR="00357A40" w:rsidRPr="00CD48A8" w:rsidRDefault="00357A40" w:rsidP="00BF5382">
            <w:pPr>
              <w:pStyle w:val="TableText"/>
              <w:rPr>
                <w:rFonts w:eastAsia="Times New Roman"/>
                <w:noProof w:val="0"/>
                <w:color w:val="000000"/>
                <w:szCs w:val="24"/>
              </w:rPr>
            </w:pPr>
            <w:r w:rsidRPr="00CD48A8">
              <w:rPr>
                <w:noProof w:val="0"/>
              </w:rPr>
              <w:t>38</w:t>
            </w:r>
          </w:p>
        </w:tc>
        <w:tc>
          <w:tcPr>
            <w:tcW w:w="1008" w:type="dxa"/>
          </w:tcPr>
          <w:p w14:paraId="6DEC0636" w14:textId="77777777" w:rsidR="00357A40" w:rsidRPr="00CD48A8" w:rsidRDefault="00357A40" w:rsidP="00BF5382">
            <w:pPr>
              <w:pStyle w:val="TableText"/>
              <w:rPr>
                <w:noProof w:val="0"/>
              </w:rPr>
            </w:pPr>
            <w:r w:rsidRPr="00CD48A8">
              <w:rPr>
                <w:noProof w:val="0"/>
              </w:rPr>
              <w:t>N/A</w:t>
            </w:r>
          </w:p>
        </w:tc>
        <w:tc>
          <w:tcPr>
            <w:tcW w:w="1008" w:type="dxa"/>
          </w:tcPr>
          <w:p w14:paraId="12B736D6" w14:textId="77777777" w:rsidR="00357A40" w:rsidRPr="00CD48A8" w:rsidRDefault="00357A40" w:rsidP="00BF5382">
            <w:pPr>
              <w:pStyle w:val="TableText"/>
              <w:ind w:right="144"/>
              <w:rPr>
                <w:rFonts w:eastAsia="Times New Roman"/>
                <w:noProof w:val="0"/>
                <w:color w:val="000000"/>
                <w:szCs w:val="24"/>
              </w:rPr>
            </w:pPr>
            <w:r w:rsidRPr="00CD48A8">
              <w:rPr>
                <w:noProof w:val="0"/>
              </w:rPr>
              <w:t>952</w:t>
            </w:r>
          </w:p>
        </w:tc>
        <w:tc>
          <w:tcPr>
            <w:tcW w:w="720" w:type="dxa"/>
          </w:tcPr>
          <w:p w14:paraId="19BF74E7" w14:textId="77777777" w:rsidR="00357A40" w:rsidRPr="00CD48A8" w:rsidRDefault="00357A40" w:rsidP="00BF5382">
            <w:pPr>
              <w:pStyle w:val="TableText"/>
              <w:ind w:right="144"/>
              <w:rPr>
                <w:rFonts w:eastAsia="Times New Roman"/>
                <w:noProof w:val="0"/>
                <w:color w:val="000000"/>
                <w:szCs w:val="24"/>
              </w:rPr>
            </w:pPr>
            <w:r w:rsidRPr="00CD48A8">
              <w:rPr>
                <w:noProof w:val="0"/>
              </w:rPr>
              <w:t>6</w:t>
            </w:r>
          </w:p>
        </w:tc>
        <w:tc>
          <w:tcPr>
            <w:tcW w:w="1170" w:type="dxa"/>
          </w:tcPr>
          <w:p w14:paraId="60F48E7E" w14:textId="77777777" w:rsidR="00357A40" w:rsidRPr="00CD48A8" w:rsidRDefault="00357A40" w:rsidP="00BF5382">
            <w:pPr>
              <w:pStyle w:val="TableText"/>
              <w:ind w:right="360"/>
              <w:rPr>
                <w:rFonts w:eastAsia="Times New Roman"/>
                <w:noProof w:val="0"/>
                <w:color w:val="000000"/>
                <w:szCs w:val="24"/>
              </w:rPr>
            </w:pPr>
            <w:r w:rsidRPr="00CD48A8">
              <w:rPr>
                <w:noProof w:val="0"/>
              </w:rPr>
              <w:t>2.4</w:t>
            </w:r>
          </w:p>
        </w:tc>
        <w:tc>
          <w:tcPr>
            <w:tcW w:w="1530" w:type="dxa"/>
          </w:tcPr>
          <w:p w14:paraId="210B6A0B" w14:textId="77777777" w:rsidR="00357A40" w:rsidRPr="00CD48A8" w:rsidRDefault="00357A40" w:rsidP="00BF5382">
            <w:pPr>
              <w:pStyle w:val="TableText"/>
              <w:ind w:right="432"/>
              <w:rPr>
                <w:rFonts w:eastAsia="Times New Roman"/>
                <w:noProof w:val="0"/>
                <w:color w:val="000000"/>
                <w:szCs w:val="24"/>
              </w:rPr>
            </w:pPr>
            <w:r w:rsidRPr="00CD48A8">
              <w:rPr>
                <w:noProof w:val="0"/>
              </w:rPr>
              <w:t>191</w:t>
            </w:r>
          </w:p>
        </w:tc>
        <w:tc>
          <w:tcPr>
            <w:tcW w:w="1566" w:type="dxa"/>
          </w:tcPr>
          <w:p w14:paraId="4DEFDB8C" w14:textId="77777777" w:rsidR="00357A40" w:rsidRPr="00CD48A8" w:rsidRDefault="00357A40" w:rsidP="00BF5382">
            <w:pPr>
              <w:pStyle w:val="TableText"/>
              <w:ind w:right="432"/>
              <w:rPr>
                <w:rFonts w:eastAsia="Times New Roman"/>
                <w:noProof w:val="0"/>
                <w:color w:val="000000"/>
                <w:szCs w:val="24"/>
              </w:rPr>
            </w:pPr>
            <w:r w:rsidRPr="00CD48A8">
              <w:rPr>
                <w:noProof w:val="0"/>
              </w:rPr>
              <w:t>75.5</w:t>
            </w:r>
          </w:p>
        </w:tc>
      </w:tr>
      <w:tr w:rsidR="00357A40" w:rsidRPr="00CD48A8" w14:paraId="445B233C" w14:textId="77777777" w:rsidTr="006312D4">
        <w:tc>
          <w:tcPr>
            <w:tcW w:w="1008" w:type="dxa"/>
          </w:tcPr>
          <w:p w14:paraId="26BD9DC5" w14:textId="77777777" w:rsidR="00357A40" w:rsidRPr="00CD48A8" w:rsidRDefault="00357A40" w:rsidP="00BF5382">
            <w:pPr>
              <w:pStyle w:val="TableText"/>
              <w:rPr>
                <w:rFonts w:eastAsia="Times New Roman"/>
                <w:noProof w:val="0"/>
                <w:color w:val="000000"/>
                <w:szCs w:val="24"/>
              </w:rPr>
            </w:pPr>
            <w:r w:rsidRPr="00CD48A8">
              <w:rPr>
                <w:noProof w:val="0"/>
              </w:rPr>
              <w:t>39</w:t>
            </w:r>
          </w:p>
        </w:tc>
        <w:tc>
          <w:tcPr>
            <w:tcW w:w="1008" w:type="dxa"/>
          </w:tcPr>
          <w:p w14:paraId="535A5D2A" w14:textId="77777777" w:rsidR="00357A40" w:rsidRPr="00CD48A8" w:rsidRDefault="00357A40" w:rsidP="00BF5382">
            <w:pPr>
              <w:pStyle w:val="TableText"/>
              <w:rPr>
                <w:noProof w:val="0"/>
              </w:rPr>
            </w:pPr>
            <w:r w:rsidRPr="00CD48A8">
              <w:rPr>
                <w:noProof w:val="0"/>
              </w:rPr>
              <w:t>N/A</w:t>
            </w:r>
          </w:p>
        </w:tc>
        <w:tc>
          <w:tcPr>
            <w:tcW w:w="1008" w:type="dxa"/>
          </w:tcPr>
          <w:p w14:paraId="4CB502DA" w14:textId="77777777" w:rsidR="00357A40" w:rsidRPr="00CD48A8" w:rsidRDefault="00357A40" w:rsidP="00BF5382">
            <w:pPr>
              <w:pStyle w:val="TableText"/>
              <w:ind w:right="144"/>
              <w:rPr>
                <w:rFonts w:eastAsia="Times New Roman"/>
                <w:noProof w:val="0"/>
                <w:color w:val="000000"/>
                <w:szCs w:val="24"/>
              </w:rPr>
            </w:pPr>
            <w:r w:rsidRPr="00CD48A8">
              <w:rPr>
                <w:noProof w:val="0"/>
              </w:rPr>
              <w:t>953</w:t>
            </w:r>
          </w:p>
        </w:tc>
        <w:tc>
          <w:tcPr>
            <w:tcW w:w="720" w:type="dxa"/>
          </w:tcPr>
          <w:p w14:paraId="573B42EE" w14:textId="77777777" w:rsidR="00357A40" w:rsidRPr="00CD48A8" w:rsidRDefault="00357A40" w:rsidP="00BF5382">
            <w:pPr>
              <w:pStyle w:val="TableText"/>
              <w:ind w:right="144"/>
              <w:rPr>
                <w:rFonts w:eastAsia="Times New Roman"/>
                <w:noProof w:val="0"/>
                <w:color w:val="000000"/>
                <w:szCs w:val="24"/>
              </w:rPr>
            </w:pPr>
            <w:r w:rsidRPr="00CD48A8">
              <w:rPr>
                <w:noProof w:val="0"/>
              </w:rPr>
              <w:t>9</w:t>
            </w:r>
          </w:p>
        </w:tc>
        <w:tc>
          <w:tcPr>
            <w:tcW w:w="1170" w:type="dxa"/>
          </w:tcPr>
          <w:p w14:paraId="17838738" w14:textId="77777777" w:rsidR="00357A40" w:rsidRPr="00CD48A8" w:rsidRDefault="00357A40" w:rsidP="00BF5382">
            <w:pPr>
              <w:pStyle w:val="TableText"/>
              <w:ind w:right="360"/>
              <w:rPr>
                <w:rFonts w:eastAsia="Times New Roman"/>
                <w:noProof w:val="0"/>
                <w:color w:val="000000"/>
                <w:szCs w:val="24"/>
              </w:rPr>
            </w:pPr>
            <w:r w:rsidRPr="00CD48A8">
              <w:rPr>
                <w:noProof w:val="0"/>
              </w:rPr>
              <w:t>3.6</w:t>
            </w:r>
          </w:p>
        </w:tc>
        <w:tc>
          <w:tcPr>
            <w:tcW w:w="1530" w:type="dxa"/>
          </w:tcPr>
          <w:p w14:paraId="2BE73242" w14:textId="77777777" w:rsidR="00357A40" w:rsidRPr="00CD48A8" w:rsidRDefault="00357A40" w:rsidP="00BF5382">
            <w:pPr>
              <w:pStyle w:val="TableText"/>
              <w:ind w:right="432"/>
              <w:rPr>
                <w:rFonts w:eastAsia="Times New Roman"/>
                <w:noProof w:val="0"/>
                <w:color w:val="000000"/>
                <w:szCs w:val="24"/>
              </w:rPr>
            </w:pPr>
            <w:r w:rsidRPr="00CD48A8">
              <w:rPr>
                <w:noProof w:val="0"/>
              </w:rPr>
              <w:t>200</w:t>
            </w:r>
          </w:p>
        </w:tc>
        <w:tc>
          <w:tcPr>
            <w:tcW w:w="1566" w:type="dxa"/>
          </w:tcPr>
          <w:p w14:paraId="5F7FC951" w14:textId="77777777" w:rsidR="00357A40" w:rsidRPr="00CD48A8" w:rsidRDefault="00357A40" w:rsidP="00BF5382">
            <w:pPr>
              <w:pStyle w:val="TableText"/>
              <w:ind w:right="432"/>
              <w:rPr>
                <w:rFonts w:eastAsia="Times New Roman"/>
                <w:noProof w:val="0"/>
                <w:color w:val="000000"/>
                <w:szCs w:val="24"/>
              </w:rPr>
            </w:pPr>
            <w:r w:rsidRPr="00CD48A8">
              <w:rPr>
                <w:noProof w:val="0"/>
              </w:rPr>
              <w:t>79.1</w:t>
            </w:r>
          </w:p>
        </w:tc>
      </w:tr>
      <w:tr w:rsidR="00357A40" w:rsidRPr="00CD48A8" w14:paraId="62E5CB24" w14:textId="77777777" w:rsidTr="006312D4">
        <w:tc>
          <w:tcPr>
            <w:tcW w:w="1008" w:type="dxa"/>
          </w:tcPr>
          <w:p w14:paraId="77638378" w14:textId="77777777" w:rsidR="00357A40" w:rsidRPr="00CD48A8" w:rsidRDefault="00357A40" w:rsidP="00BF5382">
            <w:pPr>
              <w:pStyle w:val="TableText"/>
              <w:rPr>
                <w:rFonts w:eastAsia="Times New Roman"/>
                <w:noProof w:val="0"/>
                <w:color w:val="000000"/>
                <w:szCs w:val="24"/>
              </w:rPr>
            </w:pPr>
            <w:r w:rsidRPr="00CD48A8">
              <w:rPr>
                <w:noProof w:val="0"/>
              </w:rPr>
              <w:t>40</w:t>
            </w:r>
          </w:p>
        </w:tc>
        <w:tc>
          <w:tcPr>
            <w:tcW w:w="1008" w:type="dxa"/>
          </w:tcPr>
          <w:p w14:paraId="3FB78828" w14:textId="77777777" w:rsidR="00357A40" w:rsidRPr="00CD48A8" w:rsidRDefault="00357A40" w:rsidP="00BF5382">
            <w:pPr>
              <w:pStyle w:val="TableText"/>
              <w:rPr>
                <w:noProof w:val="0"/>
              </w:rPr>
            </w:pPr>
            <w:r w:rsidRPr="00CD48A8">
              <w:rPr>
                <w:noProof w:val="0"/>
              </w:rPr>
              <w:t>N/A</w:t>
            </w:r>
          </w:p>
        </w:tc>
        <w:tc>
          <w:tcPr>
            <w:tcW w:w="1008" w:type="dxa"/>
          </w:tcPr>
          <w:p w14:paraId="7EEF4038" w14:textId="77777777" w:rsidR="00357A40" w:rsidRPr="00CD48A8" w:rsidRDefault="00357A40" w:rsidP="00BF5382">
            <w:pPr>
              <w:pStyle w:val="TableText"/>
              <w:ind w:right="144"/>
              <w:rPr>
                <w:rFonts w:eastAsia="Times New Roman"/>
                <w:noProof w:val="0"/>
                <w:color w:val="000000"/>
                <w:szCs w:val="24"/>
              </w:rPr>
            </w:pPr>
            <w:r w:rsidRPr="00CD48A8">
              <w:rPr>
                <w:noProof w:val="0"/>
              </w:rPr>
              <w:t>954</w:t>
            </w:r>
          </w:p>
        </w:tc>
        <w:tc>
          <w:tcPr>
            <w:tcW w:w="720" w:type="dxa"/>
          </w:tcPr>
          <w:p w14:paraId="3B7F8E71" w14:textId="77777777" w:rsidR="00357A40" w:rsidRPr="00CD48A8" w:rsidRDefault="00357A40" w:rsidP="00BF5382">
            <w:pPr>
              <w:pStyle w:val="TableText"/>
              <w:ind w:right="144"/>
              <w:rPr>
                <w:rFonts w:eastAsia="Times New Roman"/>
                <w:noProof w:val="0"/>
                <w:color w:val="000000"/>
                <w:szCs w:val="24"/>
              </w:rPr>
            </w:pPr>
            <w:r w:rsidRPr="00CD48A8">
              <w:rPr>
                <w:noProof w:val="0"/>
              </w:rPr>
              <w:t>8</w:t>
            </w:r>
          </w:p>
        </w:tc>
        <w:tc>
          <w:tcPr>
            <w:tcW w:w="1170" w:type="dxa"/>
          </w:tcPr>
          <w:p w14:paraId="278866AF" w14:textId="77777777" w:rsidR="00357A40" w:rsidRPr="00CD48A8" w:rsidRDefault="00357A40" w:rsidP="00BF5382">
            <w:pPr>
              <w:pStyle w:val="TableText"/>
              <w:ind w:right="360"/>
              <w:rPr>
                <w:rFonts w:eastAsia="Times New Roman"/>
                <w:noProof w:val="0"/>
                <w:color w:val="000000"/>
                <w:szCs w:val="24"/>
              </w:rPr>
            </w:pPr>
            <w:r w:rsidRPr="00CD48A8">
              <w:rPr>
                <w:noProof w:val="0"/>
              </w:rPr>
              <w:t>3.2</w:t>
            </w:r>
          </w:p>
        </w:tc>
        <w:tc>
          <w:tcPr>
            <w:tcW w:w="1530" w:type="dxa"/>
          </w:tcPr>
          <w:p w14:paraId="36D8150D" w14:textId="77777777" w:rsidR="00357A40" w:rsidRPr="00CD48A8" w:rsidRDefault="00357A40" w:rsidP="00BF5382">
            <w:pPr>
              <w:pStyle w:val="TableText"/>
              <w:ind w:right="432"/>
              <w:rPr>
                <w:rFonts w:eastAsia="Times New Roman"/>
                <w:noProof w:val="0"/>
                <w:color w:val="000000"/>
                <w:szCs w:val="24"/>
              </w:rPr>
            </w:pPr>
            <w:r w:rsidRPr="00CD48A8">
              <w:rPr>
                <w:noProof w:val="0"/>
              </w:rPr>
              <w:t>208</w:t>
            </w:r>
          </w:p>
        </w:tc>
        <w:tc>
          <w:tcPr>
            <w:tcW w:w="1566" w:type="dxa"/>
          </w:tcPr>
          <w:p w14:paraId="1AAC6685" w14:textId="77777777" w:rsidR="00357A40" w:rsidRPr="00CD48A8" w:rsidRDefault="00357A40" w:rsidP="00BF5382">
            <w:pPr>
              <w:pStyle w:val="TableText"/>
              <w:ind w:right="432"/>
              <w:rPr>
                <w:rFonts w:eastAsia="Times New Roman"/>
                <w:noProof w:val="0"/>
                <w:color w:val="000000"/>
                <w:szCs w:val="24"/>
              </w:rPr>
            </w:pPr>
            <w:r w:rsidRPr="00CD48A8">
              <w:rPr>
                <w:noProof w:val="0"/>
              </w:rPr>
              <w:t>82.2</w:t>
            </w:r>
          </w:p>
        </w:tc>
      </w:tr>
      <w:tr w:rsidR="00357A40" w:rsidRPr="00CD48A8" w14:paraId="5BD83F4C" w14:textId="77777777" w:rsidTr="006312D4">
        <w:tc>
          <w:tcPr>
            <w:tcW w:w="1008" w:type="dxa"/>
          </w:tcPr>
          <w:p w14:paraId="24AF0137" w14:textId="77777777" w:rsidR="00357A40" w:rsidRPr="00CD48A8" w:rsidRDefault="00357A40" w:rsidP="00BF5382">
            <w:pPr>
              <w:pStyle w:val="TableText"/>
              <w:rPr>
                <w:rFonts w:eastAsia="Times New Roman"/>
                <w:noProof w:val="0"/>
                <w:color w:val="000000"/>
                <w:szCs w:val="24"/>
              </w:rPr>
            </w:pPr>
            <w:r w:rsidRPr="00CD48A8">
              <w:rPr>
                <w:noProof w:val="0"/>
              </w:rPr>
              <w:t>41</w:t>
            </w:r>
          </w:p>
        </w:tc>
        <w:tc>
          <w:tcPr>
            <w:tcW w:w="1008" w:type="dxa"/>
          </w:tcPr>
          <w:p w14:paraId="68CE6C5A" w14:textId="77777777" w:rsidR="00357A40" w:rsidRPr="00CD48A8" w:rsidRDefault="00357A40" w:rsidP="00BF5382">
            <w:pPr>
              <w:pStyle w:val="TableText"/>
              <w:rPr>
                <w:noProof w:val="0"/>
              </w:rPr>
            </w:pPr>
            <w:r w:rsidRPr="00CD48A8">
              <w:rPr>
                <w:noProof w:val="0"/>
              </w:rPr>
              <w:t>N/A</w:t>
            </w:r>
          </w:p>
        </w:tc>
        <w:tc>
          <w:tcPr>
            <w:tcW w:w="1008" w:type="dxa"/>
          </w:tcPr>
          <w:p w14:paraId="521F9C93" w14:textId="77777777" w:rsidR="00357A40" w:rsidRPr="00CD48A8" w:rsidRDefault="00357A40" w:rsidP="00BF5382">
            <w:pPr>
              <w:pStyle w:val="TableText"/>
              <w:ind w:right="144"/>
              <w:rPr>
                <w:rFonts w:eastAsia="Times New Roman"/>
                <w:noProof w:val="0"/>
                <w:color w:val="000000"/>
                <w:szCs w:val="24"/>
              </w:rPr>
            </w:pPr>
            <w:r w:rsidRPr="00CD48A8">
              <w:rPr>
                <w:noProof w:val="0"/>
              </w:rPr>
              <w:t>955</w:t>
            </w:r>
          </w:p>
        </w:tc>
        <w:tc>
          <w:tcPr>
            <w:tcW w:w="720" w:type="dxa"/>
          </w:tcPr>
          <w:p w14:paraId="21C6921D"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59E02CCA" w14:textId="77777777" w:rsidR="00357A40" w:rsidRPr="00CD48A8" w:rsidRDefault="00357A40" w:rsidP="00BF5382">
            <w:pPr>
              <w:pStyle w:val="TableText"/>
              <w:ind w:right="360"/>
              <w:rPr>
                <w:rFonts w:eastAsia="Times New Roman"/>
                <w:noProof w:val="0"/>
                <w:color w:val="000000"/>
                <w:szCs w:val="24"/>
              </w:rPr>
            </w:pPr>
            <w:r w:rsidRPr="00CD48A8">
              <w:rPr>
                <w:noProof w:val="0"/>
              </w:rPr>
              <w:t>2.8</w:t>
            </w:r>
          </w:p>
        </w:tc>
        <w:tc>
          <w:tcPr>
            <w:tcW w:w="1530" w:type="dxa"/>
          </w:tcPr>
          <w:p w14:paraId="08231B73" w14:textId="77777777" w:rsidR="00357A40" w:rsidRPr="00CD48A8" w:rsidRDefault="00357A40" w:rsidP="00BF5382">
            <w:pPr>
              <w:pStyle w:val="TableText"/>
              <w:ind w:right="432"/>
              <w:rPr>
                <w:rFonts w:eastAsia="Times New Roman"/>
                <w:noProof w:val="0"/>
                <w:color w:val="000000"/>
                <w:szCs w:val="24"/>
              </w:rPr>
            </w:pPr>
            <w:r w:rsidRPr="00CD48A8">
              <w:rPr>
                <w:noProof w:val="0"/>
              </w:rPr>
              <w:t>215</w:t>
            </w:r>
          </w:p>
        </w:tc>
        <w:tc>
          <w:tcPr>
            <w:tcW w:w="1566" w:type="dxa"/>
          </w:tcPr>
          <w:p w14:paraId="45E0CAFE" w14:textId="77777777" w:rsidR="00357A40" w:rsidRPr="00CD48A8" w:rsidRDefault="00357A40" w:rsidP="00BF5382">
            <w:pPr>
              <w:pStyle w:val="TableText"/>
              <w:ind w:right="432"/>
              <w:rPr>
                <w:rFonts w:eastAsia="Times New Roman"/>
                <w:noProof w:val="0"/>
                <w:color w:val="000000"/>
                <w:szCs w:val="24"/>
              </w:rPr>
            </w:pPr>
            <w:r w:rsidRPr="00CD48A8">
              <w:rPr>
                <w:noProof w:val="0"/>
              </w:rPr>
              <w:t>85.0</w:t>
            </w:r>
          </w:p>
        </w:tc>
      </w:tr>
      <w:tr w:rsidR="00357A40" w:rsidRPr="00CD48A8" w14:paraId="28F79829" w14:textId="77777777" w:rsidTr="006312D4">
        <w:tc>
          <w:tcPr>
            <w:tcW w:w="1008" w:type="dxa"/>
          </w:tcPr>
          <w:p w14:paraId="12013C53" w14:textId="77777777" w:rsidR="00357A40" w:rsidRPr="00CD48A8" w:rsidRDefault="00357A40" w:rsidP="00BF5382">
            <w:pPr>
              <w:pStyle w:val="TableText"/>
              <w:rPr>
                <w:rFonts w:eastAsia="Times New Roman"/>
                <w:noProof w:val="0"/>
                <w:color w:val="000000"/>
                <w:szCs w:val="24"/>
              </w:rPr>
            </w:pPr>
            <w:r w:rsidRPr="00CD48A8">
              <w:rPr>
                <w:noProof w:val="0"/>
              </w:rPr>
              <w:t>42</w:t>
            </w:r>
          </w:p>
        </w:tc>
        <w:tc>
          <w:tcPr>
            <w:tcW w:w="1008" w:type="dxa"/>
          </w:tcPr>
          <w:p w14:paraId="5473FD57" w14:textId="77777777" w:rsidR="00357A40" w:rsidRPr="00CD48A8" w:rsidRDefault="00357A40" w:rsidP="00BF5382">
            <w:pPr>
              <w:pStyle w:val="TableText"/>
              <w:rPr>
                <w:noProof w:val="0"/>
              </w:rPr>
            </w:pPr>
            <w:r w:rsidRPr="00CD48A8">
              <w:rPr>
                <w:noProof w:val="0"/>
              </w:rPr>
              <w:t>N/A</w:t>
            </w:r>
          </w:p>
        </w:tc>
        <w:tc>
          <w:tcPr>
            <w:tcW w:w="1008" w:type="dxa"/>
          </w:tcPr>
          <w:p w14:paraId="00CACD7F" w14:textId="77777777" w:rsidR="00357A40" w:rsidRPr="00CD48A8" w:rsidRDefault="00357A40" w:rsidP="00BF5382">
            <w:pPr>
              <w:pStyle w:val="TableText"/>
              <w:ind w:right="144"/>
              <w:rPr>
                <w:rFonts w:eastAsia="Times New Roman"/>
                <w:noProof w:val="0"/>
                <w:color w:val="000000"/>
                <w:szCs w:val="24"/>
              </w:rPr>
            </w:pPr>
            <w:r w:rsidRPr="00CD48A8">
              <w:rPr>
                <w:noProof w:val="0"/>
              </w:rPr>
              <w:t>956</w:t>
            </w:r>
          </w:p>
        </w:tc>
        <w:tc>
          <w:tcPr>
            <w:tcW w:w="720" w:type="dxa"/>
          </w:tcPr>
          <w:p w14:paraId="7F3A4146" w14:textId="77777777" w:rsidR="00357A40" w:rsidRPr="00CD48A8" w:rsidRDefault="00357A40" w:rsidP="00BF5382">
            <w:pPr>
              <w:pStyle w:val="TableText"/>
              <w:ind w:right="144"/>
              <w:rPr>
                <w:rFonts w:eastAsia="Times New Roman"/>
                <w:noProof w:val="0"/>
                <w:color w:val="000000"/>
                <w:szCs w:val="24"/>
              </w:rPr>
            </w:pPr>
            <w:r w:rsidRPr="00CD48A8">
              <w:rPr>
                <w:noProof w:val="0"/>
              </w:rPr>
              <w:t>5</w:t>
            </w:r>
          </w:p>
        </w:tc>
        <w:tc>
          <w:tcPr>
            <w:tcW w:w="1170" w:type="dxa"/>
          </w:tcPr>
          <w:p w14:paraId="78E706D9" w14:textId="77777777" w:rsidR="00357A40" w:rsidRPr="00CD48A8" w:rsidRDefault="00357A40" w:rsidP="00BF5382">
            <w:pPr>
              <w:pStyle w:val="TableText"/>
              <w:ind w:right="360"/>
              <w:rPr>
                <w:rFonts w:eastAsia="Times New Roman"/>
                <w:noProof w:val="0"/>
                <w:color w:val="000000"/>
                <w:szCs w:val="24"/>
              </w:rPr>
            </w:pPr>
            <w:r w:rsidRPr="00CD48A8">
              <w:rPr>
                <w:noProof w:val="0"/>
              </w:rPr>
              <w:t>2.0</w:t>
            </w:r>
          </w:p>
        </w:tc>
        <w:tc>
          <w:tcPr>
            <w:tcW w:w="1530" w:type="dxa"/>
          </w:tcPr>
          <w:p w14:paraId="51FEB847" w14:textId="77777777" w:rsidR="00357A40" w:rsidRPr="00CD48A8" w:rsidRDefault="00357A40" w:rsidP="00BF5382">
            <w:pPr>
              <w:pStyle w:val="TableText"/>
              <w:ind w:right="432"/>
              <w:rPr>
                <w:rFonts w:eastAsia="Times New Roman"/>
                <w:noProof w:val="0"/>
                <w:color w:val="000000"/>
                <w:szCs w:val="24"/>
              </w:rPr>
            </w:pPr>
            <w:r w:rsidRPr="00CD48A8">
              <w:rPr>
                <w:noProof w:val="0"/>
              </w:rPr>
              <w:t>220</w:t>
            </w:r>
          </w:p>
        </w:tc>
        <w:tc>
          <w:tcPr>
            <w:tcW w:w="1566" w:type="dxa"/>
          </w:tcPr>
          <w:p w14:paraId="33F068F7" w14:textId="77777777" w:rsidR="00357A40" w:rsidRPr="00CD48A8" w:rsidRDefault="00357A40" w:rsidP="00BF5382">
            <w:pPr>
              <w:pStyle w:val="TableText"/>
              <w:ind w:right="432"/>
              <w:rPr>
                <w:rFonts w:eastAsia="Times New Roman"/>
                <w:noProof w:val="0"/>
                <w:color w:val="000000"/>
                <w:szCs w:val="24"/>
              </w:rPr>
            </w:pPr>
            <w:r w:rsidRPr="00CD48A8">
              <w:rPr>
                <w:noProof w:val="0"/>
              </w:rPr>
              <w:t>87.0</w:t>
            </w:r>
          </w:p>
        </w:tc>
      </w:tr>
      <w:tr w:rsidR="00357A40" w:rsidRPr="00CD48A8" w14:paraId="5A4A676F" w14:textId="77777777" w:rsidTr="006312D4">
        <w:tc>
          <w:tcPr>
            <w:tcW w:w="1008" w:type="dxa"/>
          </w:tcPr>
          <w:p w14:paraId="3D951ADC" w14:textId="77777777" w:rsidR="00357A40" w:rsidRPr="00CD48A8" w:rsidRDefault="00357A40" w:rsidP="00BF5382">
            <w:pPr>
              <w:pStyle w:val="TableText"/>
              <w:rPr>
                <w:rFonts w:eastAsia="Times New Roman"/>
                <w:noProof w:val="0"/>
                <w:color w:val="000000"/>
                <w:szCs w:val="24"/>
              </w:rPr>
            </w:pPr>
            <w:r w:rsidRPr="00CD48A8">
              <w:rPr>
                <w:noProof w:val="0"/>
              </w:rPr>
              <w:t>43</w:t>
            </w:r>
          </w:p>
        </w:tc>
        <w:tc>
          <w:tcPr>
            <w:tcW w:w="1008" w:type="dxa"/>
          </w:tcPr>
          <w:p w14:paraId="1C344C15" w14:textId="77777777" w:rsidR="00357A40" w:rsidRPr="00CD48A8" w:rsidRDefault="00357A40" w:rsidP="00BF5382">
            <w:pPr>
              <w:pStyle w:val="TableText"/>
              <w:rPr>
                <w:noProof w:val="0"/>
              </w:rPr>
            </w:pPr>
            <w:r w:rsidRPr="00CD48A8">
              <w:rPr>
                <w:noProof w:val="0"/>
              </w:rPr>
              <w:t>N/A</w:t>
            </w:r>
          </w:p>
        </w:tc>
        <w:tc>
          <w:tcPr>
            <w:tcW w:w="1008" w:type="dxa"/>
          </w:tcPr>
          <w:p w14:paraId="1D577329" w14:textId="77777777" w:rsidR="00357A40" w:rsidRPr="00CD48A8" w:rsidRDefault="00357A40" w:rsidP="00BF5382">
            <w:pPr>
              <w:pStyle w:val="TableText"/>
              <w:ind w:right="144"/>
              <w:rPr>
                <w:rFonts w:eastAsia="Times New Roman"/>
                <w:noProof w:val="0"/>
                <w:color w:val="000000"/>
                <w:szCs w:val="24"/>
              </w:rPr>
            </w:pPr>
            <w:r w:rsidRPr="00CD48A8">
              <w:rPr>
                <w:noProof w:val="0"/>
              </w:rPr>
              <w:t>957</w:t>
            </w:r>
          </w:p>
        </w:tc>
        <w:tc>
          <w:tcPr>
            <w:tcW w:w="720" w:type="dxa"/>
          </w:tcPr>
          <w:p w14:paraId="3EE9A1D8" w14:textId="77777777" w:rsidR="00357A40" w:rsidRPr="00CD48A8" w:rsidRDefault="00357A40" w:rsidP="00BF5382">
            <w:pPr>
              <w:pStyle w:val="TableText"/>
              <w:ind w:right="144"/>
              <w:rPr>
                <w:rFonts w:eastAsia="Times New Roman"/>
                <w:noProof w:val="0"/>
                <w:color w:val="000000"/>
                <w:szCs w:val="24"/>
              </w:rPr>
            </w:pPr>
            <w:r w:rsidRPr="00CD48A8">
              <w:rPr>
                <w:noProof w:val="0"/>
              </w:rPr>
              <w:t>7</w:t>
            </w:r>
          </w:p>
        </w:tc>
        <w:tc>
          <w:tcPr>
            <w:tcW w:w="1170" w:type="dxa"/>
          </w:tcPr>
          <w:p w14:paraId="23F2ACEB" w14:textId="77777777" w:rsidR="00357A40" w:rsidRPr="00CD48A8" w:rsidRDefault="00357A40" w:rsidP="00BF5382">
            <w:pPr>
              <w:pStyle w:val="TableText"/>
              <w:ind w:right="360"/>
              <w:rPr>
                <w:rFonts w:eastAsia="Times New Roman"/>
                <w:noProof w:val="0"/>
                <w:color w:val="000000"/>
                <w:szCs w:val="24"/>
              </w:rPr>
            </w:pPr>
            <w:r w:rsidRPr="00CD48A8">
              <w:rPr>
                <w:noProof w:val="0"/>
              </w:rPr>
              <w:t>2.8</w:t>
            </w:r>
          </w:p>
        </w:tc>
        <w:tc>
          <w:tcPr>
            <w:tcW w:w="1530" w:type="dxa"/>
          </w:tcPr>
          <w:p w14:paraId="2FE077DB" w14:textId="77777777" w:rsidR="00357A40" w:rsidRPr="00CD48A8" w:rsidRDefault="00357A40" w:rsidP="00BF5382">
            <w:pPr>
              <w:pStyle w:val="TableText"/>
              <w:ind w:right="432"/>
              <w:rPr>
                <w:rFonts w:eastAsia="Times New Roman"/>
                <w:noProof w:val="0"/>
                <w:color w:val="000000"/>
                <w:szCs w:val="24"/>
              </w:rPr>
            </w:pPr>
            <w:r w:rsidRPr="00CD48A8">
              <w:rPr>
                <w:noProof w:val="0"/>
              </w:rPr>
              <w:t>227</w:t>
            </w:r>
          </w:p>
        </w:tc>
        <w:tc>
          <w:tcPr>
            <w:tcW w:w="1566" w:type="dxa"/>
          </w:tcPr>
          <w:p w14:paraId="5162E725" w14:textId="77777777" w:rsidR="00357A40" w:rsidRPr="00CD48A8" w:rsidRDefault="00357A40" w:rsidP="00BF5382">
            <w:pPr>
              <w:pStyle w:val="TableText"/>
              <w:ind w:right="432"/>
              <w:rPr>
                <w:rFonts w:eastAsia="Times New Roman"/>
                <w:noProof w:val="0"/>
                <w:color w:val="000000"/>
                <w:szCs w:val="24"/>
              </w:rPr>
            </w:pPr>
            <w:r w:rsidRPr="00CD48A8">
              <w:rPr>
                <w:noProof w:val="0"/>
              </w:rPr>
              <w:t>89.7</w:t>
            </w:r>
          </w:p>
        </w:tc>
      </w:tr>
      <w:tr w:rsidR="00357A40" w:rsidRPr="00CD48A8" w14:paraId="7DB60DFA" w14:textId="77777777" w:rsidTr="006312D4">
        <w:tc>
          <w:tcPr>
            <w:tcW w:w="1008" w:type="dxa"/>
          </w:tcPr>
          <w:p w14:paraId="736EE3DD" w14:textId="77777777" w:rsidR="00357A40" w:rsidRPr="00CD48A8" w:rsidRDefault="00357A40" w:rsidP="00BF5382">
            <w:pPr>
              <w:pStyle w:val="TableText"/>
              <w:rPr>
                <w:rFonts w:eastAsia="Times New Roman"/>
                <w:noProof w:val="0"/>
                <w:color w:val="000000"/>
                <w:szCs w:val="24"/>
              </w:rPr>
            </w:pPr>
            <w:r w:rsidRPr="00CD48A8">
              <w:rPr>
                <w:noProof w:val="0"/>
              </w:rPr>
              <w:t>44</w:t>
            </w:r>
          </w:p>
        </w:tc>
        <w:tc>
          <w:tcPr>
            <w:tcW w:w="1008" w:type="dxa"/>
          </w:tcPr>
          <w:p w14:paraId="00288DA0" w14:textId="77777777" w:rsidR="00357A40" w:rsidRPr="00CD48A8" w:rsidRDefault="00357A40" w:rsidP="00BF5382">
            <w:pPr>
              <w:pStyle w:val="TableText"/>
              <w:rPr>
                <w:noProof w:val="0"/>
              </w:rPr>
            </w:pPr>
            <w:r w:rsidRPr="00CD48A8">
              <w:rPr>
                <w:noProof w:val="0"/>
              </w:rPr>
              <w:t>N/A</w:t>
            </w:r>
          </w:p>
        </w:tc>
        <w:tc>
          <w:tcPr>
            <w:tcW w:w="1008" w:type="dxa"/>
          </w:tcPr>
          <w:p w14:paraId="2ECDDBD0" w14:textId="77777777" w:rsidR="00357A40" w:rsidRPr="00CD48A8" w:rsidRDefault="00357A40" w:rsidP="00BF5382">
            <w:pPr>
              <w:pStyle w:val="TableText"/>
              <w:ind w:right="144"/>
              <w:rPr>
                <w:rFonts w:eastAsia="Times New Roman"/>
                <w:noProof w:val="0"/>
                <w:color w:val="000000"/>
                <w:szCs w:val="24"/>
              </w:rPr>
            </w:pPr>
            <w:r w:rsidRPr="00CD48A8">
              <w:rPr>
                <w:noProof w:val="0"/>
              </w:rPr>
              <w:t>958</w:t>
            </w:r>
          </w:p>
        </w:tc>
        <w:tc>
          <w:tcPr>
            <w:tcW w:w="720" w:type="dxa"/>
          </w:tcPr>
          <w:p w14:paraId="2A76863E" w14:textId="77777777" w:rsidR="00357A40" w:rsidRPr="00CD48A8" w:rsidRDefault="00357A40" w:rsidP="00BF5382">
            <w:pPr>
              <w:pStyle w:val="TableText"/>
              <w:ind w:right="144"/>
              <w:rPr>
                <w:rFonts w:eastAsia="Times New Roman"/>
                <w:noProof w:val="0"/>
                <w:color w:val="000000"/>
                <w:szCs w:val="24"/>
              </w:rPr>
            </w:pPr>
            <w:r w:rsidRPr="00CD48A8">
              <w:rPr>
                <w:noProof w:val="0"/>
              </w:rPr>
              <w:t>3</w:t>
            </w:r>
          </w:p>
        </w:tc>
        <w:tc>
          <w:tcPr>
            <w:tcW w:w="1170" w:type="dxa"/>
          </w:tcPr>
          <w:p w14:paraId="2008CBEC" w14:textId="77777777" w:rsidR="00357A40" w:rsidRPr="00CD48A8" w:rsidRDefault="00357A40" w:rsidP="00BF5382">
            <w:pPr>
              <w:pStyle w:val="TableText"/>
              <w:ind w:right="360"/>
              <w:rPr>
                <w:rFonts w:eastAsia="Times New Roman"/>
                <w:noProof w:val="0"/>
                <w:color w:val="000000"/>
                <w:szCs w:val="24"/>
              </w:rPr>
            </w:pPr>
            <w:r w:rsidRPr="00CD48A8">
              <w:rPr>
                <w:noProof w:val="0"/>
              </w:rPr>
              <w:t>1.2</w:t>
            </w:r>
          </w:p>
        </w:tc>
        <w:tc>
          <w:tcPr>
            <w:tcW w:w="1530" w:type="dxa"/>
          </w:tcPr>
          <w:p w14:paraId="0C83D695" w14:textId="77777777" w:rsidR="00357A40" w:rsidRPr="00CD48A8" w:rsidRDefault="00357A40" w:rsidP="00BF5382">
            <w:pPr>
              <w:pStyle w:val="TableText"/>
              <w:ind w:right="432"/>
              <w:rPr>
                <w:rFonts w:eastAsia="Times New Roman"/>
                <w:noProof w:val="0"/>
                <w:color w:val="000000"/>
                <w:szCs w:val="24"/>
              </w:rPr>
            </w:pPr>
            <w:r w:rsidRPr="00CD48A8">
              <w:rPr>
                <w:noProof w:val="0"/>
              </w:rPr>
              <w:t>230</w:t>
            </w:r>
          </w:p>
        </w:tc>
        <w:tc>
          <w:tcPr>
            <w:tcW w:w="1566" w:type="dxa"/>
          </w:tcPr>
          <w:p w14:paraId="38CBCE4C" w14:textId="77777777" w:rsidR="00357A40" w:rsidRPr="00CD48A8" w:rsidRDefault="00357A40" w:rsidP="00BF5382">
            <w:pPr>
              <w:pStyle w:val="TableText"/>
              <w:ind w:right="432"/>
              <w:rPr>
                <w:rFonts w:eastAsia="Times New Roman"/>
                <w:noProof w:val="0"/>
                <w:color w:val="000000"/>
                <w:szCs w:val="24"/>
              </w:rPr>
            </w:pPr>
            <w:r w:rsidRPr="00CD48A8">
              <w:rPr>
                <w:noProof w:val="0"/>
              </w:rPr>
              <w:t>90.9</w:t>
            </w:r>
          </w:p>
        </w:tc>
      </w:tr>
    </w:tbl>
    <w:p w14:paraId="4C431DE4" w14:textId="7B459BAC" w:rsidR="00357A40" w:rsidRPr="00CD48A8" w:rsidRDefault="00357A40" w:rsidP="00BF5382">
      <w:pPr>
        <w:pStyle w:val="NormalContinuation"/>
      </w:pPr>
      <w:r w:rsidRPr="00CD48A8">
        <w:rPr>
          <w:i/>
        </w:rPr>
        <w:fldChar w:fldCharType="begin"/>
      </w:r>
      <w:r w:rsidRPr="00CD48A8">
        <w:rPr>
          <w:i/>
        </w:rPr>
        <w:instrText xml:space="preserve"> REF _Ref93672981 \h </w:instrText>
      </w:r>
      <w:r w:rsidRPr="00CD48A8">
        <w:rPr>
          <w:i/>
        </w:rPr>
      </w:r>
      <w:r w:rsidRPr="00CD48A8">
        <w:rPr>
          <w:i/>
        </w:rPr>
        <w:fldChar w:fldCharType="separate"/>
      </w:r>
      <w:r w:rsidR="00203A4B" w:rsidRPr="00CD48A8">
        <w:t>Table 6.A.</w:t>
      </w:r>
      <w:r w:rsidR="00203A4B">
        <w:rPr>
          <w:noProof/>
        </w:rPr>
        <w:t>7</w:t>
      </w:r>
      <w:r w:rsidRPr="00CD48A8">
        <w:rPr>
          <w:i/>
        </w:rPr>
        <w:fldChar w:fldCharType="end"/>
      </w:r>
      <w:r w:rsidRPr="00CD48A8">
        <w:rPr>
          <w:i/>
        </w:rPr>
        <w:t xml:space="preserve"> (continuation)</w:t>
      </w:r>
    </w:p>
    <w:tbl>
      <w:tblPr>
        <w:tblStyle w:val="TRs"/>
        <w:tblW w:w="8010" w:type="dxa"/>
        <w:tblLayout w:type="fixed"/>
        <w:tblLook w:val="04A0" w:firstRow="1" w:lastRow="0" w:firstColumn="1" w:lastColumn="0" w:noHBand="0" w:noVBand="1"/>
        <w:tblDescription w:val="Overall Raw, Theta, and Scale Score Distribution for High School, continuation"/>
      </w:tblPr>
      <w:tblGrid>
        <w:gridCol w:w="1008"/>
        <w:gridCol w:w="1008"/>
        <w:gridCol w:w="1008"/>
        <w:gridCol w:w="720"/>
        <w:gridCol w:w="1170"/>
        <w:gridCol w:w="1530"/>
        <w:gridCol w:w="1566"/>
      </w:tblGrid>
      <w:tr w:rsidR="00357A40" w:rsidRPr="00CD48A8" w14:paraId="4ABE1A74" w14:textId="77777777" w:rsidTr="006312D4">
        <w:trPr>
          <w:cnfStyle w:val="100000000000" w:firstRow="1" w:lastRow="0" w:firstColumn="0" w:lastColumn="0" w:oddVBand="0" w:evenVBand="0" w:oddHBand="0" w:evenHBand="0" w:firstRowFirstColumn="0" w:firstRowLastColumn="0" w:lastRowFirstColumn="0" w:lastRowLastColumn="0"/>
        </w:trPr>
        <w:tc>
          <w:tcPr>
            <w:tcW w:w="1008" w:type="dxa"/>
          </w:tcPr>
          <w:p w14:paraId="45DE8739" w14:textId="77777777" w:rsidR="00357A40" w:rsidRPr="00CD48A8" w:rsidRDefault="00357A40" w:rsidP="00BF5382">
            <w:pPr>
              <w:pStyle w:val="TableHead"/>
              <w:rPr>
                <w:noProof w:val="0"/>
              </w:rPr>
            </w:pPr>
            <w:r w:rsidRPr="00CD48A8">
              <w:rPr>
                <w:noProof w:val="0"/>
              </w:rPr>
              <w:t>Raw Score</w:t>
            </w:r>
          </w:p>
        </w:tc>
        <w:tc>
          <w:tcPr>
            <w:tcW w:w="1008" w:type="dxa"/>
          </w:tcPr>
          <w:p w14:paraId="04F675EB" w14:textId="77777777" w:rsidR="00357A40" w:rsidRPr="00CD48A8" w:rsidRDefault="00357A40" w:rsidP="00BF5382">
            <w:pPr>
              <w:pStyle w:val="TableHead"/>
              <w:rPr>
                <w:noProof w:val="0"/>
              </w:rPr>
            </w:pPr>
            <w:r w:rsidRPr="00CD48A8">
              <w:rPr>
                <w:noProof w:val="0"/>
              </w:rPr>
              <w:t>Theta Score</w:t>
            </w:r>
          </w:p>
        </w:tc>
        <w:tc>
          <w:tcPr>
            <w:tcW w:w="1008" w:type="dxa"/>
          </w:tcPr>
          <w:p w14:paraId="7E167489" w14:textId="77777777" w:rsidR="00357A40" w:rsidRPr="00CD48A8" w:rsidRDefault="00357A40" w:rsidP="00BF5382">
            <w:pPr>
              <w:pStyle w:val="TableHead"/>
              <w:rPr>
                <w:noProof w:val="0"/>
              </w:rPr>
            </w:pPr>
            <w:r w:rsidRPr="00CD48A8">
              <w:rPr>
                <w:noProof w:val="0"/>
              </w:rPr>
              <w:t>Scale Score</w:t>
            </w:r>
          </w:p>
        </w:tc>
        <w:tc>
          <w:tcPr>
            <w:tcW w:w="720" w:type="dxa"/>
          </w:tcPr>
          <w:p w14:paraId="3E81A681" w14:textId="77777777" w:rsidR="00357A40" w:rsidRPr="00CD48A8" w:rsidRDefault="00357A40" w:rsidP="00BF5382">
            <w:pPr>
              <w:pStyle w:val="TableHead"/>
              <w:rPr>
                <w:noProof w:val="0"/>
              </w:rPr>
            </w:pPr>
            <w:r w:rsidRPr="00CD48A8">
              <w:rPr>
                <w:noProof w:val="0"/>
              </w:rPr>
              <w:t>N</w:t>
            </w:r>
          </w:p>
        </w:tc>
        <w:tc>
          <w:tcPr>
            <w:tcW w:w="1170" w:type="dxa"/>
          </w:tcPr>
          <w:p w14:paraId="0EDD6AB9" w14:textId="77777777" w:rsidR="00357A40" w:rsidRPr="00CD48A8" w:rsidRDefault="00357A40" w:rsidP="00BF5382">
            <w:pPr>
              <w:pStyle w:val="TableHead"/>
              <w:rPr>
                <w:noProof w:val="0"/>
              </w:rPr>
            </w:pPr>
            <w:r w:rsidRPr="00CD48A8">
              <w:rPr>
                <w:noProof w:val="0"/>
              </w:rPr>
              <w:t>Percent</w:t>
            </w:r>
          </w:p>
        </w:tc>
        <w:tc>
          <w:tcPr>
            <w:tcW w:w="1530" w:type="dxa"/>
          </w:tcPr>
          <w:p w14:paraId="5F53F619" w14:textId="77777777" w:rsidR="00357A40" w:rsidRPr="00CD48A8" w:rsidDel="00F46A6A" w:rsidRDefault="00357A40" w:rsidP="00BF5382">
            <w:pPr>
              <w:pStyle w:val="TableHead"/>
              <w:rPr>
                <w:noProof w:val="0"/>
              </w:rPr>
            </w:pPr>
            <w:r w:rsidRPr="00CD48A8">
              <w:rPr>
                <w:noProof w:val="0"/>
              </w:rPr>
              <w:t>Cumulative Frequency</w:t>
            </w:r>
          </w:p>
        </w:tc>
        <w:tc>
          <w:tcPr>
            <w:tcW w:w="1566" w:type="dxa"/>
          </w:tcPr>
          <w:p w14:paraId="33151472" w14:textId="77777777" w:rsidR="00357A40" w:rsidRPr="00CD48A8" w:rsidRDefault="00357A40" w:rsidP="00BF5382">
            <w:pPr>
              <w:pStyle w:val="TableHead"/>
              <w:rPr>
                <w:noProof w:val="0"/>
              </w:rPr>
            </w:pPr>
            <w:r w:rsidRPr="00CD48A8">
              <w:rPr>
                <w:noProof w:val="0"/>
              </w:rPr>
              <w:t>Cumulative Percent</w:t>
            </w:r>
          </w:p>
        </w:tc>
      </w:tr>
      <w:tr w:rsidR="00357A40" w:rsidRPr="00CD48A8" w14:paraId="32C8DF71" w14:textId="77777777" w:rsidTr="006312D4">
        <w:tc>
          <w:tcPr>
            <w:tcW w:w="1008" w:type="dxa"/>
          </w:tcPr>
          <w:p w14:paraId="7A09A117" w14:textId="77777777" w:rsidR="00357A40" w:rsidRPr="00CD48A8" w:rsidRDefault="00357A40" w:rsidP="00BF5382">
            <w:pPr>
              <w:pStyle w:val="TableText"/>
              <w:rPr>
                <w:rFonts w:eastAsia="Times New Roman"/>
                <w:noProof w:val="0"/>
                <w:color w:val="000000"/>
                <w:szCs w:val="24"/>
              </w:rPr>
            </w:pPr>
            <w:r w:rsidRPr="00CD48A8">
              <w:rPr>
                <w:noProof w:val="0"/>
              </w:rPr>
              <w:t>45</w:t>
            </w:r>
          </w:p>
        </w:tc>
        <w:tc>
          <w:tcPr>
            <w:tcW w:w="1008" w:type="dxa"/>
          </w:tcPr>
          <w:p w14:paraId="5E75DE19" w14:textId="77777777" w:rsidR="00357A40" w:rsidRPr="00CD48A8" w:rsidRDefault="00357A40" w:rsidP="00BF5382">
            <w:pPr>
              <w:pStyle w:val="TableText"/>
              <w:rPr>
                <w:noProof w:val="0"/>
              </w:rPr>
            </w:pPr>
            <w:r w:rsidRPr="00CD48A8">
              <w:rPr>
                <w:noProof w:val="0"/>
              </w:rPr>
              <w:t>N/A</w:t>
            </w:r>
          </w:p>
        </w:tc>
        <w:tc>
          <w:tcPr>
            <w:tcW w:w="1008" w:type="dxa"/>
          </w:tcPr>
          <w:p w14:paraId="6AD650E7" w14:textId="77777777" w:rsidR="00357A40" w:rsidRPr="00CD48A8" w:rsidRDefault="00357A40" w:rsidP="00BF5382">
            <w:pPr>
              <w:pStyle w:val="TableText"/>
              <w:ind w:right="144"/>
              <w:rPr>
                <w:rFonts w:eastAsia="Times New Roman"/>
                <w:noProof w:val="0"/>
                <w:color w:val="000000"/>
                <w:szCs w:val="24"/>
              </w:rPr>
            </w:pPr>
            <w:r w:rsidRPr="00CD48A8">
              <w:rPr>
                <w:noProof w:val="0"/>
              </w:rPr>
              <w:t>959</w:t>
            </w:r>
          </w:p>
        </w:tc>
        <w:tc>
          <w:tcPr>
            <w:tcW w:w="720" w:type="dxa"/>
          </w:tcPr>
          <w:p w14:paraId="3AEA965E" w14:textId="77777777" w:rsidR="00357A40" w:rsidRPr="00CD48A8" w:rsidRDefault="00357A40" w:rsidP="00BF5382">
            <w:pPr>
              <w:pStyle w:val="TableText"/>
              <w:ind w:right="144"/>
              <w:rPr>
                <w:rFonts w:eastAsia="Times New Roman"/>
                <w:noProof w:val="0"/>
                <w:color w:val="000000"/>
                <w:szCs w:val="24"/>
              </w:rPr>
            </w:pPr>
            <w:r w:rsidRPr="00CD48A8">
              <w:rPr>
                <w:noProof w:val="0"/>
              </w:rPr>
              <w:t>8</w:t>
            </w:r>
          </w:p>
        </w:tc>
        <w:tc>
          <w:tcPr>
            <w:tcW w:w="1170" w:type="dxa"/>
          </w:tcPr>
          <w:p w14:paraId="54977614" w14:textId="77777777" w:rsidR="00357A40" w:rsidRPr="00CD48A8" w:rsidRDefault="00357A40" w:rsidP="00BF5382">
            <w:pPr>
              <w:pStyle w:val="TableText"/>
              <w:ind w:right="360"/>
              <w:rPr>
                <w:rFonts w:eastAsia="Times New Roman"/>
                <w:noProof w:val="0"/>
                <w:color w:val="000000"/>
                <w:szCs w:val="24"/>
              </w:rPr>
            </w:pPr>
            <w:r w:rsidRPr="00CD48A8">
              <w:rPr>
                <w:noProof w:val="0"/>
              </w:rPr>
              <w:t>3.2</w:t>
            </w:r>
          </w:p>
        </w:tc>
        <w:tc>
          <w:tcPr>
            <w:tcW w:w="1530" w:type="dxa"/>
          </w:tcPr>
          <w:p w14:paraId="5199C69D" w14:textId="77777777" w:rsidR="00357A40" w:rsidRPr="00CD48A8" w:rsidRDefault="00357A40" w:rsidP="00BF5382">
            <w:pPr>
              <w:pStyle w:val="TableText"/>
              <w:ind w:right="432"/>
              <w:rPr>
                <w:rFonts w:eastAsia="Times New Roman"/>
                <w:noProof w:val="0"/>
                <w:color w:val="000000"/>
                <w:szCs w:val="24"/>
              </w:rPr>
            </w:pPr>
            <w:r w:rsidRPr="00CD48A8">
              <w:rPr>
                <w:noProof w:val="0"/>
              </w:rPr>
              <w:t>238</w:t>
            </w:r>
          </w:p>
        </w:tc>
        <w:tc>
          <w:tcPr>
            <w:tcW w:w="1566" w:type="dxa"/>
          </w:tcPr>
          <w:p w14:paraId="13655DB7" w14:textId="77777777" w:rsidR="00357A40" w:rsidRPr="00CD48A8" w:rsidRDefault="00357A40" w:rsidP="00BF5382">
            <w:pPr>
              <w:pStyle w:val="TableText"/>
              <w:ind w:right="432"/>
              <w:rPr>
                <w:rFonts w:eastAsia="Times New Roman"/>
                <w:noProof w:val="0"/>
                <w:color w:val="000000"/>
                <w:szCs w:val="24"/>
              </w:rPr>
            </w:pPr>
            <w:r w:rsidRPr="00CD48A8">
              <w:rPr>
                <w:noProof w:val="0"/>
              </w:rPr>
              <w:t>94.1</w:t>
            </w:r>
          </w:p>
        </w:tc>
      </w:tr>
      <w:tr w:rsidR="00357A40" w:rsidRPr="00CD48A8" w14:paraId="7BABD58D" w14:textId="77777777" w:rsidTr="006312D4">
        <w:tc>
          <w:tcPr>
            <w:tcW w:w="1008" w:type="dxa"/>
          </w:tcPr>
          <w:p w14:paraId="5F30C119" w14:textId="77777777" w:rsidR="00357A40" w:rsidRPr="00CD48A8" w:rsidRDefault="00357A40" w:rsidP="00BF5382">
            <w:pPr>
              <w:pStyle w:val="TableText"/>
              <w:rPr>
                <w:rFonts w:eastAsia="Times New Roman"/>
                <w:noProof w:val="0"/>
                <w:color w:val="000000"/>
                <w:szCs w:val="24"/>
              </w:rPr>
            </w:pPr>
            <w:r w:rsidRPr="00CD48A8">
              <w:rPr>
                <w:noProof w:val="0"/>
              </w:rPr>
              <w:t>46</w:t>
            </w:r>
          </w:p>
        </w:tc>
        <w:tc>
          <w:tcPr>
            <w:tcW w:w="1008" w:type="dxa"/>
          </w:tcPr>
          <w:p w14:paraId="6C6CCE1F" w14:textId="77777777" w:rsidR="00357A40" w:rsidRPr="00CD48A8" w:rsidRDefault="00357A40" w:rsidP="00BF5382">
            <w:pPr>
              <w:pStyle w:val="TableText"/>
              <w:rPr>
                <w:noProof w:val="0"/>
              </w:rPr>
            </w:pPr>
            <w:r w:rsidRPr="00CD48A8">
              <w:rPr>
                <w:noProof w:val="0"/>
              </w:rPr>
              <w:t>N/A</w:t>
            </w:r>
          </w:p>
        </w:tc>
        <w:tc>
          <w:tcPr>
            <w:tcW w:w="1008" w:type="dxa"/>
          </w:tcPr>
          <w:p w14:paraId="252C66A3" w14:textId="77777777" w:rsidR="00357A40" w:rsidRPr="00CD48A8" w:rsidRDefault="00357A40" w:rsidP="00BF5382">
            <w:pPr>
              <w:pStyle w:val="TableText"/>
              <w:ind w:right="144"/>
              <w:rPr>
                <w:rFonts w:eastAsia="Times New Roman"/>
                <w:noProof w:val="0"/>
                <w:color w:val="000000"/>
                <w:szCs w:val="24"/>
              </w:rPr>
            </w:pPr>
            <w:r w:rsidRPr="00CD48A8">
              <w:rPr>
                <w:noProof w:val="0"/>
              </w:rPr>
              <w:t>960</w:t>
            </w:r>
          </w:p>
        </w:tc>
        <w:tc>
          <w:tcPr>
            <w:tcW w:w="720" w:type="dxa"/>
          </w:tcPr>
          <w:p w14:paraId="336A39EE" w14:textId="77777777" w:rsidR="00357A40" w:rsidRPr="00CD48A8" w:rsidRDefault="00357A40" w:rsidP="00BF5382">
            <w:pPr>
              <w:pStyle w:val="TableText"/>
              <w:ind w:right="144"/>
              <w:rPr>
                <w:rFonts w:eastAsia="Times New Roman"/>
                <w:noProof w:val="0"/>
                <w:color w:val="000000"/>
                <w:szCs w:val="24"/>
              </w:rPr>
            </w:pPr>
            <w:r w:rsidRPr="00CD48A8">
              <w:rPr>
                <w:noProof w:val="0"/>
              </w:rPr>
              <w:t>3</w:t>
            </w:r>
          </w:p>
        </w:tc>
        <w:tc>
          <w:tcPr>
            <w:tcW w:w="1170" w:type="dxa"/>
          </w:tcPr>
          <w:p w14:paraId="0D3D3A94" w14:textId="77777777" w:rsidR="00357A40" w:rsidRPr="00CD48A8" w:rsidRDefault="00357A40" w:rsidP="00BF5382">
            <w:pPr>
              <w:pStyle w:val="TableText"/>
              <w:ind w:right="360"/>
              <w:rPr>
                <w:rFonts w:eastAsia="Times New Roman"/>
                <w:noProof w:val="0"/>
                <w:color w:val="000000"/>
                <w:szCs w:val="24"/>
              </w:rPr>
            </w:pPr>
            <w:r w:rsidRPr="00CD48A8">
              <w:rPr>
                <w:noProof w:val="0"/>
              </w:rPr>
              <w:t>1.2</w:t>
            </w:r>
          </w:p>
        </w:tc>
        <w:tc>
          <w:tcPr>
            <w:tcW w:w="1530" w:type="dxa"/>
          </w:tcPr>
          <w:p w14:paraId="00FCEE73" w14:textId="77777777" w:rsidR="00357A40" w:rsidRPr="00CD48A8" w:rsidRDefault="00357A40" w:rsidP="00BF5382">
            <w:pPr>
              <w:pStyle w:val="TableText"/>
              <w:ind w:right="432"/>
              <w:rPr>
                <w:rFonts w:eastAsia="Times New Roman"/>
                <w:noProof w:val="0"/>
                <w:color w:val="000000"/>
                <w:szCs w:val="24"/>
              </w:rPr>
            </w:pPr>
            <w:r w:rsidRPr="00CD48A8">
              <w:rPr>
                <w:noProof w:val="0"/>
              </w:rPr>
              <w:t>241</w:t>
            </w:r>
          </w:p>
        </w:tc>
        <w:tc>
          <w:tcPr>
            <w:tcW w:w="1566" w:type="dxa"/>
          </w:tcPr>
          <w:p w14:paraId="02546B7A" w14:textId="77777777" w:rsidR="00357A40" w:rsidRPr="00CD48A8" w:rsidRDefault="00357A40" w:rsidP="00BF5382">
            <w:pPr>
              <w:pStyle w:val="TableText"/>
              <w:ind w:right="432"/>
              <w:rPr>
                <w:rFonts w:eastAsia="Times New Roman"/>
                <w:noProof w:val="0"/>
                <w:color w:val="000000"/>
                <w:szCs w:val="24"/>
              </w:rPr>
            </w:pPr>
            <w:r w:rsidRPr="00CD48A8">
              <w:rPr>
                <w:noProof w:val="0"/>
              </w:rPr>
              <w:t>95.3</w:t>
            </w:r>
          </w:p>
        </w:tc>
      </w:tr>
      <w:tr w:rsidR="00357A40" w:rsidRPr="00CD48A8" w14:paraId="0E705D51" w14:textId="77777777" w:rsidTr="006312D4">
        <w:tc>
          <w:tcPr>
            <w:tcW w:w="1008" w:type="dxa"/>
          </w:tcPr>
          <w:p w14:paraId="0A2C6A56" w14:textId="77777777" w:rsidR="00357A40" w:rsidRPr="00CD48A8" w:rsidRDefault="00357A40" w:rsidP="00BF5382">
            <w:pPr>
              <w:pStyle w:val="TableText"/>
              <w:rPr>
                <w:rFonts w:eastAsia="Times New Roman"/>
                <w:noProof w:val="0"/>
                <w:color w:val="000000"/>
                <w:szCs w:val="24"/>
              </w:rPr>
            </w:pPr>
            <w:r w:rsidRPr="00CD48A8">
              <w:rPr>
                <w:noProof w:val="0"/>
              </w:rPr>
              <w:t>47</w:t>
            </w:r>
          </w:p>
        </w:tc>
        <w:tc>
          <w:tcPr>
            <w:tcW w:w="1008" w:type="dxa"/>
          </w:tcPr>
          <w:p w14:paraId="64F823F5" w14:textId="77777777" w:rsidR="00357A40" w:rsidRPr="00CD48A8" w:rsidRDefault="00357A40" w:rsidP="00BF5382">
            <w:pPr>
              <w:pStyle w:val="TableText"/>
              <w:rPr>
                <w:noProof w:val="0"/>
              </w:rPr>
            </w:pPr>
            <w:r w:rsidRPr="00CD48A8">
              <w:rPr>
                <w:noProof w:val="0"/>
              </w:rPr>
              <w:t>N/A</w:t>
            </w:r>
          </w:p>
        </w:tc>
        <w:tc>
          <w:tcPr>
            <w:tcW w:w="1008" w:type="dxa"/>
          </w:tcPr>
          <w:p w14:paraId="1E88491E" w14:textId="77777777" w:rsidR="00357A40" w:rsidRPr="00CD48A8" w:rsidRDefault="00357A40" w:rsidP="00BF5382">
            <w:pPr>
              <w:pStyle w:val="TableText"/>
              <w:ind w:right="144"/>
              <w:rPr>
                <w:rFonts w:eastAsia="Times New Roman"/>
                <w:noProof w:val="0"/>
                <w:color w:val="000000"/>
                <w:szCs w:val="24"/>
              </w:rPr>
            </w:pPr>
            <w:r w:rsidRPr="00CD48A8">
              <w:rPr>
                <w:noProof w:val="0"/>
              </w:rPr>
              <w:t>961</w:t>
            </w:r>
          </w:p>
        </w:tc>
        <w:tc>
          <w:tcPr>
            <w:tcW w:w="720" w:type="dxa"/>
          </w:tcPr>
          <w:p w14:paraId="6D69D8F1" w14:textId="77777777" w:rsidR="00357A40" w:rsidRPr="00CD48A8" w:rsidRDefault="00357A40" w:rsidP="00BF5382">
            <w:pPr>
              <w:pStyle w:val="TableText"/>
              <w:ind w:right="144"/>
              <w:rPr>
                <w:rFonts w:eastAsia="Times New Roman"/>
                <w:noProof w:val="0"/>
                <w:color w:val="000000"/>
                <w:szCs w:val="24"/>
              </w:rPr>
            </w:pPr>
            <w:r w:rsidRPr="00CD48A8">
              <w:rPr>
                <w:noProof w:val="0"/>
              </w:rPr>
              <w:t>5</w:t>
            </w:r>
          </w:p>
        </w:tc>
        <w:tc>
          <w:tcPr>
            <w:tcW w:w="1170" w:type="dxa"/>
          </w:tcPr>
          <w:p w14:paraId="10B4759D" w14:textId="77777777" w:rsidR="00357A40" w:rsidRPr="00CD48A8" w:rsidRDefault="00357A40" w:rsidP="00BF5382">
            <w:pPr>
              <w:pStyle w:val="TableText"/>
              <w:ind w:right="360"/>
              <w:rPr>
                <w:rFonts w:eastAsia="Times New Roman"/>
                <w:noProof w:val="0"/>
                <w:color w:val="000000"/>
                <w:szCs w:val="24"/>
              </w:rPr>
            </w:pPr>
            <w:r w:rsidRPr="00CD48A8">
              <w:rPr>
                <w:noProof w:val="0"/>
              </w:rPr>
              <w:t>2.0</w:t>
            </w:r>
          </w:p>
        </w:tc>
        <w:tc>
          <w:tcPr>
            <w:tcW w:w="1530" w:type="dxa"/>
          </w:tcPr>
          <w:p w14:paraId="7610B66A" w14:textId="77777777" w:rsidR="00357A40" w:rsidRPr="00CD48A8" w:rsidRDefault="00357A40" w:rsidP="00BF5382">
            <w:pPr>
              <w:pStyle w:val="TableText"/>
              <w:ind w:right="432"/>
              <w:rPr>
                <w:rFonts w:eastAsia="Times New Roman"/>
                <w:noProof w:val="0"/>
                <w:color w:val="000000"/>
                <w:szCs w:val="24"/>
              </w:rPr>
            </w:pPr>
            <w:r w:rsidRPr="00CD48A8">
              <w:rPr>
                <w:noProof w:val="0"/>
              </w:rPr>
              <w:t>246</w:t>
            </w:r>
          </w:p>
        </w:tc>
        <w:tc>
          <w:tcPr>
            <w:tcW w:w="1566" w:type="dxa"/>
          </w:tcPr>
          <w:p w14:paraId="7A32EB0D" w14:textId="77777777" w:rsidR="00357A40" w:rsidRPr="00CD48A8" w:rsidRDefault="00357A40" w:rsidP="00BF5382">
            <w:pPr>
              <w:pStyle w:val="TableText"/>
              <w:ind w:right="432"/>
              <w:rPr>
                <w:rFonts w:eastAsia="Times New Roman"/>
                <w:noProof w:val="0"/>
                <w:color w:val="000000"/>
                <w:szCs w:val="24"/>
              </w:rPr>
            </w:pPr>
            <w:r w:rsidRPr="00CD48A8">
              <w:rPr>
                <w:noProof w:val="0"/>
              </w:rPr>
              <w:t>97.2</w:t>
            </w:r>
          </w:p>
        </w:tc>
      </w:tr>
      <w:tr w:rsidR="00357A40" w:rsidRPr="00CD48A8" w14:paraId="26B1CA90" w14:textId="77777777" w:rsidTr="006312D4">
        <w:tc>
          <w:tcPr>
            <w:tcW w:w="1008" w:type="dxa"/>
          </w:tcPr>
          <w:p w14:paraId="07B8AF31" w14:textId="77777777" w:rsidR="00357A40" w:rsidRPr="00CD48A8" w:rsidRDefault="00357A40" w:rsidP="00BF5382">
            <w:pPr>
              <w:pStyle w:val="TableText"/>
              <w:rPr>
                <w:rFonts w:eastAsia="Times New Roman"/>
                <w:noProof w:val="0"/>
                <w:color w:val="000000"/>
                <w:szCs w:val="24"/>
              </w:rPr>
            </w:pPr>
            <w:r w:rsidRPr="00CD48A8">
              <w:rPr>
                <w:noProof w:val="0"/>
              </w:rPr>
              <w:t>48</w:t>
            </w:r>
          </w:p>
        </w:tc>
        <w:tc>
          <w:tcPr>
            <w:tcW w:w="1008" w:type="dxa"/>
          </w:tcPr>
          <w:p w14:paraId="53259835" w14:textId="77777777" w:rsidR="00357A40" w:rsidRPr="00CD48A8" w:rsidRDefault="00357A40" w:rsidP="00BF5382">
            <w:pPr>
              <w:pStyle w:val="TableText"/>
              <w:rPr>
                <w:noProof w:val="0"/>
              </w:rPr>
            </w:pPr>
            <w:r w:rsidRPr="00CD48A8">
              <w:rPr>
                <w:noProof w:val="0"/>
              </w:rPr>
              <w:t>N/A</w:t>
            </w:r>
          </w:p>
        </w:tc>
        <w:tc>
          <w:tcPr>
            <w:tcW w:w="1008" w:type="dxa"/>
          </w:tcPr>
          <w:p w14:paraId="644D05F0" w14:textId="77777777" w:rsidR="00357A40" w:rsidRPr="00CD48A8" w:rsidRDefault="00357A40" w:rsidP="00BF5382">
            <w:pPr>
              <w:pStyle w:val="TableText"/>
              <w:ind w:right="144"/>
              <w:rPr>
                <w:rFonts w:eastAsia="Times New Roman"/>
                <w:noProof w:val="0"/>
                <w:color w:val="000000"/>
                <w:szCs w:val="24"/>
              </w:rPr>
            </w:pPr>
            <w:r w:rsidRPr="00CD48A8">
              <w:rPr>
                <w:noProof w:val="0"/>
              </w:rPr>
              <w:t>962</w:t>
            </w:r>
          </w:p>
        </w:tc>
        <w:tc>
          <w:tcPr>
            <w:tcW w:w="720" w:type="dxa"/>
          </w:tcPr>
          <w:p w14:paraId="79E9BC79" w14:textId="77777777" w:rsidR="00357A40" w:rsidRPr="00CD48A8" w:rsidRDefault="00357A40" w:rsidP="00BF5382">
            <w:pPr>
              <w:pStyle w:val="TableText"/>
              <w:ind w:right="144"/>
              <w:rPr>
                <w:rFonts w:eastAsia="Times New Roman"/>
                <w:noProof w:val="0"/>
                <w:color w:val="000000"/>
                <w:szCs w:val="24"/>
              </w:rPr>
            </w:pPr>
            <w:r w:rsidRPr="00CD48A8">
              <w:rPr>
                <w:noProof w:val="0"/>
              </w:rPr>
              <w:t>1</w:t>
            </w:r>
          </w:p>
        </w:tc>
        <w:tc>
          <w:tcPr>
            <w:tcW w:w="1170" w:type="dxa"/>
          </w:tcPr>
          <w:p w14:paraId="16F06A91" w14:textId="77777777" w:rsidR="00357A40" w:rsidRPr="00CD48A8" w:rsidRDefault="00357A40" w:rsidP="00BF5382">
            <w:pPr>
              <w:pStyle w:val="TableText"/>
              <w:ind w:right="360"/>
              <w:rPr>
                <w:rFonts w:eastAsia="Times New Roman"/>
                <w:noProof w:val="0"/>
                <w:color w:val="000000"/>
                <w:szCs w:val="24"/>
              </w:rPr>
            </w:pPr>
            <w:r w:rsidRPr="00CD48A8">
              <w:rPr>
                <w:noProof w:val="0"/>
              </w:rPr>
              <w:t>0.4</w:t>
            </w:r>
          </w:p>
        </w:tc>
        <w:tc>
          <w:tcPr>
            <w:tcW w:w="1530" w:type="dxa"/>
          </w:tcPr>
          <w:p w14:paraId="2034F2DA" w14:textId="77777777" w:rsidR="00357A40" w:rsidRPr="00CD48A8" w:rsidRDefault="00357A40" w:rsidP="00BF5382">
            <w:pPr>
              <w:pStyle w:val="TableText"/>
              <w:ind w:right="432"/>
              <w:rPr>
                <w:rFonts w:eastAsia="Times New Roman"/>
                <w:noProof w:val="0"/>
                <w:color w:val="000000"/>
                <w:szCs w:val="24"/>
              </w:rPr>
            </w:pPr>
            <w:r w:rsidRPr="00CD48A8">
              <w:rPr>
                <w:noProof w:val="0"/>
              </w:rPr>
              <w:t>247</w:t>
            </w:r>
          </w:p>
        </w:tc>
        <w:tc>
          <w:tcPr>
            <w:tcW w:w="1566" w:type="dxa"/>
          </w:tcPr>
          <w:p w14:paraId="2A555530" w14:textId="77777777" w:rsidR="00357A40" w:rsidRPr="00CD48A8" w:rsidRDefault="00357A40" w:rsidP="00BF5382">
            <w:pPr>
              <w:pStyle w:val="TableText"/>
              <w:ind w:right="432"/>
              <w:rPr>
                <w:rFonts w:eastAsia="Times New Roman"/>
                <w:noProof w:val="0"/>
                <w:color w:val="000000"/>
                <w:szCs w:val="24"/>
              </w:rPr>
            </w:pPr>
            <w:r w:rsidRPr="00CD48A8">
              <w:rPr>
                <w:noProof w:val="0"/>
              </w:rPr>
              <w:t>97.6</w:t>
            </w:r>
          </w:p>
        </w:tc>
      </w:tr>
      <w:tr w:rsidR="00357A40" w:rsidRPr="00CD48A8" w14:paraId="4DAF5434" w14:textId="77777777" w:rsidTr="006312D4">
        <w:tc>
          <w:tcPr>
            <w:tcW w:w="1008" w:type="dxa"/>
          </w:tcPr>
          <w:p w14:paraId="0DB4ABAA" w14:textId="77777777" w:rsidR="00357A40" w:rsidRPr="00CD48A8" w:rsidRDefault="00357A40" w:rsidP="00BF5382">
            <w:pPr>
              <w:pStyle w:val="TableText"/>
              <w:rPr>
                <w:rFonts w:eastAsia="Times New Roman"/>
                <w:noProof w:val="0"/>
                <w:color w:val="000000"/>
                <w:szCs w:val="24"/>
              </w:rPr>
            </w:pPr>
            <w:r w:rsidRPr="00CD48A8">
              <w:rPr>
                <w:noProof w:val="0"/>
              </w:rPr>
              <w:t>49</w:t>
            </w:r>
          </w:p>
        </w:tc>
        <w:tc>
          <w:tcPr>
            <w:tcW w:w="1008" w:type="dxa"/>
          </w:tcPr>
          <w:p w14:paraId="672A58D2" w14:textId="77777777" w:rsidR="00357A40" w:rsidRPr="00CD48A8" w:rsidRDefault="00357A40" w:rsidP="00BF5382">
            <w:pPr>
              <w:pStyle w:val="TableText"/>
              <w:rPr>
                <w:noProof w:val="0"/>
              </w:rPr>
            </w:pPr>
            <w:r w:rsidRPr="00CD48A8">
              <w:rPr>
                <w:noProof w:val="0"/>
              </w:rPr>
              <w:t>N/A</w:t>
            </w:r>
          </w:p>
        </w:tc>
        <w:tc>
          <w:tcPr>
            <w:tcW w:w="1008" w:type="dxa"/>
          </w:tcPr>
          <w:p w14:paraId="5E9E55BE" w14:textId="77777777" w:rsidR="00357A40" w:rsidRPr="00CD48A8" w:rsidRDefault="00357A40" w:rsidP="00BF5382">
            <w:pPr>
              <w:pStyle w:val="TableText"/>
              <w:ind w:right="144"/>
              <w:rPr>
                <w:rFonts w:eastAsia="Times New Roman"/>
                <w:noProof w:val="0"/>
                <w:color w:val="000000"/>
                <w:szCs w:val="24"/>
              </w:rPr>
            </w:pPr>
            <w:r w:rsidRPr="00CD48A8">
              <w:rPr>
                <w:noProof w:val="0"/>
              </w:rPr>
              <w:t>964</w:t>
            </w:r>
          </w:p>
        </w:tc>
        <w:tc>
          <w:tcPr>
            <w:tcW w:w="720" w:type="dxa"/>
          </w:tcPr>
          <w:p w14:paraId="7B4C319C" w14:textId="77777777" w:rsidR="00357A40" w:rsidRPr="00CD48A8" w:rsidRDefault="00357A40" w:rsidP="00BF5382">
            <w:pPr>
              <w:pStyle w:val="TableText"/>
              <w:ind w:right="144"/>
              <w:rPr>
                <w:rFonts w:eastAsia="Times New Roman"/>
                <w:noProof w:val="0"/>
                <w:color w:val="000000"/>
                <w:szCs w:val="24"/>
              </w:rPr>
            </w:pPr>
            <w:r w:rsidRPr="00CD48A8">
              <w:rPr>
                <w:noProof w:val="0"/>
              </w:rPr>
              <w:t>3</w:t>
            </w:r>
          </w:p>
        </w:tc>
        <w:tc>
          <w:tcPr>
            <w:tcW w:w="1170" w:type="dxa"/>
          </w:tcPr>
          <w:p w14:paraId="35183AD6" w14:textId="77777777" w:rsidR="00357A40" w:rsidRPr="00CD48A8" w:rsidRDefault="00357A40" w:rsidP="00BF5382">
            <w:pPr>
              <w:pStyle w:val="TableText"/>
              <w:ind w:right="360"/>
              <w:rPr>
                <w:rFonts w:eastAsia="Times New Roman"/>
                <w:noProof w:val="0"/>
                <w:color w:val="000000"/>
                <w:szCs w:val="24"/>
              </w:rPr>
            </w:pPr>
            <w:r w:rsidRPr="00CD48A8">
              <w:rPr>
                <w:noProof w:val="0"/>
              </w:rPr>
              <w:t>1.2</w:t>
            </w:r>
          </w:p>
        </w:tc>
        <w:tc>
          <w:tcPr>
            <w:tcW w:w="1530" w:type="dxa"/>
          </w:tcPr>
          <w:p w14:paraId="7D9605AC" w14:textId="77777777" w:rsidR="00357A40" w:rsidRPr="00CD48A8" w:rsidRDefault="00357A40" w:rsidP="00BF5382">
            <w:pPr>
              <w:pStyle w:val="TableText"/>
              <w:ind w:right="432"/>
              <w:rPr>
                <w:rFonts w:eastAsia="Times New Roman"/>
                <w:noProof w:val="0"/>
                <w:color w:val="000000"/>
                <w:szCs w:val="24"/>
              </w:rPr>
            </w:pPr>
            <w:r w:rsidRPr="00CD48A8">
              <w:rPr>
                <w:noProof w:val="0"/>
              </w:rPr>
              <w:t>250</w:t>
            </w:r>
          </w:p>
        </w:tc>
        <w:tc>
          <w:tcPr>
            <w:tcW w:w="1566" w:type="dxa"/>
          </w:tcPr>
          <w:p w14:paraId="7F6480D4" w14:textId="77777777" w:rsidR="00357A40" w:rsidRPr="00CD48A8" w:rsidRDefault="00357A40" w:rsidP="00BF5382">
            <w:pPr>
              <w:pStyle w:val="TableText"/>
              <w:ind w:right="432"/>
              <w:rPr>
                <w:rFonts w:eastAsia="Times New Roman"/>
                <w:noProof w:val="0"/>
                <w:color w:val="000000"/>
                <w:szCs w:val="24"/>
              </w:rPr>
            </w:pPr>
            <w:r w:rsidRPr="00CD48A8">
              <w:rPr>
                <w:noProof w:val="0"/>
              </w:rPr>
              <w:t>98.8</w:t>
            </w:r>
          </w:p>
        </w:tc>
      </w:tr>
      <w:tr w:rsidR="00357A40" w:rsidRPr="00CD48A8" w14:paraId="57C7C121" w14:textId="77777777" w:rsidTr="006312D4">
        <w:tc>
          <w:tcPr>
            <w:tcW w:w="1008" w:type="dxa"/>
          </w:tcPr>
          <w:p w14:paraId="5A3E2D39" w14:textId="77777777" w:rsidR="00357A40" w:rsidRPr="00CD48A8" w:rsidRDefault="00357A40" w:rsidP="00BF5382">
            <w:pPr>
              <w:pStyle w:val="TableText"/>
              <w:rPr>
                <w:rFonts w:eastAsia="Times New Roman"/>
                <w:noProof w:val="0"/>
                <w:color w:val="000000"/>
                <w:szCs w:val="24"/>
              </w:rPr>
            </w:pPr>
            <w:r w:rsidRPr="00CD48A8">
              <w:rPr>
                <w:noProof w:val="0"/>
              </w:rPr>
              <w:t>50</w:t>
            </w:r>
          </w:p>
        </w:tc>
        <w:tc>
          <w:tcPr>
            <w:tcW w:w="1008" w:type="dxa"/>
          </w:tcPr>
          <w:p w14:paraId="1E59D7D9" w14:textId="77777777" w:rsidR="00357A40" w:rsidRPr="00CD48A8" w:rsidRDefault="00357A40" w:rsidP="00BF5382">
            <w:pPr>
              <w:pStyle w:val="TableText"/>
              <w:rPr>
                <w:noProof w:val="0"/>
              </w:rPr>
            </w:pPr>
            <w:r w:rsidRPr="00CD48A8">
              <w:rPr>
                <w:noProof w:val="0"/>
              </w:rPr>
              <w:t>N/A</w:t>
            </w:r>
          </w:p>
        </w:tc>
        <w:tc>
          <w:tcPr>
            <w:tcW w:w="1008" w:type="dxa"/>
          </w:tcPr>
          <w:p w14:paraId="77BA6822" w14:textId="77777777" w:rsidR="00357A40" w:rsidRPr="00CD48A8" w:rsidRDefault="00357A40" w:rsidP="00BF5382">
            <w:pPr>
              <w:pStyle w:val="TableText"/>
              <w:ind w:right="144"/>
              <w:rPr>
                <w:rFonts w:eastAsia="Times New Roman"/>
                <w:noProof w:val="0"/>
                <w:color w:val="000000"/>
                <w:szCs w:val="24"/>
              </w:rPr>
            </w:pPr>
            <w:r w:rsidRPr="00CD48A8">
              <w:rPr>
                <w:noProof w:val="0"/>
              </w:rPr>
              <w:t>965</w:t>
            </w:r>
          </w:p>
        </w:tc>
        <w:tc>
          <w:tcPr>
            <w:tcW w:w="720" w:type="dxa"/>
          </w:tcPr>
          <w:p w14:paraId="4539EB6B" w14:textId="77777777" w:rsidR="00357A40" w:rsidRPr="00CD48A8" w:rsidRDefault="00357A40" w:rsidP="00BF5382">
            <w:pPr>
              <w:pStyle w:val="TableText"/>
              <w:ind w:right="144"/>
              <w:rPr>
                <w:rFonts w:eastAsia="Times New Roman"/>
                <w:noProof w:val="0"/>
                <w:color w:val="000000"/>
                <w:szCs w:val="24"/>
              </w:rPr>
            </w:pPr>
            <w:r w:rsidRPr="00CD48A8">
              <w:rPr>
                <w:noProof w:val="0"/>
              </w:rPr>
              <w:t>1</w:t>
            </w:r>
          </w:p>
        </w:tc>
        <w:tc>
          <w:tcPr>
            <w:tcW w:w="1170" w:type="dxa"/>
          </w:tcPr>
          <w:p w14:paraId="5A094681" w14:textId="77777777" w:rsidR="00357A40" w:rsidRPr="00CD48A8" w:rsidRDefault="00357A40" w:rsidP="00BF5382">
            <w:pPr>
              <w:pStyle w:val="TableText"/>
              <w:ind w:right="360"/>
              <w:rPr>
                <w:rFonts w:eastAsia="Times New Roman"/>
                <w:noProof w:val="0"/>
                <w:color w:val="000000"/>
                <w:szCs w:val="24"/>
              </w:rPr>
            </w:pPr>
            <w:r w:rsidRPr="00CD48A8">
              <w:rPr>
                <w:noProof w:val="0"/>
              </w:rPr>
              <w:t>0.4</w:t>
            </w:r>
          </w:p>
        </w:tc>
        <w:tc>
          <w:tcPr>
            <w:tcW w:w="1530" w:type="dxa"/>
          </w:tcPr>
          <w:p w14:paraId="30E2AC83" w14:textId="77777777" w:rsidR="00357A40" w:rsidRPr="00CD48A8" w:rsidRDefault="00357A40" w:rsidP="00BF5382">
            <w:pPr>
              <w:pStyle w:val="TableText"/>
              <w:ind w:right="432"/>
              <w:rPr>
                <w:rFonts w:eastAsia="Times New Roman"/>
                <w:noProof w:val="0"/>
                <w:color w:val="000000"/>
                <w:szCs w:val="24"/>
              </w:rPr>
            </w:pPr>
            <w:r w:rsidRPr="00CD48A8">
              <w:rPr>
                <w:noProof w:val="0"/>
              </w:rPr>
              <w:t>251</w:t>
            </w:r>
          </w:p>
        </w:tc>
        <w:tc>
          <w:tcPr>
            <w:tcW w:w="1566" w:type="dxa"/>
          </w:tcPr>
          <w:p w14:paraId="0300FBC7" w14:textId="77777777" w:rsidR="00357A40" w:rsidRPr="00CD48A8" w:rsidRDefault="00357A40" w:rsidP="00BF5382">
            <w:pPr>
              <w:pStyle w:val="TableText"/>
              <w:ind w:right="432"/>
              <w:rPr>
                <w:rFonts w:eastAsia="Times New Roman"/>
                <w:noProof w:val="0"/>
                <w:color w:val="000000"/>
                <w:szCs w:val="24"/>
              </w:rPr>
            </w:pPr>
            <w:r w:rsidRPr="00CD48A8">
              <w:rPr>
                <w:noProof w:val="0"/>
              </w:rPr>
              <w:t>99.2</w:t>
            </w:r>
          </w:p>
        </w:tc>
      </w:tr>
      <w:tr w:rsidR="00357A40" w:rsidRPr="00CD48A8" w14:paraId="27B58895" w14:textId="77777777" w:rsidTr="006312D4">
        <w:tc>
          <w:tcPr>
            <w:tcW w:w="1008" w:type="dxa"/>
          </w:tcPr>
          <w:p w14:paraId="254905E7" w14:textId="77777777" w:rsidR="00357A40" w:rsidRPr="00CD48A8" w:rsidRDefault="00357A40" w:rsidP="00BF5382">
            <w:pPr>
              <w:pStyle w:val="TableText"/>
              <w:rPr>
                <w:noProof w:val="0"/>
              </w:rPr>
            </w:pPr>
            <w:r w:rsidRPr="00CD48A8">
              <w:rPr>
                <w:noProof w:val="0"/>
              </w:rPr>
              <w:t>52</w:t>
            </w:r>
          </w:p>
        </w:tc>
        <w:tc>
          <w:tcPr>
            <w:tcW w:w="1008" w:type="dxa"/>
          </w:tcPr>
          <w:p w14:paraId="7D744382" w14:textId="77777777" w:rsidR="00357A40" w:rsidRPr="00CD48A8" w:rsidRDefault="00357A40" w:rsidP="00BF5382">
            <w:pPr>
              <w:pStyle w:val="TableText"/>
              <w:rPr>
                <w:noProof w:val="0"/>
              </w:rPr>
            </w:pPr>
            <w:r w:rsidRPr="00CD48A8">
              <w:rPr>
                <w:noProof w:val="0"/>
              </w:rPr>
              <w:t>N/A</w:t>
            </w:r>
          </w:p>
        </w:tc>
        <w:tc>
          <w:tcPr>
            <w:tcW w:w="1008" w:type="dxa"/>
          </w:tcPr>
          <w:p w14:paraId="704ED533" w14:textId="77777777" w:rsidR="00357A40" w:rsidRPr="00CD48A8" w:rsidRDefault="00357A40" w:rsidP="00BF5382">
            <w:pPr>
              <w:pStyle w:val="TableText"/>
              <w:ind w:right="144"/>
              <w:rPr>
                <w:noProof w:val="0"/>
              </w:rPr>
            </w:pPr>
            <w:r w:rsidRPr="00CD48A8">
              <w:rPr>
                <w:noProof w:val="0"/>
              </w:rPr>
              <w:t>967</w:t>
            </w:r>
          </w:p>
        </w:tc>
        <w:tc>
          <w:tcPr>
            <w:tcW w:w="720" w:type="dxa"/>
          </w:tcPr>
          <w:p w14:paraId="1B55F2DA" w14:textId="77777777" w:rsidR="00357A40" w:rsidRPr="00CD48A8" w:rsidRDefault="00357A40" w:rsidP="00BF5382">
            <w:pPr>
              <w:pStyle w:val="TableText"/>
              <w:ind w:right="144"/>
              <w:rPr>
                <w:noProof w:val="0"/>
              </w:rPr>
            </w:pPr>
            <w:r w:rsidRPr="00CD48A8">
              <w:rPr>
                <w:noProof w:val="0"/>
              </w:rPr>
              <w:t>1</w:t>
            </w:r>
          </w:p>
        </w:tc>
        <w:tc>
          <w:tcPr>
            <w:tcW w:w="1170" w:type="dxa"/>
          </w:tcPr>
          <w:p w14:paraId="4B524945" w14:textId="77777777" w:rsidR="00357A40" w:rsidRPr="00CD48A8" w:rsidRDefault="00357A40" w:rsidP="00BF5382">
            <w:pPr>
              <w:pStyle w:val="TableText"/>
              <w:ind w:right="360"/>
              <w:rPr>
                <w:noProof w:val="0"/>
              </w:rPr>
            </w:pPr>
            <w:r w:rsidRPr="00CD48A8">
              <w:rPr>
                <w:noProof w:val="0"/>
              </w:rPr>
              <w:t>0.4</w:t>
            </w:r>
          </w:p>
        </w:tc>
        <w:tc>
          <w:tcPr>
            <w:tcW w:w="1530" w:type="dxa"/>
          </w:tcPr>
          <w:p w14:paraId="2ED1BF1F" w14:textId="77777777" w:rsidR="00357A40" w:rsidRPr="00CD48A8" w:rsidRDefault="00357A40" w:rsidP="00BF5382">
            <w:pPr>
              <w:pStyle w:val="TableText"/>
              <w:ind w:right="432"/>
              <w:rPr>
                <w:noProof w:val="0"/>
              </w:rPr>
            </w:pPr>
            <w:r w:rsidRPr="00CD48A8">
              <w:rPr>
                <w:noProof w:val="0"/>
              </w:rPr>
              <w:t>252</w:t>
            </w:r>
          </w:p>
        </w:tc>
        <w:tc>
          <w:tcPr>
            <w:tcW w:w="1566" w:type="dxa"/>
          </w:tcPr>
          <w:p w14:paraId="3F9DE70C" w14:textId="77777777" w:rsidR="00357A40" w:rsidRPr="00CD48A8" w:rsidRDefault="00357A40" w:rsidP="00BF5382">
            <w:pPr>
              <w:pStyle w:val="TableText"/>
              <w:ind w:right="432"/>
              <w:rPr>
                <w:noProof w:val="0"/>
              </w:rPr>
            </w:pPr>
            <w:r w:rsidRPr="00CD48A8">
              <w:rPr>
                <w:noProof w:val="0"/>
              </w:rPr>
              <w:t>99.6</w:t>
            </w:r>
          </w:p>
        </w:tc>
      </w:tr>
      <w:tr w:rsidR="00357A40" w:rsidRPr="00CD48A8" w14:paraId="608A688F" w14:textId="77777777" w:rsidTr="006312D4">
        <w:tc>
          <w:tcPr>
            <w:tcW w:w="1008" w:type="dxa"/>
          </w:tcPr>
          <w:p w14:paraId="7A459212" w14:textId="77777777" w:rsidR="00357A40" w:rsidRPr="00CD48A8" w:rsidRDefault="00357A40" w:rsidP="00BF5382">
            <w:pPr>
              <w:pStyle w:val="TableText"/>
              <w:rPr>
                <w:noProof w:val="0"/>
              </w:rPr>
            </w:pPr>
            <w:r w:rsidRPr="00CD48A8">
              <w:rPr>
                <w:noProof w:val="0"/>
              </w:rPr>
              <w:t>54</w:t>
            </w:r>
          </w:p>
        </w:tc>
        <w:tc>
          <w:tcPr>
            <w:tcW w:w="1008" w:type="dxa"/>
          </w:tcPr>
          <w:p w14:paraId="5A01A37D" w14:textId="77777777" w:rsidR="00357A40" w:rsidRPr="00CD48A8" w:rsidRDefault="00357A40" w:rsidP="00BF5382">
            <w:pPr>
              <w:pStyle w:val="TableText"/>
              <w:rPr>
                <w:noProof w:val="0"/>
              </w:rPr>
            </w:pPr>
            <w:r w:rsidRPr="00CD48A8">
              <w:rPr>
                <w:noProof w:val="0"/>
              </w:rPr>
              <w:t>N/A</w:t>
            </w:r>
          </w:p>
        </w:tc>
        <w:tc>
          <w:tcPr>
            <w:tcW w:w="1008" w:type="dxa"/>
          </w:tcPr>
          <w:p w14:paraId="0BE9E26E" w14:textId="77777777" w:rsidR="00357A40" w:rsidRPr="00CD48A8" w:rsidRDefault="00357A40" w:rsidP="00BF5382">
            <w:pPr>
              <w:pStyle w:val="TableText"/>
              <w:ind w:right="144"/>
              <w:rPr>
                <w:noProof w:val="0"/>
              </w:rPr>
            </w:pPr>
            <w:r w:rsidRPr="00CD48A8">
              <w:rPr>
                <w:noProof w:val="0"/>
              </w:rPr>
              <w:t>970</w:t>
            </w:r>
          </w:p>
        </w:tc>
        <w:tc>
          <w:tcPr>
            <w:tcW w:w="720" w:type="dxa"/>
          </w:tcPr>
          <w:p w14:paraId="26A05EA5" w14:textId="77777777" w:rsidR="00357A40" w:rsidRPr="00CD48A8" w:rsidRDefault="00357A40" w:rsidP="00BF5382">
            <w:pPr>
              <w:pStyle w:val="TableText"/>
              <w:ind w:right="144"/>
              <w:rPr>
                <w:noProof w:val="0"/>
              </w:rPr>
            </w:pPr>
            <w:r w:rsidRPr="00CD48A8">
              <w:rPr>
                <w:noProof w:val="0"/>
              </w:rPr>
              <w:t>1</w:t>
            </w:r>
          </w:p>
        </w:tc>
        <w:tc>
          <w:tcPr>
            <w:tcW w:w="1170" w:type="dxa"/>
          </w:tcPr>
          <w:p w14:paraId="715B9AC2" w14:textId="77777777" w:rsidR="00357A40" w:rsidRPr="00CD48A8" w:rsidRDefault="00357A40" w:rsidP="00BF5382">
            <w:pPr>
              <w:pStyle w:val="TableText"/>
              <w:ind w:right="360"/>
              <w:rPr>
                <w:noProof w:val="0"/>
              </w:rPr>
            </w:pPr>
            <w:r w:rsidRPr="00CD48A8">
              <w:rPr>
                <w:noProof w:val="0"/>
              </w:rPr>
              <w:t>0.4</w:t>
            </w:r>
          </w:p>
        </w:tc>
        <w:tc>
          <w:tcPr>
            <w:tcW w:w="1530" w:type="dxa"/>
          </w:tcPr>
          <w:p w14:paraId="624CF4DE" w14:textId="77777777" w:rsidR="00357A40" w:rsidRPr="00CD48A8" w:rsidRDefault="00357A40" w:rsidP="00BF5382">
            <w:pPr>
              <w:pStyle w:val="TableText"/>
              <w:ind w:right="432"/>
              <w:rPr>
                <w:noProof w:val="0"/>
              </w:rPr>
            </w:pPr>
            <w:r w:rsidRPr="00CD48A8">
              <w:rPr>
                <w:noProof w:val="0"/>
              </w:rPr>
              <w:t>253</w:t>
            </w:r>
          </w:p>
        </w:tc>
        <w:tc>
          <w:tcPr>
            <w:tcW w:w="1566" w:type="dxa"/>
          </w:tcPr>
          <w:p w14:paraId="3D5AD42C" w14:textId="77777777" w:rsidR="00357A40" w:rsidRPr="00CD48A8" w:rsidRDefault="00357A40" w:rsidP="00BF5382">
            <w:pPr>
              <w:pStyle w:val="TableText"/>
              <w:ind w:right="432"/>
              <w:rPr>
                <w:noProof w:val="0"/>
              </w:rPr>
            </w:pPr>
            <w:r w:rsidRPr="00CD48A8">
              <w:rPr>
                <w:noProof w:val="0"/>
              </w:rPr>
              <w:t>100.0</w:t>
            </w:r>
          </w:p>
        </w:tc>
      </w:tr>
    </w:tbl>
    <w:p w14:paraId="7BEEAE3B" w14:textId="77777777" w:rsidR="004A22B2" w:rsidRPr="00CD48A8" w:rsidRDefault="004A22B2" w:rsidP="00BF5382">
      <w:bookmarkStart w:id="1159" w:name="_Appendix_6.B:_Demographic"/>
      <w:bookmarkEnd w:id="1158"/>
      <w:bookmarkEnd w:id="1159"/>
    </w:p>
    <w:p w14:paraId="27B4B3F3" w14:textId="3E6676F7" w:rsidR="004A22B2" w:rsidRPr="00CD48A8" w:rsidRDefault="004A22B2" w:rsidP="00BF5382">
      <w:pPr>
        <w:sectPr w:rsidR="004A22B2" w:rsidRPr="00CD48A8" w:rsidSect="00AA3699">
          <w:pgSz w:w="12240" w:h="15840" w:code="1"/>
          <w:pgMar w:top="1152" w:right="1152" w:bottom="1152" w:left="1152" w:header="576" w:footer="360" w:gutter="0"/>
          <w:cols w:space="720"/>
          <w:titlePg/>
          <w:docGrid w:linePitch="360"/>
        </w:sectPr>
      </w:pPr>
    </w:p>
    <w:p w14:paraId="56A43E4E" w14:textId="77EA341D" w:rsidR="00E20EB5" w:rsidRPr="00CD48A8" w:rsidRDefault="00E20EB5" w:rsidP="0042071C">
      <w:pPr>
        <w:pStyle w:val="Heading3"/>
        <w:pageBreakBefore/>
        <w:numPr>
          <w:ilvl w:val="0"/>
          <w:numId w:val="0"/>
        </w:numPr>
      </w:pPr>
      <w:bookmarkStart w:id="1160" w:name="_Appendix_6.B:_Raw"/>
      <w:bookmarkStart w:id="1161" w:name="_Toc93411850"/>
      <w:bookmarkStart w:id="1162" w:name="_Toc102976345"/>
      <w:bookmarkEnd w:id="1160"/>
      <w:r w:rsidRPr="00CD48A8">
        <w:t xml:space="preserve">Appendix 6.B: </w:t>
      </w:r>
      <w:bookmarkEnd w:id="1161"/>
      <w:r w:rsidR="00D40E0F" w:rsidRPr="00CD48A8">
        <w:t>Demographic Summary of Students in Each Reporting Score Range</w:t>
      </w:r>
      <w:bookmarkEnd w:id="1162"/>
    </w:p>
    <w:p w14:paraId="0000B9DB" w14:textId="77777777" w:rsidR="004A22B2" w:rsidRPr="00CD48A8" w:rsidRDefault="004A22B2" w:rsidP="00BF5382">
      <w:pPr>
        <w:rPr>
          <w:b/>
        </w:rPr>
      </w:pPr>
      <w:r w:rsidRPr="00CD48A8">
        <w:rPr>
          <w:b/>
        </w:rPr>
        <w:t>Notes:</w:t>
      </w:r>
    </w:p>
    <w:p w14:paraId="36E6BBFC" w14:textId="38720C19" w:rsidR="004A22B2" w:rsidRPr="00CD48A8" w:rsidRDefault="004A22B2" w:rsidP="00C56B50">
      <w:pPr>
        <w:pStyle w:val="bullets"/>
      </w:pPr>
      <w:r w:rsidRPr="00CD48A8">
        <w:t xml:space="preserve">To protect privacy when the number of students in a student group is 10 or fewer, the summary statistics at the test and reporting levels are not reported and are presented as “N/A” in the tables in </w:t>
      </w:r>
      <w:hyperlink w:anchor="_Appendix_6.B:_Raw" w:history="1">
        <w:r w:rsidRPr="00CD48A8">
          <w:rPr>
            <w:rStyle w:val="Hyperlink"/>
          </w:rPr>
          <w:t>appendix 6.B</w:t>
        </w:r>
      </w:hyperlink>
      <w:r w:rsidRPr="00CD48A8">
        <w:t>.</w:t>
      </w:r>
    </w:p>
    <w:p w14:paraId="4CC67994" w14:textId="77777777" w:rsidR="004A22B2" w:rsidRPr="00CD48A8" w:rsidRDefault="004A22B2" w:rsidP="00C56B50">
      <w:pPr>
        <w:pStyle w:val="bullets"/>
      </w:pPr>
      <w:r w:rsidRPr="00CD48A8">
        <w:t>Percentages in these tables may not sum up to 100 because of rounding.</w:t>
      </w:r>
    </w:p>
    <w:p w14:paraId="753311E2" w14:textId="70391B01" w:rsidR="004A22B2" w:rsidRPr="00CD48A8" w:rsidRDefault="004A22B2" w:rsidP="00C56B50">
      <w:pPr>
        <w:pStyle w:val="bullets"/>
      </w:pPr>
      <w:r w:rsidRPr="00CD48A8">
        <w:rPr>
          <w:rStyle w:val="Cross-Reference"/>
        </w:rPr>
        <w:fldChar w:fldCharType="begin"/>
      </w:r>
      <w:r w:rsidRPr="00CD48A8">
        <w:rPr>
          <w:rStyle w:val="Cross-Reference"/>
        </w:rPr>
        <w:instrText xml:space="preserve"> REF _Ref93677745 \h  \* MERGEFORMAT </w:instrText>
      </w:r>
      <w:r w:rsidRPr="00CD48A8">
        <w:rPr>
          <w:rStyle w:val="Cross-Reference"/>
        </w:rPr>
      </w:r>
      <w:r w:rsidRPr="00CD48A8">
        <w:rPr>
          <w:rStyle w:val="Cross-Reference"/>
        </w:rPr>
        <w:fldChar w:fldCharType="separate"/>
      </w:r>
      <w:r w:rsidR="00AA09DB" w:rsidRPr="00AA09DB">
        <w:rPr>
          <w:rStyle w:val="Cross-Reference"/>
        </w:rPr>
        <w:t>Table 6.B.1</w:t>
      </w:r>
      <w:r w:rsidRPr="00CD48A8">
        <w:rPr>
          <w:rStyle w:val="Cross-Reference"/>
        </w:rPr>
        <w:fldChar w:fldCharType="end"/>
      </w:r>
      <w:r w:rsidRPr="00CD48A8">
        <w:t xml:space="preserve"> through </w:t>
      </w:r>
      <w:r w:rsidRPr="00CD48A8">
        <w:rPr>
          <w:rStyle w:val="Cross-Reference"/>
        </w:rPr>
        <w:fldChar w:fldCharType="begin"/>
      </w:r>
      <w:r w:rsidRPr="00CD48A8">
        <w:rPr>
          <w:rStyle w:val="Cross-Reference"/>
        </w:rPr>
        <w:instrText xml:space="preserve"> REF _Ref93677829 \h  \* MERGEFORMAT </w:instrText>
      </w:r>
      <w:r w:rsidRPr="00CD48A8">
        <w:rPr>
          <w:rStyle w:val="Cross-Reference"/>
        </w:rPr>
      </w:r>
      <w:r w:rsidRPr="00CD48A8">
        <w:rPr>
          <w:rStyle w:val="Cross-Reference"/>
        </w:rPr>
        <w:fldChar w:fldCharType="separate"/>
      </w:r>
      <w:r w:rsidR="00887AB9" w:rsidRPr="00203A4B">
        <w:rPr>
          <w:rStyle w:val="Cross-Reference"/>
        </w:rPr>
        <w:t>table</w:t>
      </w:r>
      <w:r w:rsidR="00203A4B" w:rsidRPr="00203A4B">
        <w:rPr>
          <w:rStyle w:val="Cross-Reference"/>
        </w:rPr>
        <w:t xml:space="preserve"> 6.B.7</w:t>
      </w:r>
      <w:r w:rsidRPr="00CD48A8">
        <w:rPr>
          <w:rStyle w:val="Cross-Reference"/>
        </w:rPr>
        <w:fldChar w:fldCharType="end"/>
      </w:r>
      <w:r w:rsidRPr="00CD48A8">
        <w:t>, include students who have completed testing with a valid reporting scale score.</w:t>
      </w:r>
    </w:p>
    <w:p w14:paraId="4341F341" w14:textId="77777777" w:rsidR="004A22B2" w:rsidRPr="00CD48A8" w:rsidRDefault="004A22B2" w:rsidP="00C56B50">
      <w:pPr>
        <w:pStyle w:val="bullets"/>
      </w:pPr>
      <w:r w:rsidRPr="00CD48A8">
        <w:t>Data for the category of “Received in Spanish in the 2020–2021 school year—Spanish as a Foreign Language Program” are available for grades six through eight and for high school.</w:t>
      </w:r>
    </w:p>
    <w:p w14:paraId="541DCAAC" w14:textId="77777777" w:rsidR="004A22B2" w:rsidRPr="00CD48A8" w:rsidRDefault="004A22B2" w:rsidP="00C56B50">
      <w:pPr>
        <w:pStyle w:val="bullets"/>
      </w:pPr>
      <w:r w:rsidRPr="00CD48A8">
        <w:t>SD = standard deviation.</w:t>
      </w:r>
    </w:p>
    <w:p w14:paraId="15F4FBF5" w14:textId="2ED990AE" w:rsidR="004A22B2" w:rsidRPr="00CD48A8" w:rsidRDefault="004A22B2" w:rsidP="00BF5382">
      <w:pPr>
        <w:pStyle w:val="Caption"/>
        <w:spacing w:before="360"/>
      </w:pPr>
      <w:bookmarkStart w:id="1163" w:name="_Ref93677745"/>
      <w:bookmarkStart w:id="1164" w:name="_Toc103234950"/>
      <w:r w:rsidRPr="00CD48A8">
        <w:t>Table 6.B.</w:t>
      </w:r>
      <w:r>
        <w:fldChar w:fldCharType="begin"/>
      </w:r>
      <w:r>
        <w:instrText>SEQ Table_6.B. \* ARABIC</w:instrText>
      </w:r>
      <w:r>
        <w:fldChar w:fldCharType="separate"/>
      </w:r>
      <w:r w:rsidR="00203A4B">
        <w:rPr>
          <w:noProof/>
        </w:rPr>
        <w:t>1</w:t>
      </w:r>
      <w:r>
        <w:fldChar w:fldCharType="end"/>
      </w:r>
      <w:bookmarkEnd w:id="1163"/>
      <w:r w:rsidRPr="00CD48A8">
        <w:t xml:space="preserve">  Percent of Students in Each Score Reporting Range for Total Scores by Demographic Variables for Grade Three</w:t>
      </w:r>
      <w:bookmarkEnd w:id="1164"/>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Three"/>
      </w:tblPr>
      <w:tblGrid>
        <w:gridCol w:w="5904"/>
        <w:gridCol w:w="1296"/>
        <w:gridCol w:w="1008"/>
        <w:gridCol w:w="1008"/>
        <w:gridCol w:w="1440"/>
        <w:gridCol w:w="1440"/>
        <w:gridCol w:w="1440"/>
      </w:tblGrid>
      <w:tr w:rsidR="004A22B2" w:rsidRPr="00CD48A8" w14:paraId="3C19F5CF"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7272A6D0" w14:textId="77777777" w:rsidR="004A22B2" w:rsidRPr="00CD48A8" w:rsidRDefault="004A22B2" w:rsidP="00BF5382">
            <w:pPr>
              <w:pStyle w:val="TableHead"/>
              <w:rPr>
                <w:noProof w:val="0"/>
              </w:rPr>
            </w:pPr>
            <w:r w:rsidRPr="00CD48A8">
              <w:rPr>
                <w:noProof w:val="0"/>
              </w:rPr>
              <w:t>Group</w:t>
            </w:r>
          </w:p>
        </w:tc>
        <w:tc>
          <w:tcPr>
            <w:tcW w:w="1296" w:type="dxa"/>
          </w:tcPr>
          <w:p w14:paraId="33767E56" w14:textId="77777777" w:rsidR="004A22B2" w:rsidRPr="00CD48A8" w:rsidRDefault="004A22B2" w:rsidP="00BF5382">
            <w:pPr>
              <w:pStyle w:val="TableHead"/>
              <w:rPr>
                <w:noProof w:val="0"/>
              </w:rPr>
            </w:pPr>
            <w:r w:rsidRPr="00CD48A8">
              <w:rPr>
                <w:noProof w:val="0"/>
              </w:rPr>
              <w:t>Number Valid Score</w:t>
            </w:r>
          </w:p>
        </w:tc>
        <w:tc>
          <w:tcPr>
            <w:tcW w:w="1008" w:type="dxa"/>
          </w:tcPr>
          <w:p w14:paraId="63D97DFC" w14:textId="77777777" w:rsidR="004A22B2" w:rsidRPr="00CD48A8" w:rsidRDefault="004A22B2" w:rsidP="00BF5382">
            <w:pPr>
              <w:pStyle w:val="TableHead"/>
              <w:rPr>
                <w:noProof w:val="0"/>
              </w:rPr>
            </w:pPr>
            <w:r w:rsidRPr="00CD48A8">
              <w:rPr>
                <w:noProof w:val="0"/>
              </w:rPr>
              <w:t>Scale Score Mean</w:t>
            </w:r>
          </w:p>
        </w:tc>
        <w:tc>
          <w:tcPr>
            <w:tcW w:w="1008" w:type="dxa"/>
          </w:tcPr>
          <w:p w14:paraId="29C31719"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3C59D8CC"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5DDEE538" w14:textId="77777777" w:rsidR="004A22B2" w:rsidRPr="00CD48A8" w:rsidRDefault="004A22B2" w:rsidP="00BF5382">
            <w:pPr>
              <w:pStyle w:val="TableHead"/>
              <w:rPr>
                <w:noProof w:val="0"/>
              </w:rPr>
            </w:pPr>
            <w:r w:rsidRPr="00CD48A8">
              <w:rPr>
                <w:noProof w:val="0"/>
              </w:rPr>
              <w:t>Reporting Score Range 2</w:t>
            </w:r>
          </w:p>
        </w:tc>
        <w:tc>
          <w:tcPr>
            <w:tcW w:w="1440" w:type="dxa"/>
          </w:tcPr>
          <w:p w14:paraId="4B0C90C0" w14:textId="77777777" w:rsidR="004A22B2" w:rsidRPr="00CD48A8" w:rsidRDefault="004A22B2" w:rsidP="00BF5382">
            <w:pPr>
              <w:pStyle w:val="TableHead"/>
              <w:rPr>
                <w:noProof w:val="0"/>
              </w:rPr>
            </w:pPr>
            <w:r w:rsidRPr="00CD48A8">
              <w:rPr>
                <w:noProof w:val="0"/>
              </w:rPr>
              <w:t>Reporting Score Range 3</w:t>
            </w:r>
          </w:p>
        </w:tc>
      </w:tr>
      <w:tr w:rsidR="004A22B2" w:rsidRPr="00CD48A8" w14:paraId="171F5B9D" w14:textId="77777777" w:rsidTr="00BF5382">
        <w:trPr>
          <w:trHeight w:val="315"/>
        </w:trPr>
        <w:tc>
          <w:tcPr>
            <w:tcW w:w="5904" w:type="dxa"/>
            <w:tcBorders>
              <w:top w:val="single" w:sz="4" w:space="0" w:color="auto"/>
              <w:bottom w:val="single" w:sz="4" w:space="0" w:color="auto"/>
            </w:tcBorders>
            <w:noWrap/>
            <w:hideMark/>
          </w:tcPr>
          <w:p w14:paraId="4AF7DACB" w14:textId="77777777" w:rsidR="004A22B2" w:rsidRPr="00CD48A8" w:rsidRDefault="004A22B2" w:rsidP="00BF5382">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21917A5C" w14:textId="77777777" w:rsidR="004A22B2" w:rsidRPr="00CD48A8" w:rsidRDefault="004A22B2" w:rsidP="00BF5382">
            <w:pPr>
              <w:pStyle w:val="TableText"/>
              <w:keepNext/>
              <w:keepLines/>
              <w:rPr>
                <w:noProof w:val="0"/>
              </w:rPr>
            </w:pPr>
            <w:r w:rsidRPr="00CD48A8">
              <w:rPr>
                <w:noProof w:val="0"/>
              </w:rPr>
              <w:t>1,213</w:t>
            </w:r>
          </w:p>
        </w:tc>
        <w:tc>
          <w:tcPr>
            <w:tcW w:w="1008" w:type="dxa"/>
            <w:tcBorders>
              <w:top w:val="single" w:sz="4" w:space="0" w:color="auto"/>
              <w:bottom w:val="single" w:sz="4" w:space="0" w:color="auto"/>
            </w:tcBorders>
            <w:vAlign w:val="bottom"/>
          </w:tcPr>
          <w:p w14:paraId="650FE261" w14:textId="77777777" w:rsidR="004A22B2" w:rsidRPr="00CD48A8" w:rsidRDefault="004A22B2" w:rsidP="00BF5382">
            <w:pPr>
              <w:pStyle w:val="TableText"/>
              <w:keepNext/>
              <w:keepLines/>
              <w:ind w:right="144"/>
              <w:rPr>
                <w:noProof w:val="0"/>
              </w:rPr>
            </w:pPr>
            <w:r w:rsidRPr="00CD48A8">
              <w:rPr>
                <w:noProof w:val="0"/>
              </w:rPr>
              <w:t>344</w:t>
            </w:r>
          </w:p>
        </w:tc>
        <w:tc>
          <w:tcPr>
            <w:tcW w:w="1008" w:type="dxa"/>
            <w:tcBorders>
              <w:top w:val="single" w:sz="4" w:space="0" w:color="auto"/>
              <w:bottom w:val="single" w:sz="4" w:space="0" w:color="auto"/>
            </w:tcBorders>
            <w:vAlign w:val="bottom"/>
          </w:tcPr>
          <w:p w14:paraId="2D6C7D9A" w14:textId="77777777" w:rsidR="004A22B2" w:rsidRPr="00CD48A8" w:rsidRDefault="004A22B2" w:rsidP="00BF5382">
            <w:pPr>
              <w:pStyle w:val="TableText"/>
              <w:keepNext/>
              <w:keepLines/>
              <w:ind w:right="144"/>
              <w:rPr>
                <w:noProof w:val="0"/>
              </w:rPr>
            </w:pPr>
            <w:r w:rsidRPr="00CD48A8">
              <w:rPr>
                <w:noProof w:val="0"/>
              </w:rPr>
              <w:t>10.8</w:t>
            </w:r>
          </w:p>
        </w:tc>
        <w:tc>
          <w:tcPr>
            <w:tcW w:w="1440" w:type="dxa"/>
            <w:tcBorders>
              <w:top w:val="single" w:sz="4" w:space="0" w:color="auto"/>
              <w:bottom w:val="single" w:sz="4" w:space="0" w:color="auto"/>
            </w:tcBorders>
            <w:noWrap/>
            <w:vAlign w:val="bottom"/>
            <w:hideMark/>
          </w:tcPr>
          <w:p w14:paraId="361B5908" w14:textId="77777777" w:rsidR="004A22B2" w:rsidRPr="00CD48A8" w:rsidRDefault="004A22B2" w:rsidP="00BF5382">
            <w:pPr>
              <w:pStyle w:val="TableText"/>
              <w:keepNext/>
              <w:keepLines/>
              <w:ind w:right="288"/>
              <w:rPr>
                <w:noProof w:val="0"/>
              </w:rPr>
            </w:pPr>
            <w:r w:rsidRPr="00CD48A8">
              <w:rPr>
                <w:noProof w:val="0"/>
              </w:rPr>
              <w:t>71.5</w:t>
            </w:r>
          </w:p>
        </w:tc>
        <w:tc>
          <w:tcPr>
            <w:tcW w:w="1440" w:type="dxa"/>
            <w:tcBorders>
              <w:top w:val="single" w:sz="4" w:space="0" w:color="auto"/>
              <w:bottom w:val="single" w:sz="4" w:space="0" w:color="auto"/>
            </w:tcBorders>
            <w:noWrap/>
            <w:vAlign w:val="bottom"/>
            <w:hideMark/>
          </w:tcPr>
          <w:p w14:paraId="52336AD0" w14:textId="77777777" w:rsidR="004A22B2" w:rsidRPr="00CD48A8" w:rsidRDefault="004A22B2" w:rsidP="00BF5382">
            <w:pPr>
              <w:pStyle w:val="TableText"/>
              <w:keepNext/>
              <w:keepLines/>
              <w:ind w:right="288"/>
              <w:rPr>
                <w:noProof w:val="0"/>
              </w:rPr>
            </w:pPr>
            <w:r w:rsidRPr="00CD48A8">
              <w:rPr>
                <w:noProof w:val="0"/>
              </w:rPr>
              <w:t>19.0</w:t>
            </w:r>
          </w:p>
        </w:tc>
        <w:tc>
          <w:tcPr>
            <w:tcW w:w="1440" w:type="dxa"/>
            <w:tcBorders>
              <w:top w:val="single" w:sz="4" w:space="0" w:color="auto"/>
              <w:bottom w:val="single" w:sz="4" w:space="0" w:color="auto"/>
            </w:tcBorders>
            <w:vAlign w:val="bottom"/>
          </w:tcPr>
          <w:p w14:paraId="19957E6A" w14:textId="77777777" w:rsidR="004A22B2" w:rsidRPr="00CD48A8" w:rsidRDefault="004A22B2" w:rsidP="00BF5382">
            <w:pPr>
              <w:pStyle w:val="TableText"/>
              <w:keepNext/>
              <w:keepLines/>
              <w:ind w:right="288"/>
              <w:rPr>
                <w:noProof w:val="0"/>
              </w:rPr>
            </w:pPr>
            <w:r w:rsidRPr="00CD48A8">
              <w:rPr>
                <w:noProof w:val="0"/>
              </w:rPr>
              <w:t>9.5</w:t>
            </w:r>
          </w:p>
        </w:tc>
      </w:tr>
      <w:tr w:rsidR="004A22B2" w:rsidRPr="00CD48A8" w14:paraId="732BC0EB" w14:textId="77777777" w:rsidTr="00BF5382">
        <w:trPr>
          <w:trHeight w:val="300"/>
        </w:trPr>
        <w:tc>
          <w:tcPr>
            <w:tcW w:w="5904" w:type="dxa"/>
            <w:tcBorders>
              <w:top w:val="single" w:sz="4" w:space="0" w:color="auto"/>
              <w:bottom w:val="nil"/>
            </w:tcBorders>
            <w:noWrap/>
            <w:hideMark/>
          </w:tcPr>
          <w:p w14:paraId="290A44DE" w14:textId="77777777" w:rsidR="004A22B2" w:rsidRPr="00CD48A8" w:rsidRDefault="004A22B2" w:rsidP="00BF5382">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0A00C049" w14:textId="77777777" w:rsidR="004A22B2" w:rsidRPr="00CD48A8" w:rsidRDefault="004A22B2" w:rsidP="00BF5382">
            <w:pPr>
              <w:pStyle w:val="TableText"/>
              <w:keepNext/>
              <w:keepLines/>
              <w:rPr>
                <w:noProof w:val="0"/>
              </w:rPr>
            </w:pPr>
            <w:r w:rsidRPr="00CD48A8">
              <w:rPr>
                <w:noProof w:val="0"/>
              </w:rPr>
              <w:t>581</w:t>
            </w:r>
          </w:p>
        </w:tc>
        <w:tc>
          <w:tcPr>
            <w:tcW w:w="1008" w:type="dxa"/>
            <w:tcBorders>
              <w:top w:val="single" w:sz="4" w:space="0" w:color="auto"/>
              <w:bottom w:val="nil"/>
            </w:tcBorders>
            <w:vAlign w:val="bottom"/>
          </w:tcPr>
          <w:p w14:paraId="59DD5682" w14:textId="77777777" w:rsidR="004A22B2" w:rsidRPr="00CD48A8" w:rsidRDefault="004A22B2" w:rsidP="00BF5382">
            <w:pPr>
              <w:pStyle w:val="TableText"/>
              <w:keepNext/>
              <w:keepLines/>
              <w:ind w:right="144"/>
              <w:rPr>
                <w:noProof w:val="0"/>
              </w:rPr>
            </w:pPr>
            <w:r w:rsidRPr="00CD48A8">
              <w:rPr>
                <w:noProof w:val="0"/>
              </w:rPr>
              <w:t>343</w:t>
            </w:r>
          </w:p>
        </w:tc>
        <w:tc>
          <w:tcPr>
            <w:tcW w:w="1008" w:type="dxa"/>
            <w:tcBorders>
              <w:top w:val="single" w:sz="4" w:space="0" w:color="auto"/>
              <w:bottom w:val="nil"/>
            </w:tcBorders>
            <w:vAlign w:val="bottom"/>
          </w:tcPr>
          <w:p w14:paraId="1B4C9697" w14:textId="77777777" w:rsidR="004A22B2" w:rsidRPr="00CD48A8" w:rsidRDefault="004A22B2" w:rsidP="00BF5382">
            <w:pPr>
              <w:pStyle w:val="TableText"/>
              <w:keepNext/>
              <w:keepLines/>
              <w:ind w:right="144"/>
              <w:rPr>
                <w:noProof w:val="0"/>
              </w:rPr>
            </w:pPr>
            <w:r w:rsidRPr="00CD48A8">
              <w:rPr>
                <w:noProof w:val="0"/>
              </w:rPr>
              <w:t>10.4</w:t>
            </w:r>
          </w:p>
        </w:tc>
        <w:tc>
          <w:tcPr>
            <w:tcW w:w="1440" w:type="dxa"/>
            <w:tcBorders>
              <w:top w:val="single" w:sz="4" w:space="0" w:color="auto"/>
              <w:bottom w:val="nil"/>
            </w:tcBorders>
            <w:noWrap/>
            <w:vAlign w:val="bottom"/>
            <w:hideMark/>
          </w:tcPr>
          <w:p w14:paraId="6439DEC4" w14:textId="77777777" w:rsidR="004A22B2" w:rsidRPr="00CD48A8" w:rsidRDefault="004A22B2" w:rsidP="00BF5382">
            <w:pPr>
              <w:pStyle w:val="TableText"/>
              <w:keepNext/>
              <w:keepLines/>
              <w:ind w:right="288"/>
              <w:rPr>
                <w:noProof w:val="0"/>
              </w:rPr>
            </w:pPr>
            <w:r w:rsidRPr="00CD48A8">
              <w:rPr>
                <w:noProof w:val="0"/>
              </w:rPr>
              <w:t>74.2</w:t>
            </w:r>
          </w:p>
        </w:tc>
        <w:tc>
          <w:tcPr>
            <w:tcW w:w="1440" w:type="dxa"/>
            <w:tcBorders>
              <w:top w:val="single" w:sz="4" w:space="0" w:color="auto"/>
              <w:bottom w:val="nil"/>
            </w:tcBorders>
            <w:noWrap/>
            <w:vAlign w:val="bottom"/>
            <w:hideMark/>
          </w:tcPr>
          <w:p w14:paraId="1B240316" w14:textId="77777777" w:rsidR="004A22B2" w:rsidRPr="00CD48A8" w:rsidRDefault="004A22B2" w:rsidP="00BF5382">
            <w:pPr>
              <w:pStyle w:val="TableText"/>
              <w:keepNext/>
              <w:keepLines/>
              <w:ind w:right="288"/>
              <w:rPr>
                <w:noProof w:val="0"/>
              </w:rPr>
            </w:pPr>
            <w:r w:rsidRPr="00CD48A8">
              <w:rPr>
                <w:noProof w:val="0"/>
              </w:rPr>
              <w:t>18.4</w:t>
            </w:r>
          </w:p>
        </w:tc>
        <w:tc>
          <w:tcPr>
            <w:tcW w:w="1440" w:type="dxa"/>
            <w:tcBorders>
              <w:top w:val="single" w:sz="4" w:space="0" w:color="auto"/>
              <w:bottom w:val="nil"/>
            </w:tcBorders>
            <w:vAlign w:val="bottom"/>
          </w:tcPr>
          <w:p w14:paraId="4F971C76" w14:textId="77777777" w:rsidR="004A22B2" w:rsidRPr="00CD48A8" w:rsidRDefault="004A22B2" w:rsidP="00BF5382">
            <w:pPr>
              <w:pStyle w:val="TableText"/>
              <w:keepNext/>
              <w:keepLines/>
              <w:ind w:right="288"/>
              <w:rPr>
                <w:noProof w:val="0"/>
              </w:rPr>
            </w:pPr>
            <w:r w:rsidRPr="00CD48A8">
              <w:rPr>
                <w:noProof w:val="0"/>
              </w:rPr>
              <w:t>7.4</w:t>
            </w:r>
          </w:p>
        </w:tc>
      </w:tr>
      <w:tr w:rsidR="004A22B2" w:rsidRPr="00CD48A8" w14:paraId="418E7670" w14:textId="77777777" w:rsidTr="00BF5382">
        <w:trPr>
          <w:trHeight w:val="315"/>
        </w:trPr>
        <w:tc>
          <w:tcPr>
            <w:tcW w:w="5904" w:type="dxa"/>
            <w:tcBorders>
              <w:top w:val="nil"/>
              <w:bottom w:val="nil"/>
            </w:tcBorders>
            <w:noWrap/>
            <w:hideMark/>
          </w:tcPr>
          <w:p w14:paraId="7094E058" w14:textId="77777777" w:rsidR="004A22B2" w:rsidRPr="00CD48A8" w:rsidRDefault="004A22B2" w:rsidP="00BF5382">
            <w:pPr>
              <w:pStyle w:val="TableText"/>
              <w:keepNext/>
              <w:keepLines/>
              <w:rPr>
                <w:noProof w:val="0"/>
              </w:rPr>
            </w:pPr>
            <w:r w:rsidRPr="00CD48A8">
              <w:rPr>
                <w:noProof w:val="0"/>
              </w:rPr>
              <w:t>Female</w:t>
            </w:r>
          </w:p>
        </w:tc>
        <w:tc>
          <w:tcPr>
            <w:tcW w:w="1296" w:type="dxa"/>
            <w:tcBorders>
              <w:top w:val="nil"/>
              <w:bottom w:val="nil"/>
            </w:tcBorders>
            <w:vAlign w:val="bottom"/>
          </w:tcPr>
          <w:p w14:paraId="1A6F7C3E" w14:textId="77777777" w:rsidR="004A22B2" w:rsidRPr="00CD48A8" w:rsidRDefault="004A22B2" w:rsidP="00BF5382">
            <w:pPr>
              <w:pStyle w:val="TableText"/>
              <w:keepNext/>
              <w:keepLines/>
              <w:rPr>
                <w:noProof w:val="0"/>
              </w:rPr>
            </w:pPr>
            <w:r w:rsidRPr="00CD48A8">
              <w:rPr>
                <w:noProof w:val="0"/>
              </w:rPr>
              <w:t>632</w:t>
            </w:r>
          </w:p>
        </w:tc>
        <w:tc>
          <w:tcPr>
            <w:tcW w:w="1008" w:type="dxa"/>
            <w:tcBorders>
              <w:top w:val="nil"/>
              <w:bottom w:val="nil"/>
            </w:tcBorders>
            <w:vAlign w:val="bottom"/>
          </w:tcPr>
          <w:p w14:paraId="41FE1C22" w14:textId="77777777" w:rsidR="004A22B2" w:rsidRPr="00CD48A8" w:rsidRDefault="004A22B2" w:rsidP="00BF5382">
            <w:pPr>
              <w:pStyle w:val="TableText"/>
              <w:keepNext/>
              <w:keepLines/>
              <w:ind w:right="144"/>
              <w:rPr>
                <w:noProof w:val="0"/>
              </w:rPr>
            </w:pPr>
            <w:r w:rsidRPr="00CD48A8">
              <w:rPr>
                <w:noProof w:val="0"/>
              </w:rPr>
              <w:t>345</w:t>
            </w:r>
          </w:p>
        </w:tc>
        <w:tc>
          <w:tcPr>
            <w:tcW w:w="1008" w:type="dxa"/>
            <w:tcBorders>
              <w:top w:val="nil"/>
              <w:bottom w:val="nil"/>
            </w:tcBorders>
            <w:vAlign w:val="bottom"/>
          </w:tcPr>
          <w:p w14:paraId="4C8A1460" w14:textId="77777777" w:rsidR="004A22B2" w:rsidRPr="00CD48A8" w:rsidRDefault="004A22B2" w:rsidP="00BF5382">
            <w:pPr>
              <w:pStyle w:val="TableText"/>
              <w:keepNext/>
              <w:keepLines/>
              <w:ind w:right="144"/>
              <w:rPr>
                <w:noProof w:val="0"/>
              </w:rPr>
            </w:pPr>
            <w:r w:rsidRPr="00CD48A8">
              <w:rPr>
                <w:noProof w:val="0"/>
              </w:rPr>
              <w:t>11.0</w:t>
            </w:r>
          </w:p>
        </w:tc>
        <w:tc>
          <w:tcPr>
            <w:tcW w:w="1440" w:type="dxa"/>
            <w:tcBorders>
              <w:top w:val="nil"/>
              <w:bottom w:val="nil"/>
            </w:tcBorders>
            <w:noWrap/>
            <w:vAlign w:val="bottom"/>
            <w:hideMark/>
          </w:tcPr>
          <w:p w14:paraId="683C806A" w14:textId="77777777" w:rsidR="004A22B2" w:rsidRPr="00CD48A8" w:rsidRDefault="004A22B2" w:rsidP="00BF5382">
            <w:pPr>
              <w:pStyle w:val="TableText"/>
              <w:keepNext/>
              <w:keepLines/>
              <w:ind w:right="288"/>
              <w:rPr>
                <w:noProof w:val="0"/>
              </w:rPr>
            </w:pPr>
            <w:r w:rsidRPr="00CD48A8">
              <w:rPr>
                <w:noProof w:val="0"/>
              </w:rPr>
              <w:t>69.0</w:t>
            </w:r>
          </w:p>
        </w:tc>
        <w:tc>
          <w:tcPr>
            <w:tcW w:w="1440" w:type="dxa"/>
            <w:tcBorders>
              <w:top w:val="nil"/>
              <w:bottom w:val="nil"/>
            </w:tcBorders>
            <w:noWrap/>
            <w:vAlign w:val="bottom"/>
            <w:hideMark/>
          </w:tcPr>
          <w:p w14:paraId="74173EAB" w14:textId="77777777" w:rsidR="004A22B2" w:rsidRPr="00CD48A8" w:rsidRDefault="004A22B2" w:rsidP="00BF5382">
            <w:pPr>
              <w:pStyle w:val="TableText"/>
              <w:keepNext/>
              <w:keepLines/>
              <w:ind w:right="288"/>
              <w:rPr>
                <w:noProof w:val="0"/>
              </w:rPr>
            </w:pPr>
            <w:r w:rsidRPr="00CD48A8">
              <w:rPr>
                <w:noProof w:val="0"/>
              </w:rPr>
              <w:t>19.6</w:t>
            </w:r>
          </w:p>
        </w:tc>
        <w:tc>
          <w:tcPr>
            <w:tcW w:w="1440" w:type="dxa"/>
            <w:tcBorders>
              <w:top w:val="nil"/>
              <w:bottom w:val="nil"/>
            </w:tcBorders>
            <w:vAlign w:val="bottom"/>
          </w:tcPr>
          <w:p w14:paraId="3ACC0FFF" w14:textId="77777777" w:rsidR="004A22B2" w:rsidRPr="00CD48A8" w:rsidRDefault="004A22B2" w:rsidP="00BF5382">
            <w:pPr>
              <w:pStyle w:val="TableText"/>
              <w:keepNext/>
              <w:keepLines/>
              <w:ind w:right="288"/>
              <w:rPr>
                <w:noProof w:val="0"/>
              </w:rPr>
            </w:pPr>
            <w:r w:rsidRPr="00CD48A8">
              <w:rPr>
                <w:noProof w:val="0"/>
              </w:rPr>
              <w:t>11.4</w:t>
            </w:r>
          </w:p>
        </w:tc>
      </w:tr>
      <w:tr w:rsidR="004A22B2" w:rsidRPr="00CD48A8" w14:paraId="53E03354" w14:textId="77777777" w:rsidTr="00BF5382">
        <w:trPr>
          <w:trHeight w:val="315"/>
        </w:trPr>
        <w:tc>
          <w:tcPr>
            <w:tcW w:w="5904" w:type="dxa"/>
            <w:tcBorders>
              <w:top w:val="nil"/>
              <w:bottom w:val="single" w:sz="4" w:space="0" w:color="auto"/>
            </w:tcBorders>
            <w:noWrap/>
          </w:tcPr>
          <w:p w14:paraId="1162877F" w14:textId="77777777" w:rsidR="004A22B2" w:rsidRPr="00CD48A8" w:rsidRDefault="004A22B2" w:rsidP="00BF5382">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0BF4E0B1" w14:textId="77777777" w:rsidR="004A22B2" w:rsidRPr="00CD48A8" w:rsidRDefault="004A22B2" w:rsidP="00BF5382">
            <w:pPr>
              <w:pStyle w:val="TableText"/>
              <w:keepNext/>
              <w:keepLines/>
              <w:rPr>
                <w:noProof w:val="0"/>
              </w:rPr>
            </w:pPr>
            <w:r w:rsidRPr="00CD48A8">
              <w:rPr>
                <w:noProof w:val="0"/>
              </w:rPr>
              <w:t>0</w:t>
            </w:r>
          </w:p>
        </w:tc>
        <w:tc>
          <w:tcPr>
            <w:tcW w:w="1008" w:type="dxa"/>
            <w:tcBorders>
              <w:top w:val="nil"/>
              <w:bottom w:val="single" w:sz="4" w:space="0" w:color="auto"/>
            </w:tcBorders>
            <w:vAlign w:val="bottom"/>
          </w:tcPr>
          <w:p w14:paraId="4C5C99B3"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nil"/>
              <w:bottom w:val="single" w:sz="4" w:space="0" w:color="auto"/>
            </w:tcBorders>
            <w:vAlign w:val="bottom"/>
          </w:tcPr>
          <w:p w14:paraId="17815919"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nil"/>
              <w:bottom w:val="single" w:sz="4" w:space="0" w:color="auto"/>
            </w:tcBorders>
            <w:noWrap/>
            <w:vAlign w:val="bottom"/>
          </w:tcPr>
          <w:p w14:paraId="5843CB3A"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noWrap/>
            <w:vAlign w:val="bottom"/>
          </w:tcPr>
          <w:p w14:paraId="3BD86449"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vAlign w:val="bottom"/>
          </w:tcPr>
          <w:p w14:paraId="778C13CA"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601C8CE5" w14:textId="77777777" w:rsidTr="00BF5382">
        <w:trPr>
          <w:trHeight w:val="315"/>
        </w:trPr>
        <w:tc>
          <w:tcPr>
            <w:tcW w:w="5904" w:type="dxa"/>
            <w:tcBorders>
              <w:top w:val="single" w:sz="4" w:space="0" w:color="auto"/>
            </w:tcBorders>
            <w:noWrap/>
          </w:tcPr>
          <w:p w14:paraId="5B1DFC99" w14:textId="77777777" w:rsidR="004A22B2" w:rsidRPr="00CD48A8" w:rsidRDefault="004A22B2" w:rsidP="00BF5382">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287066AE" w14:textId="77777777" w:rsidR="004A22B2" w:rsidRPr="00CD48A8" w:rsidRDefault="004A22B2" w:rsidP="00BF5382">
            <w:pPr>
              <w:pStyle w:val="TableText"/>
              <w:rPr>
                <w:noProof w:val="0"/>
              </w:rPr>
            </w:pPr>
            <w:r w:rsidRPr="00CD48A8">
              <w:rPr>
                <w:noProof w:val="0"/>
              </w:rPr>
              <w:t>9</w:t>
            </w:r>
          </w:p>
        </w:tc>
        <w:tc>
          <w:tcPr>
            <w:tcW w:w="1008" w:type="dxa"/>
            <w:tcBorders>
              <w:top w:val="single" w:sz="4" w:space="0" w:color="auto"/>
            </w:tcBorders>
            <w:vAlign w:val="bottom"/>
          </w:tcPr>
          <w:p w14:paraId="7B1FE6AB" w14:textId="77777777" w:rsidR="004A22B2" w:rsidRPr="00CD48A8" w:rsidRDefault="004A22B2" w:rsidP="00BF5382">
            <w:pPr>
              <w:pStyle w:val="TableText"/>
              <w:ind w:right="144"/>
              <w:rPr>
                <w:noProof w:val="0"/>
              </w:rPr>
            </w:pPr>
            <w:r w:rsidRPr="00CD48A8">
              <w:rPr>
                <w:noProof w:val="0"/>
              </w:rPr>
              <w:t>N/A</w:t>
            </w:r>
          </w:p>
        </w:tc>
        <w:tc>
          <w:tcPr>
            <w:tcW w:w="1008" w:type="dxa"/>
            <w:tcBorders>
              <w:top w:val="single" w:sz="4" w:space="0" w:color="auto"/>
            </w:tcBorders>
            <w:vAlign w:val="bottom"/>
          </w:tcPr>
          <w:p w14:paraId="11E11693" w14:textId="77777777" w:rsidR="004A22B2" w:rsidRPr="00CD48A8" w:rsidRDefault="004A22B2" w:rsidP="00BF5382">
            <w:pPr>
              <w:pStyle w:val="TableText"/>
              <w:ind w:right="144"/>
              <w:rPr>
                <w:noProof w:val="0"/>
              </w:rPr>
            </w:pPr>
            <w:r w:rsidRPr="00CD48A8">
              <w:rPr>
                <w:noProof w:val="0"/>
              </w:rPr>
              <w:t>N/A</w:t>
            </w:r>
          </w:p>
        </w:tc>
        <w:tc>
          <w:tcPr>
            <w:tcW w:w="1440" w:type="dxa"/>
            <w:tcBorders>
              <w:top w:val="single" w:sz="4" w:space="0" w:color="auto"/>
            </w:tcBorders>
            <w:noWrap/>
            <w:vAlign w:val="bottom"/>
          </w:tcPr>
          <w:p w14:paraId="032BC0F9"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noWrap/>
            <w:vAlign w:val="bottom"/>
          </w:tcPr>
          <w:p w14:paraId="4096D371"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vAlign w:val="bottom"/>
          </w:tcPr>
          <w:p w14:paraId="753A7EBA" w14:textId="77777777" w:rsidR="004A22B2" w:rsidRPr="00CD48A8" w:rsidRDefault="004A22B2" w:rsidP="00BF5382">
            <w:pPr>
              <w:pStyle w:val="TableText"/>
              <w:ind w:right="288"/>
              <w:rPr>
                <w:noProof w:val="0"/>
              </w:rPr>
            </w:pPr>
            <w:r w:rsidRPr="00CD48A8">
              <w:rPr>
                <w:noProof w:val="0"/>
              </w:rPr>
              <w:t>N/A</w:t>
            </w:r>
          </w:p>
        </w:tc>
      </w:tr>
      <w:tr w:rsidR="004A22B2" w:rsidRPr="00CD48A8" w14:paraId="60FD753B" w14:textId="77777777" w:rsidTr="00BF5382">
        <w:trPr>
          <w:trHeight w:val="315"/>
        </w:trPr>
        <w:tc>
          <w:tcPr>
            <w:tcW w:w="5904" w:type="dxa"/>
            <w:noWrap/>
          </w:tcPr>
          <w:p w14:paraId="4256199D" w14:textId="77777777" w:rsidR="004A22B2" w:rsidRPr="00CD48A8" w:rsidRDefault="004A22B2" w:rsidP="00BF5382">
            <w:pPr>
              <w:pStyle w:val="TableText"/>
              <w:rPr>
                <w:noProof w:val="0"/>
              </w:rPr>
            </w:pPr>
            <w:r w:rsidRPr="00CD48A8">
              <w:rPr>
                <w:noProof w:val="0"/>
              </w:rPr>
              <w:t>Asian</w:t>
            </w:r>
          </w:p>
        </w:tc>
        <w:tc>
          <w:tcPr>
            <w:tcW w:w="1296" w:type="dxa"/>
            <w:vAlign w:val="bottom"/>
          </w:tcPr>
          <w:p w14:paraId="7C216F80" w14:textId="77777777" w:rsidR="004A22B2" w:rsidRPr="00CD48A8" w:rsidRDefault="004A22B2" w:rsidP="00BF5382">
            <w:pPr>
              <w:pStyle w:val="TableText"/>
              <w:rPr>
                <w:noProof w:val="0"/>
              </w:rPr>
            </w:pPr>
            <w:r w:rsidRPr="00CD48A8">
              <w:rPr>
                <w:noProof w:val="0"/>
              </w:rPr>
              <w:t>19</w:t>
            </w:r>
          </w:p>
        </w:tc>
        <w:tc>
          <w:tcPr>
            <w:tcW w:w="1008" w:type="dxa"/>
            <w:vAlign w:val="bottom"/>
          </w:tcPr>
          <w:p w14:paraId="29BF8F0B" w14:textId="77777777" w:rsidR="004A22B2" w:rsidRPr="00CD48A8" w:rsidRDefault="004A22B2" w:rsidP="00BF5382">
            <w:pPr>
              <w:pStyle w:val="TableText"/>
              <w:ind w:right="144"/>
              <w:rPr>
                <w:noProof w:val="0"/>
              </w:rPr>
            </w:pPr>
            <w:r w:rsidRPr="00CD48A8">
              <w:rPr>
                <w:noProof w:val="0"/>
              </w:rPr>
              <w:t>349</w:t>
            </w:r>
          </w:p>
        </w:tc>
        <w:tc>
          <w:tcPr>
            <w:tcW w:w="1008" w:type="dxa"/>
            <w:vAlign w:val="bottom"/>
          </w:tcPr>
          <w:p w14:paraId="34DF511E" w14:textId="77777777" w:rsidR="004A22B2" w:rsidRPr="00CD48A8" w:rsidRDefault="004A22B2" w:rsidP="00BF5382">
            <w:pPr>
              <w:pStyle w:val="TableText"/>
              <w:ind w:right="144"/>
              <w:rPr>
                <w:noProof w:val="0"/>
              </w:rPr>
            </w:pPr>
            <w:r w:rsidRPr="00CD48A8">
              <w:rPr>
                <w:noProof w:val="0"/>
              </w:rPr>
              <w:t>10.5</w:t>
            </w:r>
          </w:p>
        </w:tc>
        <w:tc>
          <w:tcPr>
            <w:tcW w:w="1440" w:type="dxa"/>
            <w:noWrap/>
            <w:vAlign w:val="bottom"/>
          </w:tcPr>
          <w:p w14:paraId="7637C79C" w14:textId="77777777" w:rsidR="004A22B2" w:rsidRPr="00CD48A8" w:rsidRDefault="004A22B2" w:rsidP="00BF5382">
            <w:pPr>
              <w:pStyle w:val="TableText"/>
              <w:ind w:right="288"/>
              <w:rPr>
                <w:noProof w:val="0"/>
              </w:rPr>
            </w:pPr>
            <w:r w:rsidRPr="00CD48A8">
              <w:rPr>
                <w:noProof w:val="0"/>
              </w:rPr>
              <w:t>52.6</w:t>
            </w:r>
          </w:p>
        </w:tc>
        <w:tc>
          <w:tcPr>
            <w:tcW w:w="1440" w:type="dxa"/>
            <w:noWrap/>
            <w:vAlign w:val="bottom"/>
          </w:tcPr>
          <w:p w14:paraId="54F19219" w14:textId="77777777" w:rsidR="004A22B2" w:rsidRPr="00CD48A8" w:rsidRDefault="004A22B2" w:rsidP="00BF5382">
            <w:pPr>
              <w:pStyle w:val="TableText"/>
              <w:ind w:right="288"/>
              <w:rPr>
                <w:noProof w:val="0"/>
              </w:rPr>
            </w:pPr>
            <w:r w:rsidRPr="00CD48A8">
              <w:rPr>
                <w:noProof w:val="0"/>
              </w:rPr>
              <w:t>31.6</w:t>
            </w:r>
          </w:p>
        </w:tc>
        <w:tc>
          <w:tcPr>
            <w:tcW w:w="1440" w:type="dxa"/>
            <w:vAlign w:val="bottom"/>
          </w:tcPr>
          <w:p w14:paraId="527EAE9C" w14:textId="77777777" w:rsidR="004A22B2" w:rsidRPr="00CD48A8" w:rsidRDefault="004A22B2" w:rsidP="00BF5382">
            <w:pPr>
              <w:pStyle w:val="TableText"/>
              <w:ind w:right="288"/>
              <w:rPr>
                <w:noProof w:val="0"/>
              </w:rPr>
            </w:pPr>
            <w:r w:rsidRPr="00CD48A8">
              <w:rPr>
                <w:noProof w:val="0"/>
              </w:rPr>
              <w:t>15.8</w:t>
            </w:r>
          </w:p>
        </w:tc>
      </w:tr>
      <w:tr w:rsidR="004A22B2" w:rsidRPr="00CD48A8" w14:paraId="47CFB4C7" w14:textId="77777777" w:rsidTr="00BF5382">
        <w:trPr>
          <w:trHeight w:val="315"/>
        </w:trPr>
        <w:tc>
          <w:tcPr>
            <w:tcW w:w="5904" w:type="dxa"/>
            <w:noWrap/>
          </w:tcPr>
          <w:p w14:paraId="76873B1C" w14:textId="77777777" w:rsidR="004A22B2" w:rsidRPr="00CD48A8" w:rsidRDefault="004A22B2" w:rsidP="00BF5382">
            <w:pPr>
              <w:pStyle w:val="TableText"/>
              <w:rPr>
                <w:noProof w:val="0"/>
              </w:rPr>
            </w:pPr>
            <w:r w:rsidRPr="00CD48A8">
              <w:rPr>
                <w:noProof w:val="0"/>
              </w:rPr>
              <w:t>Native Hawaiian or Other Pacific Islander</w:t>
            </w:r>
          </w:p>
        </w:tc>
        <w:tc>
          <w:tcPr>
            <w:tcW w:w="1296" w:type="dxa"/>
            <w:vAlign w:val="bottom"/>
          </w:tcPr>
          <w:p w14:paraId="3CF3A9D7" w14:textId="77777777" w:rsidR="004A22B2" w:rsidRPr="00CD48A8" w:rsidRDefault="004A22B2" w:rsidP="00BF5382">
            <w:pPr>
              <w:pStyle w:val="TableText"/>
              <w:rPr>
                <w:noProof w:val="0"/>
              </w:rPr>
            </w:pPr>
            <w:r w:rsidRPr="00CD48A8">
              <w:rPr>
                <w:noProof w:val="0"/>
              </w:rPr>
              <w:t>0</w:t>
            </w:r>
          </w:p>
        </w:tc>
        <w:tc>
          <w:tcPr>
            <w:tcW w:w="1008" w:type="dxa"/>
            <w:vAlign w:val="bottom"/>
          </w:tcPr>
          <w:p w14:paraId="6AC782EE"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02F6DEE6"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53D1C989"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322D7E84"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165B4E18" w14:textId="77777777" w:rsidR="004A22B2" w:rsidRPr="00CD48A8" w:rsidRDefault="004A22B2" w:rsidP="00BF5382">
            <w:pPr>
              <w:pStyle w:val="TableText"/>
              <w:ind w:right="288"/>
              <w:rPr>
                <w:noProof w:val="0"/>
              </w:rPr>
            </w:pPr>
            <w:r w:rsidRPr="00CD48A8">
              <w:rPr>
                <w:noProof w:val="0"/>
              </w:rPr>
              <w:t>N/A</w:t>
            </w:r>
          </w:p>
        </w:tc>
      </w:tr>
      <w:tr w:rsidR="004A22B2" w:rsidRPr="00CD48A8" w14:paraId="53DA93BB" w14:textId="77777777" w:rsidTr="00BF5382">
        <w:trPr>
          <w:trHeight w:val="315"/>
        </w:trPr>
        <w:tc>
          <w:tcPr>
            <w:tcW w:w="5904" w:type="dxa"/>
            <w:noWrap/>
          </w:tcPr>
          <w:p w14:paraId="065709C4" w14:textId="77777777" w:rsidR="004A22B2" w:rsidRPr="00CD48A8" w:rsidRDefault="004A22B2" w:rsidP="00BF5382">
            <w:pPr>
              <w:pStyle w:val="TableText"/>
              <w:rPr>
                <w:noProof w:val="0"/>
              </w:rPr>
            </w:pPr>
            <w:r w:rsidRPr="00CD48A8">
              <w:rPr>
                <w:noProof w:val="0"/>
              </w:rPr>
              <w:t>Filipino</w:t>
            </w:r>
          </w:p>
        </w:tc>
        <w:tc>
          <w:tcPr>
            <w:tcW w:w="1296" w:type="dxa"/>
            <w:vAlign w:val="bottom"/>
          </w:tcPr>
          <w:p w14:paraId="541E6504" w14:textId="77777777" w:rsidR="004A22B2" w:rsidRPr="00CD48A8" w:rsidRDefault="004A22B2" w:rsidP="00BF5382">
            <w:pPr>
              <w:pStyle w:val="TableText"/>
              <w:rPr>
                <w:noProof w:val="0"/>
              </w:rPr>
            </w:pPr>
            <w:r w:rsidRPr="00CD48A8">
              <w:rPr>
                <w:noProof w:val="0"/>
              </w:rPr>
              <w:t>6</w:t>
            </w:r>
          </w:p>
        </w:tc>
        <w:tc>
          <w:tcPr>
            <w:tcW w:w="1008" w:type="dxa"/>
            <w:vAlign w:val="bottom"/>
          </w:tcPr>
          <w:p w14:paraId="2D1628DD"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462A7B07"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66BEA617"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3AF6A56F"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23356E70" w14:textId="77777777" w:rsidR="004A22B2" w:rsidRPr="00CD48A8" w:rsidRDefault="004A22B2" w:rsidP="00BF5382">
            <w:pPr>
              <w:pStyle w:val="TableText"/>
              <w:ind w:right="288"/>
              <w:rPr>
                <w:noProof w:val="0"/>
              </w:rPr>
            </w:pPr>
            <w:r w:rsidRPr="00CD48A8">
              <w:rPr>
                <w:noProof w:val="0"/>
              </w:rPr>
              <w:t>N/A</w:t>
            </w:r>
          </w:p>
        </w:tc>
      </w:tr>
      <w:tr w:rsidR="004A22B2" w:rsidRPr="00CD48A8" w14:paraId="67387677" w14:textId="77777777" w:rsidTr="00BF5382">
        <w:trPr>
          <w:trHeight w:val="315"/>
        </w:trPr>
        <w:tc>
          <w:tcPr>
            <w:tcW w:w="5904" w:type="dxa"/>
            <w:noWrap/>
          </w:tcPr>
          <w:p w14:paraId="03624CFF" w14:textId="77777777" w:rsidR="004A22B2" w:rsidRPr="00CD48A8" w:rsidRDefault="004A22B2" w:rsidP="00BF5382">
            <w:pPr>
              <w:pStyle w:val="TableText"/>
              <w:rPr>
                <w:noProof w:val="0"/>
              </w:rPr>
            </w:pPr>
            <w:r w:rsidRPr="00CD48A8">
              <w:rPr>
                <w:noProof w:val="0"/>
              </w:rPr>
              <w:t>Hispanic or Latino</w:t>
            </w:r>
          </w:p>
        </w:tc>
        <w:tc>
          <w:tcPr>
            <w:tcW w:w="1296" w:type="dxa"/>
            <w:vAlign w:val="bottom"/>
          </w:tcPr>
          <w:p w14:paraId="6D3080DD" w14:textId="77777777" w:rsidR="004A22B2" w:rsidRPr="00CD48A8" w:rsidRDefault="004A22B2" w:rsidP="00BF5382">
            <w:pPr>
              <w:pStyle w:val="TableText"/>
              <w:rPr>
                <w:noProof w:val="0"/>
              </w:rPr>
            </w:pPr>
            <w:r w:rsidRPr="00CD48A8">
              <w:rPr>
                <w:noProof w:val="0"/>
              </w:rPr>
              <w:t>1,002</w:t>
            </w:r>
          </w:p>
        </w:tc>
        <w:tc>
          <w:tcPr>
            <w:tcW w:w="1008" w:type="dxa"/>
            <w:vAlign w:val="bottom"/>
          </w:tcPr>
          <w:p w14:paraId="78CCA142" w14:textId="77777777" w:rsidR="004A22B2" w:rsidRPr="00CD48A8" w:rsidRDefault="004A22B2" w:rsidP="00BF5382">
            <w:pPr>
              <w:pStyle w:val="TableText"/>
              <w:ind w:right="144"/>
              <w:rPr>
                <w:noProof w:val="0"/>
              </w:rPr>
            </w:pPr>
            <w:r w:rsidRPr="00CD48A8">
              <w:rPr>
                <w:noProof w:val="0"/>
              </w:rPr>
              <w:t>343</w:t>
            </w:r>
          </w:p>
        </w:tc>
        <w:tc>
          <w:tcPr>
            <w:tcW w:w="1008" w:type="dxa"/>
            <w:vAlign w:val="bottom"/>
          </w:tcPr>
          <w:p w14:paraId="5D534E4C" w14:textId="77777777" w:rsidR="004A22B2" w:rsidRPr="00CD48A8" w:rsidRDefault="004A22B2" w:rsidP="00BF5382">
            <w:pPr>
              <w:pStyle w:val="TableText"/>
              <w:ind w:right="144"/>
              <w:rPr>
                <w:noProof w:val="0"/>
              </w:rPr>
            </w:pPr>
            <w:r w:rsidRPr="00CD48A8">
              <w:rPr>
                <w:noProof w:val="0"/>
              </w:rPr>
              <w:t>10.4</w:t>
            </w:r>
          </w:p>
        </w:tc>
        <w:tc>
          <w:tcPr>
            <w:tcW w:w="1440" w:type="dxa"/>
            <w:noWrap/>
            <w:vAlign w:val="bottom"/>
          </w:tcPr>
          <w:p w14:paraId="5FEF940C" w14:textId="77777777" w:rsidR="004A22B2" w:rsidRPr="00CD48A8" w:rsidRDefault="004A22B2" w:rsidP="00BF5382">
            <w:pPr>
              <w:pStyle w:val="TableText"/>
              <w:ind w:right="288"/>
              <w:rPr>
                <w:noProof w:val="0"/>
              </w:rPr>
            </w:pPr>
            <w:r w:rsidRPr="00CD48A8">
              <w:rPr>
                <w:noProof w:val="0"/>
              </w:rPr>
              <w:t>73.1</w:t>
            </w:r>
          </w:p>
        </w:tc>
        <w:tc>
          <w:tcPr>
            <w:tcW w:w="1440" w:type="dxa"/>
            <w:noWrap/>
            <w:vAlign w:val="bottom"/>
          </w:tcPr>
          <w:p w14:paraId="050F736B" w14:textId="77777777" w:rsidR="004A22B2" w:rsidRPr="00CD48A8" w:rsidRDefault="004A22B2" w:rsidP="00BF5382">
            <w:pPr>
              <w:pStyle w:val="TableText"/>
              <w:ind w:right="288"/>
              <w:rPr>
                <w:noProof w:val="0"/>
              </w:rPr>
            </w:pPr>
            <w:r w:rsidRPr="00CD48A8">
              <w:rPr>
                <w:noProof w:val="0"/>
              </w:rPr>
              <w:t>18.6</w:t>
            </w:r>
          </w:p>
        </w:tc>
        <w:tc>
          <w:tcPr>
            <w:tcW w:w="1440" w:type="dxa"/>
            <w:vAlign w:val="bottom"/>
          </w:tcPr>
          <w:p w14:paraId="3CCB884B" w14:textId="77777777" w:rsidR="004A22B2" w:rsidRPr="00CD48A8" w:rsidRDefault="004A22B2" w:rsidP="00BF5382">
            <w:pPr>
              <w:pStyle w:val="TableText"/>
              <w:ind w:right="288"/>
              <w:rPr>
                <w:noProof w:val="0"/>
              </w:rPr>
            </w:pPr>
            <w:r w:rsidRPr="00CD48A8">
              <w:rPr>
                <w:noProof w:val="0"/>
              </w:rPr>
              <w:t>8.4</w:t>
            </w:r>
          </w:p>
        </w:tc>
      </w:tr>
      <w:tr w:rsidR="004A22B2" w:rsidRPr="00CD48A8" w14:paraId="7B848C65" w14:textId="77777777" w:rsidTr="00BF5382">
        <w:trPr>
          <w:trHeight w:val="315"/>
        </w:trPr>
        <w:tc>
          <w:tcPr>
            <w:tcW w:w="5904" w:type="dxa"/>
            <w:noWrap/>
          </w:tcPr>
          <w:p w14:paraId="7C25AF88" w14:textId="77777777" w:rsidR="004A22B2" w:rsidRPr="00CD48A8" w:rsidRDefault="004A22B2" w:rsidP="00BF5382">
            <w:pPr>
              <w:pStyle w:val="TableText"/>
              <w:rPr>
                <w:noProof w:val="0"/>
              </w:rPr>
            </w:pPr>
            <w:r w:rsidRPr="00CD48A8">
              <w:rPr>
                <w:noProof w:val="0"/>
              </w:rPr>
              <w:t>Black or African American</w:t>
            </w:r>
          </w:p>
        </w:tc>
        <w:tc>
          <w:tcPr>
            <w:tcW w:w="1296" w:type="dxa"/>
            <w:vAlign w:val="bottom"/>
          </w:tcPr>
          <w:p w14:paraId="4CCC01B8" w14:textId="77777777" w:rsidR="004A22B2" w:rsidRPr="00CD48A8" w:rsidRDefault="004A22B2" w:rsidP="00BF5382">
            <w:pPr>
              <w:pStyle w:val="TableText"/>
              <w:rPr>
                <w:noProof w:val="0"/>
              </w:rPr>
            </w:pPr>
            <w:r w:rsidRPr="00CD48A8">
              <w:rPr>
                <w:noProof w:val="0"/>
              </w:rPr>
              <w:t>12</w:t>
            </w:r>
          </w:p>
        </w:tc>
        <w:tc>
          <w:tcPr>
            <w:tcW w:w="1008" w:type="dxa"/>
            <w:vAlign w:val="bottom"/>
          </w:tcPr>
          <w:p w14:paraId="496ADFDC" w14:textId="77777777" w:rsidR="004A22B2" w:rsidRPr="00CD48A8" w:rsidRDefault="004A22B2" w:rsidP="00BF5382">
            <w:pPr>
              <w:pStyle w:val="TableText"/>
              <w:ind w:right="144"/>
              <w:rPr>
                <w:noProof w:val="0"/>
              </w:rPr>
            </w:pPr>
            <w:r w:rsidRPr="00CD48A8">
              <w:rPr>
                <w:noProof w:val="0"/>
              </w:rPr>
              <w:t>345</w:t>
            </w:r>
          </w:p>
        </w:tc>
        <w:tc>
          <w:tcPr>
            <w:tcW w:w="1008" w:type="dxa"/>
            <w:vAlign w:val="bottom"/>
          </w:tcPr>
          <w:p w14:paraId="241AE9F8" w14:textId="77777777" w:rsidR="004A22B2" w:rsidRPr="00CD48A8" w:rsidRDefault="004A22B2" w:rsidP="00BF5382">
            <w:pPr>
              <w:pStyle w:val="TableText"/>
              <w:ind w:right="144"/>
              <w:rPr>
                <w:noProof w:val="0"/>
              </w:rPr>
            </w:pPr>
            <w:r w:rsidRPr="00CD48A8">
              <w:rPr>
                <w:noProof w:val="0"/>
              </w:rPr>
              <w:t>14.9</w:t>
            </w:r>
          </w:p>
        </w:tc>
        <w:tc>
          <w:tcPr>
            <w:tcW w:w="1440" w:type="dxa"/>
            <w:noWrap/>
            <w:vAlign w:val="bottom"/>
          </w:tcPr>
          <w:p w14:paraId="378E89EA" w14:textId="77777777" w:rsidR="004A22B2" w:rsidRPr="00CD48A8" w:rsidRDefault="004A22B2" w:rsidP="00BF5382">
            <w:pPr>
              <w:pStyle w:val="TableText"/>
              <w:ind w:right="288"/>
              <w:rPr>
                <w:noProof w:val="0"/>
              </w:rPr>
            </w:pPr>
            <w:r w:rsidRPr="00CD48A8">
              <w:rPr>
                <w:noProof w:val="0"/>
              </w:rPr>
              <w:t>75.0</w:t>
            </w:r>
          </w:p>
        </w:tc>
        <w:tc>
          <w:tcPr>
            <w:tcW w:w="1440" w:type="dxa"/>
            <w:noWrap/>
            <w:vAlign w:val="bottom"/>
          </w:tcPr>
          <w:p w14:paraId="724DA009" w14:textId="77777777" w:rsidR="004A22B2" w:rsidRPr="00CD48A8" w:rsidRDefault="004A22B2" w:rsidP="00BF5382">
            <w:pPr>
              <w:pStyle w:val="TableText"/>
              <w:ind w:right="288"/>
              <w:rPr>
                <w:noProof w:val="0"/>
              </w:rPr>
            </w:pPr>
            <w:r w:rsidRPr="00CD48A8">
              <w:rPr>
                <w:noProof w:val="0"/>
              </w:rPr>
              <w:t>8.3</w:t>
            </w:r>
          </w:p>
        </w:tc>
        <w:tc>
          <w:tcPr>
            <w:tcW w:w="1440" w:type="dxa"/>
            <w:vAlign w:val="bottom"/>
          </w:tcPr>
          <w:p w14:paraId="270164CB" w14:textId="77777777" w:rsidR="004A22B2" w:rsidRPr="00CD48A8" w:rsidRDefault="004A22B2" w:rsidP="00BF5382">
            <w:pPr>
              <w:pStyle w:val="TableText"/>
              <w:ind w:right="288"/>
              <w:rPr>
                <w:noProof w:val="0"/>
              </w:rPr>
            </w:pPr>
            <w:r w:rsidRPr="00CD48A8">
              <w:rPr>
                <w:noProof w:val="0"/>
              </w:rPr>
              <w:t>16.7</w:t>
            </w:r>
          </w:p>
        </w:tc>
      </w:tr>
      <w:tr w:rsidR="004A22B2" w:rsidRPr="00CD48A8" w14:paraId="50B91E63" w14:textId="77777777" w:rsidTr="00BF5382">
        <w:trPr>
          <w:trHeight w:val="315"/>
        </w:trPr>
        <w:tc>
          <w:tcPr>
            <w:tcW w:w="5904" w:type="dxa"/>
            <w:noWrap/>
          </w:tcPr>
          <w:p w14:paraId="270AF7ED" w14:textId="77777777" w:rsidR="004A22B2" w:rsidRPr="00CD48A8" w:rsidRDefault="004A22B2" w:rsidP="00BF5382">
            <w:pPr>
              <w:pStyle w:val="TableText"/>
              <w:rPr>
                <w:noProof w:val="0"/>
              </w:rPr>
            </w:pPr>
            <w:r w:rsidRPr="00CD48A8">
              <w:rPr>
                <w:noProof w:val="0"/>
              </w:rPr>
              <w:t>White</w:t>
            </w:r>
          </w:p>
        </w:tc>
        <w:tc>
          <w:tcPr>
            <w:tcW w:w="1296" w:type="dxa"/>
            <w:vAlign w:val="bottom"/>
          </w:tcPr>
          <w:p w14:paraId="6AD6150A" w14:textId="77777777" w:rsidR="004A22B2" w:rsidRPr="00CD48A8" w:rsidRDefault="004A22B2" w:rsidP="00BF5382">
            <w:pPr>
              <w:pStyle w:val="TableText"/>
              <w:rPr>
                <w:noProof w:val="0"/>
              </w:rPr>
            </w:pPr>
            <w:r w:rsidRPr="00CD48A8">
              <w:rPr>
                <w:noProof w:val="0"/>
              </w:rPr>
              <w:t>133</w:t>
            </w:r>
          </w:p>
        </w:tc>
        <w:tc>
          <w:tcPr>
            <w:tcW w:w="1008" w:type="dxa"/>
            <w:vAlign w:val="bottom"/>
          </w:tcPr>
          <w:p w14:paraId="31F20796" w14:textId="77777777" w:rsidR="004A22B2" w:rsidRPr="00CD48A8" w:rsidRDefault="004A22B2" w:rsidP="00BF5382">
            <w:pPr>
              <w:pStyle w:val="TableText"/>
              <w:ind w:right="144"/>
              <w:rPr>
                <w:noProof w:val="0"/>
              </w:rPr>
            </w:pPr>
            <w:r w:rsidRPr="00CD48A8">
              <w:rPr>
                <w:noProof w:val="0"/>
              </w:rPr>
              <w:t>347</w:t>
            </w:r>
          </w:p>
        </w:tc>
        <w:tc>
          <w:tcPr>
            <w:tcW w:w="1008" w:type="dxa"/>
            <w:vAlign w:val="bottom"/>
          </w:tcPr>
          <w:p w14:paraId="2D19CF26" w14:textId="77777777" w:rsidR="004A22B2" w:rsidRPr="00CD48A8" w:rsidRDefault="004A22B2" w:rsidP="00BF5382">
            <w:pPr>
              <w:pStyle w:val="TableText"/>
              <w:ind w:right="144"/>
              <w:rPr>
                <w:noProof w:val="0"/>
              </w:rPr>
            </w:pPr>
            <w:r w:rsidRPr="00CD48A8">
              <w:rPr>
                <w:noProof w:val="0"/>
              </w:rPr>
              <w:t>11.5</w:t>
            </w:r>
          </w:p>
        </w:tc>
        <w:tc>
          <w:tcPr>
            <w:tcW w:w="1440" w:type="dxa"/>
            <w:noWrap/>
            <w:vAlign w:val="bottom"/>
          </w:tcPr>
          <w:p w14:paraId="522CAD7C" w14:textId="77777777" w:rsidR="004A22B2" w:rsidRPr="00CD48A8" w:rsidRDefault="004A22B2" w:rsidP="00BF5382">
            <w:pPr>
              <w:pStyle w:val="TableText"/>
              <w:ind w:right="288"/>
              <w:rPr>
                <w:noProof w:val="0"/>
              </w:rPr>
            </w:pPr>
            <w:r w:rsidRPr="00CD48A8">
              <w:rPr>
                <w:noProof w:val="0"/>
              </w:rPr>
              <w:t>65.4</w:t>
            </w:r>
          </w:p>
        </w:tc>
        <w:tc>
          <w:tcPr>
            <w:tcW w:w="1440" w:type="dxa"/>
            <w:noWrap/>
            <w:vAlign w:val="bottom"/>
          </w:tcPr>
          <w:p w14:paraId="17084F3B" w14:textId="77777777" w:rsidR="004A22B2" w:rsidRPr="00CD48A8" w:rsidRDefault="004A22B2" w:rsidP="00BF5382">
            <w:pPr>
              <w:pStyle w:val="TableText"/>
              <w:ind w:right="288"/>
              <w:rPr>
                <w:noProof w:val="0"/>
              </w:rPr>
            </w:pPr>
            <w:r w:rsidRPr="00CD48A8">
              <w:rPr>
                <w:noProof w:val="0"/>
              </w:rPr>
              <w:t>21.1</w:t>
            </w:r>
          </w:p>
        </w:tc>
        <w:tc>
          <w:tcPr>
            <w:tcW w:w="1440" w:type="dxa"/>
            <w:vAlign w:val="bottom"/>
          </w:tcPr>
          <w:p w14:paraId="34D45477" w14:textId="77777777" w:rsidR="004A22B2" w:rsidRPr="00CD48A8" w:rsidRDefault="004A22B2" w:rsidP="00BF5382">
            <w:pPr>
              <w:pStyle w:val="TableText"/>
              <w:ind w:right="288"/>
              <w:rPr>
                <w:noProof w:val="0"/>
              </w:rPr>
            </w:pPr>
            <w:r w:rsidRPr="00CD48A8">
              <w:rPr>
                <w:noProof w:val="0"/>
              </w:rPr>
              <w:t>13.5</w:t>
            </w:r>
          </w:p>
        </w:tc>
      </w:tr>
      <w:tr w:rsidR="004A22B2" w:rsidRPr="00CD48A8" w14:paraId="16F14D02" w14:textId="77777777" w:rsidTr="00BF5382">
        <w:trPr>
          <w:trHeight w:val="315"/>
        </w:trPr>
        <w:tc>
          <w:tcPr>
            <w:tcW w:w="5904" w:type="dxa"/>
            <w:tcBorders>
              <w:bottom w:val="nil"/>
            </w:tcBorders>
            <w:noWrap/>
          </w:tcPr>
          <w:p w14:paraId="68CFAEE7" w14:textId="77777777" w:rsidR="004A22B2" w:rsidRPr="00CD48A8" w:rsidRDefault="004A22B2" w:rsidP="00BF5382">
            <w:pPr>
              <w:pStyle w:val="TableText"/>
              <w:rPr>
                <w:noProof w:val="0"/>
              </w:rPr>
            </w:pPr>
            <w:r w:rsidRPr="00CD48A8">
              <w:rPr>
                <w:noProof w:val="0"/>
              </w:rPr>
              <w:t>Two or more races</w:t>
            </w:r>
          </w:p>
        </w:tc>
        <w:tc>
          <w:tcPr>
            <w:tcW w:w="1296" w:type="dxa"/>
            <w:tcBorders>
              <w:bottom w:val="nil"/>
            </w:tcBorders>
            <w:vAlign w:val="bottom"/>
          </w:tcPr>
          <w:p w14:paraId="0275C630" w14:textId="77777777" w:rsidR="004A22B2" w:rsidRPr="00CD48A8" w:rsidRDefault="004A22B2" w:rsidP="00BF5382">
            <w:pPr>
              <w:pStyle w:val="TableText"/>
              <w:rPr>
                <w:noProof w:val="0"/>
              </w:rPr>
            </w:pPr>
            <w:r w:rsidRPr="00CD48A8">
              <w:rPr>
                <w:noProof w:val="0"/>
              </w:rPr>
              <w:t>32</w:t>
            </w:r>
          </w:p>
        </w:tc>
        <w:tc>
          <w:tcPr>
            <w:tcW w:w="1008" w:type="dxa"/>
            <w:tcBorders>
              <w:bottom w:val="nil"/>
            </w:tcBorders>
            <w:vAlign w:val="bottom"/>
          </w:tcPr>
          <w:p w14:paraId="7B40D2FC" w14:textId="77777777" w:rsidR="004A22B2" w:rsidRPr="00CD48A8" w:rsidRDefault="004A22B2" w:rsidP="00BF5382">
            <w:pPr>
              <w:pStyle w:val="TableText"/>
              <w:ind w:right="144"/>
              <w:rPr>
                <w:noProof w:val="0"/>
              </w:rPr>
            </w:pPr>
            <w:r w:rsidRPr="00CD48A8">
              <w:rPr>
                <w:noProof w:val="0"/>
              </w:rPr>
              <w:t>349</w:t>
            </w:r>
          </w:p>
        </w:tc>
        <w:tc>
          <w:tcPr>
            <w:tcW w:w="1008" w:type="dxa"/>
            <w:tcBorders>
              <w:bottom w:val="nil"/>
            </w:tcBorders>
            <w:vAlign w:val="bottom"/>
          </w:tcPr>
          <w:p w14:paraId="00EB0C8F" w14:textId="77777777" w:rsidR="004A22B2" w:rsidRPr="00CD48A8" w:rsidRDefault="004A22B2" w:rsidP="00BF5382">
            <w:pPr>
              <w:pStyle w:val="TableText"/>
              <w:ind w:right="144"/>
              <w:rPr>
                <w:noProof w:val="0"/>
              </w:rPr>
            </w:pPr>
            <w:r w:rsidRPr="00CD48A8">
              <w:rPr>
                <w:noProof w:val="0"/>
              </w:rPr>
              <w:t>13.7</w:t>
            </w:r>
          </w:p>
        </w:tc>
        <w:tc>
          <w:tcPr>
            <w:tcW w:w="1440" w:type="dxa"/>
            <w:tcBorders>
              <w:bottom w:val="nil"/>
            </w:tcBorders>
            <w:noWrap/>
            <w:vAlign w:val="bottom"/>
          </w:tcPr>
          <w:p w14:paraId="544D697E" w14:textId="77777777" w:rsidR="004A22B2" w:rsidRPr="00CD48A8" w:rsidRDefault="004A22B2" w:rsidP="00BF5382">
            <w:pPr>
              <w:pStyle w:val="TableText"/>
              <w:ind w:right="288"/>
              <w:rPr>
                <w:noProof w:val="0"/>
              </w:rPr>
            </w:pPr>
            <w:r w:rsidRPr="00CD48A8">
              <w:rPr>
                <w:noProof w:val="0"/>
              </w:rPr>
              <w:t>53.1</w:t>
            </w:r>
          </w:p>
        </w:tc>
        <w:tc>
          <w:tcPr>
            <w:tcW w:w="1440" w:type="dxa"/>
            <w:tcBorders>
              <w:bottom w:val="nil"/>
            </w:tcBorders>
            <w:noWrap/>
            <w:vAlign w:val="bottom"/>
          </w:tcPr>
          <w:p w14:paraId="38D4F2AC" w14:textId="77777777" w:rsidR="004A22B2" w:rsidRPr="00CD48A8" w:rsidRDefault="004A22B2" w:rsidP="00BF5382">
            <w:pPr>
              <w:pStyle w:val="TableText"/>
              <w:ind w:right="288"/>
              <w:rPr>
                <w:noProof w:val="0"/>
              </w:rPr>
            </w:pPr>
            <w:r w:rsidRPr="00CD48A8">
              <w:rPr>
                <w:noProof w:val="0"/>
              </w:rPr>
              <w:t>25.0</w:t>
            </w:r>
          </w:p>
        </w:tc>
        <w:tc>
          <w:tcPr>
            <w:tcW w:w="1440" w:type="dxa"/>
            <w:tcBorders>
              <w:bottom w:val="nil"/>
            </w:tcBorders>
            <w:vAlign w:val="bottom"/>
          </w:tcPr>
          <w:p w14:paraId="5C6E8501" w14:textId="77777777" w:rsidR="004A22B2" w:rsidRPr="00CD48A8" w:rsidRDefault="004A22B2" w:rsidP="00BF5382">
            <w:pPr>
              <w:pStyle w:val="TableText"/>
              <w:ind w:right="288"/>
              <w:rPr>
                <w:noProof w:val="0"/>
              </w:rPr>
            </w:pPr>
            <w:r w:rsidRPr="00CD48A8">
              <w:rPr>
                <w:noProof w:val="0"/>
              </w:rPr>
              <w:t>21.9</w:t>
            </w:r>
          </w:p>
        </w:tc>
      </w:tr>
      <w:tr w:rsidR="004A22B2" w:rsidRPr="00CD48A8" w14:paraId="2E60C1A7" w14:textId="77777777" w:rsidTr="00BF5382">
        <w:trPr>
          <w:trHeight w:val="315"/>
        </w:trPr>
        <w:tc>
          <w:tcPr>
            <w:tcW w:w="5904" w:type="dxa"/>
            <w:tcBorders>
              <w:top w:val="nil"/>
              <w:bottom w:val="single" w:sz="12" w:space="0" w:color="auto"/>
            </w:tcBorders>
            <w:noWrap/>
          </w:tcPr>
          <w:p w14:paraId="422410CE" w14:textId="77777777" w:rsidR="004A22B2" w:rsidRPr="00CD48A8" w:rsidRDefault="004A22B2" w:rsidP="00BF5382">
            <w:pPr>
              <w:pStyle w:val="TableText"/>
              <w:rPr>
                <w:noProof w:val="0"/>
              </w:rPr>
            </w:pPr>
            <w:r w:rsidRPr="00CD48A8">
              <w:rPr>
                <w:noProof w:val="0"/>
              </w:rPr>
              <w:t>Unknown</w:t>
            </w:r>
          </w:p>
        </w:tc>
        <w:tc>
          <w:tcPr>
            <w:tcW w:w="1296" w:type="dxa"/>
            <w:tcBorders>
              <w:top w:val="nil"/>
              <w:bottom w:val="single" w:sz="12" w:space="0" w:color="auto"/>
            </w:tcBorders>
            <w:vAlign w:val="bottom"/>
          </w:tcPr>
          <w:p w14:paraId="7CA588D2" w14:textId="77777777" w:rsidR="004A22B2" w:rsidRPr="00CD48A8" w:rsidRDefault="004A22B2" w:rsidP="00BF5382">
            <w:pPr>
              <w:pStyle w:val="TableText"/>
              <w:rPr>
                <w:noProof w:val="0"/>
              </w:rPr>
            </w:pPr>
            <w:r w:rsidRPr="00CD48A8">
              <w:rPr>
                <w:noProof w:val="0"/>
              </w:rPr>
              <w:t>0</w:t>
            </w:r>
          </w:p>
        </w:tc>
        <w:tc>
          <w:tcPr>
            <w:tcW w:w="1008" w:type="dxa"/>
            <w:tcBorders>
              <w:top w:val="nil"/>
              <w:bottom w:val="single" w:sz="12" w:space="0" w:color="auto"/>
            </w:tcBorders>
            <w:vAlign w:val="bottom"/>
          </w:tcPr>
          <w:p w14:paraId="757EE642"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12" w:space="0" w:color="auto"/>
            </w:tcBorders>
            <w:vAlign w:val="bottom"/>
          </w:tcPr>
          <w:p w14:paraId="2054697D"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12" w:space="0" w:color="auto"/>
            </w:tcBorders>
            <w:noWrap/>
            <w:vAlign w:val="bottom"/>
          </w:tcPr>
          <w:p w14:paraId="615FAF75"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12" w:space="0" w:color="auto"/>
            </w:tcBorders>
            <w:noWrap/>
            <w:vAlign w:val="bottom"/>
          </w:tcPr>
          <w:p w14:paraId="2EDB0D8C"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12" w:space="0" w:color="auto"/>
            </w:tcBorders>
            <w:vAlign w:val="bottom"/>
          </w:tcPr>
          <w:p w14:paraId="24A378DF" w14:textId="77777777" w:rsidR="004A22B2" w:rsidRPr="00CD48A8" w:rsidRDefault="004A22B2" w:rsidP="00BF5382">
            <w:pPr>
              <w:pStyle w:val="TableText"/>
              <w:ind w:right="288"/>
              <w:rPr>
                <w:noProof w:val="0"/>
              </w:rPr>
            </w:pPr>
            <w:r w:rsidRPr="00CD48A8">
              <w:rPr>
                <w:noProof w:val="0"/>
              </w:rPr>
              <w:t>N/A</w:t>
            </w:r>
          </w:p>
        </w:tc>
      </w:tr>
    </w:tbl>
    <w:p w14:paraId="50F1F7D0" w14:textId="625DD912" w:rsidR="004A22B2" w:rsidRPr="00CD48A8" w:rsidRDefault="004A22B2" w:rsidP="00BF5382">
      <w:pPr>
        <w:pStyle w:val="NormalContinuation"/>
      </w:pPr>
      <w:r w:rsidRPr="00CD48A8">
        <w:rPr>
          <w:i/>
        </w:rPr>
        <w:fldChar w:fldCharType="begin"/>
      </w:r>
      <w:r w:rsidRPr="00CD48A8">
        <w:rPr>
          <w:i/>
        </w:rPr>
        <w:instrText xml:space="preserve"> REF _Ref93677745 \h </w:instrText>
      </w:r>
      <w:r w:rsidRPr="00CD48A8">
        <w:rPr>
          <w:i/>
        </w:rPr>
      </w:r>
      <w:r w:rsidRPr="00CD48A8">
        <w:rPr>
          <w:i/>
        </w:rPr>
        <w:fldChar w:fldCharType="separate"/>
      </w:r>
      <w:r w:rsidR="00203A4B" w:rsidRPr="00CD48A8">
        <w:t>Table 6.B.</w:t>
      </w:r>
      <w:r w:rsidR="00203A4B">
        <w:rPr>
          <w:noProof/>
        </w:rPr>
        <w:t>1</w:t>
      </w:r>
      <w:r w:rsidRPr="00CD48A8">
        <w:rPr>
          <w:i/>
        </w:rPr>
        <w:fldChar w:fldCharType="end"/>
      </w:r>
      <w:r w:rsidRPr="00CD48A8">
        <w:rPr>
          <w:i/>
        </w:rPr>
        <w:t xml:space="preserve"> (continuation one)</w:t>
      </w:r>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Three, continuation one"/>
      </w:tblPr>
      <w:tblGrid>
        <w:gridCol w:w="5904"/>
        <w:gridCol w:w="1296"/>
        <w:gridCol w:w="1008"/>
        <w:gridCol w:w="1008"/>
        <w:gridCol w:w="1440"/>
        <w:gridCol w:w="1440"/>
        <w:gridCol w:w="1440"/>
      </w:tblGrid>
      <w:tr w:rsidR="004A22B2" w:rsidRPr="00CD48A8" w14:paraId="77C5C4D2"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6DBCBFBA" w14:textId="77777777" w:rsidR="004A22B2" w:rsidRPr="00CD48A8" w:rsidRDefault="004A22B2" w:rsidP="00BF5382">
            <w:pPr>
              <w:pStyle w:val="TableHead"/>
              <w:rPr>
                <w:noProof w:val="0"/>
              </w:rPr>
            </w:pPr>
            <w:r w:rsidRPr="00CD48A8">
              <w:rPr>
                <w:noProof w:val="0"/>
              </w:rPr>
              <w:t>Group</w:t>
            </w:r>
          </w:p>
        </w:tc>
        <w:tc>
          <w:tcPr>
            <w:tcW w:w="1296" w:type="dxa"/>
          </w:tcPr>
          <w:p w14:paraId="7D142240" w14:textId="77777777" w:rsidR="004A22B2" w:rsidRPr="00CD48A8" w:rsidRDefault="004A22B2" w:rsidP="00BF5382">
            <w:pPr>
              <w:pStyle w:val="TableHead"/>
              <w:rPr>
                <w:noProof w:val="0"/>
              </w:rPr>
            </w:pPr>
            <w:r w:rsidRPr="00CD48A8">
              <w:rPr>
                <w:noProof w:val="0"/>
              </w:rPr>
              <w:t>Number Valid Score</w:t>
            </w:r>
          </w:p>
        </w:tc>
        <w:tc>
          <w:tcPr>
            <w:tcW w:w="1008" w:type="dxa"/>
          </w:tcPr>
          <w:p w14:paraId="0872EFCF" w14:textId="77777777" w:rsidR="004A22B2" w:rsidRPr="00CD48A8" w:rsidRDefault="004A22B2" w:rsidP="00BF5382">
            <w:pPr>
              <w:pStyle w:val="TableHead"/>
              <w:rPr>
                <w:noProof w:val="0"/>
              </w:rPr>
            </w:pPr>
            <w:r w:rsidRPr="00CD48A8">
              <w:rPr>
                <w:noProof w:val="0"/>
              </w:rPr>
              <w:t>Scale Score Mean</w:t>
            </w:r>
          </w:p>
        </w:tc>
        <w:tc>
          <w:tcPr>
            <w:tcW w:w="1008" w:type="dxa"/>
          </w:tcPr>
          <w:p w14:paraId="3C6683BC"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43D88B3A"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6562184B" w14:textId="77777777" w:rsidR="004A22B2" w:rsidRPr="00CD48A8" w:rsidRDefault="004A22B2" w:rsidP="00BF5382">
            <w:pPr>
              <w:pStyle w:val="TableHead"/>
              <w:rPr>
                <w:noProof w:val="0"/>
              </w:rPr>
            </w:pPr>
            <w:r w:rsidRPr="00CD48A8">
              <w:rPr>
                <w:noProof w:val="0"/>
              </w:rPr>
              <w:t>Reporting Score Range 2</w:t>
            </w:r>
          </w:p>
        </w:tc>
        <w:tc>
          <w:tcPr>
            <w:tcW w:w="1440" w:type="dxa"/>
          </w:tcPr>
          <w:p w14:paraId="7F4AE87B" w14:textId="77777777" w:rsidR="004A22B2" w:rsidRPr="00CD48A8" w:rsidRDefault="004A22B2" w:rsidP="00BF5382">
            <w:pPr>
              <w:pStyle w:val="TableHead"/>
              <w:rPr>
                <w:noProof w:val="0"/>
              </w:rPr>
            </w:pPr>
            <w:r w:rsidRPr="00CD48A8">
              <w:rPr>
                <w:noProof w:val="0"/>
              </w:rPr>
              <w:t>Reporting Score Range 3</w:t>
            </w:r>
          </w:p>
        </w:tc>
      </w:tr>
      <w:tr w:rsidR="004A22B2" w:rsidRPr="00CD48A8" w14:paraId="67ACB74E" w14:textId="77777777" w:rsidTr="00BF5382">
        <w:trPr>
          <w:trHeight w:val="300"/>
        </w:trPr>
        <w:tc>
          <w:tcPr>
            <w:tcW w:w="5904" w:type="dxa"/>
            <w:tcBorders>
              <w:top w:val="single" w:sz="4" w:space="0" w:color="auto"/>
            </w:tcBorders>
            <w:noWrap/>
            <w:hideMark/>
          </w:tcPr>
          <w:p w14:paraId="791C9C27" w14:textId="77777777" w:rsidR="004A22B2" w:rsidRPr="00CD48A8" w:rsidRDefault="004A22B2" w:rsidP="00BF5382">
            <w:pPr>
              <w:pStyle w:val="TableText"/>
              <w:rPr>
                <w:noProof w:val="0"/>
              </w:rPr>
            </w:pPr>
            <w:r w:rsidRPr="00CD48A8">
              <w:rPr>
                <w:noProof w:val="0"/>
              </w:rPr>
              <w:t>English only</w:t>
            </w:r>
          </w:p>
        </w:tc>
        <w:tc>
          <w:tcPr>
            <w:tcW w:w="1296" w:type="dxa"/>
            <w:tcBorders>
              <w:top w:val="single" w:sz="4" w:space="0" w:color="auto"/>
            </w:tcBorders>
            <w:vAlign w:val="bottom"/>
          </w:tcPr>
          <w:p w14:paraId="599F8BB6" w14:textId="77777777" w:rsidR="004A22B2" w:rsidRPr="00CD48A8" w:rsidRDefault="004A22B2" w:rsidP="00BF5382">
            <w:pPr>
              <w:pStyle w:val="TableText"/>
              <w:ind w:right="144"/>
              <w:rPr>
                <w:noProof w:val="0"/>
              </w:rPr>
            </w:pPr>
            <w:r w:rsidRPr="00CD48A8">
              <w:rPr>
                <w:noProof w:val="0"/>
              </w:rPr>
              <w:t>388</w:t>
            </w:r>
          </w:p>
        </w:tc>
        <w:tc>
          <w:tcPr>
            <w:tcW w:w="1008" w:type="dxa"/>
            <w:tcBorders>
              <w:top w:val="single" w:sz="4" w:space="0" w:color="auto"/>
            </w:tcBorders>
            <w:vAlign w:val="bottom"/>
          </w:tcPr>
          <w:p w14:paraId="58BFB595" w14:textId="77777777" w:rsidR="004A22B2" w:rsidRPr="00CD48A8" w:rsidRDefault="004A22B2" w:rsidP="00BF5382">
            <w:pPr>
              <w:pStyle w:val="TableText"/>
              <w:ind w:right="144"/>
              <w:rPr>
                <w:noProof w:val="0"/>
              </w:rPr>
            </w:pPr>
            <w:r w:rsidRPr="00CD48A8">
              <w:rPr>
                <w:noProof w:val="0"/>
              </w:rPr>
              <w:t>344</w:t>
            </w:r>
          </w:p>
        </w:tc>
        <w:tc>
          <w:tcPr>
            <w:tcW w:w="1008" w:type="dxa"/>
            <w:tcBorders>
              <w:top w:val="single" w:sz="4" w:space="0" w:color="auto"/>
            </w:tcBorders>
            <w:vAlign w:val="bottom"/>
          </w:tcPr>
          <w:p w14:paraId="4DA6079E" w14:textId="77777777" w:rsidR="004A22B2" w:rsidRPr="00CD48A8" w:rsidRDefault="004A22B2" w:rsidP="00BF5382">
            <w:pPr>
              <w:pStyle w:val="TableText"/>
              <w:ind w:right="144"/>
              <w:rPr>
                <w:noProof w:val="0"/>
              </w:rPr>
            </w:pPr>
            <w:r w:rsidRPr="00CD48A8">
              <w:rPr>
                <w:noProof w:val="0"/>
              </w:rPr>
              <w:t>11.1</w:t>
            </w:r>
          </w:p>
        </w:tc>
        <w:tc>
          <w:tcPr>
            <w:tcW w:w="1440" w:type="dxa"/>
            <w:tcBorders>
              <w:top w:val="single" w:sz="4" w:space="0" w:color="auto"/>
            </w:tcBorders>
            <w:noWrap/>
            <w:vAlign w:val="bottom"/>
            <w:hideMark/>
          </w:tcPr>
          <w:p w14:paraId="757F2737" w14:textId="77777777" w:rsidR="004A22B2" w:rsidRPr="00CD48A8" w:rsidRDefault="004A22B2" w:rsidP="00BF5382">
            <w:pPr>
              <w:pStyle w:val="TableText"/>
              <w:ind w:right="288"/>
              <w:rPr>
                <w:noProof w:val="0"/>
              </w:rPr>
            </w:pPr>
            <w:r w:rsidRPr="00CD48A8">
              <w:rPr>
                <w:noProof w:val="0"/>
              </w:rPr>
              <w:t>70.6</w:t>
            </w:r>
          </w:p>
        </w:tc>
        <w:tc>
          <w:tcPr>
            <w:tcW w:w="1440" w:type="dxa"/>
            <w:tcBorders>
              <w:top w:val="single" w:sz="4" w:space="0" w:color="auto"/>
            </w:tcBorders>
            <w:noWrap/>
            <w:vAlign w:val="bottom"/>
            <w:hideMark/>
          </w:tcPr>
          <w:p w14:paraId="2A105B9F" w14:textId="77777777" w:rsidR="004A22B2" w:rsidRPr="00CD48A8" w:rsidRDefault="004A22B2" w:rsidP="00BF5382">
            <w:pPr>
              <w:pStyle w:val="TableText"/>
              <w:ind w:right="288"/>
              <w:rPr>
                <w:noProof w:val="0"/>
              </w:rPr>
            </w:pPr>
            <w:r w:rsidRPr="00CD48A8">
              <w:rPr>
                <w:noProof w:val="0"/>
              </w:rPr>
              <w:t>18.6</w:t>
            </w:r>
          </w:p>
        </w:tc>
        <w:tc>
          <w:tcPr>
            <w:tcW w:w="1440" w:type="dxa"/>
            <w:tcBorders>
              <w:top w:val="single" w:sz="4" w:space="0" w:color="auto"/>
            </w:tcBorders>
            <w:vAlign w:val="bottom"/>
          </w:tcPr>
          <w:p w14:paraId="5097B94E" w14:textId="77777777" w:rsidR="004A22B2" w:rsidRPr="00CD48A8" w:rsidRDefault="004A22B2" w:rsidP="00BF5382">
            <w:pPr>
              <w:pStyle w:val="TableText"/>
              <w:ind w:right="288"/>
              <w:rPr>
                <w:noProof w:val="0"/>
              </w:rPr>
            </w:pPr>
            <w:r w:rsidRPr="00CD48A8">
              <w:rPr>
                <w:noProof w:val="0"/>
              </w:rPr>
              <w:t>10.8</w:t>
            </w:r>
          </w:p>
        </w:tc>
      </w:tr>
      <w:tr w:rsidR="004A22B2" w:rsidRPr="00CD48A8" w14:paraId="4E87B6F4" w14:textId="77777777" w:rsidTr="00BF5382">
        <w:trPr>
          <w:trHeight w:val="300"/>
        </w:trPr>
        <w:tc>
          <w:tcPr>
            <w:tcW w:w="5904" w:type="dxa"/>
            <w:noWrap/>
            <w:hideMark/>
          </w:tcPr>
          <w:p w14:paraId="68012099" w14:textId="77777777" w:rsidR="004A22B2" w:rsidRPr="00CD48A8" w:rsidRDefault="004A22B2" w:rsidP="00BF5382">
            <w:pPr>
              <w:pStyle w:val="TableText"/>
              <w:rPr>
                <w:noProof w:val="0"/>
              </w:rPr>
            </w:pPr>
            <w:r w:rsidRPr="00CD48A8">
              <w:rPr>
                <w:noProof w:val="0"/>
              </w:rPr>
              <w:t>Initial fluent English proficient (IFEP)</w:t>
            </w:r>
          </w:p>
        </w:tc>
        <w:tc>
          <w:tcPr>
            <w:tcW w:w="1296" w:type="dxa"/>
            <w:vAlign w:val="bottom"/>
          </w:tcPr>
          <w:p w14:paraId="0E4C71B1" w14:textId="77777777" w:rsidR="004A22B2" w:rsidRPr="00CD48A8" w:rsidRDefault="004A22B2" w:rsidP="00BF5382">
            <w:pPr>
              <w:pStyle w:val="TableText"/>
              <w:ind w:right="144"/>
              <w:rPr>
                <w:noProof w:val="0"/>
              </w:rPr>
            </w:pPr>
            <w:r w:rsidRPr="00CD48A8">
              <w:rPr>
                <w:noProof w:val="0"/>
              </w:rPr>
              <w:t>57</w:t>
            </w:r>
          </w:p>
        </w:tc>
        <w:tc>
          <w:tcPr>
            <w:tcW w:w="1008" w:type="dxa"/>
            <w:vAlign w:val="bottom"/>
          </w:tcPr>
          <w:p w14:paraId="25B23A31" w14:textId="77777777" w:rsidR="004A22B2" w:rsidRPr="00CD48A8" w:rsidRDefault="004A22B2" w:rsidP="00BF5382">
            <w:pPr>
              <w:pStyle w:val="TableText"/>
              <w:ind w:right="144"/>
              <w:rPr>
                <w:noProof w:val="0"/>
              </w:rPr>
            </w:pPr>
            <w:r w:rsidRPr="00CD48A8">
              <w:rPr>
                <w:noProof w:val="0"/>
              </w:rPr>
              <w:t>349</w:t>
            </w:r>
          </w:p>
        </w:tc>
        <w:tc>
          <w:tcPr>
            <w:tcW w:w="1008" w:type="dxa"/>
            <w:vAlign w:val="bottom"/>
          </w:tcPr>
          <w:p w14:paraId="416F27B1" w14:textId="77777777" w:rsidR="004A22B2" w:rsidRPr="00CD48A8" w:rsidRDefault="004A22B2" w:rsidP="00BF5382">
            <w:pPr>
              <w:pStyle w:val="TableText"/>
              <w:ind w:right="144"/>
              <w:rPr>
                <w:noProof w:val="0"/>
              </w:rPr>
            </w:pPr>
            <w:r w:rsidRPr="00CD48A8">
              <w:rPr>
                <w:noProof w:val="0"/>
              </w:rPr>
              <w:t>12.3</w:t>
            </w:r>
          </w:p>
        </w:tc>
        <w:tc>
          <w:tcPr>
            <w:tcW w:w="1440" w:type="dxa"/>
            <w:noWrap/>
            <w:vAlign w:val="bottom"/>
            <w:hideMark/>
          </w:tcPr>
          <w:p w14:paraId="60528C7D" w14:textId="77777777" w:rsidR="004A22B2" w:rsidRPr="00CD48A8" w:rsidRDefault="004A22B2" w:rsidP="00BF5382">
            <w:pPr>
              <w:pStyle w:val="TableText"/>
              <w:ind w:right="288"/>
              <w:rPr>
                <w:noProof w:val="0"/>
              </w:rPr>
            </w:pPr>
            <w:r w:rsidRPr="00CD48A8">
              <w:rPr>
                <w:noProof w:val="0"/>
              </w:rPr>
              <w:t>49.1</w:t>
            </w:r>
          </w:p>
        </w:tc>
        <w:tc>
          <w:tcPr>
            <w:tcW w:w="1440" w:type="dxa"/>
            <w:noWrap/>
            <w:vAlign w:val="bottom"/>
            <w:hideMark/>
          </w:tcPr>
          <w:p w14:paraId="59E4736C" w14:textId="77777777" w:rsidR="004A22B2" w:rsidRPr="00CD48A8" w:rsidRDefault="004A22B2" w:rsidP="00BF5382">
            <w:pPr>
              <w:pStyle w:val="TableText"/>
              <w:ind w:right="288"/>
              <w:rPr>
                <w:noProof w:val="0"/>
              </w:rPr>
            </w:pPr>
            <w:r w:rsidRPr="00CD48A8">
              <w:rPr>
                <w:noProof w:val="0"/>
              </w:rPr>
              <w:t>40.4</w:t>
            </w:r>
          </w:p>
        </w:tc>
        <w:tc>
          <w:tcPr>
            <w:tcW w:w="1440" w:type="dxa"/>
            <w:vAlign w:val="bottom"/>
          </w:tcPr>
          <w:p w14:paraId="2C2CD22C" w14:textId="77777777" w:rsidR="004A22B2" w:rsidRPr="00CD48A8" w:rsidRDefault="004A22B2" w:rsidP="00BF5382">
            <w:pPr>
              <w:pStyle w:val="TableText"/>
              <w:ind w:right="288"/>
              <w:rPr>
                <w:noProof w:val="0"/>
              </w:rPr>
            </w:pPr>
            <w:r w:rsidRPr="00CD48A8">
              <w:rPr>
                <w:noProof w:val="0"/>
              </w:rPr>
              <w:t>10.5</w:t>
            </w:r>
          </w:p>
        </w:tc>
      </w:tr>
      <w:tr w:rsidR="004A22B2" w:rsidRPr="00CD48A8" w14:paraId="08476AA3" w14:textId="77777777" w:rsidTr="00BF5382">
        <w:trPr>
          <w:trHeight w:val="300"/>
        </w:trPr>
        <w:tc>
          <w:tcPr>
            <w:tcW w:w="5904" w:type="dxa"/>
            <w:noWrap/>
            <w:hideMark/>
          </w:tcPr>
          <w:p w14:paraId="478287BB" w14:textId="77777777" w:rsidR="004A22B2" w:rsidRPr="00CD48A8" w:rsidRDefault="004A22B2" w:rsidP="00BF5382">
            <w:pPr>
              <w:pStyle w:val="TableText"/>
              <w:rPr>
                <w:noProof w:val="0"/>
              </w:rPr>
            </w:pPr>
            <w:r w:rsidRPr="00CD48A8">
              <w:rPr>
                <w:noProof w:val="0"/>
              </w:rPr>
              <w:t>EL</w:t>
            </w:r>
          </w:p>
        </w:tc>
        <w:tc>
          <w:tcPr>
            <w:tcW w:w="1296" w:type="dxa"/>
            <w:vAlign w:val="bottom"/>
          </w:tcPr>
          <w:p w14:paraId="759DE9A5" w14:textId="77777777" w:rsidR="004A22B2" w:rsidRPr="00CD48A8" w:rsidRDefault="004A22B2" w:rsidP="00BF5382">
            <w:pPr>
              <w:pStyle w:val="TableText"/>
              <w:ind w:right="144"/>
              <w:rPr>
                <w:noProof w:val="0"/>
              </w:rPr>
            </w:pPr>
            <w:r w:rsidRPr="00CD48A8">
              <w:rPr>
                <w:noProof w:val="0"/>
              </w:rPr>
              <w:t>622</w:t>
            </w:r>
          </w:p>
        </w:tc>
        <w:tc>
          <w:tcPr>
            <w:tcW w:w="1008" w:type="dxa"/>
            <w:vAlign w:val="bottom"/>
          </w:tcPr>
          <w:p w14:paraId="4619618B" w14:textId="77777777" w:rsidR="004A22B2" w:rsidRPr="00CD48A8" w:rsidRDefault="004A22B2" w:rsidP="00BF5382">
            <w:pPr>
              <w:pStyle w:val="TableText"/>
              <w:ind w:right="144"/>
              <w:rPr>
                <w:noProof w:val="0"/>
              </w:rPr>
            </w:pPr>
            <w:r w:rsidRPr="00CD48A8">
              <w:rPr>
                <w:noProof w:val="0"/>
              </w:rPr>
              <w:t>342</w:t>
            </w:r>
          </w:p>
        </w:tc>
        <w:tc>
          <w:tcPr>
            <w:tcW w:w="1008" w:type="dxa"/>
            <w:vAlign w:val="bottom"/>
          </w:tcPr>
          <w:p w14:paraId="56BFDC0C" w14:textId="77777777" w:rsidR="004A22B2" w:rsidRPr="00CD48A8" w:rsidRDefault="004A22B2" w:rsidP="00BF5382">
            <w:pPr>
              <w:pStyle w:val="TableText"/>
              <w:ind w:right="144"/>
              <w:rPr>
                <w:noProof w:val="0"/>
              </w:rPr>
            </w:pPr>
            <w:r w:rsidRPr="00CD48A8">
              <w:rPr>
                <w:noProof w:val="0"/>
              </w:rPr>
              <w:t>9.7</w:t>
            </w:r>
          </w:p>
        </w:tc>
        <w:tc>
          <w:tcPr>
            <w:tcW w:w="1440" w:type="dxa"/>
            <w:noWrap/>
            <w:vAlign w:val="bottom"/>
            <w:hideMark/>
          </w:tcPr>
          <w:p w14:paraId="1969AE4D" w14:textId="77777777" w:rsidR="004A22B2" w:rsidRPr="00CD48A8" w:rsidRDefault="004A22B2" w:rsidP="00BF5382">
            <w:pPr>
              <w:pStyle w:val="TableText"/>
              <w:ind w:right="288"/>
              <w:rPr>
                <w:noProof w:val="0"/>
              </w:rPr>
            </w:pPr>
            <w:r w:rsidRPr="00CD48A8">
              <w:rPr>
                <w:noProof w:val="0"/>
              </w:rPr>
              <w:t>78.3</w:t>
            </w:r>
          </w:p>
        </w:tc>
        <w:tc>
          <w:tcPr>
            <w:tcW w:w="1440" w:type="dxa"/>
            <w:noWrap/>
            <w:vAlign w:val="bottom"/>
            <w:hideMark/>
          </w:tcPr>
          <w:p w14:paraId="06506FB5" w14:textId="77777777" w:rsidR="004A22B2" w:rsidRPr="00CD48A8" w:rsidRDefault="004A22B2" w:rsidP="00BF5382">
            <w:pPr>
              <w:pStyle w:val="TableText"/>
              <w:ind w:right="288"/>
              <w:rPr>
                <w:noProof w:val="0"/>
              </w:rPr>
            </w:pPr>
            <w:r w:rsidRPr="00CD48A8">
              <w:rPr>
                <w:noProof w:val="0"/>
              </w:rPr>
              <w:t>15.0</w:t>
            </w:r>
          </w:p>
        </w:tc>
        <w:tc>
          <w:tcPr>
            <w:tcW w:w="1440" w:type="dxa"/>
            <w:vAlign w:val="bottom"/>
          </w:tcPr>
          <w:p w14:paraId="56DA1AEA" w14:textId="77777777" w:rsidR="004A22B2" w:rsidRPr="00CD48A8" w:rsidRDefault="004A22B2" w:rsidP="00BF5382">
            <w:pPr>
              <w:pStyle w:val="TableText"/>
              <w:ind w:right="288"/>
              <w:rPr>
                <w:noProof w:val="0"/>
              </w:rPr>
            </w:pPr>
            <w:r w:rsidRPr="00CD48A8">
              <w:rPr>
                <w:noProof w:val="0"/>
              </w:rPr>
              <w:t>6.8</w:t>
            </w:r>
          </w:p>
        </w:tc>
      </w:tr>
      <w:tr w:rsidR="004A22B2" w:rsidRPr="00CD48A8" w14:paraId="6A796BB2" w14:textId="77777777" w:rsidTr="00BF5382">
        <w:trPr>
          <w:trHeight w:val="300"/>
        </w:trPr>
        <w:tc>
          <w:tcPr>
            <w:tcW w:w="5904" w:type="dxa"/>
            <w:noWrap/>
            <w:hideMark/>
          </w:tcPr>
          <w:p w14:paraId="36D2AAB5" w14:textId="77777777" w:rsidR="004A22B2" w:rsidRPr="00CD48A8" w:rsidRDefault="004A22B2" w:rsidP="00BF5382">
            <w:pPr>
              <w:pStyle w:val="TableText"/>
              <w:rPr>
                <w:noProof w:val="0"/>
              </w:rPr>
            </w:pPr>
            <w:r w:rsidRPr="00CD48A8">
              <w:rPr>
                <w:noProof w:val="0"/>
              </w:rPr>
              <w:t>Reclassified fluent English proficient (RFEP)</w:t>
            </w:r>
          </w:p>
        </w:tc>
        <w:tc>
          <w:tcPr>
            <w:tcW w:w="1296" w:type="dxa"/>
            <w:vAlign w:val="bottom"/>
          </w:tcPr>
          <w:p w14:paraId="4AEBC422" w14:textId="77777777" w:rsidR="004A22B2" w:rsidRPr="00CD48A8" w:rsidRDefault="004A22B2" w:rsidP="00BF5382">
            <w:pPr>
              <w:pStyle w:val="TableText"/>
              <w:ind w:right="144"/>
              <w:rPr>
                <w:noProof w:val="0"/>
              </w:rPr>
            </w:pPr>
            <w:r w:rsidRPr="00CD48A8">
              <w:rPr>
                <w:noProof w:val="0"/>
              </w:rPr>
              <w:t>144</w:t>
            </w:r>
          </w:p>
        </w:tc>
        <w:tc>
          <w:tcPr>
            <w:tcW w:w="1008" w:type="dxa"/>
            <w:vAlign w:val="bottom"/>
          </w:tcPr>
          <w:p w14:paraId="51D03926" w14:textId="77777777" w:rsidR="004A22B2" w:rsidRPr="00CD48A8" w:rsidRDefault="004A22B2" w:rsidP="00BF5382">
            <w:pPr>
              <w:pStyle w:val="TableText"/>
              <w:ind w:right="144"/>
              <w:rPr>
                <w:noProof w:val="0"/>
              </w:rPr>
            </w:pPr>
            <w:r w:rsidRPr="00CD48A8">
              <w:rPr>
                <w:noProof w:val="0"/>
              </w:rPr>
              <w:t>348</w:t>
            </w:r>
          </w:p>
        </w:tc>
        <w:tc>
          <w:tcPr>
            <w:tcW w:w="1008" w:type="dxa"/>
            <w:vAlign w:val="bottom"/>
          </w:tcPr>
          <w:p w14:paraId="3C2D36C1" w14:textId="77777777" w:rsidR="004A22B2" w:rsidRPr="00CD48A8" w:rsidRDefault="004A22B2" w:rsidP="00BF5382">
            <w:pPr>
              <w:pStyle w:val="TableText"/>
              <w:ind w:right="144"/>
              <w:rPr>
                <w:noProof w:val="0"/>
              </w:rPr>
            </w:pPr>
            <w:r w:rsidRPr="00CD48A8">
              <w:rPr>
                <w:noProof w:val="0"/>
              </w:rPr>
              <w:t>11.7</w:t>
            </w:r>
          </w:p>
        </w:tc>
        <w:tc>
          <w:tcPr>
            <w:tcW w:w="1440" w:type="dxa"/>
            <w:noWrap/>
            <w:vAlign w:val="bottom"/>
            <w:hideMark/>
          </w:tcPr>
          <w:p w14:paraId="2D9A5CB0" w14:textId="77777777" w:rsidR="004A22B2" w:rsidRPr="00CD48A8" w:rsidRDefault="004A22B2" w:rsidP="00BF5382">
            <w:pPr>
              <w:pStyle w:val="TableText"/>
              <w:ind w:right="288"/>
              <w:rPr>
                <w:noProof w:val="0"/>
              </w:rPr>
            </w:pPr>
            <w:r w:rsidRPr="00CD48A8">
              <w:rPr>
                <w:noProof w:val="0"/>
              </w:rPr>
              <w:t>52.8</w:t>
            </w:r>
          </w:p>
        </w:tc>
        <w:tc>
          <w:tcPr>
            <w:tcW w:w="1440" w:type="dxa"/>
            <w:noWrap/>
            <w:vAlign w:val="bottom"/>
            <w:hideMark/>
          </w:tcPr>
          <w:p w14:paraId="15E285DC" w14:textId="77777777" w:rsidR="004A22B2" w:rsidRPr="00CD48A8" w:rsidRDefault="004A22B2" w:rsidP="00BF5382">
            <w:pPr>
              <w:pStyle w:val="TableText"/>
              <w:ind w:right="288"/>
              <w:rPr>
                <w:noProof w:val="0"/>
              </w:rPr>
            </w:pPr>
            <w:r w:rsidRPr="00CD48A8">
              <w:rPr>
                <w:noProof w:val="0"/>
              </w:rPr>
              <w:t>29.9</w:t>
            </w:r>
          </w:p>
        </w:tc>
        <w:tc>
          <w:tcPr>
            <w:tcW w:w="1440" w:type="dxa"/>
            <w:vAlign w:val="bottom"/>
          </w:tcPr>
          <w:p w14:paraId="2E360C0F" w14:textId="77777777" w:rsidR="004A22B2" w:rsidRPr="00CD48A8" w:rsidRDefault="004A22B2" w:rsidP="00BF5382">
            <w:pPr>
              <w:pStyle w:val="TableText"/>
              <w:ind w:right="288"/>
              <w:rPr>
                <w:noProof w:val="0"/>
              </w:rPr>
            </w:pPr>
            <w:r w:rsidRPr="00CD48A8">
              <w:rPr>
                <w:noProof w:val="0"/>
              </w:rPr>
              <w:t>17.4</w:t>
            </w:r>
          </w:p>
        </w:tc>
      </w:tr>
      <w:tr w:rsidR="004A22B2" w:rsidRPr="00CD48A8" w14:paraId="6DADF1B6" w14:textId="77777777" w:rsidTr="00BF5382">
        <w:trPr>
          <w:trHeight w:val="300"/>
        </w:trPr>
        <w:tc>
          <w:tcPr>
            <w:tcW w:w="5904" w:type="dxa"/>
            <w:tcBorders>
              <w:bottom w:val="nil"/>
            </w:tcBorders>
            <w:noWrap/>
          </w:tcPr>
          <w:p w14:paraId="4F257A1C" w14:textId="03E69F9D" w:rsidR="004A22B2" w:rsidRPr="00CD48A8" w:rsidRDefault="004A22B2" w:rsidP="00BF5382">
            <w:pPr>
              <w:pStyle w:val="TableText"/>
              <w:rPr>
                <w:noProof w:val="0"/>
              </w:rPr>
            </w:pPr>
            <w:r w:rsidRPr="00CD48A8">
              <w:rPr>
                <w:noProof w:val="0"/>
              </w:rPr>
              <w:t>Ever-ELs (EL or RFEP)</w:t>
            </w:r>
          </w:p>
        </w:tc>
        <w:tc>
          <w:tcPr>
            <w:tcW w:w="1296" w:type="dxa"/>
            <w:tcBorders>
              <w:bottom w:val="nil"/>
            </w:tcBorders>
            <w:vAlign w:val="bottom"/>
          </w:tcPr>
          <w:p w14:paraId="6BCA53F8" w14:textId="77777777" w:rsidR="004A22B2" w:rsidRPr="00CD48A8" w:rsidRDefault="004A22B2" w:rsidP="00BF5382">
            <w:pPr>
              <w:pStyle w:val="TableText"/>
              <w:ind w:right="144"/>
              <w:rPr>
                <w:noProof w:val="0"/>
              </w:rPr>
            </w:pPr>
            <w:r w:rsidRPr="00CD48A8">
              <w:rPr>
                <w:noProof w:val="0"/>
              </w:rPr>
              <w:t>766</w:t>
            </w:r>
          </w:p>
        </w:tc>
        <w:tc>
          <w:tcPr>
            <w:tcW w:w="1008" w:type="dxa"/>
            <w:tcBorders>
              <w:bottom w:val="nil"/>
            </w:tcBorders>
            <w:vAlign w:val="bottom"/>
          </w:tcPr>
          <w:p w14:paraId="4C043C17" w14:textId="77777777" w:rsidR="004A22B2" w:rsidRPr="00CD48A8" w:rsidRDefault="004A22B2" w:rsidP="00BF5382">
            <w:pPr>
              <w:pStyle w:val="TableText"/>
              <w:ind w:right="144"/>
              <w:rPr>
                <w:noProof w:val="0"/>
              </w:rPr>
            </w:pPr>
            <w:r w:rsidRPr="00CD48A8">
              <w:rPr>
                <w:noProof w:val="0"/>
              </w:rPr>
              <w:t>343</w:t>
            </w:r>
          </w:p>
        </w:tc>
        <w:tc>
          <w:tcPr>
            <w:tcW w:w="1008" w:type="dxa"/>
            <w:tcBorders>
              <w:bottom w:val="nil"/>
            </w:tcBorders>
            <w:vAlign w:val="bottom"/>
          </w:tcPr>
          <w:p w14:paraId="598226E1" w14:textId="77777777" w:rsidR="004A22B2" w:rsidRPr="00CD48A8" w:rsidRDefault="004A22B2" w:rsidP="00BF5382">
            <w:pPr>
              <w:pStyle w:val="TableText"/>
              <w:ind w:right="144"/>
              <w:rPr>
                <w:noProof w:val="0"/>
              </w:rPr>
            </w:pPr>
            <w:r w:rsidRPr="00CD48A8">
              <w:rPr>
                <w:noProof w:val="0"/>
              </w:rPr>
              <w:t>10.4</w:t>
            </w:r>
          </w:p>
        </w:tc>
        <w:tc>
          <w:tcPr>
            <w:tcW w:w="1440" w:type="dxa"/>
            <w:tcBorders>
              <w:bottom w:val="nil"/>
            </w:tcBorders>
            <w:noWrap/>
            <w:vAlign w:val="bottom"/>
          </w:tcPr>
          <w:p w14:paraId="711A6E7C" w14:textId="77777777" w:rsidR="004A22B2" w:rsidRPr="00CD48A8" w:rsidRDefault="004A22B2" w:rsidP="00BF5382">
            <w:pPr>
              <w:pStyle w:val="TableText"/>
              <w:ind w:right="288"/>
              <w:rPr>
                <w:noProof w:val="0"/>
              </w:rPr>
            </w:pPr>
            <w:r w:rsidRPr="00CD48A8">
              <w:rPr>
                <w:noProof w:val="0"/>
              </w:rPr>
              <w:t>73.5</w:t>
            </w:r>
          </w:p>
        </w:tc>
        <w:tc>
          <w:tcPr>
            <w:tcW w:w="1440" w:type="dxa"/>
            <w:tcBorders>
              <w:bottom w:val="nil"/>
            </w:tcBorders>
            <w:noWrap/>
            <w:vAlign w:val="bottom"/>
          </w:tcPr>
          <w:p w14:paraId="1E0D88B4" w14:textId="77777777" w:rsidR="004A22B2" w:rsidRPr="00CD48A8" w:rsidRDefault="004A22B2" w:rsidP="00BF5382">
            <w:pPr>
              <w:pStyle w:val="TableText"/>
              <w:ind w:right="288"/>
              <w:rPr>
                <w:noProof w:val="0"/>
              </w:rPr>
            </w:pPr>
            <w:r w:rsidRPr="00CD48A8">
              <w:rPr>
                <w:noProof w:val="0"/>
              </w:rPr>
              <w:t>17.8</w:t>
            </w:r>
          </w:p>
        </w:tc>
        <w:tc>
          <w:tcPr>
            <w:tcW w:w="1440" w:type="dxa"/>
            <w:tcBorders>
              <w:bottom w:val="nil"/>
            </w:tcBorders>
            <w:vAlign w:val="bottom"/>
          </w:tcPr>
          <w:p w14:paraId="08422C66" w14:textId="77777777" w:rsidR="004A22B2" w:rsidRPr="00CD48A8" w:rsidRDefault="004A22B2" w:rsidP="00BF5382">
            <w:pPr>
              <w:pStyle w:val="TableText"/>
              <w:ind w:right="288"/>
              <w:rPr>
                <w:noProof w:val="0"/>
              </w:rPr>
            </w:pPr>
            <w:r w:rsidRPr="00CD48A8">
              <w:rPr>
                <w:noProof w:val="0"/>
              </w:rPr>
              <w:t>8.7</w:t>
            </w:r>
          </w:p>
        </w:tc>
      </w:tr>
      <w:tr w:rsidR="004A22B2" w:rsidRPr="00CD48A8" w14:paraId="66CA32B6" w14:textId="77777777" w:rsidTr="00BF5382">
        <w:trPr>
          <w:trHeight w:val="300"/>
        </w:trPr>
        <w:tc>
          <w:tcPr>
            <w:tcW w:w="5904" w:type="dxa"/>
            <w:tcBorders>
              <w:top w:val="nil"/>
              <w:bottom w:val="nil"/>
            </w:tcBorders>
            <w:noWrap/>
          </w:tcPr>
          <w:p w14:paraId="451EB6D9" w14:textId="77777777" w:rsidR="004A22B2" w:rsidRPr="00CD48A8" w:rsidRDefault="004A22B2" w:rsidP="00BF5382">
            <w:pPr>
              <w:pStyle w:val="TableText"/>
              <w:rPr>
                <w:noProof w:val="0"/>
              </w:rPr>
            </w:pPr>
            <w:r w:rsidRPr="00CD48A8">
              <w:rPr>
                <w:noProof w:val="0"/>
              </w:rPr>
              <w:t>To be determined</w:t>
            </w:r>
          </w:p>
        </w:tc>
        <w:tc>
          <w:tcPr>
            <w:tcW w:w="1296" w:type="dxa"/>
            <w:tcBorders>
              <w:top w:val="nil"/>
              <w:bottom w:val="nil"/>
            </w:tcBorders>
            <w:vAlign w:val="bottom"/>
          </w:tcPr>
          <w:p w14:paraId="465973AE" w14:textId="77777777" w:rsidR="004A22B2" w:rsidRPr="00CD48A8" w:rsidRDefault="004A22B2" w:rsidP="00BF5382">
            <w:pPr>
              <w:pStyle w:val="TableText"/>
              <w:ind w:right="144"/>
              <w:rPr>
                <w:noProof w:val="0"/>
              </w:rPr>
            </w:pPr>
            <w:r w:rsidRPr="00CD48A8">
              <w:rPr>
                <w:noProof w:val="0"/>
              </w:rPr>
              <w:t>2</w:t>
            </w:r>
          </w:p>
        </w:tc>
        <w:tc>
          <w:tcPr>
            <w:tcW w:w="1008" w:type="dxa"/>
            <w:tcBorders>
              <w:top w:val="nil"/>
              <w:bottom w:val="nil"/>
            </w:tcBorders>
            <w:vAlign w:val="bottom"/>
          </w:tcPr>
          <w:p w14:paraId="70B7B3AC"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nil"/>
            </w:tcBorders>
            <w:vAlign w:val="bottom"/>
          </w:tcPr>
          <w:p w14:paraId="5274C90A"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nil"/>
            </w:tcBorders>
            <w:noWrap/>
            <w:vAlign w:val="bottom"/>
          </w:tcPr>
          <w:p w14:paraId="655172B3"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noWrap/>
            <w:vAlign w:val="bottom"/>
          </w:tcPr>
          <w:p w14:paraId="00AA36B7"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vAlign w:val="bottom"/>
          </w:tcPr>
          <w:p w14:paraId="1D01BD5C" w14:textId="77777777" w:rsidR="004A22B2" w:rsidRPr="00CD48A8" w:rsidRDefault="004A22B2" w:rsidP="00BF5382">
            <w:pPr>
              <w:pStyle w:val="TableText"/>
              <w:ind w:right="288"/>
              <w:rPr>
                <w:noProof w:val="0"/>
              </w:rPr>
            </w:pPr>
            <w:r w:rsidRPr="00CD48A8">
              <w:rPr>
                <w:noProof w:val="0"/>
              </w:rPr>
              <w:t>N/A</w:t>
            </w:r>
          </w:p>
        </w:tc>
      </w:tr>
      <w:tr w:rsidR="004A22B2" w:rsidRPr="00CD48A8" w14:paraId="5DE1232A" w14:textId="77777777" w:rsidTr="00BF5382">
        <w:trPr>
          <w:trHeight w:val="300"/>
        </w:trPr>
        <w:tc>
          <w:tcPr>
            <w:tcW w:w="5904" w:type="dxa"/>
            <w:tcBorders>
              <w:top w:val="nil"/>
              <w:bottom w:val="single" w:sz="4" w:space="0" w:color="auto"/>
            </w:tcBorders>
            <w:noWrap/>
            <w:hideMark/>
          </w:tcPr>
          <w:p w14:paraId="76084F9C" w14:textId="77777777" w:rsidR="004A22B2" w:rsidRPr="00CD48A8" w:rsidRDefault="004A22B2" w:rsidP="00BF5382">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37E313F3"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1D8129EC"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7F31F1A3"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hideMark/>
          </w:tcPr>
          <w:p w14:paraId="3A0FEF2E"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hideMark/>
          </w:tcPr>
          <w:p w14:paraId="10578005"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07D6FE29" w14:textId="77777777" w:rsidR="004A22B2" w:rsidRPr="00CD48A8" w:rsidRDefault="004A22B2" w:rsidP="00BF5382">
            <w:pPr>
              <w:pStyle w:val="TableText"/>
              <w:ind w:right="288"/>
              <w:rPr>
                <w:noProof w:val="0"/>
              </w:rPr>
            </w:pPr>
            <w:r w:rsidRPr="00CD48A8">
              <w:rPr>
                <w:noProof w:val="0"/>
              </w:rPr>
              <w:t>N/A</w:t>
            </w:r>
          </w:p>
        </w:tc>
      </w:tr>
      <w:tr w:rsidR="004A22B2" w:rsidRPr="00CD48A8" w14:paraId="1182591B" w14:textId="77777777" w:rsidTr="00BF5382">
        <w:trPr>
          <w:trHeight w:val="300"/>
        </w:trPr>
        <w:tc>
          <w:tcPr>
            <w:tcW w:w="5904" w:type="dxa"/>
            <w:tcBorders>
              <w:top w:val="single" w:sz="4" w:space="0" w:color="auto"/>
              <w:bottom w:val="nil"/>
            </w:tcBorders>
            <w:noWrap/>
          </w:tcPr>
          <w:p w14:paraId="210EEBE9" w14:textId="77777777" w:rsidR="004A22B2" w:rsidRPr="00CD48A8" w:rsidRDefault="004A22B2" w:rsidP="00BF5382">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547D0177" w14:textId="77777777" w:rsidR="004A22B2" w:rsidRPr="00CD48A8" w:rsidRDefault="004A22B2" w:rsidP="00BF5382">
            <w:pPr>
              <w:pStyle w:val="TableText"/>
              <w:ind w:right="144"/>
              <w:rPr>
                <w:noProof w:val="0"/>
              </w:rPr>
            </w:pPr>
            <w:r w:rsidRPr="00CD48A8">
              <w:rPr>
                <w:noProof w:val="0"/>
              </w:rPr>
              <w:t>1,116</w:t>
            </w:r>
          </w:p>
        </w:tc>
        <w:tc>
          <w:tcPr>
            <w:tcW w:w="1008" w:type="dxa"/>
            <w:tcBorders>
              <w:top w:val="single" w:sz="4" w:space="0" w:color="auto"/>
              <w:bottom w:val="nil"/>
            </w:tcBorders>
            <w:vAlign w:val="bottom"/>
          </w:tcPr>
          <w:p w14:paraId="5AAE186E" w14:textId="77777777" w:rsidR="004A22B2" w:rsidRPr="00CD48A8" w:rsidRDefault="004A22B2" w:rsidP="00BF5382">
            <w:pPr>
              <w:pStyle w:val="TableText"/>
              <w:ind w:right="144"/>
              <w:rPr>
                <w:noProof w:val="0"/>
              </w:rPr>
            </w:pPr>
            <w:r w:rsidRPr="00CD48A8">
              <w:rPr>
                <w:noProof w:val="0"/>
              </w:rPr>
              <w:t>344</w:t>
            </w:r>
          </w:p>
        </w:tc>
        <w:tc>
          <w:tcPr>
            <w:tcW w:w="1008" w:type="dxa"/>
            <w:tcBorders>
              <w:top w:val="single" w:sz="4" w:space="0" w:color="auto"/>
              <w:bottom w:val="nil"/>
            </w:tcBorders>
            <w:vAlign w:val="bottom"/>
          </w:tcPr>
          <w:p w14:paraId="63EC2ADF" w14:textId="77777777" w:rsidR="004A22B2" w:rsidRPr="00CD48A8" w:rsidRDefault="004A22B2" w:rsidP="00BF5382">
            <w:pPr>
              <w:pStyle w:val="TableText"/>
              <w:ind w:right="144"/>
              <w:rPr>
                <w:noProof w:val="0"/>
              </w:rPr>
            </w:pPr>
            <w:r w:rsidRPr="00CD48A8">
              <w:rPr>
                <w:noProof w:val="0"/>
              </w:rPr>
              <w:t>10.9</w:t>
            </w:r>
          </w:p>
        </w:tc>
        <w:tc>
          <w:tcPr>
            <w:tcW w:w="1440" w:type="dxa"/>
            <w:tcBorders>
              <w:top w:val="single" w:sz="4" w:space="0" w:color="auto"/>
              <w:bottom w:val="nil"/>
            </w:tcBorders>
            <w:noWrap/>
            <w:vAlign w:val="bottom"/>
          </w:tcPr>
          <w:p w14:paraId="763590F7" w14:textId="77777777" w:rsidR="004A22B2" w:rsidRPr="00CD48A8" w:rsidRDefault="004A22B2" w:rsidP="00BF5382">
            <w:pPr>
              <w:pStyle w:val="TableText"/>
              <w:ind w:right="288"/>
              <w:rPr>
                <w:noProof w:val="0"/>
              </w:rPr>
            </w:pPr>
            <w:r w:rsidRPr="00CD48A8">
              <w:rPr>
                <w:noProof w:val="0"/>
              </w:rPr>
              <w:t>70.3</w:t>
            </w:r>
          </w:p>
        </w:tc>
        <w:tc>
          <w:tcPr>
            <w:tcW w:w="1440" w:type="dxa"/>
            <w:tcBorders>
              <w:top w:val="single" w:sz="4" w:space="0" w:color="auto"/>
              <w:bottom w:val="nil"/>
            </w:tcBorders>
            <w:noWrap/>
            <w:vAlign w:val="bottom"/>
          </w:tcPr>
          <w:p w14:paraId="0007396A" w14:textId="77777777" w:rsidR="004A22B2" w:rsidRPr="00CD48A8" w:rsidRDefault="004A22B2" w:rsidP="00BF5382">
            <w:pPr>
              <w:pStyle w:val="TableText"/>
              <w:ind w:right="288"/>
              <w:rPr>
                <w:noProof w:val="0"/>
              </w:rPr>
            </w:pPr>
            <w:r w:rsidRPr="00CD48A8">
              <w:rPr>
                <w:noProof w:val="0"/>
              </w:rPr>
              <w:t>19.7</w:t>
            </w:r>
          </w:p>
        </w:tc>
        <w:tc>
          <w:tcPr>
            <w:tcW w:w="1440" w:type="dxa"/>
            <w:tcBorders>
              <w:top w:val="single" w:sz="4" w:space="0" w:color="auto"/>
              <w:bottom w:val="nil"/>
            </w:tcBorders>
            <w:vAlign w:val="bottom"/>
          </w:tcPr>
          <w:p w14:paraId="3032375B" w14:textId="77777777" w:rsidR="004A22B2" w:rsidRPr="00CD48A8" w:rsidRDefault="004A22B2" w:rsidP="00BF5382">
            <w:pPr>
              <w:pStyle w:val="TableText"/>
              <w:ind w:right="288"/>
              <w:rPr>
                <w:noProof w:val="0"/>
              </w:rPr>
            </w:pPr>
            <w:r w:rsidRPr="00CD48A8">
              <w:rPr>
                <w:noProof w:val="0"/>
              </w:rPr>
              <w:t>10.0</w:t>
            </w:r>
          </w:p>
        </w:tc>
      </w:tr>
      <w:tr w:rsidR="004A22B2" w:rsidRPr="00CD48A8" w14:paraId="4F383D2B" w14:textId="77777777" w:rsidTr="00BF5382">
        <w:trPr>
          <w:trHeight w:val="300"/>
        </w:trPr>
        <w:tc>
          <w:tcPr>
            <w:tcW w:w="5904" w:type="dxa"/>
            <w:tcBorders>
              <w:top w:val="nil"/>
              <w:bottom w:val="single" w:sz="4" w:space="0" w:color="auto"/>
            </w:tcBorders>
            <w:noWrap/>
          </w:tcPr>
          <w:p w14:paraId="50A12704" w14:textId="77777777" w:rsidR="004A22B2" w:rsidRPr="00CD48A8" w:rsidRDefault="004A22B2" w:rsidP="00BF5382">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5162A5DC" w14:textId="77777777" w:rsidR="004A22B2" w:rsidRPr="00CD48A8" w:rsidRDefault="004A22B2" w:rsidP="00BF5382">
            <w:pPr>
              <w:pStyle w:val="TableText"/>
              <w:ind w:right="144"/>
              <w:rPr>
                <w:noProof w:val="0"/>
              </w:rPr>
            </w:pPr>
            <w:r w:rsidRPr="00CD48A8">
              <w:rPr>
                <w:noProof w:val="0"/>
              </w:rPr>
              <w:t>97</w:t>
            </w:r>
          </w:p>
        </w:tc>
        <w:tc>
          <w:tcPr>
            <w:tcW w:w="1008" w:type="dxa"/>
            <w:tcBorders>
              <w:top w:val="nil"/>
              <w:bottom w:val="single" w:sz="4" w:space="0" w:color="auto"/>
            </w:tcBorders>
            <w:vAlign w:val="bottom"/>
          </w:tcPr>
          <w:p w14:paraId="5081C7DB" w14:textId="77777777" w:rsidR="004A22B2" w:rsidRPr="00CD48A8" w:rsidRDefault="004A22B2" w:rsidP="00BF5382">
            <w:pPr>
              <w:pStyle w:val="TableText"/>
              <w:ind w:right="144"/>
              <w:rPr>
                <w:noProof w:val="0"/>
              </w:rPr>
            </w:pPr>
            <w:r w:rsidRPr="00CD48A8">
              <w:rPr>
                <w:noProof w:val="0"/>
              </w:rPr>
              <w:t>341</w:t>
            </w:r>
          </w:p>
        </w:tc>
        <w:tc>
          <w:tcPr>
            <w:tcW w:w="1008" w:type="dxa"/>
            <w:tcBorders>
              <w:top w:val="nil"/>
              <w:bottom w:val="single" w:sz="4" w:space="0" w:color="auto"/>
            </w:tcBorders>
            <w:vAlign w:val="bottom"/>
          </w:tcPr>
          <w:p w14:paraId="1DDCFBB8" w14:textId="77777777" w:rsidR="004A22B2" w:rsidRPr="00CD48A8" w:rsidRDefault="004A22B2" w:rsidP="00BF5382">
            <w:pPr>
              <w:pStyle w:val="TableText"/>
              <w:ind w:right="144"/>
              <w:rPr>
                <w:noProof w:val="0"/>
              </w:rPr>
            </w:pPr>
            <w:r w:rsidRPr="00CD48A8">
              <w:rPr>
                <w:noProof w:val="0"/>
              </w:rPr>
              <w:t>8.9</w:t>
            </w:r>
          </w:p>
        </w:tc>
        <w:tc>
          <w:tcPr>
            <w:tcW w:w="1440" w:type="dxa"/>
            <w:tcBorders>
              <w:top w:val="nil"/>
              <w:bottom w:val="single" w:sz="4" w:space="0" w:color="auto"/>
            </w:tcBorders>
            <w:noWrap/>
            <w:vAlign w:val="bottom"/>
          </w:tcPr>
          <w:p w14:paraId="41B18F8B" w14:textId="77777777" w:rsidR="004A22B2" w:rsidRPr="00CD48A8" w:rsidRDefault="004A22B2" w:rsidP="00BF5382">
            <w:pPr>
              <w:pStyle w:val="TableText"/>
              <w:ind w:right="288"/>
              <w:rPr>
                <w:noProof w:val="0"/>
              </w:rPr>
            </w:pPr>
            <w:r w:rsidRPr="00CD48A8">
              <w:rPr>
                <w:noProof w:val="0"/>
              </w:rPr>
              <w:t>85.6</w:t>
            </w:r>
          </w:p>
        </w:tc>
        <w:tc>
          <w:tcPr>
            <w:tcW w:w="1440" w:type="dxa"/>
            <w:tcBorders>
              <w:top w:val="nil"/>
              <w:bottom w:val="single" w:sz="4" w:space="0" w:color="auto"/>
            </w:tcBorders>
            <w:noWrap/>
            <w:vAlign w:val="bottom"/>
          </w:tcPr>
          <w:p w14:paraId="53DCAF32" w14:textId="77777777" w:rsidR="004A22B2" w:rsidRPr="00CD48A8" w:rsidRDefault="004A22B2" w:rsidP="00BF5382">
            <w:pPr>
              <w:pStyle w:val="TableText"/>
              <w:ind w:right="288"/>
              <w:rPr>
                <w:noProof w:val="0"/>
              </w:rPr>
            </w:pPr>
            <w:r w:rsidRPr="00CD48A8">
              <w:rPr>
                <w:noProof w:val="0"/>
              </w:rPr>
              <w:t>11.3</w:t>
            </w:r>
          </w:p>
        </w:tc>
        <w:tc>
          <w:tcPr>
            <w:tcW w:w="1440" w:type="dxa"/>
            <w:tcBorders>
              <w:top w:val="nil"/>
              <w:bottom w:val="single" w:sz="4" w:space="0" w:color="auto"/>
            </w:tcBorders>
            <w:vAlign w:val="bottom"/>
          </w:tcPr>
          <w:p w14:paraId="5439F9FD" w14:textId="77777777" w:rsidR="004A22B2" w:rsidRPr="00CD48A8" w:rsidRDefault="004A22B2" w:rsidP="00BF5382">
            <w:pPr>
              <w:pStyle w:val="TableText"/>
              <w:ind w:right="288"/>
              <w:rPr>
                <w:noProof w:val="0"/>
              </w:rPr>
            </w:pPr>
            <w:r w:rsidRPr="00CD48A8">
              <w:rPr>
                <w:noProof w:val="0"/>
              </w:rPr>
              <w:t>3.1</w:t>
            </w:r>
          </w:p>
        </w:tc>
      </w:tr>
      <w:tr w:rsidR="004A22B2" w:rsidRPr="00CD48A8" w14:paraId="36B7E386" w14:textId="77777777" w:rsidTr="00BF5382">
        <w:trPr>
          <w:trHeight w:val="300"/>
        </w:trPr>
        <w:tc>
          <w:tcPr>
            <w:tcW w:w="5904" w:type="dxa"/>
            <w:tcBorders>
              <w:top w:val="single" w:sz="4" w:space="0" w:color="auto"/>
              <w:bottom w:val="nil"/>
            </w:tcBorders>
            <w:noWrap/>
            <w:hideMark/>
          </w:tcPr>
          <w:p w14:paraId="3B8F87CB" w14:textId="77777777" w:rsidR="004A22B2" w:rsidRPr="00CD48A8" w:rsidRDefault="004A22B2" w:rsidP="00BF5382">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0C59432D" w14:textId="77777777" w:rsidR="004A22B2" w:rsidRPr="00CD48A8" w:rsidRDefault="004A22B2" w:rsidP="00BF5382">
            <w:pPr>
              <w:pStyle w:val="TableText"/>
              <w:ind w:right="144"/>
              <w:rPr>
                <w:noProof w:val="0"/>
              </w:rPr>
            </w:pPr>
            <w:r w:rsidRPr="00CD48A8">
              <w:rPr>
                <w:noProof w:val="0"/>
              </w:rPr>
              <w:t>782</w:t>
            </w:r>
          </w:p>
        </w:tc>
        <w:tc>
          <w:tcPr>
            <w:tcW w:w="1008" w:type="dxa"/>
            <w:tcBorders>
              <w:top w:val="single" w:sz="4" w:space="0" w:color="auto"/>
              <w:bottom w:val="nil"/>
            </w:tcBorders>
            <w:vAlign w:val="bottom"/>
          </w:tcPr>
          <w:p w14:paraId="5772D350" w14:textId="77777777" w:rsidR="004A22B2" w:rsidRPr="00CD48A8" w:rsidRDefault="004A22B2" w:rsidP="00BF5382">
            <w:pPr>
              <w:pStyle w:val="TableText"/>
              <w:ind w:right="144"/>
              <w:rPr>
                <w:noProof w:val="0"/>
              </w:rPr>
            </w:pPr>
            <w:r w:rsidRPr="00CD48A8">
              <w:rPr>
                <w:noProof w:val="0"/>
              </w:rPr>
              <w:t>342</w:t>
            </w:r>
          </w:p>
        </w:tc>
        <w:tc>
          <w:tcPr>
            <w:tcW w:w="1008" w:type="dxa"/>
            <w:tcBorders>
              <w:top w:val="single" w:sz="4" w:space="0" w:color="auto"/>
              <w:bottom w:val="nil"/>
            </w:tcBorders>
            <w:vAlign w:val="bottom"/>
          </w:tcPr>
          <w:p w14:paraId="6B218637" w14:textId="77777777" w:rsidR="004A22B2" w:rsidRPr="00CD48A8" w:rsidRDefault="004A22B2" w:rsidP="00BF5382">
            <w:pPr>
              <w:pStyle w:val="TableText"/>
              <w:ind w:right="144"/>
              <w:rPr>
                <w:noProof w:val="0"/>
              </w:rPr>
            </w:pPr>
            <w:r w:rsidRPr="00CD48A8">
              <w:rPr>
                <w:noProof w:val="0"/>
              </w:rPr>
              <w:t>9.3</w:t>
            </w:r>
          </w:p>
        </w:tc>
        <w:tc>
          <w:tcPr>
            <w:tcW w:w="1440" w:type="dxa"/>
            <w:tcBorders>
              <w:top w:val="single" w:sz="4" w:space="0" w:color="auto"/>
              <w:bottom w:val="nil"/>
            </w:tcBorders>
            <w:noWrap/>
            <w:vAlign w:val="bottom"/>
            <w:hideMark/>
          </w:tcPr>
          <w:p w14:paraId="0026EA3D" w14:textId="77777777" w:rsidR="004A22B2" w:rsidRPr="00CD48A8" w:rsidRDefault="004A22B2" w:rsidP="00BF5382">
            <w:pPr>
              <w:pStyle w:val="TableText"/>
              <w:ind w:right="288"/>
              <w:rPr>
                <w:noProof w:val="0"/>
              </w:rPr>
            </w:pPr>
            <w:r w:rsidRPr="00CD48A8">
              <w:rPr>
                <w:noProof w:val="0"/>
              </w:rPr>
              <w:t>80.2</w:t>
            </w:r>
          </w:p>
        </w:tc>
        <w:tc>
          <w:tcPr>
            <w:tcW w:w="1440" w:type="dxa"/>
            <w:tcBorders>
              <w:top w:val="single" w:sz="4" w:space="0" w:color="auto"/>
              <w:bottom w:val="nil"/>
            </w:tcBorders>
            <w:noWrap/>
            <w:vAlign w:val="bottom"/>
            <w:hideMark/>
          </w:tcPr>
          <w:p w14:paraId="6FF4DC2E" w14:textId="77777777" w:rsidR="004A22B2" w:rsidRPr="00CD48A8" w:rsidRDefault="004A22B2" w:rsidP="00BF5382">
            <w:pPr>
              <w:pStyle w:val="TableText"/>
              <w:ind w:right="288"/>
              <w:rPr>
                <w:noProof w:val="0"/>
              </w:rPr>
            </w:pPr>
            <w:r w:rsidRPr="00CD48A8">
              <w:rPr>
                <w:noProof w:val="0"/>
              </w:rPr>
              <w:t>14.7</w:t>
            </w:r>
          </w:p>
        </w:tc>
        <w:tc>
          <w:tcPr>
            <w:tcW w:w="1440" w:type="dxa"/>
            <w:tcBorders>
              <w:top w:val="single" w:sz="4" w:space="0" w:color="auto"/>
              <w:bottom w:val="nil"/>
            </w:tcBorders>
            <w:vAlign w:val="bottom"/>
          </w:tcPr>
          <w:p w14:paraId="1FAFCF7E" w14:textId="77777777" w:rsidR="004A22B2" w:rsidRPr="00CD48A8" w:rsidRDefault="004A22B2" w:rsidP="00BF5382">
            <w:pPr>
              <w:pStyle w:val="TableText"/>
              <w:ind w:right="288"/>
              <w:rPr>
                <w:noProof w:val="0"/>
              </w:rPr>
            </w:pPr>
            <w:r w:rsidRPr="00CD48A8">
              <w:rPr>
                <w:noProof w:val="0"/>
              </w:rPr>
              <w:t>5.1</w:t>
            </w:r>
          </w:p>
        </w:tc>
      </w:tr>
      <w:tr w:rsidR="004A22B2" w:rsidRPr="00CD48A8" w14:paraId="6AEC7315" w14:textId="77777777" w:rsidTr="00BF5382">
        <w:trPr>
          <w:trHeight w:val="315"/>
        </w:trPr>
        <w:tc>
          <w:tcPr>
            <w:tcW w:w="5904" w:type="dxa"/>
            <w:tcBorders>
              <w:top w:val="nil"/>
              <w:bottom w:val="single" w:sz="4" w:space="0" w:color="auto"/>
            </w:tcBorders>
            <w:noWrap/>
            <w:hideMark/>
          </w:tcPr>
          <w:p w14:paraId="47A061D9" w14:textId="77777777" w:rsidR="004A22B2" w:rsidRPr="00CD48A8" w:rsidRDefault="004A22B2" w:rsidP="00BF5382">
            <w:pPr>
              <w:pStyle w:val="TableText"/>
              <w:rPr>
                <w:noProof w:val="0"/>
              </w:rPr>
            </w:pPr>
            <w:r w:rsidRPr="00CD48A8">
              <w:rPr>
                <w:noProof w:val="0"/>
              </w:rPr>
              <w:t>Not economically disadvantaged</w:t>
            </w:r>
          </w:p>
        </w:tc>
        <w:tc>
          <w:tcPr>
            <w:tcW w:w="1296" w:type="dxa"/>
            <w:tcBorders>
              <w:top w:val="nil"/>
              <w:bottom w:val="single" w:sz="4" w:space="0" w:color="auto"/>
            </w:tcBorders>
            <w:vAlign w:val="bottom"/>
          </w:tcPr>
          <w:p w14:paraId="6ED69753" w14:textId="77777777" w:rsidR="004A22B2" w:rsidRPr="00CD48A8" w:rsidRDefault="004A22B2" w:rsidP="00BF5382">
            <w:pPr>
              <w:pStyle w:val="TableText"/>
              <w:ind w:right="144"/>
              <w:rPr>
                <w:noProof w:val="0"/>
              </w:rPr>
            </w:pPr>
            <w:r w:rsidRPr="00CD48A8">
              <w:rPr>
                <w:noProof w:val="0"/>
              </w:rPr>
              <w:t>431</w:t>
            </w:r>
          </w:p>
        </w:tc>
        <w:tc>
          <w:tcPr>
            <w:tcW w:w="1008" w:type="dxa"/>
            <w:tcBorders>
              <w:top w:val="nil"/>
              <w:bottom w:val="single" w:sz="4" w:space="0" w:color="auto"/>
            </w:tcBorders>
            <w:vAlign w:val="bottom"/>
          </w:tcPr>
          <w:p w14:paraId="39782EA8" w14:textId="77777777" w:rsidR="004A22B2" w:rsidRPr="00CD48A8" w:rsidRDefault="004A22B2" w:rsidP="00BF5382">
            <w:pPr>
              <w:pStyle w:val="TableText"/>
              <w:ind w:right="144"/>
              <w:rPr>
                <w:noProof w:val="0"/>
              </w:rPr>
            </w:pPr>
            <w:r w:rsidRPr="00CD48A8">
              <w:rPr>
                <w:noProof w:val="0"/>
              </w:rPr>
              <w:t>348</w:t>
            </w:r>
          </w:p>
        </w:tc>
        <w:tc>
          <w:tcPr>
            <w:tcW w:w="1008" w:type="dxa"/>
            <w:tcBorders>
              <w:top w:val="nil"/>
              <w:bottom w:val="single" w:sz="4" w:space="0" w:color="auto"/>
            </w:tcBorders>
            <w:vAlign w:val="bottom"/>
          </w:tcPr>
          <w:p w14:paraId="52A2C543" w14:textId="77777777" w:rsidR="004A22B2" w:rsidRPr="00CD48A8" w:rsidRDefault="004A22B2" w:rsidP="00BF5382">
            <w:pPr>
              <w:pStyle w:val="TableText"/>
              <w:ind w:right="144"/>
              <w:rPr>
                <w:noProof w:val="0"/>
              </w:rPr>
            </w:pPr>
            <w:r w:rsidRPr="00CD48A8">
              <w:rPr>
                <w:noProof w:val="0"/>
              </w:rPr>
              <w:t>12.0</w:t>
            </w:r>
          </w:p>
        </w:tc>
        <w:tc>
          <w:tcPr>
            <w:tcW w:w="1440" w:type="dxa"/>
            <w:tcBorders>
              <w:top w:val="nil"/>
              <w:bottom w:val="single" w:sz="4" w:space="0" w:color="auto"/>
            </w:tcBorders>
            <w:noWrap/>
            <w:vAlign w:val="bottom"/>
            <w:hideMark/>
          </w:tcPr>
          <w:p w14:paraId="49767A33" w14:textId="77777777" w:rsidR="004A22B2" w:rsidRPr="00CD48A8" w:rsidRDefault="004A22B2" w:rsidP="00BF5382">
            <w:pPr>
              <w:pStyle w:val="TableText"/>
              <w:ind w:right="288"/>
              <w:rPr>
                <w:noProof w:val="0"/>
              </w:rPr>
            </w:pPr>
            <w:r w:rsidRPr="00CD48A8">
              <w:rPr>
                <w:noProof w:val="0"/>
              </w:rPr>
              <w:t>55.7</w:t>
            </w:r>
          </w:p>
        </w:tc>
        <w:tc>
          <w:tcPr>
            <w:tcW w:w="1440" w:type="dxa"/>
            <w:tcBorders>
              <w:top w:val="nil"/>
              <w:bottom w:val="single" w:sz="4" w:space="0" w:color="auto"/>
            </w:tcBorders>
            <w:noWrap/>
            <w:vAlign w:val="bottom"/>
            <w:hideMark/>
          </w:tcPr>
          <w:p w14:paraId="613ACEB7" w14:textId="77777777" w:rsidR="004A22B2" w:rsidRPr="00CD48A8" w:rsidRDefault="004A22B2" w:rsidP="00BF5382">
            <w:pPr>
              <w:pStyle w:val="TableText"/>
              <w:ind w:right="288"/>
              <w:rPr>
                <w:noProof w:val="0"/>
              </w:rPr>
            </w:pPr>
            <w:r w:rsidRPr="00CD48A8">
              <w:rPr>
                <w:noProof w:val="0"/>
              </w:rPr>
              <w:t>26.9</w:t>
            </w:r>
          </w:p>
        </w:tc>
        <w:tc>
          <w:tcPr>
            <w:tcW w:w="1440" w:type="dxa"/>
            <w:tcBorders>
              <w:top w:val="nil"/>
              <w:bottom w:val="single" w:sz="4" w:space="0" w:color="auto"/>
            </w:tcBorders>
            <w:vAlign w:val="bottom"/>
          </w:tcPr>
          <w:p w14:paraId="28193AAB" w14:textId="77777777" w:rsidR="004A22B2" w:rsidRPr="00CD48A8" w:rsidRDefault="004A22B2" w:rsidP="00BF5382">
            <w:pPr>
              <w:pStyle w:val="TableText"/>
              <w:ind w:right="288"/>
              <w:rPr>
                <w:noProof w:val="0"/>
              </w:rPr>
            </w:pPr>
            <w:r w:rsidRPr="00CD48A8">
              <w:rPr>
                <w:noProof w:val="0"/>
              </w:rPr>
              <w:t>17.4</w:t>
            </w:r>
          </w:p>
        </w:tc>
      </w:tr>
      <w:tr w:rsidR="004A22B2" w:rsidRPr="00CD48A8" w14:paraId="131BD5B8" w14:textId="77777777" w:rsidTr="00BF5382">
        <w:trPr>
          <w:trHeight w:val="315"/>
        </w:trPr>
        <w:tc>
          <w:tcPr>
            <w:tcW w:w="5904" w:type="dxa"/>
            <w:tcBorders>
              <w:bottom w:val="nil"/>
            </w:tcBorders>
            <w:noWrap/>
          </w:tcPr>
          <w:p w14:paraId="0C07D8FB" w14:textId="77777777" w:rsidR="004A22B2" w:rsidRPr="00CD48A8" w:rsidRDefault="004A22B2" w:rsidP="00BF5382">
            <w:pPr>
              <w:pStyle w:val="TableText"/>
              <w:rPr>
                <w:noProof w:val="0"/>
              </w:rPr>
            </w:pPr>
            <w:r w:rsidRPr="00CD48A8">
              <w:rPr>
                <w:noProof w:val="0"/>
              </w:rPr>
              <w:t>In U.S. schools less than 12 months</w:t>
            </w:r>
          </w:p>
        </w:tc>
        <w:tc>
          <w:tcPr>
            <w:tcW w:w="1296" w:type="dxa"/>
            <w:tcBorders>
              <w:bottom w:val="nil"/>
            </w:tcBorders>
            <w:vAlign w:val="bottom"/>
          </w:tcPr>
          <w:p w14:paraId="241BBB79" w14:textId="77777777" w:rsidR="004A22B2" w:rsidRPr="00CD48A8" w:rsidRDefault="004A22B2" w:rsidP="00BF5382">
            <w:pPr>
              <w:pStyle w:val="TableText"/>
              <w:ind w:right="144"/>
              <w:rPr>
                <w:noProof w:val="0"/>
              </w:rPr>
            </w:pPr>
            <w:r w:rsidRPr="00CD48A8">
              <w:rPr>
                <w:noProof w:val="0"/>
              </w:rPr>
              <w:t>9</w:t>
            </w:r>
          </w:p>
        </w:tc>
        <w:tc>
          <w:tcPr>
            <w:tcW w:w="1008" w:type="dxa"/>
            <w:tcBorders>
              <w:bottom w:val="nil"/>
            </w:tcBorders>
            <w:vAlign w:val="bottom"/>
          </w:tcPr>
          <w:p w14:paraId="56F3E3D4" w14:textId="77777777" w:rsidR="004A22B2" w:rsidRPr="00CD48A8" w:rsidRDefault="004A22B2" w:rsidP="00BF5382">
            <w:pPr>
              <w:pStyle w:val="TableText"/>
              <w:ind w:right="144"/>
              <w:rPr>
                <w:noProof w:val="0"/>
              </w:rPr>
            </w:pPr>
            <w:r w:rsidRPr="00CD48A8">
              <w:rPr>
                <w:noProof w:val="0"/>
              </w:rPr>
              <w:t>N/A</w:t>
            </w:r>
          </w:p>
        </w:tc>
        <w:tc>
          <w:tcPr>
            <w:tcW w:w="1008" w:type="dxa"/>
            <w:tcBorders>
              <w:bottom w:val="nil"/>
            </w:tcBorders>
            <w:vAlign w:val="bottom"/>
          </w:tcPr>
          <w:p w14:paraId="657811CE" w14:textId="77777777" w:rsidR="004A22B2" w:rsidRPr="00CD48A8" w:rsidRDefault="004A22B2" w:rsidP="00BF5382">
            <w:pPr>
              <w:pStyle w:val="TableText"/>
              <w:ind w:right="144"/>
              <w:rPr>
                <w:noProof w:val="0"/>
              </w:rPr>
            </w:pPr>
            <w:r w:rsidRPr="00CD48A8">
              <w:rPr>
                <w:noProof w:val="0"/>
              </w:rPr>
              <w:t>N/A</w:t>
            </w:r>
          </w:p>
        </w:tc>
        <w:tc>
          <w:tcPr>
            <w:tcW w:w="1440" w:type="dxa"/>
            <w:tcBorders>
              <w:bottom w:val="nil"/>
            </w:tcBorders>
            <w:noWrap/>
            <w:vAlign w:val="bottom"/>
          </w:tcPr>
          <w:p w14:paraId="4A500B37"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noWrap/>
            <w:vAlign w:val="bottom"/>
          </w:tcPr>
          <w:p w14:paraId="7BCB0EB9"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vAlign w:val="bottom"/>
          </w:tcPr>
          <w:p w14:paraId="3800D5EE" w14:textId="77777777" w:rsidR="004A22B2" w:rsidRPr="00CD48A8" w:rsidRDefault="004A22B2" w:rsidP="00BF5382">
            <w:pPr>
              <w:pStyle w:val="TableText"/>
              <w:ind w:right="288"/>
              <w:rPr>
                <w:noProof w:val="0"/>
              </w:rPr>
            </w:pPr>
            <w:r w:rsidRPr="00CD48A8">
              <w:rPr>
                <w:noProof w:val="0"/>
              </w:rPr>
              <w:t>N/A</w:t>
            </w:r>
          </w:p>
        </w:tc>
      </w:tr>
      <w:tr w:rsidR="004A22B2" w:rsidRPr="00CD48A8" w14:paraId="3EA58C1B" w14:textId="77777777" w:rsidTr="00BF5382">
        <w:trPr>
          <w:trHeight w:val="315"/>
        </w:trPr>
        <w:tc>
          <w:tcPr>
            <w:tcW w:w="5904" w:type="dxa"/>
            <w:tcBorders>
              <w:top w:val="nil"/>
              <w:bottom w:val="single" w:sz="4" w:space="0" w:color="auto"/>
            </w:tcBorders>
            <w:noWrap/>
          </w:tcPr>
          <w:p w14:paraId="2DE2A78C" w14:textId="77777777" w:rsidR="004A22B2" w:rsidRPr="00CD48A8" w:rsidRDefault="004A22B2" w:rsidP="00BF5382">
            <w:pPr>
              <w:pStyle w:val="TableText"/>
              <w:rPr>
                <w:noProof w:val="0"/>
              </w:rPr>
            </w:pPr>
            <w:r w:rsidRPr="00CD48A8">
              <w:rPr>
                <w:noProof w:val="0"/>
              </w:rPr>
              <w:t>In U.S. schools 12 months or more</w:t>
            </w:r>
          </w:p>
        </w:tc>
        <w:tc>
          <w:tcPr>
            <w:tcW w:w="1296" w:type="dxa"/>
            <w:tcBorders>
              <w:top w:val="nil"/>
              <w:bottom w:val="single" w:sz="4" w:space="0" w:color="auto"/>
            </w:tcBorders>
            <w:vAlign w:val="bottom"/>
          </w:tcPr>
          <w:p w14:paraId="6B426612" w14:textId="77777777" w:rsidR="004A22B2" w:rsidRPr="00CD48A8" w:rsidRDefault="004A22B2" w:rsidP="00BF5382">
            <w:pPr>
              <w:pStyle w:val="TableText"/>
              <w:ind w:right="144"/>
              <w:rPr>
                <w:noProof w:val="0"/>
              </w:rPr>
            </w:pPr>
            <w:r w:rsidRPr="00CD48A8">
              <w:rPr>
                <w:noProof w:val="0"/>
              </w:rPr>
              <w:t>1,204</w:t>
            </w:r>
          </w:p>
        </w:tc>
        <w:tc>
          <w:tcPr>
            <w:tcW w:w="1008" w:type="dxa"/>
            <w:tcBorders>
              <w:top w:val="nil"/>
              <w:bottom w:val="single" w:sz="4" w:space="0" w:color="auto"/>
            </w:tcBorders>
            <w:vAlign w:val="bottom"/>
          </w:tcPr>
          <w:p w14:paraId="6D52B3ED" w14:textId="77777777" w:rsidR="004A22B2" w:rsidRPr="00CD48A8" w:rsidRDefault="004A22B2" w:rsidP="00BF5382">
            <w:pPr>
              <w:pStyle w:val="TableText"/>
              <w:ind w:right="144"/>
              <w:rPr>
                <w:noProof w:val="0"/>
              </w:rPr>
            </w:pPr>
            <w:r w:rsidRPr="00CD48A8">
              <w:rPr>
                <w:noProof w:val="0"/>
              </w:rPr>
              <w:t>344</w:t>
            </w:r>
          </w:p>
        </w:tc>
        <w:tc>
          <w:tcPr>
            <w:tcW w:w="1008" w:type="dxa"/>
            <w:tcBorders>
              <w:top w:val="nil"/>
              <w:bottom w:val="single" w:sz="4" w:space="0" w:color="auto"/>
            </w:tcBorders>
            <w:vAlign w:val="bottom"/>
          </w:tcPr>
          <w:p w14:paraId="18CD80D0" w14:textId="77777777" w:rsidR="004A22B2" w:rsidRPr="00CD48A8" w:rsidRDefault="004A22B2" w:rsidP="00BF5382">
            <w:pPr>
              <w:pStyle w:val="TableText"/>
              <w:ind w:right="144"/>
              <w:rPr>
                <w:noProof w:val="0"/>
              </w:rPr>
            </w:pPr>
            <w:r w:rsidRPr="00CD48A8">
              <w:rPr>
                <w:noProof w:val="0"/>
              </w:rPr>
              <w:t>10.8</w:t>
            </w:r>
          </w:p>
        </w:tc>
        <w:tc>
          <w:tcPr>
            <w:tcW w:w="1440" w:type="dxa"/>
            <w:tcBorders>
              <w:top w:val="nil"/>
              <w:bottom w:val="single" w:sz="4" w:space="0" w:color="auto"/>
            </w:tcBorders>
            <w:noWrap/>
            <w:vAlign w:val="bottom"/>
          </w:tcPr>
          <w:p w14:paraId="1ED36CD4" w14:textId="77777777" w:rsidR="004A22B2" w:rsidRPr="00CD48A8" w:rsidRDefault="004A22B2" w:rsidP="00BF5382">
            <w:pPr>
              <w:pStyle w:val="TableText"/>
              <w:ind w:right="288"/>
              <w:rPr>
                <w:noProof w:val="0"/>
              </w:rPr>
            </w:pPr>
            <w:r w:rsidRPr="00CD48A8">
              <w:rPr>
                <w:noProof w:val="0"/>
              </w:rPr>
              <w:t>71.4</w:t>
            </w:r>
          </w:p>
        </w:tc>
        <w:tc>
          <w:tcPr>
            <w:tcW w:w="1440" w:type="dxa"/>
            <w:tcBorders>
              <w:top w:val="nil"/>
              <w:bottom w:val="single" w:sz="4" w:space="0" w:color="auto"/>
            </w:tcBorders>
            <w:noWrap/>
            <w:vAlign w:val="bottom"/>
          </w:tcPr>
          <w:p w14:paraId="3002BC83" w14:textId="77777777" w:rsidR="004A22B2" w:rsidRPr="00CD48A8" w:rsidRDefault="004A22B2" w:rsidP="00BF5382">
            <w:pPr>
              <w:pStyle w:val="TableText"/>
              <w:ind w:right="288"/>
              <w:rPr>
                <w:noProof w:val="0"/>
              </w:rPr>
            </w:pPr>
            <w:r w:rsidRPr="00CD48A8">
              <w:rPr>
                <w:noProof w:val="0"/>
              </w:rPr>
              <w:t>19.1</w:t>
            </w:r>
          </w:p>
        </w:tc>
        <w:tc>
          <w:tcPr>
            <w:tcW w:w="1440" w:type="dxa"/>
            <w:tcBorders>
              <w:top w:val="nil"/>
              <w:bottom w:val="single" w:sz="4" w:space="0" w:color="auto"/>
            </w:tcBorders>
            <w:vAlign w:val="bottom"/>
          </w:tcPr>
          <w:p w14:paraId="7406A99B" w14:textId="77777777" w:rsidR="004A22B2" w:rsidRPr="00CD48A8" w:rsidRDefault="004A22B2" w:rsidP="00BF5382">
            <w:pPr>
              <w:pStyle w:val="TableText"/>
              <w:ind w:right="288"/>
              <w:rPr>
                <w:noProof w:val="0"/>
              </w:rPr>
            </w:pPr>
            <w:r w:rsidRPr="00CD48A8">
              <w:rPr>
                <w:noProof w:val="0"/>
              </w:rPr>
              <w:t>9.5</w:t>
            </w:r>
          </w:p>
        </w:tc>
      </w:tr>
      <w:tr w:rsidR="004A22B2" w:rsidRPr="00CD48A8" w14:paraId="4F25A5FC" w14:textId="77777777" w:rsidTr="00BF5382">
        <w:trPr>
          <w:trHeight w:val="300"/>
        </w:trPr>
        <w:tc>
          <w:tcPr>
            <w:tcW w:w="0" w:type="dxa"/>
            <w:tcBorders>
              <w:top w:val="single" w:sz="4" w:space="0" w:color="auto"/>
            </w:tcBorders>
            <w:noWrap/>
          </w:tcPr>
          <w:p w14:paraId="6FFCB7C1" w14:textId="77777777" w:rsidR="004A22B2" w:rsidRPr="00CD48A8" w:rsidRDefault="004A22B2" w:rsidP="00BF5382">
            <w:pPr>
              <w:pStyle w:val="TableText"/>
              <w:rPr>
                <w:noProof w:val="0"/>
              </w:rPr>
            </w:pPr>
            <w:r w:rsidRPr="00CD48A8">
              <w:rPr>
                <w:noProof w:val="0"/>
              </w:rPr>
              <w:t>Received Instruction in Spanish in the 2020–‍2021 School Year—Total</w:t>
            </w:r>
          </w:p>
        </w:tc>
        <w:tc>
          <w:tcPr>
            <w:tcW w:w="0" w:type="dxa"/>
            <w:tcBorders>
              <w:top w:val="single" w:sz="4" w:space="0" w:color="auto"/>
            </w:tcBorders>
            <w:vAlign w:val="bottom"/>
          </w:tcPr>
          <w:p w14:paraId="4D22600C" w14:textId="77777777" w:rsidR="004A22B2" w:rsidRPr="00CD48A8" w:rsidRDefault="004A22B2" w:rsidP="00BF5382">
            <w:pPr>
              <w:pStyle w:val="TableText"/>
              <w:ind w:right="144"/>
              <w:rPr>
                <w:noProof w:val="0"/>
              </w:rPr>
            </w:pPr>
            <w:r w:rsidRPr="00CD48A8">
              <w:rPr>
                <w:noProof w:val="0"/>
              </w:rPr>
              <w:t>1,136</w:t>
            </w:r>
          </w:p>
        </w:tc>
        <w:tc>
          <w:tcPr>
            <w:tcW w:w="0" w:type="dxa"/>
            <w:tcBorders>
              <w:top w:val="single" w:sz="4" w:space="0" w:color="auto"/>
            </w:tcBorders>
            <w:vAlign w:val="bottom"/>
          </w:tcPr>
          <w:p w14:paraId="3ACB8CCB" w14:textId="77777777" w:rsidR="004A22B2" w:rsidRPr="00CD48A8" w:rsidRDefault="004A22B2" w:rsidP="00BF5382">
            <w:pPr>
              <w:pStyle w:val="TableText"/>
              <w:ind w:right="144"/>
              <w:rPr>
                <w:noProof w:val="0"/>
              </w:rPr>
            </w:pPr>
            <w:r w:rsidRPr="00CD48A8">
              <w:rPr>
                <w:noProof w:val="0"/>
              </w:rPr>
              <w:t>344</w:t>
            </w:r>
          </w:p>
        </w:tc>
        <w:tc>
          <w:tcPr>
            <w:tcW w:w="0" w:type="dxa"/>
            <w:tcBorders>
              <w:top w:val="single" w:sz="4" w:space="0" w:color="auto"/>
            </w:tcBorders>
            <w:vAlign w:val="bottom"/>
          </w:tcPr>
          <w:p w14:paraId="2DE518D2" w14:textId="77777777" w:rsidR="004A22B2" w:rsidRPr="00CD48A8" w:rsidRDefault="004A22B2" w:rsidP="00BF5382">
            <w:pPr>
              <w:pStyle w:val="TableText"/>
              <w:ind w:right="144"/>
              <w:rPr>
                <w:noProof w:val="0"/>
              </w:rPr>
            </w:pPr>
            <w:r w:rsidRPr="00CD48A8">
              <w:rPr>
                <w:noProof w:val="0"/>
              </w:rPr>
              <w:t>10.9</w:t>
            </w:r>
          </w:p>
        </w:tc>
        <w:tc>
          <w:tcPr>
            <w:tcW w:w="0" w:type="dxa"/>
            <w:tcBorders>
              <w:top w:val="single" w:sz="4" w:space="0" w:color="auto"/>
            </w:tcBorders>
            <w:noWrap/>
            <w:vAlign w:val="bottom"/>
            <w:hideMark/>
          </w:tcPr>
          <w:p w14:paraId="48F5F84C" w14:textId="77777777" w:rsidR="004A22B2" w:rsidRPr="00CD48A8" w:rsidRDefault="004A22B2" w:rsidP="00BF5382">
            <w:pPr>
              <w:pStyle w:val="TableText"/>
              <w:ind w:right="288"/>
              <w:rPr>
                <w:noProof w:val="0"/>
              </w:rPr>
            </w:pPr>
            <w:r w:rsidRPr="00CD48A8">
              <w:rPr>
                <w:noProof w:val="0"/>
              </w:rPr>
              <w:t>70.7</w:t>
            </w:r>
          </w:p>
        </w:tc>
        <w:tc>
          <w:tcPr>
            <w:tcW w:w="0" w:type="dxa"/>
            <w:tcBorders>
              <w:top w:val="single" w:sz="4" w:space="0" w:color="auto"/>
            </w:tcBorders>
            <w:noWrap/>
            <w:vAlign w:val="bottom"/>
            <w:hideMark/>
          </w:tcPr>
          <w:p w14:paraId="1F434471" w14:textId="77777777" w:rsidR="004A22B2" w:rsidRPr="00CD48A8" w:rsidRDefault="004A22B2" w:rsidP="00BF5382">
            <w:pPr>
              <w:pStyle w:val="TableText"/>
              <w:ind w:right="288"/>
              <w:rPr>
                <w:noProof w:val="0"/>
              </w:rPr>
            </w:pPr>
            <w:r w:rsidRPr="00CD48A8">
              <w:rPr>
                <w:noProof w:val="0"/>
              </w:rPr>
              <w:t>19.4</w:t>
            </w:r>
          </w:p>
        </w:tc>
        <w:tc>
          <w:tcPr>
            <w:tcW w:w="0" w:type="dxa"/>
            <w:tcBorders>
              <w:top w:val="single" w:sz="4" w:space="0" w:color="auto"/>
            </w:tcBorders>
            <w:vAlign w:val="bottom"/>
          </w:tcPr>
          <w:p w14:paraId="72A56BCE" w14:textId="77777777" w:rsidR="004A22B2" w:rsidRPr="00CD48A8" w:rsidRDefault="004A22B2" w:rsidP="00BF5382">
            <w:pPr>
              <w:pStyle w:val="TableText"/>
              <w:ind w:right="288"/>
              <w:rPr>
                <w:noProof w:val="0"/>
              </w:rPr>
            </w:pPr>
            <w:r w:rsidRPr="00CD48A8">
              <w:rPr>
                <w:noProof w:val="0"/>
              </w:rPr>
              <w:t>9.9</w:t>
            </w:r>
          </w:p>
        </w:tc>
      </w:tr>
      <w:tr w:rsidR="004A22B2" w:rsidRPr="00CD48A8" w14:paraId="6F097344" w14:textId="77777777" w:rsidTr="00BF5382">
        <w:trPr>
          <w:trHeight w:val="300"/>
        </w:trPr>
        <w:tc>
          <w:tcPr>
            <w:tcW w:w="0" w:type="dxa"/>
            <w:noWrap/>
          </w:tcPr>
          <w:p w14:paraId="725DA0F7" w14:textId="77777777" w:rsidR="004A22B2" w:rsidRPr="00CD48A8" w:rsidRDefault="004A22B2" w:rsidP="00BF5382">
            <w:pPr>
              <w:pStyle w:val="TableText"/>
              <w:ind w:left="972" w:hanging="972"/>
              <w:rPr>
                <w:noProof w:val="0"/>
              </w:rPr>
            </w:pPr>
            <w:r w:rsidRPr="00CD48A8">
              <w:rPr>
                <w:noProof w:val="0"/>
              </w:rPr>
              <w:t>Received Instruction in Spanish in the 2020–‍2021 School Year—One-Way Immersion Program</w:t>
            </w:r>
          </w:p>
        </w:tc>
        <w:tc>
          <w:tcPr>
            <w:tcW w:w="0" w:type="dxa"/>
            <w:vAlign w:val="bottom"/>
          </w:tcPr>
          <w:p w14:paraId="0CF51D91" w14:textId="77777777" w:rsidR="004A22B2" w:rsidRPr="00CD48A8" w:rsidRDefault="004A22B2" w:rsidP="00BF5382">
            <w:pPr>
              <w:pStyle w:val="TableText"/>
              <w:ind w:right="144"/>
              <w:rPr>
                <w:noProof w:val="0"/>
              </w:rPr>
            </w:pPr>
            <w:r w:rsidRPr="00CD48A8">
              <w:rPr>
                <w:noProof w:val="0"/>
              </w:rPr>
              <w:t>71</w:t>
            </w:r>
          </w:p>
        </w:tc>
        <w:tc>
          <w:tcPr>
            <w:tcW w:w="0" w:type="dxa"/>
            <w:vAlign w:val="bottom"/>
          </w:tcPr>
          <w:p w14:paraId="327C04A4" w14:textId="77777777" w:rsidR="004A22B2" w:rsidRPr="00CD48A8" w:rsidRDefault="004A22B2" w:rsidP="00BF5382">
            <w:pPr>
              <w:pStyle w:val="TableText"/>
              <w:ind w:right="144"/>
              <w:rPr>
                <w:noProof w:val="0"/>
              </w:rPr>
            </w:pPr>
            <w:r w:rsidRPr="00CD48A8">
              <w:rPr>
                <w:noProof w:val="0"/>
              </w:rPr>
              <w:t>338</w:t>
            </w:r>
          </w:p>
        </w:tc>
        <w:tc>
          <w:tcPr>
            <w:tcW w:w="0" w:type="dxa"/>
            <w:vAlign w:val="bottom"/>
          </w:tcPr>
          <w:p w14:paraId="5ACACD8F" w14:textId="77777777" w:rsidR="004A22B2" w:rsidRPr="00CD48A8" w:rsidRDefault="004A22B2" w:rsidP="00BF5382">
            <w:pPr>
              <w:pStyle w:val="TableText"/>
              <w:ind w:right="144"/>
              <w:rPr>
                <w:noProof w:val="0"/>
              </w:rPr>
            </w:pPr>
            <w:r w:rsidRPr="00CD48A8">
              <w:rPr>
                <w:noProof w:val="0"/>
              </w:rPr>
              <w:t>6.3</w:t>
            </w:r>
          </w:p>
        </w:tc>
        <w:tc>
          <w:tcPr>
            <w:tcW w:w="0" w:type="dxa"/>
            <w:noWrap/>
            <w:vAlign w:val="bottom"/>
          </w:tcPr>
          <w:p w14:paraId="313CD9D1" w14:textId="77777777" w:rsidR="004A22B2" w:rsidRPr="00CD48A8" w:rsidRDefault="004A22B2" w:rsidP="00BF5382">
            <w:pPr>
              <w:pStyle w:val="TableText"/>
              <w:ind w:right="288"/>
              <w:rPr>
                <w:noProof w:val="0"/>
              </w:rPr>
            </w:pPr>
            <w:r w:rsidRPr="00CD48A8">
              <w:rPr>
                <w:noProof w:val="0"/>
              </w:rPr>
              <w:t>93.0</w:t>
            </w:r>
          </w:p>
        </w:tc>
        <w:tc>
          <w:tcPr>
            <w:tcW w:w="0" w:type="dxa"/>
            <w:noWrap/>
            <w:vAlign w:val="bottom"/>
          </w:tcPr>
          <w:p w14:paraId="067CEBDD" w14:textId="77777777" w:rsidR="004A22B2" w:rsidRPr="00CD48A8" w:rsidRDefault="004A22B2" w:rsidP="00BF5382">
            <w:pPr>
              <w:pStyle w:val="TableText"/>
              <w:ind w:right="288"/>
              <w:rPr>
                <w:noProof w:val="0"/>
              </w:rPr>
            </w:pPr>
            <w:r w:rsidRPr="00CD48A8">
              <w:rPr>
                <w:noProof w:val="0"/>
              </w:rPr>
              <w:t>7.0</w:t>
            </w:r>
          </w:p>
        </w:tc>
        <w:tc>
          <w:tcPr>
            <w:tcW w:w="0" w:type="dxa"/>
            <w:vAlign w:val="bottom"/>
          </w:tcPr>
          <w:p w14:paraId="017134F6" w14:textId="77777777" w:rsidR="004A22B2" w:rsidRPr="00CD48A8" w:rsidRDefault="004A22B2" w:rsidP="00BF5382">
            <w:pPr>
              <w:pStyle w:val="TableText"/>
              <w:ind w:right="288"/>
              <w:rPr>
                <w:noProof w:val="0"/>
              </w:rPr>
            </w:pPr>
            <w:r w:rsidRPr="00CD48A8">
              <w:rPr>
                <w:noProof w:val="0"/>
              </w:rPr>
              <w:t>0.0</w:t>
            </w:r>
          </w:p>
        </w:tc>
      </w:tr>
      <w:tr w:rsidR="004A22B2" w:rsidRPr="00CD48A8" w14:paraId="0A9FDE67" w14:textId="77777777" w:rsidTr="00BF5382">
        <w:trPr>
          <w:trHeight w:val="300"/>
        </w:trPr>
        <w:tc>
          <w:tcPr>
            <w:tcW w:w="0" w:type="dxa"/>
            <w:noWrap/>
          </w:tcPr>
          <w:p w14:paraId="5897F6DB" w14:textId="77777777" w:rsidR="004A22B2" w:rsidRPr="00CD48A8" w:rsidRDefault="004A22B2" w:rsidP="00BF5382">
            <w:pPr>
              <w:pStyle w:val="TableText"/>
              <w:ind w:left="702" w:hanging="702"/>
              <w:rPr>
                <w:noProof w:val="0"/>
              </w:rPr>
            </w:pPr>
            <w:r w:rsidRPr="00CD48A8">
              <w:rPr>
                <w:noProof w:val="0"/>
              </w:rPr>
              <w:t>Received Instruction in Spanish in the 2020–‍2021 School Year—Dual-Language Immersion Program</w:t>
            </w:r>
          </w:p>
        </w:tc>
        <w:tc>
          <w:tcPr>
            <w:tcW w:w="0" w:type="dxa"/>
            <w:vAlign w:val="bottom"/>
          </w:tcPr>
          <w:p w14:paraId="58E61E60" w14:textId="77777777" w:rsidR="004A22B2" w:rsidRPr="00CD48A8" w:rsidRDefault="004A22B2" w:rsidP="00BF5382">
            <w:pPr>
              <w:pStyle w:val="TableText"/>
              <w:ind w:right="144"/>
              <w:rPr>
                <w:noProof w:val="0"/>
              </w:rPr>
            </w:pPr>
            <w:r w:rsidRPr="00CD48A8">
              <w:rPr>
                <w:noProof w:val="0"/>
              </w:rPr>
              <w:t>906</w:t>
            </w:r>
          </w:p>
        </w:tc>
        <w:tc>
          <w:tcPr>
            <w:tcW w:w="0" w:type="dxa"/>
            <w:vAlign w:val="bottom"/>
          </w:tcPr>
          <w:p w14:paraId="0F283B85" w14:textId="77777777" w:rsidR="004A22B2" w:rsidRPr="00CD48A8" w:rsidRDefault="004A22B2" w:rsidP="00BF5382">
            <w:pPr>
              <w:pStyle w:val="TableText"/>
              <w:ind w:right="144"/>
              <w:rPr>
                <w:noProof w:val="0"/>
              </w:rPr>
            </w:pPr>
            <w:r w:rsidRPr="00CD48A8">
              <w:rPr>
                <w:noProof w:val="0"/>
              </w:rPr>
              <w:t>345</w:t>
            </w:r>
          </w:p>
        </w:tc>
        <w:tc>
          <w:tcPr>
            <w:tcW w:w="0" w:type="dxa"/>
            <w:vAlign w:val="bottom"/>
          </w:tcPr>
          <w:p w14:paraId="15800D59" w14:textId="77777777" w:rsidR="004A22B2" w:rsidRPr="00CD48A8" w:rsidRDefault="004A22B2" w:rsidP="00BF5382">
            <w:pPr>
              <w:pStyle w:val="TableText"/>
              <w:ind w:right="144"/>
              <w:rPr>
                <w:noProof w:val="0"/>
              </w:rPr>
            </w:pPr>
            <w:r w:rsidRPr="00CD48A8">
              <w:rPr>
                <w:noProof w:val="0"/>
              </w:rPr>
              <w:t>11.0</w:t>
            </w:r>
          </w:p>
        </w:tc>
        <w:tc>
          <w:tcPr>
            <w:tcW w:w="0" w:type="dxa"/>
            <w:noWrap/>
            <w:vAlign w:val="bottom"/>
          </w:tcPr>
          <w:p w14:paraId="6C8CD35D" w14:textId="77777777" w:rsidR="004A22B2" w:rsidRPr="00CD48A8" w:rsidRDefault="004A22B2" w:rsidP="00BF5382">
            <w:pPr>
              <w:pStyle w:val="TableText"/>
              <w:ind w:right="288"/>
              <w:rPr>
                <w:noProof w:val="0"/>
              </w:rPr>
            </w:pPr>
            <w:r w:rsidRPr="00CD48A8">
              <w:rPr>
                <w:noProof w:val="0"/>
              </w:rPr>
              <w:t>67.4</w:t>
            </w:r>
          </w:p>
        </w:tc>
        <w:tc>
          <w:tcPr>
            <w:tcW w:w="0" w:type="dxa"/>
            <w:noWrap/>
            <w:vAlign w:val="bottom"/>
          </w:tcPr>
          <w:p w14:paraId="7195944A" w14:textId="77777777" w:rsidR="004A22B2" w:rsidRPr="00CD48A8" w:rsidRDefault="004A22B2" w:rsidP="00BF5382">
            <w:pPr>
              <w:pStyle w:val="TableText"/>
              <w:ind w:right="288"/>
              <w:rPr>
                <w:noProof w:val="0"/>
              </w:rPr>
            </w:pPr>
            <w:r w:rsidRPr="00CD48A8">
              <w:rPr>
                <w:noProof w:val="0"/>
              </w:rPr>
              <w:t>21.3</w:t>
            </w:r>
          </w:p>
        </w:tc>
        <w:tc>
          <w:tcPr>
            <w:tcW w:w="0" w:type="dxa"/>
            <w:vAlign w:val="bottom"/>
          </w:tcPr>
          <w:p w14:paraId="1266BE51" w14:textId="77777777" w:rsidR="004A22B2" w:rsidRPr="00CD48A8" w:rsidRDefault="004A22B2" w:rsidP="00BF5382">
            <w:pPr>
              <w:pStyle w:val="TableText"/>
              <w:ind w:right="288"/>
              <w:rPr>
                <w:noProof w:val="0"/>
              </w:rPr>
            </w:pPr>
            <w:r w:rsidRPr="00CD48A8">
              <w:rPr>
                <w:noProof w:val="0"/>
              </w:rPr>
              <w:t>11.3</w:t>
            </w:r>
          </w:p>
        </w:tc>
      </w:tr>
      <w:tr w:rsidR="004A22B2" w:rsidRPr="00CD48A8" w14:paraId="2B888DA9" w14:textId="77777777" w:rsidTr="00BF5382">
        <w:trPr>
          <w:trHeight w:val="300"/>
        </w:trPr>
        <w:tc>
          <w:tcPr>
            <w:tcW w:w="0" w:type="dxa"/>
            <w:tcBorders>
              <w:bottom w:val="nil"/>
            </w:tcBorders>
            <w:noWrap/>
          </w:tcPr>
          <w:p w14:paraId="3223D901" w14:textId="77777777" w:rsidR="004A22B2" w:rsidRPr="00CD48A8" w:rsidRDefault="004A22B2" w:rsidP="00BF5382">
            <w:pPr>
              <w:pStyle w:val="TableText"/>
              <w:ind w:left="792"/>
              <w:rPr>
                <w:noProof w:val="0"/>
              </w:rPr>
            </w:pPr>
            <w:r w:rsidRPr="00CD48A8">
              <w:rPr>
                <w:noProof w:val="0"/>
              </w:rPr>
              <w:t>Received Instruction in Spanish in the 2020–‍2021 School Year—Developmental Bilingual Program</w:t>
            </w:r>
          </w:p>
        </w:tc>
        <w:tc>
          <w:tcPr>
            <w:tcW w:w="0" w:type="dxa"/>
            <w:tcBorders>
              <w:bottom w:val="nil"/>
            </w:tcBorders>
            <w:vAlign w:val="bottom"/>
          </w:tcPr>
          <w:p w14:paraId="2448CF0F" w14:textId="77777777" w:rsidR="004A22B2" w:rsidRPr="00CD48A8" w:rsidRDefault="004A22B2" w:rsidP="00BF5382">
            <w:pPr>
              <w:pStyle w:val="TableText"/>
              <w:ind w:right="144"/>
              <w:rPr>
                <w:noProof w:val="0"/>
              </w:rPr>
            </w:pPr>
            <w:r w:rsidRPr="00CD48A8">
              <w:rPr>
                <w:noProof w:val="0"/>
              </w:rPr>
              <w:t>88</w:t>
            </w:r>
          </w:p>
        </w:tc>
        <w:tc>
          <w:tcPr>
            <w:tcW w:w="0" w:type="dxa"/>
            <w:tcBorders>
              <w:bottom w:val="nil"/>
            </w:tcBorders>
            <w:vAlign w:val="bottom"/>
          </w:tcPr>
          <w:p w14:paraId="183C482C" w14:textId="77777777" w:rsidR="004A22B2" w:rsidRPr="00CD48A8" w:rsidRDefault="004A22B2" w:rsidP="00BF5382">
            <w:pPr>
              <w:pStyle w:val="TableText"/>
              <w:ind w:right="144"/>
              <w:rPr>
                <w:noProof w:val="0"/>
              </w:rPr>
            </w:pPr>
            <w:r w:rsidRPr="00CD48A8">
              <w:rPr>
                <w:noProof w:val="0"/>
              </w:rPr>
              <w:t>342</w:t>
            </w:r>
          </w:p>
        </w:tc>
        <w:tc>
          <w:tcPr>
            <w:tcW w:w="0" w:type="dxa"/>
            <w:tcBorders>
              <w:bottom w:val="nil"/>
            </w:tcBorders>
            <w:vAlign w:val="bottom"/>
          </w:tcPr>
          <w:p w14:paraId="5BA96BAB" w14:textId="77777777" w:rsidR="004A22B2" w:rsidRPr="00CD48A8" w:rsidRDefault="004A22B2" w:rsidP="00BF5382">
            <w:pPr>
              <w:pStyle w:val="TableText"/>
              <w:ind w:right="144"/>
              <w:rPr>
                <w:noProof w:val="0"/>
              </w:rPr>
            </w:pPr>
            <w:r w:rsidRPr="00CD48A8">
              <w:rPr>
                <w:noProof w:val="0"/>
              </w:rPr>
              <w:t>11.2</w:t>
            </w:r>
          </w:p>
        </w:tc>
        <w:tc>
          <w:tcPr>
            <w:tcW w:w="0" w:type="dxa"/>
            <w:tcBorders>
              <w:bottom w:val="nil"/>
            </w:tcBorders>
            <w:noWrap/>
            <w:vAlign w:val="bottom"/>
          </w:tcPr>
          <w:p w14:paraId="0D9454FE" w14:textId="77777777" w:rsidR="004A22B2" w:rsidRPr="00CD48A8" w:rsidRDefault="004A22B2" w:rsidP="00BF5382">
            <w:pPr>
              <w:pStyle w:val="TableText"/>
              <w:ind w:right="288"/>
              <w:rPr>
                <w:noProof w:val="0"/>
              </w:rPr>
            </w:pPr>
            <w:r w:rsidRPr="00CD48A8">
              <w:rPr>
                <w:noProof w:val="0"/>
              </w:rPr>
              <w:t>77.3</w:t>
            </w:r>
          </w:p>
        </w:tc>
        <w:tc>
          <w:tcPr>
            <w:tcW w:w="0" w:type="dxa"/>
            <w:tcBorders>
              <w:bottom w:val="nil"/>
            </w:tcBorders>
            <w:noWrap/>
            <w:vAlign w:val="bottom"/>
          </w:tcPr>
          <w:p w14:paraId="0E8D4DE6" w14:textId="77777777" w:rsidR="004A22B2" w:rsidRPr="00CD48A8" w:rsidRDefault="004A22B2" w:rsidP="00BF5382">
            <w:pPr>
              <w:pStyle w:val="TableText"/>
              <w:ind w:right="288"/>
              <w:rPr>
                <w:noProof w:val="0"/>
              </w:rPr>
            </w:pPr>
            <w:r w:rsidRPr="00CD48A8">
              <w:rPr>
                <w:noProof w:val="0"/>
              </w:rPr>
              <w:t>13.6</w:t>
            </w:r>
          </w:p>
        </w:tc>
        <w:tc>
          <w:tcPr>
            <w:tcW w:w="0" w:type="dxa"/>
            <w:tcBorders>
              <w:bottom w:val="nil"/>
            </w:tcBorders>
            <w:vAlign w:val="bottom"/>
          </w:tcPr>
          <w:p w14:paraId="5DF217D1" w14:textId="77777777" w:rsidR="004A22B2" w:rsidRPr="00CD48A8" w:rsidRDefault="004A22B2" w:rsidP="00BF5382">
            <w:pPr>
              <w:pStyle w:val="TableText"/>
              <w:ind w:right="288"/>
              <w:rPr>
                <w:noProof w:val="0"/>
              </w:rPr>
            </w:pPr>
            <w:r w:rsidRPr="00CD48A8">
              <w:rPr>
                <w:noProof w:val="0"/>
              </w:rPr>
              <w:t>9.1</w:t>
            </w:r>
          </w:p>
        </w:tc>
      </w:tr>
      <w:tr w:rsidR="004A22B2" w:rsidRPr="00CD48A8" w14:paraId="58237B17" w14:textId="77777777" w:rsidTr="00BF5382">
        <w:trPr>
          <w:trHeight w:val="300"/>
        </w:trPr>
        <w:tc>
          <w:tcPr>
            <w:tcW w:w="0" w:type="dxa"/>
            <w:tcBorders>
              <w:top w:val="nil"/>
              <w:bottom w:val="single" w:sz="12" w:space="0" w:color="auto"/>
            </w:tcBorders>
            <w:noWrap/>
          </w:tcPr>
          <w:p w14:paraId="30AF52FA" w14:textId="77777777" w:rsidR="004A22B2" w:rsidRPr="00CD48A8" w:rsidRDefault="004A22B2" w:rsidP="00BF5382">
            <w:pPr>
              <w:pStyle w:val="TableText"/>
              <w:ind w:left="702"/>
              <w:rPr>
                <w:noProof w:val="0"/>
              </w:rPr>
            </w:pPr>
            <w:r w:rsidRPr="00CD48A8">
              <w:rPr>
                <w:noProof w:val="0"/>
              </w:rPr>
              <w:t>Received Instruction in Spanish in the 2020–‍2021 School Year—Heritage Language or Indigenous Language Program</w:t>
            </w:r>
          </w:p>
        </w:tc>
        <w:tc>
          <w:tcPr>
            <w:tcW w:w="0" w:type="dxa"/>
            <w:tcBorders>
              <w:top w:val="nil"/>
              <w:bottom w:val="single" w:sz="12" w:space="0" w:color="auto"/>
            </w:tcBorders>
            <w:vAlign w:val="bottom"/>
          </w:tcPr>
          <w:p w14:paraId="510F1EB4" w14:textId="77777777" w:rsidR="004A22B2" w:rsidRPr="00CD48A8" w:rsidRDefault="004A22B2" w:rsidP="00BF5382">
            <w:pPr>
              <w:pStyle w:val="TableText"/>
              <w:ind w:right="144"/>
              <w:rPr>
                <w:noProof w:val="0"/>
              </w:rPr>
            </w:pPr>
            <w:r w:rsidRPr="00CD48A8">
              <w:rPr>
                <w:noProof w:val="0"/>
              </w:rPr>
              <w:t>18</w:t>
            </w:r>
          </w:p>
        </w:tc>
        <w:tc>
          <w:tcPr>
            <w:tcW w:w="0" w:type="dxa"/>
            <w:tcBorders>
              <w:top w:val="nil"/>
              <w:bottom w:val="single" w:sz="12" w:space="0" w:color="auto"/>
            </w:tcBorders>
            <w:vAlign w:val="bottom"/>
          </w:tcPr>
          <w:p w14:paraId="4C19D015" w14:textId="77777777" w:rsidR="004A22B2" w:rsidRPr="00CD48A8" w:rsidRDefault="004A22B2" w:rsidP="00BF5382">
            <w:pPr>
              <w:pStyle w:val="TableText"/>
              <w:ind w:right="144"/>
              <w:rPr>
                <w:noProof w:val="0"/>
              </w:rPr>
            </w:pPr>
            <w:r w:rsidRPr="00CD48A8">
              <w:rPr>
                <w:noProof w:val="0"/>
              </w:rPr>
              <w:t>337</w:t>
            </w:r>
          </w:p>
        </w:tc>
        <w:tc>
          <w:tcPr>
            <w:tcW w:w="0" w:type="dxa"/>
            <w:tcBorders>
              <w:top w:val="nil"/>
              <w:bottom w:val="single" w:sz="12" w:space="0" w:color="auto"/>
            </w:tcBorders>
            <w:vAlign w:val="bottom"/>
          </w:tcPr>
          <w:p w14:paraId="155096AA" w14:textId="77777777" w:rsidR="004A22B2" w:rsidRPr="00CD48A8" w:rsidRDefault="004A22B2" w:rsidP="00BF5382">
            <w:pPr>
              <w:pStyle w:val="TableText"/>
              <w:ind w:right="144"/>
              <w:rPr>
                <w:noProof w:val="0"/>
              </w:rPr>
            </w:pPr>
            <w:r w:rsidRPr="00CD48A8">
              <w:rPr>
                <w:noProof w:val="0"/>
              </w:rPr>
              <w:t>10.3</w:t>
            </w:r>
          </w:p>
        </w:tc>
        <w:tc>
          <w:tcPr>
            <w:tcW w:w="0" w:type="dxa"/>
            <w:tcBorders>
              <w:top w:val="nil"/>
              <w:bottom w:val="single" w:sz="12" w:space="0" w:color="auto"/>
            </w:tcBorders>
            <w:noWrap/>
            <w:vAlign w:val="bottom"/>
          </w:tcPr>
          <w:p w14:paraId="4FB0B3DA" w14:textId="77777777" w:rsidR="004A22B2" w:rsidRPr="00CD48A8" w:rsidRDefault="004A22B2" w:rsidP="00BF5382">
            <w:pPr>
              <w:pStyle w:val="TableText"/>
              <w:ind w:right="288"/>
              <w:rPr>
                <w:noProof w:val="0"/>
              </w:rPr>
            </w:pPr>
            <w:r w:rsidRPr="00CD48A8">
              <w:rPr>
                <w:noProof w:val="0"/>
              </w:rPr>
              <w:t>88.9</w:t>
            </w:r>
          </w:p>
        </w:tc>
        <w:tc>
          <w:tcPr>
            <w:tcW w:w="0" w:type="dxa"/>
            <w:tcBorders>
              <w:top w:val="nil"/>
              <w:bottom w:val="single" w:sz="12" w:space="0" w:color="auto"/>
            </w:tcBorders>
            <w:noWrap/>
            <w:vAlign w:val="bottom"/>
          </w:tcPr>
          <w:p w14:paraId="48F07F99" w14:textId="77777777" w:rsidR="004A22B2" w:rsidRPr="00CD48A8" w:rsidRDefault="004A22B2" w:rsidP="00BF5382">
            <w:pPr>
              <w:pStyle w:val="TableText"/>
              <w:ind w:right="288"/>
              <w:rPr>
                <w:noProof w:val="0"/>
              </w:rPr>
            </w:pPr>
            <w:r w:rsidRPr="00CD48A8">
              <w:rPr>
                <w:noProof w:val="0"/>
              </w:rPr>
              <w:t>11.1</w:t>
            </w:r>
          </w:p>
        </w:tc>
        <w:tc>
          <w:tcPr>
            <w:tcW w:w="0" w:type="dxa"/>
            <w:tcBorders>
              <w:top w:val="nil"/>
              <w:bottom w:val="single" w:sz="12" w:space="0" w:color="auto"/>
            </w:tcBorders>
            <w:vAlign w:val="bottom"/>
          </w:tcPr>
          <w:p w14:paraId="4D5BDC69" w14:textId="77777777" w:rsidR="004A22B2" w:rsidRPr="00CD48A8" w:rsidRDefault="004A22B2" w:rsidP="00BF5382">
            <w:pPr>
              <w:pStyle w:val="TableText"/>
              <w:ind w:right="288"/>
              <w:rPr>
                <w:noProof w:val="0"/>
              </w:rPr>
            </w:pPr>
            <w:r w:rsidRPr="00CD48A8">
              <w:rPr>
                <w:noProof w:val="0"/>
              </w:rPr>
              <w:t>0.0</w:t>
            </w:r>
          </w:p>
        </w:tc>
      </w:tr>
    </w:tbl>
    <w:p w14:paraId="6435FE1D" w14:textId="1F996ED3" w:rsidR="004A22B2" w:rsidRPr="00CD48A8" w:rsidRDefault="004A22B2" w:rsidP="00BF5382">
      <w:pPr>
        <w:pStyle w:val="NormalContinuation"/>
      </w:pPr>
      <w:r w:rsidRPr="00CD48A8">
        <w:rPr>
          <w:i/>
        </w:rPr>
        <w:fldChar w:fldCharType="begin"/>
      </w:r>
      <w:r w:rsidRPr="00CD48A8">
        <w:rPr>
          <w:i/>
        </w:rPr>
        <w:instrText xml:space="preserve"> REF _Ref93677745 \h </w:instrText>
      </w:r>
      <w:r w:rsidRPr="00CD48A8">
        <w:rPr>
          <w:i/>
        </w:rPr>
      </w:r>
      <w:r w:rsidRPr="00CD48A8">
        <w:rPr>
          <w:i/>
        </w:rPr>
        <w:fldChar w:fldCharType="separate"/>
      </w:r>
      <w:r w:rsidR="00203A4B" w:rsidRPr="00CD48A8">
        <w:t>Table 6.B.</w:t>
      </w:r>
      <w:r w:rsidR="00203A4B">
        <w:rPr>
          <w:noProof/>
        </w:rPr>
        <w:t>1</w:t>
      </w:r>
      <w:r w:rsidRPr="00CD48A8">
        <w:rPr>
          <w:i/>
        </w:rPr>
        <w:fldChar w:fldCharType="end"/>
      </w:r>
      <w:r w:rsidRPr="00CD48A8">
        <w:rPr>
          <w:i/>
        </w:rPr>
        <w:t xml:space="preserve"> (continuation two)</w:t>
      </w:r>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Three, continuation two"/>
      </w:tblPr>
      <w:tblGrid>
        <w:gridCol w:w="5904"/>
        <w:gridCol w:w="1296"/>
        <w:gridCol w:w="1008"/>
        <w:gridCol w:w="1008"/>
        <w:gridCol w:w="1440"/>
        <w:gridCol w:w="1440"/>
        <w:gridCol w:w="1440"/>
      </w:tblGrid>
      <w:tr w:rsidR="004A22B2" w:rsidRPr="00CD48A8" w14:paraId="1878F0FD"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066299CC" w14:textId="77777777" w:rsidR="004A22B2" w:rsidRPr="00CD48A8" w:rsidRDefault="004A22B2" w:rsidP="00BF5382">
            <w:pPr>
              <w:pStyle w:val="TableHead"/>
              <w:rPr>
                <w:noProof w:val="0"/>
              </w:rPr>
            </w:pPr>
            <w:r w:rsidRPr="00CD48A8">
              <w:rPr>
                <w:noProof w:val="0"/>
              </w:rPr>
              <w:t>Group</w:t>
            </w:r>
          </w:p>
        </w:tc>
        <w:tc>
          <w:tcPr>
            <w:tcW w:w="1296" w:type="dxa"/>
          </w:tcPr>
          <w:p w14:paraId="0FB2D2DF" w14:textId="77777777" w:rsidR="004A22B2" w:rsidRPr="00CD48A8" w:rsidRDefault="004A22B2" w:rsidP="00BF5382">
            <w:pPr>
              <w:pStyle w:val="TableHead"/>
              <w:rPr>
                <w:noProof w:val="0"/>
              </w:rPr>
            </w:pPr>
            <w:r w:rsidRPr="00CD48A8">
              <w:rPr>
                <w:noProof w:val="0"/>
              </w:rPr>
              <w:t>Number Valid Score</w:t>
            </w:r>
          </w:p>
        </w:tc>
        <w:tc>
          <w:tcPr>
            <w:tcW w:w="1008" w:type="dxa"/>
          </w:tcPr>
          <w:p w14:paraId="5A506B7C" w14:textId="77777777" w:rsidR="004A22B2" w:rsidRPr="00CD48A8" w:rsidRDefault="004A22B2" w:rsidP="00BF5382">
            <w:pPr>
              <w:pStyle w:val="TableHead"/>
              <w:rPr>
                <w:noProof w:val="0"/>
              </w:rPr>
            </w:pPr>
            <w:r w:rsidRPr="00CD48A8">
              <w:rPr>
                <w:noProof w:val="0"/>
              </w:rPr>
              <w:t>Scale Score Mean</w:t>
            </w:r>
          </w:p>
        </w:tc>
        <w:tc>
          <w:tcPr>
            <w:tcW w:w="1008" w:type="dxa"/>
          </w:tcPr>
          <w:p w14:paraId="5A384FE8"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3D5E6BA5"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6A547626" w14:textId="77777777" w:rsidR="004A22B2" w:rsidRPr="00CD48A8" w:rsidRDefault="004A22B2" w:rsidP="00BF5382">
            <w:pPr>
              <w:pStyle w:val="TableHead"/>
              <w:rPr>
                <w:noProof w:val="0"/>
              </w:rPr>
            </w:pPr>
            <w:r w:rsidRPr="00CD48A8">
              <w:rPr>
                <w:noProof w:val="0"/>
              </w:rPr>
              <w:t>Reporting Score Range 2</w:t>
            </w:r>
          </w:p>
        </w:tc>
        <w:tc>
          <w:tcPr>
            <w:tcW w:w="1440" w:type="dxa"/>
          </w:tcPr>
          <w:p w14:paraId="45458E82" w14:textId="77777777" w:rsidR="004A22B2" w:rsidRPr="00CD48A8" w:rsidRDefault="004A22B2" w:rsidP="00BF5382">
            <w:pPr>
              <w:pStyle w:val="TableHead"/>
              <w:rPr>
                <w:noProof w:val="0"/>
              </w:rPr>
            </w:pPr>
            <w:r w:rsidRPr="00CD48A8">
              <w:rPr>
                <w:noProof w:val="0"/>
              </w:rPr>
              <w:t>Reporting Score Range 3</w:t>
            </w:r>
          </w:p>
        </w:tc>
      </w:tr>
      <w:tr w:rsidR="004A22B2" w:rsidRPr="00CD48A8" w14:paraId="2500DC39" w14:textId="77777777" w:rsidTr="00BF5382">
        <w:trPr>
          <w:trHeight w:val="300"/>
        </w:trPr>
        <w:tc>
          <w:tcPr>
            <w:tcW w:w="0" w:type="dxa"/>
            <w:tcBorders>
              <w:top w:val="single" w:sz="4" w:space="0" w:color="auto"/>
            </w:tcBorders>
            <w:noWrap/>
          </w:tcPr>
          <w:p w14:paraId="72C1D2A1" w14:textId="77777777" w:rsidR="004A22B2" w:rsidRPr="00CD48A8" w:rsidRDefault="004A22B2" w:rsidP="00BF5382">
            <w:pPr>
              <w:pStyle w:val="TableText"/>
              <w:rPr>
                <w:noProof w:val="0"/>
              </w:rPr>
            </w:pPr>
            <w:r w:rsidRPr="00CD48A8">
              <w:rPr>
                <w:noProof w:val="0"/>
              </w:rPr>
              <w:t>Percentage of School-Day Instruction Provided in Spanish—0–25%</w:t>
            </w:r>
          </w:p>
        </w:tc>
        <w:tc>
          <w:tcPr>
            <w:tcW w:w="0" w:type="dxa"/>
            <w:tcBorders>
              <w:top w:val="single" w:sz="4" w:space="0" w:color="auto"/>
            </w:tcBorders>
            <w:vAlign w:val="bottom"/>
          </w:tcPr>
          <w:p w14:paraId="10BA5796" w14:textId="77777777" w:rsidR="004A22B2" w:rsidRPr="00CD48A8" w:rsidRDefault="004A22B2" w:rsidP="00BF5382">
            <w:pPr>
              <w:pStyle w:val="TableText"/>
              <w:ind w:right="144"/>
              <w:rPr>
                <w:noProof w:val="0"/>
              </w:rPr>
            </w:pPr>
            <w:r w:rsidRPr="00CD48A8">
              <w:rPr>
                <w:noProof w:val="0"/>
              </w:rPr>
              <w:t>38</w:t>
            </w:r>
          </w:p>
        </w:tc>
        <w:tc>
          <w:tcPr>
            <w:tcW w:w="0" w:type="dxa"/>
            <w:tcBorders>
              <w:top w:val="single" w:sz="4" w:space="0" w:color="auto"/>
            </w:tcBorders>
            <w:vAlign w:val="bottom"/>
          </w:tcPr>
          <w:p w14:paraId="57BEDAF3" w14:textId="77777777" w:rsidR="004A22B2" w:rsidRPr="00CD48A8" w:rsidRDefault="004A22B2" w:rsidP="00BF5382">
            <w:pPr>
              <w:pStyle w:val="TableText"/>
              <w:ind w:right="144"/>
              <w:rPr>
                <w:noProof w:val="0"/>
              </w:rPr>
            </w:pPr>
            <w:r w:rsidRPr="00CD48A8">
              <w:rPr>
                <w:noProof w:val="0"/>
              </w:rPr>
              <w:t>337</w:t>
            </w:r>
          </w:p>
        </w:tc>
        <w:tc>
          <w:tcPr>
            <w:tcW w:w="0" w:type="dxa"/>
            <w:tcBorders>
              <w:top w:val="single" w:sz="4" w:space="0" w:color="auto"/>
            </w:tcBorders>
            <w:vAlign w:val="bottom"/>
          </w:tcPr>
          <w:p w14:paraId="4FE284BA" w14:textId="77777777" w:rsidR="004A22B2" w:rsidRPr="00CD48A8" w:rsidRDefault="004A22B2" w:rsidP="00BF5382">
            <w:pPr>
              <w:pStyle w:val="TableText"/>
              <w:ind w:right="144"/>
              <w:rPr>
                <w:noProof w:val="0"/>
              </w:rPr>
            </w:pPr>
            <w:r w:rsidRPr="00CD48A8">
              <w:rPr>
                <w:noProof w:val="0"/>
              </w:rPr>
              <w:t>5.6</w:t>
            </w:r>
          </w:p>
        </w:tc>
        <w:tc>
          <w:tcPr>
            <w:tcW w:w="0" w:type="dxa"/>
            <w:tcBorders>
              <w:top w:val="single" w:sz="4" w:space="0" w:color="auto"/>
            </w:tcBorders>
            <w:noWrap/>
            <w:vAlign w:val="bottom"/>
          </w:tcPr>
          <w:p w14:paraId="400AB55A" w14:textId="77777777" w:rsidR="004A22B2" w:rsidRPr="00CD48A8" w:rsidRDefault="004A22B2" w:rsidP="00BF5382">
            <w:pPr>
              <w:pStyle w:val="TableText"/>
              <w:ind w:right="288"/>
              <w:rPr>
                <w:noProof w:val="0"/>
              </w:rPr>
            </w:pPr>
            <w:r w:rsidRPr="00CD48A8">
              <w:rPr>
                <w:noProof w:val="0"/>
              </w:rPr>
              <w:t>94.7</w:t>
            </w:r>
          </w:p>
        </w:tc>
        <w:tc>
          <w:tcPr>
            <w:tcW w:w="0" w:type="dxa"/>
            <w:tcBorders>
              <w:top w:val="single" w:sz="4" w:space="0" w:color="auto"/>
            </w:tcBorders>
            <w:noWrap/>
            <w:vAlign w:val="bottom"/>
          </w:tcPr>
          <w:p w14:paraId="75DC191B" w14:textId="77777777" w:rsidR="004A22B2" w:rsidRPr="00CD48A8" w:rsidRDefault="004A22B2" w:rsidP="00BF5382">
            <w:pPr>
              <w:pStyle w:val="TableText"/>
              <w:ind w:right="288"/>
              <w:rPr>
                <w:noProof w:val="0"/>
              </w:rPr>
            </w:pPr>
            <w:r w:rsidRPr="00CD48A8">
              <w:rPr>
                <w:noProof w:val="0"/>
              </w:rPr>
              <w:t>5.3</w:t>
            </w:r>
          </w:p>
        </w:tc>
        <w:tc>
          <w:tcPr>
            <w:tcW w:w="0" w:type="dxa"/>
            <w:tcBorders>
              <w:top w:val="single" w:sz="4" w:space="0" w:color="auto"/>
            </w:tcBorders>
            <w:vAlign w:val="bottom"/>
          </w:tcPr>
          <w:p w14:paraId="17BC11BA" w14:textId="77777777" w:rsidR="004A22B2" w:rsidRPr="00CD48A8" w:rsidRDefault="004A22B2" w:rsidP="00BF5382">
            <w:pPr>
              <w:pStyle w:val="TableText"/>
              <w:ind w:right="288"/>
              <w:rPr>
                <w:noProof w:val="0"/>
              </w:rPr>
            </w:pPr>
            <w:r w:rsidRPr="00CD48A8">
              <w:rPr>
                <w:noProof w:val="0"/>
              </w:rPr>
              <w:t>0.0</w:t>
            </w:r>
          </w:p>
        </w:tc>
      </w:tr>
      <w:tr w:rsidR="004A22B2" w:rsidRPr="00CD48A8" w14:paraId="562B2FF4" w14:textId="77777777" w:rsidTr="00BF5382">
        <w:trPr>
          <w:trHeight w:val="300"/>
        </w:trPr>
        <w:tc>
          <w:tcPr>
            <w:tcW w:w="0" w:type="dxa"/>
            <w:noWrap/>
          </w:tcPr>
          <w:p w14:paraId="2D0D2D68" w14:textId="77777777" w:rsidR="004A22B2" w:rsidRPr="00CD48A8" w:rsidRDefault="004A22B2" w:rsidP="00BF5382">
            <w:pPr>
              <w:pStyle w:val="TableText"/>
              <w:rPr>
                <w:noProof w:val="0"/>
              </w:rPr>
            </w:pPr>
            <w:r w:rsidRPr="00CD48A8">
              <w:rPr>
                <w:noProof w:val="0"/>
              </w:rPr>
              <w:t>Percentage of School-Day Instruction Provided in Spanish—26–50%</w:t>
            </w:r>
          </w:p>
        </w:tc>
        <w:tc>
          <w:tcPr>
            <w:tcW w:w="0" w:type="dxa"/>
            <w:vAlign w:val="bottom"/>
          </w:tcPr>
          <w:p w14:paraId="6D93B92F" w14:textId="77777777" w:rsidR="004A22B2" w:rsidRPr="00CD48A8" w:rsidRDefault="004A22B2" w:rsidP="00BF5382">
            <w:pPr>
              <w:pStyle w:val="TableText"/>
              <w:ind w:right="144"/>
              <w:rPr>
                <w:noProof w:val="0"/>
              </w:rPr>
            </w:pPr>
            <w:r w:rsidRPr="00CD48A8">
              <w:rPr>
                <w:noProof w:val="0"/>
              </w:rPr>
              <w:t>303</w:t>
            </w:r>
          </w:p>
        </w:tc>
        <w:tc>
          <w:tcPr>
            <w:tcW w:w="0" w:type="dxa"/>
            <w:vAlign w:val="bottom"/>
          </w:tcPr>
          <w:p w14:paraId="57342813" w14:textId="77777777" w:rsidR="004A22B2" w:rsidRPr="00CD48A8" w:rsidRDefault="004A22B2" w:rsidP="00BF5382">
            <w:pPr>
              <w:pStyle w:val="TableText"/>
              <w:ind w:right="144"/>
              <w:rPr>
                <w:noProof w:val="0"/>
              </w:rPr>
            </w:pPr>
            <w:r w:rsidRPr="00CD48A8">
              <w:rPr>
                <w:noProof w:val="0"/>
              </w:rPr>
              <w:t>343</w:t>
            </w:r>
          </w:p>
        </w:tc>
        <w:tc>
          <w:tcPr>
            <w:tcW w:w="0" w:type="dxa"/>
            <w:vAlign w:val="bottom"/>
          </w:tcPr>
          <w:p w14:paraId="06F23F3E" w14:textId="77777777" w:rsidR="004A22B2" w:rsidRPr="00CD48A8" w:rsidRDefault="004A22B2" w:rsidP="00BF5382">
            <w:pPr>
              <w:pStyle w:val="TableText"/>
              <w:ind w:right="144"/>
              <w:rPr>
                <w:noProof w:val="0"/>
              </w:rPr>
            </w:pPr>
            <w:r w:rsidRPr="00CD48A8">
              <w:rPr>
                <w:noProof w:val="0"/>
              </w:rPr>
              <w:t>11.3</w:t>
            </w:r>
          </w:p>
        </w:tc>
        <w:tc>
          <w:tcPr>
            <w:tcW w:w="0" w:type="dxa"/>
            <w:noWrap/>
            <w:vAlign w:val="bottom"/>
            <w:hideMark/>
          </w:tcPr>
          <w:p w14:paraId="1670D4F0" w14:textId="77777777" w:rsidR="004A22B2" w:rsidRPr="00CD48A8" w:rsidRDefault="004A22B2" w:rsidP="00BF5382">
            <w:pPr>
              <w:pStyle w:val="TableText"/>
              <w:ind w:right="288"/>
              <w:rPr>
                <w:noProof w:val="0"/>
              </w:rPr>
            </w:pPr>
            <w:r w:rsidRPr="00CD48A8">
              <w:rPr>
                <w:noProof w:val="0"/>
              </w:rPr>
              <w:t>72.9</w:t>
            </w:r>
          </w:p>
        </w:tc>
        <w:tc>
          <w:tcPr>
            <w:tcW w:w="0" w:type="dxa"/>
            <w:noWrap/>
            <w:vAlign w:val="bottom"/>
            <w:hideMark/>
          </w:tcPr>
          <w:p w14:paraId="01A5C37F" w14:textId="77777777" w:rsidR="004A22B2" w:rsidRPr="00CD48A8" w:rsidRDefault="004A22B2" w:rsidP="00BF5382">
            <w:pPr>
              <w:pStyle w:val="TableText"/>
              <w:ind w:right="288"/>
              <w:rPr>
                <w:noProof w:val="0"/>
              </w:rPr>
            </w:pPr>
            <w:r w:rsidRPr="00CD48A8">
              <w:rPr>
                <w:noProof w:val="0"/>
              </w:rPr>
              <w:t>17.8</w:t>
            </w:r>
          </w:p>
        </w:tc>
        <w:tc>
          <w:tcPr>
            <w:tcW w:w="0" w:type="dxa"/>
            <w:vAlign w:val="bottom"/>
          </w:tcPr>
          <w:p w14:paraId="4F499D7A" w14:textId="77777777" w:rsidR="004A22B2" w:rsidRPr="00CD48A8" w:rsidRDefault="004A22B2" w:rsidP="00BF5382">
            <w:pPr>
              <w:pStyle w:val="TableText"/>
              <w:ind w:right="288"/>
              <w:rPr>
                <w:noProof w:val="0"/>
              </w:rPr>
            </w:pPr>
            <w:r w:rsidRPr="00CD48A8">
              <w:rPr>
                <w:noProof w:val="0"/>
              </w:rPr>
              <w:t>9.2</w:t>
            </w:r>
          </w:p>
        </w:tc>
      </w:tr>
      <w:tr w:rsidR="004A22B2" w:rsidRPr="00CD48A8" w14:paraId="01617515" w14:textId="77777777" w:rsidTr="00BF5382">
        <w:trPr>
          <w:trHeight w:val="300"/>
        </w:trPr>
        <w:tc>
          <w:tcPr>
            <w:tcW w:w="0" w:type="dxa"/>
            <w:noWrap/>
          </w:tcPr>
          <w:p w14:paraId="51DB98C1" w14:textId="77777777" w:rsidR="004A22B2" w:rsidRPr="00CD48A8" w:rsidRDefault="004A22B2" w:rsidP="00BF5382">
            <w:pPr>
              <w:pStyle w:val="TableText"/>
              <w:rPr>
                <w:noProof w:val="0"/>
              </w:rPr>
            </w:pPr>
            <w:r w:rsidRPr="00CD48A8">
              <w:rPr>
                <w:noProof w:val="0"/>
              </w:rPr>
              <w:t>Percentage of School-Day Instruction Provided in Spanish—51–75%</w:t>
            </w:r>
          </w:p>
        </w:tc>
        <w:tc>
          <w:tcPr>
            <w:tcW w:w="0" w:type="dxa"/>
            <w:vAlign w:val="bottom"/>
          </w:tcPr>
          <w:p w14:paraId="707FFA47" w14:textId="77777777" w:rsidR="004A22B2" w:rsidRPr="00CD48A8" w:rsidRDefault="004A22B2" w:rsidP="00BF5382">
            <w:pPr>
              <w:pStyle w:val="TableText"/>
              <w:ind w:right="144"/>
              <w:rPr>
                <w:noProof w:val="0"/>
              </w:rPr>
            </w:pPr>
            <w:r w:rsidRPr="00CD48A8">
              <w:rPr>
                <w:noProof w:val="0"/>
              </w:rPr>
              <w:t>476</w:t>
            </w:r>
          </w:p>
        </w:tc>
        <w:tc>
          <w:tcPr>
            <w:tcW w:w="0" w:type="dxa"/>
            <w:vAlign w:val="bottom"/>
          </w:tcPr>
          <w:p w14:paraId="78B171A5" w14:textId="77777777" w:rsidR="004A22B2" w:rsidRPr="00CD48A8" w:rsidRDefault="004A22B2" w:rsidP="00BF5382">
            <w:pPr>
              <w:pStyle w:val="TableText"/>
              <w:ind w:right="144"/>
              <w:rPr>
                <w:noProof w:val="0"/>
              </w:rPr>
            </w:pPr>
            <w:r w:rsidRPr="00CD48A8">
              <w:rPr>
                <w:noProof w:val="0"/>
              </w:rPr>
              <w:t>345</w:t>
            </w:r>
          </w:p>
        </w:tc>
        <w:tc>
          <w:tcPr>
            <w:tcW w:w="0" w:type="dxa"/>
            <w:vAlign w:val="bottom"/>
          </w:tcPr>
          <w:p w14:paraId="4A61D0E2" w14:textId="77777777" w:rsidR="004A22B2" w:rsidRPr="00CD48A8" w:rsidRDefault="004A22B2" w:rsidP="00BF5382">
            <w:pPr>
              <w:pStyle w:val="TableText"/>
              <w:ind w:right="144"/>
              <w:rPr>
                <w:noProof w:val="0"/>
              </w:rPr>
            </w:pPr>
            <w:r w:rsidRPr="00CD48A8">
              <w:rPr>
                <w:noProof w:val="0"/>
              </w:rPr>
              <w:t>11.2</w:t>
            </w:r>
          </w:p>
        </w:tc>
        <w:tc>
          <w:tcPr>
            <w:tcW w:w="0" w:type="dxa"/>
            <w:noWrap/>
            <w:vAlign w:val="bottom"/>
            <w:hideMark/>
          </w:tcPr>
          <w:p w14:paraId="25975761" w14:textId="77777777" w:rsidR="004A22B2" w:rsidRPr="00CD48A8" w:rsidRDefault="004A22B2" w:rsidP="00BF5382">
            <w:pPr>
              <w:pStyle w:val="TableText"/>
              <w:ind w:right="288"/>
              <w:rPr>
                <w:noProof w:val="0"/>
              </w:rPr>
            </w:pPr>
            <w:r w:rsidRPr="00CD48A8">
              <w:rPr>
                <w:noProof w:val="0"/>
              </w:rPr>
              <w:t>67.2</w:t>
            </w:r>
          </w:p>
        </w:tc>
        <w:tc>
          <w:tcPr>
            <w:tcW w:w="0" w:type="dxa"/>
            <w:noWrap/>
            <w:vAlign w:val="bottom"/>
            <w:hideMark/>
          </w:tcPr>
          <w:p w14:paraId="39FFDF95" w14:textId="77777777" w:rsidR="004A22B2" w:rsidRPr="00CD48A8" w:rsidRDefault="004A22B2" w:rsidP="00BF5382">
            <w:pPr>
              <w:pStyle w:val="TableText"/>
              <w:ind w:right="288"/>
              <w:rPr>
                <w:noProof w:val="0"/>
              </w:rPr>
            </w:pPr>
            <w:r w:rsidRPr="00CD48A8">
              <w:rPr>
                <w:noProof w:val="0"/>
              </w:rPr>
              <w:t>21.0</w:t>
            </w:r>
          </w:p>
        </w:tc>
        <w:tc>
          <w:tcPr>
            <w:tcW w:w="0" w:type="dxa"/>
            <w:vAlign w:val="bottom"/>
          </w:tcPr>
          <w:p w14:paraId="28312B93" w14:textId="77777777" w:rsidR="004A22B2" w:rsidRPr="00CD48A8" w:rsidRDefault="004A22B2" w:rsidP="00BF5382">
            <w:pPr>
              <w:pStyle w:val="TableText"/>
              <w:ind w:right="288"/>
              <w:rPr>
                <w:noProof w:val="0"/>
              </w:rPr>
            </w:pPr>
            <w:r w:rsidRPr="00CD48A8">
              <w:rPr>
                <w:noProof w:val="0"/>
              </w:rPr>
              <w:t>11.8</w:t>
            </w:r>
          </w:p>
        </w:tc>
      </w:tr>
      <w:tr w:rsidR="004A22B2" w:rsidRPr="00CD48A8" w14:paraId="21B7F194" w14:textId="77777777" w:rsidTr="00BF5382">
        <w:trPr>
          <w:trHeight w:val="300"/>
        </w:trPr>
        <w:tc>
          <w:tcPr>
            <w:tcW w:w="0" w:type="dxa"/>
            <w:noWrap/>
          </w:tcPr>
          <w:p w14:paraId="12D54F78" w14:textId="77777777" w:rsidR="004A22B2" w:rsidRPr="00CD48A8" w:rsidRDefault="004A22B2" w:rsidP="00BF5382">
            <w:pPr>
              <w:pStyle w:val="TableText"/>
              <w:rPr>
                <w:noProof w:val="0"/>
              </w:rPr>
            </w:pPr>
            <w:r w:rsidRPr="00CD48A8">
              <w:rPr>
                <w:noProof w:val="0"/>
              </w:rPr>
              <w:t>Percentage of School-Day Instruction Provided in Spanish—76–100%</w:t>
            </w:r>
          </w:p>
        </w:tc>
        <w:tc>
          <w:tcPr>
            <w:tcW w:w="0" w:type="dxa"/>
            <w:vAlign w:val="bottom"/>
          </w:tcPr>
          <w:p w14:paraId="1C5661D9" w14:textId="77777777" w:rsidR="004A22B2" w:rsidRPr="00CD48A8" w:rsidRDefault="004A22B2" w:rsidP="00BF5382">
            <w:pPr>
              <w:pStyle w:val="TableText"/>
              <w:ind w:right="144"/>
              <w:rPr>
                <w:noProof w:val="0"/>
              </w:rPr>
            </w:pPr>
            <w:r w:rsidRPr="00CD48A8">
              <w:rPr>
                <w:noProof w:val="0"/>
              </w:rPr>
              <w:t>319</w:t>
            </w:r>
          </w:p>
        </w:tc>
        <w:tc>
          <w:tcPr>
            <w:tcW w:w="0" w:type="dxa"/>
            <w:vAlign w:val="bottom"/>
          </w:tcPr>
          <w:p w14:paraId="38F48A1A" w14:textId="77777777" w:rsidR="004A22B2" w:rsidRPr="00CD48A8" w:rsidRDefault="004A22B2" w:rsidP="00BF5382">
            <w:pPr>
              <w:pStyle w:val="TableText"/>
              <w:ind w:right="144"/>
              <w:rPr>
                <w:noProof w:val="0"/>
              </w:rPr>
            </w:pPr>
            <w:r w:rsidRPr="00CD48A8">
              <w:rPr>
                <w:noProof w:val="0"/>
              </w:rPr>
              <w:t>344</w:t>
            </w:r>
          </w:p>
        </w:tc>
        <w:tc>
          <w:tcPr>
            <w:tcW w:w="0" w:type="dxa"/>
            <w:vAlign w:val="bottom"/>
          </w:tcPr>
          <w:p w14:paraId="1862D57C" w14:textId="77777777" w:rsidR="004A22B2" w:rsidRPr="00CD48A8" w:rsidRDefault="004A22B2" w:rsidP="00BF5382">
            <w:pPr>
              <w:pStyle w:val="TableText"/>
              <w:ind w:right="144"/>
              <w:rPr>
                <w:noProof w:val="0"/>
              </w:rPr>
            </w:pPr>
            <w:r w:rsidRPr="00CD48A8">
              <w:rPr>
                <w:noProof w:val="0"/>
              </w:rPr>
              <w:t>10.2</w:t>
            </w:r>
          </w:p>
        </w:tc>
        <w:tc>
          <w:tcPr>
            <w:tcW w:w="0" w:type="dxa"/>
            <w:noWrap/>
            <w:vAlign w:val="bottom"/>
            <w:hideMark/>
          </w:tcPr>
          <w:p w14:paraId="22A4C386" w14:textId="77777777" w:rsidR="004A22B2" w:rsidRPr="00CD48A8" w:rsidRDefault="004A22B2" w:rsidP="00BF5382">
            <w:pPr>
              <w:pStyle w:val="TableText"/>
              <w:ind w:right="288"/>
              <w:rPr>
                <w:noProof w:val="0"/>
              </w:rPr>
            </w:pPr>
            <w:r w:rsidRPr="00CD48A8">
              <w:rPr>
                <w:noProof w:val="0"/>
              </w:rPr>
              <w:t>70.8</w:t>
            </w:r>
          </w:p>
        </w:tc>
        <w:tc>
          <w:tcPr>
            <w:tcW w:w="0" w:type="dxa"/>
            <w:noWrap/>
            <w:vAlign w:val="bottom"/>
            <w:hideMark/>
          </w:tcPr>
          <w:p w14:paraId="25EDBE7A" w14:textId="77777777" w:rsidR="004A22B2" w:rsidRPr="00CD48A8" w:rsidRDefault="004A22B2" w:rsidP="00BF5382">
            <w:pPr>
              <w:pStyle w:val="TableText"/>
              <w:ind w:right="288"/>
              <w:rPr>
                <w:noProof w:val="0"/>
              </w:rPr>
            </w:pPr>
            <w:r w:rsidRPr="00CD48A8">
              <w:rPr>
                <w:noProof w:val="0"/>
              </w:rPr>
              <w:t>20.1</w:t>
            </w:r>
          </w:p>
        </w:tc>
        <w:tc>
          <w:tcPr>
            <w:tcW w:w="0" w:type="dxa"/>
            <w:vAlign w:val="bottom"/>
          </w:tcPr>
          <w:p w14:paraId="2CB11D25" w14:textId="77777777" w:rsidR="004A22B2" w:rsidRPr="00CD48A8" w:rsidRDefault="004A22B2" w:rsidP="00BF5382">
            <w:pPr>
              <w:pStyle w:val="TableText"/>
              <w:ind w:right="288"/>
              <w:rPr>
                <w:noProof w:val="0"/>
              </w:rPr>
            </w:pPr>
            <w:r w:rsidRPr="00CD48A8">
              <w:rPr>
                <w:noProof w:val="0"/>
              </w:rPr>
              <w:t>9.1</w:t>
            </w:r>
          </w:p>
        </w:tc>
      </w:tr>
    </w:tbl>
    <w:p w14:paraId="28BB8C24" w14:textId="41E026AE" w:rsidR="004A22B2" w:rsidRPr="00CD48A8" w:rsidRDefault="004A22B2" w:rsidP="00BF5382">
      <w:pPr>
        <w:pStyle w:val="Caption"/>
      </w:pPr>
      <w:bookmarkStart w:id="1165" w:name="_Ref93677770"/>
      <w:bookmarkStart w:id="1166" w:name="_Toc103234951"/>
      <w:r w:rsidRPr="00CD48A8">
        <w:t>Table 6.B.</w:t>
      </w:r>
      <w:r>
        <w:fldChar w:fldCharType="begin"/>
      </w:r>
      <w:r>
        <w:instrText>SEQ Table_6.B. \* ARABIC</w:instrText>
      </w:r>
      <w:r>
        <w:fldChar w:fldCharType="separate"/>
      </w:r>
      <w:r w:rsidR="00203A4B">
        <w:rPr>
          <w:noProof/>
        </w:rPr>
        <w:t>2</w:t>
      </w:r>
      <w:r>
        <w:fldChar w:fldCharType="end"/>
      </w:r>
      <w:bookmarkEnd w:id="1165"/>
      <w:r w:rsidRPr="00CD48A8">
        <w:t xml:space="preserve">  Percent of Students in Each Score Reporting Range for Total Scores by Demographic Variables for Grade Four</w:t>
      </w:r>
      <w:bookmarkEnd w:id="1166"/>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Four"/>
      </w:tblPr>
      <w:tblGrid>
        <w:gridCol w:w="5904"/>
        <w:gridCol w:w="1296"/>
        <w:gridCol w:w="1008"/>
        <w:gridCol w:w="1008"/>
        <w:gridCol w:w="1440"/>
        <w:gridCol w:w="1440"/>
        <w:gridCol w:w="1440"/>
      </w:tblGrid>
      <w:tr w:rsidR="004A22B2" w:rsidRPr="00CD48A8" w14:paraId="05E0333C" w14:textId="77777777" w:rsidTr="006312D4">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3DFBFE98" w14:textId="77777777" w:rsidR="004A22B2" w:rsidRPr="00CD48A8" w:rsidRDefault="004A22B2" w:rsidP="00BF5382">
            <w:pPr>
              <w:pStyle w:val="TableHead"/>
              <w:rPr>
                <w:noProof w:val="0"/>
              </w:rPr>
            </w:pPr>
            <w:r w:rsidRPr="00CD48A8">
              <w:rPr>
                <w:noProof w:val="0"/>
              </w:rPr>
              <w:t>Group</w:t>
            </w:r>
          </w:p>
        </w:tc>
        <w:tc>
          <w:tcPr>
            <w:tcW w:w="1296" w:type="dxa"/>
          </w:tcPr>
          <w:p w14:paraId="0762EBEF" w14:textId="77777777" w:rsidR="004A22B2" w:rsidRPr="00CD48A8" w:rsidRDefault="004A22B2" w:rsidP="00BF5382">
            <w:pPr>
              <w:pStyle w:val="TableHead"/>
              <w:rPr>
                <w:noProof w:val="0"/>
              </w:rPr>
            </w:pPr>
            <w:r w:rsidRPr="00CD48A8">
              <w:rPr>
                <w:noProof w:val="0"/>
              </w:rPr>
              <w:t>Number Valid Score</w:t>
            </w:r>
          </w:p>
        </w:tc>
        <w:tc>
          <w:tcPr>
            <w:tcW w:w="1008" w:type="dxa"/>
          </w:tcPr>
          <w:p w14:paraId="7901D3B6" w14:textId="77777777" w:rsidR="004A22B2" w:rsidRPr="00CD48A8" w:rsidRDefault="004A22B2" w:rsidP="00BF5382">
            <w:pPr>
              <w:pStyle w:val="TableHead"/>
              <w:rPr>
                <w:noProof w:val="0"/>
              </w:rPr>
            </w:pPr>
            <w:r w:rsidRPr="00CD48A8">
              <w:rPr>
                <w:noProof w:val="0"/>
              </w:rPr>
              <w:t>Scale Score Mean</w:t>
            </w:r>
          </w:p>
        </w:tc>
        <w:tc>
          <w:tcPr>
            <w:tcW w:w="1008" w:type="dxa"/>
          </w:tcPr>
          <w:p w14:paraId="5623ED8B"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3B5CD439"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734669AB" w14:textId="77777777" w:rsidR="004A22B2" w:rsidRPr="00CD48A8" w:rsidRDefault="004A22B2" w:rsidP="00BF5382">
            <w:pPr>
              <w:pStyle w:val="TableHead"/>
              <w:rPr>
                <w:noProof w:val="0"/>
              </w:rPr>
            </w:pPr>
            <w:r w:rsidRPr="00CD48A8">
              <w:rPr>
                <w:noProof w:val="0"/>
              </w:rPr>
              <w:t>Reporting Score Range 2</w:t>
            </w:r>
          </w:p>
        </w:tc>
        <w:tc>
          <w:tcPr>
            <w:tcW w:w="1440" w:type="dxa"/>
          </w:tcPr>
          <w:p w14:paraId="6F50B297" w14:textId="77777777" w:rsidR="004A22B2" w:rsidRPr="00CD48A8" w:rsidRDefault="004A22B2" w:rsidP="00BF5382">
            <w:pPr>
              <w:pStyle w:val="TableHead"/>
              <w:rPr>
                <w:noProof w:val="0"/>
              </w:rPr>
            </w:pPr>
            <w:r w:rsidRPr="00CD48A8">
              <w:rPr>
                <w:noProof w:val="0"/>
              </w:rPr>
              <w:t>Reporting Score Range 3</w:t>
            </w:r>
          </w:p>
        </w:tc>
      </w:tr>
      <w:tr w:rsidR="004A22B2" w:rsidRPr="00CD48A8" w14:paraId="504FDA12" w14:textId="77777777" w:rsidTr="00BF5382">
        <w:trPr>
          <w:trHeight w:val="315"/>
        </w:trPr>
        <w:tc>
          <w:tcPr>
            <w:tcW w:w="5904" w:type="dxa"/>
            <w:tcBorders>
              <w:top w:val="single" w:sz="4" w:space="0" w:color="auto"/>
              <w:bottom w:val="single" w:sz="4" w:space="0" w:color="auto"/>
            </w:tcBorders>
            <w:noWrap/>
            <w:hideMark/>
          </w:tcPr>
          <w:p w14:paraId="051A3953" w14:textId="77777777" w:rsidR="004A22B2" w:rsidRPr="00CD48A8" w:rsidRDefault="004A22B2" w:rsidP="00BF5382">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5A15E54A" w14:textId="77777777" w:rsidR="004A22B2" w:rsidRPr="00CD48A8" w:rsidRDefault="004A22B2" w:rsidP="00BF5382">
            <w:pPr>
              <w:pStyle w:val="TableText"/>
              <w:keepNext/>
              <w:keepLines/>
              <w:ind w:right="144"/>
              <w:rPr>
                <w:noProof w:val="0"/>
              </w:rPr>
            </w:pPr>
            <w:r w:rsidRPr="00CD48A8">
              <w:rPr>
                <w:noProof w:val="0"/>
              </w:rPr>
              <w:t>1,052</w:t>
            </w:r>
          </w:p>
        </w:tc>
        <w:tc>
          <w:tcPr>
            <w:tcW w:w="1008" w:type="dxa"/>
            <w:tcBorders>
              <w:top w:val="single" w:sz="4" w:space="0" w:color="auto"/>
              <w:bottom w:val="single" w:sz="4" w:space="0" w:color="auto"/>
            </w:tcBorders>
            <w:vAlign w:val="bottom"/>
          </w:tcPr>
          <w:p w14:paraId="150A344F" w14:textId="77777777" w:rsidR="004A22B2" w:rsidRPr="00CD48A8" w:rsidRDefault="004A22B2" w:rsidP="00BF5382">
            <w:pPr>
              <w:pStyle w:val="TableText"/>
              <w:keepNext/>
              <w:keepLines/>
              <w:ind w:right="144"/>
              <w:rPr>
                <w:noProof w:val="0"/>
              </w:rPr>
            </w:pPr>
            <w:r w:rsidRPr="00CD48A8">
              <w:rPr>
                <w:noProof w:val="0"/>
              </w:rPr>
              <w:t>445</w:t>
            </w:r>
          </w:p>
        </w:tc>
        <w:tc>
          <w:tcPr>
            <w:tcW w:w="1008" w:type="dxa"/>
            <w:tcBorders>
              <w:top w:val="single" w:sz="4" w:space="0" w:color="auto"/>
              <w:bottom w:val="single" w:sz="4" w:space="0" w:color="auto"/>
            </w:tcBorders>
            <w:vAlign w:val="bottom"/>
          </w:tcPr>
          <w:p w14:paraId="438567CE" w14:textId="77777777" w:rsidR="004A22B2" w:rsidRPr="00CD48A8" w:rsidRDefault="004A22B2" w:rsidP="00BF5382">
            <w:pPr>
              <w:pStyle w:val="TableText"/>
              <w:keepNext/>
              <w:keepLines/>
              <w:ind w:right="144"/>
              <w:rPr>
                <w:noProof w:val="0"/>
              </w:rPr>
            </w:pPr>
            <w:r w:rsidRPr="00CD48A8">
              <w:rPr>
                <w:noProof w:val="0"/>
              </w:rPr>
              <w:t>10.3</w:t>
            </w:r>
          </w:p>
        </w:tc>
        <w:tc>
          <w:tcPr>
            <w:tcW w:w="1440" w:type="dxa"/>
            <w:tcBorders>
              <w:top w:val="single" w:sz="4" w:space="0" w:color="auto"/>
              <w:bottom w:val="single" w:sz="4" w:space="0" w:color="auto"/>
            </w:tcBorders>
            <w:noWrap/>
            <w:vAlign w:val="bottom"/>
            <w:hideMark/>
          </w:tcPr>
          <w:p w14:paraId="6FEC3102" w14:textId="77777777" w:rsidR="004A22B2" w:rsidRPr="00CD48A8" w:rsidRDefault="004A22B2" w:rsidP="00BF5382">
            <w:pPr>
              <w:pStyle w:val="TableText"/>
              <w:keepNext/>
              <w:keepLines/>
              <w:ind w:right="288"/>
              <w:rPr>
                <w:noProof w:val="0"/>
              </w:rPr>
            </w:pPr>
            <w:r w:rsidRPr="00CD48A8">
              <w:rPr>
                <w:noProof w:val="0"/>
              </w:rPr>
              <w:t>67.8</w:t>
            </w:r>
          </w:p>
        </w:tc>
        <w:tc>
          <w:tcPr>
            <w:tcW w:w="1440" w:type="dxa"/>
            <w:tcBorders>
              <w:top w:val="single" w:sz="4" w:space="0" w:color="auto"/>
              <w:bottom w:val="single" w:sz="4" w:space="0" w:color="auto"/>
            </w:tcBorders>
            <w:noWrap/>
            <w:vAlign w:val="bottom"/>
            <w:hideMark/>
          </w:tcPr>
          <w:p w14:paraId="53211E80" w14:textId="77777777" w:rsidR="004A22B2" w:rsidRPr="00CD48A8" w:rsidRDefault="004A22B2" w:rsidP="00BF5382">
            <w:pPr>
              <w:pStyle w:val="TableText"/>
              <w:keepNext/>
              <w:keepLines/>
              <w:ind w:right="288"/>
              <w:rPr>
                <w:noProof w:val="0"/>
              </w:rPr>
            </w:pPr>
            <w:r w:rsidRPr="00CD48A8">
              <w:rPr>
                <w:noProof w:val="0"/>
              </w:rPr>
              <w:t>22.2</w:t>
            </w:r>
          </w:p>
        </w:tc>
        <w:tc>
          <w:tcPr>
            <w:tcW w:w="1440" w:type="dxa"/>
            <w:tcBorders>
              <w:top w:val="single" w:sz="4" w:space="0" w:color="auto"/>
              <w:bottom w:val="single" w:sz="4" w:space="0" w:color="auto"/>
            </w:tcBorders>
            <w:vAlign w:val="bottom"/>
          </w:tcPr>
          <w:p w14:paraId="389BE93F" w14:textId="77777777" w:rsidR="004A22B2" w:rsidRPr="00CD48A8" w:rsidRDefault="004A22B2" w:rsidP="00BF5382">
            <w:pPr>
              <w:pStyle w:val="TableText"/>
              <w:keepNext/>
              <w:keepLines/>
              <w:ind w:right="288"/>
              <w:rPr>
                <w:noProof w:val="0"/>
              </w:rPr>
            </w:pPr>
            <w:r w:rsidRPr="00CD48A8">
              <w:rPr>
                <w:noProof w:val="0"/>
              </w:rPr>
              <w:t>10.0</w:t>
            </w:r>
          </w:p>
        </w:tc>
      </w:tr>
      <w:tr w:rsidR="004A22B2" w:rsidRPr="00CD48A8" w14:paraId="45F8AD3C" w14:textId="77777777" w:rsidTr="00BF5382">
        <w:trPr>
          <w:trHeight w:val="300"/>
        </w:trPr>
        <w:tc>
          <w:tcPr>
            <w:tcW w:w="5904" w:type="dxa"/>
            <w:tcBorders>
              <w:top w:val="single" w:sz="4" w:space="0" w:color="auto"/>
              <w:bottom w:val="nil"/>
            </w:tcBorders>
            <w:noWrap/>
            <w:hideMark/>
          </w:tcPr>
          <w:p w14:paraId="226DC99F" w14:textId="77777777" w:rsidR="004A22B2" w:rsidRPr="00CD48A8" w:rsidRDefault="004A22B2" w:rsidP="00BF5382">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68DC8D82" w14:textId="77777777" w:rsidR="004A22B2" w:rsidRPr="00CD48A8" w:rsidRDefault="004A22B2" w:rsidP="00BF5382">
            <w:pPr>
              <w:pStyle w:val="TableText"/>
              <w:keepNext/>
              <w:keepLines/>
              <w:ind w:right="144"/>
              <w:rPr>
                <w:noProof w:val="0"/>
              </w:rPr>
            </w:pPr>
            <w:r w:rsidRPr="00CD48A8">
              <w:rPr>
                <w:noProof w:val="0"/>
              </w:rPr>
              <w:t>511</w:t>
            </w:r>
          </w:p>
        </w:tc>
        <w:tc>
          <w:tcPr>
            <w:tcW w:w="1008" w:type="dxa"/>
            <w:tcBorders>
              <w:top w:val="single" w:sz="4" w:space="0" w:color="auto"/>
              <w:bottom w:val="nil"/>
            </w:tcBorders>
            <w:vAlign w:val="bottom"/>
          </w:tcPr>
          <w:p w14:paraId="702DAFA1" w14:textId="77777777" w:rsidR="004A22B2" w:rsidRPr="00CD48A8" w:rsidRDefault="004A22B2" w:rsidP="00BF5382">
            <w:pPr>
              <w:pStyle w:val="TableText"/>
              <w:keepNext/>
              <w:keepLines/>
              <w:ind w:right="144"/>
              <w:rPr>
                <w:noProof w:val="0"/>
              </w:rPr>
            </w:pPr>
            <w:r w:rsidRPr="00CD48A8">
              <w:rPr>
                <w:noProof w:val="0"/>
              </w:rPr>
              <w:t>444</w:t>
            </w:r>
          </w:p>
        </w:tc>
        <w:tc>
          <w:tcPr>
            <w:tcW w:w="1008" w:type="dxa"/>
            <w:tcBorders>
              <w:top w:val="single" w:sz="4" w:space="0" w:color="auto"/>
              <w:bottom w:val="nil"/>
            </w:tcBorders>
            <w:vAlign w:val="bottom"/>
          </w:tcPr>
          <w:p w14:paraId="23B7B9E9" w14:textId="77777777" w:rsidR="004A22B2" w:rsidRPr="00CD48A8" w:rsidRDefault="004A22B2" w:rsidP="00BF5382">
            <w:pPr>
              <w:pStyle w:val="TableText"/>
              <w:keepNext/>
              <w:keepLines/>
              <w:ind w:right="144"/>
              <w:rPr>
                <w:noProof w:val="0"/>
              </w:rPr>
            </w:pPr>
            <w:r w:rsidRPr="00CD48A8">
              <w:rPr>
                <w:noProof w:val="0"/>
              </w:rPr>
              <w:t>10.1</w:t>
            </w:r>
          </w:p>
        </w:tc>
        <w:tc>
          <w:tcPr>
            <w:tcW w:w="1440" w:type="dxa"/>
            <w:tcBorders>
              <w:top w:val="single" w:sz="4" w:space="0" w:color="auto"/>
              <w:bottom w:val="nil"/>
            </w:tcBorders>
            <w:noWrap/>
            <w:vAlign w:val="bottom"/>
            <w:hideMark/>
          </w:tcPr>
          <w:p w14:paraId="5A63F463" w14:textId="77777777" w:rsidR="004A22B2" w:rsidRPr="00CD48A8" w:rsidRDefault="004A22B2" w:rsidP="00BF5382">
            <w:pPr>
              <w:pStyle w:val="TableText"/>
              <w:keepNext/>
              <w:keepLines/>
              <w:ind w:right="288"/>
              <w:rPr>
                <w:noProof w:val="0"/>
              </w:rPr>
            </w:pPr>
            <w:r w:rsidRPr="00CD48A8">
              <w:rPr>
                <w:noProof w:val="0"/>
              </w:rPr>
              <w:t>70.8</w:t>
            </w:r>
          </w:p>
        </w:tc>
        <w:tc>
          <w:tcPr>
            <w:tcW w:w="1440" w:type="dxa"/>
            <w:tcBorders>
              <w:top w:val="single" w:sz="4" w:space="0" w:color="auto"/>
              <w:bottom w:val="nil"/>
            </w:tcBorders>
            <w:noWrap/>
            <w:vAlign w:val="bottom"/>
            <w:hideMark/>
          </w:tcPr>
          <w:p w14:paraId="47A36483" w14:textId="77777777" w:rsidR="004A22B2" w:rsidRPr="00CD48A8" w:rsidRDefault="004A22B2" w:rsidP="00BF5382">
            <w:pPr>
              <w:pStyle w:val="TableText"/>
              <w:keepNext/>
              <w:keepLines/>
              <w:ind w:right="288"/>
              <w:rPr>
                <w:noProof w:val="0"/>
              </w:rPr>
            </w:pPr>
            <w:r w:rsidRPr="00CD48A8">
              <w:rPr>
                <w:noProof w:val="0"/>
              </w:rPr>
              <w:t>20.2</w:t>
            </w:r>
          </w:p>
        </w:tc>
        <w:tc>
          <w:tcPr>
            <w:tcW w:w="1440" w:type="dxa"/>
            <w:tcBorders>
              <w:top w:val="single" w:sz="4" w:space="0" w:color="auto"/>
              <w:bottom w:val="nil"/>
            </w:tcBorders>
            <w:vAlign w:val="bottom"/>
          </w:tcPr>
          <w:p w14:paraId="6253DAAB" w14:textId="77777777" w:rsidR="004A22B2" w:rsidRPr="00CD48A8" w:rsidRDefault="004A22B2" w:rsidP="00BF5382">
            <w:pPr>
              <w:pStyle w:val="TableText"/>
              <w:keepNext/>
              <w:keepLines/>
              <w:ind w:right="288"/>
              <w:rPr>
                <w:noProof w:val="0"/>
              </w:rPr>
            </w:pPr>
            <w:r w:rsidRPr="00CD48A8">
              <w:rPr>
                <w:noProof w:val="0"/>
              </w:rPr>
              <w:t>9.0</w:t>
            </w:r>
          </w:p>
        </w:tc>
      </w:tr>
      <w:tr w:rsidR="004A22B2" w:rsidRPr="00CD48A8" w14:paraId="089CE2EC" w14:textId="77777777" w:rsidTr="00BF5382">
        <w:trPr>
          <w:trHeight w:val="315"/>
        </w:trPr>
        <w:tc>
          <w:tcPr>
            <w:tcW w:w="5904" w:type="dxa"/>
            <w:tcBorders>
              <w:top w:val="nil"/>
              <w:bottom w:val="nil"/>
            </w:tcBorders>
            <w:noWrap/>
            <w:hideMark/>
          </w:tcPr>
          <w:p w14:paraId="701AABD6" w14:textId="77777777" w:rsidR="004A22B2" w:rsidRPr="00CD48A8" w:rsidRDefault="004A22B2" w:rsidP="00BF5382">
            <w:pPr>
              <w:pStyle w:val="TableText"/>
              <w:keepNext/>
              <w:keepLines/>
              <w:rPr>
                <w:noProof w:val="0"/>
              </w:rPr>
            </w:pPr>
            <w:r w:rsidRPr="00CD48A8">
              <w:rPr>
                <w:noProof w:val="0"/>
              </w:rPr>
              <w:t>Female</w:t>
            </w:r>
          </w:p>
        </w:tc>
        <w:tc>
          <w:tcPr>
            <w:tcW w:w="1296" w:type="dxa"/>
            <w:tcBorders>
              <w:top w:val="nil"/>
              <w:bottom w:val="nil"/>
            </w:tcBorders>
            <w:vAlign w:val="bottom"/>
          </w:tcPr>
          <w:p w14:paraId="4A3F372A" w14:textId="77777777" w:rsidR="004A22B2" w:rsidRPr="00CD48A8" w:rsidRDefault="004A22B2" w:rsidP="00BF5382">
            <w:pPr>
              <w:pStyle w:val="TableText"/>
              <w:keepNext/>
              <w:keepLines/>
              <w:ind w:right="144"/>
              <w:rPr>
                <w:noProof w:val="0"/>
              </w:rPr>
            </w:pPr>
            <w:r w:rsidRPr="00CD48A8">
              <w:rPr>
                <w:noProof w:val="0"/>
              </w:rPr>
              <w:t>541</w:t>
            </w:r>
          </w:p>
        </w:tc>
        <w:tc>
          <w:tcPr>
            <w:tcW w:w="1008" w:type="dxa"/>
            <w:tcBorders>
              <w:top w:val="nil"/>
              <w:bottom w:val="nil"/>
            </w:tcBorders>
            <w:vAlign w:val="bottom"/>
          </w:tcPr>
          <w:p w14:paraId="76341B00" w14:textId="77777777" w:rsidR="004A22B2" w:rsidRPr="00CD48A8" w:rsidRDefault="004A22B2" w:rsidP="00BF5382">
            <w:pPr>
              <w:pStyle w:val="TableText"/>
              <w:keepNext/>
              <w:keepLines/>
              <w:ind w:right="144"/>
              <w:rPr>
                <w:noProof w:val="0"/>
              </w:rPr>
            </w:pPr>
            <w:r w:rsidRPr="00CD48A8">
              <w:rPr>
                <w:noProof w:val="0"/>
              </w:rPr>
              <w:t>445</w:t>
            </w:r>
          </w:p>
        </w:tc>
        <w:tc>
          <w:tcPr>
            <w:tcW w:w="1008" w:type="dxa"/>
            <w:tcBorders>
              <w:top w:val="nil"/>
              <w:bottom w:val="nil"/>
            </w:tcBorders>
            <w:vAlign w:val="bottom"/>
          </w:tcPr>
          <w:p w14:paraId="47FCB98C" w14:textId="77777777" w:rsidR="004A22B2" w:rsidRPr="00CD48A8" w:rsidRDefault="004A22B2" w:rsidP="00BF5382">
            <w:pPr>
              <w:pStyle w:val="TableText"/>
              <w:keepNext/>
              <w:keepLines/>
              <w:ind w:right="144"/>
              <w:rPr>
                <w:noProof w:val="0"/>
              </w:rPr>
            </w:pPr>
            <w:r w:rsidRPr="00CD48A8">
              <w:rPr>
                <w:noProof w:val="0"/>
              </w:rPr>
              <w:t>10.4</w:t>
            </w:r>
          </w:p>
        </w:tc>
        <w:tc>
          <w:tcPr>
            <w:tcW w:w="1440" w:type="dxa"/>
            <w:tcBorders>
              <w:top w:val="nil"/>
              <w:bottom w:val="nil"/>
            </w:tcBorders>
            <w:noWrap/>
            <w:vAlign w:val="bottom"/>
            <w:hideMark/>
          </w:tcPr>
          <w:p w14:paraId="45671516" w14:textId="77777777" w:rsidR="004A22B2" w:rsidRPr="00CD48A8" w:rsidRDefault="004A22B2" w:rsidP="00BF5382">
            <w:pPr>
              <w:pStyle w:val="TableText"/>
              <w:keepNext/>
              <w:keepLines/>
              <w:ind w:right="288"/>
              <w:rPr>
                <w:noProof w:val="0"/>
              </w:rPr>
            </w:pPr>
            <w:r w:rsidRPr="00CD48A8">
              <w:rPr>
                <w:noProof w:val="0"/>
              </w:rPr>
              <w:t>64.9</w:t>
            </w:r>
          </w:p>
        </w:tc>
        <w:tc>
          <w:tcPr>
            <w:tcW w:w="1440" w:type="dxa"/>
            <w:tcBorders>
              <w:top w:val="nil"/>
              <w:bottom w:val="nil"/>
            </w:tcBorders>
            <w:noWrap/>
            <w:vAlign w:val="bottom"/>
            <w:hideMark/>
          </w:tcPr>
          <w:p w14:paraId="1EA0D60B" w14:textId="77777777" w:rsidR="004A22B2" w:rsidRPr="00CD48A8" w:rsidRDefault="004A22B2" w:rsidP="00BF5382">
            <w:pPr>
              <w:pStyle w:val="TableText"/>
              <w:keepNext/>
              <w:keepLines/>
              <w:ind w:right="288"/>
              <w:rPr>
                <w:noProof w:val="0"/>
              </w:rPr>
            </w:pPr>
            <w:r w:rsidRPr="00CD48A8">
              <w:rPr>
                <w:noProof w:val="0"/>
              </w:rPr>
              <w:t>24.2</w:t>
            </w:r>
          </w:p>
        </w:tc>
        <w:tc>
          <w:tcPr>
            <w:tcW w:w="1440" w:type="dxa"/>
            <w:tcBorders>
              <w:top w:val="nil"/>
              <w:bottom w:val="nil"/>
            </w:tcBorders>
            <w:vAlign w:val="bottom"/>
          </w:tcPr>
          <w:p w14:paraId="1B4030CD" w14:textId="77777777" w:rsidR="004A22B2" w:rsidRPr="00CD48A8" w:rsidRDefault="004A22B2" w:rsidP="00BF5382">
            <w:pPr>
              <w:pStyle w:val="TableText"/>
              <w:keepNext/>
              <w:keepLines/>
              <w:ind w:right="288"/>
              <w:rPr>
                <w:noProof w:val="0"/>
              </w:rPr>
            </w:pPr>
            <w:r w:rsidRPr="00CD48A8">
              <w:rPr>
                <w:noProof w:val="0"/>
              </w:rPr>
              <w:t>10.9</w:t>
            </w:r>
          </w:p>
        </w:tc>
      </w:tr>
      <w:tr w:rsidR="004A22B2" w:rsidRPr="00CD48A8" w14:paraId="5EC70556" w14:textId="77777777" w:rsidTr="00BF5382">
        <w:trPr>
          <w:trHeight w:val="315"/>
        </w:trPr>
        <w:tc>
          <w:tcPr>
            <w:tcW w:w="5904" w:type="dxa"/>
            <w:tcBorders>
              <w:top w:val="nil"/>
              <w:bottom w:val="single" w:sz="4" w:space="0" w:color="auto"/>
            </w:tcBorders>
            <w:noWrap/>
          </w:tcPr>
          <w:p w14:paraId="05BA1EED" w14:textId="77777777" w:rsidR="004A22B2" w:rsidRPr="00CD48A8" w:rsidRDefault="004A22B2" w:rsidP="00BF5382">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50411D7F" w14:textId="77777777" w:rsidR="004A22B2" w:rsidRPr="00CD48A8" w:rsidRDefault="004A22B2" w:rsidP="00BF5382">
            <w:pPr>
              <w:pStyle w:val="TableText"/>
              <w:keepNext/>
              <w:keepLines/>
              <w:ind w:right="144"/>
              <w:rPr>
                <w:noProof w:val="0"/>
              </w:rPr>
            </w:pPr>
            <w:r w:rsidRPr="00CD48A8">
              <w:rPr>
                <w:noProof w:val="0"/>
              </w:rPr>
              <w:t>0</w:t>
            </w:r>
          </w:p>
        </w:tc>
        <w:tc>
          <w:tcPr>
            <w:tcW w:w="1008" w:type="dxa"/>
            <w:tcBorders>
              <w:top w:val="nil"/>
              <w:bottom w:val="single" w:sz="4" w:space="0" w:color="auto"/>
            </w:tcBorders>
            <w:vAlign w:val="bottom"/>
          </w:tcPr>
          <w:p w14:paraId="6D158233"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nil"/>
              <w:bottom w:val="single" w:sz="4" w:space="0" w:color="auto"/>
            </w:tcBorders>
            <w:vAlign w:val="bottom"/>
          </w:tcPr>
          <w:p w14:paraId="6D30E266"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nil"/>
              <w:bottom w:val="single" w:sz="4" w:space="0" w:color="auto"/>
            </w:tcBorders>
            <w:noWrap/>
            <w:vAlign w:val="bottom"/>
          </w:tcPr>
          <w:p w14:paraId="076A5746"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noWrap/>
            <w:vAlign w:val="bottom"/>
          </w:tcPr>
          <w:p w14:paraId="15A2C16B"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vAlign w:val="bottom"/>
          </w:tcPr>
          <w:p w14:paraId="1FE2E710"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3DA45801" w14:textId="77777777" w:rsidTr="00BF5382">
        <w:trPr>
          <w:trHeight w:val="315"/>
        </w:trPr>
        <w:tc>
          <w:tcPr>
            <w:tcW w:w="5904" w:type="dxa"/>
            <w:tcBorders>
              <w:top w:val="single" w:sz="4" w:space="0" w:color="auto"/>
            </w:tcBorders>
            <w:noWrap/>
          </w:tcPr>
          <w:p w14:paraId="14249ABF" w14:textId="77777777" w:rsidR="004A22B2" w:rsidRPr="00CD48A8" w:rsidRDefault="004A22B2" w:rsidP="00BF5382">
            <w:pPr>
              <w:pStyle w:val="TableText"/>
              <w:keepNext/>
              <w:keepLines/>
              <w:rPr>
                <w:noProof w:val="0"/>
              </w:rPr>
            </w:pPr>
            <w:r w:rsidRPr="00CD48A8">
              <w:rPr>
                <w:noProof w:val="0"/>
              </w:rPr>
              <w:t>American Indian or Alaska Native</w:t>
            </w:r>
          </w:p>
        </w:tc>
        <w:tc>
          <w:tcPr>
            <w:tcW w:w="1296" w:type="dxa"/>
            <w:tcBorders>
              <w:top w:val="single" w:sz="4" w:space="0" w:color="auto"/>
            </w:tcBorders>
            <w:vAlign w:val="bottom"/>
          </w:tcPr>
          <w:p w14:paraId="5B515771" w14:textId="77777777" w:rsidR="004A22B2" w:rsidRPr="00CD48A8" w:rsidRDefault="004A22B2" w:rsidP="00BF5382">
            <w:pPr>
              <w:pStyle w:val="TableText"/>
              <w:keepNext/>
              <w:keepLines/>
              <w:ind w:right="144"/>
              <w:rPr>
                <w:noProof w:val="0"/>
              </w:rPr>
            </w:pPr>
            <w:r w:rsidRPr="00CD48A8">
              <w:rPr>
                <w:noProof w:val="0"/>
              </w:rPr>
              <w:t>4</w:t>
            </w:r>
          </w:p>
        </w:tc>
        <w:tc>
          <w:tcPr>
            <w:tcW w:w="1008" w:type="dxa"/>
            <w:tcBorders>
              <w:top w:val="single" w:sz="4" w:space="0" w:color="auto"/>
            </w:tcBorders>
            <w:vAlign w:val="bottom"/>
          </w:tcPr>
          <w:p w14:paraId="5A9483E2"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single" w:sz="4" w:space="0" w:color="auto"/>
            </w:tcBorders>
            <w:vAlign w:val="bottom"/>
          </w:tcPr>
          <w:p w14:paraId="0E945C48"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single" w:sz="4" w:space="0" w:color="auto"/>
            </w:tcBorders>
            <w:noWrap/>
            <w:vAlign w:val="bottom"/>
          </w:tcPr>
          <w:p w14:paraId="6CA4EE33"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single" w:sz="4" w:space="0" w:color="auto"/>
            </w:tcBorders>
            <w:noWrap/>
            <w:vAlign w:val="bottom"/>
          </w:tcPr>
          <w:p w14:paraId="0E5315A3"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single" w:sz="4" w:space="0" w:color="auto"/>
            </w:tcBorders>
            <w:vAlign w:val="bottom"/>
          </w:tcPr>
          <w:p w14:paraId="2471D27A"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6558EA97" w14:textId="77777777" w:rsidTr="00BF5382">
        <w:trPr>
          <w:trHeight w:val="315"/>
        </w:trPr>
        <w:tc>
          <w:tcPr>
            <w:tcW w:w="5904" w:type="dxa"/>
            <w:noWrap/>
          </w:tcPr>
          <w:p w14:paraId="64D0F55A" w14:textId="77777777" w:rsidR="004A22B2" w:rsidRPr="00CD48A8" w:rsidRDefault="004A22B2" w:rsidP="00BF5382">
            <w:pPr>
              <w:pStyle w:val="TableText"/>
              <w:keepNext/>
              <w:keepLines/>
              <w:rPr>
                <w:noProof w:val="0"/>
              </w:rPr>
            </w:pPr>
            <w:r w:rsidRPr="00CD48A8">
              <w:rPr>
                <w:noProof w:val="0"/>
              </w:rPr>
              <w:t>Asian</w:t>
            </w:r>
          </w:p>
        </w:tc>
        <w:tc>
          <w:tcPr>
            <w:tcW w:w="1296" w:type="dxa"/>
            <w:vAlign w:val="bottom"/>
          </w:tcPr>
          <w:p w14:paraId="3F61797A" w14:textId="77777777" w:rsidR="004A22B2" w:rsidRPr="00CD48A8" w:rsidRDefault="004A22B2" w:rsidP="00BF5382">
            <w:pPr>
              <w:pStyle w:val="TableText"/>
              <w:keepNext/>
              <w:keepLines/>
              <w:ind w:right="144"/>
              <w:rPr>
                <w:noProof w:val="0"/>
              </w:rPr>
            </w:pPr>
            <w:r w:rsidRPr="00CD48A8">
              <w:rPr>
                <w:noProof w:val="0"/>
              </w:rPr>
              <w:t>13</w:t>
            </w:r>
          </w:p>
        </w:tc>
        <w:tc>
          <w:tcPr>
            <w:tcW w:w="1008" w:type="dxa"/>
            <w:vAlign w:val="bottom"/>
          </w:tcPr>
          <w:p w14:paraId="197E19DC" w14:textId="77777777" w:rsidR="004A22B2" w:rsidRPr="00CD48A8" w:rsidRDefault="004A22B2" w:rsidP="00BF5382">
            <w:pPr>
              <w:pStyle w:val="TableText"/>
              <w:keepNext/>
              <w:keepLines/>
              <w:ind w:right="144"/>
              <w:rPr>
                <w:noProof w:val="0"/>
              </w:rPr>
            </w:pPr>
            <w:r w:rsidRPr="00CD48A8">
              <w:rPr>
                <w:noProof w:val="0"/>
              </w:rPr>
              <w:t>447</w:t>
            </w:r>
          </w:p>
        </w:tc>
        <w:tc>
          <w:tcPr>
            <w:tcW w:w="1008" w:type="dxa"/>
            <w:vAlign w:val="bottom"/>
          </w:tcPr>
          <w:p w14:paraId="15B2CCEA" w14:textId="77777777" w:rsidR="004A22B2" w:rsidRPr="00CD48A8" w:rsidRDefault="004A22B2" w:rsidP="00BF5382">
            <w:pPr>
              <w:pStyle w:val="TableText"/>
              <w:keepNext/>
              <w:keepLines/>
              <w:ind w:right="144"/>
              <w:rPr>
                <w:noProof w:val="0"/>
              </w:rPr>
            </w:pPr>
            <w:r w:rsidRPr="00CD48A8">
              <w:rPr>
                <w:noProof w:val="0"/>
              </w:rPr>
              <w:t>10.5</w:t>
            </w:r>
          </w:p>
        </w:tc>
        <w:tc>
          <w:tcPr>
            <w:tcW w:w="1440" w:type="dxa"/>
            <w:noWrap/>
            <w:vAlign w:val="bottom"/>
          </w:tcPr>
          <w:p w14:paraId="076BE522" w14:textId="77777777" w:rsidR="004A22B2" w:rsidRPr="00CD48A8" w:rsidRDefault="004A22B2" w:rsidP="00BF5382">
            <w:pPr>
              <w:pStyle w:val="TableText"/>
              <w:keepNext/>
              <w:keepLines/>
              <w:ind w:right="288"/>
              <w:rPr>
                <w:noProof w:val="0"/>
              </w:rPr>
            </w:pPr>
            <w:r w:rsidRPr="00CD48A8">
              <w:rPr>
                <w:noProof w:val="0"/>
              </w:rPr>
              <w:t>46.2</w:t>
            </w:r>
          </w:p>
        </w:tc>
        <w:tc>
          <w:tcPr>
            <w:tcW w:w="1440" w:type="dxa"/>
            <w:noWrap/>
            <w:vAlign w:val="bottom"/>
          </w:tcPr>
          <w:p w14:paraId="5141FEB3" w14:textId="77777777" w:rsidR="004A22B2" w:rsidRPr="00CD48A8" w:rsidRDefault="004A22B2" w:rsidP="00BF5382">
            <w:pPr>
              <w:pStyle w:val="TableText"/>
              <w:keepNext/>
              <w:keepLines/>
              <w:ind w:right="288"/>
              <w:rPr>
                <w:noProof w:val="0"/>
              </w:rPr>
            </w:pPr>
            <w:r w:rsidRPr="00CD48A8">
              <w:rPr>
                <w:noProof w:val="0"/>
              </w:rPr>
              <w:t>46.2</w:t>
            </w:r>
          </w:p>
        </w:tc>
        <w:tc>
          <w:tcPr>
            <w:tcW w:w="1440" w:type="dxa"/>
            <w:vAlign w:val="bottom"/>
          </w:tcPr>
          <w:p w14:paraId="6BD4FF74" w14:textId="77777777" w:rsidR="004A22B2" w:rsidRPr="00CD48A8" w:rsidRDefault="004A22B2" w:rsidP="00BF5382">
            <w:pPr>
              <w:pStyle w:val="TableText"/>
              <w:keepNext/>
              <w:keepLines/>
              <w:ind w:right="288"/>
              <w:rPr>
                <w:noProof w:val="0"/>
              </w:rPr>
            </w:pPr>
            <w:r w:rsidRPr="00CD48A8">
              <w:rPr>
                <w:noProof w:val="0"/>
              </w:rPr>
              <w:t>7.7</w:t>
            </w:r>
          </w:p>
        </w:tc>
      </w:tr>
      <w:tr w:rsidR="004A22B2" w:rsidRPr="00CD48A8" w14:paraId="67B444CA" w14:textId="77777777" w:rsidTr="00BF5382">
        <w:trPr>
          <w:trHeight w:val="315"/>
        </w:trPr>
        <w:tc>
          <w:tcPr>
            <w:tcW w:w="5904" w:type="dxa"/>
            <w:noWrap/>
          </w:tcPr>
          <w:p w14:paraId="1F2CA0F6" w14:textId="77777777" w:rsidR="004A22B2" w:rsidRPr="00CD48A8" w:rsidRDefault="004A22B2" w:rsidP="00BF5382">
            <w:pPr>
              <w:pStyle w:val="TableText"/>
              <w:keepNext/>
              <w:keepLines/>
              <w:rPr>
                <w:noProof w:val="0"/>
              </w:rPr>
            </w:pPr>
            <w:r w:rsidRPr="00CD48A8">
              <w:rPr>
                <w:noProof w:val="0"/>
              </w:rPr>
              <w:t>Native Hawaiian or Other Pacific Islander</w:t>
            </w:r>
          </w:p>
        </w:tc>
        <w:tc>
          <w:tcPr>
            <w:tcW w:w="1296" w:type="dxa"/>
            <w:vAlign w:val="bottom"/>
          </w:tcPr>
          <w:p w14:paraId="0E27CBBF" w14:textId="77777777" w:rsidR="004A22B2" w:rsidRPr="00CD48A8" w:rsidRDefault="004A22B2" w:rsidP="00BF5382">
            <w:pPr>
              <w:pStyle w:val="TableText"/>
              <w:keepNext/>
              <w:keepLines/>
              <w:ind w:right="144"/>
              <w:rPr>
                <w:noProof w:val="0"/>
              </w:rPr>
            </w:pPr>
            <w:r w:rsidRPr="00CD48A8">
              <w:rPr>
                <w:noProof w:val="0"/>
              </w:rPr>
              <w:t>1</w:t>
            </w:r>
          </w:p>
        </w:tc>
        <w:tc>
          <w:tcPr>
            <w:tcW w:w="1008" w:type="dxa"/>
            <w:vAlign w:val="bottom"/>
          </w:tcPr>
          <w:p w14:paraId="27C011B7" w14:textId="77777777" w:rsidR="004A22B2" w:rsidRPr="00CD48A8" w:rsidRDefault="004A22B2" w:rsidP="00BF5382">
            <w:pPr>
              <w:pStyle w:val="TableText"/>
              <w:keepNext/>
              <w:keepLines/>
              <w:ind w:right="144"/>
              <w:rPr>
                <w:noProof w:val="0"/>
              </w:rPr>
            </w:pPr>
            <w:r w:rsidRPr="00CD48A8">
              <w:rPr>
                <w:noProof w:val="0"/>
              </w:rPr>
              <w:t>N/A</w:t>
            </w:r>
          </w:p>
        </w:tc>
        <w:tc>
          <w:tcPr>
            <w:tcW w:w="1008" w:type="dxa"/>
            <w:vAlign w:val="bottom"/>
          </w:tcPr>
          <w:p w14:paraId="0E745D38" w14:textId="77777777" w:rsidR="004A22B2" w:rsidRPr="00CD48A8" w:rsidRDefault="004A22B2" w:rsidP="00BF5382">
            <w:pPr>
              <w:pStyle w:val="TableText"/>
              <w:keepNext/>
              <w:keepLines/>
              <w:ind w:right="144"/>
              <w:rPr>
                <w:noProof w:val="0"/>
              </w:rPr>
            </w:pPr>
            <w:r w:rsidRPr="00CD48A8">
              <w:rPr>
                <w:noProof w:val="0"/>
              </w:rPr>
              <w:t>N/A</w:t>
            </w:r>
          </w:p>
        </w:tc>
        <w:tc>
          <w:tcPr>
            <w:tcW w:w="1440" w:type="dxa"/>
            <w:noWrap/>
            <w:vAlign w:val="bottom"/>
          </w:tcPr>
          <w:p w14:paraId="2128E89D" w14:textId="77777777" w:rsidR="004A22B2" w:rsidRPr="00CD48A8" w:rsidRDefault="004A22B2" w:rsidP="00BF5382">
            <w:pPr>
              <w:pStyle w:val="TableText"/>
              <w:keepNext/>
              <w:keepLines/>
              <w:ind w:right="288"/>
              <w:rPr>
                <w:noProof w:val="0"/>
              </w:rPr>
            </w:pPr>
            <w:r w:rsidRPr="00CD48A8">
              <w:rPr>
                <w:noProof w:val="0"/>
              </w:rPr>
              <w:t>N/A</w:t>
            </w:r>
          </w:p>
        </w:tc>
        <w:tc>
          <w:tcPr>
            <w:tcW w:w="1440" w:type="dxa"/>
            <w:noWrap/>
            <w:vAlign w:val="bottom"/>
          </w:tcPr>
          <w:p w14:paraId="39709C83" w14:textId="77777777" w:rsidR="004A22B2" w:rsidRPr="00CD48A8" w:rsidRDefault="004A22B2" w:rsidP="00BF5382">
            <w:pPr>
              <w:pStyle w:val="TableText"/>
              <w:keepNext/>
              <w:keepLines/>
              <w:ind w:right="288"/>
              <w:rPr>
                <w:noProof w:val="0"/>
              </w:rPr>
            </w:pPr>
            <w:r w:rsidRPr="00CD48A8">
              <w:rPr>
                <w:noProof w:val="0"/>
              </w:rPr>
              <w:t>N/A</w:t>
            </w:r>
          </w:p>
        </w:tc>
        <w:tc>
          <w:tcPr>
            <w:tcW w:w="1440" w:type="dxa"/>
            <w:vAlign w:val="bottom"/>
          </w:tcPr>
          <w:p w14:paraId="30312063"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7D0CD0B2" w14:textId="77777777" w:rsidTr="00BF5382">
        <w:trPr>
          <w:trHeight w:val="315"/>
        </w:trPr>
        <w:tc>
          <w:tcPr>
            <w:tcW w:w="5904" w:type="dxa"/>
            <w:noWrap/>
          </w:tcPr>
          <w:p w14:paraId="09BFD686" w14:textId="77777777" w:rsidR="004A22B2" w:rsidRPr="00CD48A8" w:rsidRDefault="004A22B2" w:rsidP="00BF5382">
            <w:pPr>
              <w:pStyle w:val="TableText"/>
              <w:keepNext/>
              <w:keepLines/>
              <w:rPr>
                <w:noProof w:val="0"/>
              </w:rPr>
            </w:pPr>
            <w:r w:rsidRPr="00CD48A8">
              <w:rPr>
                <w:noProof w:val="0"/>
              </w:rPr>
              <w:t>Filipino</w:t>
            </w:r>
          </w:p>
        </w:tc>
        <w:tc>
          <w:tcPr>
            <w:tcW w:w="1296" w:type="dxa"/>
            <w:vAlign w:val="bottom"/>
          </w:tcPr>
          <w:p w14:paraId="1F957DB1" w14:textId="77777777" w:rsidR="004A22B2" w:rsidRPr="00CD48A8" w:rsidRDefault="004A22B2" w:rsidP="00BF5382">
            <w:pPr>
              <w:pStyle w:val="TableText"/>
              <w:keepNext/>
              <w:keepLines/>
              <w:ind w:right="144"/>
              <w:rPr>
                <w:noProof w:val="0"/>
              </w:rPr>
            </w:pPr>
            <w:r w:rsidRPr="00CD48A8">
              <w:rPr>
                <w:noProof w:val="0"/>
              </w:rPr>
              <w:t>5</w:t>
            </w:r>
          </w:p>
        </w:tc>
        <w:tc>
          <w:tcPr>
            <w:tcW w:w="1008" w:type="dxa"/>
            <w:vAlign w:val="bottom"/>
          </w:tcPr>
          <w:p w14:paraId="4503ACD1" w14:textId="77777777" w:rsidR="004A22B2" w:rsidRPr="00CD48A8" w:rsidRDefault="004A22B2" w:rsidP="00BF5382">
            <w:pPr>
              <w:pStyle w:val="TableText"/>
              <w:keepNext/>
              <w:keepLines/>
              <w:ind w:right="144"/>
              <w:rPr>
                <w:noProof w:val="0"/>
              </w:rPr>
            </w:pPr>
            <w:r w:rsidRPr="00CD48A8">
              <w:rPr>
                <w:noProof w:val="0"/>
              </w:rPr>
              <w:t>N/A</w:t>
            </w:r>
          </w:p>
        </w:tc>
        <w:tc>
          <w:tcPr>
            <w:tcW w:w="1008" w:type="dxa"/>
            <w:vAlign w:val="bottom"/>
          </w:tcPr>
          <w:p w14:paraId="3909ACA3" w14:textId="77777777" w:rsidR="004A22B2" w:rsidRPr="00CD48A8" w:rsidRDefault="004A22B2" w:rsidP="00BF5382">
            <w:pPr>
              <w:pStyle w:val="TableText"/>
              <w:keepNext/>
              <w:keepLines/>
              <w:ind w:right="144"/>
              <w:rPr>
                <w:noProof w:val="0"/>
              </w:rPr>
            </w:pPr>
            <w:r w:rsidRPr="00CD48A8">
              <w:rPr>
                <w:noProof w:val="0"/>
              </w:rPr>
              <w:t>N/A</w:t>
            </w:r>
          </w:p>
        </w:tc>
        <w:tc>
          <w:tcPr>
            <w:tcW w:w="1440" w:type="dxa"/>
            <w:noWrap/>
            <w:vAlign w:val="bottom"/>
          </w:tcPr>
          <w:p w14:paraId="4330B378" w14:textId="77777777" w:rsidR="004A22B2" w:rsidRPr="00CD48A8" w:rsidRDefault="004A22B2" w:rsidP="00BF5382">
            <w:pPr>
              <w:pStyle w:val="TableText"/>
              <w:keepNext/>
              <w:keepLines/>
              <w:ind w:right="288"/>
              <w:rPr>
                <w:noProof w:val="0"/>
              </w:rPr>
            </w:pPr>
            <w:r w:rsidRPr="00CD48A8">
              <w:rPr>
                <w:noProof w:val="0"/>
              </w:rPr>
              <w:t>N/A</w:t>
            </w:r>
          </w:p>
        </w:tc>
        <w:tc>
          <w:tcPr>
            <w:tcW w:w="1440" w:type="dxa"/>
            <w:noWrap/>
            <w:vAlign w:val="bottom"/>
          </w:tcPr>
          <w:p w14:paraId="3E61DCA8" w14:textId="77777777" w:rsidR="004A22B2" w:rsidRPr="00CD48A8" w:rsidRDefault="004A22B2" w:rsidP="00BF5382">
            <w:pPr>
              <w:pStyle w:val="TableText"/>
              <w:keepNext/>
              <w:keepLines/>
              <w:ind w:right="288"/>
              <w:rPr>
                <w:noProof w:val="0"/>
              </w:rPr>
            </w:pPr>
            <w:r w:rsidRPr="00CD48A8">
              <w:rPr>
                <w:noProof w:val="0"/>
              </w:rPr>
              <w:t>N/A</w:t>
            </w:r>
          </w:p>
        </w:tc>
        <w:tc>
          <w:tcPr>
            <w:tcW w:w="1440" w:type="dxa"/>
            <w:vAlign w:val="bottom"/>
          </w:tcPr>
          <w:p w14:paraId="4B5AFF9C"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4B011F71" w14:textId="77777777" w:rsidTr="00BF5382">
        <w:trPr>
          <w:trHeight w:val="315"/>
        </w:trPr>
        <w:tc>
          <w:tcPr>
            <w:tcW w:w="5904" w:type="dxa"/>
            <w:noWrap/>
          </w:tcPr>
          <w:p w14:paraId="6FAF3260" w14:textId="77777777" w:rsidR="004A22B2" w:rsidRPr="00CD48A8" w:rsidRDefault="004A22B2" w:rsidP="00BF5382">
            <w:pPr>
              <w:pStyle w:val="TableText"/>
              <w:keepNext/>
              <w:keepLines/>
              <w:rPr>
                <w:noProof w:val="0"/>
              </w:rPr>
            </w:pPr>
            <w:r w:rsidRPr="00CD48A8">
              <w:rPr>
                <w:noProof w:val="0"/>
              </w:rPr>
              <w:t>Hispanic or Latino</w:t>
            </w:r>
          </w:p>
        </w:tc>
        <w:tc>
          <w:tcPr>
            <w:tcW w:w="1296" w:type="dxa"/>
            <w:vAlign w:val="bottom"/>
          </w:tcPr>
          <w:p w14:paraId="2F2C7481" w14:textId="77777777" w:rsidR="004A22B2" w:rsidRPr="00CD48A8" w:rsidRDefault="004A22B2" w:rsidP="00BF5382">
            <w:pPr>
              <w:pStyle w:val="TableText"/>
              <w:keepNext/>
              <w:keepLines/>
              <w:ind w:right="144"/>
              <w:rPr>
                <w:noProof w:val="0"/>
              </w:rPr>
            </w:pPr>
            <w:r w:rsidRPr="00CD48A8">
              <w:rPr>
                <w:noProof w:val="0"/>
              </w:rPr>
              <w:t>885</w:t>
            </w:r>
          </w:p>
        </w:tc>
        <w:tc>
          <w:tcPr>
            <w:tcW w:w="1008" w:type="dxa"/>
            <w:vAlign w:val="bottom"/>
          </w:tcPr>
          <w:p w14:paraId="577E346E" w14:textId="77777777" w:rsidR="004A22B2" w:rsidRPr="00CD48A8" w:rsidRDefault="004A22B2" w:rsidP="00BF5382">
            <w:pPr>
              <w:pStyle w:val="TableText"/>
              <w:keepNext/>
              <w:keepLines/>
              <w:ind w:right="144"/>
              <w:rPr>
                <w:noProof w:val="0"/>
              </w:rPr>
            </w:pPr>
            <w:r w:rsidRPr="00CD48A8">
              <w:rPr>
                <w:noProof w:val="0"/>
              </w:rPr>
              <w:t>445</w:t>
            </w:r>
          </w:p>
        </w:tc>
        <w:tc>
          <w:tcPr>
            <w:tcW w:w="1008" w:type="dxa"/>
            <w:vAlign w:val="bottom"/>
          </w:tcPr>
          <w:p w14:paraId="1FAE4950" w14:textId="77777777" w:rsidR="004A22B2" w:rsidRPr="00CD48A8" w:rsidRDefault="004A22B2" w:rsidP="00BF5382">
            <w:pPr>
              <w:pStyle w:val="TableText"/>
              <w:keepNext/>
              <w:keepLines/>
              <w:ind w:right="144"/>
              <w:rPr>
                <w:noProof w:val="0"/>
              </w:rPr>
            </w:pPr>
            <w:r w:rsidRPr="00CD48A8">
              <w:rPr>
                <w:noProof w:val="0"/>
              </w:rPr>
              <w:t>10.3</w:t>
            </w:r>
          </w:p>
        </w:tc>
        <w:tc>
          <w:tcPr>
            <w:tcW w:w="1440" w:type="dxa"/>
            <w:noWrap/>
            <w:vAlign w:val="bottom"/>
          </w:tcPr>
          <w:p w14:paraId="7C3F445F" w14:textId="77777777" w:rsidR="004A22B2" w:rsidRPr="00CD48A8" w:rsidRDefault="004A22B2" w:rsidP="00BF5382">
            <w:pPr>
              <w:pStyle w:val="TableText"/>
              <w:keepNext/>
              <w:keepLines/>
              <w:ind w:right="288"/>
              <w:rPr>
                <w:noProof w:val="0"/>
              </w:rPr>
            </w:pPr>
            <w:r w:rsidRPr="00CD48A8">
              <w:rPr>
                <w:noProof w:val="0"/>
              </w:rPr>
              <w:t>68.0</w:t>
            </w:r>
          </w:p>
        </w:tc>
        <w:tc>
          <w:tcPr>
            <w:tcW w:w="1440" w:type="dxa"/>
            <w:noWrap/>
            <w:vAlign w:val="bottom"/>
          </w:tcPr>
          <w:p w14:paraId="222EE733" w14:textId="77777777" w:rsidR="004A22B2" w:rsidRPr="00CD48A8" w:rsidRDefault="004A22B2" w:rsidP="00BF5382">
            <w:pPr>
              <w:pStyle w:val="TableText"/>
              <w:keepNext/>
              <w:keepLines/>
              <w:ind w:right="288"/>
              <w:rPr>
                <w:noProof w:val="0"/>
              </w:rPr>
            </w:pPr>
            <w:r w:rsidRPr="00CD48A8">
              <w:rPr>
                <w:noProof w:val="0"/>
              </w:rPr>
              <w:t>22.0</w:t>
            </w:r>
          </w:p>
        </w:tc>
        <w:tc>
          <w:tcPr>
            <w:tcW w:w="1440" w:type="dxa"/>
            <w:vAlign w:val="bottom"/>
          </w:tcPr>
          <w:p w14:paraId="7C685E93" w14:textId="77777777" w:rsidR="004A22B2" w:rsidRPr="00CD48A8" w:rsidRDefault="004A22B2" w:rsidP="00BF5382">
            <w:pPr>
              <w:pStyle w:val="TableText"/>
              <w:keepNext/>
              <w:keepLines/>
              <w:ind w:right="288"/>
              <w:rPr>
                <w:noProof w:val="0"/>
              </w:rPr>
            </w:pPr>
            <w:r w:rsidRPr="00CD48A8">
              <w:rPr>
                <w:noProof w:val="0"/>
              </w:rPr>
              <w:t>9.9</w:t>
            </w:r>
          </w:p>
        </w:tc>
      </w:tr>
      <w:tr w:rsidR="004A22B2" w:rsidRPr="00CD48A8" w14:paraId="6DE49DE6" w14:textId="77777777" w:rsidTr="00BF5382">
        <w:trPr>
          <w:trHeight w:val="315"/>
        </w:trPr>
        <w:tc>
          <w:tcPr>
            <w:tcW w:w="5904" w:type="dxa"/>
            <w:noWrap/>
          </w:tcPr>
          <w:p w14:paraId="05201D94" w14:textId="77777777" w:rsidR="004A22B2" w:rsidRPr="00CD48A8" w:rsidRDefault="004A22B2" w:rsidP="00BF5382">
            <w:pPr>
              <w:pStyle w:val="TableText"/>
              <w:keepNext/>
              <w:keepLines/>
              <w:rPr>
                <w:noProof w:val="0"/>
              </w:rPr>
            </w:pPr>
            <w:r w:rsidRPr="00CD48A8">
              <w:rPr>
                <w:noProof w:val="0"/>
              </w:rPr>
              <w:t>Black or African American</w:t>
            </w:r>
          </w:p>
        </w:tc>
        <w:tc>
          <w:tcPr>
            <w:tcW w:w="1296" w:type="dxa"/>
            <w:vAlign w:val="bottom"/>
          </w:tcPr>
          <w:p w14:paraId="3C1B5CFB" w14:textId="77777777" w:rsidR="004A22B2" w:rsidRPr="00CD48A8" w:rsidRDefault="004A22B2" w:rsidP="00BF5382">
            <w:pPr>
              <w:pStyle w:val="TableText"/>
              <w:keepNext/>
              <w:keepLines/>
              <w:ind w:right="144"/>
              <w:rPr>
                <w:noProof w:val="0"/>
              </w:rPr>
            </w:pPr>
            <w:r w:rsidRPr="00CD48A8">
              <w:rPr>
                <w:noProof w:val="0"/>
              </w:rPr>
              <w:t>11</w:t>
            </w:r>
          </w:p>
        </w:tc>
        <w:tc>
          <w:tcPr>
            <w:tcW w:w="1008" w:type="dxa"/>
            <w:vAlign w:val="bottom"/>
          </w:tcPr>
          <w:p w14:paraId="00CAD517" w14:textId="77777777" w:rsidR="004A22B2" w:rsidRPr="00CD48A8" w:rsidRDefault="004A22B2" w:rsidP="00BF5382">
            <w:pPr>
              <w:pStyle w:val="TableText"/>
              <w:keepNext/>
              <w:keepLines/>
              <w:ind w:right="144"/>
              <w:rPr>
                <w:noProof w:val="0"/>
              </w:rPr>
            </w:pPr>
            <w:r w:rsidRPr="00CD48A8">
              <w:rPr>
                <w:noProof w:val="0"/>
              </w:rPr>
              <w:t>440</w:t>
            </w:r>
          </w:p>
        </w:tc>
        <w:tc>
          <w:tcPr>
            <w:tcW w:w="1008" w:type="dxa"/>
            <w:vAlign w:val="bottom"/>
          </w:tcPr>
          <w:p w14:paraId="005D86E9" w14:textId="77777777" w:rsidR="004A22B2" w:rsidRPr="00CD48A8" w:rsidRDefault="004A22B2" w:rsidP="00BF5382">
            <w:pPr>
              <w:pStyle w:val="TableText"/>
              <w:keepNext/>
              <w:keepLines/>
              <w:ind w:right="144"/>
              <w:rPr>
                <w:noProof w:val="0"/>
              </w:rPr>
            </w:pPr>
            <w:r w:rsidRPr="00CD48A8">
              <w:rPr>
                <w:noProof w:val="0"/>
              </w:rPr>
              <w:t>7.7</w:t>
            </w:r>
          </w:p>
        </w:tc>
        <w:tc>
          <w:tcPr>
            <w:tcW w:w="1440" w:type="dxa"/>
            <w:noWrap/>
            <w:vAlign w:val="bottom"/>
          </w:tcPr>
          <w:p w14:paraId="1F0D4AED" w14:textId="77777777" w:rsidR="004A22B2" w:rsidRPr="00CD48A8" w:rsidRDefault="004A22B2" w:rsidP="00BF5382">
            <w:pPr>
              <w:pStyle w:val="TableText"/>
              <w:keepNext/>
              <w:keepLines/>
              <w:ind w:right="288"/>
              <w:rPr>
                <w:noProof w:val="0"/>
              </w:rPr>
            </w:pPr>
            <w:r w:rsidRPr="00CD48A8">
              <w:rPr>
                <w:noProof w:val="0"/>
              </w:rPr>
              <w:t>90.9</w:t>
            </w:r>
          </w:p>
        </w:tc>
        <w:tc>
          <w:tcPr>
            <w:tcW w:w="1440" w:type="dxa"/>
            <w:noWrap/>
            <w:vAlign w:val="bottom"/>
          </w:tcPr>
          <w:p w14:paraId="5C002080" w14:textId="77777777" w:rsidR="004A22B2" w:rsidRPr="00CD48A8" w:rsidRDefault="004A22B2" w:rsidP="00BF5382">
            <w:pPr>
              <w:pStyle w:val="TableText"/>
              <w:keepNext/>
              <w:keepLines/>
              <w:ind w:right="288"/>
              <w:rPr>
                <w:noProof w:val="0"/>
              </w:rPr>
            </w:pPr>
            <w:r w:rsidRPr="00CD48A8">
              <w:rPr>
                <w:noProof w:val="0"/>
              </w:rPr>
              <w:t>9.1</w:t>
            </w:r>
          </w:p>
        </w:tc>
        <w:tc>
          <w:tcPr>
            <w:tcW w:w="1440" w:type="dxa"/>
            <w:vAlign w:val="bottom"/>
          </w:tcPr>
          <w:p w14:paraId="0BEBBDFF" w14:textId="77777777" w:rsidR="004A22B2" w:rsidRPr="00CD48A8" w:rsidRDefault="004A22B2" w:rsidP="00BF5382">
            <w:pPr>
              <w:pStyle w:val="TableText"/>
              <w:keepNext/>
              <w:keepLines/>
              <w:ind w:right="288"/>
              <w:rPr>
                <w:noProof w:val="0"/>
              </w:rPr>
            </w:pPr>
            <w:r w:rsidRPr="00CD48A8">
              <w:rPr>
                <w:noProof w:val="0"/>
              </w:rPr>
              <w:t>0.0</w:t>
            </w:r>
          </w:p>
        </w:tc>
      </w:tr>
      <w:tr w:rsidR="004A22B2" w:rsidRPr="00CD48A8" w14:paraId="01D1C7D8" w14:textId="77777777" w:rsidTr="00BF5382">
        <w:trPr>
          <w:trHeight w:val="315"/>
        </w:trPr>
        <w:tc>
          <w:tcPr>
            <w:tcW w:w="5904" w:type="dxa"/>
            <w:noWrap/>
          </w:tcPr>
          <w:p w14:paraId="768A7E95" w14:textId="77777777" w:rsidR="004A22B2" w:rsidRPr="00CD48A8" w:rsidRDefault="004A22B2" w:rsidP="00BF5382">
            <w:pPr>
              <w:pStyle w:val="TableText"/>
              <w:keepNext/>
              <w:keepLines/>
              <w:rPr>
                <w:noProof w:val="0"/>
              </w:rPr>
            </w:pPr>
            <w:r w:rsidRPr="00CD48A8">
              <w:rPr>
                <w:noProof w:val="0"/>
              </w:rPr>
              <w:t>White</w:t>
            </w:r>
          </w:p>
        </w:tc>
        <w:tc>
          <w:tcPr>
            <w:tcW w:w="1296" w:type="dxa"/>
            <w:vAlign w:val="bottom"/>
          </w:tcPr>
          <w:p w14:paraId="3A27080D" w14:textId="77777777" w:rsidR="004A22B2" w:rsidRPr="00CD48A8" w:rsidRDefault="004A22B2" w:rsidP="00BF5382">
            <w:pPr>
              <w:pStyle w:val="TableText"/>
              <w:keepNext/>
              <w:keepLines/>
              <w:ind w:right="144"/>
              <w:rPr>
                <w:noProof w:val="0"/>
              </w:rPr>
            </w:pPr>
            <w:r w:rsidRPr="00CD48A8">
              <w:rPr>
                <w:noProof w:val="0"/>
              </w:rPr>
              <w:t>106</w:t>
            </w:r>
          </w:p>
        </w:tc>
        <w:tc>
          <w:tcPr>
            <w:tcW w:w="1008" w:type="dxa"/>
            <w:vAlign w:val="bottom"/>
          </w:tcPr>
          <w:p w14:paraId="066CA02F" w14:textId="77777777" w:rsidR="004A22B2" w:rsidRPr="00CD48A8" w:rsidRDefault="004A22B2" w:rsidP="00BF5382">
            <w:pPr>
              <w:pStyle w:val="TableText"/>
              <w:keepNext/>
              <w:keepLines/>
              <w:ind w:right="144"/>
              <w:rPr>
                <w:noProof w:val="0"/>
              </w:rPr>
            </w:pPr>
            <w:r w:rsidRPr="00CD48A8">
              <w:rPr>
                <w:noProof w:val="0"/>
              </w:rPr>
              <w:t>445</w:t>
            </w:r>
          </w:p>
        </w:tc>
        <w:tc>
          <w:tcPr>
            <w:tcW w:w="1008" w:type="dxa"/>
            <w:vAlign w:val="bottom"/>
          </w:tcPr>
          <w:p w14:paraId="1049ED2A" w14:textId="77777777" w:rsidR="004A22B2" w:rsidRPr="00CD48A8" w:rsidRDefault="004A22B2" w:rsidP="00BF5382">
            <w:pPr>
              <w:pStyle w:val="TableText"/>
              <w:keepNext/>
              <w:keepLines/>
              <w:ind w:right="144"/>
              <w:rPr>
                <w:noProof w:val="0"/>
              </w:rPr>
            </w:pPr>
            <w:r w:rsidRPr="00CD48A8">
              <w:rPr>
                <w:noProof w:val="0"/>
              </w:rPr>
              <w:t>10.6</w:t>
            </w:r>
          </w:p>
        </w:tc>
        <w:tc>
          <w:tcPr>
            <w:tcW w:w="1440" w:type="dxa"/>
            <w:noWrap/>
            <w:vAlign w:val="bottom"/>
          </w:tcPr>
          <w:p w14:paraId="7F1C1FAC" w14:textId="77777777" w:rsidR="004A22B2" w:rsidRPr="00CD48A8" w:rsidRDefault="004A22B2" w:rsidP="00BF5382">
            <w:pPr>
              <w:pStyle w:val="TableText"/>
              <w:keepNext/>
              <w:keepLines/>
              <w:ind w:right="288"/>
              <w:rPr>
                <w:noProof w:val="0"/>
              </w:rPr>
            </w:pPr>
            <w:r w:rsidRPr="00CD48A8">
              <w:rPr>
                <w:noProof w:val="0"/>
              </w:rPr>
              <w:t>67.9</w:t>
            </w:r>
          </w:p>
        </w:tc>
        <w:tc>
          <w:tcPr>
            <w:tcW w:w="1440" w:type="dxa"/>
            <w:noWrap/>
            <w:vAlign w:val="bottom"/>
          </w:tcPr>
          <w:p w14:paraId="74F80B42" w14:textId="77777777" w:rsidR="004A22B2" w:rsidRPr="00CD48A8" w:rsidRDefault="004A22B2" w:rsidP="00BF5382">
            <w:pPr>
              <w:pStyle w:val="TableText"/>
              <w:keepNext/>
              <w:keepLines/>
              <w:ind w:right="288"/>
              <w:rPr>
                <w:noProof w:val="0"/>
              </w:rPr>
            </w:pPr>
            <w:r w:rsidRPr="00CD48A8">
              <w:rPr>
                <w:noProof w:val="0"/>
              </w:rPr>
              <w:t>21.7</w:t>
            </w:r>
          </w:p>
        </w:tc>
        <w:tc>
          <w:tcPr>
            <w:tcW w:w="1440" w:type="dxa"/>
            <w:vAlign w:val="bottom"/>
          </w:tcPr>
          <w:p w14:paraId="6AD4D3E4" w14:textId="77777777" w:rsidR="004A22B2" w:rsidRPr="00CD48A8" w:rsidRDefault="004A22B2" w:rsidP="00BF5382">
            <w:pPr>
              <w:pStyle w:val="TableText"/>
              <w:keepNext/>
              <w:keepLines/>
              <w:ind w:right="288"/>
              <w:rPr>
                <w:noProof w:val="0"/>
              </w:rPr>
            </w:pPr>
            <w:r w:rsidRPr="00CD48A8">
              <w:rPr>
                <w:noProof w:val="0"/>
              </w:rPr>
              <w:t>10.4</w:t>
            </w:r>
          </w:p>
        </w:tc>
      </w:tr>
      <w:tr w:rsidR="004A22B2" w:rsidRPr="00CD48A8" w14:paraId="48A2C05B" w14:textId="77777777" w:rsidTr="00BF5382">
        <w:trPr>
          <w:trHeight w:val="315"/>
        </w:trPr>
        <w:tc>
          <w:tcPr>
            <w:tcW w:w="5904" w:type="dxa"/>
            <w:tcBorders>
              <w:bottom w:val="nil"/>
            </w:tcBorders>
            <w:noWrap/>
          </w:tcPr>
          <w:p w14:paraId="67EC603D" w14:textId="77777777" w:rsidR="004A22B2" w:rsidRPr="00CD48A8" w:rsidRDefault="004A22B2" w:rsidP="00BF5382">
            <w:pPr>
              <w:pStyle w:val="TableText"/>
              <w:keepNext/>
              <w:keepLines/>
              <w:rPr>
                <w:noProof w:val="0"/>
              </w:rPr>
            </w:pPr>
            <w:r w:rsidRPr="00CD48A8">
              <w:rPr>
                <w:noProof w:val="0"/>
              </w:rPr>
              <w:t>Two or more races</w:t>
            </w:r>
          </w:p>
        </w:tc>
        <w:tc>
          <w:tcPr>
            <w:tcW w:w="1296" w:type="dxa"/>
            <w:tcBorders>
              <w:bottom w:val="nil"/>
            </w:tcBorders>
            <w:vAlign w:val="bottom"/>
          </w:tcPr>
          <w:p w14:paraId="7234FBE5" w14:textId="77777777" w:rsidR="004A22B2" w:rsidRPr="00CD48A8" w:rsidRDefault="004A22B2" w:rsidP="00BF5382">
            <w:pPr>
              <w:pStyle w:val="TableText"/>
              <w:keepNext/>
              <w:keepLines/>
              <w:ind w:right="144"/>
              <w:rPr>
                <w:noProof w:val="0"/>
              </w:rPr>
            </w:pPr>
            <w:r w:rsidRPr="00CD48A8">
              <w:rPr>
                <w:noProof w:val="0"/>
              </w:rPr>
              <w:t>27</w:t>
            </w:r>
          </w:p>
        </w:tc>
        <w:tc>
          <w:tcPr>
            <w:tcW w:w="1008" w:type="dxa"/>
            <w:tcBorders>
              <w:bottom w:val="nil"/>
            </w:tcBorders>
            <w:vAlign w:val="bottom"/>
          </w:tcPr>
          <w:p w14:paraId="75B07B12" w14:textId="77777777" w:rsidR="004A22B2" w:rsidRPr="00CD48A8" w:rsidRDefault="004A22B2" w:rsidP="00BF5382">
            <w:pPr>
              <w:pStyle w:val="TableText"/>
              <w:keepNext/>
              <w:keepLines/>
              <w:ind w:right="144"/>
              <w:rPr>
                <w:noProof w:val="0"/>
              </w:rPr>
            </w:pPr>
            <w:r w:rsidRPr="00CD48A8">
              <w:rPr>
                <w:noProof w:val="0"/>
              </w:rPr>
              <w:t>447</w:t>
            </w:r>
          </w:p>
        </w:tc>
        <w:tc>
          <w:tcPr>
            <w:tcW w:w="1008" w:type="dxa"/>
            <w:tcBorders>
              <w:bottom w:val="nil"/>
            </w:tcBorders>
            <w:vAlign w:val="bottom"/>
          </w:tcPr>
          <w:p w14:paraId="0E6E5D8C" w14:textId="77777777" w:rsidR="004A22B2" w:rsidRPr="00CD48A8" w:rsidRDefault="004A22B2" w:rsidP="00BF5382">
            <w:pPr>
              <w:pStyle w:val="TableText"/>
              <w:keepNext/>
              <w:keepLines/>
              <w:ind w:right="144"/>
              <w:rPr>
                <w:noProof w:val="0"/>
              </w:rPr>
            </w:pPr>
            <w:r w:rsidRPr="00CD48A8">
              <w:rPr>
                <w:noProof w:val="0"/>
              </w:rPr>
              <w:t>11.2</w:t>
            </w:r>
          </w:p>
        </w:tc>
        <w:tc>
          <w:tcPr>
            <w:tcW w:w="1440" w:type="dxa"/>
            <w:tcBorders>
              <w:bottom w:val="nil"/>
            </w:tcBorders>
            <w:noWrap/>
            <w:vAlign w:val="bottom"/>
          </w:tcPr>
          <w:p w14:paraId="3B078F03" w14:textId="77777777" w:rsidR="004A22B2" w:rsidRPr="00CD48A8" w:rsidRDefault="004A22B2" w:rsidP="00BF5382">
            <w:pPr>
              <w:pStyle w:val="TableText"/>
              <w:keepNext/>
              <w:keepLines/>
              <w:ind w:right="288"/>
              <w:rPr>
                <w:noProof w:val="0"/>
              </w:rPr>
            </w:pPr>
            <w:r w:rsidRPr="00CD48A8">
              <w:rPr>
                <w:noProof w:val="0"/>
              </w:rPr>
              <w:t>55.6</w:t>
            </w:r>
          </w:p>
        </w:tc>
        <w:tc>
          <w:tcPr>
            <w:tcW w:w="1440" w:type="dxa"/>
            <w:tcBorders>
              <w:bottom w:val="nil"/>
            </w:tcBorders>
            <w:noWrap/>
            <w:vAlign w:val="bottom"/>
          </w:tcPr>
          <w:p w14:paraId="2C06470C" w14:textId="77777777" w:rsidR="004A22B2" w:rsidRPr="00CD48A8" w:rsidRDefault="004A22B2" w:rsidP="00BF5382">
            <w:pPr>
              <w:pStyle w:val="TableText"/>
              <w:keepNext/>
              <w:keepLines/>
              <w:ind w:right="288"/>
              <w:rPr>
                <w:noProof w:val="0"/>
              </w:rPr>
            </w:pPr>
            <w:r w:rsidRPr="00CD48A8">
              <w:rPr>
                <w:noProof w:val="0"/>
              </w:rPr>
              <w:t>25.9</w:t>
            </w:r>
          </w:p>
        </w:tc>
        <w:tc>
          <w:tcPr>
            <w:tcW w:w="1440" w:type="dxa"/>
            <w:tcBorders>
              <w:bottom w:val="nil"/>
            </w:tcBorders>
            <w:vAlign w:val="bottom"/>
          </w:tcPr>
          <w:p w14:paraId="07E072DA" w14:textId="77777777" w:rsidR="004A22B2" w:rsidRPr="00CD48A8" w:rsidRDefault="004A22B2" w:rsidP="00BF5382">
            <w:pPr>
              <w:pStyle w:val="TableText"/>
              <w:keepNext/>
              <w:keepLines/>
              <w:ind w:right="288"/>
              <w:rPr>
                <w:noProof w:val="0"/>
              </w:rPr>
            </w:pPr>
            <w:r w:rsidRPr="00CD48A8">
              <w:rPr>
                <w:noProof w:val="0"/>
              </w:rPr>
              <w:t>18.5</w:t>
            </w:r>
          </w:p>
        </w:tc>
      </w:tr>
      <w:tr w:rsidR="004A22B2" w:rsidRPr="00CD48A8" w14:paraId="7D40751C" w14:textId="77777777" w:rsidTr="00BF5382">
        <w:trPr>
          <w:trHeight w:val="315"/>
        </w:trPr>
        <w:tc>
          <w:tcPr>
            <w:tcW w:w="5904" w:type="dxa"/>
            <w:tcBorders>
              <w:top w:val="nil"/>
              <w:bottom w:val="single" w:sz="4" w:space="0" w:color="auto"/>
            </w:tcBorders>
            <w:noWrap/>
          </w:tcPr>
          <w:p w14:paraId="26BA2E83" w14:textId="77777777" w:rsidR="004A22B2" w:rsidRPr="00CD48A8" w:rsidRDefault="004A22B2" w:rsidP="00BF5382">
            <w:pPr>
              <w:pStyle w:val="TableText"/>
              <w:keepNext/>
              <w:keepLines/>
              <w:rPr>
                <w:noProof w:val="0"/>
              </w:rPr>
            </w:pPr>
            <w:r w:rsidRPr="00CD48A8">
              <w:rPr>
                <w:noProof w:val="0"/>
              </w:rPr>
              <w:t>Unknown</w:t>
            </w:r>
          </w:p>
        </w:tc>
        <w:tc>
          <w:tcPr>
            <w:tcW w:w="1296" w:type="dxa"/>
            <w:tcBorders>
              <w:top w:val="nil"/>
              <w:bottom w:val="single" w:sz="4" w:space="0" w:color="auto"/>
            </w:tcBorders>
            <w:vAlign w:val="bottom"/>
          </w:tcPr>
          <w:p w14:paraId="4F972E0E" w14:textId="77777777" w:rsidR="004A22B2" w:rsidRPr="00CD48A8" w:rsidRDefault="004A22B2" w:rsidP="00BF5382">
            <w:pPr>
              <w:pStyle w:val="TableText"/>
              <w:keepNext/>
              <w:keepLines/>
              <w:ind w:right="144"/>
              <w:rPr>
                <w:noProof w:val="0"/>
              </w:rPr>
            </w:pPr>
            <w:r w:rsidRPr="00CD48A8">
              <w:rPr>
                <w:noProof w:val="0"/>
              </w:rPr>
              <w:t>0</w:t>
            </w:r>
          </w:p>
        </w:tc>
        <w:tc>
          <w:tcPr>
            <w:tcW w:w="1008" w:type="dxa"/>
            <w:tcBorders>
              <w:top w:val="nil"/>
              <w:bottom w:val="single" w:sz="4" w:space="0" w:color="auto"/>
            </w:tcBorders>
            <w:vAlign w:val="bottom"/>
          </w:tcPr>
          <w:p w14:paraId="75CEC073"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nil"/>
              <w:bottom w:val="single" w:sz="4" w:space="0" w:color="auto"/>
            </w:tcBorders>
            <w:vAlign w:val="bottom"/>
          </w:tcPr>
          <w:p w14:paraId="17B9F52A"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nil"/>
              <w:bottom w:val="single" w:sz="4" w:space="0" w:color="auto"/>
            </w:tcBorders>
            <w:noWrap/>
            <w:vAlign w:val="bottom"/>
          </w:tcPr>
          <w:p w14:paraId="53FF09A0"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noWrap/>
            <w:vAlign w:val="bottom"/>
          </w:tcPr>
          <w:p w14:paraId="7A210FE5"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vAlign w:val="bottom"/>
          </w:tcPr>
          <w:p w14:paraId="616BBD0D"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53ABB112" w14:textId="77777777" w:rsidTr="00BF5382">
        <w:trPr>
          <w:trHeight w:val="300"/>
        </w:trPr>
        <w:tc>
          <w:tcPr>
            <w:tcW w:w="5904" w:type="dxa"/>
            <w:tcBorders>
              <w:top w:val="single" w:sz="4" w:space="0" w:color="auto"/>
            </w:tcBorders>
            <w:noWrap/>
            <w:hideMark/>
          </w:tcPr>
          <w:p w14:paraId="2CD9A7C3" w14:textId="77777777" w:rsidR="004A22B2" w:rsidRPr="00CD48A8" w:rsidRDefault="004A22B2" w:rsidP="00BF5382">
            <w:pPr>
              <w:pStyle w:val="TableText"/>
              <w:keepNext/>
              <w:keepLines/>
              <w:rPr>
                <w:noProof w:val="0"/>
              </w:rPr>
            </w:pPr>
            <w:r w:rsidRPr="00CD48A8">
              <w:rPr>
                <w:noProof w:val="0"/>
              </w:rPr>
              <w:t>English only</w:t>
            </w:r>
          </w:p>
        </w:tc>
        <w:tc>
          <w:tcPr>
            <w:tcW w:w="1296" w:type="dxa"/>
            <w:tcBorders>
              <w:top w:val="single" w:sz="4" w:space="0" w:color="auto"/>
            </w:tcBorders>
            <w:vAlign w:val="bottom"/>
          </w:tcPr>
          <w:p w14:paraId="3505AF98" w14:textId="77777777" w:rsidR="004A22B2" w:rsidRPr="00CD48A8" w:rsidRDefault="004A22B2" w:rsidP="00BF5382">
            <w:pPr>
              <w:pStyle w:val="TableText"/>
              <w:keepNext/>
              <w:keepLines/>
              <w:ind w:right="144"/>
              <w:rPr>
                <w:noProof w:val="0"/>
              </w:rPr>
            </w:pPr>
            <w:r w:rsidRPr="00CD48A8">
              <w:rPr>
                <w:noProof w:val="0"/>
              </w:rPr>
              <w:t>326</w:t>
            </w:r>
          </w:p>
        </w:tc>
        <w:tc>
          <w:tcPr>
            <w:tcW w:w="1008" w:type="dxa"/>
            <w:tcBorders>
              <w:top w:val="single" w:sz="4" w:space="0" w:color="auto"/>
            </w:tcBorders>
            <w:vAlign w:val="bottom"/>
          </w:tcPr>
          <w:p w14:paraId="362E2632" w14:textId="77777777" w:rsidR="004A22B2" w:rsidRPr="00CD48A8" w:rsidRDefault="004A22B2" w:rsidP="00BF5382">
            <w:pPr>
              <w:pStyle w:val="TableText"/>
              <w:keepNext/>
              <w:keepLines/>
              <w:ind w:right="144"/>
              <w:rPr>
                <w:noProof w:val="0"/>
              </w:rPr>
            </w:pPr>
            <w:r w:rsidRPr="00CD48A8">
              <w:rPr>
                <w:noProof w:val="0"/>
              </w:rPr>
              <w:t>443</w:t>
            </w:r>
          </w:p>
        </w:tc>
        <w:tc>
          <w:tcPr>
            <w:tcW w:w="1008" w:type="dxa"/>
            <w:tcBorders>
              <w:top w:val="single" w:sz="4" w:space="0" w:color="auto"/>
            </w:tcBorders>
            <w:vAlign w:val="bottom"/>
          </w:tcPr>
          <w:p w14:paraId="237C2D0C" w14:textId="77777777" w:rsidR="004A22B2" w:rsidRPr="00CD48A8" w:rsidRDefault="004A22B2" w:rsidP="00BF5382">
            <w:pPr>
              <w:pStyle w:val="TableText"/>
              <w:keepNext/>
              <w:keepLines/>
              <w:ind w:right="144"/>
              <w:rPr>
                <w:noProof w:val="0"/>
              </w:rPr>
            </w:pPr>
            <w:r w:rsidRPr="00CD48A8">
              <w:rPr>
                <w:noProof w:val="0"/>
              </w:rPr>
              <w:t>9.8</w:t>
            </w:r>
          </w:p>
        </w:tc>
        <w:tc>
          <w:tcPr>
            <w:tcW w:w="1440" w:type="dxa"/>
            <w:tcBorders>
              <w:top w:val="single" w:sz="4" w:space="0" w:color="auto"/>
            </w:tcBorders>
            <w:noWrap/>
            <w:vAlign w:val="bottom"/>
            <w:hideMark/>
          </w:tcPr>
          <w:p w14:paraId="6DD8F9E0" w14:textId="77777777" w:rsidR="004A22B2" w:rsidRPr="00CD48A8" w:rsidRDefault="004A22B2" w:rsidP="00BF5382">
            <w:pPr>
              <w:pStyle w:val="TableText"/>
              <w:keepNext/>
              <w:keepLines/>
              <w:ind w:right="288"/>
              <w:rPr>
                <w:noProof w:val="0"/>
              </w:rPr>
            </w:pPr>
            <w:r w:rsidRPr="00CD48A8">
              <w:rPr>
                <w:noProof w:val="0"/>
              </w:rPr>
              <w:t>74.8</w:t>
            </w:r>
          </w:p>
        </w:tc>
        <w:tc>
          <w:tcPr>
            <w:tcW w:w="1440" w:type="dxa"/>
            <w:tcBorders>
              <w:top w:val="single" w:sz="4" w:space="0" w:color="auto"/>
            </w:tcBorders>
            <w:noWrap/>
            <w:vAlign w:val="bottom"/>
            <w:hideMark/>
          </w:tcPr>
          <w:p w14:paraId="37F70262" w14:textId="77777777" w:rsidR="004A22B2" w:rsidRPr="00CD48A8" w:rsidRDefault="004A22B2" w:rsidP="00BF5382">
            <w:pPr>
              <w:pStyle w:val="TableText"/>
              <w:keepNext/>
              <w:keepLines/>
              <w:ind w:right="288"/>
              <w:rPr>
                <w:noProof w:val="0"/>
              </w:rPr>
            </w:pPr>
            <w:r w:rsidRPr="00CD48A8">
              <w:rPr>
                <w:noProof w:val="0"/>
              </w:rPr>
              <w:t>18.7</w:t>
            </w:r>
          </w:p>
        </w:tc>
        <w:tc>
          <w:tcPr>
            <w:tcW w:w="1440" w:type="dxa"/>
            <w:tcBorders>
              <w:top w:val="single" w:sz="4" w:space="0" w:color="auto"/>
            </w:tcBorders>
            <w:vAlign w:val="bottom"/>
          </w:tcPr>
          <w:p w14:paraId="1A2334C2" w14:textId="77777777" w:rsidR="004A22B2" w:rsidRPr="00CD48A8" w:rsidRDefault="004A22B2" w:rsidP="00BF5382">
            <w:pPr>
              <w:pStyle w:val="TableText"/>
              <w:keepNext/>
              <w:keepLines/>
              <w:ind w:right="288"/>
              <w:rPr>
                <w:noProof w:val="0"/>
              </w:rPr>
            </w:pPr>
            <w:r w:rsidRPr="00CD48A8">
              <w:rPr>
                <w:noProof w:val="0"/>
              </w:rPr>
              <w:t>6.4</w:t>
            </w:r>
          </w:p>
        </w:tc>
      </w:tr>
      <w:tr w:rsidR="004A22B2" w:rsidRPr="00CD48A8" w14:paraId="10B3CDAD" w14:textId="77777777" w:rsidTr="00BF5382">
        <w:trPr>
          <w:trHeight w:val="300"/>
        </w:trPr>
        <w:tc>
          <w:tcPr>
            <w:tcW w:w="5904" w:type="dxa"/>
            <w:noWrap/>
            <w:hideMark/>
          </w:tcPr>
          <w:p w14:paraId="7CB4DB06" w14:textId="77777777" w:rsidR="004A22B2" w:rsidRPr="00CD48A8" w:rsidRDefault="004A22B2" w:rsidP="00BF5382">
            <w:pPr>
              <w:pStyle w:val="TableText"/>
              <w:keepNext/>
              <w:keepLines/>
              <w:rPr>
                <w:noProof w:val="0"/>
              </w:rPr>
            </w:pPr>
            <w:r w:rsidRPr="00CD48A8">
              <w:rPr>
                <w:noProof w:val="0"/>
              </w:rPr>
              <w:t>IFEP</w:t>
            </w:r>
          </w:p>
        </w:tc>
        <w:tc>
          <w:tcPr>
            <w:tcW w:w="1296" w:type="dxa"/>
            <w:vAlign w:val="bottom"/>
          </w:tcPr>
          <w:p w14:paraId="41436D11" w14:textId="77777777" w:rsidR="004A22B2" w:rsidRPr="00CD48A8" w:rsidRDefault="004A22B2" w:rsidP="00BF5382">
            <w:pPr>
              <w:pStyle w:val="TableText"/>
              <w:keepNext/>
              <w:keepLines/>
              <w:ind w:right="144"/>
              <w:rPr>
                <w:noProof w:val="0"/>
              </w:rPr>
            </w:pPr>
            <w:r w:rsidRPr="00CD48A8">
              <w:rPr>
                <w:noProof w:val="0"/>
              </w:rPr>
              <w:t>46</w:t>
            </w:r>
          </w:p>
        </w:tc>
        <w:tc>
          <w:tcPr>
            <w:tcW w:w="1008" w:type="dxa"/>
            <w:vAlign w:val="bottom"/>
          </w:tcPr>
          <w:p w14:paraId="52BBF0A1" w14:textId="77777777" w:rsidR="004A22B2" w:rsidRPr="00CD48A8" w:rsidRDefault="004A22B2" w:rsidP="00BF5382">
            <w:pPr>
              <w:pStyle w:val="TableText"/>
              <w:keepNext/>
              <w:keepLines/>
              <w:ind w:right="144"/>
              <w:rPr>
                <w:noProof w:val="0"/>
              </w:rPr>
            </w:pPr>
            <w:r w:rsidRPr="00CD48A8">
              <w:rPr>
                <w:noProof w:val="0"/>
              </w:rPr>
              <w:t>450</w:t>
            </w:r>
          </w:p>
        </w:tc>
        <w:tc>
          <w:tcPr>
            <w:tcW w:w="1008" w:type="dxa"/>
            <w:vAlign w:val="bottom"/>
          </w:tcPr>
          <w:p w14:paraId="0F0B26F5" w14:textId="77777777" w:rsidR="004A22B2" w:rsidRPr="00CD48A8" w:rsidRDefault="004A22B2" w:rsidP="00BF5382">
            <w:pPr>
              <w:pStyle w:val="TableText"/>
              <w:keepNext/>
              <w:keepLines/>
              <w:ind w:right="144"/>
              <w:rPr>
                <w:noProof w:val="0"/>
              </w:rPr>
            </w:pPr>
            <w:r w:rsidRPr="00CD48A8">
              <w:rPr>
                <w:noProof w:val="0"/>
              </w:rPr>
              <w:t>11.4</w:t>
            </w:r>
          </w:p>
        </w:tc>
        <w:tc>
          <w:tcPr>
            <w:tcW w:w="1440" w:type="dxa"/>
            <w:noWrap/>
            <w:vAlign w:val="bottom"/>
            <w:hideMark/>
          </w:tcPr>
          <w:p w14:paraId="39E25002" w14:textId="77777777" w:rsidR="004A22B2" w:rsidRPr="00CD48A8" w:rsidRDefault="004A22B2" w:rsidP="00BF5382">
            <w:pPr>
              <w:pStyle w:val="TableText"/>
              <w:keepNext/>
              <w:keepLines/>
              <w:ind w:right="288"/>
              <w:rPr>
                <w:noProof w:val="0"/>
              </w:rPr>
            </w:pPr>
            <w:r w:rsidRPr="00CD48A8">
              <w:rPr>
                <w:noProof w:val="0"/>
              </w:rPr>
              <w:t>52.2</w:t>
            </w:r>
          </w:p>
        </w:tc>
        <w:tc>
          <w:tcPr>
            <w:tcW w:w="1440" w:type="dxa"/>
            <w:noWrap/>
            <w:vAlign w:val="bottom"/>
            <w:hideMark/>
          </w:tcPr>
          <w:p w14:paraId="3A242FBF" w14:textId="77777777" w:rsidR="004A22B2" w:rsidRPr="00CD48A8" w:rsidRDefault="004A22B2" w:rsidP="00BF5382">
            <w:pPr>
              <w:pStyle w:val="TableText"/>
              <w:keepNext/>
              <w:keepLines/>
              <w:ind w:right="288"/>
              <w:rPr>
                <w:noProof w:val="0"/>
              </w:rPr>
            </w:pPr>
            <w:r w:rsidRPr="00CD48A8">
              <w:rPr>
                <w:noProof w:val="0"/>
              </w:rPr>
              <w:t>21.7</w:t>
            </w:r>
          </w:p>
        </w:tc>
        <w:tc>
          <w:tcPr>
            <w:tcW w:w="1440" w:type="dxa"/>
            <w:vAlign w:val="bottom"/>
          </w:tcPr>
          <w:p w14:paraId="1948961E" w14:textId="77777777" w:rsidR="004A22B2" w:rsidRPr="00CD48A8" w:rsidRDefault="004A22B2" w:rsidP="00BF5382">
            <w:pPr>
              <w:pStyle w:val="TableText"/>
              <w:keepNext/>
              <w:keepLines/>
              <w:ind w:right="288"/>
              <w:rPr>
                <w:noProof w:val="0"/>
              </w:rPr>
            </w:pPr>
            <w:r w:rsidRPr="00CD48A8">
              <w:rPr>
                <w:noProof w:val="0"/>
              </w:rPr>
              <w:t>26.1</w:t>
            </w:r>
          </w:p>
        </w:tc>
      </w:tr>
      <w:tr w:rsidR="004A22B2" w:rsidRPr="00CD48A8" w14:paraId="2F08EB0D" w14:textId="77777777" w:rsidTr="00BF5382">
        <w:trPr>
          <w:trHeight w:val="300"/>
        </w:trPr>
        <w:tc>
          <w:tcPr>
            <w:tcW w:w="5904" w:type="dxa"/>
            <w:noWrap/>
            <w:hideMark/>
          </w:tcPr>
          <w:p w14:paraId="5CE611FB" w14:textId="77777777" w:rsidR="004A22B2" w:rsidRPr="00CD48A8" w:rsidRDefault="004A22B2" w:rsidP="00BF5382">
            <w:pPr>
              <w:pStyle w:val="TableText"/>
              <w:keepNext/>
              <w:keepLines/>
              <w:rPr>
                <w:noProof w:val="0"/>
              </w:rPr>
            </w:pPr>
            <w:r w:rsidRPr="00CD48A8">
              <w:rPr>
                <w:noProof w:val="0"/>
              </w:rPr>
              <w:t>EL</w:t>
            </w:r>
          </w:p>
        </w:tc>
        <w:tc>
          <w:tcPr>
            <w:tcW w:w="1296" w:type="dxa"/>
            <w:vAlign w:val="bottom"/>
          </w:tcPr>
          <w:p w14:paraId="014CA381" w14:textId="77777777" w:rsidR="004A22B2" w:rsidRPr="00CD48A8" w:rsidRDefault="004A22B2" w:rsidP="00BF5382">
            <w:pPr>
              <w:pStyle w:val="TableText"/>
              <w:keepNext/>
              <w:keepLines/>
              <w:ind w:right="144"/>
              <w:rPr>
                <w:noProof w:val="0"/>
              </w:rPr>
            </w:pPr>
            <w:r w:rsidRPr="00CD48A8">
              <w:rPr>
                <w:noProof w:val="0"/>
              </w:rPr>
              <w:t>463</w:t>
            </w:r>
          </w:p>
        </w:tc>
        <w:tc>
          <w:tcPr>
            <w:tcW w:w="1008" w:type="dxa"/>
            <w:vAlign w:val="bottom"/>
          </w:tcPr>
          <w:p w14:paraId="74292CC1" w14:textId="77777777" w:rsidR="004A22B2" w:rsidRPr="00CD48A8" w:rsidRDefault="004A22B2" w:rsidP="00BF5382">
            <w:pPr>
              <w:pStyle w:val="TableText"/>
              <w:keepNext/>
              <w:keepLines/>
              <w:ind w:right="144"/>
              <w:rPr>
                <w:noProof w:val="0"/>
              </w:rPr>
            </w:pPr>
            <w:r w:rsidRPr="00CD48A8">
              <w:rPr>
                <w:noProof w:val="0"/>
              </w:rPr>
              <w:t>443</w:t>
            </w:r>
          </w:p>
        </w:tc>
        <w:tc>
          <w:tcPr>
            <w:tcW w:w="1008" w:type="dxa"/>
            <w:vAlign w:val="bottom"/>
          </w:tcPr>
          <w:p w14:paraId="6AA6DE59" w14:textId="77777777" w:rsidR="004A22B2" w:rsidRPr="00CD48A8" w:rsidRDefault="004A22B2" w:rsidP="00BF5382">
            <w:pPr>
              <w:pStyle w:val="TableText"/>
              <w:keepNext/>
              <w:keepLines/>
              <w:ind w:right="144"/>
              <w:rPr>
                <w:noProof w:val="0"/>
              </w:rPr>
            </w:pPr>
            <w:r w:rsidRPr="00CD48A8">
              <w:rPr>
                <w:noProof w:val="0"/>
              </w:rPr>
              <w:t>9.6</w:t>
            </w:r>
          </w:p>
        </w:tc>
        <w:tc>
          <w:tcPr>
            <w:tcW w:w="1440" w:type="dxa"/>
            <w:noWrap/>
            <w:vAlign w:val="bottom"/>
            <w:hideMark/>
          </w:tcPr>
          <w:p w14:paraId="1EACF9D7" w14:textId="77777777" w:rsidR="004A22B2" w:rsidRPr="00CD48A8" w:rsidRDefault="004A22B2" w:rsidP="00BF5382">
            <w:pPr>
              <w:pStyle w:val="TableText"/>
              <w:keepNext/>
              <w:keepLines/>
              <w:ind w:right="288"/>
              <w:rPr>
                <w:noProof w:val="0"/>
              </w:rPr>
            </w:pPr>
            <w:r w:rsidRPr="00CD48A8">
              <w:rPr>
                <w:noProof w:val="0"/>
              </w:rPr>
              <w:t>72.1</w:t>
            </w:r>
          </w:p>
        </w:tc>
        <w:tc>
          <w:tcPr>
            <w:tcW w:w="1440" w:type="dxa"/>
            <w:noWrap/>
            <w:vAlign w:val="bottom"/>
            <w:hideMark/>
          </w:tcPr>
          <w:p w14:paraId="6CF96A18" w14:textId="77777777" w:rsidR="004A22B2" w:rsidRPr="00CD48A8" w:rsidRDefault="004A22B2" w:rsidP="00BF5382">
            <w:pPr>
              <w:pStyle w:val="TableText"/>
              <w:keepNext/>
              <w:keepLines/>
              <w:ind w:right="288"/>
              <w:rPr>
                <w:noProof w:val="0"/>
              </w:rPr>
            </w:pPr>
            <w:r w:rsidRPr="00CD48A8">
              <w:rPr>
                <w:noProof w:val="0"/>
              </w:rPr>
              <w:t>21.2</w:t>
            </w:r>
          </w:p>
        </w:tc>
        <w:tc>
          <w:tcPr>
            <w:tcW w:w="1440" w:type="dxa"/>
            <w:vAlign w:val="bottom"/>
          </w:tcPr>
          <w:p w14:paraId="37681561" w14:textId="77777777" w:rsidR="004A22B2" w:rsidRPr="00CD48A8" w:rsidRDefault="004A22B2" w:rsidP="00BF5382">
            <w:pPr>
              <w:pStyle w:val="TableText"/>
              <w:keepNext/>
              <w:keepLines/>
              <w:ind w:right="288"/>
              <w:rPr>
                <w:noProof w:val="0"/>
              </w:rPr>
            </w:pPr>
            <w:r w:rsidRPr="00CD48A8">
              <w:rPr>
                <w:noProof w:val="0"/>
              </w:rPr>
              <w:t>6.7</w:t>
            </w:r>
          </w:p>
        </w:tc>
      </w:tr>
      <w:tr w:rsidR="004A22B2" w:rsidRPr="00CD48A8" w14:paraId="15B8C6FF" w14:textId="77777777" w:rsidTr="00BF5382">
        <w:trPr>
          <w:trHeight w:val="300"/>
        </w:trPr>
        <w:tc>
          <w:tcPr>
            <w:tcW w:w="5904" w:type="dxa"/>
            <w:noWrap/>
            <w:hideMark/>
          </w:tcPr>
          <w:p w14:paraId="042E3023" w14:textId="77777777" w:rsidR="004A22B2" w:rsidRPr="00CD48A8" w:rsidRDefault="004A22B2" w:rsidP="00BF5382">
            <w:pPr>
              <w:pStyle w:val="TableText"/>
              <w:keepNext/>
              <w:keepLines/>
              <w:rPr>
                <w:noProof w:val="0"/>
              </w:rPr>
            </w:pPr>
            <w:r w:rsidRPr="00CD48A8">
              <w:rPr>
                <w:noProof w:val="0"/>
              </w:rPr>
              <w:t>RFEP</w:t>
            </w:r>
          </w:p>
        </w:tc>
        <w:tc>
          <w:tcPr>
            <w:tcW w:w="1296" w:type="dxa"/>
            <w:vAlign w:val="bottom"/>
          </w:tcPr>
          <w:p w14:paraId="7AF95D18" w14:textId="77777777" w:rsidR="004A22B2" w:rsidRPr="00CD48A8" w:rsidRDefault="004A22B2" w:rsidP="00BF5382">
            <w:pPr>
              <w:pStyle w:val="TableText"/>
              <w:keepNext/>
              <w:keepLines/>
              <w:ind w:right="144"/>
              <w:rPr>
                <w:noProof w:val="0"/>
              </w:rPr>
            </w:pPr>
            <w:r w:rsidRPr="00CD48A8">
              <w:rPr>
                <w:noProof w:val="0"/>
              </w:rPr>
              <w:t>216</w:t>
            </w:r>
          </w:p>
        </w:tc>
        <w:tc>
          <w:tcPr>
            <w:tcW w:w="1008" w:type="dxa"/>
            <w:vAlign w:val="bottom"/>
          </w:tcPr>
          <w:p w14:paraId="4B754C44" w14:textId="77777777" w:rsidR="004A22B2" w:rsidRPr="00CD48A8" w:rsidRDefault="004A22B2" w:rsidP="00BF5382">
            <w:pPr>
              <w:pStyle w:val="TableText"/>
              <w:keepNext/>
              <w:keepLines/>
              <w:ind w:right="144"/>
              <w:rPr>
                <w:noProof w:val="0"/>
              </w:rPr>
            </w:pPr>
            <w:r w:rsidRPr="00CD48A8">
              <w:rPr>
                <w:noProof w:val="0"/>
              </w:rPr>
              <w:t>450</w:t>
            </w:r>
          </w:p>
        </w:tc>
        <w:tc>
          <w:tcPr>
            <w:tcW w:w="1008" w:type="dxa"/>
            <w:vAlign w:val="bottom"/>
          </w:tcPr>
          <w:p w14:paraId="6DFBB1EE" w14:textId="77777777" w:rsidR="004A22B2" w:rsidRPr="00CD48A8" w:rsidRDefault="004A22B2" w:rsidP="00BF5382">
            <w:pPr>
              <w:pStyle w:val="TableText"/>
              <w:keepNext/>
              <w:keepLines/>
              <w:ind w:right="144"/>
              <w:rPr>
                <w:noProof w:val="0"/>
              </w:rPr>
            </w:pPr>
            <w:r w:rsidRPr="00CD48A8">
              <w:rPr>
                <w:noProof w:val="0"/>
              </w:rPr>
              <w:t>10.6</w:t>
            </w:r>
          </w:p>
        </w:tc>
        <w:tc>
          <w:tcPr>
            <w:tcW w:w="1440" w:type="dxa"/>
            <w:noWrap/>
            <w:vAlign w:val="bottom"/>
            <w:hideMark/>
          </w:tcPr>
          <w:p w14:paraId="6BE5E082" w14:textId="77777777" w:rsidR="004A22B2" w:rsidRPr="00CD48A8" w:rsidRDefault="004A22B2" w:rsidP="00BF5382">
            <w:pPr>
              <w:pStyle w:val="TableText"/>
              <w:keepNext/>
              <w:keepLines/>
              <w:ind w:right="288"/>
              <w:rPr>
                <w:noProof w:val="0"/>
              </w:rPr>
            </w:pPr>
            <w:r w:rsidRPr="00CD48A8">
              <w:rPr>
                <w:noProof w:val="0"/>
              </w:rPr>
              <w:t>50.9</w:t>
            </w:r>
          </w:p>
        </w:tc>
        <w:tc>
          <w:tcPr>
            <w:tcW w:w="1440" w:type="dxa"/>
            <w:noWrap/>
            <w:vAlign w:val="bottom"/>
            <w:hideMark/>
          </w:tcPr>
          <w:p w14:paraId="6CE2CE8A" w14:textId="77777777" w:rsidR="004A22B2" w:rsidRPr="00CD48A8" w:rsidRDefault="004A22B2" w:rsidP="00BF5382">
            <w:pPr>
              <w:pStyle w:val="TableText"/>
              <w:keepNext/>
              <w:keepLines/>
              <w:ind w:right="288"/>
              <w:rPr>
                <w:noProof w:val="0"/>
              </w:rPr>
            </w:pPr>
            <w:r w:rsidRPr="00CD48A8">
              <w:rPr>
                <w:noProof w:val="0"/>
              </w:rPr>
              <w:t>30.1</w:t>
            </w:r>
          </w:p>
        </w:tc>
        <w:tc>
          <w:tcPr>
            <w:tcW w:w="1440" w:type="dxa"/>
            <w:vAlign w:val="bottom"/>
          </w:tcPr>
          <w:p w14:paraId="541A72F3" w14:textId="77777777" w:rsidR="004A22B2" w:rsidRPr="00CD48A8" w:rsidRDefault="004A22B2" w:rsidP="00BF5382">
            <w:pPr>
              <w:pStyle w:val="TableText"/>
              <w:keepNext/>
              <w:keepLines/>
              <w:ind w:right="288"/>
              <w:rPr>
                <w:noProof w:val="0"/>
              </w:rPr>
            </w:pPr>
            <w:r w:rsidRPr="00CD48A8">
              <w:rPr>
                <w:noProof w:val="0"/>
              </w:rPr>
              <w:t>19.0</w:t>
            </w:r>
          </w:p>
        </w:tc>
      </w:tr>
      <w:tr w:rsidR="004A22B2" w:rsidRPr="00CD48A8" w14:paraId="7567DD13" w14:textId="77777777" w:rsidTr="00BF5382">
        <w:trPr>
          <w:trHeight w:val="300"/>
        </w:trPr>
        <w:tc>
          <w:tcPr>
            <w:tcW w:w="5904" w:type="dxa"/>
            <w:tcBorders>
              <w:bottom w:val="nil"/>
            </w:tcBorders>
            <w:noWrap/>
          </w:tcPr>
          <w:p w14:paraId="6CB6DBA2" w14:textId="77777777" w:rsidR="004A22B2" w:rsidRPr="00CD48A8" w:rsidRDefault="004A22B2" w:rsidP="00BF5382">
            <w:pPr>
              <w:pStyle w:val="TableText"/>
              <w:keepNext/>
              <w:keepLines/>
              <w:rPr>
                <w:noProof w:val="0"/>
              </w:rPr>
            </w:pPr>
            <w:r w:rsidRPr="00CD48A8">
              <w:rPr>
                <w:noProof w:val="0"/>
              </w:rPr>
              <w:t>Ever-ELs (EL or RFEP)</w:t>
            </w:r>
          </w:p>
        </w:tc>
        <w:tc>
          <w:tcPr>
            <w:tcW w:w="1296" w:type="dxa"/>
            <w:tcBorders>
              <w:bottom w:val="nil"/>
            </w:tcBorders>
            <w:vAlign w:val="bottom"/>
          </w:tcPr>
          <w:p w14:paraId="3E14BC21" w14:textId="77777777" w:rsidR="004A22B2" w:rsidRPr="00CD48A8" w:rsidRDefault="004A22B2" w:rsidP="00BF5382">
            <w:pPr>
              <w:pStyle w:val="TableText"/>
              <w:keepNext/>
              <w:keepLines/>
              <w:ind w:right="144"/>
              <w:rPr>
                <w:noProof w:val="0"/>
              </w:rPr>
            </w:pPr>
            <w:r w:rsidRPr="00CD48A8">
              <w:rPr>
                <w:noProof w:val="0"/>
              </w:rPr>
              <w:t>679</w:t>
            </w:r>
          </w:p>
        </w:tc>
        <w:tc>
          <w:tcPr>
            <w:tcW w:w="1008" w:type="dxa"/>
            <w:tcBorders>
              <w:bottom w:val="nil"/>
            </w:tcBorders>
            <w:vAlign w:val="bottom"/>
          </w:tcPr>
          <w:p w14:paraId="3C821594" w14:textId="77777777" w:rsidR="004A22B2" w:rsidRPr="00CD48A8" w:rsidRDefault="004A22B2" w:rsidP="00BF5382">
            <w:pPr>
              <w:pStyle w:val="TableText"/>
              <w:keepNext/>
              <w:keepLines/>
              <w:ind w:right="144"/>
              <w:rPr>
                <w:noProof w:val="0"/>
              </w:rPr>
            </w:pPr>
            <w:r w:rsidRPr="00CD48A8">
              <w:rPr>
                <w:noProof w:val="0"/>
              </w:rPr>
              <w:t>445</w:t>
            </w:r>
          </w:p>
        </w:tc>
        <w:tc>
          <w:tcPr>
            <w:tcW w:w="1008" w:type="dxa"/>
            <w:tcBorders>
              <w:bottom w:val="nil"/>
            </w:tcBorders>
            <w:vAlign w:val="bottom"/>
          </w:tcPr>
          <w:p w14:paraId="6582B591" w14:textId="77777777" w:rsidR="004A22B2" w:rsidRPr="00CD48A8" w:rsidRDefault="004A22B2" w:rsidP="00BF5382">
            <w:pPr>
              <w:pStyle w:val="TableText"/>
              <w:keepNext/>
              <w:keepLines/>
              <w:ind w:right="144"/>
              <w:rPr>
                <w:noProof w:val="0"/>
              </w:rPr>
            </w:pPr>
            <w:r w:rsidRPr="00CD48A8">
              <w:rPr>
                <w:noProof w:val="0"/>
              </w:rPr>
              <w:t>10.3</w:t>
            </w:r>
          </w:p>
        </w:tc>
        <w:tc>
          <w:tcPr>
            <w:tcW w:w="1440" w:type="dxa"/>
            <w:tcBorders>
              <w:bottom w:val="nil"/>
            </w:tcBorders>
            <w:noWrap/>
            <w:vAlign w:val="bottom"/>
          </w:tcPr>
          <w:p w14:paraId="627C5D9B" w14:textId="77777777" w:rsidR="004A22B2" w:rsidRPr="00CD48A8" w:rsidRDefault="004A22B2" w:rsidP="00BF5382">
            <w:pPr>
              <w:pStyle w:val="TableText"/>
              <w:keepNext/>
              <w:keepLines/>
              <w:ind w:right="288"/>
              <w:rPr>
                <w:noProof w:val="0"/>
              </w:rPr>
            </w:pPr>
            <w:r w:rsidRPr="00CD48A8">
              <w:rPr>
                <w:noProof w:val="0"/>
              </w:rPr>
              <w:t>65.4</w:t>
            </w:r>
          </w:p>
        </w:tc>
        <w:tc>
          <w:tcPr>
            <w:tcW w:w="1440" w:type="dxa"/>
            <w:tcBorders>
              <w:bottom w:val="nil"/>
            </w:tcBorders>
            <w:noWrap/>
            <w:vAlign w:val="bottom"/>
          </w:tcPr>
          <w:p w14:paraId="581FECA8" w14:textId="77777777" w:rsidR="004A22B2" w:rsidRPr="00CD48A8" w:rsidRDefault="004A22B2" w:rsidP="00BF5382">
            <w:pPr>
              <w:pStyle w:val="TableText"/>
              <w:keepNext/>
              <w:keepLines/>
              <w:ind w:right="288"/>
              <w:rPr>
                <w:noProof w:val="0"/>
              </w:rPr>
            </w:pPr>
            <w:r w:rsidRPr="00CD48A8">
              <w:rPr>
                <w:noProof w:val="0"/>
              </w:rPr>
              <w:t>24.0</w:t>
            </w:r>
          </w:p>
        </w:tc>
        <w:tc>
          <w:tcPr>
            <w:tcW w:w="1440" w:type="dxa"/>
            <w:tcBorders>
              <w:bottom w:val="nil"/>
            </w:tcBorders>
            <w:vAlign w:val="bottom"/>
          </w:tcPr>
          <w:p w14:paraId="5BC6D1B4" w14:textId="77777777" w:rsidR="004A22B2" w:rsidRPr="00CD48A8" w:rsidRDefault="004A22B2" w:rsidP="00BF5382">
            <w:pPr>
              <w:pStyle w:val="TableText"/>
              <w:keepNext/>
              <w:keepLines/>
              <w:ind w:right="288"/>
              <w:rPr>
                <w:noProof w:val="0"/>
              </w:rPr>
            </w:pPr>
            <w:r w:rsidRPr="00CD48A8">
              <w:rPr>
                <w:noProof w:val="0"/>
              </w:rPr>
              <w:t>10.6</w:t>
            </w:r>
          </w:p>
        </w:tc>
      </w:tr>
      <w:tr w:rsidR="004A22B2" w:rsidRPr="00CD48A8" w14:paraId="66C9C9FF" w14:textId="77777777" w:rsidTr="00BF5382">
        <w:trPr>
          <w:trHeight w:val="300"/>
        </w:trPr>
        <w:tc>
          <w:tcPr>
            <w:tcW w:w="5904" w:type="dxa"/>
            <w:tcBorders>
              <w:top w:val="nil"/>
              <w:bottom w:val="nil"/>
            </w:tcBorders>
            <w:noWrap/>
          </w:tcPr>
          <w:p w14:paraId="2C991751" w14:textId="77777777" w:rsidR="004A22B2" w:rsidRPr="00CD48A8" w:rsidRDefault="004A22B2" w:rsidP="00BF5382">
            <w:pPr>
              <w:pStyle w:val="TableText"/>
              <w:keepNext/>
              <w:keepLines/>
              <w:rPr>
                <w:noProof w:val="0"/>
              </w:rPr>
            </w:pPr>
            <w:r w:rsidRPr="00CD48A8">
              <w:rPr>
                <w:noProof w:val="0"/>
              </w:rPr>
              <w:t>To be determined</w:t>
            </w:r>
          </w:p>
        </w:tc>
        <w:tc>
          <w:tcPr>
            <w:tcW w:w="1296" w:type="dxa"/>
            <w:tcBorders>
              <w:top w:val="nil"/>
              <w:bottom w:val="nil"/>
            </w:tcBorders>
            <w:vAlign w:val="bottom"/>
          </w:tcPr>
          <w:p w14:paraId="08204A2F" w14:textId="77777777" w:rsidR="004A22B2" w:rsidRPr="00CD48A8" w:rsidRDefault="004A22B2" w:rsidP="00BF5382">
            <w:pPr>
              <w:pStyle w:val="TableText"/>
              <w:keepNext/>
              <w:keepLines/>
              <w:ind w:right="144"/>
              <w:rPr>
                <w:noProof w:val="0"/>
              </w:rPr>
            </w:pPr>
            <w:r w:rsidRPr="00CD48A8">
              <w:rPr>
                <w:noProof w:val="0"/>
              </w:rPr>
              <w:t>0</w:t>
            </w:r>
          </w:p>
        </w:tc>
        <w:tc>
          <w:tcPr>
            <w:tcW w:w="1008" w:type="dxa"/>
            <w:tcBorders>
              <w:top w:val="nil"/>
              <w:bottom w:val="nil"/>
            </w:tcBorders>
            <w:vAlign w:val="bottom"/>
          </w:tcPr>
          <w:p w14:paraId="59CA92B0"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nil"/>
              <w:bottom w:val="nil"/>
            </w:tcBorders>
            <w:vAlign w:val="bottom"/>
          </w:tcPr>
          <w:p w14:paraId="4B6A4AD2"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nil"/>
              <w:bottom w:val="nil"/>
            </w:tcBorders>
            <w:noWrap/>
            <w:vAlign w:val="bottom"/>
          </w:tcPr>
          <w:p w14:paraId="47C52ECF"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nil"/>
            </w:tcBorders>
            <w:noWrap/>
            <w:vAlign w:val="bottom"/>
          </w:tcPr>
          <w:p w14:paraId="72A190D7"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nil"/>
            </w:tcBorders>
            <w:vAlign w:val="bottom"/>
          </w:tcPr>
          <w:p w14:paraId="3B3E798C"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02D03D32" w14:textId="77777777" w:rsidTr="00BF5382">
        <w:trPr>
          <w:trHeight w:val="300"/>
        </w:trPr>
        <w:tc>
          <w:tcPr>
            <w:tcW w:w="5904" w:type="dxa"/>
            <w:tcBorders>
              <w:top w:val="nil"/>
              <w:bottom w:val="single" w:sz="4" w:space="0" w:color="auto"/>
            </w:tcBorders>
            <w:noWrap/>
            <w:hideMark/>
          </w:tcPr>
          <w:p w14:paraId="6657292E" w14:textId="77777777" w:rsidR="004A22B2" w:rsidRPr="00CD48A8" w:rsidRDefault="004A22B2" w:rsidP="00BF5382">
            <w:pPr>
              <w:pStyle w:val="TableText"/>
              <w:keepNext/>
              <w:keepLines/>
              <w:rPr>
                <w:noProof w:val="0"/>
              </w:rPr>
            </w:pPr>
            <w:r w:rsidRPr="00CD48A8">
              <w:rPr>
                <w:noProof w:val="0"/>
              </w:rPr>
              <w:t>English proficiency unknown</w:t>
            </w:r>
          </w:p>
        </w:tc>
        <w:tc>
          <w:tcPr>
            <w:tcW w:w="1296" w:type="dxa"/>
            <w:tcBorders>
              <w:top w:val="nil"/>
              <w:bottom w:val="single" w:sz="4" w:space="0" w:color="auto"/>
            </w:tcBorders>
            <w:vAlign w:val="bottom"/>
          </w:tcPr>
          <w:p w14:paraId="38D3B8FB" w14:textId="77777777" w:rsidR="004A22B2" w:rsidRPr="00CD48A8" w:rsidRDefault="004A22B2" w:rsidP="00BF5382">
            <w:pPr>
              <w:pStyle w:val="TableText"/>
              <w:keepNext/>
              <w:keepLines/>
              <w:ind w:right="144"/>
              <w:rPr>
                <w:noProof w:val="0"/>
              </w:rPr>
            </w:pPr>
            <w:r w:rsidRPr="00CD48A8">
              <w:rPr>
                <w:noProof w:val="0"/>
              </w:rPr>
              <w:t>1</w:t>
            </w:r>
          </w:p>
        </w:tc>
        <w:tc>
          <w:tcPr>
            <w:tcW w:w="1008" w:type="dxa"/>
            <w:tcBorders>
              <w:top w:val="nil"/>
              <w:bottom w:val="single" w:sz="4" w:space="0" w:color="auto"/>
            </w:tcBorders>
            <w:vAlign w:val="bottom"/>
          </w:tcPr>
          <w:p w14:paraId="2D6C44E9"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nil"/>
              <w:bottom w:val="single" w:sz="4" w:space="0" w:color="auto"/>
            </w:tcBorders>
            <w:vAlign w:val="bottom"/>
          </w:tcPr>
          <w:p w14:paraId="2D9C5C50"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nil"/>
              <w:bottom w:val="single" w:sz="4" w:space="0" w:color="auto"/>
            </w:tcBorders>
            <w:noWrap/>
            <w:vAlign w:val="bottom"/>
            <w:hideMark/>
          </w:tcPr>
          <w:p w14:paraId="628E2F58"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noWrap/>
            <w:vAlign w:val="bottom"/>
            <w:hideMark/>
          </w:tcPr>
          <w:p w14:paraId="03BB2B59"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vAlign w:val="bottom"/>
          </w:tcPr>
          <w:p w14:paraId="3E7AA9C8"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50A52F15" w14:textId="77777777" w:rsidTr="00BF5382">
        <w:trPr>
          <w:trHeight w:val="300"/>
        </w:trPr>
        <w:tc>
          <w:tcPr>
            <w:tcW w:w="5904" w:type="dxa"/>
            <w:tcBorders>
              <w:top w:val="single" w:sz="4" w:space="0" w:color="auto"/>
              <w:bottom w:val="nil"/>
            </w:tcBorders>
            <w:noWrap/>
          </w:tcPr>
          <w:p w14:paraId="09C84AFC" w14:textId="77777777" w:rsidR="004A22B2" w:rsidRPr="00CD48A8" w:rsidRDefault="004A22B2" w:rsidP="00BF5382">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63F15248" w14:textId="77777777" w:rsidR="004A22B2" w:rsidRPr="00CD48A8" w:rsidRDefault="004A22B2" w:rsidP="00BF5382">
            <w:pPr>
              <w:pStyle w:val="TableText"/>
              <w:ind w:right="144"/>
              <w:rPr>
                <w:noProof w:val="0"/>
              </w:rPr>
            </w:pPr>
            <w:r w:rsidRPr="00CD48A8">
              <w:rPr>
                <w:noProof w:val="0"/>
              </w:rPr>
              <w:t>963</w:t>
            </w:r>
          </w:p>
        </w:tc>
        <w:tc>
          <w:tcPr>
            <w:tcW w:w="1008" w:type="dxa"/>
            <w:tcBorders>
              <w:top w:val="single" w:sz="4" w:space="0" w:color="auto"/>
              <w:bottom w:val="nil"/>
            </w:tcBorders>
            <w:vAlign w:val="bottom"/>
          </w:tcPr>
          <w:p w14:paraId="3BEE6F7C" w14:textId="77777777" w:rsidR="004A22B2" w:rsidRPr="00CD48A8" w:rsidRDefault="004A22B2" w:rsidP="00BF5382">
            <w:pPr>
              <w:pStyle w:val="TableText"/>
              <w:ind w:right="144"/>
              <w:rPr>
                <w:noProof w:val="0"/>
              </w:rPr>
            </w:pPr>
            <w:r w:rsidRPr="00CD48A8">
              <w:rPr>
                <w:noProof w:val="0"/>
              </w:rPr>
              <w:t>445</w:t>
            </w:r>
          </w:p>
        </w:tc>
        <w:tc>
          <w:tcPr>
            <w:tcW w:w="1008" w:type="dxa"/>
            <w:tcBorders>
              <w:top w:val="single" w:sz="4" w:space="0" w:color="auto"/>
              <w:bottom w:val="nil"/>
            </w:tcBorders>
            <w:vAlign w:val="bottom"/>
          </w:tcPr>
          <w:p w14:paraId="4537C2B6" w14:textId="77777777" w:rsidR="004A22B2" w:rsidRPr="00CD48A8" w:rsidRDefault="004A22B2" w:rsidP="00BF5382">
            <w:pPr>
              <w:pStyle w:val="TableText"/>
              <w:ind w:right="144"/>
              <w:rPr>
                <w:noProof w:val="0"/>
              </w:rPr>
            </w:pPr>
            <w:r w:rsidRPr="00CD48A8">
              <w:rPr>
                <w:noProof w:val="0"/>
              </w:rPr>
              <w:t>10.3</w:t>
            </w:r>
          </w:p>
        </w:tc>
        <w:tc>
          <w:tcPr>
            <w:tcW w:w="1440" w:type="dxa"/>
            <w:tcBorders>
              <w:top w:val="single" w:sz="4" w:space="0" w:color="auto"/>
              <w:bottom w:val="nil"/>
            </w:tcBorders>
            <w:noWrap/>
            <w:vAlign w:val="bottom"/>
          </w:tcPr>
          <w:p w14:paraId="073591B8" w14:textId="77777777" w:rsidR="004A22B2" w:rsidRPr="00CD48A8" w:rsidRDefault="004A22B2" w:rsidP="00BF5382">
            <w:pPr>
              <w:pStyle w:val="TableText"/>
              <w:ind w:right="288"/>
              <w:rPr>
                <w:noProof w:val="0"/>
              </w:rPr>
            </w:pPr>
            <w:r w:rsidRPr="00CD48A8">
              <w:rPr>
                <w:noProof w:val="0"/>
              </w:rPr>
              <w:t>66.0</w:t>
            </w:r>
          </w:p>
        </w:tc>
        <w:tc>
          <w:tcPr>
            <w:tcW w:w="1440" w:type="dxa"/>
            <w:tcBorders>
              <w:top w:val="single" w:sz="4" w:space="0" w:color="auto"/>
              <w:bottom w:val="nil"/>
            </w:tcBorders>
            <w:noWrap/>
            <w:vAlign w:val="bottom"/>
          </w:tcPr>
          <w:p w14:paraId="2D23EBE7" w14:textId="77777777" w:rsidR="004A22B2" w:rsidRPr="00CD48A8" w:rsidRDefault="004A22B2" w:rsidP="00BF5382">
            <w:pPr>
              <w:pStyle w:val="TableText"/>
              <w:ind w:right="288"/>
              <w:rPr>
                <w:noProof w:val="0"/>
              </w:rPr>
            </w:pPr>
            <w:r w:rsidRPr="00CD48A8">
              <w:rPr>
                <w:noProof w:val="0"/>
              </w:rPr>
              <w:t>23.5</w:t>
            </w:r>
          </w:p>
        </w:tc>
        <w:tc>
          <w:tcPr>
            <w:tcW w:w="1440" w:type="dxa"/>
            <w:tcBorders>
              <w:top w:val="single" w:sz="4" w:space="0" w:color="auto"/>
              <w:bottom w:val="nil"/>
            </w:tcBorders>
            <w:vAlign w:val="bottom"/>
          </w:tcPr>
          <w:p w14:paraId="561DCF43" w14:textId="77777777" w:rsidR="004A22B2" w:rsidRPr="00CD48A8" w:rsidRDefault="004A22B2" w:rsidP="00BF5382">
            <w:pPr>
              <w:pStyle w:val="TableText"/>
              <w:ind w:right="288"/>
              <w:rPr>
                <w:noProof w:val="0"/>
              </w:rPr>
            </w:pPr>
            <w:r w:rsidRPr="00CD48A8">
              <w:rPr>
                <w:noProof w:val="0"/>
              </w:rPr>
              <w:t>10.5</w:t>
            </w:r>
          </w:p>
        </w:tc>
      </w:tr>
      <w:tr w:rsidR="004A22B2" w:rsidRPr="00CD48A8" w14:paraId="5C73EBC0" w14:textId="77777777" w:rsidTr="00BF5382">
        <w:trPr>
          <w:trHeight w:val="300"/>
        </w:trPr>
        <w:tc>
          <w:tcPr>
            <w:tcW w:w="5904" w:type="dxa"/>
            <w:tcBorders>
              <w:top w:val="nil"/>
              <w:bottom w:val="single" w:sz="4" w:space="0" w:color="auto"/>
            </w:tcBorders>
            <w:noWrap/>
          </w:tcPr>
          <w:p w14:paraId="6C0C0820" w14:textId="77777777" w:rsidR="004A22B2" w:rsidRPr="00CD48A8" w:rsidRDefault="004A22B2" w:rsidP="00BF5382">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24A0A91D" w14:textId="77777777" w:rsidR="004A22B2" w:rsidRPr="00CD48A8" w:rsidRDefault="004A22B2" w:rsidP="00BF5382">
            <w:pPr>
              <w:pStyle w:val="TableText"/>
              <w:ind w:right="144"/>
              <w:rPr>
                <w:noProof w:val="0"/>
              </w:rPr>
            </w:pPr>
            <w:r w:rsidRPr="00CD48A8">
              <w:rPr>
                <w:noProof w:val="0"/>
              </w:rPr>
              <w:t>89</w:t>
            </w:r>
          </w:p>
        </w:tc>
        <w:tc>
          <w:tcPr>
            <w:tcW w:w="1008" w:type="dxa"/>
            <w:tcBorders>
              <w:top w:val="nil"/>
              <w:bottom w:val="single" w:sz="4" w:space="0" w:color="auto"/>
            </w:tcBorders>
            <w:vAlign w:val="bottom"/>
          </w:tcPr>
          <w:p w14:paraId="4284902E" w14:textId="77777777" w:rsidR="004A22B2" w:rsidRPr="00CD48A8" w:rsidRDefault="004A22B2" w:rsidP="00BF5382">
            <w:pPr>
              <w:pStyle w:val="TableText"/>
              <w:ind w:right="144"/>
              <w:rPr>
                <w:noProof w:val="0"/>
              </w:rPr>
            </w:pPr>
            <w:r w:rsidRPr="00CD48A8">
              <w:rPr>
                <w:noProof w:val="0"/>
              </w:rPr>
              <w:t>441</w:t>
            </w:r>
          </w:p>
        </w:tc>
        <w:tc>
          <w:tcPr>
            <w:tcW w:w="1008" w:type="dxa"/>
            <w:tcBorders>
              <w:top w:val="nil"/>
              <w:bottom w:val="single" w:sz="4" w:space="0" w:color="auto"/>
            </w:tcBorders>
            <w:vAlign w:val="bottom"/>
          </w:tcPr>
          <w:p w14:paraId="729C1BF6" w14:textId="77777777" w:rsidR="004A22B2" w:rsidRPr="00CD48A8" w:rsidRDefault="004A22B2" w:rsidP="00BF5382">
            <w:pPr>
              <w:pStyle w:val="TableText"/>
              <w:ind w:right="144"/>
              <w:rPr>
                <w:noProof w:val="0"/>
              </w:rPr>
            </w:pPr>
            <w:r w:rsidRPr="00CD48A8">
              <w:rPr>
                <w:noProof w:val="0"/>
              </w:rPr>
              <w:t>9.1</w:t>
            </w:r>
          </w:p>
        </w:tc>
        <w:tc>
          <w:tcPr>
            <w:tcW w:w="1440" w:type="dxa"/>
            <w:tcBorders>
              <w:top w:val="nil"/>
              <w:bottom w:val="single" w:sz="4" w:space="0" w:color="auto"/>
            </w:tcBorders>
            <w:noWrap/>
            <w:vAlign w:val="bottom"/>
          </w:tcPr>
          <w:p w14:paraId="69E991BE" w14:textId="77777777" w:rsidR="004A22B2" w:rsidRPr="00CD48A8" w:rsidRDefault="004A22B2" w:rsidP="00BF5382">
            <w:pPr>
              <w:pStyle w:val="TableText"/>
              <w:ind w:right="288"/>
              <w:rPr>
                <w:noProof w:val="0"/>
              </w:rPr>
            </w:pPr>
            <w:r w:rsidRPr="00CD48A8">
              <w:rPr>
                <w:noProof w:val="0"/>
              </w:rPr>
              <w:t>86.5</w:t>
            </w:r>
          </w:p>
        </w:tc>
        <w:tc>
          <w:tcPr>
            <w:tcW w:w="1440" w:type="dxa"/>
            <w:tcBorders>
              <w:top w:val="nil"/>
              <w:bottom w:val="single" w:sz="4" w:space="0" w:color="auto"/>
            </w:tcBorders>
            <w:noWrap/>
            <w:vAlign w:val="bottom"/>
          </w:tcPr>
          <w:p w14:paraId="40891D16" w14:textId="77777777" w:rsidR="004A22B2" w:rsidRPr="00CD48A8" w:rsidRDefault="004A22B2" w:rsidP="00BF5382">
            <w:pPr>
              <w:pStyle w:val="TableText"/>
              <w:ind w:right="288"/>
              <w:rPr>
                <w:noProof w:val="0"/>
              </w:rPr>
            </w:pPr>
            <w:r w:rsidRPr="00CD48A8">
              <w:rPr>
                <w:noProof w:val="0"/>
              </w:rPr>
              <w:t>9.0</w:t>
            </w:r>
          </w:p>
        </w:tc>
        <w:tc>
          <w:tcPr>
            <w:tcW w:w="1440" w:type="dxa"/>
            <w:tcBorders>
              <w:top w:val="nil"/>
              <w:bottom w:val="single" w:sz="4" w:space="0" w:color="auto"/>
            </w:tcBorders>
            <w:vAlign w:val="bottom"/>
          </w:tcPr>
          <w:p w14:paraId="672DA085" w14:textId="77777777" w:rsidR="004A22B2" w:rsidRPr="00CD48A8" w:rsidRDefault="004A22B2" w:rsidP="00BF5382">
            <w:pPr>
              <w:pStyle w:val="TableText"/>
              <w:ind w:right="288"/>
              <w:rPr>
                <w:noProof w:val="0"/>
              </w:rPr>
            </w:pPr>
            <w:r w:rsidRPr="00CD48A8">
              <w:rPr>
                <w:noProof w:val="0"/>
              </w:rPr>
              <w:t>4.5</w:t>
            </w:r>
          </w:p>
        </w:tc>
      </w:tr>
      <w:tr w:rsidR="004A22B2" w:rsidRPr="00CD48A8" w14:paraId="7E249BDF" w14:textId="77777777" w:rsidTr="00BF5382">
        <w:trPr>
          <w:trHeight w:val="300"/>
        </w:trPr>
        <w:tc>
          <w:tcPr>
            <w:tcW w:w="5904" w:type="dxa"/>
            <w:tcBorders>
              <w:top w:val="single" w:sz="4" w:space="0" w:color="auto"/>
              <w:bottom w:val="nil"/>
            </w:tcBorders>
            <w:noWrap/>
            <w:hideMark/>
          </w:tcPr>
          <w:p w14:paraId="662811FE" w14:textId="77777777" w:rsidR="004A22B2" w:rsidRPr="00CD48A8" w:rsidRDefault="004A22B2" w:rsidP="009F442B">
            <w:pPr>
              <w:pStyle w:val="TableText"/>
              <w:rPr>
                <w:noProof w:val="0"/>
              </w:rPr>
            </w:pPr>
            <w:r w:rsidRPr="00CD48A8">
              <w:rPr>
                <w:noProof w:val="0"/>
              </w:rPr>
              <w:t>Economically disadvantaged</w:t>
            </w:r>
          </w:p>
        </w:tc>
        <w:tc>
          <w:tcPr>
            <w:tcW w:w="1296" w:type="dxa"/>
            <w:tcBorders>
              <w:top w:val="single" w:sz="4" w:space="0" w:color="auto"/>
              <w:bottom w:val="nil"/>
            </w:tcBorders>
            <w:vAlign w:val="bottom"/>
          </w:tcPr>
          <w:p w14:paraId="2A473709" w14:textId="77777777" w:rsidR="004A22B2" w:rsidRPr="00CD48A8" w:rsidRDefault="004A22B2" w:rsidP="009F442B">
            <w:pPr>
              <w:pStyle w:val="TableText"/>
              <w:ind w:right="144"/>
              <w:rPr>
                <w:noProof w:val="0"/>
              </w:rPr>
            </w:pPr>
            <w:r w:rsidRPr="00CD48A8">
              <w:rPr>
                <w:noProof w:val="0"/>
              </w:rPr>
              <w:t>684</w:t>
            </w:r>
          </w:p>
        </w:tc>
        <w:tc>
          <w:tcPr>
            <w:tcW w:w="1008" w:type="dxa"/>
            <w:tcBorders>
              <w:top w:val="single" w:sz="4" w:space="0" w:color="auto"/>
              <w:bottom w:val="nil"/>
            </w:tcBorders>
            <w:vAlign w:val="bottom"/>
          </w:tcPr>
          <w:p w14:paraId="09170E1E" w14:textId="77777777" w:rsidR="004A22B2" w:rsidRPr="00CD48A8" w:rsidRDefault="004A22B2" w:rsidP="009F442B">
            <w:pPr>
              <w:pStyle w:val="TableText"/>
              <w:ind w:right="144"/>
              <w:rPr>
                <w:noProof w:val="0"/>
              </w:rPr>
            </w:pPr>
            <w:r w:rsidRPr="00CD48A8">
              <w:rPr>
                <w:noProof w:val="0"/>
              </w:rPr>
              <w:t>444</w:t>
            </w:r>
          </w:p>
        </w:tc>
        <w:tc>
          <w:tcPr>
            <w:tcW w:w="1008" w:type="dxa"/>
            <w:tcBorders>
              <w:top w:val="single" w:sz="4" w:space="0" w:color="auto"/>
              <w:bottom w:val="nil"/>
            </w:tcBorders>
            <w:vAlign w:val="bottom"/>
          </w:tcPr>
          <w:p w14:paraId="54855111" w14:textId="77777777" w:rsidR="004A22B2" w:rsidRPr="00CD48A8" w:rsidRDefault="004A22B2" w:rsidP="009F442B">
            <w:pPr>
              <w:pStyle w:val="TableText"/>
              <w:ind w:right="144"/>
              <w:rPr>
                <w:noProof w:val="0"/>
              </w:rPr>
            </w:pPr>
            <w:r w:rsidRPr="00CD48A8">
              <w:rPr>
                <w:noProof w:val="0"/>
              </w:rPr>
              <w:t>10.0</w:t>
            </w:r>
          </w:p>
        </w:tc>
        <w:tc>
          <w:tcPr>
            <w:tcW w:w="1440" w:type="dxa"/>
            <w:tcBorders>
              <w:top w:val="single" w:sz="4" w:space="0" w:color="auto"/>
              <w:bottom w:val="nil"/>
            </w:tcBorders>
            <w:noWrap/>
            <w:vAlign w:val="bottom"/>
            <w:hideMark/>
          </w:tcPr>
          <w:p w14:paraId="1983CD8C" w14:textId="77777777" w:rsidR="004A22B2" w:rsidRPr="00CD48A8" w:rsidRDefault="004A22B2" w:rsidP="009F442B">
            <w:pPr>
              <w:pStyle w:val="TableText"/>
              <w:ind w:right="288"/>
              <w:rPr>
                <w:noProof w:val="0"/>
              </w:rPr>
            </w:pPr>
            <w:r w:rsidRPr="00CD48A8">
              <w:rPr>
                <w:noProof w:val="0"/>
              </w:rPr>
              <w:t>70.8</w:t>
            </w:r>
          </w:p>
        </w:tc>
        <w:tc>
          <w:tcPr>
            <w:tcW w:w="1440" w:type="dxa"/>
            <w:tcBorders>
              <w:top w:val="single" w:sz="4" w:space="0" w:color="auto"/>
              <w:bottom w:val="nil"/>
            </w:tcBorders>
            <w:noWrap/>
            <w:vAlign w:val="bottom"/>
            <w:hideMark/>
          </w:tcPr>
          <w:p w14:paraId="70713B90" w14:textId="77777777" w:rsidR="004A22B2" w:rsidRPr="00CD48A8" w:rsidRDefault="004A22B2" w:rsidP="009F442B">
            <w:pPr>
              <w:pStyle w:val="TableText"/>
              <w:ind w:right="288"/>
              <w:rPr>
                <w:noProof w:val="0"/>
              </w:rPr>
            </w:pPr>
            <w:r w:rsidRPr="00CD48A8">
              <w:rPr>
                <w:noProof w:val="0"/>
              </w:rPr>
              <w:t>20.3</w:t>
            </w:r>
          </w:p>
        </w:tc>
        <w:tc>
          <w:tcPr>
            <w:tcW w:w="1440" w:type="dxa"/>
            <w:tcBorders>
              <w:top w:val="single" w:sz="4" w:space="0" w:color="auto"/>
              <w:bottom w:val="nil"/>
            </w:tcBorders>
            <w:vAlign w:val="bottom"/>
          </w:tcPr>
          <w:p w14:paraId="4306FCFF" w14:textId="77777777" w:rsidR="004A22B2" w:rsidRPr="00CD48A8" w:rsidRDefault="004A22B2" w:rsidP="009F442B">
            <w:pPr>
              <w:pStyle w:val="TableText"/>
              <w:ind w:right="288"/>
              <w:rPr>
                <w:noProof w:val="0"/>
              </w:rPr>
            </w:pPr>
            <w:r w:rsidRPr="00CD48A8">
              <w:rPr>
                <w:noProof w:val="0"/>
              </w:rPr>
              <w:t>8.9</w:t>
            </w:r>
          </w:p>
        </w:tc>
      </w:tr>
      <w:tr w:rsidR="004A22B2" w:rsidRPr="00CD48A8" w14:paraId="0A10BF5C" w14:textId="77777777" w:rsidTr="00BF5382">
        <w:trPr>
          <w:trHeight w:val="315"/>
        </w:trPr>
        <w:tc>
          <w:tcPr>
            <w:tcW w:w="5904" w:type="dxa"/>
            <w:tcBorders>
              <w:top w:val="nil"/>
              <w:bottom w:val="single" w:sz="4" w:space="0" w:color="auto"/>
            </w:tcBorders>
            <w:noWrap/>
            <w:hideMark/>
          </w:tcPr>
          <w:p w14:paraId="5D7CC706" w14:textId="77777777" w:rsidR="004A22B2" w:rsidRPr="00CD48A8" w:rsidRDefault="004A22B2" w:rsidP="00BF5382">
            <w:pPr>
              <w:pStyle w:val="TableText"/>
              <w:rPr>
                <w:noProof w:val="0"/>
              </w:rPr>
            </w:pPr>
            <w:r w:rsidRPr="00CD48A8">
              <w:rPr>
                <w:noProof w:val="0"/>
              </w:rPr>
              <w:t>Not economically disadvantaged</w:t>
            </w:r>
          </w:p>
        </w:tc>
        <w:tc>
          <w:tcPr>
            <w:tcW w:w="1296" w:type="dxa"/>
            <w:tcBorders>
              <w:top w:val="nil"/>
              <w:bottom w:val="single" w:sz="4" w:space="0" w:color="auto"/>
            </w:tcBorders>
            <w:vAlign w:val="bottom"/>
          </w:tcPr>
          <w:p w14:paraId="16EC2BB1" w14:textId="77777777" w:rsidR="004A22B2" w:rsidRPr="00CD48A8" w:rsidRDefault="004A22B2" w:rsidP="00BF5382">
            <w:pPr>
              <w:pStyle w:val="TableText"/>
              <w:ind w:right="144"/>
              <w:rPr>
                <w:noProof w:val="0"/>
              </w:rPr>
            </w:pPr>
            <w:r w:rsidRPr="00CD48A8">
              <w:rPr>
                <w:noProof w:val="0"/>
              </w:rPr>
              <w:t>368</w:t>
            </w:r>
          </w:p>
        </w:tc>
        <w:tc>
          <w:tcPr>
            <w:tcW w:w="1008" w:type="dxa"/>
            <w:tcBorders>
              <w:top w:val="nil"/>
              <w:bottom w:val="single" w:sz="4" w:space="0" w:color="auto"/>
            </w:tcBorders>
            <w:vAlign w:val="bottom"/>
          </w:tcPr>
          <w:p w14:paraId="7D54D819" w14:textId="77777777" w:rsidR="004A22B2" w:rsidRPr="00CD48A8" w:rsidRDefault="004A22B2" w:rsidP="00BF5382">
            <w:pPr>
              <w:pStyle w:val="TableText"/>
              <w:ind w:right="144"/>
              <w:rPr>
                <w:noProof w:val="0"/>
              </w:rPr>
            </w:pPr>
            <w:r w:rsidRPr="00CD48A8">
              <w:rPr>
                <w:noProof w:val="0"/>
              </w:rPr>
              <w:t>446</w:t>
            </w:r>
          </w:p>
        </w:tc>
        <w:tc>
          <w:tcPr>
            <w:tcW w:w="1008" w:type="dxa"/>
            <w:tcBorders>
              <w:top w:val="nil"/>
              <w:bottom w:val="single" w:sz="4" w:space="0" w:color="auto"/>
            </w:tcBorders>
            <w:vAlign w:val="bottom"/>
          </w:tcPr>
          <w:p w14:paraId="3AF33D21" w14:textId="77777777" w:rsidR="004A22B2" w:rsidRPr="00CD48A8" w:rsidRDefault="004A22B2" w:rsidP="00BF5382">
            <w:pPr>
              <w:pStyle w:val="TableText"/>
              <w:ind w:right="144"/>
              <w:rPr>
                <w:noProof w:val="0"/>
              </w:rPr>
            </w:pPr>
            <w:r w:rsidRPr="00CD48A8">
              <w:rPr>
                <w:noProof w:val="0"/>
              </w:rPr>
              <w:t>10.8</w:t>
            </w:r>
          </w:p>
        </w:tc>
        <w:tc>
          <w:tcPr>
            <w:tcW w:w="1440" w:type="dxa"/>
            <w:tcBorders>
              <w:top w:val="nil"/>
              <w:bottom w:val="single" w:sz="4" w:space="0" w:color="auto"/>
            </w:tcBorders>
            <w:noWrap/>
            <w:vAlign w:val="bottom"/>
            <w:hideMark/>
          </w:tcPr>
          <w:p w14:paraId="207CF32E" w14:textId="77777777" w:rsidR="004A22B2" w:rsidRPr="00CD48A8" w:rsidRDefault="004A22B2" w:rsidP="00BF5382">
            <w:pPr>
              <w:pStyle w:val="TableText"/>
              <w:ind w:right="288"/>
              <w:rPr>
                <w:noProof w:val="0"/>
              </w:rPr>
            </w:pPr>
            <w:r w:rsidRPr="00CD48A8">
              <w:rPr>
                <w:noProof w:val="0"/>
              </w:rPr>
              <w:t>62.2</w:t>
            </w:r>
          </w:p>
        </w:tc>
        <w:tc>
          <w:tcPr>
            <w:tcW w:w="1440" w:type="dxa"/>
            <w:tcBorders>
              <w:top w:val="nil"/>
              <w:bottom w:val="single" w:sz="4" w:space="0" w:color="auto"/>
            </w:tcBorders>
            <w:noWrap/>
            <w:vAlign w:val="bottom"/>
            <w:hideMark/>
          </w:tcPr>
          <w:p w14:paraId="7489FD88" w14:textId="77777777" w:rsidR="004A22B2" w:rsidRPr="00CD48A8" w:rsidRDefault="004A22B2" w:rsidP="00BF5382">
            <w:pPr>
              <w:pStyle w:val="TableText"/>
              <w:ind w:right="288"/>
              <w:rPr>
                <w:noProof w:val="0"/>
              </w:rPr>
            </w:pPr>
            <w:r w:rsidRPr="00CD48A8">
              <w:rPr>
                <w:noProof w:val="0"/>
              </w:rPr>
              <w:t>25.8</w:t>
            </w:r>
          </w:p>
        </w:tc>
        <w:tc>
          <w:tcPr>
            <w:tcW w:w="1440" w:type="dxa"/>
            <w:tcBorders>
              <w:top w:val="nil"/>
              <w:bottom w:val="single" w:sz="4" w:space="0" w:color="auto"/>
            </w:tcBorders>
            <w:vAlign w:val="bottom"/>
          </w:tcPr>
          <w:p w14:paraId="6CD031BB" w14:textId="77777777" w:rsidR="004A22B2" w:rsidRPr="00CD48A8" w:rsidRDefault="004A22B2" w:rsidP="00BF5382">
            <w:pPr>
              <w:pStyle w:val="TableText"/>
              <w:ind w:right="288"/>
              <w:rPr>
                <w:noProof w:val="0"/>
              </w:rPr>
            </w:pPr>
            <w:r w:rsidRPr="00CD48A8">
              <w:rPr>
                <w:noProof w:val="0"/>
              </w:rPr>
              <w:t>12.0</w:t>
            </w:r>
          </w:p>
        </w:tc>
      </w:tr>
      <w:tr w:rsidR="004A22B2" w:rsidRPr="00CD48A8" w14:paraId="4432C7BB" w14:textId="77777777" w:rsidTr="00BF5382">
        <w:trPr>
          <w:trHeight w:val="315"/>
        </w:trPr>
        <w:tc>
          <w:tcPr>
            <w:tcW w:w="5904" w:type="dxa"/>
            <w:tcBorders>
              <w:bottom w:val="nil"/>
            </w:tcBorders>
            <w:noWrap/>
          </w:tcPr>
          <w:p w14:paraId="3F89D99B" w14:textId="1EF760E6" w:rsidR="004A22B2" w:rsidRPr="00CD48A8" w:rsidRDefault="004A22B2" w:rsidP="00BF5382">
            <w:pPr>
              <w:pStyle w:val="TableText"/>
              <w:rPr>
                <w:noProof w:val="0"/>
              </w:rPr>
            </w:pPr>
            <w:r w:rsidRPr="00CD48A8">
              <w:rPr>
                <w:noProof w:val="0"/>
              </w:rPr>
              <w:t>In U.S. schools less than 12 months</w:t>
            </w:r>
          </w:p>
        </w:tc>
        <w:tc>
          <w:tcPr>
            <w:tcW w:w="1296" w:type="dxa"/>
            <w:tcBorders>
              <w:bottom w:val="nil"/>
            </w:tcBorders>
            <w:vAlign w:val="bottom"/>
          </w:tcPr>
          <w:p w14:paraId="266DD717" w14:textId="77777777" w:rsidR="004A22B2" w:rsidRPr="00CD48A8" w:rsidRDefault="004A22B2" w:rsidP="00BF5382">
            <w:pPr>
              <w:pStyle w:val="TableText"/>
              <w:ind w:right="144"/>
              <w:rPr>
                <w:noProof w:val="0"/>
              </w:rPr>
            </w:pPr>
            <w:r w:rsidRPr="00CD48A8">
              <w:rPr>
                <w:noProof w:val="0"/>
              </w:rPr>
              <w:t>7</w:t>
            </w:r>
          </w:p>
        </w:tc>
        <w:tc>
          <w:tcPr>
            <w:tcW w:w="1008" w:type="dxa"/>
            <w:tcBorders>
              <w:bottom w:val="nil"/>
            </w:tcBorders>
            <w:vAlign w:val="bottom"/>
          </w:tcPr>
          <w:p w14:paraId="5EE167A4" w14:textId="77777777" w:rsidR="004A22B2" w:rsidRPr="00CD48A8" w:rsidRDefault="004A22B2" w:rsidP="00BF5382">
            <w:pPr>
              <w:pStyle w:val="TableText"/>
              <w:ind w:right="144"/>
              <w:rPr>
                <w:noProof w:val="0"/>
              </w:rPr>
            </w:pPr>
            <w:r w:rsidRPr="00CD48A8">
              <w:rPr>
                <w:noProof w:val="0"/>
              </w:rPr>
              <w:t>N/A</w:t>
            </w:r>
          </w:p>
        </w:tc>
        <w:tc>
          <w:tcPr>
            <w:tcW w:w="1008" w:type="dxa"/>
            <w:tcBorders>
              <w:bottom w:val="nil"/>
            </w:tcBorders>
            <w:vAlign w:val="bottom"/>
          </w:tcPr>
          <w:p w14:paraId="0851FA10" w14:textId="77777777" w:rsidR="004A22B2" w:rsidRPr="00CD48A8" w:rsidRDefault="004A22B2" w:rsidP="00BF5382">
            <w:pPr>
              <w:pStyle w:val="TableText"/>
              <w:ind w:right="144"/>
              <w:rPr>
                <w:noProof w:val="0"/>
              </w:rPr>
            </w:pPr>
            <w:r w:rsidRPr="00CD48A8">
              <w:rPr>
                <w:noProof w:val="0"/>
              </w:rPr>
              <w:t>N/A</w:t>
            </w:r>
          </w:p>
        </w:tc>
        <w:tc>
          <w:tcPr>
            <w:tcW w:w="1440" w:type="dxa"/>
            <w:tcBorders>
              <w:bottom w:val="nil"/>
            </w:tcBorders>
            <w:noWrap/>
            <w:vAlign w:val="bottom"/>
          </w:tcPr>
          <w:p w14:paraId="4BF2F87A"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noWrap/>
            <w:vAlign w:val="bottom"/>
          </w:tcPr>
          <w:p w14:paraId="433330CB"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vAlign w:val="bottom"/>
          </w:tcPr>
          <w:p w14:paraId="1DE3B8BC" w14:textId="77777777" w:rsidR="004A22B2" w:rsidRPr="00CD48A8" w:rsidRDefault="004A22B2" w:rsidP="00BF5382">
            <w:pPr>
              <w:pStyle w:val="TableText"/>
              <w:ind w:right="288"/>
              <w:rPr>
                <w:noProof w:val="0"/>
              </w:rPr>
            </w:pPr>
            <w:r w:rsidRPr="00CD48A8">
              <w:rPr>
                <w:noProof w:val="0"/>
              </w:rPr>
              <w:t>N/A</w:t>
            </w:r>
          </w:p>
        </w:tc>
      </w:tr>
      <w:tr w:rsidR="004A22B2" w:rsidRPr="00CD48A8" w14:paraId="50ED20B3" w14:textId="77777777" w:rsidTr="00BF5382">
        <w:trPr>
          <w:trHeight w:val="315"/>
        </w:trPr>
        <w:tc>
          <w:tcPr>
            <w:tcW w:w="5904" w:type="dxa"/>
            <w:tcBorders>
              <w:top w:val="nil"/>
              <w:bottom w:val="single" w:sz="12" w:space="0" w:color="auto"/>
            </w:tcBorders>
            <w:noWrap/>
          </w:tcPr>
          <w:p w14:paraId="6B253D0E" w14:textId="77777777" w:rsidR="004A22B2" w:rsidRPr="00CD48A8" w:rsidRDefault="004A22B2" w:rsidP="00BF5382">
            <w:pPr>
              <w:pStyle w:val="TableText"/>
              <w:rPr>
                <w:noProof w:val="0"/>
              </w:rPr>
            </w:pPr>
            <w:r w:rsidRPr="00CD48A8">
              <w:rPr>
                <w:noProof w:val="0"/>
              </w:rPr>
              <w:t>In U.S. schools 12 months or more</w:t>
            </w:r>
          </w:p>
        </w:tc>
        <w:tc>
          <w:tcPr>
            <w:tcW w:w="1296" w:type="dxa"/>
            <w:tcBorders>
              <w:top w:val="nil"/>
              <w:bottom w:val="single" w:sz="12" w:space="0" w:color="auto"/>
            </w:tcBorders>
            <w:vAlign w:val="bottom"/>
          </w:tcPr>
          <w:p w14:paraId="0EA4200D" w14:textId="77777777" w:rsidR="004A22B2" w:rsidRPr="00CD48A8" w:rsidRDefault="004A22B2" w:rsidP="00BF5382">
            <w:pPr>
              <w:pStyle w:val="TableText"/>
              <w:ind w:right="144"/>
              <w:rPr>
                <w:noProof w:val="0"/>
              </w:rPr>
            </w:pPr>
            <w:r w:rsidRPr="00CD48A8">
              <w:rPr>
                <w:noProof w:val="0"/>
              </w:rPr>
              <w:t>1,045</w:t>
            </w:r>
          </w:p>
        </w:tc>
        <w:tc>
          <w:tcPr>
            <w:tcW w:w="1008" w:type="dxa"/>
            <w:tcBorders>
              <w:top w:val="nil"/>
              <w:bottom w:val="single" w:sz="12" w:space="0" w:color="auto"/>
            </w:tcBorders>
            <w:vAlign w:val="bottom"/>
          </w:tcPr>
          <w:p w14:paraId="496E3DCE" w14:textId="77777777" w:rsidR="004A22B2" w:rsidRPr="00CD48A8" w:rsidRDefault="004A22B2" w:rsidP="00BF5382">
            <w:pPr>
              <w:pStyle w:val="TableText"/>
              <w:ind w:right="144"/>
              <w:rPr>
                <w:noProof w:val="0"/>
              </w:rPr>
            </w:pPr>
            <w:r w:rsidRPr="00CD48A8">
              <w:rPr>
                <w:noProof w:val="0"/>
              </w:rPr>
              <w:t>445</w:t>
            </w:r>
          </w:p>
        </w:tc>
        <w:tc>
          <w:tcPr>
            <w:tcW w:w="1008" w:type="dxa"/>
            <w:tcBorders>
              <w:top w:val="nil"/>
              <w:bottom w:val="single" w:sz="12" w:space="0" w:color="auto"/>
            </w:tcBorders>
            <w:vAlign w:val="bottom"/>
          </w:tcPr>
          <w:p w14:paraId="2545F2B0" w14:textId="77777777" w:rsidR="004A22B2" w:rsidRPr="00CD48A8" w:rsidRDefault="004A22B2" w:rsidP="00BF5382">
            <w:pPr>
              <w:pStyle w:val="TableText"/>
              <w:ind w:right="144"/>
              <w:rPr>
                <w:noProof w:val="0"/>
              </w:rPr>
            </w:pPr>
            <w:r w:rsidRPr="00CD48A8">
              <w:rPr>
                <w:noProof w:val="0"/>
              </w:rPr>
              <w:t>10.3</w:t>
            </w:r>
          </w:p>
        </w:tc>
        <w:tc>
          <w:tcPr>
            <w:tcW w:w="1440" w:type="dxa"/>
            <w:tcBorders>
              <w:top w:val="nil"/>
              <w:bottom w:val="single" w:sz="12" w:space="0" w:color="auto"/>
            </w:tcBorders>
            <w:noWrap/>
            <w:vAlign w:val="bottom"/>
          </w:tcPr>
          <w:p w14:paraId="077BFE2B" w14:textId="77777777" w:rsidR="004A22B2" w:rsidRPr="00CD48A8" w:rsidRDefault="004A22B2" w:rsidP="00BF5382">
            <w:pPr>
              <w:pStyle w:val="TableText"/>
              <w:ind w:right="288"/>
              <w:rPr>
                <w:noProof w:val="0"/>
              </w:rPr>
            </w:pPr>
            <w:r w:rsidRPr="00CD48A8">
              <w:rPr>
                <w:noProof w:val="0"/>
              </w:rPr>
              <w:t>68.0</w:t>
            </w:r>
          </w:p>
        </w:tc>
        <w:tc>
          <w:tcPr>
            <w:tcW w:w="1440" w:type="dxa"/>
            <w:tcBorders>
              <w:top w:val="nil"/>
              <w:bottom w:val="single" w:sz="12" w:space="0" w:color="auto"/>
            </w:tcBorders>
            <w:noWrap/>
            <w:vAlign w:val="bottom"/>
          </w:tcPr>
          <w:p w14:paraId="3AD25BE3" w14:textId="77777777" w:rsidR="004A22B2" w:rsidRPr="00CD48A8" w:rsidRDefault="004A22B2" w:rsidP="00BF5382">
            <w:pPr>
              <w:pStyle w:val="TableText"/>
              <w:ind w:right="288"/>
              <w:rPr>
                <w:noProof w:val="0"/>
              </w:rPr>
            </w:pPr>
            <w:r w:rsidRPr="00CD48A8">
              <w:rPr>
                <w:noProof w:val="0"/>
              </w:rPr>
              <w:t>22.1</w:t>
            </w:r>
          </w:p>
        </w:tc>
        <w:tc>
          <w:tcPr>
            <w:tcW w:w="1440" w:type="dxa"/>
            <w:tcBorders>
              <w:top w:val="nil"/>
              <w:bottom w:val="single" w:sz="12" w:space="0" w:color="auto"/>
            </w:tcBorders>
            <w:vAlign w:val="bottom"/>
          </w:tcPr>
          <w:p w14:paraId="331BEA02" w14:textId="77777777" w:rsidR="004A22B2" w:rsidRPr="00CD48A8" w:rsidRDefault="004A22B2" w:rsidP="00BF5382">
            <w:pPr>
              <w:pStyle w:val="TableText"/>
              <w:ind w:right="288"/>
              <w:rPr>
                <w:noProof w:val="0"/>
              </w:rPr>
            </w:pPr>
            <w:r w:rsidRPr="00CD48A8">
              <w:rPr>
                <w:noProof w:val="0"/>
              </w:rPr>
              <w:t>9.9</w:t>
            </w:r>
          </w:p>
        </w:tc>
      </w:tr>
    </w:tbl>
    <w:p w14:paraId="340C41EE" w14:textId="1EF760E6" w:rsidR="004A22B2" w:rsidRPr="00CD48A8" w:rsidRDefault="004A22B2" w:rsidP="00BF5382">
      <w:pPr>
        <w:pStyle w:val="NormalContinuation"/>
      </w:pPr>
      <w:r w:rsidRPr="00CD48A8">
        <w:rPr>
          <w:i/>
        </w:rPr>
        <w:fldChar w:fldCharType="begin"/>
      </w:r>
      <w:r w:rsidRPr="00CD48A8">
        <w:rPr>
          <w:i/>
        </w:rPr>
        <w:instrText xml:space="preserve"> REF _Ref93677770 \h </w:instrText>
      </w:r>
      <w:r w:rsidRPr="00CD48A8">
        <w:rPr>
          <w:i/>
        </w:rPr>
      </w:r>
      <w:r w:rsidRPr="00CD48A8">
        <w:rPr>
          <w:i/>
        </w:rPr>
        <w:fldChar w:fldCharType="separate"/>
      </w:r>
      <w:r w:rsidR="00203A4B" w:rsidRPr="00CD48A8">
        <w:t>Table 6.B.</w:t>
      </w:r>
      <w:r w:rsidR="00203A4B">
        <w:rPr>
          <w:noProof/>
        </w:rPr>
        <w:t>2</w:t>
      </w:r>
      <w:r w:rsidRPr="00CD48A8">
        <w:rPr>
          <w:i/>
        </w:rPr>
        <w:fldChar w:fldCharType="end"/>
      </w:r>
      <w:r w:rsidRPr="00CD48A8">
        <w:rPr>
          <w:i/>
        </w:rPr>
        <w:t xml:space="preserve"> (continuation)</w:t>
      </w:r>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Four, continuation"/>
      </w:tblPr>
      <w:tblGrid>
        <w:gridCol w:w="5904"/>
        <w:gridCol w:w="1296"/>
        <w:gridCol w:w="1008"/>
        <w:gridCol w:w="1008"/>
        <w:gridCol w:w="1440"/>
        <w:gridCol w:w="1440"/>
        <w:gridCol w:w="1440"/>
      </w:tblGrid>
      <w:tr w:rsidR="004A22B2" w:rsidRPr="00CD48A8" w14:paraId="40D55D8F" w14:textId="77777777" w:rsidTr="005E5814">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554A0533" w14:textId="77777777" w:rsidR="004A22B2" w:rsidRPr="00CD48A8" w:rsidRDefault="004A22B2" w:rsidP="00BF5382">
            <w:pPr>
              <w:pStyle w:val="TableHead"/>
              <w:rPr>
                <w:noProof w:val="0"/>
              </w:rPr>
            </w:pPr>
            <w:r w:rsidRPr="00CD48A8">
              <w:rPr>
                <w:noProof w:val="0"/>
              </w:rPr>
              <w:t>Group</w:t>
            </w:r>
          </w:p>
        </w:tc>
        <w:tc>
          <w:tcPr>
            <w:tcW w:w="1296" w:type="dxa"/>
          </w:tcPr>
          <w:p w14:paraId="13B66925" w14:textId="77777777" w:rsidR="004A22B2" w:rsidRPr="00CD48A8" w:rsidRDefault="004A22B2" w:rsidP="00BF5382">
            <w:pPr>
              <w:pStyle w:val="TableHead"/>
              <w:rPr>
                <w:noProof w:val="0"/>
              </w:rPr>
            </w:pPr>
            <w:r w:rsidRPr="00CD48A8">
              <w:rPr>
                <w:noProof w:val="0"/>
              </w:rPr>
              <w:t>Number Valid Score</w:t>
            </w:r>
          </w:p>
        </w:tc>
        <w:tc>
          <w:tcPr>
            <w:tcW w:w="1008" w:type="dxa"/>
          </w:tcPr>
          <w:p w14:paraId="57EC6E55" w14:textId="77777777" w:rsidR="004A22B2" w:rsidRPr="00CD48A8" w:rsidRDefault="004A22B2" w:rsidP="00BF5382">
            <w:pPr>
              <w:pStyle w:val="TableHead"/>
              <w:rPr>
                <w:noProof w:val="0"/>
              </w:rPr>
            </w:pPr>
            <w:r w:rsidRPr="00CD48A8">
              <w:rPr>
                <w:noProof w:val="0"/>
              </w:rPr>
              <w:t>Scale Score Mean</w:t>
            </w:r>
          </w:p>
        </w:tc>
        <w:tc>
          <w:tcPr>
            <w:tcW w:w="1008" w:type="dxa"/>
          </w:tcPr>
          <w:p w14:paraId="24518E12"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67C3FE30"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64FB535F" w14:textId="77777777" w:rsidR="004A22B2" w:rsidRPr="00CD48A8" w:rsidRDefault="004A22B2" w:rsidP="00BF5382">
            <w:pPr>
              <w:pStyle w:val="TableHead"/>
              <w:rPr>
                <w:noProof w:val="0"/>
              </w:rPr>
            </w:pPr>
            <w:r w:rsidRPr="00CD48A8">
              <w:rPr>
                <w:noProof w:val="0"/>
              </w:rPr>
              <w:t>Reporting Score Range 2</w:t>
            </w:r>
          </w:p>
        </w:tc>
        <w:tc>
          <w:tcPr>
            <w:tcW w:w="1440" w:type="dxa"/>
          </w:tcPr>
          <w:p w14:paraId="18BA5ED9" w14:textId="77777777" w:rsidR="004A22B2" w:rsidRPr="00CD48A8" w:rsidRDefault="004A22B2" w:rsidP="00BF5382">
            <w:pPr>
              <w:pStyle w:val="TableHead"/>
              <w:rPr>
                <w:noProof w:val="0"/>
              </w:rPr>
            </w:pPr>
            <w:r w:rsidRPr="00CD48A8">
              <w:rPr>
                <w:noProof w:val="0"/>
              </w:rPr>
              <w:t>Reporting Score Range 3</w:t>
            </w:r>
          </w:p>
        </w:tc>
      </w:tr>
      <w:tr w:rsidR="004A22B2" w:rsidRPr="00CD48A8" w14:paraId="22A3C222" w14:textId="77777777" w:rsidTr="00BF5382">
        <w:trPr>
          <w:trHeight w:val="300"/>
        </w:trPr>
        <w:tc>
          <w:tcPr>
            <w:tcW w:w="0" w:type="dxa"/>
            <w:tcBorders>
              <w:top w:val="single" w:sz="4" w:space="0" w:color="auto"/>
            </w:tcBorders>
            <w:noWrap/>
          </w:tcPr>
          <w:p w14:paraId="54730FAA" w14:textId="77777777" w:rsidR="004A22B2" w:rsidRPr="00CD48A8" w:rsidRDefault="004A22B2" w:rsidP="00BF5382">
            <w:pPr>
              <w:pStyle w:val="TableText"/>
              <w:rPr>
                <w:noProof w:val="0"/>
              </w:rPr>
            </w:pPr>
            <w:r w:rsidRPr="00CD48A8">
              <w:rPr>
                <w:noProof w:val="0"/>
              </w:rPr>
              <w:t>Received Instruction in Spanish in the 2020–‍2021 School Year—Total</w:t>
            </w:r>
          </w:p>
        </w:tc>
        <w:tc>
          <w:tcPr>
            <w:tcW w:w="0" w:type="dxa"/>
            <w:tcBorders>
              <w:top w:val="single" w:sz="4" w:space="0" w:color="auto"/>
            </w:tcBorders>
            <w:vAlign w:val="bottom"/>
          </w:tcPr>
          <w:p w14:paraId="5D2CC8FE" w14:textId="77777777" w:rsidR="004A22B2" w:rsidRPr="00CD48A8" w:rsidRDefault="004A22B2" w:rsidP="00BF5382">
            <w:pPr>
              <w:pStyle w:val="TableText"/>
              <w:ind w:right="144"/>
              <w:rPr>
                <w:noProof w:val="0"/>
              </w:rPr>
            </w:pPr>
            <w:r w:rsidRPr="00CD48A8">
              <w:rPr>
                <w:noProof w:val="0"/>
              </w:rPr>
              <w:t>1,001</w:t>
            </w:r>
          </w:p>
        </w:tc>
        <w:tc>
          <w:tcPr>
            <w:tcW w:w="0" w:type="dxa"/>
            <w:tcBorders>
              <w:top w:val="single" w:sz="4" w:space="0" w:color="auto"/>
            </w:tcBorders>
            <w:vAlign w:val="bottom"/>
          </w:tcPr>
          <w:p w14:paraId="1A27A91E" w14:textId="77777777" w:rsidR="004A22B2" w:rsidRPr="00CD48A8" w:rsidRDefault="004A22B2" w:rsidP="00BF5382">
            <w:pPr>
              <w:pStyle w:val="TableText"/>
              <w:ind w:right="144"/>
              <w:rPr>
                <w:noProof w:val="0"/>
              </w:rPr>
            </w:pPr>
            <w:r w:rsidRPr="00CD48A8">
              <w:rPr>
                <w:noProof w:val="0"/>
              </w:rPr>
              <w:t>445</w:t>
            </w:r>
          </w:p>
        </w:tc>
        <w:tc>
          <w:tcPr>
            <w:tcW w:w="0" w:type="dxa"/>
            <w:tcBorders>
              <w:top w:val="single" w:sz="4" w:space="0" w:color="auto"/>
            </w:tcBorders>
            <w:vAlign w:val="bottom"/>
          </w:tcPr>
          <w:p w14:paraId="7E8FAC80" w14:textId="77777777" w:rsidR="004A22B2" w:rsidRPr="00CD48A8" w:rsidRDefault="004A22B2" w:rsidP="00BF5382">
            <w:pPr>
              <w:pStyle w:val="TableText"/>
              <w:ind w:right="144"/>
              <w:rPr>
                <w:noProof w:val="0"/>
              </w:rPr>
            </w:pPr>
            <w:r w:rsidRPr="00CD48A8">
              <w:rPr>
                <w:noProof w:val="0"/>
              </w:rPr>
              <w:t>10.3</w:t>
            </w:r>
          </w:p>
        </w:tc>
        <w:tc>
          <w:tcPr>
            <w:tcW w:w="0" w:type="dxa"/>
            <w:tcBorders>
              <w:top w:val="single" w:sz="4" w:space="0" w:color="auto"/>
            </w:tcBorders>
            <w:noWrap/>
            <w:vAlign w:val="bottom"/>
            <w:hideMark/>
          </w:tcPr>
          <w:p w14:paraId="68D9AB13" w14:textId="77777777" w:rsidR="004A22B2" w:rsidRPr="00CD48A8" w:rsidRDefault="004A22B2" w:rsidP="00BF5382">
            <w:pPr>
              <w:pStyle w:val="TableText"/>
              <w:ind w:right="288"/>
              <w:rPr>
                <w:noProof w:val="0"/>
              </w:rPr>
            </w:pPr>
            <w:r w:rsidRPr="00CD48A8">
              <w:rPr>
                <w:noProof w:val="0"/>
              </w:rPr>
              <w:t>66.5</w:t>
            </w:r>
          </w:p>
        </w:tc>
        <w:tc>
          <w:tcPr>
            <w:tcW w:w="0" w:type="dxa"/>
            <w:tcBorders>
              <w:top w:val="single" w:sz="4" w:space="0" w:color="auto"/>
            </w:tcBorders>
            <w:noWrap/>
            <w:vAlign w:val="bottom"/>
            <w:hideMark/>
          </w:tcPr>
          <w:p w14:paraId="0184EC6C" w14:textId="77777777" w:rsidR="004A22B2" w:rsidRPr="00CD48A8" w:rsidRDefault="004A22B2" w:rsidP="00BF5382">
            <w:pPr>
              <w:pStyle w:val="TableText"/>
              <w:ind w:right="288"/>
              <w:rPr>
                <w:noProof w:val="0"/>
              </w:rPr>
            </w:pPr>
            <w:r w:rsidRPr="00CD48A8">
              <w:rPr>
                <w:noProof w:val="0"/>
              </w:rPr>
              <w:t>23.1</w:t>
            </w:r>
          </w:p>
        </w:tc>
        <w:tc>
          <w:tcPr>
            <w:tcW w:w="0" w:type="dxa"/>
            <w:tcBorders>
              <w:top w:val="single" w:sz="4" w:space="0" w:color="auto"/>
            </w:tcBorders>
            <w:vAlign w:val="bottom"/>
          </w:tcPr>
          <w:p w14:paraId="636E89A7" w14:textId="77777777" w:rsidR="004A22B2" w:rsidRPr="00CD48A8" w:rsidRDefault="004A22B2" w:rsidP="00BF5382">
            <w:pPr>
              <w:pStyle w:val="TableText"/>
              <w:ind w:right="288"/>
              <w:rPr>
                <w:noProof w:val="0"/>
              </w:rPr>
            </w:pPr>
            <w:r w:rsidRPr="00CD48A8">
              <w:rPr>
                <w:noProof w:val="0"/>
              </w:rPr>
              <w:t>10.4</w:t>
            </w:r>
          </w:p>
        </w:tc>
      </w:tr>
      <w:tr w:rsidR="004A22B2" w:rsidRPr="00CD48A8" w14:paraId="506BA28E" w14:textId="77777777" w:rsidTr="00BF5382">
        <w:trPr>
          <w:trHeight w:val="300"/>
        </w:trPr>
        <w:tc>
          <w:tcPr>
            <w:tcW w:w="0" w:type="dxa"/>
            <w:noWrap/>
          </w:tcPr>
          <w:p w14:paraId="7F5B57F5" w14:textId="77777777" w:rsidR="004A22B2" w:rsidRPr="00CD48A8" w:rsidRDefault="004A22B2" w:rsidP="00BF5382">
            <w:pPr>
              <w:pStyle w:val="TableText"/>
              <w:ind w:left="972" w:hanging="972"/>
              <w:rPr>
                <w:noProof w:val="0"/>
              </w:rPr>
            </w:pPr>
            <w:r w:rsidRPr="00CD48A8">
              <w:rPr>
                <w:noProof w:val="0"/>
              </w:rPr>
              <w:t>Received Instruction in Spanish in the 2020–‍2021 School Year—One-Way Immersion Program</w:t>
            </w:r>
          </w:p>
        </w:tc>
        <w:tc>
          <w:tcPr>
            <w:tcW w:w="0" w:type="dxa"/>
            <w:vAlign w:val="bottom"/>
          </w:tcPr>
          <w:p w14:paraId="6E4A4863" w14:textId="77777777" w:rsidR="004A22B2" w:rsidRPr="00CD48A8" w:rsidRDefault="004A22B2" w:rsidP="00BF5382">
            <w:pPr>
              <w:pStyle w:val="TableText"/>
              <w:ind w:right="144"/>
              <w:rPr>
                <w:noProof w:val="0"/>
              </w:rPr>
            </w:pPr>
            <w:r w:rsidRPr="00CD48A8">
              <w:rPr>
                <w:noProof w:val="0"/>
              </w:rPr>
              <w:t>45</w:t>
            </w:r>
          </w:p>
        </w:tc>
        <w:tc>
          <w:tcPr>
            <w:tcW w:w="0" w:type="dxa"/>
            <w:vAlign w:val="bottom"/>
          </w:tcPr>
          <w:p w14:paraId="32C7FDDE" w14:textId="77777777" w:rsidR="004A22B2" w:rsidRPr="00CD48A8" w:rsidRDefault="004A22B2" w:rsidP="00BF5382">
            <w:pPr>
              <w:pStyle w:val="TableText"/>
              <w:ind w:right="144"/>
              <w:rPr>
                <w:noProof w:val="0"/>
              </w:rPr>
            </w:pPr>
            <w:r w:rsidRPr="00CD48A8">
              <w:rPr>
                <w:noProof w:val="0"/>
              </w:rPr>
              <w:t>440</w:t>
            </w:r>
          </w:p>
        </w:tc>
        <w:tc>
          <w:tcPr>
            <w:tcW w:w="0" w:type="dxa"/>
            <w:vAlign w:val="bottom"/>
          </w:tcPr>
          <w:p w14:paraId="3D6309E3" w14:textId="77777777" w:rsidR="004A22B2" w:rsidRPr="00CD48A8" w:rsidRDefault="004A22B2" w:rsidP="00BF5382">
            <w:pPr>
              <w:pStyle w:val="TableText"/>
              <w:ind w:right="144"/>
              <w:rPr>
                <w:noProof w:val="0"/>
              </w:rPr>
            </w:pPr>
            <w:r w:rsidRPr="00CD48A8">
              <w:rPr>
                <w:noProof w:val="0"/>
              </w:rPr>
              <w:t>8.8</w:t>
            </w:r>
          </w:p>
        </w:tc>
        <w:tc>
          <w:tcPr>
            <w:tcW w:w="0" w:type="dxa"/>
            <w:noWrap/>
            <w:vAlign w:val="bottom"/>
          </w:tcPr>
          <w:p w14:paraId="1B7F13F2" w14:textId="77777777" w:rsidR="004A22B2" w:rsidRPr="00CD48A8" w:rsidRDefault="004A22B2" w:rsidP="00BF5382">
            <w:pPr>
              <w:pStyle w:val="TableText"/>
              <w:ind w:right="288"/>
              <w:rPr>
                <w:noProof w:val="0"/>
              </w:rPr>
            </w:pPr>
            <w:r w:rsidRPr="00CD48A8">
              <w:rPr>
                <w:noProof w:val="0"/>
              </w:rPr>
              <w:t>84.4</w:t>
            </w:r>
          </w:p>
        </w:tc>
        <w:tc>
          <w:tcPr>
            <w:tcW w:w="0" w:type="dxa"/>
            <w:noWrap/>
            <w:vAlign w:val="bottom"/>
          </w:tcPr>
          <w:p w14:paraId="752CF384" w14:textId="77777777" w:rsidR="004A22B2" w:rsidRPr="00CD48A8" w:rsidRDefault="004A22B2" w:rsidP="00BF5382">
            <w:pPr>
              <w:pStyle w:val="TableText"/>
              <w:ind w:right="288"/>
              <w:rPr>
                <w:noProof w:val="0"/>
              </w:rPr>
            </w:pPr>
            <w:r w:rsidRPr="00CD48A8">
              <w:rPr>
                <w:noProof w:val="0"/>
              </w:rPr>
              <w:t>13.3</w:t>
            </w:r>
          </w:p>
        </w:tc>
        <w:tc>
          <w:tcPr>
            <w:tcW w:w="0" w:type="dxa"/>
            <w:vAlign w:val="bottom"/>
          </w:tcPr>
          <w:p w14:paraId="58870F87" w14:textId="77777777" w:rsidR="004A22B2" w:rsidRPr="00CD48A8" w:rsidRDefault="004A22B2" w:rsidP="00BF5382">
            <w:pPr>
              <w:pStyle w:val="TableText"/>
              <w:ind w:right="288"/>
              <w:rPr>
                <w:noProof w:val="0"/>
              </w:rPr>
            </w:pPr>
            <w:r w:rsidRPr="00CD48A8">
              <w:rPr>
                <w:noProof w:val="0"/>
              </w:rPr>
              <w:t>2.2</w:t>
            </w:r>
          </w:p>
        </w:tc>
      </w:tr>
      <w:tr w:rsidR="004A22B2" w:rsidRPr="00CD48A8" w14:paraId="2D97A7D6" w14:textId="77777777" w:rsidTr="00BF5382">
        <w:trPr>
          <w:trHeight w:val="300"/>
        </w:trPr>
        <w:tc>
          <w:tcPr>
            <w:tcW w:w="0" w:type="dxa"/>
            <w:noWrap/>
          </w:tcPr>
          <w:p w14:paraId="4C480CBC" w14:textId="77777777" w:rsidR="004A22B2" w:rsidRPr="00CD48A8" w:rsidRDefault="004A22B2" w:rsidP="00BF5382">
            <w:pPr>
              <w:pStyle w:val="TableText"/>
              <w:ind w:left="702" w:hanging="702"/>
              <w:rPr>
                <w:noProof w:val="0"/>
              </w:rPr>
            </w:pPr>
            <w:r w:rsidRPr="00CD48A8">
              <w:rPr>
                <w:noProof w:val="0"/>
              </w:rPr>
              <w:t>Received Instruction in Spanish in the 2020–‍2021 School Year—Dual-Language Immersion Program</w:t>
            </w:r>
          </w:p>
        </w:tc>
        <w:tc>
          <w:tcPr>
            <w:tcW w:w="0" w:type="dxa"/>
            <w:vAlign w:val="bottom"/>
          </w:tcPr>
          <w:p w14:paraId="031D5866" w14:textId="77777777" w:rsidR="004A22B2" w:rsidRPr="00CD48A8" w:rsidRDefault="004A22B2" w:rsidP="00BF5382">
            <w:pPr>
              <w:pStyle w:val="TableText"/>
              <w:ind w:right="144"/>
              <w:rPr>
                <w:noProof w:val="0"/>
              </w:rPr>
            </w:pPr>
            <w:r w:rsidRPr="00CD48A8">
              <w:rPr>
                <w:noProof w:val="0"/>
              </w:rPr>
              <w:t>789</w:t>
            </w:r>
          </w:p>
        </w:tc>
        <w:tc>
          <w:tcPr>
            <w:tcW w:w="0" w:type="dxa"/>
            <w:vAlign w:val="bottom"/>
          </w:tcPr>
          <w:p w14:paraId="17D4FB34" w14:textId="77777777" w:rsidR="004A22B2" w:rsidRPr="00CD48A8" w:rsidRDefault="004A22B2" w:rsidP="00BF5382">
            <w:pPr>
              <w:pStyle w:val="TableText"/>
              <w:ind w:right="144"/>
              <w:rPr>
                <w:noProof w:val="0"/>
              </w:rPr>
            </w:pPr>
            <w:r w:rsidRPr="00CD48A8">
              <w:rPr>
                <w:noProof w:val="0"/>
              </w:rPr>
              <w:t>446</w:t>
            </w:r>
          </w:p>
        </w:tc>
        <w:tc>
          <w:tcPr>
            <w:tcW w:w="0" w:type="dxa"/>
            <w:vAlign w:val="bottom"/>
          </w:tcPr>
          <w:p w14:paraId="60B5AB92" w14:textId="77777777" w:rsidR="004A22B2" w:rsidRPr="00CD48A8" w:rsidRDefault="004A22B2" w:rsidP="00BF5382">
            <w:pPr>
              <w:pStyle w:val="TableText"/>
              <w:ind w:right="144"/>
              <w:rPr>
                <w:noProof w:val="0"/>
              </w:rPr>
            </w:pPr>
            <w:r w:rsidRPr="00CD48A8">
              <w:rPr>
                <w:noProof w:val="0"/>
              </w:rPr>
              <w:t>10.5</w:t>
            </w:r>
          </w:p>
        </w:tc>
        <w:tc>
          <w:tcPr>
            <w:tcW w:w="0" w:type="dxa"/>
            <w:noWrap/>
            <w:vAlign w:val="bottom"/>
          </w:tcPr>
          <w:p w14:paraId="3483DAEE" w14:textId="77777777" w:rsidR="004A22B2" w:rsidRPr="00CD48A8" w:rsidRDefault="004A22B2" w:rsidP="00BF5382">
            <w:pPr>
              <w:pStyle w:val="TableText"/>
              <w:ind w:right="288"/>
              <w:rPr>
                <w:noProof w:val="0"/>
              </w:rPr>
            </w:pPr>
            <w:r w:rsidRPr="00CD48A8">
              <w:rPr>
                <w:noProof w:val="0"/>
              </w:rPr>
              <w:t>63.6</w:t>
            </w:r>
          </w:p>
        </w:tc>
        <w:tc>
          <w:tcPr>
            <w:tcW w:w="0" w:type="dxa"/>
            <w:noWrap/>
            <w:vAlign w:val="bottom"/>
          </w:tcPr>
          <w:p w14:paraId="41729C9A" w14:textId="77777777" w:rsidR="004A22B2" w:rsidRPr="00CD48A8" w:rsidRDefault="004A22B2" w:rsidP="00BF5382">
            <w:pPr>
              <w:pStyle w:val="TableText"/>
              <w:ind w:right="288"/>
              <w:rPr>
                <w:noProof w:val="0"/>
              </w:rPr>
            </w:pPr>
            <w:r w:rsidRPr="00CD48A8">
              <w:rPr>
                <w:noProof w:val="0"/>
              </w:rPr>
              <w:t>24.5</w:t>
            </w:r>
          </w:p>
        </w:tc>
        <w:tc>
          <w:tcPr>
            <w:tcW w:w="0" w:type="dxa"/>
            <w:vAlign w:val="bottom"/>
          </w:tcPr>
          <w:p w14:paraId="64EE8600" w14:textId="77777777" w:rsidR="004A22B2" w:rsidRPr="00CD48A8" w:rsidRDefault="004A22B2" w:rsidP="00BF5382">
            <w:pPr>
              <w:pStyle w:val="TableText"/>
              <w:ind w:right="288"/>
              <w:rPr>
                <w:noProof w:val="0"/>
              </w:rPr>
            </w:pPr>
            <w:r w:rsidRPr="00CD48A8">
              <w:rPr>
                <w:noProof w:val="0"/>
              </w:rPr>
              <w:t>11.9</w:t>
            </w:r>
          </w:p>
        </w:tc>
      </w:tr>
      <w:tr w:rsidR="004A22B2" w:rsidRPr="00CD48A8" w14:paraId="3DD49176" w14:textId="77777777" w:rsidTr="00BF5382">
        <w:trPr>
          <w:trHeight w:val="300"/>
        </w:trPr>
        <w:tc>
          <w:tcPr>
            <w:tcW w:w="0" w:type="dxa"/>
            <w:noWrap/>
          </w:tcPr>
          <w:p w14:paraId="2E0E7D8E" w14:textId="77777777" w:rsidR="004A22B2" w:rsidRPr="00CD48A8" w:rsidRDefault="004A22B2" w:rsidP="00BF5382">
            <w:pPr>
              <w:pStyle w:val="TableText"/>
              <w:ind w:left="792"/>
              <w:rPr>
                <w:noProof w:val="0"/>
              </w:rPr>
            </w:pPr>
            <w:r w:rsidRPr="00CD48A8">
              <w:rPr>
                <w:noProof w:val="0"/>
              </w:rPr>
              <w:t>Received Instruction in Spanish in the 2020–‍2021 School Year—Developmental Bilingual Program</w:t>
            </w:r>
          </w:p>
        </w:tc>
        <w:tc>
          <w:tcPr>
            <w:tcW w:w="0" w:type="dxa"/>
            <w:vAlign w:val="bottom"/>
          </w:tcPr>
          <w:p w14:paraId="7CF38EFE" w14:textId="77777777" w:rsidR="004A22B2" w:rsidRPr="00CD48A8" w:rsidRDefault="004A22B2" w:rsidP="00BF5382">
            <w:pPr>
              <w:pStyle w:val="TableText"/>
              <w:ind w:right="144"/>
              <w:rPr>
                <w:noProof w:val="0"/>
              </w:rPr>
            </w:pPr>
            <w:r w:rsidRPr="00CD48A8">
              <w:rPr>
                <w:noProof w:val="0"/>
              </w:rPr>
              <w:t>73</w:t>
            </w:r>
          </w:p>
        </w:tc>
        <w:tc>
          <w:tcPr>
            <w:tcW w:w="0" w:type="dxa"/>
            <w:vAlign w:val="bottom"/>
          </w:tcPr>
          <w:p w14:paraId="26C1A162" w14:textId="77777777" w:rsidR="004A22B2" w:rsidRPr="00CD48A8" w:rsidRDefault="004A22B2" w:rsidP="00BF5382">
            <w:pPr>
              <w:pStyle w:val="TableText"/>
              <w:ind w:right="144"/>
              <w:rPr>
                <w:noProof w:val="0"/>
              </w:rPr>
            </w:pPr>
            <w:r w:rsidRPr="00CD48A8">
              <w:rPr>
                <w:noProof w:val="0"/>
              </w:rPr>
              <w:t>442</w:t>
            </w:r>
          </w:p>
        </w:tc>
        <w:tc>
          <w:tcPr>
            <w:tcW w:w="0" w:type="dxa"/>
            <w:vAlign w:val="bottom"/>
          </w:tcPr>
          <w:p w14:paraId="6D58F0DC" w14:textId="77777777" w:rsidR="004A22B2" w:rsidRPr="00CD48A8" w:rsidRDefault="004A22B2" w:rsidP="00BF5382">
            <w:pPr>
              <w:pStyle w:val="TableText"/>
              <w:ind w:right="144"/>
              <w:rPr>
                <w:noProof w:val="0"/>
              </w:rPr>
            </w:pPr>
            <w:r w:rsidRPr="00CD48A8">
              <w:rPr>
                <w:noProof w:val="0"/>
              </w:rPr>
              <w:t>8.9</w:t>
            </w:r>
          </w:p>
        </w:tc>
        <w:tc>
          <w:tcPr>
            <w:tcW w:w="0" w:type="dxa"/>
            <w:noWrap/>
            <w:vAlign w:val="bottom"/>
          </w:tcPr>
          <w:p w14:paraId="081D13F9" w14:textId="77777777" w:rsidR="004A22B2" w:rsidRPr="00CD48A8" w:rsidRDefault="004A22B2" w:rsidP="00BF5382">
            <w:pPr>
              <w:pStyle w:val="TableText"/>
              <w:ind w:right="288"/>
              <w:rPr>
                <w:noProof w:val="0"/>
              </w:rPr>
            </w:pPr>
            <w:r w:rsidRPr="00CD48A8">
              <w:rPr>
                <w:noProof w:val="0"/>
              </w:rPr>
              <w:t>79.5</w:t>
            </w:r>
          </w:p>
        </w:tc>
        <w:tc>
          <w:tcPr>
            <w:tcW w:w="0" w:type="dxa"/>
            <w:noWrap/>
            <w:vAlign w:val="bottom"/>
          </w:tcPr>
          <w:p w14:paraId="5E93E83C" w14:textId="77777777" w:rsidR="004A22B2" w:rsidRPr="00CD48A8" w:rsidRDefault="004A22B2" w:rsidP="00BF5382">
            <w:pPr>
              <w:pStyle w:val="TableText"/>
              <w:ind w:right="288"/>
              <w:rPr>
                <w:noProof w:val="0"/>
              </w:rPr>
            </w:pPr>
            <w:r w:rsidRPr="00CD48A8">
              <w:rPr>
                <w:noProof w:val="0"/>
              </w:rPr>
              <w:t>16.4</w:t>
            </w:r>
          </w:p>
        </w:tc>
        <w:tc>
          <w:tcPr>
            <w:tcW w:w="0" w:type="dxa"/>
            <w:vAlign w:val="bottom"/>
          </w:tcPr>
          <w:p w14:paraId="6B412926" w14:textId="77777777" w:rsidR="004A22B2" w:rsidRPr="00CD48A8" w:rsidRDefault="004A22B2" w:rsidP="00BF5382">
            <w:pPr>
              <w:pStyle w:val="TableText"/>
              <w:ind w:right="288"/>
              <w:rPr>
                <w:noProof w:val="0"/>
              </w:rPr>
            </w:pPr>
            <w:r w:rsidRPr="00CD48A8">
              <w:rPr>
                <w:noProof w:val="0"/>
              </w:rPr>
              <w:t>4.1</w:t>
            </w:r>
          </w:p>
        </w:tc>
      </w:tr>
      <w:tr w:rsidR="004A22B2" w:rsidRPr="00CD48A8" w14:paraId="2E0EAC91" w14:textId="77777777" w:rsidTr="00BF5382">
        <w:trPr>
          <w:trHeight w:val="300"/>
        </w:trPr>
        <w:tc>
          <w:tcPr>
            <w:tcW w:w="0" w:type="dxa"/>
            <w:tcBorders>
              <w:bottom w:val="nil"/>
            </w:tcBorders>
            <w:noWrap/>
          </w:tcPr>
          <w:p w14:paraId="1EDD430C" w14:textId="77777777" w:rsidR="004A22B2" w:rsidRPr="00CD48A8" w:rsidRDefault="004A22B2" w:rsidP="00BF5382">
            <w:pPr>
              <w:pStyle w:val="TableText"/>
              <w:ind w:left="702"/>
              <w:rPr>
                <w:noProof w:val="0"/>
              </w:rPr>
            </w:pPr>
            <w:r w:rsidRPr="00CD48A8">
              <w:rPr>
                <w:noProof w:val="0"/>
              </w:rPr>
              <w:t>Received Instruction in Spanish in the 2020–‍2021 School Year—Heritage Language or Indigenous Language Program</w:t>
            </w:r>
          </w:p>
        </w:tc>
        <w:tc>
          <w:tcPr>
            <w:tcW w:w="0" w:type="dxa"/>
            <w:tcBorders>
              <w:bottom w:val="nil"/>
            </w:tcBorders>
            <w:vAlign w:val="bottom"/>
          </w:tcPr>
          <w:p w14:paraId="2961DB68" w14:textId="77777777" w:rsidR="004A22B2" w:rsidRPr="00CD48A8" w:rsidRDefault="004A22B2" w:rsidP="00BF5382">
            <w:pPr>
              <w:pStyle w:val="TableText"/>
              <w:ind w:right="144"/>
              <w:rPr>
                <w:noProof w:val="0"/>
              </w:rPr>
            </w:pPr>
            <w:r w:rsidRPr="00CD48A8">
              <w:rPr>
                <w:noProof w:val="0"/>
              </w:rPr>
              <w:t>18</w:t>
            </w:r>
          </w:p>
        </w:tc>
        <w:tc>
          <w:tcPr>
            <w:tcW w:w="0" w:type="dxa"/>
            <w:tcBorders>
              <w:bottom w:val="nil"/>
            </w:tcBorders>
            <w:vAlign w:val="bottom"/>
          </w:tcPr>
          <w:p w14:paraId="2A2AF987" w14:textId="77777777" w:rsidR="004A22B2" w:rsidRPr="00CD48A8" w:rsidRDefault="004A22B2" w:rsidP="00BF5382">
            <w:pPr>
              <w:pStyle w:val="TableText"/>
              <w:ind w:right="144"/>
              <w:rPr>
                <w:noProof w:val="0"/>
              </w:rPr>
            </w:pPr>
            <w:r w:rsidRPr="00CD48A8">
              <w:rPr>
                <w:noProof w:val="0"/>
              </w:rPr>
              <w:t>441</w:t>
            </w:r>
          </w:p>
        </w:tc>
        <w:tc>
          <w:tcPr>
            <w:tcW w:w="0" w:type="dxa"/>
            <w:tcBorders>
              <w:bottom w:val="nil"/>
            </w:tcBorders>
            <w:vAlign w:val="bottom"/>
          </w:tcPr>
          <w:p w14:paraId="4DB3743A" w14:textId="77777777" w:rsidR="004A22B2" w:rsidRPr="00CD48A8" w:rsidRDefault="004A22B2" w:rsidP="00BF5382">
            <w:pPr>
              <w:pStyle w:val="TableText"/>
              <w:ind w:right="144"/>
              <w:rPr>
                <w:noProof w:val="0"/>
              </w:rPr>
            </w:pPr>
            <w:r w:rsidRPr="00CD48A8">
              <w:rPr>
                <w:noProof w:val="0"/>
              </w:rPr>
              <w:t>7.6</w:t>
            </w:r>
          </w:p>
        </w:tc>
        <w:tc>
          <w:tcPr>
            <w:tcW w:w="0" w:type="dxa"/>
            <w:tcBorders>
              <w:bottom w:val="nil"/>
            </w:tcBorders>
            <w:noWrap/>
            <w:vAlign w:val="bottom"/>
          </w:tcPr>
          <w:p w14:paraId="787EBA25" w14:textId="77777777" w:rsidR="004A22B2" w:rsidRPr="00CD48A8" w:rsidRDefault="004A22B2" w:rsidP="00BF5382">
            <w:pPr>
              <w:pStyle w:val="TableText"/>
              <w:ind w:right="288"/>
              <w:rPr>
                <w:noProof w:val="0"/>
              </w:rPr>
            </w:pPr>
            <w:r w:rsidRPr="00CD48A8">
              <w:rPr>
                <w:noProof w:val="0"/>
              </w:rPr>
              <w:t>83.3</w:t>
            </w:r>
          </w:p>
        </w:tc>
        <w:tc>
          <w:tcPr>
            <w:tcW w:w="0" w:type="dxa"/>
            <w:tcBorders>
              <w:bottom w:val="nil"/>
            </w:tcBorders>
            <w:noWrap/>
            <w:vAlign w:val="bottom"/>
          </w:tcPr>
          <w:p w14:paraId="30B81EEB" w14:textId="77777777" w:rsidR="004A22B2" w:rsidRPr="00CD48A8" w:rsidRDefault="004A22B2" w:rsidP="00BF5382">
            <w:pPr>
              <w:pStyle w:val="TableText"/>
              <w:ind w:right="288"/>
              <w:rPr>
                <w:noProof w:val="0"/>
              </w:rPr>
            </w:pPr>
            <w:r w:rsidRPr="00CD48A8">
              <w:rPr>
                <w:noProof w:val="0"/>
              </w:rPr>
              <w:t>11.1</w:t>
            </w:r>
          </w:p>
        </w:tc>
        <w:tc>
          <w:tcPr>
            <w:tcW w:w="0" w:type="dxa"/>
            <w:tcBorders>
              <w:bottom w:val="nil"/>
            </w:tcBorders>
            <w:vAlign w:val="bottom"/>
          </w:tcPr>
          <w:p w14:paraId="2286F26B" w14:textId="77777777" w:rsidR="004A22B2" w:rsidRPr="00CD48A8" w:rsidRDefault="004A22B2" w:rsidP="00BF5382">
            <w:pPr>
              <w:pStyle w:val="TableText"/>
              <w:ind w:right="288"/>
              <w:rPr>
                <w:noProof w:val="0"/>
              </w:rPr>
            </w:pPr>
            <w:r w:rsidRPr="00CD48A8">
              <w:rPr>
                <w:noProof w:val="0"/>
              </w:rPr>
              <w:t>5.6</w:t>
            </w:r>
          </w:p>
        </w:tc>
      </w:tr>
      <w:tr w:rsidR="004A22B2" w:rsidRPr="00CD48A8" w14:paraId="43ABFB9E" w14:textId="77777777" w:rsidTr="00BF5382">
        <w:trPr>
          <w:trHeight w:val="300"/>
        </w:trPr>
        <w:tc>
          <w:tcPr>
            <w:tcW w:w="0" w:type="dxa"/>
            <w:tcBorders>
              <w:top w:val="single" w:sz="4" w:space="0" w:color="auto"/>
            </w:tcBorders>
            <w:noWrap/>
          </w:tcPr>
          <w:p w14:paraId="03FF0B46" w14:textId="77777777" w:rsidR="004A22B2" w:rsidRPr="00CD48A8" w:rsidRDefault="004A22B2" w:rsidP="00BF5382">
            <w:pPr>
              <w:pStyle w:val="TableText"/>
              <w:rPr>
                <w:noProof w:val="0"/>
              </w:rPr>
            </w:pPr>
            <w:r w:rsidRPr="00CD48A8">
              <w:rPr>
                <w:noProof w:val="0"/>
              </w:rPr>
              <w:t>Percentage of School-Day Instruction Provided in Spanish—0–25%</w:t>
            </w:r>
          </w:p>
        </w:tc>
        <w:tc>
          <w:tcPr>
            <w:tcW w:w="0" w:type="dxa"/>
            <w:tcBorders>
              <w:top w:val="single" w:sz="4" w:space="0" w:color="auto"/>
            </w:tcBorders>
            <w:vAlign w:val="bottom"/>
          </w:tcPr>
          <w:p w14:paraId="6A6032AD" w14:textId="77777777" w:rsidR="004A22B2" w:rsidRPr="00CD48A8" w:rsidRDefault="004A22B2" w:rsidP="00BF5382">
            <w:pPr>
              <w:pStyle w:val="TableText"/>
              <w:ind w:right="144"/>
              <w:rPr>
                <w:noProof w:val="0"/>
              </w:rPr>
            </w:pPr>
            <w:r w:rsidRPr="00CD48A8">
              <w:rPr>
                <w:noProof w:val="0"/>
              </w:rPr>
              <w:t>29</w:t>
            </w:r>
          </w:p>
        </w:tc>
        <w:tc>
          <w:tcPr>
            <w:tcW w:w="0" w:type="dxa"/>
            <w:tcBorders>
              <w:top w:val="single" w:sz="4" w:space="0" w:color="auto"/>
            </w:tcBorders>
            <w:vAlign w:val="bottom"/>
          </w:tcPr>
          <w:p w14:paraId="0785042C" w14:textId="77777777" w:rsidR="004A22B2" w:rsidRPr="00CD48A8" w:rsidRDefault="004A22B2" w:rsidP="00BF5382">
            <w:pPr>
              <w:pStyle w:val="TableText"/>
              <w:ind w:right="144"/>
              <w:rPr>
                <w:noProof w:val="0"/>
              </w:rPr>
            </w:pPr>
            <w:r w:rsidRPr="00CD48A8">
              <w:rPr>
                <w:noProof w:val="0"/>
              </w:rPr>
              <w:t>443</w:t>
            </w:r>
          </w:p>
        </w:tc>
        <w:tc>
          <w:tcPr>
            <w:tcW w:w="0" w:type="dxa"/>
            <w:tcBorders>
              <w:top w:val="single" w:sz="4" w:space="0" w:color="auto"/>
            </w:tcBorders>
            <w:vAlign w:val="bottom"/>
          </w:tcPr>
          <w:p w14:paraId="14FDBFFD" w14:textId="77777777" w:rsidR="004A22B2" w:rsidRPr="00CD48A8" w:rsidRDefault="004A22B2" w:rsidP="00BF5382">
            <w:pPr>
              <w:pStyle w:val="TableText"/>
              <w:ind w:right="144"/>
              <w:rPr>
                <w:noProof w:val="0"/>
              </w:rPr>
            </w:pPr>
            <w:r w:rsidRPr="00CD48A8">
              <w:rPr>
                <w:noProof w:val="0"/>
              </w:rPr>
              <w:t>9.2</w:t>
            </w:r>
          </w:p>
        </w:tc>
        <w:tc>
          <w:tcPr>
            <w:tcW w:w="0" w:type="dxa"/>
            <w:tcBorders>
              <w:top w:val="single" w:sz="4" w:space="0" w:color="auto"/>
            </w:tcBorders>
            <w:noWrap/>
            <w:vAlign w:val="bottom"/>
          </w:tcPr>
          <w:p w14:paraId="65BB02A2" w14:textId="77777777" w:rsidR="004A22B2" w:rsidRPr="00CD48A8" w:rsidRDefault="004A22B2" w:rsidP="00BF5382">
            <w:pPr>
              <w:pStyle w:val="TableText"/>
              <w:ind w:right="288"/>
              <w:rPr>
                <w:noProof w:val="0"/>
              </w:rPr>
            </w:pPr>
            <w:r w:rsidRPr="00CD48A8">
              <w:rPr>
                <w:noProof w:val="0"/>
              </w:rPr>
              <w:t>79.3</w:t>
            </w:r>
          </w:p>
        </w:tc>
        <w:tc>
          <w:tcPr>
            <w:tcW w:w="0" w:type="dxa"/>
            <w:tcBorders>
              <w:top w:val="single" w:sz="4" w:space="0" w:color="auto"/>
            </w:tcBorders>
            <w:noWrap/>
            <w:vAlign w:val="bottom"/>
          </w:tcPr>
          <w:p w14:paraId="5260E3C2" w14:textId="77777777" w:rsidR="004A22B2" w:rsidRPr="00CD48A8" w:rsidRDefault="004A22B2" w:rsidP="00BF5382">
            <w:pPr>
              <w:pStyle w:val="TableText"/>
              <w:ind w:right="288"/>
              <w:rPr>
                <w:noProof w:val="0"/>
              </w:rPr>
            </w:pPr>
            <w:r w:rsidRPr="00CD48A8">
              <w:rPr>
                <w:noProof w:val="0"/>
              </w:rPr>
              <w:t>10.3</w:t>
            </w:r>
          </w:p>
        </w:tc>
        <w:tc>
          <w:tcPr>
            <w:tcW w:w="0" w:type="dxa"/>
            <w:tcBorders>
              <w:top w:val="single" w:sz="4" w:space="0" w:color="auto"/>
            </w:tcBorders>
            <w:vAlign w:val="bottom"/>
          </w:tcPr>
          <w:p w14:paraId="6A0E5A52" w14:textId="77777777" w:rsidR="004A22B2" w:rsidRPr="00CD48A8" w:rsidRDefault="004A22B2" w:rsidP="00BF5382">
            <w:pPr>
              <w:pStyle w:val="TableText"/>
              <w:ind w:right="288"/>
              <w:rPr>
                <w:noProof w:val="0"/>
              </w:rPr>
            </w:pPr>
            <w:r w:rsidRPr="00CD48A8">
              <w:rPr>
                <w:noProof w:val="0"/>
              </w:rPr>
              <w:t>10.3</w:t>
            </w:r>
          </w:p>
        </w:tc>
      </w:tr>
      <w:tr w:rsidR="004A22B2" w:rsidRPr="00CD48A8" w14:paraId="7D501240" w14:textId="77777777" w:rsidTr="00BF5382">
        <w:trPr>
          <w:trHeight w:val="300"/>
        </w:trPr>
        <w:tc>
          <w:tcPr>
            <w:tcW w:w="0" w:type="dxa"/>
            <w:noWrap/>
          </w:tcPr>
          <w:p w14:paraId="37E0B198" w14:textId="77777777" w:rsidR="004A22B2" w:rsidRPr="00CD48A8" w:rsidRDefault="004A22B2" w:rsidP="00BF5382">
            <w:pPr>
              <w:pStyle w:val="TableText"/>
              <w:rPr>
                <w:noProof w:val="0"/>
              </w:rPr>
            </w:pPr>
            <w:r w:rsidRPr="00CD48A8">
              <w:rPr>
                <w:noProof w:val="0"/>
              </w:rPr>
              <w:t>Percentage of School-Day Instruction Provided in Spanish—26–50%</w:t>
            </w:r>
          </w:p>
        </w:tc>
        <w:tc>
          <w:tcPr>
            <w:tcW w:w="0" w:type="dxa"/>
            <w:vAlign w:val="bottom"/>
          </w:tcPr>
          <w:p w14:paraId="4209DBDA" w14:textId="77777777" w:rsidR="004A22B2" w:rsidRPr="00CD48A8" w:rsidRDefault="004A22B2" w:rsidP="00BF5382">
            <w:pPr>
              <w:pStyle w:val="TableText"/>
              <w:ind w:right="144"/>
              <w:rPr>
                <w:noProof w:val="0"/>
              </w:rPr>
            </w:pPr>
            <w:r w:rsidRPr="00CD48A8">
              <w:rPr>
                <w:noProof w:val="0"/>
              </w:rPr>
              <w:t>492</w:t>
            </w:r>
          </w:p>
        </w:tc>
        <w:tc>
          <w:tcPr>
            <w:tcW w:w="0" w:type="dxa"/>
            <w:vAlign w:val="bottom"/>
          </w:tcPr>
          <w:p w14:paraId="0F44068D" w14:textId="77777777" w:rsidR="004A22B2" w:rsidRPr="00CD48A8" w:rsidRDefault="004A22B2" w:rsidP="00BF5382">
            <w:pPr>
              <w:pStyle w:val="TableText"/>
              <w:ind w:right="144"/>
              <w:rPr>
                <w:noProof w:val="0"/>
              </w:rPr>
            </w:pPr>
            <w:r w:rsidRPr="00CD48A8">
              <w:rPr>
                <w:noProof w:val="0"/>
              </w:rPr>
              <w:t>445</w:t>
            </w:r>
          </w:p>
        </w:tc>
        <w:tc>
          <w:tcPr>
            <w:tcW w:w="0" w:type="dxa"/>
            <w:vAlign w:val="bottom"/>
          </w:tcPr>
          <w:p w14:paraId="3FBC0638" w14:textId="77777777" w:rsidR="004A22B2" w:rsidRPr="00CD48A8" w:rsidRDefault="004A22B2" w:rsidP="00BF5382">
            <w:pPr>
              <w:pStyle w:val="TableText"/>
              <w:ind w:right="144"/>
              <w:rPr>
                <w:noProof w:val="0"/>
              </w:rPr>
            </w:pPr>
            <w:r w:rsidRPr="00CD48A8">
              <w:rPr>
                <w:noProof w:val="0"/>
              </w:rPr>
              <w:t>10.8</w:t>
            </w:r>
          </w:p>
        </w:tc>
        <w:tc>
          <w:tcPr>
            <w:tcW w:w="0" w:type="dxa"/>
            <w:noWrap/>
            <w:vAlign w:val="bottom"/>
            <w:hideMark/>
          </w:tcPr>
          <w:p w14:paraId="2B47789F" w14:textId="77777777" w:rsidR="004A22B2" w:rsidRPr="00CD48A8" w:rsidRDefault="004A22B2" w:rsidP="00BF5382">
            <w:pPr>
              <w:pStyle w:val="TableText"/>
              <w:ind w:right="288"/>
              <w:rPr>
                <w:noProof w:val="0"/>
              </w:rPr>
            </w:pPr>
            <w:r w:rsidRPr="00CD48A8">
              <w:rPr>
                <w:noProof w:val="0"/>
              </w:rPr>
              <w:t>66.3</w:t>
            </w:r>
          </w:p>
        </w:tc>
        <w:tc>
          <w:tcPr>
            <w:tcW w:w="0" w:type="dxa"/>
            <w:noWrap/>
            <w:vAlign w:val="bottom"/>
            <w:hideMark/>
          </w:tcPr>
          <w:p w14:paraId="6FEB4346" w14:textId="77777777" w:rsidR="004A22B2" w:rsidRPr="00CD48A8" w:rsidRDefault="004A22B2" w:rsidP="00BF5382">
            <w:pPr>
              <w:pStyle w:val="TableText"/>
              <w:ind w:right="288"/>
              <w:rPr>
                <w:noProof w:val="0"/>
              </w:rPr>
            </w:pPr>
            <w:r w:rsidRPr="00CD48A8">
              <w:rPr>
                <w:noProof w:val="0"/>
              </w:rPr>
              <w:t>21.3</w:t>
            </w:r>
          </w:p>
        </w:tc>
        <w:tc>
          <w:tcPr>
            <w:tcW w:w="0" w:type="dxa"/>
            <w:vAlign w:val="bottom"/>
          </w:tcPr>
          <w:p w14:paraId="2F80DAA1" w14:textId="77777777" w:rsidR="004A22B2" w:rsidRPr="00CD48A8" w:rsidRDefault="004A22B2" w:rsidP="00BF5382">
            <w:pPr>
              <w:pStyle w:val="TableText"/>
              <w:ind w:right="288"/>
              <w:rPr>
                <w:noProof w:val="0"/>
              </w:rPr>
            </w:pPr>
            <w:r w:rsidRPr="00CD48A8">
              <w:rPr>
                <w:noProof w:val="0"/>
              </w:rPr>
              <w:t>12.4</w:t>
            </w:r>
          </w:p>
        </w:tc>
      </w:tr>
      <w:tr w:rsidR="004A22B2" w:rsidRPr="00CD48A8" w14:paraId="4FF2A3EB" w14:textId="77777777" w:rsidTr="00BF5382">
        <w:trPr>
          <w:trHeight w:val="300"/>
        </w:trPr>
        <w:tc>
          <w:tcPr>
            <w:tcW w:w="0" w:type="dxa"/>
            <w:noWrap/>
          </w:tcPr>
          <w:p w14:paraId="03D91132" w14:textId="77777777" w:rsidR="004A22B2" w:rsidRPr="00CD48A8" w:rsidRDefault="004A22B2" w:rsidP="00BF5382">
            <w:pPr>
              <w:pStyle w:val="TableText"/>
              <w:rPr>
                <w:noProof w:val="0"/>
              </w:rPr>
            </w:pPr>
            <w:r w:rsidRPr="00CD48A8">
              <w:rPr>
                <w:noProof w:val="0"/>
              </w:rPr>
              <w:t>Percentage of School-Day Instruction Provided in Spanish—51–75%</w:t>
            </w:r>
          </w:p>
        </w:tc>
        <w:tc>
          <w:tcPr>
            <w:tcW w:w="0" w:type="dxa"/>
            <w:vAlign w:val="bottom"/>
          </w:tcPr>
          <w:p w14:paraId="39756D07" w14:textId="77777777" w:rsidR="004A22B2" w:rsidRPr="00CD48A8" w:rsidRDefault="004A22B2" w:rsidP="00BF5382">
            <w:pPr>
              <w:pStyle w:val="TableText"/>
              <w:ind w:right="144"/>
              <w:rPr>
                <w:noProof w:val="0"/>
              </w:rPr>
            </w:pPr>
            <w:r w:rsidRPr="00CD48A8">
              <w:rPr>
                <w:noProof w:val="0"/>
              </w:rPr>
              <w:t>342</w:t>
            </w:r>
          </w:p>
        </w:tc>
        <w:tc>
          <w:tcPr>
            <w:tcW w:w="0" w:type="dxa"/>
            <w:vAlign w:val="bottom"/>
          </w:tcPr>
          <w:p w14:paraId="68E4726B" w14:textId="77777777" w:rsidR="004A22B2" w:rsidRPr="00CD48A8" w:rsidRDefault="004A22B2" w:rsidP="00BF5382">
            <w:pPr>
              <w:pStyle w:val="TableText"/>
              <w:ind w:right="144"/>
              <w:rPr>
                <w:noProof w:val="0"/>
              </w:rPr>
            </w:pPr>
            <w:r w:rsidRPr="00CD48A8">
              <w:rPr>
                <w:noProof w:val="0"/>
              </w:rPr>
              <w:t>445</w:t>
            </w:r>
          </w:p>
        </w:tc>
        <w:tc>
          <w:tcPr>
            <w:tcW w:w="0" w:type="dxa"/>
            <w:vAlign w:val="bottom"/>
          </w:tcPr>
          <w:p w14:paraId="1F065AA6" w14:textId="77777777" w:rsidR="004A22B2" w:rsidRPr="00CD48A8" w:rsidRDefault="004A22B2" w:rsidP="00BF5382">
            <w:pPr>
              <w:pStyle w:val="TableText"/>
              <w:ind w:right="144"/>
              <w:rPr>
                <w:noProof w:val="0"/>
              </w:rPr>
            </w:pPr>
            <w:r w:rsidRPr="00CD48A8">
              <w:rPr>
                <w:noProof w:val="0"/>
              </w:rPr>
              <w:t>10.5</w:t>
            </w:r>
          </w:p>
        </w:tc>
        <w:tc>
          <w:tcPr>
            <w:tcW w:w="0" w:type="dxa"/>
            <w:noWrap/>
            <w:vAlign w:val="bottom"/>
            <w:hideMark/>
          </w:tcPr>
          <w:p w14:paraId="51D05BBC" w14:textId="77777777" w:rsidR="004A22B2" w:rsidRPr="00CD48A8" w:rsidRDefault="004A22B2" w:rsidP="00BF5382">
            <w:pPr>
              <w:pStyle w:val="TableText"/>
              <w:ind w:right="288"/>
              <w:rPr>
                <w:noProof w:val="0"/>
              </w:rPr>
            </w:pPr>
            <w:r w:rsidRPr="00CD48A8">
              <w:rPr>
                <w:noProof w:val="0"/>
              </w:rPr>
              <w:t>64.6</w:t>
            </w:r>
          </w:p>
        </w:tc>
        <w:tc>
          <w:tcPr>
            <w:tcW w:w="0" w:type="dxa"/>
            <w:noWrap/>
            <w:vAlign w:val="bottom"/>
            <w:hideMark/>
          </w:tcPr>
          <w:p w14:paraId="415C1570" w14:textId="77777777" w:rsidR="004A22B2" w:rsidRPr="00CD48A8" w:rsidRDefault="004A22B2" w:rsidP="00BF5382">
            <w:pPr>
              <w:pStyle w:val="TableText"/>
              <w:ind w:right="288"/>
              <w:rPr>
                <w:noProof w:val="0"/>
              </w:rPr>
            </w:pPr>
            <w:r w:rsidRPr="00CD48A8">
              <w:rPr>
                <w:noProof w:val="0"/>
              </w:rPr>
              <w:t>24.9</w:t>
            </w:r>
          </w:p>
        </w:tc>
        <w:tc>
          <w:tcPr>
            <w:tcW w:w="0" w:type="dxa"/>
            <w:vAlign w:val="bottom"/>
          </w:tcPr>
          <w:p w14:paraId="04AF30E0" w14:textId="77777777" w:rsidR="004A22B2" w:rsidRPr="00CD48A8" w:rsidRDefault="004A22B2" w:rsidP="00BF5382">
            <w:pPr>
              <w:pStyle w:val="TableText"/>
              <w:ind w:right="288"/>
              <w:rPr>
                <w:noProof w:val="0"/>
              </w:rPr>
            </w:pPr>
            <w:r w:rsidRPr="00CD48A8">
              <w:rPr>
                <w:noProof w:val="0"/>
              </w:rPr>
              <w:t>10.5</w:t>
            </w:r>
          </w:p>
        </w:tc>
      </w:tr>
      <w:tr w:rsidR="004A22B2" w:rsidRPr="00CD48A8" w14:paraId="42107316" w14:textId="77777777" w:rsidTr="00BF5382">
        <w:trPr>
          <w:trHeight w:val="300"/>
        </w:trPr>
        <w:tc>
          <w:tcPr>
            <w:tcW w:w="0" w:type="dxa"/>
            <w:noWrap/>
          </w:tcPr>
          <w:p w14:paraId="2A873E19" w14:textId="77777777" w:rsidR="004A22B2" w:rsidRPr="00CD48A8" w:rsidRDefault="004A22B2" w:rsidP="00BF5382">
            <w:pPr>
              <w:pStyle w:val="TableText"/>
              <w:rPr>
                <w:noProof w:val="0"/>
              </w:rPr>
            </w:pPr>
            <w:r w:rsidRPr="00CD48A8">
              <w:rPr>
                <w:noProof w:val="0"/>
              </w:rPr>
              <w:t>Percentage of School-Day Instruction Provided in Spanish—76–100%</w:t>
            </w:r>
          </w:p>
        </w:tc>
        <w:tc>
          <w:tcPr>
            <w:tcW w:w="0" w:type="dxa"/>
            <w:vAlign w:val="bottom"/>
          </w:tcPr>
          <w:p w14:paraId="216602C0" w14:textId="77777777" w:rsidR="004A22B2" w:rsidRPr="00CD48A8" w:rsidRDefault="004A22B2" w:rsidP="00BF5382">
            <w:pPr>
              <w:pStyle w:val="TableText"/>
              <w:ind w:right="144"/>
              <w:rPr>
                <w:noProof w:val="0"/>
              </w:rPr>
            </w:pPr>
            <w:r w:rsidRPr="00CD48A8">
              <w:rPr>
                <w:noProof w:val="0"/>
              </w:rPr>
              <w:t>138</w:t>
            </w:r>
          </w:p>
        </w:tc>
        <w:tc>
          <w:tcPr>
            <w:tcW w:w="0" w:type="dxa"/>
            <w:vAlign w:val="bottom"/>
          </w:tcPr>
          <w:p w14:paraId="61844608" w14:textId="77777777" w:rsidR="004A22B2" w:rsidRPr="00CD48A8" w:rsidRDefault="004A22B2" w:rsidP="00BF5382">
            <w:pPr>
              <w:pStyle w:val="TableText"/>
              <w:ind w:right="144"/>
              <w:rPr>
                <w:noProof w:val="0"/>
              </w:rPr>
            </w:pPr>
            <w:r w:rsidRPr="00CD48A8">
              <w:rPr>
                <w:noProof w:val="0"/>
              </w:rPr>
              <w:t>444</w:t>
            </w:r>
          </w:p>
        </w:tc>
        <w:tc>
          <w:tcPr>
            <w:tcW w:w="0" w:type="dxa"/>
            <w:vAlign w:val="bottom"/>
          </w:tcPr>
          <w:p w14:paraId="2A7F8948" w14:textId="77777777" w:rsidR="004A22B2" w:rsidRPr="00CD48A8" w:rsidRDefault="004A22B2" w:rsidP="00BF5382">
            <w:pPr>
              <w:pStyle w:val="TableText"/>
              <w:ind w:right="144"/>
              <w:rPr>
                <w:noProof w:val="0"/>
              </w:rPr>
            </w:pPr>
            <w:r w:rsidRPr="00CD48A8">
              <w:rPr>
                <w:noProof w:val="0"/>
              </w:rPr>
              <w:t>8.2</w:t>
            </w:r>
          </w:p>
        </w:tc>
        <w:tc>
          <w:tcPr>
            <w:tcW w:w="0" w:type="dxa"/>
            <w:noWrap/>
            <w:vAlign w:val="bottom"/>
            <w:hideMark/>
          </w:tcPr>
          <w:p w14:paraId="79C269F7" w14:textId="77777777" w:rsidR="004A22B2" w:rsidRPr="00CD48A8" w:rsidRDefault="004A22B2" w:rsidP="00BF5382">
            <w:pPr>
              <w:pStyle w:val="TableText"/>
              <w:ind w:right="288"/>
              <w:rPr>
                <w:noProof w:val="0"/>
              </w:rPr>
            </w:pPr>
            <w:r w:rsidRPr="00CD48A8">
              <w:rPr>
                <w:noProof w:val="0"/>
              </w:rPr>
              <w:t>69.6</w:t>
            </w:r>
          </w:p>
        </w:tc>
        <w:tc>
          <w:tcPr>
            <w:tcW w:w="0" w:type="dxa"/>
            <w:noWrap/>
            <w:vAlign w:val="bottom"/>
            <w:hideMark/>
          </w:tcPr>
          <w:p w14:paraId="32682EA1" w14:textId="77777777" w:rsidR="004A22B2" w:rsidRPr="00CD48A8" w:rsidRDefault="004A22B2" w:rsidP="00BF5382">
            <w:pPr>
              <w:pStyle w:val="TableText"/>
              <w:ind w:right="288"/>
              <w:rPr>
                <w:noProof w:val="0"/>
              </w:rPr>
            </w:pPr>
            <w:r w:rsidRPr="00CD48A8">
              <w:rPr>
                <w:noProof w:val="0"/>
              </w:rPr>
              <w:t>27.5</w:t>
            </w:r>
          </w:p>
        </w:tc>
        <w:tc>
          <w:tcPr>
            <w:tcW w:w="0" w:type="dxa"/>
            <w:vAlign w:val="bottom"/>
          </w:tcPr>
          <w:p w14:paraId="61D1A0BE" w14:textId="77777777" w:rsidR="004A22B2" w:rsidRPr="00CD48A8" w:rsidRDefault="004A22B2" w:rsidP="00BF5382">
            <w:pPr>
              <w:pStyle w:val="TableText"/>
              <w:ind w:right="288"/>
              <w:rPr>
                <w:noProof w:val="0"/>
              </w:rPr>
            </w:pPr>
            <w:r w:rsidRPr="00CD48A8">
              <w:rPr>
                <w:noProof w:val="0"/>
              </w:rPr>
              <w:t>2.9</w:t>
            </w:r>
          </w:p>
        </w:tc>
      </w:tr>
    </w:tbl>
    <w:p w14:paraId="0C1BF993" w14:textId="29290648" w:rsidR="004A22B2" w:rsidRPr="00CD48A8" w:rsidRDefault="004A22B2" w:rsidP="00BF5382">
      <w:pPr>
        <w:pStyle w:val="Caption"/>
      </w:pPr>
      <w:bookmarkStart w:id="1167" w:name="_Ref93677779"/>
      <w:bookmarkStart w:id="1168" w:name="_Toc103234952"/>
      <w:r w:rsidRPr="00CD48A8">
        <w:t>Table 6.B.</w:t>
      </w:r>
      <w:r>
        <w:fldChar w:fldCharType="begin"/>
      </w:r>
      <w:r>
        <w:instrText>SEQ Table_6.B. \* ARABIC</w:instrText>
      </w:r>
      <w:r>
        <w:fldChar w:fldCharType="separate"/>
      </w:r>
      <w:r w:rsidR="00203A4B">
        <w:rPr>
          <w:noProof/>
        </w:rPr>
        <w:t>3</w:t>
      </w:r>
      <w:r>
        <w:fldChar w:fldCharType="end"/>
      </w:r>
      <w:bookmarkEnd w:id="1167"/>
      <w:r w:rsidRPr="00CD48A8">
        <w:t xml:space="preserve">  Percent of Students in Each Score Reporting Range for Total Scores by Demographic Variables for Grade Five</w:t>
      </w:r>
      <w:bookmarkEnd w:id="1168"/>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Five"/>
      </w:tblPr>
      <w:tblGrid>
        <w:gridCol w:w="5904"/>
        <w:gridCol w:w="1296"/>
        <w:gridCol w:w="1008"/>
        <w:gridCol w:w="1008"/>
        <w:gridCol w:w="1440"/>
        <w:gridCol w:w="1440"/>
        <w:gridCol w:w="1440"/>
      </w:tblGrid>
      <w:tr w:rsidR="004A22B2" w:rsidRPr="00CD48A8" w14:paraId="6A2C0803"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28422311" w14:textId="77777777" w:rsidR="004A22B2" w:rsidRPr="00CD48A8" w:rsidRDefault="004A22B2" w:rsidP="00BF5382">
            <w:pPr>
              <w:pStyle w:val="TableHead"/>
              <w:rPr>
                <w:noProof w:val="0"/>
              </w:rPr>
            </w:pPr>
            <w:r w:rsidRPr="00CD48A8">
              <w:rPr>
                <w:noProof w:val="0"/>
              </w:rPr>
              <w:t>Group</w:t>
            </w:r>
          </w:p>
        </w:tc>
        <w:tc>
          <w:tcPr>
            <w:tcW w:w="1296" w:type="dxa"/>
          </w:tcPr>
          <w:p w14:paraId="0C481287" w14:textId="77777777" w:rsidR="004A22B2" w:rsidRPr="00CD48A8" w:rsidRDefault="004A22B2" w:rsidP="00BF5382">
            <w:pPr>
              <w:pStyle w:val="TableHead"/>
              <w:rPr>
                <w:noProof w:val="0"/>
              </w:rPr>
            </w:pPr>
            <w:r w:rsidRPr="00CD48A8">
              <w:rPr>
                <w:noProof w:val="0"/>
              </w:rPr>
              <w:t>Number Valid Score</w:t>
            </w:r>
          </w:p>
        </w:tc>
        <w:tc>
          <w:tcPr>
            <w:tcW w:w="1008" w:type="dxa"/>
          </w:tcPr>
          <w:p w14:paraId="43FB863B" w14:textId="77777777" w:rsidR="004A22B2" w:rsidRPr="00CD48A8" w:rsidRDefault="004A22B2" w:rsidP="00BF5382">
            <w:pPr>
              <w:pStyle w:val="TableHead"/>
              <w:rPr>
                <w:noProof w:val="0"/>
              </w:rPr>
            </w:pPr>
            <w:r w:rsidRPr="00CD48A8">
              <w:rPr>
                <w:noProof w:val="0"/>
              </w:rPr>
              <w:t>Scale Score Mean</w:t>
            </w:r>
          </w:p>
        </w:tc>
        <w:tc>
          <w:tcPr>
            <w:tcW w:w="1008" w:type="dxa"/>
          </w:tcPr>
          <w:p w14:paraId="23596053"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36D1104B"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0D6AD34F" w14:textId="77777777" w:rsidR="004A22B2" w:rsidRPr="00CD48A8" w:rsidRDefault="004A22B2" w:rsidP="00BF5382">
            <w:pPr>
              <w:pStyle w:val="TableHead"/>
              <w:rPr>
                <w:noProof w:val="0"/>
              </w:rPr>
            </w:pPr>
            <w:r w:rsidRPr="00CD48A8">
              <w:rPr>
                <w:noProof w:val="0"/>
              </w:rPr>
              <w:t>Reporting Score Range 2</w:t>
            </w:r>
          </w:p>
        </w:tc>
        <w:tc>
          <w:tcPr>
            <w:tcW w:w="1440" w:type="dxa"/>
          </w:tcPr>
          <w:p w14:paraId="56392ACE" w14:textId="77777777" w:rsidR="004A22B2" w:rsidRPr="00CD48A8" w:rsidRDefault="004A22B2" w:rsidP="00BF5382">
            <w:pPr>
              <w:pStyle w:val="TableHead"/>
              <w:rPr>
                <w:noProof w:val="0"/>
              </w:rPr>
            </w:pPr>
            <w:r w:rsidRPr="00CD48A8">
              <w:rPr>
                <w:noProof w:val="0"/>
              </w:rPr>
              <w:t>Reporting Score Range 3</w:t>
            </w:r>
          </w:p>
        </w:tc>
      </w:tr>
      <w:tr w:rsidR="004A22B2" w:rsidRPr="00CD48A8" w14:paraId="5AFE0BB9" w14:textId="77777777" w:rsidTr="00BF5382">
        <w:trPr>
          <w:trHeight w:val="315"/>
        </w:trPr>
        <w:tc>
          <w:tcPr>
            <w:tcW w:w="5904" w:type="dxa"/>
            <w:tcBorders>
              <w:top w:val="single" w:sz="4" w:space="0" w:color="auto"/>
              <w:bottom w:val="single" w:sz="4" w:space="0" w:color="auto"/>
            </w:tcBorders>
            <w:noWrap/>
            <w:hideMark/>
          </w:tcPr>
          <w:p w14:paraId="363C3980" w14:textId="77777777" w:rsidR="004A22B2" w:rsidRPr="00CD48A8" w:rsidRDefault="004A22B2" w:rsidP="00BF5382">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3F76B83F" w14:textId="77777777" w:rsidR="004A22B2" w:rsidRPr="00CD48A8" w:rsidRDefault="004A22B2" w:rsidP="00BF5382">
            <w:pPr>
              <w:pStyle w:val="TableText"/>
              <w:keepNext/>
              <w:keepLines/>
              <w:ind w:right="144"/>
              <w:rPr>
                <w:noProof w:val="0"/>
              </w:rPr>
            </w:pPr>
            <w:r w:rsidRPr="00CD48A8">
              <w:rPr>
                <w:noProof w:val="0"/>
              </w:rPr>
              <w:t>916</w:t>
            </w:r>
          </w:p>
        </w:tc>
        <w:tc>
          <w:tcPr>
            <w:tcW w:w="1008" w:type="dxa"/>
            <w:tcBorders>
              <w:top w:val="single" w:sz="4" w:space="0" w:color="auto"/>
              <w:bottom w:val="single" w:sz="4" w:space="0" w:color="auto"/>
            </w:tcBorders>
            <w:vAlign w:val="bottom"/>
          </w:tcPr>
          <w:p w14:paraId="48870D12" w14:textId="77777777" w:rsidR="004A22B2" w:rsidRPr="00CD48A8" w:rsidRDefault="004A22B2" w:rsidP="00BF5382">
            <w:pPr>
              <w:pStyle w:val="TableText"/>
              <w:keepNext/>
              <w:keepLines/>
              <w:ind w:right="144"/>
              <w:rPr>
                <w:noProof w:val="0"/>
              </w:rPr>
            </w:pPr>
            <w:r w:rsidRPr="00CD48A8">
              <w:rPr>
                <w:noProof w:val="0"/>
              </w:rPr>
              <w:t>545</w:t>
            </w:r>
          </w:p>
        </w:tc>
        <w:tc>
          <w:tcPr>
            <w:tcW w:w="1008" w:type="dxa"/>
            <w:tcBorders>
              <w:top w:val="single" w:sz="4" w:space="0" w:color="auto"/>
              <w:bottom w:val="single" w:sz="4" w:space="0" w:color="auto"/>
            </w:tcBorders>
            <w:vAlign w:val="bottom"/>
          </w:tcPr>
          <w:p w14:paraId="000D509F" w14:textId="77777777" w:rsidR="004A22B2" w:rsidRPr="00CD48A8" w:rsidRDefault="004A22B2" w:rsidP="00BF5382">
            <w:pPr>
              <w:pStyle w:val="TableText"/>
              <w:keepNext/>
              <w:keepLines/>
              <w:ind w:right="144"/>
              <w:rPr>
                <w:noProof w:val="0"/>
              </w:rPr>
            </w:pPr>
            <w:r w:rsidRPr="00CD48A8">
              <w:rPr>
                <w:noProof w:val="0"/>
              </w:rPr>
              <w:t>10.2</w:t>
            </w:r>
          </w:p>
        </w:tc>
        <w:tc>
          <w:tcPr>
            <w:tcW w:w="1440" w:type="dxa"/>
            <w:tcBorders>
              <w:top w:val="single" w:sz="4" w:space="0" w:color="auto"/>
              <w:bottom w:val="single" w:sz="4" w:space="0" w:color="auto"/>
            </w:tcBorders>
            <w:noWrap/>
            <w:vAlign w:val="bottom"/>
            <w:hideMark/>
          </w:tcPr>
          <w:p w14:paraId="19DA9884" w14:textId="77777777" w:rsidR="004A22B2" w:rsidRPr="00CD48A8" w:rsidRDefault="004A22B2" w:rsidP="00BF5382">
            <w:pPr>
              <w:pStyle w:val="TableText"/>
              <w:keepNext/>
              <w:keepLines/>
              <w:ind w:right="288"/>
              <w:rPr>
                <w:noProof w:val="0"/>
              </w:rPr>
            </w:pPr>
            <w:r w:rsidRPr="00CD48A8">
              <w:rPr>
                <w:noProof w:val="0"/>
              </w:rPr>
              <w:t>57.5</w:t>
            </w:r>
          </w:p>
        </w:tc>
        <w:tc>
          <w:tcPr>
            <w:tcW w:w="1440" w:type="dxa"/>
            <w:tcBorders>
              <w:top w:val="single" w:sz="4" w:space="0" w:color="auto"/>
              <w:bottom w:val="single" w:sz="4" w:space="0" w:color="auto"/>
            </w:tcBorders>
            <w:noWrap/>
            <w:vAlign w:val="bottom"/>
            <w:hideMark/>
          </w:tcPr>
          <w:p w14:paraId="7219AEA2" w14:textId="77777777" w:rsidR="004A22B2" w:rsidRPr="00CD48A8" w:rsidRDefault="004A22B2" w:rsidP="00BF5382">
            <w:pPr>
              <w:pStyle w:val="TableText"/>
              <w:keepNext/>
              <w:keepLines/>
              <w:ind w:right="288"/>
              <w:rPr>
                <w:noProof w:val="0"/>
              </w:rPr>
            </w:pPr>
            <w:r w:rsidRPr="00CD48A8">
              <w:rPr>
                <w:noProof w:val="0"/>
              </w:rPr>
              <w:t>32.6</w:t>
            </w:r>
          </w:p>
        </w:tc>
        <w:tc>
          <w:tcPr>
            <w:tcW w:w="1440" w:type="dxa"/>
            <w:tcBorders>
              <w:top w:val="single" w:sz="4" w:space="0" w:color="auto"/>
              <w:bottom w:val="single" w:sz="4" w:space="0" w:color="auto"/>
            </w:tcBorders>
            <w:vAlign w:val="bottom"/>
          </w:tcPr>
          <w:p w14:paraId="5E4D6A90" w14:textId="77777777" w:rsidR="004A22B2" w:rsidRPr="00CD48A8" w:rsidRDefault="004A22B2" w:rsidP="00BF5382">
            <w:pPr>
              <w:pStyle w:val="TableText"/>
              <w:keepNext/>
              <w:keepLines/>
              <w:ind w:right="288"/>
              <w:rPr>
                <w:noProof w:val="0"/>
              </w:rPr>
            </w:pPr>
            <w:r w:rsidRPr="00CD48A8">
              <w:rPr>
                <w:noProof w:val="0"/>
              </w:rPr>
              <w:t>9.8</w:t>
            </w:r>
          </w:p>
        </w:tc>
      </w:tr>
      <w:tr w:rsidR="004A22B2" w:rsidRPr="00CD48A8" w14:paraId="64EA06FC" w14:textId="77777777" w:rsidTr="00BF5382">
        <w:trPr>
          <w:trHeight w:val="300"/>
        </w:trPr>
        <w:tc>
          <w:tcPr>
            <w:tcW w:w="5904" w:type="dxa"/>
            <w:tcBorders>
              <w:top w:val="single" w:sz="4" w:space="0" w:color="auto"/>
              <w:bottom w:val="nil"/>
            </w:tcBorders>
            <w:noWrap/>
            <w:hideMark/>
          </w:tcPr>
          <w:p w14:paraId="5F14AA3F" w14:textId="77777777" w:rsidR="004A22B2" w:rsidRPr="00CD48A8" w:rsidRDefault="004A22B2" w:rsidP="00BF5382">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36D41E43" w14:textId="77777777" w:rsidR="004A22B2" w:rsidRPr="00CD48A8" w:rsidRDefault="004A22B2" w:rsidP="00BF5382">
            <w:pPr>
              <w:pStyle w:val="TableText"/>
              <w:keepNext/>
              <w:keepLines/>
              <w:ind w:right="144"/>
              <w:rPr>
                <w:noProof w:val="0"/>
              </w:rPr>
            </w:pPr>
            <w:r w:rsidRPr="00CD48A8">
              <w:rPr>
                <w:noProof w:val="0"/>
              </w:rPr>
              <w:t>448</w:t>
            </w:r>
          </w:p>
        </w:tc>
        <w:tc>
          <w:tcPr>
            <w:tcW w:w="1008" w:type="dxa"/>
            <w:tcBorders>
              <w:top w:val="single" w:sz="4" w:space="0" w:color="auto"/>
              <w:bottom w:val="nil"/>
            </w:tcBorders>
            <w:vAlign w:val="bottom"/>
          </w:tcPr>
          <w:p w14:paraId="0299AEFC" w14:textId="77777777" w:rsidR="004A22B2" w:rsidRPr="00CD48A8" w:rsidRDefault="004A22B2" w:rsidP="00BF5382">
            <w:pPr>
              <w:pStyle w:val="TableText"/>
              <w:keepNext/>
              <w:keepLines/>
              <w:ind w:right="144"/>
              <w:rPr>
                <w:noProof w:val="0"/>
              </w:rPr>
            </w:pPr>
            <w:r w:rsidRPr="00CD48A8">
              <w:rPr>
                <w:noProof w:val="0"/>
              </w:rPr>
              <w:t>544</w:t>
            </w:r>
          </w:p>
        </w:tc>
        <w:tc>
          <w:tcPr>
            <w:tcW w:w="1008" w:type="dxa"/>
            <w:tcBorders>
              <w:top w:val="single" w:sz="4" w:space="0" w:color="auto"/>
              <w:bottom w:val="nil"/>
            </w:tcBorders>
            <w:vAlign w:val="bottom"/>
          </w:tcPr>
          <w:p w14:paraId="5CDAA754" w14:textId="77777777" w:rsidR="004A22B2" w:rsidRPr="00CD48A8" w:rsidRDefault="004A22B2" w:rsidP="00BF5382">
            <w:pPr>
              <w:pStyle w:val="TableText"/>
              <w:keepNext/>
              <w:keepLines/>
              <w:ind w:right="144"/>
              <w:rPr>
                <w:noProof w:val="0"/>
              </w:rPr>
            </w:pPr>
            <w:r w:rsidRPr="00CD48A8">
              <w:rPr>
                <w:noProof w:val="0"/>
              </w:rPr>
              <w:t>9.7</w:t>
            </w:r>
          </w:p>
        </w:tc>
        <w:tc>
          <w:tcPr>
            <w:tcW w:w="1440" w:type="dxa"/>
            <w:tcBorders>
              <w:top w:val="single" w:sz="4" w:space="0" w:color="auto"/>
              <w:bottom w:val="nil"/>
            </w:tcBorders>
            <w:noWrap/>
            <w:vAlign w:val="bottom"/>
            <w:hideMark/>
          </w:tcPr>
          <w:p w14:paraId="4B521AAF" w14:textId="77777777" w:rsidR="004A22B2" w:rsidRPr="00CD48A8" w:rsidRDefault="004A22B2" w:rsidP="00BF5382">
            <w:pPr>
              <w:pStyle w:val="TableText"/>
              <w:keepNext/>
              <w:keepLines/>
              <w:ind w:right="288"/>
              <w:rPr>
                <w:noProof w:val="0"/>
              </w:rPr>
            </w:pPr>
            <w:r w:rsidRPr="00CD48A8">
              <w:rPr>
                <w:noProof w:val="0"/>
              </w:rPr>
              <w:t>62.5</w:t>
            </w:r>
          </w:p>
        </w:tc>
        <w:tc>
          <w:tcPr>
            <w:tcW w:w="1440" w:type="dxa"/>
            <w:tcBorders>
              <w:top w:val="single" w:sz="4" w:space="0" w:color="auto"/>
              <w:bottom w:val="nil"/>
            </w:tcBorders>
            <w:noWrap/>
            <w:vAlign w:val="bottom"/>
            <w:hideMark/>
          </w:tcPr>
          <w:p w14:paraId="27D67BE6" w14:textId="77777777" w:rsidR="004A22B2" w:rsidRPr="00CD48A8" w:rsidRDefault="004A22B2" w:rsidP="00BF5382">
            <w:pPr>
              <w:pStyle w:val="TableText"/>
              <w:keepNext/>
              <w:keepLines/>
              <w:ind w:right="288"/>
              <w:rPr>
                <w:noProof w:val="0"/>
              </w:rPr>
            </w:pPr>
            <w:r w:rsidRPr="00CD48A8">
              <w:rPr>
                <w:noProof w:val="0"/>
              </w:rPr>
              <w:t>29.9</w:t>
            </w:r>
          </w:p>
        </w:tc>
        <w:tc>
          <w:tcPr>
            <w:tcW w:w="1440" w:type="dxa"/>
            <w:tcBorders>
              <w:top w:val="single" w:sz="4" w:space="0" w:color="auto"/>
              <w:bottom w:val="nil"/>
            </w:tcBorders>
            <w:vAlign w:val="bottom"/>
          </w:tcPr>
          <w:p w14:paraId="6A5BF59A" w14:textId="77777777" w:rsidR="004A22B2" w:rsidRPr="00CD48A8" w:rsidRDefault="004A22B2" w:rsidP="00BF5382">
            <w:pPr>
              <w:pStyle w:val="TableText"/>
              <w:keepNext/>
              <w:keepLines/>
              <w:ind w:right="288"/>
              <w:rPr>
                <w:noProof w:val="0"/>
              </w:rPr>
            </w:pPr>
            <w:r w:rsidRPr="00CD48A8">
              <w:rPr>
                <w:noProof w:val="0"/>
              </w:rPr>
              <w:t>7.6</w:t>
            </w:r>
          </w:p>
        </w:tc>
      </w:tr>
      <w:tr w:rsidR="004A22B2" w:rsidRPr="00CD48A8" w14:paraId="65692FEE" w14:textId="77777777" w:rsidTr="00BF5382">
        <w:trPr>
          <w:trHeight w:val="315"/>
        </w:trPr>
        <w:tc>
          <w:tcPr>
            <w:tcW w:w="5904" w:type="dxa"/>
            <w:tcBorders>
              <w:top w:val="nil"/>
              <w:bottom w:val="nil"/>
            </w:tcBorders>
            <w:noWrap/>
            <w:hideMark/>
          </w:tcPr>
          <w:p w14:paraId="011ADCEC" w14:textId="77777777" w:rsidR="004A22B2" w:rsidRPr="00CD48A8" w:rsidRDefault="004A22B2" w:rsidP="00BF5382">
            <w:pPr>
              <w:pStyle w:val="TableText"/>
              <w:keepNext/>
              <w:keepLines/>
              <w:rPr>
                <w:noProof w:val="0"/>
              </w:rPr>
            </w:pPr>
            <w:r w:rsidRPr="00CD48A8">
              <w:rPr>
                <w:noProof w:val="0"/>
              </w:rPr>
              <w:t>Female</w:t>
            </w:r>
          </w:p>
        </w:tc>
        <w:tc>
          <w:tcPr>
            <w:tcW w:w="1296" w:type="dxa"/>
            <w:tcBorders>
              <w:top w:val="nil"/>
              <w:bottom w:val="nil"/>
            </w:tcBorders>
            <w:vAlign w:val="bottom"/>
          </w:tcPr>
          <w:p w14:paraId="7E9A085F" w14:textId="77777777" w:rsidR="004A22B2" w:rsidRPr="00CD48A8" w:rsidRDefault="004A22B2" w:rsidP="00BF5382">
            <w:pPr>
              <w:pStyle w:val="TableText"/>
              <w:keepNext/>
              <w:keepLines/>
              <w:ind w:right="144"/>
              <w:rPr>
                <w:noProof w:val="0"/>
              </w:rPr>
            </w:pPr>
            <w:r w:rsidRPr="00CD48A8">
              <w:rPr>
                <w:noProof w:val="0"/>
              </w:rPr>
              <w:t>468</w:t>
            </w:r>
          </w:p>
        </w:tc>
        <w:tc>
          <w:tcPr>
            <w:tcW w:w="1008" w:type="dxa"/>
            <w:tcBorders>
              <w:top w:val="nil"/>
              <w:bottom w:val="nil"/>
            </w:tcBorders>
            <w:vAlign w:val="bottom"/>
          </w:tcPr>
          <w:p w14:paraId="76401F05" w14:textId="77777777" w:rsidR="004A22B2" w:rsidRPr="00CD48A8" w:rsidRDefault="004A22B2" w:rsidP="00BF5382">
            <w:pPr>
              <w:pStyle w:val="TableText"/>
              <w:keepNext/>
              <w:keepLines/>
              <w:ind w:right="144"/>
              <w:rPr>
                <w:noProof w:val="0"/>
              </w:rPr>
            </w:pPr>
            <w:r w:rsidRPr="00CD48A8">
              <w:rPr>
                <w:noProof w:val="0"/>
              </w:rPr>
              <w:t>546</w:t>
            </w:r>
          </w:p>
        </w:tc>
        <w:tc>
          <w:tcPr>
            <w:tcW w:w="1008" w:type="dxa"/>
            <w:tcBorders>
              <w:top w:val="nil"/>
              <w:bottom w:val="nil"/>
            </w:tcBorders>
            <w:vAlign w:val="bottom"/>
          </w:tcPr>
          <w:p w14:paraId="14F2E799" w14:textId="77777777" w:rsidR="004A22B2" w:rsidRPr="00CD48A8" w:rsidRDefault="004A22B2" w:rsidP="00BF5382">
            <w:pPr>
              <w:pStyle w:val="TableText"/>
              <w:keepNext/>
              <w:keepLines/>
              <w:ind w:right="144"/>
              <w:rPr>
                <w:noProof w:val="0"/>
              </w:rPr>
            </w:pPr>
            <w:r w:rsidRPr="00CD48A8">
              <w:rPr>
                <w:noProof w:val="0"/>
              </w:rPr>
              <w:t>10.6</w:t>
            </w:r>
          </w:p>
        </w:tc>
        <w:tc>
          <w:tcPr>
            <w:tcW w:w="1440" w:type="dxa"/>
            <w:tcBorders>
              <w:top w:val="nil"/>
              <w:bottom w:val="nil"/>
            </w:tcBorders>
            <w:noWrap/>
            <w:vAlign w:val="bottom"/>
            <w:hideMark/>
          </w:tcPr>
          <w:p w14:paraId="45AB97E5" w14:textId="77777777" w:rsidR="004A22B2" w:rsidRPr="00CD48A8" w:rsidRDefault="004A22B2" w:rsidP="00BF5382">
            <w:pPr>
              <w:pStyle w:val="TableText"/>
              <w:keepNext/>
              <w:keepLines/>
              <w:ind w:right="288"/>
              <w:rPr>
                <w:noProof w:val="0"/>
              </w:rPr>
            </w:pPr>
            <w:r w:rsidRPr="00CD48A8">
              <w:rPr>
                <w:noProof w:val="0"/>
              </w:rPr>
              <w:t>52.8</w:t>
            </w:r>
          </w:p>
        </w:tc>
        <w:tc>
          <w:tcPr>
            <w:tcW w:w="1440" w:type="dxa"/>
            <w:tcBorders>
              <w:top w:val="nil"/>
              <w:bottom w:val="nil"/>
            </w:tcBorders>
            <w:noWrap/>
            <w:vAlign w:val="bottom"/>
            <w:hideMark/>
          </w:tcPr>
          <w:p w14:paraId="62EF18B0" w14:textId="77777777" w:rsidR="004A22B2" w:rsidRPr="00CD48A8" w:rsidRDefault="004A22B2" w:rsidP="00BF5382">
            <w:pPr>
              <w:pStyle w:val="TableText"/>
              <w:keepNext/>
              <w:keepLines/>
              <w:ind w:right="288"/>
              <w:rPr>
                <w:noProof w:val="0"/>
              </w:rPr>
            </w:pPr>
            <w:r w:rsidRPr="00CD48A8">
              <w:rPr>
                <w:noProof w:val="0"/>
              </w:rPr>
              <w:t>35.3</w:t>
            </w:r>
          </w:p>
        </w:tc>
        <w:tc>
          <w:tcPr>
            <w:tcW w:w="1440" w:type="dxa"/>
            <w:tcBorders>
              <w:top w:val="nil"/>
              <w:bottom w:val="nil"/>
            </w:tcBorders>
            <w:vAlign w:val="bottom"/>
          </w:tcPr>
          <w:p w14:paraId="0992F261" w14:textId="77777777" w:rsidR="004A22B2" w:rsidRPr="00CD48A8" w:rsidRDefault="004A22B2" w:rsidP="00BF5382">
            <w:pPr>
              <w:pStyle w:val="TableText"/>
              <w:keepNext/>
              <w:keepLines/>
              <w:ind w:right="288"/>
              <w:rPr>
                <w:noProof w:val="0"/>
              </w:rPr>
            </w:pPr>
            <w:r w:rsidRPr="00CD48A8">
              <w:rPr>
                <w:noProof w:val="0"/>
              </w:rPr>
              <w:t>12.0</w:t>
            </w:r>
          </w:p>
        </w:tc>
      </w:tr>
      <w:tr w:rsidR="004A22B2" w:rsidRPr="00CD48A8" w14:paraId="4117EEA6" w14:textId="77777777" w:rsidTr="00BF5382">
        <w:trPr>
          <w:trHeight w:val="315"/>
        </w:trPr>
        <w:tc>
          <w:tcPr>
            <w:tcW w:w="5904" w:type="dxa"/>
            <w:tcBorders>
              <w:top w:val="nil"/>
              <w:bottom w:val="single" w:sz="4" w:space="0" w:color="auto"/>
            </w:tcBorders>
            <w:noWrap/>
          </w:tcPr>
          <w:p w14:paraId="0F609C40" w14:textId="77777777" w:rsidR="004A22B2" w:rsidRPr="00CD48A8" w:rsidRDefault="004A22B2" w:rsidP="00BF5382">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0856EE1D" w14:textId="77777777" w:rsidR="004A22B2" w:rsidRPr="00CD48A8" w:rsidRDefault="004A22B2" w:rsidP="00BF5382">
            <w:pPr>
              <w:pStyle w:val="TableText"/>
              <w:keepNext/>
              <w:keepLines/>
              <w:ind w:right="144"/>
              <w:rPr>
                <w:noProof w:val="0"/>
              </w:rPr>
            </w:pPr>
            <w:r w:rsidRPr="00CD48A8">
              <w:rPr>
                <w:noProof w:val="0"/>
              </w:rPr>
              <w:t>0</w:t>
            </w:r>
          </w:p>
        </w:tc>
        <w:tc>
          <w:tcPr>
            <w:tcW w:w="1008" w:type="dxa"/>
            <w:tcBorders>
              <w:top w:val="nil"/>
              <w:bottom w:val="single" w:sz="4" w:space="0" w:color="auto"/>
            </w:tcBorders>
            <w:vAlign w:val="bottom"/>
          </w:tcPr>
          <w:p w14:paraId="09F97E1E"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nil"/>
              <w:bottom w:val="single" w:sz="4" w:space="0" w:color="auto"/>
            </w:tcBorders>
            <w:vAlign w:val="bottom"/>
          </w:tcPr>
          <w:p w14:paraId="4368057D"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nil"/>
              <w:bottom w:val="single" w:sz="4" w:space="0" w:color="auto"/>
            </w:tcBorders>
            <w:noWrap/>
            <w:vAlign w:val="bottom"/>
          </w:tcPr>
          <w:p w14:paraId="08A755EB"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noWrap/>
            <w:vAlign w:val="bottom"/>
          </w:tcPr>
          <w:p w14:paraId="1697D31E"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vAlign w:val="bottom"/>
          </w:tcPr>
          <w:p w14:paraId="598AE8F5"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39B19B70" w14:textId="77777777" w:rsidTr="00BF5382">
        <w:trPr>
          <w:trHeight w:val="315"/>
        </w:trPr>
        <w:tc>
          <w:tcPr>
            <w:tcW w:w="5904" w:type="dxa"/>
            <w:tcBorders>
              <w:top w:val="single" w:sz="4" w:space="0" w:color="auto"/>
            </w:tcBorders>
            <w:noWrap/>
          </w:tcPr>
          <w:p w14:paraId="4E2B2282" w14:textId="77777777" w:rsidR="004A22B2" w:rsidRPr="00CD48A8" w:rsidRDefault="004A22B2" w:rsidP="00BF5382">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67D7A4A6" w14:textId="77777777" w:rsidR="004A22B2" w:rsidRPr="00CD48A8" w:rsidRDefault="004A22B2" w:rsidP="00BF5382">
            <w:pPr>
              <w:pStyle w:val="TableText"/>
              <w:ind w:right="144"/>
              <w:rPr>
                <w:noProof w:val="0"/>
              </w:rPr>
            </w:pPr>
            <w:r w:rsidRPr="00CD48A8">
              <w:rPr>
                <w:noProof w:val="0"/>
              </w:rPr>
              <w:t>9</w:t>
            </w:r>
          </w:p>
        </w:tc>
        <w:tc>
          <w:tcPr>
            <w:tcW w:w="1008" w:type="dxa"/>
            <w:tcBorders>
              <w:top w:val="single" w:sz="4" w:space="0" w:color="auto"/>
            </w:tcBorders>
            <w:vAlign w:val="bottom"/>
          </w:tcPr>
          <w:p w14:paraId="56D462D3" w14:textId="77777777" w:rsidR="004A22B2" w:rsidRPr="00CD48A8" w:rsidRDefault="004A22B2" w:rsidP="00BF5382">
            <w:pPr>
              <w:pStyle w:val="TableText"/>
              <w:ind w:right="144"/>
              <w:rPr>
                <w:noProof w:val="0"/>
              </w:rPr>
            </w:pPr>
            <w:r w:rsidRPr="00CD48A8">
              <w:rPr>
                <w:noProof w:val="0"/>
              </w:rPr>
              <w:t>N/A</w:t>
            </w:r>
          </w:p>
        </w:tc>
        <w:tc>
          <w:tcPr>
            <w:tcW w:w="1008" w:type="dxa"/>
            <w:tcBorders>
              <w:top w:val="single" w:sz="4" w:space="0" w:color="auto"/>
            </w:tcBorders>
            <w:vAlign w:val="bottom"/>
          </w:tcPr>
          <w:p w14:paraId="2CE00F6C" w14:textId="77777777" w:rsidR="004A22B2" w:rsidRPr="00CD48A8" w:rsidRDefault="004A22B2" w:rsidP="00BF5382">
            <w:pPr>
              <w:pStyle w:val="TableText"/>
              <w:ind w:right="144"/>
              <w:rPr>
                <w:noProof w:val="0"/>
              </w:rPr>
            </w:pPr>
            <w:r w:rsidRPr="00CD48A8">
              <w:rPr>
                <w:noProof w:val="0"/>
              </w:rPr>
              <w:t>N/A</w:t>
            </w:r>
          </w:p>
        </w:tc>
        <w:tc>
          <w:tcPr>
            <w:tcW w:w="1440" w:type="dxa"/>
            <w:tcBorders>
              <w:top w:val="single" w:sz="4" w:space="0" w:color="auto"/>
            </w:tcBorders>
            <w:noWrap/>
            <w:vAlign w:val="bottom"/>
          </w:tcPr>
          <w:p w14:paraId="2ABC62C0"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noWrap/>
            <w:vAlign w:val="bottom"/>
          </w:tcPr>
          <w:p w14:paraId="1825224A"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vAlign w:val="bottom"/>
          </w:tcPr>
          <w:p w14:paraId="63A12FBF" w14:textId="77777777" w:rsidR="004A22B2" w:rsidRPr="00CD48A8" w:rsidRDefault="004A22B2" w:rsidP="00BF5382">
            <w:pPr>
              <w:pStyle w:val="TableText"/>
              <w:ind w:right="288"/>
              <w:rPr>
                <w:noProof w:val="0"/>
              </w:rPr>
            </w:pPr>
            <w:r w:rsidRPr="00CD48A8">
              <w:rPr>
                <w:noProof w:val="0"/>
              </w:rPr>
              <w:t>N/A</w:t>
            </w:r>
          </w:p>
        </w:tc>
      </w:tr>
      <w:tr w:rsidR="004A22B2" w:rsidRPr="00CD48A8" w14:paraId="0B1F87C1" w14:textId="77777777" w:rsidTr="00BF5382">
        <w:trPr>
          <w:trHeight w:val="315"/>
        </w:trPr>
        <w:tc>
          <w:tcPr>
            <w:tcW w:w="5904" w:type="dxa"/>
            <w:noWrap/>
          </w:tcPr>
          <w:p w14:paraId="6DA4E47D" w14:textId="77777777" w:rsidR="004A22B2" w:rsidRPr="00CD48A8" w:rsidRDefault="004A22B2" w:rsidP="00BF5382">
            <w:pPr>
              <w:pStyle w:val="TableText"/>
              <w:rPr>
                <w:noProof w:val="0"/>
              </w:rPr>
            </w:pPr>
            <w:r w:rsidRPr="00CD48A8">
              <w:rPr>
                <w:noProof w:val="0"/>
              </w:rPr>
              <w:t>Asian</w:t>
            </w:r>
          </w:p>
        </w:tc>
        <w:tc>
          <w:tcPr>
            <w:tcW w:w="1296" w:type="dxa"/>
            <w:vAlign w:val="bottom"/>
          </w:tcPr>
          <w:p w14:paraId="69DE7037" w14:textId="77777777" w:rsidR="004A22B2" w:rsidRPr="00CD48A8" w:rsidRDefault="004A22B2" w:rsidP="00BF5382">
            <w:pPr>
              <w:pStyle w:val="TableText"/>
              <w:ind w:right="144"/>
              <w:rPr>
                <w:noProof w:val="0"/>
              </w:rPr>
            </w:pPr>
            <w:r w:rsidRPr="00CD48A8">
              <w:rPr>
                <w:noProof w:val="0"/>
              </w:rPr>
              <w:t>10</w:t>
            </w:r>
          </w:p>
        </w:tc>
        <w:tc>
          <w:tcPr>
            <w:tcW w:w="1008" w:type="dxa"/>
            <w:vAlign w:val="bottom"/>
          </w:tcPr>
          <w:p w14:paraId="1583E1E6"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7F7DE7F4"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1C386CB6"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3BAF3957"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4C37936D" w14:textId="77777777" w:rsidR="004A22B2" w:rsidRPr="00CD48A8" w:rsidRDefault="004A22B2" w:rsidP="00BF5382">
            <w:pPr>
              <w:pStyle w:val="TableText"/>
              <w:ind w:right="288"/>
              <w:rPr>
                <w:noProof w:val="0"/>
              </w:rPr>
            </w:pPr>
            <w:r w:rsidRPr="00CD48A8">
              <w:rPr>
                <w:noProof w:val="0"/>
              </w:rPr>
              <w:t>N/A</w:t>
            </w:r>
          </w:p>
        </w:tc>
      </w:tr>
      <w:tr w:rsidR="004A22B2" w:rsidRPr="00CD48A8" w14:paraId="4CF340B1" w14:textId="77777777" w:rsidTr="00BF5382">
        <w:trPr>
          <w:trHeight w:val="315"/>
        </w:trPr>
        <w:tc>
          <w:tcPr>
            <w:tcW w:w="5904" w:type="dxa"/>
            <w:noWrap/>
          </w:tcPr>
          <w:p w14:paraId="53A7B1B5" w14:textId="77777777" w:rsidR="004A22B2" w:rsidRPr="00CD48A8" w:rsidRDefault="004A22B2" w:rsidP="00BF5382">
            <w:pPr>
              <w:pStyle w:val="TableText"/>
              <w:rPr>
                <w:noProof w:val="0"/>
              </w:rPr>
            </w:pPr>
            <w:r w:rsidRPr="00CD48A8">
              <w:rPr>
                <w:noProof w:val="0"/>
              </w:rPr>
              <w:t>Native Hawaiian or Other Pacific Islander</w:t>
            </w:r>
          </w:p>
        </w:tc>
        <w:tc>
          <w:tcPr>
            <w:tcW w:w="1296" w:type="dxa"/>
            <w:vAlign w:val="bottom"/>
          </w:tcPr>
          <w:p w14:paraId="6359483D" w14:textId="77777777" w:rsidR="004A22B2" w:rsidRPr="00CD48A8" w:rsidRDefault="004A22B2" w:rsidP="00BF5382">
            <w:pPr>
              <w:pStyle w:val="TableText"/>
              <w:ind w:right="144"/>
              <w:rPr>
                <w:noProof w:val="0"/>
              </w:rPr>
            </w:pPr>
            <w:r w:rsidRPr="00CD48A8">
              <w:rPr>
                <w:noProof w:val="0"/>
              </w:rPr>
              <w:t>0</w:t>
            </w:r>
          </w:p>
        </w:tc>
        <w:tc>
          <w:tcPr>
            <w:tcW w:w="1008" w:type="dxa"/>
            <w:vAlign w:val="bottom"/>
          </w:tcPr>
          <w:p w14:paraId="7335440B"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5D804BD0"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1DE9411B"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18737AC8"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213A198F" w14:textId="77777777" w:rsidR="004A22B2" w:rsidRPr="00CD48A8" w:rsidRDefault="004A22B2" w:rsidP="00BF5382">
            <w:pPr>
              <w:pStyle w:val="TableText"/>
              <w:ind w:right="288"/>
              <w:rPr>
                <w:noProof w:val="0"/>
              </w:rPr>
            </w:pPr>
            <w:r w:rsidRPr="00CD48A8">
              <w:rPr>
                <w:noProof w:val="0"/>
              </w:rPr>
              <w:t>N/A</w:t>
            </w:r>
          </w:p>
        </w:tc>
      </w:tr>
      <w:tr w:rsidR="004A22B2" w:rsidRPr="00CD48A8" w14:paraId="3187F147" w14:textId="77777777" w:rsidTr="00BF5382">
        <w:trPr>
          <w:trHeight w:val="315"/>
        </w:trPr>
        <w:tc>
          <w:tcPr>
            <w:tcW w:w="5904" w:type="dxa"/>
            <w:noWrap/>
          </w:tcPr>
          <w:p w14:paraId="2B05938E" w14:textId="77777777" w:rsidR="004A22B2" w:rsidRPr="00CD48A8" w:rsidRDefault="004A22B2" w:rsidP="00BF5382">
            <w:pPr>
              <w:pStyle w:val="TableText"/>
              <w:rPr>
                <w:noProof w:val="0"/>
              </w:rPr>
            </w:pPr>
            <w:r w:rsidRPr="00CD48A8">
              <w:rPr>
                <w:noProof w:val="0"/>
              </w:rPr>
              <w:t>Filipino</w:t>
            </w:r>
          </w:p>
        </w:tc>
        <w:tc>
          <w:tcPr>
            <w:tcW w:w="1296" w:type="dxa"/>
            <w:vAlign w:val="bottom"/>
          </w:tcPr>
          <w:p w14:paraId="0FFA6C7B" w14:textId="77777777" w:rsidR="004A22B2" w:rsidRPr="00CD48A8" w:rsidRDefault="004A22B2" w:rsidP="00BF5382">
            <w:pPr>
              <w:pStyle w:val="TableText"/>
              <w:ind w:right="144"/>
              <w:rPr>
                <w:noProof w:val="0"/>
              </w:rPr>
            </w:pPr>
            <w:r w:rsidRPr="00CD48A8">
              <w:rPr>
                <w:noProof w:val="0"/>
              </w:rPr>
              <w:t>0</w:t>
            </w:r>
          </w:p>
        </w:tc>
        <w:tc>
          <w:tcPr>
            <w:tcW w:w="1008" w:type="dxa"/>
            <w:vAlign w:val="bottom"/>
          </w:tcPr>
          <w:p w14:paraId="15205F83"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15FCDA3E"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204D3219"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4C87BE0D"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0E92D1D1" w14:textId="77777777" w:rsidR="004A22B2" w:rsidRPr="00CD48A8" w:rsidRDefault="004A22B2" w:rsidP="00BF5382">
            <w:pPr>
              <w:pStyle w:val="TableText"/>
              <w:ind w:right="288"/>
              <w:rPr>
                <w:noProof w:val="0"/>
              </w:rPr>
            </w:pPr>
            <w:r w:rsidRPr="00CD48A8">
              <w:rPr>
                <w:noProof w:val="0"/>
              </w:rPr>
              <w:t>N/A</w:t>
            </w:r>
          </w:p>
        </w:tc>
      </w:tr>
      <w:tr w:rsidR="004A22B2" w:rsidRPr="00CD48A8" w14:paraId="245BCFCF" w14:textId="77777777" w:rsidTr="00BF5382">
        <w:trPr>
          <w:trHeight w:val="315"/>
        </w:trPr>
        <w:tc>
          <w:tcPr>
            <w:tcW w:w="5904" w:type="dxa"/>
            <w:noWrap/>
          </w:tcPr>
          <w:p w14:paraId="47400D08" w14:textId="77777777" w:rsidR="004A22B2" w:rsidRPr="00CD48A8" w:rsidRDefault="004A22B2" w:rsidP="00BF5382">
            <w:pPr>
              <w:pStyle w:val="TableText"/>
              <w:rPr>
                <w:noProof w:val="0"/>
              </w:rPr>
            </w:pPr>
            <w:r w:rsidRPr="00CD48A8">
              <w:rPr>
                <w:noProof w:val="0"/>
              </w:rPr>
              <w:t>Hispanic or Latino</w:t>
            </w:r>
          </w:p>
        </w:tc>
        <w:tc>
          <w:tcPr>
            <w:tcW w:w="1296" w:type="dxa"/>
            <w:vAlign w:val="bottom"/>
          </w:tcPr>
          <w:p w14:paraId="7F40B662" w14:textId="77777777" w:rsidR="004A22B2" w:rsidRPr="00CD48A8" w:rsidRDefault="004A22B2" w:rsidP="00BF5382">
            <w:pPr>
              <w:pStyle w:val="TableText"/>
              <w:ind w:right="144"/>
              <w:rPr>
                <w:noProof w:val="0"/>
              </w:rPr>
            </w:pPr>
            <w:r w:rsidRPr="00CD48A8">
              <w:rPr>
                <w:noProof w:val="0"/>
              </w:rPr>
              <w:t>769</w:t>
            </w:r>
          </w:p>
        </w:tc>
        <w:tc>
          <w:tcPr>
            <w:tcW w:w="1008" w:type="dxa"/>
            <w:vAlign w:val="bottom"/>
          </w:tcPr>
          <w:p w14:paraId="70A1BC91" w14:textId="77777777" w:rsidR="004A22B2" w:rsidRPr="00CD48A8" w:rsidRDefault="004A22B2" w:rsidP="00BF5382">
            <w:pPr>
              <w:pStyle w:val="TableText"/>
              <w:ind w:right="144"/>
              <w:rPr>
                <w:noProof w:val="0"/>
              </w:rPr>
            </w:pPr>
            <w:r w:rsidRPr="00CD48A8">
              <w:rPr>
                <w:noProof w:val="0"/>
              </w:rPr>
              <w:t>545</w:t>
            </w:r>
          </w:p>
        </w:tc>
        <w:tc>
          <w:tcPr>
            <w:tcW w:w="1008" w:type="dxa"/>
            <w:vAlign w:val="bottom"/>
          </w:tcPr>
          <w:p w14:paraId="07CC0755" w14:textId="77777777" w:rsidR="004A22B2" w:rsidRPr="00CD48A8" w:rsidRDefault="004A22B2" w:rsidP="00BF5382">
            <w:pPr>
              <w:pStyle w:val="TableText"/>
              <w:ind w:right="144"/>
              <w:rPr>
                <w:noProof w:val="0"/>
              </w:rPr>
            </w:pPr>
            <w:r w:rsidRPr="00CD48A8">
              <w:rPr>
                <w:noProof w:val="0"/>
              </w:rPr>
              <w:t>10.1</w:t>
            </w:r>
          </w:p>
        </w:tc>
        <w:tc>
          <w:tcPr>
            <w:tcW w:w="1440" w:type="dxa"/>
            <w:noWrap/>
            <w:vAlign w:val="bottom"/>
          </w:tcPr>
          <w:p w14:paraId="3941F6B6" w14:textId="77777777" w:rsidR="004A22B2" w:rsidRPr="00CD48A8" w:rsidRDefault="004A22B2" w:rsidP="00BF5382">
            <w:pPr>
              <w:pStyle w:val="TableText"/>
              <w:ind w:right="288"/>
              <w:rPr>
                <w:noProof w:val="0"/>
              </w:rPr>
            </w:pPr>
            <w:r w:rsidRPr="00CD48A8">
              <w:rPr>
                <w:noProof w:val="0"/>
              </w:rPr>
              <w:t>57.2</w:t>
            </w:r>
          </w:p>
        </w:tc>
        <w:tc>
          <w:tcPr>
            <w:tcW w:w="1440" w:type="dxa"/>
            <w:noWrap/>
            <w:vAlign w:val="bottom"/>
          </w:tcPr>
          <w:p w14:paraId="32A26BC0" w14:textId="77777777" w:rsidR="004A22B2" w:rsidRPr="00CD48A8" w:rsidRDefault="004A22B2" w:rsidP="00BF5382">
            <w:pPr>
              <w:pStyle w:val="TableText"/>
              <w:ind w:right="288"/>
              <w:rPr>
                <w:noProof w:val="0"/>
              </w:rPr>
            </w:pPr>
            <w:r w:rsidRPr="00CD48A8">
              <w:rPr>
                <w:noProof w:val="0"/>
              </w:rPr>
              <w:t>33.3</w:t>
            </w:r>
          </w:p>
        </w:tc>
        <w:tc>
          <w:tcPr>
            <w:tcW w:w="1440" w:type="dxa"/>
            <w:vAlign w:val="bottom"/>
          </w:tcPr>
          <w:p w14:paraId="1C0C711B" w14:textId="77777777" w:rsidR="004A22B2" w:rsidRPr="00CD48A8" w:rsidRDefault="004A22B2" w:rsidP="00BF5382">
            <w:pPr>
              <w:pStyle w:val="TableText"/>
              <w:ind w:right="288"/>
              <w:rPr>
                <w:noProof w:val="0"/>
              </w:rPr>
            </w:pPr>
            <w:r w:rsidRPr="00CD48A8">
              <w:rPr>
                <w:noProof w:val="0"/>
              </w:rPr>
              <w:t>9.5</w:t>
            </w:r>
          </w:p>
        </w:tc>
      </w:tr>
      <w:tr w:rsidR="004A22B2" w:rsidRPr="00CD48A8" w14:paraId="03D970BA" w14:textId="77777777" w:rsidTr="00BF5382">
        <w:trPr>
          <w:trHeight w:val="315"/>
        </w:trPr>
        <w:tc>
          <w:tcPr>
            <w:tcW w:w="5904" w:type="dxa"/>
            <w:noWrap/>
          </w:tcPr>
          <w:p w14:paraId="713FF81C" w14:textId="77777777" w:rsidR="004A22B2" w:rsidRPr="00CD48A8" w:rsidRDefault="004A22B2" w:rsidP="00BF5382">
            <w:pPr>
              <w:pStyle w:val="TableText"/>
              <w:rPr>
                <w:noProof w:val="0"/>
              </w:rPr>
            </w:pPr>
            <w:r w:rsidRPr="00CD48A8">
              <w:rPr>
                <w:noProof w:val="0"/>
              </w:rPr>
              <w:t>Black or African American</w:t>
            </w:r>
          </w:p>
        </w:tc>
        <w:tc>
          <w:tcPr>
            <w:tcW w:w="1296" w:type="dxa"/>
            <w:vAlign w:val="bottom"/>
          </w:tcPr>
          <w:p w14:paraId="3E1E480D" w14:textId="77777777" w:rsidR="004A22B2" w:rsidRPr="00CD48A8" w:rsidRDefault="004A22B2" w:rsidP="00BF5382">
            <w:pPr>
              <w:pStyle w:val="TableText"/>
              <w:ind w:right="144"/>
              <w:rPr>
                <w:noProof w:val="0"/>
              </w:rPr>
            </w:pPr>
            <w:r w:rsidRPr="00CD48A8">
              <w:rPr>
                <w:noProof w:val="0"/>
              </w:rPr>
              <w:t>6</w:t>
            </w:r>
          </w:p>
        </w:tc>
        <w:tc>
          <w:tcPr>
            <w:tcW w:w="1008" w:type="dxa"/>
            <w:vAlign w:val="bottom"/>
          </w:tcPr>
          <w:p w14:paraId="2ABEFA8F"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7B9EFFA3"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1DC1F931"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358192B6"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46E615A7" w14:textId="77777777" w:rsidR="004A22B2" w:rsidRPr="00CD48A8" w:rsidRDefault="004A22B2" w:rsidP="00BF5382">
            <w:pPr>
              <w:pStyle w:val="TableText"/>
              <w:ind w:right="288"/>
              <w:rPr>
                <w:noProof w:val="0"/>
              </w:rPr>
            </w:pPr>
            <w:r w:rsidRPr="00CD48A8">
              <w:rPr>
                <w:noProof w:val="0"/>
              </w:rPr>
              <w:t>N/A</w:t>
            </w:r>
          </w:p>
        </w:tc>
      </w:tr>
      <w:tr w:rsidR="004A22B2" w:rsidRPr="00CD48A8" w14:paraId="5203D478" w14:textId="77777777" w:rsidTr="00BF5382">
        <w:trPr>
          <w:trHeight w:val="315"/>
        </w:trPr>
        <w:tc>
          <w:tcPr>
            <w:tcW w:w="5904" w:type="dxa"/>
            <w:noWrap/>
          </w:tcPr>
          <w:p w14:paraId="47C646DE" w14:textId="77777777" w:rsidR="004A22B2" w:rsidRPr="00CD48A8" w:rsidRDefault="004A22B2" w:rsidP="00BF5382">
            <w:pPr>
              <w:pStyle w:val="TableText"/>
              <w:rPr>
                <w:noProof w:val="0"/>
              </w:rPr>
            </w:pPr>
            <w:r w:rsidRPr="00CD48A8">
              <w:rPr>
                <w:noProof w:val="0"/>
              </w:rPr>
              <w:t>White</w:t>
            </w:r>
          </w:p>
        </w:tc>
        <w:tc>
          <w:tcPr>
            <w:tcW w:w="1296" w:type="dxa"/>
            <w:vAlign w:val="bottom"/>
          </w:tcPr>
          <w:p w14:paraId="1C998E70" w14:textId="77777777" w:rsidR="004A22B2" w:rsidRPr="00CD48A8" w:rsidRDefault="004A22B2" w:rsidP="00BF5382">
            <w:pPr>
              <w:pStyle w:val="TableText"/>
              <w:ind w:right="144"/>
              <w:rPr>
                <w:noProof w:val="0"/>
              </w:rPr>
            </w:pPr>
            <w:r w:rsidRPr="00CD48A8">
              <w:rPr>
                <w:noProof w:val="0"/>
              </w:rPr>
              <w:t>98</w:t>
            </w:r>
          </w:p>
        </w:tc>
        <w:tc>
          <w:tcPr>
            <w:tcW w:w="1008" w:type="dxa"/>
            <w:vAlign w:val="bottom"/>
          </w:tcPr>
          <w:p w14:paraId="49FA25B8" w14:textId="77777777" w:rsidR="004A22B2" w:rsidRPr="00CD48A8" w:rsidRDefault="004A22B2" w:rsidP="00BF5382">
            <w:pPr>
              <w:pStyle w:val="TableText"/>
              <w:ind w:right="144"/>
              <w:rPr>
                <w:noProof w:val="0"/>
              </w:rPr>
            </w:pPr>
            <w:r w:rsidRPr="00CD48A8">
              <w:rPr>
                <w:noProof w:val="0"/>
              </w:rPr>
              <w:t>545</w:t>
            </w:r>
          </w:p>
        </w:tc>
        <w:tc>
          <w:tcPr>
            <w:tcW w:w="1008" w:type="dxa"/>
            <w:vAlign w:val="bottom"/>
          </w:tcPr>
          <w:p w14:paraId="1C85E52E" w14:textId="77777777" w:rsidR="004A22B2" w:rsidRPr="00CD48A8" w:rsidRDefault="004A22B2" w:rsidP="00BF5382">
            <w:pPr>
              <w:pStyle w:val="TableText"/>
              <w:ind w:right="144"/>
              <w:rPr>
                <w:noProof w:val="0"/>
              </w:rPr>
            </w:pPr>
            <w:r w:rsidRPr="00CD48A8">
              <w:rPr>
                <w:noProof w:val="0"/>
              </w:rPr>
              <w:t>10.7</w:t>
            </w:r>
          </w:p>
        </w:tc>
        <w:tc>
          <w:tcPr>
            <w:tcW w:w="1440" w:type="dxa"/>
            <w:noWrap/>
            <w:vAlign w:val="bottom"/>
          </w:tcPr>
          <w:p w14:paraId="57B5C750" w14:textId="77777777" w:rsidR="004A22B2" w:rsidRPr="00CD48A8" w:rsidRDefault="004A22B2" w:rsidP="00BF5382">
            <w:pPr>
              <w:pStyle w:val="TableText"/>
              <w:ind w:right="288"/>
              <w:rPr>
                <w:noProof w:val="0"/>
              </w:rPr>
            </w:pPr>
            <w:r w:rsidRPr="00CD48A8">
              <w:rPr>
                <w:noProof w:val="0"/>
              </w:rPr>
              <w:t>59.2</w:t>
            </w:r>
          </w:p>
        </w:tc>
        <w:tc>
          <w:tcPr>
            <w:tcW w:w="1440" w:type="dxa"/>
            <w:noWrap/>
            <w:vAlign w:val="bottom"/>
          </w:tcPr>
          <w:p w14:paraId="73AC2B57" w14:textId="77777777" w:rsidR="004A22B2" w:rsidRPr="00CD48A8" w:rsidRDefault="004A22B2" w:rsidP="00BF5382">
            <w:pPr>
              <w:pStyle w:val="TableText"/>
              <w:ind w:right="288"/>
              <w:rPr>
                <w:noProof w:val="0"/>
              </w:rPr>
            </w:pPr>
            <w:r w:rsidRPr="00CD48A8">
              <w:rPr>
                <w:noProof w:val="0"/>
              </w:rPr>
              <w:t>29.6</w:t>
            </w:r>
          </w:p>
        </w:tc>
        <w:tc>
          <w:tcPr>
            <w:tcW w:w="1440" w:type="dxa"/>
            <w:vAlign w:val="bottom"/>
          </w:tcPr>
          <w:p w14:paraId="2F079C4C" w14:textId="77777777" w:rsidR="004A22B2" w:rsidRPr="00CD48A8" w:rsidRDefault="004A22B2" w:rsidP="00BF5382">
            <w:pPr>
              <w:pStyle w:val="TableText"/>
              <w:ind w:right="288"/>
              <w:rPr>
                <w:noProof w:val="0"/>
              </w:rPr>
            </w:pPr>
            <w:r w:rsidRPr="00CD48A8">
              <w:rPr>
                <w:noProof w:val="0"/>
              </w:rPr>
              <w:t>11.2</w:t>
            </w:r>
          </w:p>
        </w:tc>
      </w:tr>
      <w:tr w:rsidR="004A22B2" w:rsidRPr="00CD48A8" w14:paraId="0EE060A3" w14:textId="77777777" w:rsidTr="00BF5382">
        <w:trPr>
          <w:trHeight w:val="315"/>
        </w:trPr>
        <w:tc>
          <w:tcPr>
            <w:tcW w:w="5904" w:type="dxa"/>
            <w:tcBorders>
              <w:bottom w:val="nil"/>
            </w:tcBorders>
            <w:noWrap/>
          </w:tcPr>
          <w:p w14:paraId="77FAD6A8" w14:textId="77777777" w:rsidR="004A22B2" w:rsidRPr="00CD48A8" w:rsidRDefault="004A22B2" w:rsidP="00BF5382">
            <w:pPr>
              <w:pStyle w:val="TableText"/>
              <w:rPr>
                <w:noProof w:val="0"/>
              </w:rPr>
            </w:pPr>
            <w:r w:rsidRPr="00CD48A8">
              <w:rPr>
                <w:noProof w:val="0"/>
              </w:rPr>
              <w:t>Two or more races</w:t>
            </w:r>
          </w:p>
        </w:tc>
        <w:tc>
          <w:tcPr>
            <w:tcW w:w="1296" w:type="dxa"/>
            <w:tcBorders>
              <w:bottom w:val="nil"/>
            </w:tcBorders>
            <w:vAlign w:val="bottom"/>
          </w:tcPr>
          <w:p w14:paraId="6D09EDC7" w14:textId="77777777" w:rsidR="004A22B2" w:rsidRPr="00CD48A8" w:rsidRDefault="004A22B2" w:rsidP="00BF5382">
            <w:pPr>
              <w:pStyle w:val="TableText"/>
              <w:ind w:right="144"/>
              <w:rPr>
                <w:noProof w:val="0"/>
              </w:rPr>
            </w:pPr>
            <w:r w:rsidRPr="00CD48A8">
              <w:rPr>
                <w:noProof w:val="0"/>
              </w:rPr>
              <w:t>24</w:t>
            </w:r>
          </w:p>
        </w:tc>
        <w:tc>
          <w:tcPr>
            <w:tcW w:w="1008" w:type="dxa"/>
            <w:tcBorders>
              <w:bottom w:val="nil"/>
            </w:tcBorders>
            <w:vAlign w:val="bottom"/>
          </w:tcPr>
          <w:p w14:paraId="30F3EA26" w14:textId="77777777" w:rsidR="004A22B2" w:rsidRPr="00CD48A8" w:rsidRDefault="004A22B2" w:rsidP="00BF5382">
            <w:pPr>
              <w:pStyle w:val="TableText"/>
              <w:ind w:right="144"/>
              <w:rPr>
                <w:noProof w:val="0"/>
              </w:rPr>
            </w:pPr>
            <w:r w:rsidRPr="00CD48A8">
              <w:rPr>
                <w:noProof w:val="0"/>
              </w:rPr>
              <w:t>546</w:t>
            </w:r>
          </w:p>
        </w:tc>
        <w:tc>
          <w:tcPr>
            <w:tcW w:w="1008" w:type="dxa"/>
            <w:tcBorders>
              <w:bottom w:val="nil"/>
            </w:tcBorders>
            <w:vAlign w:val="bottom"/>
          </w:tcPr>
          <w:p w14:paraId="186A7B37" w14:textId="77777777" w:rsidR="004A22B2" w:rsidRPr="00CD48A8" w:rsidRDefault="004A22B2" w:rsidP="00BF5382">
            <w:pPr>
              <w:pStyle w:val="TableText"/>
              <w:ind w:right="144"/>
              <w:rPr>
                <w:noProof w:val="0"/>
              </w:rPr>
            </w:pPr>
            <w:r w:rsidRPr="00CD48A8">
              <w:rPr>
                <w:noProof w:val="0"/>
              </w:rPr>
              <w:t>11.5</w:t>
            </w:r>
          </w:p>
        </w:tc>
        <w:tc>
          <w:tcPr>
            <w:tcW w:w="1440" w:type="dxa"/>
            <w:tcBorders>
              <w:bottom w:val="nil"/>
            </w:tcBorders>
            <w:noWrap/>
            <w:vAlign w:val="bottom"/>
          </w:tcPr>
          <w:p w14:paraId="4805A46D" w14:textId="77777777" w:rsidR="004A22B2" w:rsidRPr="00CD48A8" w:rsidRDefault="004A22B2" w:rsidP="00BF5382">
            <w:pPr>
              <w:pStyle w:val="TableText"/>
              <w:ind w:right="288"/>
              <w:rPr>
                <w:noProof w:val="0"/>
              </w:rPr>
            </w:pPr>
            <w:r w:rsidRPr="00CD48A8">
              <w:rPr>
                <w:noProof w:val="0"/>
              </w:rPr>
              <w:t>62.5</w:t>
            </w:r>
          </w:p>
        </w:tc>
        <w:tc>
          <w:tcPr>
            <w:tcW w:w="1440" w:type="dxa"/>
            <w:tcBorders>
              <w:bottom w:val="nil"/>
            </w:tcBorders>
            <w:noWrap/>
            <w:vAlign w:val="bottom"/>
          </w:tcPr>
          <w:p w14:paraId="1B81D353" w14:textId="77777777" w:rsidR="004A22B2" w:rsidRPr="00CD48A8" w:rsidRDefault="004A22B2" w:rsidP="00BF5382">
            <w:pPr>
              <w:pStyle w:val="TableText"/>
              <w:ind w:right="288"/>
              <w:rPr>
                <w:noProof w:val="0"/>
              </w:rPr>
            </w:pPr>
            <w:r w:rsidRPr="00CD48A8">
              <w:rPr>
                <w:noProof w:val="0"/>
              </w:rPr>
              <w:t>29.2</w:t>
            </w:r>
          </w:p>
        </w:tc>
        <w:tc>
          <w:tcPr>
            <w:tcW w:w="1440" w:type="dxa"/>
            <w:tcBorders>
              <w:bottom w:val="nil"/>
            </w:tcBorders>
            <w:vAlign w:val="bottom"/>
          </w:tcPr>
          <w:p w14:paraId="5E94D5F1" w14:textId="77777777" w:rsidR="004A22B2" w:rsidRPr="00CD48A8" w:rsidRDefault="004A22B2" w:rsidP="00BF5382">
            <w:pPr>
              <w:pStyle w:val="TableText"/>
              <w:ind w:right="288"/>
              <w:rPr>
                <w:noProof w:val="0"/>
              </w:rPr>
            </w:pPr>
            <w:r w:rsidRPr="00CD48A8">
              <w:rPr>
                <w:noProof w:val="0"/>
              </w:rPr>
              <w:t>8.3</w:t>
            </w:r>
          </w:p>
        </w:tc>
      </w:tr>
      <w:tr w:rsidR="004A22B2" w:rsidRPr="00CD48A8" w14:paraId="7164B3C4" w14:textId="77777777" w:rsidTr="00BF5382">
        <w:trPr>
          <w:trHeight w:val="315"/>
        </w:trPr>
        <w:tc>
          <w:tcPr>
            <w:tcW w:w="5904" w:type="dxa"/>
            <w:tcBorders>
              <w:top w:val="nil"/>
              <w:bottom w:val="single" w:sz="4" w:space="0" w:color="auto"/>
            </w:tcBorders>
            <w:noWrap/>
          </w:tcPr>
          <w:p w14:paraId="50E7F7C6" w14:textId="77777777" w:rsidR="004A22B2" w:rsidRPr="00CD48A8" w:rsidRDefault="004A22B2" w:rsidP="00BF5382">
            <w:pPr>
              <w:pStyle w:val="TableText"/>
              <w:rPr>
                <w:noProof w:val="0"/>
              </w:rPr>
            </w:pPr>
            <w:r w:rsidRPr="00CD48A8">
              <w:rPr>
                <w:noProof w:val="0"/>
              </w:rPr>
              <w:t>Unknown</w:t>
            </w:r>
          </w:p>
        </w:tc>
        <w:tc>
          <w:tcPr>
            <w:tcW w:w="1296" w:type="dxa"/>
            <w:tcBorders>
              <w:top w:val="nil"/>
              <w:bottom w:val="single" w:sz="4" w:space="0" w:color="auto"/>
            </w:tcBorders>
            <w:vAlign w:val="bottom"/>
          </w:tcPr>
          <w:p w14:paraId="6E19475C"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5AD38BDB"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00A93F15"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tcPr>
          <w:p w14:paraId="77E5B908"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tcPr>
          <w:p w14:paraId="42F84EC9"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4AF3432B" w14:textId="77777777" w:rsidR="004A22B2" w:rsidRPr="00CD48A8" w:rsidRDefault="004A22B2" w:rsidP="00BF5382">
            <w:pPr>
              <w:pStyle w:val="TableText"/>
              <w:ind w:right="288"/>
              <w:rPr>
                <w:noProof w:val="0"/>
              </w:rPr>
            </w:pPr>
            <w:r w:rsidRPr="00CD48A8">
              <w:rPr>
                <w:noProof w:val="0"/>
              </w:rPr>
              <w:t>N/A</w:t>
            </w:r>
          </w:p>
        </w:tc>
      </w:tr>
      <w:tr w:rsidR="004A22B2" w:rsidRPr="00CD48A8" w14:paraId="63597BF5" w14:textId="77777777" w:rsidTr="00BF5382">
        <w:trPr>
          <w:trHeight w:val="300"/>
        </w:trPr>
        <w:tc>
          <w:tcPr>
            <w:tcW w:w="5904" w:type="dxa"/>
            <w:tcBorders>
              <w:top w:val="single" w:sz="4" w:space="0" w:color="auto"/>
            </w:tcBorders>
            <w:noWrap/>
            <w:hideMark/>
          </w:tcPr>
          <w:p w14:paraId="3F515CAA" w14:textId="77777777" w:rsidR="004A22B2" w:rsidRPr="00CD48A8" w:rsidRDefault="004A22B2" w:rsidP="00BF5382">
            <w:pPr>
              <w:pStyle w:val="TableText"/>
              <w:rPr>
                <w:noProof w:val="0"/>
              </w:rPr>
            </w:pPr>
            <w:r w:rsidRPr="00CD48A8">
              <w:rPr>
                <w:noProof w:val="0"/>
              </w:rPr>
              <w:t>English only</w:t>
            </w:r>
          </w:p>
        </w:tc>
        <w:tc>
          <w:tcPr>
            <w:tcW w:w="1296" w:type="dxa"/>
            <w:tcBorders>
              <w:top w:val="single" w:sz="4" w:space="0" w:color="auto"/>
            </w:tcBorders>
            <w:vAlign w:val="bottom"/>
          </w:tcPr>
          <w:p w14:paraId="2F5CC657" w14:textId="77777777" w:rsidR="004A22B2" w:rsidRPr="00CD48A8" w:rsidRDefault="004A22B2" w:rsidP="00BF5382">
            <w:pPr>
              <w:pStyle w:val="TableText"/>
              <w:ind w:right="144"/>
              <w:rPr>
                <w:noProof w:val="0"/>
              </w:rPr>
            </w:pPr>
            <w:r w:rsidRPr="00CD48A8">
              <w:rPr>
                <w:noProof w:val="0"/>
              </w:rPr>
              <w:t>300</w:t>
            </w:r>
          </w:p>
        </w:tc>
        <w:tc>
          <w:tcPr>
            <w:tcW w:w="1008" w:type="dxa"/>
            <w:tcBorders>
              <w:top w:val="single" w:sz="4" w:space="0" w:color="auto"/>
            </w:tcBorders>
            <w:vAlign w:val="bottom"/>
          </w:tcPr>
          <w:p w14:paraId="1531D69E" w14:textId="77777777" w:rsidR="004A22B2" w:rsidRPr="00CD48A8" w:rsidRDefault="004A22B2" w:rsidP="00BF5382">
            <w:pPr>
              <w:pStyle w:val="TableText"/>
              <w:ind w:right="144"/>
              <w:rPr>
                <w:noProof w:val="0"/>
              </w:rPr>
            </w:pPr>
            <w:r w:rsidRPr="00CD48A8">
              <w:rPr>
                <w:noProof w:val="0"/>
              </w:rPr>
              <w:t>544</w:t>
            </w:r>
          </w:p>
        </w:tc>
        <w:tc>
          <w:tcPr>
            <w:tcW w:w="1008" w:type="dxa"/>
            <w:tcBorders>
              <w:top w:val="single" w:sz="4" w:space="0" w:color="auto"/>
            </w:tcBorders>
            <w:vAlign w:val="bottom"/>
          </w:tcPr>
          <w:p w14:paraId="34032B2A" w14:textId="77777777" w:rsidR="004A22B2" w:rsidRPr="00CD48A8" w:rsidRDefault="004A22B2" w:rsidP="00BF5382">
            <w:pPr>
              <w:pStyle w:val="TableText"/>
              <w:ind w:right="144"/>
              <w:rPr>
                <w:noProof w:val="0"/>
              </w:rPr>
            </w:pPr>
            <w:r w:rsidRPr="00CD48A8">
              <w:rPr>
                <w:noProof w:val="0"/>
              </w:rPr>
              <w:t>10.3</w:t>
            </w:r>
          </w:p>
        </w:tc>
        <w:tc>
          <w:tcPr>
            <w:tcW w:w="1440" w:type="dxa"/>
            <w:tcBorders>
              <w:top w:val="single" w:sz="4" w:space="0" w:color="auto"/>
            </w:tcBorders>
            <w:noWrap/>
            <w:vAlign w:val="bottom"/>
            <w:hideMark/>
          </w:tcPr>
          <w:p w14:paraId="789BB3D6" w14:textId="77777777" w:rsidR="004A22B2" w:rsidRPr="00CD48A8" w:rsidRDefault="004A22B2" w:rsidP="00BF5382">
            <w:pPr>
              <w:pStyle w:val="TableText"/>
              <w:ind w:right="288"/>
              <w:rPr>
                <w:noProof w:val="0"/>
              </w:rPr>
            </w:pPr>
            <w:r w:rsidRPr="00CD48A8">
              <w:rPr>
                <w:noProof w:val="0"/>
              </w:rPr>
              <w:t>62.7</w:t>
            </w:r>
          </w:p>
        </w:tc>
        <w:tc>
          <w:tcPr>
            <w:tcW w:w="1440" w:type="dxa"/>
            <w:tcBorders>
              <w:top w:val="single" w:sz="4" w:space="0" w:color="auto"/>
            </w:tcBorders>
            <w:noWrap/>
            <w:vAlign w:val="bottom"/>
            <w:hideMark/>
          </w:tcPr>
          <w:p w14:paraId="084F00D2" w14:textId="77777777" w:rsidR="004A22B2" w:rsidRPr="00CD48A8" w:rsidRDefault="004A22B2" w:rsidP="00BF5382">
            <w:pPr>
              <w:pStyle w:val="TableText"/>
              <w:ind w:right="288"/>
              <w:rPr>
                <w:noProof w:val="0"/>
              </w:rPr>
            </w:pPr>
            <w:r w:rsidRPr="00CD48A8">
              <w:rPr>
                <w:noProof w:val="0"/>
              </w:rPr>
              <w:t>27.7</w:t>
            </w:r>
          </w:p>
        </w:tc>
        <w:tc>
          <w:tcPr>
            <w:tcW w:w="1440" w:type="dxa"/>
            <w:tcBorders>
              <w:top w:val="single" w:sz="4" w:space="0" w:color="auto"/>
            </w:tcBorders>
            <w:vAlign w:val="bottom"/>
          </w:tcPr>
          <w:p w14:paraId="59DF374D" w14:textId="77777777" w:rsidR="004A22B2" w:rsidRPr="00CD48A8" w:rsidRDefault="004A22B2" w:rsidP="00BF5382">
            <w:pPr>
              <w:pStyle w:val="TableText"/>
              <w:ind w:right="288"/>
              <w:rPr>
                <w:noProof w:val="0"/>
              </w:rPr>
            </w:pPr>
            <w:r w:rsidRPr="00CD48A8">
              <w:rPr>
                <w:noProof w:val="0"/>
              </w:rPr>
              <w:t>9.7</w:t>
            </w:r>
          </w:p>
        </w:tc>
      </w:tr>
      <w:tr w:rsidR="004A22B2" w:rsidRPr="00CD48A8" w14:paraId="25D8DFFF" w14:textId="77777777" w:rsidTr="00BF5382">
        <w:trPr>
          <w:trHeight w:val="300"/>
        </w:trPr>
        <w:tc>
          <w:tcPr>
            <w:tcW w:w="5904" w:type="dxa"/>
            <w:noWrap/>
            <w:hideMark/>
          </w:tcPr>
          <w:p w14:paraId="7AF550EC" w14:textId="77777777" w:rsidR="004A22B2" w:rsidRPr="00CD48A8" w:rsidRDefault="004A22B2" w:rsidP="00BF5382">
            <w:pPr>
              <w:pStyle w:val="TableText"/>
              <w:rPr>
                <w:noProof w:val="0"/>
              </w:rPr>
            </w:pPr>
            <w:r w:rsidRPr="00CD48A8">
              <w:rPr>
                <w:noProof w:val="0"/>
              </w:rPr>
              <w:t>IFEP</w:t>
            </w:r>
          </w:p>
        </w:tc>
        <w:tc>
          <w:tcPr>
            <w:tcW w:w="1296" w:type="dxa"/>
            <w:vAlign w:val="bottom"/>
          </w:tcPr>
          <w:p w14:paraId="302E75A8" w14:textId="77777777" w:rsidR="004A22B2" w:rsidRPr="00CD48A8" w:rsidRDefault="004A22B2" w:rsidP="00BF5382">
            <w:pPr>
              <w:pStyle w:val="TableText"/>
              <w:ind w:right="144"/>
              <w:rPr>
                <w:noProof w:val="0"/>
              </w:rPr>
            </w:pPr>
            <w:r w:rsidRPr="00CD48A8">
              <w:rPr>
                <w:noProof w:val="0"/>
              </w:rPr>
              <w:t>42</w:t>
            </w:r>
          </w:p>
        </w:tc>
        <w:tc>
          <w:tcPr>
            <w:tcW w:w="1008" w:type="dxa"/>
            <w:vAlign w:val="bottom"/>
          </w:tcPr>
          <w:p w14:paraId="016474B1" w14:textId="77777777" w:rsidR="004A22B2" w:rsidRPr="00CD48A8" w:rsidRDefault="004A22B2" w:rsidP="00BF5382">
            <w:pPr>
              <w:pStyle w:val="TableText"/>
              <w:ind w:right="144"/>
              <w:rPr>
                <w:noProof w:val="0"/>
              </w:rPr>
            </w:pPr>
            <w:r w:rsidRPr="00CD48A8">
              <w:rPr>
                <w:noProof w:val="0"/>
              </w:rPr>
              <w:t>551</w:t>
            </w:r>
          </w:p>
        </w:tc>
        <w:tc>
          <w:tcPr>
            <w:tcW w:w="1008" w:type="dxa"/>
            <w:vAlign w:val="bottom"/>
          </w:tcPr>
          <w:p w14:paraId="05DD68CB" w14:textId="77777777" w:rsidR="004A22B2" w:rsidRPr="00CD48A8" w:rsidRDefault="004A22B2" w:rsidP="00BF5382">
            <w:pPr>
              <w:pStyle w:val="TableText"/>
              <w:ind w:right="144"/>
              <w:rPr>
                <w:noProof w:val="0"/>
              </w:rPr>
            </w:pPr>
            <w:r w:rsidRPr="00CD48A8">
              <w:rPr>
                <w:noProof w:val="0"/>
              </w:rPr>
              <w:t>12.2</w:t>
            </w:r>
          </w:p>
        </w:tc>
        <w:tc>
          <w:tcPr>
            <w:tcW w:w="1440" w:type="dxa"/>
            <w:noWrap/>
            <w:vAlign w:val="bottom"/>
            <w:hideMark/>
          </w:tcPr>
          <w:p w14:paraId="1A09F9F5" w14:textId="77777777" w:rsidR="004A22B2" w:rsidRPr="00CD48A8" w:rsidRDefault="004A22B2" w:rsidP="00BF5382">
            <w:pPr>
              <w:pStyle w:val="TableText"/>
              <w:ind w:right="288"/>
              <w:rPr>
                <w:noProof w:val="0"/>
              </w:rPr>
            </w:pPr>
            <w:r w:rsidRPr="00CD48A8">
              <w:rPr>
                <w:noProof w:val="0"/>
              </w:rPr>
              <w:t>33.3</w:t>
            </w:r>
          </w:p>
        </w:tc>
        <w:tc>
          <w:tcPr>
            <w:tcW w:w="1440" w:type="dxa"/>
            <w:noWrap/>
            <w:vAlign w:val="bottom"/>
            <w:hideMark/>
          </w:tcPr>
          <w:p w14:paraId="0BC6F28C" w14:textId="77777777" w:rsidR="004A22B2" w:rsidRPr="00CD48A8" w:rsidRDefault="004A22B2" w:rsidP="00BF5382">
            <w:pPr>
              <w:pStyle w:val="TableText"/>
              <w:ind w:right="288"/>
              <w:rPr>
                <w:noProof w:val="0"/>
              </w:rPr>
            </w:pPr>
            <w:r w:rsidRPr="00CD48A8">
              <w:rPr>
                <w:noProof w:val="0"/>
              </w:rPr>
              <w:t>40.5</w:t>
            </w:r>
          </w:p>
        </w:tc>
        <w:tc>
          <w:tcPr>
            <w:tcW w:w="1440" w:type="dxa"/>
            <w:vAlign w:val="bottom"/>
          </w:tcPr>
          <w:p w14:paraId="6A53A474" w14:textId="77777777" w:rsidR="004A22B2" w:rsidRPr="00CD48A8" w:rsidRDefault="004A22B2" w:rsidP="00BF5382">
            <w:pPr>
              <w:pStyle w:val="TableText"/>
              <w:ind w:right="288"/>
              <w:rPr>
                <w:noProof w:val="0"/>
              </w:rPr>
            </w:pPr>
            <w:r w:rsidRPr="00CD48A8">
              <w:rPr>
                <w:noProof w:val="0"/>
              </w:rPr>
              <w:t>26.2</w:t>
            </w:r>
          </w:p>
        </w:tc>
      </w:tr>
      <w:tr w:rsidR="004A22B2" w:rsidRPr="00CD48A8" w14:paraId="687923CB" w14:textId="77777777" w:rsidTr="00BF5382">
        <w:trPr>
          <w:trHeight w:val="300"/>
        </w:trPr>
        <w:tc>
          <w:tcPr>
            <w:tcW w:w="5904" w:type="dxa"/>
            <w:noWrap/>
            <w:hideMark/>
          </w:tcPr>
          <w:p w14:paraId="0C160E3C" w14:textId="77777777" w:rsidR="004A22B2" w:rsidRPr="00CD48A8" w:rsidRDefault="004A22B2" w:rsidP="00BF5382">
            <w:pPr>
              <w:pStyle w:val="TableText"/>
              <w:rPr>
                <w:noProof w:val="0"/>
              </w:rPr>
            </w:pPr>
            <w:r w:rsidRPr="00CD48A8">
              <w:rPr>
                <w:noProof w:val="0"/>
              </w:rPr>
              <w:t>EL</w:t>
            </w:r>
          </w:p>
        </w:tc>
        <w:tc>
          <w:tcPr>
            <w:tcW w:w="1296" w:type="dxa"/>
            <w:vAlign w:val="bottom"/>
          </w:tcPr>
          <w:p w14:paraId="452CCA0C" w14:textId="77777777" w:rsidR="004A22B2" w:rsidRPr="00CD48A8" w:rsidRDefault="004A22B2" w:rsidP="00BF5382">
            <w:pPr>
              <w:pStyle w:val="TableText"/>
              <w:ind w:right="144"/>
              <w:rPr>
                <w:noProof w:val="0"/>
              </w:rPr>
            </w:pPr>
            <w:r w:rsidRPr="00CD48A8">
              <w:rPr>
                <w:noProof w:val="0"/>
              </w:rPr>
              <w:t>352</w:t>
            </w:r>
          </w:p>
        </w:tc>
        <w:tc>
          <w:tcPr>
            <w:tcW w:w="1008" w:type="dxa"/>
            <w:vAlign w:val="bottom"/>
          </w:tcPr>
          <w:p w14:paraId="624FF551" w14:textId="77777777" w:rsidR="004A22B2" w:rsidRPr="00CD48A8" w:rsidRDefault="004A22B2" w:rsidP="00BF5382">
            <w:pPr>
              <w:pStyle w:val="TableText"/>
              <w:ind w:right="144"/>
              <w:rPr>
                <w:noProof w:val="0"/>
              </w:rPr>
            </w:pPr>
            <w:r w:rsidRPr="00CD48A8">
              <w:rPr>
                <w:noProof w:val="0"/>
              </w:rPr>
              <w:t>542</w:t>
            </w:r>
          </w:p>
        </w:tc>
        <w:tc>
          <w:tcPr>
            <w:tcW w:w="1008" w:type="dxa"/>
            <w:vAlign w:val="bottom"/>
          </w:tcPr>
          <w:p w14:paraId="3082FECA" w14:textId="77777777" w:rsidR="004A22B2" w:rsidRPr="00CD48A8" w:rsidRDefault="004A22B2" w:rsidP="00BF5382">
            <w:pPr>
              <w:pStyle w:val="TableText"/>
              <w:ind w:right="144"/>
              <w:rPr>
                <w:noProof w:val="0"/>
              </w:rPr>
            </w:pPr>
            <w:r w:rsidRPr="00CD48A8">
              <w:rPr>
                <w:noProof w:val="0"/>
              </w:rPr>
              <w:t>8.5</w:t>
            </w:r>
          </w:p>
        </w:tc>
        <w:tc>
          <w:tcPr>
            <w:tcW w:w="1440" w:type="dxa"/>
            <w:noWrap/>
            <w:vAlign w:val="bottom"/>
            <w:hideMark/>
          </w:tcPr>
          <w:p w14:paraId="2C756779" w14:textId="77777777" w:rsidR="004A22B2" w:rsidRPr="00CD48A8" w:rsidRDefault="004A22B2" w:rsidP="00BF5382">
            <w:pPr>
              <w:pStyle w:val="TableText"/>
              <w:ind w:right="288"/>
              <w:rPr>
                <w:noProof w:val="0"/>
              </w:rPr>
            </w:pPr>
            <w:r w:rsidRPr="00CD48A8">
              <w:rPr>
                <w:noProof w:val="0"/>
              </w:rPr>
              <w:t>71.6</w:t>
            </w:r>
          </w:p>
        </w:tc>
        <w:tc>
          <w:tcPr>
            <w:tcW w:w="1440" w:type="dxa"/>
            <w:noWrap/>
            <w:vAlign w:val="bottom"/>
            <w:hideMark/>
          </w:tcPr>
          <w:p w14:paraId="2F0F4980" w14:textId="77777777" w:rsidR="004A22B2" w:rsidRPr="00CD48A8" w:rsidRDefault="004A22B2" w:rsidP="00BF5382">
            <w:pPr>
              <w:pStyle w:val="TableText"/>
              <w:ind w:right="288"/>
              <w:rPr>
                <w:noProof w:val="0"/>
              </w:rPr>
            </w:pPr>
            <w:r w:rsidRPr="00CD48A8">
              <w:rPr>
                <w:noProof w:val="0"/>
              </w:rPr>
              <w:t>25.9</w:t>
            </w:r>
          </w:p>
        </w:tc>
        <w:tc>
          <w:tcPr>
            <w:tcW w:w="1440" w:type="dxa"/>
            <w:vAlign w:val="bottom"/>
          </w:tcPr>
          <w:p w14:paraId="78838458" w14:textId="77777777" w:rsidR="004A22B2" w:rsidRPr="00CD48A8" w:rsidRDefault="004A22B2" w:rsidP="00BF5382">
            <w:pPr>
              <w:pStyle w:val="TableText"/>
              <w:ind w:right="288"/>
              <w:rPr>
                <w:noProof w:val="0"/>
              </w:rPr>
            </w:pPr>
            <w:r w:rsidRPr="00CD48A8">
              <w:rPr>
                <w:noProof w:val="0"/>
              </w:rPr>
              <w:t>2.6</w:t>
            </w:r>
          </w:p>
        </w:tc>
      </w:tr>
      <w:tr w:rsidR="004A22B2" w:rsidRPr="00CD48A8" w14:paraId="62FE3831" w14:textId="77777777" w:rsidTr="00BF5382">
        <w:trPr>
          <w:trHeight w:val="300"/>
        </w:trPr>
        <w:tc>
          <w:tcPr>
            <w:tcW w:w="5904" w:type="dxa"/>
            <w:noWrap/>
            <w:hideMark/>
          </w:tcPr>
          <w:p w14:paraId="0A5F1E75" w14:textId="77777777" w:rsidR="004A22B2" w:rsidRPr="00CD48A8" w:rsidRDefault="004A22B2" w:rsidP="00BF5382">
            <w:pPr>
              <w:pStyle w:val="TableText"/>
              <w:rPr>
                <w:noProof w:val="0"/>
              </w:rPr>
            </w:pPr>
            <w:r w:rsidRPr="00CD48A8">
              <w:rPr>
                <w:noProof w:val="0"/>
              </w:rPr>
              <w:t>RFEP</w:t>
            </w:r>
          </w:p>
        </w:tc>
        <w:tc>
          <w:tcPr>
            <w:tcW w:w="1296" w:type="dxa"/>
            <w:vAlign w:val="bottom"/>
          </w:tcPr>
          <w:p w14:paraId="7E201DB5" w14:textId="77777777" w:rsidR="004A22B2" w:rsidRPr="00CD48A8" w:rsidRDefault="004A22B2" w:rsidP="00BF5382">
            <w:pPr>
              <w:pStyle w:val="TableText"/>
              <w:ind w:right="144"/>
              <w:rPr>
                <w:noProof w:val="0"/>
              </w:rPr>
            </w:pPr>
            <w:r w:rsidRPr="00CD48A8">
              <w:rPr>
                <w:noProof w:val="0"/>
              </w:rPr>
              <w:t>222</w:t>
            </w:r>
          </w:p>
        </w:tc>
        <w:tc>
          <w:tcPr>
            <w:tcW w:w="1008" w:type="dxa"/>
            <w:vAlign w:val="bottom"/>
          </w:tcPr>
          <w:p w14:paraId="3120933A" w14:textId="77777777" w:rsidR="004A22B2" w:rsidRPr="00CD48A8" w:rsidRDefault="004A22B2" w:rsidP="00BF5382">
            <w:pPr>
              <w:pStyle w:val="TableText"/>
              <w:ind w:right="144"/>
              <w:rPr>
                <w:noProof w:val="0"/>
              </w:rPr>
            </w:pPr>
            <w:r w:rsidRPr="00CD48A8">
              <w:rPr>
                <w:noProof w:val="0"/>
              </w:rPr>
              <w:t>551</w:t>
            </w:r>
          </w:p>
        </w:tc>
        <w:tc>
          <w:tcPr>
            <w:tcW w:w="1008" w:type="dxa"/>
            <w:vAlign w:val="bottom"/>
          </w:tcPr>
          <w:p w14:paraId="49BCF641" w14:textId="77777777" w:rsidR="004A22B2" w:rsidRPr="00CD48A8" w:rsidRDefault="004A22B2" w:rsidP="00BF5382">
            <w:pPr>
              <w:pStyle w:val="TableText"/>
              <w:ind w:right="144"/>
              <w:rPr>
                <w:noProof w:val="0"/>
              </w:rPr>
            </w:pPr>
            <w:r w:rsidRPr="00CD48A8">
              <w:rPr>
                <w:noProof w:val="0"/>
              </w:rPr>
              <w:t>9.6</w:t>
            </w:r>
          </w:p>
        </w:tc>
        <w:tc>
          <w:tcPr>
            <w:tcW w:w="1440" w:type="dxa"/>
            <w:noWrap/>
            <w:vAlign w:val="bottom"/>
            <w:hideMark/>
          </w:tcPr>
          <w:p w14:paraId="714001D0" w14:textId="77777777" w:rsidR="004A22B2" w:rsidRPr="00CD48A8" w:rsidRDefault="004A22B2" w:rsidP="00BF5382">
            <w:pPr>
              <w:pStyle w:val="TableText"/>
              <w:ind w:right="288"/>
              <w:rPr>
                <w:noProof w:val="0"/>
              </w:rPr>
            </w:pPr>
            <w:r w:rsidRPr="00CD48A8">
              <w:rPr>
                <w:noProof w:val="0"/>
              </w:rPr>
              <w:t>32.9</w:t>
            </w:r>
          </w:p>
        </w:tc>
        <w:tc>
          <w:tcPr>
            <w:tcW w:w="1440" w:type="dxa"/>
            <w:noWrap/>
            <w:vAlign w:val="bottom"/>
            <w:hideMark/>
          </w:tcPr>
          <w:p w14:paraId="3F927F79" w14:textId="77777777" w:rsidR="004A22B2" w:rsidRPr="00CD48A8" w:rsidRDefault="004A22B2" w:rsidP="00BF5382">
            <w:pPr>
              <w:pStyle w:val="TableText"/>
              <w:ind w:right="288"/>
              <w:rPr>
                <w:noProof w:val="0"/>
              </w:rPr>
            </w:pPr>
            <w:r w:rsidRPr="00CD48A8">
              <w:rPr>
                <w:noProof w:val="0"/>
              </w:rPr>
              <w:t>48.6</w:t>
            </w:r>
          </w:p>
        </w:tc>
        <w:tc>
          <w:tcPr>
            <w:tcW w:w="1440" w:type="dxa"/>
            <w:vAlign w:val="bottom"/>
          </w:tcPr>
          <w:p w14:paraId="723128FC" w14:textId="77777777" w:rsidR="004A22B2" w:rsidRPr="00CD48A8" w:rsidRDefault="004A22B2" w:rsidP="00BF5382">
            <w:pPr>
              <w:pStyle w:val="TableText"/>
              <w:ind w:right="288"/>
              <w:rPr>
                <w:noProof w:val="0"/>
              </w:rPr>
            </w:pPr>
            <w:r w:rsidRPr="00CD48A8">
              <w:rPr>
                <w:noProof w:val="0"/>
              </w:rPr>
              <w:t>18.5</w:t>
            </w:r>
          </w:p>
        </w:tc>
      </w:tr>
      <w:tr w:rsidR="004A22B2" w:rsidRPr="00CD48A8" w14:paraId="150B78CA" w14:textId="77777777" w:rsidTr="00BF5382">
        <w:trPr>
          <w:trHeight w:val="300"/>
        </w:trPr>
        <w:tc>
          <w:tcPr>
            <w:tcW w:w="5904" w:type="dxa"/>
            <w:tcBorders>
              <w:bottom w:val="nil"/>
            </w:tcBorders>
            <w:noWrap/>
          </w:tcPr>
          <w:p w14:paraId="4DBE9853" w14:textId="77777777" w:rsidR="004A22B2" w:rsidRPr="00CD48A8" w:rsidRDefault="004A22B2" w:rsidP="00BF5382">
            <w:pPr>
              <w:pStyle w:val="TableText"/>
              <w:rPr>
                <w:noProof w:val="0"/>
              </w:rPr>
            </w:pPr>
            <w:r w:rsidRPr="00CD48A8">
              <w:rPr>
                <w:noProof w:val="0"/>
              </w:rPr>
              <w:t>Ever-ELs (EL or RFEP)</w:t>
            </w:r>
          </w:p>
        </w:tc>
        <w:tc>
          <w:tcPr>
            <w:tcW w:w="1296" w:type="dxa"/>
            <w:tcBorders>
              <w:bottom w:val="nil"/>
            </w:tcBorders>
            <w:vAlign w:val="bottom"/>
          </w:tcPr>
          <w:p w14:paraId="23E690E7" w14:textId="77777777" w:rsidR="004A22B2" w:rsidRPr="00CD48A8" w:rsidRDefault="004A22B2" w:rsidP="00BF5382">
            <w:pPr>
              <w:pStyle w:val="TableText"/>
              <w:ind w:right="144"/>
              <w:rPr>
                <w:noProof w:val="0"/>
              </w:rPr>
            </w:pPr>
            <w:r w:rsidRPr="00CD48A8">
              <w:rPr>
                <w:noProof w:val="0"/>
              </w:rPr>
              <w:t>574</w:t>
            </w:r>
          </w:p>
        </w:tc>
        <w:tc>
          <w:tcPr>
            <w:tcW w:w="1008" w:type="dxa"/>
            <w:tcBorders>
              <w:bottom w:val="nil"/>
            </w:tcBorders>
            <w:vAlign w:val="bottom"/>
          </w:tcPr>
          <w:p w14:paraId="5F51C535" w14:textId="77777777" w:rsidR="004A22B2" w:rsidRPr="00CD48A8" w:rsidRDefault="004A22B2" w:rsidP="00BF5382">
            <w:pPr>
              <w:pStyle w:val="TableText"/>
              <w:ind w:right="144"/>
              <w:rPr>
                <w:noProof w:val="0"/>
              </w:rPr>
            </w:pPr>
            <w:r w:rsidRPr="00CD48A8">
              <w:rPr>
                <w:noProof w:val="0"/>
              </w:rPr>
              <w:t>545</w:t>
            </w:r>
          </w:p>
        </w:tc>
        <w:tc>
          <w:tcPr>
            <w:tcW w:w="1008" w:type="dxa"/>
            <w:tcBorders>
              <w:bottom w:val="nil"/>
            </w:tcBorders>
            <w:vAlign w:val="bottom"/>
          </w:tcPr>
          <w:p w14:paraId="5F07738B" w14:textId="77777777" w:rsidR="004A22B2" w:rsidRPr="00CD48A8" w:rsidRDefault="004A22B2" w:rsidP="00BF5382">
            <w:pPr>
              <w:pStyle w:val="TableText"/>
              <w:ind w:right="144"/>
              <w:rPr>
                <w:noProof w:val="0"/>
              </w:rPr>
            </w:pPr>
            <w:r w:rsidRPr="00CD48A8">
              <w:rPr>
                <w:noProof w:val="0"/>
              </w:rPr>
              <w:t>9.9</w:t>
            </w:r>
          </w:p>
        </w:tc>
        <w:tc>
          <w:tcPr>
            <w:tcW w:w="1440" w:type="dxa"/>
            <w:tcBorders>
              <w:bottom w:val="nil"/>
            </w:tcBorders>
            <w:noWrap/>
            <w:vAlign w:val="bottom"/>
          </w:tcPr>
          <w:p w14:paraId="3BE88DEA" w14:textId="77777777" w:rsidR="004A22B2" w:rsidRPr="00CD48A8" w:rsidRDefault="004A22B2" w:rsidP="00BF5382">
            <w:pPr>
              <w:pStyle w:val="TableText"/>
              <w:ind w:right="288"/>
              <w:rPr>
                <w:noProof w:val="0"/>
              </w:rPr>
            </w:pPr>
            <w:r w:rsidRPr="00CD48A8">
              <w:rPr>
                <w:noProof w:val="0"/>
              </w:rPr>
              <w:t>56.6</w:t>
            </w:r>
          </w:p>
        </w:tc>
        <w:tc>
          <w:tcPr>
            <w:tcW w:w="1440" w:type="dxa"/>
            <w:tcBorders>
              <w:bottom w:val="nil"/>
            </w:tcBorders>
            <w:noWrap/>
            <w:vAlign w:val="bottom"/>
          </w:tcPr>
          <w:p w14:paraId="63990B7E" w14:textId="77777777" w:rsidR="004A22B2" w:rsidRPr="00CD48A8" w:rsidRDefault="004A22B2" w:rsidP="00BF5382">
            <w:pPr>
              <w:pStyle w:val="TableText"/>
              <w:ind w:right="288"/>
              <w:rPr>
                <w:noProof w:val="0"/>
              </w:rPr>
            </w:pPr>
            <w:r w:rsidRPr="00CD48A8">
              <w:rPr>
                <w:noProof w:val="0"/>
              </w:rPr>
              <w:t>34.7</w:t>
            </w:r>
          </w:p>
        </w:tc>
        <w:tc>
          <w:tcPr>
            <w:tcW w:w="1440" w:type="dxa"/>
            <w:tcBorders>
              <w:bottom w:val="nil"/>
            </w:tcBorders>
            <w:vAlign w:val="bottom"/>
          </w:tcPr>
          <w:p w14:paraId="015AD78A" w14:textId="77777777" w:rsidR="004A22B2" w:rsidRPr="00CD48A8" w:rsidRDefault="004A22B2" w:rsidP="00BF5382">
            <w:pPr>
              <w:pStyle w:val="TableText"/>
              <w:ind w:right="288"/>
              <w:rPr>
                <w:noProof w:val="0"/>
              </w:rPr>
            </w:pPr>
            <w:r w:rsidRPr="00CD48A8">
              <w:rPr>
                <w:noProof w:val="0"/>
              </w:rPr>
              <w:t>8.7</w:t>
            </w:r>
          </w:p>
        </w:tc>
      </w:tr>
      <w:tr w:rsidR="004A22B2" w:rsidRPr="00CD48A8" w14:paraId="28465402" w14:textId="77777777" w:rsidTr="00BF5382">
        <w:trPr>
          <w:trHeight w:val="300"/>
        </w:trPr>
        <w:tc>
          <w:tcPr>
            <w:tcW w:w="5904" w:type="dxa"/>
            <w:tcBorders>
              <w:top w:val="nil"/>
              <w:bottom w:val="nil"/>
            </w:tcBorders>
            <w:noWrap/>
          </w:tcPr>
          <w:p w14:paraId="7425A4F0" w14:textId="77777777" w:rsidR="004A22B2" w:rsidRPr="00CD48A8" w:rsidRDefault="004A22B2" w:rsidP="00BF5382">
            <w:pPr>
              <w:pStyle w:val="TableText"/>
              <w:rPr>
                <w:noProof w:val="0"/>
              </w:rPr>
            </w:pPr>
            <w:r w:rsidRPr="00CD48A8">
              <w:rPr>
                <w:noProof w:val="0"/>
              </w:rPr>
              <w:t>To be determined</w:t>
            </w:r>
          </w:p>
        </w:tc>
        <w:tc>
          <w:tcPr>
            <w:tcW w:w="1296" w:type="dxa"/>
            <w:tcBorders>
              <w:top w:val="nil"/>
              <w:bottom w:val="nil"/>
            </w:tcBorders>
            <w:vAlign w:val="bottom"/>
          </w:tcPr>
          <w:p w14:paraId="6335826F"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nil"/>
            </w:tcBorders>
            <w:vAlign w:val="bottom"/>
          </w:tcPr>
          <w:p w14:paraId="16D9CC7F"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nil"/>
            </w:tcBorders>
            <w:vAlign w:val="bottom"/>
          </w:tcPr>
          <w:p w14:paraId="3C86D464"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nil"/>
            </w:tcBorders>
            <w:noWrap/>
            <w:vAlign w:val="bottom"/>
          </w:tcPr>
          <w:p w14:paraId="1B8ED945"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noWrap/>
            <w:vAlign w:val="bottom"/>
          </w:tcPr>
          <w:p w14:paraId="5231F6D8"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vAlign w:val="bottom"/>
          </w:tcPr>
          <w:p w14:paraId="61D7A0F2" w14:textId="77777777" w:rsidR="004A22B2" w:rsidRPr="00CD48A8" w:rsidRDefault="004A22B2" w:rsidP="00BF5382">
            <w:pPr>
              <w:pStyle w:val="TableText"/>
              <w:ind w:right="288"/>
              <w:rPr>
                <w:noProof w:val="0"/>
              </w:rPr>
            </w:pPr>
            <w:r w:rsidRPr="00CD48A8">
              <w:rPr>
                <w:noProof w:val="0"/>
              </w:rPr>
              <w:t>N/A</w:t>
            </w:r>
          </w:p>
        </w:tc>
      </w:tr>
      <w:tr w:rsidR="004A22B2" w:rsidRPr="00CD48A8" w14:paraId="21320CC3" w14:textId="77777777" w:rsidTr="00BF5382">
        <w:trPr>
          <w:trHeight w:val="300"/>
        </w:trPr>
        <w:tc>
          <w:tcPr>
            <w:tcW w:w="5904" w:type="dxa"/>
            <w:tcBorders>
              <w:top w:val="nil"/>
              <w:bottom w:val="single" w:sz="4" w:space="0" w:color="auto"/>
            </w:tcBorders>
            <w:noWrap/>
            <w:hideMark/>
          </w:tcPr>
          <w:p w14:paraId="2D11A060" w14:textId="77777777" w:rsidR="004A22B2" w:rsidRPr="00CD48A8" w:rsidRDefault="004A22B2" w:rsidP="00BF5382">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18425FF0"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45674497"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25BF3CDC"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hideMark/>
          </w:tcPr>
          <w:p w14:paraId="348E7BE5"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hideMark/>
          </w:tcPr>
          <w:p w14:paraId="5933CDF7"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33716B67" w14:textId="77777777" w:rsidR="004A22B2" w:rsidRPr="00CD48A8" w:rsidRDefault="004A22B2" w:rsidP="00BF5382">
            <w:pPr>
              <w:pStyle w:val="TableText"/>
              <w:ind w:right="288"/>
              <w:rPr>
                <w:noProof w:val="0"/>
              </w:rPr>
            </w:pPr>
            <w:r w:rsidRPr="00CD48A8">
              <w:rPr>
                <w:noProof w:val="0"/>
              </w:rPr>
              <w:t>N/A</w:t>
            </w:r>
          </w:p>
        </w:tc>
      </w:tr>
      <w:tr w:rsidR="004A22B2" w:rsidRPr="00CD48A8" w14:paraId="30525621" w14:textId="77777777" w:rsidTr="00BF5382">
        <w:trPr>
          <w:trHeight w:val="300"/>
        </w:trPr>
        <w:tc>
          <w:tcPr>
            <w:tcW w:w="5904" w:type="dxa"/>
            <w:tcBorders>
              <w:top w:val="single" w:sz="4" w:space="0" w:color="auto"/>
              <w:bottom w:val="nil"/>
            </w:tcBorders>
            <w:noWrap/>
          </w:tcPr>
          <w:p w14:paraId="18204D1D" w14:textId="77777777" w:rsidR="004A22B2" w:rsidRPr="00CD48A8" w:rsidRDefault="004A22B2" w:rsidP="00BF5382">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2A3B14D3" w14:textId="77777777" w:rsidR="004A22B2" w:rsidRPr="00CD48A8" w:rsidRDefault="004A22B2" w:rsidP="00BF5382">
            <w:pPr>
              <w:pStyle w:val="TableText"/>
              <w:ind w:right="144"/>
              <w:rPr>
                <w:noProof w:val="0"/>
              </w:rPr>
            </w:pPr>
            <w:r w:rsidRPr="00CD48A8">
              <w:rPr>
                <w:noProof w:val="0"/>
              </w:rPr>
              <w:t>848</w:t>
            </w:r>
          </w:p>
        </w:tc>
        <w:tc>
          <w:tcPr>
            <w:tcW w:w="1008" w:type="dxa"/>
            <w:tcBorders>
              <w:top w:val="single" w:sz="4" w:space="0" w:color="auto"/>
              <w:bottom w:val="nil"/>
            </w:tcBorders>
            <w:vAlign w:val="bottom"/>
          </w:tcPr>
          <w:p w14:paraId="379A9A7A" w14:textId="77777777" w:rsidR="004A22B2" w:rsidRPr="00CD48A8" w:rsidRDefault="004A22B2" w:rsidP="00BF5382">
            <w:pPr>
              <w:pStyle w:val="TableText"/>
              <w:ind w:right="144"/>
              <w:rPr>
                <w:noProof w:val="0"/>
              </w:rPr>
            </w:pPr>
            <w:r w:rsidRPr="00CD48A8">
              <w:rPr>
                <w:noProof w:val="0"/>
              </w:rPr>
              <w:t>546</w:t>
            </w:r>
          </w:p>
        </w:tc>
        <w:tc>
          <w:tcPr>
            <w:tcW w:w="1008" w:type="dxa"/>
            <w:tcBorders>
              <w:top w:val="single" w:sz="4" w:space="0" w:color="auto"/>
              <w:bottom w:val="nil"/>
            </w:tcBorders>
            <w:vAlign w:val="bottom"/>
          </w:tcPr>
          <w:p w14:paraId="4124FA29" w14:textId="77777777" w:rsidR="004A22B2" w:rsidRPr="00CD48A8" w:rsidRDefault="004A22B2" w:rsidP="00BF5382">
            <w:pPr>
              <w:pStyle w:val="TableText"/>
              <w:ind w:right="144"/>
              <w:rPr>
                <w:noProof w:val="0"/>
              </w:rPr>
            </w:pPr>
            <w:r w:rsidRPr="00CD48A8">
              <w:rPr>
                <w:noProof w:val="0"/>
              </w:rPr>
              <w:t>10.2</w:t>
            </w:r>
          </w:p>
        </w:tc>
        <w:tc>
          <w:tcPr>
            <w:tcW w:w="1440" w:type="dxa"/>
            <w:tcBorders>
              <w:top w:val="single" w:sz="4" w:space="0" w:color="auto"/>
              <w:bottom w:val="nil"/>
            </w:tcBorders>
            <w:noWrap/>
            <w:vAlign w:val="bottom"/>
          </w:tcPr>
          <w:p w14:paraId="429DC771" w14:textId="77777777" w:rsidR="004A22B2" w:rsidRPr="00CD48A8" w:rsidRDefault="004A22B2" w:rsidP="00BF5382">
            <w:pPr>
              <w:pStyle w:val="TableText"/>
              <w:ind w:right="288"/>
              <w:rPr>
                <w:noProof w:val="0"/>
              </w:rPr>
            </w:pPr>
            <w:r w:rsidRPr="00CD48A8">
              <w:rPr>
                <w:noProof w:val="0"/>
              </w:rPr>
              <w:t>55.8</w:t>
            </w:r>
          </w:p>
        </w:tc>
        <w:tc>
          <w:tcPr>
            <w:tcW w:w="1440" w:type="dxa"/>
            <w:tcBorders>
              <w:top w:val="single" w:sz="4" w:space="0" w:color="auto"/>
              <w:bottom w:val="nil"/>
            </w:tcBorders>
            <w:noWrap/>
            <w:vAlign w:val="bottom"/>
          </w:tcPr>
          <w:p w14:paraId="39F91E01" w14:textId="77777777" w:rsidR="004A22B2" w:rsidRPr="00CD48A8" w:rsidRDefault="004A22B2" w:rsidP="00BF5382">
            <w:pPr>
              <w:pStyle w:val="TableText"/>
              <w:ind w:right="288"/>
              <w:rPr>
                <w:noProof w:val="0"/>
              </w:rPr>
            </w:pPr>
            <w:r w:rsidRPr="00CD48A8">
              <w:rPr>
                <w:noProof w:val="0"/>
              </w:rPr>
              <w:t>33.7</w:t>
            </w:r>
          </w:p>
        </w:tc>
        <w:tc>
          <w:tcPr>
            <w:tcW w:w="1440" w:type="dxa"/>
            <w:tcBorders>
              <w:top w:val="single" w:sz="4" w:space="0" w:color="auto"/>
              <w:bottom w:val="nil"/>
            </w:tcBorders>
            <w:vAlign w:val="bottom"/>
          </w:tcPr>
          <w:p w14:paraId="2500F20B" w14:textId="77777777" w:rsidR="004A22B2" w:rsidRPr="00CD48A8" w:rsidRDefault="004A22B2" w:rsidP="00BF5382">
            <w:pPr>
              <w:pStyle w:val="TableText"/>
              <w:ind w:right="288"/>
              <w:rPr>
                <w:noProof w:val="0"/>
              </w:rPr>
            </w:pPr>
            <w:r w:rsidRPr="00CD48A8">
              <w:rPr>
                <w:noProof w:val="0"/>
              </w:rPr>
              <w:t>10.5</w:t>
            </w:r>
          </w:p>
        </w:tc>
      </w:tr>
      <w:tr w:rsidR="004A22B2" w:rsidRPr="00CD48A8" w14:paraId="0FC2A68E" w14:textId="77777777" w:rsidTr="00BF5382">
        <w:trPr>
          <w:trHeight w:val="300"/>
        </w:trPr>
        <w:tc>
          <w:tcPr>
            <w:tcW w:w="5904" w:type="dxa"/>
            <w:tcBorders>
              <w:top w:val="nil"/>
              <w:bottom w:val="single" w:sz="4" w:space="0" w:color="auto"/>
            </w:tcBorders>
            <w:noWrap/>
          </w:tcPr>
          <w:p w14:paraId="61BF0A6D" w14:textId="77777777" w:rsidR="004A22B2" w:rsidRPr="00CD48A8" w:rsidRDefault="004A22B2" w:rsidP="00BF5382">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78FFDAA6" w14:textId="77777777" w:rsidR="004A22B2" w:rsidRPr="00CD48A8" w:rsidRDefault="004A22B2" w:rsidP="00BF5382">
            <w:pPr>
              <w:pStyle w:val="TableText"/>
              <w:ind w:right="144"/>
              <w:rPr>
                <w:noProof w:val="0"/>
              </w:rPr>
            </w:pPr>
            <w:r w:rsidRPr="00CD48A8">
              <w:rPr>
                <w:noProof w:val="0"/>
              </w:rPr>
              <w:t>68</w:t>
            </w:r>
          </w:p>
        </w:tc>
        <w:tc>
          <w:tcPr>
            <w:tcW w:w="1008" w:type="dxa"/>
            <w:tcBorders>
              <w:top w:val="nil"/>
              <w:bottom w:val="single" w:sz="4" w:space="0" w:color="auto"/>
            </w:tcBorders>
            <w:vAlign w:val="bottom"/>
          </w:tcPr>
          <w:p w14:paraId="0A741775" w14:textId="77777777" w:rsidR="004A22B2" w:rsidRPr="00CD48A8" w:rsidRDefault="004A22B2" w:rsidP="00BF5382">
            <w:pPr>
              <w:pStyle w:val="TableText"/>
              <w:ind w:right="144"/>
              <w:rPr>
                <w:noProof w:val="0"/>
              </w:rPr>
            </w:pPr>
            <w:r w:rsidRPr="00CD48A8">
              <w:rPr>
                <w:noProof w:val="0"/>
              </w:rPr>
              <w:t>539</w:t>
            </w:r>
          </w:p>
        </w:tc>
        <w:tc>
          <w:tcPr>
            <w:tcW w:w="1008" w:type="dxa"/>
            <w:tcBorders>
              <w:top w:val="nil"/>
              <w:bottom w:val="single" w:sz="4" w:space="0" w:color="auto"/>
            </w:tcBorders>
            <w:vAlign w:val="bottom"/>
          </w:tcPr>
          <w:p w14:paraId="22B48E71" w14:textId="77777777" w:rsidR="004A22B2" w:rsidRPr="00CD48A8" w:rsidRDefault="004A22B2" w:rsidP="00BF5382">
            <w:pPr>
              <w:pStyle w:val="TableText"/>
              <w:ind w:right="144"/>
              <w:rPr>
                <w:noProof w:val="0"/>
              </w:rPr>
            </w:pPr>
            <w:r w:rsidRPr="00CD48A8">
              <w:rPr>
                <w:noProof w:val="0"/>
              </w:rPr>
              <w:t>8.0</w:t>
            </w:r>
          </w:p>
        </w:tc>
        <w:tc>
          <w:tcPr>
            <w:tcW w:w="1440" w:type="dxa"/>
            <w:tcBorders>
              <w:top w:val="nil"/>
              <w:bottom w:val="single" w:sz="4" w:space="0" w:color="auto"/>
            </w:tcBorders>
            <w:noWrap/>
            <w:vAlign w:val="bottom"/>
          </w:tcPr>
          <w:p w14:paraId="03C93B9A" w14:textId="77777777" w:rsidR="004A22B2" w:rsidRPr="00CD48A8" w:rsidRDefault="004A22B2" w:rsidP="00BF5382">
            <w:pPr>
              <w:pStyle w:val="TableText"/>
              <w:ind w:right="288"/>
              <w:rPr>
                <w:noProof w:val="0"/>
              </w:rPr>
            </w:pPr>
            <w:r w:rsidRPr="00CD48A8">
              <w:rPr>
                <w:noProof w:val="0"/>
              </w:rPr>
              <w:t>79.4</w:t>
            </w:r>
          </w:p>
        </w:tc>
        <w:tc>
          <w:tcPr>
            <w:tcW w:w="1440" w:type="dxa"/>
            <w:tcBorders>
              <w:top w:val="nil"/>
              <w:bottom w:val="single" w:sz="4" w:space="0" w:color="auto"/>
            </w:tcBorders>
            <w:noWrap/>
            <w:vAlign w:val="bottom"/>
          </w:tcPr>
          <w:p w14:paraId="5A003F69" w14:textId="77777777" w:rsidR="004A22B2" w:rsidRPr="00CD48A8" w:rsidRDefault="004A22B2" w:rsidP="00BF5382">
            <w:pPr>
              <w:pStyle w:val="TableText"/>
              <w:ind w:right="288"/>
              <w:rPr>
                <w:noProof w:val="0"/>
              </w:rPr>
            </w:pPr>
            <w:r w:rsidRPr="00CD48A8">
              <w:rPr>
                <w:noProof w:val="0"/>
              </w:rPr>
              <w:t>19.1</w:t>
            </w:r>
          </w:p>
        </w:tc>
        <w:tc>
          <w:tcPr>
            <w:tcW w:w="1440" w:type="dxa"/>
            <w:tcBorders>
              <w:top w:val="nil"/>
              <w:bottom w:val="single" w:sz="4" w:space="0" w:color="auto"/>
            </w:tcBorders>
            <w:vAlign w:val="bottom"/>
          </w:tcPr>
          <w:p w14:paraId="568D8F63" w14:textId="77777777" w:rsidR="004A22B2" w:rsidRPr="00CD48A8" w:rsidRDefault="004A22B2" w:rsidP="00BF5382">
            <w:pPr>
              <w:pStyle w:val="TableText"/>
              <w:ind w:right="288"/>
              <w:rPr>
                <w:noProof w:val="0"/>
              </w:rPr>
            </w:pPr>
            <w:r w:rsidRPr="00CD48A8">
              <w:rPr>
                <w:noProof w:val="0"/>
              </w:rPr>
              <w:t>1.5</w:t>
            </w:r>
          </w:p>
        </w:tc>
      </w:tr>
      <w:tr w:rsidR="004A22B2" w:rsidRPr="00CD48A8" w14:paraId="6BD8688D" w14:textId="77777777" w:rsidTr="00BF5382">
        <w:trPr>
          <w:trHeight w:val="300"/>
        </w:trPr>
        <w:tc>
          <w:tcPr>
            <w:tcW w:w="5904" w:type="dxa"/>
            <w:tcBorders>
              <w:top w:val="single" w:sz="4" w:space="0" w:color="auto"/>
              <w:bottom w:val="nil"/>
            </w:tcBorders>
            <w:noWrap/>
            <w:hideMark/>
          </w:tcPr>
          <w:p w14:paraId="397C440B" w14:textId="77777777" w:rsidR="004A22B2" w:rsidRPr="00CD48A8" w:rsidRDefault="004A22B2" w:rsidP="00BF5382">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6F4B2526" w14:textId="77777777" w:rsidR="004A22B2" w:rsidRPr="00CD48A8" w:rsidRDefault="004A22B2" w:rsidP="00BF5382">
            <w:pPr>
              <w:pStyle w:val="TableText"/>
              <w:ind w:right="144"/>
              <w:rPr>
                <w:noProof w:val="0"/>
              </w:rPr>
            </w:pPr>
            <w:r w:rsidRPr="00CD48A8">
              <w:rPr>
                <w:noProof w:val="0"/>
              </w:rPr>
              <w:t>600</w:t>
            </w:r>
          </w:p>
        </w:tc>
        <w:tc>
          <w:tcPr>
            <w:tcW w:w="1008" w:type="dxa"/>
            <w:tcBorders>
              <w:top w:val="single" w:sz="4" w:space="0" w:color="auto"/>
              <w:bottom w:val="nil"/>
            </w:tcBorders>
            <w:vAlign w:val="bottom"/>
          </w:tcPr>
          <w:p w14:paraId="30DD03C3" w14:textId="77777777" w:rsidR="004A22B2" w:rsidRPr="00CD48A8" w:rsidRDefault="004A22B2" w:rsidP="00BF5382">
            <w:pPr>
              <w:pStyle w:val="TableText"/>
              <w:ind w:right="144"/>
              <w:rPr>
                <w:noProof w:val="0"/>
              </w:rPr>
            </w:pPr>
            <w:r w:rsidRPr="00CD48A8">
              <w:rPr>
                <w:noProof w:val="0"/>
              </w:rPr>
              <w:t>544</w:t>
            </w:r>
          </w:p>
        </w:tc>
        <w:tc>
          <w:tcPr>
            <w:tcW w:w="1008" w:type="dxa"/>
            <w:tcBorders>
              <w:top w:val="single" w:sz="4" w:space="0" w:color="auto"/>
              <w:bottom w:val="nil"/>
            </w:tcBorders>
            <w:vAlign w:val="bottom"/>
          </w:tcPr>
          <w:p w14:paraId="29E62B7B" w14:textId="77777777" w:rsidR="004A22B2" w:rsidRPr="00CD48A8" w:rsidRDefault="004A22B2" w:rsidP="00BF5382">
            <w:pPr>
              <w:pStyle w:val="TableText"/>
              <w:ind w:right="144"/>
              <w:rPr>
                <w:noProof w:val="0"/>
              </w:rPr>
            </w:pPr>
            <w:r w:rsidRPr="00CD48A8">
              <w:rPr>
                <w:noProof w:val="0"/>
              </w:rPr>
              <w:t>10.1</w:t>
            </w:r>
          </w:p>
        </w:tc>
        <w:tc>
          <w:tcPr>
            <w:tcW w:w="1440" w:type="dxa"/>
            <w:tcBorders>
              <w:top w:val="single" w:sz="4" w:space="0" w:color="auto"/>
              <w:bottom w:val="nil"/>
            </w:tcBorders>
            <w:noWrap/>
            <w:vAlign w:val="bottom"/>
            <w:hideMark/>
          </w:tcPr>
          <w:p w14:paraId="7E1EC6C7" w14:textId="77777777" w:rsidR="004A22B2" w:rsidRPr="00CD48A8" w:rsidRDefault="004A22B2" w:rsidP="00BF5382">
            <w:pPr>
              <w:pStyle w:val="TableText"/>
              <w:ind w:right="288"/>
              <w:rPr>
                <w:noProof w:val="0"/>
              </w:rPr>
            </w:pPr>
            <w:r w:rsidRPr="00CD48A8">
              <w:rPr>
                <w:noProof w:val="0"/>
              </w:rPr>
              <w:t>59.8</w:t>
            </w:r>
          </w:p>
        </w:tc>
        <w:tc>
          <w:tcPr>
            <w:tcW w:w="1440" w:type="dxa"/>
            <w:tcBorders>
              <w:top w:val="single" w:sz="4" w:space="0" w:color="auto"/>
              <w:bottom w:val="nil"/>
            </w:tcBorders>
            <w:noWrap/>
            <w:vAlign w:val="bottom"/>
            <w:hideMark/>
          </w:tcPr>
          <w:p w14:paraId="7DBCA9DD" w14:textId="77777777" w:rsidR="004A22B2" w:rsidRPr="00CD48A8" w:rsidRDefault="004A22B2" w:rsidP="00BF5382">
            <w:pPr>
              <w:pStyle w:val="TableText"/>
              <w:ind w:right="288"/>
              <w:rPr>
                <w:noProof w:val="0"/>
              </w:rPr>
            </w:pPr>
            <w:r w:rsidRPr="00CD48A8">
              <w:rPr>
                <w:noProof w:val="0"/>
              </w:rPr>
              <w:t>31.3</w:t>
            </w:r>
          </w:p>
        </w:tc>
        <w:tc>
          <w:tcPr>
            <w:tcW w:w="1440" w:type="dxa"/>
            <w:tcBorders>
              <w:top w:val="single" w:sz="4" w:space="0" w:color="auto"/>
              <w:bottom w:val="nil"/>
            </w:tcBorders>
            <w:vAlign w:val="bottom"/>
          </w:tcPr>
          <w:p w14:paraId="49CD80F1" w14:textId="77777777" w:rsidR="004A22B2" w:rsidRPr="00CD48A8" w:rsidRDefault="004A22B2" w:rsidP="00BF5382">
            <w:pPr>
              <w:pStyle w:val="TableText"/>
              <w:ind w:right="288"/>
              <w:rPr>
                <w:noProof w:val="0"/>
              </w:rPr>
            </w:pPr>
            <w:r w:rsidRPr="00CD48A8">
              <w:rPr>
                <w:noProof w:val="0"/>
              </w:rPr>
              <w:t>8.8</w:t>
            </w:r>
          </w:p>
        </w:tc>
      </w:tr>
      <w:tr w:rsidR="004A22B2" w:rsidRPr="00CD48A8" w14:paraId="2BD47E59" w14:textId="77777777" w:rsidTr="00BF5382">
        <w:trPr>
          <w:trHeight w:val="315"/>
        </w:trPr>
        <w:tc>
          <w:tcPr>
            <w:tcW w:w="5904" w:type="dxa"/>
            <w:tcBorders>
              <w:top w:val="nil"/>
              <w:bottom w:val="single" w:sz="4" w:space="0" w:color="auto"/>
            </w:tcBorders>
            <w:noWrap/>
            <w:hideMark/>
          </w:tcPr>
          <w:p w14:paraId="682FE29B" w14:textId="77777777" w:rsidR="004A22B2" w:rsidRPr="00CD48A8" w:rsidRDefault="004A22B2" w:rsidP="00BF5382">
            <w:pPr>
              <w:pStyle w:val="TableText"/>
              <w:rPr>
                <w:noProof w:val="0"/>
              </w:rPr>
            </w:pPr>
            <w:r w:rsidRPr="00CD48A8">
              <w:rPr>
                <w:noProof w:val="0"/>
              </w:rPr>
              <w:t>Not economically disadvantaged</w:t>
            </w:r>
          </w:p>
        </w:tc>
        <w:tc>
          <w:tcPr>
            <w:tcW w:w="1296" w:type="dxa"/>
            <w:tcBorders>
              <w:top w:val="nil"/>
              <w:bottom w:val="single" w:sz="4" w:space="0" w:color="auto"/>
            </w:tcBorders>
            <w:vAlign w:val="bottom"/>
          </w:tcPr>
          <w:p w14:paraId="1015380B" w14:textId="77777777" w:rsidR="004A22B2" w:rsidRPr="00CD48A8" w:rsidRDefault="004A22B2" w:rsidP="00BF5382">
            <w:pPr>
              <w:pStyle w:val="TableText"/>
              <w:ind w:right="144"/>
              <w:rPr>
                <w:noProof w:val="0"/>
              </w:rPr>
            </w:pPr>
            <w:r w:rsidRPr="00CD48A8">
              <w:rPr>
                <w:noProof w:val="0"/>
              </w:rPr>
              <w:t>316</w:t>
            </w:r>
          </w:p>
        </w:tc>
        <w:tc>
          <w:tcPr>
            <w:tcW w:w="1008" w:type="dxa"/>
            <w:tcBorders>
              <w:top w:val="nil"/>
              <w:bottom w:val="single" w:sz="4" w:space="0" w:color="auto"/>
            </w:tcBorders>
            <w:vAlign w:val="bottom"/>
          </w:tcPr>
          <w:p w14:paraId="1913A869" w14:textId="77777777" w:rsidR="004A22B2" w:rsidRPr="00CD48A8" w:rsidRDefault="004A22B2" w:rsidP="00BF5382">
            <w:pPr>
              <w:pStyle w:val="TableText"/>
              <w:ind w:right="144"/>
              <w:rPr>
                <w:noProof w:val="0"/>
              </w:rPr>
            </w:pPr>
            <w:r w:rsidRPr="00CD48A8">
              <w:rPr>
                <w:noProof w:val="0"/>
              </w:rPr>
              <w:t>546</w:t>
            </w:r>
          </w:p>
        </w:tc>
        <w:tc>
          <w:tcPr>
            <w:tcW w:w="1008" w:type="dxa"/>
            <w:tcBorders>
              <w:top w:val="nil"/>
              <w:bottom w:val="single" w:sz="4" w:space="0" w:color="auto"/>
            </w:tcBorders>
            <w:vAlign w:val="bottom"/>
          </w:tcPr>
          <w:p w14:paraId="22307048" w14:textId="77777777" w:rsidR="004A22B2" w:rsidRPr="00CD48A8" w:rsidRDefault="004A22B2" w:rsidP="00BF5382">
            <w:pPr>
              <w:pStyle w:val="TableText"/>
              <w:ind w:right="144"/>
              <w:rPr>
                <w:noProof w:val="0"/>
              </w:rPr>
            </w:pPr>
            <w:r w:rsidRPr="00CD48A8">
              <w:rPr>
                <w:noProof w:val="0"/>
              </w:rPr>
              <w:t>10.4</w:t>
            </w:r>
          </w:p>
        </w:tc>
        <w:tc>
          <w:tcPr>
            <w:tcW w:w="1440" w:type="dxa"/>
            <w:tcBorders>
              <w:top w:val="nil"/>
              <w:bottom w:val="single" w:sz="4" w:space="0" w:color="auto"/>
            </w:tcBorders>
            <w:noWrap/>
            <w:vAlign w:val="bottom"/>
            <w:hideMark/>
          </w:tcPr>
          <w:p w14:paraId="37502D1C" w14:textId="77777777" w:rsidR="004A22B2" w:rsidRPr="00CD48A8" w:rsidRDefault="004A22B2" w:rsidP="00BF5382">
            <w:pPr>
              <w:pStyle w:val="TableText"/>
              <w:ind w:right="288"/>
              <w:rPr>
                <w:noProof w:val="0"/>
              </w:rPr>
            </w:pPr>
            <w:r w:rsidRPr="00CD48A8">
              <w:rPr>
                <w:noProof w:val="0"/>
              </w:rPr>
              <w:t>53.2</w:t>
            </w:r>
          </w:p>
        </w:tc>
        <w:tc>
          <w:tcPr>
            <w:tcW w:w="1440" w:type="dxa"/>
            <w:tcBorders>
              <w:top w:val="nil"/>
              <w:bottom w:val="single" w:sz="4" w:space="0" w:color="auto"/>
            </w:tcBorders>
            <w:noWrap/>
            <w:vAlign w:val="bottom"/>
            <w:hideMark/>
          </w:tcPr>
          <w:p w14:paraId="19DF526E" w14:textId="77777777" w:rsidR="004A22B2" w:rsidRPr="00CD48A8" w:rsidRDefault="004A22B2" w:rsidP="00BF5382">
            <w:pPr>
              <w:pStyle w:val="TableText"/>
              <w:ind w:right="288"/>
              <w:rPr>
                <w:noProof w:val="0"/>
              </w:rPr>
            </w:pPr>
            <w:r w:rsidRPr="00CD48A8">
              <w:rPr>
                <w:noProof w:val="0"/>
              </w:rPr>
              <w:t>35.1</w:t>
            </w:r>
          </w:p>
        </w:tc>
        <w:tc>
          <w:tcPr>
            <w:tcW w:w="1440" w:type="dxa"/>
            <w:tcBorders>
              <w:top w:val="nil"/>
              <w:bottom w:val="single" w:sz="4" w:space="0" w:color="auto"/>
            </w:tcBorders>
            <w:vAlign w:val="bottom"/>
          </w:tcPr>
          <w:p w14:paraId="276A15D6" w14:textId="77777777" w:rsidR="004A22B2" w:rsidRPr="00CD48A8" w:rsidRDefault="004A22B2" w:rsidP="00BF5382">
            <w:pPr>
              <w:pStyle w:val="TableText"/>
              <w:ind w:right="288"/>
              <w:rPr>
                <w:noProof w:val="0"/>
              </w:rPr>
            </w:pPr>
            <w:r w:rsidRPr="00CD48A8">
              <w:rPr>
                <w:noProof w:val="0"/>
              </w:rPr>
              <w:t>11.7</w:t>
            </w:r>
          </w:p>
        </w:tc>
      </w:tr>
      <w:tr w:rsidR="004A22B2" w:rsidRPr="00CD48A8" w14:paraId="2B2F588C" w14:textId="77777777" w:rsidTr="00BF5382">
        <w:trPr>
          <w:trHeight w:val="315"/>
        </w:trPr>
        <w:tc>
          <w:tcPr>
            <w:tcW w:w="5904" w:type="dxa"/>
            <w:tcBorders>
              <w:bottom w:val="nil"/>
            </w:tcBorders>
            <w:noWrap/>
          </w:tcPr>
          <w:p w14:paraId="11FFDA60" w14:textId="77777777" w:rsidR="004A22B2" w:rsidRPr="00CD48A8" w:rsidRDefault="004A22B2" w:rsidP="00BF5382">
            <w:pPr>
              <w:pStyle w:val="TableText"/>
              <w:rPr>
                <w:noProof w:val="0"/>
              </w:rPr>
            </w:pPr>
            <w:r w:rsidRPr="00CD48A8">
              <w:rPr>
                <w:noProof w:val="0"/>
              </w:rPr>
              <w:t>In U.S. schools less than 12 months</w:t>
            </w:r>
          </w:p>
        </w:tc>
        <w:tc>
          <w:tcPr>
            <w:tcW w:w="1296" w:type="dxa"/>
            <w:tcBorders>
              <w:bottom w:val="nil"/>
            </w:tcBorders>
            <w:vAlign w:val="bottom"/>
          </w:tcPr>
          <w:p w14:paraId="1F6957A3" w14:textId="77777777" w:rsidR="004A22B2" w:rsidRPr="00CD48A8" w:rsidRDefault="004A22B2" w:rsidP="00BF5382">
            <w:pPr>
              <w:pStyle w:val="TableText"/>
              <w:ind w:right="144"/>
              <w:rPr>
                <w:noProof w:val="0"/>
              </w:rPr>
            </w:pPr>
            <w:r w:rsidRPr="00CD48A8">
              <w:rPr>
                <w:noProof w:val="0"/>
              </w:rPr>
              <w:t>2</w:t>
            </w:r>
          </w:p>
        </w:tc>
        <w:tc>
          <w:tcPr>
            <w:tcW w:w="1008" w:type="dxa"/>
            <w:tcBorders>
              <w:bottom w:val="nil"/>
            </w:tcBorders>
            <w:vAlign w:val="bottom"/>
          </w:tcPr>
          <w:p w14:paraId="2753DBFD" w14:textId="77777777" w:rsidR="004A22B2" w:rsidRPr="00CD48A8" w:rsidRDefault="004A22B2" w:rsidP="00BF5382">
            <w:pPr>
              <w:pStyle w:val="TableText"/>
              <w:ind w:right="144"/>
              <w:rPr>
                <w:noProof w:val="0"/>
              </w:rPr>
            </w:pPr>
            <w:r w:rsidRPr="00CD48A8">
              <w:rPr>
                <w:noProof w:val="0"/>
              </w:rPr>
              <w:t>N/A</w:t>
            </w:r>
          </w:p>
        </w:tc>
        <w:tc>
          <w:tcPr>
            <w:tcW w:w="1008" w:type="dxa"/>
            <w:tcBorders>
              <w:bottom w:val="nil"/>
            </w:tcBorders>
            <w:vAlign w:val="bottom"/>
          </w:tcPr>
          <w:p w14:paraId="572B2F3B" w14:textId="77777777" w:rsidR="004A22B2" w:rsidRPr="00CD48A8" w:rsidRDefault="004A22B2" w:rsidP="00BF5382">
            <w:pPr>
              <w:pStyle w:val="TableText"/>
              <w:ind w:right="144"/>
              <w:rPr>
                <w:noProof w:val="0"/>
              </w:rPr>
            </w:pPr>
            <w:r w:rsidRPr="00CD48A8">
              <w:rPr>
                <w:noProof w:val="0"/>
              </w:rPr>
              <w:t>N/A</w:t>
            </w:r>
          </w:p>
        </w:tc>
        <w:tc>
          <w:tcPr>
            <w:tcW w:w="1440" w:type="dxa"/>
            <w:tcBorders>
              <w:bottom w:val="nil"/>
            </w:tcBorders>
            <w:noWrap/>
            <w:vAlign w:val="bottom"/>
          </w:tcPr>
          <w:p w14:paraId="2EBFDEB9"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noWrap/>
            <w:vAlign w:val="bottom"/>
          </w:tcPr>
          <w:p w14:paraId="11D03574"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vAlign w:val="bottom"/>
          </w:tcPr>
          <w:p w14:paraId="7B9F593C" w14:textId="77777777" w:rsidR="004A22B2" w:rsidRPr="00CD48A8" w:rsidRDefault="004A22B2" w:rsidP="00BF5382">
            <w:pPr>
              <w:pStyle w:val="TableText"/>
              <w:ind w:right="288"/>
              <w:rPr>
                <w:noProof w:val="0"/>
              </w:rPr>
            </w:pPr>
            <w:r w:rsidRPr="00CD48A8">
              <w:rPr>
                <w:noProof w:val="0"/>
              </w:rPr>
              <w:t>N/A</w:t>
            </w:r>
          </w:p>
        </w:tc>
      </w:tr>
      <w:tr w:rsidR="004A22B2" w:rsidRPr="00CD48A8" w14:paraId="3FB2F8B3" w14:textId="77777777" w:rsidTr="00BF5382">
        <w:trPr>
          <w:trHeight w:val="315"/>
        </w:trPr>
        <w:tc>
          <w:tcPr>
            <w:tcW w:w="5904" w:type="dxa"/>
            <w:tcBorders>
              <w:top w:val="nil"/>
              <w:bottom w:val="single" w:sz="12" w:space="0" w:color="auto"/>
            </w:tcBorders>
            <w:noWrap/>
          </w:tcPr>
          <w:p w14:paraId="5264AF2D" w14:textId="77777777" w:rsidR="004A22B2" w:rsidRPr="00CD48A8" w:rsidRDefault="004A22B2" w:rsidP="00BF5382">
            <w:pPr>
              <w:pStyle w:val="TableText"/>
              <w:rPr>
                <w:noProof w:val="0"/>
              </w:rPr>
            </w:pPr>
            <w:r w:rsidRPr="00CD48A8">
              <w:rPr>
                <w:noProof w:val="0"/>
              </w:rPr>
              <w:t>In U.S. schools 12 months or more</w:t>
            </w:r>
          </w:p>
        </w:tc>
        <w:tc>
          <w:tcPr>
            <w:tcW w:w="1296" w:type="dxa"/>
            <w:tcBorders>
              <w:top w:val="nil"/>
              <w:bottom w:val="single" w:sz="12" w:space="0" w:color="auto"/>
            </w:tcBorders>
            <w:vAlign w:val="bottom"/>
          </w:tcPr>
          <w:p w14:paraId="7BA133A6" w14:textId="77777777" w:rsidR="004A22B2" w:rsidRPr="00CD48A8" w:rsidRDefault="004A22B2" w:rsidP="00BF5382">
            <w:pPr>
              <w:pStyle w:val="TableText"/>
              <w:ind w:right="144"/>
              <w:rPr>
                <w:noProof w:val="0"/>
              </w:rPr>
            </w:pPr>
            <w:r w:rsidRPr="00CD48A8">
              <w:rPr>
                <w:noProof w:val="0"/>
              </w:rPr>
              <w:t>914</w:t>
            </w:r>
          </w:p>
        </w:tc>
        <w:tc>
          <w:tcPr>
            <w:tcW w:w="1008" w:type="dxa"/>
            <w:tcBorders>
              <w:top w:val="nil"/>
              <w:bottom w:val="single" w:sz="12" w:space="0" w:color="auto"/>
            </w:tcBorders>
            <w:vAlign w:val="bottom"/>
          </w:tcPr>
          <w:p w14:paraId="7247737E" w14:textId="77777777" w:rsidR="004A22B2" w:rsidRPr="00CD48A8" w:rsidRDefault="004A22B2" w:rsidP="00BF5382">
            <w:pPr>
              <w:pStyle w:val="TableText"/>
              <w:ind w:right="144"/>
              <w:rPr>
                <w:noProof w:val="0"/>
              </w:rPr>
            </w:pPr>
            <w:r w:rsidRPr="00CD48A8">
              <w:rPr>
                <w:noProof w:val="0"/>
              </w:rPr>
              <w:t>545</w:t>
            </w:r>
          </w:p>
        </w:tc>
        <w:tc>
          <w:tcPr>
            <w:tcW w:w="1008" w:type="dxa"/>
            <w:tcBorders>
              <w:top w:val="nil"/>
              <w:bottom w:val="single" w:sz="12" w:space="0" w:color="auto"/>
            </w:tcBorders>
            <w:vAlign w:val="bottom"/>
          </w:tcPr>
          <w:p w14:paraId="3A26A348" w14:textId="77777777" w:rsidR="004A22B2" w:rsidRPr="00CD48A8" w:rsidRDefault="004A22B2" w:rsidP="00BF5382">
            <w:pPr>
              <w:pStyle w:val="TableText"/>
              <w:ind w:right="144"/>
              <w:rPr>
                <w:noProof w:val="0"/>
              </w:rPr>
            </w:pPr>
            <w:r w:rsidRPr="00CD48A8">
              <w:rPr>
                <w:noProof w:val="0"/>
              </w:rPr>
              <w:t>10.2</w:t>
            </w:r>
          </w:p>
        </w:tc>
        <w:tc>
          <w:tcPr>
            <w:tcW w:w="1440" w:type="dxa"/>
            <w:tcBorders>
              <w:top w:val="nil"/>
              <w:bottom w:val="single" w:sz="12" w:space="0" w:color="auto"/>
            </w:tcBorders>
            <w:noWrap/>
            <w:vAlign w:val="bottom"/>
          </w:tcPr>
          <w:p w14:paraId="7752DA65" w14:textId="77777777" w:rsidR="004A22B2" w:rsidRPr="00CD48A8" w:rsidRDefault="004A22B2" w:rsidP="00BF5382">
            <w:pPr>
              <w:pStyle w:val="TableText"/>
              <w:ind w:right="288"/>
              <w:rPr>
                <w:noProof w:val="0"/>
              </w:rPr>
            </w:pPr>
            <w:r w:rsidRPr="00CD48A8">
              <w:rPr>
                <w:noProof w:val="0"/>
              </w:rPr>
              <w:t>57.7</w:t>
            </w:r>
          </w:p>
        </w:tc>
        <w:tc>
          <w:tcPr>
            <w:tcW w:w="1440" w:type="dxa"/>
            <w:tcBorders>
              <w:top w:val="nil"/>
              <w:bottom w:val="single" w:sz="12" w:space="0" w:color="auto"/>
            </w:tcBorders>
            <w:noWrap/>
            <w:vAlign w:val="bottom"/>
          </w:tcPr>
          <w:p w14:paraId="40913B58" w14:textId="77777777" w:rsidR="004A22B2" w:rsidRPr="00CD48A8" w:rsidRDefault="004A22B2" w:rsidP="00BF5382">
            <w:pPr>
              <w:pStyle w:val="TableText"/>
              <w:ind w:right="288"/>
              <w:rPr>
                <w:noProof w:val="0"/>
              </w:rPr>
            </w:pPr>
            <w:r w:rsidRPr="00CD48A8">
              <w:rPr>
                <w:noProof w:val="0"/>
              </w:rPr>
              <w:t>32.6</w:t>
            </w:r>
          </w:p>
        </w:tc>
        <w:tc>
          <w:tcPr>
            <w:tcW w:w="1440" w:type="dxa"/>
            <w:tcBorders>
              <w:top w:val="nil"/>
              <w:bottom w:val="single" w:sz="12" w:space="0" w:color="auto"/>
            </w:tcBorders>
            <w:vAlign w:val="bottom"/>
          </w:tcPr>
          <w:p w14:paraId="1E9E731E" w14:textId="77777777" w:rsidR="004A22B2" w:rsidRPr="00CD48A8" w:rsidRDefault="004A22B2" w:rsidP="00BF5382">
            <w:pPr>
              <w:pStyle w:val="TableText"/>
              <w:ind w:right="288"/>
              <w:rPr>
                <w:noProof w:val="0"/>
              </w:rPr>
            </w:pPr>
            <w:r w:rsidRPr="00CD48A8">
              <w:rPr>
                <w:noProof w:val="0"/>
              </w:rPr>
              <w:t>9.7</w:t>
            </w:r>
          </w:p>
        </w:tc>
      </w:tr>
    </w:tbl>
    <w:p w14:paraId="4FFBCAB6" w14:textId="058A71E6" w:rsidR="004A22B2" w:rsidRPr="00CD48A8" w:rsidRDefault="004A22B2" w:rsidP="00BF5382">
      <w:pPr>
        <w:pStyle w:val="NormalContinuation"/>
      </w:pPr>
      <w:r w:rsidRPr="00CD48A8">
        <w:rPr>
          <w:i/>
        </w:rPr>
        <w:fldChar w:fldCharType="begin"/>
      </w:r>
      <w:r w:rsidRPr="00CD48A8">
        <w:rPr>
          <w:i/>
        </w:rPr>
        <w:instrText xml:space="preserve"> REF _Ref93677779 \h </w:instrText>
      </w:r>
      <w:r w:rsidRPr="00CD48A8">
        <w:rPr>
          <w:i/>
        </w:rPr>
      </w:r>
      <w:r w:rsidRPr="00CD48A8">
        <w:rPr>
          <w:i/>
        </w:rPr>
        <w:fldChar w:fldCharType="separate"/>
      </w:r>
      <w:r w:rsidR="00203A4B" w:rsidRPr="00CD48A8">
        <w:t>Table 6.B.</w:t>
      </w:r>
      <w:r w:rsidR="00203A4B">
        <w:rPr>
          <w:noProof/>
        </w:rPr>
        <w:t>3</w:t>
      </w:r>
      <w:r w:rsidRPr="00CD48A8">
        <w:rPr>
          <w:i/>
        </w:rPr>
        <w:fldChar w:fldCharType="end"/>
      </w:r>
      <w:r w:rsidRPr="00CD48A8">
        <w:rPr>
          <w:i/>
        </w:rPr>
        <w:t xml:space="preserve"> (continuation)</w:t>
      </w:r>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Five, continuation"/>
      </w:tblPr>
      <w:tblGrid>
        <w:gridCol w:w="5904"/>
        <w:gridCol w:w="1296"/>
        <w:gridCol w:w="1008"/>
        <w:gridCol w:w="1008"/>
        <w:gridCol w:w="1440"/>
        <w:gridCol w:w="1440"/>
        <w:gridCol w:w="1440"/>
      </w:tblGrid>
      <w:tr w:rsidR="004A22B2" w:rsidRPr="00CD48A8" w14:paraId="68F8E845"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099C803D" w14:textId="77777777" w:rsidR="004A22B2" w:rsidRPr="00CD48A8" w:rsidRDefault="004A22B2" w:rsidP="00BF5382">
            <w:pPr>
              <w:pStyle w:val="TableHead"/>
              <w:rPr>
                <w:noProof w:val="0"/>
              </w:rPr>
            </w:pPr>
            <w:r w:rsidRPr="00CD48A8">
              <w:rPr>
                <w:noProof w:val="0"/>
              </w:rPr>
              <w:t>Group</w:t>
            </w:r>
          </w:p>
        </w:tc>
        <w:tc>
          <w:tcPr>
            <w:tcW w:w="1296" w:type="dxa"/>
          </w:tcPr>
          <w:p w14:paraId="53F048A6" w14:textId="77777777" w:rsidR="004A22B2" w:rsidRPr="00CD48A8" w:rsidRDefault="004A22B2" w:rsidP="00BF5382">
            <w:pPr>
              <w:pStyle w:val="TableHead"/>
              <w:rPr>
                <w:noProof w:val="0"/>
              </w:rPr>
            </w:pPr>
            <w:r w:rsidRPr="00CD48A8">
              <w:rPr>
                <w:noProof w:val="0"/>
              </w:rPr>
              <w:t>Number Valid Score</w:t>
            </w:r>
          </w:p>
        </w:tc>
        <w:tc>
          <w:tcPr>
            <w:tcW w:w="1008" w:type="dxa"/>
          </w:tcPr>
          <w:p w14:paraId="441FF3C0" w14:textId="77777777" w:rsidR="004A22B2" w:rsidRPr="00CD48A8" w:rsidRDefault="004A22B2" w:rsidP="00BF5382">
            <w:pPr>
              <w:pStyle w:val="TableHead"/>
              <w:rPr>
                <w:noProof w:val="0"/>
              </w:rPr>
            </w:pPr>
            <w:r w:rsidRPr="00CD48A8">
              <w:rPr>
                <w:noProof w:val="0"/>
              </w:rPr>
              <w:t>Scale Score Mean</w:t>
            </w:r>
          </w:p>
        </w:tc>
        <w:tc>
          <w:tcPr>
            <w:tcW w:w="1008" w:type="dxa"/>
          </w:tcPr>
          <w:p w14:paraId="18D6F8B9"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0A10A13C"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3B062DF9" w14:textId="77777777" w:rsidR="004A22B2" w:rsidRPr="00CD48A8" w:rsidRDefault="004A22B2" w:rsidP="00BF5382">
            <w:pPr>
              <w:pStyle w:val="TableHead"/>
              <w:rPr>
                <w:noProof w:val="0"/>
              </w:rPr>
            </w:pPr>
            <w:r w:rsidRPr="00CD48A8">
              <w:rPr>
                <w:noProof w:val="0"/>
              </w:rPr>
              <w:t>Reporting Score Range 2</w:t>
            </w:r>
          </w:p>
        </w:tc>
        <w:tc>
          <w:tcPr>
            <w:tcW w:w="1440" w:type="dxa"/>
          </w:tcPr>
          <w:p w14:paraId="771E859E" w14:textId="77777777" w:rsidR="004A22B2" w:rsidRPr="00CD48A8" w:rsidRDefault="004A22B2" w:rsidP="00BF5382">
            <w:pPr>
              <w:pStyle w:val="TableHead"/>
              <w:rPr>
                <w:noProof w:val="0"/>
              </w:rPr>
            </w:pPr>
            <w:r w:rsidRPr="00CD48A8">
              <w:rPr>
                <w:noProof w:val="0"/>
              </w:rPr>
              <w:t>Reporting Score Range 3</w:t>
            </w:r>
          </w:p>
        </w:tc>
      </w:tr>
      <w:tr w:rsidR="004A22B2" w:rsidRPr="00CD48A8" w14:paraId="21EB0073" w14:textId="77777777" w:rsidTr="00BF5382">
        <w:trPr>
          <w:trHeight w:val="300"/>
        </w:trPr>
        <w:tc>
          <w:tcPr>
            <w:tcW w:w="0" w:type="dxa"/>
            <w:tcBorders>
              <w:top w:val="single" w:sz="4" w:space="0" w:color="auto"/>
            </w:tcBorders>
            <w:noWrap/>
          </w:tcPr>
          <w:p w14:paraId="2FF3923C" w14:textId="77777777" w:rsidR="004A22B2" w:rsidRPr="00CD48A8" w:rsidRDefault="004A22B2" w:rsidP="00BF5382">
            <w:pPr>
              <w:pStyle w:val="TableText"/>
              <w:rPr>
                <w:noProof w:val="0"/>
              </w:rPr>
            </w:pPr>
            <w:r w:rsidRPr="00CD48A8">
              <w:rPr>
                <w:noProof w:val="0"/>
              </w:rPr>
              <w:t>Received Instruction in Spanish in the 2020–‍2021 School Year—Total</w:t>
            </w:r>
          </w:p>
        </w:tc>
        <w:tc>
          <w:tcPr>
            <w:tcW w:w="0" w:type="dxa"/>
            <w:tcBorders>
              <w:top w:val="single" w:sz="4" w:space="0" w:color="auto"/>
            </w:tcBorders>
            <w:vAlign w:val="bottom"/>
          </w:tcPr>
          <w:p w14:paraId="2E3DC23E" w14:textId="77777777" w:rsidR="004A22B2" w:rsidRPr="00CD48A8" w:rsidRDefault="004A22B2" w:rsidP="00BF5382">
            <w:pPr>
              <w:pStyle w:val="TableText"/>
              <w:ind w:right="144"/>
              <w:rPr>
                <w:noProof w:val="0"/>
              </w:rPr>
            </w:pPr>
            <w:r w:rsidRPr="00CD48A8">
              <w:rPr>
                <w:noProof w:val="0"/>
              </w:rPr>
              <w:t>887</w:t>
            </w:r>
          </w:p>
        </w:tc>
        <w:tc>
          <w:tcPr>
            <w:tcW w:w="0" w:type="dxa"/>
            <w:tcBorders>
              <w:top w:val="single" w:sz="4" w:space="0" w:color="auto"/>
            </w:tcBorders>
            <w:vAlign w:val="bottom"/>
          </w:tcPr>
          <w:p w14:paraId="12519214" w14:textId="77777777" w:rsidR="004A22B2" w:rsidRPr="00CD48A8" w:rsidRDefault="004A22B2" w:rsidP="00BF5382">
            <w:pPr>
              <w:pStyle w:val="TableText"/>
              <w:ind w:right="144"/>
              <w:rPr>
                <w:noProof w:val="0"/>
              </w:rPr>
            </w:pPr>
            <w:r w:rsidRPr="00CD48A8">
              <w:rPr>
                <w:noProof w:val="0"/>
              </w:rPr>
              <w:t>545</w:t>
            </w:r>
          </w:p>
        </w:tc>
        <w:tc>
          <w:tcPr>
            <w:tcW w:w="0" w:type="dxa"/>
            <w:tcBorders>
              <w:top w:val="single" w:sz="4" w:space="0" w:color="auto"/>
            </w:tcBorders>
            <w:vAlign w:val="bottom"/>
          </w:tcPr>
          <w:p w14:paraId="5E5DBCAA" w14:textId="77777777" w:rsidR="004A22B2" w:rsidRPr="00CD48A8" w:rsidRDefault="004A22B2" w:rsidP="00BF5382">
            <w:pPr>
              <w:pStyle w:val="TableText"/>
              <w:ind w:right="144"/>
              <w:rPr>
                <w:noProof w:val="0"/>
              </w:rPr>
            </w:pPr>
            <w:r w:rsidRPr="00CD48A8">
              <w:rPr>
                <w:noProof w:val="0"/>
              </w:rPr>
              <w:t>10.2</w:t>
            </w:r>
          </w:p>
        </w:tc>
        <w:tc>
          <w:tcPr>
            <w:tcW w:w="0" w:type="dxa"/>
            <w:tcBorders>
              <w:top w:val="single" w:sz="4" w:space="0" w:color="auto"/>
            </w:tcBorders>
            <w:noWrap/>
            <w:vAlign w:val="bottom"/>
            <w:hideMark/>
          </w:tcPr>
          <w:p w14:paraId="4D1BB6D3" w14:textId="77777777" w:rsidR="004A22B2" w:rsidRPr="00CD48A8" w:rsidRDefault="004A22B2" w:rsidP="00BF5382">
            <w:pPr>
              <w:pStyle w:val="TableText"/>
              <w:ind w:right="288"/>
              <w:rPr>
                <w:noProof w:val="0"/>
              </w:rPr>
            </w:pPr>
            <w:r w:rsidRPr="00CD48A8">
              <w:rPr>
                <w:noProof w:val="0"/>
              </w:rPr>
              <w:t>57.0</w:t>
            </w:r>
          </w:p>
        </w:tc>
        <w:tc>
          <w:tcPr>
            <w:tcW w:w="0" w:type="dxa"/>
            <w:tcBorders>
              <w:top w:val="single" w:sz="4" w:space="0" w:color="auto"/>
            </w:tcBorders>
            <w:noWrap/>
            <w:vAlign w:val="bottom"/>
            <w:hideMark/>
          </w:tcPr>
          <w:p w14:paraId="3B419A2A" w14:textId="77777777" w:rsidR="004A22B2" w:rsidRPr="00CD48A8" w:rsidRDefault="004A22B2" w:rsidP="00BF5382">
            <w:pPr>
              <w:pStyle w:val="TableText"/>
              <w:ind w:right="288"/>
              <w:rPr>
                <w:noProof w:val="0"/>
              </w:rPr>
            </w:pPr>
            <w:r w:rsidRPr="00CD48A8">
              <w:rPr>
                <w:noProof w:val="0"/>
              </w:rPr>
              <w:t>32.8</w:t>
            </w:r>
          </w:p>
        </w:tc>
        <w:tc>
          <w:tcPr>
            <w:tcW w:w="0" w:type="dxa"/>
            <w:tcBorders>
              <w:top w:val="single" w:sz="4" w:space="0" w:color="auto"/>
            </w:tcBorders>
            <w:vAlign w:val="bottom"/>
          </w:tcPr>
          <w:p w14:paraId="5EC40B1B" w14:textId="77777777" w:rsidR="004A22B2" w:rsidRPr="00CD48A8" w:rsidRDefault="004A22B2" w:rsidP="00BF5382">
            <w:pPr>
              <w:pStyle w:val="TableText"/>
              <w:ind w:right="288"/>
              <w:rPr>
                <w:noProof w:val="0"/>
              </w:rPr>
            </w:pPr>
            <w:r w:rsidRPr="00CD48A8">
              <w:rPr>
                <w:noProof w:val="0"/>
              </w:rPr>
              <w:t>10.1</w:t>
            </w:r>
          </w:p>
        </w:tc>
      </w:tr>
      <w:tr w:rsidR="004A22B2" w:rsidRPr="00CD48A8" w14:paraId="5A07A7D1" w14:textId="77777777" w:rsidTr="00BF5382">
        <w:trPr>
          <w:trHeight w:val="300"/>
        </w:trPr>
        <w:tc>
          <w:tcPr>
            <w:tcW w:w="0" w:type="dxa"/>
            <w:noWrap/>
          </w:tcPr>
          <w:p w14:paraId="4F7CF5FF" w14:textId="77777777" w:rsidR="004A22B2" w:rsidRPr="00CD48A8" w:rsidRDefault="004A22B2" w:rsidP="00BF5382">
            <w:pPr>
              <w:pStyle w:val="TableText"/>
              <w:ind w:left="972" w:hanging="972"/>
              <w:rPr>
                <w:noProof w:val="0"/>
              </w:rPr>
            </w:pPr>
            <w:r w:rsidRPr="00CD48A8">
              <w:rPr>
                <w:noProof w:val="0"/>
              </w:rPr>
              <w:t>Received Instruction in Spanish in the 2020–‍2021 School Year—One-Way Immersion Program</w:t>
            </w:r>
          </w:p>
        </w:tc>
        <w:tc>
          <w:tcPr>
            <w:tcW w:w="0" w:type="dxa"/>
            <w:vAlign w:val="bottom"/>
          </w:tcPr>
          <w:p w14:paraId="07F616A6" w14:textId="77777777" w:rsidR="004A22B2" w:rsidRPr="00CD48A8" w:rsidRDefault="004A22B2" w:rsidP="00BF5382">
            <w:pPr>
              <w:pStyle w:val="TableText"/>
              <w:ind w:right="144"/>
              <w:rPr>
                <w:noProof w:val="0"/>
              </w:rPr>
            </w:pPr>
            <w:r w:rsidRPr="00CD48A8">
              <w:rPr>
                <w:noProof w:val="0"/>
              </w:rPr>
              <w:t>17</w:t>
            </w:r>
          </w:p>
        </w:tc>
        <w:tc>
          <w:tcPr>
            <w:tcW w:w="0" w:type="dxa"/>
            <w:vAlign w:val="bottom"/>
          </w:tcPr>
          <w:p w14:paraId="06CF9E13" w14:textId="77777777" w:rsidR="004A22B2" w:rsidRPr="00CD48A8" w:rsidRDefault="004A22B2" w:rsidP="00BF5382">
            <w:pPr>
              <w:pStyle w:val="TableText"/>
              <w:ind w:right="144"/>
              <w:rPr>
                <w:noProof w:val="0"/>
              </w:rPr>
            </w:pPr>
            <w:r w:rsidRPr="00CD48A8">
              <w:rPr>
                <w:noProof w:val="0"/>
              </w:rPr>
              <w:t>540</w:t>
            </w:r>
          </w:p>
        </w:tc>
        <w:tc>
          <w:tcPr>
            <w:tcW w:w="0" w:type="dxa"/>
            <w:vAlign w:val="bottom"/>
          </w:tcPr>
          <w:p w14:paraId="65EFE21E" w14:textId="77777777" w:rsidR="004A22B2" w:rsidRPr="00CD48A8" w:rsidRDefault="004A22B2" w:rsidP="00BF5382">
            <w:pPr>
              <w:pStyle w:val="TableText"/>
              <w:ind w:right="144"/>
              <w:rPr>
                <w:noProof w:val="0"/>
              </w:rPr>
            </w:pPr>
            <w:r w:rsidRPr="00CD48A8">
              <w:rPr>
                <w:noProof w:val="0"/>
              </w:rPr>
              <w:t>12.8</w:t>
            </w:r>
          </w:p>
        </w:tc>
        <w:tc>
          <w:tcPr>
            <w:tcW w:w="0" w:type="dxa"/>
            <w:noWrap/>
            <w:vAlign w:val="bottom"/>
          </w:tcPr>
          <w:p w14:paraId="3EC280F9" w14:textId="77777777" w:rsidR="004A22B2" w:rsidRPr="00CD48A8" w:rsidRDefault="004A22B2" w:rsidP="00BF5382">
            <w:pPr>
              <w:pStyle w:val="TableText"/>
              <w:ind w:right="288"/>
              <w:rPr>
                <w:noProof w:val="0"/>
              </w:rPr>
            </w:pPr>
            <w:r w:rsidRPr="00CD48A8">
              <w:rPr>
                <w:noProof w:val="0"/>
              </w:rPr>
              <w:t>76.5</w:t>
            </w:r>
          </w:p>
        </w:tc>
        <w:tc>
          <w:tcPr>
            <w:tcW w:w="0" w:type="dxa"/>
            <w:noWrap/>
            <w:vAlign w:val="bottom"/>
          </w:tcPr>
          <w:p w14:paraId="46DAB5C3" w14:textId="77777777" w:rsidR="004A22B2" w:rsidRPr="00CD48A8" w:rsidRDefault="004A22B2" w:rsidP="00BF5382">
            <w:pPr>
              <w:pStyle w:val="TableText"/>
              <w:ind w:right="288"/>
              <w:rPr>
                <w:noProof w:val="0"/>
              </w:rPr>
            </w:pPr>
            <w:r w:rsidRPr="00CD48A8">
              <w:rPr>
                <w:noProof w:val="0"/>
              </w:rPr>
              <w:t>17.6</w:t>
            </w:r>
          </w:p>
        </w:tc>
        <w:tc>
          <w:tcPr>
            <w:tcW w:w="0" w:type="dxa"/>
            <w:vAlign w:val="bottom"/>
          </w:tcPr>
          <w:p w14:paraId="4F7BC37E" w14:textId="77777777" w:rsidR="004A22B2" w:rsidRPr="00CD48A8" w:rsidRDefault="004A22B2" w:rsidP="00BF5382">
            <w:pPr>
              <w:pStyle w:val="TableText"/>
              <w:ind w:right="288"/>
              <w:rPr>
                <w:noProof w:val="0"/>
              </w:rPr>
            </w:pPr>
            <w:r w:rsidRPr="00CD48A8">
              <w:rPr>
                <w:noProof w:val="0"/>
              </w:rPr>
              <w:t>5.9</w:t>
            </w:r>
          </w:p>
        </w:tc>
      </w:tr>
      <w:tr w:rsidR="004A22B2" w:rsidRPr="00CD48A8" w14:paraId="616A5151" w14:textId="77777777" w:rsidTr="00BF5382">
        <w:trPr>
          <w:trHeight w:val="300"/>
        </w:trPr>
        <w:tc>
          <w:tcPr>
            <w:tcW w:w="0" w:type="dxa"/>
            <w:noWrap/>
          </w:tcPr>
          <w:p w14:paraId="72BDDE1B" w14:textId="77777777" w:rsidR="004A22B2" w:rsidRPr="00CD48A8" w:rsidRDefault="004A22B2" w:rsidP="00BF5382">
            <w:pPr>
              <w:pStyle w:val="TableText"/>
              <w:ind w:left="702" w:hanging="702"/>
              <w:rPr>
                <w:noProof w:val="0"/>
              </w:rPr>
            </w:pPr>
            <w:r w:rsidRPr="00CD48A8">
              <w:rPr>
                <w:noProof w:val="0"/>
              </w:rPr>
              <w:t>Received Instruction in Spanish in the 2020–‍2021 School Year—Dual-Language Immersion Program</w:t>
            </w:r>
          </w:p>
        </w:tc>
        <w:tc>
          <w:tcPr>
            <w:tcW w:w="0" w:type="dxa"/>
            <w:vAlign w:val="bottom"/>
          </w:tcPr>
          <w:p w14:paraId="78FEA233" w14:textId="77777777" w:rsidR="004A22B2" w:rsidRPr="00CD48A8" w:rsidRDefault="004A22B2" w:rsidP="00BF5382">
            <w:pPr>
              <w:pStyle w:val="TableText"/>
              <w:ind w:right="144"/>
              <w:rPr>
                <w:noProof w:val="0"/>
              </w:rPr>
            </w:pPr>
            <w:r w:rsidRPr="00CD48A8">
              <w:rPr>
                <w:noProof w:val="0"/>
              </w:rPr>
              <w:t>705</w:t>
            </w:r>
          </w:p>
        </w:tc>
        <w:tc>
          <w:tcPr>
            <w:tcW w:w="0" w:type="dxa"/>
            <w:vAlign w:val="bottom"/>
          </w:tcPr>
          <w:p w14:paraId="5BA16A0C" w14:textId="77777777" w:rsidR="004A22B2" w:rsidRPr="00CD48A8" w:rsidRDefault="004A22B2" w:rsidP="00BF5382">
            <w:pPr>
              <w:pStyle w:val="TableText"/>
              <w:ind w:right="144"/>
              <w:rPr>
                <w:noProof w:val="0"/>
              </w:rPr>
            </w:pPr>
            <w:r w:rsidRPr="00CD48A8">
              <w:rPr>
                <w:noProof w:val="0"/>
              </w:rPr>
              <w:t>546</w:t>
            </w:r>
          </w:p>
        </w:tc>
        <w:tc>
          <w:tcPr>
            <w:tcW w:w="0" w:type="dxa"/>
            <w:vAlign w:val="bottom"/>
          </w:tcPr>
          <w:p w14:paraId="5A6E415F" w14:textId="77777777" w:rsidR="004A22B2" w:rsidRPr="00CD48A8" w:rsidRDefault="004A22B2" w:rsidP="00BF5382">
            <w:pPr>
              <w:pStyle w:val="TableText"/>
              <w:ind w:right="144"/>
              <w:rPr>
                <w:noProof w:val="0"/>
              </w:rPr>
            </w:pPr>
            <w:r w:rsidRPr="00CD48A8">
              <w:rPr>
                <w:noProof w:val="0"/>
              </w:rPr>
              <w:t>10.3</w:t>
            </w:r>
          </w:p>
        </w:tc>
        <w:tc>
          <w:tcPr>
            <w:tcW w:w="0" w:type="dxa"/>
            <w:noWrap/>
            <w:vAlign w:val="bottom"/>
          </w:tcPr>
          <w:p w14:paraId="52CED2BF" w14:textId="77777777" w:rsidR="004A22B2" w:rsidRPr="00CD48A8" w:rsidRDefault="004A22B2" w:rsidP="00BF5382">
            <w:pPr>
              <w:pStyle w:val="TableText"/>
              <w:ind w:right="288"/>
              <w:rPr>
                <w:noProof w:val="0"/>
              </w:rPr>
            </w:pPr>
            <w:r w:rsidRPr="00CD48A8">
              <w:rPr>
                <w:noProof w:val="0"/>
              </w:rPr>
              <w:t>54.0</w:t>
            </w:r>
          </w:p>
        </w:tc>
        <w:tc>
          <w:tcPr>
            <w:tcW w:w="0" w:type="dxa"/>
            <w:noWrap/>
            <w:vAlign w:val="bottom"/>
          </w:tcPr>
          <w:p w14:paraId="6377BF2E" w14:textId="77777777" w:rsidR="004A22B2" w:rsidRPr="00CD48A8" w:rsidRDefault="004A22B2" w:rsidP="00BF5382">
            <w:pPr>
              <w:pStyle w:val="TableText"/>
              <w:ind w:right="288"/>
              <w:rPr>
                <w:noProof w:val="0"/>
              </w:rPr>
            </w:pPr>
            <w:r w:rsidRPr="00CD48A8">
              <w:rPr>
                <w:noProof w:val="0"/>
              </w:rPr>
              <w:t>34.6</w:t>
            </w:r>
          </w:p>
        </w:tc>
        <w:tc>
          <w:tcPr>
            <w:tcW w:w="0" w:type="dxa"/>
            <w:vAlign w:val="bottom"/>
          </w:tcPr>
          <w:p w14:paraId="03EE20BB" w14:textId="77777777" w:rsidR="004A22B2" w:rsidRPr="00CD48A8" w:rsidRDefault="004A22B2" w:rsidP="00BF5382">
            <w:pPr>
              <w:pStyle w:val="TableText"/>
              <w:ind w:right="288"/>
              <w:rPr>
                <w:noProof w:val="0"/>
              </w:rPr>
            </w:pPr>
            <w:r w:rsidRPr="00CD48A8">
              <w:rPr>
                <w:noProof w:val="0"/>
              </w:rPr>
              <w:t>11.3</w:t>
            </w:r>
          </w:p>
        </w:tc>
      </w:tr>
      <w:tr w:rsidR="004A22B2" w:rsidRPr="00CD48A8" w14:paraId="72ADA54B" w14:textId="77777777" w:rsidTr="00BF5382">
        <w:trPr>
          <w:trHeight w:val="300"/>
        </w:trPr>
        <w:tc>
          <w:tcPr>
            <w:tcW w:w="0" w:type="dxa"/>
            <w:noWrap/>
          </w:tcPr>
          <w:p w14:paraId="46BE70C9" w14:textId="77777777" w:rsidR="004A22B2" w:rsidRPr="00CD48A8" w:rsidRDefault="004A22B2" w:rsidP="00BF5382">
            <w:pPr>
              <w:pStyle w:val="TableText"/>
              <w:ind w:left="792"/>
              <w:rPr>
                <w:noProof w:val="0"/>
              </w:rPr>
            </w:pPr>
            <w:r w:rsidRPr="00CD48A8">
              <w:rPr>
                <w:noProof w:val="0"/>
              </w:rPr>
              <w:t>Received Instruction in Spanish in the 2020–‍2021 School Year—Developmental Bilingual Program</w:t>
            </w:r>
          </w:p>
        </w:tc>
        <w:tc>
          <w:tcPr>
            <w:tcW w:w="0" w:type="dxa"/>
            <w:vAlign w:val="bottom"/>
          </w:tcPr>
          <w:p w14:paraId="12F99920" w14:textId="77777777" w:rsidR="004A22B2" w:rsidRPr="00CD48A8" w:rsidRDefault="004A22B2" w:rsidP="00BF5382">
            <w:pPr>
              <w:pStyle w:val="TableText"/>
              <w:ind w:right="144"/>
              <w:rPr>
                <w:noProof w:val="0"/>
              </w:rPr>
            </w:pPr>
            <w:r w:rsidRPr="00CD48A8">
              <w:rPr>
                <w:noProof w:val="0"/>
              </w:rPr>
              <w:t>91</w:t>
            </w:r>
          </w:p>
        </w:tc>
        <w:tc>
          <w:tcPr>
            <w:tcW w:w="0" w:type="dxa"/>
            <w:vAlign w:val="bottom"/>
          </w:tcPr>
          <w:p w14:paraId="0C742CC1" w14:textId="77777777" w:rsidR="004A22B2" w:rsidRPr="00CD48A8" w:rsidRDefault="004A22B2" w:rsidP="00BF5382">
            <w:pPr>
              <w:pStyle w:val="TableText"/>
              <w:ind w:right="144"/>
              <w:rPr>
                <w:noProof w:val="0"/>
              </w:rPr>
            </w:pPr>
            <w:r w:rsidRPr="00CD48A8">
              <w:rPr>
                <w:noProof w:val="0"/>
              </w:rPr>
              <w:t>544</w:t>
            </w:r>
          </w:p>
        </w:tc>
        <w:tc>
          <w:tcPr>
            <w:tcW w:w="0" w:type="dxa"/>
            <w:vAlign w:val="bottom"/>
          </w:tcPr>
          <w:p w14:paraId="5FE5B091" w14:textId="77777777" w:rsidR="004A22B2" w:rsidRPr="00CD48A8" w:rsidRDefault="004A22B2" w:rsidP="00BF5382">
            <w:pPr>
              <w:pStyle w:val="TableText"/>
              <w:ind w:right="144"/>
              <w:rPr>
                <w:noProof w:val="0"/>
              </w:rPr>
            </w:pPr>
            <w:r w:rsidRPr="00CD48A8">
              <w:rPr>
                <w:noProof w:val="0"/>
              </w:rPr>
              <w:t>9.3</w:t>
            </w:r>
          </w:p>
        </w:tc>
        <w:tc>
          <w:tcPr>
            <w:tcW w:w="0" w:type="dxa"/>
            <w:noWrap/>
            <w:vAlign w:val="bottom"/>
          </w:tcPr>
          <w:p w14:paraId="09B39D52" w14:textId="77777777" w:rsidR="004A22B2" w:rsidRPr="00CD48A8" w:rsidRDefault="004A22B2" w:rsidP="00BF5382">
            <w:pPr>
              <w:pStyle w:val="TableText"/>
              <w:ind w:right="288"/>
              <w:rPr>
                <w:noProof w:val="0"/>
              </w:rPr>
            </w:pPr>
            <w:r w:rsidRPr="00CD48A8">
              <w:rPr>
                <w:noProof w:val="0"/>
              </w:rPr>
              <w:t>63.7</w:t>
            </w:r>
          </w:p>
        </w:tc>
        <w:tc>
          <w:tcPr>
            <w:tcW w:w="0" w:type="dxa"/>
            <w:noWrap/>
            <w:vAlign w:val="bottom"/>
          </w:tcPr>
          <w:p w14:paraId="4AA702D1" w14:textId="77777777" w:rsidR="004A22B2" w:rsidRPr="00CD48A8" w:rsidRDefault="004A22B2" w:rsidP="00BF5382">
            <w:pPr>
              <w:pStyle w:val="TableText"/>
              <w:ind w:right="288"/>
              <w:rPr>
                <w:noProof w:val="0"/>
              </w:rPr>
            </w:pPr>
            <w:r w:rsidRPr="00CD48A8">
              <w:rPr>
                <w:noProof w:val="0"/>
              </w:rPr>
              <w:t>29.7</w:t>
            </w:r>
          </w:p>
        </w:tc>
        <w:tc>
          <w:tcPr>
            <w:tcW w:w="0" w:type="dxa"/>
            <w:vAlign w:val="bottom"/>
          </w:tcPr>
          <w:p w14:paraId="0423F654" w14:textId="77777777" w:rsidR="004A22B2" w:rsidRPr="00CD48A8" w:rsidRDefault="004A22B2" w:rsidP="00BF5382">
            <w:pPr>
              <w:pStyle w:val="TableText"/>
              <w:ind w:right="288"/>
              <w:rPr>
                <w:noProof w:val="0"/>
              </w:rPr>
            </w:pPr>
            <w:r w:rsidRPr="00CD48A8">
              <w:rPr>
                <w:noProof w:val="0"/>
              </w:rPr>
              <w:t>6.6</w:t>
            </w:r>
          </w:p>
        </w:tc>
      </w:tr>
      <w:tr w:rsidR="004A22B2" w:rsidRPr="00CD48A8" w14:paraId="4566EAC1" w14:textId="77777777" w:rsidTr="00BF5382">
        <w:trPr>
          <w:trHeight w:val="300"/>
        </w:trPr>
        <w:tc>
          <w:tcPr>
            <w:tcW w:w="0" w:type="dxa"/>
            <w:tcBorders>
              <w:bottom w:val="nil"/>
            </w:tcBorders>
            <w:noWrap/>
          </w:tcPr>
          <w:p w14:paraId="0AAB119B" w14:textId="77777777" w:rsidR="004A22B2" w:rsidRPr="00CD48A8" w:rsidRDefault="004A22B2" w:rsidP="00BF5382">
            <w:pPr>
              <w:pStyle w:val="TableText"/>
              <w:ind w:left="702"/>
              <w:rPr>
                <w:noProof w:val="0"/>
              </w:rPr>
            </w:pPr>
            <w:r w:rsidRPr="00CD48A8">
              <w:rPr>
                <w:noProof w:val="0"/>
              </w:rPr>
              <w:t>Received Instruction in Spanish in the 2020–‍2021 School Year—Heritage Language or Indigenous Language Program</w:t>
            </w:r>
          </w:p>
        </w:tc>
        <w:tc>
          <w:tcPr>
            <w:tcW w:w="0" w:type="dxa"/>
            <w:tcBorders>
              <w:bottom w:val="nil"/>
            </w:tcBorders>
            <w:vAlign w:val="bottom"/>
          </w:tcPr>
          <w:p w14:paraId="5FCF1563" w14:textId="77777777" w:rsidR="004A22B2" w:rsidRPr="00CD48A8" w:rsidRDefault="004A22B2" w:rsidP="00BF5382">
            <w:pPr>
              <w:pStyle w:val="TableText"/>
              <w:ind w:right="144"/>
              <w:rPr>
                <w:noProof w:val="0"/>
              </w:rPr>
            </w:pPr>
            <w:r w:rsidRPr="00CD48A8">
              <w:rPr>
                <w:noProof w:val="0"/>
              </w:rPr>
              <w:t>14</w:t>
            </w:r>
          </w:p>
        </w:tc>
        <w:tc>
          <w:tcPr>
            <w:tcW w:w="0" w:type="dxa"/>
            <w:tcBorders>
              <w:bottom w:val="nil"/>
            </w:tcBorders>
            <w:vAlign w:val="bottom"/>
          </w:tcPr>
          <w:p w14:paraId="26746C01" w14:textId="77777777" w:rsidR="004A22B2" w:rsidRPr="00CD48A8" w:rsidRDefault="004A22B2" w:rsidP="00BF5382">
            <w:pPr>
              <w:pStyle w:val="TableText"/>
              <w:ind w:right="144"/>
              <w:rPr>
                <w:noProof w:val="0"/>
              </w:rPr>
            </w:pPr>
            <w:r w:rsidRPr="00CD48A8">
              <w:rPr>
                <w:noProof w:val="0"/>
              </w:rPr>
              <w:t>539</w:t>
            </w:r>
          </w:p>
        </w:tc>
        <w:tc>
          <w:tcPr>
            <w:tcW w:w="0" w:type="dxa"/>
            <w:tcBorders>
              <w:bottom w:val="nil"/>
            </w:tcBorders>
            <w:vAlign w:val="bottom"/>
          </w:tcPr>
          <w:p w14:paraId="5B603190" w14:textId="77777777" w:rsidR="004A22B2" w:rsidRPr="00CD48A8" w:rsidRDefault="004A22B2" w:rsidP="00BF5382">
            <w:pPr>
              <w:pStyle w:val="TableText"/>
              <w:ind w:right="144"/>
              <w:rPr>
                <w:noProof w:val="0"/>
              </w:rPr>
            </w:pPr>
            <w:r w:rsidRPr="00CD48A8">
              <w:rPr>
                <w:noProof w:val="0"/>
              </w:rPr>
              <w:t>7.7</w:t>
            </w:r>
          </w:p>
        </w:tc>
        <w:tc>
          <w:tcPr>
            <w:tcW w:w="0" w:type="dxa"/>
            <w:tcBorders>
              <w:bottom w:val="nil"/>
            </w:tcBorders>
            <w:noWrap/>
            <w:vAlign w:val="bottom"/>
          </w:tcPr>
          <w:p w14:paraId="145A3AEE" w14:textId="77777777" w:rsidR="004A22B2" w:rsidRPr="00CD48A8" w:rsidRDefault="004A22B2" w:rsidP="00BF5382">
            <w:pPr>
              <w:pStyle w:val="TableText"/>
              <w:ind w:right="288"/>
              <w:rPr>
                <w:noProof w:val="0"/>
              </w:rPr>
            </w:pPr>
            <w:r w:rsidRPr="00CD48A8">
              <w:rPr>
                <w:noProof w:val="0"/>
              </w:rPr>
              <w:t>85.7</w:t>
            </w:r>
          </w:p>
        </w:tc>
        <w:tc>
          <w:tcPr>
            <w:tcW w:w="0" w:type="dxa"/>
            <w:tcBorders>
              <w:bottom w:val="nil"/>
            </w:tcBorders>
            <w:noWrap/>
            <w:vAlign w:val="bottom"/>
          </w:tcPr>
          <w:p w14:paraId="6493793A" w14:textId="77777777" w:rsidR="004A22B2" w:rsidRPr="00CD48A8" w:rsidRDefault="004A22B2" w:rsidP="00BF5382">
            <w:pPr>
              <w:pStyle w:val="TableText"/>
              <w:ind w:right="288"/>
              <w:rPr>
                <w:noProof w:val="0"/>
              </w:rPr>
            </w:pPr>
            <w:r w:rsidRPr="00CD48A8">
              <w:rPr>
                <w:noProof w:val="0"/>
              </w:rPr>
              <w:t>14.3</w:t>
            </w:r>
          </w:p>
        </w:tc>
        <w:tc>
          <w:tcPr>
            <w:tcW w:w="0" w:type="dxa"/>
            <w:tcBorders>
              <w:bottom w:val="nil"/>
            </w:tcBorders>
            <w:vAlign w:val="bottom"/>
          </w:tcPr>
          <w:p w14:paraId="089E8BD4" w14:textId="77777777" w:rsidR="004A22B2" w:rsidRPr="00CD48A8" w:rsidRDefault="004A22B2" w:rsidP="00BF5382">
            <w:pPr>
              <w:pStyle w:val="TableText"/>
              <w:ind w:right="288"/>
              <w:rPr>
                <w:noProof w:val="0"/>
              </w:rPr>
            </w:pPr>
            <w:r w:rsidRPr="00CD48A8">
              <w:rPr>
                <w:noProof w:val="0"/>
              </w:rPr>
              <w:t>0.0</w:t>
            </w:r>
          </w:p>
        </w:tc>
      </w:tr>
      <w:tr w:rsidR="004A22B2" w:rsidRPr="00CD48A8" w14:paraId="13BC210A" w14:textId="77777777" w:rsidTr="00BF5382">
        <w:trPr>
          <w:trHeight w:val="300"/>
        </w:trPr>
        <w:tc>
          <w:tcPr>
            <w:tcW w:w="0" w:type="dxa"/>
            <w:tcBorders>
              <w:top w:val="single" w:sz="4" w:space="0" w:color="auto"/>
            </w:tcBorders>
            <w:noWrap/>
          </w:tcPr>
          <w:p w14:paraId="1848C46F" w14:textId="77777777" w:rsidR="004A22B2" w:rsidRPr="00CD48A8" w:rsidRDefault="004A22B2" w:rsidP="00BF5382">
            <w:pPr>
              <w:pStyle w:val="TableText"/>
              <w:rPr>
                <w:noProof w:val="0"/>
              </w:rPr>
            </w:pPr>
            <w:r w:rsidRPr="00CD48A8">
              <w:rPr>
                <w:noProof w:val="0"/>
              </w:rPr>
              <w:t>Percentage of School-Day Instruction Provided in Spanish—0–25%</w:t>
            </w:r>
          </w:p>
        </w:tc>
        <w:tc>
          <w:tcPr>
            <w:tcW w:w="0" w:type="dxa"/>
            <w:tcBorders>
              <w:top w:val="single" w:sz="4" w:space="0" w:color="auto"/>
            </w:tcBorders>
            <w:vAlign w:val="bottom"/>
          </w:tcPr>
          <w:p w14:paraId="3AA49364" w14:textId="77777777" w:rsidR="004A22B2" w:rsidRPr="00CD48A8" w:rsidRDefault="004A22B2" w:rsidP="00BF5382">
            <w:pPr>
              <w:pStyle w:val="TableText"/>
              <w:ind w:right="144"/>
              <w:rPr>
                <w:noProof w:val="0"/>
              </w:rPr>
            </w:pPr>
            <w:r w:rsidRPr="00CD48A8">
              <w:rPr>
                <w:noProof w:val="0"/>
              </w:rPr>
              <w:t>31</w:t>
            </w:r>
          </w:p>
        </w:tc>
        <w:tc>
          <w:tcPr>
            <w:tcW w:w="0" w:type="dxa"/>
            <w:tcBorders>
              <w:top w:val="single" w:sz="4" w:space="0" w:color="auto"/>
            </w:tcBorders>
            <w:vAlign w:val="bottom"/>
          </w:tcPr>
          <w:p w14:paraId="56B73E97" w14:textId="77777777" w:rsidR="004A22B2" w:rsidRPr="00CD48A8" w:rsidRDefault="004A22B2" w:rsidP="00BF5382">
            <w:pPr>
              <w:pStyle w:val="TableText"/>
              <w:ind w:right="144"/>
              <w:rPr>
                <w:noProof w:val="0"/>
              </w:rPr>
            </w:pPr>
            <w:r w:rsidRPr="00CD48A8">
              <w:rPr>
                <w:noProof w:val="0"/>
              </w:rPr>
              <w:t>538</w:t>
            </w:r>
          </w:p>
        </w:tc>
        <w:tc>
          <w:tcPr>
            <w:tcW w:w="0" w:type="dxa"/>
            <w:tcBorders>
              <w:top w:val="single" w:sz="4" w:space="0" w:color="auto"/>
            </w:tcBorders>
            <w:vAlign w:val="bottom"/>
          </w:tcPr>
          <w:p w14:paraId="4EE909D6" w14:textId="77777777" w:rsidR="004A22B2" w:rsidRPr="00CD48A8" w:rsidRDefault="004A22B2" w:rsidP="00BF5382">
            <w:pPr>
              <w:pStyle w:val="TableText"/>
              <w:ind w:right="144"/>
              <w:rPr>
                <w:noProof w:val="0"/>
              </w:rPr>
            </w:pPr>
            <w:r w:rsidRPr="00CD48A8">
              <w:rPr>
                <w:noProof w:val="0"/>
              </w:rPr>
              <w:t>9.7</w:t>
            </w:r>
          </w:p>
        </w:tc>
        <w:tc>
          <w:tcPr>
            <w:tcW w:w="0" w:type="dxa"/>
            <w:tcBorders>
              <w:top w:val="single" w:sz="4" w:space="0" w:color="auto"/>
            </w:tcBorders>
            <w:noWrap/>
            <w:vAlign w:val="bottom"/>
          </w:tcPr>
          <w:p w14:paraId="5D2B2E8F" w14:textId="77777777" w:rsidR="004A22B2" w:rsidRPr="00CD48A8" w:rsidRDefault="004A22B2" w:rsidP="00BF5382">
            <w:pPr>
              <w:pStyle w:val="TableText"/>
              <w:ind w:right="288"/>
              <w:rPr>
                <w:noProof w:val="0"/>
              </w:rPr>
            </w:pPr>
            <w:r w:rsidRPr="00CD48A8">
              <w:rPr>
                <w:noProof w:val="0"/>
              </w:rPr>
              <w:t>80.6</w:t>
            </w:r>
          </w:p>
        </w:tc>
        <w:tc>
          <w:tcPr>
            <w:tcW w:w="0" w:type="dxa"/>
            <w:tcBorders>
              <w:top w:val="single" w:sz="4" w:space="0" w:color="auto"/>
            </w:tcBorders>
            <w:noWrap/>
            <w:vAlign w:val="bottom"/>
          </w:tcPr>
          <w:p w14:paraId="5CA5F94B" w14:textId="77777777" w:rsidR="004A22B2" w:rsidRPr="00CD48A8" w:rsidRDefault="004A22B2" w:rsidP="00BF5382">
            <w:pPr>
              <w:pStyle w:val="TableText"/>
              <w:ind w:right="288"/>
              <w:rPr>
                <w:noProof w:val="0"/>
              </w:rPr>
            </w:pPr>
            <w:r w:rsidRPr="00CD48A8">
              <w:rPr>
                <w:noProof w:val="0"/>
              </w:rPr>
              <w:t>16.1</w:t>
            </w:r>
          </w:p>
        </w:tc>
        <w:tc>
          <w:tcPr>
            <w:tcW w:w="0" w:type="dxa"/>
            <w:tcBorders>
              <w:top w:val="single" w:sz="4" w:space="0" w:color="auto"/>
            </w:tcBorders>
            <w:vAlign w:val="bottom"/>
          </w:tcPr>
          <w:p w14:paraId="665987D0" w14:textId="77777777" w:rsidR="004A22B2" w:rsidRPr="00CD48A8" w:rsidRDefault="004A22B2" w:rsidP="00BF5382">
            <w:pPr>
              <w:pStyle w:val="TableText"/>
              <w:ind w:right="288"/>
              <w:rPr>
                <w:noProof w:val="0"/>
              </w:rPr>
            </w:pPr>
            <w:r w:rsidRPr="00CD48A8">
              <w:rPr>
                <w:noProof w:val="0"/>
              </w:rPr>
              <w:t>3.2</w:t>
            </w:r>
          </w:p>
        </w:tc>
      </w:tr>
      <w:tr w:rsidR="004A22B2" w:rsidRPr="00CD48A8" w14:paraId="52864452" w14:textId="77777777" w:rsidTr="00BF5382">
        <w:trPr>
          <w:trHeight w:val="300"/>
        </w:trPr>
        <w:tc>
          <w:tcPr>
            <w:tcW w:w="0" w:type="dxa"/>
            <w:noWrap/>
          </w:tcPr>
          <w:p w14:paraId="334C3461" w14:textId="77777777" w:rsidR="004A22B2" w:rsidRPr="00CD48A8" w:rsidRDefault="004A22B2" w:rsidP="00BF5382">
            <w:pPr>
              <w:pStyle w:val="TableText"/>
              <w:rPr>
                <w:noProof w:val="0"/>
              </w:rPr>
            </w:pPr>
            <w:r w:rsidRPr="00CD48A8">
              <w:rPr>
                <w:noProof w:val="0"/>
              </w:rPr>
              <w:t>Percentage of School-Day Instruction Provided in Spanish—26–50%</w:t>
            </w:r>
          </w:p>
        </w:tc>
        <w:tc>
          <w:tcPr>
            <w:tcW w:w="0" w:type="dxa"/>
            <w:vAlign w:val="bottom"/>
          </w:tcPr>
          <w:p w14:paraId="0D824C7A" w14:textId="77777777" w:rsidR="004A22B2" w:rsidRPr="00CD48A8" w:rsidRDefault="004A22B2" w:rsidP="00BF5382">
            <w:pPr>
              <w:pStyle w:val="TableText"/>
              <w:ind w:right="144"/>
              <w:rPr>
                <w:noProof w:val="0"/>
              </w:rPr>
            </w:pPr>
            <w:r w:rsidRPr="00CD48A8">
              <w:rPr>
                <w:noProof w:val="0"/>
              </w:rPr>
              <w:t>475</w:t>
            </w:r>
          </w:p>
        </w:tc>
        <w:tc>
          <w:tcPr>
            <w:tcW w:w="0" w:type="dxa"/>
            <w:vAlign w:val="bottom"/>
          </w:tcPr>
          <w:p w14:paraId="5ABC92A0" w14:textId="77777777" w:rsidR="004A22B2" w:rsidRPr="00CD48A8" w:rsidRDefault="004A22B2" w:rsidP="00BF5382">
            <w:pPr>
              <w:pStyle w:val="TableText"/>
              <w:ind w:right="144"/>
              <w:rPr>
                <w:noProof w:val="0"/>
              </w:rPr>
            </w:pPr>
            <w:r w:rsidRPr="00CD48A8">
              <w:rPr>
                <w:noProof w:val="0"/>
              </w:rPr>
              <w:t>546</w:t>
            </w:r>
          </w:p>
        </w:tc>
        <w:tc>
          <w:tcPr>
            <w:tcW w:w="0" w:type="dxa"/>
            <w:vAlign w:val="bottom"/>
          </w:tcPr>
          <w:p w14:paraId="0F51E7B5" w14:textId="77777777" w:rsidR="004A22B2" w:rsidRPr="00CD48A8" w:rsidRDefault="004A22B2" w:rsidP="00BF5382">
            <w:pPr>
              <w:pStyle w:val="TableText"/>
              <w:ind w:right="144"/>
              <w:rPr>
                <w:noProof w:val="0"/>
              </w:rPr>
            </w:pPr>
            <w:r w:rsidRPr="00CD48A8">
              <w:rPr>
                <w:noProof w:val="0"/>
              </w:rPr>
              <w:t>10.2</w:t>
            </w:r>
          </w:p>
        </w:tc>
        <w:tc>
          <w:tcPr>
            <w:tcW w:w="0" w:type="dxa"/>
            <w:noWrap/>
            <w:vAlign w:val="bottom"/>
            <w:hideMark/>
          </w:tcPr>
          <w:p w14:paraId="5432CD97" w14:textId="77777777" w:rsidR="004A22B2" w:rsidRPr="00CD48A8" w:rsidRDefault="004A22B2" w:rsidP="00BF5382">
            <w:pPr>
              <w:pStyle w:val="TableText"/>
              <w:ind w:right="288"/>
              <w:rPr>
                <w:noProof w:val="0"/>
              </w:rPr>
            </w:pPr>
            <w:r w:rsidRPr="00CD48A8">
              <w:rPr>
                <w:noProof w:val="0"/>
              </w:rPr>
              <w:t>53.5</w:t>
            </w:r>
          </w:p>
        </w:tc>
        <w:tc>
          <w:tcPr>
            <w:tcW w:w="0" w:type="dxa"/>
            <w:noWrap/>
            <w:vAlign w:val="bottom"/>
            <w:hideMark/>
          </w:tcPr>
          <w:p w14:paraId="3C05F498" w14:textId="77777777" w:rsidR="004A22B2" w:rsidRPr="00CD48A8" w:rsidRDefault="004A22B2" w:rsidP="00BF5382">
            <w:pPr>
              <w:pStyle w:val="TableText"/>
              <w:ind w:right="288"/>
              <w:rPr>
                <w:noProof w:val="0"/>
              </w:rPr>
            </w:pPr>
            <w:r w:rsidRPr="00CD48A8">
              <w:rPr>
                <w:noProof w:val="0"/>
              </w:rPr>
              <w:t>36.0</w:t>
            </w:r>
          </w:p>
        </w:tc>
        <w:tc>
          <w:tcPr>
            <w:tcW w:w="0" w:type="dxa"/>
            <w:vAlign w:val="bottom"/>
          </w:tcPr>
          <w:p w14:paraId="4B8543C9" w14:textId="77777777" w:rsidR="004A22B2" w:rsidRPr="00CD48A8" w:rsidRDefault="004A22B2" w:rsidP="00BF5382">
            <w:pPr>
              <w:pStyle w:val="TableText"/>
              <w:ind w:right="288"/>
              <w:rPr>
                <w:noProof w:val="0"/>
              </w:rPr>
            </w:pPr>
            <w:r w:rsidRPr="00CD48A8">
              <w:rPr>
                <w:noProof w:val="0"/>
              </w:rPr>
              <w:t>10.5</w:t>
            </w:r>
          </w:p>
        </w:tc>
      </w:tr>
      <w:tr w:rsidR="004A22B2" w:rsidRPr="00CD48A8" w14:paraId="678140C9" w14:textId="77777777" w:rsidTr="00BF5382">
        <w:trPr>
          <w:trHeight w:val="300"/>
        </w:trPr>
        <w:tc>
          <w:tcPr>
            <w:tcW w:w="0" w:type="dxa"/>
            <w:tcBorders>
              <w:bottom w:val="nil"/>
            </w:tcBorders>
            <w:noWrap/>
          </w:tcPr>
          <w:p w14:paraId="03F7D084" w14:textId="77777777" w:rsidR="004A22B2" w:rsidRPr="00CD48A8" w:rsidRDefault="004A22B2" w:rsidP="00BF5382">
            <w:pPr>
              <w:pStyle w:val="TableText"/>
              <w:rPr>
                <w:noProof w:val="0"/>
              </w:rPr>
            </w:pPr>
            <w:r w:rsidRPr="00CD48A8">
              <w:rPr>
                <w:noProof w:val="0"/>
              </w:rPr>
              <w:t>Percentage of School-Day Instruction Provided in Spanish—51–75%</w:t>
            </w:r>
          </w:p>
        </w:tc>
        <w:tc>
          <w:tcPr>
            <w:tcW w:w="0" w:type="dxa"/>
            <w:tcBorders>
              <w:bottom w:val="nil"/>
            </w:tcBorders>
            <w:vAlign w:val="bottom"/>
          </w:tcPr>
          <w:p w14:paraId="5506F972" w14:textId="77777777" w:rsidR="004A22B2" w:rsidRPr="00CD48A8" w:rsidRDefault="004A22B2" w:rsidP="00BF5382">
            <w:pPr>
              <w:pStyle w:val="TableText"/>
              <w:ind w:right="144"/>
              <w:rPr>
                <w:noProof w:val="0"/>
              </w:rPr>
            </w:pPr>
            <w:r w:rsidRPr="00CD48A8">
              <w:rPr>
                <w:noProof w:val="0"/>
              </w:rPr>
              <w:t>274</w:t>
            </w:r>
          </w:p>
        </w:tc>
        <w:tc>
          <w:tcPr>
            <w:tcW w:w="0" w:type="dxa"/>
            <w:tcBorders>
              <w:bottom w:val="nil"/>
            </w:tcBorders>
            <w:vAlign w:val="bottom"/>
          </w:tcPr>
          <w:p w14:paraId="079C6BAD" w14:textId="77777777" w:rsidR="004A22B2" w:rsidRPr="00CD48A8" w:rsidRDefault="004A22B2" w:rsidP="00BF5382">
            <w:pPr>
              <w:pStyle w:val="TableText"/>
              <w:ind w:right="144"/>
              <w:rPr>
                <w:noProof w:val="0"/>
              </w:rPr>
            </w:pPr>
            <w:r w:rsidRPr="00CD48A8">
              <w:rPr>
                <w:noProof w:val="0"/>
              </w:rPr>
              <w:t>545</w:t>
            </w:r>
          </w:p>
        </w:tc>
        <w:tc>
          <w:tcPr>
            <w:tcW w:w="0" w:type="dxa"/>
            <w:tcBorders>
              <w:bottom w:val="nil"/>
            </w:tcBorders>
            <w:vAlign w:val="bottom"/>
          </w:tcPr>
          <w:p w14:paraId="16DB767C" w14:textId="77777777" w:rsidR="004A22B2" w:rsidRPr="00CD48A8" w:rsidRDefault="004A22B2" w:rsidP="00BF5382">
            <w:pPr>
              <w:pStyle w:val="TableText"/>
              <w:ind w:right="144"/>
              <w:rPr>
                <w:noProof w:val="0"/>
              </w:rPr>
            </w:pPr>
            <w:r w:rsidRPr="00CD48A8">
              <w:rPr>
                <w:noProof w:val="0"/>
              </w:rPr>
              <w:t>10.3</w:t>
            </w:r>
          </w:p>
        </w:tc>
        <w:tc>
          <w:tcPr>
            <w:tcW w:w="0" w:type="dxa"/>
            <w:tcBorders>
              <w:bottom w:val="nil"/>
            </w:tcBorders>
            <w:noWrap/>
            <w:vAlign w:val="bottom"/>
            <w:hideMark/>
          </w:tcPr>
          <w:p w14:paraId="7C5D3415" w14:textId="77777777" w:rsidR="004A22B2" w:rsidRPr="00CD48A8" w:rsidRDefault="004A22B2" w:rsidP="00BF5382">
            <w:pPr>
              <w:pStyle w:val="TableText"/>
              <w:ind w:right="288"/>
              <w:rPr>
                <w:noProof w:val="0"/>
              </w:rPr>
            </w:pPr>
            <w:r w:rsidRPr="00CD48A8">
              <w:rPr>
                <w:noProof w:val="0"/>
              </w:rPr>
              <w:t>58.8</w:t>
            </w:r>
          </w:p>
        </w:tc>
        <w:tc>
          <w:tcPr>
            <w:tcW w:w="0" w:type="dxa"/>
            <w:tcBorders>
              <w:bottom w:val="nil"/>
            </w:tcBorders>
            <w:noWrap/>
            <w:vAlign w:val="bottom"/>
            <w:hideMark/>
          </w:tcPr>
          <w:p w14:paraId="1EA3FCF2" w14:textId="77777777" w:rsidR="004A22B2" w:rsidRPr="00CD48A8" w:rsidRDefault="004A22B2" w:rsidP="00BF5382">
            <w:pPr>
              <w:pStyle w:val="TableText"/>
              <w:ind w:right="288"/>
              <w:rPr>
                <w:noProof w:val="0"/>
              </w:rPr>
            </w:pPr>
            <w:r w:rsidRPr="00CD48A8">
              <w:rPr>
                <w:noProof w:val="0"/>
              </w:rPr>
              <w:t>30.3</w:t>
            </w:r>
          </w:p>
        </w:tc>
        <w:tc>
          <w:tcPr>
            <w:tcW w:w="0" w:type="dxa"/>
            <w:tcBorders>
              <w:bottom w:val="nil"/>
            </w:tcBorders>
            <w:vAlign w:val="bottom"/>
          </w:tcPr>
          <w:p w14:paraId="142B985F" w14:textId="77777777" w:rsidR="004A22B2" w:rsidRPr="00CD48A8" w:rsidRDefault="004A22B2" w:rsidP="00BF5382">
            <w:pPr>
              <w:pStyle w:val="TableText"/>
              <w:ind w:right="288"/>
              <w:rPr>
                <w:noProof w:val="0"/>
              </w:rPr>
            </w:pPr>
            <w:r w:rsidRPr="00CD48A8">
              <w:rPr>
                <w:noProof w:val="0"/>
              </w:rPr>
              <w:t>10.9</w:t>
            </w:r>
          </w:p>
        </w:tc>
      </w:tr>
      <w:tr w:rsidR="004A22B2" w:rsidRPr="00CD48A8" w14:paraId="0A14819F" w14:textId="77777777" w:rsidTr="00BF5382">
        <w:trPr>
          <w:trHeight w:val="300"/>
        </w:trPr>
        <w:tc>
          <w:tcPr>
            <w:tcW w:w="0" w:type="dxa"/>
            <w:tcBorders>
              <w:top w:val="nil"/>
              <w:bottom w:val="single" w:sz="12" w:space="0" w:color="auto"/>
            </w:tcBorders>
            <w:noWrap/>
          </w:tcPr>
          <w:p w14:paraId="649F5BC6" w14:textId="77777777" w:rsidR="004A22B2" w:rsidRPr="00CD48A8" w:rsidRDefault="004A22B2" w:rsidP="00BF5382">
            <w:pPr>
              <w:pStyle w:val="TableText"/>
              <w:rPr>
                <w:noProof w:val="0"/>
              </w:rPr>
            </w:pPr>
            <w:r w:rsidRPr="00CD48A8">
              <w:rPr>
                <w:noProof w:val="0"/>
              </w:rPr>
              <w:t>Percentage of School-Day Instruction Provided in Spanish—76–100%</w:t>
            </w:r>
          </w:p>
        </w:tc>
        <w:tc>
          <w:tcPr>
            <w:tcW w:w="0" w:type="dxa"/>
            <w:tcBorders>
              <w:top w:val="nil"/>
              <w:bottom w:val="single" w:sz="12" w:space="0" w:color="auto"/>
            </w:tcBorders>
            <w:vAlign w:val="bottom"/>
          </w:tcPr>
          <w:p w14:paraId="5090A554" w14:textId="77777777" w:rsidR="004A22B2" w:rsidRPr="00CD48A8" w:rsidRDefault="004A22B2" w:rsidP="00BF5382">
            <w:pPr>
              <w:pStyle w:val="TableText"/>
              <w:ind w:right="144"/>
              <w:rPr>
                <w:noProof w:val="0"/>
              </w:rPr>
            </w:pPr>
            <w:r w:rsidRPr="00CD48A8">
              <w:rPr>
                <w:noProof w:val="0"/>
              </w:rPr>
              <w:t>107</w:t>
            </w:r>
          </w:p>
        </w:tc>
        <w:tc>
          <w:tcPr>
            <w:tcW w:w="0" w:type="dxa"/>
            <w:tcBorders>
              <w:top w:val="nil"/>
              <w:bottom w:val="single" w:sz="12" w:space="0" w:color="auto"/>
            </w:tcBorders>
            <w:vAlign w:val="bottom"/>
          </w:tcPr>
          <w:p w14:paraId="58235EA8" w14:textId="77777777" w:rsidR="004A22B2" w:rsidRPr="00CD48A8" w:rsidRDefault="004A22B2" w:rsidP="00BF5382">
            <w:pPr>
              <w:pStyle w:val="TableText"/>
              <w:ind w:right="144"/>
              <w:rPr>
                <w:noProof w:val="0"/>
              </w:rPr>
            </w:pPr>
            <w:r w:rsidRPr="00CD48A8">
              <w:rPr>
                <w:noProof w:val="0"/>
              </w:rPr>
              <w:t>544</w:t>
            </w:r>
          </w:p>
        </w:tc>
        <w:tc>
          <w:tcPr>
            <w:tcW w:w="0" w:type="dxa"/>
            <w:tcBorders>
              <w:top w:val="nil"/>
              <w:bottom w:val="single" w:sz="12" w:space="0" w:color="auto"/>
            </w:tcBorders>
            <w:vAlign w:val="bottom"/>
          </w:tcPr>
          <w:p w14:paraId="5FF33662" w14:textId="77777777" w:rsidR="004A22B2" w:rsidRPr="00CD48A8" w:rsidRDefault="004A22B2" w:rsidP="00BF5382">
            <w:pPr>
              <w:pStyle w:val="TableText"/>
              <w:ind w:right="144"/>
              <w:rPr>
                <w:noProof w:val="0"/>
              </w:rPr>
            </w:pPr>
            <w:r w:rsidRPr="00CD48A8">
              <w:rPr>
                <w:noProof w:val="0"/>
              </w:rPr>
              <w:t>9.7</w:t>
            </w:r>
          </w:p>
        </w:tc>
        <w:tc>
          <w:tcPr>
            <w:tcW w:w="0" w:type="dxa"/>
            <w:tcBorders>
              <w:top w:val="nil"/>
              <w:bottom w:val="single" w:sz="12" w:space="0" w:color="auto"/>
            </w:tcBorders>
            <w:noWrap/>
            <w:vAlign w:val="bottom"/>
            <w:hideMark/>
          </w:tcPr>
          <w:p w14:paraId="107A4843" w14:textId="77777777" w:rsidR="004A22B2" w:rsidRPr="00CD48A8" w:rsidRDefault="004A22B2" w:rsidP="00BF5382">
            <w:pPr>
              <w:pStyle w:val="TableText"/>
              <w:ind w:right="288"/>
              <w:rPr>
                <w:noProof w:val="0"/>
              </w:rPr>
            </w:pPr>
            <w:r w:rsidRPr="00CD48A8">
              <w:rPr>
                <w:noProof w:val="0"/>
              </w:rPr>
              <w:t>61.7</w:t>
            </w:r>
          </w:p>
        </w:tc>
        <w:tc>
          <w:tcPr>
            <w:tcW w:w="0" w:type="dxa"/>
            <w:tcBorders>
              <w:top w:val="nil"/>
              <w:bottom w:val="single" w:sz="12" w:space="0" w:color="auto"/>
            </w:tcBorders>
            <w:noWrap/>
            <w:vAlign w:val="bottom"/>
            <w:hideMark/>
          </w:tcPr>
          <w:p w14:paraId="3E32F314" w14:textId="77777777" w:rsidR="004A22B2" w:rsidRPr="00CD48A8" w:rsidRDefault="004A22B2" w:rsidP="00BF5382">
            <w:pPr>
              <w:pStyle w:val="TableText"/>
              <w:ind w:right="288"/>
              <w:rPr>
                <w:noProof w:val="0"/>
              </w:rPr>
            </w:pPr>
            <w:r w:rsidRPr="00CD48A8">
              <w:rPr>
                <w:noProof w:val="0"/>
              </w:rPr>
              <w:t>29.9</w:t>
            </w:r>
          </w:p>
        </w:tc>
        <w:tc>
          <w:tcPr>
            <w:tcW w:w="0" w:type="dxa"/>
            <w:tcBorders>
              <w:top w:val="nil"/>
              <w:bottom w:val="single" w:sz="12" w:space="0" w:color="auto"/>
            </w:tcBorders>
            <w:vAlign w:val="bottom"/>
          </w:tcPr>
          <w:p w14:paraId="43A41DB5" w14:textId="77777777" w:rsidR="004A22B2" w:rsidRPr="00CD48A8" w:rsidRDefault="004A22B2" w:rsidP="00BF5382">
            <w:pPr>
              <w:pStyle w:val="TableText"/>
              <w:ind w:right="288"/>
              <w:rPr>
                <w:noProof w:val="0"/>
              </w:rPr>
            </w:pPr>
            <w:r w:rsidRPr="00CD48A8">
              <w:rPr>
                <w:noProof w:val="0"/>
              </w:rPr>
              <w:t>8.4</w:t>
            </w:r>
          </w:p>
        </w:tc>
      </w:tr>
    </w:tbl>
    <w:p w14:paraId="4FBD7492" w14:textId="0E7FAE78" w:rsidR="004A22B2" w:rsidRPr="00CD48A8" w:rsidRDefault="004A22B2" w:rsidP="00BF5382">
      <w:pPr>
        <w:pStyle w:val="Caption"/>
      </w:pPr>
      <w:bookmarkStart w:id="1169" w:name="_Ref93677799"/>
      <w:bookmarkStart w:id="1170" w:name="_Toc103234953"/>
      <w:r w:rsidRPr="00CD48A8">
        <w:t>Table 6.B.</w:t>
      </w:r>
      <w:r>
        <w:fldChar w:fldCharType="begin"/>
      </w:r>
      <w:r>
        <w:instrText>SEQ Table_6.B. \* ARABIC</w:instrText>
      </w:r>
      <w:r>
        <w:fldChar w:fldCharType="separate"/>
      </w:r>
      <w:r w:rsidR="00203A4B">
        <w:rPr>
          <w:noProof/>
        </w:rPr>
        <w:t>4</w:t>
      </w:r>
      <w:r>
        <w:fldChar w:fldCharType="end"/>
      </w:r>
      <w:bookmarkEnd w:id="1169"/>
      <w:r w:rsidRPr="00CD48A8">
        <w:t xml:space="preserve">  Percent of Students in Each Score Reporting Range for Total Scores by Demographic Variables for Grade Six</w:t>
      </w:r>
      <w:bookmarkEnd w:id="1170"/>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Six"/>
      </w:tblPr>
      <w:tblGrid>
        <w:gridCol w:w="5904"/>
        <w:gridCol w:w="1296"/>
        <w:gridCol w:w="1008"/>
        <w:gridCol w:w="1008"/>
        <w:gridCol w:w="1440"/>
        <w:gridCol w:w="1440"/>
        <w:gridCol w:w="1440"/>
      </w:tblGrid>
      <w:tr w:rsidR="004A22B2" w:rsidRPr="00CD48A8" w14:paraId="5C0AF6B6"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322DEDA4" w14:textId="77777777" w:rsidR="004A22B2" w:rsidRPr="00CD48A8" w:rsidRDefault="004A22B2" w:rsidP="00BF5382">
            <w:pPr>
              <w:pStyle w:val="TableHead"/>
              <w:rPr>
                <w:noProof w:val="0"/>
              </w:rPr>
            </w:pPr>
            <w:r w:rsidRPr="00CD48A8">
              <w:rPr>
                <w:noProof w:val="0"/>
              </w:rPr>
              <w:t>Group</w:t>
            </w:r>
          </w:p>
        </w:tc>
        <w:tc>
          <w:tcPr>
            <w:tcW w:w="1296" w:type="dxa"/>
          </w:tcPr>
          <w:p w14:paraId="270275EF" w14:textId="77777777" w:rsidR="004A22B2" w:rsidRPr="00CD48A8" w:rsidRDefault="004A22B2" w:rsidP="00BF5382">
            <w:pPr>
              <w:pStyle w:val="TableHead"/>
              <w:rPr>
                <w:noProof w:val="0"/>
              </w:rPr>
            </w:pPr>
            <w:r w:rsidRPr="00CD48A8">
              <w:rPr>
                <w:noProof w:val="0"/>
              </w:rPr>
              <w:t>Number Valid Score</w:t>
            </w:r>
          </w:p>
        </w:tc>
        <w:tc>
          <w:tcPr>
            <w:tcW w:w="1008" w:type="dxa"/>
          </w:tcPr>
          <w:p w14:paraId="247324FF" w14:textId="77777777" w:rsidR="004A22B2" w:rsidRPr="00CD48A8" w:rsidRDefault="004A22B2" w:rsidP="00BF5382">
            <w:pPr>
              <w:pStyle w:val="TableHead"/>
              <w:rPr>
                <w:noProof w:val="0"/>
              </w:rPr>
            </w:pPr>
            <w:r w:rsidRPr="00CD48A8">
              <w:rPr>
                <w:noProof w:val="0"/>
              </w:rPr>
              <w:t>Scale Score Mean</w:t>
            </w:r>
          </w:p>
        </w:tc>
        <w:tc>
          <w:tcPr>
            <w:tcW w:w="1008" w:type="dxa"/>
          </w:tcPr>
          <w:p w14:paraId="705F15F0"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0AD98716"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562003E0" w14:textId="77777777" w:rsidR="004A22B2" w:rsidRPr="00CD48A8" w:rsidRDefault="004A22B2" w:rsidP="00BF5382">
            <w:pPr>
              <w:pStyle w:val="TableHead"/>
              <w:rPr>
                <w:noProof w:val="0"/>
              </w:rPr>
            </w:pPr>
            <w:r w:rsidRPr="00CD48A8">
              <w:rPr>
                <w:noProof w:val="0"/>
              </w:rPr>
              <w:t>Reporting Score Range 2</w:t>
            </w:r>
          </w:p>
        </w:tc>
        <w:tc>
          <w:tcPr>
            <w:tcW w:w="1440" w:type="dxa"/>
          </w:tcPr>
          <w:p w14:paraId="25417AA6" w14:textId="77777777" w:rsidR="004A22B2" w:rsidRPr="00CD48A8" w:rsidRDefault="004A22B2" w:rsidP="00BF5382">
            <w:pPr>
              <w:pStyle w:val="TableHead"/>
              <w:rPr>
                <w:noProof w:val="0"/>
              </w:rPr>
            </w:pPr>
            <w:r w:rsidRPr="00CD48A8">
              <w:rPr>
                <w:noProof w:val="0"/>
              </w:rPr>
              <w:t>Reporting Score Range 3</w:t>
            </w:r>
          </w:p>
        </w:tc>
      </w:tr>
      <w:tr w:rsidR="004A22B2" w:rsidRPr="00CD48A8" w14:paraId="1F53C576" w14:textId="77777777" w:rsidTr="00BF5382">
        <w:trPr>
          <w:trHeight w:val="315"/>
        </w:trPr>
        <w:tc>
          <w:tcPr>
            <w:tcW w:w="5904" w:type="dxa"/>
            <w:tcBorders>
              <w:top w:val="single" w:sz="4" w:space="0" w:color="auto"/>
              <w:bottom w:val="single" w:sz="4" w:space="0" w:color="auto"/>
            </w:tcBorders>
            <w:noWrap/>
            <w:hideMark/>
          </w:tcPr>
          <w:p w14:paraId="2BA79E1A" w14:textId="77777777" w:rsidR="004A22B2" w:rsidRPr="00CD48A8" w:rsidRDefault="004A22B2" w:rsidP="00BF5382">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58691A32" w14:textId="77777777" w:rsidR="004A22B2" w:rsidRPr="00CD48A8" w:rsidRDefault="004A22B2" w:rsidP="00BF5382">
            <w:pPr>
              <w:pStyle w:val="TableText"/>
              <w:keepNext/>
              <w:keepLines/>
              <w:ind w:right="144"/>
              <w:rPr>
                <w:noProof w:val="0"/>
              </w:rPr>
            </w:pPr>
            <w:r w:rsidRPr="00CD48A8">
              <w:rPr>
                <w:noProof w:val="0"/>
              </w:rPr>
              <w:t>948</w:t>
            </w:r>
          </w:p>
        </w:tc>
        <w:tc>
          <w:tcPr>
            <w:tcW w:w="1008" w:type="dxa"/>
            <w:tcBorders>
              <w:top w:val="single" w:sz="4" w:space="0" w:color="auto"/>
              <w:bottom w:val="single" w:sz="4" w:space="0" w:color="auto"/>
            </w:tcBorders>
            <w:vAlign w:val="bottom"/>
          </w:tcPr>
          <w:p w14:paraId="531EC655" w14:textId="77777777" w:rsidR="004A22B2" w:rsidRPr="00CD48A8" w:rsidRDefault="004A22B2" w:rsidP="00BF5382">
            <w:pPr>
              <w:pStyle w:val="TableText"/>
              <w:keepNext/>
              <w:keepLines/>
              <w:ind w:right="144"/>
              <w:rPr>
                <w:noProof w:val="0"/>
              </w:rPr>
            </w:pPr>
            <w:r w:rsidRPr="00CD48A8">
              <w:rPr>
                <w:noProof w:val="0"/>
              </w:rPr>
              <w:t>649</w:t>
            </w:r>
          </w:p>
        </w:tc>
        <w:tc>
          <w:tcPr>
            <w:tcW w:w="1008" w:type="dxa"/>
            <w:tcBorders>
              <w:top w:val="single" w:sz="4" w:space="0" w:color="auto"/>
              <w:bottom w:val="single" w:sz="4" w:space="0" w:color="auto"/>
            </w:tcBorders>
            <w:vAlign w:val="bottom"/>
          </w:tcPr>
          <w:p w14:paraId="5EAB805F" w14:textId="77777777" w:rsidR="004A22B2" w:rsidRPr="00CD48A8" w:rsidRDefault="004A22B2" w:rsidP="00BF5382">
            <w:pPr>
              <w:pStyle w:val="TableText"/>
              <w:keepNext/>
              <w:keepLines/>
              <w:ind w:right="144"/>
              <w:rPr>
                <w:noProof w:val="0"/>
              </w:rPr>
            </w:pPr>
            <w:r w:rsidRPr="00CD48A8">
              <w:rPr>
                <w:noProof w:val="0"/>
              </w:rPr>
              <w:t>11.6</w:t>
            </w:r>
          </w:p>
        </w:tc>
        <w:tc>
          <w:tcPr>
            <w:tcW w:w="1440" w:type="dxa"/>
            <w:tcBorders>
              <w:top w:val="single" w:sz="4" w:space="0" w:color="auto"/>
              <w:bottom w:val="single" w:sz="4" w:space="0" w:color="auto"/>
            </w:tcBorders>
            <w:noWrap/>
            <w:vAlign w:val="bottom"/>
            <w:hideMark/>
          </w:tcPr>
          <w:p w14:paraId="7468A003" w14:textId="77777777" w:rsidR="004A22B2" w:rsidRPr="00CD48A8" w:rsidRDefault="004A22B2" w:rsidP="00BF5382">
            <w:pPr>
              <w:pStyle w:val="TableText"/>
              <w:keepNext/>
              <w:keepLines/>
              <w:ind w:right="288"/>
              <w:rPr>
                <w:noProof w:val="0"/>
              </w:rPr>
            </w:pPr>
            <w:r w:rsidRPr="00CD48A8">
              <w:rPr>
                <w:noProof w:val="0"/>
              </w:rPr>
              <w:t>48.3</w:t>
            </w:r>
          </w:p>
        </w:tc>
        <w:tc>
          <w:tcPr>
            <w:tcW w:w="1440" w:type="dxa"/>
            <w:tcBorders>
              <w:top w:val="single" w:sz="4" w:space="0" w:color="auto"/>
              <w:bottom w:val="single" w:sz="4" w:space="0" w:color="auto"/>
            </w:tcBorders>
            <w:noWrap/>
            <w:vAlign w:val="bottom"/>
            <w:hideMark/>
          </w:tcPr>
          <w:p w14:paraId="6CCF9BAF" w14:textId="77777777" w:rsidR="004A22B2" w:rsidRPr="00CD48A8" w:rsidRDefault="004A22B2" w:rsidP="00BF5382">
            <w:pPr>
              <w:pStyle w:val="TableText"/>
              <w:keepNext/>
              <w:keepLines/>
              <w:ind w:right="288"/>
              <w:rPr>
                <w:noProof w:val="0"/>
              </w:rPr>
            </w:pPr>
            <w:r w:rsidRPr="00CD48A8">
              <w:rPr>
                <w:noProof w:val="0"/>
              </w:rPr>
              <w:t>30.2</w:t>
            </w:r>
          </w:p>
        </w:tc>
        <w:tc>
          <w:tcPr>
            <w:tcW w:w="1440" w:type="dxa"/>
            <w:tcBorders>
              <w:top w:val="single" w:sz="4" w:space="0" w:color="auto"/>
              <w:bottom w:val="single" w:sz="4" w:space="0" w:color="auto"/>
            </w:tcBorders>
            <w:vAlign w:val="bottom"/>
          </w:tcPr>
          <w:p w14:paraId="73946781" w14:textId="77777777" w:rsidR="004A22B2" w:rsidRPr="00CD48A8" w:rsidRDefault="004A22B2" w:rsidP="00BF5382">
            <w:pPr>
              <w:pStyle w:val="TableText"/>
              <w:keepNext/>
              <w:keepLines/>
              <w:ind w:right="288"/>
              <w:rPr>
                <w:noProof w:val="0"/>
              </w:rPr>
            </w:pPr>
            <w:r w:rsidRPr="00CD48A8">
              <w:rPr>
                <w:noProof w:val="0"/>
              </w:rPr>
              <w:t>21.5</w:t>
            </w:r>
          </w:p>
        </w:tc>
      </w:tr>
      <w:tr w:rsidR="004A22B2" w:rsidRPr="00CD48A8" w14:paraId="56AABB4B" w14:textId="77777777" w:rsidTr="00BF5382">
        <w:trPr>
          <w:trHeight w:val="300"/>
        </w:trPr>
        <w:tc>
          <w:tcPr>
            <w:tcW w:w="5904" w:type="dxa"/>
            <w:tcBorders>
              <w:top w:val="single" w:sz="4" w:space="0" w:color="auto"/>
              <w:bottom w:val="nil"/>
            </w:tcBorders>
            <w:noWrap/>
            <w:hideMark/>
          </w:tcPr>
          <w:p w14:paraId="6BCB149C" w14:textId="77777777" w:rsidR="004A22B2" w:rsidRPr="00CD48A8" w:rsidRDefault="004A22B2" w:rsidP="00BF5382">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68E28F38" w14:textId="77777777" w:rsidR="004A22B2" w:rsidRPr="00CD48A8" w:rsidRDefault="004A22B2" w:rsidP="00BF5382">
            <w:pPr>
              <w:pStyle w:val="TableText"/>
              <w:keepNext/>
              <w:keepLines/>
              <w:ind w:right="144"/>
              <w:rPr>
                <w:noProof w:val="0"/>
              </w:rPr>
            </w:pPr>
            <w:r w:rsidRPr="00CD48A8">
              <w:rPr>
                <w:noProof w:val="0"/>
              </w:rPr>
              <w:t>471</w:t>
            </w:r>
          </w:p>
        </w:tc>
        <w:tc>
          <w:tcPr>
            <w:tcW w:w="1008" w:type="dxa"/>
            <w:tcBorders>
              <w:top w:val="single" w:sz="4" w:space="0" w:color="auto"/>
              <w:bottom w:val="nil"/>
            </w:tcBorders>
            <w:vAlign w:val="bottom"/>
          </w:tcPr>
          <w:p w14:paraId="569D3C92" w14:textId="77777777" w:rsidR="004A22B2" w:rsidRPr="00CD48A8" w:rsidRDefault="004A22B2" w:rsidP="00BF5382">
            <w:pPr>
              <w:pStyle w:val="TableText"/>
              <w:keepNext/>
              <w:keepLines/>
              <w:ind w:right="144"/>
              <w:rPr>
                <w:noProof w:val="0"/>
              </w:rPr>
            </w:pPr>
            <w:r w:rsidRPr="00CD48A8">
              <w:rPr>
                <w:noProof w:val="0"/>
              </w:rPr>
              <w:t>647</w:t>
            </w:r>
          </w:p>
        </w:tc>
        <w:tc>
          <w:tcPr>
            <w:tcW w:w="1008" w:type="dxa"/>
            <w:tcBorders>
              <w:top w:val="single" w:sz="4" w:space="0" w:color="auto"/>
              <w:bottom w:val="nil"/>
            </w:tcBorders>
            <w:vAlign w:val="bottom"/>
          </w:tcPr>
          <w:p w14:paraId="69299616" w14:textId="77777777" w:rsidR="004A22B2" w:rsidRPr="00CD48A8" w:rsidRDefault="004A22B2" w:rsidP="00BF5382">
            <w:pPr>
              <w:pStyle w:val="TableText"/>
              <w:keepNext/>
              <w:keepLines/>
              <w:ind w:right="144"/>
              <w:rPr>
                <w:noProof w:val="0"/>
              </w:rPr>
            </w:pPr>
            <w:r w:rsidRPr="00CD48A8">
              <w:rPr>
                <w:noProof w:val="0"/>
              </w:rPr>
              <w:t>10.9</w:t>
            </w:r>
          </w:p>
        </w:tc>
        <w:tc>
          <w:tcPr>
            <w:tcW w:w="1440" w:type="dxa"/>
            <w:tcBorders>
              <w:top w:val="single" w:sz="4" w:space="0" w:color="auto"/>
              <w:bottom w:val="nil"/>
            </w:tcBorders>
            <w:noWrap/>
            <w:vAlign w:val="bottom"/>
            <w:hideMark/>
          </w:tcPr>
          <w:p w14:paraId="7B6FBD27" w14:textId="77777777" w:rsidR="004A22B2" w:rsidRPr="00CD48A8" w:rsidRDefault="004A22B2" w:rsidP="00BF5382">
            <w:pPr>
              <w:pStyle w:val="TableText"/>
              <w:keepNext/>
              <w:keepLines/>
              <w:ind w:right="288"/>
              <w:rPr>
                <w:noProof w:val="0"/>
              </w:rPr>
            </w:pPr>
            <w:r w:rsidRPr="00CD48A8">
              <w:rPr>
                <w:noProof w:val="0"/>
              </w:rPr>
              <w:t>56.1</w:t>
            </w:r>
          </w:p>
        </w:tc>
        <w:tc>
          <w:tcPr>
            <w:tcW w:w="1440" w:type="dxa"/>
            <w:tcBorders>
              <w:top w:val="single" w:sz="4" w:space="0" w:color="auto"/>
              <w:bottom w:val="nil"/>
            </w:tcBorders>
            <w:noWrap/>
            <w:vAlign w:val="bottom"/>
            <w:hideMark/>
          </w:tcPr>
          <w:p w14:paraId="08B88858" w14:textId="77777777" w:rsidR="004A22B2" w:rsidRPr="00CD48A8" w:rsidRDefault="004A22B2" w:rsidP="00BF5382">
            <w:pPr>
              <w:pStyle w:val="TableText"/>
              <w:keepNext/>
              <w:keepLines/>
              <w:ind w:right="288"/>
              <w:rPr>
                <w:noProof w:val="0"/>
              </w:rPr>
            </w:pPr>
            <w:r w:rsidRPr="00CD48A8">
              <w:rPr>
                <w:noProof w:val="0"/>
              </w:rPr>
              <w:t>27.8</w:t>
            </w:r>
          </w:p>
        </w:tc>
        <w:tc>
          <w:tcPr>
            <w:tcW w:w="1440" w:type="dxa"/>
            <w:tcBorders>
              <w:top w:val="single" w:sz="4" w:space="0" w:color="auto"/>
              <w:bottom w:val="nil"/>
            </w:tcBorders>
            <w:vAlign w:val="bottom"/>
          </w:tcPr>
          <w:p w14:paraId="2A533F28" w14:textId="77777777" w:rsidR="004A22B2" w:rsidRPr="00CD48A8" w:rsidRDefault="004A22B2" w:rsidP="00BF5382">
            <w:pPr>
              <w:pStyle w:val="TableText"/>
              <w:keepNext/>
              <w:keepLines/>
              <w:ind w:right="288"/>
              <w:rPr>
                <w:noProof w:val="0"/>
              </w:rPr>
            </w:pPr>
            <w:r w:rsidRPr="00CD48A8">
              <w:rPr>
                <w:noProof w:val="0"/>
              </w:rPr>
              <w:t>16.1</w:t>
            </w:r>
          </w:p>
        </w:tc>
      </w:tr>
      <w:tr w:rsidR="004A22B2" w:rsidRPr="00CD48A8" w14:paraId="0A2CDD73" w14:textId="77777777" w:rsidTr="00BF5382">
        <w:trPr>
          <w:trHeight w:val="315"/>
        </w:trPr>
        <w:tc>
          <w:tcPr>
            <w:tcW w:w="5904" w:type="dxa"/>
            <w:tcBorders>
              <w:top w:val="nil"/>
              <w:bottom w:val="nil"/>
            </w:tcBorders>
            <w:noWrap/>
            <w:hideMark/>
          </w:tcPr>
          <w:p w14:paraId="6EE01D4F" w14:textId="77777777" w:rsidR="004A22B2" w:rsidRPr="00CD48A8" w:rsidRDefault="004A22B2" w:rsidP="00BF5382">
            <w:pPr>
              <w:pStyle w:val="TableText"/>
              <w:keepNext/>
              <w:keepLines/>
              <w:rPr>
                <w:noProof w:val="0"/>
              </w:rPr>
            </w:pPr>
            <w:r w:rsidRPr="00CD48A8">
              <w:rPr>
                <w:noProof w:val="0"/>
              </w:rPr>
              <w:t>Female</w:t>
            </w:r>
          </w:p>
        </w:tc>
        <w:tc>
          <w:tcPr>
            <w:tcW w:w="1296" w:type="dxa"/>
            <w:tcBorders>
              <w:top w:val="nil"/>
              <w:bottom w:val="nil"/>
            </w:tcBorders>
            <w:vAlign w:val="bottom"/>
          </w:tcPr>
          <w:p w14:paraId="26D16393" w14:textId="77777777" w:rsidR="004A22B2" w:rsidRPr="00CD48A8" w:rsidRDefault="004A22B2" w:rsidP="00BF5382">
            <w:pPr>
              <w:pStyle w:val="TableText"/>
              <w:keepNext/>
              <w:keepLines/>
              <w:ind w:right="144"/>
              <w:rPr>
                <w:noProof w:val="0"/>
              </w:rPr>
            </w:pPr>
            <w:r w:rsidRPr="00CD48A8">
              <w:rPr>
                <w:noProof w:val="0"/>
              </w:rPr>
              <w:t>477</w:t>
            </w:r>
          </w:p>
        </w:tc>
        <w:tc>
          <w:tcPr>
            <w:tcW w:w="1008" w:type="dxa"/>
            <w:tcBorders>
              <w:top w:val="nil"/>
              <w:bottom w:val="nil"/>
            </w:tcBorders>
            <w:vAlign w:val="bottom"/>
          </w:tcPr>
          <w:p w14:paraId="49E5CC41" w14:textId="77777777" w:rsidR="004A22B2" w:rsidRPr="00CD48A8" w:rsidRDefault="004A22B2" w:rsidP="00BF5382">
            <w:pPr>
              <w:pStyle w:val="TableText"/>
              <w:keepNext/>
              <w:keepLines/>
              <w:ind w:right="144"/>
              <w:rPr>
                <w:noProof w:val="0"/>
              </w:rPr>
            </w:pPr>
            <w:r w:rsidRPr="00CD48A8">
              <w:rPr>
                <w:noProof w:val="0"/>
              </w:rPr>
              <w:t>651</w:t>
            </w:r>
          </w:p>
        </w:tc>
        <w:tc>
          <w:tcPr>
            <w:tcW w:w="1008" w:type="dxa"/>
            <w:tcBorders>
              <w:top w:val="nil"/>
              <w:bottom w:val="nil"/>
            </w:tcBorders>
            <w:vAlign w:val="bottom"/>
          </w:tcPr>
          <w:p w14:paraId="0FD9A8E4" w14:textId="77777777" w:rsidR="004A22B2" w:rsidRPr="00CD48A8" w:rsidRDefault="004A22B2" w:rsidP="00BF5382">
            <w:pPr>
              <w:pStyle w:val="TableText"/>
              <w:keepNext/>
              <w:keepLines/>
              <w:ind w:right="144"/>
              <w:rPr>
                <w:noProof w:val="0"/>
              </w:rPr>
            </w:pPr>
            <w:r w:rsidRPr="00CD48A8">
              <w:rPr>
                <w:noProof w:val="0"/>
              </w:rPr>
              <w:t>12.0</w:t>
            </w:r>
          </w:p>
        </w:tc>
        <w:tc>
          <w:tcPr>
            <w:tcW w:w="1440" w:type="dxa"/>
            <w:tcBorders>
              <w:top w:val="nil"/>
              <w:bottom w:val="nil"/>
            </w:tcBorders>
            <w:noWrap/>
            <w:vAlign w:val="bottom"/>
            <w:hideMark/>
          </w:tcPr>
          <w:p w14:paraId="2C30ED0D" w14:textId="77777777" w:rsidR="004A22B2" w:rsidRPr="00CD48A8" w:rsidRDefault="004A22B2" w:rsidP="00BF5382">
            <w:pPr>
              <w:pStyle w:val="TableText"/>
              <w:keepNext/>
              <w:keepLines/>
              <w:ind w:right="288"/>
              <w:rPr>
                <w:noProof w:val="0"/>
              </w:rPr>
            </w:pPr>
            <w:r w:rsidRPr="00CD48A8">
              <w:rPr>
                <w:noProof w:val="0"/>
              </w:rPr>
              <w:t>40.7</w:t>
            </w:r>
          </w:p>
        </w:tc>
        <w:tc>
          <w:tcPr>
            <w:tcW w:w="1440" w:type="dxa"/>
            <w:tcBorders>
              <w:top w:val="nil"/>
              <w:bottom w:val="nil"/>
            </w:tcBorders>
            <w:noWrap/>
            <w:vAlign w:val="bottom"/>
            <w:hideMark/>
          </w:tcPr>
          <w:p w14:paraId="6C02C45E" w14:textId="77777777" w:rsidR="004A22B2" w:rsidRPr="00CD48A8" w:rsidRDefault="004A22B2" w:rsidP="00BF5382">
            <w:pPr>
              <w:pStyle w:val="TableText"/>
              <w:keepNext/>
              <w:keepLines/>
              <w:ind w:right="288"/>
              <w:rPr>
                <w:noProof w:val="0"/>
              </w:rPr>
            </w:pPr>
            <w:r w:rsidRPr="00CD48A8">
              <w:rPr>
                <w:noProof w:val="0"/>
              </w:rPr>
              <w:t>32.5</w:t>
            </w:r>
          </w:p>
        </w:tc>
        <w:tc>
          <w:tcPr>
            <w:tcW w:w="1440" w:type="dxa"/>
            <w:tcBorders>
              <w:top w:val="nil"/>
              <w:bottom w:val="nil"/>
            </w:tcBorders>
            <w:vAlign w:val="bottom"/>
          </w:tcPr>
          <w:p w14:paraId="41343047" w14:textId="77777777" w:rsidR="004A22B2" w:rsidRPr="00CD48A8" w:rsidRDefault="004A22B2" w:rsidP="00BF5382">
            <w:pPr>
              <w:pStyle w:val="TableText"/>
              <w:keepNext/>
              <w:keepLines/>
              <w:ind w:right="288"/>
              <w:rPr>
                <w:noProof w:val="0"/>
              </w:rPr>
            </w:pPr>
            <w:r w:rsidRPr="00CD48A8">
              <w:rPr>
                <w:noProof w:val="0"/>
              </w:rPr>
              <w:t>26.8</w:t>
            </w:r>
          </w:p>
        </w:tc>
      </w:tr>
      <w:tr w:rsidR="004A22B2" w:rsidRPr="00CD48A8" w14:paraId="322345E2" w14:textId="77777777" w:rsidTr="00BF5382">
        <w:trPr>
          <w:trHeight w:val="315"/>
        </w:trPr>
        <w:tc>
          <w:tcPr>
            <w:tcW w:w="5904" w:type="dxa"/>
            <w:tcBorders>
              <w:top w:val="nil"/>
              <w:bottom w:val="single" w:sz="4" w:space="0" w:color="auto"/>
            </w:tcBorders>
            <w:noWrap/>
          </w:tcPr>
          <w:p w14:paraId="76384D74" w14:textId="77777777" w:rsidR="004A22B2" w:rsidRPr="00CD48A8" w:rsidRDefault="004A22B2" w:rsidP="00BF5382">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690062AF" w14:textId="77777777" w:rsidR="004A22B2" w:rsidRPr="00CD48A8" w:rsidRDefault="004A22B2" w:rsidP="00BF5382">
            <w:pPr>
              <w:pStyle w:val="TableText"/>
              <w:keepNext/>
              <w:keepLines/>
              <w:ind w:right="144"/>
              <w:rPr>
                <w:noProof w:val="0"/>
              </w:rPr>
            </w:pPr>
            <w:r w:rsidRPr="00CD48A8">
              <w:rPr>
                <w:noProof w:val="0"/>
              </w:rPr>
              <w:t>0</w:t>
            </w:r>
          </w:p>
        </w:tc>
        <w:tc>
          <w:tcPr>
            <w:tcW w:w="1008" w:type="dxa"/>
            <w:tcBorders>
              <w:top w:val="nil"/>
              <w:bottom w:val="single" w:sz="4" w:space="0" w:color="auto"/>
            </w:tcBorders>
            <w:vAlign w:val="bottom"/>
          </w:tcPr>
          <w:p w14:paraId="4ED6C40A"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nil"/>
              <w:bottom w:val="single" w:sz="4" w:space="0" w:color="auto"/>
            </w:tcBorders>
            <w:vAlign w:val="bottom"/>
          </w:tcPr>
          <w:p w14:paraId="202BA620"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nil"/>
              <w:bottom w:val="single" w:sz="4" w:space="0" w:color="auto"/>
            </w:tcBorders>
            <w:noWrap/>
            <w:vAlign w:val="bottom"/>
          </w:tcPr>
          <w:p w14:paraId="4590E215"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noWrap/>
            <w:vAlign w:val="bottom"/>
          </w:tcPr>
          <w:p w14:paraId="623E0BE7"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vAlign w:val="bottom"/>
          </w:tcPr>
          <w:p w14:paraId="015B99AD"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1A7C5A6A" w14:textId="77777777" w:rsidTr="00BF5382">
        <w:trPr>
          <w:trHeight w:val="315"/>
        </w:trPr>
        <w:tc>
          <w:tcPr>
            <w:tcW w:w="5904" w:type="dxa"/>
            <w:tcBorders>
              <w:top w:val="single" w:sz="4" w:space="0" w:color="auto"/>
            </w:tcBorders>
            <w:noWrap/>
          </w:tcPr>
          <w:p w14:paraId="0E3CC63F" w14:textId="77777777" w:rsidR="004A22B2" w:rsidRPr="00CD48A8" w:rsidRDefault="004A22B2" w:rsidP="00BF5382">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4C8E2761" w14:textId="77777777" w:rsidR="004A22B2" w:rsidRPr="00CD48A8" w:rsidRDefault="004A22B2" w:rsidP="00BF5382">
            <w:pPr>
              <w:pStyle w:val="TableText"/>
              <w:ind w:right="144"/>
              <w:rPr>
                <w:noProof w:val="0"/>
              </w:rPr>
            </w:pPr>
            <w:r w:rsidRPr="00CD48A8">
              <w:rPr>
                <w:noProof w:val="0"/>
              </w:rPr>
              <w:t>3</w:t>
            </w:r>
          </w:p>
        </w:tc>
        <w:tc>
          <w:tcPr>
            <w:tcW w:w="1008" w:type="dxa"/>
            <w:tcBorders>
              <w:top w:val="single" w:sz="4" w:space="0" w:color="auto"/>
            </w:tcBorders>
            <w:vAlign w:val="bottom"/>
          </w:tcPr>
          <w:p w14:paraId="0489972F" w14:textId="77777777" w:rsidR="004A22B2" w:rsidRPr="00CD48A8" w:rsidRDefault="004A22B2" w:rsidP="00BF5382">
            <w:pPr>
              <w:pStyle w:val="TableText"/>
              <w:ind w:right="144"/>
              <w:rPr>
                <w:noProof w:val="0"/>
              </w:rPr>
            </w:pPr>
            <w:r w:rsidRPr="00CD48A8">
              <w:rPr>
                <w:noProof w:val="0"/>
              </w:rPr>
              <w:t>N/A</w:t>
            </w:r>
          </w:p>
        </w:tc>
        <w:tc>
          <w:tcPr>
            <w:tcW w:w="1008" w:type="dxa"/>
            <w:tcBorders>
              <w:top w:val="single" w:sz="4" w:space="0" w:color="auto"/>
            </w:tcBorders>
            <w:vAlign w:val="bottom"/>
          </w:tcPr>
          <w:p w14:paraId="2D79A743" w14:textId="77777777" w:rsidR="004A22B2" w:rsidRPr="00CD48A8" w:rsidRDefault="004A22B2" w:rsidP="00BF5382">
            <w:pPr>
              <w:pStyle w:val="TableText"/>
              <w:ind w:right="144"/>
              <w:rPr>
                <w:noProof w:val="0"/>
              </w:rPr>
            </w:pPr>
            <w:r w:rsidRPr="00CD48A8">
              <w:rPr>
                <w:noProof w:val="0"/>
              </w:rPr>
              <w:t>N/A</w:t>
            </w:r>
          </w:p>
        </w:tc>
        <w:tc>
          <w:tcPr>
            <w:tcW w:w="1440" w:type="dxa"/>
            <w:tcBorders>
              <w:top w:val="single" w:sz="4" w:space="0" w:color="auto"/>
            </w:tcBorders>
            <w:noWrap/>
            <w:vAlign w:val="bottom"/>
          </w:tcPr>
          <w:p w14:paraId="2F12903B"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noWrap/>
            <w:vAlign w:val="bottom"/>
          </w:tcPr>
          <w:p w14:paraId="7633E792"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vAlign w:val="bottom"/>
          </w:tcPr>
          <w:p w14:paraId="4047B876" w14:textId="77777777" w:rsidR="004A22B2" w:rsidRPr="00CD48A8" w:rsidRDefault="004A22B2" w:rsidP="00BF5382">
            <w:pPr>
              <w:pStyle w:val="TableText"/>
              <w:ind w:right="288"/>
              <w:rPr>
                <w:noProof w:val="0"/>
              </w:rPr>
            </w:pPr>
            <w:r w:rsidRPr="00CD48A8">
              <w:rPr>
                <w:noProof w:val="0"/>
              </w:rPr>
              <w:t>N/A</w:t>
            </w:r>
          </w:p>
        </w:tc>
      </w:tr>
      <w:tr w:rsidR="004A22B2" w:rsidRPr="00CD48A8" w14:paraId="134DE73E" w14:textId="77777777" w:rsidTr="00BF5382">
        <w:trPr>
          <w:trHeight w:val="315"/>
        </w:trPr>
        <w:tc>
          <w:tcPr>
            <w:tcW w:w="5904" w:type="dxa"/>
            <w:noWrap/>
          </w:tcPr>
          <w:p w14:paraId="2FA55C4A" w14:textId="77777777" w:rsidR="004A22B2" w:rsidRPr="00CD48A8" w:rsidRDefault="004A22B2" w:rsidP="00BF5382">
            <w:pPr>
              <w:pStyle w:val="TableText"/>
              <w:rPr>
                <w:noProof w:val="0"/>
              </w:rPr>
            </w:pPr>
            <w:r w:rsidRPr="00CD48A8">
              <w:rPr>
                <w:noProof w:val="0"/>
              </w:rPr>
              <w:t>Asian</w:t>
            </w:r>
          </w:p>
        </w:tc>
        <w:tc>
          <w:tcPr>
            <w:tcW w:w="1296" w:type="dxa"/>
            <w:vAlign w:val="bottom"/>
          </w:tcPr>
          <w:p w14:paraId="75D25D2B" w14:textId="77777777" w:rsidR="004A22B2" w:rsidRPr="00CD48A8" w:rsidRDefault="004A22B2" w:rsidP="00BF5382">
            <w:pPr>
              <w:pStyle w:val="TableText"/>
              <w:ind w:right="144"/>
              <w:rPr>
                <w:noProof w:val="0"/>
              </w:rPr>
            </w:pPr>
            <w:r w:rsidRPr="00CD48A8">
              <w:rPr>
                <w:noProof w:val="0"/>
              </w:rPr>
              <w:t>11</w:t>
            </w:r>
          </w:p>
        </w:tc>
        <w:tc>
          <w:tcPr>
            <w:tcW w:w="1008" w:type="dxa"/>
            <w:vAlign w:val="bottom"/>
          </w:tcPr>
          <w:p w14:paraId="224D361B" w14:textId="77777777" w:rsidR="004A22B2" w:rsidRPr="00CD48A8" w:rsidRDefault="004A22B2" w:rsidP="00BF5382">
            <w:pPr>
              <w:pStyle w:val="TableText"/>
              <w:ind w:right="144"/>
              <w:rPr>
                <w:noProof w:val="0"/>
              </w:rPr>
            </w:pPr>
            <w:r w:rsidRPr="00CD48A8">
              <w:rPr>
                <w:noProof w:val="0"/>
              </w:rPr>
              <w:t>660</w:t>
            </w:r>
          </w:p>
        </w:tc>
        <w:tc>
          <w:tcPr>
            <w:tcW w:w="1008" w:type="dxa"/>
            <w:vAlign w:val="bottom"/>
          </w:tcPr>
          <w:p w14:paraId="07216A7A" w14:textId="77777777" w:rsidR="004A22B2" w:rsidRPr="00CD48A8" w:rsidRDefault="004A22B2" w:rsidP="00BF5382">
            <w:pPr>
              <w:pStyle w:val="TableText"/>
              <w:ind w:right="144"/>
              <w:rPr>
                <w:noProof w:val="0"/>
              </w:rPr>
            </w:pPr>
            <w:r w:rsidRPr="00CD48A8">
              <w:rPr>
                <w:noProof w:val="0"/>
              </w:rPr>
              <w:t>11.9</w:t>
            </w:r>
          </w:p>
        </w:tc>
        <w:tc>
          <w:tcPr>
            <w:tcW w:w="1440" w:type="dxa"/>
            <w:noWrap/>
            <w:vAlign w:val="bottom"/>
          </w:tcPr>
          <w:p w14:paraId="27FE746F" w14:textId="77777777" w:rsidR="004A22B2" w:rsidRPr="00CD48A8" w:rsidRDefault="004A22B2" w:rsidP="00BF5382">
            <w:pPr>
              <w:pStyle w:val="TableText"/>
              <w:ind w:right="288"/>
              <w:rPr>
                <w:noProof w:val="0"/>
              </w:rPr>
            </w:pPr>
            <w:r w:rsidRPr="00CD48A8">
              <w:rPr>
                <w:noProof w:val="0"/>
              </w:rPr>
              <w:t>27.3</w:t>
            </w:r>
          </w:p>
        </w:tc>
        <w:tc>
          <w:tcPr>
            <w:tcW w:w="1440" w:type="dxa"/>
            <w:noWrap/>
            <w:vAlign w:val="bottom"/>
          </w:tcPr>
          <w:p w14:paraId="67C57CF2" w14:textId="77777777" w:rsidR="004A22B2" w:rsidRPr="00CD48A8" w:rsidRDefault="004A22B2" w:rsidP="00BF5382">
            <w:pPr>
              <w:pStyle w:val="TableText"/>
              <w:ind w:right="288"/>
              <w:rPr>
                <w:noProof w:val="0"/>
              </w:rPr>
            </w:pPr>
            <w:r w:rsidRPr="00CD48A8">
              <w:rPr>
                <w:noProof w:val="0"/>
              </w:rPr>
              <w:t>9.1</w:t>
            </w:r>
          </w:p>
        </w:tc>
        <w:tc>
          <w:tcPr>
            <w:tcW w:w="1440" w:type="dxa"/>
            <w:vAlign w:val="bottom"/>
          </w:tcPr>
          <w:p w14:paraId="1E5739B7" w14:textId="77777777" w:rsidR="004A22B2" w:rsidRPr="00CD48A8" w:rsidRDefault="004A22B2" w:rsidP="00BF5382">
            <w:pPr>
              <w:pStyle w:val="TableText"/>
              <w:ind w:right="288"/>
              <w:rPr>
                <w:noProof w:val="0"/>
              </w:rPr>
            </w:pPr>
            <w:r w:rsidRPr="00CD48A8">
              <w:rPr>
                <w:noProof w:val="0"/>
              </w:rPr>
              <w:t>63.6</w:t>
            </w:r>
          </w:p>
        </w:tc>
      </w:tr>
      <w:tr w:rsidR="004A22B2" w:rsidRPr="00CD48A8" w14:paraId="2A64712E" w14:textId="77777777" w:rsidTr="00BF5382">
        <w:trPr>
          <w:trHeight w:val="315"/>
        </w:trPr>
        <w:tc>
          <w:tcPr>
            <w:tcW w:w="5904" w:type="dxa"/>
            <w:noWrap/>
          </w:tcPr>
          <w:p w14:paraId="2EACED1F" w14:textId="77777777" w:rsidR="004A22B2" w:rsidRPr="00CD48A8" w:rsidRDefault="004A22B2" w:rsidP="00BF5382">
            <w:pPr>
              <w:pStyle w:val="TableText"/>
              <w:rPr>
                <w:noProof w:val="0"/>
              </w:rPr>
            </w:pPr>
            <w:r w:rsidRPr="00CD48A8">
              <w:rPr>
                <w:noProof w:val="0"/>
              </w:rPr>
              <w:t>Native Hawaiian or Other Pacific Islander</w:t>
            </w:r>
          </w:p>
        </w:tc>
        <w:tc>
          <w:tcPr>
            <w:tcW w:w="1296" w:type="dxa"/>
            <w:vAlign w:val="bottom"/>
          </w:tcPr>
          <w:p w14:paraId="3B118F8F" w14:textId="77777777" w:rsidR="004A22B2" w:rsidRPr="00CD48A8" w:rsidRDefault="004A22B2" w:rsidP="00BF5382">
            <w:pPr>
              <w:pStyle w:val="TableText"/>
              <w:ind w:right="144"/>
              <w:rPr>
                <w:noProof w:val="0"/>
              </w:rPr>
            </w:pPr>
            <w:r w:rsidRPr="00CD48A8">
              <w:rPr>
                <w:noProof w:val="0"/>
              </w:rPr>
              <w:t>0</w:t>
            </w:r>
          </w:p>
        </w:tc>
        <w:tc>
          <w:tcPr>
            <w:tcW w:w="1008" w:type="dxa"/>
            <w:vAlign w:val="bottom"/>
          </w:tcPr>
          <w:p w14:paraId="2BBD3DDD"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15FB03C1"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59CBCCFE"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7A8409DB"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367B11BE" w14:textId="77777777" w:rsidR="004A22B2" w:rsidRPr="00CD48A8" w:rsidRDefault="004A22B2" w:rsidP="00BF5382">
            <w:pPr>
              <w:pStyle w:val="TableText"/>
              <w:ind w:right="288"/>
              <w:rPr>
                <w:noProof w:val="0"/>
              </w:rPr>
            </w:pPr>
            <w:r w:rsidRPr="00CD48A8">
              <w:rPr>
                <w:noProof w:val="0"/>
              </w:rPr>
              <w:t>N/A</w:t>
            </w:r>
          </w:p>
        </w:tc>
      </w:tr>
      <w:tr w:rsidR="004A22B2" w:rsidRPr="00CD48A8" w14:paraId="72D6C180" w14:textId="77777777" w:rsidTr="00BF5382">
        <w:trPr>
          <w:trHeight w:val="315"/>
        </w:trPr>
        <w:tc>
          <w:tcPr>
            <w:tcW w:w="5904" w:type="dxa"/>
            <w:noWrap/>
          </w:tcPr>
          <w:p w14:paraId="6A56AC4D" w14:textId="77777777" w:rsidR="004A22B2" w:rsidRPr="00CD48A8" w:rsidRDefault="004A22B2" w:rsidP="00BF5382">
            <w:pPr>
              <w:pStyle w:val="TableText"/>
              <w:rPr>
                <w:noProof w:val="0"/>
              </w:rPr>
            </w:pPr>
            <w:r w:rsidRPr="00CD48A8">
              <w:rPr>
                <w:noProof w:val="0"/>
              </w:rPr>
              <w:t>Filipino</w:t>
            </w:r>
          </w:p>
        </w:tc>
        <w:tc>
          <w:tcPr>
            <w:tcW w:w="1296" w:type="dxa"/>
            <w:vAlign w:val="bottom"/>
          </w:tcPr>
          <w:p w14:paraId="1A1D07D3" w14:textId="77777777" w:rsidR="004A22B2" w:rsidRPr="00CD48A8" w:rsidRDefault="004A22B2" w:rsidP="00BF5382">
            <w:pPr>
              <w:pStyle w:val="TableText"/>
              <w:ind w:right="144"/>
              <w:rPr>
                <w:noProof w:val="0"/>
              </w:rPr>
            </w:pPr>
            <w:r w:rsidRPr="00CD48A8">
              <w:rPr>
                <w:noProof w:val="0"/>
              </w:rPr>
              <w:t>1</w:t>
            </w:r>
          </w:p>
        </w:tc>
        <w:tc>
          <w:tcPr>
            <w:tcW w:w="1008" w:type="dxa"/>
            <w:vAlign w:val="bottom"/>
          </w:tcPr>
          <w:p w14:paraId="66C1FB2C"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3ACDB8CD"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013766F2"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4574F68E"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3323789C" w14:textId="77777777" w:rsidR="004A22B2" w:rsidRPr="00CD48A8" w:rsidRDefault="004A22B2" w:rsidP="00BF5382">
            <w:pPr>
              <w:pStyle w:val="TableText"/>
              <w:ind w:right="288"/>
              <w:rPr>
                <w:noProof w:val="0"/>
              </w:rPr>
            </w:pPr>
            <w:r w:rsidRPr="00CD48A8">
              <w:rPr>
                <w:noProof w:val="0"/>
              </w:rPr>
              <w:t>N/A</w:t>
            </w:r>
          </w:p>
        </w:tc>
      </w:tr>
      <w:tr w:rsidR="004A22B2" w:rsidRPr="00CD48A8" w14:paraId="63455B98" w14:textId="77777777" w:rsidTr="00BF5382">
        <w:trPr>
          <w:trHeight w:val="315"/>
        </w:trPr>
        <w:tc>
          <w:tcPr>
            <w:tcW w:w="5904" w:type="dxa"/>
            <w:noWrap/>
          </w:tcPr>
          <w:p w14:paraId="33CA3A9F" w14:textId="77777777" w:rsidR="004A22B2" w:rsidRPr="00CD48A8" w:rsidRDefault="004A22B2" w:rsidP="00BF5382">
            <w:pPr>
              <w:pStyle w:val="TableText"/>
              <w:rPr>
                <w:noProof w:val="0"/>
              </w:rPr>
            </w:pPr>
            <w:r w:rsidRPr="00CD48A8">
              <w:rPr>
                <w:noProof w:val="0"/>
              </w:rPr>
              <w:t>Hispanic or Latino</w:t>
            </w:r>
          </w:p>
        </w:tc>
        <w:tc>
          <w:tcPr>
            <w:tcW w:w="1296" w:type="dxa"/>
            <w:vAlign w:val="bottom"/>
          </w:tcPr>
          <w:p w14:paraId="7037A79F" w14:textId="77777777" w:rsidR="004A22B2" w:rsidRPr="00CD48A8" w:rsidRDefault="004A22B2" w:rsidP="00BF5382">
            <w:pPr>
              <w:pStyle w:val="TableText"/>
              <w:ind w:right="144"/>
              <w:rPr>
                <w:noProof w:val="0"/>
              </w:rPr>
            </w:pPr>
            <w:r w:rsidRPr="00CD48A8">
              <w:rPr>
                <w:noProof w:val="0"/>
              </w:rPr>
              <w:t>806</w:t>
            </w:r>
          </w:p>
        </w:tc>
        <w:tc>
          <w:tcPr>
            <w:tcW w:w="1008" w:type="dxa"/>
            <w:vAlign w:val="bottom"/>
          </w:tcPr>
          <w:p w14:paraId="22267201" w14:textId="77777777" w:rsidR="004A22B2" w:rsidRPr="00CD48A8" w:rsidRDefault="004A22B2" w:rsidP="00BF5382">
            <w:pPr>
              <w:pStyle w:val="TableText"/>
              <w:ind w:right="144"/>
              <w:rPr>
                <w:noProof w:val="0"/>
              </w:rPr>
            </w:pPr>
            <w:r w:rsidRPr="00CD48A8">
              <w:rPr>
                <w:noProof w:val="0"/>
              </w:rPr>
              <w:t>649</w:t>
            </w:r>
          </w:p>
        </w:tc>
        <w:tc>
          <w:tcPr>
            <w:tcW w:w="1008" w:type="dxa"/>
            <w:vAlign w:val="bottom"/>
          </w:tcPr>
          <w:p w14:paraId="37F051ED" w14:textId="77777777" w:rsidR="004A22B2" w:rsidRPr="00CD48A8" w:rsidRDefault="004A22B2" w:rsidP="00BF5382">
            <w:pPr>
              <w:pStyle w:val="TableText"/>
              <w:ind w:right="144"/>
              <w:rPr>
                <w:noProof w:val="0"/>
              </w:rPr>
            </w:pPr>
            <w:r w:rsidRPr="00CD48A8">
              <w:rPr>
                <w:noProof w:val="0"/>
              </w:rPr>
              <w:t>11.2</w:t>
            </w:r>
          </w:p>
        </w:tc>
        <w:tc>
          <w:tcPr>
            <w:tcW w:w="1440" w:type="dxa"/>
            <w:noWrap/>
            <w:vAlign w:val="bottom"/>
          </w:tcPr>
          <w:p w14:paraId="1983C877" w14:textId="77777777" w:rsidR="004A22B2" w:rsidRPr="00CD48A8" w:rsidRDefault="004A22B2" w:rsidP="00BF5382">
            <w:pPr>
              <w:pStyle w:val="TableText"/>
              <w:ind w:right="288"/>
              <w:rPr>
                <w:noProof w:val="0"/>
              </w:rPr>
            </w:pPr>
            <w:r w:rsidRPr="00CD48A8">
              <w:rPr>
                <w:noProof w:val="0"/>
              </w:rPr>
              <w:t>49.4</w:t>
            </w:r>
          </w:p>
        </w:tc>
        <w:tc>
          <w:tcPr>
            <w:tcW w:w="1440" w:type="dxa"/>
            <w:noWrap/>
            <w:vAlign w:val="bottom"/>
          </w:tcPr>
          <w:p w14:paraId="6FAE4F20" w14:textId="77777777" w:rsidR="004A22B2" w:rsidRPr="00CD48A8" w:rsidRDefault="004A22B2" w:rsidP="00BF5382">
            <w:pPr>
              <w:pStyle w:val="TableText"/>
              <w:ind w:right="288"/>
              <w:rPr>
                <w:noProof w:val="0"/>
              </w:rPr>
            </w:pPr>
            <w:r w:rsidRPr="00CD48A8">
              <w:rPr>
                <w:noProof w:val="0"/>
              </w:rPr>
              <w:t>31.9</w:t>
            </w:r>
          </w:p>
        </w:tc>
        <w:tc>
          <w:tcPr>
            <w:tcW w:w="1440" w:type="dxa"/>
            <w:vAlign w:val="bottom"/>
          </w:tcPr>
          <w:p w14:paraId="0D1E6CEC" w14:textId="77777777" w:rsidR="004A22B2" w:rsidRPr="00CD48A8" w:rsidRDefault="004A22B2" w:rsidP="00BF5382">
            <w:pPr>
              <w:pStyle w:val="TableText"/>
              <w:ind w:right="288"/>
              <w:rPr>
                <w:noProof w:val="0"/>
              </w:rPr>
            </w:pPr>
            <w:r w:rsidRPr="00CD48A8">
              <w:rPr>
                <w:noProof w:val="0"/>
              </w:rPr>
              <w:t>18.7</w:t>
            </w:r>
          </w:p>
        </w:tc>
      </w:tr>
      <w:tr w:rsidR="004A22B2" w:rsidRPr="00CD48A8" w14:paraId="459E7F7A" w14:textId="77777777" w:rsidTr="00BF5382">
        <w:trPr>
          <w:trHeight w:val="315"/>
        </w:trPr>
        <w:tc>
          <w:tcPr>
            <w:tcW w:w="5904" w:type="dxa"/>
            <w:noWrap/>
          </w:tcPr>
          <w:p w14:paraId="76D7C975" w14:textId="77777777" w:rsidR="004A22B2" w:rsidRPr="00CD48A8" w:rsidRDefault="004A22B2" w:rsidP="00BF5382">
            <w:pPr>
              <w:pStyle w:val="TableText"/>
              <w:rPr>
                <w:noProof w:val="0"/>
              </w:rPr>
            </w:pPr>
            <w:r w:rsidRPr="00CD48A8">
              <w:rPr>
                <w:noProof w:val="0"/>
              </w:rPr>
              <w:t>Black or African American</w:t>
            </w:r>
          </w:p>
        </w:tc>
        <w:tc>
          <w:tcPr>
            <w:tcW w:w="1296" w:type="dxa"/>
            <w:vAlign w:val="bottom"/>
          </w:tcPr>
          <w:p w14:paraId="4F587547" w14:textId="77777777" w:rsidR="004A22B2" w:rsidRPr="00CD48A8" w:rsidRDefault="004A22B2" w:rsidP="00BF5382">
            <w:pPr>
              <w:pStyle w:val="TableText"/>
              <w:ind w:right="144"/>
              <w:rPr>
                <w:noProof w:val="0"/>
              </w:rPr>
            </w:pPr>
            <w:r w:rsidRPr="00CD48A8">
              <w:rPr>
                <w:noProof w:val="0"/>
              </w:rPr>
              <w:t>9</w:t>
            </w:r>
          </w:p>
        </w:tc>
        <w:tc>
          <w:tcPr>
            <w:tcW w:w="1008" w:type="dxa"/>
            <w:vAlign w:val="bottom"/>
          </w:tcPr>
          <w:p w14:paraId="0F9814AA"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585D7880"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14E4AFED"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243DE061"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74D5B570" w14:textId="77777777" w:rsidR="004A22B2" w:rsidRPr="00CD48A8" w:rsidRDefault="004A22B2" w:rsidP="00BF5382">
            <w:pPr>
              <w:pStyle w:val="TableText"/>
              <w:ind w:right="288"/>
              <w:rPr>
                <w:noProof w:val="0"/>
              </w:rPr>
            </w:pPr>
            <w:r w:rsidRPr="00CD48A8">
              <w:rPr>
                <w:noProof w:val="0"/>
              </w:rPr>
              <w:t>N/A</w:t>
            </w:r>
          </w:p>
        </w:tc>
      </w:tr>
      <w:tr w:rsidR="004A22B2" w:rsidRPr="00CD48A8" w14:paraId="64587419" w14:textId="77777777" w:rsidTr="00BF5382">
        <w:trPr>
          <w:trHeight w:val="315"/>
        </w:trPr>
        <w:tc>
          <w:tcPr>
            <w:tcW w:w="5904" w:type="dxa"/>
            <w:noWrap/>
          </w:tcPr>
          <w:p w14:paraId="6C8D3379" w14:textId="77777777" w:rsidR="004A22B2" w:rsidRPr="00CD48A8" w:rsidRDefault="004A22B2" w:rsidP="00BF5382">
            <w:pPr>
              <w:pStyle w:val="TableText"/>
              <w:rPr>
                <w:noProof w:val="0"/>
              </w:rPr>
            </w:pPr>
            <w:r w:rsidRPr="00CD48A8">
              <w:rPr>
                <w:noProof w:val="0"/>
              </w:rPr>
              <w:t>White</w:t>
            </w:r>
          </w:p>
        </w:tc>
        <w:tc>
          <w:tcPr>
            <w:tcW w:w="1296" w:type="dxa"/>
            <w:vAlign w:val="bottom"/>
          </w:tcPr>
          <w:p w14:paraId="7FFCA615" w14:textId="77777777" w:rsidR="004A22B2" w:rsidRPr="00CD48A8" w:rsidRDefault="004A22B2" w:rsidP="00BF5382">
            <w:pPr>
              <w:pStyle w:val="TableText"/>
              <w:ind w:right="144"/>
              <w:rPr>
                <w:noProof w:val="0"/>
              </w:rPr>
            </w:pPr>
            <w:r w:rsidRPr="00CD48A8">
              <w:rPr>
                <w:noProof w:val="0"/>
              </w:rPr>
              <w:t>92</w:t>
            </w:r>
          </w:p>
        </w:tc>
        <w:tc>
          <w:tcPr>
            <w:tcW w:w="1008" w:type="dxa"/>
            <w:vAlign w:val="bottom"/>
          </w:tcPr>
          <w:p w14:paraId="1A7C8105" w14:textId="77777777" w:rsidR="004A22B2" w:rsidRPr="00CD48A8" w:rsidRDefault="004A22B2" w:rsidP="00BF5382">
            <w:pPr>
              <w:pStyle w:val="TableText"/>
              <w:ind w:right="144"/>
              <w:rPr>
                <w:noProof w:val="0"/>
              </w:rPr>
            </w:pPr>
            <w:r w:rsidRPr="00CD48A8">
              <w:rPr>
                <w:noProof w:val="0"/>
              </w:rPr>
              <w:t>652</w:t>
            </w:r>
          </w:p>
        </w:tc>
        <w:tc>
          <w:tcPr>
            <w:tcW w:w="1008" w:type="dxa"/>
            <w:vAlign w:val="bottom"/>
          </w:tcPr>
          <w:p w14:paraId="356E6D5E" w14:textId="77777777" w:rsidR="004A22B2" w:rsidRPr="00CD48A8" w:rsidRDefault="004A22B2" w:rsidP="00BF5382">
            <w:pPr>
              <w:pStyle w:val="TableText"/>
              <w:ind w:right="144"/>
              <w:rPr>
                <w:noProof w:val="0"/>
              </w:rPr>
            </w:pPr>
            <w:r w:rsidRPr="00CD48A8">
              <w:rPr>
                <w:noProof w:val="0"/>
              </w:rPr>
              <w:t>12.7</w:t>
            </w:r>
          </w:p>
        </w:tc>
        <w:tc>
          <w:tcPr>
            <w:tcW w:w="1440" w:type="dxa"/>
            <w:noWrap/>
            <w:vAlign w:val="bottom"/>
          </w:tcPr>
          <w:p w14:paraId="68666CBD" w14:textId="77777777" w:rsidR="004A22B2" w:rsidRPr="00CD48A8" w:rsidRDefault="004A22B2" w:rsidP="00BF5382">
            <w:pPr>
              <w:pStyle w:val="TableText"/>
              <w:ind w:right="288"/>
              <w:rPr>
                <w:noProof w:val="0"/>
              </w:rPr>
            </w:pPr>
            <w:r w:rsidRPr="00CD48A8">
              <w:rPr>
                <w:noProof w:val="0"/>
              </w:rPr>
              <w:t>45.7</w:t>
            </w:r>
          </w:p>
        </w:tc>
        <w:tc>
          <w:tcPr>
            <w:tcW w:w="1440" w:type="dxa"/>
            <w:noWrap/>
            <w:vAlign w:val="bottom"/>
          </w:tcPr>
          <w:p w14:paraId="3C667457" w14:textId="77777777" w:rsidR="004A22B2" w:rsidRPr="00CD48A8" w:rsidRDefault="004A22B2" w:rsidP="00BF5382">
            <w:pPr>
              <w:pStyle w:val="TableText"/>
              <w:ind w:right="288"/>
              <w:rPr>
                <w:noProof w:val="0"/>
              </w:rPr>
            </w:pPr>
            <w:r w:rsidRPr="00CD48A8">
              <w:rPr>
                <w:noProof w:val="0"/>
              </w:rPr>
              <w:t>21.7</w:t>
            </w:r>
          </w:p>
        </w:tc>
        <w:tc>
          <w:tcPr>
            <w:tcW w:w="1440" w:type="dxa"/>
            <w:vAlign w:val="bottom"/>
          </w:tcPr>
          <w:p w14:paraId="4189F3BD" w14:textId="77777777" w:rsidR="004A22B2" w:rsidRPr="00CD48A8" w:rsidRDefault="004A22B2" w:rsidP="00BF5382">
            <w:pPr>
              <w:pStyle w:val="TableText"/>
              <w:ind w:right="288"/>
              <w:rPr>
                <w:noProof w:val="0"/>
              </w:rPr>
            </w:pPr>
            <w:r w:rsidRPr="00CD48A8">
              <w:rPr>
                <w:noProof w:val="0"/>
              </w:rPr>
              <w:t>32.6</w:t>
            </w:r>
          </w:p>
        </w:tc>
      </w:tr>
      <w:tr w:rsidR="004A22B2" w:rsidRPr="00CD48A8" w14:paraId="1589762E" w14:textId="77777777" w:rsidTr="00BF5382">
        <w:trPr>
          <w:trHeight w:val="315"/>
        </w:trPr>
        <w:tc>
          <w:tcPr>
            <w:tcW w:w="5904" w:type="dxa"/>
            <w:tcBorders>
              <w:bottom w:val="nil"/>
            </w:tcBorders>
            <w:noWrap/>
          </w:tcPr>
          <w:p w14:paraId="306AC623" w14:textId="77777777" w:rsidR="004A22B2" w:rsidRPr="00CD48A8" w:rsidRDefault="004A22B2" w:rsidP="00BF5382">
            <w:pPr>
              <w:pStyle w:val="TableText"/>
              <w:rPr>
                <w:noProof w:val="0"/>
              </w:rPr>
            </w:pPr>
            <w:r w:rsidRPr="00CD48A8">
              <w:rPr>
                <w:noProof w:val="0"/>
              </w:rPr>
              <w:t>Two or more races</w:t>
            </w:r>
          </w:p>
        </w:tc>
        <w:tc>
          <w:tcPr>
            <w:tcW w:w="1296" w:type="dxa"/>
            <w:tcBorders>
              <w:bottom w:val="nil"/>
            </w:tcBorders>
            <w:vAlign w:val="bottom"/>
          </w:tcPr>
          <w:p w14:paraId="0B400B81" w14:textId="77777777" w:rsidR="004A22B2" w:rsidRPr="00CD48A8" w:rsidRDefault="004A22B2" w:rsidP="00BF5382">
            <w:pPr>
              <w:pStyle w:val="TableText"/>
              <w:ind w:right="144"/>
              <w:rPr>
                <w:noProof w:val="0"/>
              </w:rPr>
            </w:pPr>
            <w:r w:rsidRPr="00CD48A8">
              <w:rPr>
                <w:noProof w:val="0"/>
              </w:rPr>
              <w:t>26</w:t>
            </w:r>
          </w:p>
        </w:tc>
        <w:tc>
          <w:tcPr>
            <w:tcW w:w="1008" w:type="dxa"/>
            <w:tcBorders>
              <w:bottom w:val="nil"/>
            </w:tcBorders>
            <w:vAlign w:val="bottom"/>
          </w:tcPr>
          <w:p w14:paraId="3305FEB9" w14:textId="77777777" w:rsidR="004A22B2" w:rsidRPr="00CD48A8" w:rsidRDefault="004A22B2" w:rsidP="00BF5382">
            <w:pPr>
              <w:pStyle w:val="TableText"/>
              <w:ind w:right="144"/>
              <w:rPr>
                <w:noProof w:val="0"/>
              </w:rPr>
            </w:pPr>
            <w:r w:rsidRPr="00CD48A8">
              <w:rPr>
                <w:noProof w:val="0"/>
              </w:rPr>
              <w:t>655</w:t>
            </w:r>
          </w:p>
        </w:tc>
        <w:tc>
          <w:tcPr>
            <w:tcW w:w="1008" w:type="dxa"/>
            <w:tcBorders>
              <w:bottom w:val="nil"/>
            </w:tcBorders>
            <w:vAlign w:val="bottom"/>
          </w:tcPr>
          <w:p w14:paraId="0809D527" w14:textId="77777777" w:rsidR="004A22B2" w:rsidRPr="00CD48A8" w:rsidRDefault="004A22B2" w:rsidP="00BF5382">
            <w:pPr>
              <w:pStyle w:val="TableText"/>
              <w:ind w:right="144"/>
              <w:rPr>
                <w:noProof w:val="0"/>
              </w:rPr>
            </w:pPr>
            <w:r w:rsidRPr="00CD48A8">
              <w:rPr>
                <w:noProof w:val="0"/>
              </w:rPr>
              <w:t>15.7</w:t>
            </w:r>
          </w:p>
        </w:tc>
        <w:tc>
          <w:tcPr>
            <w:tcW w:w="1440" w:type="dxa"/>
            <w:tcBorders>
              <w:bottom w:val="nil"/>
            </w:tcBorders>
            <w:noWrap/>
            <w:vAlign w:val="bottom"/>
          </w:tcPr>
          <w:p w14:paraId="7C42F9C1" w14:textId="77777777" w:rsidR="004A22B2" w:rsidRPr="00CD48A8" w:rsidRDefault="004A22B2" w:rsidP="00BF5382">
            <w:pPr>
              <w:pStyle w:val="TableText"/>
              <w:ind w:right="288"/>
              <w:rPr>
                <w:noProof w:val="0"/>
              </w:rPr>
            </w:pPr>
            <w:r w:rsidRPr="00CD48A8">
              <w:rPr>
                <w:noProof w:val="0"/>
              </w:rPr>
              <w:t>34.6</w:t>
            </w:r>
          </w:p>
        </w:tc>
        <w:tc>
          <w:tcPr>
            <w:tcW w:w="1440" w:type="dxa"/>
            <w:tcBorders>
              <w:bottom w:val="nil"/>
            </w:tcBorders>
            <w:noWrap/>
            <w:vAlign w:val="bottom"/>
          </w:tcPr>
          <w:p w14:paraId="307450FC" w14:textId="77777777" w:rsidR="004A22B2" w:rsidRPr="00CD48A8" w:rsidRDefault="004A22B2" w:rsidP="00BF5382">
            <w:pPr>
              <w:pStyle w:val="TableText"/>
              <w:ind w:right="288"/>
              <w:rPr>
                <w:noProof w:val="0"/>
              </w:rPr>
            </w:pPr>
            <w:r w:rsidRPr="00CD48A8">
              <w:rPr>
                <w:noProof w:val="0"/>
              </w:rPr>
              <w:t>19.2</w:t>
            </w:r>
          </w:p>
        </w:tc>
        <w:tc>
          <w:tcPr>
            <w:tcW w:w="1440" w:type="dxa"/>
            <w:tcBorders>
              <w:bottom w:val="nil"/>
            </w:tcBorders>
            <w:vAlign w:val="bottom"/>
          </w:tcPr>
          <w:p w14:paraId="79538E5D" w14:textId="77777777" w:rsidR="004A22B2" w:rsidRPr="00CD48A8" w:rsidRDefault="004A22B2" w:rsidP="00BF5382">
            <w:pPr>
              <w:pStyle w:val="TableText"/>
              <w:ind w:right="288"/>
              <w:rPr>
                <w:noProof w:val="0"/>
              </w:rPr>
            </w:pPr>
            <w:r w:rsidRPr="00CD48A8">
              <w:rPr>
                <w:noProof w:val="0"/>
              </w:rPr>
              <w:t>46.2</w:t>
            </w:r>
          </w:p>
        </w:tc>
      </w:tr>
      <w:tr w:rsidR="004A22B2" w:rsidRPr="00CD48A8" w14:paraId="25FED8F0" w14:textId="77777777" w:rsidTr="00BF5382">
        <w:trPr>
          <w:trHeight w:val="315"/>
        </w:trPr>
        <w:tc>
          <w:tcPr>
            <w:tcW w:w="5904" w:type="dxa"/>
            <w:tcBorders>
              <w:top w:val="nil"/>
              <w:bottom w:val="single" w:sz="4" w:space="0" w:color="auto"/>
            </w:tcBorders>
            <w:noWrap/>
          </w:tcPr>
          <w:p w14:paraId="558787DE" w14:textId="77777777" w:rsidR="004A22B2" w:rsidRPr="00CD48A8" w:rsidRDefault="004A22B2" w:rsidP="00BF5382">
            <w:pPr>
              <w:pStyle w:val="TableText"/>
              <w:rPr>
                <w:noProof w:val="0"/>
              </w:rPr>
            </w:pPr>
            <w:r w:rsidRPr="00CD48A8">
              <w:rPr>
                <w:noProof w:val="0"/>
              </w:rPr>
              <w:t>Unknown</w:t>
            </w:r>
          </w:p>
        </w:tc>
        <w:tc>
          <w:tcPr>
            <w:tcW w:w="1296" w:type="dxa"/>
            <w:tcBorders>
              <w:top w:val="nil"/>
              <w:bottom w:val="single" w:sz="4" w:space="0" w:color="auto"/>
            </w:tcBorders>
            <w:vAlign w:val="bottom"/>
          </w:tcPr>
          <w:p w14:paraId="4B744297"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462B66C2"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0A11FA65"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tcPr>
          <w:p w14:paraId="6EBFA6F7"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tcPr>
          <w:p w14:paraId="49754D5D"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3425B789" w14:textId="77777777" w:rsidR="004A22B2" w:rsidRPr="00CD48A8" w:rsidRDefault="004A22B2" w:rsidP="00BF5382">
            <w:pPr>
              <w:pStyle w:val="TableText"/>
              <w:ind w:right="288"/>
              <w:rPr>
                <w:noProof w:val="0"/>
              </w:rPr>
            </w:pPr>
            <w:r w:rsidRPr="00CD48A8">
              <w:rPr>
                <w:noProof w:val="0"/>
              </w:rPr>
              <w:t>N/A</w:t>
            </w:r>
          </w:p>
        </w:tc>
      </w:tr>
      <w:tr w:rsidR="004A22B2" w:rsidRPr="00CD48A8" w14:paraId="38319055" w14:textId="77777777" w:rsidTr="00BF5382">
        <w:trPr>
          <w:trHeight w:val="300"/>
        </w:trPr>
        <w:tc>
          <w:tcPr>
            <w:tcW w:w="5904" w:type="dxa"/>
            <w:tcBorders>
              <w:top w:val="single" w:sz="4" w:space="0" w:color="auto"/>
            </w:tcBorders>
            <w:noWrap/>
            <w:hideMark/>
          </w:tcPr>
          <w:p w14:paraId="3CD544AE" w14:textId="77777777" w:rsidR="004A22B2" w:rsidRPr="00CD48A8" w:rsidRDefault="004A22B2" w:rsidP="00BF5382">
            <w:pPr>
              <w:pStyle w:val="TableText"/>
              <w:rPr>
                <w:noProof w:val="0"/>
              </w:rPr>
            </w:pPr>
            <w:r w:rsidRPr="00CD48A8">
              <w:rPr>
                <w:noProof w:val="0"/>
              </w:rPr>
              <w:t>English only</w:t>
            </w:r>
          </w:p>
        </w:tc>
        <w:tc>
          <w:tcPr>
            <w:tcW w:w="1296" w:type="dxa"/>
            <w:tcBorders>
              <w:top w:val="single" w:sz="4" w:space="0" w:color="auto"/>
            </w:tcBorders>
            <w:vAlign w:val="bottom"/>
          </w:tcPr>
          <w:p w14:paraId="5CB8AAB7" w14:textId="77777777" w:rsidR="004A22B2" w:rsidRPr="00CD48A8" w:rsidRDefault="004A22B2" w:rsidP="00BF5382">
            <w:pPr>
              <w:pStyle w:val="TableText"/>
              <w:ind w:right="144"/>
              <w:rPr>
                <w:noProof w:val="0"/>
              </w:rPr>
            </w:pPr>
            <w:r w:rsidRPr="00CD48A8">
              <w:rPr>
                <w:noProof w:val="0"/>
              </w:rPr>
              <w:t>282</w:t>
            </w:r>
          </w:p>
        </w:tc>
        <w:tc>
          <w:tcPr>
            <w:tcW w:w="1008" w:type="dxa"/>
            <w:tcBorders>
              <w:top w:val="single" w:sz="4" w:space="0" w:color="auto"/>
            </w:tcBorders>
            <w:vAlign w:val="bottom"/>
          </w:tcPr>
          <w:p w14:paraId="337A10B6" w14:textId="77777777" w:rsidR="004A22B2" w:rsidRPr="00CD48A8" w:rsidRDefault="004A22B2" w:rsidP="00BF5382">
            <w:pPr>
              <w:pStyle w:val="TableText"/>
              <w:ind w:right="144"/>
              <w:rPr>
                <w:noProof w:val="0"/>
              </w:rPr>
            </w:pPr>
            <w:r w:rsidRPr="00CD48A8">
              <w:rPr>
                <w:noProof w:val="0"/>
              </w:rPr>
              <w:t>650</w:t>
            </w:r>
          </w:p>
        </w:tc>
        <w:tc>
          <w:tcPr>
            <w:tcW w:w="1008" w:type="dxa"/>
            <w:tcBorders>
              <w:top w:val="single" w:sz="4" w:space="0" w:color="auto"/>
            </w:tcBorders>
            <w:vAlign w:val="bottom"/>
          </w:tcPr>
          <w:p w14:paraId="6CDFF4F9" w14:textId="77777777" w:rsidR="004A22B2" w:rsidRPr="00CD48A8" w:rsidRDefault="004A22B2" w:rsidP="00BF5382">
            <w:pPr>
              <w:pStyle w:val="TableText"/>
              <w:ind w:right="144"/>
              <w:rPr>
                <w:noProof w:val="0"/>
              </w:rPr>
            </w:pPr>
            <w:r w:rsidRPr="00CD48A8">
              <w:rPr>
                <w:noProof w:val="0"/>
              </w:rPr>
              <w:t>12.2</w:t>
            </w:r>
          </w:p>
        </w:tc>
        <w:tc>
          <w:tcPr>
            <w:tcW w:w="1440" w:type="dxa"/>
            <w:tcBorders>
              <w:top w:val="single" w:sz="4" w:space="0" w:color="auto"/>
            </w:tcBorders>
            <w:noWrap/>
            <w:vAlign w:val="bottom"/>
            <w:hideMark/>
          </w:tcPr>
          <w:p w14:paraId="66C5F302" w14:textId="77777777" w:rsidR="004A22B2" w:rsidRPr="00CD48A8" w:rsidRDefault="004A22B2" w:rsidP="00BF5382">
            <w:pPr>
              <w:pStyle w:val="TableText"/>
              <w:ind w:right="288"/>
              <w:rPr>
                <w:noProof w:val="0"/>
              </w:rPr>
            </w:pPr>
            <w:r w:rsidRPr="00CD48A8">
              <w:rPr>
                <w:noProof w:val="0"/>
              </w:rPr>
              <w:t>49.3</w:t>
            </w:r>
          </w:p>
        </w:tc>
        <w:tc>
          <w:tcPr>
            <w:tcW w:w="1440" w:type="dxa"/>
            <w:tcBorders>
              <w:top w:val="single" w:sz="4" w:space="0" w:color="auto"/>
            </w:tcBorders>
            <w:noWrap/>
            <w:vAlign w:val="bottom"/>
            <w:hideMark/>
          </w:tcPr>
          <w:p w14:paraId="53088BFC" w14:textId="77777777" w:rsidR="004A22B2" w:rsidRPr="00CD48A8" w:rsidRDefault="004A22B2" w:rsidP="00BF5382">
            <w:pPr>
              <w:pStyle w:val="TableText"/>
              <w:ind w:right="288"/>
              <w:rPr>
                <w:noProof w:val="0"/>
              </w:rPr>
            </w:pPr>
            <w:r w:rsidRPr="00CD48A8">
              <w:rPr>
                <w:noProof w:val="0"/>
              </w:rPr>
              <w:t>25.5</w:t>
            </w:r>
          </w:p>
        </w:tc>
        <w:tc>
          <w:tcPr>
            <w:tcW w:w="1440" w:type="dxa"/>
            <w:tcBorders>
              <w:top w:val="single" w:sz="4" w:space="0" w:color="auto"/>
            </w:tcBorders>
            <w:vAlign w:val="bottom"/>
          </w:tcPr>
          <w:p w14:paraId="09EF30D8" w14:textId="77777777" w:rsidR="004A22B2" w:rsidRPr="00CD48A8" w:rsidRDefault="004A22B2" w:rsidP="00BF5382">
            <w:pPr>
              <w:pStyle w:val="TableText"/>
              <w:ind w:right="288"/>
              <w:rPr>
                <w:noProof w:val="0"/>
              </w:rPr>
            </w:pPr>
            <w:r w:rsidRPr="00CD48A8">
              <w:rPr>
                <w:noProof w:val="0"/>
              </w:rPr>
              <w:t>25.2</w:t>
            </w:r>
          </w:p>
        </w:tc>
      </w:tr>
      <w:tr w:rsidR="004A22B2" w:rsidRPr="00CD48A8" w14:paraId="4BA006CD" w14:textId="77777777" w:rsidTr="00BF5382">
        <w:trPr>
          <w:trHeight w:val="300"/>
        </w:trPr>
        <w:tc>
          <w:tcPr>
            <w:tcW w:w="5904" w:type="dxa"/>
            <w:noWrap/>
            <w:hideMark/>
          </w:tcPr>
          <w:p w14:paraId="607AD9C1" w14:textId="77777777" w:rsidR="004A22B2" w:rsidRPr="00CD48A8" w:rsidRDefault="004A22B2" w:rsidP="00BF5382">
            <w:pPr>
              <w:pStyle w:val="TableText"/>
              <w:rPr>
                <w:noProof w:val="0"/>
              </w:rPr>
            </w:pPr>
            <w:r w:rsidRPr="00CD48A8">
              <w:rPr>
                <w:noProof w:val="0"/>
              </w:rPr>
              <w:t>IFEP</w:t>
            </w:r>
          </w:p>
        </w:tc>
        <w:tc>
          <w:tcPr>
            <w:tcW w:w="1296" w:type="dxa"/>
            <w:vAlign w:val="bottom"/>
          </w:tcPr>
          <w:p w14:paraId="6400A8E3" w14:textId="77777777" w:rsidR="004A22B2" w:rsidRPr="00CD48A8" w:rsidRDefault="004A22B2" w:rsidP="00BF5382">
            <w:pPr>
              <w:pStyle w:val="TableText"/>
              <w:ind w:right="144"/>
              <w:rPr>
                <w:noProof w:val="0"/>
              </w:rPr>
            </w:pPr>
            <w:r w:rsidRPr="00CD48A8">
              <w:rPr>
                <w:noProof w:val="0"/>
              </w:rPr>
              <w:t>38</w:t>
            </w:r>
          </w:p>
        </w:tc>
        <w:tc>
          <w:tcPr>
            <w:tcW w:w="1008" w:type="dxa"/>
            <w:vAlign w:val="bottom"/>
          </w:tcPr>
          <w:p w14:paraId="085BFC43" w14:textId="77777777" w:rsidR="004A22B2" w:rsidRPr="00CD48A8" w:rsidRDefault="004A22B2" w:rsidP="00BF5382">
            <w:pPr>
              <w:pStyle w:val="TableText"/>
              <w:ind w:right="144"/>
              <w:rPr>
                <w:noProof w:val="0"/>
              </w:rPr>
            </w:pPr>
            <w:r w:rsidRPr="00CD48A8">
              <w:rPr>
                <w:noProof w:val="0"/>
              </w:rPr>
              <w:t>655</w:t>
            </w:r>
          </w:p>
        </w:tc>
        <w:tc>
          <w:tcPr>
            <w:tcW w:w="1008" w:type="dxa"/>
            <w:vAlign w:val="bottom"/>
          </w:tcPr>
          <w:p w14:paraId="4BE94A1D" w14:textId="77777777" w:rsidR="004A22B2" w:rsidRPr="00CD48A8" w:rsidRDefault="004A22B2" w:rsidP="00BF5382">
            <w:pPr>
              <w:pStyle w:val="TableText"/>
              <w:ind w:right="144"/>
              <w:rPr>
                <w:noProof w:val="0"/>
              </w:rPr>
            </w:pPr>
            <w:r w:rsidRPr="00CD48A8">
              <w:rPr>
                <w:noProof w:val="0"/>
              </w:rPr>
              <w:t>12.9</w:t>
            </w:r>
          </w:p>
        </w:tc>
        <w:tc>
          <w:tcPr>
            <w:tcW w:w="1440" w:type="dxa"/>
            <w:noWrap/>
            <w:vAlign w:val="bottom"/>
            <w:hideMark/>
          </w:tcPr>
          <w:p w14:paraId="4FCD2814" w14:textId="77777777" w:rsidR="004A22B2" w:rsidRPr="00CD48A8" w:rsidRDefault="004A22B2" w:rsidP="00BF5382">
            <w:pPr>
              <w:pStyle w:val="TableText"/>
              <w:ind w:right="288"/>
              <w:rPr>
                <w:noProof w:val="0"/>
              </w:rPr>
            </w:pPr>
            <w:r w:rsidRPr="00CD48A8">
              <w:rPr>
                <w:noProof w:val="0"/>
              </w:rPr>
              <w:t>26.3</w:t>
            </w:r>
          </w:p>
        </w:tc>
        <w:tc>
          <w:tcPr>
            <w:tcW w:w="1440" w:type="dxa"/>
            <w:noWrap/>
            <w:vAlign w:val="bottom"/>
            <w:hideMark/>
          </w:tcPr>
          <w:p w14:paraId="0C87768A" w14:textId="77777777" w:rsidR="004A22B2" w:rsidRPr="00CD48A8" w:rsidRDefault="004A22B2" w:rsidP="00BF5382">
            <w:pPr>
              <w:pStyle w:val="TableText"/>
              <w:ind w:right="288"/>
              <w:rPr>
                <w:noProof w:val="0"/>
              </w:rPr>
            </w:pPr>
            <w:r w:rsidRPr="00CD48A8">
              <w:rPr>
                <w:noProof w:val="0"/>
              </w:rPr>
              <w:t>31.6</w:t>
            </w:r>
          </w:p>
        </w:tc>
        <w:tc>
          <w:tcPr>
            <w:tcW w:w="1440" w:type="dxa"/>
            <w:vAlign w:val="bottom"/>
          </w:tcPr>
          <w:p w14:paraId="43DB357E" w14:textId="77777777" w:rsidR="004A22B2" w:rsidRPr="00CD48A8" w:rsidRDefault="004A22B2" w:rsidP="00BF5382">
            <w:pPr>
              <w:pStyle w:val="TableText"/>
              <w:ind w:right="288"/>
              <w:rPr>
                <w:noProof w:val="0"/>
              </w:rPr>
            </w:pPr>
            <w:r w:rsidRPr="00CD48A8">
              <w:rPr>
                <w:noProof w:val="0"/>
              </w:rPr>
              <w:t>42.1</w:t>
            </w:r>
          </w:p>
        </w:tc>
      </w:tr>
      <w:tr w:rsidR="004A22B2" w:rsidRPr="00CD48A8" w14:paraId="41BC2FAB" w14:textId="77777777" w:rsidTr="00BF5382">
        <w:trPr>
          <w:trHeight w:val="300"/>
        </w:trPr>
        <w:tc>
          <w:tcPr>
            <w:tcW w:w="5904" w:type="dxa"/>
            <w:noWrap/>
            <w:hideMark/>
          </w:tcPr>
          <w:p w14:paraId="5531D31E" w14:textId="77777777" w:rsidR="004A22B2" w:rsidRPr="00CD48A8" w:rsidRDefault="004A22B2" w:rsidP="00BF5382">
            <w:pPr>
              <w:pStyle w:val="TableText"/>
              <w:rPr>
                <w:noProof w:val="0"/>
              </w:rPr>
            </w:pPr>
            <w:r w:rsidRPr="00CD48A8">
              <w:rPr>
                <w:noProof w:val="0"/>
              </w:rPr>
              <w:t>EL</w:t>
            </w:r>
          </w:p>
        </w:tc>
        <w:tc>
          <w:tcPr>
            <w:tcW w:w="1296" w:type="dxa"/>
            <w:vAlign w:val="bottom"/>
          </w:tcPr>
          <w:p w14:paraId="737D0E45" w14:textId="77777777" w:rsidR="004A22B2" w:rsidRPr="00CD48A8" w:rsidRDefault="004A22B2" w:rsidP="00BF5382">
            <w:pPr>
              <w:pStyle w:val="TableText"/>
              <w:ind w:right="144"/>
              <w:rPr>
                <w:noProof w:val="0"/>
              </w:rPr>
            </w:pPr>
            <w:r w:rsidRPr="00CD48A8">
              <w:rPr>
                <w:noProof w:val="0"/>
              </w:rPr>
              <w:t>296</w:t>
            </w:r>
          </w:p>
        </w:tc>
        <w:tc>
          <w:tcPr>
            <w:tcW w:w="1008" w:type="dxa"/>
            <w:vAlign w:val="bottom"/>
          </w:tcPr>
          <w:p w14:paraId="1F996E3F" w14:textId="77777777" w:rsidR="004A22B2" w:rsidRPr="00CD48A8" w:rsidRDefault="004A22B2" w:rsidP="00BF5382">
            <w:pPr>
              <w:pStyle w:val="TableText"/>
              <w:ind w:right="144"/>
              <w:rPr>
                <w:noProof w:val="0"/>
              </w:rPr>
            </w:pPr>
            <w:r w:rsidRPr="00CD48A8">
              <w:rPr>
                <w:noProof w:val="0"/>
              </w:rPr>
              <w:t>644</w:t>
            </w:r>
          </w:p>
        </w:tc>
        <w:tc>
          <w:tcPr>
            <w:tcW w:w="1008" w:type="dxa"/>
            <w:vAlign w:val="bottom"/>
          </w:tcPr>
          <w:p w14:paraId="5C27200E" w14:textId="77777777" w:rsidR="004A22B2" w:rsidRPr="00CD48A8" w:rsidRDefault="004A22B2" w:rsidP="00BF5382">
            <w:pPr>
              <w:pStyle w:val="TableText"/>
              <w:ind w:right="144"/>
              <w:rPr>
                <w:noProof w:val="0"/>
              </w:rPr>
            </w:pPr>
            <w:r w:rsidRPr="00CD48A8">
              <w:rPr>
                <w:noProof w:val="0"/>
              </w:rPr>
              <w:t>9.2</w:t>
            </w:r>
          </w:p>
        </w:tc>
        <w:tc>
          <w:tcPr>
            <w:tcW w:w="1440" w:type="dxa"/>
            <w:noWrap/>
            <w:vAlign w:val="bottom"/>
            <w:hideMark/>
          </w:tcPr>
          <w:p w14:paraId="6405A9A0" w14:textId="77777777" w:rsidR="004A22B2" w:rsidRPr="00CD48A8" w:rsidRDefault="004A22B2" w:rsidP="00BF5382">
            <w:pPr>
              <w:pStyle w:val="TableText"/>
              <w:ind w:right="288"/>
              <w:rPr>
                <w:noProof w:val="0"/>
              </w:rPr>
            </w:pPr>
            <w:r w:rsidRPr="00CD48A8">
              <w:rPr>
                <w:noProof w:val="0"/>
              </w:rPr>
              <w:t>68.6</w:t>
            </w:r>
          </w:p>
        </w:tc>
        <w:tc>
          <w:tcPr>
            <w:tcW w:w="1440" w:type="dxa"/>
            <w:noWrap/>
            <w:vAlign w:val="bottom"/>
            <w:hideMark/>
          </w:tcPr>
          <w:p w14:paraId="48495895" w14:textId="77777777" w:rsidR="004A22B2" w:rsidRPr="00CD48A8" w:rsidRDefault="004A22B2" w:rsidP="00BF5382">
            <w:pPr>
              <w:pStyle w:val="TableText"/>
              <w:ind w:right="288"/>
              <w:rPr>
                <w:noProof w:val="0"/>
              </w:rPr>
            </w:pPr>
            <w:r w:rsidRPr="00CD48A8">
              <w:rPr>
                <w:noProof w:val="0"/>
              </w:rPr>
              <w:t>25.0</w:t>
            </w:r>
          </w:p>
        </w:tc>
        <w:tc>
          <w:tcPr>
            <w:tcW w:w="1440" w:type="dxa"/>
            <w:vAlign w:val="bottom"/>
          </w:tcPr>
          <w:p w14:paraId="40D836D4" w14:textId="77777777" w:rsidR="004A22B2" w:rsidRPr="00CD48A8" w:rsidRDefault="004A22B2" w:rsidP="00BF5382">
            <w:pPr>
              <w:pStyle w:val="TableText"/>
              <w:ind w:right="288"/>
              <w:rPr>
                <w:noProof w:val="0"/>
              </w:rPr>
            </w:pPr>
            <w:r w:rsidRPr="00CD48A8">
              <w:rPr>
                <w:noProof w:val="0"/>
              </w:rPr>
              <w:t>6.4</w:t>
            </w:r>
          </w:p>
        </w:tc>
      </w:tr>
      <w:tr w:rsidR="004A22B2" w:rsidRPr="00CD48A8" w14:paraId="4E7118A5" w14:textId="77777777" w:rsidTr="00BF5382">
        <w:trPr>
          <w:trHeight w:val="300"/>
        </w:trPr>
        <w:tc>
          <w:tcPr>
            <w:tcW w:w="5904" w:type="dxa"/>
            <w:noWrap/>
            <w:hideMark/>
          </w:tcPr>
          <w:p w14:paraId="6B7D85FD" w14:textId="77777777" w:rsidR="004A22B2" w:rsidRPr="00CD48A8" w:rsidRDefault="004A22B2" w:rsidP="00BF5382">
            <w:pPr>
              <w:pStyle w:val="TableText"/>
              <w:rPr>
                <w:noProof w:val="0"/>
              </w:rPr>
            </w:pPr>
            <w:r w:rsidRPr="00CD48A8">
              <w:rPr>
                <w:noProof w:val="0"/>
              </w:rPr>
              <w:t>RFEP</w:t>
            </w:r>
          </w:p>
        </w:tc>
        <w:tc>
          <w:tcPr>
            <w:tcW w:w="1296" w:type="dxa"/>
            <w:vAlign w:val="bottom"/>
          </w:tcPr>
          <w:p w14:paraId="498A3711" w14:textId="77777777" w:rsidR="004A22B2" w:rsidRPr="00CD48A8" w:rsidRDefault="004A22B2" w:rsidP="00BF5382">
            <w:pPr>
              <w:pStyle w:val="TableText"/>
              <w:ind w:right="144"/>
              <w:rPr>
                <w:noProof w:val="0"/>
              </w:rPr>
            </w:pPr>
            <w:r w:rsidRPr="00CD48A8">
              <w:rPr>
                <w:noProof w:val="0"/>
              </w:rPr>
              <w:t>331</w:t>
            </w:r>
          </w:p>
        </w:tc>
        <w:tc>
          <w:tcPr>
            <w:tcW w:w="1008" w:type="dxa"/>
            <w:vAlign w:val="bottom"/>
          </w:tcPr>
          <w:p w14:paraId="566F6044" w14:textId="77777777" w:rsidR="004A22B2" w:rsidRPr="00CD48A8" w:rsidRDefault="004A22B2" w:rsidP="00BF5382">
            <w:pPr>
              <w:pStyle w:val="TableText"/>
              <w:ind w:right="144"/>
              <w:rPr>
                <w:noProof w:val="0"/>
              </w:rPr>
            </w:pPr>
            <w:r w:rsidRPr="00CD48A8">
              <w:rPr>
                <w:noProof w:val="0"/>
              </w:rPr>
              <w:t>653</w:t>
            </w:r>
          </w:p>
        </w:tc>
        <w:tc>
          <w:tcPr>
            <w:tcW w:w="1008" w:type="dxa"/>
            <w:vAlign w:val="bottom"/>
          </w:tcPr>
          <w:p w14:paraId="09CCE96C" w14:textId="77777777" w:rsidR="004A22B2" w:rsidRPr="00CD48A8" w:rsidRDefault="004A22B2" w:rsidP="00BF5382">
            <w:pPr>
              <w:pStyle w:val="TableText"/>
              <w:ind w:right="144"/>
              <w:rPr>
                <w:noProof w:val="0"/>
              </w:rPr>
            </w:pPr>
            <w:r w:rsidRPr="00CD48A8">
              <w:rPr>
                <w:noProof w:val="0"/>
              </w:rPr>
              <w:t>11.0</w:t>
            </w:r>
          </w:p>
        </w:tc>
        <w:tc>
          <w:tcPr>
            <w:tcW w:w="1440" w:type="dxa"/>
            <w:noWrap/>
            <w:vAlign w:val="bottom"/>
            <w:hideMark/>
          </w:tcPr>
          <w:p w14:paraId="15238A1C" w14:textId="77777777" w:rsidR="004A22B2" w:rsidRPr="00CD48A8" w:rsidRDefault="004A22B2" w:rsidP="00BF5382">
            <w:pPr>
              <w:pStyle w:val="TableText"/>
              <w:ind w:right="288"/>
              <w:rPr>
                <w:noProof w:val="0"/>
              </w:rPr>
            </w:pPr>
            <w:r w:rsidRPr="00CD48A8">
              <w:rPr>
                <w:noProof w:val="0"/>
              </w:rPr>
              <w:t>32.0</w:t>
            </w:r>
          </w:p>
        </w:tc>
        <w:tc>
          <w:tcPr>
            <w:tcW w:w="1440" w:type="dxa"/>
            <w:noWrap/>
            <w:vAlign w:val="bottom"/>
            <w:hideMark/>
          </w:tcPr>
          <w:p w14:paraId="0F761EA7" w14:textId="77777777" w:rsidR="004A22B2" w:rsidRPr="00CD48A8" w:rsidRDefault="004A22B2" w:rsidP="00BF5382">
            <w:pPr>
              <w:pStyle w:val="TableText"/>
              <w:ind w:right="288"/>
              <w:rPr>
                <w:noProof w:val="0"/>
              </w:rPr>
            </w:pPr>
            <w:r w:rsidRPr="00CD48A8">
              <w:rPr>
                <w:noProof w:val="0"/>
              </w:rPr>
              <w:t>38.7</w:t>
            </w:r>
          </w:p>
        </w:tc>
        <w:tc>
          <w:tcPr>
            <w:tcW w:w="1440" w:type="dxa"/>
            <w:vAlign w:val="bottom"/>
          </w:tcPr>
          <w:p w14:paraId="4182B546" w14:textId="77777777" w:rsidR="004A22B2" w:rsidRPr="00CD48A8" w:rsidRDefault="004A22B2" w:rsidP="00BF5382">
            <w:pPr>
              <w:pStyle w:val="TableText"/>
              <w:ind w:right="288"/>
              <w:rPr>
                <w:noProof w:val="0"/>
              </w:rPr>
            </w:pPr>
            <w:r w:rsidRPr="00CD48A8">
              <w:rPr>
                <w:noProof w:val="0"/>
              </w:rPr>
              <w:t>29.3</w:t>
            </w:r>
          </w:p>
        </w:tc>
      </w:tr>
      <w:tr w:rsidR="004A22B2" w:rsidRPr="00CD48A8" w14:paraId="62BC0691" w14:textId="77777777" w:rsidTr="00BF5382">
        <w:trPr>
          <w:trHeight w:val="300"/>
        </w:trPr>
        <w:tc>
          <w:tcPr>
            <w:tcW w:w="5904" w:type="dxa"/>
            <w:tcBorders>
              <w:bottom w:val="nil"/>
            </w:tcBorders>
            <w:noWrap/>
          </w:tcPr>
          <w:p w14:paraId="63CB4017" w14:textId="77777777" w:rsidR="004A22B2" w:rsidRPr="00CD48A8" w:rsidRDefault="004A22B2" w:rsidP="00BF5382">
            <w:pPr>
              <w:pStyle w:val="TableText"/>
              <w:rPr>
                <w:noProof w:val="0"/>
              </w:rPr>
            </w:pPr>
            <w:r w:rsidRPr="00CD48A8">
              <w:rPr>
                <w:noProof w:val="0"/>
              </w:rPr>
              <w:t>Ever-ELs (EL or RFEP)</w:t>
            </w:r>
          </w:p>
        </w:tc>
        <w:tc>
          <w:tcPr>
            <w:tcW w:w="1296" w:type="dxa"/>
            <w:tcBorders>
              <w:bottom w:val="nil"/>
            </w:tcBorders>
            <w:vAlign w:val="bottom"/>
          </w:tcPr>
          <w:p w14:paraId="07669D82" w14:textId="77777777" w:rsidR="004A22B2" w:rsidRPr="00CD48A8" w:rsidRDefault="004A22B2" w:rsidP="00BF5382">
            <w:pPr>
              <w:pStyle w:val="TableText"/>
              <w:ind w:right="144"/>
              <w:rPr>
                <w:noProof w:val="0"/>
              </w:rPr>
            </w:pPr>
            <w:r w:rsidRPr="00CD48A8">
              <w:rPr>
                <w:noProof w:val="0"/>
              </w:rPr>
              <w:t>627</w:t>
            </w:r>
          </w:p>
        </w:tc>
        <w:tc>
          <w:tcPr>
            <w:tcW w:w="1008" w:type="dxa"/>
            <w:tcBorders>
              <w:bottom w:val="nil"/>
            </w:tcBorders>
            <w:vAlign w:val="bottom"/>
          </w:tcPr>
          <w:p w14:paraId="06B52DF7" w14:textId="77777777" w:rsidR="004A22B2" w:rsidRPr="00CD48A8" w:rsidRDefault="004A22B2" w:rsidP="00BF5382">
            <w:pPr>
              <w:pStyle w:val="TableText"/>
              <w:ind w:right="144"/>
              <w:rPr>
                <w:noProof w:val="0"/>
              </w:rPr>
            </w:pPr>
            <w:r w:rsidRPr="00CD48A8">
              <w:rPr>
                <w:noProof w:val="0"/>
              </w:rPr>
              <w:t>649</w:t>
            </w:r>
          </w:p>
        </w:tc>
        <w:tc>
          <w:tcPr>
            <w:tcW w:w="1008" w:type="dxa"/>
            <w:tcBorders>
              <w:bottom w:val="nil"/>
            </w:tcBorders>
            <w:vAlign w:val="bottom"/>
          </w:tcPr>
          <w:p w14:paraId="6FB116DF" w14:textId="77777777" w:rsidR="004A22B2" w:rsidRPr="00CD48A8" w:rsidRDefault="004A22B2" w:rsidP="00BF5382">
            <w:pPr>
              <w:pStyle w:val="TableText"/>
              <w:ind w:right="144"/>
              <w:rPr>
                <w:noProof w:val="0"/>
              </w:rPr>
            </w:pPr>
            <w:r w:rsidRPr="00CD48A8">
              <w:rPr>
                <w:noProof w:val="0"/>
              </w:rPr>
              <w:t>11.1</w:t>
            </w:r>
          </w:p>
        </w:tc>
        <w:tc>
          <w:tcPr>
            <w:tcW w:w="1440" w:type="dxa"/>
            <w:tcBorders>
              <w:bottom w:val="nil"/>
            </w:tcBorders>
            <w:noWrap/>
            <w:vAlign w:val="bottom"/>
          </w:tcPr>
          <w:p w14:paraId="77C7676A" w14:textId="77777777" w:rsidR="004A22B2" w:rsidRPr="00CD48A8" w:rsidRDefault="004A22B2" w:rsidP="00BF5382">
            <w:pPr>
              <w:pStyle w:val="TableText"/>
              <w:ind w:right="288"/>
              <w:rPr>
                <w:noProof w:val="0"/>
              </w:rPr>
            </w:pPr>
            <w:r w:rsidRPr="00CD48A8">
              <w:rPr>
                <w:noProof w:val="0"/>
              </w:rPr>
              <w:t>49.3</w:t>
            </w:r>
          </w:p>
        </w:tc>
        <w:tc>
          <w:tcPr>
            <w:tcW w:w="1440" w:type="dxa"/>
            <w:tcBorders>
              <w:bottom w:val="nil"/>
            </w:tcBorders>
            <w:noWrap/>
            <w:vAlign w:val="bottom"/>
          </w:tcPr>
          <w:p w14:paraId="37D737D5" w14:textId="77777777" w:rsidR="004A22B2" w:rsidRPr="00CD48A8" w:rsidRDefault="004A22B2" w:rsidP="00BF5382">
            <w:pPr>
              <w:pStyle w:val="TableText"/>
              <w:ind w:right="288"/>
              <w:rPr>
                <w:noProof w:val="0"/>
              </w:rPr>
            </w:pPr>
            <w:r w:rsidRPr="00CD48A8">
              <w:rPr>
                <w:noProof w:val="0"/>
              </w:rPr>
              <w:t>32.2</w:t>
            </w:r>
          </w:p>
        </w:tc>
        <w:tc>
          <w:tcPr>
            <w:tcW w:w="1440" w:type="dxa"/>
            <w:tcBorders>
              <w:bottom w:val="nil"/>
            </w:tcBorders>
            <w:vAlign w:val="bottom"/>
          </w:tcPr>
          <w:p w14:paraId="5685B6A0" w14:textId="77777777" w:rsidR="004A22B2" w:rsidRPr="00CD48A8" w:rsidRDefault="004A22B2" w:rsidP="00BF5382">
            <w:pPr>
              <w:pStyle w:val="TableText"/>
              <w:ind w:right="288"/>
              <w:rPr>
                <w:noProof w:val="0"/>
              </w:rPr>
            </w:pPr>
            <w:r w:rsidRPr="00CD48A8">
              <w:rPr>
                <w:noProof w:val="0"/>
              </w:rPr>
              <w:t>18.5</w:t>
            </w:r>
          </w:p>
        </w:tc>
      </w:tr>
      <w:tr w:rsidR="004A22B2" w:rsidRPr="00CD48A8" w14:paraId="54B10A89" w14:textId="77777777" w:rsidTr="00BF5382">
        <w:trPr>
          <w:trHeight w:val="300"/>
        </w:trPr>
        <w:tc>
          <w:tcPr>
            <w:tcW w:w="5904" w:type="dxa"/>
            <w:tcBorders>
              <w:top w:val="nil"/>
              <w:bottom w:val="nil"/>
            </w:tcBorders>
            <w:noWrap/>
          </w:tcPr>
          <w:p w14:paraId="6254DED6" w14:textId="77777777" w:rsidR="004A22B2" w:rsidRPr="00CD48A8" w:rsidRDefault="004A22B2" w:rsidP="00BF5382">
            <w:pPr>
              <w:pStyle w:val="TableText"/>
              <w:rPr>
                <w:noProof w:val="0"/>
              </w:rPr>
            </w:pPr>
            <w:r w:rsidRPr="00CD48A8">
              <w:rPr>
                <w:noProof w:val="0"/>
              </w:rPr>
              <w:t>To be determined</w:t>
            </w:r>
          </w:p>
        </w:tc>
        <w:tc>
          <w:tcPr>
            <w:tcW w:w="1296" w:type="dxa"/>
            <w:tcBorders>
              <w:top w:val="nil"/>
              <w:bottom w:val="nil"/>
            </w:tcBorders>
            <w:vAlign w:val="bottom"/>
          </w:tcPr>
          <w:p w14:paraId="6CF5A2BD" w14:textId="77777777" w:rsidR="004A22B2" w:rsidRPr="00CD48A8" w:rsidRDefault="004A22B2" w:rsidP="00BF5382">
            <w:pPr>
              <w:pStyle w:val="TableText"/>
              <w:ind w:right="144"/>
              <w:rPr>
                <w:noProof w:val="0"/>
              </w:rPr>
            </w:pPr>
            <w:r w:rsidRPr="00CD48A8">
              <w:rPr>
                <w:noProof w:val="0"/>
              </w:rPr>
              <w:t>1</w:t>
            </w:r>
          </w:p>
        </w:tc>
        <w:tc>
          <w:tcPr>
            <w:tcW w:w="1008" w:type="dxa"/>
            <w:tcBorders>
              <w:top w:val="nil"/>
              <w:bottom w:val="nil"/>
            </w:tcBorders>
            <w:vAlign w:val="bottom"/>
          </w:tcPr>
          <w:p w14:paraId="26711530"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nil"/>
            </w:tcBorders>
            <w:vAlign w:val="bottom"/>
          </w:tcPr>
          <w:p w14:paraId="5B4694E6"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nil"/>
            </w:tcBorders>
            <w:noWrap/>
            <w:vAlign w:val="bottom"/>
          </w:tcPr>
          <w:p w14:paraId="3DCB19D1"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noWrap/>
            <w:vAlign w:val="bottom"/>
          </w:tcPr>
          <w:p w14:paraId="33AA2DBC"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vAlign w:val="bottom"/>
          </w:tcPr>
          <w:p w14:paraId="22A951BA" w14:textId="77777777" w:rsidR="004A22B2" w:rsidRPr="00CD48A8" w:rsidRDefault="004A22B2" w:rsidP="00BF5382">
            <w:pPr>
              <w:pStyle w:val="TableText"/>
              <w:ind w:right="288"/>
              <w:rPr>
                <w:noProof w:val="0"/>
              </w:rPr>
            </w:pPr>
            <w:r w:rsidRPr="00CD48A8">
              <w:rPr>
                <w:noProof w:val="0"/>
              </w:rPr>
              <w:t>N/A</w:t>
            </w:r>
          </w:p>
        </w:tc>
      </w:tr>
      <w:tr w:rsidR="004A22B2" w:rsidRPr="00CD48A8" w14:paraId="54627789" w14:textId="77777777" w:rsidTr="00BF5382">
        <w:trPr>
          <w:trHeight w:val="300"/>
        </w:trPr>
        <w:tc>
          <w:tcPr>
            <w:tcW w:w="5904" w:type="dxa"/>
            <w:tcBorders>
              <w:top w:val="nil"/>
              <w:bottom w:val="single" w:sz="4" w:space="0" w:color="auto"/>
            </w:tcBorders>
            <w:noWrap/>
            <w:hideMark/>
          </w:tcPr>
          <w:p w14:paraId="26EE0BED" w14:textId="77777777" w:rsidR="004A22B2" w:rsidRPr="00CD48A8" w:rsidRDefault="004A22B2" w:rsidP="00BF5382">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154C5AFE"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2D4B7839"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434FF427"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hideMark/>
          </w:tcPr>
          <w:p w14:paraId="6D566703"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hideMark/>
          </w:tcPr>
          <w:p w14:paraId="26BADF0B"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6A0B73B3" w14:textId="77777777" w:rsidR="004A22B2" w:rsidRPr="00CD48A8" w:rsidRDefault="004A22B2" w:rsidP="00BF5382">
            <w:pPr>
              <w:pStyle w:val="TableText"/>
              <w:ind w:right="288"/>
              <w:rPr>
                <w:noProof w:val="0"/>
              </w:rPr>
            </w:pPr>
            <w:r w:rsidRPr="00CD48A8">
              <w:rPr>
                <w:noProof w:val="0"/>
              </w:rPr>
              <w:t>N/A</w:t>
            </w:r>
          </w:p>
        </w:tc>
      </w:tr>
      <w:tr w:rsidR="004A22B2" w:rsidRPr="00CD48A8" w14:paraId="65AEEF22" w14:textId="77777777" w:rsidTr="00BF5382">
        <w:trPr>
          <w:trHeight w:val="300"/>
        </w:trPr>
        <w:tc>
          <w:tcPr>
            <w:tcW w:w="5904" w:type="dxa"/>
            <w:tcBorders>
              <w:top w:val="single" w:sz="4" w:space="0" w:color="auto"/>
              <w:bottom w:val="nil"/>
            </w:tcBorders>
            <w:noWrap/>
          </w:tcPr>
          <w:p w14:paraId="6090B6FB" w14:textId="77777777" w:rsidR="004A22B2" w:rsidRPr="00CD48A8" w:rsidRDefault="004A22B2" w:rsidP="00BF5382">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2AC8B0D3" w14:textId="77777777" w:rsidR="004A22B2" w:rsidRPr="00CD48A8" w:rsidRDefault="004A22B2" w:rsidP="00BF5382">
            <w:pPr>
              <w:pStyle w:val="TableText"/>
              <w:ind w:right="144"/>
              <w:rPr>
                <w:noProof w:val="0"/>
              </w:rPr>
            </w:pPr>
            <w:r w:rsidRPr="00CD48A8">
              <w:rPr>
                <w:noProof w:val="0"/>
              </w:rPr>
              <w:t>889</w:t>
            </w:r>
          </w:p>
        </w:tc>
        <w:tc>
          <w:tcPr>
            <w:tcW w:w="1008" w:type="dxa"/>
            <w:tcBorders>
              <w:top w:val="single" w:sz="4" w:space="0" w:color="auto"/>
              <w:bottom w:val="nil"/>
            </w:tcBorders>
            <w:vAlign w:val="bottom"/>
          </w:tcPr>
          <w:p w14:paraId="703448DE" w14:textId="77777777" w:rsidR="004A22B2" w:rsidRPr="00CD48A8" w:rsidRDefault="004A22B2" w:rsidP="00BF5382">
            <w:pPr>
              <w:pStyle w:val="TableText"/>
              <w:ind w:right="144"/>
              <w:rPr>
                <w:noProof w:val="0"/>
              </w:rPr>
            </w:pPr>
            <w:r w:rsidRPr="00CD48A8">
              <w:rPr>
                <w:noProof w:val="0"/>
              </w:rPr>
              <w:t>650</w:t>
            </w:r>
          </w:p>
        </w:tc>
        <w:tc>
          <w:tcPr>
            <w:tcW w:w="1008" w:type="dxa"/>
            <w:tcBorders>
              <w:top w:val="single" w:sz="4" w:space="0" w:color="auto"/>
              <w:bottom w:val="nil"/>
            </w:tcBorders>
            <w:vAlign w:val="bottom"/>
          </w:tcPr>
          <w:p w14:paraId="20DC7206" w14:textId="77777777" w:rsidR="004A22B2" w:rsidRPr="00CD48A8" w:rsidRDefault="004A22B2" w:rsidP="00BF5382">
            <w:pPr>
              <w:pStyle w:val="TableText"/>
              <w:ind w:right="144"/>
              <w:rPr>
                <w:noProof w:val="0"/>
              </w:rPr>
            </w:pPr>
            <w:r w:rsidRPr="00CD48A8">
              <w:rPr>
                <w:noProof w:val="0"/>
              </w:rPr>
              <w:t>11.6</w:t>
            </w:r>
          </w:p>
        </w:tc>
        <w:tc>
          <w:tcPr>
            <w:tcW w:w="1440" w:type="dxa"/>
            <w:tcBorders>
              <w:top w:val="single" w:sz="4" w:space="0" w:color="auto"/>
              <w:bottom w:val="nil"/>
            </w:tcBorders>
            <w:noWrap/>
            <w:vAlign w:val="bottom"/>
          </w:tcPr>
          <w:p w14:paraId="440F0FF2" w14:textId="77777777" w:rsidR="004A22B2" w:rsidRPr="00CD48A8" w:rsidRDefault="004A22B2" w:rsidP="00BF5382">
            <w:pPr>
              <w:pStyle w:val="TableText"/>
              <w:ind w:right="288"/>
              <w:rPr>
                <w:noProof w:val="0"/>
              </w:rPr>
            </w:pPr>
            <w:r w:rsidRPr="00CD48A8">
              <w:rPr>
                <w:noProof w:val="0"/>
              </w:rPr>
              <w:t>46.2</w:t>
            </w:r>
          </w:p>
        </w:tc>
        <w:tc>
          <w:tcPr>
            <w:tcW w:w="1440" w:type="dxa"/>
            <w:tcBorders>
              <w:top w:val="single" w:sz="4" w:space="0" w:color="auto"/>
              <w:bottom w:val="nil"/>
            </w:tcBorders>
            <w:noWrap/>
            <w:vAlign w:val="bottom"/>
          </w:tcPr>
          <w:p w14:paraId="10E3807F" w14:textId="77777777" w:rsidR="004A22B2" w:rsidRPr="00CD48A8" w:rsidRDefault="004A22B2" w:rsidP="00BF5382">
            <w:pPr>
              <w:pStyle w:val="TableText"/>
              <w:ind w:right="288"/>
              <w:rPr>
                <w:noProof w:val="0"/>
              </w:rPr>
            </w:pPr>
            <w:r w:rsidRPr="00CD48A8">
              <w:rPr>
                <w:noProof w:val="0"/>
              </w:rPr>
              <w:t>31.0</w:t>
            </w:r>
          </w:p>
        </w:tc>
        <w:tc>
          <w:tcPr>
            <w:tcW w:w="1440" w:type="dxa"/>
            <w:tcBorders>
              <w:top w:val="single" w:sz="4" w:space="0" w:color="auto"/>
              <w:bottom w:val="nil"/>
            </w:tcBorders>
            <w:vAlign w:val="bottom"/>
          </w:tcPr>
          <w:p w14:paraId="02C549DA" w14:textId="77777777" w:rsidR="004A22B2" w:rsidRPr="00CD48A8" w:rsidRDefault="004A22B2" w:rsidP="00BF5382">
            <w:pPr>
              <w:pStyle w:val="TableText"/>
              <w:ind w:right="288"/>
              <w:rPr>
                <w:noProof w:val="0"/>
              </w:rPr>
            </w:pPr>
            <w:r w:rsidRPr="00CD48A8">
              <w:rPr>
                <w:noProof w:val="0"/>
              </w:rPr>
              <w:t>22.7</w:t>
            </w:r>
          </w:p>
        </w:tc>
      </w:tr>
      <w:tr w:rsidR="004A22B2" w:rsidRPr="00CD48A8" w14:paraId="0ED7F7BC" w14:textId="77777777" w:rsidTr="00BF5382">
        <w:trPr>
          <w:trHeight w:val="300"/>
        </w:trPr>
        <w:tc>
          <w:tcPr>
            <w:tcW w:w="5904" w:type="dxa"/>
            <w:tcBorders>
              <w:top w:val="nil"/>
              <w:bottom w:val="single" w:sz="4" w:space="0" w:color="auto"/>
            </w:tcBorders>
            <w:noWrap/>
          </w:tcPr>
          <w:p w14:paraId="0318DB60" w14:textId="77777777" w:rsidR="004A22B2" w:rsidRPr="00CD48A8" w:rsidRDefault="004A22B2" w:rsidP="00BF5382">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6BA4AB31" w14:textId="77777777" w:rsidR="004A22B2" w:rsidRPr="00CD48A8" w:rsidRDefault="004A22B2" w:rsidP="00BF5382">
            <w:pPr>
              <w:pStyle w:val="TableText"/>
              <w:ind w:right="144"/>
              <w:rPr>
                <w:noProof w:val="0"/>
              </w:rPr>
            </w:pPr>
            <w:r w:rsidRPr="00CD48A8">
              <w:rPr>
                <w:noProof w:val="0"/>
              </w:rPr>
              <w:t>59</w:t>
            </w:r>
          </w:p>
        </w:tc>
        <w:tc>
          <w:tcPr>
            <w:tcW w:w="1008" w:type="dxa"/>
            <w:tcBorders>
              <w:top w:val="nil"/>
              <w:bottom w:val="single" w:sz="4" w:space="0" w:color="auto"/>
            </w:tcBorders>
            <w:vAlign w:val="bottom"/>
          </w:tcPr>
          <w:p w14:paraId="27487549" w14:textId="77777777" w:rsidR="004A22B2" w:rsidRPr="00CD48A8" w:rsidRDefault="004A22B2" w:rsidP="00BF5382">
            <w:pPr>
              <w:pStyle w:val="TableText"/>
              <w:ind w:right="144"/>
              <w:rPr>
                <w:noProof w:val="0"/>
              </w:rPr>
            </w:pPr>
            <w:r w:rsidRPr="00CD48A8">
              <w:rPr>
                <w:noProof w:val="0"/>
              </w:rPr>
              <w:t>642</w:t>
            </w:r>
          </w:p>
        </w:tc>
        <w:tc>
          <w:tcPr>
            <w:tcW w:w="1008" w:type="dxa"/>
            <w:tcBorders>
              <w:top w:val="nil"/>
              <w:bottom w:val="single" w:sz="4" w:space="0" w:color="auto"/>
            </w:tcBorders>
            <w:vAlign w:val="bottom"/>
          </w:tcPr>
          <w:p w14:paraId="21C82D17" w14:textId="77777777" w:rsidR="004A22B2" w:rsidRPr="00CD48A8" w:rsidRDefault="004A22B2" w:rsidP="00BF5382">
            <w:pPr>
              <w:pStyle w:val="TableText"/>
              <w:ind w:right="144"/>
              <w:rPr>
                <w:noProof w:val="0"/>
              </w:rPr>
            </w:pPr>
            <w:r w:rsidRPr="00CD48A8">
              <w:rPr>
                <w:noProof w:val="0"/>
              </w:rPr>
              <w:t>7.6</w:t>
            </w:r>
          </w:p>
        </w:tc>
        <w:tc>
          <w:tcPr>
            <w:tcW w:w="1440" w:type="dxa"/>
            <w:tcBorders>
              <w:top w:val="nil"/>
              <w:bottom w:val="single" w:sz="4" w:space="0" w:color="auto"/>
            </w:tcBorders>
            <w:noWrap/>
            <w:vAlign w:val="bottom"/>
          </w:tcPr>
          <w:p w14:paraId="17768E58" w14:textId="77777777" w:rsidR="004A22B2" w:rsidRPr="00CD48A8" w:rsidRDefault="004A22B2" w:rsidP="00BF5382">
            <w:pPr>
              <w:pStyle w:val="TableText"/>
              <w:ind w:right="288"/>
              <w:rPr>
                <w:noProof w:val="0"/>
              </w:rPr>
            </w:pPr>
            <w:r w:rsidRPr="00CD48A8">
              <w:rPr>
                <w:noProof w:val="0"/>
              </w:rPr>
              <w:t>79.7</w:t>
            </w:r>
          </w:p>
        </w:tc>
        <w:tc>
          <w:tcPr>
            <w:tcW w:w="1440" w:type="dxa"/>
            <w:tcBorders>
              <w:top w:val="nil"/>
              <w:bottom w:val="single" w:sz="4" w:space="0" w:color="auto"/>
            </w:tcBorders>
            <w:noWrap/>
            <w:vAlign w:val="bottom"/>
          </w:tcPr>
          <w:p w14:paraId="3A3F8848" w14:textId="77777777" w:rsidR="004A22B2" w:rsidRPr="00CD48A8" w:rsidRDefault="004A22B2" w:rsidP="00BF5382">
            <w:pPr>
              <w:pStyle w:val="TableText"/>
              <w:ind w:right="288"/>
              <w:rPr>
                <w:noProof w:val="0"/>
              </w:rPr>
            </w:pPr>
            <w:r w:rsidRPr="00CD48A8">
              <w:rPr>
                <w:noProof w:val="0"/>
              </w:rPr>
              <w:t>16.9</w:t>
            </w:r>
          </w:p>
        </w:tc>
        <w:tc>
          <w:tcPr>
            <w:tcW w:w="1440" w:type="dxa"/>
            <w:tcBorders>
              <w:top w:val="nil"/>
              <w:bottom w:val="single" w:sz="4" w:space="0" w:color="auto"/>
            </w:tcBorders>
            <w:vAlign w:val="bottom"/>
          </w:tcPr>
          <w:p w14:paraId="325C027B" w14:textId="77777777" w:rsidR="004A22B2" w:rsidRPr="00CD48A8" w:rsidRDefault="004A22B2" w:rsidP="00BF5382">
            <w:pPr>
              <w:pStyle w:val="TableText"/>
              <w:ind w:right="288"/>
              <w:rPr>
                <w:noProof w:val="0"/>
              </w:rPr>
            </w:pPr>
            <w:r w:rsidRPr="00CD48A8">
              <w:rPr>
                <w:noProof w:val="0"/>
              </w:rPr>
              <w:t>3.4</w:t>
            </w:r>
          </w:p>
        </w:tc>
      </w:tr>
      <w:tr w:rsidR="004A22B2" w:rsidRPr="00CD48A8" w14:paraId="6C5A27CF" w14:textId="77777777" w:rsidTr="00BF5382">
        <w:trPr>
          <w:trHeight w:val="300"/>
        </w:trPr>
        <w:tc>
          <w:tcPr>
            <w:tcW w:w="5904" w:type="dxa"/>
            <w:tcBorders>
              <w:top w:val="single" w:sz="4" w:space="0" w:color="auto"/>
              <w:bottom w:val="nil"/>
            </w:tcBorders>
            <w:noWrap/>
            <w:hideMark/>
          </w:tcPr>
          <w:p w14:paraId="0E47B2FA" w14:textId="77777777" w:rsidR="004A22B2" w:rsidRPr="00CD48A8" w:rsidRDefault="004A22B2" w:rsidP="00BF5382">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6FA9E5D4" w14:textId="77777777" w:rsidR="004A22B2" w:rsidRPr="00CD48A8" w:rsidRDefault="004A22B2" w:rsidP="00BF5382">
            <w:pPr>
              <w:pStyle w:val="TableText"/>
              <w:ind w:right="144"/>
              <w:rPr>
                <w:noProof w:val="0"/>
              </w:rPr>
            </w:pPr>
            <w:r w:rsidRPr="00CD48A8">
              <w:rPr>
                <w:noProof w:val="0"/>
              </w:rPr>
              <w:t>584</w:t>
            </w:r>
          </w:p>
        </w:tc>
        <w:tc>
          <w:tcPr>
            <w:tcW w:w="1008" w:type="dxa"/>
            <w:tcBorders>
              <w:top w:val="single" w:sz="4" w:space="0" w:color="auto"/>
              <w:bottom w:val="nil"/>
            </w:tcBorders>
            <w:vAlign w:val="bottom"/>
          </w:tcPr>
          <w:p w14:paraId="63E2DB04" w14:textId="77777777" w:rsidR="004A22B2" w:rsidRPr="00CD48A8" w:rsidRDefault="004A22B2" w:rsidP="00BF5382">
            <w:pPr>
              <w:pStyle w:val="TableText"/>
              <w:ind w:right="144"/>
              <w:rPr>
                <w:noProof w:val="0"/>
              </w:rPr>
            </w:pPr>
            <w:r w:rsidRPr="00CD48A8">
              <w:rPr>
                <w:noProof w:val="0"/>
              </w:rPr>
              <w:t>648</w:t>
            </w:r>
          </w:p>
        </w:tc>
        <w:tc>
          <w:tcPr>
            <w:tcW w:w="1008" w:type="dxa"/>
            <w:tcBorders>
              <w:top w:val="single" w:sz="4" w:space="0" w:color="auto"/>
              <w:bottom w:val="nil"/>
            </w:tcBorders>
            <w:vAlign w:val="bottom"/>
          </w:tcPr>
          <w:p w14:paraId="10F922F7" w14:textId="77777777" w:rsidR="004A22B2" w:rsidRPr="00CD48A8" w:rsidRDefault="004A22B2" w:rsidP="00BF5382">
            <w:pPr>
              <w:pStyle w:val="TableText"/>
              <w:ind w:right="144"/>
              <w:rPr>
                <w:noProof w:val="0"/>
              </w:rPr>
            </w:pPr>
            <w:r w:rsidRPr="00CD48A8">
              <w:rPr>
                <w:noProof w:val="0"/>
              </w:rPr>
              <w:t>11.1</w:t>
            </w:r>
          </w:p>
        </w:tc>
        <w:tc>
          <w:tcPr>
            <w:tcW w:w="1440" w:type="dxa"/>
            <w:tcBorders>
              <w:top w:val="single" w:sz="4" w:space="0" w:color="auto"/>
              <w:bottom w:val="nil"/>
            </w:tcBorders>
            <w:noWrap/>
            <w:vAlign w:val="bottom"/>
            <w:hideMark/>
          </w:tcPr>
          <w:p w14:paraId="40BF1088" w14:textId="77777777" w:rsidR="004A22B2" w:rsidRPr="00CD48A8" w:rsidRDefault="004A22B2" w:rsidP="00BF5382">
            <w:pPr>
              <w:pStyle w:val="TableText"/>
              <w:ind w:right="288"/>
              <w:rPr>
                <w:noProof w:val="0"/>
              </w:rPr>
            </w:pPr>
            <w:r w:rsidRPr="00CD48A8">
              <w:rPr>
                <w:noProof w:val="0"/>
              </w:rPr>
              <w:t>51.5</w:t>
            </w:r>
          </w:p>
        </w:tc>
        <w:tc>
          <w:tcPr>
            <w:tcW w:w="1440" w:type="dxa"/>
            <w:tcBorders>
              <w:top w:val="single" w:sz="4" w:space="0" w:color="auto"/>
              <w:bottom w:val="nil"/>
            </w:tcBorders>
            <w:noWrap/>
            <w:vAlign w:val="bottom"/>
            <w:hideMark/>
          </w:tcPr>
          <w:p w14:paraId="7CEA1116" w14:textId="77777777" w:rsidR="004A22B2" w:rsidRPr="00CD48A8" w:rsidRDefault="004A22B2" w:rsidP="00BF5382">
            <w:pPr>
              <w:pStyle w:val="TableText"/>
              <w:ind w:right="288"/>
              <w:rPr>
                <w:noProof w:val="0"/>
              </w:rPr>
            </w:pPr>
            <w:r w:rsidRPr="00CD48A8">
              <w:rPr>
                <w:noProof w:val="0"/>
              </w:rPr>
              <w:t>32.0</w:t>
            </w:r>
          </w:p>
        </w:tc>
        <w:tc>
          <w:tcPr>
            <w:tcW w:w="1440" w:type="dxa"/>
            <w:tcBorders>
              <w:top w:val="single" w:sz="4" w:space="0" w:color="auto"/>
              <w:bottom w:val="nil"/>
            </w:tcBorders>
            <w:vAlign w:val="bottom"/>
          </w:tcPr>
          <w:p w14:paraId="3A9E7779" w14:textId="77777777" w:rsidR="004A22B2" w:rsidRPr="00CD48A8" w:rsidRDefault="004A22B2" w:rsidP="00BF5382">
            <w:pPr>
              <w:pStyle w:val="TableText"/>
              <w:ind w:right="288"/>
              <w:rPr>
                <w:noProof w:val="0"/>
              </w:rPr>
            </w:pPr>
            <w:r w:rsidRPr="00CD48A8">
              <w:rPr>
                <w:noProof w:val="0"/>
              </w:rPr>
              <w:t>16.4</w:t>
            </w:r>
          </w:p>
        </w:tc>
      </w:tr>
      <w:tr w:rsidR="004A22B2" w:rsidRPr="00CD48A8" w14:paraId="5F883369" w14:textId="77777777" w:rsidTr="00BF5382">
        <w:trPr>
          <w:trHeight w:val="315"/>
        </w:trPr>
        <w:tc>
          <w:tcPr>
            <w:tcW w:w="5904" w:type="dxa"/>
            <w:tcBorders>
              <w:top w:val="nil"/>
              <w:bottom w:val="single" w:sz="4" w:space="0" w:color="auto"/>
            </w:tcBorders>
            <w:noWrap/>
            <w:hideMark/>
          </w:tcPr>
          <w:p w14:paraId="59B61BA5" w14:textId="77777777" w:rsidR="004A22B2" w:rsidRPr="00CD48A8" w:rsidRDefault="004A22B2" w:rsidP="00BF5382">
            <w:pPr>
              <w:pStyle w:val="TableText"/>
              <w:rPr>
                <w:noProof w:val="0"/>
              </w:rPr>
            </w:pPr>
            <w:r w:rsidRPr="00CD48A8">
              <w:rPr>
                <w:noProof w:val="0"/>
              </w:rPr>
              <w:t>Not economically disadvantaged</w:t>
            </w:r>
          </w:p>
        </w:tc>
        <w:tc>
          <w:tcPr>
            <w:tcW w:w="1296" w:type="dxa"/>
            <w:tcBorders>
              <w:top w:val="nil"/>
              <w:bottom w:val="single" w:sz="4" w:space="0" w:color="auto"/>
            </w:tcBorders>
            <w:vAlign w:val="bottom"/>
          </w:tcPr>
          <w:p w14:paraId="3A4F7510" w14:textId="77777777" w:rsidR="004A22B2" w:rsidRPr="00CD48A8" w:rsidRDefault="004A22B2" w:rsidP="00BF5382">
            <w:pPr>
              <w:pStyle w:val="TableText"/>
              <w:ind w:right="144"/>
              <w:rPr>
                <w:noProof w:val="0"/>
              </w:rPr>
            </w:pPr>
            <w:r w:rsidRPr="00CD48A8">
              <w:rPr>
                <w:noProof w:val="0"/>
              </w:rPr>
              <w:t>364</w:t>
            </w:r>
          </w:p>
        </w:tc>
        <w:tc>
          <w:tcPr>
            <w:tcW w:w="1008" w:type="dxa"/>
            <w:tcBorders>
              <w:top w:val="nil"/>
              <w:bottom w:val="single" w:sz="4" w:space="0" w:color="auto"/>
            </w:tcBorders>
            <w:vAlign w:val="bottom"/>
          </w:tcPr>
          <w:p w14:paraId="154AC4C7" w14:textId="77777777" w:rsidR="004A22B2" w:rsidRPr="00CD48A8" w:rsidRDefault="004A22B2" w:rsidP="00BF5382">
            <w:pPr>
              <w:pStyle w:val="TableText"/>
              <w:ind w:right="144"/>
              <w:rPr>
                <w:noProof w:val="0"/>
              </w:rPr>
            </w:pPr>
            <w:r w:rsidRPr="00CD48A8">
              <w:rPr>
                <w:noProof w:val="0"/>
              </w:rPr>
              <w:t>652</w:t>
            </w:r>
          </w:p>
        </w:tc>
        <w:tc>
          <w:tcPr>
            <w:tcW w:w="1008" w:type="dxa"/>
            <w:tcBorders>
              <w:top w:val="nil"/>
              <w:bottom w:val="single" w:sz="4" w:space="0" w:color="auto"/>
            </w:tcBorders>
            <w:vAlign w:val="bottom"/>
          </w:tcPr>
          <w:p w14:paraId="706BB139" w14:textId="77777777" w:rsidR="004A22B2" w:rsidRPr="00CD48A8" w:rsidRDefault="004A22B2" w:rsidP="00BF5382">
            <w:pPr>
              <w:pStyle w:val="TableText"/>
              <w:ind w:right="144"/>
              <w:rPr>
                <w:noProof w:val="0"/>
              </w:rPr>
            </w:pPr>
            <w:r w:rsidRPr="00CD48A8">
              <w:rPr>
                <w:noProof w:val="0"/>
              </w:rPr>
              <w:t>11.9</w:t>
            </w:r>
          </w:p>
        </w:tc>
        <w:tc>
          <w:tcPr>
            <w:tcW w:w="1440" w:type="dxa"/>
            <w:tcBorders>
              <w:top w:val="nil"/>
              <w:bottom w:val="single" w:sz="4" w:space="0" w:color="auto"/>
            </w:tcBorders>
            <w:noWrap/>
            <w:vAlign w:val="bottom"/>
            <w:hideMark/>
          </w:tcPr>
          <w:p w14:paraId="6E7ADAFB" w14:textId="77777777" w:rsidR="004A22B2" w:rsidRPr="00CD48A8" w:rsidRDefault="004A22B2" w:rsidP="00BF5382">
            <w:pPr>
              <w:pStyle w:val="TableText"/>
              <w:ind w:right="288"/>
              <w:rPr>
                <w:noProof w:val="0"/>
              </w:rPr>
            </w:pPr>
            <w:r w:rsidRPr="00CD48A8">
              <w:rPr>
                <w:noProof w:val="0"/>
              </w:rPr>
              <w:t>43.1</w:t>
            </w:r>
          </w:p>
        </w:tc>
        <w:tc>
          <w:tcPr>
            <w:tcW w:w="1440" w:type="dxa"/>
            <w:tcBorders>
              <w:top w:val="nil"/>
              <w:bottom w:val="single" w:sz="4" w:space="0" w:color="auto"/>
            </w:tcBorders>
            <w:noWrap/>
            <w:vAlign w:val="bottom"/>
            <w:hideMark/>
          </w:tcPr>
          <w:p w14:paraId="7A2FB203" w14:textId="77777777" w:rsidR="004A22B2" w:rsidRPr="00CD48A8" w:rsidRDefault="004A22B2" w:rsidP="00BF5382">
            <w:pPr>
              <w:pStyle w:val="TableText"/>
              <w:ind w:right="288"/>
              <w:rPr>
                <w:noProof w:val="0"/>
              </w:rPr>
            </w:pPr>
            <w:r w:rsidRPr="00CD48A8">
              <w:rPr>
                <w:noProof w:val="0"/>
              </w:rPr>
              <w:t>27.2</w:t>
            </w:r>
          </w:p>
        </w:tc>
        <w:tc>
          <w:tcPr>
            <w:tcW w:w="1440" w:type="dxa"/>
            <w:tcBorders>
              <w:top w:val="nil"/>
              <w:bottom w:val="single" w:sz="4" w:space="0" w:color="auto"/>
            </w:tcBorders>
            <w:vAlign w:val="bottom"/>
          </w:tcPr>
          <w:p w14:paraId="12CD0D69" w14:textId="77777777" w:rsidR="004A22B2" w:rsidRPr="00CD48A8" w:rsidRDefault="004A22B2" w:rsidP="00BF5382">
            <w:pPr>
              <w:pStyle w:val="TableText"/>
              <w:ind w:right="288"/>
              <w:rPr>
                <w:noProof w:val="0"/>
              </w:rPr>
            </w:pPr>
            <w:r w:rsidRPr="00CD48A8">
              <w:rPr>
                <w:noProof w:val="0"/>
              </w:rPr>
              <w:t>29.7</w:t>
            </w:r>
          </w:p>
        </w:tc>
      </w:tr>
      <w:tr w:rsidR="004A22B2" w:rsidRPr="00CD48A8" w14:paraId="56079A97" w14:textId="77777777" w:rsidTr="00BF5382">
        <w:trPr>
          <w:trHeight w:val="315"/>
        </w:trPr>
        <w:tc>
          <w:tcPr>
            <w:tcW w:w="5904" w:type="dxa"/>
            <w:tcBorders>
              <w:bottom w:val="nil"/>
            </w:tcBorders>
            <w:noWrap/>
          </w:tcPr>
          <w:p w14:paraId="07291AD0" w14:textId="77777777" w:rsidR="004A22B2" w:rsidRPr="00CD48A8" w:rsidRDefault="004A22B2" w:rsidP="00BF5382">
            <w:pPr>
              <w:pStyle w:val="TableText"/>
              <w:rPr>
                <w:noProof w:val="0"/>
              </w:rPr>
            </w:pPr>
            <w:r w:rsidRPr="00CD48A8">
              <w:rPr>
                <w:noProof w:val="0"/>
              </w:rPr>
              <w:t>In U.S. schools less than 12 months</w:t>
            </w:r>
          </w:p>
        </w:tc>
        <w:tc>
          <w:tcPr>
            <w:tcW w:w="1296" w:type="dxa"/>
            <w:tcBorders>
              <w:bottom w:val="nil"/>
            </w:tcBorders>
            <w:vAlign w:val="bottom"/>
          </w:tcPr>
          <w:p w14:paraId="4EF664F8" w14:textId="77777777" w:rsidR="004A22B2" w:rsidRPr="00CD48A8" w:rsidRDefault="004A22B2" w:rsidP="00BF5382">
            <w:pPr>
              <w:pStyle w:val="TableText"/>
              <w:ind w:right="144"/>
              <w:rPr>
                <w:noProof w:val="0"/>
              </w:rPr>
            </w:pPr>
            <w:r w:rsidRPr="00CD48A8">
              <w:rPr>
                <w:noProof w:val="0"/>
              </w:rPr>
              <w:t>6</w:t>
            </w:r>
          </w:p>
        </w:tc>
        <w:tc>
          <w:tcPr>
            <w:tcW w:w="1008" w:type="dxa"/>
            <w:tcBorders>
              <w:bottom w:val="nil"/>
            </w:tcBorders>
            <w:vAlign w:val="bottom"/>
          </w:tcPr>
          <w:p w14:paraId="5D8C5BE7" w14:textId="77777777" w:rsidR="004A22B2" w:rsidRPr="00CD48A8" w:rsidRDefault="004A22B2" w:rsidP="00BF5382">
            <w:pPr>
              <w:pStyle w:val="TableText"/>
              <w:ind w:right="144"/>
              <w:rPr>
                <w:noProof w:val="0"/>
              </w:rPr>
            </w:pPr>
            <w:r w:rsidRPr="00CD48A8">
              <w:rPr>
                <w:noProof w:val="0"/>
              </w:rPr>
              <w:t>N/A</w:t>
            </w:r>
          </w:p>
        </w:tc>
        <w:tc>
          <w:tcPr>
            <w:tcW w:w="1008" w:type="dxa"/>
            <w:tcBorders>
              <w:bottom w:val="nil"/>
            </w:tcBorders>
            <w:vAlign w:val="bottom"/>
          </w:tcPr>
          <w:p w14:paraId="6CAE96A4" w14:textId="77777777" w:rsidR="004A22B2" w:rsidRPr="00CD48A8" w:rsidRDefault="004A22B2" w:rsidP="00BF5382">
            <w:pPr>
              <w:pStyle w:val="TableText"/>
              <w:ind w:right="144"/>
              <w:rPr>
                <w:noProof w:val="0"/>
              </w:rPr>
            </w:pPr>
            <w:r w:rsidRPr="00CD48A8">
              <w:rPr>
                <w:noProof w:val="0"/>
              </w:rPr>
              <w:t>N/A</w:t>
            </w:r>
          </w:p>
        </w:tc>
        <w:tc>
          <w:tcPr>
            <w:tcW w:w="1440" w:type="dxa"/>
            <w:tcBorders>
              <w:bottom w:val="nil"/>
            </w:tcBorders>
            <w:noWrap/>
            <w:vAlign w:val="bottom"/>
          </w:tcPr>
          <w:p w14:paraId="00D5F6BC"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noWrap/>
            <w:vAlign w:val="bottom"/>
          </w:tcPr>
          <w:p w14:paraId="2B67462B"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vAlign w:val="bottom"/>
          </w:tcPr>
          <w:p w14:paraId="33FB981F" w14:textId="77777777" w:rsidR="004A22B2" w:rsidRPr="00CD48A8" w:rsidRDefault="004A22B2" w:rsidP="00BF5382">
            <w:pPr>
              <w:pStyle w:val="TableText"/>
              <w:ind w:right="288"/>
              <w:rPr>
                <w:noProof w:val="0"/>
              </w:rPr>
            </w:pPr>
            <w:r w:rsidRPr="00CD48A8">
              <w:rPr>
                <w:noProof w:val="0"/>
              </w:rPr>
              <w:t>N/A</w:t>
            </w:r>
          </w:p>
        </w:tc>
      </w:tr>
      <w:tr w:rsidR="004A22B2" w:rsidRPr="00CD48A8" w14:paraId="65CEED9F" w14:textId="77777777" w:rsidTr="00BF5382">
        <w:trPr>
          <w:trHeight w:val="315"/>
        </w:trPr>
        <w:tc>
          <w:tcPr>
            <w:tcW w:w="5904" w:type="dxa"/>
            <w:tcBorders>
              <w:top w:val="nil"/>
              <w:bottom w:val="single" w:sz="12" w:space="0" w:color="auto"/>
            </w:tcBorders>
            <w:noWrap/>
          </w:tcPr>
          <w:p w14:paraId="7CC27352" w14:textId="77777777" w:rsidR="004A22B2" w:rsidRPr="00CD48A8" w:rsidRDefault="004A22B2" w:rsidP="00BF5382">
            <w:pPr>
              <w:pStyle w:val="TableText"/>
              <w:rPr>
                <w:noProof w:val="0"/>
              </w:rPr>
            </w:pPr>
            <w:r w:rsidRPr="00CD48A8">
              <w:rPr>
                <w:noProof w:val="0"/>
              </w:rPr>
              <w:t>In U.S. schools 12 months or more</w:t>
            </w:r>
          </w:p>
        </w:tc>
        <w:tc>
          <w:tcPr>
            <w:tcW w:w="1296" w:type="dxa"/>
            <w:tcBorders>
              <w:top w:val="nil"/>
              <w:bottom w:val="single" w:sz="12" w:space="0" w:color="auto"/>
            </w:tcBorders>
            <w:vAlign w:val="bottom"/>
          </w:tcPr>
          <w:p w14:paraId="4ACF1EDA" w14:textId="77777777" w:rsidR="004A22B2" w:rsidRPr="00CD48A8" w:rsidRDefault="004A22B2" w:rsidP="00BF5382">
            <w:pPr>
              <w:pStyle w:val="TableText"/>
              <w:ind w:right="144"/>
              <w:rPr>
                <w:noProof w:val="0"/>
              </w:rPr>
            </w:pPr>
            <w:r w:rsidRPr="00CD48A8">
              <w:rPr>
                <w:noProof w:val="0"/>
              </w:rPr>
              <w:t>942</w:t>
            </w:r>
          </w:p>
        </w:tc>
        <w:tc>
          <w:tcPr>
            <w:tcW w:w="1008" w:type="dxa"/>
            <w:tcBorders>
              <w:top w:val="nil"/>
              <w:bottom w:val="single" w:sz="12" w:space="0" w:color="auto"/>
            </w:tcBorders>
            <w:vAlign w:val="bottom"/>
          </w:tcPr>
          <w:p w14:paraId="06DF7A06" w14:textId="77777777" w:rsidR="004A22B2" w:rsidRPr="00CD48A8" w:rsidRDefault="004A22B2" w:rsidP="00BF5382">
            <w:pPr>
              <w:pStyle w:val="TableText"/>
              <w:ind w:right="144"/>
              <w:rPr>
                <w:noProof w:val="0"/>
              </w:rPr>
            </w:pPr>
            <w:r w:rsidRPr="00CD48A8">
              <w:rPr>
                <w:noProof w:val="0"/>
              </w:rPr>
              <w:t>649</w:t>
            </w:r>
          </w:p>
        </w:tc>
        <w:tc>
          <w:tcPr>
            <w:tcW w:w="1008" w:type="dxa"/>
            <w:tcBorders>
              <w:top w:val="nil"/>
              <w:bottom w:val="single" w:sz="12" w:space="0" w:color="auto"/>
            </w:tcBorders>
            <w:vAlign w:val="bottom"/>
          </w:tcPr>
          <w:p w14:paraId="4658F013" w14:textId="77777777" w:rsidR="004A22B2" w:rsidRPr="00CD48A8" w:rsidRDefault="004A22B2" w:rsidP="00BF5382">
            <w:pPr>
              <w:pStyle w:val="TableText"/>
              <w:ind w:right="144"/>
              <w:rPr>
                <w:noProof w:val="0"/>
              </w:rPr>
            </w:pPr>
            <w:r w:rsidRPr="00CD48A8">
              <w:rPr>
                <w:noProof w:val="0"/>
              </w:rPr>
              <w:t>11.6</w:t>
            </w:r>
          </w:p>
        </w:tc>
        <w:tc>
          <w:tcPr>
            <w:tcW w:w="1440" w:type="dxa"/>
            <w:tcBorders>
              <w:top w:val="nil"/>
              <w:bottom w:val="single" w:sz="12" w:space="0" w:color="auto"/>
            </w:tcBorders>
            <w:noWrap/>
            <w:vAlign w:val="bottom"/>
          </w:tcPr>
          <w:p w14:paraId="5CFEF612" w14:textId="77777777" w:rsidR="004A22B2" w:rsidRPr="00CD48A8" w:rsidRDefault="004A22B2" w:rsidP="00BF5382">
            <w:pPr>
              <w:pStyle w:val="TableText"/>
              <w:ind w:right="288"/>
              <w:rPr>
                <w:noProof w:val="0"/>
              </w:rPr>
            </w:pPr>
            <w:r w:rsidRPr="00CD48A8">
              <w:rPr>
                <w:noProof w:val="0"/>
              </w:rPr>
              <w:t>48.4</w:t>
            </w:r>
          </w:p>
        </w:tc>
        <w:tc>
          <w:tcPr>
            <w:tcW w:w="1440" w:type="dxa"/>
            <w:tcBorders>
              <w:top w:val="nil"/>
              <w:bottom w:val="single" w:sz="12" w:space="0" w:color="auto"/>
            </w:tcBorders>
            <w:noWrap/>
            <w:vAlign w:val="bottom"/>
          </w:tcPr>
          <w:p w14:paraId="3C330354" w14:textId="77777777" w:rsidR="004A22B2" w:rsidRPr="00CD48A8" w:rsidRDefault="004A22B2" w:rsidP="00BF5382">
            <w:pPr>
              <w:pStyle w:val="TableText"/>
              <w:ind w:right="288"/>
              <w:rPr>
                <w:noProof w:val="0"/>
              </w:rPr>
            </w:pPr>
            <w:r w:rsidRPr="00CD48A8">
              <w:rPr>
                <w:noProof w:val="0"/>
              </w:rPr>
              <w:t>30.3</w:t>
            </w:r>
          </w:p>
        </w:tc>
        <w:tc>
          <w:tcPr>
            <w:tcW w:w="1440" w:type="dxa"/>
            <w:tcBorders>
              <w:top w:val="nil"/>
              <w:bottom w:val="single" w:sz="12" w:space="0" w:color="auto"/>
            </w:tcBorders>
            <w:vAlign w:val="bottom"/>
          </w:tcPr>
          <w:p w14:paraId="0C1391D9" w14:textId="77777777" w:rsidR="004A22B2" w:rsidRPr="00CD48A8" w:rsidRDefault="004A22B2" w:rsidP="00BF5382">
            <w:pPr>
              <w:pStyle w:val="TableText"/>
              <w:ind w:right="288"/>
              <w:rPr>
                <w:noProof w:val="0"/>
              </w:rPr>
            </w:pPr>
            <w:r w:rsidRPr="00CD48A8">
              <w:rPr>
                <w:noProof w:val="0"/>
              </w:rPr>
              <w:t>21.3</w:t>
            </w:r>
          </w:p>
        </w:tc>
      </w:tr>
    </w:tbl>
    <w:p w14:paraId="4E7EEB04" w14:textId="259C4AED" w:rsidR="004A22B2" w:rsidRPr="00CD48A8" w:rsidRDefault="004A22B2" w:rsidP="00BF5382">
      <w:pPr>
        <w:pStyle w:val="NormalContinuation"/>
      </w:pPr>
      <w:r w:rsidRPr="00CD48A8">
        <w:fldChar w:fldCharType="begin"/>
      </w:r>
      <w:r w:rsidRPr="00CD48A8">
        <w:instrText xml:space="preserve"> REF _Ref93677799 \h </w:instrText>
      </w:r>
      <w:r w:rsidRPr="00CD48A8">
        <w:fldChar w:fldCharType="separate"/>
      </w:r>
      <w:r w:rsidR="00203A4B" w:rsidRPr="00CD48A8">
        <w:t>Table 6.B.</w:t>
      </w:r>
      <w:r w:rsidR="00203A4B">
        <w:rPr>
          <w:noProof/>
        </w:rPr>
        <w:t>4</w:t>
      </w:r>
      <w:r w:rsidRPr="00CD48A8">
        <w:fldChar w:fldCharType="end"/>
      </w:r>
      <w:r w:rsidRPr="00CD48A8">
        <w:t xml:space="preserve"> </w:t>
      </w:r>
      <w:r w:rsidRPr="00CD48A8">
        <w:rPr>
          <w:i/>
        </w:rPr>
        <w:t>(continuation)</w:t>
      </w:r>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Six, continuation"/>
      </w:tblPr>
      <w:tblGrid>
        <w:gridCol w:w="5904"/>
        <w:gridCol w:w="1296"/>
        <w:gridCol w:w="1008"/>
        <w:gridCol w:w="1008"/>
        <w:gridCol w:w="1440"/>
        <w:gridCol w:w="1440"/>
        <w:gridCol w:w="1440"/>
      </w:tblGrid>
      <w:tr w:rsidR="004A22B2" w:rsidRPr="00CD48A8" w14:paraId="7DA41FEC"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760AD4C3" w14:textId="77777777" w:rsidR="004A22B2" w:rsidRPr="00CD48A8" w:rsidRDefault="004A22B2" w:rsidP="00BF5382">
            <w:pPr>
              <w:pStyle w:val="TableHead"/>
              <w:rPr>
                <w:noProof w:val="0"/>
              </w:rPr>
            </w:pPr>
            <w:r w:rsidRPr="00CD48A8">
              <w:rPr>
                <w:noProof w:val="0"/>
              </w:rPr>
              <w:t>Group</w:t>
            </w:r>
          </w:p>
        </w:tc>
        <w:tc>
          <w:tcPr>
            <w:tcW w:w="1296" w:type="dxa"/>
          </w:tcPr>
          <w:p w14:paraId="189134A7" w14:textId="77777777" w:rsidR="004A22B2" w:rsidRPr="00CD48A8" w:rsidRDefault="004A22B2" w:rsidP="00BF5382">
            <w:pPr>
              <w:pStyle w:val="TableHead"/>
              <w:rPr>
                <w:noProof w:val="0"/>
              </w:rPr>
            </w:pPr>
            <w:r w:rsidRPr="00CD48A8">
              <w:rPr>
                <w:noProof w:val="0"/>
              </w:rPr>
              <w:t>Number Valid Score</w:t>
            </w:r>
          </w:p>
        </w:tc>
        <w:tc>
          <w:tcPr>
            <w:tcW w:w="1008" w:type="dxa"/>
          </w:tcPr>
          <w:p w14:paraId="159DAF3B" w14:textId="77777777" w:rsidR="004A22B2" w:rsidRPr="00CD48A8" w:rsidRDefault="004A22B2" w:rsidP="00BF5382">
            <w:pPr>
              <w:pStyle w:val="TableHead"/>
              <w:rPr>
                <w:noProof w:val="0"/>
              </w:rPr>
            </w:pPr>
            <w:r w:rsidRPr="00CD48A8">
              <w:rPr>
                <w:noProof w:val="0"/>
              </w:rPr>
              <w:t>Scale Score Mean</w:t>
            </w:r>
          </w:p>
        </w:tc>
        <w:tc>
          <w:tcPr>
            <w:tcW w:w="1008" w:type="dxa"/>
          </w:tcPr>
          <w:p w14:paraId="5D5825A0"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19A85800"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6A44A88D" w14:textId="77777777" w:rsidR="004A22B2" w:rsidRPr="00CD48A8" w:rsidRDefault="004A22B2" w:rsidP="00BF5382">
            <w:pPr>
              <w:pStyle w:val="TableHead"/>
              <w:rPr>
                <w:noProof w:val="0"/>
              </w:rPr>
            </w:pPr>
            <w:r w:rsidRPr="00CD48A8">
              <w:rPr>
                <w:noProof w:val="0"/>
              </w:rPr>
              <w:t>Reporting Score Range 2</w:t>
            </w:r>
          </w:p>
        </w:tc>
        <w:tc>
          <w:tcPr>
            <w:tcW w:w="1440" w:type="dxa"/>
          </w:tcPr>
          <w:p w14:paraId="67031E09" w14:textId="77777777" w:rsidR="004A22B2" w:rsidRPr="00CD48A8" w:rsidRDefault="004A22B2" w:rsidP="00BF5382">
            <w:pPr>
              <w:pStyle w:val="TableHead"/>
              <w:rPr>
                <w:noProof w:val="0"/>
              </w:rPr>
            </w:pPr>
            <w:r w:rsidRPr="00CD48A8">
              <w:rPr>
                <w:noProof w:val="0"/>
              </w:rPr>
              <w:t>Reporting Score Range 3</w:t>
            </w:r>
          </w:p>
        </w:tc>
      </w:tr>
      <w:tr w:rsidR="004A22B2" w:rsidRPr="00CD48A8" w14:paraId="2A449ECB" w14:textId="77777777" w:rsidTr="00BF5382">
        <w:trPr>
          <w:trHeight w:val="300"/>
        </w:trPr>
        <w:tc>
          <w:tcPr>
            <w:tcW w:w="0" w:type="dxa"/>
            <w:tcBorders>
              <w:top w:val="single" w:sz="4" w:space="0" w:color="auto"/>
            </w:tcBorders>
            <w:noWrap/>
          </w:tcPr>
          <w:p w14:paraId="1C69AD14" w14:textId="77777777" w:rsidR="004A22B2" w:rsidRPr="00CD48A8" w:rsidRDefault="004A22B2" w:rsidP="00BF5382">
            <w:pPr>
              <w:pStyle w:val="TableText"/>
              <w:rPr>
                <w:noProof w:val="0"/>
              </w:rPr>
            </w:pPr>
            <w:r w:rsidRPr="00CD48A8">
              <w:rPr>
                <w:noProof w:val="0"/>
              </w:rPr>
              <w:t>Received Instruction in Spanish in the 2020–‍2021 School Year—Total</w:t>
            </w:r>
          </w:p>
        </w:tc>
        <w:tc>
          <w:tcPr>
            <w:tcW w:w="0" w:type="dxa"/>
            <w:tcBorders>
              <w:top w:val="single" w:sz="4" w:space="0" w:color="auto"/>
            </w:tcBorders>
            <w:vAlign w:val="bottom"/>
          </w:tcPr>
          <w:p w14:paraId="1D2193FC" w14:textId="77777777" w:rsidR="004A22B2" w:rsidRPr="00CD48A8" w:rsidRDefault="004A22B2" w:rsidP="00BF5382">
            <w:pPr>
              <w:pStyle w:val="TableText"/>
              <w:ind w:right="144"/>
              <w:rPr>
                <w:noProof w:val="0"/>
              </w:rPr>
            </w:pPr>
            <w:r w:rsidRPr="00CD48A8">
              <w:rPr>
                <w:noProof w:val="0"/>
              </w:rPr>
              <w:t>903</w:t>
            </w:r>
          </w:p>
        </w:tc>
        <w:tc>
          <w:tcPr>
            <w:tcW w:w="0" w:type="dxa"/>
            <w:tcBorders>
              <w:top w:val="single" w:sz="4" w:space="0" w:color="auto"/>
            </w:tcBorders>
            <w:vAlign w:val="bottom"/>
          </w:tcPr>
          <w:p w14:paraId="2C36FB79" w14:textId="77777777" w:rsidR="004A22B2" w:rsidRPr="00CD48A8" w:rsidRDefault="004A22B2" w:rsidP="00BF5382">
            <w:pPr>
              <w:pStyle w:val="TableText"/>
              <w:ind w:right="144"/>
              <w:rPr>
                <w:noProof w:val="0"/>
              </w:rPr>
            </w:pPr>
            <w:r w:rsidRPr="00CD48A8">
              <w:rPr>
                <w:noProof w:val="0"/>
              </w:rPr>
              <w:t>650</w:t>
            </w:r>
          </w:p>
        </w:tc>
        <w:tc>
          <w:tcPr>
            <w:tcW w:w="0" w:type="dxa"/>
            <w:tcBorders>
              <w:top w:val="single" w:sz="4" w:space="0" w:color="auto"/>
            </w:tcBorders>
            <w:vAlign w:val="bottom"/>
          </w:tcPr>
          <w:p w14:paraId="545A0B07" w14:textId="77777777" w:rsidR="004A22B2" w:rsidRPr="00CD48A8" w:rsidRDefault="004A22B2" w:rsidP="00BF5382">
            <w:pPr>
              <w:pStyle w:val="TableText"/>
              <w:ind w:right="144"/>
              <w:rPr>
                <w:noProof w:val="0"/>
              </w:rPr>
            </w:pPr>
            <w:r w:rsidRPr="00CD48A8">
              <w:rPr>
                <w:noProof w:val="0"/>
              </w:rPr>
              <w:t>11.5</w:t>
            </w:r>
          </w:p>
        </w:tc>
        <w:tc>
          <w:tcPr>
            <w:tcW w:w="0" w:type="dxa"/>
            <w:tcBorders>
              <w:top w:val="single" w:sz="4" w:space="0" w:color="auto"/>
            </w:tcBorders>
            <w:noWrap/>
            <w:vAlign w:val="bottom"/>
            <w:hideMark/>
          </w:tcPr>
          <w:p w14:paraId="1D65DC9E" w14:textId="77777777" w:rsidR="004A22B2" w:rsidRPr="00CD48A8" w:rsidRDefault="004A22B2" w:rsidP="00BF5382">
            <w:pPr>
              <w:pStyle w:val="TableText"/>
              <w:ind w:right="288"/>
              <w:rPr>
                <w:noProof w:val="0"/>
              </w:rPr>
            </w:pPr>
            <w:r w:rsidRPr="00CD48A8">
              <w:rPr>
                <w:noProof w:val="0"/>
              </w:rPr>
              <w:t>47.5</w:t>
            </w:r>
          </w:p>
        </w:tc>
        <w:tc>
          <w:tcPr>
            <w:tcW w:w="0" w:type="dxa"/>
            <w:tcBorders>
              <w:top w:val="single" w:sz="4" w:space="0" w:color="auto"/>
            </w:tcBorders>
            <w:noWrap/>
            <w:vAlign w:val="bottom"/>
            <w:hideMark/>
          </w:tcPr>
          <w:p w14:paraId="67CD6167" w14:textId="77777777" w:rsidR="004A22B2" w:rsidRPr="00CD48A8" w:rsidRDefault="004A22B2" w:rsidP="00BF5382">
            <w:pPr>
              <w:pStyle w:val="TableText"/>
              <w:ind w:right="288"/>
              <w:rPr>
                <w:noProof w:val="0"/>
              </w:rPr>
            </w:pPr>
            <w:r w:rsidRPr="00CD48A8">
              <w:rPr>
                <w:noProof w:val="0"/>
              </w:rPr>
              <w:t>30.8</w:t>
            </w:r>
          </w:p>
        </w:tc>
        <w:tc>
          <w:tcPr>
            <w:tcW w:w="0" w:type="dxa"/>
            <w:tcBorders>
              <w:top w:val="single" w:sz="4" w:space="0" w:color="auto"/>
            </w:tcBorders>
            <w:vAlign w:val="bottom"/>
          </w:tcPr>
          <w:p w14:paraId="4D1E9B9C" w14:textId="77777777" w:rsidR="004A22B2" w:rsidRPr="00CD48A8" w:rsidRDefault="004A22B2" w:rsidP="00BF5382">
            <w:pPr>
              <w:pStyle w:val="TableText"/>
              <w:ind w:right="288"/>
              <w:rPr>
                <w:noProof w:val="0"/>
              </w:rPr>
            </w:pPr>
            <w:r w:rsidRPr="00CD48A8">
              <w:rPr>
                <w:noProof w:val="0"/>
              </w:rPr>
              <w:t>21.7</w:t>
            </w:r>
          </w:p>
        </w:tc>
      </w:tr>
      <w:tr w:rsidR="004A22B2" w:rsidRPr="00CD48A8" w14:paraId="09C5B666" w14:textId="77777777" w:rsidTr="00BF5382">
        <w:trPr>
          <w:trHeight w:val="300"/>
        </w:trPr>
        <w:tc>
          <w:tcPr>
            <w:tcW w:w="0" w:type="dxa"/>
            <w:noWrap/>
          </w:tcPr>
          <w:p w14:paraId="258C9389" w14:textId="77777777" w:rsidR="004A22B2" w:rsidRPr="00CD48A8" w:rsidRDefault="004A22B2" w:rsidP="00BF5382">
            <w:pPr>
              <w:pStyle w:val="TableText"/>
              <w:ind w:left="972" w:hanging="972"/>
              <w:rPr>
                <w:noProof w:val="0"/>
              </w:rPr>
            </w:pPr>
            <w:r w:rsidRPr="00CD48A8">
              <w:rPr>
                <w:noProof w:val="0"/>
              </w:rPr>
              <w:t>Received Instruction in Spanish in the 2020–‍2021 School Year—One-Way Immersion Program</w:t>
            </w:r>
          </w:p>
        </w:tc>
        <w:tc>
          <w:tcPr>
            <w:tcW w:w="0" w:type="dxa"/>
            <w:vAlign w:val="bottom"/>
          </w:tcPr>
          <w:p w14:paraId="1D04B4AE" w14:textId="77777777" w:rsidR="004A22B2" w:rsidRPr="00CD48A8" w:rsidRDefault="004A22B2" w:rsidP="00BF5382">
            <w:pPr>
              <w:pStyle w:val="TableText"/>
              <w:ind w:right="144"/>
              <w:rPr>
                <w:noProof w:val="0"/>
              </w:rPr>
            </w:pPr>
            <w:r w:rsidRPr="00CD48A8">
              <w:rPr>
                <w:noProof w:val="0"/>
              </w:rPr>
              <w:t>7</w:t>
            </w:r>
          </w:p>
        </w:tc>
        <w:tc>
          <w:tcPr>
            <w:tcW w:w="0" w:type="dxa"/>
            <w:vAlign w:val="bottom"/>
          </w:tcPr>
          <w:p w14:paraId="58943CBE" w14:textId="77777777" w:rsidR="004A22B2" w:rsidRPr="00CD48A8" w:rsidRDefault="004A22B2" w:rsidP="00BF5382">
            <w:pPr>
              <w:pStyle w:val="TableText"/>
              <w:ind w:right="144"/>
              <w:rPr>
                <w:noProof w:val="0"/>
              </w:rPr>
            </w:pPr>
            <w:r w:rsidRPr="00CD48A8">
              <w:rPr>
                <w:noProof w:val="0"/>
              </w:rPr>
              <w:t>N/A</w:t>
            </w:r>
          </w:p>
        </w:tc>
        <w:tc>
          <w:tcPr>
            <w:tcW w:w="0" w:type="dxa"/>
            <w:vAlign w:val="bottom"/>
          </w:tcPr>
          <w:p w14:paraId="49EB3471" w14:textId="77777777" w:rsidR="004A22B2" w:rsidRPr="00CD48A8" w:rsidRDefault="004A22B2" w:rsidP="00BF5382">
            <w:pPr>
              <w:pStyle w:val="TableText"/>
              <w:ind w:right="144"/>
              <w:rPr>
                <w:noProof w:val="0"/>
              </w:rPr>
            </w:pPr>
            <w:r w:rsidRPr="00CD48A8">
              <w:rPr>
                <w:noProof w:val="0"/>
              </w:rPr>
              <w:t>N/A</w:t>
            </w:r>
          </w:p>
        </w:tc>
        <w:tc>
          <w:tcPr>
            <w:tcW w:w="0" w:type="dxa"/>
            <w:noWrap/>
            <w:vAlign w:val="bottom"/>
          </w:tcPr>
          <w:p w14:paraId="5F47B0B6" w14:textId="77777777" w:rsidR="004A22B2" w:rsidRPr="00CD48A8" w:rsidRDefault="004A22B2" w:rsidP="00BF5382">
            <w:pPr>
              <w:pStyle w:val="TableText"/>
              <w:ind w:right="288"/>
              <w:rPr>
                <w:noProof w:val="0"/>
              </w:rPr>
            </w:pPr>
            <w:r w:rsidRPr="00CD48A8">
              <w:rPr>
                <w:noProof w:val="0"/>
              </w:rPr>
              <w:t>N/A</w:t>
            </w:r>
          </w:p>
        </w:tc>
        <w:tc>
          <w:tcPr>
            <w:tcW w:w="0" w:type="dxa"/>
            <w:noWrap/>
            <w:vAlign w:val="bottom"/>
          </w:tcPr>
          <w:p w14:paraId="5C5311E7" w14:textId="77777777" w:rsidR="004A22B2" w:rsidRPr="00CD48A8" w:rsidRDefault="004A22B2" w:rsidP="00BF5382">
            <w:pPr>
              <w:pStyle w:val="TableText"/>
              <w:ind w:right="288"/>
              <w:rPr>
                <w:noProof w:val="0"/>
              </w:rPr>
            </w:pPr>
            <w:r w:rsidRPr="00CD48A8">
              <w:rPr>
                <w:noProof w:val="0"/>
              </w:rPr>
              <w:t>N/A</w:t>
            </w:r>
          </w:p>
        </w:tc>
        <w:tc>
          <w:tcPr>
            <w:tcW w:w="0" w:type="dxa"/>
            <w:vAlign w:val="bottom"/>
          </w:tcPr>
          <w:p w14:paraId="79E2B84F" w14:textId="77777777" w:rsidR="004A22B2" w:rsidRPr="00CD48A8" w:rsidRDefault="004A22B2" w:rsidP="00BF5382">
            <w:pPr>
              <w:pStyle w:val="TableText"/>
              <w:ind w:right="288"/>
              <w:rPr>
                <w:noProof w:val="0"/>
              </w:rPr>
            </w:pPr>
            <w:r w:rsidRPr="00CD48A8">
              <w:rPr>
                <w:noProof w:val="0"/>
              </w:rPr>
              <w:t>N/A</w:t>
            </w:r>
          </w:p>
        </w:tc>
      </w:tr>
      <w:tr w:rsidR="004A22B2" w:rsidRPr="00CD48A8" w14:paraId="262D747F" w14:textId="77777777" w:rsidTr="00BF5382">
        <w:trPr>
          <w:trHeight w:val="300"/>
        </w:trPr>
        <w:tc>
          <w:tcPr>
            <w:tcW w:w="0" w:type="dxa"/>
            <w:noWrap/>
          </w:tcPr>
          <w:p w14:paraId="00F318BC" w14:textId="77777777" w:rsidR="004A22B2" w:rsidRPr="00CD48A8" w:rsidRDefault="004A22B2" w:rsidP="00BF5382">
            <w:pPr>
              <w:pStyle w:val="TableText"/>
              <w:ind w:left="702" w:hanging="702"/>
              <w:rPr>
                <w:noProof w:val="0"/>
              </w:rPr>
            </w:pPr>
            <w:r w:rsidRPr="00CD48A8">
              <w:rPr>
                <w:noProof w:val="0"/>
              </w:rPr>
              <w:t>Received Instruction in Spanish in the 2020–‍2021 School Year—Dual-Language Immersion Program</w:t>
            </w:r>
          </w:p>
        </w:tc>
        <w:tc>
          <w:tcPr>
            <w:tcW w:w="0" w:type="dxa"/>
            <w:vAlign w:val="bottom"/>
          </w:tcPr>
          <w:p w14:paraId="0908A830" w14:textId="77777777" w:rsidR="004A22B2" w:rsidRPr="00CD48A8" w:rsidRDefault="004A22B2" w:rsidP="00BF5382">
            <w:pPr>
              <w:pStyle w:val="TableText"/>
              <w:ind w:right="144"/>
              <w:rPr>
                <w:noProof w:val="0"/>
              </w:rPr>
            </w:pPr>
            <w:r w:rsidRPr="00CD48A8">
              <w:rPr>
                <w:noProof w:val="0"/>
              </w:rPr>
              <w:t>770</w:t>
            </w:r>
          </w:p>
        </w:tc>
        <w:tc>
          <w:tcPr>
            <w:tcW w:w="0" w:type="dxa"/>
            <w:vAlign w:val="bottom"/>
          </w:tcPr>
          <w:p w14:paraId="2C28DC48" w14:textId="77777777" w:rsidR="004A22B2" w:rsidRPr="00CD48A8" w:rsidRDefault="004A22B2" w:rsidP="00BF5382">
            <w:pPr>
              <w:pStyle w:val="TableText"/>
              <w:ind w:right="144"/>
              <w:rPr>
                <w:noProof w:val="0"/>
              </w:rPr>
            </w:pPr>
            <w:r w:rsidRPr="00CD48A8">
              <w:rPr>
                <w:noProof w:val="0"/>
              </w:rPr>
              <w:t>650</w:t>
            </w:r>
          </w:p>
        </w:tc>
        <w:tc>
          <w:tcPr>
            <w:tcW w:w="0" w:type="dxa"/>
            <w:vAlign w:val="bottom"/>
          </w:tcPr>
          <w:p w14:paraId="369786E4" w14:textId="77777777" w:rsidR="004A22B2" w:rsidRPr="00CD48A8" w:rsidRDefault="004A22B2" w:rsidP="00BF5382">
            <w:pPr>
              <w:pStyle w:val="TableText"/>
              <w:ind w:right="144"/>
              <w:rPr>
                <w:noProof w:val="0"/>
              </w:rPr>
            </w:pPr>
            <w:r w:rsidRPr="00CD48A8">
              <w:rPr>
                <w:noProof w:val="0"/>
              </w:rPr>
              <w:t>11.6</w:t>
            </w:r>
          </w:p>
        </w:tc>
        <w:tc>
          <w:tcPr>
            <w:tcW w:w="0" w:type="dxa"/>
            <w:noWrap/>
            <w:vAlign w:val="bottom"/>
          </w:tcPr>
          <w:p w14:paraId="6E1EBB05" w14:textId="77777777" w:rsidR="004A22B2" w:rsidRPr="00CD48A8" w:rsidRDefault="004A22B2" w:rsidP="00BF5382">
            <w:pPr>
              <w:pStyle w:val="TableText"/>
              <w:ind w:right="288"/>
              <w:rPr>
                <w:noProof w:val="0"/>
              </w:rPr>
            </w:pPr>
            <w:r w:rsidRPr="00CD48A8">
              <w:rPr>
                <w:noProof w:val="0"/>
              </w:rPr>
              <w:t>45.2</w:t>
            </w:r>
          </w:p>
        </w:tc>
        <w:tc>
          <w:tcPr>
            <w:tcW w:w="0" w:type="dxa"/>
            <w:noWrap/>
            <w:vAlign w:val="bottom"/>
          </w:tcPr>
          <w:p w14:paraId="2BF99D6A" w14:textId="77777777" w:rsidR="004A22B2" w:rsidRPr="00CD48A8" w:rsidRDefault="004A22B2" w:rsidP="00BF5382">
            <w:pPr>
              <w:pStyle w:val="TableText"/>
              <w:ind w:right="288"/>
              <w:rPr>
                <w:noProof w:val="0"/>
              </w:rPr>
            </w:pPr>
            <w:r w:rsidRPr="00CD48A8">
              <w:rPr>
                <w:noProof w:val="0"/>
              </w:rPr>
              <w:t>31.4</w:t>
            </w:r>
          </w:p>
        </w:tc>
        <w:tc>
          <w:tcPr>
            <w:tcW w:w="0" w:type="dxa"/>
            <w:vAlign w:val="bottom"/>
          </w:tcPr>
          <w:p w14:paraId="2218A2E2" w14:textId="77777777" w:rsidR="004A22B2" w:rsidRPr="00CD48A8" w:rsidRDefault="004A22B2" w:rsidP="00BF5382">
            <w:pPr>
              <w:pStyle w:val="TableText"/>
              <w:ind w:right="288"/>
              <w:rPr>
                <w:noProof w:val="0"/>
              </w:rPr>
            </w:pPr>
            <w:r w:rsidRPr="00CD48A8">
              <w:rPr>
                <w:noProof w:val="0"/>
              </w:rPr>
              <w:t>23.4</w:t>
            </w:r>
          </w:p>
        </w:tc>
      </w:tr>
      <w:tr w:rsidR="004A22B2" w:rsidRPr="00CD48A8" w14:paraId="69031E71" w14:textId="77777777" w:rsidTr="00BF5382">
        <w:trPr>
          <w:trHeight w:val="300"/>
        </w:trPr>
        <w:tc>
          <w:tcPr>
            <w:tcW w:w="0" w:type="dxa"/>
            <w:noWrap/>
          </w:tcPr>
          <w:p w14:paraId="38DAEF0C" w14:textId="77777777" w:rsidR="004A22B2" w:rsidRPr="00CD48A8" w:rsidRDefault="004A22B2" w:rsidP="00BF5382">
            <w:pPr>
              <w:pStyle w:val="TableText"/>
              <w:ind w:left="792"/>
              <w:rPr>
                <w:noProof w:val="0"/>
              </w:rPr>
            </w:pPr>
            <w:r w:rsidRPr="00CD48A8">
              <w:rPr>
                <w:noProof w:val="0"/>
              </w:rPr>
              <w:t>Received Instruction in Spanish in the 2020–‍2021 School Year—Developmental Bilingual Program</w:t>
            </w:r>
          </w:p>
        </w:tc>
        <w:tc>
          <w:tcPr>
            <w:tcW w:w="0" w:type="dxa"/>
            <w:vAlign w:val="bottom"/>
          </w:tcPr>
          <w:p w14:paraId="42118111" w14:textId="77777777" w:rsidR="004A22B2" w:rsidRPr="00CD48A8" w:rsidRDefault="004A22B2" w:rsidP="00BF5382">
            <w:pPr>
              <w:pStyle w:val="TableText"/>
              <w:ind w:right="144"/>
              <w:rPr>
                <w:noProof w:val="0"/>
              </w:rPr>
            </w:pPr>
            <w:r w:rsidRPr="00CD48A8">
              <w:rPr>
                <w:noProof w:val="0"/>
              </w:rPr>
              <w:t>61</w:t>
            </w:r>
          </w:p>
        </w:tc>
        <w:tc>
          <w:tcPr>
            <w:tcW w:w="0" w:type="dxa"/>
            <w:vAlign w:val="bottom"/>
          </w:tcPr>
          <w:p w14:paraId="34913D9F" w14:textId="77777777" w:rsidR="004A22B2" w:rsidRPr="00CD48A8" w:rsidRDefault="004A22B2" w:rsidP="00BF5382">
            <w:pPr>
              <w:pStyle w:val="TableText"/>
              <w:ind w:right="144"/>
              <w:rPr>
                <w:noProof w:val="0"/>
              </w:rPr>
            </w:pPr>
            <w:r w:rsidRPr="00CD48A8">
              <w:rPr>
                <w:noProof w:val="0"/>
              </w:rPr>
              <w:t>648</w:t>
            </w:r>
          </w:p>
        </w:tc>
        <w:tc>
          <w:tcPr>
            <w:tcW w:w="0" w:type="dxa"/>
            <w:vAlign w:val="bottom"/>
          </w:tcPr>
          <w:p w14:paraId="42F5CB70" w14:textId="77777777" w:rsidR="004A22B2" w:rsidRPr="00CD48A8" w:rsidRDefault="004A22B2" w:rsidP="00BF5382">
            <w:pPr>
              <w:pStyle w:val="TableText"/>
              <w:ind w:right="144"/>
              <w:rPr>
                <w:noProof w:val="0"/>
              </w:rPr>
            </w:pPr>
            <w:r w:rsidRPr="00CD48A8">
              <w:rPr>
                <w:noProof w:val="0"/>
              </w:rPr>
              <w:t>10.6</w:t>
            </w:r>
          </w:p>
        </w:tc>
        <w:tc>
          <w:tcPr>
            <w:tcW w:w="0" w:type="dxa"/>
            <w:noWrap/>
            <w:vAlign w:val="bottom"/>
          </w:tcPr>
          <w:p w14:paraId="6A8A56E2" w14:textId="77777777" w:rsidR="004A22B2" w:rsidRPr="00CD48A8" w:rsidRDefault="004A22B2" w:rsidP="00BF5382">
            <w:pPr>
              <w:pStyle w:val="TableText"/>
              <w:ind w:right="288"/>
              <w:rPr>
                <w:noProof w:val="0"/>
              </w:rPr>
            </w:pPr>
            <w:r w:rsidRPr="00CD48A8">
              <w:rPr>
                <w:noProof w:val="0"/>
              </w:rPr>
              <w:t>47.5</w:t>
            </w:r>
          </w:p>
        </w:tc>
        <w:tc>
          <w:tcPr>
            <w:tcW w:w="0" w:type="dxa"/>
            <w:noWrap/>
            <w:vAlign w:val="bottom"/>
          </w:tcPr>
          <w:p w14:paraId="58341C14" w14:textId="77777777" w:rsidR="004A22B2" w:rsidRPr="00CD48A8" w:rsidRDefault="004A22B2" w:rsidP="00BF5382">
            <w:pPr>
              <w:pStyle w:val="TableText"/>
              <w:ind w:right="288"/>
              <w:rPr>
                <w:noProof w:val="0"/>
              </w:rPr>
            </w:pPr>
            <w:r w:rsidRPr="00CD48A8">
              <w:rPr>
                <w:noProof w:val="0"/>
              </w:rPr>
              <w:t>37.7</w:t>
            </w:r>
          </w:p>
        </w:tc>
        <w:tc>
          <w:tcPr>
            <w:tcW w:w="0" w:type="dxa"/>
            <w:vAlign w:val="bottom"/>
          </w:tcPr>
          <w:p w14:paraId="62260E65" w14:textId="77777777" w:rsidR="004A22B2" w:rsidRPr="00CD48A8" w:rsidRDefault="004A22B2" w:rsidP="00BF5382">
            <w:pPr>
              <w:pStyle w:val="TableText"/>
              <w:ind w:right="288"/>
              <w:rPr>
                <w:noProof w:val="0"/>
              </w:rPr>
            </w:pPr>
            <w:r w:rsidRPr="00CD48A8">
              <w:rPr>
                <w:noProof w:val="0"/>
              </w:rPr>
              <w:t>14.8</w:t>
            </w:r>
          </w:p>
        </w:tc>
      </w:tr>
      <w:tr w:rsidR="004A22B2" w:rsidRPr="00CD48A8" w14:paraId="223545F6" w14:textId="77777777" w:rsidTr="00BF5382">
        <w:trPr>
          <w:trHeight w:val="300"/>
        </w:trPr>
        <w:tc>
          <w:tcPr>
            <w:tcW w:w="0" w:type="dxa"/>
            <w:tcBorders>
              <w:bottom w:val="nil"/>
            </w:tcBorders>
            <w:noWrap/>
          </w:tcPr>
          <w:p w14:paraId="37B3C884" w14:textId="77777777" w:rsidR="004A22B2" w:rsidRPr="00CD48A8" w:rsidRDefault="004A22B2" w:rsidP="00BF5382">
            <w:pPr>
              <w:pStyle w:val="TableText"/>
              <w:ind w:left="702"/>
              <w:rPr>
                <w:noProof w:val="0"/>
              </w:rPr>
            </w:pPr>
            <w:r w:rsidRPr="00CD48A8">
              <w:rPr>
                <w:noProof w:val="0"/>
              </w:rPr>
              <w:t>Received Instruction in Spanish in the 2020–‍2021 School Year—Heritage Language or Indigenous Language Program</w:t>
            </w:r>
          </w:p>
        </w:tc>
        <w:tc>
          <w:tcPr>
            <w:tcW w:w="0" w:type="dxa"/>
            <w:tcBorders>
              <w:bottom w:val="nil"/>
            </w:tcBorders>
            <w:vAlign w:val="bottom"/>
          </w:tcPr>
          <w:p w14:paraId="07204646" w14:textId="77777777" w:rsidR="004A22B2" w:rsidRPr="00CD48A8" w:rsidRDefault="004A22B2" w:rsidP="00BF5382">
            <w:pPr>
              <w:pStyle w:val="TableText"/>
              <w:ind w:right="144"/>
              <w:rPr>
                <w:noProof w:val="0"/>
              </w:rPr>
            </w:pPr>
            <w:r w:rsidRPr="00CD48A8">
              <w:rPr>
                <w:noProof w:val="0"/>
              </w:rPr>
              <w:t>5</w:t>
            </w:r>
          </w:p>
        </w:tc>
        <w:tc>
          <w:tcPr>
            <w:tcW w:w="0" w:type="dxa"/>
            <w:tcBorders>
              <w:bottom w:val="nil"/>
            </w:tcBorders>
            <w:vAlign w:val="bottom"/>
          </w:tcPr>
          <w:p w14:paraId="7C34A87E" w14:textId="77777777" w:rsidR="004A22B2" w:rsidRPr="00CD48A8" w:rsidRDefault="004A22B2" w:rsidP="00BF5382">
            <w:pPr>
              <w:pStyle w:val="TableText"/>
              <w:ind w:right="144"/>
              <w:rPr>
                <w:noProof w:val="0"/>
              </w:rPr>
            </w:pPr>
            <w:r w:rsidRPr="00CD48A8">
              <w:rPr>
                <w:noProof w:val="0"/>
              </w:rPr>
              <w:t>N/A</w:t>
            </w:r>
          </w:p>
        </w:tc>
        <w:tc>
          <w:tcPr>
            <w:tcW w:w="0" w:type="dxa"/>
            <w:tcBorders>
              <w:bottom w:val="nil"/>
            </w:tcBorders>
            <w:vAlign w:val="bottom"/>
          </w:tcPr>
          <w:p w14:paraId="0B30EB67" w14:textId="77777777" w:rsidR="004A22B2" w:rsidRPr="00CD48A8" w:rsidRDefault="004A22B2" w:rsidP="00BF5382">
            <w:pPr>
              <w:pStyle w:val="TableText"/>
              <w:ind w:right="144"/>
              <w:rPr>
                <w:noProof w:val="0"/>
              </w:rPr>
            </w:pPr>
            <w:r w:rsidRPr="00CD48A8">
              <w:rPr>
                <w:noProof w:val="0"/>
              </w:rPr>
              <w:t>N/A</w:t>
            </w:r>
          </w:p>
        </w:tc>
        <w:tc>
          <w:tcPr>
            <w:tcW w:w="0" w:type="dxa"/>
            <w:tcBorders>
              <w:bottom w:val="nil"/>
            </w:tcBorders>
            <w:noWrap/>
            <w:vAlign w:val="bottom"/>
          </w:tcPr>
          <w:p w14:paraId="6EC38B2F" w14:textId="77777777" w:rsidR="004A22B2" w:rsidRPr="00CD48A8" w:rsidRDefault="004A22B2" w:rsidP="00BF5382">
            <w:pPr>
              <w:pStyle w:val="TableText"/>
              <w:ind w:right="288"/>
              <w:rPr>
                <w:noProof w:val="0"/>
              </w:rPr>
            </w:pPr>
            <w:r w:rsidRPr="00CD48A8">
              <w:rPr>
                <w:noProof w:val="0"/>
              </w:rPr>
              <w:t>N/A</w:t>
            </w:r>
          </w:p>
        </w:tc>
        <w:tc>
          <w:tcPr>
            <w:tcW w:w="0" w:type="dxa"/>
            <w:tcBorders>
              <w:bottom w:val="nil"/>
            </w:tcBorders>
            <w:noWrap/>
            <w:vAlign w:val="bottom"/>
          </w:tcPr>
          <w:p w14:paraId="5EBF6FD3" w14:textId="77777777" w:rsidR="004A22B2" w:rsidRPr="00CD48A8" w:rsidRDefault="004A22B2" w:rsidP="00BF5382">
            <w:pPr>
              <w:pStyle w:val="TableText"/>
              <w:ind w:right="288"/>
              <w:rPr>
                <w:noProof w:val="0"/>
              </w:rPr>
            </w:pPr>
            <w:r w:rsidRPr="00CD48A8">
              <w:rPr>
                <w:noProof w:val="0"/>
              </w:rPr>
              <w:t>N/A</w:t>
            </w:r>
          </w:p>
        </w:tc>
        <w:tc>
          <w:tcPr>
            <w:tcW w:w="0" w:type="dxa"/>
            <w:tcBorders>
              <w:bottom w:val="nil"/>
            </w:tcBorders>
            <w:vAlign w:val="bottom"/>
          </w:tcPr>
          <w:p w14:paraId="7131E544" w14:textId="77777777" w:rsidR="004A22B2" w:rsidRPr="00CD48A8" w:rsidRDefault="004A22B2" w:rsidP="00BF5382">
            <w:pPr>
              <w:pStyle w:val="TableText"/>
              <w:ind w:right="288"/>
              <w:rPr>
                <w:noProof w:val="0"/>
              </w:rPr>
            </w:pPr>
            <w:r w:rsidRPr="00CD48A8">
              <w:rPr>
                <w:noProof w:val="0"/>
              </w:rPr>
              <w:t>N/A</w:t>
            </w:r>
          </w:p>
        </w:tc>
      </w:tr>
      <w:tr w:rsidR="004A22B2" w:rsidRPr="00CD48A8" w14:paraId="39F652A6" w14:textId="77777777" w:rsidTr="00BF5382">
        <w:trPr>
          <w:trHeight w:val="300"/>
        </w:trPr>
        <w:tc>
          <w:tcPr>
            <w:tcW w:w="0" w:type="dxa"/>
            <w:tcBorders>
              <w:top w:val="nil"/>
              <w:bottom w:val="single" w:sz="4" w:space="0" w:color="auto"/>
            </w:tcBorders>
            <w:noWrap/>
          </w:tcPr>
          <w:p w14:paraId="70C9A357" w14:textId="77777777" w:rsidR="004A22B2" w:rsidRPr="00CD48A8" w:rsidRDefault="004A22B2" w:rsidP="00BF5382">
            <w:pPr>
              <w:pStyle w:val="TableText"/>
              <w:ind w:left="1152" w:hanging="1152"/>
              <w:rPr>
                <w:noProof w:val="0"/>
              </w:rPr>
            </w:pPr>
            <w:r w:rsidRPr="00CD48A8">
              <w:rPr>
                <w:noProof w:val="0"/>
              </w:rPr>
              <w:t>Received Instruction in Spanish in the 2020–‍2021 School Year—Spanish as a Foreign Language Program</w:t>
            </w:r>
          </w:p>
        </w:tc>
        <w:tc>
          <w:tcPr>
            <w:tcW w:w="0" w:type="dxa"/>
            <w:tcBorders>
              <w:top w:val="nil"/>
              <w:bottom w:val="single" w:sz="4" w:space="0" w:color="auto"/>
            </w:tcBorders>
            <w:vAlign w:val="bottom"/>
          </w:tcPr>
          <w:p w14:paraId="028C2A8F" w14:textId="77777777" w:rsidR="004A22B2" w:rsidRPr="00CD48A8" w:rsidRDefault="004A22B2" w:rsidP="00BF5382">
            <w:pPr>
              <w:pStyle w:val="TableText"/>
              <w:ind w:right="144"/>
              <w:rPr>
                <w:noProof w:val="0"/>
              </w:rPr>
            </w:pPr>
            <w:r w:rsidRPr="00CD48A8">
              <w:rPr>
                <w:noProof w:val="0"/>
              </w:rPr>
              <w:t>15</w:t>
            </w:r>
          </w:p>
        </w:tc>
        <w:tc>
          <w:tcPr>
            <w:tcW w:w="0" w:type="dxa"/>
            <w:tcBorders>
              <w:top w:val="nil"/>
              <w:bottom w:val="single" w:sz="4" w:space="0" w:color="auto"/>
            </w:tcBorders>
            <w:vAlign w:val="bottom"/>
          </w:tcPr>
          <w:p w14:paraId="56495D6E" w14:textId="77777777" w:rsidR="004A22B2" w:rsidRPr="00CD48A8" w:rsidRDefault="004A22B2" w:rsidP="00BF5382">
            <w:pPr>
              <w:pStyle w:val="TableText"/>
              <w:ind w:right="144"/>
              <w:rPr>
                <w:noProof w:val="0"/>
              </w:rPr>
            </w:pPr>
            <w:r w:rsidRPr="00CD48A8">
              <w:rPr>
                <w:noProof w:val="0"/>
              </w:rPr>
              <w:t>640</w:t>
            </w:r>
          </w:p>
        </w:tc>
        <w:tc>
          <w:tcPr>
            <w:tcW w:w="0" w:type="dxa"/>
            <w:tcBorders>
              <w:top w:val="nil"/>
              <w:bottom w:val="single" w:sz="4" w:space="0" w:color="auto"/>
            </w:tcBorders>
            <w:vAlign w:val="bottom"/>
          </w:tcPr>
          <w:p w14:paraId="5792289E" w14:textId="77777777" w:rsidR="004A22B2" w:rsidRPr="00CD48A8" w:rsidRDefault="004A22B2" w:rsidP="00BF5382">
            <w:pPr>
              <w:pStyle w:val="TableText"/>
              <w:ind w:right="144"/>
              <w:rPr>
                <w:noProof w:val="0"/>
              </w:rPr>
            </w:pPr>
            <w:r w:rsidRPr="00CD48A8">
              <w:rPr>
                <w:noProof w:val="0"/>
              </w:rPr>
              <w:t>3.9</w:t>
            </w:r>
          </w:p>
        </w:tc>
        <w:tc>
          <w:tcPr>
            <w:tcW w:w="0" w:type="dxa"/>
            <w:tcBorders>
              <w:top w:val="nil"/>
              <w:bottom w:val="single" w:sz="4" w:space="0" w:color="auto"/>
            </w:tcBorders>
            <w:noWrap/>
            <w:vAlign w:val="bottom"/>
          </w:tcPr>
          <w:p w14:paraId="1D2D1635" w14:textId="77777777" w:rsidR="004A22B2" w:rsidRPr="00CD48A8" w:rsidRDefault="004A22B2" w:rsidP="00BF5382">
            <w:pPr>
              <w:pStyle w:val="TableText"/>
              <w:ind w:right="288"/>
              <w:rPr>
                <w:noProof w:val="0"/>
              </w:rPr>
            </w:pPr>
            <w:r w:rsidRPr="00CD48A8">
              <w:rPr>
                <w:noProof w:val="0"/>
              </w:rPr>
              <w:t>100.0</w:t>
            </w:r>
          </w:p>
        </w:tc>
        <w:tc>
          <w:tcPr>
            <w:tcW w:w="0" w:type="dxa"/>
            <w:tcBorders>
              <w:top w:val="nil"/>
              <w:bottom w:val="single" w:sz="4" w:space="0" w:color="auto"/>
            </w:tcBorders>
            <w:noWrap/>
            <w:vAlign w:val="bottom"/>
          </w:tcPr>
          <w:p w14:paraId="65B9BCCD" w14:textId="77777777" w:rsidR="004A22B2" w:rsidRPr="00CD48A8" w:rsidRDefault="004A22B2" w:rsidP="00BF5382">
            <w:pPr>
              <w:pStyle w:val="TableText"/>
              <w:ind w:right="288"/>
              <w:rPr>
                <w:noProof w:val="0"/>
              </w:rPr>
            </w:pPr>
            <w:r w:rsidRPr="00CD48A8">
              <w:rPr>
                <w:noProof w:val="0"/>
              </w:rPr>
              <w:t>0.0</w:t>
            </w:r>
          </w:p>
        </w:tc>
        <w:tc>
          <w:tcPr>
            <w:tcW w:w="0" w:type="dxa"/>
            <w:tcBorders>
              <w:top w:val="nil"/>
              <w:bottom w:val="single" w:sz="4" w:space="0" w:color="auto"/>
            </w:tcBorders>
            <w:vAlign w:val="bottom"/>
          </w:tcPr>
          <w:p w14:paraId="218D049A" w14:textId="77777777" w:rsidR="004A22B2" w:rsidRPr="00CD48A8" w:rsidRDefault="004A22B2" w:rsidP="00BF5382">
            <w:pPr>
              <w:pStyle w:val="TableText"/>
              <w:ind w:right="288"/>
              <w:rPr>
                <w:noProof w:val="0"/>
              </w:rPr>
            </w:pPr>
            <w:r w:rsidRPr="00CD48A8">
              <w:rPr>
                <w:noProof w:val="0"/>
              </w:rPr>
              <w:t>0.0</w:t>
            </w:r>
          </w:p>
        </w:tc>
      </w:tr>
      <w:tr w:rsidR="004A22B2" w:rsidRPr="00CD48A8" w14:paraId="611388AC" w14:textId="77777777" w:rsidTr="00BF5382">
        <w:trPr>
          <w:trHeight w:val="300"/>
        </w:trPr>
        <w:tc>
          <w:tcPr>
            <w:tcW w:w="0" w:type="dxa"/>
            <w:tcBorders>
              <w:top w:val="single" w:sz="4" w:space="0" w:color="auto"/>
            </w:tcBorders>
            <w:noWrap/>
          </w:tcPr>
          <w:p w14:paraId="39CD87D1" w14:textId="77777777" w:rsidR="004A22B2" w:rsidRPr="00CD48A8" w:rsidRDefault="004A22B2" w:rsidP="00BF5382">
            <w:pPr>
              <w:pStyle w:val="TableText"/>
              <w:rPr>
                <w:noProof w:val="0"/>
              </w:rPr>
            </w:pPr>
            <w:r w:rsidRPr="00CD48A8">
              <w:rPr>
                <w:noProof w:val="0"/>
              </w:rPr>
              <w:t>Percentage of School-Day Instruction Provided in Spanish—0–25%</w:t>
            </w:r>
          </w:p>
        </w:tc>
        <w:tc>
          <w:tcPr>
            <w:tcW w:w="0" w:type="dxa"/>
            <w:tcBorders>
              <w:top w:val="single" w:sz="4" w:space="0" w:color="auto"/>
            </w:tcBorders>
            <w:vAlign w:val="bottom"/>
          </w:tcPr>
          <w:p w14:paraId="1CE02AC7" w14:textId="77777777" w:rsidR="004A22B2" w:rsidRPr="00CD48A8" w:rsidRDefault="004A22B2" w:rsidP="00BF5382">
            <w:pPr>
              <w:pStyle w:val="TableText"/>
              <w:ind w:right="144"/>
              <w:rPr>
                <w:noProof w:val="0"/>
              </w:rPr>
            </w:pPr>
            <w:r w:rsidRPr="00CD48A8">
              <w:rPr>
                <w:noProof w:val="0"/>
              </w:rPr>
              <w:t>89</w:t>
            </w:r>
          </w:p>
        </w:tc>
        <w:tc>
          <w:tcPr>
            <w:tcW w:w="0" w:type="dxa"/>
            <w:tcBorders>
              <w:top w:val="single" w:sz="4" w:space="0" w:color="auto"/>
            </w:tcBorders>
            <w:vAlign w:val="bottom"/>
          </w:tcPr>
          <w:p w14:paraId="5ED5E391" w14:textId="77777777" w:rsidR="004A22B2" w:rsidRPr="00CD48A8" w:rsidRDefault="004A22B2" w:rsidP="00BF5382">
            <w:pPr>
              <w:pStyle w:val="TableText"/>
              <w:ind w:right="144"/>
              <w:rPr>
                <w:noProof w:val="0"/>
              </w:rPr>
            </w:pPr>
            <w:r w:rsidRPr="00CD48A8">
              <w:rPr>
                <w:noProof w:val="0"/>
              </w:rPr>
              <w:t>650</w:t>
            </w:r>
          </w:p>
        </w:tc>
        <w:tc>
          <w:tcPr>
            <w:tcW w:w="0" w:type="dxa"/>
            <w:tcBorders>
              <w:top w:val="single" w:sz="4" w:space="0" w:color="auto"/>
            </w:tcBorders>
            <w:vAlign w:val="bottom"/>
          </w:tcPr>
          <w:p w14:paraId="4E881242" w14:textId="77777777" w:rsidR="004A22B2" w:rsidRPr="00CD48A8" w:rsidRDefault="004A22B2" w:rsidP="00BF5382">
            <w:pPr>
              <w:pStyle w:val="TableText"/>
              <w:ind w:right="144"/>
              <w:rPr>
                <w:noProof w:val="0"/>
              </w:rPr>
            </w:pPr>
            <w:r w:rsidRPr="00CD48A8">
              <w:rPr>
                <w:noProof w:val="0"/>
              </w:rPr>
              <w:t>12.0</w:t>
            </w:r>
          </w:p>
        </w:tc>
        <w:tc>
          <w:tcPr>
            <w:tcW w:w="0" w:type="dxa"/>
            <w:tcBorders>
              <w:top w:val="single" w:sz="4" w:space="0" w:color="auto"/>
            </w:tcBorders>
            <w:noWrap/>
            <w:vAlign w:val="bottom"/>
          </w:tcPr>
          <w:p w14:paraId="55314CFC" w14:textId="77777777" w:rsidR="004A22B2" w:rsidRPr="00CD48A8" w:rsidRDefault="004A22B2" w:rsidP="00BF5382">
            <w:pPr>
              <w:pStyle w:val="TableText"/>
              <w:ind w:right="288"/>
              <w:rPr>
                <w:noProof w:val="0"/>
              </w:rPr>
            </w:pPr>
            <w:r w:rsidRPr="00CD48A8">
              <w:rPr>
                <w:noProof w:val="0"/>
              </w:rPr>
              <w:t>49.4</w:t>
            </w:r>
          </w:p>
        </w:tc>
        <w:tc>
          <w:tcPr>
            <w:tcW w:w="0" w:type="dxa"/>
            <w:tcBorders>
              <w:top w:val="single" w:sz="4" w:space="0" w:color="auto"/>
            </w:tcBorders>
            <w:noWrap/>
            <w:vAlign w:val="bottom"/>
          </w:tcPr>
          <w:p w14:paraId="5F6345AC" w14:textId="77777777" w:rsidR="004A22B2" w:rsidRPr="00CD48A8" w:rsidRDefault="004A22B2" w:rsidP="00BF5382">
            <w:pPr>
              <w:pStyle w:val="TableText"/>
              <w:ind w:right="288"/>
              <w:rPr>
                <w:noProof w:val="0"/>
              </w:rPr>
            </w:pPr>
            <w:r w:rsidRPr="00CD48A8">
              <w:rPr>
                <w:noProof w:val="0"/>
              </w:rPr>
              <w:t>21.3</w:t>
            </w:r>
          </w:p>
        </w:tc>
        <w:tc>
          <w:tcPr>
            <w:tcW w:w="0" w:type="dxa"/>
            <w:tcBorders>
              <w:top w:val="single" w:sz="4" w:space="0" w:color="auto"/>
            </w:tcBorders>
            <w:vAlign w:val="bottom"/>
          </w:tcPr>
          <w:p w14:paraId="7E74C76C" w14:textId="77777777" w:rsidR="004A22B2" w:rsidRPr="00CD48A8" w:rsidRDefault="004A22B2" w:rsidP="00BF5382">
            <w:pPr>
              <w:pStyle w:val="TableText"/>
              <w:ind w:right="288"/>
              <w:rPr>
                <w:noProof w:val="0"/>
              </w:rPr>
            </w:pPr>
            <w:r w:rsidRPr="00CD48A8">
              <w:rPr>
                <w:noProof w:val="0"/>
              </w:rPr>
              <w:t>29.2</w:t>
            </w:r>
          </w:p>
        </w:tc>
      </w:tr>
      <w:tr w:rsidR="004A22B2" w:rsidRPr="00CD48A8" w14:paraId="7229DF97" w14:textId="77777777" w:rsidTr="00BF5382">
        <w:trPr>
          <w:trHeight w:val="300"/>
        </w:trPr>
        <w:tc>
          <w:tcPr>
            <w:tcW w:w="0" w:type="dxa"/>
            <w:noWrap/>
          </w:tcPr>
          <w:p w14:paraId="456F13DD" w14:textId="77777777" w:rsidR="004A22B2" w:rsidRPr="00CD48A8" w:rsidRDefault="004A22B2" w:rsidP="00BF5382">
            <w:pPr>
              <w:pStyle w:val="TableText"/>
              <w:rPr>
                <w:noProof w:val="0"/>
              </w:rPr>
            </w:pPr>
            <w:r w:rsidRPr="00CD48A8">
              <w:rPr>
                <w:noProof w:val="0"/>
              </w:rPr>
              <w:t>Percentage of School-Day Instruction Provided in Spanish—26–50%</w:t>
            </w:r>
          </w:p>
        </w:tc>
        <w:tc>
          <w:tcPr>
            <w:tcW w:w="0" w:type="dxa"/>
            <w:vAlign w:val="bottom"/>
          </w:tcPr>
          <w:p w14:paraId="5159D5E8" w14:textId="77777777" w:rsidR="004A22B2" w:rsidRPr="00CD48A8" w:rsidRDefault="004A22B2" w:rsidP="00BF5382">
            <w:pPr>
              <w:pStyle w:val="TableText"/>
              <w:ind w:right="144"/>
              <w:rPr>
                <w:noProof w:val="0"/>
              </w:rPr>
            </w:pPr>
            <w:r w:rsidRPr="00CD48A8">
              <w:rPr>
                <w:noProof w:val="0"/>
              </w:rPr>
              <w:t>497</w:t>
            </w:r>
          </w:p>
        </w:tc>
        <w:tc>
          <w:tcPr>
            <w:tcW w:w="0" w:type="dxa"/>
            <w:vAlign w:val="bottom"/>
          </w:tcPr>
          <w:p w14:paraId="7E701033" w14:textId="77777777" w:rsidR="004A22B2" w:rsidRPr="00CD48A8" w:rsidRDefault="004A22B2" w:rsidP="00BF5382">
            <w:pPr>
              <w:pStyle w:val="TableText"/>
              <w:ind w:right="144"/>
              <w:rPr>
                <w:noProof w:val="0"/>
              </w:rPr>
            </w:pPr>
            <w:r w:rsidRPr="00CD48A8">
              <w:rPr>
                <w:noProof w:val="0"/>
              </w:rPr>
              <w:t>651</w:t>
            </w:r>
          </w:p>
        </w:tc>
        <w:tc>
          <w:tcPr>
            <w:tcW w:w="0" w:type="dxa"/>
            <w:vAlign w:val="bottom"/>
          </w:tcPr>
          <w:p w14:paraId="2C2A7C73" w14:textId="77777777" w:rsidR="004A22B2" w:rsidRPr="00CD48A8" w:rsidRDefault="004A22B2" w:rsidP="00BF5382">
            <w:pPr>
              <w:pStyle w:val="TableText"/>
              <w:ind w:right="144"/>
              <w:rPr>
                <w:noProof w:val="0"/>
              </w:rPr>
            </w:pPr>
            <w:r w:rsidRPr="00CD48A8">
              <w:rPr>
                <w:noProof w:val="0"/>
              </w:rPr>
              <w:t>11.6</w:t>
            </w:r>
          </w:p>
        </w:tc>
        <w:tc>
          <w:tcPr>
            <w:tcW w:w="0" w:type="dxa"/>
            <w:noWrap/>
            <w:vAlign w:val="bottom"/>
            <w:hideMark/>
          </w:tcPr>
          <w:p w14:paraId="74F50E6F" w14:textId="77777777" w:rsidR="004A22B2" w:rsidRPr="00CD48A8" w:rsidRDefault="004A22B2" w:rsidP="00BF5382">
            <w:pPr>
              <w:pStyle w:val="TableText"/>
              <w:ind w:right="288"/>
              <w:rPr>
                <w:noProof w:val="0"/>
              </w:rPr>
            </w:pPr>
            <w:r w:rsidRPr="00CD48A8">
              <w:rPr>
                <w:noProof w:val="0"/>
              </w:rPr>
              <w:t>41.4</w:t>
            </w:r>
          </w:p>
        </w:tc>
        <w:tc>
          <w:tcPr>
            <w:tcW w:w="0" w:type="dxa"/>
            <w:noWrap/>
            <w:vAlign w:val="bottom"/>
            <w:hideMark/>
          </w:tcPr>
          <w:p w14:paraId="78379D2D" w14:textId="77777777" w:rsidR="004A22B2" w:rsidRPr="00CD48A8" w:rsidRDefault="004A22B2" w:rsidP="00BF5382">
            <w:pPr>
              <w:pStyle w:val="TableText"/>
              <w:ind w:right="288"/>
              <w:rPr>
                <w:noProof w:val="0"/>
              </w:rPr>
            </w:pPr>
            <w:r w:rsidRPr="00CD48A8">
              <w:rPr>
                <w:noProof w:val="0"/>
              </w:rPr>
              <w:t>33.8</w:t>
            </w:r>
          </w:p>
        </w:tc>
        <w:tc>
          <w:tcPr>
            <w:tcW w:w="0" w:type="dxa"/>
            <w:vAlign w:val="bottom"/>
          </w:tcPr>
          <w:p w14:paraId="0895B413" w14:textId="77777777" w:rsidR="004A22B2" w:rsidRPr="00CD48A8" w:rsidRDefault="004A22B2" w:rsidP="00BF5382">
            <w:pPr>
              <w:pStyle w:val="TableText"/>
              <w:ind w:right="288"/>
              <w:rPr>
                <w:noProof w:val="0"/>
              </w:rPr>
            </w:pPr>
            <w:r w:rsidRPr="00CD48A8">
              <w:rPr>
                <w:noProof w:val="0"/>
              </w:rPr>
              <w:t>24.7</w:t>
            </w:r>
          </w:p>
        </w:tc>
      </w:tr>
      <w:tr w:rsidR="004A22B2" w:rsidRPr="00CD48A8" w14:paraId="12D6372D" w14:textId="77777777" w:rsidTr="00BF5382">
        <w:trPr>
          <w:trHeight w:val="300"/>
        </w:trPr>
        <w:tc>
          <w:tcPr>
            <w:tcW w:w="0" w:type="dxa"/>
            <w:noWrap/>
          </w:tcPr>
          <w:p w14:paraId="4B73A7E1" w14:textId="77777777" w:rsidR="004A22B2" w:rsidRPr="00CD48A8" w:rsidRDefault="004A22B2" w:rsidP="00BF5382">
            <w:pPr>
              <w:pStyle w:val="TableText"/>
              <w:rPr>
                <w:noProof w:val="0"/>
              </w:rPr>
            </w:pPr>
            <w:r w:rsidRPr="00CD48A8">
              <w:rPr>
                <w:noProof w:val="0"/>
              </w:rPr>
              <w:t>Percentage of School-Day Instruction Provided in Spanish—51–75%</w:t>
            </w:r>
          </w:p>
        </w:tc>
        <w:tc>
          <w:tcPr>
            <w:tcW w:w="0" w:type="dxa"/>
            <w:vAlign w:val="bottom"/>
          </w:tcPr>
          <w:p w14:paraId="2EFC3EAD" w14:textId="77777777" w:rsidR="004A22B2" w:rsidRPr="00CD48A8" w:rsidRDefault="004A22B2" w:rsidP="00BF5382">
            <w:pPr>
              <w:pStyle w:val="TableText"/>
              <w:ind w:right="144"/>
              <w:rPr>
                <w:noProof w:val="0"/>
              </w:rPr>
            </w:pPr>
            <w:r w:rsidRPr="00CD48A8">
              <w:rPr>
                <w:noProof w:val="0"/>
              </w:rPr>
              <w:t>213</w:t>
            </w:r>
          </w:p>
        </w:tc>
        <w:tc>
          <w:tcPr>
            <w:tcW w:w="0" w:type="dxa"/>
            <w:vAlign w:val="bottom"/>
          </w:tcPr>
          <w:p w14:paraId="1DFD47D2" w14:textId="77777777" w:rsidR="004A22B2" w:rsidRPr="00CD48A8" w:rsidRDefault="004A22B2" w:rsidP="00BF5382">
            <w:pPr>
              <w:pStyle w:val="TableText"/>
              <w:ind w:right="144"/>
              <w:rPr>
                <w:noProof w:val="0"/>
              </w:rPr>
            </w:pPr>
            <w:r w:rsidRPr="00CD48A8">
              <w:rPr>
                <w:noProof w:val="0"/>
              </w:rPr>
              <w:t>648</w:t>
            </w:r>
          </w:p>
        </w:tc>
        <w:tc>
          <w:tcPr>
            <w:tcW w:w="0" w:type="dxa"/>
            <w:vAlign w:val="bottom"/>
          </w:tcPr>
          <w:p w14:paraId="18B8F605" w14:textId="77777777" w:rsidR="004A22B2" w:rsidRPr="00CD48A8" w:rsidRDefault="004A22B2" w:rsidP="00BF5382">
            <w:pPr>
              <w:pStyle w:val="TableText"/>
              <w:ind w:right="144"/>
              <w:rPr>
                <w:noProof w:val="0"/>
              </w:rPr>
            </w:pPr>
            <w:r w:rsidRPr="00CD48A8">
              <w:rPr>
                <w:noProof w:val="0"/>
              </w:rPr>
              <w:t>11.5</w:t>
            </w:r>
          </w:p>
        </w:tc>
        <w:tc>
          <w:tcPr>
            <w:tcW w:w="0" w:type="dxa"/>
            <w:noWrap/>
            <w:vAlign w:val="bottom"/>
            <w:hideMark/>
          </w:tcPr>
          <w:p w14:paraId="0AC2D02C" w14:textId="77777777" w:rsidR="004A22B2" w:rsidRPr="00CD48A8" w:rsidRDefault="004A22B2" w:rsidP="00BF5382">
            <w:pPr>
              <w:pStyle w:val="TableText"/>
              <w:ind w:right="288"/>
              <w:rPr>
                <w:noProof w:val="0"/>
              </w:rPr>
            </w:pPr>
            <w:r w:rsidRPr="00CD48A8">
              <w:rPr>
                <w:noProof w:val="0"/>
              </w:rPr>
              <w:t>54.9</w:t>
            </w:r>
          </w:p>
        </w:tc>
        <w:tc>
          <w:tcPr>
            <w:tcW w:w="0" w:type="dxa"/>
            <w:noWrap/>
            <w:vAlign w:val="bottom"/>
            <w:hideMark/>
          </w:tcPr>
          <w:p w14:paraId="6EB8DDDB" w14:textId="77777777" w:rsidR="004A22B2" w:rsidRPr="00CD48A8" w:rsidRDefault="004A22B2" w:rsidP="00BF5382">
            <w:pPr>
              <w:pStyle w:val="TableText"/>
              <w:ind w:right="288"/>
              <w:rPr>
                <w:noProof w:val="0"/>
              </w:rPr>
            </w:pPr>
            <w:r w:rsidRPr="00CD48A8">
              <w:rPr>
                <w:noProof w:val="0"/>
              </w:rPr>
              <w:t>27.2</w:t>
            </w:r>
          </w:p>
        </w:tc>
        <w:tc>
          <w:tcPr>
            <w:tcW w:w="0" w:type="dxa"/>
            <w:vAlign w:val="bottom"/>
          </w:tcPr>
          <w:p w14:paraId="45240B67" w14:textId="77777777" w:rsidR="004A22B2" w:rsidRPr="00CD48A8" w:rsidRDefault="004A22B2" w:rsidP="00BF5382">
            <w:pPr>
              <w:pStyle w:val="TableText"/>
              <w:ind w:right="288"/>
              <w:rPr>
                <w:noProof w:val="0"/>
              </w:rPr>
            </w:pPr>
            <w:r w:rsidRPr="00CD48A8">
              <w:rPr>
                <w:noProof w:val="0"/>
              </w:rPr>
              <w:t>17.8</w:t>
            </w:r>
          </w:p>
        </w:tc>
      </w:tr>
      <w:tr w:rsidR="004A22B2" w:rsidRPr="00CD48A8" w14:paraId="7DFB3C06" w14:textId="77777777" w:rsidTr="00BF5382">
        <w:trPr>
          <w:trHeight w:val="300"/>
        </w:trPr>
        <w:tc>
          <w:tcPr>
            <w:tcW w:w="0" w:type="dxa"/>
            <w:noWrap/>
          </w:tcPr>
          <w:p w14:paraId="3F0F7B23" w14:textId="77777777" w:rsidR="004A22B2" w:rsidRPr="00CD48A8" w:rsidRDefault="004A22B2" w:rsidP="00BF5382">
            <w:pPr>
              <w:pStyle w:val="TableText"/>
              <w:rPr>
                <w:noProof w:val="0"/>
              </w:rPr>
            </w:pPr>
            <w:r w:rsidRPr="00CD48A8">
              <w:rPr>
                <w:noProof w:val="0"/>
              </w:rPr>
              <w:t>Percentage of School-Day Instruction Provided in Spanish—76–100%</w:t>
            </w:r>
          </w:p>
        </w:tc>
        <w:tc>
          <w:tcPr>
            <w:tcW w:w="0" w:type="dxa"/>
            <w:vAlign w:val="bottom"/>
          </w:tcPr>
          <w:p w14:paraId="4FF3B39F" w14:textId="77777777" w:rsidR="004A22B2" w:rsidRPr="00CD48A8" w:rsidRDefault="004A22B2" w:rsidP="00BF5382">
            <w:pPr>
              <w:pStyle w:val="TableText"/>
              <w:ind w:right="144"/>
              <w:rPr>
                <w:noProof w:val="0"/>
              </w:rPr>
            </w:pPr>
            <w:r w:rsidRPr="00CD48A8">
              <w:rPr>
                <w:noProof w:val="0"/>
              </w:rPr>
              <w:t>104</w:t>
            </w:r>
          </w:p>
        </w:tc>
        <w:tc>
          <w:tcPr>
            <w:tcW w:w="0" w:type="dxa"/>
            <w:vAlign w:val="bottom"/>
          </w:tcPr>
          <w:p w14:paraId="533EC6A8" w14:textId="77777777" w:rsidR="004A22B2" w:rsidRPr="00CD48A8" w:rsidRDefault="004A22B2" w:rsidP="00BF5382">
            <w:pPr>
              <w:pStyle w:val="TableText"/>
              <w:ind w:right="144"/>
              <w:rPr>
                <w:noProof w:val="0"/>
              </w:rPr>
            </w:pPr>
            <w:r w:rsidRPr="00CD48A8">
              <w:rPr>
                <w:noProof w:val="0"/>
              </w:rPr>
              <w:t>646</w:t>
            </w:r>
          </w:p>
        </w:tc>
        <w:tc>
          <w:tcPr>
            <w:tcW w:w="0" w:type="dxa"/>
            <w:vAlign w:val="bottom"/>
          </w:tcPr>
          <w:p w14:paraId="2A580A74" w14:textId="77777777" w:rsidR="004A22B2" w:rsidRPr="00CD48A8" w:rsidRDefault="004A22B2" w:rsidP="00BF5382">
            <w:pPr>
              <w:pStyle w:val="TableText"/>
              <w:ind w:right="144"/>
              <w:rPr>
                <w:noProof w:val="0"/>
              </w:rPr>
            </w:pPr>
            <w:r w:rsidRPr="00CD48A8">
              <w:rPr>
                <w:noProof w:val="0"/>
              </w:rPr>
              <w:t>9.2</w:t>
            </w:r>
          </w:p>
        </w:tc>
        <w:tc>
          <w:tcPr>
            <w:tcW w:w="0" w:type="dxa"/>
            <w:noWrap/>
            <w:vAlign w:val="bottom"/>
            <w:hideMark/>
          </w:tcPr>
          <w:p w14:paraId="0E95BB71" w14:textId="77777777" w:rsidR="004A22B2" w:rsidRPr="00CD48A8" w:rsidRDefault="004A22B2" w:rsidP="00BF5382">
            <w:pPr>
              <w:pStyle w:val="TableText"/>
              <w:ind w:right="288"/>
              <w:rPr>
                <w:noProof w:val="0"/>
              </w:rPr>
            </w:pPr>
            <w:r w:rsidRPr="00CD48A8">
              <w:rPr>
                <w:noProof w:val="0"/>
              </w:rPr>
              <w:t>59.6</w:t>
            </w:r>
          </w:p>
        </w:tc>
        <w:tc>
          <w:tcPr>
            <w:tcW w:w="0" w:type="dxa"/>
            <w:noWrap/>
            <w:vAlign w:val="bottom"/>
            <w:hideMark/>
          </w:tcPr>
          <w:p w14:paraId="2144937A" w14:textId="77777777" w:rsidR="004A22B2" w:rsidRPr="00CD48A8" w:rsidRDefault="004A22B2" w:rsidP="00BF5382">
            <w:pPr>
              <w:pStyle w:val="TableText"/>
              <w:ind w:right="288"/>
              <w:rPr>
                <w:noProof w:val="0"/>
              </w:rPr>
            </w:pPr>
            <w:r w:rsidRPr="00CD48A8">
              <w:rPr>
                <w:noProof w:val="0"/>
              </w:rPr>
              <w:t>31.7</w:t>
            </w:r>
          </w:p>
        </w:tc>
        <w:tc>
          <w:tcPr>
            <w:tcW w:w="0" w:type="dxa"/>
            <w:vAlign w:val="bottom"/>
          </w:tcPr>
          <w:p w14:paraId="5EDA765A" w14:textId="77777777" w:rsidR="004A22B2" w:rsidRPr="00CD48A8" w:rsidRDefault="004A22B2" w:rsidP="00BF5382">
            <w:pPr>
              <w:pStyle w:val="TableText"/>
              <w:ind w:right="288"/>
              <w:rPr>
                <w:noProof w:val="0"/>
              </w:rPr>
            </w:pPr>
            <w:r w:rsidRPr="00CD48A8">
              <w:rPr>
                <w:noProof w:val="0"/>
              </w:rPr>
              <w:t>8.7</w:t>
            </w:r>
          </w:p>
        </w:tc>
      </w:tr>
    </w:tbl>
    <w:p w14:paraId="2A3AB083" w14:textId="7B49E85F" w:rsidR="004A22B2" w:rsidRPr="00CD48A8" w:rsidRDefault="004A22B2" w:rsidP="00BF5382">
      <w:pPr>
        <w:pStyle w:val="Caption"/>
      </w:pPr>
      <w:bookmarkStart w:id="1171" w:name="_Ref93677815"/>
      <w:bookmarkStart w:id="1172" w:name="_Toc103234954"/>
      <w:r w:rsidRPr="00CD48A8">
        <w:t>Table 6.B.</w:t>
      </w:r>
      <w:r>
        <w:fldChar w:fldCharType="begin"/>
      </w:r>
      <w:r>
        <w:instrText>SEQ Table_6.B. \* ARABIC</w:instrText>
      </w:r>
      <w:r>
        <w:fldChar w:fldCharType="separate"/>
      </w:r>
      <w:r w:rsidR="00203A4B">
        <w:rPr>
          <w:noProof/>
        </w:rPr>
        <w:t>5</w:t>
      </w:r>
      <w:r>
        <w:fldChar w:fldCharType="end"/>
      </w:r>
      <w:bookmarkEnd w:id="1171"/>
      <w:r w:rsidRPr="00CD48A8">
        <w:t xml:space="preserve">  Percent of Students in Each Score Reporting Range for Total Scores by Demographic Variables for Grade Seven</w:t>
      </w:r>
      <w:bookmarkEnd w:id="1172"/>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Seven"/>
      </w:tblPr>
      <w:tblGrid>
        <w:gridCol w:w="5904"/>
        <w:gridCol w:w="1296"/>
        <w:gridCol w:w="1008"/>
        <w:gridCol w:w="1008"/>
        <w:gridCol w:w="1440"/>
        <w:gridCol w:w="1440"/>
        <w:gridCol w:w="1440"/>
      </w:tblGrid>
      <w:tr w:rsidR="004A22B2" w:rsidRPr="00CD48A8" w14:paraId="1A968CF6"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28924EA8" w14:textId="77777777" w:rsidR="004A22B2" w:rsidRPr="00CD48A8" w:rsidRDefault="004A22B2" w:rsidP="00BF5382">
            <w:pPr>
              <w:pStyle w:val="TableHead"/>
              <w:rPr>
                <w:noProof w:val="0"/>
              </w:rPr>
            </w:pPr>
            <w:r w:rsidRPr="00CD48A8">
              <w:rPr>
                <w:noProof w:val="0"/>
              </w:rPr>
              <w:t>Group</w:t>
            </w:r>
          </w:p>
        </w:tc>
        <w:tc>
          <w:tcPr>
            <w:tcW w:w="1296" w:type="dxa"/>
          </w:tcPr>
          <w:p w14:paraId="0FE05E4C" w14:textId="77777777" w:rsidR="004A22B2" w:rsidRPr="00CD48A8" w:rsidRDefault="004A22B2" w:rsidP="00BF5382">
            <w:pPr>
              <w:pStyle w:val="TableHead"/>
              <w:rPr>
                <w:noProof w:val="0"/>
              </w:rPr>
            </w:pPr>
            <w:r w:rsidRPr="00CD48A8">
              <w:rPr>
                <w:noProof w:val="0"/>
              </w:rPr>
              <w:t>Number Valid Score</w:t>
            </w:r>
          </w:p>
        </w:tc>
        <w:tc>
          <w:tcPr>
            <w:tcW w:w="1008" w:type="dxa"/>
          </w:tcPr>
          <w:p w14:paraId="2D8E463A" w14:textId="77777777" w:rsidR="004A22B2" w:rsidRPr="00CD48A8" w:rsidRDefault="004A22B2" w:rsidP="00BF5382">
            <w:pPr>
              <w:pStyle w:val="TableHead"/>
              <w:rPr>
                <w:noProof w:val="0"/>
              </w:rPr>
            </w:pPr>
            <w:r w:rsidRPr="00CD48A8">
              <w:rPr>
                <w:noProof w:val="0"/>
              </w:rPr>
              <w:t>Scale Score Mean</w:t>
            </w:r>
          </w:p>
        </w:tc>
        <w:tc>
          <w:tcPr>
            <w:tcW w:w="1008" w:type="dxa"/>
          </w:tcPr>
          <w:p w14:paraId="4628F6E3"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2C9437CF"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4D2DD5C4" w14:textId="77777777" w:rsidR="004A22B2" w:rsidRPr="00CD48A8" w:rsidRDefault="004A22B2" w:rsidP="00BF5382">
            <w:pPr>
              <w:pStyle w:val="TableHead"/>
              <w:rPr>
                <w:noProof w:val="0"/>
              </w:rPr>
            </w:pPr>
            <w:r w:rsidRPr="00CD48A8">
              <w:rPr>
                <w:noProof w:val="0"/>
              </w:rPr>
              <w:t>Reporting Score Range 2</w:t>
            </w:r>
          </w:p>
        </w:tc>
        <w:tc>
          <w:tcPr>
            <w:tcW w:w="1440" w:type="dxa"/>
          </w:tcPr>
          <w:p w14:paraId="726EAAAC" w14:textId="77777777" w:rsidR="004A22B2" w:rsidRPr="00CD48A8" w:rsidRDefault="004A22B2" w:rsidP="00BF5382">
            <w:pPr>
              <w:pStyle w:val="TableHead"/>
              <w:rPr>
                <w:noProof w:val="0"/>
              </w:rPr>
            </w:pPr>
            <w:r w:rsidRPr="00CD48A8">
              <w:rPr>
                <w:noProof w:val="0"/>
              </w:rPr>
              <w:t>Reporting Score Range 3</w:t>
            </w:r>
          </w:p>
        </w:tc>
      </w:tr>
      <w:tr w:rsidR="004A22B2" w:rsidRPr="00CD48A8" w14:paraId="6BEA6596" w14:textId="77777777" w:rsidTr="00BF5382">
        <w:trPr>
          <w:trHeight w:val="315"/>
        </w:trPr>
        <w:tc>
          <w:tcPr>
            <w:tcW w:w="5904" w:type="dxa"/>
            <w:tcBorders>
              <w:top w:val="single" w:sz="4" w:space="0" w:color="auto"/>
              <w:bottom w:val="single" w:sz="4" w:space="0" w:color="auto"/>
            </w:tcBorders>
            <w:noWrap/>
            <w:hideMark/>
          </w:tcPr>
          <w:p w14:paraId="1CAA723E" w14:textId="77777777" w:rsidR="004A22B2" w:rsidRPr="00CD48A8" w:rsidRDefault="004A22B2" w:rsidP="00BF5382">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51ED62D4" w14:textId="77777777" w:rsidR="004A22B2" w:rsidRPr="00CD48A8" w:rsidRDefault="004A22B2" w:rsidP="00BF5382">
            <w:pPr>
              <w:pStyle w:val="TableText"/>
              <w:keepNext/>
              <w:keepLines/>
              <w:ind w:right="144"/>
              <w:rPr>
                <w:noProof w:val="0"/>
              </w:rPr>
            </w:pPr>
            <w:r w:rsidRPr="00CD48A8">
              <w:rPr>
                <w:noProof w:val="0"/>
              </w:rPr>
              <w:t>729</w:t>
            </w:r>
          </w:p>
        </w:tc>
        <w:tc>
          <w:tcPr>
            <w:tcW w:w="1008" w:type="dxa"/>
            <w:tcBorders>
              <w:top w:val="single" w:sz="4" w:space="0" w:color="auto"/>
              <w:bottom w:val="single" w:sz="4" w:space="0" w:color="auto"/>
            </w:tcBorders>
            <w:vAlign w:val="bottom"/>
          </w:tcPr>
          <w:p w14:paraId="1AF54299" w14:textId="77777777" w:rsidR="004A22B2" w:rsidRPr="00CD48A8" w:rsidRDefault="004A22B2" w:rsidP="00BF5382">
            <w:pPr>
              <w:pStyle w:val="TableText"/>
              <w:keepNext/>
              <w:keepLines/>
              <w:ind w:right="144"/>
              <w:rPr>
                <w:noProof w:val="0"/>
              </w:rPr>
            </w:pPr>
            <w:r w:rsidRPr="00CD48A8">
              <w:rPr>
                <w:noProof w:val="0"/>
              </w:rPr>
              <w:t>742</w:t>
            </w:r>
          </w:p>
        </w:tc>
        <w:tc>
          <w:tcPr>
            <w:tcW w:w="1008" w:type="dxa"/>
            <w:tcBorders>
              <w:top w:val="single" w:sz="4" w:space="0" w:color="auto"/>
              <w:bottom w:val="single" w:sz="4" w:space="0" w:color="auto"/>
            </w:tcBorders>
            <w:vAlign w:val="bottom"/>
          </w:tcPr>
          <w:p w14:paraId="4E08AA6B" w14:textId="77777777" w:rsidR="004A22B2" w:rsidRPr="00CD48A8" w:rsidRDefault="004A22B2" w:rsidP="00BF5382">
            <w:pPr>
              <w:pStyle w:val="TableText"/>
              <w:keepNext/>
              <w:keepLines/>
              <w:ind w:right="144"/>
              <w:rPr>
                <w:noProof w:val="0"/>
              </w:rPr>
            </w:pPr>
            <w:r w:rsidRPr="00CD48A8">
              <w:rPr>
                <w:noProof w:val="0"/>
              </w:rPr>
              <w:t>11.3</w:t>
            </w:r>
          </w:p>
        </w:tc>
        <w:tc>
          <w:tcPr>
            <w:tcW w:w="1440" w:type="dxa"/>
            <w:tcBorders>
              <w:top w:val="single" w:sz="4" w:space="0" w:color="auto"/>
              <w:bottom w:val="single" w:sz="4" w:space="0" w:color="auto"/>
            </w:tcBorders>
            <w:noWrap/>
            <w:vAlign w:val="bottom"/>
            <w:hideMark/>
          </w:tcPr>
          <w:p w14:paraId="3D7EA59C" w14:textId="77777777" w:rsidR="004A22B2" w:rsidRPr="00CD48A8" w:rsidRDefault="004A22B2" w:rsidP="00BF5382">
            <w:pPr>
              <w:pStyle w:val="TableText"/>
              <w:keepNext/>
              <w:keepLines/>
              <w:ind w:right="288"/>
              <w:rPr>
                <w:noProof w:val="0"/>
              </w:rPr>
            </w:pPr>
            <w:r w:rsidRPr="00CD48A8">
              <w:rPr>
                <w:noProof w:val="0"/>
              </w:rPr>
              <w:t>55.7</w:t>
            </w:r>
          </w:p>
        </w:tc>
        <w:tc>
          <w:tcPr>
            <w:tcW w:w="1440" w:type="dxa"/>
            <w:tcBorders>
              <w:top w:val="single" w:sz="4" w:space="0" w:color="auto"/>
              <w:bottom w:val="single" w:sz="4" w:space="0" w:color="auto"/>
            </w:tcBorders>
            <w:noWrap/>
            <w:vAlign w:val="bottom"/>
            <w:hideMark/>
          </w:tcPr>
          <w:p w14:paraId="3EA42A3D" w14:textId="77777777" w:rsidR="004A22B2" w:rsidRPr="00CD48A8" w:rsidRDefault="004A22B2" w:rsidP="00BF5382">
            <w:pPr>
              <w:pStyle w:val="TableText"/>
              <w:keepNext/>
              <w:keepLines/>
              <w:ind w:right="288"/>
              <w:rPr>
                <w:noProof w:val="0"/>
              </w:rPr>
            </w:pPr>
            <w:r w:rsidRPr="00CD48A8">
              <w:rPr>
                <w:noProof w:val="0"/>
              </w:rPr>
              <w:t>39.1</w:t>
            </w:r>
          </w:p>
        </w:tc>
        <w:tc>
          <w:tcPr>
            <w:tcW w:w="1440" w:type="dxa"/>
            <w:tcBorders>
              <w:top w:val="single" w:sz="4" w:space="0" w:color="auto"/>
              <w:bottom w:val="single" w:sz="4" w:space="0" w:color="auto"/>
            </w:tcBorders>
            <w:vAlign w:val="bottom"/>
          </w:tcPr>
          <w:p w14:paraId="3AF53476" w14:textId="77777777" w:rsidR="004A22B2" w:rsidRPr="00CD48A8" w:rsidRDefault="004A22B2" w:rsidP="00BF5382">
            <w:pPr>
              <w:pStyle w:val="TableText"/>
              <w:keepNext/>
              <w:keepLines/>
              <w:ind w:right="288"/>
              <w:rPr>
                <w:noProof w:val="0"/>
              </w:rPr>
            </w:pPr>
            <w:r w:rsidRPr="00CD48A8">
              <w:rPr>
                <w:noProof w:val="0"/>
              </w:rPr>
              <w:t>5.2</w:t>
            </w:r>
          </w:p>
        </w:tc>
      </w:tr>
      <w:tr w:rsidR="004A22B2" w:rsidRPr="00CD48A8" w14:paraId="304D0DB6" w14:textId="77777777" w:rsidTr="00BF5382">
        <w:trPr>
          <w:trHeight w:val="300"/>
        </w:trPr>
        <w:tc>
          <w:tcPr>
            <w:tcW w:w="5904" w:type="dxa"/>
            <w:tcBorders>
              <w:top w:val="single" w:sz="4" w:space="0" w:color="auto"/>
              <w:bottom w:val="nil"/>
            </w:tcBorders>
            <w:noWrap/>
            <w:hideMark/>
          </w:tcPr>
          <w:p w14:paraId="1A4819B7" w14:textId="77777777" w:rsidR="004A22B2" w:rsidRPr="00CD48A8" w:rsidRDefault="004A22B2" w:rsidP="00BF5382">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5B0F3C73" w14:textId="77777777" w:rsidR="004A22B2" w:rsidRPr="00CD48A8" w:rsidRDefault="004A22B2" w:rsidP="00BF5382">
            <w:pPr>
              <w:pStyle w:val="TableText"/>
              <w:keepNext/>
              <w:keepLines/>
              <w:ind w:right="144"/>
              <w:rPr>
                <w:noProof w:val="0"/>
              </w:rPr>
            </w:pPr>
            <w:r w:rsidRPr="00CD48A8">
              <w:rPr>
                <w:noProof w:val="0"/>
              </w:rPr>
              <w:t>349</w:t>
            </w:r>
          </w:p>
        </w:tc>
        <w:tc>
          <w:tcPr>
            <w:tcW w:w="1008" w:type="dxa"/>
            <w:tcBorders>
              <w:top w:val="single" w:sz="4" w:space="0" w:color="auto"/>
              <w:bottom w:val="nil"/>
            </w:tcBorders>
            <w:vAlign w:val="bottom"/>
          </w:tcPr>
          <w:p w14:paraId="728EDFBE" w14:textId="77777777" w:rsidR="004A22B2" w:rsidRPr="00CD48A8" w:rsidRDefault="004A22B2" w:rsidP="00BF5382">
            <w:pPr>
              <w:pStyle w:val="TableText"/>
              <w:keepNext/>
              <w:keepLines/>
              <w:ind w:right="144"/>
              <w:rPr>
                <w:noProof w:val="0"/>
              </w:rPr>
            </w:pPr>
            <w:r w:rsidRPr="00CD48A8">
              <w:rPr>
                <w:noProof w:val="0"/>
              </w:rPr>
              <w:t>741</w:t>
            </w:r>
          </w:p>
        </w:tc>
        <w:tc>
          <w:tcPr>
            <w:tcW w:w="1008" w:type="dxa"/>
            <w:tcBorders>
              <w:top w:val="single" w:sz="4" w:space="0" w:color="auto"/>
              <w:bottom w:val="nil"/>
            </w:tcBorders>
            <w:vAlign w:val="bottom"/>
          </w:tcPr>
          <w:p w14:paraId="6E2A5F4D" w14:textId="77777777" w:rsidR="004A22B2" w:rsidRPr="00CD48A8" w:rsidRDefault="004A22B2" w:rsidP="00BF5382">
            <w:pPr>
              <w:pStyle w:val="TableText"/>
              <w:keepNext/>
              <w:keepLines/>
              <w:ind w:right="144"/>
              <w:rPr>
                <w:noProof w:val="0"/>
              </w:rPr>
            </w:pPr>
            <w:r w:rsidRPr="00CD48A8">
              <w:rPr>
                <w:noProof w:val="0"/>
              </w:rPr>
              <w:t>11.5</w:t>
            </w:r>
          </w:p>
        </w:tc>
        <w:tc>
          <w:tcPr>
            <w:tcW w:w="1440" w:type="dxa"/>
            <w:tcBorders>
              <w:top w:val="single" w:sz="4" w:space="0" w:color="auto"/>
              <w:bottom w:val="nil"/>
            </w:tcBorders>
            <w:noWrap/>
            <w:vAlign w:val="bottom"/>
            <w:hideMark/>
          </w:tcPr>
          <w:p w14:paraId="6A9700BC" w14:textId="77777777" w:rsidR="004A22B2" w:rsidRPr="00CD48A8" w:rsidRDefault="004A22B2" w:rsidP="00BF5382">
            <w:pPr>
              <w:pStyle w:val="TableText"/>
              <w:keepNext/>
              <w:keepLines/>
              <w:ind w:right="288"/>
              <w:rPr>
                <w:noProof w:val="0"/>
              </w:rPr>
            </w:pPr>
            <w:r w:rsidRPr="00CD48A8">
              <w:rPr>
                <w:noProof w:val="0"/>
              </w:rPr>
              <w:t>61.9</w:t>
            </w:r>
          </w:p>
        </w:tc>
        <w:tc>
          <w:tcPr>
            <w:tcW w:w="1440" w:type="dxa"/>
            <w:tcBorders>
              <w:top w:val="single" w:sz="4" w:space="0" w:color="auto"/>
              <w:bottom w:val="nil"/>
            </w:tcBorders>
            <w:noWrap/>
            <w:vAlign w:val="bottom"/>
            <w:hideMark/>
          </w:tcPr>
          <w:p w14:paraId="3E041E90" w14:textId="77777777" w:rsidR="004A22B2" w:rsidRPr="00CD48A8" w:rsidRDefault="004A22B2" w:rsidP="00BF5382">
            <w:pPr>
              <w:pStyle w:val="TableText"/>
              <w:keepNext/>
              <w:keepLines/>
              <w:ind w:right="288"/>
              <w:rPr>
                <w:noProof w:val="0"/>
              </w:rPr>
            </w:pPr>
            <w:r w:rsidRPr="00CD48A8">
              <w:rPr>
                <w:noProof w:val="0"/>
              </w:rPr>
              <w:t>34.1</w:t>
            </w:r>
          </w:p>
        </w:tc>
        <w:tc>
          <w:tcPr>
            <w:tcW w:w="1440" w:type="dxa"/>
            <w:tcBorders>
              <w:top w:val="single" w:sz="4" w:space="0" w:color="auto"/>
              <w:bottom w:val="nil"/>
            </w:tcBorders>
            <w:vAlign w:val="bottom"/>
          </w:tcPr>
          <w:p w14:paraId="3F15543A" w14:textId="77777777" w:rsidR="004A22B2" w:rsidRPr="00CD48A8" w:rsidRDefault="004A22B2" w:rsidP="00BF5382">
            <w:pPr>
              <w:pStyle w:val="TableText"/>
              <w:keepNext/>
              <w:keepLines/>
              <w:ind w:right="288"/>
              <w:rPr>
                <w:noProof w:val="0"/>
              </w:rPr>
            </w:pPr>
            <w:r w:rsidRPr="00CD48A8">
              <w:rPr>
                <w:noProof w:val="0"/>
              </w:rPr>
              <w:t>4.0</w:t>
            </w:r>
          </w:p>
        </w:tc>
      </w:tr>
      <w:tr w:rsidR="004A22B2" w:rsidRPr="00CD48A8" w14:paraId="369A7024" w14:textId="77777777" w:rsidTr="00BF5382">
        <w:trPr>
          <w:trHeight w:val="315"/>
        </w:trPr>
        <w:tc>
          <w:tcPr>
            <w:tcW w:w="5904" w:type="dxa"/>
            <w:tcBorders>
              <w:top w:val="nil"/>
              <w:bottom w:val="nil"/>
            </w:tcBorders>
            <w:noWrap/>
            <w:hideMark/>
          </w:tcPr>
          <w:p w14:paraId="1713D463" w14:textId="77777777" w:rsidR="004A22B2" w:rsidRPr="00CD48A8" w:rsidRDefault="004A22B2" w:rsidP="00BF5382">
            <w:pPr>
              <w:pStyle w:val="TableText"/>
              <w:keepNext/>
              <w:keepLines/>
              <w:rPr>
                <w:noProof w:val="0"/>
              </w:rPr>
            </w:pPr>
            <w:r w:rsidRPr="00CD48A8">
              <w:rPr>
                <w:noProof w:val="0"/>
              </w:rPr>
              <w:t>Female</w:t>
            </w:r>
          </w:p>
        </w:tc>
        <w:tc>
          <w:tcPr>
            <w:tcW w:w="1296" w:type="dxa"/>
            <w:tcBorders>
              <w:top w:val="nil"/>
              <w:bottom w:val="nil"/>
            </w:tcBorders>
            <w:vAlign w:val="bottom"/>
          </w:tcPr>
          <w:p w14:paraId="6EC7A890" w14:textId="77777777" w:rsidR="004A22B2" w:rsidRPr="00CD48A8" w:rsidRDefault="004A22B2" w:rsidP="00BF5382">
            <w:pPr>
              <w:pStyle w:val="TableText"/>
              <w:keepNext/>
              <w:keepLines/>
              <w:ind w:right="144"/>
              <w:rPr>
                <w:noProof w:val="0"/>
              </w:rPr>
            </w:pPr>
            <w:r w:rsidRPr="00CD48A8">
              <w:rPr>
                <w:noProof w:val="0"/>
              </w:rPr>
              <w:t>380</w:t>
            </w:r>
          </w:p>
        </w:tc>
        <w:tc>
          <w:tcPr>
            <w:tcW w:w="1008" w:type="dxa"/>
            <w:tcBorders>
              <w:top w:val="nil"/>
              <w:bottom w:val="nil"/>
            </w:tcBorders>
            <w:vAlign w:val="bottom"/>
          </w:tcPr>
          <w:p w14:paraId="7C9A8AE7" w14:textId="77777777" w:rsidR="004A22B2" w:rsidRPr="00CD48A8" w:rsidRDefault="004A22B2" w:rsidP="00BF5382">
            <w:pPr>
              <w:pStyle w:val="TableText"/>
              <w:keepNext/>
              <w:keepLines/>
              <w:ind w:right="144"/>
              <w:rPr>
                <w:noProof w:val="0"/>
              </w:rPr>
            </w:pPr>
            <w:r w:rsidRPr="00CD48A8">
              <w:rPr>
                <w:noProof w:val="0"/>
              </w:rPr>
              <w:t>744</w:t>
            </w:r>
          </w:p>
        </w:tc>
        <w:tc>
          <w:tcPr>
            <w:tcW w:w="1008" w:type="dxa"/>
            <w:tcBorders>
              <w:top w:val="nil"/>
              <w:bottom w:val="nil"/>
            </w:tcBorders>
            <w:vAlign w:val="bottom"/>
          </w:tcPr>
          <w:p w14:paraId="4FCFC404" w14:textId="77777777" w:rsidR="004A22B2" w:rsidRPr="00CD48A8" w:rsidRDefault="004A22B2" w:rsidP="00BF5382">
            <w:pPr>
              <w:pStyle w:val="TableText"/>
              <w:keepNext/>
              <w:keepLines/>
              <w:ind w:right="144"/>
              <w:rPr>
                <w:noProof w:val="0"/>
              </w:rPr>
            </w:pPr>
            <w:r w:rsidRPr="00CD48A8">
              <w:rPr>
                <w:noProof w:val="0"/>
              </w:rPr>
              <w:t>11.0</w:t>
            </w:r>
          </w:p>
        </w:tc>
        <w:tc>
          <w:tcPr>
            <w:tcW w:w="1440" w:type="dxa"/>
            <w:tcBorders>
              <w:top w:val="nil"/>
              <w:bottom w:val="nil"/>
            </w:tcBorders>
            <w:noWrap/>
            <w:vAlign w:val="bottom"/>
            <w:hideMark/>
          </w:tcPr>
          <w:p w14:paraId="709FB048" w14:textId="77777777" w:rsidR="004A22B2" w:rsidRPr="00CD48A8" w:rsidRDefault="004A22B2" w:rsidP="00BF5382">
            <w:pPr>
              <w:pStyle w:val="TableText"/>
              <w:keepNext/>
              <w:keepLines/>
              <w:ind w:right="288"/>
              <w:rPr>
                <w:noProof w:val="0"/>
              </w:rPr>
            </w:pPr>
            <w:r w:rsidRPr="00CD48A8">
              <w:rPr>
                <w:noProof w:val="0"/>
              </w:rPr>
              <w:t>50.0</w:t>
            </w:r>
          </w:p>
        </w:tc>
        <w:tc>
          <w:tcPr>
            <w:tcW w:w="1440" w:type="dxa"/>
            <w:tcBorders>
              <w:top w:val="nil"/>
              <w:bottom w:val="nil"/>
            </w:tcBorders>
            <w:noWrap/>
            <w:vAlign w:val="bottom"/>
            <w:hideMark/>
          </w:tcPr>
          <w:p w14:paraId="393AAA66" w14:textId="77777777" w:rsidR="004A22B2" w:rsidRPr="00CD48A8" w:rsidRDefault="004A22B2" w:rsidP="00BF5382">
            <w:pPr>
              <w:pStyle w:val="TableText"/>
              <w:keepNext/>
              <w:keepLines/>
              <w:ind w:right="288"/>
              <w:rPr>
                <w:noProof w:val="0"/>
              </w:rPr>
            </w:pPr>
            <w:r w:rsidRPr="00CD48A8">
              <w:rPr>
                <w:noProof w:val="0"/>
              </w:rPr>
              <w:t>43.7</w:t>
            </w:r>
          </w:p>
        </w:tc>
        <w:tc>
          <w:tcPr>
            <w:tcW w:w="1440" w:type="dxa"/>
            <w:tcBorders>
              <w:top w:val="nil"/>
              <w:bottom w:val="nil"/>
            </w:tcBorders>
            <w:vAlign w:val="bottom"/>
          </w:tcPr>
          <w:p w14:paraId="1AA7E8CB" w14:textId="77777777" w:rsidR="004A22B2" w:rsidRPr="00CD48A8" w:rsidRDefault="004A22B2" w:rsidP="00BF5382">
            <w:pPr>
              <w:pStyle w:val="TableText"/>
              <w:keepNext/>
              <w:keepLines/>
              <w:ind w:right="288"/>
              <w:rPr>
                <w:noProof w:val="0"/>
              </w:rPr>
            </w:pPr>
            <w:r w:rsidRPr="00CD48A8">
              <w:rPr>
                <w:noProof w:val="0"/>
              </w:rPr>
              <w:t>6.3</w:t>
            </w:r>
          </w:p>
        </w:tc>
      </w:tr>
      <w:tr w:rsidR="004A22B2" w:rsidRPr="00CD48A8" w14:paraId="293D9937" w14:textId="77777777" w:rsidTr="00BF5382">
        <w:trPr>
          <w:trHeight w:val="315"/>
        </w:trPr>
        <w:tc>
          <w:tcPr>
            <w:tcW w:w="5904" w:type="dxa"/>
            <w:tcBorders>
              <w:top w:val="nil"/>
              <w:bottom w:val="single" w:sz="4" w:space="0" w:color="auto"/>
            </w:tcBorders>
            <w:noWrap/>
          </w:tcPr>
          <w:p w14:paraId="5DCCD7FD" w14:textId="77777777" w:rsidR="004A22B2" w:rsidRPr="00CD48A8" w:rsidRDefault="004A22B2" w:rsidP="00BF5382">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1686E69F" w14:textId="77777777" w:rsidR="004A22B2" w:rsidRPr="00CD48A8" w:rsidRDefault="004A22B2" w:rsidP="00BF5382">
            <w:pPr>
              <w:pStyle w:val="TableText"/>
              <w:keepNext/>
              <w:keepLines/>
              <w:ind w:right="144"/>
              <w:rPr>
                <w:noProof w:val="0"/>
              </w:rPr>
            </w:pPr>
            <w:r w:rsidRPr="00CD48A8">
              <w:rPr>
                <w:noProof w:val="0"/>
              </w:rPr>
              <w:t>0</w:t>
            </w:r>
          </w:p>
        </w:tc>
        <w:tc>
          <w:tcPr>
            <w:tcW w:w="1008" w:type="dxa"/>
            <w:tcBorders>
              <w:top w:val="nil"/>
              <w:bottom w:val="single" w:sz="4" w:space="0" w:color="auto"/>
            </w:tcBorders>
            <w:vAlign w:val="bottom"/>
          </w:tcPr>
          <w:p w14:paraId="504A0FD8"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nil"/>
              <w:bottom w:val="single" w:sz="4" w:space="0" w:color="auto"/>
            </w:tcBorders>
            <w:vAlign w:val="bottom"/>
          </w:tcPr>
          <w:p w14:paraId="444EA025"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nil"/>
              <w:bottom w:val="single" w:sz="4" w:space="0" w:color="auto"/>
            </w:tcBorders>
            <w:noWrap/>
            <w:vAlign w:val="bottom"/>
          </w:tcPr>
          <w:p w14:paraId="17627AA5"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noWrap/>
            <w:vAlign w:val="bottom"/>
          </w:tcPr>
          <w:p w14:paraId="3807BF31"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vAlign w:val="bottom"/>
          </w:tcPr>
          <w:p w14:paraId="1C3E9DEF"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617153C7" w14:textId="77777777" w:rsidTr="00BF5382">
        <w:trPr>
          <w:trHeight w:val="315"/>
        </w:trPr>
        <w:tc>
          <w:tcPr>
            <w:tcW w:w="5904" w:type="dxa"/>
            <w:tcBorders>
              <w:top w:val="single" w:sz="4" w:space="0" w:color="auto"/>
            </w:tcBorders>
            <w:noWrap/>
          </w:tcPr>
          <w:p w14:paraId="3B2BA015" w14:textId="77777777" w:rsidR="004A22B2" w:rsidRPr="00CD48A8" w:rsidRDefault="004A22B2" w:rsidP="00BF5382">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13A91BF3" w14:textId="77777777" w:rsidR="004A22B2" w:rsidRPr="00CD48A8" w:rsidRDefault="004A22B2" w:rsidP="00BF5382">
            <w:pPr>
              <w:pStyle w:val="TableText"/>
              <w:ind w:right="144"/>
              <w:rPr>
                <w:noProof w:val="0"/>
              </w:rPr>
            </w:pPr>
            <w:r w:rsidRPr="00CD48A8">
              <w:rPr>
                <w:noProof w:val="0"/>
              </w:rPr>
              <w:t>0</w:t>
            </w:r>
          </w:p>
        </w:tc>
        <w:tc>
          <w:tcPr>
            <w:tcW w:w="1008" w:type="dxa"/>
            <w:tcBorders>
              <w:top w:val="single" w:sz="4" w:space="0" w:color="auto"/>
            </w:tcBorders>
            <w:vAlign w:val="bottom"/>
          </w:tcPr>
          <w:p w14:paraId="59A1F658" w14:textId="77777777" w:rsidR="004A22B2" w:rsidRPr="00CD48A8" w:rsidRDefault="004A22B2" w:rsidP="00BF5382">
            <w:pPr>
              <w:pStyle w:val="TableText"/>
              <w:ind w:right="144"/>
              <w:rPr>
                <w:noProof w:val="0"/>
              </w:rPr>
            </w:pPr>
            <w:r w:rsidRPr="00CD48A8">
              <w:rPr>
                <w:noProof w:val="0"/>
              </w:rPr>
              <w:t>N/A</w:t>
            </w:r>
          </w:p>
        </w:tc>
        <w:tc>
          <w:tcPr>
            <w:tcW w:w="1008" w:type="dxa"/>
            <w:tcBorders>
              <w:top w:val="single" w:sz="4" w:space="0" w:color="auto"/>
            </w:tcBorders>
            <w:vAlign w:val="bottom"/>
          </w:tcPr>
          <w:p w14:paraId="3574693B" w14:textId="77777777" w:rsidR="004A22B2" w:rsidRPr="00CD48A8" w:rsidRDefault="004A22B2" w:rsidP="00BF5382">
            <w:pPr>
              <w:pStyle w:val="TableText"/>
              <w:ind w:right="144"/>
              <w:rPr>
                <w:noProof w:val="0"/>
              </w:rPr>
            </w:pPr>
            <w:r w:rsidRPr="00CD48A8">
              <w:rPr>
                <w:noProof w:val="0"/>
              </w:rPr>
              <w:t>N/A</w:t>
            </w:r>
          </w:p>
        </w:tc>
        <w:tc>
          <w:tcPr>
            <w:tcW w:w="1440" w:type="dxa"/>
            <w:tcBorders>
              <w:top w:val="single" w:sz="4" w:space="0" w:color="auto"/>
            </w:tcBorders>
            <w:noWrap/>
            <w:vAlign w:val="bottom"/>
          </w:tcPr>
          <w:p w14:paraId="4DF5DF6A"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noWrap/>
            <w:vAlign w:val="bottom"/>
          </w:tcPr>
          <w:p w14:paraId="6C88BD52"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vAlign w:val="bottom"/>
          </w:tcPr>
          <w:p w14:paraId="54D3EE7F" w14:textId="77777777" w:rsidR="004A22B2" w:rsidRPr="00CD48A8" w:rsidRDefault="004A22B2" w:rsidP="00BF5382">
            <w:pPr>
              <w:pStyle w:val="TableText"/>
              <w:ind w:right="288"/>
              <w:rPr>
                <w:noProof w:val="0"/>
              </w:rPr>
            </w:pPr>
            <w:r w:rsidRPr="00CD48A8">
              <w:rPr>
                <w:noProof w:val="0"/>
              </w:rPr>
              <w:t>N/A</w:t>
            </w:r>
          </w:p>
        </w:tc>
      </w:tr>
      <w:tr w:rsidR="004A22B2" w:rsidRPr="00CD48A8" w14:paraId="6025C3F9" w14:textId="77777777" w:rsidTr="00BF5382">
        <w:trPr>
          <w:trHeight w:val="315"/>
        </w:trPr>
        <w:tc>
          <w:tcPr>
            <w:tcW w:w="5904" w:type="dxa"/>
            <w:noWrap/>
          </w:tcPr>
          <w:p w14:paraId="53A7EABC" w14:textId="77777777" w:rsidR="004A22B2" w:rsidRPr="00CD48A8" w:rsidRDefault="004A22B2" w:rsidP="00BF5382">
            <w:pPr>
              <w:pStyle w:val="TableText"/>
              <w:rPr>
                <w:noProof w:val="0"/>
              </w:rPr>
            </w:pPr>
            <w:r w:rsidRPr="00CD48A8">
              <w:rPr>
                <w:noProof w:val="0"/>
              </w:rPr>
              <w:t>Asian</w:t>
            </w:r>
          </w:p>
        </w:tc>
        <w:tc>
          <w:tcPr>
            <w:tcW w:w="1296" w:type="dxa"/>
            <w:vAlign w:val="bottom"/>
          </w:tcPr>
          <w:p w14:paraId="6BE50849" w14:textId="77777777" w:rsidR="004A22B2" w:rsidRPr="00CD48A8" w:rsidRDefault="004A22B2" w:rsidP="00BF5382">
            <w:pPr>
              <w:pStyle w:val="TableText"/>
              <w:ind w:right="144"/>
              <w:rPr>
                <w:noProof w:val="0"/>
              </w:rPr>
            </w:pPr>
            <w:r w:rsidRPr="00CD48A8">
              <w:rPr>
                <w:noProof w:val="0"/>
              </w:rPr>
              <w:t>10</w:t>
            </w:r>
          </w:p>
        </w:tc>
        <w:tc>
          <w:tcPr>
            <w:tcW w:w="1008" w:type="dxa"/>
            <w:vAlign w:val="bottom"/>
          </w:tcPr>
          <w:p w14:paraId="4C7BB821"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41539B23"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3F735CB1"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47B7B703"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6DF4B738" w14:textId="77777777" w:rsidR="004A22B2" w:rsidRPr="00CD48A8" w:rsidRDefault="004A22B2" w:rsidP="00BF5382">
            <w:pPr>
              <w:pStyle w:val="TableText"/>
              <w:ind w:right="288"/>
              <w:rPr>
                <w:noProof w:val="0"/>
              </w:rPr>
            </w:pPr>
            <w:r w:rsidRPr="00CD48A8">
              <w:rPr>
                <w:noProof w:val="0"/>
              </w:rPr>
              <w:t>N/A</w:t>
            </w:r>
          </w:p>
        </w:tc>
      </w:tr>
      <w:tr w:rsidR="004A22B2" w:rsidRPr="00CD48A8" w14:paraId="4BABD2CB" w14:textId="77777777" w:rsidTr="00BF5382">
        <w:trPr>
          <w:trHeight w:val="315"/>
        </w:trPr>
        <w:tc>
          <w:tcPr>
            <w:tcW w:w="5904" w:type="dxa"/>
            <w:noWrap/>
          </w:tcPr>
          <w:p w14:paraId="23DBFF33" w14:textId="77777777" w:rsidR="004A22B2" w:rsidRPr="00CD48A8" w:rsidRDefault="004A22B2" w:rsidP="00BF5382">
            <w:pPr>
              <w:pStyle w:val="TableText"/>
              <w:rPr>
                <w:noProof w:val="0"/>
              </w:rPr>
            </w:pPr>
            <w:r w:rsidRPr="00CD48A8">
              <w:rPr>
                <w:noProof w:val="0"/>
              </w:rPr>
              <w:t>Native Hawaiian or Other Pacific Islander</w:t>
            </w:r>
          </w:p>
        </w:tc>
        <w:tc>
          <w:tcPr>
            <w:tcW w:w="1296" w:type="dxa"/>
            <w:vAlign w:val="bottom"/>
          </w:tcPr>
          <w:p w14:paraId="49DA15E7" w14:textId="77777777" w:rsidR="004A22B2" w:rsidRPr="00CD48A8" w:rsidRDefault="004A22B2" w:rsidP="00BF5382">
            <w:pPr>
              <w:pStyle w:val="TableText"/>
              <w:ind w:right="144"/>
              <w:rPr>
                <w:noProof w:val="0"/>
              </w:rPr>
            </w:pPr>
            <w:r w:rsidRPr="00CD48A8">
              <w:rPr>
                <w:noProof w:val="0"/>
              </w:rPr>
              <w:t>3</w:t>
            </w:r>
          </w:p>
        </w:tc>
        <w:tc>
          <w:tcPr>
            <w:tcW w:w="1008" w:type="dxa"/>
            <w:vAlign w:val="bottom"/>
          </w:tcPr>
          <w:p w14:paraId="4E87189B"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2FC7DC69"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215F636A"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6375A6FB"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3393E458" w14:textId="77777777" w:rsidR="004A22B2" w:rsidRPr="00CD48A8" w:rsidRDefault="004A22B2" w:rsidP="00BF5382">
            <w:pPr>
              <w:pStyle w:val="TableText"/>
              <w:ind w:right="288"/>
              <w:rPr>
                <w:noProof w:val="0"/>
              </w:rPr>
            </w:pPr>
            <w:r w:rsidRPr="00CD48A8">
              <w:rPr>
                <w:noProof w:val="0"/>
              </w:rPr>
              <w:t>N/A</w:t>
            </w:r>
          </w:p>
        </w:tc>
      </w:tr>
      <w:tr w:rsidR="004A22B2" w:rsidRPr="00CD48A8" w14:paraId="38E6F754" w14:textId="77777777" w:rsidTr="00BF5382">
        <w:trPr>
          <w:trHeight w:val="315"/>
        </w:trPr>
        <w:tc>
          <w:tcPr>
            <w:tcW w:w="5904" w:type="dxa"/>
            <w:noWrap/>
          </w:tcPr>
          <w:p w14:paraId="19C292E2" w14:textId="77777777" w:rsidR="004A22B2" w:rsidRPr="00CD48A8" w:rsidRDefault="004A22B2" w:rsidP="00BF5382">
            <w:pPr>
              <w:pStyle w:val="TableText"/>
              <w:rPr>
                <w:noProof w:val="0"/>
              </w:rPr>
            </w:pPr>
            <w:r w:rsidRPr="00CD48A8">
              <w:rPr>
                <w:noProof w:val="0"/>
              </w:rPr>
              <w:t>Filipino</w:t>
            </w:r>
          </w:p>
        </w:tc>
        <w:tc>
          <w:tcPr>
            <w:tcW w:w="1296" w:type="dxa"/>
            <w:vAlign w:val="bottom"/>
          </w:tcPr>
          <w:p w14:paraId="5889B979" w14:textId="77777777" w:rsidR="004A22B2" w:rsidRPr="00CD48A8" w:rsidRDefault="004A22B2" w:rsidP="00BF5382">
            <w:pPr>
              <w:pStyle w:val="TableText"/>
              <w:ind w:right="144"/>
              <w:rPr>
                <w:noProof w:val="0"/>
              </w:rPr>
            </w:pPr>
            <w:r w:rsidRPr="00CD48A8">
              <w:rPr>
                <w:noProof w:val="0"/>
              </w:rPr>
              <w:t>3</w:t>
            </w:r>
          </w:p>
        </w:tc>
        <w:tc>
          <w:tcPr>
            <w:tcW w:w="1008" w:type="dxa"/>
            <w:vAlign w:val="bottom"/>
          </w:tcPr>
          <w:p w14:paraId="369D3AD6"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48E70274"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6155E665"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37748AC2"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0CFBF4B2" w14:textId="77777777" w:rsidR="004A22B2" w:rsidRPr="00CD48A8" w:rsidRDefault="004A22B2" w:rsidP="00BF5382">
            <w:pPr>
              <w:pStyle w:val="TableText"/>
              <w:ind w:right="288"/>
              <w:rPr>
                <w:noProof w:val="0"/>
              </w:rPr>
            </w:pPr>
            <w:r w:rsidRPr="00CD48A8">
              <w:rPr>
                <w:noProof w:val="0"/>
              </w:rPr>
              <w:t>N/A</w:t>
            </w:r>
          </w:p>
        </w:tc>
      </w:tr>
      <w:tr w:rsidR="004A22B2" w:rsidRPr="00CD48A8" w14:paraId="29493FA3" w14:textId="77777777" w:rsidTr="00BF5382">
        <w:trPr>
          <w:trHeight w:val="315"/>
        </w:trPr>
        <w:tc>
          <w:tcPr>
            <w:tcW w:w="5904" w:type="dxa"/>
            <w:noWrap/>
          </w:tcPr>
          <w:p w14:paraId="0FAB20DE" w14:textId="77777777" w:rsidR="004A22B2" w:rsidRPr="00CD48A8" w:rsidRDefault="004A22B2" w:rsidP="00BF5382">
            <w:pPr>
              <w:pStyle w:val="TableText"/>
              <w:rPr>
                <w:noProof w:val="0"/>
              </w:rPr>
            </w:pPr>
            <w:r w:rsidRPr="00CD48A8">
              <w:rPr>
                <w:noProof w:val="0"/>
              </w:rPr>
              <w:t>Hispanic or Latino</w:t>
            </w:r>
          </w:p>
        </w:tc>
        <w:tc>
          <w:tcPr>
            <w:tcW w:w="1296" w:type="dxa"/>
            <w:vAlign w:val="bottom"/>
          </w:tcPr>
          <w:p w14:paraId="3318A5D6" w14:textId="77777777" w:rsidR="004A22B2" w:rsidRPr="00CD48A8" w:rsidRDefault="004A22B2" w:rsidP="00BF5382">
            <w:pPr>
              <w:pStyle w:val="TableText"/>
              <w:ind w:right="144"/>
              <w:rPr>
                <w:noProof w:val="0"/>
              </w:rPr>
            </w:pPr>
            <w:r w:rsidRPr="00CD48A8">
              <w:rPr>
                <w:noProof w:val="0"/>
              </w:rPr>
              <w:t>603</w:t>
            </w:r>
          </w:p>
        </w:tc>
        <w:tc>
          <w:tcPr>
            <w:tcW w:w="1008" w:type="dxa"/>
            <w:vAlign w:val="bottom"/>
          </w:tcPr>
          <w:p w14:paraId="539EDDA1" w14:textId="77777777" w:rsidR="004A22B2" w:rsidRPr="00CD48A8" w:rsidRDefault="004A22B2" w:rsidP="00BF5382">
            <w:pPr>
              <w:pStyle w:val="TableText"/>
              <w:ind w:right="144"/>
              <w:rPr>
                <w:noProof w:val="0"/>
              </w:rPr>
            </w:pPr>
            <w:r w:rsidRPr="00CD48A8">
              <w:rPr>
                <w:noProof w:val="0"/>
              </w:rPr>
              <w:t>742</w:t>
            </w:r>
          </w:p>
        </w:tc>
        <w:tc>
          <w:tcPr>
            <w:tcW w:w="1008" w:type="dxa"/>
            <w:vAlign w:val="bottom"/>
          </w:tcPr>
          <w:p w14:paraId="10A94FFE" w14:textId="77777777" w:rsidR="004A22B2" w:rsidRPr="00CD48A8" w:rsidRDefault="004A22B2" w:rsidP="00BF5382">
            <w:pPr>
              <w:pStyle w:val="TableText"/>
              <w:ind w:right="144"/>
              <w:rPr>
                <w:noProof w:val="0"/>
              </w:rPr>
            </w:pPr>
            <w:r w:rsidRPr="00CD48A8">
              <w:rPr>
                <w:noProof w:val="0"/>
              </w:rPr>
              <w:t>11.5</w:t>
            </w:r>
          </w:p>
        </w:tc>
        <w:tc>
          <w:tcPr>
            <w:tcW w:w="1440" w:type="dxa"/>
            <w:noWrap/>
            <w:vAlign w:val="bottom"/>
          </w:tcPr>
          <w:p w14:paraId="4A6E8955" w14:textId="77777777" w:rsidR="004A22B2" w:rsidRPr="00CD48A8" w:rsidRDefault="004A22B2" w:rsidP="00BF5382">
            <w:pPr>
              <w:pStyle w:val="TableText"/>
              <w:ind w:right="288"/>
              <w:rPr>
                <w:noProof w:val="0"/>
              </w:rPr>
            </w:pPr>
            <w:r w:rsidRPr="00CD48A8">
              <w:rPr>
                <w:noProof w:val="0"/>
              </w:rPr>
              <w:t>58.5</w:t>
            </w:r>
          </w:p>
        </w:tc>
        <w:tc>
          <w:tcPr>
            <w:tcW w:w="1440" w:type="dxa"/>
            <w:noWrap/>
            <w:vAlign w:val="bottom"/>
          </w:tcPr>
          <w:p w14:paraId="0D97555A" w14:textId="77777777" w:rsidR="004A22B2" w:rsidRPr="00CD48A8" w:rsidRDefault="004A22B2" w:rsidP="00BF5382">
            <w:pPr>
              <w:pStyle w:val="TableText"/>
              <w:ind w:right="288"/>
              <w:rPr>
                <w:noProof w:val="0"/>
              </w:rPr>
            </w:pPr>
            <w:r w:rsidRPr="00CD48A8">
              <w:rPr>
                <w:noProof w:val="0"/>
              </w:rPr>
              <w:t>36.2</w:t>
            </w:r>
          </w:p>
        </w:tc>
        <w:tc>
          <w:tcPr>
            <w:tcW w:w="1440" w:type="dxa"/>
            <w:vAlign w:val="bottom"/>
          </w:tcPr>
          <w:p w14:paraId="01B21E83" w14:textId="77777777" w:rsidR="004A22B2" w:rsidRPr="00CD48A8" w:rsidRDefault="004A22B2" w:rsidP="00BF5382">
            <w:pPr>
              <w:pStyle w:val="TableText"/>
              <w:ind w:right="288"/>
              <w:rPr>
                <w:noProof w:val="0"/>
              </w:rPr>
            </w:pPr>
            <w:r w:rsidRPr="00CD48A8">
              <w:rPr>
                <w:noProof w:val="0"/>
              </w:rPr>
              <w:t>5.3</w:t>
            </w:r>
          </w:p>
        </w:tc>
      </w:tr>
      <w:tr w:rsidR="004A22B2" w:rsidRPr="00CD48A8" w14:paraId="7DE76D58" w14:textId="77777777" w:rsidTr="00BF5382">
        <w:trPr>
          <w:trHeight w:val="315"/>
        </w:trPr>
        <w:tc>
          <w:tcPr>
            <w:tcW w:w="5904" w:type="dxa"/>
            <w:noWrap/>
          </w:tcPr>
          <w:p w14:paraId="7A1B24F5" w14:textId="77777777" w:rsidR="004A22B2" w:rsidRPr="00CD48A8" w:rsidRDefault="004A22B2" w:rsidP="00BF5382">
            <w:pPr>
              <w:pStyle w:val="TableText"/>
              <w:rPr>
                <w:noProof w:val="0"/>
              </w:rPr>
            </w:pPr>
            <w:r w:rsidRPr="00CD48A8">
              <w:rPr>
                <w:noProof w:val="0"/>
              </w:rPr>
              <w:t>Black or African American</w:t>
            </w:r>
          </w:p>
        </w:tc>
        <w:tc>
          <w:tcPr>
            <w:tcW w:w="1296" w:type="dxa"/>
            <w:vAlign w:val="bottom"/>
          </w:tcPr>
          <w:p w14:paraId="7E65CC8D" w14:textId="77777777" w:rsidR="004A22B2" w:rsidRPr="00CD48A8" w:rsidRDefault="004A22B2" w:rsidP="00BF5382">
            <w:pPr>
              <w:pStyle w:val="TableText"/>
              <w:ind w:right="144"/>
              <w:rPr>
                <w:noProof w:val="0"/>
              </w:rPr>
            </w:pPr>
            <w:r w:rsidRPr="00CD48A8">
              <w:rPr>
                <w:noProof w:val="0"/>
              </w:rPr>
              <w:t>6</w:t>
            </w:r>
          </w:p>
        </w:tc>
        <w:tc>
          <w:tcPr>
            <w:tcW w:w="1008" w:type="dxa"/>
            <w:vAlign w:val="bottom"/>
          </w:tcPr>
          <w:p w14:paraId="22653FAD"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21488C78"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7741890B"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283366B4"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56F7DD08" w14:textId="77777777" w:rsidR="004A22B2" w:rsidRPr="00CD48A8" w:rsidRDefault="004A22B2" w:rsidP="00BF5382">
            <w:pPr>
              <w:pStyle w:val="TableText"/>
              <w:ind w:right="288"/>
              <w:rPr>
                <w:noProof w:val="0"/>
              </w:rPr>
            </w:pPr>
            <w:r w:rsidRPr="00CD48A8">
              <w:rPr>
                <w:noProof w:val="0"/>
              </w:rPr>
              <w:t>N/A</w:t>
            </w:r>
          </w:p>
        </w:tc>
      </w:tr>
      <w:tr w:rsidR="004A22B2" w:rsidRPr="00CD48A8" w14:paraId="32AB5C04" w14:textId="77777777" w:rsidTr="00BF5382">
        <w:trPr>
          <w:trHeight w:val="315"/>
        </w:trPr>
        <w:tc>
          <w:tcPr>
            <w:tcW w:w="5904" w:type="dxa"/>
            <w:noWrap/>
          </w:tcPr>
          <w:p w14:paraId="325AC952" w14:textId="77777777" w:rsidR="004A22B2" w:rsidRPr="00CD48A8" w:rsidRDefault="004A22B2" w:rsidP="00BF5382">
            <w:pPr>
              <w:pStyle w:val="TableText"/>
              <w:rPr>
                <w:noProof w:val="0"/>
              </w:rPr>
            </w:pPr>
            <w:r w:rsidRPr="00CD48A8">
              <w:rPr>
                <w:noProof w:val="0"/>
              </w:rPr>
              <w:t>White</w:t>
            </w:r>
          </w:p>
        </w:tc>
        <w:tc>
          <w:tcPr>
            <w:tcW w:w="1296" w:type="dxa"/>
            <w:vAlign w:val="bottom"/>
          </w:tcPr>
          <w:p w14:paraId="5FEA2E79" w14:textId="77777777" w:rsidR="004A22B2" w:rsidRPr="00CD48A8" w:rsidRDefault="004A22B2" w:rsidP="00BF5382">
            <w:pPr>
              <w:pStyle w:val="TableText"/>
              <w:ind w:right="144"/>
              <w:rPr>
                <w:noProof w:val="0"/>
              </w:rPr>
            </w:pPr>
            <w:r w:rsidRPr="00CD48A8">
              <w:rPr>
                <w:noProof w:val="0"/>
              </w:rPr>
              <w:t>85</w:t>
            </w:r>
          </w:p>
        </w:tc>
        <w:tc>
          <w:tcPr>
            <w:tcW w:w="1008" w:type="dxa"/>
            <w:vAlign w:val="bottom"/>
          </w:tcPr>
          <w:p w14:paraId="3605B013" w14:textId="77777777" w:rsidR="004A22B2" w:rsidRPr="00CD48A8" w:rsidRDefault="004A22B2" w:rsidP="00BF5382">
            <w:pPr>
              <w:pStyle w:val="TableText"/>
              <w:ind w:right="144"/>
              <w:rPr>
                <w:noProof w:val="0"/>
              </w:rPr>
            </w:pPr>
            <w:r w:rsidRPr="00CD48A8">
              <w:rPr>
                <w:noProof w:val="0"/>
              </w:rPr>
              <w:t>745</w:t>
            </w:r>
          </w:p>
        </w:tc>
        <w:tc>
          <w:tcPr>
            <w:tcW w:w="1008" w:type="dxa"/>
            <w:vAlign w:val="bottom"/>
          </w:tcPr>
          <w:p w14:paraId="134093C2" w14:textId="77777777" w:rsidR="004A22B2" w:rsidRPr="00CD48A8" w:rsidRDefault="004A22B2" w:rsidP="00BF5382">
            <w:pPr>
              <w:pStyle w:val="TableText"/>
              <w:ind w:right="144"/>
              <w:rPr>
                <w:noProof w:val="0"/>
              </w:rPr>
            </w:pPr>
            <w:r w:rsidRPr="00CD48A8">
              <w:rPr>
                <w:noProof w:val="0"/>
              </w:rPr>
              <w:t>10.4</w:t>
            </w:r>
          </w:p>
        </w:tc>
        <w:tc>
          <w:tcPr>
            <w:tcW w:w="1440" w:type="dxa"/>
            <w:noWrap/>
            <w:vAlign w:val="bottom"/>
          </w:tcPr>
          <w:p w14:paraId="2F713E90" w14:textId="77777777" w:rsidR="004A22B2" w:rsidRPr="00CD48A8" w:rsidRDefault="004A22B2" w:rsidP="00BF5382">
            <w:pPr>
              <w:pStyle w:val="TableText"/>
              <w:ind w:right="288"/>
              <w:rPr>
                <w:noProof w:val="0"/>
              </w:rPr>
            </w:pPr>
            <w:r w:rsidRPr="00CD48A8">
              <w:rPr>
                <w:noProof w:val="0"/>
              </w:rPr>
              <w:t>41.2</w:t>
            </w:r>
          </w:p>
        </w:tc>
        <w:tc>
          <w:tcPr>
            <w:tcW w:w="1440" w:type="dxa"/>
            <w:noWrap/>
            <w:vAlign w:val="bottom"/>
          </w:tcPr>
          <w:p w14:paraId="2679DFEC" w14:textId="77777777" w:rsidR="004A22B2" w:rsidRPr="00CD48A8" w:rsidRDefault="004A22B2" w:rsidP="00BF5382">
            <w:pPr>
              <w:pStyle w:val="TableText"/>
              <w:ind w:right="288"/>
              <w:rPr>
                <w:noProof w:val="0"/>
              </w:rPr>
            </w:pPr>
            <w:r w:rsidRPr="00CD48A8">
              <w:rPr>
                <w:noProof w:val="0"/>
              </w:rPr>
              <w:t>55.3</w:t>
            </w:r>
          </w:p>
        </w:tc>
        <w:tc>
          <w:tcPr>
            <w:tcW w:w="1440" w:type="dxa"/>
            <w:vAlign w:val="bottom"/>
          </w:tcPr>
          <w:p w14:paraId="2C9030C2" w14:textId="77777777" w:rsidR="004A22B2" w:rsidRPr="00CD48A8" w:rsidRDefault="004A22B2" w:rsidP="00BF5382">
            <w:pPr>
              <w:pStyle w:val="TableText"/>
              <w:ind w:right="288"/>
              <w:rPr>
                <w:noProof w:val="0"/>
              </w:rPr>
            </w:pPr>
            <w:r w:rsidRPr="00CD48A8">
              <w:rPr>
                <w:noProof w:val="0"/>
              </w:rPr>
              <w:t>3.5</w:t>
            </w:r>
          </w:p>
        </w:tc>
      </w:tr>
      <w:tr w:rsidR="004A22B2" w:rsidRPr="00CD48A8" w14:paraId="2FCFD728" w14:textId="77777777" w:rsidTr="00BF5382">
        <w:trPr>
          <w:trHeight w:val="315"/>
        </w:trPr>
        <w:tc>
          <w:tcPr>
            <w:tcW w:w="5904" w:type="dxa"/>
            <w:tcBorders>
              <w:bottom w:val="nil"/>
            </w:tcBorders>
            <w:noWrap/>
          </w:tcPr>
          <w:p w14:paraId="72F5E19D" w14:textId="77777777" w:rsidR="004A22B2" w:rsidRPr="00CD48A8" w:rsidRDefault="004A22B2" w:rsidP="00BF5382">
            <w:pPr>
              <w:pStyle w:val="TableText"/>
              <w:rPr>
                <w:noProof w:val="0"/>
              </w:rPr>
            </w:pPr>
            <w:r w:rsidRPr="00CD48A8">
              <w:rPr>
                <w:noProof w:val="0"/>
              </w:rPr>
              <w:t>Two or more races</w:t>
            </w:r>
          </w:p>
        </w:tc>
        <w:tc>
          <w:tcPr>
            <w:tcW w:w="1296" w:type="dxa"/>
            <w:tcBorders>
              <w:bottom w:val="nil"/>
            </w:tcBorders>
            <w:vAlign w:val="bottom"/>
          </w:tcPr>
          <w:p w14:paraId="5DDD2DE8" w14:textId="77777777" w:rsidR="004A22B2" w:rsidRPr="00CD48A8" w:rsidRDefault="004A22B2" w:rsidP="00BF5382">
            <w:pPr>
              <w:pStyle w:val="TableText"/>
              <w:ind w:right="144"/>
              <w:rPr>
                <w:noProof w:val="0"/>
              </w:rPr>
            </w:pPr>
            <w:r w:rsidRPr="00CD48A8">
              <w:rPr>
                <w:noProof w:val="0"/>
              </w:rPr>
              <w:t>19</w:t>
            </w:r>
          </w:p>
        </w:tc>
        <w:tc>
          <w:tcPr>
            <w:tcW w:w="1008" w:type="dxa"/>
            <w:tcBorders>
              <w:bottom w:val="nil"/>
            </w:tcBorders>
            <w:vAlign w:val="bottom"/>
          </w:tcPr>
          <w:p w14:paraId="09371073" w14:textId="77777777" w:rsidR="004A22B2" w:rsidRPr="00CD48A8" w:rsidRDefault="004A22B2" w:rsidP="00BF5382">
            <w:pPr>
              <w:pStyle w:val="TableText"/>
              <w:ind w:right="144"/>
              <w:rPr>
                <w:noProof w:val="0"/>
              </w:rPr>
            </w:pPr>
            <w:r w:rsidRPr="00CD48A8">
              <w:rPr>
                <w:noProof w:val="0"/>
              </w:rPr>
              <w:t>745</w:t>
            </w:r>
          </w:p>
        </w:tc>
        <w:tc>
          <w:tcPr>
            <w:tcW w:w="1008" w:type="dxa"/>
            <w:tcBorders>
              <w:bottom w:val="nil"/>
            </w:tcBorders>
            <w:vAlign w:val="bottom"/>
          </w:tcPr>
          <w:p w14:paraId="207EC639" w14:textId="77777777" w:rsidR="004A22B2" w:rsidRPr="00CD48A8" w:rsidRDefault="004A22B2" w:rsidP="00BF5382">
            <w:pPr>
              <w:pStyle w:val="TableText"/>
              <w:ind w:right="144"/>
              <w:rPr>
                <w:noProof w:val="0"/>
              </w:rPr>
            </w:pPr>
            <w:r w:rsidRPr="00CD48A8">
              <w:rPr>
                <w:noProof w:val="0"/>
              </w:rPr>
              <w:t>10.3</w:t>
            </w:r>
          </w:p>
        </w:tc>
        <w:tc>
          <w:tcPr>
            <w:tcW w:w="1440" w:type="dxa"/>
            <w:tcBorders>
              <w:bottom w:val="nil"/>
            </w:tcBorders>
            <w:noWrap/>
            <w:vAlign w:val="bottom"/>
          </w:tcPr>
          <w:p w14:paraId="3A874642" w14:textId="77777777" w:rsidR="004A22B2" w:rsidRPr="00CD48A8" w:rsidRDefault="004A22B2" w:rsidP="00BF5382">
            <w:pPr>
              <w:pStyle w:val="TableText"/>
              <w:ind w:right="288"/>
              <w:rPr>
                <w:noProof w:val="0"/>
              </w:rPr>
            </w:pPr>
            <w:r w:rsidRPr="00CD48A8">
              <w:rPr>
                <w:noProof w:val="0"/>
              </w:rPr>
              <w:t>36.8</w:t>
            </w:r>
          </w:p>
        </w:tc>
        <w:tc>
          <w:tcPr>
            <w:tcW w:w="1440" w:type="dxa"/>
            <w:tcBorders>
              <w:bottom w:val="nil"/>
            </w:tcBorders>
            <w:noWrap/>
            <w:vAlign w:val="bottom"/>
          </w:tcPr>
          <w:p w14:paraId="729F2BBD" w14:textId="77777777" w:rsidR="004A22B2" w:rsidRPr="00CD48A8" w:rsidRDefault="004A22B2" w:rsidP="00BF5382">
            <w:pPr>
              <w:pStyle w:val="TableText"/>
              <w:ind w:right="288"/>
              <w:rPr>
                <w:noProof w:val="0"/>
              </w:rPr>
            </w:pPr>
            <w:r w:rsidRPr="00CD48A8">
              <w:rPr>
                <w:noProof w:val="0"/>
              </w:rPr>
              <w:t>52.6</w:t>
            </w:r>
          </w:p>
        </w:tc>
        <w:tc>
          <w:tcPr>
            <w:tcW w:w="1440" w:type="dxa"/>
            <w:tcBorders>
              <w:bottom w:val="nil"/>
            </w:tcBorders>
            <w:vAlign w:val="bottom"/>
          </w:tcPr>
          <w:p w14:paraId="5F5DE2BA" w14:textId="77777777" w:rsidR="004A22B2" w:rsidRPr="00CD48A8" w:rsidRDefault="004A22B2" w:rsidP="00BF5382">
            <w:pPr>
              <w:pStyle w:val="TableText"/>
              <w:ind w:right="288"/>
              <w:rPr>
                <w:noProof w:val="0"/>
              </w:rPr>
            </w:pPr>
            <w:r w:rsidRPr="00CD48A8">
              <w:rPr>
                <w:noProof w:val="0"/>
              </w:rPr>
              <w:t>10.5</w:t>
            </w:r>
          </w:p>
        </w:tc>
      </w:tr>
      <w:tr w:rsidR="004A22B2" w:rsidRPr="00CD48A8" w14:paraId="5611838D" w14:textId="77777777" w:rsidTr="00BF5382">
        <w:trPr>
          <w:trHeight w:val="315"/>
        </w:trPr>
        <w:tc>
          <w:tcPr>
            <w:tcW w:w="5904" w:type="dxa"/>
            <w:tcBorders>
              <w:top w:val="nil"/>
              <w:bottom w:val="single" w:sz="4" w:space="0" w:color="auto"/>
            </w:tcBorders>
            <w:noWrap/>
          </w:tcPr>
          <w:p w14:paraId="537DEE59" w14:textId="77777777" w:rsidR="004A22B2" w:rsidRPr="00CD48A8" w:rsidRDefault="004A22B2" w:rsidP="00BF5382">
            <w:pPr>
              <w:pStyle w:val="TableText"/>
              <w:rPr>
                <w:noProof w:val="0"/>
              </w:rPr>
            </w:pPr>
            <w:r w:rsidRPr="00CD48A8">
              <w:rPr>
                <w:noProof w:val="0"/>
              </w:rPr>
              <w:t>Unknown</w:t>
            </w:r>
          </w:p>
        </w:tc>
        <w:tc>
          <w:tcPr>
            <w:tcW w:w="1296" w:type="dxa"/>
            <w:tcBorders>
              <w:top w:val="nil"/>
              <w:bottom w:val="single" w:sz="4" w:space="0" w:color="auto"/>
            </w:tcBorders>
            <w:vAlign w:val="bottom"/>
          </w:tcPr>
          <w:p w14:paraId="212DBDDA"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72D90EC9"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0C1936E0"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tcPr>
          <w:p w14:paraId="3E5ADA9C"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tcPr>
          <w:p w14:paraId="3E816518"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05101C12" w14:textId="77777777" w:rsidR="004A22B2" w:rsidRPr="00CD48A8" w:rsidRDefault="004A22B2" w:rsidP="00BF5382">
            <w:pPr>
              <w:pStyle w:val="TableText"/>
              <w:ind w:right="288"/>
              <w:rPr>
                <w:noProof w:val="0"/>
              </w:rPr>
            </w:pPr>
            <w:r w:rsidRPr="00CD48A8">
              <w:rPr>
                <w:noProof w:val="0"/>
              </w:rPr>
              <w:t>N/A</w:t>
            </w:r>
          </w:p>
        </w:tc>
      </w:tr>
      <w:tr w:rsidR="004A22B2" w:rsidRPr="00CD48A8" w14:paraId="43A5B9F6" w14:textId="77777777" w:rsidTr="00BF5382">
        <w:trPr>
          <w:trHeight w:val="300"/>
        </w:trPr>
        <w:tc>
          <w:tcPr>
            <w:tcW w:w="5904" w:type="dxa"/>
            <w:tcBorders>
              <w:top w:val="single" w:sz="4" w:space="0" w:color="auto"/>
            </w:tcBorders>
            <w:noWrap/>
            <w:hideMark/>
          </w:tcPr>
          <w:p w14:paraId="78F0AE15" w14:textId="77777777" w:rsidR="004A22B2" w:rsidRPr="00CD48A8" w:rsidRDefault="004A22B2" w:rsidP="00BF5382">
            <w:pPr>
              <w:pStyle w:val="TableText"/>
              <w:rPr>
                <w:noProof w:val="0"/>
              </w:rPr>
            </w:pPr>
            <w:r w:rsidRPr="00CD48A8">
              <w:rPr>
                <w:noProof w:val="0"/>
              </w:rPr>
              <w:t>English only</w:t>
            </w:r>
          </w:p>
        </w:tc>
        <w:tc>
          <w:tcPr>
            <w:tcW w:w="1296" w:type="dxa"/>
            <w:tcBorders>
              <w:top w:val="single" w:sz="4" w:space="0" w:color="auto"/>
            </w:tcBorders>
            <w:vAlign w:val="bottom"/>
          </w:tcPr>
          <w:p w14:paraId="4453511E" w14:textId="77777777" w:rsidR="004A22B2" w:rsidRPr="00CD48A8" w:rsidRDefault="004A22B2" w:rsidP="00BF5382">
            <w:pPr>
              <w:pStyle w:val="TableText"/>
              <w:ind w:right="144"/>
              <w:rPr>
                <w:noProof w:val="0"/>
              </w:rPr>
            </w:pPr>
            <w:r w:rsidRPr="00CD48A8">
              <w:rPr>
                <w:noProof w:val="0"/>
              </w:rPr>
              <w:t>234</w:t>
            </w:r>
          </w:p>
        </w:tc>
        <w:tc>
          <w:tcPr>
            <w:tcW w:w="1008" w:type="dxa"/>
            <w:tcBorders>
              <w:top w:val="single" w:sz="4" w:space="0" w:color="auto"/>
            </w:tcBorders>
            <w:vAlign w:val="bottom"/>
          </w:tcPr>
          <w:p w14:paraId="4B5BBE8B" w14:textId="77777777" w:rsidR="004A22B2" w:rsidRPr="00CD48A8" w:rsidRDefault="004A22B2" w:rsidP="00BF5382">
            <w:pPr>
              <w:pStyle w:val="TableText"/>
              <w:ind w:right="144"/>
              <w:rPr>
                <w:noProof w:val="0"/>
              </w:rPr>
            </w:pPr>
            <w:r w:rsidRPr="00CD48A8">
              <w:rPr>
                <w:noProof w:val="0"/>
              </w:rPr>
              <w:t>743</w:t>
            </w:r>
          </w:p>
        </w:tc>
        <w:tc>
          <w:tcPr>
            <w:tcW w:w="1008" w:type="dxa"/>
            <w:tcBorders>
              <w:top w:val="single" w:sz="4" w:space="0" w:color="auto"/>
            </w:tcBorders>
            <w:vAlign w:val="bottom"/>
          </w:tcPr>
          <w:p w14:paraId="19A9C1C0" w14:textId="77777777" w:rsidR="004A22B2" w:rsidRPr="00CD48A8" w:rsidRDefault="004A22B2" w:rsidP="00BF5382">
            <w:pPr>
              <w:pStyle w:val="TableText"/>
              <w:ind w:right="144"/>
              <w:rPr>
                <w:noProof w:val="0"/>
              </w:rPr>
            </w:pPr>
            <w:r w:rsidRPr="00CD48A8">
              <w:rPr>
                <w:noProof w:val="0"/>
              </w:rPr>
              <w:t>11.4</w:t>
            </w:r>
          </w:p>
        </w:tc>
        <w:tc>
          <w:tcPr>
            <w:tcW w:w="1440" w:type="dxa"/>
            <w:tcBorders>
              <w:top w:val="single" w:sz="4" w:space="0" w:color="auto"/>
            </w:tcBorders>
            <w:noWrap/>
            <w:vAlign w:val="bottom"/>
            <w:hideMark/>
          </w:tcPr>
          <w:p w14:paraId="207AA1C4" w14:textId="77777777" w:rsidR="004A22B2" w:rsidRPr="00CD48A8" w:rsidRDefault="004A22B2" w:rsidP="00BF5382">
            <w:pPr>
              <w:pStyle w:val="TableText"/>
              <w:ind w:right="288"/>
              <w:rPr>
                <w:noProof w:val="0"/>
              </w:rPr>
            </w:pPr>
            <w:r w:rsidRPr="00CD48A8">
              <w:rPr>
                <w:noProof w:val="0"/>
              </w:rPr>
              <w:t>51.3</w:t>
            </w:r>
          </w:p>
        </w:tc>
        <w:tc>
          <w:tcPr>
            <w:tcW w:w="1440" w:type="dxa"/>
            <w:tcBorders>
              <w:top w:val="single" w:sz="4" w:space="0" w:color="auto"/>
            </w:tcBorders>
            <w:noWrap/>
            <w:vAlign w:val="bottom"/>
            <w:hideMark/>
          </w:tcPr>
          <w:p w14:paraId="1B9CACD4" w14:textId="77777777" w:rsidR="004A22B2" w:rsidRPr="00CD48A8" w:rsidRDefault="004A22B2" w:rsidP="00BF5382">
            <w:pPr>
              <w:pStyle w:val="TableText"/>
              <w:ind w:right="288"/>
              <w:rPr>
                <w:noProof w:val="0"/>
              </w:rPr>
            </w:pPr>
            <w:r w:rsidRPr="00CD48A8">
              <w:rPr>
                <w:noProof w:val="0"/>
              </w:rPr>
              <w:t>43.6</w:t>
            </w:r>
          </w:p>
        </w:tc>
        <w:tc>
          <w:tcPr>
            <w:tcW w:w="1440" w:type="dxa"/>
            <w:tcBorders>
              <w:top w:val="single" w:sz="4" w:space="0" w:color="auto"/>
            </w:tcBorders>
            <w:vAlign w:val="bottom"/>
          </w:tcPr>
          <w:p w14:paraId="649F0593" w14:textId="77777777" w:rsidR="004A22B2" w:rsidRPr="00CD48A8" w:rsidRDefault="004A22B2" w:rsidP="00BF5382">
            <w:pPr>
              <w:pStyle w:val="TableText"/>
              <w:ind w:right="288"/>
              <w:rPr>
                <w:noProof w:val="0"/>
              </w:rPr>
            </w:pPr>
            <w:r w:rsidRPr="00CD48A8">
              <w:rPr>
                <w:noProof w:val="0"/>
              </w:rPr>
              <w:t>5.1</w:t>
            </w:r>
          </w:p>
        </w:tc>
      </w:tr>
      <w:tr w:rsidR="004A22B2" w:rsidRPr="00CD48A8" w14:paraId="0E92A2AC" w14:textId="77777777" w:rsidTr="00BF5382">
        <w:trPr>
          <w:trHeight w:val="300"/>
        </w:trPr>
        <w:tc>
          <w:tcPr>
            <w:tcW w:w="5904" w:type="dxa"/>
            <w:noWrap/>
            <w:hideMark/>
          </w:tcPr>
          <w:p w14:paraId="47DBD8E0" w14:textId="77777777" w:rsidR="004A22B2" w:rsidRPr="00CD48A8" w:rsidRDefault="004A22B2" w:rsidP="00BF5382">
            <w:pPr>
              <w:pStyle w:val="TableText"/>
              <w:rPr>
                <w:noProof w:val="0"/>
              </w:rPr>
            </w:pPr>
            <w:r w:rsidRPr="00CD48A8">
              <w:rPr>
                <w:noProof w:val="0"/>
              </w:rPr>
              <w:t>IFEP</w:t>
            </w:r>
          </w:p>
        </w:tc>
        <w:tc>
          <w:tcPr>
            <w:tcW w:w="1296" w:type="dxa"/>
            <w:vAlign w:val="bottom"/>
          </w:tcPr>
          <w:p w14:paraId="581BE04A" w14:textId="77777777" w:rsidR="004A22B2" w:rsidRPr="00CD48A8" w:rsidRDefault="004A22B2" w:rsidP="00BF5382">
            <w:pPr>
              <w:pStyle w:val="TableText"/>
              <w:ind w:right="144"/>
              <w:rPr>
                <w:noProof w:val="0"/>
              </w:rPr>
            </w:pPr>
            <w:r w:rsidRPr="00CD48A8">
              <w:rPr>
                <w:noProof w:val="0"/>
              </w:rPr>
              <w:t>25</w:t>
            </w:r>
          </w:p>
        </w:tc>
        <w:tc>
          <w:tcPr>
            <w:tcW w:w="1008" w:type="dxa"/>
            <w:vAlign w:val="bottom"/>
          </w:tcPr>
          <w:p w14:paraId="40786BB2" w14:textId="77777777" w:rsidR="004A22B2" w:rsidRPr="00CD48A8" w:rsidRDefault="004A22B2" w:rsidP="00BF5382">
            <w:pPr>
              <w:pStyle w:val="TableText"/>
              <w:ind w:right="144"/>
              <w:rPr>
                <w:noProof w:val="0"/>
              </w:rPr>
            </w:pPr>
            <w:r w:rsidRPr="00CD48A8">
              <w:rPr>
                <w:noProof w:val="0"/>
              </w:rPr>
              <w:t>749</w:t>
            </w:r>
          </w:p>
        </w:tc>
        <w:tc>
          <w:tcPr>
            <w:tcW w:w="1008" w:type="dxa"/>
            <w:vAlign w:val="bottom"/>
          </w:tcPr>
          <w:p w14:paraId="66C86C52" w14:textId="77777777" w:rsidR="004A22B2" w:rsidRPr="00CD48A8" w:rsidRDefault="004A22B2" w:rsidP="00BF5382">
            <w:pPr>
              <w:pStyle w:val="TableText"/>
              <w:ind w:right="144"/>
              <w:rPr>
                <w:noProof w:val="0"/>
              </w:rPr>
            </w:pPr>
            <w:r w:rsidRPr="00CD48A8">
              <w:rPr>
                <w:noProof w:val="0"/>
              </w:rPr>
              <w:t>10.4</w:t>
            </w:r>
          </w:p>
        </w:tc>
        <w:tc>
          <w:tcPr>
            <w:tcW w:w="1440" w:type="dxa"/>
            <w:noWrap/>
            <w:vAlign w:val="bottom"/>
            <w:hideMark/>
          </w:tcPr>
          <w:p w14:paraId="31F06BC5" w14:textId="77777777" w:rsidR="004A22B2" w:rsidRPr="00CD48A8" w:rsidRDefault="004A22B2" w:rsidP="00BF5382">
            <w:pPr>
              <w:pStyle w:val="TableText"/>
              <w:ind w:right="288"/>
              <w:rPr>
                <w:noProof w:val="0"/>
              </w:rPr>
            </w:pPr>
            <w:r w:rsidRPr="00CD48A8">
              <w:rPr>
                <w:noProof w:val="0"/>
              </w:rPr>
              <w:t>40.0</w:t>
            </w:r>
          </w:p>
        </w:tc>
        <w:tc>
          <w:tcPr>
            <w:tcW w:w="1440" w:type="dxa"/>
            <w:noWrap/>
            <w:vAlign w:val="bottom"/>
            <w:hideMark/>
          </w:tcPr>
          <w:p w14:paraId="6F632035" w14:textId="77777777" w:rsidR="004A22B2" w:rsidRPr="00CD48A8" w:rsidRDefault="004A22B2" w:rsidP="00BF5382">
            <w:pPr>
              <w:pStyle w:val="TableText"/>
              <w:ind w:right="288"/>
              <w:rPr>
                <w:noProof w:val="0"/>
              </w:rPr>
            </w:pPr>
            <w:r w:rsidRPr="00CD48A8">
              <w:rPr>
                <w:noProof w:val="0"/>
              </w:rPr>
              <w:t>44.0</w:t>
            </w:r>
          </w:p>
        </w:tc>
        <w:tc>
          <w:tcPr>
            <w:tcW w:w="1440" w:type="dxa"/>
            <w:vAlign w:val="bottom"/>
          </w:tcPr>
          <w:p w14:paraId="48D78192" w14:textId="77777777" w:rsidR="004A22B2" w:rsidRPr="00CD48A8" w:rsidRDefault="004A22B2" w:rsidP="00BF5382">
            <w:pPr>
              <w:pStyle w:val="TableText"/>
              <w:ind w:right="288"/>
              <w:rPr>
                <w:noProof w:val="0"/>
              </w:rPr>
            </w:pPr>
            <w:r w:rsidRPr="00CD48A8">
              <w:rPr>
                <w:noProof w:val="0"/>
              </w:rPr>
              <w:t>16.0</w:t>
            </w:r>
          </w:p>
        </w:tc>
      </w:tr>
      <w:tr w:rsidR="004A22B2" w:rsidRPr="00CD48A8" w14:paraId="08DC63D2" w14:textId="77777777" w:rsidTr="00BF5382">
        <w:trPr>
          <w:trHeight w:val="300"/>
        </w:trPr>
        <w:tc>
          <w:tcPr>
            <w:tcW w:w="5904" w:type="dxa"/>
            <w:noWrap/>
            <w:hideMark/>
          </w:tcPr>
          <w:p w14:paraId="2A7751CA" w14:textId="77777777" w:rsidR="004A22B2" w:rsidRPr="00CD48A8" w:rsidRDefault="004A22B2" w:rsidP="00BF5382">
            <w:pPr>
              <w:pStyle w:val="TableText"/>
              <w:rPr>
                <w:noProof w:val="0"/>
              </w:rPr>
            </w:pPr>
            <w:r w:rsidRPr="00CD48A8">
              <w:rPr>
                <w:noProof w:val="0"/>
              </w:rPr>
              <w:t>EL</w:t>
            </w:r>
          </w:p>
        </w:tc>
        <w:tc>
          <w:tcPr>
            <w:tcW w:w="1296" w:type="dxa"/>
            <w:vAlign w:val="bottom"/>
          </w:tcPr>
          <w:p w14:paraId="3E8979CA" w14:textId="77777777" w:rsidR="004A22B2" w:rsidRPr="00CD48A8" w:rsidRDefault="004A22B2" w:rsidP="00BF5382">
            <w:pPr>
              <w:pStyle w:val="TableText"/>
              <w:ind w:right="144"/>
              <w:rPr>
                <w:noProof w:val="0"/>
              </w:rPr>
            </w:pPr>
            <w:r w:rsidRPr="00CD48A8">
              <w:rPr>
                <w:noProof w:val="0"/>
              </w:rPr>
              <w:t>161</w:t>
            </w:r>
          </w:p>
        </w:tc>
        <w:tc>
          <w:tcPr>
            <w:tcW w:w="1008" w:type="dxa"/>
            <w:vAlign w:val="bottom"/>
          </w:tcPr>
          <w:p w14:paraId="3B121832" w14:textId="77777777" w:rsidR="004A22B2" w:rsidRPr="00CD48A8" w:rsidRDefault="004A22B2" w:rsidP="00BF5382">
            <w:pPr>
              <w:pStyle w:val="TableText"/>
              <w:ind w:right="144"/>
              <w:rPr>
                <w:noProof w:val="0"/>
              </w:rPr>
            </w:pPr>
            <w:r w:rsidRPr="00CD48A8">
              <w:rPr>
                <w:noProof w:val="0"/>
              </w:rPr>
              <w:t>736</w:t>
            </w:r>
          </w:p>
        </w:tc>
        <w:tc>
          <w:tcPr>
            <w:tcW w:w="1008" w:type="dxa"/>
            <w:vAlign w:val="bottom"/>
          </w:tcPr>
          <w:p w14:paraId="4036F986" w14:textId="77777777" w:rsidR="004A22B2" w:rsidRPr="00CD48A8" w:rsidRDefault="004A22B2" w:rsidP="00BF5382">
            <w:pPr>
              <w:pStyle w:val="TableText"/>
              <w:ind w:right="144"/>
              <w:rPr>
                <w:noProof w:val="0"/>
              </w:rPr>
            </w:pPr>
            <w:r w:rsidRPr="00CD48A8">
              <w:rPr>
                <w:noProof w:val="0"/>
              </w:rPr>
              <w:t>9.0</w:t>
            </w:r>
          </w:p>
        </w:tc>
        <w:tc>
          <w:tcPr>
            <w:tcW w:w="1440" w:type="dxa"/>
            <w:noWrap/>
            <w:vAlign w:val="bottom"/>
            <w:hideMark/>
          </w:tcPr>
          <w:p w14:paraId="180F6ED6" w14:textId="77777777" w:rsidR="004A22B2" w:rsidRPr="00CD48A8" w:rsidRDefault="004A22B2" w:rsidP="00BF5382">
            <w:pPr>
              <w:pStyle w:val="TableText"/>
              <w:ind w:right="288"/>
              <w:rPr>
                <w:noProof w:val="0"/>
              </w:rPr>
            </w:pPr>
            <w:r w:rsidRPr="00CD48A8">
              <w:rPr>
                <w:noProof w:val="0"/>
              </w:rPr>
              <w:t>83.9</w:t>
            </w:r>
          </w:p>
        </w:tc>
        <w:tc>
          <w:tcPr>
            <w:tcW w:w="1440" w:type="dxa"/>
            <w:noWrap/>
            <w:vAlign w:val="bottom"/>
            <w:hideMark/>
          </w:tcPr>
          <w:p w14:paraId="231BC376" w14:textId="77777777" w:rsidR="004A22B2" w:rsidRPr="00CD48A8" w:rsidRDefault="004A22B2" w:rsidP="00BF5382">
            <w:pPr>
              <w:pStyle w:val="TableText"/>
              <w:ind w:right="288"/>
              <w:rPr>
                <w:noProof w:val="0"/>
              </w:rPr>
            </w:pPr>
            <w:r w:rsidRPr="00CD48A8">
              <w:rPr>
                <w:noProof w:val="0"/>
              </w:rPr>
              <w:t>15.5</w:t>
            </w:r>
          </w:p>
        </w:tc>
        <w:tc>
          <w:tcPr>
            <w:tcW w:w="1440" w:type="dxa"/>
            <w:vAlign w:val="bottom"/>
          </w:tcPr>
          <w:p w14:paraId="7B2656C9" w14:textId="77777777" w:rsidR="004A22B2" w:rsidRPr="00CD48A8" w:rsidRDefault="004A22B2" w:rsidP="00BF5382">
            <w:pPr>
              <w:pStyle w:val="TableText"/>
              <w:ind w:right="288"/>
              <w:rPr>
                <w:noProof w:val="0"/>
              </w:rPr>
            </w:pPr>
            <w:r w:rsidRPr="00CD48A8">
              <w:rPr>
                <w:noProof w:val="0"/>
              </w:rPr>
              <w:t>0.6</w:t>
            </w:r>
          </w:p>
        </w:tc>
      </w:tr>
      <w:tr w:rsidR="004A22B2" w:rsidRPr="00CD48A8" w14:paraId="585F924B" w14:textId="77777777" w:rsidTr="00BF5382">
        <w:trPr>
          <w:trHeight w:val="300"/>
        </w:trPr>
        <w:tc>
          <w:tcPr>
            <w:tcW w:w="5904" w:type="dxa"/>
            <w:noWrap/>
            <w:hideMark/>
          </w:tcPr>
          <w:p w14:paraId="09EE1A14" w14:textId="77777777" w:rsidR="004A22B2" w:rsidRPr="00CD48A8" w:rsidRDefault="004A22B2" w:rsidP="00BF5382">
            <w:pPr>
              <w:pStyle w:val="TableText"/>
              <w:rPr>
                <w:noProof w:val="0"/>
              </w:rPr>
            </w:pPr>
            <w:r w:rsidRPr="00CD48A8">
              <w:rPr>
                <w:noProof w:val="0"/>
              </w:rPr>
              <w:t>RFEP</w:t>
            </w:r>
          </w:p>
        </w:tc>
        <w:tc>
          <w:tcPr>
            <w:tcW w:w="1296" w:type="dxa"/>
            <w:vAlign w:val="bottom"/>
          </w:tcPr>
          <w:p w14:paraId="0E6B19E1" w14:textId="77777777" w:rsidR="004A22B2" w:rsidRPr="00CD48A8" w:rsidRDefault="004A22B2" w:rsidP="00BF5382">
            <w:pPr>
              <w:pStyle w:val="TableText"/>
              <w:ind w:right="144"/>
              <w:rPr>
                <w:noProof w:val="0"/>
              </w:rPr>
            </w:pPr>
            <w:r w:rsidRPr="00CD48A8">
              <w:rPr>
                <w:noProof w:val="0"/>
              </w:rPr>
              <w:t>309</w:t>
            </w:r>
          </w:p>
        </w:tc>
        <w:tc>
          <w:tcPr>
            <w:tcW w:w="1008" w:type="dxa"/>
            <w:vAlign w:val="bottom"/>
          </w:tcPr>
          <w:p w14:paraId="3DCC9173" w14:textId="77777777" w:rsidR="004A22B2" w:rsidRPr="00CD48A8" w:rsidRDefault="004A22B2" w:rsidP="00BF5382">
            <w:pPr>
              <w:pStyle w:val="TableText"/>
              <w:ind w:right="144"/>
              <w:rPr>
                <w:noProof w:val="0"/>
              </w:rPr>
            </w:pPr>
            <w:r w:rsidRPr="00CD48A8">
              <w:rPr>
                <w:noProof w:val="0"/>
              </w:rPr>
              <w:t>744</w:t>
            </w:r>
          </w:p>
        </w:tc>
        <w:tc>
          <w:tcPr>
            <w:tcW w:w="1008" w:type="dxa"/>
            <w:vAlign w:val="bottom"/>
          </w:tcPr>
          <w:p w14:paraId="6BF4B1E8" w14:textId="77777777" w:rsidR="004A22B2" w:rsidRPr="00CD48A8" w:rsidRDefault="004A22B2" w:rsidP="00BF5382">
            <w:pPr>
              <w:pStyle w:val="TableText"/>
              <w:ind w:right="144"/>
              <w:rPr>
                <w:noProof w:val="0"/>
              </w:rPr>
            </w:pPr>
            <w:r w:rsidRPr="00CD48A8">
              <w:rPr>
                <w:noProof w:val="0"/>
              </w:rPr>
              <w:t>11.3</w:t>
            </w:r>
          </w:p>
        </w:tc>
        <w:tc>
          <w:tcPr>
            <w:tcW w:w="1440" w:type="dxa"/>
            <w:noWrap/>
            <w:vAlign w:val="bottom"/>
            <w:hideMark/>
          </w:tcPr>
          <w:p w14:paraId="2559F5E9" w14:textId="77777777" w:rsidR="004A22B2" w:rsidRPr="00CD48A8" w:rsidRDefault="004A22B2" w:rsidP="00BF5382">
            <w:pPr>
              <w:pStyle w:val="TableText"/>
              <w:ind w:right="288"/>
              <w:rPr>
                <w:noProof w:val="0"/>
              </w:rPr>
            </w:pPr>
            <w:r w:rsidRPr="00CD48A8">
              <w:rPr>
                <w:noProof w:val="0"/>
              </w:rPr>
              <w:t>45.6</w:t>
            </w:r>
          </w:p>
        </w:tc>
        <w:tc>
          <w:tcPr>
            <w:tcW w:w="1440" w:type="dxa"/>
            <w:noWrap/>
            <w:vAlign w:val="bottom"/>
            <w:hideMark/>
          </w:tcPr>
          <w:p w14:paraId="073BC364" w14:textId="77777777" w:rsidR="004A22B2" w:rsidRPr="00CD48A8" w:rsidRDefault="004A22B2" w:rsidP="00BF5382">
            <w:pPr>
              <w:pStyle w:val="TableText"/>
              <w:ind w:right="288"/>
              <w:rPr>
                <w:noProof w:val="0"/>
              </w:rPr>
            </w:pPr>
            <w:r w:rsidRPr="00CD48A8">
              <w:rPr>
                <w:noProof w:val="0"/>
              </w:rPr>
              <w:t>47.6</w:t>
            </w:r>
          </w:p>
        </w:tc>
        <w:tc>
          <w:tcPr>
            <w:tcW w:w="1440" w:type="dxa"/>
            <w:vAlign w:val="bottom"/>
          </w:tcPr>
          <w:p w14:paraId="1AC37B58" w14:textId="77777777" w:rsidR="004A22B2" w:rsidRPr="00CD48A8" w:rsidRDefault="004A22B2" w:rsidP="00BF5382">
            <w:pPr>
              <w:pStyle w:val="TableText"/>
              <w:ind w:right="288"/>
              <w:rPr>
                <w:noProof w:val="0"/>
              </w:rPr>
            </w:pPr>
            <w:r w:rsidRPr="00CD48A8">
              <w:rPr>
                <w:noProof w:val="0"/>
              </w:rPr>
              <w:t>6.8</w:t>
            </w:r>
          </w:p>
        </w:tc>
      </w:tr>
      <w:tr w:rsidR="004A22B2" w:rsidRPr="00CD48A8" w14:paraId="2C9E42AD" w14:textId="77777777" w:rsidTr="00BF5382">
        <w:trPr>
          <w:trHeight w:val="300"/>
        </w:trPr>
        <w:tc>
          <w:tcPr>
            <w:tcW w:w="5904" w:type="dxa"/>
            <w:tcBorders>
              <w:bottom w:val="nil"/>
            </w:tcBorders>
            <w:noWrap/>
          </w:tcPr>
          <w:p w14:paraId="657C3158" w14:textId="77777777" w:rsidR="004A22B2" w:rsidRPr="00CD48A8" w:rsidRDefault="004A22B2" w:rsidP="00BF5382">
            <w:pPr>
              <w:pStyle w:val="TableText"/>
              <w:rPr>
                <w:noProof w:val="0"/>
              </w:rPr>
            </w:pPr>
            <w:r w:rsidRPr="00CD48A8">
              <w:rPr>
                <w:noProof w:val="0"/>
              </w:rPr>
              <w:t>Ever-ELs (EL or RFEP)</w:t>
            </w:r>
          </w:p>
        </w:tc>
        <w:tc>
          <w:tcPr>
            <w:tcW w:w="1296" w:type="dxa"/>
            <w:tcBorders>
              <w:bottom w:val="nil"/>
            </w:tcBorders>
            <w:vAlign w:val="bottom"/>
          </w:tcPr>
          <w:p w14:paraId="687DDE99" w14:textId="77777777" w:rsidR="004A22B2" w:rsidRPr="00CD48A8" w:rsidRDefault="004A22B2" w:rsidP="00BF5382">
            <w:pPr>
              <w:pStyle w:val="TableText"/>
              <w:ind w:right="144"/>
              <w:rPr>
                <w:noProof w:val="0"/>
              </w:rPr>
            </w:pPr>
            <w:r w:rsidRPr="00CD48A8">
              <w:rPr>
                <w:noProof w:val="0"/>
              </w:rPr>
              <w:t>470</w:t>
            </w:r>
          </w:p>
        </w:tc>
        <w:tc>
          <w:tcPr>
            <w:tcW w:w="1008" w:type="dxa"/>
            <w:tcBorders>
              <w:bottom w:val="nil"/>
            </w:tcBorders>
            <w:vAlign w:val="bottom"/>
          </w:tcPr>
          <w:p w14:paraId="3FD1876C" w14:textId="77777777" w:rsidR="004A22B2" w:rsidRPr="00CD48A8" w:rsidRDefault="004A22B2" w:rsidP="00BF5382">
            <w:pPr>
              <w:pStyle w:val="TableText"/>
              <w:ind w:right="144"/>
              <w:rPr>
                <w:noProof w:val="0"/>
              </w:rPr>
            </w:pPr>
            <w:r w:rsidRPr="00CD48A8">
              <w:rPr>
                <w:noProof w:val="0"/>
              </w:rPr>
              <w:t>742</w:t>
            </w:r>
          </w:p>
        </w:tc>
        <w:tc>
          <w:tcPr>
            <w:tcW w:w="1008" w:type="dxa"/>
            <w:tcBorders>
              <w:bottom w:val="nil"/>
            </w:tcBorders>
            <w:vAlign w:val="bottom"/>
          </w:tcPr>
          <w:p w14:paraId="64450D07" w14:textId="77777777" w:rsidR="004A22B2" w:rsidRPr="00CD48A8" w:rsidRDefault="004A22B2" w:rsidP="00BF5382">
            <w:pPr>
              <w:pStyle w:val="TableText"/>
              <w:ind w:right="144"/>
              <w:rPr>
                <w:noProof w:val="0"/>
              </w:rPr>
            </w:pPr>
            <w:r w:rsidRPr="00CD48A8">
              <w:rPr>
                <w:noProof w:val="0"/>
              </w:rPr>
              <w:t>11.2</w:t>
            </w:r>
          </w:p>
        </w:tc>
        <w:tc>
          <w:tcPr>
            <w:tcW w:w="1440" w:type="dxa"/>
            <w:tcBorders>
              <w:bottom w:val="nil"/>
            </w:tcBorders>
            <w:noWrap/>
            <w:vAlign w:val="bottom"/>
          </w:tcPr>
          <w:p w14:paraId="4811BABB" w14:textId="77777777" w:rsidR="004A22B2" w:rsidRPr="00CD48A8" w:rsidRDefault="004A22B2" w:rsidP="00BF5382">
            <w:pPr>
              <w:pStyle w:val="TableText"/>
              <w:ind w:right="288"/>
              <w:rPr>
                <w:noProof w:val="0"/>
              </w:rPr>
            </w:pPr>
            <w:r w:rsidRPr="00CD48A8">
              <w:rPr>
                <w:noProof w:val="0"/>
              </w:rPr>
              <w:t>58.7</w:t>
            </w:r>
          </w:p>
        </w:tc>
        <w:tc>
          <w:tcPr>
            <w:tcW w:w="1440" w:type="dxa"/>
            <w:tcBorders>
              <w:bottom w:val="nil"/>
            </w:tcBorders>
            <w:noWrap/>
            <w:vAlign w:val="bottom"/>
          </w:tcPr>
          <w:p w14:paraId="6B357511" w14:textId="77777777" w:rsidR="004A22B2" w:rsidRPr="00CD48A8" w:rsidRDefault="004A22B2" w:rsidP="00BF5382">
            <w:pPr>
              <w:pStyle w:val="TableText"/>
              <w:ind w:right="288"/>
              <w:rPr>
                <w:noProof w:val="0"/>
              </w:rPr>
            </w:pPr>
            <w:r w:rsidRPr="00CD48A8">
              <w:rPr>
                <w:noProof w:val="0"/>
              </w:rPr>
              <w:t>36.6</w:t>
            </w:r>
          </w:p>
        </w:tc>
        <w:tc>
          <w:tcPr>
            <w:tcW w:w="1440" w:type="dxa"/>
            <w:tcBorders>
              <w:bottom w:val="nil"/>
            </w:tcBorders>
            <w:vAlign w:val="bottom"/>
          </w:tcPr>
          <w:p w14:paraId="7CD904E8" w14:textId="77777777" w:rsidR="004A22B2" w:rsidRPr="00CD48A8" w:rsidRDefault="004A22B2" w:rsidP="00BF5382">
            <w:pPr>
              <w:pStyle w:val="TableText"/>
              <w:ind w:right="288"/>
              <w:rPr>
                <w:noProof w:val="0"/>
              </w:rPr>
            </w:pPr>
            <w:r w:rsidRPr="00CD48A8">
              <w:rPr>
                <w:noProof w:val="0"/>
              </w:rPr>
              <w:t>4.7</w:t>
            </w:r>
          </w:p>
        </w:tc>
      </w:tr>
      <w:tr w:rsidR="004A22B2" w:rsidRPr="00CD48A8" w14:paraId="60BAABD6" w14:textId="77777777" w:rsidTr="00BF5382">
        <w:trPr>
          <w:trHeight w:val="300"/>
        </w:trPr>
        <w:tc>
          <w:tcPr>
            <w:tcW w:w="5904" w:type="dxa"/>
            <w:tcBorders>
              <w:top w:val="nil"/>
              <w:bottom w:val="nil"/>
            </w:tcBorders>
            <w:noWrap/>
          </w:tcPr>
          <w:p w14:paraId="4E70AD34" w14:textId="77777777" w:rsidR="004A22B2" w:rsidRPr="00CD48A8" w:rsidRDefault="004A22B2" w:rsidP="00BF5382">
            <w:pPr>
              <w:pStyle w:val="TableText"/>
              <w:rPr>
                <w:noProof w:val="0"/>
              </w:rPr>
            </w:pPr>
            <w:r w:rsidRPr="00CD48A8">
              <w:rPr>
                <w:noProof w:val="0"/>
              </w:rPr>
              <w:t>To be determined</w:t>
            </w:r>
          </w:p>
        </w:tc>
        <w:tc>
          <w:tcPr>
            <w:tcW w:w="1296" w:type="dxa"/>
            <w:tcBorders>
              <w:top w:val="nil"/>
              <w:bottom w:val="nil"/>
            </w:tcBorders>
            <w:vAlign w:val="bottom"/>
          </w:tcPr>
          <w:p w14:paraId="53B1933C"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nil"/>
            </w:tcBorders>
            <w:vAlign w:val="bottom"/>
          </w:tcPr>
          <w:p w14:paraId="5E6A3B7D"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nil"/>
            </w:tcBorders>
            <w:vAlign w:val="bottom"/>
          </w:tcPr>
          <w:p w14:paraId="2C790A52"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nil"/>
            </w:tcBorders>
            <w:noWrap/>
            <w:vAlign w:val="bottom"/>
          </w:tcPr>
          <w:p w14:paraId="3A8DB272"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noWrap/>
            <w:vAlign w:val="bottom"/>
          </w:tcPr>
          <w:p w14:paraId="6903A444"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vAlign w:val="bottom"/>
          </w:tcPr>
          <w:p w14:paraId="4BC1B146" w14:textId="77777777" w:rsidR="004A22B2" w:rsidRPr="00CD48A8" w:rsidRDefault="004A22B2" w:rsidP="00BF5382">
            <w:pPr>
              <w:pStyle w:val="TableText"/>
              <w:ind w:right="288"/>
              <w:rPr>
                <w:noProof w:val="0"/>
              </w:rPr>
            </w:pPr>
            <w:r w:rsidRPr="00CD48A8">
              <w:rPr>
                <w:noProof w:val="0"/>
              </w:rPr>
              <w:t>N/A</w:t>
            </w:r>
          </w:p>
        </w:tc>
      </w:tr>
      <w:tr w:rsidR="004A22B2" w:rsidRPr="00CD48A8" w14:paraId="5AAA0CAC" w14:textId="77777777" w:rsidTr="00BF5382">
        <w:trPr>
          <w:trHeight w:val="300"/>
        </w:trPr>
        <w:tc>
          <w:tcPr>
            <w:tcW w:w="5904" w:type="dxa"/>
            <w:tcBorders>
              <w:top w:val="nil"/>
              <w:bottom w:val="single" w:sz="4" w:space="0" w:color="auto"/>
            </w:tcBorders>
            <w:noWrap/>
            <w:hideMark/>
          </w:tcPr>
          <w:p w14:paraId="745F0FAC" w14:textId="77777777" w:rsidR="004A22B2" w:rsidRPr="00CD48A8" w:rsidRDefault="004A22B2" w:rsidP="00BF5382">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7DE93F01"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7822FD93"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7166E61D"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hideMark/>
          </w:tcPr>
          <w:p w14:paraId="1396CE2A"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hideMark/>
          </w:tcPr>
          <w:p w14:paraId="1B6FDCD4"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2D777401" w14:textId="77777777" w:rsidR="004A22B2" w:rsidRPr="00CD48A8" w:rsidRDefault="004A22B2" w:rsidP="00BF5382">
            <w:pPr>
              <w:pStyle w:val="TableText"/>
              <w:ind w:right="288"/>
              <w:rPr>
                <w:noProof w:val="0"/>
              </w:rPr>
            </w:pPr>
            <w:r w:rsidRPr="00CD48A8">
              <w:rPr>
                <w:noProof w:val="0"/>
              </w:rPr>
              <w:t>N/A</w:t>
            </w:r>
          </w:p>
        </w:tc>
      </w:tr>
      <w:tr w:rsidR="004A22B2" w:rsidRPr="00CD48A8" w14:paraId="01B98C9D" w14:textId="77777777" w:rsidTr="00BF5382">
        <w:trPr>
          <w:trHeight w:val="300"/>
        </w:trPr>
        <w:tc>
          <w:tcPr>
            <w:tcW w:w="5904" w:type="dxa"/>
            <w:tcBorders>
              <w:top w:val="single" w:sz="4" w:space="0" w:color="auto"/>
              <w:bottom w:val="nil"/>
            </w:tcBorders>
            <w:noWrap/>
          </w:tcPr>
          <w:p w14:paraId="48B5192C" w14:textId="77777777" w:rsidR="004A22B2" w:rsidRPr="00CD48A8" w:rsidRDefault="004A22B2" w:rsidP="00BF5382">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66937C08" w14:textId="77777777" w:rsidR="004A22B2" w:rsidRPr="00CD48A8" w:rsidRDefault="004A22B2" w:rsidP="00BF5382">
            <w:pPr>
              <w:pStyle w:val="TableText"/>
              <w:ind w:right="144"/>
              <w:rPr>
                <w:noProof w:val="0"/>
              </w:rPr>
            </w:pPr>
            <w:r w:rsidRPr="00CD48A8">
              <w:rPr>
                <w:noProof w:val="0"/>
              </w:rPr>
              <w:t>697</w:t>
            </w:r>
          </w:p>
        </w:tc>
        <w:tc>
          <w:tcPr>
            <w:tcW w:w="1008" w:type="dxa"/>
            <w:tcBorders>
              <w:top w:val="single" w:sz="4" w:space="0" w:color="auto"/>
              <w:bottom w:val="nil"/>
            </w:tcBorders>
            <w:vAlign w:val="bottom"/>
          </w:tcPr>
          <w:p w14:paraId="430A30F2" w14:textId="77777777" w:rsidR="004A22B2" w:rsidRPr="00CD48A8" w:rsidRDefault="004A22B2" w:rsidP="00BF5382">
            <w:pPr>
              <w:pStyle w:val="TableText"/>
              <w:ind w:right="144"/>
              <w:rPr>
                <w:noProof w:val="0"/>
              </w:rPr>
            </w:pPr>
            <w:r w:rsidRPr="00CD48A8">
              <w:rPr>
                <w:noProof w:val="0"/>
              </w:rPr>
              <w:t>743</w:t>
            </w:r>
          </w:p>
        </w:tc>
        <w:tc>
          <w:tcPr>
            <w:tcW w:w="1008" w:type="dxa"/>
            <w:tcBorders>
              <w:top w:val="single" w:sz="4" w:space="0" w:color="auto"/>
              <w:bottom w:val="nil"/>
            </w:tcBorders>
            <w:vAlign w:val="bottom"/>
          </w:tcPr>
          <w:p w14:paraId="79049F48" w14:textId="77777777" w:rsidR="004A22B2" w:rsidRPr="00CD48A8" w:rsidRDefault="004A22B2" w:rsidP="00BF5382">
            <w:pPr>
              <w:pStyle w:val="TableText"/>
              <w:ind w:right="144"/>
              <w:rPr>
                <w:noProof w:val="0"/>
              </w:rPr>
            </w:pPr>
            <w:r w:rsidRPr="00CD48A8">
              <w:rPr>
                <w:noProof w:val="0"/>
              </w:rPr>
              <w:t>11.2</w:t>
            </w:r>
          </w:p>
        </w:tc>
        <w:tc>
          <w:tcPr>
            <w:tcW w:w="1440" w:type="dxa"/>
            <w:tcBorders>
              <w:top w:val="single" w:sz="4" w:space="0" w:color="auto"/>
              <w:bottom w:val="nil"/>
            </w:tcBorders>
            <w:noWrap/>
            <w:vAlign w:val="bottom"/>
          </w:tcPr>
          <w:p w14:paraId="415F9886" w14:textId="77777777" w:rsidR="004A22B2" w:rsidRPr="00CD48A8" w:rsidRDefault="004A22B2" w:rsidP="00BF5382">
            <w:pPr>
              <w:pStyle w:val="TableText"/>
              <w:ind w:right="288"/>
              <w:rPr>
                <w:noProof w:val="0"/>
              </w:rPr>
            </w:pPr>
            <w:r w:rsidRPr="00CD48A8">
              <w:rPr>
                <w:noProof w:val="0"/>
              </w:rPr>
              <w:t>54.1</w:t>
            </w:r>
          </w:p>
        </w:tc>
        <w:tc>
          <w:tcPr>
            <w:tcW w:w="1440" w:type="dxa"/>
            <w:tcBorders>
              <w:top w:val="single" w:sz="4" w:space="0" w:color="auto"/>
              <w:bottom w:val="nil"/>
            </w:tcBorders>
            <w:noWrap/>
            <w:vAlign w:val="bottom"/>
          </w:tcPr>
          <w:p w14:paraId="0B6B20D4" w14:textId="77777777" w:rsidR="004A22B2" w:rsidRPr="00CD48A8" w:rsidRDefault="004A22B2" w:rsidP="00BF5382">
            <w:pPr>
              <w:pStyle w:val="TableText"/>
              <w:ind w:right="288"/>
              <w:rPr>
                <w:noProof w:val="0"/>
              </w:rPr>
            </w:pPr>
            <w:r w:rsidRPr="00CD48A8">
              <w:rPr>
                <w:noProof w:val="0"/>
              </w:rPr>
              <w:t>40.5</w:t>
            </w:r>
          </w:p>
        </w:tc>
        <w:tc>
          <w:tcPr>
            <w:tcW w:w="1440" w:type="dxa"/>
            <w:tcBorders>
              <w:top w:val="single" w:sz="4" w:space="0" w:color="auto"/>
              <w:bottom w:val="nil"/>
            </w:tcBorders>
            <w:vAlign w:val="bottom"/>
          </w:tcPr>
          <w:p w14:paraId="27D717D2" w14:textId="77777777" w:rsidR="004A22B2" w:rsidRPr="00CD48A8" w:rsidRDefault="004A22B2" w:rsidP="00BF5382">
            <w:pPr>
              <w:pStyle w:val="TableText"/>
              <w:ind w:right="288"/>
              <w:rPr>
                <w:noProof w:val="0"/>
              </w:rPr>
            </w:pPr>
            <w:r w:rsidRPr="00CD48A8">
              <w:rPr>
                <w:noProof w:val="0"/>
              </w:rPr>
              <w:t>5.5</w:t>
            </w:r>
          </w:p>
        </w:tc>
      </w:tr>
      <w:tr w:rsidR="004A22B2" w:rsidRPr="00CD48A8" w14:paraId="62822632" w14:textId="77777777" w:rsidTr="00BF5382">
        <w:trPr>
          <w:trHeight w:val="300"/>
        </w:trPr>
        <w:tc>
          <w:tcPr>
            <w:tcW w:w="5904" w:type="dxa"/>
            <w:tcBorders>
              <w:top w:val="nil"/>
              <w:bottom w:val="single" w:sz="4" w:space="0" w:color="auto"/>
            </w:tcBorders>
            <w:noWrap/>
          </w:tcPr>
          <w:p w14:paraId="465414CA" w14:textId="77777777" w:rsidR="004A22B2" w:rsidRPr="00CD48A8" w:rsidRDefault="004A22B2" w:rsidP="00BF5382">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22AE543E" w14:textId="77777777" w:rsidR="004A22B2" w:rsidRPr="00CD48A8" w:rsidRDefault="004A22B2" w:rsidP="00BF5382">
            <w:pPr>
              <w:pStyle w:val="TableText"/>
              <w:ind w:right="144"/>
              <w:rPr>
                <w:noProof w:val="0"/>
              </w:rPr>
            </w:pPr>
            <w:r w:rsidRPr="00CD48A8">
              <w:rPr>
                <w:noProof w:val="0"/>
              </w:rPr>
              <w:t>32</w:t>
            </w:r>
          </w:p>
        </w:tc>
        <w:tc>
          <w:tcPr>
            <w:tcW w:w="1008" w:type="dxa"/>
            <w:tcBorders>
              <w:top w:val="nil"/>
              <w:bottom w:val="single" w:sz="4" w:space="0" w:color="auto"/>
            </w:tcBorders>
            <w:vAlign w:val="bottom"/>
          </w:tcPr>
          <w:p w14:paraId="14E28440" w14:textId="77777777" w:rsidR="004A22B2" w:rsidRPr="00CD48A8" w:rsidRDefault="004A22B2" w:rsidP="00BF5382">
            <w:pPr>
              <w:pStyle w:val="TableText"/>
              <w:ind w:right="144"/>
              <w:rPr>
                <w:noProof w:val="0"/>
              </w:rPr>
            </w:pPr>
            <w:r w:rsidRPr="00CD48A8">
              <w:rPr>
                <w:noProof w:val="0"/>
              </w:rPr>
              <w:t>733</w:t>
            </w:r>
          </w:p>
        </w:tc>
        <w:tc>
          <w:tcPr>
            <w:tcW w:w="1008" w:type="dxa"/>
            <w:tcBorders>
              <w:top w:val="nil"/>
              <w:bottom w:val="single" w:sz="4" w:space="0" w:color="auto"/>
            </w:tcBorders>
            <w:vAlign w:val="bottom"/>
          </w:tcPr>
          <w:p w14:paraId="50F847CB" w14:textId="77777777" w:rsidR="004A22B2" w:rsidRPr="00CD48A8" w:rsidRDefault="004A22B2" w:rsidP="00BF5382">
            <w:pPr>
              <w:pStyle w:val="TableText"/>
              <w:ind w:right="144"/>
              <w:rPr>
                <w:noProof w:val="0"/>
              </w:rPr>
            </w:pPr>
            <w:r w:rsidRPr="00CD48A8">
              <w:rPr>
                <w:noProof w:val="0"/>
              </w:rPr>
              <w:t>9.8</w:t>
            </w:r>
          </w:p>
        </w:tc>
        <w:tc>
          <w:tcPr>
            <w:tcW w:w="1440" w:type="dxa"/>
            <w:tcBorders>
              <w:top w:val="nil"/>
              <w:bottom w:val="single" w:sz="4" w:space="0" w:color="auto"/>
            </w:tcBorders>
            <w:noWrap/>
            <w:vAlign w:val="bottom"/>
          </w:tcPr>
          <w:p w14:paraId="5FE70798" w14:textId="77777777" w:rsidR="004A22B2" w:rsidRPr="00CD48A8" w:rsidRDefault="004A22B2" w:rsidP="00BF5382">
            <w:pPr>
              <w:pStyle w:val="TableText"/>
              <w:ind w:right="288"/>
              <w:rPr>
                <w:noProof w:val="0"/>
              </w:rPr>
            </w:pPr>
            <w:r w:rsidRPr="00CD48A8">
              <w:rPr>
                <w:noProof w:val="0"/>
              </w:rPr>
              <w:t>90.6</w:t>
            </w:r>
          </w:p>
        </w:tc>
        <w:tc>
          <w:tcPr>
            <w:tcW w:w="1440" w:type="dxa"/>
            <w:tcBorders>
              <w:top w:val="nil"/>
              <w:bottom w:val="single" w:sz="4" w:space="0" w:color="auto"/>
            </w:tcBorders>
            <w:noWrap/>
            <w:vAlign w:val="bottom"/>
          </w:tcPr>
          <w:p w14:paraId="3D1B2BAF" w14:textId="77777777" w:rsidR="004A22B2" w:rsidRPr="00CD48A8" w:rsidRDefault="004A22B2" w:rsidP="00BF5382">
            <w:pPr>
              <w:pStyle w:val="TableText"/>
              <w:ind w:right="288"/>
              <w:rPr>
                <w:noProof w:val="0"/>
              </w:rPr>
            </w:pPr>
            <w:r w:rsidRPr="00CD48A8">
              <w:rPr>
                <w:noProof w:val="0"/>
              </w:rPr>
              <w:t>9.4</w:t>
            </w:r>
          </w:p>
        </w:tc>
        <w:tc>
          <w:tcPr>
            <w:tcW w:w="1440" w:type="dxa"/>
            <w:tcBorders>
              <w:top w:val="nil"/>
              <w:bottom w:val="single" w:sz="4" w:space="0" w:color="auto"/>
            </w:tcBorders>
            <w:vAlign w:val="bottom"/>
          </w:tcPr>
          <w:p w14:paraId="5667ADC4" w14:textId="77777777" w:rsidR="004A22B2" w:rsidRPr="00CD48A8" w:rsidRDefault="004A22B2" w:rsidP="00BF5382">
            <w:pPr>
              <w:pStyle w:val="TableText"/>
              <w:ind w:right="288"/>
              <w:rPr>
                <w:noProof w:val="0"/>
              </w:rPr>
            </w:pPr>
            <w:r w:rsidRPr="00CD48A8">
              <w:rPr>
                <w:noProof w:val="0"/>
              </w:rPr>
              <w:t>0.0</w:t>
            </w:r>
          </w:p>
        </w:tc>
      </w:tr>
      <w:tr w:rsidR="004A22B2" w:rsidRPr="00CD48A8" w14:paraId="5581DD08" w14:textId="77777777" w:rsidTr="00BF5382">
        <w:trPr>
          <w:trHeight w:val="300"/>
        </w:trPr>
        <w:tc>
          <w:tcPr>
            <w:tcW w:w="5904" w:type="dxa"/>
            <w:tcBorders>
              <w:top w:val="single" w:sz="4" w:space="0" w:color="auto"/>
              <w:bottom w:val="nil"/>
            </w:tcBorders>
            <w:noWrap/>
            <w:hideMark/>
          </w:tcPr>
          <w:p w14:paraId="36003EE1" w14:textId="77777777" w:rsidR="004A22B2" w:rsidRPr="00CD48A8" w:rsidRDefault="004A22B2" w:rsidP="00BF5382">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42791B19" w14:textId="77777777" w:rsidR="004A22B2" w:rsidRPr="00CD48A8" w:rsidRDefault="004A22B2" w:rsidP="00BF5382">
            <w:pPr>
              <w:pStyle w:val="TableText"/>
              <w:ind w:right="144"/>
              <w:rPr>
                <w:noProof w:val="0"/>
              </w:rPr>
            </w:pPr>
            <w:r w:rsidRPr="00CD48A8">
              <w:rPr>
                <w:noProof w:val="0"/>
              </w:rPr>
              <w:t>409</w:t>
            </w:r>
          </w:p>
        </w:tc>
        <w:tc>
          <w:tcPr>
            <w:tcW w:w="1008" w:type="dxa"/>
            <w:tcBorders>
              <w:top w:val="single" w:sz="4" w:space="0" w:color="auto"/>
              <w:bottom w:val="nil"/>
            </w:tcBorders>
            <w:vAlign w:val="bottom"/>
          </w:tcPr>
          <w:p w14:paraId="3B11745C" w14:textId="77777777" w:rsidR="004A22B2" w:rsidRPr="00CD48A8" w:rsidRDefault="004A22B2" w:rsidP="00BF5382">
            <w:pPr>
              <w:pStyle w:val="TableText"/>
              <w:ind w:right="144"/>
              <w:rPr>
                <w:noProof w:val="0"/>
              </w:rPr>
            </w:pPr>
            <w:r w:rsidRPr="00CD48A8">
              <w:rPr>
                <w:noProof w:val="0"/>
              </w:rPr>
              <w:t>741</w:t>
            </w:r>
          </w:p>
        </w:tc>
        <w:tc>
          <w:tcPr>
            <w:tcW w:w="1008" w:type="dxa"/>
            <w:tcBorders>
              <w:top w:val="single" w:sz="4" w:space="0" w:color="auto"/>
              <w:bottom w:val="nil"/>
            </w:tcBorders>
            <w:vAlign w:val="bottom"/>
          </w:tcPr>
          <w:p w14:paraId="27A9C4F1" w14:textId="77777777" w:rsidR="004A22B2" w:rsidRPr="00CD48A8" w:rsidRDefault="004A22B2" w:rsidP="00BF5382">
            <w:pPr>
              <w:pStyle w:val="TableText"/>
              <w:ind w:right="144"/>
              <w:rPr>
                <w:noProof w:val="0"/>
              </w:rPr>
            </w:pPr>
            <w:r w:rsidRPr="00CD48A8">
              <w:rPr>
                <w:noProof w:val="0"/>
              </w:rPr>
              <w:t>10.9</w:t>
            </w:r>
          </w:p>
        </w:tc>
        <w:tc>
          <w:tcPr>
            <w:tcW w:w="1440" w:type="dxa"/>
            <w:tcBorders>
              <w:top w:val="single" w:sz="4" w:space="0" w:color="auto"/>
              <w:bottom w:val="nil"/>
            </w:tcBorders>
            <w:noWrap/>
            <w:vAlign w:val="bottom"/>
            <w:hideMark/>
          </w:tcPr>
          <w:p w14:paraId="36F50B06" w14:textId="77777777" w:rsidR="004A22B2" w:rsidRPr="00CD48A8" w:rsidRDefault="004A22B2" w:rsidP="00BF5382">
            <w:pPr>
              <w:pStyle w:val="TableText"/>
              <w:ind w:right="288"/>
              <w:rPr>
                <w:noProof w:val="0"/>
              </w:rPr>
            </w:pPr>
            <w:r w:rsidRPr="00CD48A8">
              <w:rPr>
                <w:noProof w:val="0"/>
              </w:rPr>
              <w:t>61.6</w:t>
            </w:r>
          </w:p>
        </w:tc>
        <w:tc>
          <w:tcPr>
            <w:tcW w:w="1440" w:type="dxa"/>
            <w:tcBorders>
              <w:top w:val="single" w:sz="4" w:space="0" w:color="auto"/>
              <w:bottom w:val="nil"/>
            </w:tcBorders>
            <w:noWrap/>
            <w:vAlign w:val="bottom"/>
            <w:hideMark/>
          </w:tcPr>
          <w:p w14:paraId="71B4A4DE" w14:textId="77777777" w:rsidR="004A22B2" w:rsidRPr="00CD48A8" w:rsidRDefault="004A22B2" w:rsidP="00BF5382">
            <w:pPr>
              <w:pStyle w:val="TableText"/>
              <w:ind w:right="288"/>
              <w:rPr>
                <w:noProof w:val="0"/>
              </w:rPr>
            </w:pPr>
            <w:r w:rsidRPr="00CD48A8">
              <w:rPr>
                <w:noProof w:val="0"/>
              </w:rPr>
              <w:t>34.0</w:t>
            </w:r>
          </w:p>
        </w:tc>
        <w:tc>
          <w:tcPr>
            <w:tcW w:w="1440" w:type="dxa"/>
            <w:tcBorders>
              <w:top w:val="single" w:sz="4" w:space="0" w:color="auto"/>
              <w:bottom w:val="nil"/>
            </w:tcBorders>
            <w:vAlign w:val="bottom"/>
          </w:tcPr>
          <w:p w14:paraId="3A25C1A0" w14:textId="77777777" w:rsidR="004A22B2" w:rsidRPr="00CD48A8" w:rsidRDefault="004A22B2" w:rsidP="00BF5382">
            <w:pPr>
              <w:pStyle w:val="TableText"/>
              <w:ind w:right="288"/>
              <w:rPr>
                <w:noProof w:val="0"/>
              </w:rPr>
            </w:pPr>
            <w:r w:rsidRPr="00CD48A8">
              <w:rPr>
                <w:noProof w:val="0"/>
              </w:rPr>
              <w:t>4.4</w:t>
            </w:r>
          </w:p>
        </w:tc>
      </w:tr>
      <w:tr w:rsidR="004A22B2" w:rsidRPr="00CD48A8" w14:paraId="05730BD2" w14:textId="77777777" w:rsidTr="00BF5382">
        <w:trPr>
          <w:trHeight w:val="315"/>
        </w:trPr>
        <w:tc>
          <w:tcPr>
            <w:tcW w:w="5904" w:type="dxa"/>
            <w:tcBorders>
              <w:top w:val="nil"/>
              <w:bottom w:val="single" w:sz="4" w:space="0" w:color="auto"/>
            </w:tcBorders>
            <w:noWrap/>
            <w:hideMark/>
          </w:tcPr>
          <w:p w14:paraId="720967CD" w14:textId="77777777" w:rsidR="004A22B2" w:rsidRPr="00CD48A8" w:rsidRDefault="004A22B2" w:rsidP="00BF5382">
            <w:pPr>
              <w:pStyle w:val="TableText"/>
              <w:rPr>
                <w:noProof w:val="0"/>
              </w:rPr>
            </w:pPr>
            <w:r w:rsidRPr="00CD48A8">
              <w:rPr>
                <w:noProof w:val="0"/>
              </w:rPr>
              <w:t>Not economically disadvantaged</w:t>
            </w:r>
          </w:p>
        </w:tc>
        <w:tc>
          <w:tcPr>
            <w:tcW w:w="1296" w:type="dxa"/>
            <w:tcBorders>
              <w:top w:val="nil"/>
              <w:bottom w:val="single" w:sz="4" w:space="0" w:color="auto"/>
            </w:tcBorders>
            <w:vAlign w:val="bottom"/>
          </w:tcPr>
          <w:p w14:paraId="6DE012E3" w14:textId="77777777" w:rsidR="004A22B2" w:rsidRPr="00CD48A8" w:rsidRDefault="004A22B2" w:rsidP="00BF5382">
            <w:pPr>
              <w:pStyle w:val="TableText"/>
              <w:ind w:right="144"/>
              <w:rPr>
                <w:noProof w:val="0"/>
              </w:rPr>
            </w:pPr>
            <w:r w:rsidRPr="00CD48A8">
              <w:rPr>
                <w:noProof w:val="0"/>
              </w:rPr>
              <w:t>320</w:t>
            </w:r>
          </w:p>
        </w:tc>
        <w:tc>
          <w:tcPr>
            <w:tcW w:w="1008" w:type="dxa"/>
            <w:tcBorders>
              <w:top w:val="nil"/>
              <w:bottom w:val="single" w:sz="4" w:space="0" w:color="auto"/>
            </w:tcBorders>
            <w:vAlign w:val="bottom"/>
          </w:tcPr>
          <w:p w14:paraId="48419290" w14:textId="77777777" w:rsidR="004A22B2" w:rsidRPr="00CD48A8" w:rsidRDefault="004A22B2" w:rsidP="00BF5382">
            <w:pPr>
              <w:pStyle w:val="TableText"/>
              <w:ind w:right="144"/>
              <w:rPr>
                <w:noProof w:val="0"/>
              </w:rPr>
            </w:pPr>
            <w:r w:rsidRPr="00CD48A8">
              <w:rPr>
                <w:noProof w:val="0"/>
              </w:rPr>
              <w:t>744</w:t>
            </w:r>
          </w:p>
        </w:tc>
        <w:tc>
          <w:tcPr>
            <w:tcW w:w="1008" w:type="dxa"/>
            <w:tcBorders>
              <w:top w:val="nil"/>
              <w:bottom w:val="single" w:sz="4" w:space="0" w:color="auto"/>
            </w:tcBorders>
            <w:vAlign w:val="bottom"/>
          </w:tcPr>
          <w:p w14:paraId="16A08125" w14:textId="77777777" w:rsidR="004A22B2" w:rsidRPr="00CD48A8" w:rsidRDefault="004A22B2" w:rsidP="00BF5382">
            <w:pPr>
              <w:pStyle w:val="TableText"/>
              <w:ind w:right="144"/>
              <w:rPr>
                <w:noProof w:val="0"/>
              </w:rPr>
            </w:pPr>
            <w:r w:rsidRPr="00CD48A8">
              <w:rPr>
                <w:noProof w:val="0"/>
              </w:rPr>
              <w:t>11.7</w:t>
            </w:r>
          </w:p>
        </w:tc>
        <w:tc>
          <w:tcPr>
            <w:tcW w:w="1440" w:type="dxa"/>
            <w:tcBorders>
              <w:top w:val="nil"/>
              <w:bottom w:val="single" w:sz="4" w:space="0" w:color="auto"/>
            </w:tcBorders>
            <w:noWrap/>
            <w:vAlign w:val="bottom"/>
            <w:hideMark/>
          </w:tcPr>
          <w:p w14:paraId="26873253" w14:textId="77777777" w:rsidR="004A22B2" w:rsidRPr="00CD48A8" w:rsidRDefault="004A22B2" w:rsidP="00BF5382">
            <w:pPr>
              <w:pStyle w:val="TableText"/>
              <w:ind w:right="288"/>
              <w:rPr>
                <w:noProof w:val="0"/>
              </w:rPr>
            </w:pPr>
            <w:r w:rsidRPr="00CD48A8">
              <w:rPr>
                <w:noProof w:val="0"/>
              </w:rPr>
              <w:t>48.1</w:t>
            </w:r>
          </w:p>
        </w:tc>
        <w:tc>
          <w:tcPr>
            <w:tcW w:w="1440" w:type="dxa"/>
            <w:tcBorders>
              <w:top w:val="nil"/>
              <w:bottom w:val="single" w:sz="4" w:space="0" w:color="auto"/>
            </w:tcBorders>
            <w:noWrap/>
            <w:vAlign w:val="bottom"/>
            <w:hideMark/>
          </w:tcPr>
          <w:p w14:paraId="2BA25160" w14:textId="77777777" w:rsidR="004A22B2" w:rsidRPr="00CD48A8" w:rsidRDefault="004A22B2" w:rsidP="00BF5382">
            <w:pPr>
              <w:pStyle w:val="TableText"/>
              <w:ind w:right="288"/>
              <w:rPr>
                <w:noProof w:val="0"/>
              </w:rPr>
            </w:pPr>
            <w:r w:rsidRPr="00CD48A8">
              <w:rPr>
                <w:noProof w:val="0"/>
              </w:rPr>
              <w:t>45.6</w:t>
            </w:r>
          </w:p>
        </w:tc>
        <w:tc>
          <w:tcPr>
            <w:tcW w:w="1440" w:type="dxa"/>
            <w:tcBorders>
              <w:top w:val="nil"/>
              <w:bottom w:val="single" w:sz="4" w:space="0" w:color="auto"/>
            </w:tcBorders>
            <w:vAlign w:val="bottom"/>
          </w:tcPr>
          <w:p w14:paraId="0D18A4B2" w14:textId="77777777" w:rsidR="004A22B2" w:rsidRPr="00CD48A8" w:rsidRDefault="004A22B2" w:rsidP="00BF5382">
            <w:pPr>
              <w:pStyle w:val="TableText"/>
              <w:ind w:right="288"/>
              <w:rPr>
                <w:noProof w:val="0"/>
              </w:rPr>
            </w:pPr>
            <w:r w:rsidRPr="00CD48A8">
              <w:rPr>
                <w:noProof w:val="0"/>
              </w:rPr>
              <w:t>6.3</w:t>
            </w:r>
          </w:p>
        </w:tc>
      </w:tr>
      <w:tr w:rsidR="004A22B2" w:rsidRPr="00CD48A8" w14:paraId="05112AF7" w14:textId="77777777" w:rsidTr="00BF5382">
        <w:trPr>
          <w:trHeight w:val="315"/>
        </w:trPr>
        <w:tc>
          <w:tcPr>
            <w:tcW w:w="5904" w:type="dxa"/>
            <w:tcBorders>
              <w:bottom w:val="nil"/>
            </w:tcBorders>
            <w:noWrap/>
          </w:tcPr>
          <w:p w14:paraId="299931E2" w14:textId="77777777" w:rsidR="004A22B2" w:rsidRPr="00CD48A8" w:rsidRDefault="004A22B2" w:rsidP="00BF5382">
            <w:pPr>
              <w:pStyle w:val="TableText"/>
              <w:rPr>
                <w:noProof w:val="0"/>
              </w:rPr>
            </w:pPr>
            <w:r w:rsidRPr="00CD48A8">
              <w:rPr>
                <w:noProof w:val="0"/>
              </w:rPr>
              <w:t>In U.S. schools less than 12 months</w:t>
            </w:r>
          </w:p>
        </w:tc>
        <w:tc>
          <w:tcPr>
            <w:tcW w:w="1296" w:type="dxa"/>
            <w:tcBorders>
              <w:bottom w:val="nil"/>
            </w:tcBorders>
            <w:vAlign w:val="bottom"/>
          </w:tcPr>
          <w:p w14:paraId="751B8696" w14:textId="77777777" w:rsidR="004A22B2" w:rsidRPr="00CD48A8" w:rsidRDefault="004A22B2" w:rsidP="00BF5382">
            <w:pPr>
              <w:pStyle w:val="TableText"/>
              <w:ind w:right="144"/>
              <w:rPr>
                <w:noProof w:val="0"/>
              </w:rPr>
            </w:pPr>
            <w:r w:rsidRPr="00CD48A8">
              <w:rPr>
                <w:noProof w:val="0"/>
              </w:rPr>
              <w:t>1</w:t>
            </w:r>
          </w:p>
        </w:tc>
        <w:tc>
          <w:tcPr>
            <w:tcW w:w="1008" w:type="dxa"/>
            <w:tcBorders>
              <w:bottom w:val="nil"/>
            </w:tcBorders>
            <w:vAlign w:val="bottom"/>
          </w:tcPr>
          <w:p w14:paraId="3C072061" w14:textId="77777777" w:rsidR="004A22B2" w:rsidRPr="00CD48A8" w:rsidRDefault="004A22B2" w:rsidP="00BF5382">
            <w:pPr>
              <w:pStyle w:val="TableText"/>
              <w:ind w:right="144"/>
              <w:rPr>
                <w:noProof w:val="0"/>
              </w:rPr>
            </w:pPr>
            <w:r w:rsidRPr="00CD48A8">
              <w:rPr>
                <w:noProof w:val="0"/>
              </w:rPr>
              <w:t>N/A</w:t>
            </w:r>
          </w:p>
        </w:tc>
        <w:tc>
          <w:tcPr>
            <w:tcW w:w="1008" w:type="dxa"/>
            <w:tcBorders>
              <w:bottom w:val="nil"/>
            </w:tcBorders>
            <w:vAlign w:val="bottom"/>
          </w:tcPr>
          <w:p w14:paraId="7871F4B0" w14:textId="77777777" w:rsidR="004A22B2" w:rsidRPr="00CD48A8" w:rsidRDefault="004A22B2" w:rsidP="00BF5382">
            <w:pPr>
              <w:pStyle w:val="TableText"/>
              <w:ind w:right="144"/>
              <w:rPr>
                <w:noProof w:val="0"/>
              </w:rPr>
            </w:pPr>
            <w:r w:rsidRPr="00CD48A8">
              <w:rPr>
                <w:noProof w:val="0"/>
              </w:rPr>
              <w:t>N/A</w:t>
            </w:r>
          </w:p>
        </w:tc>
        <w:tc>
          <w:tcPr>
            <w:tcW w:w="1440" w:type="dxa"/>
            <w:tcBorders>
              <w:bottom w:val="nil"/>
            </w:tcBorders>
            <w:noWrap/>
            <w:vAlign w:val="bottom"/>
          </w:tcPr>
          <w:p w14:paraId="46C500C5"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noWrap/>
            <w:vAlign w:val="bottom"/>
          </w:tcPr>
          <w:p w14:paraId="0EBB50B9"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vAlign w:val="bottom"/>
          </w:tcPr>
          <w:p w14:paraId="431483CD" w14:textId="77777777" w:rsidR="004A22B2" w:rsidRPr="00CD48A8" w:rsidRDefault="004A22B2" w:rsidP="00BF5382">
            <w:pPr>
              <w:pStyle w:val="TableText"/>
              <w:ind w:right="288"/>
              <w:rPr>
                <w:noProof w:val="0"/>
              </w:rPr>
            </w:pPr>
            <w:r w:rsidRPr="00CD48A8">
              <w:rPr>
                <w:noProof w:val="0"/>
              </w:rPr>
              <w:t>N/A</w:t>
            </w:r>
          </w:p>
        </w:tc>
      </w:tr>
      <w:tr w:rsidR="004A22B2" w:rsidRPr="00CD48A8" w14:paraId="0C7BE29B" w14:textId="77777777" w:rsidTr="00BF5382">
        <w:trPr>
          <w:trHeight w:val="315"/>
        </w:trPr>
        <w:tc>
          <w:tcPr>
            <w:tcW w:w="5904" w:type="dxa"/>
            <w:tcBorders>
              <w:top w:val="nil"/>
              <w:bottom w:val="single" w:sz="12" w:space="0" w:color="auto"/>
            </w:tcBorders>
            <w:noWrap/>
          </w:tcPr>
          <w:p w14:paraId="7EA9F0E3" w14:textId="77777777" w:rsidR="004A22B2" w:rsidRPr="00CD48A8" w:rsidRDefault="004A22B2" w:rsidP="00BF5382">
            <w:pPr>
              <w:pStyle w:val="TableText"/>
              <w:rPr>
                <w:noProof w:val="0"/>
              </w:rPr>
            </w:pPr>
            <w:r w:rsidRPr="00CD48A8">
              <w:rPr>
                <w:noProof w:val="0"/>
              </w:rPr>
              <w:t>In U.S. schools 12 months or more</w:t>
            </w:r>
          </w:p>
        </w:tc>
        <w:tc>
          <w:tcPr>
            <w:tcW w:w="1296" w:type="dxa"/>
            <w:tcBorders>
              <w:top w:val="nil"/>
              <w:bottom w:val="single" w:sz="12" w:space="0" w:color="auto"/>
            </w:tcBorders>
            <w:vAlign w:val="bottom"/>
          </w:tcPr>
          <w:p w14:paraId="588B2648" w14:textId="77777777" w:rsidR="004A22B2" w:rsidRPr="00CD48A8" w:rsidRDefault="004A22B2" w:rsidP="00BF5382">
            <w:pPr>
              <w:pStyle w:val="TableText"/>
              <w:ind w:right="144"/>
              <w:rPr>
                <w:noProof w:val="0"/>
              </w:rPr>
            </w:pPr>
            <w:r w:rsidRPr="00CD48A8">
              <w:rPr>
                <w:noProof w:val="0"/>
              </w:rPr>
              <w:t>728</w:t>
            </w:r>
          </w:p>
        </w:tc>
        <w:tc>
          <w:tcPr>
            <w:tcW w:w="1008" w:type="dxa"/>
            <w:tcBorders>
              <w:top w:val="nil"/>
              <w:bottom w:val="single" w:sz="12" w:space="0" w:color="auto"/>
            </w:tcBorders>
            <w:vAlign w:val="bottom"/>
          </w:tcPr>
          <w:p w14:paraId="6D486EB2" w14:textId="77777777" w:rsidR="004A22B2" w:rsidRPr="00CD48A8" w:rsidRDefault="004A22B2" w:rsidP="00BF5382">
            <w:pPr>
              <w:pStyle w:val="TableText"/>
              <w:ind w:right="144"/>
              <w:rPr>
                <w:noProof w:val="0"/>
              </w:rPr>
            </w:pPr>
            <w:r w:rsidRPr="00CD48A8">
              <w:rPr>
                <w:noProof w:val="0"/>
              </w:rPr>
              <w:t>742</w:t>
            </w:r>
          </w:p>
        </w:tc>
        <w:tc>
          <w:tcPr>
            <w:tcW w:w="1008" w:type="dxa"/>
            <w:tcBorders>
              <w:top w:val="nil"/>
              <w:bottom w:val="single" w:sz="12" w:space="0" w:color="auto"/>
            </w:tcBorders>
            <w:vAlign w:val="bottom"/>
          </w:tcPr>
          <w:p w14:paraId="0ECB9B01" w14:textId="77777777" w:rsidR="004A22B2" w:rsidRPr="00CD48A8" w:rsidRDefault="004A22B2" w:rsidP="00BF5382">
            <w:pPr>
              <w:pStyle w:val="TableText"/>
              <w:ind w:right="144"/>
              <w:rPr>
                <w:noProof w:val="0"/>
              </w:rPr>
            </w:pPr>
            <w:r w:rsidRPr="00CD48A8">
              <w:rPr>
                <w:noProof w:val="0"/>
              </w:rPr>
              <w:t>11.3</w:t>
            </w:r>
          </w:p>
        </w:tc>
        <w:tc>
          <w:tcPr>
            <w:tcW w:w="1440" w:type="dxa"/>
            <w:tcBorders>
              <w:top w:val="nil"/>
              <w:bottom w:val="single" w:sz="12" w:space="0" w:color="auto"/>
            </w:tcBorders>
            <w:noWrap/>
            <w:vAlign w:val="bottom"/>
          </w:tcPr>
          <w:p w14:paraId="34061E0D" w14:textId="77777777" w:rsidR="004A22B2" w:rsidRPr="00CD48A8" w:rsidRDefault="004A22B2" w:rsidP="00BF5382">
            <w:pPr>
              <w:pStyle w:val="TableText"/>
              <w:ind w:right="288"/>
              <w:rPr>
                <w:noProof w:val="0"/>
              </w:rPr>
            </w:pPr>
            <w:r w:rsidRPr="00CD48A8">
              <w:rPr>
                <w:noProof w:val="0"/>
              </w:rPr>
              <w:t>55.6</w:t>
            </w:r>
          </w:p>
        </w:tc>
        <w:tc>
          <w:tcPr>
            <w:tcW w:w="1440" w:type="dxa"/>
            <w:tcBorders>
              <w:top w:val="nil"/>
              <w:bottom w:val="single" w:sz="12" w:space="0" w:color="auto"/>
            </w:tcBorders>
            <w:noWrap/>
            <w:vAlign w:val="bottom"/>
          </w:tcPr>
          <w:p w14:paraId="69BBA466" w14:textId="77777777" w:rsidR="004A22B2" w:rsidRPr="00CD48A8" w:rsidRDefault="004A22B2" w:rsidP="00BF5382">
            <w:pPr>
              <w:pStyle w:val="TableText"/>
              <w:ind w:right="288"/>
              <w:rPr>
                <w:noProof w:val="0"/>
              </w:rPr>
            </w:pPr>
            <w:r w:rsidRPr="00CD48A8">
              <w:rPr>
                <w:noProof w:val="0"/>
              </w:rPr>
              <w:t>39.1</w:t>
            </w:r>
          </w:p>
        </w:tc>
        <w:tc>
          <w:tcPr>
            <w:tcW w:w="1440" w:type="dxa"/>
            <w:tcBorders>
              <w:top w:val="nil"/>
              <w:bottom w:val="single" w:sz="12" w:space="0" w:color="auto"/>
            </w:tcBorders>
            <w:vAlign w:val="bottom"/>
          </w:tcPr>
          <w:p w14:paraId="5E9EC86D" w14:textId="77777777" w:rsidR="004A22B2" w:rsidRPr="00CD48A8" w:rsidRDefault="004A22B2" w:rsidP="00BF5382">
            <w:pPr>
              <w:pStyle w:val="TableText"/>
              <w:ind w:right="288"/>
              <w:rPr>
                <w:noProof w:val="0"/>
              </w:rPr>
            </w:pPr>
            <w:r w:rsidRPr="00CD48A8">
              <w:rPr>
                <w:noProof w:val="0"/>
              </w:rPr>
              <w:t>5.2</w:t>
            </w:r>
          </w:p>
        </w:tc>
      </w:tr>
    </w:tbl>
    <w:p w14:paraId="07B10218" w14:textId="0AEDC258" w:rsidR="004A22B2" w:rsidRPr="00CD48A8" w:rsidRDefault="004A22B2" w:rsidP="00BF5382">
      <w:pPr>
        <w:pStyle w:val="NormalContinuation"/>
      </w:pPr>
      <w:r w:rsidRPr="00CD48A8">
        <w:rPr>
          <w:i/>
        </w:rPr>
        <w:fldChar w:fldCharType="begin"/>
      </w:r>
      <w:r w:rsidRPr="00CD48A8">
        <w:rPr>
          <w:i/>
        </w:rPr>
        <w:instrText xml:space="preserve"> REF _Ref93677815 \h </w:instrText>
      </w:r>
      <w:r w:rsidRPr="00CD48A8">
        <w:rPr>
          <w:i/>
        </w:rPr>
      </w:r>
      <w:r w:rsidRPr="00CD48A8">
        <w:rPr>
          <w:i/>
        </w:rPr>
        <w:fldChar w:fldCharType="separate"/>
      </w:r>
      <w:r w:rsidR="00203A4B" w:rsidRPr="00CD48A8">
        <w:t>Table 6.B.</w:t>
      </w:r>
      <w:r w:rsidR="00203A4B">
        <w:rPr>
          <w:noProof/>
        </w:rPr>
        <w:t>5</w:t>
      </w:r>
      <w:r w:rsidRPr="00CD48A8">
        <w:rPr>
          <w:i/>
        </w:rPr>
        <w:fldChar w:fldCharType="end"/>
      </w:r>
      <w:r w:rsidRPr="00CD48A8">
        <w:rPr>
          <w:i/>
        </w:rPr>
        <w:t xml:space="preserve"> (continuation)</w:t>
      </w:r>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Seven, continuation"/>
      </w:tblPr>
      <w:tblGrid>
        <w:gridCol w:w="5904"/>
        <w:gridCol w:w="1296"/>
        <w:gridCol w:w="1008"/>
        <w:gridCol w:w="1008"/>
        <w:gridCol w:w="1440"/>
        <w:gridCol w:w="1440"/>
        <w:gridCol w:w="1440"/>
      </w:tblGrid>
      <w:tr w:rsidR="004A22B2" w:rsidRPr="00CD48A8" w14:paraId="733F0932"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2CAA0586" w14:textId="77777777" w:rsidR="004A22B2" w:rsidRPr="00CD48A8" w:rsidRDefault="004A22B2" w:rsidP="00BF5382">
            <w:pPr>
              <w:pStyle w:val="TableHead"/>
              <w:rPr>
                <w:noProof w:val="0"/>
              </w:rPr>
            </w:pPr>
            <w:r w:rsidRPr="00CD48A8">
              <w:rPr>
                <w:noProof w:val="0"/>
              </w:rPr>
              <w:t>Group</w:t>
            </w:r>
          </w:p>
        </w:tc>
        <w:tc>
          <w:tcPr>
            <w:tcW w:w="1296" w:type="dxa"/>
          </w:tcPr>
          <w:p w14:paraId="11A29F01" w14:textId="77777777" w:rsidR="004A22B2" w:rsidRPr="00CD48A8" w:rsidRDefault="004A22B2" w:rsidP="00BF5382">
            <w:pPr>
              <w:pStyle w:val="TableHead"/>
              <w:rPr>
                <w:noProof w:val="0"/>
              </w:rPr>
            </w:pPr>
            <w:r w:rsidRPr="00CD48A8">
              <w:rPr>
                <w:noProof w:val="0"/>
              </w:rPr>
              <w:t>Number Valid Score</w:t>
            </w:r>
          </w:p>
        </w:tc>
        <w:tc>
          <w:tcPr>
            <w:tcW w:w="1008" w:type="dxa"/>
          </w:tcPr>
          <w:p w14:paraId="26BA9B1E" w14:textId="77777777" w:rsidR="004A22B2" w:rsidRPr="00CD48A8" w:rsidRDefault="004A22B2" w:rsidP="00BF5382">
            <w:pPr>
              <w:pStyle w:val="TableHead"/>
              <w:rPr>
                <w:noProof w:val="0"/>
              </w:rPr>
            </w:pPr>
            <w:r w:rsidRPr="00CD48A8">
              <w:rPr>
                <w:noProof w:val="0"/>
              </w:rPr>
              <w:t>Scale Score Mean</w:t>
            </w:r>
          </w:p>
        </w:tc>
        <w:tc>
          <w:tcPr>
            <w:tcW w:w="1008" w:type="dxa"/>
          </w:tcPr>
          <w:p w14:paraId="5FDD98C0"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5339E932"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6FB40F22" w14:textId="77777777" w:rsidR="004A22B2" w:rsidRPr="00CD48A8" w:rsidRDefault="004A22B2" w:rsidP="00BF5382">
            <w:pPr>
              <w:pStyle w:val="TableHead"/>
              <w:rPr>
                <w:noProof w:val="0"/>
              </w:rPr>
            </w:pPr>
            <w:r w:rsidRPr="00CD48A8">
              <w:rPr>
                <w:noProof w:val="0"/>
              </w:rPr>
              <w:t>Reporting Score Range 2</w:t>
            </w:r>
          </w:p>
        </w:tc>
        <w:tc>
          <w:tcPr>
            <w:tcW w:w="1440" w:type="dxa"/>
          </w:tcPr>
          <w:p w14:paraId="69B581BC" w14:textId="77777777" w:rsidR="004A22B2" w:rsidRPr="00CD48A8" w:rsidRDefault="004A22B2" w:rsidP="00BF5382">
            <w:pPr>
              <w:pStyle w:val="TableHead"/>
              <w:rPr>
                <w:noProof w:val="0"/>
              </w:rPr>
            </w:pPr>
            <w:r w:rsidRPr="00CD48A8">
              <w:rPr>
                <w:noProof w:val="0"/>
              </w:rPr>
              <w:t>Reporting Score Range 3</w:t>
            </w:r>
          </w:p>
        </w:tc>
      </w:tr>
      <w:tr w:rsidR="004A22B2" w:rsidRPr="00CD48A8" w14:paraId="7AE9A70A" w14:textId="77777777" w:rsidTr="00BF5382">
        <w:trPr>
          <w:trHeight w:val="300"/>
        </w:trPr>
        <w:tc>
          <w:tcPr>
            <w:tcW w:w="0" w:type="dxa"/>
            <w:tcBorders>
              <w:top w:val="single" w:sz="4" w:space="0" w:color="auto"/>
            </w:tcBorders>
            <w:noWrap/>
          </w:tcPr>
          <w:p w14:paraId="5450C5B0" w14:textId="77777777" w:rsidR="004A22B2" w:rsidRPr="00CD48A8" w:rsidRDefault="004A22B2" w:rsidP="00BF5382">
            <w:pPr>
              <w:pStyle w:val="TableText"/>
              <w:rPr>
                <w:noProof w:val="0"/>
              </w:rPr>
            </w:pPr>
            <w:r w:rsidRPr="00CD48A8">
              <w:rPr>
                <w:noProof w:val="0"/>
              </w:rPr>
              <w:t>Received Instruction in Spanish in the 2020–‍2021 School Year—Total</w:t>
            </w:r>
          </w:p>
        </w:tc>
        <w:tc>
          <w:tcPr>
            <w:tcW w:w="0" w:type="dxa"/>
            <w:tcBorders>
              <w:top w:val="single" w:sz="4" w:space="0" w:color="auto"/>
            </w:tcBorders>
            <w:vAlign w:val="bottom"/>
          </w:tcPr>
          <w:p w14:paraId="39BCDAF6" w14:textId="77777777" w:rsidR="004A22B2" w:rsidRPr="00CD48A8" w:rsidRDefault="004A22B2" w:rsidP="00BF5382">
            <w:pPr>
              <w:pStyle w:val="TableText"/>
              <w:ind w:right="144"/>
              <w:rPr>
                <w:noProof w:val="0"/>
              </w:rPr>
            </w:pPr>
            <w:r w:rsidRPr="00CD48A8">
              <w:rPr>
                <w:noProof w:val="0"/>
              </w:rPr>
              <w:t>717</w:t>
            </w:r>
          </w:p>
        </w:tc>
        <w:tc>
          <w:tcPr>
            <w:tcW w:w="0" w:type="dxa"/>
            <w:tcBorders>
              <w:top w:val="single" w:sz="4" w:space="0" w:color="auto"/>
            </w:tcBorders>
            <w:vAlign w:val="bottom"/>
          </w:tcPr>
          <w:p w14:paraId="1D28EA08" w14:textId="77777777" w:rsidR="004A22B2" w:rsidRPr="00CD48A8" w:rsidRDefault="004A22B2" w:rsidP="00BF5382">
            <w:pPr>
              <w:pStyle w:val="TableText"/>
              <w:ind w:right="144"/>
              <w:rPr>
                <w:noProof w:val="0"/>
              </w:rPr>
            </w:pPr>
            <w:r w:rsidRPr="00CD48A8">
              <w:rPr>
                <w:noProof w:val="0"/>
              </w:rPr>
              <w:t>742</w:t>
            </w:r>
          </w:p>
        </w:tc>
        <w:tc>
          <w:tcPr>
            <w:tcW w:w="0" w:type="dxa"/>
            <w:tcBorders>
              <w:top w:val="single" w:sz="4" w:space="0" w:color="auto"/>
            </w:tcBorders>
            <w:vAlign w:val="bottom"/>
          </w:tcPr>
          <w:p w14:paraId="45A70681" w14:textId="77777777" w:rsidR="004A22B2" w:rsidRPr="00CD48A8" w:rsidRDefault="004A22B2" w:rsidP="00BF5382">
            <w:pPr>
              <w:pStyle w:val="TableText"/>
              <w:ind w:right="144"/>
              <w:rPr>
                <w:noProof w:val="0"/>
              </w:rPr>
            </w:pPr>
            <w:r w:rsidRPr="00CD48A8">
              <w:rPr>
                <w:noProof w:val="0"/>
              </w:rPr>
              <w:t>11.3</w:t>
            </w:r>
          </w:p>
        </w:tc>
        <w:tc>
          <w:tcPr>
            <w:tcW w:w="0" w:type="dxa"/>
            <w:tcBorders>
              <w:top w:val="single" w:sz="4" w:space="0" w:color="auto"/>
            </w:tcBorders>
            <w:noWrap/>
            <w:vAlign w:val="bottom"/>
            <w:hideMark/>
          </w:tcPr>
          <w:p w14:paraId="33B15549" w14:textId="77777777" w:rsidR="004A22B2" w:rsidRPr="00CD48A8" w:rsidRDefault="004A22B2" w:rsidP="00BF5382">
            <w:pPr>
              <w:pStyle w:val="TableText"/>
              <w:ind w:right="288"/>
              <w:rPr>
                <w:noProof w:val="0"/>
              </w:rPr>
            </w:pPr>
            <w:r w:rsidRPr="00CD48A8">
              <w:rPr>
                <w:noProof w:val="0"/>
              </w:rPr>
              <w:t>55.6</w:t>
            </w:r>
          </w:p>
        </w:tc>
        <w:tc>
          <w:tcPr>
            <w:tcW w:w="0" w:type="dxa"/>
            <w:tcBorders>
              <w:top w:val="single" w:sz="4" w:space="0" w:color="auto"/>
            </w:tcBorders>
            <w:noWrap/>
            <w:vAlign w:val="bottom"/>
            <w:hideMark/>
          </w:tcPr>
          <w:p w14:paraId="3521A3DE" w14:textId="77777777" w:rsidR="004A22B2" w:rsidRPr="00CD48A8" w:rsidRDefault="004A22B2" w:rsidP="00BF5382">
            <w:pPr>
              <w:pStyle w:val="TableText"/>
              <w:ind w:right="288"/>
              <w:rPr>
                <w:noProof w:val="0"/>
              </w:rPr>
            </w:pPr>
            <w:r w:rsidRPr="00CD48A8">
              <w:rPr>
                <w:noProof w:val="0"/>
              </w:rPr>
              <w:t>39.1</w:t>
            </w:r>
          </w:p>
        </w:tc>
        <w:tc>
          <w:tcPr>
            <w:tcW w:w="0" w:type="dxa"/>
            <w:tcBorders>
              <w:top w:val="single" w:sz="4" w:space="0" w:color="auto"/>
            </w:tcBorders>
            <w:vAlign w:val="bottom"/>
          </w:tcPr>
          <w:p w14:paraId="66984706" w14:textId="77777777" w:rsidR="004A22B2" w:rsidRPr="00CD48A8" w:rsidRDefault="004A22B2" w:rsidP="00BF5382">
            <w:pPr>
              <w:pStyle w:val="TableText"/>
              <w:ind w:right="288"/>
              <w:rPr>
                <w:noProof w:val="0"/>
              </w:rPr>
            </w:pPr>
            <w:r w:rsidRPr="00CD48A8">
              <w:rPr>
                <w:noProof w:val="0"/>
              </w:rPr>
              <w:t>5.3</w:t>
            </w:r>
          </w:p>
        </w:tc>
      </w:tr>
      <w:tr w:rsidR="004A22B2" w:rsidRPr="00CD48A8" w14:paraId="0658CFC2" w14:textId="77777777" w:rsidTr="00BF5382">
        <w:trPr>
          <w:trHeight w:val="300"/>
        </w:trPr>
        <w:tc>
          <w:tcPr>
            <w:tcW w:w="0" w:type="dxa"/>
            <w:noWrap/>
          </w:tcPr>
          <w:p w14:paraId="70BA201E" w14:textId="77777777" w:rsidR="004A22B2" w:rsidRPr="00CD48A8" w:rsidRDefault="004A22B2" w:rsidP="00BF5382">
            <w:pPr>
              <w:pStyle w:val="TableText"/>
              <w:ind w:left="972" w:hanging="972"/>
              <w:rPr>
                <w:noProof w:val="0"/>
              </w:rPr>
            </w:pPr>
            <w:r w:rsidRPr="00CD48A8">
              <w:rPr>
                <w:noProof w:val="0"/>
              </w:rPr>
              <w:t>Received Instruction in Spanish in the 2020–‍2021 School Year—One-Way Immersion Program</w:t>
            </w:r>
          </w:p>
        </w:tc>
        <w:tc>
          <w:tcPr>
            <w:tcW w:w="0" w:type="dxa"/>
            <w:vAlign w:val="bottom"/>
          </w:tcPr>
          <w:p w14:paraId="2F6F17E9" w14:textId="77777777" w:rsidR="004A22B2" w:rsidRPr="00CD48A8" w:rsidRDefault="004A22B2" w:rsidP="00BF5382">
            <w:pPr>
              <w:pStyle w:val="TableText"/>
              <w:ind w:right="144"/>
              <w:rPr>
                <w:noProof w:val="0"/>
              </w:rPr>
            </w:pPr>
            <w:r w:rsidRPr="00CD48A8">
              <w:rPr>
                <w:noProof w:val="0"/>
              </w:rPr>
              <w:t>18</w:t>
            </w:r>
          </w:p>
        </w:tc>
        <w:tc>
          <w:tcPr>
            <w:tcW w:w="0" w:type="dxa"/>
            <w:vAlign w:val="bottom"/>
          </w:tcPr>
          <w:p w14:paraId="53F5069B" w14:textId="77777777" w:rsidR="004A22B2" w:rsidRPr="00CD48A8" w:rsidRDefault="004A22B2" w:rsidP="00BF5382">
            <w:pPr>
              <w:pStyle w:val="TableText"/>
              <w:ind w:right="144"/>
              <w:rPr>
                <w:noProof w:val="0"/>
              </w:rPr>
            </w:pPr>
            <w:r w:rsidRPr="00CD48A8">
              <w:rPr>
                <w:noProof w:val="0"/>
              </w:rPr>
              <w:t>734</w:t>
            </w:r>
          </w:p>
        </w:tc>
        <w:tc>
          <w:tcPr>
            <w:tcW w:w="0" w:type="dxa"/>
            <w:vAlign w:val="bottom"/>
          </w:tcPr>
          <w:p w14:paraId="7A0B54A7" w14:textId="77777777" w:rsidR="004A22B2" w:rsidRPr="00CD48A8" w:rsidRDefault="004A22B2" w:rsidP="00BF5382">
            <w:pPr>
              <w:pStyle w:val="TableText"/>
              <w:ind w:right="144"/>
              <w:rPr>
                <w:noProof w:val="0"/>
              </w:rPr>
            </w:pPr>
            <w:r w:rsidRPr="00CD48A8">
              <w:rPr>
                <w:noProof w:val="0"/>
              </w:rPr>
              <w:t>9.8</w:t>
            </w:r>
          </w:p>
        </w:tc>
        <w:tc>
          <w:tcPr>
            <w:tcW w:w="0" w:type="dxa"/>
            <w:noWrap/>
            <w:vAlign w:val="bottom"/>
          </w:tcPr>
          <w:p w14:paraId="1FBB7D89" w14:textId="77777777" w:rsidR="004A22B2" w:rsidRPr="00CD48A8" w:rsidRDefault="004A22B2" w:rsidP="00BF5382">
            <w:pPr>
              <w:pStyle w:val="TableText"/>
              <w:ind w:right="288"/>
              <w:rPr>
                <w:noProof w:val="0"/>
              </w:rPr>
            </w:pPr>
            <w:r w:rsidRPr="00CD48A8">
              <w:rPr>
                <w:noProof w:val="0"/>
              </w:rPr>
              <w:t>83.3</w:t>
            </w:r>
          </w:p>
        </w:tc>
        <w:tc>
          <w:tcPr>
            <w:tcW w:w="0" w:type="dxa"/>
            <w:noWrap/>
            <w:vAlign w:val="bottom"/>
          </w:tcPr>
          <w:p w14:paraId="76CBB5C7" w14:textId="77777777" w:rsidR="004A22B2" w:rsidRPr="00CD48A8" w:rsidRDefault="004A22B2" w:rsidP="00BF5382">
            <w:pPr>
              <w:pStyle w:val="TableText"/>
              <w:ind w:right="288"/>
              <w:rPr>
                <w:noProof w:val="0"/>
              </w:rPr>
            </w:pPr>
            <w:r w:rsidRPr="00CD48A8">
              <w:rPr>
                <w:noProof w:val="0"/>
              </w:rPr>
              <w:t>16.7</w:t>
            </w:r>
          </w:p>
        </w:tc>
        <w:tc>
          <w:tcPr>
            <w:tcW w:w="0" w:type="dxa"/>
            <w:vAlign w:val="bottom"/>
          </w:tcPr>
          <w:p w14:paraId="0009784D" w14:textId="77777777" w:rsidR="004A22B2" w:rsidRPr="00CD48A8" w:rsidRDefault="004A22B2" w:rsidP="00BF5382">
            <w:pPr>
              <w:pStyle w:val="TableText"/>
              <w:ind w:right="288"/>
              <w:rPr>
                <w:noProof w:val="0"/>
              </w:rPr>
            </w:pPr>
            <w:r w:rsidRPr="00CD48A8">
              <w:rPr>
                <w:noProof w:val="0"/>
              </w:rPr>
              <w:t>0.0</w:t>
            </w:r>
          </w:p>
        </w:tc>
      </w:tr>
      <w:tr w:rsidR="004A22B2" w:rsidRPr="00CD48A8" w14:paraId="2446676C" w14:textId="77777777" w:rsidTr="00BF5382">
        <w:trPr>
          <w:trHeight w:val="300"/>
        </w:trPr>
        <w:tc>
          <w:tcPr>
            <w:tcW w:w="0" w:type="dxa"/>
            <w:noWrap/>
          </w:tcPr>
          <w:p w14:paraId="1826F848" w14:textId="77777777" w:rsidR="004A22B2" w:rsidRPr="00CD48A8" w:rsidRDefault="004A22B2" w:rsidP="00BF5382">
            <w:pPr>
              <w:pStyle w:val="TableText"/>
              <w:ind w:left="702" w:hanging="702"/>
              <w:rPr>
                <w:noProof w:val="0"/>
              </w:rPr>
            </w:pPr>
            <w:r w:rsidRPr="00CD48A8">
              <w:rPr>
                <w:noProof w:val="0"/>
              </w:rPr>
              <w:t>Received Instruction in Spanish in the 2020–‍2021 School Year—Dual-Language Immersion Program</w:t>
            </w:r>
          </w:p>
        </w:tc>
        <w:tc>
          <w:tcPr>
            <w:tcW w:w="0" w:type="dxa"/>
            <w:vAlign w:val="bottom"/>
          </w:tcPr>
          <w:p w14:paraId="2A0FA922" w14:textId="77777777" w:rsidR="004A22B2" w:rsidRPr="00CD48A8" w:rsidRDefault="004A22B2" w:rsidP="00BF5382">
            <w:pPr>
              <w:pStyle w:val="TableText"/>
              <w:ind w:right="144"/>
              <w:rPr>
                <w:noProof w:val="0"/>
              </w:rPr>
            </w:pPr>
            <w:r w:rsidRPr="00CD48A8">
              <w:rPr>
                <w:noProof w:val="0"/>
              </w:rPr>
              <w:t>604</w:t>
            </w:r>
          </w:p>
        </w:tc>
        <w:tc>
          <w:tcPr>
            <w:tcW w:w="0" w:type="dxa"/>
            <w:vAlign w:val="bottom"/>
          </w:tcPr>
          <w:p w14:paraId="35D84FDE" w14:textId="77777777" w:rsidR="004A22B2" w:rsidRPr="00CD48A8" w:rsidRDefault="004A22B2" w:rsidP="00BF5382">
            <w:pPr>
              <w:pStyle w:val="TableText"/>
              <w:ind w:right="144"/>
              <w:rPr>
                <w:noProof w:val="0"/>
              </w:rPr>
            </w:pPr>
            <w:r w:rsidRPr="00CD48A8">
              <w:rPr>
                <w:noProof w:val="0"/>
              </w:rPr>
              <w:t>743</w:t>
            </w:r>
          </w:p>
        </w:tc>
        <w:tc>
          <w:tcPr>
            <w:tcW w:w="0" w:type="dxa"/>
            <w:vAlign w:val="bottom"/>
          </w:tcPr>
          <w:p w14:paraId="467CC918" w14:textId="77777777" w:rsidR="004A22B2" w:rsidRPr="00CD48A8" w:rsidRDefault="004A22B2" w:rsidP="00BF5382">
            <w:pPr>
              <w:pStyle w:val="TableText"/>
              <w:ind w:right="144"/>
              <w:rPr>
                <w:noProof w:val="0"/>
              </w:rPr>
            </w:pPr>
            <w:r w:rsidRPr="00CD48A8">
              <w:rPr>
                <w:noProof w:val="0"/>
              </w:rPr>
              <w:t>11.3</w:t>
            </w:r>
          </w:p>
        </w:tc>
        <w:tc>
          <w:tcPr>
            <w:tcW w:w="0" w:type="dxa"/>
            <w:noWrap/>
            <w:vAlign w:val="bottom"/>
          </w:tcPr>
          <w:p w14:paraId="3C3B8891" w14:textId="77777777" w:rsidR="004A22B2" w:rsidRPr="00CD48A8" w:rsidRDefault="004A22B2" w:rsidP="00BF5382">
            <w:pPr>
              <w:pStyle w:val="TableText"/>
              <w:ind w:right="288"/>
              <w:rPr>
                <w:noProof w:val="0"/>
              </w:rPr>
            </w:pPr>
            <w:r w:rsidRPr="00CD48A8">
              <w:rPr>
                <w:noProof w:val="0"/>
              </w:rPr>
              <w:t>51.5</w:t>
            </w:r>
          </w:p>
        </w:tc>
        <w:tc>
          <w:tcPr>
            <w:tcW w:w="0" w:type="dxa"/>
            <w:noWrap/>
            <w:vAlign w:val="bottom"/>
          </w:tcPr>
          <w:p w14:paraId="52F2FD43" w14:textId="77777777" w:rsidR="004A22B2" w:rsidRPr="00CD48A8" w:rsidRDefault="004A22B2" w:rsidP="00BF5382">
            <w:pPr>
              <w:pStyle w:val="TableText"/>
              <w:ind w:right="288"/>
              <w:rPr>
                <w:noProof w:val="0"/>
              </w:rPr>
            </w:pPr>
            <w:r w:rsidRPr="00CD48A8">
              <w:rPr>
                <w:noProof w:val="0"/>
              </w:rPr>
              <w:t>42.2</w:t>
            </w:r>
          </w:p>
        </w:tc>
        <w:tc>
          <w:tcPr>
            <w:tcW w:w="0" w:type="dxa"/>
            <w:vAlign w:val="bottom"/>
          </w:tcPr>
          <w:p w14:paraId="4EEAE455" w14:textId="77777777" w:rsidR="004A22B2" w:rsidRPr="00CD48A8" w:rsidRDefault="004A22B2" w:rsidP="00BF5382">
            <w:pPr>
              <w:pStyle w:val="TableText"/>
              <w:ind w:right="288"/>
              <w:rPr>
                <w:noProof w:val="0"/>
              </w:rPr>
            </w:pPr>
            <w:r w:rsidRPr="00CD48A8">
              <w:rPr>
                <w:noProof w:val="0"/>
              </w:rPr>
              <w:t>6.3</w:t>
            </w:r>
          </w:p>
        </w:tc>
      </w:tr>
      <w:tr w:rsidR="004A22B2" w:rsidRPr="00CD48A8" w14:paraId="5A6282E8" w14:textId="77777777" w:rsidTr="00BF5382">
        <w:trPr>
          <w:trHeight w:val="300"/>
        </w:trPr>
        <w:tc>
          <w:tcPr>
            <w:tcW w:w="0" w:type="dxa"/>
            <w:noWrap/>
          </w:tcPr>
          <w:p w14:paraId="3BFA6C35" w14:textId="77777777" w:rsidR="004A22B2" w:rsidRPr="00CD48A8" w:rsidRDefault="004A22B2" w:rsidP="00BF5382">
            <w:pPr>
              <w:pStyle w:val="TableText"/>
              <w:ind w:left="792"/>
              <w:rPr>
                <w:noProof w:val="0"/>
              </w:rPr>
            </w:pPr>
            <w:r w:rsidRPr="00CD48A8">
              <w:rPr>
                <w:noProof w:val="0"/>
              </w:rPr>
              <w:t>Received Instruction in Spanish in the 2020–‍2021 School Year—Developmental Bilingual Program</w:t>
            </w:r>
          </w:p>
        </w:tc>
        <w:tc>
          <w:tcPr>
            <w:tcW w:w="0" w:type="dxa"/>
            <w:vAlign w:val="bottom"/>
          </w:tcPr>
          <w:p w14:paraId="1115FC28" w14:textId="77777777" w:rsidR="004A22B2" w:rsidRPr="00CD48A8" w:rsidRDefault="004A22B2" w:rsidP="00BF5382">
            <w:pPr>
              <w:pStyle w:val="TableText"/>
              <w:ind w:right="144"/>
              <w:rPr>
                <w:noProof w:val="0"/>
              </w:rPr>
            </w:pPr>
            <w:r w:rsidRPr="00CD48A8">
              <w:rPr>
                <w:noProof w:val="0"/>
              </w:rPr>
              <w:t>54</w:t>
            </w:r>
          </w:p>
        </w:tc>
        <w:tc>
          <w:tcPr>
            <w:tcW w:w="0" w:type="dxa"/>
            <w:vAlign w:val="bottom"/>
          </w:tcPr>
          <w:p w14:paraId="13774846" w14:textId="77777777" w:rsidR="004A22B2" w:rsidRPr="00CD48A8" w:rsidRDefault="004A22B2" w:rsidP="00BF5382">
            <w:pPr>
              <w:pStyle w:val="TableText"/>
              <w:ind w:right="144"/>
              <w:rPr>
                <w:noProof w:val="0"/>
              </w:rPr>
            </w:pPr>
            <w:r w:rsidRPr="00CD48A8">
              <w:rPr>
                <w:noProof w:val="0"/>
              </w:rPr>
              <w:t>739</w:t>
            </w:r>
          </w:p>
        </w:tc>
        <w:tc>
          <w:tcPr>
            <w:tcW w:w="0" w:type="dxa"/>
            <w:vAlign w:val="bottom"/>
          </w:tcPr>
          <w:p w14:paraId="621C72AE" w14:textId="77777777" w:rsidR="004A22B2" w:rsidRPr="00CD48A8" w:rsidRDefault="004A22B2" w:rsidP="00BF5382">
            <w:pPr>
              <w:pStyle w:val="TableText"/>
              <w:ind w:right="144"/>
              <w:rPr>
                <w:noProof w:val="0"/>
              </w:rPr>
            </w:pPr>
            <w:r w:rsidRPr="00CD48A8">
              <w:rPr>
                <w:noProof w:val="0"/>
              </w:rPr>
              <w:t>9.3</w:t>
            </w:r>
          </w:p>
        </w:tc>
        <w:tc>
          <w:tcPr>
            <w:tcW w:w="0" w:type="dxa"/>
            <w:noWrap/>
            <w:vAlign w:val="bottom"/>
          </w:tcPr>
          <w:p w14:paraId="78686176" w14:textId="77777777" w:rsidR="004A22B2" w:rsidRPr="00CD48A8" w:rsidRDefault="004A22B2" w:rsidP="00BF5382">
            <w:pPr>
              <w:pStyle w:val="TableText"/>
              <w:ind w:right="288"/>
              <w:rPr>
                <w:noProof w:val="0"/>
              </w:rPr>
            </w:pPr>
            <w:r w:rsidRPr="00CD48A8">
              <w:rPr>
                <w:noProof w:val="0"/>
              </w:rPr>
              <w:t>75.9</w:t>
            </w:r>
          </w:p>
        </w:tc>
        <w:tc>
          <w:tcPr>
            <w:tcW w:w="0" w:type="dxa"/>
            <w:noWrap/>
            <w:vAlign w:val="bottom"/>
          </w:tcPr>
          <w:p w14:paraId="576FED6B" w14:textId="77777777" w:rsidR="004A22B2" w:rsidRPr="00CD48A8" w:rsidRDefault="004A22B2" w:rsidP="00BF5382">
            <w:pPr>
              <w:pStyle w:val="TableText"/>
              <w:ind w:right="288"/>
              <w:rPr>
                <w:noProof w:val="0"/>
              </w:rPr>
            </w:pPr>
            <w:r w:rsidRPr="00CD48A8">
              <w:rPr>
                <w:noProof w:val="0"/>
              </w:rPr>
              <w:t>24.1</w:t>
            </w:r>
          </w:p>
        </w:tc>
        <w:tc>
          <w:tcPr>
            <w:tcW w:w="0" w:type="dxa"/>
            <w:vAlign w:val="bottom"/>
          </w:tcPr>
          <w:p w14:paraId="7BF3FDF4" w14:textId="77777777" w:rsidR="004A22B2" w:rsidRPr="00CD48A8" w:rsidRDefault="004A22B2" w:rsidP="00BF5382">
            <w:pPr>
              <w:pStyle w:val="TableText"/>
              <w:ind w:right="288"/>
              <w:rPr>
                <w:noProof w:val="0"/>
              </w:rPr>
            </w:pPr>
            <w:r w:rsidRPr="00CD48A8">
              <w:rPr>
                <w:noProof w:val="0"/>
              </w:rPr>
              <w:t>0.0</w:t>
            </w:r>
          </w:p>
        </w:tc>
      </w:tr>
      <w:tr w:rsidR="004A22B2" w:rsidRPr="00CD48A8" w14:paraId="64C842CE" w14:textId="77777777" w:rsidTr="00BF5382">
        <w:trPr>
          <w:trHeight w:val="300"/>
        </w:trPr>
        <w:tc>
          <w:tcPr>
            <w:tcW w:w="0" w:type="dxa"/>
            <w:tcBorders>
              <w:bottom w:val="nil"/>
            </w:tcBorders>
            <w:noWrap/>
          </w:tcPr>
          <w:p w14:paraId="1044F57F" w14:textId="77777777" w:rsidR="004A22B2" w:rsidRPr="00CD48A8" w:rsidRDefault="004A22B2" w:rsidP="00BF5382">
            <w:pPr>
              <w:pStyle w:val="TableText"/>
              <w:ind w:left="702"/>
              <w:rPr>
                <w:noProof w:val="0"/>
              </w:rPr>
            </w:pPr>
            <w:r w:rsidRPr="00CD48A8">
              <w:rPr>
                <w:noProof w:val="0"/>
              </w:rPr>
              <w:t>Received Instruction in Spanish in the 2020–‍2021 School Year—Heritage Language or Indigenous Language Program</w:t>
            </w:r>
          </w:p>
        </w:tc>
        <w:tc>
          <w:tcPr>
            <w:tcW w:w="0" w:type="dxa"/>
            <w:tcBorders>
              <w:bottom w:val="nil"/>
            </w:tcBorders>
            <w:vAlign w:val="bottom"/>
          </w:tcPr>
          <w:p w14:paraId="408ABC3D" w14:textId="77777777" w:rsidR="004A22B2" w:rsidRPr="00CD48A8" w:rsidRDefault="004A22B2" w:rsidP="00BF5382">
            <w:pPr>
              <w:pStyle w:val="TableText"/>
              <w:ind w:right="144"/>
              <w:rPr>
                <w:noProof w:val="0"/>
              </w:rPr>
            </w:pPr>
            <w:r w:rsidRPr="00CD48A8">
              <w:rPr>
                <w:noProof w:val="0"/>
              </w:rPr>
              <w:t>4</w:t>
            </w:r>
          </w:p>
        </w:tc>
        <w:tc>
          <w:tcPr>
            <w:tcW w:w="0" w:type="dxa"/>
            <w:tcBorders>
              <w:bottom w:val="nil"/>
            </w:tcBorders>
            <w:vAlign w:val="bottom"/>
          </w:tcPr>
          <w:p w14:paraId="2564455B" w14:textId="77777777" w:rsidR="004A22B2" w:rsidRPr="00CD48A8" w:rsidRDefault="004A22B2" w:rsidP="00BF5382">
            <w:pPr>
              <w:pStyle w:val="TableText"/>
              <w:ind w:right="144"/>
              <w:rPr>
                <w:noProof w:val="0"/>
              </w:rPr>
            </w:pPr>
            <w:r w:rsidRPr="00CD48A8">
              <w:rPr>
                <w:noProof w:val="0"/>
              </w:rPr>
              <w:t>N/A</w:t>
            </w:r>
          </w:p>
        </w:tc>
        <w:tc>
          <w:tcPr>
            <w:tcW w:w="0" w:type="dxa"/>
            <w:tcBorders>
              <w:bottom w:val="nil"/>
            </w:tcBorders>
            <w:vAlign w:val="bottom"/>
          </w:tcPr>
          <w:p w14:paraId="12C57BB1" w14:textId="77777777" w:rsidR="004A22B2" w:rsidRPr="00CD48A8" w:rsidRDefault="004A22B2" w:rsidP="00BF5382">
            <w:pPr>
              <w:pStyle w:val="TableText"/>
              <w:ind w:right="144"/>
              <w:rPr>
                <w:noProof w:val="0"/>
              </w:rPr>
            </w:pPr>
            <w:r w:rsidRPr="00CD48A8">
              <w:rPr>
                <w:noProof w:val="0"/>
              </w:rPr>
              <w:t>N/A</w:t>
            </w:r>
          </w:p>
        </w:tc>
        <w:tc>
          <w:tcPr>
            <w:tcW w:w="0" w:type="dxa"/>
            <w:tcBorders>
              <w:bottom w:val="nil"/>
            </w:tcBorders>
            <w:noWrap/>
            <w:vAlign w:val="bottom"/>
          </w:tcPr>
          <w:p w14:paraId="3D2701A7" w14:textId="77777777" w:rsidR="004A22B2" w:rsidRPr="00CD48A8" w:rsidRDefault="004A22B2" w:rsidP="00BF5382">
            <w:pPr>
              <w:pStyle w:val="TableText"/>
              <w:ind w:right="288"/>
              <w:rPr>
                <w:noProof w:val="0"/>
              </w:rPr>
            </w:pPr>
            <w:r w:rsidRPr="00CD48A8">
              <w:rPr>
                <w:noProof w:val="0"/>
              </w:rPr>
              <w:t>N/A</w:t>
            </w:r>
          </w:p>
        </w:tc>
        <w:tc>
          <w:tcPr>
            <w:tcW w:w="0" w:type="dxa"/>
            <w:tcBorders>
              <w:bottom w:val="nil"/>
            </w:tcBorders>
            <w:noWrap/>
            <w:vAlign w:val="bottom"/>
          </w:tcPr>
          <w:p w14:paraId="1C774108" w14:textId="77777777" w:rsidR="004A22B2" w:rsidRPr="00CD48A8" w:rsidRDefault="004A22B2" w:rsidP="00BF5382">
            <w:pPr>
              <w:pStyle w:val="TableText"/>
              <w:ind w:right="288"/>
              <w:rPr>
                <w:noProof w:val="0"/>
              </w:rPr>
            </w:pPr>
            <w:r w:rsidRPr="00CD48A8">
              <w:rPr>
                <w:noProof w:val="0"/>
              </w:rPr>
              <w:t>N/A</w:t>
            </w:r>
          </w:p>
        </w:tc>
        <w:tc>
          <w:tcPr>
            <w:tcW w:w="0" w:type="dxa"/>
            <w:tcBorders>
              <w:bottom w:val="nil"/>
            </w:tcBorders>
            <w:vAlign w:val="bottom"/>
          </w:tcPr>
          <w:p w14:paraId="26068FD2" w14:textId="77777777" w:rsidR="004A22B2" w:rsidRPr="00CD48A8" w:rsidRDefault="004A22B2" w:rsidP="00BF5382">
            <w:pPr>
              <w:pStyle w:val="TableText"/>
              <w:ind w:right="288"/>
              <w:rPr>
                <w:noProof w:val="0"/>
              </w:rPr>
            </w:pPr>
            <w:r w:rsidRPr="00CD48A8">
              <w:rPr>
                <w:noProof w:val="0"/>
              </w:rPr>
              <w:t>N/A</w:t>
            </w:r>
          </w:p>
        </w:tc>
      </w:tr>
      <w:tr w:rsidR="004A22B2" w:rsidRPr="00CD48A8" w14:paraId="5D9E3226" w14:textId="77777777" w:rsidTr="00BF5382">
        <w:trPr>
          <w:trHeight w:val="300"/>
        </w:trPr>
        <w:tc>
          <w:tcPr>
            <w:tcW w:w="0" w:type="dxa"/>
            <w:tcBorders>
              <w:top w:val="nil"/>
              <w:bottom w:val="single" w:sz="4" w:space="0" w:color="auto"/>
            </w:tcBorders>
            <w:noWrap/>
          </w:tcPr>
          <w:p w14:paraId="71B7B8AB" w14:textId="77777777" w:rsidR="004A22B2" w:rsidRPr="00CD48A8" w:rsidRDefault="004A22B2" w:rsidP="00BF5382">
            <w:pPr>
              <w:pStyle w:val="TableText"/>
              <w:ind w:left="1152" w:hanging="1152"/>
              <w:rPr>
                <w:noProof w:val="0"/>
              </w:rPr>
            </w:pPr>
            <w:r w:rsidRPr="00CD48A8">
              <w:rPr>
                <w:noProof w:val="0"/>
              </w:rPr>
              <w:t>Received Instruction in Spanish in the 2020–‍2021 School Year—Spanish as a Foreign Language Program</w:t>
            </w:r>
          </w:p>
        </w:tc>
        <w:tc>
          <w:tcPr>
            <w:tcW w:w="0" w:type="dxa"/>
            <w:tcBorders>
              <w:top w:val="nil"/>
              <w:bottom w:val="single" w:sz="4" w:space="0" w:color="auto"/>
            </w:tcBorders>
            <w:vAlign w:val="bottom"/>
          </w:tcPr>
          <w:p w14:paraId="30345E2D" w14:textId="77777777" w:rsidR="004A22B2" w:rsidRPr="00CD48A8" w:rsidRDefault="004A22B2" w:rsidP="00BF5382">
            <w:pPr>
              <w:pStyle w:val="TableText"/>
              <w:ind w:right="144"/>
              <w:rPr>
                <w:noProof w:val="0"/>
              </w:rPr>
            </w:pPr>
            <w:r w:rsidRPr="00CD48A8">
              <w:rPr>
                <w:noProof w:val="0"/>
              </w:rPr>
              <w:t>11</w:t>
            </w:r>
          </w:p>
        </w:tc>
        <w:tc>
          <w:tcPr>
            <w:tcW w:w="0" w:type="dxa"/>
            <w:tcBorders>
              <w:top w:val="nil"/>
              <w:bottom w:val="single" w:sz="4" w:space="0" w:color="auto"/>
            </w:tcBorders>
            <w:vAlign w:val="bottom"/>
          </w:tcPr>
          <w:p w14:paraId="640DA71B" w14:textId="77777777" w:rsidR="004A22B2" w:rsidRPr="00CD48A8" w:rsidRDefault="004A22B2" w:rsidP="00BF5382">
            <w:pPr>
              <w:pStyle w:val="TableText"/>
              <w:ind w:right="144"/>
              <w:rPr>
                <w:noProof w:val="0"/>
              </w:rPr>
            </w:pPr>
            <w:r w:rsidRPr="00CD48A8">
              <w:rPr>
                <w:noProof w:val="0"/>
              </w:rPr>
              <w:t>734</w:t>
            </w:r>
          </w:p>
        </w:tc>
        <w:tc>
          <w:tcPr>
            <w:tcW w:w="0" w:type="dxa"/>
            <w:tcBorders>
              <w:top w:val="nil"/>
              <w:bottom w:val="single" w:sz="4" w:space="0" w:color="auto"/>
            </w:tcBorders>
            <w:vAlign w:val="bottom"/>
          </w:tcPr>
          <w:p w14:paraId="7AD0B0F0" w14:textId="77777777" w:rsidR="004A22B2" w:rsidRPr="00CD48A8" w:rsidRDefault="004A22B2" w:rsidP="00BF5382">
            <w:pPr>
              <w:pStyle w:val="TableText"/>
              <w:ind w:right="144"/>
              <w:rPr>
                <w:noProof w:val="0"/>
              </w:rPr>
            </w:pPr>
            <w:r w:rsidRPr="00CD48A8">
              <w:rPr>
                <w:noProof w:val="0"/>
              </w:rPr>
              <w:t>12.9</w:t>
            </w:r>
          </w:p>
        </w:tc>
        <w:tc>
          <w:tcPr>
            <w:tcW w:w="0" w:type="dxa"/>
            <w:tcBorders>
              <w:top w:val="nil"/>
              <w:bottom w:val="single" w:sz="4" w:space="0" w:color="auto"/>
            </w:tcBorders>
            <w:noWrap/>
            <w:vAlign w:val="bottom"/>
          </w:tcPr>
          <w:p w14:paraId="3320EA3D" w14:textId="77777777" w:rsidR="004A22B2" w:rsidRPr="00CD48A8" w:rsidRDefault="004A22B2" w:rsidP="00BF5382">
            <w:pPr>
              <w:pStyle w:val="TableText"/>
              <w:ind w:right="288"/>
              <w:rPr>
                <w:noProof w:val="0"/>
              </w:rPr>
            </w:pPr>
            <w:r w:rsidRPr="00CD48A8">
              <w:rPr>
                <w:noProof w:val="0"/>
              </w:rPr>
              <w:t>81.8</w:t>
            </w:r>
          </w:p>
        </w:tc>
        <w:tc>
          <w:tcPr>
            <w:tcW w:w="0" w:type="dxa"/>
            <w:tcBorders>
              <w:top w:val="nil"/>
              <w:bottom w:val="single" w:sz="4" w:space="0" w:color="auto"/>
            </w:tcBorders>
            <w:noWrap/>
            <w:vAlign w:val="bottom"/>
          </w:tcPr>
          <w:p w14:paraId="10C6F42A" w14:textId="77777777" w:rsidR="004A22B2" w:rsidRPr="00CD48A8" w:rsidRDefault="004A22B2" w:rsidP="00BF5382">
            <w:pPr>
              <w:pStyle w:val="TableText"/>
              <w:ind w:right="288"/>
              <w:rPr>
                <w:noProof w:val="0"/>
              </w:rPr>
            </w:pPr>
            <w:r w:rsidRPr="00CD48A8">
              <w:rPr>
                <w:noProof w:val="0"/>
              </w:rPr>
              <w:t>18.2</w:t>
            </w:r>
          </w:p>
        </w:tc>
        <w:tc>
          <w:tcPr>
            <w:tcW w:w="0" w:type="dxa"/>
            <w:tcBorders>
              <w:top w:val="nil"/>
              <w:bottom w:val="single" w:sz="4" w:space="0" w:color="auto"/>
            </w:tcBorders>
            <w:vAlign w:val="bottom"/>
          </w:tcPr>
          <w:p w14:paraId="3B91A61B" w14:textId="77777777" w:rsidR="004A22B2" w:rsidRPr="00CD48A8" w:rsidRDefault="004A22B2" w:rsidP="00BF5382">
            <w:pPr>
              <w:pStyle w:val="TableText"/>
              <w:ind w:right="288"/>
              <w:rPr>
                <w:noProof w:val="0"/>
              </w:rPr>
            </w:pPr>
            <w:r w:rsidRPr="00CD48A8">
              <w:rPr>
                <w:noProof w:val="0"/>
              </w:rPr>
              <w:t>0.0</w:t>
            </w:r>
          </w:p>
        </w:tc>
      </w:tr>
      <w:tr w:rsidR="004A22B2" w:rsidRPr="00CD48A8" w14:paraId="71915BDD" w14:textId="77777777" w:rsidTr="00BF5382">
        <w:trPr>
          <w:trHeight w:val="300"/>
        </w:trPr>
        <w:tc>
          <w:tcPr>
            <w:tcW w:w="0" w:type="dxa"/>
            <w:tcBorders>
              <w:top w:val="single" w:sz="4" w:space="0" w:color="auto"/>
            </w:tcBorders>
            <w:noWrap/>
          </w:tcPr>
          <w:p w14:paraId="18F6BB91" w14:textId="77777777" w:rsidR="004A22B2" w:rsidRPr="00CD48A8" w:rsidRDefault="004A22B2" w:rsidP="00BF5382">
            <w:pPr>
              <w:pStyle w:val="TableText"/>
              <w:rPr>
                <w:noProof w:val="0"/>
              </w:rPr>
            </w:pPr>
            <w:r w:rsidRPr="00CD48A8">
              <w:rPr>
                <w:noProof w:val="0"/>
              </w:rPr>
              <w:t>Percentage of School-Day Instruction Provided in Spanish—0–25%</w:t>
            </w:r>
          </w:p>
        </w:tc>
        <w:tc>
          <w:tcPr>
            <w:tcW w:w="0" w:type="dxa"/>
            <w:tcBorders>
              <w:top w:val="single" w:sz="4" w:space="0" w:color="auto"/>
            </w:tcBorders>
            <w:vAlign w:val="bottom"/>
          </w:tcPr>
          <w:p w14:paraId="4C866265" w14:textId="77777777" w:rsidR="004A22B2" w:rsidRPr="00CD48A8" w:rsidRDefault="004A22B2" w:rsidP="00BF5382">
            <w:pPr>
              <w:pStyle w:val="TableText"/>
              <w:ind w:right="144"/>
              <w:rPr>
                <w:noProof w:val="0"/>
              </w:rPr>
            </w:pPr>
            <w:r w:rsidRPr="00CD48A8">
              <w:rPr>
                <w:noProof w:val="0"/>
              </w:rPr>
              <w:t>109</w:t>
            </w:r>
          </w:p>
        </w:tc>
        <w:tc>
          <w:tcPr>
            <w:tcW w:w="0" w:type="dxa"/>
            <w:tcBorders>
              <w:top w:val="single" w:sz="4" w:space="0" w:color="auto"/>
            </w:tcBorders>
            <w:vAlign w:val="bottom"/>
          </w:tcPr>
          <w:p w14:paraId="5A79A9C9" w14:textId="77777777" w:rsidR="004A22B2" w:rsidRPr="00CD48A8" w:rsidRDefault="004A22B2" w:rsidP="00BF5382">
            <w:pPr>
              <w:pStyle w:val="TableText"/>
              <w:ind w:right="144"/>
              <w:rPr>
                <w:noProof w:val="0"/>
              </w:rPr>
            </w:pPr>
            <w:r w:rsidRPr="00CD48A8">
              <w:rPr>
                <w:noProof w:val="0"/>
              </w:rPr>
              <w:t>744</w:t>
            </w:r>
          </w:p>
        </w:tc>
        <w:tc>
          <w:tcPr>
            <w:tcW w:w="0" w:type="dxa"/>
            <w:tcBorders>
              <w:top w:val="single" w:sz="4" w:space="0" w:color="auto"/>
            </w:tcBorders>
            <w:vAlign w:val="bottom"/>
          </w:tcPr>
          <w:p w14:paraId="08736FD8" w14:textId="77777777" w:rsidR="004A22B2" w:rsidRPr="00CD48A8" w:rsidRDefault="004A22B2" w:rsidP="00BF5382">
            <w:pPr>
              <w:pStyle w:val="TableText"/>
              <w:ind w:right="144"/>
              <w:rPr>
                <w:noProof w:val="0"/>
              </w:rPr>
            </w:pPr>
            <w:r w:rsidRPr="00CD48A8">
              <w:rPr>
                <w:noProof w:val="0"/>
              </w:rPr>
              <w:t>13.3</w:t>
            </w:r>
          </w:p>
        </w:tc>
        <w:tc>
          <w:tcPr>
            <w:tcW w:w="0" w:type="dxa"/>
            <w:tcBorders>
              <w:top w:val="single" w:sz="4" w:space="0" w:color="auto"/>
            </w:tcBorders>
            <w:noWrap/>
            <w:vAlign w:val="bottom"/>
          </w:tcPr>
          <w:p w14:paraId="4F96738E" w14:textId="77777777" w:rsidR="004A22B2" w:rsidRPr="00CD48A8" w:rsidRDefault="004A22B2" w:rsidP="00BF5382">
            <w:pPr>
              <w:pStyle w:val="TableText"/>
              <w:ind w:right="288"/>
              <w:rPr>
                <w:noProof w:val="0"/>
              </w:rPr>
            </w:pPr>
            <w:r w:rsidRPr="00CD48A8">
              <w:rPr>
                <w:noProof w:val="0"/>
              </w:rPr>
              <w:t>48.6</w:t>
            </w:r>
          </w:p>
        </w:tc>
        <w:tc>
          <w:tcPr>
            <w:tcW w:w="0" w:type="dxa"/>
            <w:tcBorders>
              <w:top w:val="single" w:sz="4" w:space="0" w:color="auto"/>
            </w:tcBorders>
            <w:noWrap/>
            <w:vAlign w:val="bottom"/>
          </w:tcPr>
          <w:p w14:paraId="59DBF05E" w14:textId="77777777" w:rsidR="004A22B2" w:rsidRPr="00CD48A8" w:rsidRDefault="004A22B2" w:rsidP="00BF5382">
            <w:pPr>
              <w:pStyle w:val="TableText"/>
              <w:ind w:right="288"/>
              <w:rPr>
                <w:noProof w:val="0"/>
              </w:rPr>
            </w:pPr>
            <w:r w:rsidRPr="00CD48A8">
              <w:rPr>
                <w:noProof w:val="0"/>
              </w:rPr>
              <w:t>44.0</w:t>
            </w:r>
          </w:p>
        </w:tc>
        <w:tc>
          <w:tcPr>
            <w:tcW w:w="0" w:type="dxa"/>
            <w:tcBorders>
              <w:top w:val="single" w:sz="4" w:space="0" w:color="auto"/>
            </w:tcBorders>
            <w:vAlign w:val="bottom"/>
          </w:tcPr>
          <w:p w14:paraId="65A1218F" w14:textId="77777777" w:rsidR="004A22B2" w:rsidRPr="00CD48A8" w:rsidRDefault="004A22B2" w:rsidP="00BF5382">
            <w:pPr>
              <w:pStyle w:val="TableText"/>
              <w:ind w:right="288"/>
              <w:rPr>
                <w:noProof w:val="0"/>
              </w:rPr>
            </w:pPr>
            <w:r w:rsidRPr="00CD48A8">
              <w:rPr>
                <w:noProof w:val="0"/>
              </w:rPr>
              <w:t>7.3</w:t>
            </w:r>
          </w:p>
        </w:tc>
      </w:tr>
      <w:tr w:rsidR="004A22B2" w:rsidRPr="00CD48A8" w14:paraId="5AFFB469" w14:textId="77777777" w:rsidTr="00BF5382">
        <w:trPr>
          <w:trHeight w:val="300"/>
        </w:trPr>
        <w:tc>
          <w:tcPr>
            <w:tcW w:w="0" w:type="dxa"/>
            <w:noWrap/>
          </w:tcPr>
          <w:p w14:paraId="707E2338" w14:textId="77777777" w:rsidR="004A22B2" w:rsidRPr="00CD48A8" w:rsidRDefault="004A22B2" w:rsidP="00BF5382">
            <w:pPr>
              <w:pStyle w:val="TableText"/>
              <w:rPr>
                <w:noProof w:val="0"/>
              </w:rPr>
            </w:pPr>
            <w:r w:rsidRPr="00CD48A8">
              <w:rPr>
                <w:noProof w:val="0"/>
              </w:rPr>
              <w:t>Percentage of School-Day Instruction Provided in Spanish—26–50%</w:t>
            </w:r>
          </w:p>
        </w:tc>
        <w:tc>
          <w:tcPr>
            <w:tcW w:w="0" w:type="dxa"/>
            <w:vAlign w:val="bottom"/>
          </w:tcPr>
          <w:p w14:paraId="321A17F3" w14:textId="77777777" w:rsidR="004A22B2" w:rsidRPr="00CD48A8" w:rsidRDefault="004A22B2" w:rsidP="00BF5382">
            <w:pPr>
              <w:pStyle w:val="TableText"/>
              <w:ind w:right="144"/>
              <w:rPr>
                <w:noProof w:val="0"/>
              </w:rPr>
            </w:pPr>
            <w:r w:rsidRPr="00CD48A8">
              <w:rPr>
                <w:noProof w:val="0"/>
              </w:rPr>
              <w:t>328</w:t>
            </w:r>
          </w:p>
        </w:tc>
        <w:tc>
          <w:tcPr>
            <w:tcW w:w="0" w:type="dxa"/>
            <w:vAlign w:val="bottom"/>
          </w:tcPr>
          <w:p w14:paraId="2E15A1D1" w14:textId="77777777" w:rsidR="004A22B2" w:rsidRPr="00CD48A8" w:rsidRDefault="004A22B2" w:rsidP="00BF5382">
            <w:pPr>
              <w:pStyle w:val="TableText"/>
              <w:ind w:right="144"/>
              <w:rPr>
                <w:noProof w:val="0"/>
              </w:rPr>
            </w:pPr>
            <w:r w:rsidRPr="00CD48A8">
              <w:rPr>
                <w:noProof w:val="0"/>
              </w:rPr>
              <w:t>743</w:t>
            </w:r>
          </w:p>
        </w:tc>
        <w:tc>
          <w:tcPr>
            <w:tcW w:w="0" w:type="dxa"/>
            <w:vAlign w:val="bottom"/>
          </w:tcPr>
          <w:p w14:paraId="0EED8EEB" w14:textId="77777777" w:rsidR="004A22B2" w:rsidRPr="00CD48A8" w:rsidRDefault="004A22B2" w:rsidP="00BF5382">
            <w:pPr>
              <w:pStyle w:val="TableText"/>
              <w:ind w:right="144"/>
              <w:rPr>
                <w:noProof w:val="0"/>
              </w:rPr>
            </w:pPr>
            <w:r w:rsidRPr="00CD48A8">
              <w:rPr>
                <w:noProof w:val="0"/>
              </w:rPr>
              <w:t>10.7</w:t>
            </w:r>
          </w:p>
        </w:tc>
        <w:tc>
          <w:tcPr>
            <w:tcW w:w="0" w:type="dxa"/>
            <w:noWrap/>
            <w:vAlign w:val="bottom"/>
            <w:hideMark/>
          </w:tcPr>
          <w:p w14:paraId="4A90857E" w14:textId="77777777" w:rsidR="004A22B2" w:rsidRPr="00CD48A8" w:rsidRDefault="004A22B2" w:rsidP="00BF5382">
            <w:pPr>
              <w:pStyle w:val="TableText"/>
              <w:ind w:right="288"/>
              <w:rPr>
                <w:noProof w:val="0"/>
              </w:rPr>
            </w:pPr>
            <w:r w:rsidRPr="00CD48A8">
              <w:rPr>
                <w:noProof w:val="0"/>
              </w:rPr>
              <w:t>50.9</w:t>
            </w:r>
          </w:p>
        </w:tc>
        <w:tc>
          <w:tcPr>
            <w:tcW w:w="0" w:type="dxa"/>
            <w:noWrap/>
            <w:vAlign w:val="bottom"/>
            <w:hideMark/>
          </w:tcPr>
          <w:p w14:paraId="255E0E7D" w14:textId="77777777" w:rsidR="004A22B2" w:rsidRPr="00CD48A8" w:rsidRDefault="004A22B2" w:rsidP="00BF5382">
            <w:pPr>
              <w:pStyle w:val="TableText"/>
              <w:ind w:right="288"/>
              <w:rPr>
                <w:noProof w:val="0"/>
              </w:rPr>
            </w:pPr>
            <w:r w:rsidRPr="00CD48A8">
              <w:rPr>
                <w:noProof w:val="0"/>
              </w:rPr>
              <w:t>44.2</w:t>
            </w:r>
          </w:p>
        </w:tc>
        <w:tc>
          <w:tcPr>
            <w:tcW w:w="0" w:type="dxa"/>
            <w:vAlign w:val="bottom"/>
          </w:tcPr>
          <w:p w14:paraId="245E917A" w14:textId="77777777" w:rsidR="004A22B2" w:rsidRPr="00CD48A8" w:rsidRDefault="004A22B2" w:rsidP="00BF5382">
            <w:pPr>
              <w:pStyle w:val="TableText"/>
              <w:ind w:right="288"/>
              <w:rPr>
                <w:noProof w:val="0"/>
              </w:rPr>
            </w:pPr>
            <w:r w:rsidRPr="00CD48A8">
              <w:rPr>
                <w:noProof w:val="0"/>
              </w:rPr>
              <w:t>4.9</w:t>
            </w:r>
          </w:p>
        </w:tc>
      </w:tr>
      <w:tr w:rsidR="004A22B2" w:rsidRPr="00CD48A8" w14:paraId="70B19946" w14:textId="77777777" w:rsidTr="00BF5382">
        <w:trPr>
          <w:trHeight w:val="300"/>
        </w:trPr>
        <w:tc>
          <w:tcPr>
            <w:tcW w:w="0" w:type="dxa"/>
            <w:noWrap/>
          </w:tcPr>
          <w:p w14:paraId="1EB8F7BD" w14:textId="77777777" w:rsidR="004A22B2" w:rsidRPr="00CD48A8" w:rsidRDefault="004A22B2" w:rsidP="00BF5382">
            <w:pPr>
              <w:pStyle w:val="TableText"/>
              <w:rPr>
                <w:noProof w:val="0"/>
              </w:rPr>
            </w:pPr>
            <w:r w:rsidRPr="00CD48A8">
              <w:rPr>
                <w:noProof w:val="0"/>
              </w:rPr>
              <w:t>Percentage of School-Day Instruction Provided in Spanish—51–75%</w:t>
            </w:r>
          </w:p>
        </w:tc>
        <w:tc>
          <w:tcPr>
            <w:tcW w:w="0" w:type="dxa"/>
            <w:vAlign w:val="bottom"/>
          </w:tcPr>
          <w:p w14:paraId="3904CE19" w14:textId="77777777" w:rsidR="004A22B2" w:rsidRPr="00CD48A8" w:rsidRDefault="004A22B2" w:rsidP="00BF5382">
            <w:pPr>
              <w:pStyle w:val="TableText"/>
              <w:ind w:right="144"/>
              <w:rPr>
                <w:noProof w:val="0"/>
              </w:rPr>
            </w:pPr>
            <w:r w:rsidRPr="00CD48A8">
              <w:rPr>
                <w:noProof w:val="0"/>
              </w:rPr>
              <w:t>193</w:t>
            </w:r>
          </w:p>
        </w:tc>
        <w:tc>
          <w:tcPr>
            <w:tcW w:w="0" w:type="dxa"/>
            <w:vAlign w:val="bottom"/>
          </w:tcPr>
          <w:p w14:paraId="08637704" w14:textId="77777777" w:rsidR="004A22B2" w:rsidRPr="00CD48A8" w:rsidRDefault="004A22B2" w:rsidP="00BF5382">
            <w:pPr>
              <w:pStyle w:val="TableText"/>
              <w:ind w:right="144"/>
              <w:rPr>
                <w:noProof w:val="0"/>
              </w:rPr>
            </w:pPr>
            <w:r w:rsidRPr="00CD48A8">
              <w:rPr>
                <w:noProof w:val="0"/>
              </w:rPr>
              <w:t>743</w:t>
            </w:r>
          </w:p>
        </w:tc>
        <w:tc>
          <w:tcPr>
            <w:tcW w:w="0" w:type="dxa"/>
            <w:vAlign w:val="bottom"/>
          </w:tcPr>
          <w:p w14:paraId="6AD99770" w14:textId="77777777" w:rsidR="004A22B2" w:rsidRPr="00CD48A8" w:rsidRDefault="004A22B2" w:rsidP="00BF5382">
            <w:pPr>
              <w:pStyle w:val="TableText"/>
              <w:ind w:right="144"/>
              <w:rPr>
                <w:noProof w:val="0"/>
              </w:rPr>
            </w:pPr>
            <w:r w:rsidRPr="00CD48A8">
              <w:rPr>
                <w:noProof w:val="0"/>
              </w:rPr>
              <w:t>10.1</w:t>
            </w:r>
          </w:p>
        </w:tc>
        <w:tc>
          <w:tcPr>
            <w:tcW w:w="0" w:type="dxa"/>
            <w:noWrap/>
            <w:vAlign w:val="bottom"/>
            <w:hideMark/>
          </w:tcPr>
          <w:p w14:paraId="38938C5D" w14:textId="77777777" w:rsidR="004A22B2" w:rsidRPr="00CD48A8" w:rsidRDefault="004A22B2" w:rsidP="00BF5382">
            <w:pPr>
              <w:pStyle w:val="TableText"/>
              <w:ind w:right="288"/>
              <w:rPr>
                <w:noProof w:val="0"/>
              </w:rPr>
            </w:pPr>
            <w:r w:rsidRPr="00CD48A8">
              <w:rPr>
                <w:noProof w:val="0"/>
              </w:rPr>
              <w:t>54.9</w:t>
            </w:r>
          </w:p>
        </w:tc>
        <w:tc>
          <w:tcPr>
            <w:tcW w:w="0" w:type="dxa"/>
            <w:noWrap/>
            <w:vAlign w:val="bottom"/>
            <w:hideMark/>
          </w:tcPr>
          <w:p w14:paraId="0F7C9C30" w14:textId="77777777" w:rsidR="004A22B2" w:rsidRPr="00CD48A8" w:rsidRDefault="004A22B2" w:rsidP="00BF5382">
            <w:pPr>
              <w:pStyle w:val="TableText"/>
              <w:ind w:right="288"/>
              <w:rPr>
                <w:noProof w:val="0"/>
              </w:rPr>
            </w:pPr>
            <w:r w:rsidRPr="00CD48A8">
              <w:rPr>
                <w:noProof w:val="0"/>
              </w:rPr>
              <w:t>39.4</w:t>
            </w:r>
          </w:p>
        </w:tc>
        <w:tc>
          <w:tcPr>
            <w:tcW w:w="0" w:type="dxa"/>
            <w:vAlign w:val="bottom"/>
          </w:tcPr>
          <w:p w14:paraId="3A808D18" w14:textId="77777777" w:rsidR="004A22B2" w:rsidRPr="00CD48A8" w:rsidRDefault="004A22B2" w:rsidP="00BF5382">
            <w:pPr>
              <w:pStyle w:val="TableText"/>
              <w:ind w:right="288"/>
              <w:rPr>
                <w:noProof w:val="0"/>
              </w:rPr>
            </w:pPr>
            <w:r w:rsidRPr="00CD48A8">
              <w:rPr>
                <w:noProof w:val="0"/>
              </w:rPr>
              <w:t>5.7</w:t>
            </w:r>
          </w:p>
        </w:tc>
      </w:tr>
      <w:tr w:rsidR="004A22B2" w:rsidRPr="00CD48A8" w14:paraId="69DDCAFF" w14:textId="77777777" w:rsidTr="00BF5382">
        <w:trPr>
          <w:trHeight w:val="300"/>
        </w:trPr>
        <w:tc>
          <w:tcPr>
            <w:tcW w:w="0" w:type="dxa"/>
            <w:noWrap/>
          </w:tcPr>
          <w:p w14:paraId="6851FE2D" w14:textId="77777777" w:rsidR="004A22B2" w:rsidRPr="00CD48A8" w:rsidRDefault="004A22B2" w:rsidP="00BF5382">
            <w:pPr>
              <w:pStyle w:val="TableText"/>
              <w:rPr>
                <w:noProof w:val="0"/>
              </w:rPr>
            </w:pPr>
            <w:r w:rsidRPr="00CD48A8">
              <w:rPr>
                <w:noProof w:val="0"/>
              </w:rPr>
              <w:t>Percentage of School-Day Instruction Provided in Spanish—76–100%</w:t>
            </w:r>
          </w:p>
        </w:tc>
        <w:tc>
          <w:tcPr>
            <w:tcW w:w="0" w:type="dxa"/>
            <w:vAlign w:val="bottom"/>
          </w:tcPr>
          <w:p w14:paraId="2C90E5FB" w14:textId="77777777" w:rsidR="004A22B2" w:rsidRPr="00CD48A8" w:rsidRDefault="004A22B2" w:rsidP="00BF5382">
            <w:pPr>
              <w:pStyle w:val="TableText"/>
              <w:ind w:right="144"/>
              <w:rPr>
                <w:noProof w:val="0"/>
              </w:rPr>
            </w:pPr>
            <w:r w:rsidRPr="00CD48A8">
              <w:rPr>
                <w:noProof w:val="0"/>
              </w:rPr>
              <w:t>87</w:t>
            </w:r>
          </w:p>
        </w:tc>
        <w:tc>
          <w:tcPr>
            <w:tcW w:w="0" w:type="dxa"/>
            <w:vAlign w:val="bottom"/>
          </w:tcPr>
          <w:p w14:paraId="4DD39BA9" w14:textId="77777777" w:rsidR="004A22B2" w:rsidRPr="00CD48A8" w:rsidRDefault="004A22B2" w:rsidP="00BF5382">
            <w:pPr>
              <w:pStyle w:val="TableText"/>
              <w:ind w:right="144"/>
              <w:rPr>
                <w:noProof w:val="0"/>
              </w:rPr>
            </w:pPr>
            <w:r w:rsidRPr="00CD48A8">
              <w:rPr>
                <w:noProof w:val="0"/>
              </w:rPr>
              <w:t>735</w:t>
            </w:r>
          </w:p>
        </w:tc>
        <w:tc>
          <w:tcPr>
            <w:tcW w:w="0" w:type="dxa"/>
            <w:vAlign w:val="bottom"/>
          </w:tcPr>
          <w:p w14:paraId="4A077531" w14:textId="77777777" w:rsidR="004A22B2" w:rsidRPr="00CD48A8" w:rsidRDefault="004A22B2" w:rsidP="00BF5382">
            <w:pPr>
              <w:pStyle w:val="TableText"/>
              <w:ind w:right="144"/>
              <w:rPr>
                <w:noProof w:val="0"/>
              </w:rPr>
            </w:pPr>
            <w:r w:rsidRPr="00CD48A8">
              <w:rPr>
                <w:noProof w:val="0"/>
              </w:rPr>
              <w:t>11.7</w:t>
            </w:r>
          </w:p>
        </w:tc>
        <w:tc>
          <w:tcPr>
            <w:tcW w:w="0" w:type="dxa"/>
            <w:noWrap/>
            <w:vAlign w:val="bottom"/>
            <w:hideMark/>
          </w:tcPr>
          <w:p w14:paraId="1B27A7A1" w14:textId="77777777" w:rsidR="004A22B2" w:rsidRPr="00CD48A8" w:rsidRDefault="004A22B2" w:rsidP="00BF5382">
            <w:pPr>
              <w:pStyle w:val="TableText"/>
              <w:ind w:right="288"/>
              <w:rPr>
                <w:noProof w:val="0"/>
              </w:rPr>
            </w:pPr>
            <w:r w:rsidRPr="00CD48A8">
              <w:rPr>
                <w:noProof w:val="0"/>
              </w:rPr>
              <w:t>83.9</w:t>
            </w:r>
          </w:p>
        </w:tc>
        <w:tc>
          <w:tcPr>
            <w:tcW w:w="0" w:type="dxa"/>
            <w:noWrap/>
            <w:vAlign w:val="bottom"/>
            <w:hideMark/>
          </w:tcPr>
          <w:p w14:paraId="5B568242" w14:textId="77777777" w:rsidR="004A22B2" w:rsidRPr="00CD48A8" w:rsidRDefault="004A22B2" w:rsidP="00BF5382">
            <w:pPr>
              <w:pStyle w:val="TableText"/>
              <w:ind w:right="288"/>
              <w:rPr>
                <w:noProof w:val="0"/>
              </w:rPr>
            </w:pPr>
            <w:r w:rsidRPr="00CD48A8">
              <w:rPr>
                <w:noProof w:val="0"/>
              </w:rPr>
              <w:t>12.6</w:t>
            </w:r>
          </w:p>
        </w:tc>
        <w:tc>
          <w:tcPr>
            <w:tcW w:w="0" w:type="dxa"/>
            <w:vAlign w:val="bottom"/>
          </w:tcPr>
          <w:p w14:paraId="20D015B7" w14:textId="77777777" w:rsidR="004A22B2" w:rsidRPr="00CD48A8" w:rsidRDefault="004A22B2" w:rsidP="00BF5382">
            <w:pPr>
              <w:pStyle w:val="TableText"/>
              <w:ind w:right="288"/>
              <w:rPr>
                <w:noProof w:val="0"/>
              </w:rPr>
            </w:pPr>
            <w:r w:rsidRPr="00CD48A8">
              <w:rPr>
                <w:noProof w:val="0"/>
              </w:rPr>
              <w:t>3.4</w:t>
            </w:r>
          </w:p>
        </w:tc>
      </w:tr>
    </w:tbl>
    <w:p w14:paraId="7CC17758" w14:textId="3D5FC68D" w:rsidR="004A22B2" w:rsidRPr="00CD48A8" w:rsidRDefault="004A22B2" w:rsidP="00BF5382">
      <w:pPr>
        <w:pStyle w:val="Caption"/>
      </w:pPr>
      <w:bookmarkStart w:id="1173" w:name="_Ref93677821"/>
      <w:bookmarkStart w:id="1174" w:name="_Toc103234955"/>
      <w:r w:rsidRPr="00CD48A8">
        <w:t>Table 6.B.</w:t>
      </w:r>
      <w:r>
        <w:fldChar w:fldCharType="begin"/>
      </w:r>
      <w:r>
        <w:instrText>SEQ Table_6.B. \* ARABIC</w:instrText>
      </w:r>
      <w:r>
        <w:fldChar w:fldCharType="separate"/>
      </w:r>
      <w:r w:rsidR="00203A4B">
        <w:rPr>
          <w:noProof/>
        </w:rPr>
        <w:t>6</w:t>
      </w:r>
      <w:r>
        <w:fldChar w:fldCharType="end"/>
      </w:r>
      <w:bookmarkEnd w:id="1173"/>
      <w:r w:rsidRPr="00CD48A8">
        <w:t xml:space="preserve">  Percent of Students in Each Score Reporting Range for Total Scores by Demographic Variables for Grade Eight</w:t>
      </w:r>
      <w:bookmarkEnd w:id="1174"/>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Eight"/>
      </w:tblPr>
      <w:tblGrid>
        <w:gridCol w:w="5904"/>
        <w:gridCol w:w="1296"/>
        <w:gridCol w:w="1008"/>
        <w:gridCol w:w="1008"/>
        <w:gridCol w:w="1440"/>
        <w:gridCol w:w="1440"/>
        <w:gridCol w:w="1440"/>
      </w:tblGrid>
      <w:tr w:rsidR="004A22B2" w:rsidRPr="00CD48A8" w14:paraId="595FCC2A"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250C5B97" w14:textId="77777777" w:rsidR="004A22B2" w:rsidRPr="00CD48A8" w:rsidRDefault="004A22B2" w:rsidP="00BF5382">
            <w:pPr>
              <w:pStyle w:val="TableHead"/>
              <w:rPr>
                <w:noProof w:val="0"/>
              </w:rPr>
            </w:pPr>
            <w:r w:rsidRPr="00CD48A8">
              <w:rPr>
                <w:noProof w:val="0"/>
              </w:rPr>
              <w:t>Group</w:t>
            </w:r>
          </w:p>
        </w:tc>
        <w:tc>
          <w:tcPr>
            <w:tcW w:w="1296" w:type="dxa"/>
          </w:tcPr>
          <w:p w14:paraId="662263A1" w14:textId="77777777" w:rsidR="004A22B2" w:rsidRPr="00CD48A8" w:rsidRDefault="004A22B2" w:rsidP="00BF5382">
            <w:pPr>
              <w:pStyle w:val="TableHead"/>
              <w:rPr>
                <w:noProof w:val="0"/>
              </w:rPr>
            </w:pPr>
            <w:r w:rsidRPr="00CD48A8">
              <w:rPr>
                <w:noProof w:val="0"/>
              </w:rPr>
              <w:t>Number Valid Score</w:t>
            </w:r>
          </w:p>
        </w:tc>
        <w:tc>
          <w:tcPr>
            <w:tcW w:w="1008" w:type="dxa"/>
          </w:tcPr>
          <w:p w14:paraId="50550508" w14:textId="77777777" w:rsidR="004A22B2" w:rsidRPr="00CD48A8" w:rsidRDefault="004A22B2" w:rsidP="00BF5382">
            <w:pPr>
              <w:pStyle w:val="TableHead"/>
              <w:rPr>
                <w:noProof w:val="0"/>
              </w:rPr>
            </w:pPr>
            <w:r w:rsidRPr="00CD48A8">
              <w:rPr>
                <w:noProof w:val="0"/>
              </w:rPr>
              <w:t>Scale Score Mean</w:t>
            </w:r>
          </w:p>
        </w:tc>
        <w:tc>
          <w:tcPr>
            <w:tcW w:w="1008" w:type="dxa"/>
          </w:tcPr>
          <w:p w14:paraId="68AEF32C"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1AB3D513"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0001F793" w14:textId="77777777" w:rsidR="004A22B2" w:rsidRPr="00CD48A8" w:rsidRDefault="004A22B2" w:rsidP="00BF5382">
            <w:pPr>
              <w:pStyle w:val="TableHead"/>
              <w:rPr>
                <w:noProof w:val="0"/>
              </w:rPr>
            </w:pPr>
            <w:r w:rsidRPr="00CD48A8">
              <w:rPr>
                <w:noProof w:val="0"/>
              </w:rPr>
              <w:t>Reporting Score Range 2</w:t>
            </w:r>
          </w:p>
        </w:tc>
        <w:tc>
          <w:tcPr>
            <w:tcW w:w="1440" w:type="dxa"/>
          </w:tcPr>
          <w:p w14:paraId="66836252" w14:textId="77777777" w:rsidR="004A22B2" w:rsidRPr="00CD48A8" w:rsidRDefault="004A22B2" w:rsidP="00BF5382">
            <w:pPr>
              <w:pStyle w:val="TableHead"/>
              <w:rPr>
                <w:noProof w:val="0"/>
              </w:rPr>
            </w:pPr>
            <w:r w:rsidRPr="00CD48A8">
              <w:rPr>
                <w:noProof w:val="0"/>
              </w:rPr>
              <w:t>Reporting Score Range 3</w:t>
            </w:r>
          </w:p>
        </w:tc>
      </w:tr>
      <w:tr w:rsidR="004A22B2" w:rsidRPr="00CD48A8" w14:paraId="0BF3FA3C" w14:textId="77777777" w:rsidTr="00BF5382">
        <w:trPr>
          <w:trHeight w:val="315"/>
        </w:trPr>
        <w:tc>
          <w:tcPr>
            <w:tcW w:w="5904" w:type="dxa"/>
            <w:tcBorders>
              <w:top w:val="single" w:sz="4" w:space="0" w:color="auto"/>
              <w:bottom w:val="single" w:sz="4" w:space="0" w:color="auto"/>
            </w:tcBorders>
            <w:noWrap/>
            <w:hideMark/>
          </w:tcPr>
          <w:p w14:paraId="4B284FEF" w14:textId="77777777" w:rsidR="004A22B2" w:rsidRPr="00CD48A8" w:rsidRDefault="004A22B2" w:rsidP="00BF5382">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648F5425" w14:textId="77777777" w:rsidR="004A22B2" w:rsidRPr="00CD48A8" w:rsidRDefault="004A22B2" w:rsidP="00BF5382">
            <w:pPr>
              <w:pStyle w:val="TableText"/>
              <w:keepNext/>
              <w:keepLines/>
              <w:ind w:right="144"/>
              <w:rPr>
                <w:noProof w:val="0"/>
              </w:rPr>
            </w:pPr>
            <w:r w:rsidRPr="00CD48A8">
              <w:rPr>
                <w:noProof w:val="0"/>
              </w:rPr>
              <w:t>572</w:t>
            </w:r>
          </w:p>
        </w:tc>
        <w:tc>
          <w:tcPr>
            <w:tcW w:w="1008" w:type="dxa"/>
            <w:tcBorders>
              <w:top w:val="single" w:sz="4" w:space="0" w:color="auto"/>
              <w:bottom w:val="single" w:sz="4" w:space="0" w:color="auto"/>
            </w:tcBorders>
            <w:vAlign w:val="bottom"/>
          </w:tcPr>
          <w:p w14:paraId="699C04DA" w14:textId="77777777" w:rsidR="004A22B2" w:rsidRPr="00CD48A8" w:rsidRDefault="004A22B2" w:rsidP="00BF5382">
            <w:pPr>
              <w:pStyle w:val="TableText"/>
              <w:keepNext/>
              <w:keepLines/>
              <w:ind w:right="144"/>
              <w:rPr>
                <w:noProof w:val="0"/>
              </w:rPr>
            </w:pPr>
            <w:r w:rsidRPr="00CD48A8">
              <w:rPr>
                <w:noProof w:val="0"/>
              </w:rPr>
              <w:t>845</w:t>
            </w:r>
          </w:p>
        </w:tc>
        <w:tc>
          <w:tcPr>
            <w:tcW w:w="1008" w:type="dxa"/>
            <w:tcBorders>
              <w:top w:val="single" w:sz="4" w:space="0" w:color="auto"/>
              <w:bottom w:val="single" w:sz="4" w:space="0" w:color="auto"/>
            </w:tcBorders>
            <w:vAlign w:val="bottom"/>
          </w:tcPr>
          <w:p w14:paraId="2173113D" w14:textId="77777777" w:rsidR="004A22B2" w:rsidRPr="00CD48A8" w:rsidRDefault="004A22B2" w:rsidP="00BF5382">
            <w:pPr>
              <w:pStyle w:val="TableText"/>
              <w:keepNext/>
              <w:keepLines/>
              <w:ind w:right="144"/>
              <w:rPr>
                <w:noProof w:val="0"/>
              </w:rPr>
            </w:pPr>
            <w:r w:rsidRPr="00CD48A8">
              <w:rPr>
                <w:noProof w:val="0"/>
              </w:rPr>
              <w:t>11.3</w:t>
            </w:r>
          </w:p>
        </w:tc>
        <w:tc>
          <w:tcPr>
            <w:tcW w:w="1440" w:type="dxa"/>
            <w:tcBorders>
              <w:top w:val="single" w:sz="4" w:space="0" w:color="auto"/>
              <w:bottom w:val="single" w:sz="4" w:space="0" w:color="auto"/>
            </w:tcBorders>
            <w:noWrap/>
            <w:vAlign w:val="bottom"/>
            <w:hideMark/>
          </w:tcPr>
          <w:p w14:paraId="5669162B" w14:textId="77777777" w:rsidR="004A22B2" w:rsidRPr="00CD48A8" w:rsidRDefault="004A22B2" w:rsidP="00BF5382">
            <w:pPr>
              <w:pStyle w:val="TableText"/>
              <w:keepNext/>
              <w:keepLines/>
              <w:ind w:right="288"/>
              <w:rPr>
                <w:noProof w:val="0"/>
              </w:rPr>
            </w:pPr>
            <w:r w:rsidRPr="00CD48A8">
              <w:rPr>
                <w:noProof w:val="0"/>
              </w:rPr>
              <w:t>58.0</w:t>
            </w:r>
          </w:p>
        </w:tc>
        <w:tc>
          <w:tcPr>
            <w:tcW w:w="1440" w:type="dxa"/>
            <w:tcBorders>
              <w:top w:val="single" w:sz="4" w:space="0" w:color="auto"/>
              <w:bottom w:val="single" w:sz="4" w:space="0" w:color="auto"/>
            </w:tcBorders>
            <w:noWrap/>
            <w:vAlign w:val="bottom"/>
            <w:hideMark/>
          </w:tcPr>
          <w:p w14:paraId="188454A1" w14:textId="77777777" w:rsidR="004A22B2" w:rsidRPr="00CD48A8" w:rsidRDefault="004A22B2" w:rsidP="00BF5382">
            <w:pPr>
              <w:pStyle w:val="TableText"/>
              <w:keepNext/>
              <w:keepLines/>
              <w:ind w:right="288"/>
              <w:rPr>
                <w:noProof w:val="0"/>
              </w:rPr>
            </w:pPr>
            <w:r w:rsidRPr="00CD48A8">
              <w:rPr>
                <w:noProof w:val="0"/>
              </w:rPr>
              <w:t>30.8</w:t>
            </w:r>
          </w:p>
        </w:tc>
        <w:tc>
          <w:tcPr>
            <w:tcW w:w="1440" w:type="dxa"/>
            <w:tcBorders>
              <w:top w:val="single" w:sz="4" w:space="0" w:color="auto"/>
              <w:bottom w:val="single" w:sz="4" w:space="0" w:color="auto"/>
            </w:tcBorders>
            <w:vAlign w:val="bottom"/>
          </w:tcPr>
          <w:p w14:paraId="27AF5245" w14:textId="77777777" w:rsidR="004A22B2" w:rsidRPr="00CD48A8" w:rsidRDefault="004A22B2" w:rsidP="00BF5382">
            <w:pPr>
              <w:pStyle w:val="TableText"/>
              <w:keepNext/>
              <w:keepLines/>
              <w:ind w:right="288"/>
              <w:rPr>
                <w:noProof w:val="0"/>
              </w:rPr>
            </w:pPr>
            <w:r w:rsidRPr="00CD48A8">
              <w:rPr>
                <w:noProof w:val="0"/>
              </w:rPr>
              <w:t>11.2</w:t>
            </w:r>
          </w:p>
        </w:tc>
      </w:tr>
      <w:tr w:rsidR="004A22B2" w:rsidRPr="00CD48A8" w14:paraId="459347C4" w14:textId="77777777" w:rsidTr="00BF5382">
        <w:trPr>
          <w:trHeight w:val="300"/>
        </w:trPr>
        <w:tc>
          <w:tcPr>
            <w:tcW w:w="5904" w:type="dxa"/>
            <w:tcBorders>
              <w:top w:val="single" w:sz="4" w:space="0" w:color="auto"/>
              <w:bottom w:val="nil"/>
            </w:tcBorders>
            <w:noWrap/>
            <w:hideMark/>
          </w:tcPr>
          <w:p w14:paraId="29D3891E" w14:textId="77777777" w:rsidR="004A22B2" w:rsidRPr="00CD48A8" w:rsidRDefault="004A22B2" w:rsidP="00BF5382">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33401C04" w14:textId="77777777" w:rsidR="004A22B2" w:rsidRPr="00CD48A8" w:rsidRDefault="004A22B2" w:rsidP="00BF5382">
            <w:pPr>
              <w:pStyle w:val="TableText"/>
              <w:keepNext/>
              <w:keepLines/>
              <w:ind w:right="144"/>
              <w:rPr>
                <w:noProof w:val="0"/>
              </w:rPr>
            </w:pPr>
            <w:r w:rsidRPr="00CD48A8">
              <w:rPr>
                <w:noProof w:val="0"/>
              </w:rPr>
              <w:t>286</w:t>
            </w:r>
          </w:p>
        </w:tc>
        <w:tc>
          <w:tcPr>
            <w:tcW w:w="1008" w:type="dxa"/>
            <w:tcBorders>
              <w:top w:val="single" w:sz="4" w:space="0" w:color="auto"/>
              <w:bottom w:val="nil"/>
            </w:tcBorders>
            <w:vAlign w:val="bottom"/>
          </w:tcPr>
          <w:p w14:paraId="3D7F904F" w14:textId="77777777" w:rsidR="004A22B2" w:rsidRPr="00CD48A8" w:rsidRDefault="004A22B2" w:rsidP="00BF5382">
            <w:pPr>
              <w:pStyle w:val="TableText"/>
              <w:keepNext/>
              <w:keepLines/>
              <w:ind w:right="144"/>
              <w:rPr>
                <w:noProof w:val="0"/>
              </w:rPr>
            </w:pPr>
            <w:r w:rsidRPr="00CD48A8">
              <w:rPr>
                <w:noProof w:val="0"/>
              </w:rPr>
              <w:t>844</w:t>
            </w:r>
          </w:p>
        </w:tc>
        <w:tc>
          <w:tcPr>
            <w:tcW w:w="1008" w:type="dxa"/>
            <w:tcBorders>
              <w:top w:val="single" w:sz="4" w:space="0" w:color="auto"/>
              <w:bottom w:val="nil"/>
            </w:tcBorders>
            <w:vAlign w:val="bottom"/>
          </w:tcPr>
          <w:p w14:paraId="61CFEBC8" w14:textId="77777777" w:rsidR="004A22B2" w:rsidRPr="00CD48A8" w:rsidRDefault="004A22B2" w:rsidP="00BF5382">
            <w:pPr>
              <w:pStyle w:val="TableText"/>
              <w:keepNext/>
              <w:keepLines/>
              <w:ind w:right="144"/>
              <w:rPr>
                <w:noProof w:val="0"/>
              </w:rPr>
            </w:pPr>
            <w:r w:rsidRPr="00CD48A8">
              <w:rPr>
                <w:noProof w:val="0"/>
              </w:rPr>
              <w:t>10.9</w:t>
            </w:r>
          </w:p>
        </w:tc>
        <w:tc>
          <w:tcPr>
            <w:tcW w:w="1440" w:type="dxa"/>
            <w:tcBorders>
              <w:top w:val="single" w:sz="4" w:space="0" w:color="auto"/>
              <w:bottom w:val="nil"/>
            </w:tcBorders>
            <w:noWrap/>
            <w:vAlign w:val="bottom"/>
            <w:hideMark/>
          </w:tcPr>
          <w:p w14:paraId="009543A2" w14:textId="77777777" w:rsidR="004A22B2" w:rsidRPr="00CD48A8" w:rsidRDefault="004A22B2" w:rsidP="00BF5382">
            <w:pPr>
              <w:pStyle w:val="TableText"/>
              <w:keepNext/>
              <w:keepLines/>
              <w:ind w:right="288"/>
              <w:rPr>
                <w:noProof w:val="0"/>
              </w:rPr>
            </w:pPr>
            <w:r w:rsidRPr="00CD48A8">
              <w:rPr>
                <w:noProof w:val="0"/>
              </w:rPr>
              <w:t>66.1</w:t>
            </w:r>
          </w:p>
        </w:tc>
        <w:tc>
          <w:tcPr>
            <w:tcW w:w="1440" w:type="dxa"/>
            <w:tcBorders>
              <w:top w:val="single" w:sz="4" w:space="0" w:color="auto"/>
              <w:bottom w:val="nil"/>
            </w:tcBorders>
            <w:noWrap/>
            <w:vAlign w:val="bottom"/>
            <w:hideMark/>
          </w:tcPr>
          <w:p w14:paraId="79504782" w14:textId="77777777" w:rsidR="004A22B2" w:rsidRPr="00CD48A8" w:rsidRDefault="004A22B2" w:rsidP="00BF5382">
            <w:pPr>
              <w:pStyle w:val="TableText"/>
              <w:keepNext/>
              <w:keepLines/>
              <w:ind w:right="288"/>
              <w:rPr>
                <w:noProof w:val="0"/>
              </w:rPr>
            </w:pPr>
            <w:r w:rsidRPr="00CD48A8">
              <w:rPr>
                <w:noProof w:val="0"/>
              </w:rPr>
              <w:t>27.3</w:t>
            </w:r>
          </w:p>
        </w:tc>
        <w:tc>
          <w:tcPr>
            <w:tcW w:w="1440" w:type="dxa"/>
            <w:tcBorders>
              <w:top w:val="single" w:sz="4" w:space="0" w:color="auto"/>
              <w:bottom w:val="nil"/>
            </w:tcBorders>
            <w:vAlign w:val="bottom"/>
          </w:tcPr>
          <w:p w14:paraId="17D44622" w14:textId="77777777" w:rsidR="004A22B2" w:rsidRPr="00CD48A8" w:rsidRDefault="004A22B2" w:rsidP="00BF5382">
            <w:pPr>
              <w:pStyle w:val="TableText"/>
              <w:keepNext/>
              <w:keepLines/>
              <w:ind w:right="288"/>
              <w:rPr>
                <w:noProof w:val="0"/>
              </w:rPr>
            </w:pPr>
            <w:r w:rsidRPr="00CD48A8">
              <w:rPr>
                <w:noProof w:val="0"/>
              </w:rPr>
              <w:t>6.6</w:t>
            </w:r>
          </w:p>
        </w:tc>
      </w:tr>
      <w:tr w:rsidR="004A22B2" w:rsidRPr="00CD48A8" w14:paraId="629FF94C" w14:textId="77777777" w:rsidTr="00BF5382">
        <w:trPr>
          <w:trHeight w:val="315"/>
        </w:trPr>
        <w:tc>
          <w:tcPr>
            <w:tcW w:w="5904" w:type="dxa"/>
            <w:tcBorders>
              <w:top w:val="nil"/>
              <w:bottom w:val="nil"/>
            </w:tcBorders>
            <w:noWrap/>
            <w:hideMark/>
          </w:tcPr>
          <w:p w14:paraId="3E34F3A2" w14:textId="77777777" w:rsidR="004A22B2" w:rsidRPr="00CD48A8" w:rsidRDefault="004A22B2" w:rsidP="00BF5382">
            <w:pPr>
              <w:pStyle w:val="TableText"/>
              <w:keepNext/>
              <w:keepLines/>
              <w:rPr>
                <w:noProof w:val="0"/>
              </w:rPr>
            </w:pPr>
            <w:r w:rsidRPr="00CD48A8">
              <w:rPr>
                <w:noProof w:val="0"/>
              </w:rPr>
              <w:t>Female</w:t>
            </w:r>
          </w:p>
        </w:tc>
        <w:tc>
          <w:tcPr>
            <w:tcW w:w="1296" w:type="dxa"/>
            <w:tcBorders>
              <w:top w:val="nil"/>
              <w:bottom w:val="nil"/>
            </w:tcBorders>
            <w:vAlign w:val="bottom"/>
          </w:tcPr>
          <w:p w14:paraId="107367FE" w14:textId="77777777" w:rsidR="004A22B2" w:rsidRPr="00CD48A8" w:rsidRDefault="004A22B2" w:rsidP="00BF5382">
            <w:pPr>
              <w:pStyle w:val="TableText"/>
              <w:keepNext/>
              <w:keepLines/>
              <w:ind w:right="144"/>
              <w:rPr>
                <w:noProof w:val="0"/>
              </w:rPr>
            </w:pPr>
            <w:r w:rsidRPr="00CD48A8">
              <w:rPr>
                <w:noProof w:val="0"/>
              </w:rPr>
              <w:t>286</w:t>
            </w:r>
          </w:p>
        </w:tc>
        <w:tc>
          <w:tcPr>
            <w:tcW w:w="1008" w:type="dxa"/>
            <w:tcBorders>
              <w:top w:val="nil"/>
              <w:bottom w:val="nil"/>
            </w:tcBorders>
            <w:vAlign w:val="bottom"/>
          </w:tcPr>
          <w:p w14:paraId="36694275" w14:textId="77777777" w:rsidR="004A22B2" w:rsidRPr="00CD48A8" w:rsidRDefault="004A22B2" w:rsidP="00BF5382">
            <w:pPr>
              <w:pStyle w:val="TableText"/>
              <w:keepNext/>
              <w:keepLines/>
              <w:ind w:right="144"/>
              <w:rPr>
                <w:noProof w:val="0"/>
              </w:rPr>
            </w:pPr>
            <w:r w:rsidRPr="00CD48A8">
              <w:rPr>
                <w:noProof w:val="0"/>
              </w:rPr>
              <w:t>847</w:t>
            </w:r>
          </w:p>
        </w:tc>
        <w:tc>
          <w:tcPr>
            <w:tcW w:w="1008" w:type="dxa"/>
            <w:tcBorders>
              <w:top w:val="nil"/>
              <w:bottom w:val="nil"/>
            </w:tcBorders>
            <w:vAlign w:val="bottom"/>
          </w:tcPr>
          <w:p w14:paraId="7F274B68" w14:textId="77777777" w:rsidR="004A22B2" w:rsidRPr="00CD48A8" w:rsidRDefault="004A22B2" w:rsidP="00BF5382">
            <w:pPr>
              <w:pStyle w:val="TableText"/>
              <w:keepNext/>
              <w:keepLines/>
              <w:ind w:right="144"/>
              <w:rPr>
                <w:noProof w:val="0"/>
              </w:rPr>
            </w:pPr>
            <w:r w:rsidRPr="00CD48A8">
              <w:rPr>
                <w:noProof w:val="0"/>
              </w:rPr>
              <w:t>11.5</w:t>
            </w:r>
          </w:p>
        </w:tc>
        <w:tc>
          <w:tcPr>
            <w:tcW w:w="1440" w:type="dxa"/>
            <w:tcBorders>
              <w:top w:val="nil"/>
              <w:bottom w:val="nil"/>
            </w:tcBorders>
            <w:noWrap/>
            <w:vAlign w:val="bottom"/>
            <w:hideMark/>
          </w:tcPr>
          <w:p w14:paraId="2184CADF" w14:textId="77777777" w:rsidR="004A22B2" w:rsidRPr="00CD48A8" w:rsidRDefault="004A22B2" w:rsidP="00BF5382">
            <w:pPr>
              <w:pStyle w:val="TableText"/>
              <w:keepNext/>
              <w:keepLines/>
              <w:ind w:right="288"/>
              <w:rPr>
                <w:noProof w:val="0"/>
              </w:rPr>
            </w:pPr>
            <w:r w:rsidRPr="00CD48A8">
              <w:rPr>
                <w:noProof w:val="0"/>
              </w:rPr>
              <w:t>50.0</w:t>
            </w:r>
          </w:p>
        </w:tc>
        <w:tc>
          <w:tcPr>
            <w:tcW w:w="1440" w:type="dxa"/>
            <w:tcBorders>
              <w:top w:val="nil"/>
              <w:bottom w:val="nil"/>
            </w:tcBorders>
            <w:noWrap/>
            <w:vAlign w:val="bottom"/>
            <w:hideMark/>
          </w:tcPr>
          <w:p w14:paraId="7E678AAD" w14:textId="77777777" w:rsidR="004A22B2" w:rsidRPr="00CD48A8" w:rsidRDefault="004A22B2" w:rsidP="00BF5382">
            <w:pPr>
              <w:pStyle w:val="TableText"/>
              <w:keepNext/>
              <w:keepLines/>
              <w:ind w:right="288"/>
              <w:rPr>
                <w:noProof w:val="0"/>
              </w:rPr>
            </w:pPr>
            <w:r w:rsidRPr="00CD48A8">
              <w:rPr>
                <w:noProof w:val="0"/>
              </w:rPr>
              <w:t>34.3</w:t>
            </w:r>
          </w:p>
        </w:tc>
        <w:tc>
          <w:tcPr>
            <w:tcW w:w="1440" w:type="dxa"/>
            <w:tcBorders>
              <w:top w:val="nil"/>
              <w:bottom w:val="nil"/>
            </w:tcBorders>
            <w:vAlign w:val="bottom"/>
          </w:tcPr>
          <w:p w14:paraId="653FFB7E" w14:textId="77777777" w:rsidR="004A22B2" w:rsidRPr="00CD48A8" w:rsidRDefault="004A22B2" w:rsidP="00BF5382">
            <w:pPr>
              <w:pStyle w:val="TableText"/>
              <w:keepNext/>
              <w:keepLines/>
              <w:ind w:right="288"/>
              <w:rPr>
                <w:noProof w:val="0"/>
              </w:rPr>
            </w:pPr>
            <w:r w:rsidRPr="00CD48A8">
              <w:rPr>
                <w:noProof w:val="0"/>
              </w:rPr>
              <w:t>15.7</w:t>
            </w:r>
          </w:p>
        </w:tc>
      </w:tr>
      <w:tr w:rsidR="004A22B2" w:rsidRPr="00CD48A8" w14:paraId="209309D1" w14:textId="77777777" w:rsidTr="00BF5382">
        <w:trPr>
          <w:trHeight w:val="315"/>
        </w:trPr>
        <w:tc>
          <w:tcPr>
            <w:tcW w:w="5904" w:type="dxa"/>
            <w:tcBorders>
              <w:top w:val="nil"/>
              <w:bottom w:val="single" w:sz="4" w:space="0" w:color="auto"/>
            </w:tcBorders>
            <w:noWrap/>
          </w:tcPr>
          <w:p w14:paraId="2E2BC15C" w14:textId="77777777" w:rsidR="004A22B2" w:rsidRPr="00CD48A8" w:rsidRDefault="004A22B2" w:rsidP="00BF5382">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5FA5BDB6" w14:textId="77777777" w:rsidR="004A22B2" w:rsidRPr="00CD48A8" w:rsidRDefault="004A22B2" w:rsidP="00BF5382">
            <w:pPr>
              <w:pStyle w:val="TableText"/>
              <w:keepNext/>
              <w:keepLines/>
              <w:ind w:right="144"/>
              <w:rPr>
                <w:noProof w:val="0"/>
              </w:rPr>
            </w:pPr>
            <w:r w:rsidRPr="00CD48A8">
              <w:rPr>
                <w:noProof w:val="0"/>
              </w:rPr>
              <w:t>0</w:t>
            </w:r>
          </w:p>
        </w:tc>
        <w:tc>
          <w:tcPr>
            <w:tcW w:w="1008" w:type="dxa"/>
            <w:tcBorders>
              <w:top w:val="nil"/>
              <w:bottom w:val="single" w:sz="4" w:space="0" w:color="auto"/>
            </w:tcBorders>
            <w:vAlign w:val="bottom"/>
          </w:tcPr>
          <w:p w14:paraId="746BE068"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nil"/>
              <w:bottom w:val="single" w:sz="4" w:space="0" w:color="auto"/>
            </w:tcBorders>
            <w:vAlign w:val="bottom"/>
          </w:tcPr>
          <w:p w14:paraId="698CE832"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nil"/>
              <w:bottom w:val="single" w:sz="4" w:space="0" w:color="auto"/>
            </w:tcBorders>
            <w:noWrap/>
            <w:vAlign w:val="bottom"/>
          </w:tcPr>
          <w:p w14:paraId="5DB4AE17"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noWrap/>
            <w:vAlign w:val="bottom"/>
          </w:tcPr>
          <w:p w14:paraId="77877FB8"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vAlign w:val="bottom"/>
          </w:tcPr>
          <w:p w14:paraId="243BAE1B"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1A3B93F1" w14:textId="77777777" w:rsidTr="00BF5382">
        <w:trPr>
          <w:trHeight w:val="315"/>
        </w:trPr>
        <w:tc>
          <w:tcPr>
            <w:tcW w:w="5904" w:type="dxa"/>
            <w:tcBorders>
              <w:top w:val="single" w:sz="4" w:space="0" w:color="auto"/>
            </w:tcBorders>
            <w:noWrap/>
          </w:tcPr>
          <w:p w14:paraId="43EC5FC2" w14:textId="77777777" w:rsidR="004A22B2" w:rsidRPr="00CD48A8" w:rsidRDefault="004A22B2" w:rsidP="00BF5382">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5E225E3B" w14:textId="77777777" w:rsidR="004A22B2" w:rsidRPr="00CD48A8" w:rsidRDefault="004A22B2" w:rsidP="00BF5382">
            <w:pPr>
              <w:pStyle w:val="TableText"/>
              <w:ind w:right="144"/>
              <w:rPr>
                <w:noProof w:val="0"/>
              </w:rPr>
            </w:pPr>
            <w:r w:rsidRPr="00CD48A8">
              <w:rPr>
                <w:noProof w:val="0"/>
              </w:rPr>
              <w:t>1</w:t>
            </w:r>
          </w:p>
        </w:tc>
        <w:tc>
          <w:tcPr>
            <w:tcW w:w="1008" w:type="dxa"/>
            <w:tcBorders>
              <w:top w:val="single" w:sz="4" w:space="0" w:color="auto"/>
            </w:tcBorders>
            <w:vAlign w:val="bottom"/>
          </w:tcPr>
          <w:p w14:paraId="6785E595" w14:textId="77777777" w:rsidR="004A22B2" w:rsidRPr="00CD48A8" w:rsidRDefault="004A22B2" w:rsidP="00BF5382">
            <w:pPr>
              <w:pStyle w:val="TableText"/>
              <w:ind w:right="144"/>
              <w:rPr>
                <w:noProof w:val="0"/>
              </w:rPr>
            </w:pPr>
            <w:r w:rsidRPr="00CD48A8">
              <w:rPr>
                <w:noProof w:val="0"/>
              </w:rPr>
              <w:t>N/A</w:t>
            </w:r>
          </w:p>
        </w:tc>
        <w:tc>
          <w:tcPr>
            <w:tcW w:w="1008" w:type="dxa"/>
            <w:tcBorders>
              <w:top w:val="single" w:sz="4" w:space="0" w:color="auto"/>
            </w:tcBorders>
            <w:vAlign w:val="bottom"/>
          </w:tcPr>
          <w:p w14:paraId="16C57167" w14:textId="77777777" w:rsidR="004A22B2" w:rsidRPr="00CD48A8" w:rsidRDefault="004A22B2" w:rsidP="00BF5382">
            <w:pPr>
              <w:pStyle w:val="TableText"/>
              <w:ind w:right="144"/>
              <w:rPr>
                <w:noProof w:val="0"/>
              </w:rPr>
            </w:pPr>
            <w:r w:rsidRPr="00CD48A8">
              <w:rPr>
                <w:noProof w:val="0"/>
              </w:rPr>
              <w:t>N/A</w:t>
            </w:r>
          </w:p>
        </w:tc>
        <w:tc>
          <w:tcPr>
            <w:tcW w:w="1440" w:type="dxa"/>
            <w:tcBorders>
              <w:top w:val="single" w:sz="4" w:space="0" w:color="auto"/>
            </w:tcBorders>
            <w:noWrap/>
            <w:vAlign w:val="bottom"/>
          </w:tcPr>
          <w:p w14:paraId="2F9C41F4"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noWrap/>
            <w:vAlign w:val="bottom"/>
          </w:tcPr>
          <w:p w14:paraId="189AF6B3"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vAlign w:val="bottom"/>
          </w:tcPr>
          <w:p w14:paraId="0BF6E854" w14:textId="77777777" w:rsidR="004A22B2" w:rsidRPr="00CD48A8" w:rsidRDefault="004A22B2" w:rsidP="00BF5382">
            <w:pPr>
              <w:pStyle w:val="TableText"/>
              <w:ind w:right="288"/>
              <w:rPr>
                <w:noProof w:val="0"/>
              </w:rPr>
            </w:pPr>
            <w:r w:rsidRPr="00CD48A8">
              <w:rPr>
                <w:noProof w:val="0"/>
              </w:rPr>
              <w:t>N/A</w:t>
            </w:r>
          </w:p>
        </w:tc>
      </w:tr>
      <w:tr w:rsidR="004A22B2" w:rsidRPr="00CD48A8" w14:paraId="7FC0A662" w14:textId="77777777" w:rsidTr="00BF5382">
        <w:trPr>
          <w:trHeight w:val="315"/>
        </w:trPr>
        <w:tc>
          <w:tcPr>
            <w:tcW w:w="5904" w:type="dxa"/>
            <w:noWrap/>
          </w:tcPr>
          <w:p w14:paraId="7AA74B94" w14:textId="77777777" w:rsidR="004A22B2" w:rsidRPr="00CD48A8" w:rsidRDefault="004A22B2" w:rsidP="00BF5382">
            <w:pPr>
              <w:pStyle w:val="TableText"/>
              <w:rPr>
                <w:noProof w:val="0"/>
              </w:rPr>
            </w:pPr>
            <w:r w:rsidRPr="00CD48A8">
              <w:rPr>
                <w:noProof w:val="0"/>
              </w:rPr>
              <w:t>Asian</w:t>
            </w:r>
          </w:p>
        </w:tc>
        <w:tc>
          <w:tcPr>
            <w:tcW w:w="1296" w:type="dxa"/>
            <w:vAlign w:val="bottom"/>
          </w:tcPr>
          <w:p w14:paraId="7F0B7475" w14:textId="77777777" w:rsidR="004A22B2" w:rsidRPr="00CD48A8" w:rsidRDefault="004A22B2" w:rsidP="00BF5382">
            <w:pPr>
              <w:pStyle w:val="TableText"/>
              <w:ind w:right="144"/>
              <w:rPr>
                <w:noProof w:val="0"/>
              </w:rPr>
            </w:pPr>
            <w:r w:rsidRPr="00CD48A8">
              <w:rPr>
                <w:noProof w:val="0"/>
              </w:rPr>
              <w:t>5</w:t>
            </w:r>
          </w:p>
        </w:tc>
        <w:tc>
          <w:tcPr>
            <w:tcW w:w="1008" w:type="dxa"/>
            <w:vAlign w:val="bottom"/>
          </w:tcPr>
          <w:p w14:paraId="757FAAE8"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3DCC709B"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6708BA8E"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54E9C807"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27ABAAB5" w14:textId="77777777" w:rsidR="004A22B2" w:rsidRPr="00CD48A8" w:rsidRDefault="004A22B2" w:rsidP="00BF5382">
            <w:pPr>
              <w:pStyle w:val="TableText"/>
              <w:ind w:right="288"/>
              <w:rPr>
                <w:noProof w:val="0"/>
              </w:rPr>
            </w:pPr>
            <w:r w:rsidRPr="00CD48A8">
              <w:rPr>
                <w:noProof w:val="0"/>
              </w:rPr>
              <w:t>N/A</w:t>
            </w:r>
          </w:p>
        </w:tc>
      </w:tr>
      <w:tr w:rsidR="004A22B2" w:rsidRPr="00CD48A8" w14:paraId="3D3F5347" w14:textId="77777777" w:rsidTr="00BF5382">
        <w:trPr>
          <w:trHeight w:val="315"/>
        </w:trPr>
        <w:tc>
          <w:tcPr>
            <w:tcW w:w="5904" w:type="dxa"/>
            <w:noWrap/>
          </w:tcPr>
          <w:p w14:paraId="1CBC0C7E" w14:textId="77777777" w:rsidR="004A22B2" w:rsidRPr="00CD48A8" w:rsidRDefault="004A22B2" w:rsidP="00BF5382">
            <w:pPr>
              <w:pStyle w:val="TableText"/>
              <w:rPr>
                <w:noProof w:val="0"/>
              </w:rPr>
            </w:pPr>
            <w:r w:rsidRPr="00CD48A8">
              <w:rPr>
                <w:noProof w:val="0"/>
              </w:rPr>
              <w:t>Native Hawaiian or Other Pacific Islander</w:t>
            </w:r>
          </w:p>
        </w:tc>
        <w:tc>
          <w:tcPr>
            <w:tcW w:w="1296" w:type="dxa"/>
            <w:vAlign w:val="bottom"/>
          </w:tcPr>
          <w:p w14:paraId="7538003B" w14:textId="77777777" w:rsidR="004A22B2" w:rsidRPr="00CD48A8" w:rsidRDefault="004A22B2" w:rsidP="00BF5382">
            <w:pPr>
              <w:pStyle w:val="TableText"/>
              <w:ind w:right="144"/>
              <w:rPr>
                <w:noProof w:val="0"/>
              </w:rPr>
            </w:pPr>
            <w:r w:rsidRPr="00CD48A8">
              <w:rPr>
                <w:noProof w:val="0"/>
              </w:rPr>
              <w:t>1</w:t>
            </w:r>
          </w:p>
        </w:tc>
        <w:tc>
          <w:tcPr>
            <w:tcW w:w="1008" w:type="dxa"/>
            <w:vAlign w:val="bottom"/>
          </w:tcPr>
          <w:p w14:paraId="006DDC10"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119FF269"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40235A25"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27462508"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49076F22" w14:textId="77777777" w:rsidR="004A22B2" w:rsidRPr="00CD48A8" w:rsidRDefault="004A22B2" w:rsidP="00BF5382">
            <w:pPr>
              <w:pStyle w:val="TableText"/>
              <w:ind w:right="288"/>
              <w:rPr>
                <w:noProof w:val="0"/>
              </w:rPr>
            </w:pPr>
            <w:r w:rsidRPr="00CD48A8">
              <w:rPr>
                <w:noProof w:val="0"/>
              </w:rPr>
              <w:t>N/A</w:t>
            </w:r>
          </w:p>
        </w:tc>
      </w:tr>
      <w:tr w:rsidR="004A22B2" w:rsidRPr="00CD48A8" w14:paraId="3678623C" w14:textId="77777777" w:rsidTr="00BF5382">
        <w:trPr>
          <w:trHeight w:val="315"/>
        </w:trPr>
        <w:tc>
          <w:tcPr>
            <w:tcW w:w="5904" w:type="dxa"/>
            <w:noWrap/>
          </w:tcPr>
          <w:p w14:paraId="416AA229" w14:textId="77777777" w:rsidR="004A22B2" w:rsidRPr="00CD48A8" w:rsidRDefault="004A22B2" w:rsidP="00BF5382">
            <w:pPr>
              <w:pStyle w:val="TableText"/>
              <w:rPr>
                <w:noProof w:val="0"/>
              </w:rPr>
            </w:pPr>
            <w:r w:rsidRPr="00CD48A8">
              <w:rPr>
                <w:noProof w:val="0"/>
              </w:rPr>
              <w:t>Filipino</w:t>
            </w:r>
          </w:p>
        </w:tc>
        <w:tc>
          <w:tcPr>
            <w:tcW w:w="1296" w:type="dxa"/>
            <w:vAlign w:val="bottom"/>
          </w:tcPr>
          <w:p w14:paraId="32DBD0CB" w14:textId="77777777" w:rsidR="004A22B2" w:rsidRPr="00CD48A8" w:rsidRDefault="004A22B2" w:rsidP="00BF5382">
            <w:pPr>
              <w:pStyle w:val="TableText"/>
              <w:ind w:right="144"/>
              <w:rPr>
                <w:noProof w:val="0"/>
              </w:rPr>
            </w:pPr>
            <w:r w:rsidRPr="00CD48A8">
              <w:rPr>
                <w:noProof w:val="0"/>
              </w:rPr>
              <w:t>2</w:t>
            </w:r>
          </w:p>
        </w:tc>
        <w:tc>
          <w:tcPr>
            <w:tcW w:w="1008" w:type="dxa"/>
            <w:vAlign w:val="bottom"/>
          </w:tcPr>
          <w:p w14:paraId="35E5C3AE"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4A90AC13"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2B2621C8"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70EAB711"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777DF6F7" w14:textId="77777777" w:rsidR="004A22B2" w:rsidRPr="00CD48A8" w:rsidRDefault="004A22B2" w:rsidP="00BF5382">
            <w:pPr>
              <w:pStyle w:val="TableText"/>
              <w:ind w:right="288"/>
              <w:rPr>
                <w:noProof w:val="0"/>
              </w:rPr>
            </w:pPr>
            <w:r w:rsidRPr="00CD48A8">
              <w:rPr>
                <w:noProof w:val="0"/>
              </w:rPr>
              <w:t>N/A</w:t>
            </w:r>
          </w:p>
        </w:tc>
      </w:tr>
      <w:tr w:rsidR="004A22B2" w:rsidRPr="00CD48A8" w14:paraId="729D1F37" w14:textId="77777777" w:rsidTr="00BF5382">
        <w:trPr>
          <w:trHeight w:val="315"/>
        </w:trPr>
        <w:tc>
          <w:tcPr>
            <w:tcW w:w="5904" w:type="dxa"/>
            <w:noWrap/>
          </w:tcPr>
          <w:p w14:paraId="435D5F0E" w14:textId="77777777" w:rsidR="004A22B2" w:rsidRPr="00CD48A8" w:rsidRDefault="004A22B2" w:rsidP="00BF5382">
            <w:pPr>
              <w:pStyle w:val="TableText"/>
              <w:rPr>
                <w:noProof w:val="0"/>
              </w:rPr>
            </w:pPr>
            <w:r w:rsidRPr="00CD48A8">
              <w:rPr>
                <w:noProof w:val="0"/>
              </w:rPr>
              <w:t>Hispanic or Latino</w:t>
            </w:r>
          </w:p>
        </w:tc>
        <w:tc>
          <w:tcPr>
            <w:tcW w:w="1296" w:type="dxa"/>
            <w:vAlign w:val="bottom"/>
          </w:tcPr>
          <w:p w14:paraId="70146BF5" w14:textId="77777777" w:rsidR="004A22B2" w:rsidRPr="00CD48A8" w:rsidRDefault="004A22B2" w:rsidP="00BF5382">
            <w:pPr>
              <w:pStyle w:val="TableText"/>
              <w:ind w:right="144"/>
              <w:rPr>
                <w:noProof w:val="0"/>
              </w:rPr>
            </w:pPr>
            <w:r w:rsidRPr="00CD48A8">
              <w:rPr>
                <w:noProof w:val="0"/>
              </w:rPr>
              <w:t>495</w:t>
            </w:r>
          </w:p>
        </w:tc>
        <w:tc>
          <w:tcPr>
            <w:tcW w:w="1008" w:type="dxa"/>
            <w:vAlign w:val="bottom"/>
          </w:tcPr>
          <w:p w14:paraId="5A7E87F8" w14:textId="77777777" w:rsidR="004A22B2" w:rsidRPr="00CD48A8" w:rsidRDefault="004A22B2" w:rsidP="00BF5382">
            <w:pPr>
              <w:pStyle w:val="TableText"/>
              <w:ind w:right="144"/>
              <w:rPr>
                <w:noProof w:val="0"/>
              </w:rPr>
            </w:pPr>
            <w:r w:rsidRPr="00CD48A8">
              <w:rPr>
                <w:noProof w:val="0"/>
              </w:rPr>
              <w:t>845</w:t>
            </w:r>
          </w:p>
        </w:tc>
        <w:tc>
          <w:tcPr>
            <w:tcW w:w="1008" w:type="dxa"/>
            <w:vAlign w:val="bottom"/>
          </w:tcPr>
          <w:p w14:paraId="43331993" w14:textId="77777777" w:rsidR="004A22B2" w:rsidRPr="00CD48A8" w:rsidRDefault="004A22B2" w:rsidP="00BF5382">
            <w:pPr>
              <w:pStyle w:val="TableText"/>
              <w:ind w:right="144"/>
              <w:rPr>
                <w:noProof w:val="0"/>
              </w:rPr>
            </w:pPr>
            <w:r w:rsidRPr="00CD48A8">
              <w:rPr>
                <w:noProof w:val="0"/>
              </w:rPr>
              <w:t>11.3</w:t>
            </w:r>
          </w:p>
        </w:tc>
        <w:tc>
          <w:tcPr>
            <w:tcW w:w="1440" w:type="dxa"/>
            <w:noWrap/>
            <w:vAlign w:val="bottom"/>
          </w:tcPr>
          <w:p w14:paraId="1A68E622" w14:textId="77777777" w:rsidR="004A22B2" w:rsidRPr="00CD48A8" w:rsidRDefault="004A22B2" w:rsidP="00BF5382">
            <w:pPr>
              <w:pStyle w:val="TableText"/>
              <w:ind w:right="288"/>
              <w:rPr>
                <w:noProof w:val="0"/>
              </w:rPr>
            </w:pPr>
            <w:r w:rsidRPr="00CD48A8">
              <w:rPr>
                <w:noProof w:val="0"/>
              </w:rPr>
              <w:t>59.4</w:t>
            </w:r>
          </w:p>
        </w:tc>
        <w:tc>
          <w:tcPr>
            <w:tcW w:w="1440" w:type="dxa"/>
            <w:noWrap/>
            <w:vAlign w:val="bottom"/>
          </w:tcPr>
          <w:p w14:paraId="45517600" w14:textId="77777777" w:rsidR="004A22B2" w:rsidRPr="00CD48A8" w:rsidRDefault="004A22B2" w:rsidP="00BF5382">
            <w:pPr>
              <w:pStyle w:val="TableText"/>
              <w:ind w:right="288"/>
              <w:rPr>
                <w:noProof w:val="0"/>
              </w:rPr>
            </w:pPr>
            <w:r w:rsidRPr="00CD48A8">
              <w:rPr>
                <w:noProof w:val="0"/>
              </w:rPr>
              <w:t>31.1</w:t>
            </w:r>
          </w:p>
        </w:tc>
        <w:tc>
          <w:tcPr>
            <w:tcW w:w="1440" w:type="dxa"/>
            <w:vAlign w:val="bottom"/>
          </w:tcPr>
          <w:p w14:paraId="6128BB0F" w14:textId="77777777" w:rsidR="004A22B2" w:rsidRPr="00CD48A8" w:rsidRDefault="004A22B2" w:rsidP="00BF5382">
            <w:pPr>
              <w:pStyle w:val="TableText"/>
              <w:ind w:right="288"/>
              <w:rPr>
                <w:noProof w:val="0"/>
              </w:rPr>
            </w:pPr>
            <w:r w:rsidRPr="00CD48A8">
              <w:rPr>
                <w:noProof w:val="0"/>
              </w:rPr>
              <w:t>9.5</w:t>
            </w:r>
          </w:p>
        </w:tc>
      </w:tr>
      <w:tr w:rsidR="004A22B2" w:rsidRPr="00CD48A8" w14:paraId="6A22D331" w14:textId="77777777" w:rsidTr="00BF5382">
        <w:trPr>
          <w:trHeight w:val="315"/>
        </w:trPr>
        <w:tc>
          <w:tcPr>
            <w:tcW w:w="5904" w:type="dxa"/>
            <w:noWrap/>
          </w:tcPr>
          <w:p w14:paraId="10C368FC" w14:textId="77777777" w:rsidR="004A22B2" w:rsidRPr="00CD48A8" w:rsidRDefault="004A22B2" w:rsidP="00BF5382">
            <w:pPr>
              <w:pStyle w:val="TableText"/>
              <w:rPr>
                <w:noProof w:val="0"/>
              </w:rPr>
            </w:pPr>
            <w:r w:rsidRPr="00CD48A8">
              <w:rPr>
                <w:noProof w:val="0"/>
              </w:rPr>
              <w:t>Black or African American</w:t>
            </w:r>
          </w:p>
        </w:tc>
        <w:tc>
          <w:tcPr>
            <w:tcW w:w="1296" w:type="dxa"/>
            <w:vAlign w:val="bottom"/>
          </w:tcPr>
          <w:p w14:paraId="339F4385" w14:textId="77777777" w:rsidR="004A22B2" w:rsidRPr="00CD48A8" w:rsidRDefault="004A22B2" w:rsidP="00BF5382">
            <w:pPr>
              <w:pStyle w:val="TableText"/>
              <w:ind w:right="144"/>
              <w:rPr>
                <w:noProof w:val="0"/>
              </w:rPr>
            </w:pPr>
            <w:r w:rsidRPr="00CD48A8">
              <w:rPr>
                <w:noProof w:val="0"/>
              </w:rPr>
              <w:t>3</w:t>
            </w:r>
          </w:p>
        </w:tc>
        <w:tc>
          <w:tcPr>
            <w:tcW w:w="1008" w:type="dxa"/>
            <w:vAlign w:val="bottom"/>
          </w:tcPr>
          <w:p w14:paraId="7FEE1317"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6B5F4806"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415AF2F5"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592786AE"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5C66ADB5" w14:textId="77777777" w:rsidR="004A22B2" w:rsidRPr="00CD48A8" w:rsidRDefault="004A22B2" w:rsidP="00BF5382">
            <w:pPr>
              <w:pStyle w:val="TableText"/>
              <w:ind w:right="288"/>
              <w:rPr>
                <w:noProof w:val="0"/>
              </w:rPr>
            </w:pPr>
            <w:r w:rsidRPr="00CD48A8">
              <w:rPr>
                <w:noProof w:val="0"/>
              </w:rPr>
              <w:t>N/A</w:t>
            </w:r>
          </w:p>
        </w:tc>
      </w:tr>
      <w:tr w:rsidR="004A22B2" w:rsidRPr="00CD48A8" w14:paraId="74ACF49A" w14:textId="77777777" w:rsidTr="00BF5382">
        <w:trPr>
          <w:trHeight w:val="315"/>
        </w:trPr>
        <w:tc>
          <w:tcPr>
            <w:tcW w:w="5904" w:type="dxa"/>
            <w:noWrap/>
          </w:tcPr>
          <w:p w14:paraId="550CE1DB" w14:textId="77777777" w:rsidR="004A22B2" w:rsidRPr="00CD48A8" w:rsidRDefault="004A22B2" w:rsidP="00BF5382">
            <w:pPr>
              <w:pStyle w:val="TableText"/>
              <w:rPr>
                <w:noProof w:val="0"/>
              </w:rPr>
            </w:pPr>
            <w:r w:rsidRPr="00CD48A8">
              <w:rPr>
                <w:noProof w:val="0"/>
              </w:rPr>
              <w:t>White</w:t>
            </w:r>
          </w:p>
        </w:tc>
        <w:tc>
          <w:tcPr>
            <w:tcW w:w="1296" w:type="dxa"/>
            <w:vAlign w:val="bottom"/>
          </w:tcPr>
          <w:p w14:paraId="6A416D57" w14:textId="77777777" w:rsidR="004A22B2" w:rsidRPr="00CD48A8" w:rsidRDefault="004A22B2" w:rsidP="00BF5382">
            <w:pPr>
              <w:pStyle w:val="TableText"/>
              <w:ind w:right="144"/>
              <w:rPr>
                <w:noProof w:val="0"/>
              </w:rPr>
            </w:pPr>
            <w:r w:rsidRPr="00CD48A8">
              <w:rPr>
                <w:noProof w:val="0"/>
              </w:rPr>
              <w:t>59</w:t>
            </w:r>
          </w:p>
        </w:tc>
        <w:tc>
          <w:tcPr>
            <w:tcW w:w="1008" w:type="dxa"/>
            <w:vAlign w:val="bottom"/>
          </w:tcPr>
          <w:p w14:paraId="6B0C9A30" w14:textId="77777777" w:rsidR="004A22B2" w:rsidRPr="00CD48A8" w:rsidRDefault="004A22B2" w:rsidP="00BF5382">
            <w:pPr>
              <w:pStyle w:val="TableText"/>
              <w:ind w:right="144"/>
              <w:rPr>
                <w:noProof w:val="0"/>
              </w:rPr>
            </w:pPr>
            <w:r w:rsidRPr="00CD48A8">
              <w:rPr>
                <w:noProof w:val="0"/>
              </w:rPr>
              <w:t>850</w:t>
            </w:r>
          </w:p>
        </w:tc>
        <w:tc>
          <w:tcPr>
            <w:tcW w:w="1008" w:type="dxa"/>
            <w:vAlign w:val="bottom"/>
          </w:tcPr>
          <w:p w14:paraId="5D841FBE" w14:textId="77777777" w:rsidR="004A22B2" w:rsidRPr="00CD48A8" w:rsidRDefault="004A22B2" w:rsidP="00BF5382">
            <w:pPr>
              <w:pStyle w:val="TableText"/>
              <w:ind w:right="144"/>
              <w:rPr>
                <w:noProof w:val="0"/>
              </w:rPr>
            </w:pPr>
            <w:r w:rsidRPr="00CD48A8">
              <w:rPr>
                <w:noProof w:val="0"/>
              </w:rPr>
              <w:t>11.5</w:t>
            </w:r>
          </w:p>
        </w:tc>
        <w:tc>
          <w:tcPr>
            <w:tcW w:w="1440" w:type="dxa"/>
            <w:noWrap/>
            <w:vAlign w:val="bottom"/>
          </w:tcPr>
          <w:p w14:paraId="30C2A30D" w14:textId="77777777" w:rsidR="004A22B2" w:rsidRPr="00CD48A8" w:rsidRDefault="004A22B2" w:rsidP="00BF5382">
            <w:pPr>
              <w:pStyle w:val="TableText"/>
              <w:ind w:right="288"/>
              <w:rPr>
                <w:noProof w:val="0"/>
              </w:rPr>
            </w:pPr>
            <w:r w:rsidRPr="00CD48A8">
              <w:rPr>
                <w:noProof w:val="0"/>
              </w:rPr>
              <w:t>45.8</w:t>
            </w:r>
          </w:p>
        </w:tc>
        <w:tc>
          <w:tcPr>
            <w:tcW w:w="1440" w:type="dxa"/>
            <w:noWrap/>
            <w:vAlign w:val="bottom"/>
          </w:tcPr>
          <w:p w14:paraId="35F5FA32" w14:textId="77777777" w:rsidR="004A22B2" w:rsidRPr="00CD48A8" w:rsidRDefault="004A22B2" w:rsidP="00BF5382">
            <w:pPr>
              <w:pStyle w:val="TableText"/>
              <w:ind w:right="288"/>
              <w:rPr>
                <w:noProof w:val="0"/>
              </w:rPr>
            </w:pPr>
            <w:r w:rsidRPr="00CD48A8">
              <w:rPr>
                <w:noProof w:val="0"/>
              </w:rPr>
              <w:t>28.8</w:t>
            </w:r>
          </w:p>
        </w:tc>
        <w:tc>
          <w:tcPr>
            <w:tcW w:w="1440" w:type="dxa"/>
            <w:vAlign w:val="bottom"/>
          </w:tcPr>
          <w:p w14:paraId="388C2D27" w14:textId="77777777" w:rsidR="004A22B2" w:rsidRPr="00CD48A8" w:rsidRDefault="004A22B2" w:rsidP="00BF5382">
            <w:pPr>
              <w:pStyle w:val="TableText"/>
              <w:ind w:right="288"/>
              <w:rPr>
                <w:noProof w:val="0"/>
              </w:rPr>
            </w:pPr>
            <w:r w:rsidRPr="00CD48A8">
              <w:rPr>
                <w:noProof w:val="0"/>
              </w:rPr>
              <w:t>25.4</w:t>
            </w:r>
          </w:p>
        </w:tc>
      </w:tr>
      <w:tr w:rsidR="004A22B2" w:rsidRPr="00CD48A8" w14:paraId="686EBB49" w14:textId="77777777" w:rsidTr="00BF5382">
        <w:trPr>
          <w:trHeight w:val="315"/>
        </w:trPr>
        <w:tc>
          <w:tcPr>
            <w:tcW w:w="5904" w:type="dxa"/>
            <w:tcBorders>
              <w:bottom w:val="nil"/>
            </w:tcBorders>
            <w:noWrap/>
          </w:tcPr>
          <w:p w14:paraId="2A30A412" w14:textId="77777777" w:rsidR="004A22B2" w:rsidRPr="00CD48A8" w:rsidRDefault="004A22B2" w:rsidP="00BF5382">
            <w:pPr>
              <w:pStyle w:val="TableText"/>
              <w:rPr>
                <w:noProof w:val="0"/>
              </w:rPr>
            </w:pPr>
            <w:r w:rsidRPr="00CD48A8">
              <w:rPr>
                <w:noProof w:val="0"/>
              </w:rPr>
              <w:t>Two or more races</w:t>
            </w:r>
          </w:p>
        </w:tc>
        <w:tc>
          <w:tcPr>
            <w:tcW w:w="1296" w:type="dxa"/>
            <w:tcBorders>
              <w:bottom w:val="nil"/>
            </w:tcBorders>
            <w:vAlign w:val="bottom"/>
          </w:tcPr>
          <w:p w14:paraId="2712FE36" w14:textId="77777777" w:rsidR="004A22B2" w:rsidRPr="00CD48A8" w:rsidRDefault="004A22B2" w:rsidP="00BF5382">
            <w:pPr>
              <w:pStyle w:val="TableText"/>
              <w:ind w:right="144"/>
              <w:rPr>
                <w:noProof w:val="0"/>
              </w:rPr>
            </w:pPr>
            <w:r w:rsidRPr="00CD48A8">
              <w:rPr>
                <w:noProof w:val="0"/>
              </w:rPr>
              <w:t>6</w:t>
            </w:r>
          </w:p>
        </w:tc>
        <w:tc>
          <w:tcPr>
            <w:tcW w:w="1008" w:type="dxa"/>
            <w:tcBorders>
              <w:bottom w:val="nil"/>
            </w:tcBorders>
            <w:vAlign w:val="bottom"/>
          </w:tcPr>
          <w:p w14:paraId="1EAF35E3" w14:textId="77777777" w:rsidR="004A22B2" w:rsidRPr="00CD48A8" w:rsidRDefault="004A22B2" w:rsidP="00BF5382">
            <w:pPr>
              <w:pStyle w:val="TableText"/>
              <w:ind w:right="144"/>
              <w:rPr>
                <w:noProof w:val="0"/>
              </w:rPr>
            </w:pPr>
            <w:r w:rsidRPr="00CD48A8">
              <w:rPr>
                <w:noProof w:val="0"/>
              </w:rPr>
              <w:t>N/A</w:t>
            </w:r>
          </w:p>
        </w:tc>
        <w:tc>
          <w:tcPr>
            <w:tcW w:w="1008" w:type="dxa"/>
            <w:tcBorders>
              <w:bottom w:val="nil"/>
            </w:tcBorders>
            <w:vAlign w:val="bottom"/>
          </w:tcPr>
          <w:p w14:paraId="42B2F7E4" w14:textId="77777777" w:rsidR="004A22B2" w:rsidRPr="00CD48A8" w:rsidRDefault="004A22B2" w:rsidP="00BF5382">
            <w:pPr>
              <w:pStyle w:val="TableText"/>
              <w:ind w:right="144"/>
              <w:rPr>
                <w:noProof w:val="0"/>
              </w:rPr>
            </w:pPr>
            <w:r w:rsidRPr="00CD48A8">
              <w:rPr>
                <w:noProof w:val="0"/>
              </w:rPr>
              <w:t>N/A</w:t>
            </w:r>
          </w:p>
        </w:tc>
        <w:tc>
          <w:tcPr>
            <w:tcW w:w="1440" w:type="dxa"/>
            <w:tcBorders>
              <w:bottom w:val="nil"/>
            </w:tcBorders>
            <w:noWrap/>
            <w:vAlign w:val="bottom"/>
          </w:tcPr>
          <w:p w14:paraId="66DCC908"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noWrap/>
            <w:vAlign w:val="bottom"/>
          </w:tcPr>
          <w:p w14:paraId="3F1924A1"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vAlign w:val="bottom"/>
          </w:tcPr>
          <w:p w14:paraId="429EFD78" w14:textId="77777777" w:rsidR="004A22B2" w:rsidRPr="00CD48A8" w:rsidRDefault="004A22B2" w:rsidP="00BF5382">
            <w:pPr>
              <w:pStyle w:val="TableText"/>
              <w:ind w:right="288"/>
              <w:rPr>
                <w:noProof w:val="0"/>
              </w:rPr>
            </w:pPr>
            <w:r w:rsidRPr="00CD48A8">
              <w:rPr>
                <w:noProof w:val="0"/>
              </w:rPr>
              <w:t>N/A</w:t>
            </w:r>
          </w:p>
        </w:tc>
      </w:tr>
      <w:tr w:rsidR="004A22B2" w:rsidRPr="00CD48A8" w14:paraId="7B1DBFA1" w14:textId="77777777" w:rsidTr="00BF5382">
        <w:trPr>
          <w:trHeight w:val="315"/>
        </w:trPr>
        <w:tc>
          <w:tcPr>
            <w:tcW w:w="5904" w:type="dxa"/>
            <w:tcBorders>
              <w:top w:val="nil"/>
              <w:bottom w:val="single" w:sz="4" w:space="0" w:color="auto"/>
            </w:tcBorders>
            <w:noWrap/>
          </w:tcPr>
          <w:p w14:paraId="7B13BF6D" w14:textId="77777777" w:rsidR="004A22B2" w:rsidRPr="00CD48A8" w:rsidRDefault="004A22B2" w:rsidP="00BF5382">
            <w:pPr>
              <w:pStyle w:val="TableText"/>
              <w:rPr>
                <w:noProof w:val="0"/>
              </w:rPr>
            </w:pPr>
            <w:r w:rsidRPr="00CD48A8">
              <w:rPr>
                <w:noProof w:val="0"/>
              </w:rPr>
              <w:t>Unknown</w:t>
            </w:r>
          </w:p>
        </w:tc>
        <w:tc>
          <w:tcPr>
            <w:tcW w:w="1296" w:type="dxa"/>
            <w:tcBorders>
              <w:top w:val="nil"/>
              <w:bottom w:val="single" w:sz="4" w:space="0" w:color="auto"/>
            </w:tcBorders>
            <w:vAlign w:val="bottom"/>
          </w:tcPr>
          <w:p w14:paraId="3FA3A59E"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04158355"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485BFAB1"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tcPr>
          <w:p w14:paraId="0BAD3597"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tcPr>
          <w:p w14:paraId="0EED9ACE"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4C58861C" w14:textId="77777777" w:rsidR="004A22B2" w:rsidRPr="00CD48A8" w:rsidRDefault="004A22B2" w:rsidP="00BF5382">
            <w:pPr>
              <w:pStyle w:val="TableText"/>
              <w:ind w:right="288"/>
              <w:rPr>
                <w:noProof w:val="0"/>
              </w:rPr>
            </w:pPr>
            <w:r w:rsidRPr="00CD48A8">
              <w:rPr>
                <w:noProof w:val="0"/>
              </w:rPr>
              <w:t>N/A</w:t>
            </w:r>
          </w:p>
        </w:tc>
      </w:tr>
      <w:tr w:rsidR="004A22B2" w:rsidRPr="00CD48A8" w14:paraId="1A78D3AD" w14:textId="77777777" w:rsidTr="00BF5382">
        <w:trPr>
          <w:trHeight w:val="300"/>
        </w:trPr>
        <w:tc>
          <w:tcPr>
            <w:tcW w:w="5904" w:type="dxa"/>
            <w:tcBorders>
              <w:top w:val="single" w:sz="4" w:space="0" w:color="auto"/>
            </w:tcBorders>
            <w:noWrap/>
            <w:hideMark/>
          </w:tcPr>
          <w:p w14:paraId="3F4D6D10" w14:textId="77777777" w:rsidR="004A22B2" w:rsidRPr="00CD48A8" w:rsidRDefault="004A22B2" w:rsidP="00BF5382">
            <w:pPr>
              <w:pStyle w:val="TableText"/>
              <w:rPr>
                <w:noProof w:val="0"/>
              </w:rPr>
            </w:pPr>
            <w:r w:rsidRPr="00CD48A8">
              <w:rPr>
                <w:noProof w:val="0"/>
              </w:rPr>
              <w:t>English only</w:t>
            </w:r>
          </w:p>
        </w:tc>
        <w:tc>
          <w:tcPr>
            <w:tcW w:w="1296" w:type="dxa"/>
            <w:tcBorders>
              <w:top w:val="single" w:sz="4" w:space="0" w:color="auto"/>
            </w:tcBorders>
            <w:vAlign w:val="bottom"/>
          </w:tcPr>
          <w:p w14:paraId="185DD61B" w14:textId="77777777" w:rsidR="004A22B2" w:rsidRPr="00CD48A8" w:rsidRDefault="004A22B2" w:rsidP="00BF5382">
            <w:pPr>
              <w:pStyle w:val="TableText"/>
              <w:ind w:right="144"/>
              <w:rPr>
                <w:noProof w:val="0"/>
              </w:rPr>
            </w:pPr>
            <w:r w:rsidRPr="00CD48A8">
              <w:rPr>
                <w:noProof w:val="0"/>
              </w:rPr>
              <w:t>133</w:t>
            </w:r>
          </w:p>
        </w:tc>
        <w:tc>
          <w:tcPr>
            <w:tcW w:w="1008" w:type="dxa"/>
            <w:tcBorders>
              <w:top w:val="single" w:sz="4" w:space="0" w:color="auto"/>
            </w:tcBorders>
            <w:vAlign w:val="bottom"/>
          </w:tcPr>
          <w:p w14:paraId="62EB94BC" w14:textId="77777777" w:rsidR="004A22B2" w:rsidRPr="00CD48A8" w:rsidRDefault="004A22B2" w:rsidP="00BF5382">
            <w:pPr>
              <w:pStyle w:val="TableText"/>
              <w:ind w:right="144"/>
              <w:rPr>
                <w:noProof w:val="0"/>
              </w:rPr>
            </w:pPr>
            <w:r w:rsidRPr="00CD48A8">
              <w:rPr>
                <w:noProof w:val="0"/>
              </w:rPr>
              <w:t>846</w:t>
            </w:r>
          </w:p>
        </w:tc>
        <w:tc>
          <w:tcPr>
            <w:tcW w:w="1008" w:type="dxa"/>
            <w:tcBorders>
              <w:top w:val="single" w:sz="4" w:space="0" w:color="auto"/>
            </w:tcBorders>
            <w:vAlign w:val="bottom"/>
          </w:tcPr>
          <w:p w14:paraId="02B5E2B7" w14:textId="77777777" w:rsidR="004A22B2" w:rsidRPr="00CD48A8" w:rsidRDefault="004A22B2" w:rsidP="00BF5382">
            <w:pPr>
              <w:pStyle w:val="TableText"/>
              <w:ind w:right="144"/>
              <w:rPr>
                <w:noProof w:val="0"/>
              </w:rPr>
            </w:pPr>
            <w:r w:rsidRPr="00CD48A8">
              <w:rPr>
                <w:noProof w:val="0"/>
              </w:rPr>
              <w:t>11.1</w:t>
            </w:r>
          </w:p>
        </w:tc>
        <w:tc>
          <w:tcPr>
            <w:tcW w:w="1440" w:type="dxa"/>
            <w:tcBorders>
              <w:top w:val="single" w:sz="4" w:space="0" w:color="auto"/>
            </w:tcBorders>
            <w:noWrap/>
            <w:vAlign w:val="bottom"/>
            <w:hideMark/>
          </w:tcPr>
          <w:p w14:paraId="16C747F8" w14:textId="77777777" w:rsidR="004A22B2" w:rsidRPr="00CD48A8" w:rsidRDefault="004A22B2" w:rsidP="00BF5382">
            <w:pPr>
              <w:pStyle w:val="TableText"/>
              <w:ind w:right="288"/>
              <w:rPr>
                <w:noProof w:val="0"/>
              </w:rPr>
            </w:pPr>
            <w:r w:rsidRPr="00CD48A8">
              <w:rPr>
                <w:noProof w:val="0"/>
              </w:rPr>
              <w:t>58.6</w:t>
            </w:r>
          </w:p>
        </w:tc>
        <w:tc>
          <w:tcPr>
            <w:tcW w:w="1440" w:type="dxa"/>
            <w:tcBorders>
              <w:top w:val="single" w:sz="4" w:space="0" w:color="auto"/>
            </w:tcBorders>
            <w:noWrap/>
            <w:vAlign w:val="bottom"/>
            <w:hideMark/>
          </w:tcPr>
          <w:p w14:paraId="7620C57E" w14:textId="77777777" w:rsidR="004A22B2" w:rsidRPr="00CD48A8" w:rsidRDefault="004A22B2" w:rsidP="00BF5382">
            <w:pPr>
              <w:pStyle w:val="TableText"/>
              <w:ind w:right="288"/>
              <w:rPr>
                <w:noProof w:val="0"/>
              </w:rPr>
            </w:pPr>
            <w:r w:rsidRPr="00CD48A8">
              <w:rPr>
                <w:noProof w:val="0"/>
              </w:rPr>
              <w:t>26.3</w:t>
            </w:r>
          </w:p>
        </w:tc>
        <w:tc>
          <w:tcPr>
            <w:tcW w:w="1440" w:type="dxa"/>
            <w:tcBorders>
              <w:top w:val="single" w:sz="4" w:space="0" w:color="auto"/>
            </w:tcBorders>
            <w:vAlign w:val="bottom"/>
          </w:tcPr>
          <w:p w14:paraId="62455FCB" w14:textId="77777777" w:rsidR="004A22B2" w:rsidRPr="00CD48A8" w:rsidRDefault="004A22B2" w:rsidP="00BF5382">
            <w:pPr>
              <w:pStyle w:val="TableText"/>
              <w:ind w:right="288"/>
              <w:rPr>
                <w:noProof w:val="0"/>
              </w:rPr>
            </w:pPr>
            <w:r w:rsidRPr="00CD48A8">
              <w:rPr>
                <w:noProof w:val="0"/>
              </w:rPr>
              <w:t>15.0</w:t>
            </w:r>
          </w:p>
        </w:tc>
      </w:tr>
      <w:tr w:rsidR="004A22B2" w:rsidRPr="00CD48A8" w14:paraId="7C66A50A" w14:textId="77777777" w:rsidTr="00BF5382">
        <w:trPr>
          <w:trHeight w:val="300"/>
        </w:trPr>
        <w:tc>
          <w:tcPr>
            <w:tcW w:w="5904" w:type="dxa"/>
            <w:noWrap/>
            <w:hideMark/>
          </w:tcPr>
          <w:p w14:paraId="285D6107" w14:textId="77777777" w:rsidR="004A22B2" w:rsidRPr="00CD48A8" w:rsidRDefault="004A22B2" w:rsidP="00BF5382">
            <w:pPr>
              <w:pStyle w:val="TableText"/>
              <w:rPr>
                <w:noProof w:val="0"/>
              </w:rPr>
            </w:pPr>
            <w:r w:rsidRPr="00CD48A8">
              <w:rPr>
                <w:noProof w:val="0"/>
              </w:rPr>
              <w:t>IFEP</w:t>
            </w:r>
          </w:p>
        </w:tc>
        <w:tc>
          <w:tcPr>
            <w:tcW w:w="1296" w:type="dxa"/>
            <w:vAlign w:val="bottom"/>
          </w:tcPr>
          <w:p w14:paraId="21600078" w14:textId="77777777" w:rsidR="004A22B2" w:rsidRPr="00CD48A8" w:rsidRDefault="004A22B2" w:rsidP="00BF5382">
            <w:pPr>
              <w:pStyle w:val="TableText"/>
              <w:ind w:right="144"/>
              <w:rPr>
                <w:noProof w:val="0"/>
              </w:rPr>
            </w:pPr>
            <w:r w:rsidRPr="00CD48A8">
              <w:rPr>
                <w:noProof w:val="0"/>
              </w:rPr>
              <w:t>30</w:t>
            </w:r>
          </w:p>
        </w:tc>
        <w:tc>
          <w:tcPr>
            <w:tcW w:w="1008" w:type="dxa"/>
            <w:vAlign w:val="bottom"/>
          </w:tcPr>
          <w:p w14:paraId="7AFEB489" w14:textId="77777777" w:rsidR="004A22B2" w:rsidRPr="00CD48A8" w:rsidRDefault="004A22B2" w:rsidP="00BF5382">
            <w:pPr>
              <w:pStyle w:val="TableText"/>
              <w:ind w:right="144"/>
              <w:rPr>
                <w:noProof w:val="0"/>
              </w:rPr>
            </w:pPr>
            <w:r w:rsidRPr="00CD48A8">
              <w:rPr>
                <w:noProof w:val="0"/>
              </w:rPr>
              <w:t>852</w:t>
            </w:r>
          </w:p>
        </w:tc>
        <w:tc>
          <w:tcPr>
            <w:tcW w:w="1008" w:type="dxa"/>
            <w:vAlign w:val="bottom"/>
          </w:tcPr>
          <w:p w14:paraId="1860EDC6" w14:textId="77777777" w:rsidR="004A22B2" w:rsidRPr="00CD48A8" w:rsidRDefault="004A22B2" w:rsidP="00BF5382">
            <w:pPr>
              <w:pStyle w:val="TableText"/>
              <w:ind w:right="144"/>
              <w:rPr>
                <w:noProof w:val="0"/>
              </w:rPr>
            </w:pPr>
            <w:r w:rsidRPr="00CD48A8">
              <w:rPr>
                <w:noProof w:val="0"/>
              </w:rPr>
              <w:t>9.1</w:t>
            </w:r>
          </w:p>
        </w:tc>
        <w:tc>
          <w:tcPr>
            <w:tcW w:w="1440" w:type="dxa"/>
            <w:noWrap/>
            <w:vAlign w:val="bottom"/>
            <w:hideMark/>
          </w:tcPr>
          <w:p w14:paraId="598E7E19" w14:textId="77777777" w:rsidR="004A22B2" w:rsidRPr="00CD48A8" w:rsidRDefault="004A22B2" w:rsidP="00BF5382">
            <w:pPr>
              <w:pStyle w:val="TableText"/>
              <w:ind w:right="288"/>
              <w:rPr>
                <w:noProof w:val="0"/>
              </w:rPr>
            </w:pPr>
            <w:r w:rsidRPr="00CD48A8">
              <w:rPr>
                <w:noProof w:val="0"/>
              </w:rPr>
              <w:t>33.3</w:t>
            </w:r>
          </w:p>
        </w:tc>
        <w:tc>
          <w:tcPr>
            <w:tcW w:w="1440" w:type="dxa"/>
            <w:noWrap/>
            <w:vAlign w:val="bottom"/>
            <w:hideMark/>
          </w:tcPr>
          <w:p w14:paraId="4A8875A0" w14:textId="77777777" w:rsidR="004A22B2" w:rsidRPr="00CD48A8" w:rsidRDefault="004A22B2" w:rsidP="00BF5382">
            <w:pPr>
              <w:pStyle w:val="TableText"/>
              <w:ind w:right="288"/>
              <w:rPr>
                <w:noProof w:val="0"/>
              </w:rPr>
            </w:pPr>
            <w:r w:rsidRPr="00CD48A8">
              <w:rPr>
                <w:noProof w:val="0"/>
              </w:rPr>
              <w:t>46.7</w:t>
            </w:r>
          </w:p>
        </w:tc>
        <w:tc>
          <w:tcPr>
            <w:tcW w:w="1440" w:type="dxa"/>
            <w:vAlign w:val="bottom"/>
          </w:tcPr>
          <w:p w14:paraId="70154E38" w14:textId="77777777" w:rsidR="004A22B2" w:rsidRPr="00CD48A8" w:rsidRDefault="004A22B2" w:rsidP="00BF5382">
            <w:pPr>
              <w:pStyle w:val="TableText"/>
              <w:ind w:right="288"/>
              <w:rPr>
                <w:noProof w:val="0"/>
              </w:rPr>
            </w:pPr>
            <w:r w:rsidRPr="00CD48A8">
              <w:rPr>
                <w:noProof w:val="0"/>
              </w:rPr>
              <w:t>20.0</w:t>
            </w:r>
          </w:p>
        </w:tc>
      </w:tr>
      <w:tr w:rsidR="004A22B2" w:rsidRPr="00CD48A8" w14:paraId="51A756A6" w14:textId="77777777" w:rsidTr="00BF5382">
        <w:trPr>
          <w:trHeight w:val="300"/>
        </w:trPr>
        <w:tc>
          <w:tcPr>
            <w:tcW w:w="5904" w:type="dxa"/>
            <w:noWrap/>
            <w:hideMark/>
          </w:tcPr>
          <w:p w14:paraId="08D663A7" w14:textId="77777777" w:rsidR="004A22B2" w:rsidRPr="00CD48A8" w:rsidRDefault="004A22B2" w:rsidP="00BF5382">
            <w:pPr>
              <w:pStyle w:val="TableText"/>
              <w:rPr>
                <w:noProof w:val="0"/>
              </w:rPr>
            </w:pPr>
            <w:r w:rsidRPr="00CD48A8">
              <w:rPr>
                <w:noProof w:val="0"/>
              </w:rPr>
              <w:t>EL</w:t>
            </w:r>
          </w:p>
        </w:tc>
        <w:tc>
          <w:tcPr>
            <w:tcW w:w="1296" w:type="dxa"/>
            <w:vAlign w:val="bottom"/>
          </w:tcPr>
          <w:p w14:paraId="23B9AA41" w14:textId="77777777" w:rsidR="004A22B2" w:rsidRPr="00CD48A8" w:rsidRDefault="004A22B2" w:rsidP="00BF5382">
            <w:pPr>
              <w:pStyle w:val="TableText"/>
              <w:ind w:right="144"/>
              <w:rPr>
                <w:noProof w:val="0"/>
              </w:rPr>
            </w:pPr>
            <w:r w:rsidRPr="00CD48A8">
              <w:rPr>
                <w:noProof w:val="0"/>
              </w:rPr>
              <w:t>107</w:t>
            </w:r>
          </w:p>
        </w:tc>
        <w:tc>
          <w:tcPr>
            <w:tcW w:w="1008" w:type="dxa"/>
            <w:vAlign w:val="bottom"/>
          </w:tcPr>
          <w:p w14:paraId="24C53603" w14:textId="77777777" w:rsidR="004A22B2" w:rsidRPr="00CD48A8" w:rsidRDefault="004A22B2" w:rsidP="00BF5382">
            <w:pPr>
              <w:pStyle w:val="TableText"/>
              <w:ind w:right="144"/>
              <w:rPr>
                <w:noProof w:val="0"/>
              </w:rPr>
            </w:pPr>
            <w:r w:rsidRPr="00CD48A8">
              <w:rPr>
                <w:noProof w:val="0"/>
              </w:rPr>
              <w:t>837</w:t>
            </w:r>
          </w:p>
        </w:tc>
        <w:tc>
          <w:tcPr>
            <w:tcW w:w="1008" w:type="dxa"/>
            <w:vAlign w:val="bottom"/>
          </w:tcPr>
          <w:p w14:paraId="3CB5E5FC" w14:textId="77777777" w:rsidR="004A22B2" w:rsidRPr="00CD48A8" w:rsidRDefault="004A22B2" w:rsidP="00BF5382">
            <w:pPr>
              <w:pStyle w:val="TableText"/>
              <w:ind w:right="144"/>
              <w:rPr>
                <w:noProof w:val="0"/>
              </w:rPr>
            </w:pPr>
            <w:r w:rsidRPr="00CD48A8">
              <w:rPr>
                <w:noProof w:val="0"/>
              </w:rPr>
              <w:t>9.8</w:t>
            </w:r>
          </w:p>
        </w:tc>
        <w:tc>
          <w:tcPr>
            <w:tcW w:w="1440" w:type="dxa"/>
            <w:noWrap/>
            <w:vAlign w:val="bottom"/>
            <w:hideMark/>
          </w:tcPr>
          <w:p w14:paraId="2944C6AC" w14:textId="77777777" w:rsidR="004A22B2" w:rsidRPr="00CD48A8" w:rsidRDefault="004A22B2" w:rsidP="00BF5382">
            <w:pPr>
              <w:pStyle w:val="TableText"/>
              <w:ind w:right="288"/>
              <w:rPr>
                <w:noProof w:val="0"/>
              </w:rPr>
            </w:pPr>
            <w:r w:rsidRPr="00CD48A8">
              <w:rPr>
                <w:noProof w:val="0"/>
              </w:rPr>
              <w:t>84.1</w:t>
            </w:r>
          </w:p>
        </w:tc>
        <w:tc>
          <w:tcPr>
            <w:tcW w:w="1440" w:type="dxa"/>
            <w:noWrap/>
            <w:vAlign w:val="bottom"/>
            <w:hideMark/>
          </w:tcPr>
          <w:p w14:paraId="4E866AF5" w14:textId="77777777" w:rsidR="004A22B2" w:rsidRPr="00CD48A8" w:rsidRDefault="004A22B2" w:rsidP="00BF5382">
            <w:pPr>
              <w:pStyle w:val="TableText"/>
              <w:ind w:right="288"/>
              <w:rPr>
                <w:noProof w:val="0"/>
              </w:rPr>
            </w:pPr>
            <w:r w:rsidRPr="00CD48A8">
              <w:rPr>
                <w:noProof w:val="0"/>
              </w:rPr>
              <w:t>15.0</w:t>
            </w:r>
          </w:p>
        </w:tc>
        <w:tc>
          <w:tcPr>
            <w:tcW w:w="1440" w:type="dxa"/>
            <w:vAlign w:val="bottom"/>
          </w:tcPr>
          <w:p w14:paraId="15C214DE" w14:textId="77777777" w:rsidR="004A22B2" w:rsidRPr="00CD48A8" w:rsidRDefault="004A22B2" w:rsidP="00BF5382">
            <w:pPr>
              <w:pStyle w:val="TableText"/>
              <w:ind w:right="288"/>
              <w:rPr>
                <w:noProof w:val="0"/>
              </w:rPr>
            </w:pPr>
            <w:r w:rsidRPr="00CD48A8">
              <w:rPr>
                <w:noProof w:val="0"/>
              </w:rPr>
              <w:t>0.9</w:t>
            </w:r>
          </w:p>
        </w:tc>
      </w:tr>
      <w:tr w:rsidR="004A22B2" w:rsidRPr="00CD48A8" w14:paraId="5A885921" w14:textId="77777777" w:rsidTr="00BF5382">
        <w:trPr>
          <w:trHeight w:val="300"/>
        </w:trPr>
        <w:tc>
          <w:tcPr>
            <w:tcW w:w="5904" w:type="dxa"/>
            <w:noWrap/>
            <w:hideMark/>
          </w:tcPr>
          <w:p w14:paraId="1BB3FB85" w14:textId="77777777" w:rsidR="004A22B2" w:rsidRPr="00CD48A8" w:rsidRDefault="004A22B2" w:rsidP="00BF5382">
            <w:pPr>
              <w:pStyle w:val="TableText"/>
              <w:rPr>
                <w:noProof w:val="0"/>
              </w:rPr>
            </w:pPr>
            <w:r w:rsidRPr="00CD48A8">
              <w:rPr>
                <w:noProof w:val="0"/>
              </w:rPr>
              <w:t>RFEP</w:t>
            </w:r>
          </w:p>
        </w:tc>
        <w:tc>
          <w:tcPr>
            <w:tcW w:w="1296" w:type="dxa"/>
            <w:vAlign w:val="bottom"/>
          </w:tcPr>
          <w:p w14:paraId="62C4CF4B" w14:textId="77777777" w:rsidR="004A22B2" w:rsidRPr="00CD48A8" w:rsidRDefault="004A22B2" w:rsidP="00BF5382">
            <w:pPr>
              <w:pStyle w:val="TableText"/>
              <w:ind w:right="144"/>
              <w:rPr>
                <w:noProof w:val="0"/>
              </w:rPr>
            </w:pPr>
            <w:r w:rsidRPr="00CD48A8">
              <w:rPr>
                <w:noProof w:val="0"/>
              </w:rPr>
              <w:t>302</w:t>
            </w:r>
          </w:p>
        </w:tc>
        <w:tc>
          <w:tcPr>
            <w:tcW w:w="1008" w:type="dxa"/>
            <w:vAlign w:val="bottom"/>
          </w:tcPr>
          <w:p w14:paraId="33515001" w14:textId="77777777" w:rsidR="004A22B2" w:rsidRPr="00CD48A8" w:rsidRDefault="004A22B2" w:rsidP="00BF5382">
            <w:pPr>
              <w:pStyle w:val="TableText"/>
              <w:ind w:right="144"/>
              <w:rPr>
                <w:noProof w:val="0"/>
              </w:rPr>
            </w:pPr>
            <w:r w:rsidRPr="00CD48A8">
              <w:rPr>
                <w:noProof w:val="0"/>
              </w:rPr>
              <w:t>847</w:t>
            </w:r>
          </w:p>
        </w:tc>
        <w:tc>
          <w:tcPr>
            <w:tcW w:w="1008" w:type="dxa"/>
            <w:vAlign w:val="bottom"/>
          </w:tcPr>
          <w:p w14:paraId="51771572" w14:textId="77777777" w:rsidR="004A22B2" w:rsidRPr="00CD48A8" w:rsidRDefault="004A22B2" w:rsidP="00BF5382">
            <w:pPr>
              <w:pStyle w:val="TableText"/>
              <w:ind w:right="144"/>
              <w:rPr>
                <w:noProof w:val="0"/>
              </w:rPr>
            </w:pPr>
            <w:r w:rsidRPr="00CD48A8">
              <w:rPr>
                <w:noProof w:val="0"/>
              </w:rPr>
              <w:t>10.7</w:t>
            </w:r>
          </w:p>
        </w:tc>
        <w:tc>
          <w:tcPr>
            <w:tcW w:w="1440" w:type="dxa"/>
            <w:noWrap/>
            <w:vAlign w:val="bottom"/>
            <w:hideMark/>
          </w:tcPr>
          <w:p w14:paraId="607EA382" w14:textId="77777777" w:rsidR="004A22B2" w:rsidRPr="00CD48A8" w:rsidRDefault="004A22B2" w:rsidP="00BF5382">
            <w:pPr>
              <w:pStyle w:val="TableText"/>
              <w:ind w:right="288"/>
              <w:rPr>
                <w:noProof w:val="0"/>
              </w:rPr>
            </w:pPr>
            <w:r w:rsidRPr="00CD48A8">
              <w:rPr>
                <w:noProof w:val="0"/>
              </w:rPr>
              <w:t>51.0</w:t>
            </w:r>
          </w:p>
        </w:tc>
        <w:tc>
          <w:tcPr>
            <w:tcW w:w="1440" w:type="dxa"/>
            <w:noWrap/>
            <w:vAlign w:val="bottom"/>
            <w:hideMark/>
          </w:tcPr>
          <w:p w14:paraId="75539E0C" w14:textId="77777777" w:rsidR="004A22B2" w:rsidRPr="00CD48A8" w:rsidRDefault="004A22B2" w:rsidP="00BF5382">
            <w:pPr>
              <w:pStyle w:val="TableText"/>
              <w:ind w:right="288"/>
              <w:rPr>
                <w:noProof w:val="0"/>
              </w:rPr>
            </w:pPr>
            <w:r w:rsidRPr="00CD48A8">
              <w:rPr>
                <w:noProof w:val="0"/>
              </w:rPr>
              <w:t>36.8</w:t>
            </w:r>
          </w:p>
        </w:tc>
        <w:tc>
          <w:tcPr>
            <w:tcW w:w="1440" w:type="dxa"/>
            <w:vAlign w:val="bottom"/>
          </w:tcPr>
          <w:p w14:paraId="23E31AD0" w14:textId="77777777" w:rsidR="004A22B2" w:rsidRPr="00CD48A8" w:rsidRDefault="004A22B2" w:rsidP="00BF5382">
            <w:pPr>
              <w:pStyle w:val="TableText"/>
              <w:ind w:right="288"/>
              <w:rPr>
                <w:noProof w:val="0"/>
              </w:rPr>
            </w:pPr>
            <w:r w:rsidRPr="00CD48A8">
              <w:rPr>
                <w:noProof w:val="0"/>
              </w:rPr>
              <w:t>12.3</w:t>
            </w:r>
          </w:p>
        </w:tc>
      </w:tr>
      <w:tr w:rsidR="004A22B2" w:rsidRPr="00CD48A8" w14:paraId="0BD3FDC1" w14:textId="77777777" w:rsidTr="00BF5382">
        <w:trPr>
          <w:trHeight w:val="300"/>
        </w:trPr>
        <w:tc>
          <w:tcPr>
            <w:tcW w:w="5904" w:type="dxa"/>
            <w:tcBorders>
              <w:bottom w:val="nil"/>
            </w:tcBorders>
            <w:noWrap/>
          </w:tcPr>
          <w:p w14:paraId="3BD03057" w14:textId="77777777" w:rsidR="004A22B2" w:rsidRPr="00CD48A8" w:rsidRDefault="004A22B2" w:rsidP="00BF5382">
            <w:pPr>
              <w:pStyle w:val="TableText"/>
              <w:rPr>
                <w:noProof w:val="0"/>
              </w:rPr>
            </w:pPr>
            <w:r w:rsidRPr="00CD48A8">
              <w:rPr>
                <w:noProof w:val="0"/>
              </w:rPr>
              <w:t>Ever-ELs (EL or RFEP)</w:t>
            </w:r>
          </w:p>
        </w:tc>
        <w:tc>
          <w:tcPr>
            <w:tcW w:w="1296" w:type="dxa"/>
            <w:tcBorders>
              <w:bottom w:val="nil"/>
            </w:tcBorders>
            <w:vAlign w:val="bottom"/>
          </w:tcPr>
          <w:p w14:paraId="3CDB3BEB" w14:textId="77777777" w:rsidR="004A22B2" w:rsidRPr="00CD48A8" w:rsidRDefault="004A22B2" w:rsidP="00BF5382">
            <w:pPr>
              <w:pStyle w:val="TableText"/>
              <w:ind w:right="144"/>
              <w:rPr>
                <w:noProof w:val="0"/>
              </w:rPr>
            </w:pPr>
            <w:r w:rsidRPr="00CD48A8">
              <w:rPr>
                <w:noProof w:val="0"/>
              </w:rPr>
              <w:t>409</w:t>
            </w:r>
          </w:p>
        </w:tc>
        <w:tc>
          <w:tcPr>
            <w:tcW w:w="1008" w:type="dxa"/>
            <w:tcBorders>
              <w:bottom w:val="nil"/>
            </w:tcBorders>
            <w:vAlign w:val="bottom"/>
          </w:tcPr>
          <w:p w14:paraId="419676B2" w14:textId="77777777" w:rsidR="004A22B2" w:rsidRPr="00CD48A8" w:rsidRDefault="004A22B2" w:rsidP="00BF5382">
            <w:pPr>
              <w:pStyle w:val="TableText"/>
              <w:ind w:right="144"/>
              <w:rPr>
                <w:noProof w:val="0"/>
              </w:rPr>
            </w:pPr>
            <w:r w:rsidRPr="00CD48A8">
              <w:rPr>
                <w:noProof w:val="0"/>
              </w:rPr>
              <w:t>845</w:t>
            </w:r>
          </w:p>
        </w:tc>
        <w:tc>
          <w:tcPr>
            <w:tcW w:w="1008" w:type="dxa"/>
            <w:tcBorders>
              <w:bottom w:val="nil"/>
            </w:tcBorders>
            <w:vAlign w:val="bottom"/>
          </w:tcPr>
          <w:p w14:paraId="445459B7" w14:textId="77777777" w:rsidR="004A22B2" w:rsidRPr="00CD48A8" w:rsidRDefault="004A22B2" w:rsidP="00BF5382">
            <w:pPr>
              <w:pStyle w:val="TableText"/>
              <w:ind w:right="144"/>
              <w:rPr>
                <w:noProof w:val="0"/>
              </w:rPr>
            </w:pPr>
            <w:r w:rsidRPr="00CD48A8">
              <w:rPr>
                <w:noProof w:val="0"/>
              </w:rPr>
              <w:t>11.4</w:t>
            </w:r>
          </w:p>
        </w:tc>
        <w:tc>
          <w:tcPr>
            <w:tcW w:w="1440" w:type="dxa"/>
            <w:tcBorders>
              <w:bottom w:val="nil"/>
            </w:tcBorders>
            <w:noWrap/>
            <w:vAlign w:val="bottom"/>
          </w:tcPr>
          <w:p w14:paraId="73028D28" w14:textId="77777777" w:rsidR="004A22B2" w:rsidRPr="00CD48A8" w:rsidRDefault="004A22B2" w:rsidP="00BF5382">
            <w:pPr>
              <w:pStyle w:val="TableText"/>
              <w:ind w:right="288"/>
              <w:rPr>
                <w:noProof w:val="0"/>
              </w:rPr>
            </w:pPr>
            <w:r w:rsidRPr="00CD48A8">
              <w:rPr>
                <w:noProof w:val="0"/>
              </w:rPr>
              <w:t>59.7</w:t>
            </w:r>
          </w:p>
        </w:tc>
        <w:tc>
          <w:tcPr>
            <w:tcW w:w="1440" w:type="dxa"/>
            <w:tcBorders>
              <w:bottom w:val="nil"/>
            </w:tcBorders>
            <w:noWrap/>
            <w:vAlign w:val="bottom"/>
          </w:tcPr>
          <w:p w14:paraId="43EE22E7" w14:textId="77777777" w:rsidR="004A22B2" w:rsidRPr="00CD48A8" w:rsidRDefault="004A22B2" w:rsidP="00BF5382">
            <w:pPr>
              <w:pStyle w:val="TableText"/>
              <w:ind w:right="288"/>
              <w:rPr>
                <w:noProof w:val="0"/>
              </w:rPr>
            </w:pPr>
            <w:r w:rsidRPr="00CD48A8">
              <w:rPr>
                <w:noProof w:val="0"/>
              </w:rPr>
              <w:t>31.1</w:t>
            </w:r>
          </w:p>
        </w:tc>
        <w:tc>
          <w:tcPr>
            <w:tcW w:w="1440" w:type="dxa"/>
            <w:tcBorders>
              <w:bottom w:val="nil"/>
            </w:tcBorders>
            <w:vAlign w:val="bottom"/>
          </w:tcPr>
          <w:p w14:paraId="21BDDD00" w14:textId="77777777" w:rsidR="004A22B2" w:rsidRPr="00CD48A8" w:rsidRDefault="004A22B2" w:rsidP="00BF5382">
            <w:pPr>
              <w:pStyle w:val="TableText"/>
              <w:ind w:right="288"/>
              <w:rPr>
                <w:noProof w:val="0"/>
              </w:rPr>
            </w:pPr>
            <w:r w:rsidRPr="00CD48A8">
              <w:rPr>
                <w:noProof w:val="0"/>
              </w:rPr>
              <w:t>9.3</w:t>
            </w:r>
          </w:p>
        </w:tc>
      </w:tr>
      <w:tr w:rsidR="004A22B2" w:rsidRPr="00CD48A8" w14:paraId="65F8BFB6" w14:textId="77777777" w:rsidTr="00BF5382">
        <w:trPr>
          <w:trHeight w:val="300"/>
        </w:trPr>
        <w:tc>
          <w:tcPr>
            <w:tcW w:w="5904" w:type="dxa"/>
            <w:tcBorders>
              <w:top w:val="nil"/>
              <w:bottom w:val="nil"/>
            </w:tcBorders>
            <w:noWrap/>
          </w:tcPr>
          <w:p w14:paraId="5EBA83CB" w14:textId="77777777" w:rsidR="004A22B2" w:rsidRPr="00CD48A8" w:rsidRDefault="004A22B2" w:rsidP="00BF5382">
            <w:pPr>
              <w:pStyle w:val="TableText"/>
              <w:rPr>
                <w:noProof w:val="0"/>
              </w:rPr>
            </w:pPr>
            <w:r w:rsidRPr="00CD48A8">
              <w:rPr>
                <w:noProof w:val="0"/>
              </w:rPr>
              <w:t>To be determined</w:t>
            </w:r>
          </w:p>
        </w:tc>
        <w:tc>
          <w:tcPr>
            <w:tcW w:w="1296" w:type="dxa"/>
            <w:tcBorders>
              <w:top w:val="nil"/>
              <w:bottom w:val="nil"/>
            </w:tcBorders>
            <w:vAlign w:val="bottom"/>
          </w:tcPr>
          <w:p w14:paraId="345EE2CE"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nil"/>
            </w:tcBorders>
            <w:vAlign w:val="bottom"/>
          </w:tcPr>
          <w:p w14:paraId="372FCD6E"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nil"/>
            </w:tcBorders>
            <w:vAlign w:val="bottom"/>
          </w:tcPr>
          <w:p w14:paraId="3FE8D193"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nil"/>
            </w:tcBorders>
            <w:noWrap/>
            <w:vAlign w:val="bottom"/>
          </w:tcPr>
          <w:p w14:paraId="61BCBB5C"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noWrap/>
            <w:vAlign w:val="bottom"/>
          </w:tcPr>
          <w:p w14:paraId="206C92CA"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vAlign w:val="bottom"/>
          </w:tcPr>
          <w:p w14:paraId="0048051C" w14:textId="77777777" w:rsidR="004A22B2" w:rsidRPr="00CD48A8" w:rsidRDefault="004A22B2" w:rsidP="00BF5382">
            <w:pPr>
              <w:pStyle w:val="TableText"/>
              <w:ind w:right="288"/>
              <w:rPr>
                <w:noProof w:val="0"/>
              </w:rPr>
            </w:pPr>
            <w:r w:rsidRPr="00CD48A8">
              <w:rPr>
                <w:noProof w:val="0"/>
              </w:rPr>
              <w:t>N/A</w:t>
            </w:r>
          </w:p>
        </w:tc>
      </w:tr>
      <w:tr w:rsidR="004A22B2" w:rsidRPr="00CD48A8" w14:paraId="58783A3A" w14:textId="77777777" w:rsidTr="00BF5382">
        <w:trPr>
          <w:trHeight w:val="300"/>
        </w:trPr>
        <w:tc>
          <w:tcPr>
            <w:tcW w:w="5904" w:type="dxa"/>
            <w:tcBorders>
              <w:top w:val="nil"/>
              <w:bottom w:val="single" w:sz="4" w:space="0" w:color="auto"/>
            </w:tcBorders>
            <w:noWrap/>
            <w:hideMark/>
          </w:tcPr>
          <w:p w14:paraId="12DFA055" w14:textId="77777777" w:rsidR="004A22B2" w:rsidRPr="00CD48A8" w:rsidRDefault="004A22B2" w:rsidP="00BF5382">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28169E5E"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06C64C8D"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00736CE2"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hideMark/>
          </w:tcPr>
          <w:p w14:paraId="6724BB4B"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hideMark/>
          </w:tcPr>
          <w:p w14:paraId="073217FF"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27CF5839" w14:textId="77777777" w:rsidR="004A22B2" w:rsidRPr="00CD48A8" w:rsidRDefault="004A22B2" w:rsidP="00BF5382">
            <w:pPr>
              <w:pStyle w:val="TableText"/>
              <w:ind w:right="288"/>
              <w:rPr>
                <w:noProof w:val="0"/>
              </w:rPr>
            </w:pPr>
            <w:r w:rsidRPr="00CD48A8">
              <w:rPr>
                <w:noProof w:val="0"/>
              </w:rPr>
              <w:t>N/A</w:t>
            </w:r>
          </w:p>
        </w:tc>
      </w:tr>
      <w:tr w:rsidR="004A22B2" w:rsidRPr="00CD48A8" w14:paraId="2A4BF911" w14:textId="77777777" w:rsidTr="00BF5382">
        <w:trPr>
          <w:trHeight w:val="300"/>
        </w:trPr>
        <w:tc>
          <w:tcPr>
            <w:tcW w:w="5904" w:type="dxa"/>
            <w:tcBorders>
              <w:top w:val="single" w:sz="4" w:space="0" w:color="auto"/>
              <w:bottom w:val="nil"/>
            </w:tcBorders>
            <w:noWrap/>
          </w:tcPr>
          <w:p w14:paraId="175EB3C4" w14:textId="77777777" w:rsidR="004A22B2" w:rsidRPr="00CD48A8" w:rsidRDefault="004A22B2" w:rsidP="00BF5382">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272320E0" w14:textId="77777777" w:rsidR="004A22B2" w:rsidRPr="00CD48A8" w:rsidRDefault="004A22B2" w:rsidP="00BF5382">
            <w:pPr>
              <w:pStyle w:val="TableText"/>
              <w:ind w:right="144"/>
              <w:rPr>
                <w:noProof w:val="0"/>
              </w:rPr>
            </w:pPr>
            <w:r w:rsidRPr="00CD48A8">
              <w:rPr>
                <w:noProof w:val="0"/>
              </w:rPr>
              <w:t>546</w:t>
            </w:r>
          </w:p>
        </w:tc>
        <w:tc>
          <w:tcPr>
            <w:tcW w:w="1008" w:type="dxa"/>
            <w:tcBorders>
              <w:top w:val="single" w:sz="4" w:space="0" w:color="auto"/>
              <w:bottom w:val="nil"/>
            </w:tcBorders>
            <w:vAlign w:val="bottom"/>
          </w:tcPr>
          <w:p w14:paraId="09B0ED79" w14:textId="77777777" w:rsidR="004A22B2" w:rsidRPr="00CD48A8" w:rsidRDefault="004A22B2" w:rsidP="00BF5382">
            <w:pPr>
              <w:pStyle w:val="TableText"/>
              <w:ind w:right="144"/>
              <w:rPr>
                <w:noProof w:val="0"/>
              </w:rPr>
            </w:pPr>
            <w:r w:rsidRPr="00CD48A8">
              <w:rPr>
                <w:noProof w:val="0"/>
              </w:rPr>
              <w:t>846</w:t>
            </w:r>
          </w:p>
        </w:tc>
        <w:tc>
          <w:tcPr>
            <w:tcW w:w="1008" w:type="dxa"/>
            <w:tcBorders>
              <w:top w:val="single" w:sz="4" w:space="0" w:color="auto"/>
              <w:bottom w:val="nil"/>
            </w:tcBorders>
            <w:vAlign w:val="bottom"/>
          </w:tcPr>
          <w:p w14:paraId="6392E1FE" w14:textId="77777777" w:rsidR="004A22B2" w:rsidRPr="00CD48A8" w:rsidRDefault="004A22B2" w:rsidP="00BF5382">
            <w:pPr>
              <w:pStyle w:val="TableText"/>
              <w:ind w:right="144"/>
              <w:rPr>
                <w:noProof w:val="0"/>
              </w:rPr>
            </w:pPr>
            <w:r w:rsidRPr="00CD48A8">
              <w:rPr>
                <w:noProof w:val="0"/>
              </w:rPr>
              <w:t>11.3</w:t>
            </w:r>
          </w:p>
        </w:tc>
        <w:tc>
          <w:tcPr>
            <w:tcW w:w="1440" w:type="dxa"/>
            <w:tcBorders>
              <w:top w:val="single" w:sz="4" w:space="0" w:color="auto"/>
              <w:bottom w:val="nil"/>
            </w:tcBorders>
            <w:noWrap/>
            <w:vAlign w:val="bottom"/>
          </w:tcPr>
          <w:p w14:paraId="14F4BF78" w14:textId="77777777" w:rsidR="004A22B2" w:rsidRPr="00CD48A8" w:rsidRDefault="004A22B2" w:rsidP="00BF5382">
            <w:pPr>
              <w:pStyle w:val="TableText"/>
              <w:ind w:right="288"/>
              <w:rPr>
                <w:noProof w:val="0"/>
              </w:rPr>
            </w:pPr>
            <w:r w:rsidRPr="00CD48A8">
              <w:rPr>
                <w:noProof w:val="0"/>
              </w:rPr>
              <w:t>56.8</w:t>
            </w:r>
          </w:p>
        </w:tc>
        <w:tc>
          <w:tcPr>
            <w:tcW w:w="1440" w:type="dxa"/>
            <w:tcBorders>
              <w:top w:val="single" w:sz="4" w:space="0" w:color="auto"/>
              <w:bottom w:val="nil"/>
            </w:tcBorders>
            <w:noWrap/>
            <w:vAlign w:val="bottom"/>
          </w:tcPr>
          <w:p w14:paraId="0C620B2E" w14:textId="77777777" w:rsidR="004A22B2" w:rsidRPr="00CD48A8" w:rsidRDefault="004A22B2" w:rsidP="00BF5382">
            <w:pPr>
              <w:pStyle w:val="TableText"/>
              <w:ind w:right="288"/>
              <w:rPr>
                <w:noProof w:val="0"/>
              </w:rPr>
            </w:pPr>
            <w:r w:rsidRPr="00CD48A8">
              <w:rPr>
                <w:noProof w:val="0"/>
              </w:rPr>
              <w:t>31.5</w:t>
            </w:r>
          </w:p>
        </w:tc>
        <w:tc>
          <w:tcPr>
            <w:tcW w:w="1440" w:type="dxa"/>
            <w:tcBorders>
              <w:top w:val="single" w:sz="4" w:space="0" w:color="auto"/>
              <w:bottom w:val="nil"/>
            </w:tcBorders>
            <w:vAlign w:val="bottom"/>
          </w:tcPr>
          <w:p w14:paraId="28539A1C" w14:textId="77777777" w:rsidR="004A22B2" w:rsidRPr="00CD48A8" w:rsidRDefault="004A22B2" w:rsidP="00BF5382">
            <w:pPr>
              <w:pStyle w:val="TableText"/>
              <w:ind w:right="288"/>
              <w:rPr>
                <w:noProof w:val="0"/>
              </w:rPr>
            </w:pPr>
            <w:r w:rsidRPr="00CD48A8">
              <w:rPr>
                <w:noProof w:val="0"/>
              </w:rPr>
              <w:t>11.7</w:t>
            </w:r>
          </w:p>
        </w:tc>
      </w:tr>
      <w:tr w:rsidR="004A22B2" w:rsidRPr="00CD48A8" w14:paraId="0A3FCDA8" w14:textId="77777777" w:rsidTr="00BF5382">
        <w:trPr>
          <w:trHeight w:val="300"/>
        </w:trPr>
        <w:tc>
          <w:tcPr>
            <w:tcW w:w="5904" w:type="dxa"/>
            <w:tcBorders>
              <w:top w:val="nil"/>
              <w:bottom w:val="single" w:sz="4" w:space="0" w:color="auto"/>
            </w:tcBorders>
            <w:noWrap/>
          </w:tcPr>
          <w:p w14:paraId="3F9ED34C" w14:textId="77777777" w:rsidR="004A22B2" w:rsidRPr="00CD48A8" w:rsidRDefault="004A22B2" w:rsidP="00BF5382">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4B1CE772" w14:textId="77777777" w:rsidR="004A22B2" w:rsidRPr="00CD48A8" w:rsidRDefault="004A22B2" w:rsidP="00BF5382">
            <w:pPr>
              <w:pStyle w:val="TableText"/>
              <w:ind w:right="144"/>
              <w:rPr>
                <w:noProof w:val="0"/>
              </w:rPr>
            </w:pPr>
            <w:r w:rsidRPr="00CD48A8">
              <w:rPr>
                <w:noProof w:val="0"/>
              </w:rPr>
              <w:t>26</w:t>
            </w:r>
          </w:p>
        </w:tc>
        <w:tc>
          <w:tcPr>
            <w:tcW w:w="1008" w:type="dxa"/>
            <w:tcBorders>
              <w:top w:val="nil"/>
              <w:bottom w:val="single" w:sz="4" w:space="0" w:color="auto"/>
            </w:tcBorders>
            <w:vAlign w:val="bottom"/>
          </w:tcPr>
          <w:p w14:paraId="2EE7DC47" w14:textId="77777777" w:rsidR="004A22B2" w:rsidRPr="00CD48A8" w:rsidRDefault="004A22B2" w:rsidP="00BF5382">
            <w:pPr>
              <w:pStyle w:val="TableText"/>
              <w:ind w:right="144"/>
              <w:rPr>
                <w:noProof w:val="0"/>
              </w:rPr>
            </w:pPr>
            <w:r w:rsidRPr="00CD48A8">
              <w:rPr>
                <w:noProof w:val="0"/>
              </w:rPr>
              <w:t>838</w:t>
            </w:r>
          </w:p>
        </w:tc>
        <w:tc>
          <w:tcPr>
            <w:tcW w:w="1008" w:type="dxa"/>
            <w:tcBorders>
              <w:top w:val="nil"/>
              <w:bottom w:val="single" w:sz="4" w:space="0" w:color="auto"/>
            </w:tcBorders>
            <w:vAlign w:val="bottom"/>
          </w:tcPr>
          <w:p w14:paraId="0FFA5DCC" w14:textId="77777777" w:rsidR="004A22B2" w:rsidRPr="00CD48A8" w:rsidRDefault="004A22B2" w:rsidP="00BF5382">
            <w:pPr>
              <w:pStyle w:val="TableText"/>
              <w:ind w:right="144"/>
              <w:rPr>
                <w:noProof w:val="0"/>
              </w:rPr>
            </w:pPr>
            <w:r w:rsidRPr="00CD48A8">
              <w:rPr>
                <w:noProof w:val="0"/>
              </w:rPr>
              <w:t>8.4</w:t>
            </w:r>
          </w:p>
        </w:tc>
        <w:tc>
          <w:tcPr>
            <w:tcW w:w="1440" w:type="dxa"/>
            <w:tcBorders>
              <w:top w:val="nil"/>
              <w:bottom w:val="single" w:sz="4" w:space="0" w:color="auto"/>
            </w:tcBorders>
            <w:noWrap/>
            <w:vAlign w:val="bottom"/>
          </w:tcPr>
          <w:p w14:paraId="12ED11F6" w14:textId="77777777" w:rsidR="004A22B2" w:rsidRPr="00CD48A8" w:rsidRDefault="004A22B2" w:rsidP="00BF5382">
            <w:pPr>
              <w:pStyle w:val="TableText"/>
              <w:ind w:right="288"/>
              <w:rPr>
                <w:noProof w:val="0"/>
              </w:rPr>
            </w:pPr>
            <w:r w:rsidRPr="00CD48A8">
              <w:rPr>
                <w:noProof w:val="0"/>
              </w:rPr>
              <w:t>84.6</w:t>
            </w:r>
          </w:p>
        </w:tc>
        <w:tc>
          <w:tcPr>
            <w:tcW w:w="1440" w:type="dxa"/>
            <w:tcBorders>
              <w:top w:val="nil"/>
              <w:bottom w:val="single" w:sz="4" w:space="0" w:color="auto"/>
            </w:tcBorders>
            <w:noWrap/>
            <w:vAlign w:val="bottom"/>
          </w:tcPr>
          <w:p w14:paraId="2BD6BC59" w14:textId="77777777" w:rsidR="004A22B2" w:rsidRPr="00CD48A8" w:rsidRDefault="004A22B2" w:rsidP="00BF5382">
            <w:pPr>
              <w:pStyle w:val="TableText"/>
              <w:ind w:right="288"/>
              <w:rPr>
                <w:noProof w:val="0"/>
              </w:rPr>
            </w:pPr>
            <w:r w:rsidRPr="00CD48A8">
              <w:rPr>
                <w:noProof w:val="0"/>
              </w:rPr>
              <w:t>15.4</w:t>
            </w:r>
          </w:p>
        </w:tc>
        <w:tc>
          <w:tcPr>
            <w:tcW w:w="1440" w:type="dxa"/>
            <w:tcBorders>
              <w:top w:val="nil"/>
              <w:bottom w:val="single" w:sz="4" w:space="0" w:color="auto"/>
            </w:tcBorders>
            <w:vAlign w:val="bottom"/>
          </w:tcPr>
          <w:p w14:paraId="68045BBA" w14:textId="77777777" w:rsidR="004A22B2" w:rsidRPr="00CD48A8" w:rsidRDefault="004A22B2" w:rsidP="00BF5382">
            <w:pPr>
              <w:pStyle w:val="TableText"/>
              <w:ind w:right="288"/>
              <w:rPr>
                <w:noProof w:val="0"/>
              </w:rPr>
            </w:pPr>
            <w:r w:rsidRPr="00CD48A8">
              <w:rPr>
                <w:noProof w:val="0"/>
              </w:rPr>
              <w:t>0.0</w:t>
            </w:r>
          </w:p>
        </w:tc>
      </w:tr>
      <w:tr w:rsidR="004A22B2" w:rsidRPr="00CD48A8" w14:paraId="3E283C75" w14:textId="77777777" w:rsidTr="00BF5382">
        <w:trPr>
          <w:trHeight w:val="300"/>
        </w:trPr>
        <w:tc>
          <w:tcPr>
            <w:tcW w:w="5904" w:type="dxa"/>
            <w:tcBorders>
              <w:top w:val="single" w:sz="4" w:space="0" w:color="auto"/>
              <w:bottom w:val="nil"/>
            </w:tcBorders>
            <w:noWrap/>
            <w:hideMark/>
          </w:tcPr>
          <w:p w14:paraId="4CC16CC3" w14:textId="77777777" w:rsidR="004A22B2" w:rsidRPr="00CD48A8" w:rsidRDefault="004A22B2" w:rsidP="00BF5382">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337660AA" w14:textId="77777777" w:rsidR="004A22B2" w:rsidRPr="00CD48A8" w:rsidRDefault="004A22B2" w:rsidP="00BF5382">
            <w:pPr>
              <w:pStyle w:val="TableText"/>
              <w:ind w:right="144"/>
              <w:rPr>
                <w:noProof w:val="0"/>
              </w:rPr>
            </w:pPr>
            <w:r w:rsidRPr="00CD48A8">
              <w:rPr>
                <w:noProof w:val="0"/>
              </w:rPr>
              <w:t>360</w:t>
            </w:r>
          </w:p>
        </w:tc>
        <w:tc>
          <w:tcPr>
            <w:tcW w:w="1008" w:type="dxa"/>
            <w:tcBorders>
              <w:top w:val="single" w:sz="4" w:space="0" w:color="auto"/>
              <w:bottom w:val="nil"/>
            </w:tcBorders>
            <w:vAlign w:val="bottom"/>
          </w:tcPr>
          <w:p w14:paraId="5F671BD8" w14:textId="77777777" w:rsidR="004A22B2" w:rsidRPr="00CD48A8" w:rsidRDefault="004A22B2" w:rsidP="00BF5382">
            <w:pPr>
              <w:pStyle w:val="TableText"/>
              <w:ind w:right="144"/>
              <w:rPr>
                <w:noProof w:val="0"/>
              </w:rPr>
            </w:pPr>
            <w:r w:rsidRPr="00CD48A8">
              <w:rPr>
                <w:noProof w:val="0"/>
              </w:rPr>
              <w:t>845</w:t>
            </w:r>
          </w:p>
        </w:tc>
        <w:tc>
          <w:tcPr>
            <w:tcW w:w="1008" w:type="dxa"/>
            <w:tcBorders>
              <w:top w:val="single" w:sz="4" w:space="0" w:color="auto"/>
              <w:bottom w:val="nil"/>
            </w:tcBorders>
            <w:vAlign w:val="bottom"/>
          </w:tcPr>
          <w:p w14:paraId="11A40F41" w14:textId="77777777" w:rsidR="004A22B2" w:rsidRPr="00CD48A8" w:rsidRDefault="004A22B2" w:rsidP="00BF5382">
            <w:pPr>
              <w:pStyle w:val="TableText"/>
              <w:ind w:right="144"/>
              <w:rPr>
                <w:noProof w:val="0"/>
              </w:rPr>
            </w:pPr>
            <w:r w:rsidRPr="00CD48A8">
              <w:rPr>
                <w:noProof w:val="0"/>
              </w:rPr>
              <w:t>11.3</w:t>
            </w:r>
          </w:p>
        </w:tc>
        <w:tc>
          <w:tcPr>
            <w:tcW w:w="1440" w:type="dxa"/>
            <w:tcBorders>
              <w:top w:val="single" w:sz="4" w:space="0" w:color="auto"/>
              <w:bottom w:val="nil"/>
            </w:tcBorders>
            <w:noWrap/>
            <w:vAlign w:val="bottom"/>
            <w:hideMark/>
          </w:tcPr>
          <w:p w14:paraId="5DE9E5A9" w14:textId="77777777" w:rsidR="004A22B2" w:rsidRPr="00CD48A8" w:rsidRDefault="004A22B2" w:rsidP="00BF5382">
            <w:pPr>
              <w:pStyle w:val="TableText"/>
              <w:ind w:right="288"/>
              <w:rPr>
                <w:noProof w:val="0"/>
              </w:rPr>
            </w:pPr>
            <w:r w:rsidRPr="00CD48A8">
              <w:rPr>
                <w:noProof w:val="0"/>
              </w:rPr>
              <w:t>61.1</w:t>
            </w:r>
          </w:p>
        </w:tc>
        <w:tc>
          <w:tcPr>
            <w:tcW w:w="1440" w:type="dxa"/>
            <w:tcBorders>
              <w:top w:val="single" w:sz="4" w:space="0" w:color="auto"/>
              <w:bottom w:val="nil"/>
            </w:tcBorders>
            <w:noWrap/>
            <w:vAlign w:val="bottom"/>
            <w:hideMark/>
          </w:tcPr>
          <w:p w14:paraId="711C754F" w14:textId="77777777" w:rsidR="004A22B2" w:rsidRPr="00CD48A8" w:rsidRDefault="004A22B2" w:rsidP="00BF5382">
            <w:pPr>
              <w:pStyle w:val="TableText"/>
              <w:ind w:right="288"/>
              <w:rPr>
                <w:noProof w:val="0"/>
              </w:rPr>
            </w:pPr>
            <w:r w:rsidRPr="00CD48A8">
              <w:rPr>
                <w:noProof w:val="0"/>
              </w:rPr>
              <w:t>30.3</w:t>
            </w:r>
          </w:p>
        </w:tc>
        <w:tc>
          <w:tcPr>
            <w:tcW w:w="1440" w:type="dxa"/>
            <w:tcBorders>
              <w:top w:val="single" w:sz="4" w:space="0" w:color="auto"/>
              <w:bottom w:val="nil"/>
            </w:tcBorders>
            <w:vAlign w:val="bottom"/>
          </w:tcPr>
          <w:p w14:paraId="6BCD4DA2" w14:textId="77777777" w:rsidR="004A22B2" w:rsidRPr="00CD48A8" w:rsidRDefault="004A22B2" w:rsidP="00BF5382">
            <w:pPr>
              <w:pStyle w:val="TableText"/>
              <w:ind w:right="288"/>
              <w:rPr>
                <w:noProof w:val="0"/>
              </w:rPr>
            </w:pPr>
            <w:r w:rsidRPr="00CD48A8">
              <w:rPr>
                <w:noProof w:val="0"/>
              </w:rPr>
              <w:t>8.6</w:t>
            </w:r>
          </w:p>
        </w:tc>
      </w:tr>
      <w:tr w:rsidR="004A22B2" w:rsidRPr="00CD48A8" w14:paraId="2BE98ADC" w14:textId="77777777" w:rsidTr="00BF5382">
        <w:trPr>
          <w:trHeight w:val="315"/>
        </w:trPr>
        <w:tc>
          <w:tcPr>
            <w:tcW w:w="5904" w:type="dxa"/>
            <w:tcBorders>
              <w:top w:val="nil"/>
              <w:bottom w:val="single" w:sz="4" w:space="0" w:color="auto"/>
            </w:tcBorders>
            <w:noWrap/>
            <w:hideMark/>
          </w:tcPr>
          <w:p w14:paraId="28A4310B" w14:textId="77777777" w:rsidR="004A22B2" w:rsidRPr="00CD48A8" w:rsidRDefault="004A22B2" w:rsidP="00BF5382">
            <w:pPr>
              <w:pStyle w:val="TableText"/>
              <w:rPr>
                <w:noProof w:val="0"/>
              </w:rPr>
            </w:pPr>
            <w:r w:rsidRPr="00CD48A8">
              <w:rPr>
                <w:noProof w:val="0"/>
              </w:rPr>
              <w:t>Not economically disadvantaged</w:t>
            </w:r>
          </w:p>
        </w:tc>
        <w:tc>
          <w:tcPr>
            <w:tcW w:w="1296" w:type="dxa"/>
            <w:tcBorders>
              <w:top w:val="nil"/>
              <w:bottom w:val="single" w:sz="4" w:space="0" w:color="auto"/>
            </w:tcBorders>
            <w:vAlign w:val="bottom"/>
          </w:tcPr>
          <w:p w14:paraId="3DFA32FC" w14:textId="77777777" w:rsidR="004A22B2" w:rsidRPr="00CD48A8" w:rsidRDefault="004A22B2" w:rsidP="00BF5382">
            <w:pPr>
              <w:pStyle w:val="TableText"/>
              <w:ind w:right="144"/>
              <w:rPr>
                <w:noProof w:val="0"/>
              </w:rPr>
            </w:pPr>
            <w:r w:rsidRPr="00CD48A8">
              <w:rPr>
                <w:noProof w:val="0"/>
              </w:rPr>
              <w:t>212</w:t>
            </w:r>
          </w:p>
        </w:tc>
        <w:tc>
          <w:tcPr>
            <w:tcW w:w="1008" w:type="dxa"/>
            <w:tcBorders>
              <w:top w:val="nil"/>
              <w:bottom w:val="single" w:sz="4" w:space="0" w:color="auto"/>
            </w:tcBorders>
            <w:vAlign w:val="bottom"/>
          </w:tcPr>
          <w:p w14:paraId="4282CC08" w14:textId="77777777" w:rsidR="004A22B2" w:rsidRPr="00CD48A8" w:rsidRDefault="004A22B2" w:rsidP="00BF5382">
            <w:pPr>
              <w:pStyle w:val="TableText"/>
              <w:ind w:right="144"/>
              <w:rPr>
                <w:noProof w:val="0"/>
              </w:rPr>
            </w:pPr>
            <w:r w:rsidRPr="00CD48A8">
              <w:rPr>
                <w:noProof w:val="0"/>
              </w:rPr>
              <w:t>847</w:t>
            </w:r>
          </w:p>
        </w:tc>
        <w:tc>
          <w:tcPr>
            <w:tcW w:w="1008" w:type="dxa"/>
            <w:tcBorders>
              <w:top w:val="nil"/>
              <w:bottom w:val="single" w:sz="4" w:space="0" w:color="auto"/>
            </w:tcBorders>
            <w:vAlign w:val="bottom"/>
          </w:tcPr>
          <w:p w14:paraId="2EDA2A9F" w14:textId="77777777" w:rsidR="004A22B2" w:rsidRPr="00CD48A8" w:rsidRDefault="004A22B2" w:rsidP="00BF5382">
            <w:pPr>
              <w:pStyle w:val="TableText"/>
              <w:ind w:right="144"/>
              <w:rPr>
                <w:noProof w:val="0"/>
              </w:rPr>
            </w:pPr>
            <w:r w:rsidRPr="00CD48A8">
              <w:rPr>
                <w:noProof w:val="0"/>
              </w:rPr>
              <w:t>11.3</w:t>
            </w:r>
          </w:p>
        </w:tc>
        <w:tc>
          <w:tcPr>
            <w:tcW w:w="1440" w:type="dxa"/>
            <w:tcBorders>
              <w:top w:val="nil"/>
              <w:bottom w:val="single" w:sz="4" w:space="0" w:color="auto"/>
            </w:tcBorders>
            <w:noWrap/>
            <w:vAlign w:val="bottom"/>
            <w:hideMark/>
          </w:tcPr>
          <w:p w14:paraId="02A1D5D4" w14:textId="77777777" w:rsidR="004A22B2" w:rsidRPr="00CD48A8" w:rsidRDefault="004A22B2" w:rsidP="00BF5382">
            <w:pPr>
              <w:pStyle w:val="TableText"/>
              <w:ind w:right="288"/>
              <w:rPr>
                <w:noProof w:val="0"/>
              </w:rPr>
            </w:pPr>
            <w:r w:rsidRPr="00CD48A8">
              <w:rPr>
                <w:noProof w:val="0"/>
              </w:rPr>
              <w:t>52.8</w:t>
            </w:r>
          </w:p>
        </w:tc>
        <w:tc>
          <w:tcPr>
            <w:tcW w:w="1440" w:type="dxa"/>
            <w:tcBorders>
              <w:top w:val="nil"/>
              <w:bottom w:val="single" w:sz="4" w:space="0" w:color="auto"/>
            </w:tcBorders>
            <w:noWrap/>
            <w:vAlign w:val="bottom"/>
            <w:hideMark/>
          </w:tcPr>
          <w:p w14:paraId="1594E51C" w14:textId="77777777" w:rsidR="004A22B2" w:rsidRPr="00CD48A8" w:rsidRDefault="004A22B2" w:rsidP="00BF5382">
            <w:pPr>
              <w:pStyle w:val="TableText"/>
              <w:ind w:right="288"/>
              <w:rPr>
                <w:noProof w:val="0"/>
              </w:rPr>
            </w:pPr>
            <w:r w:rsidRPr="00CD48A8">
              <w:rPr>
                <w:noProof w:val="0"/>
              </w:rPr>
              <w:t>31.6</w:t>
            </w:r>
          </w:p>
        </w:tc>
        <w:tc>
          <w:tcPr>
            <w:tcW w:w="1440" w:type="dxa"/>
            <w:tcBorders>
              <w:top w:val="nil"/>
              <w:bottom w:val="single" w:sz="4" w:space="0" w:color="auto"/>
            </w:tcBorders>
            <w:vAlign w:val="bottom"/>
          </w:tcPr>
          <w:p w14:paraId="0C261468" w14:textId="77777777" w:rsidR="004A22B2" w:rsidRPr="00CD48A8" w:rsidRDefault="004A22B2" w:rsidP="00BF5382">
            <w:pPr>
              <w:pStyle w:val="TableText"/>
              <w:ind w:right="288"/>
              <w:rPr>
                <w:noProof w:val="0"/>
              </w:rPr>
            </w:pPr>
            <w:r w:rsidRPr="00CD48A8">
              <w:rPr>
                <w:noProof w:val="0"/>
              </w:rPr>
              <w:t>15.6</w:t>
            </w:r>
          </w:p>
        </w:tc>
      </w:tr>
      <w:tr w:rsidR="004A22B2" w:rsidRPr="00CD48A8" w14:paraId="29719167" w14:textId="77777777" w:rsidTr="00BF5382">
        <w:trPr>
          <w:trHeight w:val="315"/>
        </w:trPr>
        <w:tc>
          <w:tcPr>
            <w:tcW w:w="5904" w:type="dxa"/>
            <w:tcBorders>
              <w:bottom w:val="nil"/>
            </w:tcBorders>
            <w:noWrap/>
          </w:tcPr>
          <w:p w14:paraId="3980F2CA" w14:textId="77777777" w:rsidR="004A22B2" w:rsidRPr="00CD48A8" w:rsidRDefault="004A22B2" w:rsidP="00BF5382">
            <w:pPr>
              <w:pStyle w:val="TableText"/>
              <w:rPr>
                <w:noProof w:val="0"/>
              </w:rPr>
            </w:pPr>
            <w:r w:rsidRPr="00CD48A8">
              <w:rPr>
                <w:noProof w:val="0"/>
              </w:rPr>
              <w:t>In U.S. schools less than 12 months</w:t>
            </w:r>
          </w:p>
        </w:tc>
        <w:tc>
          <w:tcPr>
            <w:tcW w:w="1296" w:type="dxa"/>
            <w:tcBorders>
              <w:bottom w:val="nil"/>
            </w:tcBorders>
            <w:vAlign w:val="bottom"/>
          </w:tcPr>
          <w:p w14:paraId="22EEF332" w14:textId="77777777" w:rsidR="004A22B2" w:rsidRPr="00CD48A8" w:rsidRDefault="004A22B2" w:rsidP="00BF5382">
            <w:pPr>
              <w:pStyle w:val="TableText"/>
              <w:ind w:right="144"/>
              <w:rPr>
                <w:noProof w:val="0"/>
              </w:rPr>
            </w:pPr>
            <w:r w:rsidRPr="00CD48A8">
              <w:rPr>
                <w:noProof w:val="0"/>
              </w:rPr>
              <w:t>2</w:t>
            </w:r>
          </w:p>
        </w:tc>
        <w:tc>
          <w:tcPr>
            <w:tcW w:w="1008" w:type="dxa"/>
            <w:tcBorders>
              <w:bottom w:val="nil"/>
            </w:tcBorders>
            <w:vAlign w:val="bottom"/>
          </w:tcPr>
          <w:p w14:paraId="43F48767" w14:textId="77777777" w:rsidR="004A22B2" w:rsidRPr="00CD48A8" w:rsidRDefault="004A22B2" w:rsidP="00BF5382">
            <w:pPr>
              <w:pStyle w:val="TableText"/>
              <w:ind w:right="144"/>
              <w:rPr>
                <w:noProof w:val="0"/>
              </w:rPr>
            </w:pPr>
            <w:r w:rsidRPr="00CD48A8">
              <w:rPr>
                <w:noProof w:val="0"/>
              </w:rPr>
              <w:t>N/A</w:t>
            </w:r>
          </w:p>
        </w:tc>
        <w:tc>
          <w:tcPr>
            <w:tcW w:w="1008" w:type="dxa"/>
            <w:tcBorders>
              <w:bottom w:val="nil"/>
            </w:tcBorders>
            <w:vAlign w:val="bottom"/>
          </w:tcPr>
          <w:p w14:paraId="16FB43C7" w14:textId="77777777" w:rsidR="004A22B2" w:rsidRPr="00CD48A8" w:rsidRDefault="004A22B2" w:rsidP="00BF5382">
            <w:pPr>
              <w:pStyle w:val="TableText"/>
              <w:ind w:right="144"/>
              <w:rPr>
                <w:noProof w:val="0"/>
              </w:rPr>
            </w:pPr>
            <w:r w:rsidRPr="00CD48A8">
              <w:rPr>
                <w:noProof w:val="0"/>
              </w:rPr>
              <w:t>N/A</w:t>
            </w:r>
          </w:p>
        </w:tc>
        <w:tc>
          <w:tcPr>
            <w:tcW w:w="1440" w:type="dxa"/>
            <w:tcBorders>
              <w:bottom w:val="nil"/>
            </w:tcBorders>
            <w:noWrap/>
            <w:vAlign w:val="bottom"/>
          </w:tcPr>
          <w:p w14:paraId="4063D61A"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noWrap/>
            <w:vAlign w:val="bottom"/>
          </w:tcPr>
          <w:p w14:paraId="51196EBF"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vAlign w:val="bottom"/>
          </w:tcPr>
          <w:p w14:paraId="57BA8448" w14:textId="77777777" w:rsidR="004A22B2" w:rsidRPr="00CD48A8" w:rsidRDefault="004A22B2" w:rsidP="00BF5382">
            <w:pPr>
              <w:pStyle w:val="TableText"/>
              <w:ind w:right="288"/>
              <w:rPr>
                <w:noProof w:val="0"/>
              </w:rPr>
            </w:pPr>
            <w:r w:rsidRPr="00CD48A8">
              <w:rPr>
                <w:noProof w:val="0"/>
              </w:rPr>
              <w:t>N/A</w:t>
            </w:r>
          </w:p>
        </w:tc>
      </w:tr>
      <w:tr w:rsidR="004A22B2" w:rsidRPr="00CD48A8" w14:paraId="32BED5CA" w14:textId="77777777" w:rsidTr="00BF5382">
        <w:trPr>
          <w:trHeight w:val="315"/>
        </w:trPr>
        <w:tc>
          <w:tcPr>
            <w:tcW w:w="5904" w:type="dxa"/>
            <w:tcBorders>
              <w:top w:val="nil"/>
              <w:bottom w:val="single" w:sz="12" w:space="0" w:color="auto"/>
            </w:tcBorders>
            <w:noWrap/>
          </w:tcPr>
          <w:p w14:paraId="04E3EEB1" w14:textId="77777777" w:rsidR="004A22B2" w:rsidRPr="00CD48A8" w:rsidRDefault="004A22B2" w:rsidP="00BF5382">
            <w:pPr>
              <w:pStyle w:val="TableText"/>
              <w:rPr>
                <w:noProof w:val="0"/>
              </w:rPr>
            </w:pPr>
            <w:r w:rsidRPr="00CD48A8">
              <w:rPr>
                <w:noProof w:val="0"/>
              </w:rPr>
              <w:t>In U.S. schools 12 months or more</w:t>
            </w:r>
          </w:p>
        </w:tc>
        <w:tc>
          <w:tcPr>
            <w:tcW w:w="1296" w:type="dxa"/>
            <w:tcBorders>
              <w:top w:val="nil"/>
              <w:bottom w:val="single" w:sz="12" w:space="0" w:color="auto"/>
            </w:tcBorders>
            <w:vAlign w:val="bottom"/>
          </w:tcPr>
          <w:p w14:paraId="3748C0B6" w14:textId="77777777" w:rsidR="004A22B2" w:rsidRPr="00CD48A8" w:rsidRDefault="004A22B2" w:rsidP="00BF5382">
            <w:pPr>
              <w:pStyle w:val="TableText"/>
              <w:ind w:right="144"/>
              <w:rPr>
                <w:noProof w:val="0"/>
              </w:rPr>
            </w:pPr>
            <w:r w:rsidRPr="00CD48A8">
              <w:rPr>
                <w:noProof w:val="0"/>
              </w:rPr>
              <w:t>570</w:t>
            </w:r>
          </w:p>
        </w:tc>
        <w:tc>
          <w:tcPr>
            <w:tcW w:w="1008" w:type="dxa"/>
            <w:tcBorders>
              <w:top w:val="nil"/>
              <w:bottom w:val="single" w:sz="12" w:space="0" w:color="auto"/>
            </w:tcBorders>
            <w:vAlign w:val="bottom"/>
          </w:tcPr>
          <w:p w14:paraId="7D15D9BC" w14:textId="77777777" w:rsidR="004A22B2" w:rsidRPr="00CD48A8" w:rsidRDefault="004A22B2" w:rsidP="00BF5382">
            <w:pPr>
              <w:pStyle w:val="TableText"/>
              <w:ind w:right="144"/>
              <w:rPr>
                <w:noProof w:val="0"/>
              </w:rPr>
            </w:pPr>
            <w:r w:rsidRPr="00CD48A8">
              <w:rPr>
                <w:noProof w:val="0"/>
              </w:rPr>
              <w:t>846</w:t>
            </w:r>
          </w:p>
        </w:tc>
        <w:tc>
          <w:tcPr>
            <w:tcW w:w="1008" w:type="dxa"/>
            <w:tcBorders>
              <w:top w:val="nil"/>
              <w:bottom w:val="single" w:sz="12" w:space="0" w:color="auto"/>
            </w:tcBorders>
            <w:vAlign w:val="bottom"/>
          </w:tcPr>
          <w:p w14:paraId="4A4EF669" w14:textId="77777777" w:rsidR="004A22B2" w:rsidRPr="00CD48A8" w:rsidRDefault="004A22B2" w:rsidP="00BF5382">
            <w:pPr>
              <w:pStyle w:val="TableText"/>
              <w:ind w:right="144"/>
              <w:rPr>
                <w:noProof w:val="0"/>
              </w:rPr>
            </w:pPr>
            <w:r w:rsidRPr="00CD48A8">
              <w:rPr>
                <w:noProof w:val="0"/>
              </w:rPr>
              <w:t>11.3</w:t>
            </w:r>
          </w:p>
        </w:tc>
        <w:tc>
          <w:tcPr>
            <w:tcW w:w="1440" w:type="dxa"/>
            <w:tcBorders>
              <w:top w:val="nil"/>
              <w:bottom w:val="single" w:sz="12" w:space="0" w:color="auto"/>
            </w:tcBorders>
            <w:noWrap/>
            <w:vAlign w:val="bottom"/>
          </w:tcPr>
          <w:p w14:paraId="524FF063" w14:textId="77777777" w:rsidR="004A22B2" w:rsidRPr="00CD48A8" w:rsidRDefault="004A22B2" w:rsidP="00BF5382">
            <w:pPr>
              <w:pStyle w:val="TableText"/>
              <w:ind w:right="288"/>
              <w:rPr>
                <w:noProof w:val="0"/>
              </w:rPr>
            </w:pPr>
            <w:r w:rsidRPr="00CD48A8">
              <w:rPr>
                <w:noProof w:val="0"/>
              </w:rPr>
              <w:t>57.9</w:t>
            </w:r>
          </w:p>
        </w:tc>
        <w:tc>
          <w:tcPr>
            <w:tcW w:w="1440" w:type="dxa"/>
            <w:tcBorders>
              <w:top w:val="nil"/>
              <w:bottom w:val="single" w:sz="12" w:space="0" w:color="auto"/>
            </w:tcBorders>
            <w:noWrap/>
            <w:vAlign w:val="bottom"/>
          </w:tcPr>
          <w:p w14:paraId="5FC5E26D" w14:textId="77777777" w:rsidR="004A22B2" w:rsidRPr="00CD48A8" w:rsidRDefault="004A22B2" w:rsidP="00BF5382">
            <w:pPr>
              <w:pStyle w:val="TableText"/>
              <w:ind w:right="288"/>
              <w:rPr>
                <w:noProof w:val="0"/>
              </w:rPr>
            </w:pPr>
            <w:r w:rsidRPr="00CD48A8">
              <w:rPr>
                <w:noProof w:val="0"/>
              </w:rPr>
              <w:t>30.9</w:t>
            </w:r>
          </w:p>
        </w:tc>
        <w:tc>
          <w:tcPr>
            <w:tcW w:w="1440" w:type="dxa"/>
            <w:tcBorders>
              <w:top w:val="nil"/>
              <w:bottom w:val="single" w:sz="12" w:space="0" w:color="auto"/>
            </w:tcBorders>
            <w:vAlign w:val="bottom"/>
          </w:tcPr>
          <w:p w14:paraId="458C4EFB" w14:textId="77777777" w:rsidR="004A22B2" w:rsidRPr="00CD48A8" w:rsidRDefault="004A22B2" w:rsidP="00BF5382">
            <w:pPr>
              <w:pStyle w:val="TableText"/>
              <w:ind w:right="288"/>
              <w:rPr>
                <w:noProof w:val="0"/>
              </w:rPr>
            </w:pPr>
            <w:r w:rsidRPr="00CD48A8">
              <w:rPr>
                <w:noProof w:val="0"/>
              </w:rPr>
              <w:t>11.2</w:t>
            </w:r>
          </w:p>
        </w:tc>
      </w:tr>
    </w:tbl>
    <w:p w14:paraId="5E1C81B8" w14:textId="445318F7" w:rsidR="004A22B2" w:rsidRPr="00CD48A8" w:rsidRDefault="004A22B2" w:rsidP="00BF5382">
      <w:pPr>
        <w:pStyle w:val="NormalContinuation"/>
        <w:rPr>
          <w:i/>
        </w:rPr>
      </w:pPr>
      <w:r w:rsidRPr="00CD48A8">
        <w:rPr>
          <w:i/>
        </w:rPr>
        <w:fldChar w:fldCharType="begin"/>
      </w:r>
      <w:r w:rsidRPr="00CD48A8">
        <w:rPr>
          <w:i/>
        </w:rPr>
        <w:instrText xml:space="preserve"> REF _Ref93677821 \h </w:instrText>
      </w:r>
      <w:r w:rsidRPr="00CD48A8">
        <w:rPr>
          <w:i/>
        </w:rPr>
      </w:r>
      <w:r w:rsidRPr="00CD48A8">
        <w:rPr>
          <w:i/>
        </w:rPr>
        <w:fldChar w:fldCharType="separate"/>
      </w:r>
      <w:r w:rsidR="00203A4B" w:rsidRPr="00CD48A8">
        <w:t>Table 6.B.</w:t>
      </w:r>
      <w:r w:rsidR="00203A4B">
        <w:rPr>
          <w:noProof/>
        </w:rPr>
        <w:t>6</w:t>
      </w:r>
      <w:r w:rsidRPr="00CD48A8">
        <w:rPr>
          <w:i/>
        </w:rPr>
        <w:fldChar w:fldCharType="end"/>
      </w:r>
      <w:r w:rsidRPr="00CD48A8">
        <w:rPr>
          <w:i/>
        </w:rPr>
        <w:t xml:space="preserve"> (continuation)</w:t>
      </w:r>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Grade Eight, continuation"/>
      </w:tblPr>
      <w:tblGrid>
        <w:gridCol w:w="5904"/>
        <w:gridCol w:w="1296"/>
        <w:gridCol w:w="1008"/>
        <w:gridCol w:w="1008"/>
        <w:gridCol w:w="1440"/>
        <w:gridCol w:w="1440"/>
        <w:gridCol w:w="1440"/>
      </w:tblGrid>
      <w:tr w:rsidR="004A22B2" w:rsidRPr="00CD48A8" w14:paraId="68C74802"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06A959CC" w14:textId="77777777" w:rsidR="004A22B2" w:rsidRPr="00CD48A8" w:rsidRDefault="004A22B2" w:rsidP="00BF5382">
            <w:pPr>
              <w:pStyle w:val="TableHead"/>
              <w:rPr>
                <w:noProof w:val="0"/>
              </w:rPr>
            </w:pPr>
            <w:r w:rsidRPr="00CD48A8">
              <w:rPr>
                <w:noProof w:val="0"/>
              </w:rPr>
              <w:t>Group</w:t>
            </w:r>
          </w:p>
        </w:tc>
        <w:tc>
          <w:tcPr>
            <w:tcW w:w="1296" w:type="dxa"/>
          </w:tcPr>
          <w:p w14:paraId="29E69471" w14:textId="77777777" w:rsidR="004A22B2" w:rsidRPr="00CD48A8" w:rsidRDefault="004A22B2" w:rsidP="00BF5382">
            <w:pPr>
              <w:pStyle w:val="TableHead"/>
              <w:rPr>
                <w:noProof w:val="0"/>
              </w:rPr>
            </w:pPr>
            <w:r w:rsidRPr="00CD48A8">
              <w:rPr>
                <w:noProof w:val="0"/>
              </w:rPr>
              <w:t>Number Valid Score</w:t>
            </w:r>
          </w:p>
        </w:tc>
        <w:tc>
          <w:tcPr>
            <w:tcW w:w="1008" w:type="dxa"/>
          </w:tcPr>
          <w:p w14:paraId="0DD988C6" w14:textId="77777777" w:rsidR="004A22B2" w:rsidRPr="00CD48A8" w:rsidRDefault="004A22B2" w:rsidP="00BF5382">
            <w:pPr>
              <w:pStyle w:val="TableHead"/>
              <w:rPr>
                <w:noProof w:val="0"/>
              </w:rPr>
            </w:pPr>
            <w:r w:rsidRPr="00CD48A8">
              <w:rPr>
                <w:noProof w:val="0"/>
              </w:rPr>
              <w:t>Scale Score Mean</w:t>
            </w:r>
          </w:p>
        </w:tc>
        <w:tc>
          <w:tcPr>
            <w:tcW w:w="1008" w:type="dxa"/>
          </w:tcPr>
          <w:p w14:paraId="6D60BF9C"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33A3BFE7"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2C05E10D" w14:textId="77777777" w:rsidR="004A22B2" w:rsidRPr="00CD48A8" w:rsidRDefault="004A22B2" w:rsidP="00BF5382">
            <w:pPr>
              <w:pStyle w:val="TableHead"/>
              <w:rPr>
                <w:noProof w:val="0"/>
              </w:rPr>
            </w:pPr>
            <w:r w:rsidRPr="00CD48A8">
              <w:rPr>
                <w:noProof w:val="0"/>
              </w:rPr>
              <w:t>Reporting Score Range 2</w:t>
            </w:r>
          </w:p>
        </w:tc>
        <w:tc>
          <w:tcPr>
            <w:tcW w:w="1440" w:type="dxa"/>
          </w:tcPr>
          <w:p w14:paraId="78978B48" w14:textId="77777777" w:rsidR="004A22B2" w:rsidRPr="00CD48A8" w:rsidRDefault="004A22B2" w:rsidP="00BF5382">
            <w:pPr>
              <w:pStyle w:val="TableHead"/>
              <w:rPr>
                <w:noProof w:val="0"/>
              </w:rPr>
            </w:pPr>
            <w:r w:rsidRPr="00CD48A8">
              <w:rPr>
                <w:noProof w:val="0"/>
              </w:rPr>
              <w:t>Reporting Score Range 3</w:t>
            </w:r>
          </w:p>
        </w:tc>
      </w:tr>
      <w:tr w:rsidR="004A22B2" w:rsidRPr="00CD48A8" w14:paraId="2D89485D" w14:textId="77777777" w:rsidTr="00BF5382">
        <w:trPr>
          <w:trHeight w:val="300"/>
        </w:trPr>
        <w:tc>
          <w:tcPr>
            <w:tcW w:w="0" w:type="dxa"/>
            <w:tcBorders>
              <w:top w:val="single" w:sz="4" w:space="0" w:color="auto"/>
            </w:tcBorders>
            <w:noWrap/>
          </w:tcPr>
          <w:p w14:paraId="4022627F" w14:textId="77777777" w:rsidR="004A22B2" w:rsidRPr="00CD48A8" w:rsidRDefault="004A22B2" w:rsidP="00BF5382">
            <w:pPr>
              <w:pStyle w:val="TableText"/>
              <w:rPr>
                <w:noProof w:val="0"/>
              </w:rPr>
            </w:pPr>
            <w:r w:rsidRPr="00CD48A8">
              <w:rPr>
                <w:noProof w:val="0"/>
              </w:rPr>
              <w:t>Received Instruction in Spanish in the 2020–‍2021 School Year—Total</w:t>
            </w:r>
          </w:p>
        </w:tc>
        <w:tc>
          <w:tcPr>
            <w:tcW w:w="0" w:type="dxa"/>
            <w:tcBorders>
              <w:top w:val="single" w:sz="4" w:space="0" w:color="auto"/>
            </w:tcBorders>
            <w:vAlign w:val="bottom"/>
          </w:tcPr>
          <w:p w14:paraId="02297FF3" w14:textId="77777777" w:rsidR="004A22B2" w:rsidRPr="00CD48A8" w:rsidRDefault="004A22B2" w:rsidP="00BF5382">
            <w:pPr>
              <w:pStyle w:val="TableText"/>
              <w:ind w:right="144"/>
              <w:rPr>
                <w:noProof w:val="0"/>
              </w:rPr>
            </w:pPr>
            <w:r w:rsidRPr="00CD48A8">
              <w:rPr>
                <w:noProof w:val="0"/>
              </w:rPr>
              <w:t>559</w:t>
            </w:r>
          </w:p>
        </w:tc>
        <w:tc>
          <w:tcPr>
            <w:tcW w:w="0" w:type="dxa"/>
            <w:tcBorders>
              <w:top w:val="single" w:sz="4" w:space="0" w:color="auto"/>
            </w:tcBorders>
            <w:vAlign w:val="bottom"/>
          </w:tcPr>
          <w:p w14:paraId="0D1E50A4" w14:textId="77777777" w:rsidR="004A22B2" w:rsidRPr="00CD48A8" w:rsidRDefault="004A22B2" w:rsidP="00BF5382">
            <w:pPr>
              <w:pStyle w:val="TableText"/>
              <w:ind w:right="144"/>
              <w:rPr>
                <w:noProof w:val="0"/>
              </w:rPr>
            </w:pPr>
            <w:r w:rsidRPr="00CD48A8">
              <w:rPr>
                <w:noProof w:val="0"/>
              </w:rPr>
              <w:t>846</w:t>
            </w:r>
          </w:p>
        </w:tc>
        <w:tc>
          <w:tcPr>
            <w:tcW w:w="0" w:type="dxa"/>
            <w:tcBorders>
              <w:top w:val="single" w:sz="4" w:space="0" w:color="auto"/>
            </w:tcBorders>
            <w:vAlign w:val="bottom"/>
          </w:tcPr>
          <w:p w14:paraId="5F08625E" w14:textId="77777777" w:rsidR="004A22B2" w:rsidRPr="00CD48A8" w:rsidRDefault="004A22B2" w:rsidP="00BF5382">
            <w:pPr>
              <w:pStyle w:val="TableText"/>
              <w:ind w:right="144"/>
              <w:rPr>
                <w:noProof w:val="0"/>
              </w:rPr>
            </w:pPr>
            <w:r w:rsidRPr="00CD48A8">
              <w:rPr>
                <w:noProof w:val="0"/>
              </w:rPr>
              <w:t>11.3</w:t>
            </w:r>
          </w:p>
        </w:tc>
        <w:tc>
          <w:tcPr>
            <w:tcW w:w="0" w:type="dxa"/>
            <w:tcBorders>
              <w:top w:val="single" w:sz="4" w:space="0" w:color="auto"/>
            </w:tcBorders>
            <w:noWrap/>
            <w:vAlign w:val="bottom"/>
            <w:hideMark/>
          </w:tcPr>
          <w:p w14:paraId="5FB2A939" w14:textId="77777777" w:rsidR="004A22B2" w:rsidRPr="00CD48A8" w:rsidRDefault="004A22B2" w:rsidP="00BF5382">
            <w:pPr>
              <w:pStyle w:val="TableText"/>
              <w:ind w:right="288"/>
              <w:rPr>
                <w:noProof w:val="0"/>
              </w:rPr>
            </w:pPr>
            <w:r w:rsidRPr="00CD48A8">
              <w:rPr>
                <w:noProof w:val="0"/>
              </w:rPr>
              <w:t>58.0</w:t>
            </w:r>
          </w:p>
        </w:tc>
        <w:tc>
          <w:tcPr>
            <w:tcW w:w="0" w:type="dxa"/>
            <w:tcBorders>
              <w:top w:val="single" w:sz="4" w:space="0" w:color="auto"/>
            </w:tcBorders>
            <w:noWrap/>
            <w:vAlign w:val="bottom"/>
            <w:hideMark/>
          </w:tcPr>
          <w:p w14:paraId="6412CEA4" w14:textId="77777777" w:rsidR="004A22B2" w:rsidRPr="00CD48A8" w:rsidRDefault="004A22B2" w:rsidP="00BF5382">
            <w:pPr>
              <w:pStyle w:val="TableText"/>
              <w:ind w:right="288"/>
              <w:rPr>
                <w:noProof w:val="0"/>
              </w:rPr>
            </w:pPr>
            <w:r w:rsidRPr="00CD48A8">
              <w:rPr>
                <w:noProof w:val="0"/>
              </w:rPr>
              <w:t>30.6</w:t>
            </w:r>
          </w:p>
        </w:tc>
        <w:tc>
          <w:tcPr>
            <w:tcW w:w="0" w:type="dxa"/>
            <w:tcBorders>
              <w:top w:val="single" w:sz="4" w:space="0" w:color="auto"/>
            </w:tcBorders>
            <w:vAlign w:val="bottom"/>
          </w:tcPr>
          <w:p w14:paraId="408E48BD" w14:textId="77777777" w:rsidR="004A22B2" w:rsidRPr="00CD48A8" w:rsidRDefault="004A22B2" w:rsidP="00BF5382">
            <w:pPr>
              <w:pStyle w:val="TableText"/>
              <w:ind w:right="288"/>
              <w:rPr>
                <w:noProof w:val="0"/>
              </w:rPr>
            </w:pPr>
            <w:r w:rsidRPr="00CD48A8">
              <w:rPr>
                <w:noProof w:val="0"/>
              </w:rPr>
              <w:t>11.4</w:t>
            </w:r>
          </w:p>
        </w:tc>
      </w:tr>
      <w:tr w:rsidR="004A22B2" w:rsidRPr="00CD48A8" w14:paraId="666E5D8B" w14:textId="77777777" w:rsidTr="00BF5382">
        <w:trPr>
          <w:trHeight w:val="300"/>
        </w:trPr>
        <w:tc>
          <w:tcPr>
            <w:tcW w:w="0" w:type="dxa"/>
            <w:noWrap/>
          </w:tcPr>
          <w:p w14:paraId="06A9D920" w14:textId="77777777" w:rsidR="004A22B2" w:rsidRPr="00CD48A8" w:rsidRDefault="004A22B2" w:rsidP="00BF5382">
            <w:pPr>
              <w:pStyle w:val="TableText"/>
              <w:ind w:left="972" w:hanging="972"/>
              <w:rPr>
                <w:noProof w:val="0"/>
              </w:rPr>
            </w:pPr>
            <w:r w:rsidRPr="00CD48A8">
              <w:rPr>
                <w:noProof w:val="0"/>
              </w:rPr>
              <w:t>Received Instruction in Spanish in the 2020–‍2021 School Year—One-Way Immersion Program</w:t>
            </w:r>
          </w:p>
        </w:tc>
        <w:tc>
          <w:tcPr>
            <w:tcW w:w="0" w:type="dxa"/>
            <w:vAlign w:val="bottom"/>
          </w:tcPr>
          <w:p w14:paraId="3CFB6316" w14:textId="77777777" w:rsidR="004A22B2" w:rsidRPr="00CD48A8" w:rsidRDefault="004A22B2" w:rsidP="00BF5382">
            <w:pPr>
              <w:pStyle w:val="TableText"/>
              <w:ind w:right="144"/>
              <w:rPr>
                <w:noProof w:val="0"/>
              </w:rPr>
            </w:pPr>
            <w:r w:rsidRPr="00CD48A8">
              <w:rPr>
                <w:noProof w:val="0"/>
              </w:rPr>
              <w:t>8</w:t>
            </w:r>
          </w:p>
        </w:tc>
        <w:tc>
          <w:tcPr>
            <w:tcW w:w="0" w:type="dxa"/>
            <w:vAlign w:val="bottom"/>
          </w:tcPr>
          <w:p w14:paraId="13152141" w14:textId="77777777" w:rsidR="004A22B2" w:rsidRPr="00CD48A8" w:rsidRDefault="004A22B2" w:rsidP="00BF5382">
            <w:pPr>
              <w:pStyle w:val="TableText"/>
              <w:ind w:right="144"/>
              <w:rPr>
                <w:noProof w:val="0"/>
              </w:rPr>
            </w:pPr>
            <w:r w:rsidRPr="00CD48A8">
              <w:rPr>
                <w:noProof w:val="0"/>
              </w:rPr>
              <w:t>N/A</w:t>
            </w:r>
          </w:p>
        </w:tc>
        <w:tc>
          <w:tcPr>
            <w:tcW w:w="0" w:type="dxa"/>
            <w:vAlign w:val="bottom"/>
          </w:tcPr>
          <w:p w14:paraId="2CA9816C" w14:textId="77777777" w:rsidR="004A22B2" w:rsidRPr="00CD48A8" w:rsidRDefault="004A22B2" w:rsidP="00BF5382">
            <w:pPr>
              <w:pStyle w:val="TableText"/>
              <w:ind w:right="144"/>
              <w:rPr>
                <w:noProof w:val="0"/>
              </w:rPr>
            </w:pPr>
            <w:r w:rsidRPr="00CD48A8">
              <w:rPr>
                <w:noProof w:val="0"/>
              </w:rPr>
              <w:t>N/A</w:t>
            </w:r>
          </w:p>
        </w:tc>
        <w:tc>
          <w:tcPr>
            <w:tcW w:w="0" w:type="dxa"/>
            <w:noWrap/>
            <w:vAlign w:val="bottom"/>
          </w:tcPr>
          <w:p w14:paraId="7DD6D8A8" w14:textId="77777777" w:rsidR="004A22B2" w:rsidRPr="00CD48A8" w:rsidRDefault="004A22B2" w:rsidP="00BF5382">
            <w:pPr>
              <w:pStyle w:val="TableText"/>
              <w:ind w:right="288"/>
              <w:rPr>
                <w:noProof w:val="0"/>
              </w:rPr>
            </w:pPr>
            <w:r w:rsidRPr="00CD48A8">
              <w:rPr>
                <w:noProof w:val="0"/>
              </w:rPr>
              <w:t>N/A</w:t>
            </w:r>
          </w:p>
        </w:tc>
        <w:tc>
          <w:tcPr>
            <w:tcW w:w="0" w:type="dxa"/>
            <w:noWrap/>
            <w:vAlign w:val="bottom"/>
          </w:tcPr>
          <w:p w14:paraId="3642AFB9" w14:textId="77777777" w:rsidR="004A22B2" w:rsidRPr="00CD48A8" w:rsidRDefault="004A22B2" w:rsidP="00BF5382">
            <w:pPr>
              <w:pStyle w:val="TableText"/>
              <w:ind w:right="288"/>
              <w:rPr>
                <w:noProof w:val="0"/>
              </w:rPr>
            </w:pPr>
            <w:r w:rsidRPr="00CD48A8">
              <w:rPr>
                <w:noProof w:val="0"/>
              </w:rPr>
              <w:t>N/A</w:t>
            </w:r>
          </w:p>
        </w:tc>
        <w:tc>
          <w:tcPr>
            <w:tcW w:w="0" w:type="dxa"/>
            <w:vAlign w:val="bottom"/>
          </w:tcPr>
          <w:p w14:paraId="375C2E70" w14:textId="77777777" w:rsidR="004A22B2" w:rsidRPr="00CD48A8" w:rsidRDefault="004A22B2" w:rsidP="00BF5382">
            <w:pPr>
              <w:pStyle w:val="TableText"/>
              <w:ind w:right="288"/>
              <w:rPr>
                <w:noProof w:val="0"/>
              </w:rPr>
            </w:pPr>
            <w:r w:rsidRPr="00CD48A8">
              <w:rPr>
                <w:noProof w:val="0"/>
              </w:rPr>
              <w:t>N/A</w:t>
            </w:r>
          </w:p>
        </w:tc>
      </w:tr>
      <w:tr w:rsidR="004A22B2" w:rsidRPr="00CD48A8" w14:paraId="74617DC7" w14:textId="77777777" w:rsidTr="00BF5382">
        <w:trPr>
          <w:trHeight w:val="300"/>
        </w:trPr>
        <w:tc>
          <w:tcPr>
            <w:tcW w:w="0" w:type="dxa"/>
            <w:noWrap/>
          </w:tcPr>
          <w:p w14:paraId="33079C0D" w14:textId="77777777" w:rsidR="004A22B2" w:rsidRPr="00CD48A8" w:rsidRDefault="004A22B2" w:rsidP="00BF5382">
            <w:pPr>
              <w:pStyle w:val="TableText"/>
              <w:ind w:left="702" w:hanging="702"/>
              <w:rPr>
                <w:noProof w:val="0"/>
              </w:rPr>
            </w:pPr>
            <w:r w:rsidRPr="00CD48A8">
              <w:rPr>
                <w:noProof w:val="0"/>
              </w:rPr>
              <w:t>Received Instruction in Spanish in the 2020–‍2021 School Year—Dual-Language Immersion Program</w:t>
            </w:r>
          </w:p>
        </w:tc>
        <w:tc>
          <w:tcPr>
            <w:tcW w:w="0" w:type="dxa"/>
            <w:vAlign w:val="bottom"/>
          </w:tcPr>
          <w:p w14:paraId="45FA708B" w14:textId="77777777" w:rsidR="004A22B2" w:rsidRPr="00CD48A8" w:rsidRDefault="004A22B2" w:rsidP="00BF5382">
            <w:pPr>
              <w:pStyle w:val="TableText"/>
              <w:ind w:right="144"/>
              <w:rPr>
                <w:noProof w:val="0"/>
              </w:rPr>
            </w:pPr>
            <w:r w:rsidRPr="00CD48A8">
              <w:rPr>
                <w:noProof w:val="0"/>
              </w:rPr>
              <w:t>475</w:t>
            </w:r>
          </w:p>
        </w:tc>
        <w:tc>
          <w:tcPr>
            <w:tcW w:w="0" w:type="dxa"/>
            <w:vAlign w:val="bottom"/>
          </w:tcPr>
          <w:p w14:paraId="33BC6BD3" w14:textId="77777777" w:rsidR="004A22B2" w:rsidRPr="00CD48A8" w:rsidRDefault="004A22B2" w:rsidP="00BF5382">
            <w:pPr>
              <w:pStyle w:val="TableText"/>
              <w:ind w:right="144"/>
              <w:rPr>
                <w:noProof w:val="0"/>
              </w:rPr>
            </w:pPr>
            <w:r w:rsidRPr="00CD48A8">
              <w:rPr>
                <w:noProof w:val="0"/>
              </w:rPr>
              <w:t>846</w:t>
            </w:r>
          </w:p>
        </w:tc>
        <w:tc>
          <w:tcPr>
            <w:tcW w:w="0" w:type="dxa"/>
            <w:vAlign w:val="bottom"/>
          </w:tcPr>
          <w:p w14:paraId="5E8143A2" w14:textId="77777777" w:rsidR="004A22B2" w:rsidRPr="00CD48A8" w:rsidRDefault="004A22B2" w:rsidP="00BF5382">
            <w:pPr>
              <w:pStyle w:val="TableText"/>
              <w:ind w:right="144"/>
              <w:rPr>
                <w:noProof w:val="0"/>
              </w:rPr>
            </w:pPr>
            <w:r w:rsidRPr="00CD48A8">
              <w:rPr>
                <w:noProof w:val="0"/>
              </w:rPr>
              <w:t>11.4</w:t>
            </w:r>
          </w:p>
        </w:tc>
        <w:tc>
          <w:tcPr>
            <w:tcW w:w="0" w:type="dxa"/>
            <w:noWrap/>
            <w:vAlign w:val="bottom"/>
          </w:tcPr>
          <w:p w14:paraId="200C90B8" w14:textId="77777777" w:rsidR="004A22B2" w:rsidRPr="00CD48A8" w:rsidRDefault="004A22B2" w:rsidP="00BF5382">
            <w:pPr>
              <w:pStyle w:val="TableText"/>
              <w:ind w:right="288"/>
              <w:rPr>
                <w:noProof w:val="0"/>
              </w:rPr>
            </w:pPr>
            <w:r w:rsidRPr="00CD48A8">
              <w:rPr>
                <w:noProof w:val="0"/>
              </w:rPr>
              <w:t>56.0</w:t>
            </w:r>
          </w:p>
        </w:tc>
        <w:tc>
          <w:tcPr>
            <w:tcW w:w="0" w:type="dxa"/>
            <w:noWrap/>
            <w:vAlign w:val="bottom"/>
          </w:tcPr>
          <w:p w14:paraId="1D18A7C8" w14:textId="77777777" w:rsidR="004A22B2" w:rsidRPr="00CD48A8" w:rsidRDefault="004A22B2" w:rsidP="00BF5382">
            <w:pPr>
              <w:pStyle w:val="TableText"/>
              <w:ind w:right="288"/>
              <w:rPr>
                <w:noProof w:val="0"/>
              </w:rPr>
            </w:pPr>
            <w:r w:rsidRPr="00CD48A8">
              <w:rPr>
                <w:noProof w:val="0"/>
              </w:rPr>
              <w:t>30.9</w:t>
            </w:r>
          </w:p>
        </w:tc>
        <w:tc>
          <w:tcPr>
            <w:tcW w:w="0" w:type="dxa"/>
            <w:vAlign w:val="bottom"/>
          </w:tcPr>
          <w:p w14:paraId="55E95B54" w14:textId="77777777" w:rsidR="004A22B2" w:rsidRPr="00CD48A8" w:rsidRDefault="004A22B2" w:rsidP="00BF5382">
            <w:pPr>
              <w:pStyle w:val="TableText"/>
              <w:ind w:right="288"/>
              <w:rPr>
                <w:noProof w:val="0"/>
              </w:rPr>
            </w:pPr>
            <w:r w:rsidRPr="00CD48A8">
              <w:rPr>
                <w:noProof w:val="0"/>
              </w:rPr>
              <w:t>13.1</w:t>
            </w:r>
          </w:p>
        </w:tc>
      </w:tr>
      <w:tr w:rsidR="004A22B2" w:rsidRPr="00CD48A8" w14:paraId="29EC6AED" w14:textId="77777777" w:rsidTr="00BF5382">
        <w:trPr>
          <w:trHeight w:val="300"/>
        </w:trPr>
        <w:tc>
          <w:tcPr>
            <w:tcW w:w="0" w:type="dxa"/>
            <w:noWrap/>
          </w:tcPr>
          <w:p w14:paraId="5B233A72" w14:textId="77777777" w:rsidR="004A22B2" w:rsidRPr="00CD48A8" w:rsidRDefault="004A22B2" w:rsidP="00BF5382">
            <w:pPr>
              <w:pStyle w:val="TableText"/>
              <w:ind w:left="792"/>
              <w:rPr>
                <w:noProof w:val="0"/>
              </w:rPr>
            </w:pPr>
            <w:r w:rsidRPr="00CD48A8">
              <w:rPr>
                <w:noProof w:val="0"/>
              </w:rPr>
              <w:t>Received Instruction in Spanish in the 2020–‍2021 School Year—Developmental Bilingual Program</w:t>
            </w:r>
          </w:p>
        </w:tc>
        <w:tc>
          <w:tcPr>
            <w:tcW w:w="0" w:type="dxa"/>
            <w:vAlign w:val="bottom"/>
          </w:tcPr>
          <w:p w14:paraId="71860AB1" w14:textId="77777777" w:rsidR="004A22B2" w:rsidRPr="00CD48A8" w:rsidRDefault="004A22B2" w:rsidP="00BF5382">
            <w:pPr>
              <w:pStyle w:val="TableText"/>
              <w:ind w:right="144"/>
              <w:rPr>
                <w:noProof w:val="0"/>
              </w:rPr>
            </w:pPr>
            <w:r w:rsidRPr="00CD48A8">
              <w:rPr>
                <w:noProof w:val="0"/>
              </w:rPr>
              <w:t>33</w:t>
            </w:r>
          </w:p>
        </w:tc>
        <w:tc>
          <w:tcPr>
            <w:tcW w:w="0" w:type="dxa"/>
            <w:vAlign w:val="bottom"/>
          </w:tcPr>
          <w:p w14:paraId="3E551BFE" w14:textId="77777777" w:rsidR="004A22B2" w:rsidRPr="00CD48A8" w:rsidRDefault="004A22B2" w:rsidP="00BF5382">
            <w:pPr>
              <w:pStyle w:val="TableText"/>
              <w:ind w:right="144"/>
              <w:rPr>
                <w:noProof w:val="0"/>
              </w:rPr>
            </w:pPr>
            <w:r w:rsidRPr="00CD48A8">
              <w:rPr>
                <w:noProof w:val="0"/>
              </w:rPr>
              <w:t>843</w:t>
            </w:r>
          </w:p>
        </w:tc>
        <w:tc>
          <w:tcPr>
            <w:tcW w:w="0" w:type="dxa"/>
            <w:vAlign w:val="bottom"/>
          </w:tcPr>
          <w:p w14:paraId="621FA421" w14:textId="77777777" w:rsidR="004A22B2" w:rsidRPr="00CD48A8" w:rsidRDefault="004A22B2" w:rsidP="00BF5382">
            <w:pPr>
              <w:pStyle w:val="TableText"/>
              <w:ind w:right="144"/>
              <w:rPr>
                <w:noProof w:val="0"/>
              </w:rPr>
            </w:pPr>
            <w:r w:rsidRPr="00CD48A8">
              <w:rPr>
                <w:noProof w:val="0"/>
              </w:rPr>
              <w:t>12.5</w:t>
            </w:r>
          </w:p>
        </w:tc>
        <w:tc>
          <w:tcPr>
            <w:tcW w:w="0" w:type="dxa"/>
            <w:noWrap/>
            <w:vAlign w:val="bottom"/>
          </w:tcPr>
          <w:p w14:paraId="72E8836A" w14:textId="77777777" w:rsidR="004A22B2" w:rsidRPr="00CD48A8" w:rsidRDefault="004A22B2" w:rsidP="00BF5382">
            <w:pPr>
              <w:pStyle w:val="TableText"/>
              <w:ind w:right="288"/>
              <w:rPr>
                <w:noProof w:val="0"/>
              </w:rPr>
            </w:pPr>
            <w:r w:rsidRPr="00CD48A8">
              <w:rPr>
                <w:noProof w:val="0"/>
              </w:rPr>
              <w:t>69.7</w:t>
            </w:r>
          </w:p>
        </w:tc>
        <w:tc>
          <w:tcPr>
            <w:tcW w:w="0" w:type="dxa"/>
            <w:noWrap/>
            <w:vAlign w:val="bottom"/>
          </w:tcPr>
          <w:p w14:paraId="5D067C42" w14:textId="77777777" w:rsidR="004A22B2" w:rsidRPr="00CD48A8" w:rsidRDefault="004A22B2" w:rsidP="00BF5382">
            <w:pPr>
              <w:pStyle w:val="TableText"/>
              <w:ind w:right="288"/>
              <w:rPr>
                <w:noProof w:val="0"/>
              </w:rPr>
            </w:pPr>
            <w:r w:rsidRPr="00CD48A8">
              <w:rPr>
                <w:noProof w:val="0"/>
              </w:rPr>
              <w:t>24.2</w:t>
            </w:r>
          </w:p>
        </w:tc>
        <w:tc>
          <w:tcPr>
            <w:tcW w:w="0" w:type="dxa"/>
            <w:vAlign w:val="bottom"/>
          </w:tcPr>
          <w:p w14:paraId="5CD9C877" w14:textId="77777777" w:rsidR="004A22B2" w:rsidRPr="00CD48A8" w:rsidRDefault="004A22B2" w:rsidP="00BF5382">
            <w:pPr>
              <w:pStyle w:val="TableText"/>
              <w:ind w:right="288"/>
              <w:rPr>
                <w:noProof w:val="0"/>
              </w:rPr>
            </w:pPr>
            <w:r w:rsidRPr="00CD48A8">
              <w:rPr>
                <w:noProof w:val="0"/>
              </w:rPr>
              <w:t>6.1</w:t>
            </w:r>
          </w:p>
        </w:tc>
      </w:tr>
      <w:tr w:rsidR="004A22B2" w:rsidRPr="00CD48A8" w14:paraId="715D1CFB" w14:textId="77777777" w:rsidTr="00BF5382">
        <w:trPr>
          <w:trHeight w:val="300"/>
        </w:trPr>
        <w:tc>
          <w:tcPr>
            <w:tcW w:w="0" w:type="dxa"/>
            <w:tcBorders>
              <w:bottom w:val="nil"/>
            </w:tcBorders>
            <w:noWrap/>
          </w:tcPr>
          <w:p w14:paraId="6DCEDCF0" w14:textId="77777777" w:rsidR="004A22B2" w:rsidRPr="00CD48A8" w:rsidRDefault="004A22B2" w:rsidP="00BF5382">
            <w:pPr>
              <w:pStyle w:val="TableText"/>
              <w:ind w:left="702"/>
              <w:rPr>
                <w:noProof w:val="0"/>
              </w:rPr>
            </w:pPr>
            <w:r w:rsidRPr="00CD48A8">
              <w:rPr>
                <w:noProof w:val="0"/>
              </w:rPr>
              <w:t>Received Instruction in Spanish in the 2020–‍2021 School Year—Heritage Language or Indigenous Language Program</w:t>
            </w:r>
          </w:p>
        </w:tc>
        <w:tc>
          <w:tcPr>
            <w:tcW w:w="0" w:type="dxa"/>
            <w:tcBorders>
              <w:bottom w:val="nil"/>
            </w:tcBorders>
            <w:vAlign w:val="bottom"/>
          </w:tcPr>
          <w:p w14:paraId="33FED109" w14:textId="77777777" w:rsidR="004A22B2" w:rsidRPr="00CD48A8" w:rsidRDefault="004A22B2" w:rsidP="00BF5382">
            <w:pPr>
              <w:pStyle w:val="TableText"/>
              <w:ind w:right="144"/>
              <w:rPr>
                <w:noProof w:val="0"/>
              </w:rPr>
            </w:pPr>
            <w:r w:rsidRPr="00CD48A8">
              <w:rPr>
                <w:noProof w:val="0"/>
              </w:rPr>
              <w:t>5</w:t>
            </w:r>
          </w:p>
        </w:tc>
        <w:tc>
          <w:tcPr>
            <w:tcW w:w="0" w:type="dxa"/>
            <w:tcBorders>
              <w:bottom w:val="nil"/>
            </w:tcBorders>
            <w:vAlign w:val="bottom"/>
          </w:tcPr>
          <w:p w14:paraId="51A604D5" w14:textId="77777777" w:rsidR="004A22B2" w:rsidRPr="00CD48A8" w:rsidRDefault="004A22B2" w:rsidP="00BF5382">
            <w:pPr>
              <w:pStyle w:val="TableText"/>
              <w:ind w:right="144"/>
              <w:rPr>
                <w:noProof w:val="0"/>
              </w:rPr>
            </w:pPr>
            <w:r w:rsidRPr="00CD48A8">
              <w:rPr>
                <w:noProof w:val="0"/>
              </w:rPr>
              <w:t>N/A</w:t>
            </w:r>
          </w:p>
        </w:tc>
        <w:tc>
          <w:tcPr>
            <w:tcW w:w="0" w:type="dxa"/>
            <w:tcBorders>
              <w:bottom w:val="nil"/>
            </w:tcBorders>
            <w:vAlign w:val="bottom"/>
          </w:tcPr>
          <w:p w14:paraId="691452EB" w14:textId="77777777" w:rsidR="004A22B2" w:rsidRPr="00CD48A8" w:rsidRDefault="004A22B2" w:rsidP="00BF5382">
            <w:pPr>
              <w:pStyle w:val="TableText"/>
              <w:ind w:right="144"/>
              <w:rPr>
                <w:noProof w:val="0"/>
              </w:rPr>
            </w:pPr>
            <w:r w:rsidRPr="00CD48A8">
              <w:rPr>
                <w:noProof w:val="0"/>
              </w:rPr>
              <w:t>N/A</w:t>
            </w:r>
          </w:p>
        </w:tc>
        <w:tc>
          <w:tcPr>
            <w:tcW w:w="0" w:type="dxa"/>
            <w:tcBorders>
              <w:bottom w:val="nil"/>
            </w:tcBorders>
            <w:noWrap/>
            <w:vAlign w:val="bottom"/>
          </w:tcPr>
          <w:p w14:paraId="4BBDDEA8" w14:textId="77777777" w:rsidR="004A22B2" w:rsidRPr="00CD48A8" w:rsidRDefault="004A22B2" w:rsidP="00BF5382">
            <w:pPr>
              <w:pStyle w:val="TableText"/>
              <w:ind w:right="288"/>
              <w:rPr>
                <w:noProof w:val="0"/>
              </w:rPr>
            </w:pPr>
            <w:r w:rsidRPr="00CD48A8">
              <w:rPr>
                <w:noProof w:val="0"/>
              </w:rPr>
              <w:t>N/A</w:t>
            </w:r>
          </w:p>
        </w:tc>
        <w:tc>
          <w:tcPr>
            <w:tcW w:w="0" w:type="dxa"/>
            <w:tcBorders>
              <w:bottom w:val="nil"/>
            </w:tcBorders>
            <w:noWrap/>
            <w:vAlign w:val="bottom"/>
          </w:tcPr>
          <w:p w14:paraId="4E13B257" w14:textId="77777777" w:rsidR="004A22B2" w:rsidRPr="00CD48A8" w:rsidRDefault="004A22B2" w:rsidP="00BF5382">
            <w:pPr>
              <w:pStyle w:val="TableText"/>
              <w:ind w:right="288"/>
              <w:rPr>
                <w:noProof w:val="0"/>
              </w:rPr>
            </w:pPr>
            <w:r w:rsidRPr="00CD48A8">
              <w:rPr>
                <w:noProof w:val="0"/>
              </w:rPr>
              <w:t>N/A</w:t>
            </w:r>
          </w:p>
        </w:tc>
        <w:tc>
          <w:tcPr>
            <w:tcW w:w="0" w:type="dxa"/>
            <w:tcBorders>
              <w:bottom w:val="nil"/>
            </w:tcBorders>
            <w:vAlign w:val="bottom"/>
          </w:tcPr>
          <w:p w14:paraId="64AD8F3E" w14:textId="77777777" w:rsidR="004A22B2" w:rsidRPr="00CD48A8" w:rsidRDefault="004A22B2" w:rsidP="00BF5382">
            <w:pPr>
              <w:pStyle w:val="TableText"/>
              <w:ind w:right="288"/>
              <w:rPr>
                <w:noProof w:val="0"/>
              </w:rPr>
            </w:pPr>
            <w:r w:rsidRPr="00CD48A8">
              <w:rPr>
                <w:noProof w:val="0"/>
              </w:rPr>
              <w:t>N/A</w:t>
            </w:r>
          </w:p>
        </w:tc>
      </w:tr>
      <w:tr w:rsidR="004A22B2" w:rsidRPr="00CD48A8" w14:paraId="45EE00E7" w14:textId="77777777" w:rsidTr="00BF5382">
        <w:trPr>
          <w:trHeight w:val="300"/>
        </w:trPr>
        <w:tc>
          <w:tcPr>
            <w:tcW w:w="0" w:type="dxa"/>
            <w:tcBorders>
              <w:top w:val="nil"/>
              <w:bottom w:val="single" w:sz="4" w:space="0" w:color="auto"/>
            </w:tcBorders>
            <w:noWrap/>
          </w:tcPr>
          <w:p w14:paraId="1C2DB2C3" w14:textId="77777777" w:rsidR="004A22B2" w:rsidRPr="00CD48A8" w:rsidRDefault="004A22B2" w:rsidP="00BF5382">
            <w:pPr>
              <w:pStyle w:val="TableText"/>
              <w:ind w:left="1152" w:hanging="1152"/>
              <w:rPr>
                <w:noProof w:val="0"/>
              </w:rPr>
            </w:pPr>
            <w:r w:rsidRPr="00CD48A8">
              <w:rPr>
                <w:noProof w:val="0"/>
              </w:rPr>
              <w:t>Received Instruction in Spanish in the 2020–‍2021 School Year—Spanish as a Foreign Language Program</w:t>
            </w:r>
          </w:p>
        </w:tc>
        <w:tc>
          <w:tcPr>
            <w:tcW w:w="0" w:type="dxa"/>
            <w:tcBorders>
              <w:top w:val="nil"/>
              <w:bottom w:val="single" w:sz="4" w:space="0" w:color="auto"/>
            </w:tcBorders>
            <w:vAlign w:val="bottom"/>
          </w:tcPr>
          <w:p w14:paraId="202F93C5" w14:textId="77777777" w:rsidR="004A22B2" w:rsidRPr="00CD48A8" w:rsidRDefault="004A22B2" w:rsidP="00BF5382">
            <w:pPr>
              <w:pStyle w:val="TableText"/>
              <w:ind w:right="144"/>
              <w:rPr>
                <w:noProof w:val="0"/>
              </w:rPr>
            </w:pPr>
            <w:r w:rsidRPr="00CD48A8">
              <w:rPr>
                <w:noProof w:val="0"/>
              </w:rPr>
              <w:t>16</w:t>
            </w:r>
          </w:p>
        </w:tc>
        <w:tc>
          <w:tcPr>
            <w:tcW w:w="0" w:type="dxa"/>
            <w:tcBorders>
              <w:top w:val="nil"/>
              <w:bottom w:val="single" w:sz="4" w:space="0" w:color="auto"/>
            </w:tcBorders>
            <w:vAlign w:val="bottom"/>
          </w:tcPr>
          <w:p w14:paraId="5C44B77E" w14:textId="77777777" w:rsidR="004A22B2" w:rsidRPr="00CD48A8" w:rsidRDefault="004A22B2" w:rsidP="00BF5382">
            <w:pPr>
              <w:pStyle w:val="TableText"/>
              <w:ind w:right="144"/>
              <w:rPr>
                <w:noProof w:val="0"/>
              </w:rPr>
            </w:pPr>
            <w:r w:rsidRPr="00CD48A8">
              <w:rPr>
                <w:noProof w:val="0"/>
              </w:rPr>
              <w:t>842</w:t>
            </w:r>
          </w:p>
        </w:tc>
        <w:tc>
          <w:tcPr>
            <w:tcW w:w="0" w:type="dxa"/>
            <w:tcBorders>
              <w:top w:val="nil"/>
              <w:bottom w:val="single" w:sz="4" w:space="0" w:color="auto"/>
            </w:tcBorders>
            <w:vAlign w:val="bottom"/>
          </w:tcPr>
          <w:p w14:paraId="53404F30" w14:textId="77777777" w:rsidR="004A22B2" w:rsidRPr="00CD48A8" w:rsidRDefault="004A22B2" w:rsidP="00BF5382">
            <w:pPr>
              <w:pStyle w:val="TableText"/>
              <w:ind w:right="144"/>
              <w:rPr>
                <w:noProof w:val="0"/>
              </w:rPr>
            </w:pPr>
            <w:r w:rsidRPr="00CD48A8">
              <w:rPr>
                <w:noProof w:val="0"/>
              </w:rPr>
              <w:t>11.1</w:t>
            </w:r>
          </w:p>
        </w:tc>
        <w:tc>
          <w:tcPr>
            <w:tcW w:w="0" w:type="dxa"/>
            <w:tcBorders>
              <w:top w:val="nil"/>
              <w:bottom w:val="single" w:sz="4" w:space="0" w:color="auto"/>
            </w:tcBorders>
            <w:noWrap/>
            <w:vAlign w:val="bottom"/>
          </w:tcPr>
          <w:p w14:paraId="652ACC49" w14:textId="77777777" w:rsidR="004A22B2" w:rsidRPr="00CD48A8" w:rsidRDefault="004A22B2" w:rsidP="00BF5382">
            <w:pPr>
              <w:pStyle w:val="TableText"/>
              <w:ind w:right="288"/>
              <w:rPr>
                <w:noProof w:val="0"/>
              </w:rPr>
            </w:pPr>
            <w:r w:rsidRPr="00CD48A8">
              <w:rPr>
                <w:noProof w:val="0"/>
              </w:rPr>
              <w:t>75.0</w:t>
            </w:r>
          </w:p>
        </w:tc>
        <w:tc>
          <w:tcPr>
            <w:tcW w:w="0" w:type="dxa"/>
            <w:tcBorders>
              <w:top w:val="nil"/>
              <w:bottom w:val="single" w:sz="4" w:space="0" w:color="auto"/>
            </w:tcBorders>
            <w:noWrap/>
            <w:vAlign w:val="bottom"/>
          </w:tcPr>
          <w:p w14:paraId="35EC0348" w14:textId="77777777" w:rsidR="004A22B2" w:rsidRPr="00CD48A8" w:rsidRDefault="004A22B2" w:rsidP="00BF5382">
            <w:pPr>
              <w:pStyle w:val="TableText"/>
              <w:ind w:right="288"/>
              <w:rPr>
                <w:noProof w:val="0"/>
              </w:rPr>
            </w:pPr>
            <w:r w:rsidRPr="00CD48A8">
              <w:rPr>
                <w:noProof w:val="0"/>
              </w:rPr>
              <w:t>25.0</w:t>
            </w:r>
          </w:p>
        </w:tc>
        <w:tc>
          <w:tcPr>
            <w:tcW w:w="0" w:type="dxa"/>
            <w:tcBorders>
              <w:top w:val="nil"/>
              <w:bottom w:val="single" w:sz="4" w:space="0" w:color="auto"/>
            </w:tcBorders>
            <w:vAlign w:val="bottom"/>
          </w:tcPr>
          <w:p w14:paraId="3A46B72D" w14:textId="77777777" w:rsidR="004A22B2" w:rsidRPr="00CD48A8" w:rsidRDefault="004A22B2" w:rsidP="00BF5382">
            <w:pPr>
              <w:pStyle w:val="TableText"/>
              <w:ind w:right="288"/>
              <w:rPr>
                <w:noProof w:val="0"/>
              </w:rPr>
            </w:pPr>
            <w:r w:rsidRPr="00CD48A8">
              <w:rPr>
                <w:noProof w:val="0"/>
              </w:rPr>
              <w:t>0.0</w:t>
            </w:r>
          </w:p>
        </w:tc>
      </w:tr>
      <w:tr w:rsidR="004A22B2" w:rsidRPr="00CD48A8" w14:paraId="0C1A4EF2" w14:textId="77777777" w:rsidTr="00BF5382">
        <w:trPr>
          <w:trHeight w:val="300"/>
        </w:trPr>
        <w:tc>
          <w:tcPr>
            <w:tcW w:w="0" w:type="dxa"/>
            <w:tcBorders>
              <w:top w:val="single" w:sz="4" w:space="0" w:color="auto"/>
            </w:tcBorders>
            <w:noWrap/>
          </w:tcPr>
          <w:p w14:paraId="56A589AA" w14:textId="77777777" w:rsidR="004A22B2" w:rsidRPr="00CD48A8" w:rsidRDefault="004A22B2" w:rsidP="00BF5382">
            <w:pPr>
              <w:pStyle w:val="TableText"/>
              <w:rPr>
                <w:noProof w:val="0"/>
              </w:rPr>
            </w:pPr>
            <w:r w:rsidRPr="00CD48A8">
              <w:rPr>
                <w:noProof w:val="0"/>
              </w:rPr>
              <w:t>Percentage of School-Day Instruction Provided in Spanish—0–25%</w:t>
            </w:r>
          </w:p>
        </w:tc>
        <w:tc>
          <w:tcPr>
            <w:tcW w:w="0" w:type="dxa"/>
            <w:tcBorders>
              <w:top w:val="single" w:sz="4" w:space="0" w:color="auto"/>
            </w:tcBorders>
            <w:vAlign w:val="bottom"/>
          </w:tcPr>
          <w:p w14:paraId="279F203E" w14:textId="77777777" w:rsidR="004A22B2" w:rsidRPr="00CD48A8" w:rsidRDefault="004A22B2" w:rsidP="00BF5382">
            <w:pPr>
              <w:pStyle w:val="TableText"/>
              <w:ind w:right="144"/>
              <w:rPr>
                <w:noProof w:val="0"/>
              </w:rPr>
            </w:pPr>
            <w:r w:rsidRPr="00CD48A8">
              <w:rPr>
                <w:noProof w:val="0"/>
              </w:rPr>
              <w:t>88</w:t>
            </w:r>
          </w:p>
        </w:tc>
        <w:tc>
          <w:tcPr>
            <w:tcW w:w="0" w:type="dxa"/>
            <w:tcBorders>
              <w:top w:val="single" w:sz="4" w:space="0" w:color="auto"/>
            </w:tcBorders>
            <w:vAlign w:val="bottom"/>
          </w:tcPr>
          <w:p w14:paraId="1EA4AA11" w14:textId="77777777" w:rsidR="004A22B2" w:rsidRPr="00CD48A8" w:rsidRDefault="004A22B2" w:rsidP="00BF5382">
            <w:pPr>
              <w:pStyle w:val="TableText"/>
              <w:ind w:right="144"/>
              <w:rPr>
                <w:noProof w:val="0"/>
              </w:rPr>
            </w:pPr>
            <w:r w:rsidRPr="00CD48A8">
              <w:rPr>
                <w:noProof w:val="0"/>
              </w:rPr>
              <w:t>845</w:t>
            </w:r>
          </w:p>
        </w:tc>
        <w:tc>
          <w:tcPr>
            <w:tcW w:w="0" w:type="dxa"/>
            <w:tcBorders>
              <w:top w:val="single" w:sz="4" w:space="0" w:color="auto"/>
            </w:tcBorders>
            <w:vAlign w:val="bottom"/>
          </w:tcPr>
          <w:p w14:paraId="2E1D02DA" w14:textId="77777777" w:rsidR="004A22B2" w:rsidRPr="00CD48A8" w:rsidRDefault="004A22B2" w:rsidP="00BF5382">
            <w:pPr>
              <w:pStyle w:val="TableText"/>
              <w:ind w:right="144"/>
              <w:rPr>
                <w:noProof w:val="0"/>
              </w:rPr>
            </w:pPr>
            <w:r w:rsidRPr="00CD48A8">
              <w:rPr>
                <w:noProof w:val="0"/>
              </w:rPr>
              <w:t>11.4</w:t>
            </w:r>
          </w:p>
        </w:tc>
        <w:tc>
          <w:tcPr>
            <w:tcW w:w="0" w:type="dxa"/>
            <w:tcBorders>
              <w:top w:val="single" w:sz="4" w:space="0" w:color="auto"/>
            </w:tcBorders>
            <w:noWrap/>
            <w:vAlign w:val="bottom"/>
          </w:tcPr>
          <w:p w14:paraId="2A033346" w14:textId="77777777" w:rsidR="004A22B2" w:rsidRPr="00CD48A8" w:rsidRDefault="004A22B2" w:rsidP="00BF5382">
            <w:pPr>
              <w:pStyle w:val="TableText"/>
              <w:ind w:right="288"/>
              <w:rPr>
                <w:noProof w:val="0"/>
              </w:rPr>
            </w:pPr>
            <w:r w:rsidRPr="00CD48A8">
              <w:rPr>
                <w:noProof w:val="0"/>
              </w:rPr>
              <w:t>62.5</w:t>
            </w:r>
          </w:p>
        </w:tc>
        <w:tc>
          <w:tcPr>
            <w:tcW w:w="0" w:type="dxa"/>
            <w:tcBorders>
              <w:top w:val="single" w:sz="4" w:space="0" w:color="auto"/>
            </w:tcBorders>
            <w:noWrap/>
            <w:vAlign w:val="bottom"/>
          </w:tcPr>
          <w:p w14:paraId="57D2C23F" w14:textId="77777777" w:rsidR="004A22B2" w:rsidRPr="00CD48A8" w:rsidRDefault="004A22B2" w:rsidP="00BF5382">
            <w:pPr>
              <w:pStyle w:val="TableText"/>
              <w:ind w:right="288"/>
              <w:rPr>
                <w:noProof w:val="0"/>
              </w:rPr>
            </w:pPr>
            <w:r w:rsidRPr="00CD48A8">
              <w:rPr>
                <w:noProof w:val="0"/>
              </w:rPr>
              <w:t>27.3</w:t>
            </w:r>
          </w:p>
        </w:tc>
        <w:tc>
          <w:tcPr>
            <w:tcW w:w="0" w:type="dxa"/>
            <w:tcBorders>
              <w:top w:val="single" w:sz="4" w:space="0" w:color="auto"/>
            </w:tcBorders>
            <w:vAlign w:val="bottom"/>
          </w:tcPr>
          <w:p w14:paraId="4B72BF1B" w14:textId="77777777" w:rsidR="004A22B2" w:rsidRPr="00CD48A8" w:rsidRDefault="004A22B2" w:rsidP="00BF5382">
            <w:pPr>
              <w:pStyle w:val="TableText"/>
              <w:ind w:right="288"/>
              <w:rPr>
                <w:noProof w:val="0"/>
              </w:rPr>
            </w:pPr>
            <w:r w:rsidRPr="00CD48A8">
              <w:rPr>
                <w:noProof w:val="0"/>
              </w:rPr>
              <w:t>10.2</w:t>
            </w:r>
          </w:p>
        </w:tc>
      </w:tr>
      <w:tr w:rsidR="004A22B2" w:rsidRPr="00CD48A8" w14:paraId="120FEBD8" w14:textId="77777777" w:rsidTr="00BF5382">
        <w:trPr>
          <w:trHeight w:val="300"/>
        </w:trPr>
        <w:tc>
          <w:tcPr>
            <w:tcW w:w="0" w:type="dxa"/>
            <w:noWrap/>
          </w:tcPr>
          <w:p w14:paraId="68534F1C" w14:textId="77777777" w:rsidR="004A22B2" w:rsidRPr="00CD48A8" w:rsidRDefault="004A22B2" w:rsidP="00BF5382">
            <w:pPr>
              <w:pStyle w:val="TableText"/>
              <w:rPr>
                <w:noProof w:val="0"/>
              </w:rPr>
            </w:pPr>
            <w:r w:rsidRPr="00CD48A8">
              <w:rPr>
                <w:noProof w:val="0"/>
              </w:rPr>
              <w:t>Percentage of School-Day Instruction Provided in Spanish—26–50%</w:t>
            </w:r>
          </w:p>
        </w:tc>
        <w:tc>
          <w:tcPr>
            <w:tcW w:w="0" w:type="dxa"/>
            <w:vAlign w:val="bottom"/>
          </w:tcPr>
          <w:p w14:paraId="5F0EE406" w14:textId="77777777" w:rsidR="004A22B2" w:rsidRPr="00CD48A8" w:rsidRDefault="004A22B2" w:rsidP="00BF5382">
            <w:pPr>
              <w:pStyle w:val="TableText"/>
              <w:ind w:right="144"/>
              <w:rPr>
                <w:noProof w:val="0"/>
              </w:rPr>
            </w:pPr>
            <w:r w:rsidRPr="00CD48A8">
              <w:rPr>
                <w:noProof w:val="0"/>
              </w:rPr>
              <w:t>331</w:t>
            </w:r>
          </w:p>
        </w:tc>
        <w:tc>
          <w:tcPr>
            <w:tcW w:w="0" w:type="dxa"/>
            <w:vAlign w:val="bottom"/>
          </w:tcPr>
          <w:p w14:paraId="594EA7E0" w14:textId="77777777" w:rsidR="004A22B2" w:rsidRPr="00CD48A8" w:rsidRDefault="004A22B2" w:rsidP="00BF5382">
            <w:pPr>
              <w:pStyle w:val="TableText"/>
              <w:ind w:right="144"/>
              <w:rPr>
                <w:noProof w:val="0"/>
              </w:rPr>
            </w:pPr>
            <w:r w:rsidRPr="00CD48A8">
              <w:rPr>
                <w:noProof w:val="0"/>
              </w:rPr>
              <w:t>847</w:t>
            </w:r>
          </w:p>
        </w:tc>
        <w:tc>
          <w:tcPr>
            <w:tcW w:w="0" w:type="dxa"/>
            <w:vAlign w:val="bottom"/>
          </w:tcPr>
          <w:p w14:paraId="398B1338" w14:textId="77777777" w:rsidR="004A22B2" w:rsidRPr="00CD48A8" w:rsidRDefault="004A22B2" w:rsidP="00BF5382">
            <w:pPr>
              <w:pStyle w:val="TableText"/>
              <w:ind w:right="144"/>
              <w:rPr>
                <w:noProof w:val="0"/>
              </w:rPr>
            </w:pPr>
            <w:r w:rsidRPr="00CD48A8">
              <w:rPr>
                <w:noProof w:val="0"/>
              </w:rPr>
              <w:t>10.8</w:t>
            </w:r>
          </w:p>
        </w:tc>
        <w:tc>
          <w:tcPr>
            <w:tcW w:w="0" w:type="dxa"/>
            <w:noWrap/>
            <w:vAlign w:val="bottom"/>
            <w:hideMark/>
          </w:tcPr>
          <w:p w14:paraId="276D12D4" w14:textId="77777777" w:rsidR="004A22B2" w:rsidRPr="00CD48A8" w:rsidRDefault="004A22B2" w:rsidP="00BF5382">
            <w:pPr>
              <w:pStyle w:val="TableText"/>
              <w:ind w:right="288"/>
              <w:rPr>
                <w:noProof w:val="0"/>
              </w:rPr>
            </w:pPr>
            <w:r w:rsidRPr="00CD48A8">
              <w:rPr>
                <w:noProof w:val="0"/>
              </w:rPr>
              <w:t>51.7</w:t>
            </w:r>
          </w:p>
        </w:tc>
        <w:tc>
          <w:tcPr>
            <w:tcW w:w="0" w:type="dxa"/>
            <w:noWrap/>
            <w:vAlign w:val="bottom"/>
            <w:hideMark/>
          </w:tcPr>
          <w:p w14:paraId="1E780D6F" w14:textId="77777777" w:rsidR="004A22B2" w:rsidRPr="00CD48A8" w:rsidRDefault="004A22B2" w:rsidP="00BF5382">
            <w:pPr>
              <w:pStyle w:val="TableText"/>
              <w:ind w:right="288"/>
              <w:rPr>
                <w:noProof w:val="0"/>
              </w:rPr>
            </w:pPr>
            <w:r w:rsidRPr="00CD48A8">
              <w:rPr>
                <w:noProof w:val="0"/>
              </w:rPr>
              <w:t>34.4</w:t>
            </w:r>
          </w:p>
        </w:tc>
        <w:tc>
          <w:tcPr>
            <w:tcW w:w="0" w:type="dxa"/>
            <w:vAlign w:val="bottom"/>
          </w:tcPr>
          <w:p w14:paraId="7EA81A8F" w14:textId="77777777" w:rsidR="004A22B2" w:rsidRPr="00CD48A8" w:rsidRDefault="004A22B2" w:rsidP="00BF5382">
            <w:pPr>
              <w:pStyle w:val="TableText"/>
              <w:ind w:right="288"/>
              <w:rPr>
                <w:noProof w:val="0"/>
              </w:rPr>
            </w:pPr>
            <w:r w:rsidRPr="00CD48A8">
              <w:rPr>
                <w:noProof w:val="0"/>
              </w:rPr>
              <w:t>13.9</w:t>
            </w:r>
          </w:p>
        </w:tc>
      </w:tr>
      <w:tr w:rsidR="004A22B2" w:rsidRPr="00CD48A8" w14:paraId="000331B6" w14:textId="77777777" w:rsidTr="00BF5382">
        <w:trPr>
          <w:trHeight w:val="300"/>
        </w:trPr>
        <w:tc>
          <w:tcPr>
            <w:tcW w:w="0" w:type="dxa"/>
            <w:noWrap/>
          </w:tcPr>
          <w:p w14:paraId="07D775BE" w14:textId="77777777" w:rsidR="004A22B2" w:rsidRPr="00CD48A8" w:rsidRDefault="004A22B2" w:rsidP="00BF5382">
            <w:pPr>
              <w:pStyle w:val="TableText"/>
              <w:rPr>
                <w:noProof w:val="0"/>
              </w:rPr>
            </w:pPr>
            <w:r w:rsidRPr="00CD48A8">
              <w:rPr>
                <w:noProof w:val="0"/>
              </w:rPr>
              <w:t>Percentage of School-Day Instruction Provided in Spanish—51–75%</w:t>
            </w:r>
          </w:p>
        </w:tc>
        <w:tc>
          <w:tcPr>
            <w:tcW w:w="0" w:type="dxa"/>
            <w:vAlign w:val="bottom"/>
          </w:tcPr>
          <w:p w14:paraId="6FCCBD4E" w14:textId="77777777" w:rsidR="004A22B2" w:rsidRPr="00CD48A8" w:rsidRDefault="004A22B2" w:rsidP="00BF5382">
            <w:pPr>
              <w:pStyle w:val="TableText"/>
              <w:ind w:right="144"/>
              <w:rPr>
                <w:noProof w:val="0"/>
              </w:rPr>
            </w:pPr>
            <w:r w:rsidRPr="00CD48A8">
              <w:rPr>
                <w:noProof w:val="0"/>
              </w:rPr>
              <w:t>79</w:t>
            </w:r>
          </w:p>
        </w:tc>
        <w:tc>
          <w:tcPr>
            <w:tcW w:w="0" w:type="dxa"/>
            <w:vAlign w:val="bottom"/>
          </w:tcPr>
          <w:p w14:paraId="1C875DE3" w14:textId="77777777" w:rsidR="004A22B2" w:rsidRPr="00CD48A8" w:rsidRDefault="004A22B2" w:rsidP="00BF5382">
            <w:pPr>
              <w:pStyle w:val="TableText"/>
              <w:ind w:right="144"/>
              <w:rPr>
                <w:noProof w:val="0"/>
              </w:rPr>
            </w:pPr>
            <w:r w:rsidRPr="00CD48A8">
              <w:rPr>
                <w:noProof w:val="0"/>
              </w:rPr>
              <w:t>841</w:t>
            </w:r>
          </w:p>
        </w:tc>
        <w:tc>
          <w:tcPr>
            <w:tcW w:w="0" w:type="dxa"/>
            <w:vAlign w:val="bottom"/>
          </w:tcPr>
          <w:p w14:paraId="10298D62" w14:textId="77777777" w:rsidR="004A22B2" w:rsidRPr="00CD48A8" w:rsidRDefault="004A22B2" w:rsidP="00BF5382">
            <w:pPr>
              <w:pStyle w:val="TableText"/>
              <w:ind w:right="144"/>
              <w:rPr>
                <w:noProof w:val="0"/>
              </w:rPr>
            </w:pPr>
            <w:r w:rsidRPr="00CD48A8">
              <w:rPr>
                <w:noProof w:val="0"/>
              </w:rPr>
              <w:t>13.4</w:t>
            </w:r>
          </w:p>
        </w:tc>
        <w:tc>
          <w:tcPr>
            <w:tcW w:w="0" w:type="dxa"/>
            <w:noWrap/>
            <w:vAlign w:val="bottom"/>
            <w:hideMark/>
          </w:tcPr>
          <w:p w14:paraId="252199C2" w14:textId="77777777" w:rsidR="004A22B2" w:rsidRPr="00CD48A8" w:rsidRDefault="004A22B2" w:rsidP="00BF5382">
            <w:pPr>
              <w:pStyle w:val="TableText"/>
              <w:ind w:right="288"/>
              <w:rPr>
                <w:noProof w:val="0"/>
              </w:rPr>
            </w:pPr>
            <w:r w:rsidRPr="00CD48A8">
              <w:rPr>
                <w:noProof w:val="0"/>
              </w:rPr>
              <w:t>70.9</w:t>
            </w:r>
          </w:p>
        </w:tc>
        <w:tc>
          <w:tcPr>
            <w:tcW w:w="0" w:type="dxa"/>
            <w:noWrap/>
            <w:vAlign w:val="bottom"/>
            <w:hideMark/>
          </w:tcPr>
          <w:p w14:paraId="151460F3" w14:textId="77777777" w:rsidR="004A22B2" w:rsidRPr="00CD48A8" w:rsidRDefault="004A22B2" w:rsidP="00BF5382">
            <w:pPr>
              <w:pStyle w:val="TableText"/>
              <w:ind w:right="288"/>
              <w:rPr>
                <w:noProof w:val="0"/>
              </w:rPr>
            </w:pPr>
            <w:r w:rsidRPr="00CD48A8">
              <w:rPr>
                <w:noProof w:val="0"/>
              </w:rPr>
              <w:t>21.5</w:t>
            </w:r>
          </w:p>
        </w:tc>
        <w:tc>
          <w:tcPr>
            <w:tcW w:w="0" w:type="dxa"/>
            <w:vAlign w:val="bottom"/>
          </w:tcPr>
          <w:p w14:paraId="49D809F7" w14:textId="77777777" w:rsidR="004A22B2" w:rsidRPr="00CD48A8" w:rsidRDefault="004A22B2" w:rsidP="00BF5382">
            <w:pPr>
              <w:pStyle w:val="TableText"/>
              <w:ind w:right="288"/>
              <w:rPr>
                <w:noProof w:val="0"/>
              </w:rPr>
            </w:pPr>
            <w:r w:rsidRPr="00CD48A8">
              <w:rPr>
                <w:noProof w:val="0"/>
              </w:rPr>
              <w:t>7.6</w:t>
            </w:r>
          </w:p>
        </w:tc>
      </w:tr>
      <w:tr w:rsidR="004A22B2" w:rsidRPr="00CD48A8" w14:paraId="2088135F" w14:textId="77777777" w:rsidTr="00BF5382">
        <w:trPr>
          <w:trHeight w:val="300"/>
        </w:trPr>
        <w:tc>
          <w:tcPr>
            <w:tcW w:w="0" w:type="dxa"/>
            <w:noWrap/>
          </w:tcPr>
          <w:p w14:paraId="1596B297" w14:textId="77777777" w:rsidR="004A22B2" w:rsidRPr="00CD48A8" w:rsidRDefault="004A22B2" w:rsidP="00BF5382">
            <w:pPr>
              <w:pStyle w:val="TableText"/>
              <w:rPr>
                <w:noProof w:val="0"/>
              </w:rPr>
            </w:pPr>
            <w:r w:rsidRPr="00CD48A8">
              <w:rPr>
                <w:noProof w:val="0"/>
              </w:rPr>
              <w:t>Percentage of School-Day Instruction Provided in Spanish—76–100%</w:t>
            </w:r>
          </w:p>
        </w:tc>
        <w:tc>
          <w:tcPr>
            <w:tcW w:w="0" w:type="dxa"/>
            <w:vAlign w:val="bottom"/>
          </w:tcPr>
          <w:p w14:paraId="514E096C" w14:textId="77777777" w:rsidR="004A22B2" w:rsidRPr="00CD48A8" w:rsidRDefault="004A22B2" w:rsidP="00BF5382">
            <w:pPr>
              <w:pStyle w:val="TableText"/>
              <w:ind w:right="144"/>
              <w:rPr>
                <w:noProof w:val="0"/>
              </w:rPr>
            </w:pPr>
            <w:r w:rsidRPr="00CD48A8">
              <w:rPr>
                <w:noProof w:val="0"/>
              </w:rPr>
              <w:t>61</w:t>
            </w:r>
          </w:p>
        </w:tc>
        <w:tc>
          <w:tcPr>
            <w:tcW w:w="0" w:type="dxa"/>
            <w:vAlign w:val="bottom"/>
          </w:tcPr>
          <w:p w14:paraId="39CC4F3C" w14:textId="77777777" w:rsidR="004A22B2" w:rsidRPr="00CD48A8" w:rsidRDefault="004A22B2" w:rsidP="00BF5382">
            <w:pPr>
              <w:pStyle w:val="TableText"/>
              <w:ind w:right="144"/>
              <w:rPr>
                <w:noProof w:val="0"/>
              </w:rPr>
            </w:pPr>
            <w:r w:rsidRPr="00CD48A8">
              <w:rPr>
                <w:noProof w:val="0"/>
              </w:rPr>
              <w:t>843</w:t>
            </w:r>
          </w:p>
        </w:tc>
        <w:tc>
          <w:tcPr>
            <w:tcW w:w="0" w:type="dxa"/>
            <w:vAlign w:val="bottom"/>
          </w:tcPr>
          <w:p w14:paraId="6E088E9B" w14:textId="77777777" w:rsidR="004A22B2" w:rsidRPr="00CD48A8" w:rsidRDefault="004A22B2" w:rsidP="00BF5382">
            <w:pPr>
              <w:pStyle w:val="TableText"/>
              <w:ind w:right="144"/>
              <w:rPr>
                <w:noProof w:val="0"/>
              </w:rPr>
            </w:pPr>
            <w:r w:rsidRPr="00CD48A8">
              <w:rPr>
                <w:noProof w:val="0"/>
              </w:rPr>
              <w:t>9.3</w:t>
            </w:r>
          </w:p>
        </w:tc>
        <w:tc>
          <w:tcPr>
            <w:tcW w:w="0" w:type="dxa"/>
            <w:noWrap/>
            <w:vAlign w:val="bottom"/>
            <w:hideMark/>
          </w:tcPr>
          <w:p w14:paraId="5953BA08" w14:textId="77777777" w:rsidR="004A22B2" w:rsidRPr="00CD48A8" w:rsidRDefault="004A22B2" w:rsidP="00BF5382">
            <w:pPr>
              <w:pStyle w:val="TableText"/>
              <w:ind w:right="288"/>
              <w:rPr>
                <w:noProof w:val="0"/>
              </w:rPr>
            </w:pPr>
            <w:r w:rsidRPr="00CD48A8">
              <w:rPr>
                <w:noProof w:val="0"/>
              </w:rPr>
              <w:t>68.9</w:t>
            </w:r>
          </w:p>
        </w:tc>
        <w:tc>
          <w:tcPr>
            <w:tcW w:w="0" w:type="dxa"/>
            <w:noWrap/>
            <w:vAlign w:val="bottom"/>
            <w:hideMark/>
          </w:tcPr>
          <w:p w14:paraId="7C14AA22" w14:textId="77777777" w:rsidR="004A22B2" w:rsidRPr="00CD48A8" w:rsidRDefault="004A22B2" w:rsidP="00BF5382">
            <w:pPr>
              <w:pStyle w:val="TableText"/>
              <w:ind w:right="288"/>
              <w:rPr>
                <w:noProof w:val="0"/>
              </w:rPr>
            </w:pPr>
            <w:r w:rsidRPr="00CD48A8">
              <w:rPr>
                <w:noProof w:val="0"/>
              </w:rPr>
              <w:t>26.2</w:t>
            </w:r>
          </w:p>
        </w:tc>
        <w:tc>
          <w:tcPr>
            <w:tcW w:w="0" w:type="dxa"/>
            <w:vAlign w:val="bottom"/>
          </w:tcPr>
          <w:p w14:paraId="3FCFC367" w14:textId="77777777" w:rsidR="004A22B2" w:rsidRPr="00CD48A8" w:rsidRDefault="004A22B2" w:rsidP="00BF5382">
            <w:pPr>
              <w:pStyle w:val="TableText"/>
              <w:ind w:right="288"/>
              <w:rPr>
                <w:noProof w:val="0"/>
              </w:rPr>
            </w:pPr>
            <w:r w:rsidRPr="00CD48A8">
              <w:rPr>
                <w:noProof w:val="0"/>
              </w:rPr>
              <w:t>4.9</w:t>
            </w:r>
          </w:p>
        </w:tc>
      </w:tr>
    </w:tbl>
    <w:p w14:paraId="1F5BEBE5" w14:textId="3D0EA751" w:rsidR="004A22B2" w:rsidRPr="00CD48A8" w:rsidRDefault="004A22B2" w:rsidP="00BF5382">
      <w:pPr>
        <w:pStyle w:val="Caption"/>
      </w:pPr>
      <w:bookmarkStart w:id="1175" w:name="_Ref93677829"/>
      <w:bookmarkStart w:id="1176" w:name="_Toc103234956"/>
      <w:r w:rsidRPr="00CD48A8">
        <w:t>Table 6.B.</w:t>
      </w:r>
      <w:r>
        <w:fldChar w:fldCharType="begin"/>
      </w:r>
      <w:r>
        <w:instrText>SEQ Table_6.B. \* ARABIC</w:instrText>
      </w:r>
      <w:r>
        <w:fldChar w:fldCharType="separate"/>
      </w:r>
      <w:r w:rsidR="00203A4B">
        <w:rPr>
          <w:noProof/>
        </w:rPr>
        <w:t>7</w:t>
      </w:r>
      <w:r>
        <w:fldChar w:fldCharType="end"/>
      </w:r>
      <w:bookmarkEnd w:id="1175"/>
      <w:r w:rsidRPr="00CD48A8">
        <w:t xml:space="preserve">  Percent of Students in Each Score Reporting Range for Total Scores by Demographic Variables for High School, All Grade Levels</w:t>
      </w:r>
      <w:bookmarkEnd w:id="1176"/>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High School, All Grade Levels"/>
      </w:tblPr>
      <w:tblGrid>
        <w:gridCol w:w="5904"/>
        <w:gridCol w:w="1296"/>
        <w:gridCol w:w="1008"/>
        <w:gridCol w:w="1008"/>
        <w:gridCol w:w="1440"/>
        <w:gridCol w:w="1440"/>
        <w:gridCol w:w="1440"/>
      </w:tblGrid>
      <w:tr w:rsidR="004A22B2" w:rsidRPr="00CD48A8" w14:paraId="00AC4D07"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24757581" w14:textId="77777777" w:rsidR="004A22B2" w:rsidRPr="00CD48A8" w:rsidRDefault="004A22B2" w:rsidP="00BF5382">
            <w:pPr>
              <w:pStyle w:val="TableHead"/>
              <w:rPr>
                <w:noProof w:val="0"/>
              </w:rPr>
            </w:pPr>
            <w:r w:rsidRPr="00CD48A8">
              <w:rPr>
                <w:noProof w:val="0"/>
              </w:rPr>
              <w:t>Group</w:t>
            </w:r>
          </w:p>
        </w:tc>
        <w:tc>
          <w:tcPr>
            <w:tcW w:w="1296" w:type="dxa"/>
          </w:tcPr>
          <w:p w14:paraId="49298A03" w14:textId="77777777" w:rsidR="004A22B2" w:rsidRPr="00CD48A8" w:rsidRDefault="004A22B2" w:rsidP="00BF5382">
            <w:pPr>
              <w:pStyle w:val="TableHead"/>
              <w:rPr>
                <w:noProof w:val="0"/>
              </w:rPr>
            </w:pPr>
            <w:r w:rsidRPr="00CD48A8">
              <w:rPr>
                <w:noProof w:val="0"/>
              </w:rPr>
              <w:t>Number Valid Score</w:t>
            </w:r>
          </w:p>
        </w:tc>
        <w:tc>
          <w:tcPr>
            <w:tcW w:w="1008" w:type="dxa"/>
          </w:tcPr>
          <w:p w14:paraId="59A07F1D" w14:textId="77777777" w:rsidR="004A22B2" w:rsidRPr="00CD48A8" w:rsidRDefault="004A22B2" w:rsidP="00BF5382">
            <w:pPr>
              <w:pStyle w:val="TableHead"/>
              <w:rPr>
                <w:noProof w:val="0"/>
              </w:rPr>
            </w:pPr>
            <w:r w:rsidRPr="00CD48A8">
              <w:rPr>
                <w:noProof w:val="0"/>
              </w:rPr>
              <w:t>Scale Score Mean</w:t>
            </w:r>
          </w:p>
        </w:tc>
        <w:tc>
          <w:tcPr>
            <w:tcW w:w="1008" w:type="dxa"/>
          </w:tcPr>
          <w:p w14:paraId="7D395632"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1BACB420"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4B87021F" w14:textId="77777777" w:rsidR="004A22B2" w:rsidRPr="00CD48A8" w:rsidRDefault="004A22B2" w:rsidP="00BF5382">
            <w:pPr>
              <w:pStyle w:val="TableHead"/>
              <w:rPr>
                <w:noProof w:val="0"/>
              </w:rPr>
            </w:pPr>
            <w:r w:rsidRPr="00CD48A8">
              <w:rPr>
                <w:noProof w:val="0"/>
              </w:rPr>
              <w:t>Reporting Score Range 2</w:t>
            </w:r>
          </w:p>
        </w:tc>
        <w:tc>
          <w:tcPr>
            <w:tcW w:w="1440" w:type="dxa"/>
          </w:tcPr>
          <w:p w14:paraId="15693894" w14:textId="77777777" w:rsidR="004A22B2" w:rsidRPr="00CD48A8" w:rsidRDefault="004A22B2" w:rsidP="00BF5382">
            <w:pPr>
              <w:pStyle w:val="TableHead"/>
              <w:rPr>
                <w:noProof w:val="0"/>
              </w:rPr>
            </w:pPr>
            <w:r w:rsidRPr="00CD48A8">
              <w:rPr>
                <w:noProof w:val="0"/>
              </w:rPr>
              <w:t>Reporting Score Range 3</w:t>
            </w:r>
          </w:p>
        </w:tc>
      </w:tr>
      <w:tr w:rsidR="004A22B2" w:rsidRPr="00CD48A8" w14:paraId="08EC918C" w14:textId="77777777" w:rsidTr="00BF5382">
        <w:trPr>
          <w:trHeight w:val="315"/>
        </w:trPr>
        <w:tc>
          <w:tcPr>
            <w:tcW w:w="5904" w:type="dxa"/>
            <w:tcBorders>
              <w:top w:val="single" w:sz="4" w:space="0" w:color="auto"/>
              <w:bottom w:val="single" w:sz="4" w:space="0" w:color="auto"/>
            </w:tcBorders>
            <w:noWrap/>
            <w:hideMark/>
          </w:tcPr>
          <w:p w14:paraId="6D13AF0D" w14:textId="77777777" w:rsidR="004A22B2" w:rsidRPr="00CD48A8" w:rsidRDefault="004A22B2" w:rsidP="00BF5382">
            <w:pPr>
              <w:pStyle w:val="TableText"/>
              <w:keepNext/>
              <w:keepLines/>
              <w:rPr>
                <w:noProof w:val="0"/>
              </w:rPr>
            </w:pPr>
            <w:r w:rsidRPr="00CD48A8">
              <w:rPr>
                <w:noProof w:val="0"/>
              </w:rPr>
              <w:t>All students</w:t>
            </w:r>
          </w:p>
        </w:tc>
        <w:tc>
          <w:tcPr>
            <w:tcW w:w="1296" w:type="dxa"/>
            <w:tcBorders>
              <w:top w:val="single" w:sz="4" w:space="0" w:color="auto"/>
              <w:bottom w:val="single" w:sz="4" w:space="0" w:color="auto"/>
            </w:tcBorders>
            <w:vAlign w:val="bottom"/>
          </w:tcPr>
          <w:p w14:paraId="272F77B1" w14:textId="77777777" w:rsidR="004A22B2" w:rsidRPr="00CD48A8" w:rsidRDefault="004A22B2" w:rsidP="00BF5382">
            <w:pPr>
              <w:pStyle w:val="TableText"/>
              <w:keepNext/>
              <w:keepLines/>
              <w:ind w:right="144"/>
              <w:rPr>
                <w:noProof w:val="0"/>
              </w:rPr>
            </w:pPr>
            <w:r w:rsidRPr="00CD48A8">
              <w:rPr>
                <w:noProof w:val="0"/>
              </w:rPr>
              <w:t>253</w:t>
            </w:r>
          </w:p>
        </w:tc>
        <w:tc>
          <w:tcPr>
            <w:tcW w:w="1008" w:type="dxa"/>
            <w:tcBorders>
              <w:top w:val="single" w:sz="4" w:space="0" w:color="auto"/>
              <w:bottom w:val="single" w:sz="4" w:space="0" w:color="auto"/>
            </w:tcBorders>
            <w:vAlign w:val="bottom"/>
          </w:tcPr>
          <w:p w14:paraId="630F8AF4" w14:textId="77777777" w:rsidR="004A22B2" w:rsidRPr="00CD48A8" w:rsidRDefault="004A22B2" w:rsidP="00BF5382">
            <w:pPr>
              <w:pStyle w:val="TableText"/>
              <w:keepNext/>
              <w:keepLines/>
              <w:ind w:right="144"/>
              <w:rPr>
                <w:noProof w:val="0"/>
              </w:rPr>
            </w:pPr>
            <w:r w:rsidRPr="00CD48A8">
              <w:rPr>
                <w:noProof w:val="0"/>
              </w:rPr>
              <w:t>942</w:t>
            </w:r>
          </w:p>
        </w:tc>
        <w:tc>
          <w:tcPr>
            <w:tcW w:w="1008" w:type="dxa"/>
            <w:tcBorders>
              <w:top w:val="single" w:sz="4" w:space="0" w:color="auto"/>
              <w:bottom w:val="single" w:sz="4" w:space="0" w:color="auto"/>
            </w:tcBorders>
            <w:vAlign w:val="bottom"/>
          </w:tcPr>
          <w:p w14:paraId="6652A1AF" w14:textId="77777777" w:rsidR="004A22B2" w:rsidRPr="00CD48A8" w:rsidRDefault="004A22B2" w:rsidP="00BF5382">
            <w:pPr>
              <w:pStyle w:val="TableText"/>
              <w:keepNext/>
              <w:keepLines/>
              <w:ind w:right="144"/>
              <w:rPr>
                <w:noProof w:val="0"/>
              </w:rPr>
            </w:pPr>
            <w:r w:rsidRPr="00CD48A8">
              <w:rPr>
                <w:noProof w:val="0"/>
              </w:rPr>
              <w:t>13.1</w:t>
            </w:r>
          </w:p>
        </w:tc>
        <w:tc>
          <w:tcPr>
            <w:tcW w:w="1440" w:type="dxa"/>
            <w:tcBorders>
              <w:top w:val="single" w:sz="4" w:space="0" w:color="auto"/>
              <w:bottom w:val="single" w:sz="4" w:space="0" w:color="auto"/>
            </w:tcBorders>
            <w:noWrap/>
            <w:vAlign w:val="bottom"/>
            <w:hideMark/>
          </w:tcPr>
          <w:p w14:paraId="0B1197C3" w14:textId="77777777" w:rsidR="004A22B2" w:rsidRPr="00CD48A8" w:rsidRDefault="004A22B2" w:rsidP="00BF5382">
            <w:pPr>
              <w:pStyle w:val="TableText"/>
              <w:keepNext/>
              <w:keepLines/>
              <w:ind w:right="288"/>
              <w:rPr>
                <w:noProof w:val="0"/>
              </w:rPr>
            </w:pPr>
            <w:r w:rsidRPr="00CD48A8">
              <w:rPr>
                <w:noProof w:val="0"/>
              </w:rPr>
              <w:t>70.4</w:t>
            </w:r>
          </w:p>
        </w:tc>
        <w:tc>
          <w:tcPr>
            <w:tcW w:w="1440" w:type="dxa"/>
            <w:tcBorders>
              <w:top w:val="single" w:sz="4" w:space="0" w:color="auto"/>
              <w:bottom w:val="single" w:sz="4" w:space="0" w:color="auto"/>
            </w:tcBorders>
            <w:noWrap/>
            <w:vAlign w:val="bottom"/>
            <w:hideMark/>
          </w:tcPr>
          <w:p w14:paraId="3CF7B782" w14:textId="77777777" w:rsidR="004A22B2" w:rsidRPr="00CD48A8" w:rsidRDefault="004A22B2" w:rsidP="00BF5382">
            <w:pPr>
              <w:pStyle w:val="TableText"/>
              <w:keepNext/>
              <w:keepLines/>
              <w:ind w:right="288"/>
              <w:rPr>
                <w:noProof w:val="0"/>
              </w:rPr>
            </w:pPr>
            <w:r w:rsidRPr="00CD48A8">
              <w:rPr>
                <w:noProof w:val="0"/>
              </w:rPr>
              <w:t>23.7</w:t>
            </w:r>
          </w:p>
        </w:tc>
        <w:tc>
          <w:tcPr>
            <w:tcW w:w="1440" w:type="dxa"/>
            <w:tcBorders>
              <w:top w:val="single" w:sz="4" w:space="0" w:color="auto"/>
              <w:bottom w:val="single" w:sz="4" w:space="0" w:color="auto"/>
            </w:tcBorders>
            <w:vAlign w:val="bottom"/>
          </w:tcPr>
          <w:p w14:paraId="0647BB64" w14:textId="77777777" w:rsidR="004A22B2" w:rsidRPr="00CD48A8" w:rsidRDefault="004A22B2" w:rsidP="00BF5382">
            <w:pPr>
              <w:pStyle w:val="TableText"/>
              <w:keepNext/>
              <w:keepLines/>
              <w:ind w:right="288"/>
              <w:rPr>
                <w:noProof w:val="0"/>
              </w:rPr>
            </w:pPr>
            <w:r w:rsidRPr="00CD48A8">
              <w:rPr>
                <w:noProof w:val="0"/>
              </w:rPr>
              <w:t>5.9</w:t>
            </w:r>
          </w:p>
        </w:tc>
      </w:tr>
      <w:tr w:rsidR="004A22B2" w:rsidRPr="00CD48A8" w14:paraId="003B91C4" w14:textId="77777777" w:rsidTr="00BF5382">
        <w:trPr>
          <w:trHeight w:val="300"/>
        </w:trPr>
        <w:tc>
          <w:tcPr>
            <w:tcW w:w="5904" w:type="dxa"/>
            <w:tcBorders>
              <w:top w:val="single" w:sz="4" w:space="0" w:color="auto"/>
              <w:bottom w:val="nil"/>
            </w:tcBorders>
            <w:noWrap/>
            <w:hideMark/>
          </w:tcPr>
          <w:p w14:paraId="76984D65" w14:textId="77777777" w:rsidR="004A22B2" w:rsidRPr="00CD48A8" w:rsidRDefault="004A22B2" w:rsidP="00BF5382">
            <w:pPr>
              <w:pStyle w:val="TableText"/>
              <w:keepNext/>
              <w:keepLines/>
              <w:rPr>
                <w:noProof w:val="0"/>
              </w:rPr>
            </w:pPr>
            <w:r w:rsidRPr="00CD48A8">
              <w:rPr>
                <w:noProof w:val="0"/>
              </w:rPr>
              <w:t>Male</w:t>
            </w:r>
          </w:p>
        </w:tc>
        <w:tc>
          <w:tcPr>
            <w:tcW w:w="1296" w:type="dxa"/>
            <w:tcBorders>
              <w:top w:val="single" w:sz="4" w:space="0" w:color="auto"/>
              <w:bottom w:val="nil"/>
            </w:tcBorders>
            <w:vAlign w:val="bottom"/>
          </w:tcPr>
          <w:p w14:paraId="4BDE1BF8" w14:textId="77777777" w:rsidR="004A22B2" w:rsidRPr="00CD48A8" w:rsidRDefault="004A22B2" w:rsidP="00BF5382">
            <w:pPr>
              <w:pStyle w:val="TableText"/>
              <w:keepNext/>
              <w:keepLines/>
              <w:ind w:right="144"/>
              <w:rPr>
                <w:noProof w:val="0"/>
              </w:rPr>
            </w:pPr>
            <w:r w:rsidRPr="00CD48A8">
              <w:rPr>
                <w:noProof w:val="0"/>
              </w:rPr>
              <w:t>122</w:t>
            </w:r>
          </w:p>
        </w:tc>
        <w:tc>
          <w:tcPr>
            <w:tcW w:w="1008" w:type="dxa"/>
            <w:tcBorders>
              <w:top w:val="single" w:sz="4" w:space="0" w:color="auto"/>
              <w:bottom w:val="nil"/>
            </w:tcBorders>
            <w:vAlign w:val="bottom"/>
          </w:tcPr>
          <w:p w14:paraId="22E3D1BC" w14:textId="77777777" w:rsidR="004A22B2" w:rsidRPr="00CD48A8" w:rsidRDefault="004A22B2" w:rsidP="00BF5382">
            <w:pPr>
              <w:pStyle w:val="TableText"/>
              <w:keepNext/>
              <w:keepLines/>
              <w:ind w:right="144"/>
              <w:rPr>
                <w:noProof w:val="0"/>
              </w:rPr>
            </w:pPr>
            <w:r w:rsidRPr="00CD48A8">
              <w:rPr>
                <w:noProof w:val="0"/>
              </w:rPr>
              <w:t>939</w:t>
            </w:r>
          </w:p>
        </w:tc>
        <w:tc>
          <w:tcPr>
            <w:tcW w:w="1008" w:type="dxa"/>
            <w:tcBorders>
              <w:top w:val="single" w:sz="4" w:space="0" w:color="auto"/>
              <w:bottom w:val="nil"/>
            </w:tcBorders>
            <w:vAlign w:val="bottom"/>
          </w:tcPr>
          <w:p w14:paraId="18F1EE91" w14:textId="77777777" w:rsidR="004A22B2" w:rsidRPr="00CD48A8" w:rsidRDefault="004A22B2" w:rsidP="00BF5382">
            <w:pPr>
              <w:pStyle w:val="TableText"/>
              <w:keepNext/>
              <w:keepLines/>
              <w:ind w:right="144"/>
              <w:rPr>
                <w:noProof w:val="0"/>
              </w:rPr>
            </w:pPr>
            <w:r w:rsidRPr="00CD48A8">
              <w:rPr>
                <w:noProof w:val="0"/>
              </w:rPr>
              <w:t>13.0</w:t>
            </w:r>
          </w:p>
        </w:tc>
        <w:tc>
          <w:tcPr>
            <w:tcW w:w="1440" w:type="dxa"/>
            <w:tcBorders>
              <w:top w:val="single" w:sz="4" w:space="0" w:color="auto"/>
              <w:bottom w:val="nil"/>
            </w:tcBorders>
            <w:noWrap/>
            <w:vAlign w:val="bottom"/>
            <w:hideMark/>
          </w:tcPr>
          <w:p w14:paraId="1459FF47" w14:textId="77777777" w:rsidR="004A22B2" w:rsidRPr="00CD48A8" w:rsidRDefault="004A22B2" w:rsidP="00BF5382">
            <w:pPr>
              <w:pStyle w:val="TableText"/>
              <w:keepNext/>
              <w:keepLines/>
              <w:ind w:right="288"/>
              <w:rPr>
                <w:noProof w:val="0"/>
              </w:rPr>
            </w:pPr>
            <w:r w:rsidRPr="00CD48A8">
              <w:rPr>
                <w:noProof w:val="0"/>
              </w:rPr>
              <w:t>79.5</w:t>
            </w:r>
          </w:p>
        </w:tc>
        <w:tc>
          <w:tcPr>
            <w:tcW w:w="1440" w:type="dxa"/>
            <w:tcBorders>
              <w:top w:val="single" w:sz="4" w:space="0" w:color="auto"/>
              <w:bottom w:val="nil"/>
            </w:tcBorders>
            <w:noWrap/>
            <w:vAlign w:val="bottom"/>
            <w:hideMark/>
          </w:tcPr>
          <w:p w14:paraId="5BA30F06" w14:textId="77777777" w:rsidR="004A22B2" w:rsidRPr="00CD48A8" w:rsidRDefault="004A22B2" w:rsidP="00BF5382">
            <w:pPr>
              <w:pStyle w:val="TableText"/>
              <w:keepNext/>
              <w:keepLines/>
              <w:ind w:right="288"/>
              <w:rPr>
                <w:noProof w:val="0"/>
              </w:rPr>
            </w:pPr>
            <w:r w:rsidRPr="00CD48A8">
              <w:rPr>
                <w:noProof w:val="0"/>
              </w:rPr>
              <w:t>16.4</w:t>
            </w:r>
          </w:p>
        </w:tc>
        <w:tc>
          <w:tcPr>
            <w:tcW w:w="1440" w:type="dxa"/>
            <w:tcBorders>
              <w:top w:val="single" w:sz="4" w:space="0" w:color="auto"/>
              <w:bottom w:val="nil"/>
            </w:tcBorders>
            <w:vAlign w:val="bottom"/>
          </w:tcPr>
          <w:p w14:paraId="198436EB" w14:textId="77777777" w:rsidR="004A22B2" w:rsidRPr="00CD48A8" w:rsidRDefault="004A22B2" w:rsidP="00BF5382">
            <w:pPr>
              <w:pStyle w:val="TableText"/>
              <w:keepNext/>
              <w:keepLines/>
              <w:ind w:right="288"/>
              <w:rPr>
                <w:noProof w:val="0"/>
              </w:rPr>
            </w:pPr>
            <w:r w:rsidRPr="00CD48A8">
              <w:rPr>
                <w:noProof w:val="0"/>
              </w:rPr>
              <w:t>4.1</w:t>
            </w:r>
          </w:p>
        </w:tc>
      </w:tr>
      <w:tr w:rsidR="004A22B2" w:rsidRPr="00CD48A8" w14:paraId="42B26789" w14:textId="77777777" w:rsidTr="00BF5382">
        <w:trPr>
          <w:trHeight w:val="315"/>
        </w:trPr>
        <w:tc>
          <w:tcPr>
            <w:tcW w:w="5904" w:type="dxa"/>
            <w:tcBorders>
              <w:top w:val="nil"/>
              <w:bottom w:val="nil"/>
            </w:tcBorders>
            <w:noWrap/>
            <w:hideMark/>
          </w:tcPr>
          <w:p w14:paraId="0853CF1E" w14:textId="77777777" w:rsidR="004A22B2" w:rsidRPr="00CD48A8" w:rsidRDefault="004A22B2" w:rsidP="00BF5382">
            <w:pPr>
              <w:pStyle w:val="TableText"/>
              <w:keepNext/>
              <w:keepLines/>
              <w:rPr>
                <w:noProof w:val="0"/>
              </w:rPr>
            </w:pPr>
            <w:r w:rsidRPr="00CD48A8">
              <w:rPr>
                <w:noProof w:val="0"/>
              </w:rPr>
              <w:t>Female</w:t>
            </w:r>
          </w:p>
        </w:tc>
        <w:tc>
          <w:tcPr>
            <w:tcW w:w="1296" w:type="dxa"/>
            <w:tcBorders>
              <w:top w:val="nil"/>
              <w:bottom w:val="nil"/>
            </w:tcBorders>
            <w:vAlign w:val="bottom"/>
          </w:tcPr>
          <w:p w14:paraId="123D6D3F" w14:textId="77777777" w:rsidR="004A22B2" w:rsidRPr="00CD48A8" w:rsidRDefault="004A22B2" w:rsidP="00BF5382">
            <w:pPr>
              <w:pStyle w:val="TableText"/>
              <w:keepNext/>
              <w:keepLines/>
              <w:ind w:right="144"/>
              <w:rPr>
                <w:noProof w:val="0"/>
              </w:rPr>
            </w:pPr>
            <w:r w:rsidRPr="00CD48A8">
              <w:rPr>
                <w:noProof w:val="0"/>
              </w:rPr>
              <w:t>131</w:t>
            </w:r>
          </w:p>
        </w:tc>
        <w:tc>
          <w:tcPr>
            <w:tcW w:w="1008" w:type="dxa"/>
            <w:tcBorders>
              <w:top w:val="nil"/>
              <w:bottom w:val="nil"/>
            </w:tcBorders>
            <w:vAlign w:val="bottom"/>
          </w:tcPr>
          <w:p w14:paraId="5994C658" w14:textId="77777777" w:rsidR="004A22B2" w:rsidRPr="00CD48A8" w:rsidRDefault="004A22B2" w:rsidP="00BF5382">
            <w:pPr>
              <w:pStyle w:val="TableText"/>
              <w:keepNext/>
              <w:keepLines/>
              <w:ind w:right="144"/>
              <w:rPr>
                <w:noProof w:val="0"/>
              </w:rPr>
            </w:pPr>
            <w:r w:rsidRPr="00CD48A8">
              <w:rPr>
                <w:noProof w:val="0"/>
              </w:rPr>
              <w:t>945</w:t>
            </w:r>
          </w:p>
        </w:tc>
        <w:tc>
          <w:tcPr>
            <w:tcW w:w="1008" w:type="dxa"/>
            <w:tcBorders>
              <w:top w:val="nil"/>
              <w:bottom w:val="nil"/>
            </w:tcBorders>
            <w:vAlign w:val="bottom"/>
          </w:tcPr>
          <w:p w14:paraId="3B89FEF7" w14:textId="77777777" w:rsidR="004A22B2" w:rsidRPr="00CD48A8" w:rsidRDefault="004A22B2" w:rsidP="00BF5382">
            <w:pPr>
              <w:pStyle w:val="TableText"/>
              <w:keepNext/>
              <w:keepLines/>
              <w:ind w:right="144"/>
              <w:rPr>
                <w:noProof w:val="0"/>
              </w:rPr>
            </w:pPr>
            <w:r w:rsidRPr="00CD48A8">
              <w:rPr>
                <w:noProof w:val="0"/>
              </w:rPr>
              <w:t>12.6</w:t>
            </w:r>
          </w:p>
        </w:tc>
        <w:tc>
          <w:tcPr>
            <w:tcW w:w="1440" w:type="dxa"/>
            <w:tcBorders>
              <w:top w:val="nil"/>
              <w:bottom w:val="nil"/>
            </w:tcBorders>
            <w:noWrap/>
            <w:vAlign w:val="bottom"/>
            <w:hideMark/>
          </w:tcPr>
          <w:p w14:paraId="3807158F" w14:textId="77777777" w:rsidR="004A22B2" w:rsidRPr="00CD48A8" w:rsidRDefault="004A22B2" w:rsidP="00BF5382">
            <w:pPr>
              <w:pStyle w:val="TableText"/>
              <w:keepNext/>
              <w:keepLines/>
              <w:ind w:right="288"/>
              <w:rPr>
                <w:noProof w:val="0"/>
              </w:rPr>
            </w:pPr>
            <w:r w:rsidRPr="00CD48A8">
              <w:rPr>
                <w:noProof w:val="0"/>
              </w:rPr>
              <w:t>61.8</w:t>
            </w:r>
          </w:p>
        </w:tc>
        <w:tc>
          <w:tcPr>
            <w:tcW w:w="1440" w:type="dxa"/>
            <w:tcBorders>
              <w:top w:val="nil"/>
              <w:bottom w:val="nil"/>
            </w:tcBorders>
            <w:noWrap/>
            <w:vAlign w:val="bottom"/>
            <w:hideMark/>
          </w:tcPr>
          <w:p w14:paraId="02D2E1E6" w14:textId="77777777" w:rsidR="004A22B2" w:rsidRPr="00CD48A8" w:rsidRDefault="004A22B2" w:rsidP="00BF5382">
            <w:pPr>
              <w:pStyle w:val="TableText"/>
              <w:keepNext/>
              <w:keepLines/>
              <w:ind w:right="288"/>
              <w:rPr>
                <w:noProof w:val="0"/>
              </w:rPr>
            </w:pPr>
            <w:r w:rsidRPr="00CD48A8">
              <w:rPr>
                <w:noProof w:val="0"/>
              </w:rPr>
              <w:t>30.5</w:t>
            </w:r>
          </w:p>
        </w:tc>
        <w:tc>
          <w:tcPr>
            <w:tcW w:w="1440" w:type="dxa"/>
            <w:tcBorders>
              <w:top w:val="nil"/>
              <w:bottom w:val="nil"/>
            </w:tcBorders>
            <w:vAlign w:val="bottom"/>
          </w:tcPr>
          <w:p w14:paraId="6F30EAF3" w14:textId="77777777" w:rsidR="004A22B2" w:rsidRPr="00CD48A8" w:rsidRDefault="004A22B2" w:rsidP="00BF5382">
            <w:pPr>
              <w:pStyle w:val="TableText"/>
              <w:keepNext/>
              <w:keepLines/>
              <w:ind w:right="288"/>
              <w:rPr>
                <w:noProof w:val="0"/>
              </w:rPr>
            </w:pPr>
            <w:r w:rsidRPr="00CD48A8">
              <w:rPr>
                <w:noProof w:val="0"/>
              </w:rPr>
              <w:t>7.6</w:t>
            </w:r>
          </w:p>
        </w:tc>
      </w:tr>
      <w:tr w:rsidR="004A22B2" w:rsidRPr="00CD48A8" w14:paraId="31AB5068" w14:textId="77777777" w:rsidTr="00BF5382">
        <w:trPr>
          <w:trHeight w:val="315"/>
        </w:trPr>
        <w:tc>
          <w:tcPr>
            <w:tcW w:w="5904" w:type="dxa"/>
            <w:tcBorders>
              <w:top w:val="nil"/>
              <w:bottom w:val="single" w:sz="4" w:space="0" w:color="auto"/>
            </w:tcBorders>
            <w:noWrap/>
          </w:tcPr>
          <w:p w14:paraId="513ADBE5" w14:textId="77777777" w:rsidR="004A22B2" w:rsidRPr="00CD48A8" w:rsidRDefault="004A22B2" w:rsidP="00BF5382">
            <w:pPr>
              <w:pStyle w:val="TableText"/>
              <w:keepNext/>
              <w:keepLines/>
              <w:rPr>
                <w:noProof w:val="0"/>
              </w:rPr>
            </w:pPr>
            <w:r w:rsidRPr="00CD48A8">
              <w:rPr>
                <w:noProof w:val="0"/>
              </w:rPr>
              <w:t>Nonbinary</w:t>
            </w:r>
          </w:p>
        </w:tc>
        <w:tc>
          <w:tcPr>
            <w:tcW w:w="1296" w:type="dxa"/>
            <w:tcBorders>
              <w:top w:val="nil"/>
              <w:bottom w:val="single" w:sz="4" w:space="0" w:color="auto"/>
            </w:tcBorders>
            <w:vAlign w:val="bottom"/>
          </w:tcPr>
          <w:p w14:paraId="5A12B3F6" w14:textId="77777777" w:rsidR="004A22B2" w:rsidRPr="00CD48A8" w:rsidRDefault="004A22B2" w:rsidP="00BF5382">
            <w:pPr>
              <w:pStyle w:val="TableText"/>
              <w:keepNext/>
              <w:keepLines/>
              <w:ind w:right="144"/>
              <w:rPr>
                <w:noProof w:val="0"/>
              </w:rPr>
            </w:pPr>
            <w:r w:rsidRPr="00CD48A8">
              <w:rPr>
                <w:noProof w:val="0"/>
              </w:rPr>
              <w:t>0</w:t>
            </w:r>
          </w:p>
        </w:tc>
        <w:tc>
          <w:tcPr>
            <w:tcW w:w="1008" w:type="dxa"/>
            <w:tcBorders>
              <w:top w:val="nil"/>
              <w:bottom w:val="single" w:sz="4" w:space="0" w:color="auto"/>
            </w:tcBorders>
            <w:vAlign w:val="bottom"/>
          </w:tcPr>
          <w:p w14:paraId="1A8EC10E" w14:textId="77777777" w:rsidR="004A22B2" w:rsidRPr="00CD48A8" w:rsidRDefault="004A22B2" w:rsidP="00BF5382">
            <w:pPr>
              <w:pStyle w:val="TableText"/>
              <w:keepNext/>
              <w:keepLines/>
              <w:ind w:right="144"/>
              <w:rPr>
                <w:noProof w:val="0"/>
              </w:rPr>
            </w:pPr>
            <w:r w:rsidRPr="00CD48A8">
              <w:rPr>
                <w:noProof w:val="0"/>
              </w:rPr>
              <w:t>N/A</w:t>
            </w:r>
          </w:p>
        </w:tc>
        <w:tc>
          <w:tcPr>
            <w:tcW w:w="1008" w:type="dxa"/>
            <w:tcBorders>
              <w:top w:val="nil"/>
              <w:bottom w:val="single" w:sz="4" w:space="0" w:color="auto"/>
            </w:tcBorders>
            <w:vAlign w:val="bottom"/>
          </w:tcPr>
          <w:p w14:paraId="71910402" w14:textId="77777777" w:rsidR="004A22B2" w:rsidRPr="00CD48A8" w:rsidRDefault="004A22B2" w:rsidP="00BF5382">
            <w:pPr>
              <w:pStyle w:val="TableText"/>
              <w:keepNext/>
              <w:keepLines/>
              <w:ind w:right="144"/>
              <w:rPr>
                <w:noProof w:val="0"/>
              </w:rPr>
            </w:pPr>
            <w:r w:rsidRPr="00CD48A8">
              <w:rPr>
                <w:noProof w:val="0"/>
              </w:rPr>
              <w:t>N/A</w:t>
            </w:r>
          </w:p>
        </w:tc>
        <w:tc>
          <w:tcPr>
            <w:tcW w:w="1440" w:type="dxa"/>
            <w:tcBorders>
              <w:top w:val="nil"/>
              <w:bottom w:val="single" w:sz="4" w:space="0" w:color="auto"/>
            </w:tcBorders>
            <w:noWrap/>
            <w:vAlign w:val="bottom"/>
          </w:tcPr>
          <w:p w14:paraId="6353BD55"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noWrap/>
            <w:vAlign w:val="bottom"/>
          </w:tcPr>
          <w:p w14:paraId="1E93426B" w14:textId="77777777" w:rsidR="004A22B2" w:rsidRPr="00CD48A8" w:rsidRDefault="004A22B2" w:rsidP="00BF5382">
            <w:pPr>
              <w:pStyle w:val="TableText"/>
              <w:keepNext/>
              <w:keepLines/>
              <w:ind w:right="288"/>
              <w:rPr>
                <w:noProof w:val="0"/>
              </w:rPr>
            </w:pPr>
            <w:r w:rsidRPr="00CD48A8">
              <w:rPr>
                <w:noProof w:val="0"/>
              </w:rPr>
              <w:t>N/A</w:t>
            </w:r>
          </w:p>
        </w:tc>
        <w:tc>
          <w:tcPr>
            <w:tcW w:w="1440" w:type="dxa"/>
            <w:tcBorders>
              <w:top w:val="nil"/>
              <w:bottom w:val="single" w:sz="4" w:space="0" w:color="auto"/>
            </w:tcBorders>
            <w:vAlign w:val="bottom"/>
          </w:tcPr>
          <w:p w14:paraId="1267C2DD" w14:textId="77777777" w:rsidR="004A22B2" w:rsidRPr="00CD48A8" w:rsidRDefault="004A22B2" w:rsidP="00BF5382">
            <w:pPr>
              <w:pStyle w:val="TableText"/>
              <w:keepNext/>
              <w:keepLines/>
              <w:ind w:right="288"/>
              <w:rPr>
                <w:noProof w:val="0"/>
              </w:rPr>
            </w:pPr>
            <w:r w:rsidRPr="00CD48A8">
              <w:rPr>
                <w:noProof w:val="0"/>
              </w:rPr>
              <w:t>N/A</w:t>
            </w:r>
          </w:p>
        </w:tc>
      </w:tr>
      <w:tr w:rsidR="004A22B2" w:rsidRPr="00CD48A8" w14:paraId="0CFC9988" w14:textId="77777777" w:rsidTr="00BF5382">
        <w:trPr>
          <w:trHeight w:val="315"/>
        </w:trPr>
        <w:tc>
          <w:tcPr>
            <w:tcW w:w="5904" w:type="dxa"/>
            <w:tcBorders>
              <w:top w:val="single" w:sz="4" w:space="0" w:color="auto"/>
            </w:tcBorders>
            <w:noWrap/>
          </w:tcPr>
          <w:p w14:paraId="1438817F" w14:textId="77777777" w:rsidR="004A22B2" w:rsidRPr="00CD48A8" w:rsidRDefault="004A22B2" w:rsidP="00BF5382">
            <w:pPr>
              <w:pStyle w:val="TableText"/>
              <w:rPr>
                <w:noProof w:val="0"/>
              </w:rPr>
            </w:pPr>
            <w:r w:rsidRPr="00CD48A8">
              <w:rPr>
                <w:noProof w:val="0"/>
              </w:rPr>
              <w:t>American Indian or Alaska Native</w:t>
            </w:r>
          </w:p>
        </w:tc>
        <w:tc>
          <w:tcPr>
            <w:tcW w:w="1296" w:type="dxa"/>
            <w:tcBorders>
              <w:top w:val="single" w:sz="4" w:space="0" w:color="auto"/>
            </w:tcBorders>
            <w:vAlign w:val="bottom"/>
          </w:tcPr>
          <w:p w14:paraId="56CCA533" w14:textId="77777777" w:rsidR="004A22B2" w:rsidRPr="00CD48A8" w:rsidRDefault="004A22B2" w:rsidP="00BF5382">
            <w:pPr>
              <w:pStyle w:val="TableText"/>
              <w:ind w:right="144"/>
              <w:rPr>
                <w:noProof w:val="0"/>
              </w:rPr>
            </w:pPr>
            <w:r w:rsidRPr="00CD48A8">
              <w:rPr>
                <w:noProof w:val="0"/>
              </w:rPr>
              <w:t>0</w:t>
            </w:r>
          </w:p>
        </w:tc>
        <w:tc>
          <w:tcPr>
            <w:tcW w:w="1008" w:type="dxa"/>
            <w:tcBorders>
              <w:top w:val="single" w:sz="4" w:space="0" w:color="auto"/>
            </w:tcBorders>
            <w:vAlign w:val="bottom"/>
          </w:tcPr>
          <w:p w14:paraId="03EA7AFC" w14:textId="77777777" w:rsidR="004A22B2" w:rsidRPr="00CD48A8" w:rsidRDefault="004A22B2" w:rsidP="00BF5382">
            <w:pPr>
              <w:pStyle w:val="TableText"/>
              <w:ind w:right="144"/>
              <w:rPr>
                <w:noProof w:val="0"/>
              </w:rPr>
            </w:pPr>
            <w:r w:rsidRPr="00CD48A8">
              <w:rPr>
                <w:noProof w:val="0"/>
              </w:rPr>
              <w:t>N/A</w:t>
            </w:r>
          </w:p>
        </w:tc>
        <w:tc>
          <w:tcPr>
            <w:tcW w:w="1008" w:type="dxa"/>
            <w:tcBorders>
              <w:top w:val="single" w:sz="4" w:space="0" w:color="auto"/>
            </w:tcBorders>
            <w:vAlign w:val="bottom"/>
          </w:tcPr>
          <w:p w14:paraId="557CC6C6" w14:textId="77777777" w:rsidR="004A22B2" w:rsidRPr="00CD48A8" w:rsidRDefault="004A22B2" w:rsidP="00BF5382">
            <w:pPr>
              <w:pStyle w:val="TableText"/>
              <w:ind w:right="144"/>
              <w:rPr>
                <w:noProof w:val="0"/>
              </w:rPr>
            </w:pPr>
            <w:r w:rsidRPr="00CD48A8">
              <w:rPr>
                <w:noProof w:val="0"/>
              </w:rPr>
              <w:t>N/A</w:t>
            </w:r>
          </w:p>
        </w:tc>
        <w:tc>
          <w:tcPr>
            <w:tcW w:w="1440" w:type="dxa"/>
            <w:tcBorders>
              <w:top w:val="single" w:sz="4" w:space="0" w:color="auto"/>
            </w:tcBorders>
            <w:noWrap/>
            <w:vAlign w:val="bottom"/>
          </w:tcPr>
          <w:p w14:paraId="2EE280BC"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noWrap/>
            <w:vAlign w:val="bottom"/>
          </w:tcPr>
          <w:p w14:paraId="427167DD" w14:textId="77777777" w:rsidR="004A22B2" w:rsidRPr="00CD48A8" w:rsidRDefault="004A22B2" w:rsidP="00BF5382">
            <w:pPr>
              <w:pStyle w:val="TableText"/>
              <w:ind w:right="288"/>
              <w:rPr>
                <w:noProof w:val="0"/>
              </w:rPr>
            </w:pPr>
            <w:r w:rsidRPr="00CD48A8">
              <w:rPr>
                <w:noProof w:val="0"/>
              </w:rPr>
              <w:t>N/A</w:t>
            </w:r>
          </w:p>
        </w:tc>
        <w:tc>
          <w:tcPr>
            <w:tcW w:w="1440" w:type="dxa"/>
            <w:tcBorders>
              <w:top w:val="single" w:sz="4" w:space="0" w:color="auto"/>
            </w:tcBorders>
            <w:vAlign w:val="bottom"/>
          </w:tcPr>
          <w:p w14:paraId="13AA72A3" w14:textId="77777777" w:rsidR="004A22B2" w:rsidRPr="00CD48A8" w:rsidRDefault="004A22B2" w:rsidP="00BF5382">
            <w:pPr>
              <w:pStyle w:val="TableText"/>
              <w:ind w:right="288"/>
              <w:rPr>
                <w:noProof w:val="0"/>
              </w:rPr>
            </w:pPr>
            <w:r w:rsidRPr="00CD48A8">
              <w:rPr>
                <w:noProof w:val="0"/>
              </w:rPr>
              <w:t>N/A</w:t>
            </w:r>
          </w:p>
        </w:tc>
      </w:tr>
      <w:tr w:rsidR="004A22B2" w:rsidRPr="00CD48A8" w14:paraId="2C4611DD" w14:textId="77777777" w:rsidTr="00BF5382">
        <w:trPr>
          <w:trHeight w:val="315"/>
        </w:trPr>
        <w:tc>
          <w:tcPr>
            <w:tcW w:w="5904" w:type="dxa"/>
            <w:noWrap/>
          </w:tcPr>
          <w:p w14:paraId="519AA05E" w14:textId="77777777" w:rsidR="004A22B2" w:rsidRPr="00CD48A8" w:rsidRDefault="004A22B2" w:rsidP="00BF5382">
            <w:pPr>
              <w:pStyle w:val="TableText"/>
              <w:rPr>
                <w:noProof w:val="0"/>
              </w:rPr>
            </w:pPr>
            <w:r w:rsidRPr="00CD48A8">
              <w:rPr>
                <w:noProof w:val="0"/>
              </w:rPr>
              <w:t>Asian</w:t>
            </w:r>
          </w:p>
        </w:tc>
        <w:tc>
          <w:tcPr>
            <w:tcW w:w="1296" w:type="dxa"/>
            <w:vAlign w:val="bottom"/>
          </w:tcPr>
          <w:p w14:paraId="34070533" w14:textId="77777777" w:rsidR="004A22B2" w:rsidRPr="00CD48A8" w:rsidRDefault="004A22B2" w:rsidP="00BF5382">
            <w:pPr>
              <w:pStyle w:val="TableText"/>
              <w:ind w:right="144"/>
              <w:rPr>
                <w:noProof w:val="0"/>
              </w:rPr>
            </w:pPr>
            <w:r w:rsidRPr="00CD48A8">
              <w:rPr>
                <w:noProof w:val="0"/>
              </w:rPr>
              <w:t>0</w:t>
            </w:r>
          </w:p>
        </w:tc>
        <w:tc>
          <w:tcPr>
            <w:tcW w:w="1008" w:type="dxa"/>
            <w:vAlign w:val="bottom"/>
          </w:tcPr>
          <w:p w14:paraId="0C5F4135"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3D555343"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0D681659"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6D2E021C"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1913EBB4" w14:textId="77777777" w:rsidR="004A22B2" w:rsidRPr="00CD48A8" w:rsidRDefault="004A22B2" w:rsidP="00BF5382">
            <w:pPr>
              <w:pStyle w:val="TableText"/>
              <w:ind w:right="288"/>
              <w:rPr>
                <w:noProof w:val="0"/>
              </w:rPr>
            </w:pPr>
            <w:r w:rsidRPr="00CD48A8">
              <w:rPr>
                <w:noProof w:val="0"/>
              </w:rPr>
              <w:t>N/A</w:t>
            </w:r>
          </w:p>
        </w:tc>
      </w:tr>
      <w:tr w:rsidR="004A22B2" w:rsidRPr="00CD48A8" w14:paraId="7F515ADD" w14:textId="77777777" w:rsidTr="00BF5382">
        <w:trPr>
          <w:trHeight w:val="315"/>
        </w:trPr>
        <w:tc>
          <w:tcPr>
            <w:tcW w:w="5904" w:type="dxa"/>
            <w:noWrap/>
          </w:tcPr>
          <w:p w14:paraId="17280AFA" w14:textId="77777777" w:rsidR="004A22B2" w:rsidRPr="00CD48A8" w:rsidRDefault="004A22B2" w:rsidP="00BF5382">
            <w:pPr>
              <w:pStyle w:val="TableText"/>
              <w:rPr>
                <w:noProof w:val="0"/>
              </w:rPr>
            </w:pPr>
            <w:r w:rsidRPr="00CD48A8">
              <w:rPr>
                <w:noProof w:val="0"/>
              </w:rPr>
              <w:t>Native Hawaiian or Other Pacific Islander</w:t>
            </w:r>
          </w:p>
        </w:tc>
        <w:tc>
          <w:tcPr>
            <w:tcW w:w="1296" w:type="dxa"/>
            <w:vAlign w:val="bottom"/>
          </w:tcPr>
          <w:p w14:paraId="7639DB6E" w14:textId="77777777" w:rsidR="004A22B2" w:rsidRPr="00CD48A8" w:rsidRDefault="004A22B2" w:rsidP="00BF5382">
            <w:pPr>
              <w:pStyle w:val="TableText"/>
              <w:ind w:right="144"/>
              <w:rPr>
                <w:noProof w:val="0"/>
              </w:rPr>
            </w:pPr>
            <w:r w:rsidRPr="00CD48A8">
              <w:rPr>
                <w:noProof w:val="0"/>
              </w:rPr>
              <w:t>0</w:t>
            </w:r>
          </w:p>
        </w:tc>
        <w:tc>
          <w:tcPr>
            <w:tcW w:w="1008" w:type="dxa"/>
            <w:vAlign w:val="bottom"/>
          </w:tcPr>
          <w:p w14:paraId="24A3F729"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414D9E76"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59C4E20B"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71209D47"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0B3EB278" w14:textId="77777777" w:rsidR="004A22B2" w:rsidRPr="00CD48A8" w:rsidRDefault="004A22B2" w:rsidP="00BF5382">
            <w:pPr>
              <w:pStyle w:val="TableText"/>
              <w:ind w:right="288"/>
              <w:rPr>
                <w:noProof w:val="0"/>
              </w:rPr>
            </w:pPr>
            <w:r w:rsidRPr="00CD48A8">
              <w:rPr>
                <w:noProof w:val="0"/>
              </w:rPr>
              <w:t>N/A</w:t>
            </w:r>
          </w:p>
        </w:tc>
      </w:tr>
      <w:tr w:rsidR="004A22B2" w:rsidRPr="00CD48A8" w14:paraId="4BCA8669" w14:textId="77777777" w:rsidTr="00BF5382">
        <w:trPr>
          <w:trHeight w:val="315"/>
        </w:trPr>
        <w:tc>
          <w:tcPr>
            <w:tcW w:w="5904" w:type="dxa"/>
            <w:noWrap/>
          </w:tcPr>
          <w:p w14:paraId="6F17D61B" w14:textId="77777777" w:rsidR="004A22B2" w:rsidRPr="00CD48A8" w:rsidRDefault="004A22B2" w:rsidP="00BF5382">
            <w:pPr>
              <w:pStyle w:val="TableText"/>
              <w:rPr>
                <w:noProof w:val="0"/>
              </w:rPr>
            </w:pPr>
            <w:r w:rsidRPr="00CD48A8">
              <w:rPr>
                <w:noProof w:val="0"/>
              </w:rPr>
              <w:t>Filipino</w:t>
            </w:r>
          </w:p>
        </w:tc>
        <w:tc>
          <w:tcPr>
            <w:tcW w:w="1296" w:type="dxa"/>
            <w:vAlign w:val="bottom"/>
          </w:tcPr>
          <w:p w14:paraId="007DB389" w14:textId="77777777" w:rsidR="004A22B2" w:rsidRPr="00CD48A8" w:rsidRDefault="004A22B2" w:rsidP="00BF5382">
            <w:pPr>
              <w:pStyle w:val="TableText"/>
              <w:ind w:right="144"/>
              <w:rPr>
                <w:noProof w:val="0"/>
              </w:rPr>
            </w:pPr>
            <w:r w:rsidRPr="00CD48A8">
              <w:rPr>
                <w:noProof w:val="0"/>
              </w:rPr>
              <w:t>0</w:t>
            </w:r>
          </w:p>
        </w:tc>
        <w:tc>
          <w:tcPr>
            <w:tcW w:w="1008" w:type="dxa"/>
            <w:vAlign w:val="bottom"/>
          </w:tcPr>
          <w:p w14:paraId="715D4DA2"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237828E7"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53C5FE42"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6DB809BC"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485A5061" w14:textId="77777777" w:rsidR="004A22B2" w:rsidRPr="00CD48A8" w:rsidRDefault="004A22B2" w:rsidP="00BF5382">
            <w:pPr>
              <w:pStyle w:val="TableText"/>
              <w:ind w:right="288"/>
              <w:rPr>
                <w:noProof w:val="0"/>
              </w:rPr>
            </w:pPr>
            <w:r w:rsidRPr="00CD48A8">
              <w:rPr>
                <w:noProof w:val="0"/>
              </w:rPr>
              <w:t>N/A</w:t>
            </w:r>
          </w:p>
        </w:tc>
      </w:tr>
      <w:tr w:rsidR="004A22B2" w:rsidRPr="00CD48A8" w14:paraId="650C7BB6" w14:textId="77777777" w:rsidTr="00BF5382">
        <w:trPr>
          <w:trHeight w:val="315"/>
        </w:trPr>
        <w:tc>
          <w:tcPr>
            <w:tcW w:w="5904" w:type="dxa"/>
            <w:noWrap/>
          </w:tcPr>
          <w:p w14:paraId="33933693" w14:textId="77777777" w:rsidR="004A22B2" w:rsidRPr="00CD48A8" w:rsidRDefault="004A22B2" w:rsidP="00BF5382">
            <w:pPr>
              <w:pStyle w:val="TableText"/>
              <w:rPr>
                <w:noProof w:val="0"/>
              </w:rPr>
            </w:pPr>
            <w:r w:rsidRPr="00CD48A8">
              <w:rPr>
                <w:noProof w:val="0"/>
              </w:rPr>
              <w:t>Hispanic or Latino</w:t>
            </w:r>
          </w:p>
        </w:tc>
        <w:tc>
          <w:tcPr>
            <w:tcW w:w="1296" w:type="dxa"/>
            <w:vAlign w:val="bottom"/>
          </w:tcPr>
          <w:p w14:paraId="31A1635F" w14:textId="77777777" w:rsidR="004A22B2" w:rsidRPr="00CD48A8" w:rsidRDefault="004A22B2" w:rsidP="00BF5382">
            <w:pPr>
              <w:pStyle w:val="TableText"/>
              <w:ind w:right="144"/>
              <w:rPr>
                <w:noProof w:val="0"/>
              </w:rPr>
            </w:pPr>
            <w:r w:rsidRPr="00CD48A8">
              <w:rPr>
                <w:noProof w:val="0"/>
              </w:rPr>
              <w:t>245</w:t>
            </w:r>
          </w:p>
        </w:tc>
        <w:tc>
          <w:tcPr>
            <w:tcW w:w="1008" w:type="dxa"/>
            <w:vAlign w:val="bottom"/>
          </w:tcPr>
          <w:p w14:paraId="176DEF4F" w14:textId="77777777" w:rsidR="004A22B2" w:rsidRPr="00CD48A8" w:rsidRDefault="004A22B2" w:rsidP="00BF5382">
            <w:pPr>
              <w:pStyle w:val="TableText"/>
              <w:ind w:right="144"/>
              <w:rPr>
                <w:noProof w:val="0"/>
              </w:rPr>
            </w:pPr>
            <w:r w:rsidRPr="00CD48A8">
              <w:rPr>
                <w:noProof w:val="0"/>
              </w:rPr>
              <w:t>942</w:t>
            </w:r>
          </w:p>
        </w:tc>
        <w:tc>
          <w:tcPr>
            <w:tcW w:w="1008" w:type="dxa"/>
            <w:vAlign w:val="bottom"/>
          </w:tcPr>
          <w:p w14:paraId="6F825B39" w14:textId="77777777" w:rsidR="004A22B2" w:rsidRPr="00CD48A8" w:rsidRDefault="004A22B2" w:rsidP="00BF5382">
            <w:pPr>
              <w:pStyle w:val="TableText"/>
              <w:ind w:right="144"/>
              <w:rPr>
                <w:noProof w:val="0"/>
              </w:rPr>
            </w:pPr>
            <w:r w:rsidRPr="00CD48A8">
              <w:rPr>
                <w:noProof w:val="0"/>
              </w:rPr>
              <w:t>13.2</w:t>
            </w:r>
          </w:p>
        </w:tc>
        <w:tc>
          <w:tcPr>
            <w:tcW w:w="1440" w:type="dxa"/>
            <w:noWrap/>
            <w:vAlign w:val="bottom"/>
          </w:tcPr>
          <w:p w14:paraId="76F29C61" w14:textId="77777777" w:rsidR="004A22B2" w:rsidRPr="00CD48A8" w:rsidRDefault="004A22B2" w:rsidP="00BF5382">
            <w:pPr>
              <w:pStyle w:val="TableText"/>
              <w:ind w:right="288"/>
              <w:rPr>
                <w:noProof w:val="0"/>
              </w:rPr>
            </w:pPr>
            <w:r w:rsidRPr="00CD48A8">
              <w:rPr>
                <w:noProof w:val="0"/>
              </w:rPr>
              <w:t>70.2</w:t>
            </w:r>
          </w:p>
        </w:tc>
        <w:tc>
          <w:tcPr>
            <w:tcW w:w="1440" w:type="dxa"/>
            <w:noWrap/>
            <w:vAlign w:val="bottom"/>
          </w:tcPr>
          <w:p w14:paraId="54662D0C" w14:textId="77777777" w:rsidR="004A22B2" w:rsidRPr="00CD48A8" w:rsidRDefault="004A22B2" w:rsidP="00BF5382">
            <w:pPr>
              <w:pStyle w:val="TableText"/>
              <w:ind w:right="288"/>
              <w:rPr>
                <w:noProof w:val="0"/>
              </w:rPr>
            </w:pPr>
            <w:r w:rsidRPr="00CD48A8">
              <w:rPr>
                <w:noProof w:val="0"/>
              </w:rPr>
              <w:t>23.7</w:t>
            </w:r>
          </w:p>
        </w:tc>
        <w:tc>
          <w:tcPr>
            <w:tcW w:w="1440" w:type="dxa"/>
            <w:vAlign w:val="bottom"/>
          </w:tcPr>
          <w:p w14:paraId="6EDB1048" w14:textId="77777777" w:rsidR="004A22B2" w:rsidRPr="00CD48A8" w:rsidRDefault="004A22B2" w:rsidP="00BF5382">
            <w:pPr>
              <w:pStyle w:val="TableText"/>
              <w:ind w:right="288"/>
              <w:rPr>
                <w:noProof w:val="0"/>
              </w:rPr>
            </w:pPr>
            <w:r w:rsidRPr="00CD48A8">
              <w:rPr>
                <w:noProof w:val="0"/>
              </w:rPr>
              <w:t>6.1</w:t>
            </w:r>
          </w:p>
        </w:tc>
      </w:tr>
      <w:tr w:rsidR="004A22B2" w:rsidRPr="00CD48A8" w14:paraId="14E5AED2" w14:textId="77777777" w:rsidTr="00BF5382">
        <w:trPr>
          <w:trHeight w:val="315"/>
        </w:trPr>
        <w:tc>
          <w:tcPr>
            <w:tcW w:w="5904" w:type="dxa"/>
            <w:noWrap/>
          </w:tcPr>
          <w:p w14:paraId="2AF2E224" w14:textId="77777777" w:rsidR="004A22B2" w:rsidRPr="00CD48A8" w:rsidRDefault="004A22B2" w:rsidP="00BF5382">
            <w:pPr>
              <w:pStyle w:val="TableText"/>
              <w:rPr>
                <w:noProof w:val="0"/>
              </w:rPr>
            </w:pPr>
            <w:r w:rsidRPr="00CD48A8">
              <w:rPr>
                <w:noProof w:val="0"/>
              </w:rPr>
              <w:t>Black or African American</w:t>
            </w:r>
          </w:p>
        </w:tc>
        <w:tc>
          <w:tcPr>
            <w:tcW w:w="1296" w:type="dxa"/>
            <w:vAlign w:val="bottom"/>
          </w:tcPr>
          <w:p w14:paraId="42DA3D92" w14:textId="77777777" w:rsidR="004A22B2" w:rsidRPr="00CD48A8" w:rsidRDefault="004A22B2" w:rsidP="00BF5382">
            <w:pPr>
              <w:pStyle w:val="TableText"/>
              <w:ind w:right="144"/>
              <w:rPr>
                <w:noProof w:val="0"/>
              </w:rPr>
            </w:pPr>
            <w:r w:rsidRPr="00CD48A8">
              <w:rPr>
                <w:noProof w:val="0"/>
              </w:rPr>
              <w:t>0</w:t>
            </w:r>
          </w:p>
        </w:tc>
        <w:tc>
          <w:tcPr>
            <w:tcW w:w="1008" w:type="dxa"/>
            <w:vAlign w:val="bottom"/>
          </w:tcPr>
          <w:p w14:paraId="4978D03F"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3AD9E24B"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53CB362E"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35EA61DF"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7BB975B6" w14:textId="77777777" w:rsidR="004A22B2" w:rsidRPr="00CD48A8" w:rsidRDefault="004A22B2" w:rsidP="00BF5382">
            <w:pPr>
              <w:pStyle w:val="TableText"/>
              <w:ind w:right="288"/>
              <w:rPr>
                <w:noProof w:val="0"/>
              </w:rPr>
            </w:pPr>
            <w:r w:rsidRPr="00CD48A8">
              <w:rPr>
                <w:noProof w:val="0"/>
              </w:rPr>
              <w:t>N/A</w:t>
            </w:r>
          </w:p>
        </w:tc>
      </w:tr>
      <w:tr w:rsidR="004A22B2" w:rsidRPr="00CD48A8" w14:paraId="7BD930FE" w14:textId="77777777" w:rsidTr="00BF5382">
        <w:trPr>
          <w:trHeight w:val="315"/>
        </w:trPr>
        <w:tc>
          <w:tcPr>
            <w:tcW w:w="5904" w:type="dxa"/>
            <w:noWrap/>
          </w:tcPr>
          <w:p w14:paraId="4A7070C0" w14:textId="77777777" w:rsidR="004A22B2" w:rsidRPr="00CD48A8" w:rsidRDefault="004A22B2" w:rsidP="00BF5382">
            <w:pPr>
              <w:pStyle w:val="TableText"/>
              <w:rPr>
                <w:noProof w:val="0"/>
              </w:rPr>
            </w:pPr>
            <w:r w:rsidRPr="00CD48A8">
              <w:rPr>
                <w:noProof w:val="0"/>
              </w:rPr>
              <w:t>White</w:t>
            </w:r>
          </w:p>
        </w:tc>
        <w:tc>
          <w:tcPr>
            <w:tcW w:w="1296" w:type="dxa"/>
            <w:vAlign w:val="bottom"/>
          </w:tcPr>
          <w:p w14:paraId="56A25402" w14:textId="77777777" w:rsidR="004A22B2" w:rsidRPr="00CD48A8" w:rsidRDefault="004A22B2" w:rsidP="00BF5382">
            <w:pPr>
              <w:pStyle w:val="TableText"/>
              <w:ind w:right="144"/>
              <w:rPr>
                <w:noProof w:val="0"/>
              </w:rPr>
            </w:pPr>
            <w:r w:rsidRPr="00CD48A8">
              <w:rPr>
                <w:noProof w:val="0"/>
              </w:rPr>
              <w:t>7</w:t>
            </w:r>
          </w:p>
        </w:tc>
        <w:tc>
          <w:tcPr>
            <w:tcW w:w="1008" w:type="dxa"/>
            <w:vAlign w:val="bottom"/>
          </w:tcPr>
          <w:p w14:paraId="2C7DBDE6"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6EEAECFB"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tcPr>
          <w:p w14:paraId="45923D83"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tcPr>
          <w:p w14:paraId="164EACD3"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6348D325" w14:textId="77777777" w:rsidR="004A22B2" w:rsidRPr="00CD48A8" w:rsidRDefault="004A22B2" w:rsidP="00BF5382">
            <w:pPr>
              <w:pStyle w:val="TableText"/>
              <w:ind w:right="288"/>
              <w:rPr>
                <w:noProof w:val="0"/>
              </w:rPr>
            </w:pPr>
            <w:r w:rsidRPr="00CD48A8">
              <w:rPr>
                <w:noProof w:val="0"/>
              </w:rPr>
              <w:t>N/A</w:t>
            </w:r>
          </w:p>
        </w:tc>
      </w:tr>
      <w:tr w:rsidR="004A22B2" w:rsidRPr="00CD48A8" w14:paraId="2001C562" w14:textId="77777777" w:rsidTr="00BF5382">
        <w:trPr>
          <w:trHeight w:val="315"/>
        </w:trPr>
        <w:tc>
          <w:tcPr>
            <w:tcW w:w="5904" w:type="dxa"/>
            <w:tcBorders>
              <w:bottom w:val="nil"/>
            </w:tcBorders>
            <w:noWrap/>
          </w:tcPr>
          <w:p w14:paraId="56397875" w14:textId="77777777" w:rsidR="004A22B2" w:rsidRPr="00CD48A8" w:rsidRDefault="004A22B2" w:rsidP="00BF5382">
            <w:pPr>
              <w:pStyle w:val="TableText"/>
              <w:rPr>
                <w:noProof w:val="0"/>
              </w:rPr>
            </w:pPr>
            <w:r w:rsidRPr="00CD48A8">
              <w:rPr>
                <w:noProof w:val="0"/>
              </w:rPr>
              <w:t>Two or more races</w:t>
            </w:r>
          </w:p>
        </w:tc>
        <w:tc>
          <w:tcPr>
            <w:tcW w:w="1296" w:type="dxa"/>
            <w:tcBorders>
              <w:bottom w:val="nil"/>
            </w:tcBorders>
            <w:vAlign w:val="bottom"/>
          </w:tcPr>
          <w:p w14:paraId="75CF07D4" w14:textId="77777777" w:rsidR="004A22B2" w:rsidRPr="00CD48A8" w:rsidRDefault="004A22B2" w:rsidP="00BF5382">
            <w:pPr>
              <w:pStyle w:val="TableText"/>
              <w:ind w:right="144"/>
              <w:rPr>
                <w:noProof w:val="0"/>
              </w:rPr>
            </w:pPr>
            <w:r w:rsidRPr="00CD48A8">
              <w:rPr>
                <w:noProof w:val="0"/>
              </w:rPr>
              <w:t>1</w:t>
            </w:r>
          </w:p>
        </w:tc>
        <w:tc>
          <w:tcPr>
            <w:tcW w:w="1008" w:type="dxa"/>
            <w:tcBorders>
              <w:bottom w:val="nil"/>
            </w:tcBorders>
            <w:vAlign w:val="bottom"/>
          </w:tcPr>
          <w:p w14:paraId="226C3C5D" w14:textId="77777777" w:rsidR="004A22B2" w:rsidRPr="00CD48A8" w:rsidRDefault="004A22B2" w:rsidP="00BF5382">
            <w:pPr>
              <w:pStyle w:val="TableText"/>
              <w:ind w:right="144"/>
              <w:rPr>
                <w:noProof w:val="0"/>
              </w:rPr>
            </w:pPr>
            <w:r w:rsidRPr="00CD48A8">
              <w:rPr>
                <w:noProof w:val="0"/>
              </w:rPr>
              <w:t>N/A</w:t>
            </w:r>
          </w:p>
        </w:tc>
        <w:tc>
          <w:tcPr>
            <w:tcW w:w="1008" w:type="dxa"/>
            <w:tcBorders>
              <w:bottom w:val="nil"/>
            </w:tcBorders>
            <w:vAlign w:val="bottom"/>
          </w:tcPr>
          <w:p w14:paraId="2D548870" w14:textId="77777777" w:rsidR="004A22B2" w:rsidRPr="00CD48A8" w:rsidRDefault="004A22B2" w:rsidP="00BF5382">
            <w:pPr>
              <w:pStyle w:val="TableText"/>
              <w:ind w:right="144"/>
              <w:rPr>
                <w:noProof w:val="0"/>
              </w:rPr>
            </w:pPr>
            <w:r w:rsidRPr="00CD48A8">
              <w:rPr>
                <w:noProof w:val="0"/>
              </w:rPr>
              <w:t>N/A</w:t>
            </w:r>
          </w:p>
        </w:tc>
        <w:tc>
          <w:tcPr>
            <w:tcW w:w="1440" w:type="dxa"/>
            <w:tcBorders>
              <w:bottom w:val="nil"/>
            </w:tcBorders>
            <w:noWrap/>
            <w:vAlign w:val="bottom"/>
          </w:tcPr>
          <w:p w14:paraId="1F03038F"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noWrap/>
            <w:vAlign w:val="bottom"/>
          </w:tcPr>
          <w:p w14:paraId="51AC5ABE"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vAlign w:val="bottom"/>
          </w:tcPr>
          <w:p w14:paraId="5C220409" w14:textId="77777777" w:rsidR="004A22B2" w:rsidRPr="00CD48A8" w:rsidRDefault="004A22B2" w:rsidP="00BF5382">
            <w:pPr>
              <w:pStyle w:val="TableText"/>
              <w:ind w:right="288"/>
              <w:rPr>
                <w:noProof w:val="0"/>
              </w:rPr>
            </w:pPr>
            <w:r w:rsidRPr="00CD48A8">
              <w:rPr>
                <w:noProof w:val="0"/>
              </w:rPr>
              <w:t>N/A</w:t>
            </w:r>
          </w:p>
        </w:tc>
      </w:tr>
      <w:tr w:rsidR="004A22B2" w:rsidRPr="00CD48A8" w14:paraId="08CDF0CC" w14:textId="77777777" w:rsidTr="00BF5382">
        <w:trPr>
          <w:trHeight w:val="315"/>
        </w:trPr>
        <w:tc>
          <w:tcPr>
            <w:tcW w:w="5904" w:type="dxa"/>
            <w:tcBorders>
              <w:top w:val="nil"/>
              <w:bottom w:val="single" w:sz="4" w:space="0" w:color="auto"/>
            </w:tcBorders>
            <w:noWrap/>
          </w:tcPr>
          <w:p w14:paraId="7EFDFA98" w14:textId="77777777" w:rsidR="004A22B2" w:rsidRPr="00CD48A8" w:rsidRDefault="004A22B2" w:rsidP="00BF5382">
            <w:pPr>
              <w:pStyle w:val="TableText"/>
              <w:rPr>
                <w:noProof w:val="0"/>
              </w:rPr>
            </w:pPr>
            <w:r w:rsidRPr="00CD48A8">
              <w:rPr>
                <w:noProof w:val="0"/>
              </w:rPr>
              <w:t>Unknown</w:t>
            </w:r>
          </w:p>
        </w:tc>
        <w:tc>
          <w:tcPr>
            <w:tcW w:w="1296" w:type="dxa"/>
            <w:tcBorders>
              <w:top w:val="nil"/>
              <w:bottom w:val="single" w:sz="4" w:space="0" w:color="auto"/>
            </w:tcBorders>
            <w:vAlign w:val="bottom"/>
          </w:tcPr>
          <w:p w14:paraId="708389AF"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0145F125"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7340C193"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tcPr>
          <w:p w14:paraId="164F19E5"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tcPr>
          <w:p w14:paraId="73A11E03"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07093F4C" w14:textId="77777777" w:rsidR="004A22B2" w:rsidRPr="00CD48A8" w:rsidRDefault="004A22B2" w:rsidP="00BF5382">
            <w:pPr>
              <w:pStyle w:val="TableText"/>
              <w:ind w:right="288"/>
              <w:rPr>
                <w:noProof w:val="0"/>
              </w:rPr>
            </w:pPr>
            <w:r w:rsidRPr="00CD48A8">
              <w:rPr>
                <w:noProof w:val="0"/>
              </w:rPr>
              <w:t>N/A</w:t>
            </w:r>
          </w:p>
        </w:tc>
      </w:tr>
      <w:tr w:rsidR="004A22B2" w:rsidRPr="00CD48A8" w14:paraId="148A9D89" w14:textId="77777777" w:rsidTr="00BF5382">
        <w:trPr>
          <w:trHeight w:val="300"/>
        </w:trPr>
        <w:tc>
          <w:tcPr>
            <w:tcW w:w="5904" w:type="dxa"/>
            <w:tcBorders>
              <w:top w:val="single" w:sz="4" w:space="0" w:color="auto"/>
            </w:tcBorders>
            <w:noWrap/>
            <w:hideMark/>
          </w:tcPr>
          <w:p w14:paraId="5F9B7FB3" w14:textId="77777777" w:rsidR="004A22B2" w:rsidRPr="00CD48A8" w:rsidRDefault="004A22B2" w:rsidP="00BF5382">
            <w:pPr>
              <w:pStyle w:val="TableText"/>
              <w:rPr>
                <w:noProof w:val="0"/>
              </w:rPr>
            </w:pPr>
            <w:r w:rsidRPr="00CD48A8">
              <w:rPr>
                <w:noProof w:val="0"/>
              </w:rPr>
              <w:t>English only</w:t>
            </w:r>
          </w:p>
        </w:tc>
        <w:tc>
          <w:tcPr>
            <w:tcW w:w="1296" w:type="dxa"/>
            <w:tcBorders>
              <w:top w:val="single" w:sz="4" w:space="0" w:color="auto"/>
            </w:tcBorders>
            <w:vAlign w:val="bottom"/>
          </w:tcPr>
          <w:p w14:paraId="6B7EDBB4" w14:textId="77777777" w:rsidR="004A22B2" w:rsidRPr="00CD48A8" w:rsidRDefault="004A22B2" w:rsidP="00BF5382">
            <w:pPr>
              <w:pStyle w:val="TableText"/>
              <w:ind w:right="144"/>
              <w:rPr>
                <w:noProof w:val="0"/>
              </w:rPr>
            </w:pPr>
            <w:r w:rsidRPr="00CD48A8">
              <w:rPr>
                <w:noProof w:val="0"/>
              </w:rPr>
              <w:t>20</w:t>
            </w:r>
          </w:p>
        </w:tc>
        <w:tc>
          <w:tcPr>
            <w:tcW w:w="1008" w:type="dxa"/>
            <w:tcBorders>
              <w:top w:val="single" w:sz="4" w:space="0" w:color="auto"/>
            </w:tcBorders>
            <w:vAlign w:val="bottom"/>
          </w:tcPr>
          <w:p w14:paraId="7CBF74E2" w14:textId="77777777" w:rsidR="004A22B2" w:rsidRPr="00CD48A8" w:rsidRDefault="004A22B2" w:rsidP="00BF5382">
            <w:pPr>
              <w:pStyle w:val="TableText"/>
              <w:ind w:right="144"/>
              <w:rPr>
                <w:noProof w:val="0"/>
              </w:rPr>
            </w:pPr>
            <w:r w:rsidRPr="00CD48A8">
              <w:rPr>
                <w:noProof w:val="0"/>
              </w:rPr>
              <w:t>940</w:t>
            </w:r>
          </w:p>
        </w:tc>
        <w:tc>
          <w:tcPr>
            <w:tcW w:w="1008" w:type="dxa"/>
            <w:tcBorders>
              <w:top w:val="single" w:sz="4" w:space="0" w:color="auto"/>
            </w:tcBorders>
            <w:vAlign w:val="bottom"/>
          </w:tcPr>
          <w:p w14:paraId="57F402E7" w14:textId="77777777" w:rsidR="004A22B2" w:rsidRPr="00CD48A8" w:rsidRDefault="004A22B2" w:rsidP="00BF5382">
            <w:pPr>
              <w:pStyle w:val="TableText"/>
              <w:ind w:right="144"/>
              <w:rPr>
                <w:noProof w:val="0"/>
              </w:rPr>
            </w:pPr>
            <w:r w:rsidRPr="00CD48A8">
              <w:rPr>
                <w:noProof w:val="0"/>
              </w:rPr>
              <w:t>12.5</w:t>
            </w:r>
          </w:p>
        </w:tc>
        <w:tc>
          <w:tcPr>
            <w:tcW w:w="1440" w:type="dxa"/>
            <w:tcBorders>
              <w:top w:val="single" w:sz="4" w:space="0" w:color="auto"/>
            </w:tcBorders>
            <w:noWrap/>
            <w:vAlign w:val="bottom"/>
            <w:hideMark/>
          </w:tcPr>
          <w:p w14:paraId="47203B0C" w14:textId="77777777" w:rsidR="004A22B2" w:rsidRPr="00CD48A8" w:rsidRDefault="004A22B2" w:rsidP="00BF5382">
            <w:pPr>
              <w:pStyle w:val="TableText"/>
              <w:ind w:right="288"/>
              <w:rPr>
                <w:noProof w:val="0"/>
              </w:rPr>
            </w:pPr>
            <w:r w:rsidRPr="00CD48A8">
              <w:rPr>
                <w:noProof w:val="0"/>
              </w:rPr>
              <w:t>75.0</w:t>
            </w:r>
          </w:p>
        </w:tc>
        <w:tc>
          <w:tcPr>
            <w:tcW w:w="1440" w:type="dxa"/>
            <w:tcBorders>
              <w:top w:val="single" w:sz="4" w:space="0" w:color="auto"/>
            </w:tcBorders>
            <w:noWrap/>
            <w:vAlign w:val="bottom"/>
            <w:hideMark/>
          </w:tcPr>
          <w:p w14:paraId="3A86211D" w14:textId="77777777" w:rsidR="004A22B2" w:rsidRPr="00CD48A8" w:rsidRDefault="004A22B2" w:rsidP="00BF5382">
            <w:pPr>
              <w:pStyle w:val="TableText"/>
              <w:ind w:right="288"/>
              <w:rPr>
                <w:noProof w:val="0"/>
              </w:rPr>
            </w:pPr>
            <w:r w:rsidRPr="00CD48A8">
              <w:rPr>
                <w:noProof w:val="0"/>
              </w:rPr>
              <w:t>25.0</w:t>
            </w:r>
          </w:p>
        </w:tc>
        <w:tc>
          <w:tcPr>
            <w:tcW w:w="1440" w:type="dxa"/>
            <w:tcBorders>
              <w:top w:val="single" w:sz="4" w:space="0" w:color="auto"/>
            </w:tcBorders>
            <w:vAlign w:val="bottom"/>
          </w:tcPr>
          <w:p w14:paraId="46B122A3" w14:textId="77777777" w:rsidR="004A22B2" w:rsidRPr="00CD48A8" w:rsidRDefault="004A22B2" w:rsidP="00BF5382">
            <w:pPr>
              <w:pStyle w:val="TableText"/>
              <w:ind w:right="288"/>
              <w:rPr>
                <w:noProof w:val="0"/>
              </w:rPr>
            </w:pPr>
            <w:r w:rsidRPr="00CD48A8">
              <w:rPr>
                <w:noProof w:val="0"/>
              </w:rPr>
              <w:t>0.0</w:t>
            </w:r>
          </w:p>
        </w:tc>
      </w:tr>
      <w:tr w:rsidR="004A22B2" w:rsidRPr="00CD48A8" w14:paraId="4E751C86" w14:textId="77777777" w:rsidTr="00BF5382">
        <w:trPr>
          <w:trHeight w:val="300"/>
        </w:trPr>
        <w:tc>
          <w:tcPr>
            <w:tcW w:w="5904" w:type="dxa"/>
            <w:noWrap/>
            <w:hideMark/>
          </w:tcPr>
          <w:p w14:paraId="24CA4DD7" w14:textId="77777777" w:rsidR="004A22B2" w:rsidRPr="00CD48A8" w:rsidRDefault="004A22B2" w:rsidP="00BF5382">
            <w:pPr>
              <w:pStyle w:val="TableText"/>
              <w:rPr>
                <w:noProof w:val="0"/>
              </w:rPr>
            </w:pPr>
            <w:r w:rsidRPr="00CD48A8">
              <w:rPr>
                <w:noProof w:val="0"/>
              </w:rPr>
              <w:t>IFEP</w:t>
            </w:r>
          </w:p>
        </w:tc>
        <w:tc>
          <w:tcPr>
            <w:tcW w:w="1296" w:type="dxa"/>
            <w:vAlign w:val="bottom"/>
          </w:tcPr>
          <w:p w14:paraId="0018E602" w14:textId="77777777" w:rsidR="004A22B2" w:rsidRPr="00CD48A8" w:rsidRDefault="004A22B2" w:rsidP="00BF5382">
            <w:pPr>
              <w:pStyle w:val="TableText"/>
              <w:ind w:right="144"/>
              <w:rPr>
                <w:noProof w:val="0"/>
              </w:rPr>
            </w:pPr>
            <w:r w:rsidRPr="00CD48A8">
              <w:rPr>
                <w:noProof w:val="0"/>
              </w:rPr>
              <w:t>3</w:t>
            </w:r>
          </w:p>
        </w:tc>
        <w:tc>
          <w:tcPr>
            <w:tcW w:w="1008" w:type="dxa"/>
            <w:vAlign w:val="bottom"/>
          </w:tcPr>
          <w:p w14:paraId="563C9758" w14:textId="77777777" w:rsidR="004A22B2" w:rsidRPr="00CD48A8" w:rsidRDefault="004A22B2" w:rsidP="00BF5382">
            <w:pPr>
              <w:pStyle w:val="TableText"/>
              <w:ind w:right="144"/>
              <w:rPr>
                <w:noProof w:val="0"/>
              </w:rPr>
            </w:pPr>
            <w:r w:rsidRPr="00CD48A8">
              <w:rPr>
                <w:noProof w:val="0"/>
              </w:rPr>
              <w:t>N/A</w:t>
            </w:r>
          </w:p>
        </w:tc>
        <w:tc>
          <w:tcPr>
            <w:tcW w:w="1008" w:type="dxa"/>
            <w:vAlign w:val="bottom"/>
          </w:tcPr>
          <w:p w14:paraId="6D86E2C9" w14:textId="77777777" w:rsidR="004A22B2" w:rsidRPr="00CD48A8" w:rsidRDefault="004A22B2" w:rsidP="00BF5382">
            <w:pPr>
              <w:pStyle w:val="TableText"/>
              <w:ind w:right="144"/>
              <w:rPr>
                <w:noProof w:val="0"/>
              </w:rPr>
            </w:pPr>
            <w:r w:rsidRPr="00CD48A8">
              <w:rPr>
                <w:noProof w:val="0"/>
              </w:rPr>
              <w:t>N/A</w:t>
            </w:r>
          </w:p>
        </w:tc>
        <w:tc>
          <w:tcPr>
            <w:tcW w:w="1440" w:type="dxa"/>
            <w:noWrap/>
            <w:vAlign w:val="bottom"/>
            <w:hideMark/>
          </w:tcPr>
          <w:p w14:paraId="6AB71BFF" w14:textId="77777777" w:rsidR="004A22B2" w:rsidRPr="00CD48A8" w:rsidRDefault="004A22B2" w:rsidP="00BF5382">
            <w:pPr>
              <w:pStyle w:val="TableText"/>
              <w:ind w:right="288"/>
              <w:rPr>
                <w:noProof w:val="0"/>
              </w:rPr>
            </w:pPr>
            <w:r w:rsidRPr="00CD48A8">
              <w:rPr>
                <w:noProof w:val="0"/>
              </w:rPr>
              <w:t>N/A</w:t>
            </w:r>
          </w:p>
        </w:tc>
        <w:tc>
          <w:tcPr>
            <w:tcW w:w="1440" w:type="dxa"/>
            <w:noWrap/>
            <w:vAlign w:val="bottom"/>
            <w:hideMark/>
          </w:tcPr>
          <w:p w14:paraId="0DBA03E5" w14:textId="77777777" w:rsidR="004A22B2" w:rsidRPr="00CD48A8" w:rsidRDefault="004A22B2" w:rsidP="00BF5382">
            <w:pPr>
              <w:pStyle w:val="TableText"/>
              <w:ind w:right="288"/>
              <w:rPr>
                <w:noProof w:val="0"/>
              </w:rPr>
            </w:pPr>
            <w:r w:rsidRPr="00CD48A8">
              <w:rPr>
                <w:noProof w:val="0"/>
              </w:rPr>
              <w:t>N/A</w:t>
            </w:r>
          </w:p>
        </w:tc>
        <w:tc>
          <w:tcPr>
            <w:tcW w:w="1440" w:type="dxa"/>
            <w:vAlign w:val="bottom"/>
          </w:tcPr>
          <w:p w14:paraId="34341E24" w14:textId="77777777" w:rsidR="004A22B2" w:rsidRPr="00CD48A8" w:rsidRDefault="004A22B2" w:rsidP="00BF5382">
            <w:pPr>
              <w:pStyle w:val="TableText"/>
              <w:ind w:right="288"/>
              <w:rPr>
                <w:noProof w:val="0"/>
              </w:rPr>
            </w:pPr>
            <w:r w:rsidRPr="00CD48A8">
              <w:rPr>
                <w:noProof w:val="0"/>
              </w:rPr>
              <w:t>N/A</w:t>
            </w:r>
          </w:p>
        </w:tc>
      </w:tr>
      <w:tr w:rsidR="004A22B2" w:rsidRPr="00CD48A8" w14:paraId="0751FDC5" w14:textId="77777777" w:rsidTr="00BF5382">
        <w:trPr>
          <w:trHeight w:val="300"/>
        </w:trPr>
        <w:tc>
          <w:tcPr>
            <w:tcW w:w="5904" w:type="dxa"/>
            <w:noWrap/>
            <w:hideMark/>
          </w:tcPr>
          <w:p w14:paraId="7DD42B86" w14:textId="77777777" w:rsidR="004A22B2" w:rsidRPr="00CD48A8" w:rsidRDefault="004A22B2" w:rsidP="00BF5382">
            <w:pPr>
              <w:pStyle w:val="TableText"/>
              <w:rPr>
                <w:noProof w:val="0"/>
              </w:rPr>
            </w:pPr>
            <w:r w:rsidRPr="00CD48A8">
              <w:rPr>
                <w:noProof w:val="0"/>
              </w:rPr>
              <w:t>EL</w:t>
            </w:r>
          </w:p>
        </w:tc>
        <w:tc>
          <w:tcPr>
            <w:tcW w:w="1296" w:type="dxa"/>
            <w:vAlign w:val="bottom"/>
          </w:tcPr>
          <w:p w14:paraId="4F96B4A1" w14:textId="77777777" w:rsidR="004A22B2" w:rsidRPr="00CD48A8" w:rsidRDefault="004A22B2" w:rsidP="00BF5382">
            <w:pPr>
              <w:pStyle w:val="TableText"/>
              <w:ind w:right="144"/>
              <w:rPr>
                <w:noProof w:val="0"/>
              </w:rPr>
            </w:pPr>
            <w:r w:rsidRPr="00CD48A8">
              <w:rPr>
                <w:noProof w:val="0"/>
              </w:rPr>
              <w:t>91</w:t>
            </w:r>
          </w:p>
        </w:tc>
        <w:tc>
          <w:tcPr>
            <w:tcW w:w="1008" w:type="dxa"/>
            <w:vAlign w:val="bottom"/>
          </w:tcPr>
          <w:p w14:paraId="639C758E" w14:textId="77777777" w:rsidR="004A22B2" w:rsidRPr="00CD48A8" w:rsidRDefault="004A22B2" w:rsidP="00BF5382">
            <w:pPr>
              <w:pStyle w:val="TableText"/>
              <w:ind w:right="144"/>
              <w:rPr>
                <w:noProof w:val="0"/>
              </w:rPr>
            </w:pPr>
            <w:r w:rsidRPr="00CD48A8">
              <w:rPr>
                <w:noProof w:val="0"/>
              </w:rPr>
              <w:t>939</w:t>
            </w:r>
          </w:p>
        </w:tc>
        <w:tc>
          <w:tcPr>
            <w:tcW w:w="1008" w:type="dxa"/>
            <w:vAlign w:val="bottom"/>
          </w:tcPr>
          <w:p w14:paraId="0456A61A" w14:textId="77777777" w:rsidR="004A22B2" w:rsidRPr="00CD48A8" w:rsidRDefault="004A22B2" w:rsidP="00BF5382">
            <w:pPr>
              <w:pStyle w:val="TableText"/>
              <w:ind w:right="144"/>
              <w:rPr>
                <w:noProof w:val="0"/>
              </w:rPr>
            </w:pPr>
            <w:r w:rsidRPr="00CD48A8">
              <w:rPr>
                <w:noProof w:val="0"/>
              </w:rPr>
              <w:t>13.4</w:t>
            </w:r>
          </w:p>
        </w:tc>
        <w:tc>
          <w:tcPr>
            <w:tcW w:w="1440" w:type="dxa"/>
            <w:noWrap/>
            <w:vAlign w:val="bottom"/>
            <w:hideMark/>
          </w:tcPr>
          <w:p w14:paraId="0B2EDAF0" w14:textId="77777777" w:rsidR="004A22B2" w:rsidRPr="00CD48A8" w:rsidRDefault="004A22B2" w:rsidP="00BF5382">
            <w:pPr>
              <w:pStyle w:val="TableText"/>
              <w:ind w:right="288"/>
              <w:rPr>
                <w:noProof w:val="0"/>
              </w:rPr>
            </w:pPr>
            <w:r w:rsidRPr="00CD48A8">
              <w:rPr>
                <w:noProof w:val="0"/>
              </w:rPr>
              <w:t>74.7</w:t>
            </w:r>
          </w:p>
        </w:tc>
        <w:tc>
          <w:tcPr>
            <w:tcW w:w="1440" w:type="dxa"/>
            <w:noWrap/>
            <w:vAlign w:val="bottom"/>
            <w:hideMark/>
          </w:tcPr>
          <w:p w14:paraId="1F91D21A" w14:textId="77777777" w:rsidR="004A22B2" w:rsidRPr="00CD48A8" w:rsidRDefault="004A22B2" w:rsidP="00BF5382">
            <w:pPr>
              <w:pStyle w:val="TableText"/>
              <w:ind w:right="288"/>
              <w:rPr>
                <w:noProof w:val="0"/>
              </w:rPr>
            </w:pPr>
            <w:r w:rsidRPr="00CD48A8">
              <w:rPr>
                <w:noProof w:val="0"/>
              </w:rPr>
              <w:t>19.8</w:t>
            </w:r>
          </w:p>
        </w:tc>
        <w:tc>
          <w:tcPr>
            <w:tcW w:w="1440" w:type="dxa"/>
            <w:vAlign w:val="bottom"/>
          </w:tcPr>
          <w:p w14:paraId="3835E9AA" w14:textId="77777777" w:rsidR="004A22B2" w:rsidRPr="00CD48A8" w:rsidRDefault="004A22B2" w:rsidP="00BF5382">
            <w:pPr>
              <w:pStyle w:val="TableText"/>
              <w:ind w:right="288"/>
              <w:rPr>
                <w:noProof w:val="0"/>
              </w:rPr>
            </w:pPr>
            <w:r w:rsidRPr="00CD48A8">
              <w:rPr>
                <w:noProof w:val="0"/>
              </w:rPr>
              <w:t>5.5</w:t>
            </w:r>
          </w:p>
        </w:tc>
      </w:tr>
      <w:tr w:rsidR="004A22B2" w:rsidRPr="00CD48A8" w14:paraId="4EF94AEA" w14:textId="77777777" w:rsidTr="00BF5382">
        <w:trPr>
          <w:trHeight w:val="300"/>
        </w:trPr>
        <w:tc>
          <w:tcPr>
            <w:tcW w:w="5904" w:type="dxa"/>
            <w:noWrap/>
            <w:hideMark/>
          </w:tcPr>
          <w:p w14:paraId="6F812E54" w14:textId="77777777" w:rsidR="004A22B2" w:rsidRPr="00CD48A8" w:rsidRDefault="004A22B2" w:rsidP="00BF5382">
            <w:pPr>
              <w:pStyle w:val="TableText"/>
              <w:rPr>
                <w:noProof w:val="0"/>
              </w:rPr>
            </w:pPr>
            <w:r w:rsidRPr="00CD48A8">
              <w:rPr>
                <w:noProof w:val="0"/>
              </w:rPr>
              <w:t>RFEP</w:t>
            </w:r>
          </w:p>
        </w:tc>
        <w:tc>
          <w:tcPr>
            <w:tcW w:w="1296" w:type="dxa"/>
            <w:vAlign w:val="bottom"/>
          </w:tcPr>
          <w:p w14:paraId="49DB3C75" w14:textId="77777777" w:rsidR="004A22B2" w:rsidRPr="00CD48A8" w:rsidRDefault="004A22B2" w:rsidP="00BF5382">
            <w:pPr>
              <w:pStyle w:val="TableText"/>
              <w:ind w:right="144"/>
              <w:rPr>
                <w:noProof w:val="0"/>
              </w:rPr>
            </w:pPr>
            <w:r w:rsidRPr="00CD48A8">
              <w:rPr>
                <w:noProof w:val="0"/>
              </w:rPr>
              <w:t>135</w:t>
            </w:r>
          </w:p>
        </w:tc>
        <w:tc>
          <w:tcPr>
            <w:tcW w:w="1008" w:type="dxa"/>
            <w:vAlign w:val="bottom"/>
          </w:tcPr>
          <w:p w14:paraId="7AAB3CBA" w14:textId="77777777" w:rsidR="004A22B2" w:rsidRPr="00CD48A8" w:rsidRDefault="004A22B2" w:rsidP="00BF5382">
            <w:pPr>
              <w:pStyle w:val="TableText"/>
              <w:ind w:right="144"/>
              <w:rPr>
                <w:noProof w:val="0"/>
              </w:rPr>
            </w:pPr>
            <w:r w:rsidRPr="00CD48A8">
              <w:rPr>
                <w:noProof w:val="0"/>
              </w:rPr>
              <w:t>943</w:t>
            </w:r>
          </w:p>
        </w:tc>
        <w:tc>
          <w:tcPr>
            <w:tcW w:w="1008" w:type="dxa"/>
            <w:vAlign w:val="bottom"/>
          </w:tcPr>
          <w:p w14:paraId="16459ED0" w14:textId="77777777" w:rsidR="004A22B2" w:rsidRPr="00CD48A8" w:rsidRDefault="004A22B2" w:rsidP="00BF5382">
            <w:pPr>
              <w:pStyle w:val="TableText"/>
              <w:ind w:right="144"/>
              <w:rPr>
                <w:noProof w:val="0"/>
              </w:rPr>
            </w:pPr>
            <w:r w:rsidRPr="00CD48A8">
              <w:rPr>
                <w:noProof w:val="0"/>
              </w:rPr>
              <w:t>13.0</w:t>
            </w:r>
          </w:p>
        </w:tc>
        <w:tc>
          <w:tcPr>
            <w:tcW w:w="1440" w:type="dxa"/>
            <w:noWrap/>
            <w:vAlign w:val="bottom"/>
            <w:hideMark/>
          </w:tcPr>
          <w:p w14:paraId="07EA5321" w14:textId="77777777" w:rsidR="004A22B2" w:rsidRPr="00CD48A8" w:rsidRDefault="004A22B2" w:rsidP="00BF5382">
            <w:pPr>
              <w:pStyle w:val="TableText"/>
              <w:ind w:right="288"/>
              <w:rPr>
                <w:noProof w:val="0"/>
              </w:rPr>
            </w:pPr>
            <w:r w:rsidRPr="00CD48A8">
              <w:rPr>
                <w:noProof w:val="0"/>
              </w:rPr>
              <w:t>67.4</w:t>
            </w:r>
          </w:p>
        </w:tc>
        <w:tc>
          <w:tcPr>
            <w:tcW w:w="1440" w:type="dxa"/>
            <w:noWrap/>
            <w:vAlign w:val="bottom"/>
            <w:hideMark/>
          </w:tcPr>
          <w:p w14:paraId="4383C9FE" w14:textId="77777777" w:rsidR="004A22B2" w:rsidRPr="00CD48A8" w:rsidRDefault="004A22B2" w:rsidP="00BF5382">
            <w:pPr>
              <w:pStyle w:val="TableText"/>
              <w:ind w:right="288"/>
              <w:rPr>
                <w:noProof w:val="0"/>
              </w:rPr>
            </w:pPr>
            <w:r w:rsidRPr="00CD48A8">
              <w:rPr>
                <w:noProof w:val="0"/>
              </w:rPr>
              <w:t>25.9</w:t>
            </w:r>
          </w:p>
        </w:tc>
        <w:tc>
          <w:tcPr>
            <w:tcW w:w="1440" w:type="dxa"/>
            <w:vAlign w:val="bottom"/>
          </w:tcPr>
          <w:p w14:paraId="31E8E72C" w14:textId="77777777" w:rsidR="004A22B2" w:rsidRPr="00CD48A8" w:rsidRDefault="004A22B2" w:rsidP="00BF5382">
            <w:pPr>
              <w:pStyle w:val="TableText"/>
              <w:ind w:right="288"/>
              <w:rPr>
                <w:noProof w:val="0"/>
              </w:rPr>
            </w:pPr>
            <w:r w:rsidRPr="00CD48A8">
              <w:rPr>
                <w:noProof w:val="0"/>
              </w:rPr>
              <w:t>6.7</w:t>
            </w:r>
          </w:p>
        </w:tc>
      </w:tr>
      <w:tr w:rsidR="004A22B2" w:rsidRPr="00CD48A8" w14:paraId="43792EBC" w14:textId="77777777" w:rsidTr="00BF5382">
        <w:trPr>
          <w:trHeight w:val="300"/>
        </w:trPr>
        <w:tc>
          <w:tcPr>
            <w:tcW w:w="5904" w:type="dxa"/>
            <w:tcBorders>
              <w:bottom w:val="nil"/>
            </w:tcBorders>
            <w:noWrap/>
          </w:tcPr>
          <w:p w14:paraId="4CBBDB3C" w14:textId="1F270700" w:rsidR="004A22B2" w:rsidRPr="00CD48A8" w:rsidRDefault="004A22B2" w:rsidP="00BF5382">
            <w:pPr>
              <w:pStyle w:val="TableText"/>
              <w:rPr>
                <w:noProof w:val="0"/>
              </w:rPr>
            </w:pPr>
            <w:r w:rsidRPr="00CD48A8">
              <w:rPr>
                <w:noProof w:val="0"/>
              </w:rPr>
              <w:t xml:space="preserve">Adult English </w:t>
            </w:r>
            <w:r w:rsidR="008F2EF6">
              <w:rPr>
                <w:noProof w:val="0"/>
              </w:rPr>
              <w:t>l</w:t>
            </w:r>
            <w:r w:rsidRPr="00CD48A8">
              <w:rPr>
                <w:noProof w:val="0"/>
              </w:rPr>
              <w:t>earner (ADEL)</w:t>
            </w:r>
          </w:p>
        </w:tc>
        <w:tc>
          <w:tcPr>
            <w:tcW w:w="1296" w:type="dxa"/>
            <w:tcBorders>
              <w:bottom w:val="nil"/>
            </w:tcBorders>
            <w:vAlign w:val="bottom"/>
          </w:tcPr>
          <w:p w14:paraId="5DD659AC" w14:textId="77777777" w:rsidR="004A22B2" w:rsidRPr="00CD48A8" w:rsidRDefault="004A22B2" w:rsidP="00BF5382">
            <w:pPr>
              <w:pStyle w:val="TableText"/>
              <w:ind w:right="144"/>
              <w:rPr>
                <w:noProof w:val="0"/>
              </w:rPr>
            </w:pPr>
            <w:r w:rsidRPr="00CD48A8">
              <w:rPr>
                <w:noProof w:val="0"/>
              </w:rPr>
              <w:t>0</w:t>
            </w:r>
          </w:p>
        </w:tc>
        <w:tc>
          <w:tcPr>
            <w:tcW w:w="1008" w:type="dxa"/>
            <w:tcBorders>
              <w:bottom w:val="nil"/>
            </w:tcBorders>
            <w:vAlign w:val="bottom"/>
          </w:tcPr>
          <w:p w14:paraId="033B0344" w14:textId="77777777" w:rsidR="004A22B2" w:rsidRPr="00CD48A8" w:rsidRDefault="004A22B2" w:rsidP="00BF5382">
            <w:pPr>
              <w:pStyle w:val="TableText"/>
              <w:ind w:right="144"/>
              <w:rPr>
                <w:noProof w:val="0"/>
              </w:rPr>
            </w:pPr>
            <w:r w:rsidRPr="00CD48A8">
              <w:rPr>
                <w:noProof w:val="0"/>
              </w:rPr>
              <w:t>N/A</w:t>
            </w:r>
          </w:p>
        </w:tc>
        <w:tc>
          <w:tcPr>
            <w:tcW w:w="1008" w:type="dxa"/>
            <w:tcBorders>
              <w:bottom w:val="nil"/>
            </w:tcBorders>
            <w:vAlign w:val="bottom"/>
          </w:tcPr>
          <w:p w14:paraId="09F8EAC6" w14:textId="77777777" w:rsidR="004A22B2" w:rsidRPr="00CD48A8" w:rsidRDefault="004A22B2" w:rsidP="00BF5382">
            <w:pPr>
              <w:pStyle w:val="TableText"/>
              <w:ind w:right="144"/>
              <w:rPr>
                <w:noProof w:val="0"/>
              </w:rPr>
            </w:pPr>
            <w:r w:rsidRPr="00CD48A8">
              <w:rPr>
                <w:noProof w:val="0"/>
              </w:rPr>
              <w:t>N/A</w:t>
            </w:r>
          </w:p>
        </w:tc>
        <w:tc>
          <w:tcPr>
            <w:tcW w:w="1440" w:type="dxa"/>
            <w:tcBorders>
              <w:bottom w:val="nil"/>
            </w:tcBorders>
            <w:noWrap/>
            <w:vAlign w:val="bottom"/>
          </w:tcPr>
          <w:p w14:paraId="2D5361B5"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noWrap/>
            <w:vAlign w:val="bottom"/>
          </w:tcPr>
          <w:p w14:paraId="72D83AED" w14:textId="77777777" w:rsidR="004A22B2" w:rsidRPr="00CD48A8" w:rsidRDefault="004A22B2" w:rsidP="00BF5382">
            <w:pPr>
              <w:pStyle w:val="TableText"/>
              <w:ind w:right="288"/>
              <w:rPr>
                <w:noProof w:val="0"/>
              </w:rPr>
            </w:pPr>
            <w:r w:rsidRPr="00CD48A8">
              <w:rPr>
                <w:noProof w:val="0"/>
              </w:rPr>
              <w:t>N/A</w:t>
            </w:r>
          </w:p>
        </w:tc>
        <w:tc>
          <w:tcPr>
            <w:tcW w:w="1440" w:type="dxa"/>
            <w:tcBorders>
              <w:bottom w:val="nil"/>
            </w:tcBorders>
            <w:vAlign w:val="bottom"/>
          </w:tcPr>
          <w:p w14:paraId="6C59936A" w14:textId="77777777" w:rsidR="004A22B2" w:rsidRPr="00CD48A8" w:rsidRDefault="004A22B2" w:rsidP="00BF5382">
            <w:pPr>
              <w:pStyle w:val="TableText"/>
              <w:ind w:right="288"/>
              <w:rPr>
                <w:noProof w:val="0"/>
              </w:rPr>
            </w:pPr>
            <w:r w:rsidRPr="00CD48A8">
              <w:rPr>
                <w:noProof w:val="0"/>
              </w:rPr>
              <w:t>N/A</w:t>
            </w:r>
          </w:p>
        </w:tc>
      </w:tr>
      <w:tr w:rsidR="004A22B2" w:rsidRPr="00CD48A8" w14:paraId="663BF554" w14:textId="77777777" w:rsidTr="00BF5382">
        <w:trPr>
          <w:trHeight w:val="300"/>
        </w:trPr>
        <w:tc>
          <w:tcPr>
            <w:tcW w:w="5904" w:type="dxa"/>
            <w:tcBorders>
              <w:bottom w:val="nil"/>
            </w:tcBorders>
            <w:noWrap/>
          </w:tcPr>
          <w:p w14:paraId="1B02CB6D" w14:textId="77777777" w:rsidR="004A22B2" w:rsidRPr="00CD48A8" w:rsidRDefault="004A22B2" w:rsidP="00BF5382">
            <w:pPr>
              <w:pStyle w:val="TableText"/>
              <w:rPr>
                <w:noProof w:val="0"/>
              </w:rPr>
            </w:pPr>
            <w:r w:rsidRPr="00CD48A8">
              <w:rPr>
                <w:noProof w:val="0"/>
              </w:rPr>
              <w:t>Ever-ELs (EL, RFEP, or ADEL)</w:t>
            </w:r>
          </w:p>
        </w:tc>
        <w:tc>
          <w:tcPr>
            <w:tcW w:w="1296" w:type="dxa"/>
            <w:tcBorders>
              <w:bottom w:val="nil"/>
            </w:tcBorders>
            <w:vAlign w:val="bottom"/>
          </w:tcPr>
          <w:p w14:paraId="5542C201" w14:textId="77777777" w:rsidR="004A22B2" w:rsidRPr="00CD48A8" w:rsidRDefault="004A22B2" w:rsidP="00BF5382">
            <w:pPr>
              <w:pStyle w:val="TableText"/>
              <w:ind w:right="144"/>
              <w:rPr>
                <w:noProof w:val="0"/>
              </w:rPr>
            </w:pPr>
            <w:r w:rsidRPr="00CD48A8">
              <w:rPr>
                <w:noProof w:val="0"/>
              </w:rPr>
              <w:t>226</w:t>
            </w:r>
          </w:p>
        </w:tc>
        <w:tc>
          <w:tcPr>
            <w:tcW w:w="1008" w:type="dxa"/>
            <w:tcBorders>
              <w:bottom w:val="nil"/>
            </w:tcBorders>
            <w:vAlign w:val="bottom"/>
          </w:tcPr>
          <w:p w14:paraId="7D197D0C" w14:textId="77777777" w:rsidR="004A22B2" w:rsidRPr="00CD48A8" w:rsidRDefault="004A22B2" w:rsidP="00BF5382">
            <w:pPr>
              <w:pStyle w:val="TableText"/>
              <w:ind w:right="144"/>
              <w:rPr>
                <w:noProof w:val="0"/>
              </w:rPr>
            </w:pPr>
            <w:r w:rsidRPr="00CD48A8">
              <w:rPr>
                <w:noProof w:val="0"/>
              </w:rPr>
              <w:t>942</w:t>
            </w:r>
          </w:p>
        </w:tc>
        <w:tc>
          <w:tcPr>
            <w:tcW w:w="1008" w:type="dxa"/>
            <w:tcBorders>
              <w:bottom w:val="nil"/>
            </w:tcBorders>
            <w:vAlign w:val="bottom"/>
          </w:tcPr>
          <w:p w14:paraId="55DF29A6" w14:textId="77777777" w:rsidR="004A22B2" w:rsidRPr="00CD48A8" w:rsidRDefault="004A22B2" w:rsidP="00BF5382">
            <w:pPr>
              <w:pStyle w:val="TableText"/>
              <w:ind w:right="144"/>
              <w:rPr>
                <w:noProof w:val="0"/>
              </w:rPr>
            </w:pPr>
            <w:r w:rsidRPr="00CD48A8">
              <w:rPr>
                <w:noProof w:val="0"/>
              </w:rPr>
              <w:t>13.3</w:t>
            </w:r>
          </w:p>
        </w:tc>
        <w:tc>
          <w:tcPr>
            <w:tcW w:w="1440" w:type="dxa"/>
            <w:tcBorders>
              <w:bottom w:val="nil"/>
            </w:tcBorders>
            <w:noWrap/>
            <w:vAlign w:val="bottom"/>
          </w:tcPr>
          <w:p w14:paraId="6D4D9B8B" w14:textId="77777777" w:rsidR="004A22B2" w:rsidRPr="00CD48A8" w:rsidRDefault="004A22B2" w:rsidP="00BF5382">
            <w:pPr>
              <w:pStyle w:val="TableText"/>
              <w:ind w:right="288"/>
              <w:rPr>
                <w:noProof w:val="0"/>
              </w:rPr>
            </w:pPr>
            <w:r w:rsidRPr="00CD48A8">
              <w:rPr>
                <w:noProof w:val="0"/>
              </w:rPr>
              <w:t>70.4</w:t>
            </w:r>
          </w:p>
        </w:tc>
        <w:tc>
          <w:tcPr>
            <w:tcW w:w="1440" w:type="dxa"/>
            <w:tcBorders>
              <w:bottom w:val="nil"/>
            </w:tcBorders>
            <w:noWrap/>
            <w:vAlign w:val="bottom"/>
          </w:tcPr>
          <w:p w14:paraId="55552652" w14:textId="77777777" w:rsidR="004A22B2" w:rsidRPr="00CD48A8" w:rsidRDefault="004A22B2" w:rsidP="00BF5382">
            <w:pPr>
              <w:pStyle w:val="TableText"/>
              <w:ind w:right="288"/>
              <w:rPr>
                <w:noProof w:val="0"/>
              </w:rPr>
            </w:pPr>
            <w:r w:rsidRPr="00CD48A8">
              <w:rPr>
                <w:noProof w:val="0"/>
              </w:rPr>
              <w:t>23.5</w:t>
            </w:r>
          </w:p>
        </w:tc>
        <w:tc>
          <w:tcPr>
            <w:tcW w:w="1440" w:type="dxa"/>
            <w:tcBorders>
              <w:bottom w:val="nil"/>
            </w:tcBorders>
            <w:vAlign w:val="bottom"/>
          </w:tcPr>
          <w:p w14:paraId="3EABF753" w14:textId="77777777" w:rsidR="004A22B2" w:rsidRPr="00CD48A8" w:rsidRDefault="004A22B2" w:rsidP="00BF5382">
            <w:pPr>
              <w:pStyle w:val="TableText"/>
              <w:ind w:right="288"/>
              <w:rPr>
                <w:noProof w:val="0"/>
              </w:rPr>
            </w:pPr>
            <w:r w:rsidRPr="00CD48A8">
              <w:rPr>
                <w:noProof w:val="0"/>
              </w:rPr>
              <w:t>6.2</w:t>
            </w:r>
          </w:p>
        </w:tc>
      </w:tr>
      <w:tr w:rsidR="004A22B2" w:rsidRPr="00CD48A8" w14:paraId="78769C7E" w14:textId="77777777" w:rsidTr="00BF5382">
        <w:trPr>
          <w:trHeight w:val="300"/>
        </w:trPr>
        <w:tc>
          <w:tcPr>
            <w:tcW w:w="5904" w:type="dxa"/>
            <w:tcBorders>
              <w:top w:val="nil"/>
              <w:bottom w:val="nil"/>
            </w:tcBorders>
            <w:noWrap/>
          </w:tcPr>
          <w:p w14:paraId="253F90FA" w14:textId="77777777" w:rsidR="004A22B2" w:rsidRPr="00CD48A8" w:rsidRDefault="004A22B2" w:rsidP="00BF5382">
            <w:pPr>
              <w:pStyle w:val="TableText"/>
              <w:rPr>
                <w:noProof w:val="0"/>
              </w:rPr>
            </w:pPr>
            <w:r w:rsidRPr="00CD48A8">
              <w:rPr>
                <w:noProof w:val="0"/>
              </w:rPr>
              <w:t>To be determined</w:t>
            </w:r>
          </w:p>
        </w:tc>
        <w:tc>
          <w:tcPr>
            <w:tcW w:w="1296" w:type="dxa"/>
            <w:tcBorders>
              <w:top w:val="nil"/>
              <w:bottom w:val="nil"/>
            </w:tcBorders>
            <w:vAlign w:val="bottom"/>
          </w:tcPr>
          <w:p w14:paraId="12A98B28" w14:textId="77777777" w:rsidR="004A22B2" w:rsidRPr="00CD48A8" w:rsidRDefault="004A22B2" w:rsidP="00BF5382">
            <w:pPr>
              <w:pStyle w:val="TableText"/>
              <w:ind w:right="144"/>
              <w:rPr>
                <w:noProof w:val="0"/>
              </w:rPr>
            </w:pPr>
            <w:r w:rsidRPr="00CD48A8">
              <w:rPr>
                <w:noProof w:val="0"/>
              </w:rPr>
              <w:t>4</w:t>
            </w:r>
          </w:p>
        </w:tc>
        <w:tc>
          <w:tcPr>
            <w:tcW w:w="1008" w:type="dxa"/>
            <w:tcBorders>
              <w:top w:val="nil"/>
              <w:bottom w:val="nil"/>
            </w:tcBorders>
            <w:vAlign w:val="bottom"/>
          </w:tcPr>
          <w:p w14:paraId="0D4C4A30"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nil"/>
            </w:tcBorders>
            <w:vAlign w:val="bottom"/>
          </w:tcPr>
          <w:p w14:paraId="42C6BFF2"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nil"/>
            </w:tcBorders>
            <w:noWrap/>
            <w:vAlign w:val="bottom"/>
          </w:tcPr>
          <w:p w14:paraId="5DBE7CB5"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noWrap/>
            <w:vAlign w:val="bottom"/>
          </w:tcPr>
          <w:p w14:paraId="6FC304C4"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nil"/>
            </w:tcBorders>
            <w:vAlign w:val="bottom"/>
          </w:tcPr>
          <w:p w14:paraId="279ACB51" w14:textId="77777777" w:rsidR="004A22B2" w:rsidRPr="00CD48A8" w:rsidRDefault="004A22B2" w:rsidP="00BF5382">
            <w:pPr>
              <w:pStyle w:val="TableText"/>
              <w:ind w:right="288"/>
              <w:rPr>
                <w:noProof w:val="0"/>
              </w:rPr>
            </w:pPr>
            <w:r w:rsidRPr="00CD48A8">
              <w:rPr>
                <w:noProof w:val="0"/>
              </w:rPr>
              <w:t>N/A</w:t>
            </w:r>
          </w:p>
        </w:tc>
      </w:tr>
      <w:tr w:rsidR="004A22B2" w:rsidRPr="00CD48A8" w14:paraId="73E7B420" w14:textId="77777777" w:rsidTr="00BF5382">
        <w:trPr>
          <w:trHeight w:val="300"/>
        </w:trPr>
        <w:tc>
          <w:tcPr>
            <w:tcW w:w="5904" w:type="dxa"/>
            <w:tcBorders>
              <w:top w:val="nil"/>
              <w:bottom w:val="single" w:sz="4" w:space="0" w:color="auto"/>
            </w:tcBorders>
            <w:noWrap/>
            <w:hideMark/>
          </w:tcPr>
          <w:p w14:paraId="795E8535" w14:textId="77777777" w:rsidR="004A22B2" w:rsidRPr="00CD48A8" w:rsidRDefault="004A22B2" w:rsidP="00BF5382">
            <w:pPr>
              <w:pStyle w:val="TableText"/>
              <w:rPr>
                <w:noProof w:val="0"/>
              </w:rPr>
            </w:pPr>
            <w:r w:rsidRPr="00CD48A8">
              <w:rPr>
                <w:noProof w:val="0"/>
              </w:rPr>
              <w:t>English proficiency unknown</w:t>
            </w:r>
          </w:p>
        </w:tc>
        <w:tc>
          <w:tcPr>
            <w:tcW w:w="1296" w:type="dxa"/>
            <w:tcBorders>
              <w:top w:val="nil"/>
              <w:bottom w:val="single" w:sz="4" w:space="0" w:color="auto"/>
            </w:tcBorders>
            <w:vAlign w:val="bottom"/>
          </w:tcPr>
          <w:p w14:paraId="3A2930C6" w14:textId="77777777" w:rsidR="004A22B2" w:rsidRPr="00CD48A8" w:rsidRDefault="004A22B2" w:rsidP="00BF5382">
            <w:pPr>
              <w:pStyle w:val="TableText"/>
              <w:ind w:right="144"/>
              <w:rPr>
                <w:noProof w:val="0"/>
              </w:rPr>
            </w:pPr>
            <w:r w:rsidRPr="00CD48A8">
              <w:rPr>
                <w:noProof w:val="0"/>
              </w:rPr>
              <w:t>0</w:t>
            </w:r>
          </w:p>
        </w:tc>
        <w:tc>
          <w:tcPr>
            <w:tcW w:w="1008" w:type="dxa"/>
            <w:tcBorders>
              <w:top w:val="nil"/>
              <w:bottom w:val="single" w:sz="4" w:space="0" w:color="auto"/>
            </w:tcBorders>
            <w:vAlign w:val="bottom"/>
          </w:tcPr>
          <w:p w14:paraId="5940F2C5" w14:textId="77777777" w:rsidR="004A22B2" w:rsidRPr="00CD48A8" w:rsidRDefault="004A22B2" w:rsidP="00BF5382">
            <w:pPr>
              <w:pStyle w:val="TableText"/>
              <w:ind w:right="144"/>
              <w:rPr>
                <w:noProof w:val="0"/>
              </w:rPr>
            </w:pPr>
            <w:r w:rsidRPr="00CD48A8">
              <w:rPr>
                <w:noProof w:val="0"/>
              </w:rPr>
              <w:t>N/A</w:t>
            </w:r>
          </w:p>
        </w:tc>
        <w:tc>
          <w:tcPr>
            <w:tcW w:w="1008" w:type="dxa"/>
            <w:tcBorders>
              <w:top w:val="nil"/>
              <w:bottom w:val="single" w:sz="4" w:space="0" w:color="auto"/>
            </w:tcBorders>
            <w:vAlign w:val="bottom"/>
          </w:tcPr>
          <w:p w14:paraId="2BAE5D6A" w14:textId="77777777" w:rsidR="004A22B2" w:rsidRPr="00CD48A8" w:rsidRDefault="004A22B2" w:rsidP="00BF5382">
            <w:pPr>
              <w:pStyle w:val="TableText"/>
              <w:ind w:right="144"/>
              <w:rPr>
                <w:noProof w:val="0"/>
              </w:rPr>
            </w:pPr>
            <w:r w:rsidRPr="00CD48A8">
              <w:rPr>
                <w:noProof w:val="0"/>
              </w:rPr>
              <w:t>N/A</w:t>
            </w:r>
          </w:p>
        </w:tc>
        <w:tc>
          <w:tcPr>
            <w:tcW w:w="1440" w:type="dxa"/>
            <w:tcBorders>
              <w:top w:val="nil"/>
              <w:bottom w:val="single" w:sz="4" w:space="0" w:color="auto"/>
            </w:tcBorders>
            <w:noWrap/>
            <w:vAlign w:val="bottom"/>
            <w:hideMark/>
          </w:tcPr>
          <w:p w14:paraId="5B4269EC"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noWrap/>
            <w:vAlign w:val="bottom"/>
            <w:hideMark/>
          </w:tcPr>
          <w:p w14:paraId="1DE66857" w14:textId="77777777" w:rsidR="004A22B2" w:rsidRPr="00CD48A8" w:rsidRDefault="004A22B2" w:rsidP="00BF5382">
            <w:pPr>
              <w:pStyle w:val="TableText"/>
              <w:ind w:right="288"/>
              <w:rPr>
                <w:noProof w:val="0"/>
              </w:rPr>
            </w:pPr>
            <w:r w:rsidRPr="00CD48A8">
              <w:rPr>
                <w:noProof w:val="0"/>
              </w:rPr>
              <w:t>N/A</w:t>
            </w:r>
          </w:p>
        </w:tc>
        <w:tc>
          <w:tcPr>
            <w:tcW w:w="1440" w:type="dxa"/>
            <w:tcBorders>
              <w:top w:val="nil"/>
              <w:bottom w:val="single" w:sz="4" w:space="0" w:color="auto"/>
            </w:tcBorders>
            <w:vAlign w:val="bottom"/>
          </w:tcPr>
          <w:p w14:paraId="2B3D90C6" w14:textId="77777777" w:rsidR="004A22B2" w:rsidRPr="00CD48A8" w:rsidRDefault="004A22B2" w:rsidP="00BF5382">
            <w:pPr>
              <w:pStyle w:val="TableText"/>
              <w:ind w:right="288"/>
              <w:rPr>
                <w:noProof w:val="0"/>
              </w:rPr>
            </w:pPr>
            <w:r w:rsidRPr="00CD48A8">
              <w:rPr>
                <w:noProof w:val="0"/>
              </w:rPr>
              <w:t>N/A</w:t>
            </w:r>
          </w:p>
        </w:tc>
      </w:tr>
      <w:tr w:rsidR="004A22B2" w:rsidRPr="00CD48A8" w14:paraId="5BD9223F" w14:textId="77777777" w:rsidTr="00BF5382">
        <w:trPr>
          <w:trHeight w:val="300"/>
        </w:trPr>
        <w:tc>
          <w:tcPr>
            <w:tcW w:w="5904" w:type="dxa"/>
            <w:tcBorders>
              <w:top w:val="single" w:sz="4" w:space="0" w:color="auto"/>
              <w:bottom w:val="nil"/>
            </w:tcBorders>
            <w:noWrap/>
          </w:tcPr>
          <w:p w14:paraId="1AF6124F" w14:textId="77777777" w:rsidR="004A22B2" w:rsidRPr="00CD48A8" w:rsidRDefault="004A22B2" w:rsidP="00BF5382">
            <w:pPr>
              <w:pStyle w:val="TableText"/>
              <w:rPr>
                <w:noProof w:val="0"/>
              </w:rPr>
            </w:pPr>
            <w:r w:rsidRPr="00CD48A8">
              <w:rPr>
                <w:noProof w:val="0"/>
              </w:rPr>
              <w:t>No special education services</w:t>
            </w:r>
          </w:p>
        </w:tc>
        <w:tc>
          <w:tcPr>
            <w:tcW w:w="1296" w:type="dxa"/>
            <w:tcBorders>
              <w:top w:val="single" w:sz="4" w:space="0" w:color="auto"/>
              <w:bottom w:val="nil"/>
            </w:tcBorders>
            <w:vAlign w:val="bottom"/>
          </w:tcPr>
          <w:p w14:paraId="6D291CB7" w14:textId="77777777" w:rsidR="004A22B2" w:rsidRPr="00CD48A8" w:rsidRDefault="004A22B2" w:rsidP="00BF5382">
            <w:pPr>
              <w:pStyle w:val="TableText"/>
              <w:ind w:right="144"/>
              <w:rPr>
                <w:noProof w:val="0"/>
              </w:rPr>
            </w:pPr>
            <w:r w:rsidRPr="00CD48A8">
              <w:rPr>
                <w:noProof w:val="0"/>
              </w:rPr>
              <w:t>237</w:t>
            </w:r>
          </w:p>
        </w:tc>
        <w:tc>
          <w:tcPr>
            <w:tcW w:w="1008" w:type="dxa"/>
            <w:tcBorders>
              <w:top w:val="single" w:sz="4" w:space="0" w:color="auto"/>
              <w:bottom w:val="nil"/>
            </w:tcBorders>
            <w:vAlign w:val="bottom"/>
          </w:tcPr>
          <w:p w14:paraId="5D3F8546" w14:textId="77777777" w:rsidR="004A22B2" w:rsidRPr="00CD48A8" w:rsidRDefault="004A22B2" w:rsidP="00BF5382">
            <w:pPr>
              <w:pStyle w:val="TableText"/>
              <w:ind w:right="144"/>
              <w:rPr>
                <w:noProof w:val="0"/>
              </w:rPr>
            </w:pPr>
            <w:r w:rsidRPr="00CD48A8">
              <w:rPr>
                <w:noProof w:val="0"/>
              </w:rPr>
              <w:t>943</w:t>
            </w:r>
          </w:p>
        </w:tc>
        <w:tc>
          <w:tcPr>
            <w:tcW w:w="1008" w:type="dxa"/>
            <w:tcBorders>
              <w:top w:val="single" w:sz="4" w:space="0" w:color="auto"/>
              <w:bottom w:val="nil"/>
            </w:tcBorders>
            <w:vAlign w:val="bottom"/>
          </w:tcPr>
          <w:p w14:paraId="68E8C4BD" w14:textId="77777777" w:rsidR="004A22B2" w:rsidRPr="00CD48A8" w:rsidRDefault="004A22B2" w:rsidP="00BF5382">
            <w:pPr>
              <w:pStyle w:val="TableText"/>
              <w:ind w:right="144"/>
              <w:rPr>
                <w:noProof w:val="0"/>
              </w:rPr>
            </w:pPr>
            <w:r w:rsidRPr="00CD48A8">
              <w:rPr>
                <w:noProof w:val="0"/>
              </w:rPr>
              <w:t>12.1</w:t>
            </w:r>
          </w:p>
        </w:tc>
        <w:tc>
          <w:tcPr>
            <w:tcW w:w="1440" w:type="dxa"/>
            <w:tcBorders>
              <w:top w:val="single" w:sz="4" w:space="0" w:color="auto"/>
              <w:bottom w:val="nil"/>
            </w:tcBorders>
            <w:noWrap/>
            <w:vAlign w:val="bottom"/>
          </w:tcPr>
          <w:p w14:paraId="44D07F98" w14:textId="77777777" w:rsidR="004A22B2" w:rsidRPr="00CD48A8" w:rsidRDefault="004A22B2" w:rsidP="00BF5382">
            <w:pPr>
              <w:pStyle w:val="TableText"/>
              <w:ind w:right="288"/>
              <w:rPr>
                <w:noProof w:val="0"/>
              </w:rPr>
            </w:pPr>
            <w:r w:rsidRPr="00CD48A8">
              <w:rPr>
                <w:noProof w:val="0"/>
              </w:rPr>
              <w:t>68.8</w:t>
            </w:r>
          </w:p>
        </w:tc>
        <w:tc>
          <w:tcPr>
            <w:tcW w:w="1440" w:type="dxa"/>
            <w:tcBorders>
              <w:top w:val="single" w:sz="4" w:space="0" w:color="auto"/>
              <w:bottom w:val="nil"/>
            </w:tcBorders>
            <w:noWrap/>
            <w:vAlign w:val="bottom"/>
          </w:tcPr>
          <w:p w14:paraId="0DBBCA81" w14:textId="77777777" w:rsidR="004A22B2" w:rsidRPr="00CD48A8" w:rsidRDefault="004A22B2" w:rsidP="00BF5382">
            <w:pPr>
              <w:pStyle w:val="TableText"/>
              <w:ind w:right="288"/>
              <w:rPr>
                <w:noProof w:val="0"/>
              </w:rPr>
            </w:pPr>
            <w:r w:rsidRPr="00CD48A8">
              <w:rPr>
                <w:noProof w:val="0"/>
              </w:rPr>
              <w:t>25.3</w:t>
            </w:r>
          </w:p>
        </w:tc>
        <w:tc>
          <w:tcPr>
            <w:tcW w:w="1440" w:type="dxa"/>
            <w:tcBorders>
              <w:top w:val="single" w:sz="4" w:space="0" w:color="auto"/>
              <w:bottom w:val="nil"/>
            </w:tcBorders>
            <w:vAlign w:val="bottom"/>
          </w:tcPr>
          <w:p w14:paraId="785479FF" w14:textId="77777777" w:rsidR="004A22B2" w:rsidRPr="00CD48A8" w:rsidRDefault="004A22B2" w:rsidP="00BF5382">
            <w:pPr>
              <w:pStyle w:val="TableText"/>
              <w:ind w:right="288"/>
              <w:rPr>
                <w:noProof w:val="0"/>
              </w:rPr>
            </w:pPr>
            <w:r w:rsidRPr="00CD48A8">
              <w:rPr>
                <w:noProof w:val="0"/>
              </w:rPr>
              <w:t>5.9</w:t>
            </w:r>
          </w:p>
        </w:tc>
      </w:tr>
      <w:tr w:rsidR="004A22B2" w:rsidRPr="00CD48A8" w14:paraId="51F88584" w14:textId="77777777" w:rsidTr="00BF5382">
        <w:trPr>
          <w:trHeight w:val="300"/>
        </w:trPr>
        <w:tc>
          <w:tcPr>
            <w:tcW w:w="5904" w:type="dxa"/>
            <w:tcBorders>
              <w:top w:val="nil"/>
              <w:bottom w:val="single" w:sz="4" w:space="0" w:color="auto"/>
            </w:tcBorders>
            <w:noWrap/>
          </w:tcPr>
          <w:p w14:paraId="3403B968" w14:textId="77777777" w:rsidR="004A22B2" w:rsidRPr="00CD48A8" w:rsidRDefault="004A22B2" w:rsidP="00BF5382">
            <w:pPr>
              <w:pStyle w:val="TableText"/>
              <w:rPr>
                <w:noProof w:val="0"/>
              </w:rPr>
            </w:pPr>
            <w:r w:rsidRPr="00CD48A8">
              <w:rPr>
                <w:noProof w:val="0"/>
              </w:rPr>
              <w:t>Special education services</w:t>
            </w:r>
          </w:p>
        </w:tc>
        <w:tc>
          <w:tcPr>
            <w:tcW w:w="1296" w:type="dxa"/>
            <w:tcBorders>
              <w:top w:val="nil"/>
              <w:bottom w:val="single" w:sz="4" w:space="0" w:color="auto"/>
            </w:tcBorders>
            <w:vAlign w:val="bottom"/>
          </w:tcPr>
          <w:p w14:paraId="0DECA18D" w14:textId="77777777" w:rsidR="004A22B2" w:rsidRPr="00CD48A8" w:rsidRDefault="004A22B2" w:rsidP="00BF5382">
            <w:pPr>
              <w:pStyle w:val="TableText"/>
              <w:ind w:right="144"/>
              <w:rPr>
                <w:noProof w:val="0"/>
              </w:rPr>
            </w:pPr>
            <w:r w:rsidRPr="00CD48A8">
              <w:rPr>
                <w:noProof w:val="0"/>
              </w:rPr>
              <w:t>16</w:t>
            </w:r>
          </w:p>
        </w:tc>
        <w:tc>
          <w:tcPr>
            <w:tcW w:w="1008" w:type="dxa"/>
            <w:tcBorders>
              <w:top w:val="nil"/>
              <w:bottom w:val="single" w:sz="4" w:space="0" w:color="auto"/>
            </w:tcBorders>
            <w:vAlign w:val="bottom"/>
          </w:tcPr>
          <w:p w14:paraId="49FE5EBC" w14:textId="77777777" w:rsidR="004A22B2" w:rsidRPr="00CD48A8" w:rsidRDefault="004A22B2" w:rsidP="00BF5382">
            <w:pPr>
              <w:pStyle w:val="TableText"/>
              <w:ind w:right="144"/>
              <w:rPr>
                <w:noProof w:val="0"/>
              </w:rPr>
            </w:pPr>
            <w:r w:rsidRPr="00CD48A8">
              <w:rPr>
                <w:noProof w:val="0"/>
              </w:rPr>
              <w:t>924</w:t>
            </w:r>
          </w:p>
        </w:tc>
        <w:tc>
          <w:tcPr>
            <w:tcW w:w="1008" w:type="dxa"/>
            <w:tcBorders>
              <w:top w:val="nil"/>
              <w:bottom w:val="single" w:sz="4" w:space="0" w:color="auto"/>
            </w:tcBorders>
            <w:vAlign w:val="bottom"/>
          </w:tcPr>
          <w:p w14:paraId="3E853B32" w14:textId="77777777" w:rsidR="004A22B2" w:rsidRPr="00CD48A8" w:rsidRDefault="004A22B2" w:rsidP="00BF5382">
            <w:pPr>
              <w:pStyle w:val="TableText"/>
              <w:ind w:right="144"/>
              <w:rPr>
                <w:noProof w:val="0"/>
              </w:rPr>
            </w:pPr>
            <w:r w:rsidRPr="00CD48A8">
              <w:rPr>
                <w:noProof w:val="0"/>
              </w:rPr>
              <w:t>15.5</w:t>
            </w:r>
          </w:p>
        </w:tc>
        <w:tc>
          <w:tcPr>
            <w:tcW w:w="1440" w:type="dxa"/>
            <w:tcBorders>
              <w:top w:val="nil"/>
              <w:bottom w:val="single" w:sz="4" w:space="0" w:color="auto"/>
            </w:tcBorders>
            <w:noWrap/>
            <w:vAlign w:val="bottom"/>
          </w:tcPr>
          <w:p w14:paraId="183CD265" w14:textId="77777777" w:rsidR="004A22B2" w:rsidRPr="00CD48A8" w:rsidRDefault="004A22B2" w:rsidP="00BF5382">
            <w:pPr>
              <w:pStyle w:val="TableText"/>
              <w:ind w:right="288"/>
              <w:rPr>
                <w:noProof w:val="0"/>
              </w:rPr>
            </w:pPr>
            <w:r w:rsidRPr="00CD48A8">
              <w:rPr>
                <w:noProof w:val="0"/>
              </w:rPr>
              <w:t>93.8</w:t>
            </w:r>
          </w:p>
        </w:tc>
        <w:tc>
          <w:tcPr>
            <w:tcW w:w="1440" w:type="dxa"/>
            <w:tcBorders>
              <w:top w:val="nil"/>
              <w:bottom w:val="single" w:sz="4" w:space="0" w:color="auto"/>
            </w:tcBorders>
            <w:noWrap/>
            <w:vAlign w:val="bottom"/>
          </w:tcPr>
          <w:p w14:paraId="70602F60" w14:textId="77777777" w:rsidR="004A22B2" w:rsidRPr="00CD48A8" w:rsidRDefault="004A22B2" w:rsidP="00BF5382">
            <w:pPr>
              <w:pStyle w:val="TableText"/>
              <w:ind w:right="288"/>
              <w:rPr>
                <w:noProof w:val="0"/>
              </w:rPr>
            </w:pPr>
            <w:r w:rsidRPr="00CD48A8">
              <w:rPr>
                <w:noProof w:val="0"/>
              </w:rPr>
              <w:t>0.0</w:t>
            </w:r>
          </w:p>
        </w:tc>
        <w:tc>
          <w:tcPr>
            <w:tcW w:w="1440" w:type="dxa"/>
            <w:tcBorders>
              <w:top w:val="nil"/>
              <w:bottom w:val="single" w:sz="4" w:space="0" w:color="auto"/>
            </w:tcBorders>
            <w:vAlign w:val="bottom"/>
          </w:tcPr>
          <w:p w14:paraId="3506690A" w14:textId="77777777" w:rsidR="004A22B2" w:rsidRPr="00CD48A8" w:rsidRDefault="004A22B2" w:rsidP="00BF5382">
            <w:pPr>
              <w:pStyle w:val="TableText"/>
              <w:ind w:right="288"/>
              <w:rPr>
                <w:noProof w:val="0"/>
              </w:rPr>
            </w:pPr>
            <w:r w:rsidRPr="00CD48A8">
              <w:rPr>
                <w:noProof w:val="0"/>
              </w:rPr>
              <w:t>6.3</w:t>
            </w:r>
          </w:p>
        </w:tc>
      </w:tr>
      <w:tr w:rsidR="004A22B2" w:rsidRPr="00CD48A8" w14:paraId="3735DE86" w14:textId="77777777" w:rsidTr="00BF5382">
        <w:trPr>
          <w:trHeight w:val="300"/>
        </w:trPr>
        <w:tc>
          <w:tcPr>
            <w:tcW w:w="5904" w:type="dxa"/>
            <w:tcBorders>
              <w:top w:val="single" w:sz="4" w:space="0" w:color="auto"/>
              <w:bottom w:val="nil"/>
            </w:tcBorders>
            <w:noWrap/>
            <w:hideMark/>
          </w:tcPr>
          <w:p w14:paraId="4626ED79" w14:textId="77777777" w:rsidR="004A22B2" w:rsidRPr="00CD48A8" w:rsidRDefault="004A22B2" w:rsidP="00BF5382">
            <w:pPr>
              <w:pStyle w:val="TableText"/>
              <w:keepNext/>
              <w:rPr>
                <w:noProof w:val="0"/>
              </w:rPr>
            </w:pPr>
            <w:r w:rsidRPr="00CD48A8">
              <w:rPr>
                <w:noProof w:val="0"/>
              </w:rPr>
              <w:t>Economically disadvantaged</w:t>
            </w:r>
          </w:p>
        </w:tc>
        <w:tc>
          <w:tcPr>
            <w:tcW w:w="1296" w:type="dxa"/>
            <w:tcBorders>
              <w:top w:val="single" w:sz="4" w:space="0" w:color="auto"/>
              <w:bottom w:val="nil"/>
            </w:tcBorders>
            <w:vAlign w:val="bottom"/>
          </w:tcPr>
          <w:p w14:paraId="5E711099" w14:textId="77777777" w:rsidR="004A22B2" w:rsidRPr="00CD48A8" w:rsidRDefault="004A22B2" w:rsidP="00BF5382">
            <w:pPr>
              <w:pStyle w:val="TableText"/>
              <w:ind w:right="144"/>
              <w:rPr>
                <w:noProof w:val="0"/>
              </w:rPr>
            </w:pPr>
            <w:r w:rsidRPr="00CD48A8">
              <w:rPr>
                <w:noProof w:val="0"/>
              </w:rPr>
              <w:t>218</w:t>
            </w:r>
          </w:p>
        </w:tc>
        <w:tc>
          <w:tcPr>
            <w:tcW w:w="1008" w:type="dxa"/>
            <w:tcBorders>
              <w:top w:val="single" w:sz="4" w:space="0" w:color="auto"/>
              <w:bottom w:val="nil"/>
            </w:tcBorders>
            <w:vAlign w:val="bottom"/>
          </w:tcPr>
          <w:p w14:paraId="3296AF06" w14:textId="77777777" w:rsidR="004A22B2" w:rsidRPr="00CD48A8" w:rsidRDefault="004A22B2" w:rsidP="00BF5382">
            <w:pPr>
              <w:pStyle w:val="TableText"/>
              <w:ind w:right="144"/>
              <w:rPr>
                <w:noProof w:val="0"/>
              </w:rPr>
            </w:pPr>
            <w:r w:rsidRPr="00CD48A8">
              <w:rPr>
                <w:noProof w:val="0"/>
              </w:rPr>
              <w:t>942</w:t>
            </w:r>
          </w:p>
        </w:tc>
        <w:tc>
          <w:tcPr>
            <w:tcW w:w="1008" w:type="dxa"/>
            <w:tcBorders>
              <w:top w:val="single" w:sz="4" w:space="0" w:color="auto"/>
              <w:bottom w:val="nil"/>
            </w:tcBorders>
            <w:vAlign w:val="bottom"/>
          </w:tcPr>
          <w:p w14:paraId="59C5532B" w14:textId="77777777" w:rsidR="004A22B2" w:rsidRPr="00CD48A8" w:rsidRDefault="004A22B2" w:rsidP="00BF5382">
            <w:pPr>
              <w:pStyle w:val="TableText"/>
              <w:ind w:right="144"/>
              <w:rPr>
                <w:noProof w:val="0"/>
              </w:rPr>
            </w:pPr>
            <w:r w:rsidRPr="00CD48A8">
              <w:rPr>
                <w:noProof w:val="0"/>
              </w:rPr>
              <w:t>13.4</w:t>
            </w:r>
          </w:p>
        </w:tc>
        <w:tc>
          <w:tcPr>
            <w:tcW w:w="1440" w:type="dxa"/>
            <w:tcBorders>
              <w:top w:val="single" w:sz="4" w:space="0" w:color="auto"/>
              <w:bottom w:val="nil"/>
            </w:tcBorders>
            <w:noWrap/>
            <w:vAlign w:val="bottom"/>
            <w:hideMark/>
          </w:tcPr>
          <w:p w14:paraId="0214783C" w14:textId="77777777" w:rsidR="004A22B2" w:rsidRPr="00CD48A8" w:rsidRDefault="004A22B2" w:rsidP="00BF5382">
            <w:pPr>
              <w:pStyle w:val="TableText"/>
              <w:ind w:right="288"/>
              <w:rPr>
                <w:noProof w:val="0"/>
              </w:rPr>
            </w:pPr>
            <w:r w:rsidRPr="00CD48A8">
              <w:rPr>
                <w:noProof w:val="0"/>
              </w:rPr>
              <w:t>69.3</w:t>
            </w:r>
          </w:p>
        </w:tc>
        <w:tc>
          <w:tcPr>
            <w:tcW w:w="1440" w:type="dxa"/>
            <w:tcBorders>
              <w:top w:val="single" w:sz="4" w:space="0" w:color="auto"/>
              <w:bottom w:val="nil"/>
            </w:tcBorders>
            <w:noWrap/>
            <w:vAlign w:val="bottom"/>
            <w:hideMark/>
          </w:tcPr>
          <w:p w14:paraId="66554094" w14:textId="77777777" w:rsidR="004A22B2" w:rsidRPr="00CD48A8" w:rsidRDefault="004A22B2" w:rsidP="00BF5382">
            <w:pPr>
              <w:pStyle w:val="TableText"/>
              <w:ind w:right="288"/>
              <w:rPr>
                <w:noProof w:val="0"/>
              </w:rPr>
            </w:pPr>
            <w:r w:rsidRPr="00CD48A8">
              <w:rPr>
                <w:noProof w:val="0"/>
              </w:rPr>
              <w:t>24.3</w:t>
            </w:r>
          </w:p>
        </w:tc>
        <w:tc>
          <w:tcPr>
            <w:tcW w:w="1440" w:type="dxa"/>
            <w:tcBorders>
              <w:top w:val="single" w:sz="4" w:space="0" w:color="auto"/>
              <w:bottom w:val="nil"/>
            </w:tcBorders>
            <w:vAlign w:val="bottom"/>
          </w:tcPr>
          <w:p w14:paraId="6F9B631A" w14:textId="77777777" w:rsidR="004A22B2" w:rsidRPr="00CD48A8" w:rsidRDefault="004A22B2" w:rsidP="00BF5382">
            <w:pPr>
              <w:pStyle w:val="TableText"/>
              <w:ind w:right="288"/>
              <w:rPr>
                <w:noProof w:val="0"/>
              </w:rPr>
            </w:pPr>
            <w:r w:rsidRPr="00CD48A8">
              <w:rPr>
                <w:noProof w:val="0"/>
              </w:rPr>
              <w:t>6.4</w:t>
            </w:r>
          </w:p>
        </w:tc>
      </w:tr>
      <w:tr w:rsidR="004A22B2" w:rsidRPr="00CD48A8" w14:paraId="382573A9" w14:textId="77777777" w:rsidTr="00BF5382">
        <w:trPr>
          <w:trHeight w:val="315"/>
        </w:trPr>
        <w:tc>
          <w:tcPr>
            <w:tcW w:w="5904" w:type="dxa"/>
            <w:tcBorders>
              <w:top w:val="nil"/>
              <w:bottom w:val="single" w:sz="12" w:space="0" w:color="auto"/>
            </w:tcBorders>
            <w:noWrap/>
            <w:hideMark/>
          </w:tcPr>
          <w:p w14:paraId="28A67ABF" w14:textId="77777777" w:rsidR="004A22B2" w:rsidRPr="00CD48A8" w:rsidRDefault="004A22B2" w:rsidP="00BF5382">
            <w:pPr>
              <w:pStyle w:val="TableText"/>
              <w:rPr>
                <w:noProof w:val="0"/>
              </w:rPr>
            </w:pPr>
            <w:r w:rsidRPr="00CD48A8">
              <w:rPr>
                <w:noProof w:val="0"/>
              </w:rPr>
              <w:t>Not economically disadvantaged</w:t>
            </w:r>
          </w:p>
        </w:tc>
        <w:tc>
          <w:tcPr>
            <w:tcW w:w="1296" w:type="dxa"/>
            <w:tcBorders>
              <w:top w:val="nil"/>
              <w:bottom w:val="single" w:sz="12" w:space="0" w:color="auto"/>
            </w:tcBorders>
            <w:vAlign w:val="bottom"/>
          </w:tcPr>
          <w:p w14:paraId="15BFB07B" w14:textId="77777777" w:rsidR="004A22B2" w:rsidRPr="00CD48A8" w:rsidRDefault="004A22B2" w:rsidP="00BF5382">
            <w:pPr>
              <w:pStyle w:val="TableText"/>
              <w:ind w:right="144"/>
              <w:rPr>
                <w:noProof w:val="0"/>
              </w:rPr>
            </w:pPr>
            <w:r w:rsidRPr="00CD48A8">
              <w:rPr>
                <w:noProof w:val="0"/>
              </w:rPr>
              <w:t>35</w:t>
            </w:r>
          </w:p>
        </w:tc>
        <w:tc>
          <w:tcPr>
            <w:tcW w:w="1008" w:type="dxa"/>
            <w:tcBorders>
              <w:top w:val="nil"/>
              <w:bottom w:val="single" w:sz="12" w:space="0" w:color="auto"/>
            </w:tcBorders>
            <w:vAlign w:val="bottom"/>
          </w:tcPr>
          <w:p w14:paraId="75E20FE9" w14:textId="77777777" w:rsidR="004A22B2" w:rsidRPr="00CD48A8" w:rsidRDefault="004A22B2" w:rsidP="00BF5382">
            <w:pPr>
              <w:pStyle w:val="TableText"/>
              <w:ind w:right="144"/>
              <w:rPr>
                <w:noProof w:val="0"/>
              </w:rPr>
            </w:pPr>
            <w:r w:rsidRPr="00CD48A8">
              <w:rPr>
                <w:noProof w:val="0"/>
              </w:rPr>
              <w:t>942</w:t>
            </w:r>
          </w:p>
        </w:tc>
        <w:tc>
          <w:tcPr>
            <w:tcW w:w="1008" w:type="dxa"/>
            <w:tcBorders>
              <w:top w:val="nil"/>
              <w:bottom w:val="single" w:sz="12" w:space="0" w:color="auto"/>
            </w:tcBorders>
            <w:vAlign w:val="bottom"/>
          </w:tcPr>
          <w:p w14:paraId="7C894471" w14:textId="77777777" w:rsidR="004A22B2" w:rsidRPr="00CD48A8" w:rsidRDefault="004A22B2" w:rsidP="00BF5382">
            <w:pPr>
              <w:pStyle w:val="TableText"/>
              <w:ind w:right="144"/>
              <w:rPr>
                <w:noProof w:val="0"/>
              </w:rPr>
            </w:pPr>
            <w:r w:rsidRPr="00CD48A8">
              <w:rPr>
                <w:noProof w:val="0"/>
              </w:rPr>
              <w:t>11.4</w:t>
            </w:r>
          </w:p>
        </w:tc>
        <w:tc>
          <w:tcPr>
            <w:tcW w:w="1440" w:type="dxa"/>
            <w:tcBorders>
              <w:top w:val="nil"/>
              <w:bottom w:val="single" w:sz="12" w:space="0" w:color="auto"/>
            </w:tcBorders>
            <w:noWrap/>
            <w:vAlign w:val="bottom"/>
            <w:hideMark/>
          </w:tcPr>
          <w:p w14:paraId="3913AB59" w14:textId="77777777" w:rsidR="004A22B2" w:rsidRPr="00CD48A8" w:rsidRDefault="004A22B2" w:rsidP="00BF5382">
            <w:pPr>
              <w:pStyle w:val="TableText"/>
              <w:ind w:right="288"/>
              <w:rPr>
                <w:noProof w:val="0"/>
              </w:rPr>
            </w:pPr>
            <w:r w:rsidRPr="00CD48A8">
              <w:rPr>
                <w:noProof w:val="0"/>
              </w:rPr>
              <w:t>77.1</w:t>
            </w:r>
          </w:p>
        </w:tc>
        <w:tc>
          <w:tcPr>
            <w:tcW w:w="1440" w:type="dxa"/>
            <w:tcBorders>
              <w:top w:val="nil"/>
              <w:bottom w:val="single" w:sz="12" w:space="0" w:color="auto"/>
            </w:tcBorders>
            <w:noWrap/>
            <w:vAlign w:val="bottom"/>
            <w:hideMark/>
          </w:tcPr>
          <w:p w14:paraId="42A13865" w14:textId="77777777" w:rsidR="004A22B2" w:rsidRPr="00CD48A8" w:rsidRDefault="004A22B2" w:rsidP="00BF5382">
            <w:pPr>
              <w:pStyle w:val="TableText"/>
              <w:ind w:right="288"/>
              <w:rPr>
                <w:noProof w:val="0"/>
              </w:rPr>
            </w:pPr>
            <w:r w:rsidRPr="00CD48A8">
              <w:rPr>
                <w:noProof w:val="0"/>
              </w:rPr>
              <w:t>20.0</w:t>
            </w:r>
          </w:p>
        </w:tc>
        <w:tc>
          <w:tcPr>
            <w:tcW w:w="1440" w:type="dxa"/>
            <w:tcBorders>
              <w:top w:val="nil"/>
              <w:bottom w:val="single" w:sz="12" w:space="0" w:color="auto"/>
            </w:tcBorders>
            <w:vAlign w:val="bottom"/>
          </w:tcPr>
          <w:p w14:paraId="3DFD43F9" w14:textId="77777777" w:rsidR="004A22B2" w:rsidRPr="00CD48A8" w:rsidRDefault="004A22B2" w:rsidP="00BF5382">
            <w:pPr>
              <w:pStyle w:val="TableText"/>
              <w:ind w:right="288"/>
              <w:rPr>
                <w:noProof w:val="0"/>
              </w:rPr>
            </w:pPr>
            <w:r w:rsidRPr="00CD48A8">
              <w:rPr>
                <w:noProof w:val="0"/>
              </w:rPr>
              <w:t>2.9</w:t>
            </w:r>
          </w:p>
        </w:tc>
      </w:tr>
    </w:tbl>
    <w:p w14:paraId="0FD2E9D2" w14:textId="4D705A15" w:rsidR="004A22B2" w:rsidRPr="00CD48A8" w:rsidRDefault="004A22B2" w:rsidP="00BF5382">
      <w:pPr>
        <w:pStyle w:val="NormalContinuation"/>
      </w:pPr>
      <w:r w:rsidRPr="00CD48A8">
        <w:rPr>
          <w:i/>
        </w:rPr>
        <w:fldChar w:fldCharType="begin"/>
      </w:r>
      <w:r w:rsidRPr="00CD48A8">
        <w:rPr>
          <w:i/>
        </w:rPr>
        <w:instrText xml:space="preserve"> REF _Ref93677829 \h </w:instrText>
      </w:r>
      <w:r w:rsidRPr="00CD48A8">
        <w:rPr>
          <w:i/>
        </w:rPr>
      </w:r>
      <w:r w:rsidRPr="00CD48A8">
        <w:rPr>
          <w:i/>
        </w:rPr>
        <w:fldChar w:fldCharType="separate"/>
      </w:r>
      <w:r w:rsidR="00203A4B" w:rsidRPr="00CD48A8">
        <w:t>Table 6.B.</w:t>
      </w:r>
      <w:r w:rsidR="00203A4B">
        <w:rPr>
          <w:noProof/>
        </w:rPr>
        <w:t>7</w:t>
      </w:r>
      <w:r w:rsidRPr="00CD48A8">
        <w:rPr>
          <w:i/>
        </w:rPr>
        <w:fldChar w:fldCharType="end"/>
      </w:r>
      <w:r w:rsidRPr="00CD48A8">
        <w:rPr>
          <w:i/>
        </w:rPr>
        <w:t xml:space="preserve"> (continuation)</w:t>
      </w:r>
    </w:p>
    <w:tbl>
      <w:tblPr>
        <w:tblStyle w:val="TRs"/>
        <w:tblW w:w="13536" w:type="dxa"/>
        <w:tblLayout w:type="fixed"/>
        <w:tblLook w:val="04A0" w:firstRow="1" w:lastRow="0" w:firstColumn="1" w:lastColumn="0" w:noHBand="0" w:noVBand="1"/>
        <w:tblDescription w:val="Percent of Students in Each Score Reporting Range for Total Scores by Demographic Variables for High School, All Grade Levels, continuation"/>
      </w:tblPr>
      <w:tblGrid>
        <w:gridCol w:w="5904"/>
        <w:gridCol w:w="1296"/>
        <w:gridCol w:w="1008"/>
        <w:gridCol w:w="1008"/>
        <w:gridCol w:w="1440"/>
        <w:gridCol w:w="1440"/>
        <w:gridCol w:w="1440"/>
      </w:tblGrid>
      <w:tr w:rsidR="004A22B2" w:rsidRPr="00CD48A8" w14:paraId="52343856"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5904" w:type="dxa"/>
            <w:noWrap/>
            <w:hideMark/>
          </w:tcPr>
          <w:p w14:paraId="2960E572" w14:textId="77777777" w:rsidR="004A22B2" w:rsidRPr="00CD48A8" w:rsidRDefault="004A22B2" w:rsidP="00BF5382">
            <w:pPr>
              <w:pStyle w:val="TableHead"/>
              <w:rPr>
                <w:noProof w:val="0"/>
              </w:rPr>
            </w:pPr>
            <w:r w:rsidRPr="00CD48A8">
              <w:rPr>
                <w:noProof w:val="0"/>
              </w:rPr>
              <w:t>Group</w:t>
            </w:r>
          </w:p>
        </w:tc>
        <w:tc>
          <w:tcPr>
            <w:tcW w:w="1296" w:type="dxa"/>
          </w:tcPr>
          <w:p w14:paraId="054F1D2F" w14:textId="77777777" w:rsidR="004A22B2" w:rsidRPr="00CD48A8" w:rsidRDefault="004A22B2" w:rsidP="00BF5382">
            <w:pPr>
              <w:pStyle w:val="TableHead"/>
              <w:rPr>
                <w:noProof w:val="0"/>
              </w:rPr>
            </w:pPr>
            <w:r w:rsidRPr="00CD48A8">
              <w:rPr>
                <w:noProof w:val="0"/>
              </w:rPr>
              <w:t>Number Valid Score</w:t>
            </w:r>
          </w:p>
        </w:tc>
        <w:tc>
          <w:tcPr>
            <w:tcW w:w="1008" w:type="dxa"/>
          </w:tcPr>
          <w:p w14:paraId="471F5496" w14:textId="77777777" w:rsidR="004A22B2" w:rsidRPr="00CD48A8" w:rsidRDefault="004A22B2" w:rsidP="00BF5382">
            <w:pPr>
              <w:pStyle w:val="TableHead"/>
              <w:rPr>
                <w:noProof w:val="0"/>
              </w:rPr>
            </w:pPr>
            <w:r w:rsidRPr="00CD48A8">
              <w:rPr>
                <w:noProof w:val="0"/>
              </w:rPr>
              <w:t>Scale Score Mean</w:t>
            </w:r>
          </w:p>
        </w:tc>
        <w:tc>
          <w:tcPr>
            <w:tcW w:w="1008" w:type="dxa"/>
          </w:tcPr>
          <w:p w14:paraId="17FCE765" w14:textId="77777777" w:rsidR="004A22B2" w:rsidRPr="00CD48A8" w:rsidRDefault="004A22B2" w:rsidP="00BF5382">
            <w:pPr>
              <w:pStyle w:val="TableHead"/>
              <w:rPr>
                <w:noProof w:val="0"/>
              </w:rPr>
            </w:pPr>
            <w:r w:rsidRPr="00CD48A8">
              <w:rPr>
                <w:noProof w:val="0"/>
              </w:rPr>
              <w:t>Scale Score SD</w:t>
            </w:r>
          </w:p>
        </w:tc>
        <w:tc>
          <w:tcPr>
            <w:tcW w:w="1440" w:type="dxa"/>
            <w:noWrap/>
            <w:hideMark/>
          </w:tcPr>
          <w:p w14:paraId="5C45CC8E" w14:textId="77777777" w:rsidR="004A22B2" w:rsidRPr="00CD48A8" w:rsidRDefault="004A22B2" w:rsidP="00BF5382">
            <w:pPr>
              <w:pStyle w:val="TableHead"/>
              <w:rPr>
                <w:noProof w:val="0"/>
              </w:rPr>
            </w:pPr>
            <w:r w:rsidRPr="00CD48A8">
              <w:rPr>
                <w:noProof w:val="0"/>
              </w:rPr>
              <w:t>Reporting Score Range 1</w:t>
            </w:r>
          </w:p>
        </w:tc>
        <w:tc>
          <w:tcPr>
            <w:tcW w:w="1440" w:type="dxa"/>
            <w:noWrap/>
            <w:hideMark/>
          </w:tcPr>
          <w:p w14:paraId="7CC54CA2" w14:textId="77777777" w:rsidR="004A22B2" w:rsidRPr="00CD48A8" w:rsidRDefault="004A22B2" w:rsidP="00BF5382">
            <w:pPr>
              <w:pStyle w:val="TableHead"/>
              <w:rPr>
                <w:noProof w:val="0"/>
              </w:rPr>
            </w:pPr>
            <w:r w:rsidRPr="00CD48A8">
              <w:rPr>
                <w:noProof w:val="0"/>
              </w:rPr>
              <w:t>Reporting Score Range 2</w:t>
            </w:r>
          </w:p>
        </w:tc>
        <w:tc>
          <w:tcPr>
            <w:tcW w:w="1440" w:type="dxa"/>
          </w:tcPr>
          <w:p w14:paraId="3819D604" w14:textId="77777777" w:rsidR="004A22B2" w:rsidRPr="00CD48A8" w:rsidRDefault="004A22B2" w:rsidP="00BF5382">
            <w:pPr>
              <w:pStyle w:val="TableHead"/>
              <w:rPr>
                <w:noProof w:val="0"/>
              </w:rPr>
            </w:pPr>
            <w:r w:rsidRPr="00CD48A8">
              <w:rPr>
                <w:noProof w:val="0"/>
              </w:rPr>
              <w:t>Reporting Score Range 3</w:t>
            </w:r>
          </w:p>
        </w:tc>
      </w:tr>
      <w:tr w:rsidR="004A22B2" w:rsidRPr="00CD48A8" w14:paraId="5816E5E2" w14:textId="77777777" w:rsidTr="00BF5382">
        <w:trPr>
          <w:trHeight w:val="315"/>
        </w:trPr>
        <w:tc>
          <w:tcPr>
            <w:tcW w:w="5904" w:type="dxa"/>
            <w:tcBorders>
              <w:bottom w:val="nil"/>
            </w:tcBorders>
            <w:noWrap/>
          </w:tcPr>
          <w:p w14:paraId="38620FC3" w14:textId="77777777" w:rsidR="004A22B2" w:rsidRPr="00CD48A8" w:rsidRDefault="004A22B2" w:rsidP="00BF5382">
            <w:pPr>
              <w:pStyle w:val="TableText"/>
              <w:rPr>
                <w:noProof w:val="0"/>
              </w:rPr>
            </w:pPr>
            <w:r w:rsidRPr="00CD48A8">
              <w:rPr>
                <w:noProof w:val="0"/>
              </w:rPr>
              <w:t>In U.S. schools less than 12 months</w:t>
            </w:r>
          </w:p>
        </w:tc>
        <w:tc>
          <w:tcPr>
            <w:tcW w:w="1296" w:type="dxa"/>
            <w:tcBorders>
              <w:bottom w:val="nil"/>
            </w:tcBorders>
            <w:vAlign w:val="bottom"/>
          </w:tcPr>
          <w:p w14:paraId="2503817C" w14:textId="77777777" w:rsidR="004A22B2" w:rsidRPr="00CD48A8" w:rsidRDefault="004A22B2" w:rsidP="00BF5382">
            <w:pPr>
              <w:pStyle w:val="TableText"/>
              <w:ind w:right="144"/>
              <w:rPr>
                <w:noProof w:val="0"/>
              </w:rPr>
            </w:pPr>
            <w:r w:rsidRPr="00CD48A8">
              <w:rPr>
                <w:noProof w:val="0"/>
              </w:rPr>
              <w:t>35</w:t>
            </w:r>
          </w:p>
        </w:tc>
        <w:tc>
          <w:tcPr>
            <w:tcW w:w="1008" w:type="dxa"/>
            <w:tcBorders>
              <w:bottom w:val="nil"/>
            </w:tcBorders>
            <w:vAlign w:val="bottom"/>
          </w:tcPr>
          <w:p w14:paraId="128B3D21" w14:textId="77777777" w:rsidR="004A22B2" w:rsidRPr="00CD48A8" w:rsidRDefault="004A22B2" w:rsidP="00BF5382">
            <w:pPr>
              <w:pStyle w:val="TableText"/>
              <w:ind w:right="144"/>
              <w:rPr>
                <w:noProof w:val="0"/>
              </w:rPr>
            </w:pPr>
            <w:r w:rsidRPr="00CD48A8">
              <w:rPr>
                <w:noProof w:val="0"/>
              </w:rPr>
              <w:t>943</w:t>
            </w:r>
          </w:p>
        </w:tc>
        <w:tc>
          <w:tcPr>
            <w:tcW w:w="1008" w:type="dxa"/>
            <w:tcBorders>
              <w:bottom w:val="nil"/>
            </w:tcBorders>
            <w:vAlign w:val="bottom"/>
          </w:tcPr>
          <w:p w14:paraId="02B4CE9E" w14:textId="77777777" w:rsidR="004A22B2" w:rsidRPr="00CD48A8" w:rsidRDefault="004A22B2" w:rsidP="00BF5382">
            <w:pPr>
              <w:pStyle w:val="TableText"/>
              <w:ind w:right="144"/>
              <w:rPr>
                <w:noProof w:val="0"/>
              </w:rPr>
            </w:pPr>
            <w:r w:rsidRPr="00CD48A8">
              <w:rPr>
                <w:noProof w:val="0"/>
              </w:rPr>
              <w:t>12.0</w:t>
            </w:r>
          </w:p>
        </w:tc>
        <w:tc>
          <w:tcPr>
            <w:tcW w:w="1440" w:type="dxa"/>
            <w:tcBorders>
              <w:bottom w:val="nil"/>
            </w:tcBorders>
            <w:noWrap/>
            <w:vAlign w:val="bottom"/>
          </w:tcPr>
          <w:p w14:paraId="6D673CA4" w14:textId="77777777" w:rsidR="004A22B2" w:rsidRPr="00CD48A8" w:rsidRDefault="004A22B2" w:rsidP="00BF5382">
            <w:pPr>
              <w:pStyle w:val="TableText"/>
              <w:ind w:right="288"/>
              <w:rPr>
                <w:noProof w:val="0"/>
              </w:rPr>
            </w:pPr>
            <w:r w:rsidRPr="00CD48A8">
              <w:rPr>
                <w:noProof w:val="0"/>
              </w:rPr>
              <w:t>68.6</w:t>
            </w:r>
          </w:p>
        </w:tc>
        <w:tc>
          <w:tcPr>
            <w:tcW w:w="1440" w:type="dxa"/>
            <w:tcBorders>
              <w:bottom w:val="nil"/>
            </w:tcBorders>
            <w:noWrap/>
            <w:vAlign w:val="bottom"/>
          </w:tcPr>
          <w:p w14:paraId="2C8E5718" w14:textId="77777777" w:rsidR="004A22B2" w:rsidRPr="00CD48A8" w:rsidRDefault="004A22B2" w:rsidP="00BF5382">
            <w:pPr>
              <w:pStyle w:val="TableText"/>
              <w:ind w:right="288"/>
              <w:rPr>
                <w:noProof w:val="0"/>
              </w:rPr>
            </w:pPr>
            <w:r w:rsidRPr="00CD48A8">
              <w:rPr>
                <w:noProof w:val="0"/>
              </w:rPr>
              <w:t>22.9</w:t>
            </w:r>
          </w:p>
        </w:tc>
        <w:tc>
          <w:tcPr>
            <w:tcW w:w="1440" w:type="dxa"/>
            <w:tcBorders>
              <w:bottom w:val="nil"/>
            </w:tcBorders>
            <w:vAlign w:val="bottom"/>
          </w:tcPr>
          <w:p w14:paraId="6BAFF355" w14:textId="77777777" w:rsidR="004A22B2" w:rsidRPr="00CD48A8" w:rsidRDefault="004A22B2" w:rsidP="00BF5382">
            <w:pPr>
              <w:pStyle w:val="TableText"/>
              <w:ind w:right="288"/>
              <w:rPr>
                <w:noProof w:val="0"/>
              </w:rPr>
            </w:pPr>
            <w:r w:rsidRPr="00CD48A8">
              <w:rPr>
                <w:noProof w:val="0"/>
              </w:rPr>
              <w:t>8.6</w:t>
            </w:r>
          </w:p>
        </w:tc>
      </w:tr>
      <w:tr w:rsidR="004A22B2" w:rsidRPr="00CD48A8" w14:paraId="5228E482" w14:textId="77777777" w:rsidTr="00BF5382">
        <w:trPr>
          <w:trHeight w:val="315"/>
        </w:trPr>
        <w:tc>
          <w:tcPr>
            <w:tcW w:w="5904" w:type="dxa"/>
            <w:tcBorders>
              <w:top w:val="nil"/>
              <w:bottom w:val="single" w:sz="4" w:space="0" w:color="auto"/>
            </w:tcBorders>
            <w:noWrap/>
          </w:tcPr>
          <w:p w14:paraId="017DFF6C" w14:textId="77777777" w:rsidR="004A22B2" w:rsidRPr="00CD48A8" w:rsidRDefault="004A22B2" w:rsidP="00BF5382">
            <w:pPr>
              <w:pStyle w:val="TableText"/>
              <w:rPr>
                <w:noProof w:val="0"/>
              </w:rPr>
            </w:pPr>
            <w:r w:rsidRPr="00CD48A8">
              <w:rPr>
                <w:noProof w:val="0"/>
              </w:rPr>
              <w:t>In U.S. schools 12 months or more</w:t>
            </w:r>
          </w:p>
        </w:tc>
        <w:tc>
          <w:tcPr>
            <w:tcW w:w="1296" w:type="dxa"/>
            <w:tcBorders>
              <w:top w:val="nil"/>
              <w:bottom w:val="single" w:sz="4" w:space="0" w:color="auto"/>
            </w:tcBorders>
            <w:vAlign w:val="bottom"/>
          </w:tcPr>
          <w:p w14:paraId="59BC906C" w14:textId="77777777" w:rsidR="004A22B2" w:rsidRPr="00CD48A8" w:rsidRDefault="004A22B2" w:rsidP="00BF5382">
            <w:pPr>
              <w:pStyle w:val="TableText"/>
              <w:ind w:right="144"/>
              <w:rPr>
                <w:noProof w:val="0"/>
              </w:rPr>
            </w:pPr>
            <w:r w:rsidRPr="00CD48A8">
              <w:rPr>
                <w:noProof w:val="0"/>
              </w:rPr>
              <w:t>218</w:t>
            </w:r>
          </w:p>
        </w:tc>
        <w:tc>
          <w:tcPr>
            <w:tcW w:w="1008" w:type="dxa"/>
            <w:tcBorders>
              <w:top w:val="nil"/>
              <w:bottom w:val="single" w:sz="4" w:space="0" w:color="auto"/>
            </w:tcBorders>
            <w:vAlign w:val="bottom"/>
          </w:tcPr>
          <w:p w14:paraId="31FD764C" w14:textId="77777777" w:rsidR="004A22B2" w:rsidRPr="00CD48A8" w:rsidRDefault="004A22B2" w:rsidP="00BF5382">
            <w:pPr>
              <w:pStyle w:val="TableText"/>
              <w:ind w:right="144"/>
              <w:rPr>
                <w:noProof w:val="0"/>
              </w:rPr>
            </w:pPr>
            <w:r w:rsidRPr="00CD48A8">
              <w:rPr>
                <w:noProof w:val="0"/>
              </w:rPr>
              <w:t>941</w:t>
            </w:r>
          </w:p>
        </w:tc>
        <w:tc>
          <w:tcPr>
            <w:tcW w:w="1008" w:type="dxa"/>
            <w:tcBorders>
              <w:top w:val="nil"/>
              <w:bottom w:val="single" w:sz="4" w:space="0" w:color="auto"/>
            </w:tcBorders>
            <w:vAlign w:val="bottom"/>
          </w:tcPr>
          <w:p w14:paraId="63B01899" w14:textId="77777777" w:rsidR="004A22B2" w:rsidRPr="00CD48A8" w:rsidRDefault="004A22B2" w:rsidP="00BF5382">
            <w:pPr>
              <w:pStyle w:val="TableText"/>
              <w:ind w:right="144"/>
              <w:rPr>
                <w:noProof w:val="0"/>
              </w:rPr>
            </w:pPr>
            <w:r w:rsidRPr="00CD48A8">
              <w:rPr>
                <w:noProof w:val="0"/>
              </w:rPr>
              <w:t>13.3</w:t>
            </w:r>
          </w:p>
        </w:tc>
        <w:tc>
          <w:tcPr>
            <w:tcW w:w="1440" w:type="dxa"/>
            <w:tcBorders>
              <w:top w:val="nil"/>
              <w:bottom w:val="single" w:sz="4" w:space="0" w:color="auto"/>
            </w:tcBorders>
            <w:noWrap/>
            <w:vAlign w:val="bottom"/>
          </w:tcPr>
          <w:p w14:paraId="75ACA15C" w14:textId="77777777" w:rsidR="004A22B2" w:rsidRPr="00CD48A8" w:rsidRDefault="004A22B2" w:rsidP="00BF5382">
            <w:pPr>
              <w:pStyle w:val="TableText"/>
              <w:ind w:right="288"/>
              <w:rPr>
                <w:noProof w:val="0"/>
              </w:rPr>
            </w:pPr>
            <w:r w:rsidRPr="00CD48A8">
              <w:rPr>
                <w:noProof w:val="0"/>
              </w:rPr>
              <w:t>70.6</w:t>
            </w:r>
          </w:p>
        </w:tc>
        <w:tc>
          <w:tcPr>
            <w:tcW w:w="1440" w:type="dxa"/>
            <w:tcBorders>
              <w:top w:val="nil"/>
              <w:bottom w:val="single" w:sz="4" w:space="0" w:color="auto"/>
            </w:tcBorders>
            <w:noWrap/>
            <w:vAlign w:val="bottom"/>
          </w:tcPr>
          <w:p w14:paraId="7AB74951" w14:textId="77777777" w:rsidR="004A22B2" w:rsidRPr="00CD48A8" w:rsidRDefault="004A22B2" w:rsidP="00BF5382">
            <w:pPr>
              <w:pStyle w:val="TableText"/>
              <w:ind w:right="288"/>
              <w:rPr>
                <w:noProof w:val="0"/>
              </w:rPr>
            </w:pPr>
            <w:r w:rsidRPr="00CD48A8">
              <w:rPr>
                <w:noProof w:val="0"/>
              </w:rPr>
              <w:t>23.9</w:t>
            </w:r>
          </w:p>
        </w:tc>
        <w:tc>
          <w:tcPr>
            <w:tcW w:w="1440" w:type="dxa"/>
            <w:tcBorders>
              <w:top w:val="nil"/>
              <w:bottom w:val="single" w:sz="4" w:space="0" w:color="auto"/>
            </w:tcBorders>
            <w:vAlign w:val="bottom"/>
          </w:tcPr>
          <w:p w14:paraId="6484B537" w14:textId="77777777" w:rsidR="004A22B2" w:rsidRPr="00CD48A8" w:rsidRDefault="004A22B2" w:rsidP="00BF5382">
            <w:pPr>
              <w:pStyle w:val="TableText"/>
              <w:ind w:right="288"/>
              <w:rPr>
                <w:noProof w:val="0"/>
              </w:rPr>
            </w:pPr>
            <w:r w:rsidRPr="00CD48A8">
              <w:rPr>
                <w:noProof w:val="0"/>
              </w:rPr>
              <w:t>5.5</w:t>
            </w:r>
          </w:p>
        </w:tc>
      </w:tr>
      <w:tr w:rsidR="004A22B2" w:rsidRPr="00CD48A8" w14:paraId="384A58F5" w14:textId="77777777" w:rsidTr="00BF5382">
        <w:trPr>
          <w:trHeight w:val="300"/>
        </w:trPr>
        <w:tc>
          <w:tcPr>
            <w:tcW w:w="0" w:type="dxa"/>
            <w:tcBorders>
              <w:top w:val="single" w:sz="4" w:space="0" w:color="auto"/>
            </w:tcBorders>
            <w:noWrap/>
          </w:tcPr>
          <w:p w14:paraId="05D32DCA" w14:textId="77777777" w:rsidR="004A22B2" w:rsidRPr="00CD48A8" w:rsidRDefault="004A22B2" w:rsidP="00BF5382">
            <w:pPr>
              <w:pStyle w:val="TableText"/>
              <w:rPr>
                <w:noProof w:val="0"/>
              </w:rPr>
            </w:pPr>
            <w:r w:rsidRPr="00CD48A8">
              <w:rPr>
                <w:noProof w:val="0"/>
              </w:rPr>
              <w:t>Received Instruction in Spanish in the 2020–‍2021 School Year—Total</w:t>
            </w:r>
          </w:p>
        </w:tc>
        <w:tc>
          <w:tcPr>
            <w:tcW w:w="0" w:type="dxa"/>
            <w:tcBorders>
              <w:top w:val="single" w:sz="4" w:space="0" w:color="auto"/>
            </w:tcBorders>
            <w:vAlign w:val="bottom"/>
          </w:tcPr>
          <w:p w14:paraId="11905AB4" w14:textId="77777777" w:rsidR="004A22B2" w:rsidRPr="00CD48A8" w:rsidRDefault="004A22B2" w:rsidP="00BF5382">
            <w:pPr>
              <w:pStyle w:val="TableText"/>
              <w:ind w:right="144"/>
              <w:rPr>
                <w:noProof w:val="0"/>
              </w:rPr>
            </w:pPr>
            <w:r w:rsidRPr="00CD48A8">
              <w:rPr>
                <w:noProof w:val="0"/>
              </w:rPr>
              <w:t>217</w:t>
            </w:r>
          </w:p>
        </w:tc>
        <w:tc>
          <w:tcPr>
            <w:tcW w:w="0" w:type="dxa"/>
            <w:tcBorders>
              <w:top w:val="single" w:sz="4" w:space="0" w:color="auto"/>
            </w:tcBorders>
            <w:vAlign w:val="bottom"/>
          </w:tcPr>
          <w:p w14:paraId="69F46755" w14:textId="77777777" w:rsidR="004A22B2" w:rsidRPr="00CD48A8" w:rsidRDefault="004A22B2" w:rsidP="00BF5382">
            <w:pPr>
              <w:pStyle w:val="TableText"/>
              <w:ind w:right="144"/>
              <w:rPr>
                <w:noProof w:val="0"/>
              </w:rPr>
            </w:pPr>
            <w:r w:rsidRPr="00CD48A8">
              <w:rPr>
                <w:noProof w:val="0"/>
              </w:rPr>
              <w:t>941</w:t>
            </w:r>
          </w:p>
        </w:tc>
        <w:tc>
          <w:tcPr>
            <w:tcW w:w="0" w:type="dxa"/>
            <w:tcBorders>
              <w:top w:val="single" w:sz="4" w:space="0" w:color="auto"/>
            </w:tcBorders>
            <w:vAlign w:val="bottom"/>
          </w:tcPr>
          <w:p w14:paraId="602D0DB4" w14:textId="77777777" w:rsidR="004A22B2" w:rsidRPr="00CD48A8" w:rsidRDefault="004A22B2" w:rsidP="00BF5382">
            <w:pPr>
              <w:pStyle w:val="TableText"/>
              <w:ind w:right="144"/>
              <w:rPr>
                <w:noProof w:val="0"/>
              </w:rPr>
            </w:pPr>
            <w:r w:rsidRPr="00CD48A8">
              <w:rPr>
                <w:noProof w:val="0"/>
              </w:rPr>
              <w:t>13.3</w:t>
            </w:r>
          </w:p>
        </w:tc>
        <w:tc>
          <w:tcPr>
            <w:tcW w:w="0" w:type="dxa"/>
            <w:tcBorders>
              <w:top w:val="single" w:sz="4" w:space="0" w:color="auto"/>
            </w:tcBorders>
            <w:noWrap/>
            <w:vAlign w:val="bottom"/>
            <w:hideMark/>
          </w:tcPr>
          <w:p w14:paraId="3B73ACD3" w14:textId="77777777" w:rsidR="004A22B2" w:rsidRPr="00CD48A8" w:rsidRDefault="004A22B2" w:rsidP="00BF5382">
            <w:pPr>
              <w:pStyle w:val="TableText"/>
              <w:ind w:right="288"/>
              <w:rPr>
                <w:noProof w:val="0"/>
              </w:rPr>
            </w:pPr>
            <w:r w:rsidRPr="00CD48A8">
              <w:rPr>
                <w:noProof w:val="0"/>
              </w:rPr>
              <w:t>71.9</w:t>
            </w:r>
          </w:p>
        </w:tc>
        <w:tc>
          <w:tcPr>
            <w:tcW w:w="0" w:type="dxa"/>
            <w:tcBorders>
              <w:top w:val="single" w:sz="4" w:space="0" w:color="auto"/>
            </w:tcBorders>
            <w:noWrap/>
            <w:vAlign w:val="bottom"/>
            <w:hideMark/>
          </w:tcPr>
          <w:p w14:paraId="5FB9ECD9" w14:textId="77777777" w:rsidR="004A22B2" w:rsidRPr="00CD48A8" w:rsidRDefault="004A22B2" w:rsidP="00BF5382">
            <w:pPr>
              <w:pStyle w:val="TableText"/>
              <w:ind w:right="288"/>
              <w:rPr>
                <w:noProof w:val="0"/>
              </w:rPr>
            </w:pPr>
            <w:r w:rsidRPr="00CD48A8">
              <w:rPr>
                <w:noProof w:val="0"/>
              </w:rPr>
              <w:t>22.6</w:t>
            </w:r>
          </w:p>
        </w:tc>
        <w:tc>
          <w:tcPr>
            <w:tcW w:w="0" w:type="dxa"/>
            <w:tcBorders>
              <w:top w:val="single" w:sz="4" w:space="0" w:color="auto"/>
            </w:tcBorders>
            <w:vAlign w:val="bottom"/>
          </w:tcPr>
          <w:p w14:paraId="7AC024A2" w14:textId="77777777" w:rsidR="004A22B2" w:rsidRPr="00CD48A8" w:rsidRDefault="004A22B2" w:rsidP="00BF5382">
            <w:pPr>
              <w:pStyle w:val="TableText"/>
              <w:ind w:right="288"/>
              <w:rPr>
                <w:noProof w:val="0"/>
              </w:rPr>
            </w:pPr>
            <w:r w:rsidRPr="00CD48A8">
              <w:rPr>
                <w:noProof w:val="0"/>
              </w:rPr>
              <w:t>5.5</w:t>
            </w:r>
          </w:p>
        </w:tc>
      </w:tr>
      <w:tr w:rsidR="004A22B2" w:rsidRPr="00CD48A8" w14:paraId="0FD8DB1D" w14:textId="77777777" w:rsidTr="00BF5382">
        <w:trPr>
          <w:trHeight w:val="300"/>
        </w:trPr>
        <w:tc>
          <w:tcPr>
            <w:tcW w:w="0" w:type="dxa"/>
            <w:noWrap/>
          </w:tcPr>
          <w:p w14:paraId="17437D75" w14:textId="77777777" w:rsidR="004A22B2" w:rsidRPr="00CD48A8" w:rsidRDefault="004A22B2" w:rsidP="00BF5382">
            <w:pPr>
              <w:pStyle w:val="TableText"/>
              <w:ind w:left="972" w:hanging="972"/>
              <w:rPr>
                <w:noProof w:val="0"/>
              </w:rPr>
            </w:pPr>
            <w:r w:rsidRPr="00CD48A8">
              <w:rPr>
                <w:noProof w:val="0"/>
              </w:rPr>
              <w:t>Received Instruction in Spanish in the 2020–‍2021 School Year—One-Way Immersion Program</w:t>
            </w:r>
          </w:p>
        </w:tc>
        <w:tc>
          <w:tcPr>
            <w:tcW w:w="0" w:type="dxa"/>
            <w:vAlign w:val="bottom"/>
          </w:tcPr>
          <w:p w14:paraId="1330ABCD" w14:textId="77777777" w:rsidR="004A22B2" w:rsidRPr="00CD48A8" w:rsidRDefault="004A22B2" w:rsidP="00BF5382">
            <w:pPr>
              <w:pStyle w:val="TableText"/>
              <w:ind w:right="144"/>
              <w:rPr>
                <w:noProof w:val="0"/>
              </w:rPr>
            </w:pPr>
            <w:r w:rsidRPr="00CD48A8">
              <w:rPr>
                <w:noProof w:val="0"/>
              </w:rPr>
              <w:t>23</w:t>
            </w:r>
          </w:p>
        </w:tc>
        <w:tc>
          <w:tcPr>
            <w:tcW w:w="0" w:type="dxa"/>
            <w:vAlign w:val="bottom"/>
          </w:tcPr>
          <w:p w14:paraId="4D3B9716" w14:textId="77777777" w:rsidR="004A22B2" w:rsidRPr="00CD48A8" w:rsidRDefault="004A22B2" w:rsidP="00BF5382">
            <w:pPr>
              <w:pStyle w:val="TableText"/>
              <w:ind w:right="144"/>
              <w:rPr>
                <w:noProof w:val="0"/>
              </w:rPr>
            </w:pPr>
            <w:r w:rsidRPr="00CD48A8">
              <w:rPr>
                <w:noProof w:val="0"/>
              </w:rPr>
              <w:t>944</w:t>
            </w:r>
          </w:p>
        </w:tc>
        <w:tc>
          <w:tcPr>
            <w:tcW w:w="0" w:type="dxa"/>
            <w:vAlign w:val="bottom"/>
          </w:tcPr>
          <w:p w14:paraId="02200901" w14:textId="77777777" w:rsidR="004A22B2" w:rsidRPr="00CD48A8" w:rsidRDefault="004A22B2" w:rsidP="00BF5382">
            <w:pPr>
              <w:pStyle w:val="TableText"/>
              <w:ind w:right="144"/>
              <w:rPr>
                <w:noProof w:val="0"/>
              </w:rPr>
            </w:pPr>
            <w:r w:rsidRPr="00CD48A8">
              <w:rPr>
                <w:noProof w:val="0"/>
              </w:rPr>
              <w:t>12.9</w:t>
            </w:r>
          </w:p>
        </w:tc>
        <w:tc>
          <w:tcPr>
            <w:tcW w:w="0" w:type="dxa"/>
            <w:noWrap/>
            <w:vAlign w:val="bottom"/>
          </w:tcPr>
          <w:p w14:paraId="22060EF5" w14:textId="77777777" w:rsidR="004A22B2" w:rsidRPr="00CD48A8" w:rsidRDefault="004A22B2" w:rsidP="00BF5382">
            <w:pPr>
              <w:pStyle w:val="TableText"/>
              <w:ind w:right="288"/>
              <w:rPr>
                <w:noProof w:val="0"/>
              </w:rPr>
            </w:pPr>
            <w:r w:rsidRPr="00CD48A8">
              <w:rPr>
                <w:noProof w:val="0"/>
              </w:rPr>
              <w:t>65.2</w:t>
            </w:r>
          </w:p>
        </w:tc>
        <w:tc>
          <w:tcPr>
            <w:tcW w:w="0" w:type="dxa"/>
            <w:noWrap/>
            <w:vAlign w:val="bottom"/>
          </w:tcPr>
          <w:p w14:paraId="5D788B32" w14:textId="77777777" w:rsidR="004A22B2" w:rsidRPr="00CD48A8" w:rsidRDefault="004A22B2" w:rsidP="00BF5382">
            <w:pPr>
              <w:pStyle w:val="TableText"/>
              <w:ind w:right="288"/>
              <w:rPr>
                <w:noProof w:val="0"/>
              </w:rPr>
            </w:pPr>
            <w:r w:rsidRPr="00CD48A8">
              <w:rPr>
                <w:noProof w:val="0"/>
              </w:rPr>
              <w:t>21.7</w:t>
            </w:r>
          </w:p>
        </w:tc>
        <w:tc>
          <w:tcPr>
            <w:tcW w:w="0" w:type="dxa"/>
            <w:vAlign w:val="bottom"/>
          </w:tcPr>
          <w:p w14:paraId="7480E4DD" w14:textId="77777777" w:rsidR="004A22B2" w:rsidRPr="00CD48A8" w:rsidRDefault="004A22B2" w:rsidP="00BF5382">
            <w:pPr>
              <w:pStyle w:val="TableText"/>
              <w:ind w:right="288"/>
              <w:rPr>
                <w:noProof w:val="0"/>
              </w:rPr>
            </w:pPr>
            <w:r w:rsidRPr="00CD48A8">
              <w:rPr>
                <w:noProof w:val="0"/>
              </w:rPr>
              <w:t>13.0</w:t>
            </w:r>
          </w:p>
        </w:tc>
      </w:tr>
      <w:tr w:rsidR="004A22B2" w:rsidRPr="00CD48A8" w14:paraId="7C615909" w14:textId="77777777" w:rsidTr="00BF5382">
        <w:trPr>
          <w:trHeight w:val="300"/>
        </w:trPr>
        <w:tc>
          <w:tcPr>
            <w:tcW w:w="0" w:type="dxa"/>
            <w:noWrap/>
          </w:tcPr>
          <w:p w14:paraId="0D5A9F83" w14:textId="77777777" w:rsidR="004A22B2" w:rsidRPr="00CD48A8" w:rsidRDefault="004A22B2" w:rsidP="00BF5382">
            <w:pPr>
              <w:pStyle w:val="TableText"/>
              <w:ind w:left="702" w:hanging="702"/>
              <w:rPr>
                <w:noProof w:val="0"/>
              </w:rPr>
            </w:pPr>
            <w:r w:rsidRPr="00CD48A8">
              <w:rPr>
                <w:noProof w:val="0"/>
              </w:rPr>
              <w:t>Received Instruction in Spanish in the 2020–‍2021 School Year—Dual-Language Immersion Program</w:t>
            </w:r>
          </w:p>
        </w:tc>
        <w:tc>
          <w:tcPr>
            <w:tcW w:w="0" w:type="dxa"/>
            <w:vAlign w:val="bottom"/>
          </w:tcPr>
          <w:p w14:paraId="68A60C00" w14:textId="77777777" w:rsidR="004A22B2" w:rsidRPr="00CD48A8" w:rsidRDefault="004A22B2" w:rsidP="00BF5382">
            <w:pPr>
              <w:pStyle w:val="TableText"/>
              <w:ind w:right="144"/>
              <w:rPr>
                <w:noProof w:val="0"/>
              </w:rPr>
            </w:pPr>
            <w:r w:rsidRPr="00CD48A8">
              <w:rPr>
                <w:noProof w:val="0"/>
              </w:rPr>
              <w:t>79</w:t>
            </w:r>
          </w:p>
        </w:tc>
        <w:tc>
          <w:tcPr>
            <w:tcW w:w="0" w:type="dxa"/>
            <w:vAlign w:val="bottom"/>
          </w:tcPr>
          <w:p w14:paraId="45274AAB" w14:textId="77777777" w:rsidR="004A22B2" w:rsidRPr="00CD48A8" w:rsidRDefault="004A22B2" w:rsidP="00BF5382">
            <w:pPr>
              <w:pStyle w:val="TableText"/>
              <w:ind w:right="144"/>
              <w:rPr>
                <w:noProof w:val="0"/>
              </w:rPr>
            </w:pPr>
            <w:r w:rsidRPr="00CD48A8">
              <w:rPr>
                <w:noProof w:val="0"/>
              </w:rPr>
              <w:t>941</w:t>
            </w:r>
          </w:p>
        </w:tc>
        <w:tc>
          <w:tcPr>
            <w:tcW w:w="0" w:type="dxa"/>
            <w:vAlign w:val="bottom"/>
          </w:tcPr>
          <w:p w14:paraId="0F6866D4" w14:textId="77777777" w:rsidR="004A22B2" w:rsidRPr="00CD48A8" w:rsidRDefault="004A22B2" w:rsidP="00BF5382">
            <w:pPr>
              <w:pStyle w:val="TableText"/>
              <w:ind w:right="144"/>
              <w:rPr>
                <w:noProof w:val="0"/>
              </w:rPr>
            </w:pPr>
            <w:r w:rsidRPr="00CD48A8">
              <w:rPr>
                <w:noProof w:val="0"/>
              </w:rPr>
              <w:t>13.6</w:t>
            </w:r>
          </w:p>
        </w:tc>
        <w:tc>
          <w:tcPr>
            <w:tcW w:w="0" w:type="dxa"/>
            <w:noWrap/>
            <w:vAlign w:val="bottom"/>
          </w:tcPr>
          <w:p w14:paraId="333D8B4A" w14:textId="77777777" w:rsidR="004A22B2" w:rsidRPr="00CD48A8" w:rsidRDefault="004A22B2" w:rsidP="00BF5382">
            <w:pPr>
              <w:pStyle w:val="TableText"/>
              <w:ind w:right="288"/>
              <w:rPr>
                <w:noProof w:val="0"/>
              </w:rPr>
            </w:pPr>
            <w:r w:rsidRPr="00CD48A8">
              <w:rPr>
                <w:noProof w:val="0"/>
              </w:rPr>
              <w:t>70.9</w:t>
            </w:r>
          </w:p>
        </w:tc>
        <w:tc>
          <w:tcPr>
            <w:tcW w:w="0" w:type="dxa"/>
            <w:noWrap/>
            <w:vAlign w:val="bottom"/>
          </w:tcPr>
          <w:p w14:paraId="5B15592B" w14:textId="77777777" w:rsidR="004A22B2" w:rsidRPr="00CD48A8" w:rsidRDefault="004A22B2" w:rsidP="00BF5382">
            <w:pPr>
              <w:pStyle w:val="TableText"/>
              <w:ind w:right="288"/>
              <w:rPr>
                <w:noProof w:val="0"/>
              </w:rPr>
            </w:pPr>
            <w:r w:rsidRPr="00CD48A8">
              <w:rPr>
                <w:noProof w:val="0"/>
              </w:rPr>
              <w:t>22.8</w:t>
            </w:r>
          </w:p>
        </w:tc>
        <w:tc>
          <w:tcPr>
            <w:tcW w:w="0" w:type="dxa"/>
            <w:vAlign w:val="bottom"/>
          </w:tcPr>
          <w:p w14:paraId="5D0AA4CE" w14:textId="77777777" w:rsidR="004A22B2" w:rsidRPr="00CD48A8" w:rsidRDefault="004A22B2" w:rsidP="00BF5382">
            <w:pPr>
              <w:pStyle w:val="TableText"/>
              <w:ind w:right="288"/>
              <w:rPr>
                <w:noProof w:val="0"/>
              </w:rPr>
            </w:pPr>
            <w:r w:rsidRPr="00CD48A8">
              <w:rPr>
                <w:noProof w:val="0"/>
              </w:rPr>
              <w:t>6.3</w:t>
            </w:r>
          </w:p>
        </w:tc>
      </w:tr>
      <w:tr w:rsidR="004A22B2" w:rsidRPr="00CD48A8" w14:paraId="174980C3" w14:textId="77777777" w:rsidTr="00BF5382">
        <w:trPr>
          <w:trHeight w:val="300"/>
        </w:trPr>
        <w:tc>
          <w:tcPr>
            <w:tcW w:w="0" w:type="dxa"/>
            <w:noWrap/>
          </w:tcPr>
          <w:p w14:paraId="3DA1A52E" w14:textId="77777777" w:rsidR="004A22B2" w:rsidRPr="00CD48A8" w:rsidRDefault="004A22B2" w:rsidP="00BF5382">
            <w:pPr>
              <w:pStyle w:val="TableText"/>
              <w:ind w:left="792"/>
              <w:rPr>
                <w:noProof w:val="0"/>
              </w:rPr>
            </w:pPr>
            <w:r w:rsidRPr="00CD48A8">
              <w:rPr>
                <w:noProof w:val="0"/>
              </w:rPr>
              <w:t>Received Instruction in Spanish in the 2020–‍2021 School Year—Developmental Bilingual Program</w:t>
            </w:r>
          </w:p>
        </w:tc>
        <w:tc>
          <w:tcPr>
            <w:tcW w:w="0" w:type="dxa"/>
            <w:vAlign w:val="bottom"/>
          </w:tcPr>
          <w:p w14:paraId="7D4AB9BD" w14:textId="77777777" w:rsidR="004A22B2" w:rsidRPr="00CD48A8" w:rsidRDefault="004A22B2" w:rsidP="00BF5382">
            <w:pPr>
              <w:pStyle w:val="TableText"/>
              <w:ind w:right="144"/>
              <w:rPr>
                <w:noProof w:val="0"/>
              </w:rPr>
            </w:pPr>
            <w:r w:rsidRPr="00CD48A8">
              <w:rPr>
                <w:noProof w:val="0"/>
              </w:rPr>
              <w:t>22</w:t>
            </w:r>
          </w:p>
        </w:tc>
        <w:tc>
          <w:tcPr>
            <w:tcW w:w="0" w:type="dxa"/>
            <w:vAlign w:val="bottom"/>
          </w:tcPr>
          <w:p w14:paraId="36C4744F" w14:textId="77777777" w:rsidR="004A22B2" w:rsidRPr="00CD48A8" w:rsidRDefault="004A22B2" w:rsidP="00BF5382">
            <w:pPr>
              <w:pStyle w:val="TableText"/>
              <w:ind w:right="144"/>
              <w:rPr>
                <w:noProof w:val="0"/>
              </w:rPr>
            </w:pPr>
            <w:r w:rsidRPr="00CD48A8">
              <w:rPr>
                <w:noProof w:val="0"/>
              </w:rPr>
              <w:t>936</w:t>
            </w:r>
          </w:p>
        </w:tc>
        <w:tc>
          <w:tcPr>
            <w:tcW w:w="0" w:type="dxa"/>
            <w:vAlign w:val="bottom"/>
          </w:tcPr>
          <w:p w14:paraId="29AEBCDD" w14:textId="77777777" w:rsidR="004A22B2" w:rsidRPr="00CD48A8" w:rsidRDefault="004A22B2" w:rsidP="00BF5382">
            <w:pPr>
              <w:pStyle w:val="TableText"/>
              <w:ind w:right="144"/>
              <w:rPr>
                <w:noProof w:val="0"/>
              </w:rPr>
            </w:pPr>
            <w:r w:rsidRPr="00CD48A8">
              <w:rPr>
                <w:noProof w:val="0"/>
              </w:rPr>
              <w:t>13.5</w:t>
            </w:r>
          </w:p>
        </w:tc>
        <w:tc>
          <w:tcPr>
            <w:tcW w:w="0" w:type="dxa"/>
            <w:noWrap/>
            <w:vAlign w:val="bottom"/>
          </w:tcPr>
          <w:p w14:paraId="2F902CAC" w14:textId="77777777" w:rsidR="004A22B2" w:rsidRPr="00CD48A8" w:rsidRDefault="004A22B2" w:rsidP="00BF5382">
            <w:pPr>
              <w:pStyle w:val="TableText"/>
              <w:ind w:right="288"/>
              <w:rPr>
                <w:noProof w:val="0"/>
              </w:rPr>
            </w:pPr>
            <w:r w:rsidRPr="00CD48A8">
              <w:rPr>
                <w:noProof w:val="0"/>
              </w:rPr>
              <w:t>86.4</w:t>
            </w:r>
          </w:p>
        </w:tc>
        <w:tc>
          <w:tcPr>
            <w:tcW w:w="0" w:type="dxa"/>
            <w:noWrap/>
            <w:vAlign w:val="bottom"/>
          </w:tcPr>
          <w:p w14:paraId="490E99C7" w14:textId="77777777" w:rsidR="004A22B2" w:rsidRPr="00CD48A8" w:rsidRDefault="004A22B2" w:rsidP="00BF5382">
            <w:pPr>
              <w:pStyle w:val="TableText"/>
              <w:ind w:right="288"/>
              <w:rPr>
                <w:noProof w:val="0"/>
              </w:rPr>
            </w:pPr>
            <w:r w:rsidRPr="00CD48A8">
              <w:rPr>
                <w:noProof w:val="0"/>
              </w:rPr>
              <w:t>9.1</w:t>
            </w:r>
          </w:p>
        </w:tc>
        <w:tc>
          <w:tcPr>
            <w:tcW w:w="0" w:type="dxa"/>
            <w:vAlign w:val="bottom"/>
          </w:tcPr>
          <w:p w14:paraId="502E3238" w14:textId="77777777" w:rsidR="004A22B2" w:rsidRPr="00CD48A8" w:rsidRDefault="004A22B2" w:rsidP="00BF5382">
            <w:pPr>
              <w:pStyle w:val="TableText"/>
              <w:ind w:right="288"/>
              <w:rPr>
                <w:noProof w:val="0"/>
              </w:rPr>
            </w:pPr>
            <w:r w:rsidRPr="00CD48A8">
              <w:rPr>
                <w:noProof w:val="0"/>
              </w:rPr>
              <w:t>4.5</w:t>
            </w:r>
          </w:p>
        </w:tc>
      </w:tr>
      <w:tr w:rsidR="004A22B2" w:rsidRPr="00CD48A8" w14:paraId="6BE0A293" w14:textId="77777777" w:rsidTr="00BF5382">
        <w:trPr>
          <w:trHeight w:val="300"/>
        </w:trPr>
        <w:tc>
          <w:tcPr>
            <w:tcW w:w="0" w:type="dxa"/>
            <w:tcBorders>
              <w:bottom w:val="nil"/>
            </w:tcBorders>
            <w:noWrap/>
          </w:tcPr>
          <w:p w14:paraId="79DD7A53" w14:textId="77777777" w:rsidR="004A22B2" w:rsidRPr="00CD48A8" w:rsidRDefault="004A22B2" w:rsidP="00BF5382">
            <w:pPr>
              <w:pStyle w:val="TableText"/>
              <w:ind w:left="702"/>
              <w:rPr>
                <w:noProof w:val="0"/>
              </w:rPr>
            </w:pPr>
            <w:r w:rsidRPr="00CD48A8">
              <w:rPr>
                <w:noProof w:val="0"/>
              </w:rPr>
              <w:t>Received Instruction in Spanish in the 2020–‍2021 School Year—Heritage Language or Indigenous Language Program</w:t>
            </w:r>
          </w:p>
        </w:tc>
        <w:tc>
          <w:tcPr>
            <w:tcW w:w="0" w:type="dxa"/>
            <w:tcBorders>
              <w:bottom w:val="nil"/>
            </w:tcBorders>
            <w:vAlign w:val="bottom"/>
          </w:tcPr>
          <w:p w14:paraId="40AAB8EA" w14:textId="77777777" w:rsidR="004A22B2" w:rsidRPr="00CD48A8" w:rsidRDefault="004A22B2" w:rsidP="00BF5382">
            <w:pPr>
              <w:pStyle w:val="TableText"/>
              <w:ind w:right="144"/>
              <w:rPr>
                <w:noProof w:val="0"/>
              </w:rPr>
            </w:pPr>
            <w:r w:rsidRPr="00CD48A8">
              <w:rPr>
                <w:noProof w:val="0"/>
              </w:rPr>
              <w:t>10</w:t>
            </w:r>
          </w:p>
        </w:tc>
        <w:tc>
          <w:tcPr>
            <w:tcW w:w="0" w:type="dxa"/>
            <w:tcBorders>
              <w:bottom w:val="nil"/>
            </w:tcBorders>
            <w:vAlign w:val="bottom"/>
          </w:tcPr>
          <w:p w14:paraId="7084BF19" w14:textId="77777777" w:rsidR="004A22B2" w:rsidRPr="00CD48A8" w:rsidRDefault="004A22B2" w:rsidP="00BF5382">
            <w:pPr>
              <w:pStyle w:val="TableText"/>
              <w:ind w:right="144"/>
              <w:rPr>
                <w:noProof w:val="0"/>
              </w:rPr>
            </w:pPr>
            <w:r w:rsidRPr="00CD48A8">
              <w:rPr>
                <w:noProof w:val="0"/>
              </w:rPr>
              <w:t>N/A</w:t>
            </w:r>
          </w:p>
        </w:tc>
        <w:tc>
          <w:tcPr>
            <w:tcW w:w="0" w:type="dxa"/>
            <w:tcBorders>
              <w:bottom w:val="nil"/>
            </w:tcBorders>
            <w:vAlign w:val="bottom"/>
          </w:tcPr>
          <w:p w14:paraId="2FA416F9" w14:textId="77777777" w:rsidR="004A22B2" w:rsidRPr="00CD48A8" w:rsidRDefault="004A22B2" w:rsidP="00BF5382">
            <w:pPr>
              <w:pStyle w:val="TableText"/>
              <w:ind w:right="144"/>
              <w:rPr>
                <w:noProof w:val="0"/>
              </w:rPr>
            </w:pPr>
            <w:r w:rsidRPr="00CD48A8">
              <w:rPr>
                <w:noProof w:val="0"/>
              </w:rPr>
              <w:t>N/A</w:t>
            </w:r>
          </w:p>
        </w:tc>
        <w:tc>
          <w:tcPr>
            <w:tcW w:w="0" w:type="dxa"/>
            <w:tcBorders>
              <w:bottom w:val="nil"/>
            </w:tcBorders>
            <w:noWrap/>
            <w:vAlign w:val="bottom"/>
          </w:tcPr>
          <w:p w14:paraId="45120FB8" w14:textId="77777777" w:rsidR="004A22B2" w:rsidRPr="00CD48A8" w:rsidRDefault="004A22B2" w:rsidP="00BF5382">
            <w:pPr>
              <w:pStyle w:val="TableText"/>
              <w:ind w:right="288"/>
              <w:rPr>
                <w:noProof w:val="0"/>
              </w:rPr>
            </w:pPr>
            <w:r w:rsidRPr="00CD48A8">
              <w:rPr>
                <w:noProof w:val="0"/>
              </w:rPr>
              <w:t>N/A</w:t>
            </w:r>
          </w:p>
        </w:tc>
        <w:tc>
          <w:tcPr>
            <w:tcW w:w="0" w:type="dxa"/>
            <w:tcBorders>
              <w:bottom w:val="nil"/>
            </w:tcBorders>
            <w:noWrap/>
            <w:vAlign w:val="bottom"/>
          </w:tcPr>
          <w:p w14:paraId="60F1E7B3" w14:textId="77777777" w:rsidR="004A22B2" w:rsidRPr="00CD48A8" w:rsidRDefault="004A22B2" w:rsidP="00BF5382">
            <w:pPr>
              <w:pStyle w:val="TableText"/>
              <w:ind w:right="288"/>
              <w:rPr>
                <w:noProof w:val="0"/>
              </w:rPr>
            </w:pPr>
            <w:r w:rsidRPr="00CD48A8">
              <w:rPr>
                <w:noProof w:val="0"/>
              </w:rPr>
              <w:t>N/A</w:t>
            </w:r>
          </w:p>
        </w:tc>
        <w:tc>
          <w:tcPr>
            <w:tcW w:w="0" w:type="dxa"/>
            <w:tcBorders>
              <w:bottom w:val="nil"/>
            </w:tcBorders>
            <w:vAlign w:val="bottom"/>
          </w:tcPr>
          <w:p w14:paraId="3B52A069" w14:textId="77777777" w:rsidR="004A22B2" w:rsidRPr="00CD48A8" w:rsidRDefault="004A22B2" w:rsidP="00BF5382">
            <w:pPr>
              <w:pStyle w:val="TableText"/>
              <w:ind w:right="288"/>
              <w:rPr>
                <w:noProof w:val="0"/>
              </w:rPr>
            </w:pPr>
            <w:r w:rsidRPr="00CD48A8">
              <w:rPr>
                <w:noProof w:val="0"/>
              </w:rPr>
              <w:t>N/A</w:t>
            </w:r>
          </w:p>
        </w:tc>
      </w:tr>
      <w:tr w:rsidR="004A22B2" w:rsidRPr="00CD48A8" w14:paraId="00EA6AA2" w14:textId="77777777" w:rsidTr="00BF5382">
        <w:trPr>
          <w:trHeight w:val="300"/>
        </w:trPr>
        <w:tc>
          <w:tcPr>
            <w:tcW w:w="0" w:type="dxa"/>
            <w:tcBorders>
              <w:top w:val="nil"/>
              <w:bottom w:val="single" w:sz="4" w:space="0" w:color="auto"/>
            </w:tcBorders>
            <w:noWrap/>
          </w:tcPr>
          <w:p w14:paraId="23C9D7B7" w14:textId="77777777" w:rsidR="004A22B2" w:rsidRPr="00CD48A8" w:rsidRDefault="004A22B2" w:rsidP="00BF5382">
            <w:pPr>
              <w:pStyle w:val="TableText"/>
              <w:ind w:left="1152" w:hanging="1152"/>
              <w:rPr>
                <w:noProof w:val="0"/>
              </w:rPr>
            </w:pPr>
            <w:r w:rsidRPr="00CD48A8">
              <w:rPr>
                <w:noProof w:val="0"/>
              </w:rPr>
              <w:t>Received Instruction in Spanish in the 2020–‍2021 School Year—Spanish as a Foreign Language Program</w:t>
            </w:r>
          </w:p>
        </w:tc>
        <w:tc>
          <w:tcPr>
            <w:tcW w:w="0" w:type="dxa"/>
            <w:tcBorders>
              <w:top w:val="nil"/>
              <w:bottom w:val="single" w:sz="4" w:space="0" w:color="auto"/>
            </w:tcBorders>
            <w:vAlign w:val="bottom"/>
          </w:tcPr>
          <w:p w14:paraId="11655A21" w14:textId="77777777" w:rsidR="004A22B2" w:rsidRPr="00CD48A8" w:rsidRDefault="004A22B2" w:rsidP="00BF5382">
            <w:pPr>
              <w:pStyle w:val="TableText"/>
              <w:ind w:right="144"/>
              <w:rPr>
                <w:noProof w:val="0"/>
              </w:rPr>
            </w:pPr>
            <w:r w:rsidRPr="00CD48A8">
              <w:rPr>
                <w:noProof w:val="0"/>
              </w:rPr>
              <w:t>62</w:t>
            </w:r>
          </w:p>
        </w:tc>
        <w:tc>
          <w:tcPr>
            <w:tcW w:w="0" w:type="dxa"/>
            <w:tcBorders>
              <w:top w:val="nil"/>
              <w:bottom w:val="single" w:sz="4" w:space="0" w:color="auto"/>
            </w:tcBorders>
            <w:vAlign w:val="bottom"/>
          </w:tcPr>
          <w:p w14:paraId="783F64E0" w14:textId="77777777" w:rsidR="004A22B2" w:rsidRPr="00CD48A8" w:rsidRDefault="004A22B2" w:rsidP="00BF5382">
            <w:pPr>
              <w:pStyle w:val="TableText"/>
              <w:ind w:right="144"/>
              <w:rPr>
                <w:noProof w:val="0"/>
              </w:rPr>
            </w:pPr>
            <w:r w:rsidRPr="00CD48A8">
              <w:rPr>
                <w:noProof w:val="0"/>
              </w:rPr>
              <w:t>941</w:t>
            </w:r>
          </w:p>
        </w:tc>
        <w:tc>
          <w:tcPr>
            <w:tcW w:w="0" w:type="dxa"/>
            <w:tcBorders>
              <w:top w:val="nil"/>
              <w:bottom w:val="single" w:sz="4" w:space="0" w:color="auto"/>
            </w:tcBorders>
            <w:vAlign w:val="bottom"/>
          </w:tcPr>
          <w:p w14:paraId="330DCAC1" w14:textId="77777777" w:rsidR="004A22B2" w:rsidRPr="00CD48A8" w:rsidRDefault="004A22B2" w:rsidP="00BF5382">
            <w:pPr>
              <w:pStyle w:val="TableText"/>
              <w:ind w:right="144"/>
              <w:rPr>
                <w:noProof w:val="0"/>
              </w:rPr>
            </w:pPr>
            <w:r w:rsidRPr="00CD48A8">
              <w:rPr>
                <w:noProof w:val="0"/>
              </w:rPr>
              <w:t>13.1</w:t>
            </w:r>
          </w:p>
        </w:tc>
        <w:tc>
          <w:tcPr>
            <w:tcW w:w="0" w:type="dxa"/>
            <w:tcBorders>
              <w:top w:val="nil"/>
              <w:bottom w:val="single" w:sz="4" w:space="0" w:color="auto"/>
            </w:tcBorders>
            <w:noWrap/>
            <w:vAlign w:val="bottom"/>
          </w:tcPr>
          <w:p w14:paraId="33281ED0" w14:textId="77777777" w:rsidR="004A22B2" w:rsidRPr="00CD48A8" w:rsidRDefault="004A22B2" w:rsidP="00BF5382">
            <w:pPr>
              <w:pStyle w:val="TableText"/>
              <w:ind w:right="288"/>
              <w:rPr>
                <w:noProof w:val="0"/>
              </w:rPr>
            </w:pPr>
            <w:r w:rsidRPr="00CD48A8">
              <w:rPr>
                <w:noProof w:val="0"/>
              </w:rPr>
              <w:t>71.0</w:t>
            </w:r>
          </w:p>
        </w:tc>
        <w:tc>
          <w:tcPr>
            <w:tcW w:w="0" w:type="dxa"/>
            <w:tcBorders>
              <w:top w:val="nil"/>
              <w:bottom w:val="single" w:sz="4" w:space="0" w:color="auto"/>
            </w:tcBorders>
            <w:noWrap/>
            <w:vAlign w:val="bottom"/>
          </w:tcPr>
          <w:p w14:paraId="2532DD18" w14:textId="77777777" w:rsidR="004A22B2" w:rsidRPr="00CD48A8" w:rsidRDefault="004A22B2" w:rsidP="00BF5382">
            <w:pPr>
              <w:pStyle w:val="TableText"/>
              <w:ind w:right="288"/>
              <w:rPr>
                <w:noProof w:val="0"/>
              </w:rPr>
            </w:pPr>
            <w:r w:rsidRPr="00CD48A8">
              <w:rPr>
                <w:noProof w:val="0"/>
              </w:rPr>
              <w:t>25.8</w:t>
            </w:r>
          </w:p>
        </w:tc>
        <w:tc>
          <w:tcPr>
            <w:tcW w:w="0" w:type="dxa"/>
            <w:tcBorders>
              <w:top w:val="nil"/>
              <w:bottom w:val="single" w:sz="4" w:space="0" w:color="auto"/>
            </w:tcBorders>
            <w:vAlign w:val="bottom"/>
          </w:tcPr>
          <w:p w14:paraId="2B5898CB" w14:textId="77777777" w:rsidR="004A22B2" w:rsidRPr="00CD48A8" w:rsidRDefault="004A22B2" w:rsidP="00BF5382">
            <w:pPr>
              <w:pStyle w:val="TableText"/>
              <w:ind w:right="288"/>
              <w:rPr>
                <w:noProof w:val="0"/>
              </w:rPr>
            </w:pPr>
            <w:r w:rsidRPr="00CD48A8">
              <w:rPr>
                <w:noProof w:val="0"/>
              </w:rPr>
              <w:t>3.2</w:t>
            </w:r>
          </w:p>
        </w:tc>
      </w:tr>
      <w:tr w:rsidR="004A22B2" w:rsidRPr="00CD48A8" w14:paraId="5FEF3198" w14:textId="77777777" w:rsidTr="00BF5382">
        <w:trPr>
          <w:trHeight w:val="300"/>
        </w:trPr>
        <w:tc>
          <w:tcPr>
            <w:tcW w:w="0" w:type="dxa"/>
            <w:tcBorders>
              <w:top w:val="single" w:sz="4" w:space="0" w:color="auto"/>
            </w:tcBorders>
            <w:noWrap/>
          </w:tcPr>
          <w:p w14:paraId="3C0975E2" w14:textId="77777777" w:rsidR="004A22B2" w:rsidRPr="00CD48A8" w:rsidRDefault="004A22B2" w:rsidP="00BF5382">
            <w:pPr>
              <w:pStyle w:val="TableText"/>
              <w:rPr>
                <w:noProof w:val="0"/>
              </w:rPr>
            </w:pPr>
            <w:r w:rsidRPr="00CD48A8">
              <w:rPr>
                <w:noProof w:val="0"/>
              </w:rPr>
              <w:t>Percentage of School-Day Instruction Provided in Spanish—0–25%</w:t>
            </w:r>
          </w:p>
        </w:tc>
        <w:tc>
          <w:tcPr>
            <w:tcW w:w="0" w:type="dxa"/>
            <w:tcBorders>
              <w:top w:val="single" w:sz="4" w:space="0" w:color="auto"/>
            </w:tcBorders>
            <w:vAlign w:val="bottom"/>
          </w:tcPr>
          <w:p w14:paraId="51FC3F4F" w14:textId="77777777" w:rsidR="004A22B2" w:rsidRPr="00CD48A8" w:rsidRDefault="004A22B2" w:rsidP="00BF5382">
            <w:pPr>
              <w:pStyle w:val="TableText"/>
              <w:ind w:right="144"/>
              <w:rPr>
                <w:noProof w:val="0"/>
              </w:rPr>
            </w:pPr>
            <w:r w:rsidRPr="00CD48A8">
              <w:rPr>
                <w:noProof w:val="0"/>
              </w:rPr>
              <w:t>44</w:t>
            </w:r>
          </w:p>
        </w:tc>
        <w:tc>
          <w:tcPr>
            <w:tcW w:w="0" w:type="dxa"/>
            <w:tcBorders>
              <w:top w:val="single" w:sz="4" w:space="0" w:color="auto"/>
            </w:tcBorders>
            <w:vAlign w:val="bottom"/>
          </w:tcPr>
          <w:p w14:paraId="5515A7B1" w14:textId="77777777" w:rsidR="004A22B2" w:rsidRPr="00CD48A8" w:rsidRDefault="004A22B2" w:rsidP="00BF5382">
            <w:pPr>
              <w:pStyle w:val="TableText"/>
              <w:ind w:right="144"/>
              <w:rPr>
                <w:noProof w:val="0"/>
              </w:rPr>
            </w:pPr>
            <w:r w:rsidRPr="00CD48A8">
              <w:rPr>
                <w:noProof w:val="0"/>
              </w:rPr>
              <w:t>942</w:t>
            </w:r>
          </w:p>
        </w:tc>
        <w:tc>
          <w:tcPr>
            <w:tcW w:w="0" w:type="dxa"/>
            <w:tcBorders>
              <w:top w:val="single" w:sz="4" w:space="0" w:color="auto"/>
            </w:tcBorders>
            <w:vAlign w:val="bottom"/>
          </w:tcPr>
          <w:p w14:paraId="3ACF2404" w14:textId="77777777" w:rsidR="004A22B2" w:rsidRPr="00CD48A8" w:rsidRDefault="004A22B2" w:rsidP="00BF5382">
            <w:pPr>
              <w:pStyle w:val="TableText"/>
              <w:ind w:right="144"/>
              <w:rPr>
                <w:noProof w:val="0"/>
              </w:rPr>
            </w:pPr>
            <w:r w:rsidRPr="00CD48A8">
              <w:rPr>
                <w:noProof w:val="0"/>
              </w:rPr>
              <w:t>16.6</w:t>
            </w:r>
          </w:p>
        </w:tc>
        <w:tc>
          <w:tcPr>
            <w:tcW w:w="0" w:type="dxa"/>
            <w:tcBorders>
              <w:top w:val="single" w:sz="4" w:space="0" w:color="auto"/>
            </w:tcBorders>
            <w:noWrap/>
            <w:vAlign w:val="bottom"/>
          </w:tcPr>
          <w:p w14:paraId="37A58AD1" w14:textId="77777777" w:rsidR="004A22B2" w:rsidRPr="00CD48A8" w:rsidRDefault="004A22B2" w:rsidP="00BF5382">
            <w:pPr>
              <w:pStyle w:val="TableText"/>
              <w:ind w:right="288"/>
              <w:rPr>
                <w:noProof w:val="0"/>
              </w:rPr>
            </w:pPr>
            <w:r w:rsidRPr="00CD48A8">
              <w:rPr>
                <w:noProof w:val="0"/>
              </w:rPr>
              <w:t>63.6</w:t>
            </w:r>
          </w:p>
        </w:tc>
        <w:tc>
          <w:tcPr>
            <w:tcW w:w="0" w:type="dxa"/>
            <w:tcBorders>
              <w:top w:val="single" w:sz="4" w:space="0" w:color="auto"/>
            </w:tcBorders>
            <w:noWrap/>
            <w:vAlign w:val="bottom"/>
          </w:tcPr>
          <w:p w14:paraId="64CB33D6" w14:textId="77777777" w:rsidR="004A22B2" w:rsidRPr="00CD48A8" w:rsidRDefault="004A22B2" w:rsidP="00BF5382">
            <w:pPr>
              <w:pStyle w:val="TableText"/>
              <w:ind w:right="288"/>
              <w:rPr>
                <w:noProof w:val="0"/>
              </w:rPr>
            </w:pPr>
            <w:r w:rsidRPr="00CD48A8">
              <w:rPr>
                <w:noProof w:val="0"/>
              </w:rPr>
              <w:t>29.5</w:t>
            </w:r>
          </w:p>
        </w:tc>
        <w:tc>
          <w:tcPr>
            <w:tcW w:w="0" w:type="dxa"/>
            <w:tcBorders>
              <w:top w:val="single" w:sz="4" w:space="0" w:color="auto"/>
            </w:tcBorders>
            <w:vAlign w:val="bottom"/>
          </w:tcPr>
          <w:p w14:paraId="6290969F" w14:textId="77777777" w:rsidR="004A22B2" w:rsidRPr="00CD48A8" w:rsidRDefault="004A22B2" w:rsidP="00BF5382">
            <w:pPr>
              <w:pStyle w:val="TableText"/>
              <w:ind w:right="288"/>
              <w:rPr>
                <w:noProof w:val="0"/>
              </w:rPr>
            </w:pPr>
            <w:r w:rsidRPr="00CD48A8">
              <w:rPr>
                <w:noProof w:val="0"/>
              </w:rPr>
              <w:t>6.8</w:t>
            </w:r>
          </w:p>
        </w:tc>
      </w:tr>
      <w:tr w:rsidR="004A22B2" w:rsidRPr="00CD48A8" w14:paraId="327D9CE7" w14:textId="77777777" w:rsidTr="00BF5382">
        <w:trPr>
          <w:trHeight w:val="300"/>
        </w:trPr>
        <w:tc>
          <w:tcPr>
            <w:tcW w:w="0" w:type="dxa"/>
            <w:noWrap/>
          </w:tcPr>
          <w:p w14:paraId="764E7A45" w14:textId="77777777" w:rsidR="004A22B2" w:rsidRPr="00CD48A8" w:rsidRDefault="004A22B2" w:rsidP="00BF5382">
            <w:pPr>
              <w:pStyle w:val="TableText"/>
              <w:rPr>
                <w:noProof w:val="0"/>
              </w:rPr>
            </w:pPr>
            <w:r w:rsidRPr="00CD48A8">
              <w:rPr>
                <w:noProof w:val="0"/>
              </w:rPr>
              <w:t>Percentage of School-Day Instruction Provided in Spanish—26–50%</w:t>
            </w:r>
          </w:p>
        </w:tc>
        <w:tc>
          <w:tcPr>
            <w:tcW w:w="0" w:type="dxa"/>
            <w:vAlign w:val="bottom"/>
          </w:tcPr>
          <w:p w14:paraId="3BB5920B" w14:textId="77777777" w:rsidR="004A22B2" w:rsidRPr="00CD48A8" w:rsidRDefault="004A22B2" w:rsidP="00BF5382">
            <w:pPr>
              <w:pStyle w:val="TableText"/>
              <w:ind w:right="144"/>
              <w:rPr>
                <w:noProof w:val="0"/>
              </w:rPr>
            </w:pPr>
            <w:r w:rsidRPr="00CD48A8">
              <w:rPr>
                <w:noProof w:val="0"/>
              </w:rPr>
              <w:t>79</w:t>
            </w:r>
          </w:p>
        </w:tc>
        <w:tc>
          <w:tcPr>
            <w:tcW w:w="0" w:type="dxa"/>
            <w:vAlign w:val="bottom"/>
          </w:tcPr>
          <w:p w14:paraId="3FB075E8" w14:textId="77777777" w:rsidR="004A22B2" w:rsidRPr="00CD48A8" w:rsidRDefault="004A22B2" w:rsidP="00BF5382">
            <w:pPr>
              <w:pStyle w:val="TableText"/>
              <w:ind w:right="144"/>
              <w:rPr>
                <w:noProof w:val="0"/>
              </w:rPr>
            </w:pPr>
            <w:r w:rsidRPr="00CD48A8">
              <w:rPr>
                <w:noProof w:val="0"/>
              </w:rPr>
              <w:t>943</w:t>
            </w:r>
          </w:p>
        </w:tc>
        <w:tc>
          <w:tcPr>
            <w:tcW w:w="0" w:type="dxa"/>
            <w:vAlign w:val="bottom"/>
          </w:tcPr>
          <w:p w14:paraId="6FA80AD0" w14:textId="77777777" w:rsidR="004A22B2" w:rsidRPr="00CD48A8" w:rsidRDefault="004A22B2" w:rsidP="00BF5382">
            <w:pPr>
              <w:pStyle w:val="TableText"/>
              <w:ind w:right="144"/>
              <w:rPr>
                <w:noProof w:val="0"/>
              </w:rPr>
            </w:pPr>
            <w:r w:rsidRPr="00CD48A8">
              <w:rPr>
                <w:noProof w:val="0"/>
              </w:rPr>
              <w:t>11.7</w:t>
            </w:r>
          </w:p>
        </w:tc>
        <w:tc>
          <w:tcPr>
            <w:tcW w:w="0" w:type="dxa"/>
            <w:noWrap/>
            <w:vAlign w:val="bottom"/>
            <w:hideMark/>
          </w:tcPr>
          <w:p w14:paraId="1CB3BCFC" w14:textId="77777777" w:rsidR="004A22B2" w:rsidRPr="00CD48A8" w:rsidRDefault="004A22B2" w:rsidP="00BF5382">
            <w:pPr>
              <w:pStyle w:val="TableText"/>
              <w:ind w:right="288"/>
              <w:rPr>
                <w:noProof w:val="0"/>
              </w:rPr>
            </w:pPr>
            <w:r w:rsidRPr="00CD48A8">
              <w:rPr>
                <w:noProof w:val="0"/>
              </w:rPr>
              <w:t>68.4</w:t>
            </w:r>
          </w:p>
        </w:tc>
        <w:tc>
          <w:tcPr>
            <w:tcW w:w="0" w:type="dxa"/>
            <w:noWrap/>
            <w:vAlign w:val="bottom"/>
            <w:hideMark/>
          </w:tcPr>
          <w:p w14:paraId="3665C6EB" w14:textId="77777777" w:rsidR="004A22B2" w:rsidRPr="00CD48A8" w:rsidRDefault="004A22B2" w:rsidP="00BF5382">
            <w:pPr>
              <w:pStyle w:val="TableText"/>
              <w:ind w:right="288"/>
              <w:rPr>
                <w:noProof w:val="0"/>
              </w:rPr>
            </w:pPr>
            <w:r w:rsidRPr="00CD48A8">
              <w:rPr>
                <w:noProof w:val="0"/>
              </w:rPr>
              <w:t>26.6</w:t>
            </w:r>
          </w:p>
        </w:tc>
        <w:tc>
          <w:tcPr>
            <w:tcW w:w="0" w:type="dxa"/>
            <w:vAlign w:val="bottom"/>
          </w:tcPr>
          <w:p w14:paraId="798D0820" w14:textId="77777777" w:rsidR="004A22B2" w:rsidRPr="00CD48A8" w:rsidRDefault="004A22B2" w:rsidP="00BF5382">
            <w:pPr>
              <w:pStyle w:val="TableText"/>
              <w:ind w:right="288"/>
              <w:rPr>
                <w:noProof w:val="0"/>
              </w:rPr>
            </w:pPr>
            <w:r w:rsidRPr="00CD48A8">
              <w:rPr>
                <w:noProof w:val="0"/>
              </w:rPr>
              <w:t>5.1</w:t>
            </w:r>
          </w:p>
        </w:tc>
      </w:tr>
      <w:tr w:rsidR="004A22B2" w:rsidRPr="00CD48A8" w14:paraId="1B8CBB8B" w14:textId="77777777" w:rsidTr="00BF5382">
        <w:trPr>
          <w:trHeight w:val="300"/>
        </w:trPr>
        <w:tc>
          <w:tcPr>
            <w:tcW w:w="0" w:type="dxa"/>
            <w:noWrap/>
          </w:tcPr>
          <w:p w14:paraId="17F90557" w14:textId="77777777" w:rsidR="004A22B2" w:rsidRPr="00CD48A8" w:rsidRDefault="004A22B2" w:rsidP="00BF5382">
            <w:pPr>
              <w:pStyle w:val="TableText"/>
              <w:rPr>
                <w:noProof w:val="0"/>
              </w:rPr>
            </w:pPr>
            <w:r w:rsidRPr="00CD48A8">
              <w:rPr>
                <w:noProof w:val="0"/>
              </w:rPr>
              <w:t>Percentage of School-Day Instruction Provided in Spanish—51–75%</w:t>
            </w:r>
          </w:p>
        </w:tc>
        <w:tc>
          <w:tcPr>
            <w:tcW w:w="0" w:type="dxa"/>
            <w:vAlign w:val="bottom"/>
          </w:tcPr>
          <w:p w14:paraId="474E8FA8" w14:textId="77777777" w:rsidR="004A22B2" w:rsidRPr="00CD48A8" w:rsidRDefault="004A22B2" w:rsidP="00BF5382">
            <w:pPr>
              <w:pStyle w:val="TableText"/>
              <w:ind w:right="144"/>
              <w:rPr>
                <w:noProof w:val="0"/>
              </w:rPr>
            </w:pPr>
            <w:r w:rsidRPr="00CD48A8">
              <w:rPr>
                <w:noProof w:val="0"/>
              </w:rPr>
              <w:t>33</w:t>
            </w:r>
          </w:p>
        </w:tc>
        <w:tc>
          <w:tcPr>
            <w:tcW w:w="0" w:type="dxa"/>
            <w:vAlign w:val="bottom"/>
          </w:tcPr>
          <w:p w14:paraId="2BE9EA96" w14:textId="77777777" w:rsidR="004A22B2" w:rsidRPr="00CD48A8" w:rsidRDefault="004A22B2" w:rsidP="00BF5382">
            <w:pPr>
              <w:pStyle w:val="TableText"/>
              <w:ind w:right="144"/>
              <w:rPr>
                <w:noProof w:val="0"/>
              </w:rPr>
            </w:pPr>
            <w:r w:rsidRPr="00CD48A8">
              <w:rPr>
                <w:noProof w:val="0"/>
              </w:rPr>
              <w:t>936</w:t>
            </w:r>
          </w:p>
        </w:tc>
        <w:tc>
          <w:tcPr>
            <w:tcW w:w="0" w:type="dxa"/>
            <w:vAlign w:val="bottom"/>
          </w:tcPr>
          <w:p w14:paraId="47D94C11" w14:textId="77777777" w:rsidR="004A22B2" w:rsidRPr="00CD48A8" w:rsidRDefault="004A22B2" w:rsidP="00BF5382">
            <w:pPr>
              <w:pStyle w:val="TableText"/>
              <w:ind w:right="144"/>
              <w:rPr>
                <w:noProof w:val="0"/>
              </w:rPr>
            </w:pPr>
            <w:r w:rsidRPr="00CD48A8">
              <w:rPr>
                <w:noProof w:val="0"/>
              </w:rPr>
              <w:t>12.9</w:t>
            </w:r>
          </w:p>
        </w:tc>
        <w:tc>
          <w:tcPr>
            <w:tcW w:w="0" w:type="dxa"/>
            <w:noWrap/>
            <w:vAlign w:val="bottom"/>
            <w:hideMark/>
          </w:tcPr>
          <w:p w14:paraId="7647FE44" w14:textId="77777777" w:rsidR="004A22B2" w:rsidRPr="00CD48A8" w:rsidRDefault="004A22B2" w:rsidP="00BF5382">
            <w:pPr>
              <w:pStyle w:val="TableText"/>
              <w:ind w:right="288"/>
              <w:rPr>
                <w:noProof w:val="0"/>
              </w:rPr>
            </w:pPr>
            <w:r w:rsidRPr="00CD48A8">
              <w:rPr>
                <w:noProof w:val="0"/>
              </w:rPr>
              <w:t>84.8</w:t>
            </w:r>
          </w:p>
        </w:tc>
        <w:tc>
          <w:tcPr>
            <w:tcW w:w="0" w:type="dxa"/>
            <w:noWrap/>
            <w:vAlign w:val="bottom"/>
            <w:hideMark/>
          </w:tcPr>
          <w:p w14:paraId="42F26B97" w14:textId="77777777" w:rsidR="004A22B2" w:rsidRPr="00CD48A8" w:rsidRDefault="004A22B2" w:rsidP="00BF5382">
            <w:pPr>
              <w:pStyle w:val="TableText"/>
              <w:ind w:right="288"/>
              <w:rPr>
                <w:noProof w:val="0"/>
              </w:rPr>
            </w:pPr>
            <w:r w:rsidRPr="00CD48A8">
              <w:rPr>
                <w:noProof w:val="0"/>
              </w:rPr>
              <w:t>12.1</w:t>
            </w:r>
          </w:p>
        </w:tc>
        <w:tc>
          <w:tcPr>
            <w:tcW w:w="0" w:type="dxa"/>
            <w:vAlign w:val="bottom"/>
          </w:tcPr>
          <w:p w14:paraId="6916677B" w14:textId="77777777" w:rsidR="004A22B2" w:rsidRPr="00CD48A8" w:rsidRDefault="004A22B2" w:rsidP="00BF5382">
            <w:pPr>
              <w:pStyle w:val="TableText"/>
              <w:ind w:right="288"/>
              <w:rPr>
                <w:noProof w:val="0"/>
              </w:rPr>
            </w:pPr>
            <w:r w:rsidRPr="00CD48A8">
              <w:rPr>
                <w:noProof w:val="0"/>
              </w:rPr>
              <w:t>3.0</w:t>
            </w:r>
          </w:p>
        </w:tc>
      </w:tr>
      <w:tr w:rsidR="004A22B2" w:rsidRPr="00CD48A8" w14:paraId="52199577" w14:textId="77777777" w:rsidTr="00BF5382">
        <w:trPr>
          <w:trHeight w:val="300"/>
        </w:trPr>
        <w:tc>
          <w:tcPr>
            <w:tcW w:w="0" w:type="dxa"/>
            <w:noWrap/>
          </w:tcPr>
          <w:p w14:paraId="01037F85" w14:textId="77777777" w:rsidR="004A22B2" w:rsidRPr="00CD48A8" w:rsidRDefault="004A22B2" w:rsidP="00BF5382">
            <w:pPr>
              <w:pStyle w:val="TableText"/>
              <w:rPr>
                <w:noProof w:val="0"/>
              </w:rPr>
            </w:pPr>
            <w:r w:rsidRPr="00CD48A8">
              <w:rPr>
                <w:noProof w:val="0"/>
              </w:rPr>
              <w:t>Percentage of School-Day Instruction Provided in Spanish—76–100%</w:t>
            </w:r>
          </w:p>
        </w:tc>
        <w:tc>
          <w:tcPr>
            <w:tcW w:w="0" w:type="dxa"/>
            <w:vAlign w:val="bottom"/>
          </w:tcPr>
          <w:p w14:paraId="7E3FB162" w14:textId="77777777" w:rsidR="004A22B2" w:rsidRPr="00CD48A8" w:rsidRDefault="004A22B2" w:rsidP="00BF5382">
            <w:pPr>
              <w:pStyle w:val="TableText"/>
              <w:ind w:right="144"/>
              <w:rPr>
                <w:noProof w:val="0"/>
              </w:rPr>
            </w:pPr>
            <w:r w:rsidRPr="00CD48A8">
              <w:rPr>
                <w:noProof w:val="0"/>
              </w:rPr>
              <w:t>61</w:t>
            </w:r>
          </w:p>
        </w:tc>
        <w:tc>
          <w:tcPr>
            <w:tcW w:w="0" w:type="dxa"/>
            <w:vAlign w:val="bottom"/>
          </w:tcPr>
          <w:p w14:paraId="6C84F2EA" w14:textId="77777777" w:rsidR="004A22B2" w:rsidRPr="00CD48A8" w:rsidRDefault="004A22B2" w:rsidP="00BF5382">
            <w:pPr>
              <w:pStyle w:val="TableText"/>
              <w:ind w:right="144"/>
              <w:rPr>
                <w:noProof w:val="0"/>
              </w:rPr>
            </w:pPr>
            <w:r w:rsidRPr="00CD48A8">
              <w:rPr>
                <w:noProof w:val="0"/>
              </w:rPr>
              <w:t>940</w:t>
            </w:r>
          </w:p>
        </w:tc>
        <w:tc>
          <w:tcPr>
            <w:tcW w:w="0" w:type="dxa"/>
            <w:vAlign w:val="bottom"/>
          </w:tcPr>
          <w:p w14:paraId="4367D931" w14:textId="77777777" w:rsidR="004A22B2" w:rsidRPr="00CD48A8" w:rsidRDefault="004A22B2" w:rsidP="00BF5382">
            <w:pPr>
              <w:pStyle w:val="TableText"/>
              <w:ind w:right="144"/>
              <w:rPr>
                <w:noProof w:val="0"/>
              </w:rPr>
            </w:pPr>
            <w:r w:rsidRPr="00CD48A8">
              <w:rPr>
                <w:noProof w:val="0"/>
              </w:rPr>
              <w:t>12.2</w:t>
            </w:r>
          </w:p>
        </w:tc>
        <w:tc>
          <w:tcPr>
            <w:tcW w:w="0" w:type="dxa"/>
            <w:noWrap/>
            <w:vAlign w:val="bottom"/>
            <w:hideMark/>
          </w:tcPr>
          <w:p w14:paraId="02041315" w14:textId="77777777" w:rsidR="004A22B2" w:rsidRPr="00CD48A8" w:rsidRDefault="004A22B2" w:rsidP="00BF5382">
            <w:pPr>
              <w:pStyle w:val="TableText"/>
              <w:ind w:right="288"/>
              <w:rPr>
                <w:noProof w:val="0"/>
              </w:rPr>
            </w:pPr>
            <w:r w:rsidRPr="00CD48A8">
              <w:rPr>
                <w:noProof w:val="0"/>
              </w:rPr>
              <w:t>75.4</w:t>
            </w:r>
          </w:p>
        </w:tc>
        <w:tc>
          <w:tcPr>
            <w:tcW w:w="0" w:type="dxa"/>
            <w:noWrap/>
            <w:vAlign w:val="bottom"/>
            <w:hideMark/>
          </w:tcPr>
          <w:p w14:paraId="715CBDC7" w14:textId="77777777" w:rsidR="004A22B2" w:rsidRPr="00CD48A8" w:rsidRDefault="004A22B2" w:rsidP="00BF5382">
            <w:pPr>
              <w:pStyle w:val="TableText"/>
              <w:ind w:right="288"/>
              <w:rPr>
                <w:noProof w:val="0"/>
              </w:rPr>
            </w:pPr>
            <w:r w:rsidRPr="00CD48A8">
              <w:rPr>
                <w:noProof w:val="0"/>
              </w:rPr>
              <w:t>18.0</w:t>
            </w:r>
          </w:p>
        </w:tc>
        <w:tc>
          <w:tcPr>
            <w:tcW w:w="0" w:type="dxa"/>
            <w:vAlign w:val="bottom"/>
          </w:tcPr>
          <w:p w14:paraId="0DE9817F" w14:textId="77777777" w:rsidR="004A22B2" w:rsidRPr="00CD48A8" w:rsidRDefault="004A22B2" w:rsidP="00BF5382">
            <w:pPr>
              <w:pStyle w:val="TableText"/>
              <w:ind w:right="288"/>
              <w:rPr>
                <w:noProof w:val="0"/>
              </w:rPr>
            </w:pPr>
            <w:r w:rsidRPr="00CD48A8">
              <w:rPr>
                <w:noProof w:val="0"/>
              </w:rPr>
              <w:t>6.6</w:t>
            </w:r>
          </w:p>
        </w:tc>
      </w:tr>
    </w:tbl>
    <w:p w14:paraId="29573A76" w14:textId="634603A7" w:rsidR="00A01038" w:rsidRPr="00CD48A8" w:rsidRDefault="00A01038" w:rsidP="00A01038">
      <w:pPr>
        <w:rPr>
          <w:color w:val="auto"/>
        </w:rPr>
      </w:pPr>
    </w:p>
    <w:p w14:paraId="70E52E0D" w14:textId="77777777" w:rsidR="004A22B2" w:rsidRPr="00CD48A8" w:rsidRDefault="004A22B2" w:rsidP="00A01038">
      <w:pPr>
        <w:rPr>
          <w:color w:val="auto"/>
        </w:rPr>
        <w:sectPr w:rsidR="004A22B2" w:rsidRPr="00CD48A8" w:rsidSect="004A22B2">
          <w:headerReference w:type="first" r:id="rId65"/>
          <w:footerReference w:type="first" r:id="rId66"/>
          <w:pgSz w:w="15840" w:h="12240" w:orient="landscape" w:code="1"/>
          <w:pgMar w:top="1152" w:right="1152" w:bottom="1152" w:left="1152" w:header="576" w:footer="360" w:gutter="0"/>
          <w:cols w:space="720"/>
          <w:titlePg/>
          <w:docGrid w:linePitch="360"/>
        </w:sectPr>
      </w:pPr>
    </w:p>
    <w:p w14:paraId="73DF1983" w14:textId="2BB84033" w:rsidR="00691A69" w:rsidRPr="00CD48A8" w:rsidRDefault="009B3E86" w:rsidP="00613DEE">
      <w:pPr>
        <w:pStyle w:val="Heading2"/>
      </w:pPr>
      <w:bookmarkStart w:id="1177" w:name="_Chapter_7:_Psychometric"/>
      <w:bookmarkStart w:id="1178" w:name="_Psychometric_Analyses_and"/>
      <w:bookmarkStart w:id="1179" w:name="_Toc93411852"/>
      <w:bookmarkStart w:id="1180" w:name="_Toc102976346"/>
      <w:bookmarkEnd w:id="1177"/>
      <w:bookmarkEnd w:id="1178"/>
      <w:r w:rsidRPr="00CD48A8">
        <w:t xml:space="preserve">Psychometric </w:t>
      </w:r>
      <w:r w:rsidR="001276BE" w:rsidRPr="00CD48A8">
        <w:t>Analyses</w:t>
      </w:r>
      <w:bookmarkEnd w:id="1055"/>
      <w:bookmarkEnd w:id="1179"/>
      <w:bookmarkEnd w:id="1180"/>
    </w:p>
    <w:p w14:paraId="4B05153B" w14:textId="0BD44BAA" w:rsidR="00120F07" w:rsidRPr="00CD48A8" w:rsidRDefault="00691A69" w:rsidP="00120F07">
      <w:pPr>
        <w:keepNext/>
        <w:keepLines/>
      </w:pPr>
      <w:r w:rsidRPr="00CD48A8">
        <w:t xml:space="preserve">This chapter </w:t>
      </w:r>
      <w:r w:rsidR="007265A0" w:rsidRPr="00CD48A8">
        <w:t>describes in detail the</w:t>
      </w:r>
      <w:r w:rsidR="002710D4" w:rsidRPr="00CD48A8">
        <w:t xml:space="preserve"> psychometric</w:t>
      </w:r>
      <w:r w:rsidR="007265A0" w:rsidRPr="00CD48A8">
        <w:t xml:space="preserve"> analyses conducted for</w:t>
      </w:r>
      <w:r w:rsidR="007159EE" w:rsidRPr="00CD48A8">
        <w:t xml:space="preserve"> the</w:t>
      </w:r>
      <w:r w:rsidR="007265A0" w:rsidRPr="00CD48A8">
        <w:t xml:space="preserve"> </w:t>
      </w:r>
      <w:r w:rsidR="00AE7602" w:rsidRPr="00CD48A8">
        <w:t>2020–</w:t>
      </w:r>
      <w:r w:rsidR="00470C56" w:rsidRPr="00CD48A8">
        <w:t xml:space="preserve">2021 </w:t>
      </w:r>
      <w:r w:rsidR="000F3F10" w:rsidRPr="00CD48A8">
        <w:t>California Spanish Assessment (</w:t>
      </w:r>
      <w:r w:rsidR="007265A0" w:rsidRPr="00CD48A8">
        <w:t>CSA</w:t>
      </w:r>
      <w:r w:rsidR="000F3F10" w:rsidRPr="00CD48A8">
        <w:t>)</w:t>
      </w:r>
      <w:r w:rsidR="00EA3304" w:rsidRPr="00CD48A8">
        <w:t xml:space="preserve"> and the results of the analyses</w:t>
      </w:r>
      <w:r w:rsidR="007265A0" w:rsidRPr="00CD48A8">
        <w:t>.</w:t>
      </w:r>
      <w:r w:rsidR="00120F07" w:rsidRPr="00CD48A8">
        <w:t xml:space="preserve"> These include </w:t>
      </w:r>
      <w:r w:rsidR="00470C56" w:rsidRPr="00CD48A8">
        <w:t>classical item analys</w:t>
      </w:r>
      <w:r w:rsidR="00034F14" w:rsidRPr="00CD48A8">
        <w:t>e</w:t>
      </w:r>
      <w:r w:rsidR="00470C56" w:rsidRPr="00CD48A8">
        <w:t xml:space="preserve">s and </w:t>
      </w:r>
      <w:r w:rsidR="001159E0" w:rsidRPr="00CD48A8">
        <w:t xml:space="preserve">differential item </w:t>
      </w:r>
      <w:r w:rsidR="009A244C" w:rsidRPr="00CD48A8">
        <w:t>functioning (</w:t>
      </w:r>
      <w:r w:rsidR="00AE7602" w:rsidRPr="00CD48A8">
        <w:t>DIF</w:t>
      </w:r>
      <w:r w:rsidR="009A244C" w:rsidRPr="00CD48A8">
        <w:t>)</w:t>
      </w:r>
      <w:r w:rsidR="00777355" w:rsidRPr="00CD48A8">
        <w:t xml:space="preserve"> analys</w:t>
      </w:r>
      <w:r w:rsidR="0051711D" w:rsidRPr="00CD48A8">
        <w:t>e</w:t>
      </w:r>
      <w:r w:rsidR="00777355" w:rsidRPr="00CD48A8">
        <w:t>s</w:t>
      </w:r>
      <w:r w:rsidR="00470C56" w:rsidRPr="00CD48A8">
        <w:t xml:space="preserve">; </w:t>
      </w:r>
      <w:r w:rsidR="00FC4343" w:rsidRPr="00CD48A8">
        <w:t>item response theory (</w:t>
      </w:r>
      <w:r w:rsidR="00120F07" w:rsidRPr="00CD48A8">
        <w:t>IRT</w:t>
      </w:r>
      <w:r w:rsidR="00FC4343" w:rsidRPr="00CD48A8">
        <w:t>)</w:t>
      </w:r>
      <w:r w:rsidR="00120F07" w:rsidRPr="00CD48A8">
        <w:t xml:space="preserve"> </w:t>
      </w:r>
      <w:r w:rsidR="00470C56" w:rsidRPr="00CD48A8">
        <w:t>calibration</w:t>
      </w:r>
      <w:r w:rsidR="0051711D" w:rsidRPr="00CD48A8">
        <w:t>,</w:t>
      </w:r>
      <w:r w:rsidR="00470C56" w:rsidRPr="00CD48A8">
        <w:t xml:space="preserve"> postequating</w:t>
      </w:r>
      <w:r w:rsidR="00BB1560" w:rsidRPr="00CD48A8">
        <w:t xml:space="preserve"> for grades </w:t>
      </w:r>
      <w:r w:rsidR="00B82D99" w:rsidRPr="00CD48A8">
        <w:t>three to eight</w:t>
      </w:r>
      <w:r w:rsidR="0051711D" w:rsidRPr="00CD48A8">
        <w:t>,</w:t>
      </w:r>
      <w:r w:rsidR="00B30BFE" w:rsidRPr="00CD48A8">
        <w:t xml:space="preserve"> and </w:t>
      </w:r>
      <w:r w:rsidR="00470C56" w:rsidRPr="00CD48A8">
        <w:t>classical equating for high school; field test scaling;</w:t>
      </w:r>
      <w:r w:rsidR="00120F07" w:rsidRPr="00CD48A8">
        <w:t xml:space="preserve"> omission, expiration, and completion analyses; overall testing summaries as the means and standard deviations</w:t>
      </w:r>
      <w:r w:rsidR="00A5059C" w:rsidRPr="00CD48A8">
        <w:t xml:space="preserve"> (SDs)</w:t>
      </w:r>
      <w:r w:rsidR="00120F07" w:rsidRPr="00CD48A8">
        <w:t xml:space="preserve"> of scale scores and theta values; the percentages of students at each </w:t>
      </w:r>
      <w:r w:rsidR="007F1D9D" w:rsidRPr="00CD48A8">
        <w:t>score reporting range</w:t>
      </w:r>
      <w:r w:rsidR="00120F07" w:rsidRPr="00CD48A8">
        <w:t xml:space="preserve"> for each test; </w:t>
      </w:r>
      <w:r w:rsidR="003824C1" w:rsidRPr="00CD48A8">
        <w:t xml:space="preserve">testing </w:t>
      </w:r>
      <w:r w:rsidR="00470C56" w:rsidRPr="00CD48A8">
        <w:t xml:space="preserve">time analysis; </w:t>
      </w:r>
      <w:r w:rsidR="00120F07" w:rsidRPr="00CD48A8">
        <w:t xml:space="preserve">reliability analysis; consistency and accuracy of the </w:t>
      </w:r>
      <w:r w:rsidR="007F1D9D" w:rsidRPr="00CD48A8">
        <w:t>score reporting range</w:t>
      </w:r>
      <w:r w:rsidR="00120F07" w:rsidRPr="00CD48A8">
        <w:t xml:space="preserve"> classifications; </w:t>
      </w:r>
      <w:r w:rsidR="004409C3" w:rsidRPr="00CD48A8">
        <w:t xml:space="preserve">and </w:t>
      </w:r>
      <w:r w:rsidR="00120F07" w:rsidRPr="00CD48A8">
        <w:t>student group reliability</w:t>
      </w:r>
      <w:r w:rsidR="00470C56" w:rsidRPr="00CD48A8">
        <w:t>.</w:t>
      </w:r>
    </w:p>
    <w:p w14:paraId="771DA15E" w14:textId="25F17764" w:rsidR="000F6662" w:rsidRPr="00CD48A8" w:rsidRDefault="000219DE" w:rsidP="006F085F">
      <w:pPr>
        <w:pStyle w:val="Heading3"/>
      </w:pPr>
      <w:bookmarkStart w:id="1181" w:name="_Toc93411853"/>
      <w:bookmarkStart w:id="1182" w:name="_Toc102976347"/>
      <w:r w:rsidRPr="00CD48A8">
        <w:t>Overview</w:t>
      </w:r>
      <w:bookmarkEnd w:id="1181"/>
      <w:bookmarkEnd w:id="1182"/>
    </w:p>
    <w:p w14:paraId="15ECA1AB" w14:textId="18C304D5" w:rsidR="00461F2E" w:rsidRPr="00CD48A8" w:rsidRDefault="00461F2E" w:rsidP="00461F2E">
      <w:r w:rsidRPr="00CD48A8">
        <w:t xml:space="preserve">This </w:t>
      </w:r>
      <w:r w:rsidR="007B56A4" w:rsidRPr="00CD48A8">
        <w:t xml:space="preserve">section </w:t>
      </w:r>
      <w:r w:rsidRPr="00CD48A8">
        <w:t>describes the data samples used for the statistical analyses, presents the results of the item and test analyses, and explains all statistical procedures implemented in the psychometric analyses</w:t>
      </w:r>
      <w:r w:rsidR="00271C48" w:rsidRPr="00CD48A8">
        <w:t xml:space="preserve">, </w:t>
      </w:r>
      <w:r w:rsidR="00FB5C48" w:rsidRPr="00CD48A8">
        <w:t>as well as</w:t>
      </w:r>
      <w:r w:rsidR="00271C48" w:rsidRPr="00CD48A8">
        <w:t xml:space="preserve"> t</w:t>
      </w:r>
      <w:r w:rsidRPr="00CD48A8">
        <w:t>he procedures designed to ensure the validity of score uses and interpretation</w:t>
      </w:r>
      <w:r w:rsidR="00271C48" w:rsidRPr="00CD48A8">
        <w:t>s</w:t>
      </w:r>
      <w:r w:rsidRPr="00CD48A8">
        <w:t>.</w:t>
      </w:r>
    </w:p>
    <w:p w14:paraId="09D96ABF" w14:textId="50BB245D" w:rsidR="00335BA3" w:rsidRPr="00CD48A8" w:rsidRDefault="000219DE" w:rsidP="00FB33EE">
      <w:pPr>
        <w:pStyle w:val="Heading4"/>
      </w:pPr>
      <w:bookmarkStart w:id="1183" w:name="_Toc102976348"/>
      <w:r w:rsidRPr="00CD48A8">
        <w:t>Summary of the Analyses</w:t>
      </w:r>
      <w:bookmarkEnd w:id="1183"/>
    </w:p>
    <w:p w14:paraId="73D1F7C8" w14:textId="77777777" w:rsidR="002839B0" w:rsidRPr="00CD48A8" w:rsidRDefault="002839B0" w:rsidP="002839B0">
      <w:r w:rsidRPr="00CD48A8">
        <w:t>The following list identifies the analyses that are conducted for a typical CSA administration. Each analysis is described in the subsequent narrative.</w:t>
      </w:r>
    </w:p>
    <w:p w14:paraId="591B9ECD" w14:textId="6A3CC5D9" w:rsidR="002839B0" w:rsidRPr="00CD48A8" w:rsidRDefault="002839B0" w:rsidP="00BC2F34">
      <w:pPr>
        <w:pStyle w:val="Numbered"/>
        <w:numPr>
          <w:ilvl w:val="0"/>
          <w:numId w:val="72"/>
        </w:numPr>
        <w:spacing w:before="10"/>
        <w:ind w:left="864" w:hanging="288"/>
      </w:pPr>
      <w:r w:rsidRPr="00CD48A8">
        <w:rPr>
          <w:b/>
        </w:rPr>
        <w:t>Classical Item Analyses—</w:t>
      </w:r>
      <w:r w:rsidRPr="00CD48A8">
        <w:t>Classical item analys</w:t>
      </w:r>
      <w:r w:rsidR="00AF1DC3" w:rsidRPr="00CD48A8">
        <w:t>e</w:t>
      </w:r>
      <w:r w:rsidRPr="00CD48A8">
        <w:t xml:space="preserve">s for the CSA </w:t>
      </w:r>
      <w:r w:rsidR="00AF1DC3" w:rsidRPr="00CD48A8">
        <w:t>are</w:t>
      </w:r>
      <w:r w:rsidRPr="00CD48A8">
        <w:t xml:space="preserve"> discussed in section </w:t>
      </w:r>
      <w:hyperlink w:anchor="_Classical_Item_Analyses" w:history="1">
        <w:r w:rsidRPr="00CD48A8">
          <w:rPr>
            <w:rStyle w:val="Hyperlink"/>
            <w:i/>
          </w:rPr>
          <w:t>7.2 Classical Item Analyses</w:t>
        </w:r>
      </w:hyperlink>
      <w:r w:rsidRPr="00CD48A8">
        <w:t>.</w:t>
      </w:r>
    </w:p>
    <w:p w14:paraId="13A81516" w14:textId="387EF717" w:rsidR="002839B0" w:rsidRPr="00CD48A8" w:rsidRDefault="002839B0" w:rsidP="00BC2F34">
      <w:pPr>
        <w:pStyle w:val="Numbered"/>
        <w:keepLines/>
        <w:numPr>
          <w:ilvl w:val="0"/>
          <w:numId w:val="72"/>
        </w:numPr>
        <w:spacing w:before="10"/>
        <w:ind w:left="864" w:hanging="288"/>
      </w:pPr>
      <w:r w:rsidRPr="00CD48A8">
        <w:rPr>
          <w:b/>
        </w:rPr>
        <w:t>DIF Analyses—</w:t>
      </w:r>
      <w:r w:rsidRPr="00CD48A8">
        <w:t>DIF analys</w:t>
      </w:r>
      <w:r w:rsidR="00AF1DC3" w:rsidRPr="00CD48A8">
        <w:t>e</w:t>
      </w:r>
      <w:r w:rsidRPr="00CD48A8">
        <w:t xml:space="preserve">s for the CSA </w:t>
      </w:r>
      <w:r w:rsidR="00AF1DC3" w:rsidRPr="00CD48A8">
        <w:t>are</w:t>
      </w:r>
      <w:r w:rsidRPr="00CD48A8">
        <w:t xml:space="preserve"> described in section </w:t>
      </w:r>
      <w:hyperlink w:anchor="_Differential_Item_Functioning" w:history="1">
        <w:r w:rsidRPr="00CD48A8">
          <w:rPr>
            <w:rStyle w:val="Hyperlink"/>
            <w:i/>
            <w:iCs/>
          </w:rPr>
          <w:t>7.3 D</w:t>
        </w:r>
        <w:r w:rsidR="006E7572" w:rsidRPr="00CD48A8">
          <w:rPr>
            <w:rStyle w:val="Hyperlink"/>
            <w:i/>
            <w:iCs/>
          </w:rPr>
          <w:t>ifferential Item Functioning</w:t>
        </w:r>
        <w:r w:rsidRPr="00CD48A8">
          <w:rPr>
            <w:rStyle w:val="Hyperlink"/>
            <w:i/>
            <w:iCs/>
          </w:rPr>
          <w:t xml:space="preserve"> Analyses</w:t>
        </w:r>
      </w:hyperlink>
      <w:r w:rsidRPr="00CD48A8">
        <w:t>.</w:t>
      </w:r>
    </w:p>
    <w:p w14:paraId="323DB513" w14:textId="79D9FE5A" w:rsidR="002839B0" w:rsidRPr="00CD48A8" w:rsidRDefault="002839B0" w:rsidP="00BC2F34">
      <w:pPr>
        <w:pStyle w:val="Numbered"/>
        <w:keepLines/>
        <w:numPr>
          <w:ilvl w:val="0"/>
          <w:numId w:val="72"/>
        </w:numPr>
        <w:spacing w:before="10"/>
        <w:ind w:left="864" w:hanging="288"/>
      </w:pPr>
      <w:r w:rsidRPr="00CD48A8">
        <w:rPr>
          <w:b/>
        </w:rPr>
        <w:t>IRT Analyses—</w:t>
      </w:r>
      <w:r w:rsidRPr="00CD48A8">
        <w:t xml:space="preserve">IRT analyses, including calibration and scaling for the CSA, are described in section </w:t>
      </w:r>
      <w:hyperlink w:anchor="_Item_Response_Theory">
        <w:r w:rsidRPr="00CD48A8">
          <w:rPr>
            <w:rStyle w:val="Hyperlink"/>
            <w:i/>
            <w:iCs/>
          </w:rPr>
          <w:t>7.4 Item Response Theory Analyses</w:t>
        </w:r>
      </w:hyperlink>
      <w:r w:rsidRPr="00CD48A8">
        <w:t>.</w:t>
      </w:r>
    </w:p>
    <w:p w14:paraId="72312853" w14:textId="3AFFAA19" w:rsidR="00C06F0C" w:rsidRPr="00CD48A8" w:rsidRDefault="00C06F0C" w:rsidP="00BC2F34">
      <w:pPr>
        <w:pStyle w:val="Numbered"/>
        <w:keepLines/>
        <w:numPr>
          <w:ilvl w:val="0"/>
          <w:numId w:val="72"/>
        </w:numPr>
        <w:spacing w:before="10"/>
        <w:ind w:left="864" w:hanging="288"/>
      </w:pPr>
      <w:r w:rsidRPr="00CD48A8">
        <w:rPr>
          <w:b/>
          <w:bCs/>
        </w:rPr>
        <w:t>Classical Equating for High School—</w:t>
      </w:r>
      <w:r w:rsidRPr="00CD48A8">
        <w:t xml:space="preserve">The classical equating analysis for the CSA high school assessment—undertaken because of the small sample size—is described in section </w:t>
      </w:r>
      <w:hyperlink w:anchor="_Toc92714105" w:history="1">
        <w:r w:rsidRPr="00CD48A8">
          <w:rPr>
            <w:rStyle w:val="Hyperlink"/>
            <w:i/>
            <w:iCs/>
          </w:rPr>
          <w:t>7.5 Classical Equating Analysis for High School</w:t>
        </w:r>
      </w:hyperlink>
      <w:r w:rsidRPr="00CD48A8">
        <w:t>.</w:t>
      </w:r>
    </w:p>
    <w:p w14:paraId="045869B4" w14:textId="7D2D4E08" w:rsidR="002839B0" w:rsidRPr="00CD48A8" w:rsidRDefault="003824C1" w:rsidP="00BC2F34">
      <w:pPr>
        <w:pStyle w:val="Numbered"/>
        <w:numPr>
          <w:ilvl w:val="0"/>
          <w:numId w:val="72"/>
        </w:numPr>
        <w:spacing w:before="10"/>
        <w:ind w:left="864" w:hanging="288"/>
      </w:pPr>
      <w:r w:rsidRPr="00CD48A8">
        <w:rPr>
          <w:b/>
        </w:rPr>
        <w:t xml:space="preserve">Testing </w:t>
      </w:r>
      <w:r w:rsidR="002839B0" w:rsidRPr="00CD48A8">
        <w:rPr>
          <w:b/>
        </w:rPr>
        <w:t>Time Analyses—</w:t>
      </w:r>
      <w:r w:rsidR="002839B0" w:rsidRPr="00CD48A8">
        <w:t xml:space="preserve">Response time analyses are described in section </w:t>
      </w:r>
      <w:hyperlink w:anchor="_Response_Time_Analyses">
        <w:r w:rsidR="002839B0" w:rsidRPr="00CD48A8">
          <w:rPr>
            <w:rStyle w:val="Hyperlink"/>
            <w:i/>
            <w:iCs/>
          </w:rPr>
          <w:t>7.</w:t>
        </w:r>
        <w:r w:rsidR="00EC1C79" w:rsidRPr="00CD48A8">
          <w:rPr>
            <w:rStyle w:val="Hyperlink"/>
            <w:i/>
            <w:iCs/>
          </w:rPr>
          <w:t>6</w:t>
        </w:r>
        <w:r w:rsidR="002839B0" w:rsidRPr="00CD48A8">
          <w:rPr>
            <w:rStyle w:val="Hyperlink"/>
            <w:i/>
            <w:iCs/>
          </w:rPr>
          <w:t> </w:t>
        </w:r>
        <w:r w:rsidRPr="00CD48A8">
          <w:rPr>
            <w:rStyle w:val="Hyperlink"/>
            <w:i/>
            <w:iCs/>
          </w:rPr>
          <w:t xml:space="preserve">Testing </w:t>
        </w:r>
        <w:r w:rsidR="002839B0" w:rsidRPr="00CD48A8">
          <w:rPr>
            <w:rStyle w:val="Hyperlink"/>
            <w:i/>
            <w:iCs/>
          </w:rPr>
          <w:t>Time Analyses</w:t>
        </w:r>
      </w:hyperlink>
      <w:r w:rsidR="002839B0" w:rsidRPr="00CD48A8">
        <w:t>.</w:t>
      </w:r>
    </w:p>
    <w:p w14:paraId="4EDBE306" w14:textId="4E1777A6" w:rsidR="002839B0" w:rsidRPr="00CD48A8" w:rsidRDefault="002839B0" w:rsidP="00BC2F34">
      <w:pPr>
        <w:pStyle w:val="Numbered"/>
        <w:numPr>
          <w:ilvl w:val="0"/>
          <w:numId w:val="72"/>
        </w:numPr>
        <w:spacing w:before="10"/>
        <w:ind w:left="864" w:hanging="288"/>
      </w:pPr>
      <w:r w:rsidRPr="00CD48A8">
        <w:rPr>
          <w:b/>
        </w:rPr>
        <w:t>Reliability Analyses—</w:t>
      </w:r>
      <w:r w:rsidRPr="00CD48A8">
        <w:t xml:space="preserve">Reliability estimation for the CSA is illustrated in section </w:t>
      </w:r>
      <w:hyperlink w:anchor="_Reliability_Analyses" w:history="1">
        <w:r w:rsidRPr="00CD48A8">
          <w:rPr>
            <w:rStyle w:val="Hyperlink"/>
            <w:i/>
          </w:rPr>
          <w:t>7.</w:t>
        </w:r>
        <w:r w:rsidR="00401D28" w:rsidRPr="00CD48A8">
          <w:rPr>
            <w:rStyle w:val="Hyperlink"/>
            <w:i/>
          </w:rPr>
          <w:t>7</w:t>
        </w:r>
        <w:r w:rsidRPr="00CD48A8">
          <w:rPr>
            <w:rStyle w:val="Hyperlink"/>
            <w:i/>
          </w:rPr>
          <w:t> Reliability Analyses</w:t>
        </w:r>
      </w:hyperlink>
      <w:r w:rsidRPr="00CD48A8">
        <w:t>.</w:t>
      </w:r>
    </w:p>
    <w:p w14:paraId="5978026B" w14:textId="75560720" w:rsidR="00AE7B90" w:rsidRPr="00CD48A8" w:rsidRDefault="002839B0" w:rsidP="00BC2F34">
      <w:pPr>
        <w:pStyle w:val="Numbered"/>
        <w:numPr>
          <w:ilvl w:val="0"/>
          <w:numId w:val="72"/>
        </w:numPr>
        <w:spacing w:before="10"/>
        <w:ind w:left="864" w:hanging="288"/>
      </w:pPr>
      <w:r w:rsidRPr="00CD48A8">
        <w:rPr>
          <w:b/>
        </w:rPr>
        <w:t>Validity Evidence—</w:t>
      </w:r>
      <w:r w:rsidRPr="00CD48A8">
        <w:t xml:space="preserve">Validity evidence related to the CSA is discussed in section </w:t>
      </w:r>
      <w:hyperlink w:anchor="_Validity_Evidence">
        <w:r w:rsidRPr="00CD48A8">
          <w:rPr>
            <w:rStyle w:val="Hyperlink"/>
            <w:i/>
            <w:iCs/>
          </w:rPr>
          <w:t>7.</w:t>
        </w:r>
        <w:r w:rsidR="00401D28" w:rsidRPr="00CD48A8">
          <w:rPr>
            <w:rStyle w:val="Hyperlink"/>
            <w:i/>
            <w:iCs/>
          </w:rPr>
          <w:t>8</w:t>
        </w:r>
        <w:r w:rsidRPr="00CD48A8">
          <w:rPr>
            <w:rStyle w:val="Hyperlink"/>
            <w:i/>
            <w:iCs/>
          </w:rPr>
          <w:t> Validity Evidence</w:t>
        </w:r>
      </w:hyperlink>
      <w:r w:rsidRPr="00CD48A8">
        <w:t>.</w:t>
      </w:r>
      <w:r w:rsidR="00370963" w:rsidRPr="00CD48A8">
        <w:rPr>
          <w:strike/>
        </w:rPr>
        <w:t xml:space="preserve"> </w:t>
      </w:r>
    </w:p>
    <w:p w14:paraId="366EE50B" w14:textId="23E4778C" w:rsidR="00544BE1" w:rsidRPr="00CD48A8" w:rsidRDefault="6334A05A" w:rsidP="00544BE1">
      <w:r w:rsidRPr="00CD48A8">
        <w:t xml:space="preserve">Caution should be taken when comparing the test results from the 2020–2021 administration with </w:t>
      </w:r>
      <w:r w:rsidR="52638199" w:rsidRPr="00CD48A8">
        <w:t>results</w:t>
      </w:r>
      <w:r w:rsidRPr="00CD48A8">
        <w:t xml:space="preserve"> from</w:t>
      </w:r>
      <w:r w:rsidR="52638199" w:rsidRPr="00CD48A8">
        <w:t xml:space="preserve"> 2018–2019</w:t>
      </w:r>
      <w:r w:rsidRPr="00CD48A8">
        <w:t xml:space="preserve"> because the testing samples in the 2020–2021 administration are small</w:t>
      </w:r>
      <w:r w:rsidR="1E26F9AB" w:rsidRPr="00CD48A8">
        <w:t>—approximately</w:t>
      </w:r>
      <w:r w:rsidRPr="00CD48A8">
        <w:t xml:space="preserve"> </w:t>
      </w:r>
      <w:r w:rsidR="7121C6E5" w:rsidRPr="00CD48A8">
        <w:t xml:space="preserve">13 percent of the 2018–2019 test </w:t>
      </w:r>
      <w:r w:rsidR="05153AB9" w:rsidRPr="00CD48A8">
        <w:t>population</w:t>
      </w:r>
      <w:r w:rsidR="7121C6E5" w:rsidRPr="00CD48A8">
        <w:t xml:space="preserve"> in grades </w:t>
      </w:r>
      <w:r w:rsidR="1B8B501C" w:rsidRPr="00CD48A8">
        <w:t>three t</w:t>
      </w:r>
      <w:r w:rsidR="6756CFCD" w:rsidRPr="00CD48A8">
        <w:t>hrough</w:t>
      </w:r>
      <w:r w:rsidR="1B8B501C" w:rsidRPr="00CD48A8">
        <w:t xml:space="preserve"> five</w:t>
      </w:r>
      <w:r w:rsidR="7121C6E5" w:rsidRPr="00CD48A8">
        <w:t xml:space="preserve">, 20 percent in grades </w:t>
      </w:r>
      <w:r w:rsidR="1B8B501C" w:rsidRPr="00CD48A8">
        <w:t>six t</w:t>
      </w:r>
      <w:r w:rsidR="6756CFCD" w:rsidRPr="00CD48A8">
        <w:t>hrough</w:t>
      </w:r>
      <w:r w:rsidR="1B8B501C" w:rsidRPr="00CD48A8">
        <w:t xml:space="preserve"> eight</w:t>
      </w:r>
      <w:r w:rsidR="03F3D4C9" w:rsidRPr="00CD48A8">
        <w:t>,</w:t>
      </w:r>
      <w:r w:rsidR="7121C6E5" w:rsidRPr="00CD48A8">
        <w:t xml:space="preserve"> and 6 percent in high school</w:t>
      </w:r>
      <w:r w:rsidR="389FA041" w:rsidRPr="00CD48A8">
        <w:t>.</w:t>
      </w:r>
      <w:r w:rsidR="389FA041" w:rsidRPr="00CD48A8" w:rsidDel="00FC3968">
        <w:t xml:space="preserve"> </w:t>
      </w:r>
    </w:p>
    <w:p w14:paraId="7562C53E" w14:textId="55E5440B" w:rsidR="00335BA3" w:rsidRPr="00CD48A8" w:rsidRDefault="000219DE" w:rsidP="00FB33EE">
      <w:pPr>
        <w:pStyle w:val="Heading4"/>
      </w:pPr>
      <w:bookmarkStart w:id="1184" w:name="_Toc102976349"/>
      <w:r w:rsidRPr="00CD48A8">
        <w:t>Sample Used for the Analyses</w:t>
      </w:r>
      <w:bookmarkEnd w:id="1184"/>
    </w:p>
    <w:p w14:paraId="7516744E" w14:textId="52DE615C" w:rsidR="00D9445E" w:rsidRPr="00CD48A8" w:rsidRDefault="00D9445E" w:rsidP="00443860">
      <w:pPr>
        <w:keepLines/>
      </w:pPr>
      <w:r w:rsidRPr="00CD48A8">
        <w:t>In general, analyses included in th</w:t>
      </w:r>
      <w:r w:rsidR="0051711D" w:rsidRPr="00CD48A8">
        <w:t>is</w:t>
      </w:r>
      <w:r w:rsidRPr="00CD48A8">
        <w:t xml:space="preserve"> technical report are based on all valid scores in the tested population. The actual data sample used depends on the time that data source became available as well as the information contained in the data to meet the analysis timeline.</w:t>
      </w:r>
    </w:p>
    <w:p w14:paraId="60BE72CB" w14:textId="4611AC08" w:rsidR="003E3994" w:rsidRPr="00CD48A8" w:rsidRDefault="00D9445E" w:rsidP="003E3994">
      <w:r w:rsidRPr="00CD48A8">
        <w:t>Both classical item analysis and IRT calibration include students who logged on to the test and answered at least one item. The IRT analyses</w:t>
      </w:r>
      <w:r w:rsidR="00265636" w:rsidRPr="00CD48A8">
        <w:t xml:space="preserve"> in</w:t>
      </w:r>
      <w:r w:rsidRPr="00CD48A8">
        <w:t xml:space="preserve"> </w:t>
      </w:r>
      <w:hyperlink w:anchor="_Appendix_7.B:_Item" w:history="1">
        <w:r w:rsidRPr="00CD48A8">
          <w:rPr>
            <w:rStyle w:val="Hyperlink"/>
          </w:rPr>
          <w:t>appendix 7.</w:t>
        </w:r>
        <w:r w:rsidR="00AD2452" w:rsidRPr="00CD48A8">
          <w:rPr>
            <w:rStyle w:val="Hyperlink"/>
          </w:rPr>
          <w:t>B</w:t>
        </w:r>
      </w:hyperlink>
      <w:r w:rsidRPr="00CD48A8">
        <w:t xml:space="preserve"> were </w:t>
      </w:r>
      <w:r w:rsidR="00265636" w:rsidRPr="00CD48A8">
        <w:t>run using</w:t>
      </w:r>
      <w:r w:rsidRPr="00CD48A8">
        <w:t xml:space="preserve"> the</w:t>
      </w:r>
      <w:r w:rsidR="00265636" w:rsidRPr="00CD48A8">
        <w:t xml:space="preserve"> version 1 of the production </w:t>
      </w:r>
      <w:r w:rsidRPr="00CD48A8">
        <w:t>data file</w:t>
      </w:r>
      <w:r w:rsidR="00265636" w:rsidRPr="00CD48A8">
        <w:t xml:space="preserve"> (“P1”)</w:t>
      </w:r>
      <w:r w:rsidRPr="00CD48A8">
        <w:t xml:space="preserve"> </w:t>
      </w:r>
      <w:r w:rsidR="00265636" w:rsidRPr="00CD48A8">
        <w:t>that was updated on</w:t>
      </w:r>
      <w:r w:rsidRPr="00CD48A8">
        <w:t xml:space="preserve"> June</w:t>
      </w:r>
      <w:r w:rsidR="00265636" w:rsidRPr="00CD48A8">
        <w:t xml:space="preserve"> 4,</w:t>
      </w:r>
      <w:r w:rsidRPr="00CD48A8">
        <w:t xml:space="preserve"> </w:t>
      </w:r>
      <w:r w:rsidR="00F127E2" w:rsidRPr="00CD48A8">
        <w:t>2021</w:t>
      </w:r>
      <w:r w:rsidRPr="00CD48A8">
        <w:t xml:space="preserve">. The classical item analyses </w:t>
      </w:r>
      <w:r w:rsidR="00265636" w:rsidRPr="00CD48A8">
        <w:t xml:space="preserve">in </w:t>
      </w:r>
      <w:hyperlink w:anchor="_Appendix_7.A:_Classical" w:history="1">
        <w:r w:rsidRPr="00CD48A8">
          <w:rPr>
            <w:rStyle w:val="Hyperlink"/>
          </w:rPr>
          <w:t>appendix 7.A</w:t>
        </w:r>
      </w:hyperlink>
      <w:r w:rsidRPr="00CD48A8">
        <w:t xml:space="preserve"> and item-level DIF analyses </w:t>
      </w:r>
      <w:r w:rsidR="00265636" w:rsidRPr="00CD48A8">
        <w:t xml:space="preserve">in </w:t>
      </w:r>
      <w:r w:rsidR="003E3994" w:rsidRPr="00CD48A8">
        <w:rPr>
          <w:rStyle w:val="Cross-Reference"/>
        </w:rPr>
        <w:fldChar w:fldCharType="begin"/>
      </w:r>
      <w:r w:rsidR="003E3994" w:rsidRPr="00CD48A8">
        <w:rPr>
          <w:rStyle w:val="Cross-Reference"/>
        </w:rPr>
        <w:instrText xml:space="preserve"> REF  _Ref100926285 \* Lower \h  \* MERGEFORMAT </w:instrText>
      </w:r>
      <w:r w:rsidR="003E3994" w:rsidRPr="00CD48A8">
        <w:rPr>
          <w:rStyle w:val="Cross-Reference"/>
        </w:rPr>
      </w:r>
      <w:r w:rsidR="003E3994" w:rsidRPr="00CD48A8">
        <w:rPr>
          <w:rStyle w:val="Cross-Reference"/>
        </w:rPr>
        <w:fldChar w:fldCharType="separate"/>
      </w:r>
      <w:r w:rsidR="0023774A" w:rsidRPr="0023774A">
        <w:rPr>
          <w:rStyle w:val="Cross-Reference"/>
        </w:rPr>
        <w:t>table 7.7</w:t>
      </w:r>
      <w:r w:rsidR="003E3994" w:rsidRPr="00CD48A8">
        <w:rPr>
          <w:rStyle w:val="Cross-Reference"/>
        </w:rPr>
        <w:fldChar w:fldCharType="end"/>
      </w:r>
      <w:r w:rsidR="003E3994" w:rsidRPr="00CD48A8">
        <w:t xml:space="preserve"> present a summary of gender DIF classifications.</w:t>
      </w:r>
    </w:p>
    <w:p w14:paraId="3B4A691D" w14:textId="31C4D4BC" w:rsidR="00265636" w:rsidRPr="00CD48A8" w:rsidRDefault="003E3994" w:rsidP="003E3994">
      <w:r w:rsidRPr="00CD48A8">
        <w:rPr>
          <w:rStyle w:val="Cross-Reference"/>
        </w:rPr>
        <w:fldChar w:fldCharType="begin"/>
      </w:r>
      <w:r w:rsidRPr="00CD48A8">
        <w:rPr>
          <w:rStyle w:val="Cross-Reference"/>
        </w:rPr>
        <w:instrText xml:space="preserve"> REF _Ref100926285 \h  \* MERGEFORMAT </w:instrText>
      </w:r>
      <w:r w:rsidRPr="00CD48A8">
        <w:rPr>
          <w:rStyle w:val="Cross-Reference"/>
        </w:rPr>
      </w:r>
      <w:r w:rsidRPr="00CD48A8">
        <w:rPr>
          <w:rStyle w:val="Cross-Reference"/>
        </w:rPr>
        <w:fldChar w:fldCharType="separate"/>
      </w:r>
      <w:r w:rsidR="0023774A" w:rsidRPr="0023774A">
        <w:rPr>
          <w:rStyle w:val="Cross-Reference"/>
        </w:rPr>
        <w:t>Table 7.7</w:t>
      </w:r>
      <w:r w:rsidRPr="00CD48A8">
        <w:rPr>
          <w:rStyle w:val="Cross-Reference"/>
        </w:rPr>
        <w:fldChar w:fldCharType="end"/>
      </w:r>
      <w:r w:rsidR="00D9445E" w:rsidRPr="00CD48A8">
        <w:t xml:space="preserve"> </w:t>
      </w:r>
      <w:r w:rsidRPr="00CD48A8">
        <w:t>is</w:t>
      </w:r>
      <w:r w:rsidR="00D9445E" w:rsidRPr="00CD48A8">
        <w:t xml:space="preserve"> based on the complete data file available in July </w:t>
      </w:r>
      <w:r w:rsidR="00F127E2" w:rsidRPr="00CD48A8">
        <w:t>2021</w:t>
      </w:r>
      <w:r w:rsidR="00D9445E" w:rsidRPr="00CD48A8">
        <w:t xml:space="preserve">, after the administration testing window was closed on July </w:t>
      </w:r>
      <w:r w:rsidR="002E42EA" w:rsidRPr="00CD48A8">
        <w:t>30</w:t>
      </w:r>
      <w:r w:rsidR="00D9445E" w:rsidRPr="00CD48A8">
        <w:t xml:space="preserve">, </w:t>
      </w:r>
      <w:r w:rsidR="00F127E2" w:rsidRPr="00CD48A8">
        <w:t>2021</w:t>
      </w:r>
      <w:r w:rsidR="00D9445E" w:rsidRPr="00CD48A8">
        <w:t xml:space="preserve">. All other analyses, such as the </w:t>
      </w:r>
      <w:r w:rsidR="003824C1" w:rsidRPr="00CD48A8">
        <w:t xml:space="preserve">testing </w:t>
      </w:r>
      <w:r w:rsidR="00D9445E" w:rsidRPr="00CD48A8">
        <w:t xml:space="preserve">time analyses and reliability analyses, used the final version of the production data file for student reports, which became available in </w:t>
      </w:r>
      <w:r w:rsidR="00AF44AE" w:rsidRPr="00CD48A8">
        <w:t>August 2021</w:t>
      </w:r>
      <w:r w:rsidR="00D9445E" w:rsidRPr="00CD48A8">
        <w:t>. All data sources include all valid student scores.</w:t>
      </w:r>
      <w:r w:rsidR="00874FF4" w:rsidRPr="00CD48A8">
        <w:t xml:space="preserve"> </w:t>
      </w:r>
    </w:p>
    <w:p w14:paraId="7978CC71" w14:textId="32D5258B" w:rsidR="00D9445E" w:rsidRPr="00CD48A8" w:rsidRDefault="148BC993" w:rsidP="00174512">
      <w:r w:rsidRPr="00CD48A8">
        <w:t xml:space="preserve">Note that the number of students in the </w:t>
      </w:r>
      <w:r w:rsidR="5C33BBA3" w:rsidRPr="00CD48A8">
        <w:t>item analysis</w:t>
      </w:r>
      <w:r w:rsidRPr="00CD48A8">
        <w:t xml:space="preserve"> and DIF sample is higher than the number of the final production data because the </w:t>
      </w:r>
      <w:r w:rsidR="410F12F5" w:rsidRPr="00CD48A8">
        <w:t>2019–</w:t>
      </w:r>
      <w:r w:rsidRPr="00CD48A8">
        <w:t>2020 data w</w:t>
      </w:r>
      <w:r w:rsidR="03F3D4C9" w:rsidRPr="00CD48A8">
        <w:t>as</w:t>
      </w:r>
      <w:r w:rsidRPr="00CD48A8">
        <w:t xml:space="preserve"> included in the </w:t>
      </w:r>
      <w:r w:rsidR="5C33BBA3" w:rsidRPr="00CD48A8">
        <w:t>item analysis</w:t>
      </w:r>
      <w:r w:rsidRPr="00CD48A8">
        <w:t xml:space="preserve"> and DIF samples </w:t>
      </w:r>
      <w:r w:rsidR="448DD51A" w:rsidRPr="00CD48A8">
        <w:t xml:space="preserve">to meet </w:t>
      </w:r>
      <w:r w:rsidR="7F56802C" w:rsidRPr="00CD48A8">
        <w:t xml:space="preserve">the sample threshold for </w:t>
      </w:r>
      <w:r w:rsidR="5C33BBA3" w:rsidRPr="00CD48A8">
        <w:t>item analysis</w:t>
      </w:r>
      <w:r w:rsidR="7F56802C" w:rsidRPr="00CD48A8">
        <w:t xml:space="preserve"> and DIF analysis (200 students per item). </w:t>
      </w:r>
      <w:r w:rsidR="63D5F94F" w:rsidRPr="00CD48A8">
        <w:t xml:space="preserve">The reuse of </w:t>
      </w:r>
      <w:r w:rsidR="19F6254F" w:rsidRPr="00CD48A8">
        <w:t xml:space="preserve">the </w:t>
      </w:r>
      <w:r w:rsidR="4E5019CA" w:rsidRPr="00CD48A8">
        <w:t>2019–</w:t>
      </w:r>
      <w:r w:rsidRPr="00CD48A8">
        <w:t>2020 form</w:t>
      </w:r>
      <w:r w:rsidR="19F6254F" w:rsidRPr="00CD48A8">
        <w:t xml:space="preserve"> provides </w:t>
      </w:r>
      <w:r w:rsidR="6E4AFF58" w:rsidRPr="00CD48A8">
        <w:t xml:space="preserve">such an opportunity to combine </w:t>
      </w:r>
      <w:r w:rsidR="5112E1CA" w:rsidRPr="00CD48A8">
        <w:t xml:space="preserve">the data from the </w:t>
      </w:r>
      <w:r w:rsidR="3F798B15" w:rsidRPr="00CD48A8">
        <w:t>20</w:t>
      </w:r>
      <w:r w:rsidR="5112E1CA" w:rsidRPr="00CD48A8">
        <w:t>19–20</w:t>
      </w:r>
      <w:r w:rsidR="3F798B15" w:rsidRPr="00CD48A8">
        <w:t xml:space="preserve">20 and </w:t>
      </w:r>
      <w:r w:rsidR="5112E1CA" w:rsidRPr="00CD48A8">
        <w:t>2020–</w:t>
      </w:r>
      <w:r w:rsidR="3F798B15" w:rsidRPr="00CD48A8">
        <w:t xml:space="preserve">2021 </w:t>
      </w:r>
      <w:r w:rsidR="5112E1CA" w:rsidRPr="00CD48A8">
        <w:t>administrations</w:t>
      </w:r>
      <w:r w:rsidR="71613EE4" w:rsidRPr="00CD48A8">
        <w:t>;</w:t>
      </w:r>
      <w:r w:rsidR="3F798B15" w:rsidRPr="00CD48A8">
        <w:t xml:space="preserve"> otherwise, the </w:t>
      </w:r>
      <w:r w:rsidR="00264360" w:rsidRPr="00CD48A8">
        <w:t>sample size</w:t>
      </w:r>
      <w:r w:rsidR="001641AC" w:rsidRPr="00CD48A8">
        <w:t xml:space="preserve"> </w:t>
      </w:r>
      <w:r w:rsidR="00264360" w:rsidRPr="00CD48A8">
        <w:t xml:space="preserve">of the </w:t>
      </w:r>
      <w:r w:rsidR="3F798B15" w:rsidRPr="00CD48A8">
        <w:t>embedded field test items in some grade</w:t>
      </w:r>
      <w:r w:rsidR="00B85BD4" w:rsidRPr="00CD48A8">
        <w:t xml:space="preserve"> level</w:t>
      </w:r>
      <w:r w:rsidR="3F798B15" w:rsidRPr="00CD48A8">
        <w:t>s</w:t>
      </w:r>
      <w:r w:rsidR="00C92F99" w:rsidRPr="00CD48A8">
        <w:t>—fewer than 200 students—</w:t>
      </w:r>
      <w:r w:rsidR="00C66907" w:rsidRPr="00CD48A8">
        <w:t>may not be included in the analysis</w:t>
      </w:r>
      <w:r w:rsidR="001641AC" w:rsidRPr="00CD48A8">
        <w:t>.</w:t>
      </w:r>
      <w:r w:rsidR="00C66907" w:rsidRPr="00CD48A8">
        <w:t xml:space="preserve"> </w:t>
      </w:r>
    </w:p>
    <w:p w14:paraId="6E5B1C6F" w14:textId="0FC70085" w:rsidR="00D9445E" w:rsidRPr="00CD48A8" w:rsidRDefault="00966667" w:rsidP="002839B0">
      <w:r w:rsidRPr="00CD48A8">
        <w:rPr>
          <w:rStyle w:val="Cross-Reference"/>
        </w:rPr>
        <w:fldChar w:fldCharType="begin"/>
      </w:r>
      <w:r w:rsidRPr="00CD48A8">
        <w:rPr>
          <w:rStyle w:val="Cross-Reference"/>
        </w:rPr>
        <w:instrText xml:space="preserve"> REF _Ref24375334 \h  \* MERGEFORMAT </w:instrText>
      </w:r>
      <w:r w:rsidRPr="00CD48A8">
        <w:rPr>
          <w:rStyle w:val="Cross-Reference"/>
        </w:rPr>
      </w:r>
      <w:r w:rsidRPr="00CD48A8">
        <w:rPr>
          <w:rStyle w:val="Cross-Reference"/>
        </w:rPr>
        <w:fldChar w:fldCharType="separate"/>
      </w:r>
      <w:r w:rsidR="0023774A" w:rsidRPr="0023774A">
        <w:rPr>
          <w:rStyle w:val="Cross-Reference"/>
        </w:rPr>
        <w:t>Table 7.1</w:t>
      </w:r>
      <w:r w:rsidRPr="00CD48A8">
        <w:rPr>
          <w:rStyle w:val="Cross-Reference"/>
        </w:rPr>
        <w:fldChar w:fldCharType="end"/>
      </w:r>
      <w:r w:rsidR="00D9445E" w:rsidRPr="00CD48A8">
        <w:t xml:space="preserve"> shows small differences in student counts among the data sources used for IRT calibration analysis, </w:t>
      </w:r>
      <w:bookmarkStart w:id="1185" w:name="_Hlk37064057"/>
      <w:r w:rsidR="00D9445E" w:rsidRPr="00CD48A8">
        <w:t>classical item analysis</w:t>
      </w:r>
      <w:bookmarkEnd w:id="1185"/>
      <w:r w:rsidR="00D9445E" w:rsidRPr="00CD48A8">
        <w:t xml:space="preserve"> and DIF analysis, and the final production data file. A small number of student scores was excluded from the final production data as a result of the data validation process. </w:t>
      </w:r>
      <w:r w:rsidR="009C1BF9" w:rsidRPr="00CD48A8">
        <w:t xml:space="preserve">The numbers in the </w:t>
      </w:r>
      <w:r w:rsidR="009C1BF9" w:rsidRPr="00CD48A8">
        <w:rPr>
          <w:i/>
          <w:iCs/>
        </w:rPr>
        <w:t>Item Analysis and DIF Sample N</w:t>
      </w:r>
      <w:r w:rsidR="009C1BF9" w:rsidRPr="00CD48A8">
        <w:t xml:space="preserve"> column for grades three through eight combine data from the 2019‒2020 and 2020‒2021 CSA administrations.</w:t>
      </w:r>
    </w:p>
    <w:p w14:paraId="04F1197B" w14:textId="0C81329E" w:rsidR="00D55030" w:rsidRPr="00CD48A8" w:rsidRDefault="00186BDA" w:rsidP="00D55030">
      <w:pPr>
        <w:pStyle w:val="Caption"/>
      </w:pPr>
      <w:bookmarkStart w:id="1186" w:name="_Ref24375334"/>
      <w:bookmarkStart w:id="1187" w:name="_Toc38982170"/>
      <w:bookmarkStart w:id="1188" w:name="_Toc45778399"/>
      <w:bookmarkStart w:id="1189" w:name="_Toc103234957"/>
      <w:bookmarkStart w:id="1190" w:name="_Ref85800806"/>
      <w:r w:rsidRPr="00CD48A8">
        <w:t xml:space="preserve">Table </w:t>
      </w:r>
      <w:r w:rsidR="00D55030" w:rsidRPr="00CD48A8">
        <w:fldChar w:fldCharType="begin"/>
      </w:r>
      <w:r w:rsidR="00D55030" w:rsidRPr="00CD48A8">
        <w:instrText>STYLEREF 2 \s</w:instrText>
      </w:r>
      <w:r w:rsidR="00D55030" w:rsidRPr="00CD48A8">
        <w:fldChar w:fldCharType="separate"/>
      </w:r>
      <w:r w:rsidR="00203A4B">
        <w:rPr>
          <w:noProof/>
        </w:rPr>
        <w:t>7</w:t>
      </w:r>
      <w:r w:rsidR="00D55030" w:rsidRPr="00CD48A8">
        <w:fldChar w:fldCharType="end"/>
      </w:r>
      <w:r w:rsidR="3B505665" w:rsidRPr="00CD48A8">
        <w:t>.</w:t>
      </w:r>
      <w:r w:rsidR="00D55030" w:rsidRPr="00CD48A8">
        <w:fldChar w:fldCharType="begin"/>
      </w:r>
      <w:r w:rsidR="00D55030" w:rsidRPr="00CD48A8">
        <w:instrText>SEQ Table \* ARABIC \s 2</w:instrText>
      </w:r>
      <w:r w:rsidR="00D55030" w:rsidRPr="00CD48A8">
        <w:fldChar w:fldCharType="separate"/>
      </w:r>
      <w:r w:rsidR="00203A4B">
        <w:rPr>
          <w:noProof/>
        </w:rPr>
        <w:t>1</w:t>
      </w:r>
      <w:r w:rsidR="00D55030" w:rsidRPr="00CD48A8">
        <w:fldChar w:fldCharType="end"/>
      </w:r>
      <w:bookmarkEnd w:id="1186"/>
      <w:r w:rsidRPr="00CD48A8">
        <w:t xml:space="preserve">  </w:t>
      </w:r>
      <w:bookmarkStart w:id="1191" w:name="_Hlk37065670"/>
      <w:r w:rsidRPr="00CD48A8">
        <w:t xml:space="preserve">Sample Size by </w:t>
      </w:r>
      <w:r w:rsidR="79C64E83" w:rsidRPr="00CD48A8">
        <w:t xml:space="preserve">Test </w:t>
      </w:r>
      <w:r w:rsidRPr="00CD48A8">
        <w:t>Form</w:t>
      </w:r>
      <w:bookmarkEnd w:id="1187"/>
      <w:bookmarkEnd w:id="1188"/>
      <w:bookmarkEnd w:id="1189"/>
      <w:bookmarkEnd w:id="1191"/>
    </w:p>
    <w:tbl>
      <w:tblPr>
        <w:tblStyle w:val="TRs"/>
        <w:tblW w:w="0" w:type="auto"/>
        <w:tblLayout w:type="fixed"/>
        <w:tblLook w:val="04A0" w:firstRow="1" w:lastRow="0" w:firstColumn="1" w:lastColumn="0" w:noHBand="0" w:noVBand="1"/>
        <w:tblDescription w:val="Sample Size by Test Form"/>
      </w:tblPr>
      <w:tblGrid>
        <w:gridCol w:w="1728"/>
        <w:gridCol w:w="1584"/>
        <w:gridCol w:w="1872"/>
        <w:gridCol w:w="1584"/>
      </w:tblGrid>
      <w:tr w:rsidR="00D55030" w:rsidRPr="00CD48A8" w14:paraId="2FAEC57A" w14:textId="77777777" w:rsidTr="004B3A77">
        <w:trPr>
          <w:cnfStyle w:val="100000000000" w:firstRow="1" w:lastRow="0" w:firstColumn="0" w:lastColumn="0" w:oddVBand="0" w:evenVBand="0" w:oddHBand="0" w:evenHBand="0" w:firstRowFirstColumn="0" w:firstRowLastColumn="0" w:lastRowFirstColumn="0" w:lastRowLastColumn="0"/>
          <w:trHeight w:val="375"/>
        </w:trPr>
        <w:tc>
          <w:tcPr>
            <w:tcW w:w="1728" w:type="dxa"/>
            <w:noWrap/>
            <w:hideMark/>
          </w:tcPr>
          <w:p w14:paraId="306B2EB2" w14:textId="17FE9993" w:rsidR="00D55030" w:rsidRPr="00CD48A8" w:rsidRDefault="00D55030" w:rsidP="00814B96">
            <w:pPr>
              <w:pStyle w:val="TableHead"/>
              <w:rPr>
                <w:noProof w:val="0"/>
              </w:rPr>
            </w:pPr>
            <w:r w:rsidRPr="00CD48A8">
              <w:rPr>
                <w:noProof w:val="0"/>
              </w:rPr>
              <w:t>Grade</w:t>
            </w:r>
            <w:r w:rsidR="00265636" w:rsidRPr="00CD48A8">
              <w:rPr>
                <w:noProof w:val="0"/>
              </w:rPr>
              <w:t xml:space="preserve"> Level</w:t>
            </w:r>
            <w:r w:rsidRPr="00CD48A8">
              <w:rPr>
                <w:noProof w:val="0"/>
              </w:rPr>
              <w:t xml:space="preserve"> or Grade </w:t>
            </w:r>
            <w:r w:rsidR="00265636" w:rsidRPr="00CD48A8">
              <w:rPr>
                <w:noProof w:val="0"/>
              </w:rPr>
              <w:t>Band</w:t>
            </w:r>
          </w:p>
        </w:tc>
        <w:tc>
          <w:tcPr>
            <w:tcW w:w="1584" w:type="dxa"/>
          </w:tcPr>
          <w:p w14:paraId="1AEB202F" w14:textId="77777777" w:rsidR="00D55030" w:rsidRPr="00CD48A8" w:rsidRDefault="00D55030" w:rsidP="00814B96">
            <w:pPr>
              <w:pStyle w:val="TableHead"/>
              <w:rPr>
                <w:noProof w:val="0"/>
              </w:rPr>
            </w:pPr>
            <w:r w:rsidRPr="00CD48A8">
              <w:rPr>
                <w:noProof w:val="0"/>
              </w:rPr>
              <w:t>Calibration Sample N</w:t>
            </w:r>
          </w:p>
        </w:tc>
        <w:tc>
          <w:tcPr>
            <w:tcW w:w="1872" w:type="dxa"/>
          </w:tcPr>
          <w:p w14:paraId="493E636C" w14:textId="7C16E288" w:rsidR="00D55030" w:rsidRPr="00CD48A8" w:rsidRDefault="00D55030" w:rsidP="00814B96">
            <w:pPr>
              <w:pStyle w:val="TableHead"/>
              <w:rPr>
                <w:noProof w:val="0"/>
              </w:rPr>
            </w:pPr>
            <w:r w:rsidRPr="00CD48A8">
              <w:rPr>
                <w:noProof w:val="0"/>
              </w:rPr>
              <w:t>I</w:t>
            </w:r>
            <w:r w:rsidR="000F3F10" w:rsidRPr="00CD48A8">
              <w:rPr>
                <w:noProof w:val="0"/>
              </w:rPr>
              <w:t xml:space="preserve">tem </w:t>
            </w:r>
            <w:r w:rsidRPr="00CD48A8">
              <w:rPr>
                <w:noProof w:val="0"/>
              </w:rPr>
              <w:t>A</w:t>
            </w:r>
            <w:r w:rsidR="000F3F10" w:rsidRPr="00CD48A8">
              <w:rPr>
                <w:noProof w:val="0"/>
              </w:rPr>
              <w:t>nalysis</w:t>
            </w:r>
            <w:r w:rsidRPr="00CD48A8">
              <w:rPr>
                <w:noProof w:val="0"/>
              </w:rPr>
              <w:t xml:space="preserve"> and DIF Sample N</w:t>
            </w:r>
          </w:p>
        </w:tc>
        <w:tc>
          <w:tcPr>
            <w:tcW w:w="1584" w:type="dxa"/>
          </w:tcPr>
          <w:p w14:paraId="7978F07C" w14:textId="77777777" w:rsidR="00D55030" w:rsidRPr="00CD48A8" w:rsidRDefault="00D55030" w:rsidP="00814B96">
            <w:pPr>
              <w:pStyle w:val="TableHead"/>
              <w:rPr>
                <w:noProof w:val="0"/>
              </w:rPr>
            </w:pPr>
            <w:r w:rsidRPr="00CD48A8">
              <w:rPr>
                <w:noProof w:val="0"/>
              </w:rPr>
              <w:t>Final Production Data N</w:t>
            </w:r>
          </w:p>
        </w:tc>
      </w:tr>
      <w:tr w:rsidR="00D55030" w:rsidRPr="00CD48A8" w14:paraId="12F81FB8" w14:textId="77777777" w:rsidTr="00BB696C">
        <w:tc>
          <w:tcPr>
            <w:tcW w:w="1728" w:type="dxa"/>
            <w:noWrap/>
            <w:hideMark/>
          </w:tcPr>
          <w:p w14:paraId="5EDA99AF" w14:textId="77777777" w:rsidR="00D55030" w:rsidRPr="00CD48A8" w:rsidRDefault="00D55030" w:rsidP="00A95CF6">
            <w:pPr>
              <w:pStyle w:val="TableText"/>
              <w:keepNext/>
              <w:rPr>
                <w:noProof w:val="0"/>
              </w:rPr>
            </w:pPr>
            <w:r w:rsidRPr="00CD48A8">
              <w:rPr>
                <w:noProof w:val="0"/>
              </w:rPr>
              <w:t>Grade 3</w:t>
            </w:r>
          </w:p>
        </w:tc>
        <w:tc>
          <w:tcPr>
            <w:tcW w:w="1584" w:type="dxa"/>
            <w:vAlign w:val="bottom"/>
          </w:tcPr>
          <w:p w14:paraId="0346A98B" w14:textId="6F5E54CF"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1,186</w:t>
            </w:r>
          </w:p>
        </w:tc>
        <w:tc>
          <w:tcPr>
            <w:tcW w:w="1872" w:type="dxa"/>
            <w:vAlign w:val="bottom"/>
          </w:tcPr>
          <w:p w14:paraId="48E2DA3D" w14:textId="41C9DEBD" w:rsidR="00D55030" w:rsidRPr="00CD48A8" w:rsidRDefault="006A09B0" w:rsidP="00BB696C">
            <w:pPr>
              <w:pStyle w:val="TableText"/>
              <w:ind w:right="504"/>
              <w:rPr>
                <w:rFonts w:ascii="Arial, Helvetica, Helv" w:hAnsi="Arial, Helvetica, Helv" w:hint="eastAsia"/>
                <w:noProof w:val="0"/>
                <w:color w:val="000000"/>
                <w:szCs w:val="24"/>
              </w:rPr>
            </w:pPr>
            <w:r w:rsidRPr="00CD48A8">
              <w:rPr>
                <w:noProof w:val="0"/>
                <w:color w:val="000000"/>
              </w:rPr>
              <w:t>1,371</w:t>
            </w:r>
          </w:p>
        </w:tc>
        <w:tc>
          <w:tcPr>
            <w:tcW w:w="1584" w:type="dxa"/>
            <w:vAlign w:val="bottom"/>
          </w:tcPr>
          <w:p w14:paraId="41DB3E77" w14:textId="659845FA" w:rsidR="00D55030" w:rsidRPr="00CD48A8" w:rsidRDefault="006A09B0" w:rsidP="00BB696C">
            <w:pPr>
              <w:pStyle w:val="TableText"/>
              <w:keepNext/>
              <w:ind w:right="360"/>
              <w:rPr>
                <w:rFonts w:ascii="Arial, Helvetica, Helv" w:hAnsi="Arial, Helvetica, Helv" w:hint="eastAsia"/>
                <w:noProof w:val="0"/>
                <w:color w:val="000000"/>
                <w:szCs w:val="24"/>
              </w:rPr>
            </w:pPr>
            <w:r w:rsidRPr="00CD48A8">
              <w:rPr>
                <w:noProof w:val="0"/>
                <w:color w:val="000000"/>
              </w:rPr>
              <w:t>1,213</w:t>
            </w:r>
          </w:p>
        </w:tc>
      </w:tr>
      <w:tr w:rsidR="00D55030" w:rsidRPr="00CD48A8" w14:paraId="3E81D255" w14:textId="77777777" w:rsidTr="00BB696C">
        <w:tc>
          <w:tcPr>
            <w:tcW w:w="1728" w:type="dxa"/>
            <w:noWrap/>
            <w:hideMark/>
          </w:tcPr>
          <w:p w14:paraId="53E58A11" w14:textId="77777777" w:rsidR="00D55030" w:rsidRPr="00CD48A8" w:rsidRDefault="00D55030" w:rsidP="00D55030">
            <w:pPr>
              <w:pStyle w:val="TableText"/>
              <w:rPr>
                <w:noProof w:val="0"/>
              </w:rPr>
            </w:pPr>
            <w:r w:rsidRPr="00CD48A8">
              <w:rPr>
                <w:noProof w:val="0"/>
              </w:rPr>
              <w:t>Grade 4</w:t>
            </w:r>
          </w:p>
        </w:tc>
        <w:tc>
          <w:tcPr>
            <w:tcW w:w="1584" w:type="dxa"/>
            <w:vAlign w:val="bottom"/>
          </w:tcPr>
          <w:p w14:paraId="27EE9F2B" w14:textId="1DC164F5"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1,031</w:t>
            </w:r>
          </w:p>
        </w:tc>
        <w:tc>
          <w:tcPr>
            <w:tcW w:w="1872" w:type="dxa"/>
            <w:vAlign w:val="bottom"/>
          </w:tcPr>
          <w:p w14:paraId="085D0B2B" w14:textId="1F4ADC61" w:rsidR="00D55030" w:rsidRPr="00CD48A8" w:rsidRDefault="006A09B0" w:rsidP="00BB696C">
            <w:pPr>
              <w:pStyle w:val="TableText"/>
              <w:ind w:right="504"/>
              <w:rPr>
                <w:rFonts w:ascii="Arial, Helvetica, Helv" w:hAnsi="Arial, Helvetica, Helv" w:hint="eastAsia"/>
                <w:noProof w:val="0"/>
                <w:color w:val="000000"/>
                <w:szCs w:val="24"/>
              </w:rPr>
            </w:pPr>
            <w:r w:rsidRPr="00CD48A8">
              <w:rPr>
                <w:noProof w:val="0"/>
                <w:color w:val="000000"/>
              </w:rPr>
              <w:t>1,288</w:t>
            </w:r>
          </w:p>
        </w:tc>
        <w:tc>
          <w:tcPr>
            <w:tcW w:w="1584" w:type="dxa"/>
            <w:vAlign w:val="bottom"/>
          </w:tcPr>
          <w:p w14:paraId="74821C3A" w14:textId="15F532C2"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1,052</w:t>
            </w:r>
          </w:p>
        </w:tc>
      </w:tr>
      <w:tr w:rsidR="00D55030" w:rsidRPr="00CD48A8" w14:paraId="01F7E5D8" w14:textId="77777777" w:rsidTr="00BB696C">
        <w:tc>
          <w:tcPr>
            <w:tcW w:w="1728" w:type="dxa"/>
            <w:noWrap/>
          </w:tcPr>
          <w:p w14:paraId="156EEB10" w14:textId="77777777" w:rsidR="00D55030" w:rsidRPr="00CD48A8" w:rsidRDefault="00D55030" w:rsidP="00D55030">
            <w:pPr>
              <w:pStyle w:val="TableText"/>
              <w:rPr>
                <w:noProof w:val="0"/>
              </w:rPr>
            </w:pPr>
            <w:r w:rsidRPr="00CD48A8">
              <w:rPr>
                <w:noProof w:val="0"/>
              </w:rPr>
              <w:t>Grade 5</w:t>
            </w:r>
          </w:p>
        </w:tc>
        <w:tc>
          <w:tcPr>
            <w:tcW w:w="1584" w:type="dxa"/>
            <w:vAlign w:val="bottom"/>
          </w:tcPr>
          <w:p w14:paraId="5B3C72AB" w14:textId="7AA8F4D2"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894</w:t>
            </w:r>
          </w:p>
        </w:tc>
        <w:tc>
          <w:tcPr>
            <w:tcW w:w="1872" w:type="dxa"/>
            <w:vAlign w:val="bottom"/>
          </w:tcPr>
          <w:p w14:paraId="3907EA41" w14:textId="3EC50CE8" w:rsidR="00D55030" w:rsidRPr="00CD48A8" w:rsidRDefault="006A09B0" w:rsidP="00BB696C">
            <w:pPr>
              <w:pStyle w:val="TableText"/>
              <w:ind w:right="504"/>
              <w:rPr>
                <w:rFonts w:ascii="Arial, Helvetica, Helv" w:hAnsi="Arial, Helvetica, Helv" w:hint="eastAsia"/>
                <w:noProof w:val="0"/>
                <w:color w:val="000000"/>
                <w:szCs w:val="24"/>
              </w:rPr>
            </w:pPr>
            <w:r w:rsidRPr="00CD48A8">
              <w:rPr>
                <w:noProof w:val="0"/>
                <w:color w:val="000000"/>
              </w:rPr>
              <w:t>1,112</w:t>
            </w:r>
          </w:p>
        </w:tc>
        <w:tc>
          <w:tcPr>
            <w:tcW w:w="1584" w:type="dxa"/>
            <w:vAlign w:val="bottom"/>
          </w:tcPr>
          <w:p w14:paraId="7FB29B2C" w14:textId="288CFA6C"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916</w:t>
            </w:r>
          </w:p>
        </w:tc>
      </w:tr>
      <w:tr w:rsidR="00D55030" w:rsidRPr="00CD48A8" w14:paraId="3E255BEE" w14:textId="77777777" w:rsidTr="00BB696C">
        <w:tc>
          <w:tcPr>
            <w:tcW w:w="1728" w:type="dxa"/>
            <w:noWrap/>
          </w:tcPr>
          <w:p w14:paraId="1E393084" w14:textId="77777777" w:rsidR="00D55030" w:rsidRPr="00CD48A8" w:rsidRDefault="00D55030" w:rsidP="00D55030">
            <w:pPr>
              <w:pStyle w:val="TableText"/>
              <w:rPr>
                <w:noProof w:val="0"/>
              </w:rPr>
            </w:pPr>
            <w:r w:rsidRPr="00CD48A8">
              <w:rPr>
                <w:noProof w:val="0"/>
              </w:rPr>
              <w:t>Grade 6</w:t>
            </w:r>
          </w:p>
        </w:tc>
        <w:tc>
          <w:tcPr>
            <w:tcW w:w="1584" w:type="dxa"/>
            <w:vAlign w:val="bottom"/>
          </w:tcPr>
          <w:p w14:paraId="1306EF68" w14:textId="436FC86B"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939</w:t>
            </w:r>
          </w:p>
        </w:tc>
        <w:tc>
          <w:tcPr>
            <w:tcW w:w="1872" w:type="dxa"/>
            <w:vAlign w:val="bottom"/>
          </w:tcPr>
          <w:p w14:paraId="0C1B1CC9" w14:textId="326879C7" w:rsidR="00D55030" w:rsidRPr="00CD48A8" w:rsidRDefault="006A09B0" w:rsidP="00BB696C">
            <w:pPr>
              <w:pStyle w:val="TableText"/>
              <w:ind w:right="504"/>
              <w:rPr>
                <w:rFonts w:ascii="Arial, Helvetica, Helv" w:hAnsi="Arial, Helvetica, Helv" w:hint="eastAsia"/>
                <w:noProof w:val="0"/>
                <w:color w:val="000000"/>
                <w:szCs w:val="24"/>
              </w:rPr>
            </w:pPr>
            <w:r w:rsidRPr="00CD48A8">
              <w:rPr>
                <w:noProof w:val="0"/>
                <w:color w:val="000000"/>
              </w:rPr>
              <w:t>1,185</w:t>
            </w:r>
          </w:p>
        </w:tc>
        <w:tc>
          <w:tcPr>
            <w:tcW w:w="1584" w:type="dxa"/>
            <w:vAlign w:val="bottom"/>
          </w:tcPr>
          <w:p w14:paraId="072C00BF" w14:textId="6D149704"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948</w:t>
            </w:r>
          </w:p>
        </w:tc>
      </w:tr>
      <w:tr w:rsidR="00D55030" w:rsidRPr="00CD48A8" w14:paraId="416080C2" w14:textId="77777777" w:rsidTr="00BB696C">
        <w:tc>
          <w:tcPr>
            <w:tcW w:w="1728" w:type="dxa"/>
            <w:noWrap/>
          </w:tcPr>
          <w:p w14:paraId="370DA253" w14:textId="77777777" w:rsidR="00D55030" w:rsidRPr="00CD48A8" w:rsidRDefault="00D55030" w:rsidP="00D55030">
            <w:pPr>
              <w:pStyle w:val="TableText"/>
              <w:rPr>
                <w:noProof w:val="0"/>
              </w:rPr>
            </w:pPr>
            <w:r w:rsidRPr="00CD48A8">
              <w:rPr>
                <w:noProof w:val="0"/>
              </w:rPr>
              <w:t>Grade 7</w:t>
            </w:r>
          </w:p>
        </w:tc>
        <w:tc>
          <w:tcPr>
            <w:tcW w:w="1584" w:type="dxa"/>
            <w:vAlign w:val="bottom"/>
          </w:tcPr>
          <w:p w14:paraId="21191E86" w14:textId="49F2587B"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718</w:t>
            </w:r>
          </w:p>
        </w:tc>
        <w:tc>
          <w:tcPr>
            <w:tcW w:w="1872" w:type="dxa"/>
            <w:vAlign w:val="bottom"/>
          </w:tcPr>
          <w:p w14:paraId="5BB4C262" w14:textId="71395367" w:rsidR="00D55030" w:rsidRPr="00CD48A8" w:rsidRDefault="006A09B0" w:rsidP="00BB696C">
            <w:pPr>
              <w:pStyle w:val="TableText"/>
              <w:ind w:right="504"/>
              <w:rPr>
                <w:rFonts w:ascii="Arial, Helvetica, Helv" w:hAnsi="Arial, Helvetica, Helv" w:hint="eastAsia"/>
                <w:noProof w:val="0"/>
                <w:color w:val="000000"/>
                <w:szCs w:val="24"/>
              </w:rPr>
            </w:pPr>
            <w:r w:rsidRPr="00CD48A8">
              <w:rPr>
                <w:noProof w:val="0"/>
                <w:color w:val="000000"/>
              </w:rPr>
              <w:t>922</w:t>
            </w:r>
          </w:p>
        </w:tc>
        <w:tc>
          <w:tcPr>
            <w:tcW w:w="1584" w:type="dxa"/>
            <w:vAlign w:val="bottom"/>
          </w:tcPr>
          <w:p w14:paraId="40922349" w14:textId="3F4185C3"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729</w:t>
            </w:r>
          </w:p>
        </w:tc>
      </w:tr>
      <w:tr w:rsidR="00D55030" w:rsidRPr="00CD48A8" w14:paraId="48092FED" w14:textId="77777777" w:rsidTr="00BB696C">
        <w:tc>
          <w:tcPr>
            <w:tcW w:w="1728" w:type="dxa"/>
            <w:noWrap/>
            <w:hideMark/>
          </w:tcPr>
          <w:p w14:paraId="2E387921" w14:textId="77777777" w:rsidR="00D55030" w:rsidRPr="00CD48A8" w:rsidRDefault="00D55030" w:rsidP="00D55030">
            <w:pPr>
              <w:pStyle w:val="TableText"/>
              <w:rPr>
                <w:noProof w:val="0"/>
              </w:rPr>
            </w:pPr>
            <w:r w:rsidRPr="00CD48A8">
              <w:rPr>
                <w:noProof w:val="0"/>
              </w:rPr>
              <w:t>Grade 8</w:t>
            </w:r>
          </w:p>
        </w:tc>
        <w:tc>
          <w:tcPr>
            <w:tcW w:w="1584" w:type="dxa"/>
            <w:vAlign w:val="bottom"/>
          </w:tcPr>
          <w:p w14:paraId="478BBAFC" w14:textId="4FB560AE"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559</w:t>
            </w:r>
          </w:p>
        </w:tc>
        <w:tc>
          <w:tcPr>
            <w:tcW w:w="1872" w:type="dxa"/>
            <w:vAlign w:val="bottom"/>
          </w:tcPr>
          <w:p w14:paraId="569120C6" w14:textId="7C4AE10D" w:rsidR="00D55030" w:rsidRPr="00CD48A8" w:rsidRDefault="006A09B0" w:rsidP="00BB696C">
            <w:pPr>
              <w:pStyle w:val="TableText"/>
              <w:ind w:right="504"/>
              <w:rPr>
                <w:rFonts w:ascii="Arial, Helvetica, Helv" w:hAnsi="Arial, Helvetica, Helv" w:hint="eastAsia"/>
                <w:noProof w:val="0"/>
                <w:color w:val="000000"/>
                <w:szCs w:val="24"/>
              </w:rPr>
            </w:pPr>
            <w:r w:rsidRPr="00CD48A8">
              <w:rPr>
                <w:noProof w:val="0"/>
                <w:color w:val="000000"/>
              </w:rPr>
              <w:t>670</w:t>
            </w:r>
          </w:p>
        </w:tc>
        <w:tc>
          <w:tcPr>
            <w:tcW w:w="1584" w:type="dxa"/>
            <w:vAlign w:val="bottom"/>
          </w:tcPr>
          <w:p w14:paraId="18A333DC" w14:textId="5FA8BADD" w:rsidR="00D55030" w:rsidRPr="00CD48A8" w:rsidRDefault="006A09B0" w:rsidP="00BB696C">
            <w:pPr>
              <w:pStyle w:val="TableText"/>
              <w:ind w:right="360"/>
              <w:rPr>
                <w:rFonts w:ascii="Arial, Helvetica, Helv" w:hAnsi="Arial, Helvetica, Helv" w:hint="eastAsia"/>
                <w:noProof w:val="0"/>
                <w:color w:val="000000"/>
                <w:szCs w:val="24"/>
              </w:rPr>
            </w:pPr>
            <w:r w:rsidRPr="00CD48A8">
              <w:rPr>
                <w:noProof w:val="0"/>
                <w:color w:val="000000"/>
              </w:rPr>
              <w:t>572</w:t>
            </w:r>
          </w:p>
        </w:tc>
      </w:tr>
      <w:tr w:rsidR="00D55030" w:rsidRPr="00CD48A8" w14:paraId="2107E586" w14:textId="77777777" w:rsidTr="00BB696C">
        <w:tc>
          <w:tcPr>
            <w:tcW w:w="1728" w:type="dxa"/>
            <w:noWrap/>
          </w:tcPr>
          <w:p w14:paraId="238068FF" w14:textId="77777777" w:rsidR="00D55030" w:rsidRPr="00CD48A8" w:rsidRDefault="00D55030" w:rsidP="00D55030">
            <w:pPr>
              <w:pStyle w:val="TableText"/>
              <w:rPr>
                <w:noProof w:val="0"/>
              </w:rPr>
            </w:pPr>
            <w:r w:rsidRPr="00CD48A8">
              <w:rPr>
                <w:noProof w:val="0"/>
              </w:rPr>
              <w:t>High school</w:t>
            </w:r>
          </w:p>
        </w:tc>
        <w:tc>
          <w:tcPr>
            <w:tcW w:w="1584" w:type="dxa"/>
            <w:vAlign w:val="bottom"/>
          </w:tcPr>
          <w:p w14:paraId="1048C692" w14:textId="671595F6" w:rsidR="00D55030" w:rsidRPr="00CD48A8" w:rsidRDefault="006A09B0" w:rsidP="00BB696C">
            <w:pPr>
              <w:pStyle w:val="TableText"/>
              <w:ind w:right="360"/>
              <w:rPr>
                <w:noProof w:val="0"/>
                <w:szCs w:val="24"/>
              </w:rPr>
            </w:pPr>
            <w:r w:rsidRPr="00CD48A8">
              <w:rPr>
                <w:noProof w:val="0"/>
                <w:color w:val="000000"/>
              </w:rPr>
              <w:t>226</w:t>
            </w:r>
          </w:p>
        </w:tc>
        <w:tc>
          <w:tcPr>
            <w:tcW w:w="1872" w:type="dxa"/>
            <w:vAlign w:val="bottom"/>
          </w:tcPr>
          <w:p w14:paraId="52F690E6" w14:textId="4226EADD" w:rsidR="00D55030" w:rsidRPr="00CD48A8" w:rsidRDefault="006A09B0" w:rsidP="00BB696C">
            <w:pPr>
              <w:pStyle w:val="TableText"/>
              <w:ind w:right="504"/>
              <w:rPr>
                <w:noProof w:val="0"/>
                <w:szCs w:val="24"/>
              </w:rPr>
            </w:pPr>
            <w:r w:rsidRPr="00CD48A8">
              <w:rPr>
                <w:noProof w:val="0"/>
                <w:color w:val="000000"/>
              </w:rPr>
              <w:t>231</w:t>
            </w:r>
          </w:p>
        </w:tc>
        <w:tc>
          <w:tcPr>
            <w:tcW w:w="1584" w:type="dxa"/>
            <w:vAlign w:val="bottom"/>
          </w:tcPr>
          <w:p w14:paraId="5821BACB" w14:textId="6A0CFAB9" w:rsidR="00D55030" w:rsidRPr="00CD48A8" w:rsidRDefault="006A09B0" w:rsidP="00BB696C">
            <w:pPr>
              <w:pStyle w:val="TableText"/>
              <w:ind w:right="360"/>
              <w:rPr>
                <w:noProof w:val="0"/>
                <w:szCs w:val="24"/>
              </w:rPr>
            </w:pPr>
            <w:r w:rsidRPr="00CD48A8">
              <w:rPr>
                <w:noProof w:val="0"/>
                <w:color w:val="000000"/>
              </w:rPr>
              <w:t>253</w:t>
            </w:r>
          </w:p>
        </w:tc>
      </w:tr>
    </w:tbl>
    <w:p w14:paraId="7EBD30C8" w14:textId="1BE90A4C" w:rsidR="000F6662" w:rsidRPr="00CD48A8" w:rsidRDefault="000219DE" w:rsidP="006F085F">
      <w:pPr>
        <w:pStyle w:val="Heading3"/>
      </w:pPr>
      <w:bookmarkStart w:id="1192" w:name="_Classical_Item_Analyses"/>
      <w:bookmarkStart w:id="1193" w:name="_Toc93411854"/>
      <w:bookmarkStart w:id="1194" w:name="_Toc102976350"/>
      <w:bookmarkEnd w:id="1190"/>
      <w:bookmarkEnd w:id="1192"/>
      <w:r w:rsidRPr="00CD48A8">
        <w:t>Classical Item Analyses</w:t>
      </w:r>
      <w:bookmarkEnd w:id="1193"/>
      <w:bookmarkEnd w:id="1194"/>
    </w:p>
    <w:p w14:paraId="5A59C905" w14:textId="1D566CA7" w:rsidR="002839B0" w:rsidRPr="00CD48A8" w:rsidRDefault="002839B0" w:rsidP="00401ADB">
      <w:pPr>
        <w:keepLines/>
      </w:pPr>
      <w:r w:rsidRPr="00CD48A8">
        <w:t>Classical item analyses are conducted to evaluate the performance of all operational test items with respect to item difficulty, item discrimination, and distractor analysis. In addition, the distributions of score categories on key-based, selected-response items and rule-based, machine-scored items are also included in the classical item analyses results. Lastly, the associated flagging rules of these statistics are used to identify items that are not performing as expected.</w:t>
      </w:r>
    </w:p>
    <w:p w14:paraId="3BAB9873" w14:textId="178A8142" w:rsidR="00B038A6" w:rsidRPr="00CD48A8" w:rsidRDefault="002839B0" w:rsidP="00B038A6">
      <w:r w:rsidRPr="00CD48A8">
        <w:t xml:space="preserve">Items scored as one (correct) or zero (incorrect) are referred to as dichotomous items. Items with </w:t>
      </w:r>
      <w:r w:rsidR="005C245E" w:rsidRPr="00CD48A8">
        <w:t>a</w:t>
      </w:r>
      <w:r w:rsidRPr="00CD48A8">
        <w:t xml:space="preserve"> maximum score greater than one are called polytomous items.</w:t>
      </w:r>
      <w:r w:rsidR="00B038A6" w:rsidRPr="00CD48A8">
        <w:t xml:space="preserve"> </w:t>
      </w:r>
      <w:r w:rsidR="001325A5" w:rsidRPr="00CD48A8">
        <w:rPr>
          <w:rStyle w:val="Cross-Reference"/>
        </w:rPr>
        <w:fldChar w:fldCharType="begin"/>
      </w:r>
      <w:r w:rsidR="001325A5" w:rsidRPr="00CD48A8">
        <w:rPr>
          <w:rStyle w:val="Cross-Reference"/>
        </w:rPr>
        <w:instrText xml:space="preserve"> REF _Ref85801816 \h  \* MERGEFORMAT </w:instrText>
      </w:r>
      <w:r w:rsidR="001325A5" w:rsidRPr="00CD48A8">
        <w:rPr>
          <w:rStyle w:val="Cross-Reference"/>
        </w:rPr>
      </w:r>
      <w:r w:rsidR="001325A5" w:rsidRPr="00CD48A8">
        <w:rPr>
          <w:rStyle w:val="Cross-Reference"/>
        </w:rPr>
        <w:fldChar w:fldCharType="separate"/>
      </w:r>
      <w:r w:rsidR="0023774A" w:rsidRPr="0023774A">
        <w:rPr>
          <w:rStyle w:val="Cross-Reference"/>
        </w:rPr>
        <w:t>Table 7.2</w:t>
      </w:r>
      <w:r w:rsidR="001325A5" w:rsidRPr="00CD48A8">
        <w:rPr>
          <w:rStyle w:val="Cross-Reference"/>
        </w:rPr>
        <w:fldChar w:fldCharType="end"/>
      </w:r>
      <w:r w:rsidR="00B038A6" w:rsidRPr="00CD48A8">
        <w:t xml:space="preserve"> and </w:t>
      </w:r>
      <w:r w:rsidR="001325A5" w:rsidRPr="00CD48A8">
        <w:rPr>
          <w:rStyle w:val="Cross-Reference"/>
        </w:rPr>
        <w:fldChar w:fldCharType="begin"/>
      </w:r>
      <w:r w:rsidR="001325A5" w:rsidRPr="00CD48A8">
        <w:rPr>
          <w:rStyle w:val="Cross-Reference"/>
        </w:rPr>
        <w:instrText xml:space="preserve"> REF  _Ref85802165 \* Lower \h  \* MERGEFORMAT </w:instrText>
      </w:r>
      <w:r w:rsidR="001325A5" w:rsidRPr="00CD48A8">
        <w:rPr>
          <w:rStyle w:val="Cross-Reference"/>
        </w:rPr>
      </w:r>
      <w:r w:rsidR="001325A5" w:rsidRPr="00CD48A8">
        <w:rPr>
          <w:rStyle w:val="Cross-Reference"/>
        </w:rPr>
        <w:fldChar w:fldCharType="separate"/>
      </w:r>
      <w:r w:rsidR="0023774A" w:rsidRPr="0023774A">
        <w:rPr>
          <w:rStyle w:val="Cross-Reference"/>
        </w:rPr>
        <w:t>table 7.3</w:t>
      </w:r>
      <w:r w:rsidR="001325A5" w:rsidRPr="00CD48A8">
        <w:rPr>
          <w:rStyle w:val="Cross-Reference"/>
        </w:rPr>
        <w:fldChar w:fldCharType="end"/>
      </w:r>
      <w:r w:rsidR="00B038A6" w:rsidRPr="00CD48A8">
        <w:t xml:space="preserve"> present the summary results of item difficulty and item-total correlation</w:t>
      </w:r>
      <w:r w:rsidR="005C245E" w:rsidRPr="00CD48A8">
        <w:t>, respectively,</w:t>
      </w:r>
      <w:r w:rsidR="00B038A6" w:rsidRPr="00CD48A8">
        <w:t xml:space="preserve"> by grade level. </w:t>
      </w:r>
      <w:r w:rsidR="001325A5" w:rsidRPr="00CD48A8">
        <w:rPr>
          <w:rStyle w:val="Cross-Reference"/>
        </w:rPr>
        <w:fldChar w:fldCharType="begin"/>
      </w:r>
      <w:r w:rsidR="001325A5" w:rsidRPr="00CD48A8">
        <w:rPr>
          <w:rStyle w:val="Cross-Reference"/>
        </w:rPr>
        <w:instrText xml:space="preserve"> REF _Ref85802242 \h  \* MERGEFORMAT </w:instrText>
      </w:r>
      <w:r w:rsidR="001325A5" w:rsidRPr="00CD48A8">
        <w:rPr>
          <w:rStyle w:val="Cross-Reference"/>
        </w:rPr>
      </w:r>
      <w:r w:rsidR="001325A5" w:rsidRPr="00CD48A8">
        <w:rPr>
          <w:rStyle w:val="Cross-Reference"/>
        </w:rPr>
        <w:fldChar w:fldCharType="separate"/>
      </w:r>
      <w:r w:rsidR="0023774A" w:rsidRPr="0023774A">
        <w:rPr>
          <w:rStyle w:val="Cross-Reference"/>
        </w:rPr>
        <w:t>Table 7.4</w:t>
      </w:r>
      <w:r w:rsidR="001325A5" w:rsidRPr="00CD48A8">
        <w:rPr>
          <w:rStyle w:val="Cross-Reference"/>
        </w:rPr>
        <w:fldChar w:fldCharType="end"/>
      </w:r>
      <w:r w:rsidR="005C245E" w:rsidRPr="00CD48A8">
        <w:t xml:space="preserve"> </w:t>
      </w:r>
      <w:r w:rsidR="00B038A6" w:rsidRPr="00CD48A8">
        <w:t xml:space="preserve">presents the summary results of flagged items in each form by grade level. In addition, </w:t>
      </w:r>
      <w:hyperlink w:anchor="_Appendix_7.A:_Classical" w:history="1">
        <w:r w:rsidR="00B038A6" w:rsidRPr="00CD48A8">
          <w:rPr>
            <w:rStyle w:val="Hyperlink"/>
          </w:rPr>
          <w:t>appendix 7.A</w:t>
        </w:r>
      </w:hyperlink>
      <w:r w:rsidR="00B038A6" w:rsidRPr="00CD48A8">
        <w:t xml:space="preserve"> presents results of the classical item analyses, including item difficulty indices and item-total correlation coefficient</w:t>
      </w:r>
      <w:r w:rsidR="008E1421" w:rsidRPr="00CD48A8">
        <w:t xml:space="preserve"> for grades </w:t>
      </w:r>
      <w:r w:rsidR="00B82D99" w:rsidRPr="00CD48A8">
        <w:t>three t</w:t>
      </w:r>
      <w:r w:rsidR="005C245E" w:rsidRPr="00CD48A8">
        <w:t>hrough</w:t>
      </w:r>
      <w:r w:rsidR="00B82D99" w:rsidRPr="00CD48A8">
        <w:t xml:space="preserve"> eight</w:t>
      </w:r>
      <w:r w:rsidR="00B038A6" w:rsidRPr="00CD48A8">
        <w:t>. The item type and associated item flags are also provided.</w:t>
      </w:r>
    </w:p>
    <w:p w14:paraId="612B5BB8" w14:textId="0F024722" w:rsidR="000219DE" w:rsidRPr="00CD48A8" w:rsidRDefault="000219DE" w:rsidP="00FB33EE">
      <w:pPr>
        <w:pStyle w:val="Heading4"/>
      </w:pPr>
      <w:bookmarkStart w:id="1195" w:name="_Toc102976351"/>
      <w:r w:rsidRPr="00CD48A8">
        <w:t>Classical Item Difficulty Indices</w:t>
      </w:r>
      <w:bookmarkEnd w:id="1195"/>
    </w:p>
    <w:p w14:paraId="56838541" w14:textId="77777777" w:rsidR="002839B0" w:rsidRPr="00CD48A8" w:rsidRDefault="002839B0" w:rsidP="002839B0">
      <w:pPr>
        <w:rPr>
          <w:lang w:bidi="en-US"/>
        </w:rPr>
      </w:pPr>
      <w:r w:rsidRPr="00CD48A8">
        <w:t xml:space="preserve">For dichotomous items, item difficulty is indicated by its </w:t>
      </w:r>
      <w:r w:rsidRPr="00CD48A8">
        <w:rPr>
          <w:i/>
        </w:rPr>
        <w:t>p</w:t>
      </w:r>
      <w:r w:rsidRPr="00CD48A8">
        <w:t xml:space="preserve">-value, which is the proportion of students who answer the item correctly. The range of </w:t>
      </w:r>
      <w:r w:rsidRPr="00CD48A8">
        <w:rPr>
          <w:i/>
        </w:rPr>
        <w:t>p</w:t>
      </w:r>
      <w:r w:rsidRPr="00CD48A8">
        <w:t xml:space="preserve">-values is from 0.00 to 1.00. Items with high </w:t>
      </w:r>
      <w:r w:rsidRPr="00CD48A8">
        <w:rPr>
          <w:i/>
        </w:rPr>
        <w:t>p</w:t>
      </w:r>
      <w:r w:rsidRPr="00CD48A8">
        <w:t xml:space="preserve">-values are easier items; those with low </w:t>
      </w:r>
      <w:r w:rsidRPr="00CD48A8">
        <w:rPr>
          <w:i/>
        </w:rPr>
        <w:t>p</w:t>
      </w:r>
      <w:r w:rsidRPr="00CD48A8">
        <w:t>-values are more difficult items.</w:t>
      </w:r>
    </w:p>
    <w:p w14:paraId="0E9BEB01" w14:textId="7156A667" w:rsidR="002839B0" w:rsidRPr="00CD48A8" w:rsidRDefault="002839B0" w:rsidP="002839B0">
      <w:pPr>
        <w:keepNext/>
      </w:pPr>
      <w:r w:rsidRPr="00CD48A8">
        <w:t xml:space="preserve">The formula for the </w:t>
      </w:r>
      <w:r w:rsidRPr="00CD48A8">
        <w:rPr>
          <w:i/>
        </w:rPr>
        <w:t>p</w:t>
      </w:r>
      <w:r w:rsidRPr="00CD48A8">
        <w:t>-value for a dichotomous item is</w:t>
      </w:r>
      <w:r w:rsidR="00612247" w:rsidRPr="00CD48A8">
        <w:t xml:space="preserve"> presented in equation 7.1.</w:t>
      </w:r>
      <w:r w:rsidR="00612247" w:rsidRPr="00CD48A8">
        <w:rPr>
          <w:i/>
        </w:rPr>
        <w:t xml:space="preserve"> Refer to the </w:t>
      </w:r>
      <w:hyperlink w:anchor="_Alternative_Text_for" w:history="1">
        <w:r w:rsidR="00612247" w:rsidRPr="00CD48A8">
          <w:rPr>
            <w:rStyle w:val="Hyperlink"/>
            <w:i/>
            <w:iCs/>
          </w:rPr>
          <w:t>Alternative Text for Equation 7.1</w:t>
        </w:r>
      </w:hyperlink>
      <w:r w:rsidR="00612247" w:rsidRPr="00CD48A8">
        <w:rPr>
          <w:i/>
        </w:rPr>
        <w:t xml:space="preserve"> for a description of this equation.</w:t>
      </w:r>
    </w:p>
    <w:p w14:paraId="0E93376B" w14:textId="7E47E458" w:rsidR="002839B0" w:rsidRPr="00CD48A8" w:rsidRDefault="00F65396" w:rsidP="00455665">
      <w:pPr>
        <w:pStyle w:val="NormalIndent2"/>
      </w:pPr>
      <w:r w:rsidRPr="00CD48A8">
        <w:object w:dxaOrig="1620" w:dyaOrig="639" w14:anchorId="52E54A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7.1; a link to the long description for this equation is found in the preceding paragraph." style="width:99.75pt;height:36.75pt" o:ole="">
            <v:imagedata r:id="rId67" o:title=""/>
          </v:shape>
          <o:OLEObject Type="Embed" ProgID="Equation.DSMT4" ShapeID="_x0000_i1025" DrawAspect="Content" ObjectID="_1745836838" r:id="rId68"/>
        </w:object>
      </w:r>
      <w:r w:rsidR="002839B0" w:rsidRPr="00CD48A8">
        <w:tab/>
        <w:t>(7.1)</w:t>
      </w:r>
    </w:p>
    <w:p w14:paraId="64920CC2" w14:textId="77777777" w:rsidR="002839B0" w:rsidRPr="00CD48A8" w:rsidRDefault="002839B0" w:rsidP="00F514D2">
      <w:pPr>
        <w:keepNext/>
      </w:pPr>
      <w:r w:rsidRPr="00CD48A8">
        <w:t>where,</w:t>
      </w:r>
    </w:p>
    <w:p w14:paraId="52005BF2" w14:textId="444D6B2A" w:rsidR="002839B0" w:rsidRPr="00CD48A8" w:rsidRDefault="00034506" w:rsidP="002839B0">
      <w:pPr>
        <w:pStyle w:val="equation"/>
        <w:rPr>
          <w:iCs/>
        </w:rPr>
      </w:pPr>
      <w:r w:rsidRPr="00CD48A8">
        <w:rPr>
          <w:rFonts w:ascii="Times New Roman" w:hAnsi="Times New Roman" w:cs="Times New Roman"/>
          <w:i/>
          <w:iCs/>
          <w:sz w:val="28"/>
          <w:szCs w:val="28"/>
        </w:rPr>
        <w:t>X</w:t>
      </w:r>
      <w:r w:rsidRPr="00CD48A8">
        <w:rPr>
          <w:rFonts w:ascii="Times New Roman" w:hAnsi="Times New Roman" w:cs="Times New Roman"/>
          <w:i/>
          <w:iCs/>
          <w:sz w:val="28"/>
          <w:szCs w:val="28"/>
          <w:vertAlign w:val="subscript"/>
        </w:rPr>
        <w:t>ij</w:t>
      </w:r>
      <w:r w:rsidRPr="00CD48A8" w:rsidDel="00034506">
        <w:t xml:space="preserve"> </w:t>
      </w:r>
      <w:r w:rsidR="002839B0" w:rsidRPr="00CD48A8">
        <w:t xml:space="preserve">is the number of students who answered item </w:t>
      </w:r>
      <w:r w:rsidR="002839B0" w:rsidRPr="00CD48A8">
        <w:rPr>
          <w:rFonts w:ascii="Times New Roman" w:hAnsi="Times New Roman" w:cs="Times New Roman"/>
          <w:i/>
          <w:sz w:val="28"/>
          <w:szCs w:val="28"/>
        </w:rPr>
        <w:t>i</w:t>
      </w:r>
      <w:r w:rsidR="002839B0" w:rsidRPr="00CD48A8">
        <w:rPr>
          <w:sz w:val="26"/>
          <w:szCs w:val="26"/>
        </w:rPr>
        <w:t xml:space="preserve"> </w:t>
      </w:r>
      <w:r w:rsidR="002839B0" w:rsidRPr="00CD48A8">
        <w:rPr>
          <w:iCs/>
        </w:rPr>
        <w:t>correctly, and</w:t>
      </w:r>
    </w:p>
    <w:p w14:paraId="72D43B36" w14:textId="67C673AE" w:rsidR="002839B0" w:rsidRPr="00CD48A8" w:rsidRDefault="00034506" w:rsidP="002839B0">
      <w:pPr>
        <w:pStyle w:val="equation"/>
        <w:spacing w:after="120"/>
      </w:pP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rsidDel="00034506">
        <w:t xml:space="preserve"> </w:t>
      </w:r>
      <w:r w:rsidR="002839B0" w:rsidRPr="00CD48A8">
        <w:t>is the total number of students who were presented with item</w:t>
      </w:r>
      <w:r w:rsidR="002839B0" w:rsidRPr="00CD48A8">
        <w:rPr>
          <w:i/>
        </w:rPr>
        <w:t xml:space="preserve"> </w:t>
      </w:r>
      <w:r w:rsidR="002839B0" w:rsidRPr="00CD48A8">
        <w:rPr>
          <w:rFonts w:ascii="Times New Roman" w:hAnsi="Times New Roman" w:cs="Times New Roman"/>
          <w:i/>
          <w:sz w:val="28"/>
          <w:szCs w:val="28"/>
        </w:rPr>
        <w:t>i</w:t>
      </w:r>
      <w:r w:rsidR="002839B0" w:rsidRPr="00CD48A8">
        <w:t>.</w:t>
      </w:r>
    </w:p>
    <w:p w14:paraId="52F080D3" w14:textId="37F3829E" w:rsidR="002839B0" w:rsidRPr="00CD48A8" w:rsidRDefault="002839B0" w:rsidP="002839B0">
      <w:r w:rsidRPr="00CD48A8">
        <w:t xml:space="preserve">For polytomous items, the difficulty is indicated by the average item score (AIS). The AIS can range from 0.00 to the maximum total possible points for an item. To facilitate the interpretation, the AIS values for polytomous items are often expressed as the proportion of the maximum possible score, which are equivalent to the </w:t>
      </w:r>
      <w:r w:rsidRPr="00CD48A8">
        <w:rPr>
          <w:i/>
        </w:rPr>
        <w:t>p-</w:t>
      </w:r>
      <w:r w:rsidRPr="00CD48A8">
        <w:t>values of dichotomous items.</w:t>
      </w:r>
      <w:r w:rsidR="005D3BD7" w:rsidRPr="00CD48A8">
        <w:t xml:space="preserve"> Desired AIS values for polytomous items generally fall within the range of 20 percent to 95</w:t>
      </w:r>
      <w:r w:rsidR="00387DC8" w:rsidRPr="00CD48A8">
        <w:t> </w:t>
      </w:r>
      <w:r w:rsidR="005D3BD7" w:rsidRPr="00CD48A8">
        <w:t>percent of the maximum obtainable item score; items with values outside this range are flagged for review.</w:t>
      </w:r>
    </w:p>
    <w:p w14:paraId="6F8B0261" w14:textId="243AB648" w:rsidR="002839B0" w:rsidRPr="00CD48A8" w:rsidRDefault="002839B0" w:rsidP="00F514D2">
      <w:r w:rsidRPr="00CD48A8">
        <w:t xml:space="preserve">The formula for the </w:t>
      </w:r>
      <w:r w:rsidRPr="00CD48A8">
        <w:rPr>
          <w:i/>
        </w:rPr>
        <w:t>p-</w:t>
      </w:r>
      <w:r w:rsidRPr="00CD48A8">
        <w:t>value for a polytomous item is</w:t>
      </w:r>
      <w:r w:rsidR="00F514D2" w:rsidRPr="00CD48A8">
        <w:t xml:space="preserve"> presented in equation 7.2.</w:t>
      </w:r>
      <w:r w:rsidR="00F514D2" w:rsidRPr="00CD48A8">
        <w:rPr>
          <w:i/>
        </w:rPr>
        <w:t xml:space="preserve"> Refer to the </w:t>
      </w:r>
      <w:hyperlink w:anchor="_Alternative_Text_for_1" w:history="1">
        <w:r w:rsidR="00F514D2" w:rsidRPr="00CD48A8">
          <w:rPr>
            <w:rStyle w:val="Hyperlink"/>
            <w:i/>
            <w:iCs/>
          </w:rPr>
          <w:t>Alternative Text for Equation 7.2</w:t>
        </w:r>
      </w:hyperlink>
      <w:r w:rsidR="00F514D2" w:rsidRPr="00CD48A8">
        <w:rPr>
          <w:i/>
        </w:rPr>
        <w:t xml:space="preserve"> for a description of this equation.</w:t>
      </w:r>
    </w:p>
    <w:p w14:paraId="42E73A60" w14:textId="57C0894E" w:rsidR="002839B0" w:rsidRPr="00CD48A8" w:rsidRDefault="00F65396" w:rsidP="00034506">
      <w:pPr>
        <w:pStyle w:val="NormalIndent2"/>
      </w:pPr>
      <w:r w:rsidRPr="00CD48A8">
        <w:object w:dxaOrig="2220" w:dyaOrig="780" w14:anchorId="052423F1">
          <v:shape id="_x0000_i1026" type="#_x0000_t75" alt="Equation 7.2; a link to the long description for this equation is found in the preceding paragraph." style="width:2in;height:44.25pt" o:ole="">
            <v:imagedata r:id="rId69" o:title=""/>
          </v:shape>
          <o:OLEObject Type="Embed" ProgID="Equation.DSMT4" ShapeID="_x0000_i1026" DrawAspect="Content" ObjectID="_1745836839" r:id="rId70"/>
        </w:object>
      </w:r>
      <w:r w:rsidR="002839B0" w:rsidRPr="00CD48A8">
        <w:tab/>
        <w:t>(7.2)</w:t>
      </w:r>
    </w:p>
    <w:p w14:paraId="013FA092" w14:textId="77777777" w:rsidR="002839B0" w:rsidRPr="00CD48A8" w:rsidRDefault="002839B0" w:rsidP="008D7102">
      <w:r w:rsidRPr="00CD48A8">
        <w:t>where,</w:t>
      </w:r>
    </w:p>
    <w:p w14:paraId="00FFC00F" w14:textId="77777777" w:rsidR="002839B0" w:rsidRPr="00CD48A8" w:rsidRDefault="002839B0" w:rsidP="00091DA9">
      <w:pPr>
        <w:pStyle w:val="equation"/>
      </w:pPr>
      <w:r w:rsidRPr="00CD48A8">
        <w:rPr>
          <w:rFonts w:ascii="Times New Roman" w:hAnsi="Times New Roman" w:cs="Times New Roman"/>
          <w:i/>
          <w:iCs/>
          <w:sz w:val="28"/>
          <w:szCs w:val="28"/>
        </w:rPr>
        <w:t>X</w:t>
      </w:r>
      <w:r w:rsidRPr="00CD48A8">
        <w:rPr>
          <w:rFonts w:ascii="Times New Roman" w:hAnsi="Times New Roman" w:cs="Times New Roman"/>
          <w:i/>
          <w:iCs/>
          <w:sz w:val="28"/>
          <w:szCs w:val="28"/>
          <w:vertAlign w:val="subscript"/>
        </w:rPr>
        <w:t>ij</w:t>
      </w:r>
      <w:r w:rsidRPr="00CD48A8">
        <w:t xml:space="preserve"> is the score assigned for a given polytomous item </w:t>
      </w:r>
      <w:r w:rsidRPr="00CD48A8">
        <w:rPr>
          <w:rFonts w:ascii="Times New Roman" w:hAnsi="Times New Roman" w:cs="Times New Roman"/>
          <w:i/>
          <w:sz w:val="30"/>
          <w:szCs w:val="30"/>
        </w:rPr>
        <w:t>i</w:t>
      </w:r>
      <w:r w:rsidRPr="00CD48A8">
        <w:t xml:space="preserve"> and student </w:t>
      </w:r>
      <w:r w:rsidRPr="00CD48A8">
        <w:rPr>
          <w:rFonts w:ascii="Times New Roman" w:hAnsi="Times New Roman" w:cs="Times New Roman"/>
          <w:i/>
          <w:sz w:val="30"/>
          <w:szCs w:val="30"/>
        </w:rPr>
        <w:t>j</w:t>
      </w:r>
      <w:r w:rsidRPr="00CD48A8">
        <w:t>,</w:t>
      </w:r>
    </w:p>
    <w:p w14:paraId="6E77A9B5" w14:textId="77777777" w:rsidR="002839B0" w:rsidRPr="00CD48A8" w:rsidRDefault="002839B0" w:rsidP="00091DA9">
      <w:pPr>
        <w:pStyle w:val="equation"/>
        <w:keepNext/>
        <w:spacing w:after="120"/>
        <w:rPr>
          <w:rFonts w:cs="Times New Roman"/>
          <w:sz w:val="26"/>
          <w:szCs w:val="28"/>
          <w:lang w:bidi="en-US"/>
        </w:rPr>
      </w:pP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rPr>
          <w:i/>
          <w:iCs/>
        </w:rPr>
        <w:t xml:space="preserve"> </w:t>
      </w:r>
      <w:r w:rsidRPr="00CD48A8">
        <w:t>is the total number of students who were presented with item</w:t>
      </w:r>
      <w:r w:rsidRPr="00CD48A8">
        <w:rPr>
          <w:i/>
        </w:rPr>
        <w:t xml:space="preserve"> </w:t>
      </w:r>
      <w:r w:rsidRPr="00CD48A8">
        <w:rPr>
          <w:rFonts w:ascii="Times New Roman" w:hAnsi="Times New Roman" w:cs="Times New Roman"/>
          <w:i/>
          <w:sz w:val="30"/>
          <w:szCs w:val="30"/>
        </w:rPr>
        <w:t>i</w:t>
      </w:r>
      <w:r w:rsidRPr="00CD48A8">
        <w:t>, and</w:t>
      </w:r>
    </w:p>
    <w:p w14:paraId="7FB67B2C" w14:textId="77777777" w:rsidR="002839B0" w:rsidRPr="00CD48A8" w:rsidRDefault="002839B0" w:rsidP="002839B0">
      <w:pPr>
        <w:pStyle w:val="equation"/>
        <w:rPr>
          <w:iCs/>
        </w:rPr>
      </w:pPr>
      <w:r w:rsidRPr="00CD48A8">
        <w:rPr>
          <w:rFonts w:ascii="Times New Roman" w:hAnsi="Times New Roman" w:cs="Times New Roman"/>
          <w:i/>
          <w:sz w:val="28"/>
          <w:szCs w:val="28"/>
        </w:rPr>
        <w:t>Max (X</w:t>
      </w:r>
      <w:r w:rsidRPr="00CD48A8">
        <w:rPr>
          <w:rFonts w:ascii="Times New Roman" w:hAnsi="Times New Roman" w:cs="Times New Roman"/>
          <w:i/>
          <w:sz w:val="28"/>
          <w:szCs w:val="28"/>
          <w:vertAlign w:val="subscript"/>
        </w:rPr>
        <w:t>i</w:t>
      </w:r>
      <w:r w:rsidRPr="00CD48A8">
        <w:rPr>
          <w:rFonts w:ascii="Times New Roman" w:hAnsi="Times New Roman" w:cs="Times New Roman"/>
          <w:i/>
          <w:sz w:val="28"/>
          <w:szCs w:val="28"/>
        </w:rPr>
        <w:t>)</w:t>
      </w:r>
      <w:r w:rsidRPr="00CD48A8">
        <w:t xml:space="preserve"> is the maximum possible score for item </w:t>
      </w:r>
      <w:r w:rsidRPr="00CD48A8">
        <w:rPr>
          <w:rFonts w:ascii="Times New Roman" w:hAnsi="Times New Roman" w:cs="Times New Roman"/>
          <w:i/>
          <w:sz w:val="30"/>
          <w:szCs w:val="30"/>
        </w:rPr>
        <w:t>i</w:t>
      </w:r>
      <w:r w:rsidRPr="00CD48A8">
        <w:t>.</w:t>
      </w:r>
    </w:p>
    <w:p w14:paraId="6D68B9CB" w14:textId="1D82033F" w:rsidR="000219DE" w:rsidRPr="00CD48A8" w:rsidRDefault="000219DE" w:rsidP="00FB33EE">
      <w:pPr>
        <w:pStyle w:val="Heading4"/>
      </w:pPr>
      <w:bookmarkStart w:id="1196" w:name="_Toc102976352"/>
      <w:r w:rsidRPr="00CD48A8">
        <w:t>Item-Total Correlation</w:t>
      </w:r>
      <w:bookmarkEnd w:id="1196"/>
    </w:p>
    <w:p w14:paraId="7DB930BA" w14:textId="2031A3D8" w:rsidR="00034506" w:rsidRPr="00CD48A8" w:rsidRDefault="002839B0" w:rsidP="002839B0">
      <w:r w:rsidRPr="00CD48A8">
        <w:t xml:space="preserve">The item-total correlation statistic describes the relationship between students’ performance on a specific item and their performance on the total </w:t>
      </w:r>
      <w:r w:rsidR="00034506" w:rsidRPr="00CD48A8">
        <w:t>assessment</w:t>
      </w:r>
      <w:r w:rsidRPr="00CD48A8">
        <w:t xml:space="preserve">. It is calculated as the correlation coefficient between the item score and total score. </w:t>
      </w:r>
    </w:p>
    <w:p w14:paraId="4313FCE3" w14:textId="6CB88452" w:rsidR="002839B0" w:rsidRPr="00CD48A8" w:rsidRDefault="002839B0" w:rsidP="002839B0">
      <w:r w:rsidRPr="00CD48A8">
        <w:t>In general, item-total correlation ranges from -1.0 (for a perfect negative relationship) to 1.0 (for a perfect positive relationship). A relatively high positive item-total correlation coefficient value is desired, as it indicates that students with higher scores on the overall test tend to perform better on the item. A negative item-total correlation typically signifies a problem with the item, as the students with higher scores on the overall test are more likely to get the item wrong or receive a low score, and the students with lower scores on the overall test are more likely to get the item correct or a high score.</w:t>
      </w:r>
    </w:p>
    <w:p w14:paraId="70D96D13" w14:textId="7B6F9B2E" w:rsidR="002839B0" w:rsidRPr="00CD48A8" w:rsidRDefault="002839B0" w:rsidP="002839B0">
      <w:r w:rsidRPr="00CD48A8">
        <w:t xml:space="preserve">For the CSA, the polyserial correlation is used for both polytomous and dichotomous items. </w:t>
      </w:r>
      <w:bookmarkStart w:id="1197" w:name="_Hlk66269909"/>
      <w:r w:rsidRPr="00CD48A8">
        <w:t xml:space="preserve">Statistically, polyserial correlations are based on a polyserial regression model (Olsson, 1979; Drasgow, 1988), which assumes that performance on an item is determined by the examinee’s position on an underlying latent variable that is normally distributed at a given criterion score level. </w:t>
      </w:r>
      <w:bookmarkEnd w:id="1197"/>
      <w:r w:rsidRPr="00CD48A8">
        <w:t xml:space="preserve">Polyserial correlation is an estimate of the correlation between the test score and the latent variable that determines the examinee’s performance on the item. Based on this approach, the polyserial correlation can be estimated </w:t>
      </w:r>
      <w:r w:rsidR="006519B1" w:rsidRPr="00CD48A8">
        <w:t>using</w:t>
      </w:r>
      <w:r w:rsidR="00A430C5" w:rsidRPr="00CD48A8">
        <w:t xml:space="preserve"> equation 7.3.</w:t>
      </w:r>
      <w:r w:rsidR="00A430C5" w:rsidRPr="00CD48A8">
        <w:rPr>
          <w:i/>
        </w:rPr>
        <w:t xml:space="preserve"> Refer to the </w:t>
      </w:r>
      <w:hyperlink w:anchor="_Alternative_Text_for_2" w:history="1">
        <w:r w:rsidR="00A430C5" w:rsidRPr="00CD48A8">
          <w:rPr>
            <w:rStyle w:val="Hyperlink"/>
            <w:i/>
            <w:iCs/>
          </w:rPr>
          <w:t>Alternative Text for Equation 7.3</w:t>
        </w:r>
      </w:hyperlink>
      <w:r w:rsidR="00A430C5" w:rsidRPr="00CD48A8">
        <w:rPr>
          <w:i/>
        </w:rPr>
        <w:t xml:space="preserve"> for a description of this equation.</w:t>
      </w:r>
    </w:p>
    <w:p w14:paraId="603A5F39" w14:textId="77777777" w:rsidR="002839B0" w:rsidRPr="00CD48A8" w:rsidRDefault="002839B0" w:rsidP="004B3FC6">
      <w:pPr>
        <w:pStyle w:val="NormalIndent2"/>
      </w:pPr>
      <w:r w:rsidRPr="00CD48A8">
        <w:rPr>
          <w:noProof/>
        </w:rPr>
        <w:drawing>
          <wp:inline distT="0" distB="0" distL="0" distR="0" wp14:anchorId="7A3E38DD" wp14:editId="33225DD3">
            <wp:extent cx="1517904" cy="667512"/>
            <wp:effectExtent l="0" t="0" r="6350" b="0"/>
            <wp:docPr id="17" name="Picture 17" descr="Equation 7.3;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517904" cy="667512"/>
                    </a:xfrm>
                    <a:prstGeom prst="rect">
                      <a:avLst/>
                    </a:prstGeom>
                  </pic:spPr>
                </pic:pic>
              </a:graphicData>
            </a:graphic>
          </wp:inline>
        </w:drawing>
      </w:r>
      <w:r w:rsidRPr="00CD48A8">
        <w:tab/>
        <w:t>(7.3)</w:t>
      </w:r>
    </w:p>
    <w:p w14:paraId="25CDB680" w14:textId="77777777" w:rsidR="002839B0" w:rsidRPr="00CD48A8" w:rsidRDefault="002839B0" w:rsidP="002839B0">
      <w:r w:rsidRPr="00CD48A8">
        <w:t>where,</w:t>
      </w:r>
    </w:p>
    <w:p w14:paraId="5FDF04EB" w14:textId="0B6FA604" w:rsidR="002839B0" w:rsidRPr="00CD48A8" w:rsidRDefault="00034506" w:rsidP="002839B0">
      <w:pPr>
        <w:pStyle w:val="equation"/>
      </w:pPr>
      <w:r w:rsidRPr="00CD48A8">
        <w:rPr>
          <w:rFonts w:ascii="Times New Roman" w:hAnsi="Times New Roman" w:cs="Times New Roman"/>
          <w:i/>
          <w:iCs/>
          <w:color w:val="auto"/>
          <w:sz w:val="28"/>
          <w:szCs w:val="28"/>
        </w:rPr>
        <w:t>S</w:t>
      </w:r>
      <w:r w:rsidRPr="00CD48A8">
        <w:rPr>
          <w:rFonts w:ascii="Times New Roman" w:hAnsi="Times New Roman" w:cs="Times New Roman"/>
          <w:i/>
          <w:iCs/>
          <w:color w:val="auto"/>
          <w:sz w:val="28"/>
          <w:szCs w:val="28"/>
          <w:vertAlign w:val="subscript"/>
        </w:rPr>
        <w:t>tot</w:t>
      </w:r>
      <w:r w:rsidRPr="00CD48A8">
        <w:t xml:space="preserve"> </w:t>
      </w:r>
      <w:r w:rsidR="002839B0" w:rsidRPr="00CD48A8">
        <w:t>is the SD of the students’ total test scores as a criterion score, and</w:t>
      </w:r>
    </w:p>
    <w:p w14:paraId="09CCA2F6" w14:textId="697D7585" w:rsidR="002839B0" w:rsidRPr="00CD48A8" w:rsidRDefault="00034506" w:rsidP="002839B0">
      <w:pPr>
        <w:pStyle w:val="equation"/>
        <w:spacing w:after="120"/>
      </w:pPr>
      <w:r w:rsidRPr="00CD48A8">
        <w:rPr>
          <w:rFonts w:ascii="Times New Roman" w:hAnsi="Times New Roman" w:cs="Times New Roman"/>
          <w:i/>
          <w:sz w:val="28"/>
          <w:szCs w:val="28"/>
        </w:rPr>
        <w:t>β</w:t>
      </w:r>
      <w:r w:rsidRPr="00CD48A8">
        <w:t xml:space="preserve"> </w:t>
      </w:r>
      <w:r w:rsidR="002839B0" w:rsidRPr="00CD48A8">
        <w:t xml:space="preserve">is the item parameter to be estimated from the data, with the estimate denoted as </w:t>
      </w:r>
      <w:r w:rsidR="003B0695" w:rsidRPr="00CD48A8">
        <w:rPr>
          <w:position w:val="-10"/>
        </w:rPr>
        <w:object w:dxaOrig="240" w:dyaOrig="380" w14:anchorId="378D4EC7">
          <v:shape id="_x0000_i1027" type="#_x0000_t75" alt="beta hat" style="width:14.25pt;height:21.75pt" o:ole="">
            <v:imagedata r:id="rId72" o:title=""/>
          </v:shape>
          <o:OLEObject Type="Embed" ProgID="Equation.DSMT4" ShapeID="_x0000_i1027" DrawAspect="Content" ObjectID="_1745836840" r:id="rId73"/>
        </w:object>
      </w:r>
      <w:r w:rsidR="002839B0" w:rsidRPr="00CD48A8">
        <w:t>, using maximum likelihood estimation (MLE). It is a regression coefficient (slope) for predicting the continuous version of an item score onto the continuous version of the total score.</w:t>
      </w:r>
    </w:p>
    <w:p w14:paraId="0A9466F3" w14:textId="77777777" w:rsidR="002839B0" w:rsidRPr="00CD48A8" w:rsidRDefault="002839B0" w:rsidP="002839B0">
      <w:r w:rsidRPr="00CD48A8">
        <w:t>There are as many regressions as there are boundaries between scores with all regressions sharing a common slope,</w:t>
      </w:r>
      <w:r w:rsidRPr="00CD48A8">
        <w:rPr>
          <w:i/>
        </w:rPr>
        <w:t xml:space="preserve"> </w:t>
      </w:r>
      <w:r w:rsidRPr="00CD48A8">
        <w:rPr>
          <w:rFonts w:ascii="Times New Roman" w:hAnsi="Times New Roman" w:cs="Times New Roman"/>
          <w:i/>
          <w:sz w:val="28"/>
          <w:szCs w:val="28"/>
        </w:rPr>
        <w:t>β</w:t>
      </w:r>
      <w:r w:rsidRPr="00CD48A8">
        <w:t xml:space="preserve">. For a polytomous item, there are </w:t>
      </w:r>
      <w:r w:rsidRPr="00CD48A8">
        <w:rPr>
          <w:rFonts w:ascii="Times New Roman" w:hAnsi="Times New Roman" w:cs="Times New Roman"/>
          <w:i/>
          <w:sz w:val="28"/>
          <w:szCs w:val="28"/>
        </w:rPr>
        <w:t>m-</w:t>
      </w:r>
      <w:r w:rsidRPr="00CD48A8">
        <w:rPr>
          <w:rFonts w:ascii="Times New Roman" w:hAnsi="Times New Roman" w:cs="Times New Roman"/>
          <w:sz w:val="28"/>
          <w:szCs w:val="28"/>
        </w:rPr>
        <w:t>1</w:t>
      </w:r>
      <w:r w:rsidRPr="00CD48A8">
        <w:t xml:space="preserve"> regressions, where </w:t>
      </w:r>
      <w:r w:rsidRPr="00CD48A8">
        <w:rPr>
          <w:rFonts w:ascii="Times New Roman" w:hAnsi="Times New Roman" w:cs="Times New Roman"/>
          <w:i/>
          <w:sz w:val="26"/>
          <w:szCs w:val="26"/>
        </w:rPr>
        <w:t>m</w:t>
      </w:r>
      <w:r w:rsidRPr="00CD48A8">
        <w:t xml:space="preserve"> is the number of score points on the item. Beta (</w:t>
      </w:r>
      <w:r w:rsidRPr="00CD48A8">
        <w:rPr>
          <w:rFonts w:ascii="Times New Roman" w:hAnsi="Times New Roman" w:cs="Times New Roman"/>
          <w:i/>
          <w:sz w:val="28"/>
          <w:szCs w:val="28"/>
        </w:rPr>
        <w:t>β</w:t>
      </w:r>
      <w:r w:rsidRPr="00CD48A8">
        <w:t xml:space="preserve">) is the common slope for all </w:t>
      </w:r>
      <w:r w:rsidRPr="00CD48A8">
        <w:rPr>
          <w:rFonts w:ascii="Times New Roman" w:hAnsi="Times New Roman" w:cs="Times New Roman"/>
          <w:i/>
          <w:sz w:val="28"/>
          <w:szCs w:val="28"/>
        </w:rPr>
        <w:t>m</w:t>
      </w:r>
      <w:r w:rsidRPr="00CD48A8">
        <w:rPr>
          <w:rFonts w:ascii="Times New Roman" w:hAnsi="Times New Roman" w:cs="Times New Roman"/>
          <w:sz w:val="28"/>
          <w:szCs w:val="28"/>
        </w:rPr>
        <w:t>-1</w:t>
      </w:r>
      <w:r w:rsidRPr="00CD48A8">
        <w:t xml:space="preserve"> regressions. Desired polyserial correlation values of items are positive and larger than 0.20. Items with negative polyserial correlation values or values below 0.2 are flagged for review.</w:t>
      </w:r>
    </w:p>
    <w:p w14:paraId="24063141" w14:textId="6D7BA62F" w:rsidR="000219DE" w:rsidRPr="00CD48A8" w:rsidRDefault="000219DE" w:rsidP="00FB33EE">
      <w:pPr>
        <w:pStyle w:val="Heading4"/>
      </w:pPr>
      <w:bookmarkStart w:id="1198" w:name="_Toc102976353"/>
      <w:r w:rsidRPr="00CD48A8">
        <w:t>Distractor Analyses</w:t>
      </w:r>
      <w:bookmarkEnd w:id="1198"/>
    </w:p>
    <w:p w14:paraId="01EABFCC" w14:textId="1478B395" w:rsidR="002839B0" w:rsidRPr="00CD48A8" w:rsidRDefault="002839B0" w:rsidP="008C059F">
      <w:r w:rsidRPr="00CD48A8">
        <w:t>The quality of distractors is an important component of an item’s overall quality. Distractors should be clearly incorrect, but at the same time be plausible and attractive to students who do not understand the content or skills being assessed. For the CSA, the following distractor analyses were conducted to evaluate the quality of distractors.</w:t>
      </w:r>
    </w:p>
    <w:p w14:paraId="5CE1F698" w14:textId="77777777" w:rsidR="002839B0" w:rsidRPr="00CD48A8" w:rsidRDefault="002839B0" w:rsidP="002839B0">
      <w:pPr>
        <w:pStyle w:val="Heading5"/>
        <w:ind w:left="864" w:hanging="720"/>
      </w:pPr>
      <w:bookmarkStart w:id="1199" w:name="_Toc512424610"/>
      <w:r w:rsidRPr="00CD48A8">
        <w:t>The Proportion of Students Choosing Each Distractor</w:t>
      </w:r>
      <w:bookmarkEnd w:id="1199"/>
      <w:r w:rsidRPr="00CD48A8">
        <w:t xml:space="preserve"> for High Performing Students</w:t>
      </w:r>
    </w:p>
    <w:p w14:paraId="63BE1516" w14:textId="13E6A764" w:rsidR="002839B0" w:rsidRPr="00CD48A8" w:rsidRDefault="002839B0" w:rsidP="002839B0">
      <w:r w:rsidRPr="00CD48A8">
        <w:t xml:space="preserve">The percentage of students at each response option </w:t>
      </w:r>
      <w:r w:rsidR="00034506" w:rsidRPr="00CD48A8">
        <w:t xml:space="preserve">was </w:t>
      </w:r>
      <w:r w:rsidRPr="00CD48A8">
        <w:t xml:space="preserve">calculated for the highest-performing 20 percent of students. If the percentage of students who selected a distractor </w:t>
      </w:r>
      <w:r w:rsidR="00034506" w:rsidRPr="00CD48A8">
        <w:t xml:space="preserve">was </w:t>
      </w:r>
      <w:r w:rsidRPr="00CD48A8">
        <w:t xml:space="preserve">greater than the percentage of students who selected the correct answer for the high-performing group, the item </w:t>
      </w:r>
      <w:r w:rsidR="00034506" w:rsidRPr="00CD48A8">
        <w:t xml:space="preserve">would be </w:t>
      </w:r>
      <w:r w:rsidRPr="00CD48A8">
        <w:t xml:space="preserve">flagged and examined to determine </w:t>
      </w:r>
      <w:r w:rsidR="00DE0CBD" w:rsidRPr="00CD48A8">
        <w:t>whether</w:t>
      </w:r>
      <w:r w:rsidRPr="00CD48A8">
        <w:t xml:space="preserve"> it has multiple correct answers or the wrong key (i.e., the item is miskeyed).</w:t>
      </w:r>
    </w:p>
    <w:p w14:paraId="0E3BCE1A" w14:textId="77777777" w:rsidR="002839B0" w:rsidRPr="00CD48A8" w:rsidRDefault="002839B0" w:rsidP="002839B0">
      <w:pPr>
        <w:pStyle w:val="Heading5"/>
        <w:ind w:left="864" w:hanging="720"/>
      </w:pPr>
      <w:bookmarkStart w:id="1200" w:name="_Toc512424611"/>
      <w:r w:rsidRPr="00CD48A8">
        <w:t>Polyserial Correlation</w:t>
      </w:r>
      <w:bookmarkEnd w:id="1200"/>
    </w:p>
    <w:p w14:paraId="275E7E82" w14:textId="30E7D550" w:rsidR="002839B0" w:rsidRPr="00CD48A8" w:rsidRDefault="002839B0" w:rsidP="002839B0">
      <w:r w:rsidRPr="00CD48A8">
        <w:t xml:space="preserve">The polyserial correlation </w:t>
      </w:r>
      <w:r w:rsidR="00034506" w:rsidRPr="00CD48A8">
        <w:t xml:space="preserve">was </w:t>
      </w:r>
      <w:r w:rsidRPr="00CD48A8">
        <w:t xml:space="preserve">calculated for each response option. While the key should have a positive polyserial correlation with the criterion score, the distractors should exhibit negative polyserial correlations (i.e., lower-ability students would likely choose the distractors, while higher-ability students would not). An item with a positive distractor-total correlation </w:t>
      </w:r>
      <w:r w:rsidR="00034506" w:rsidRPr="00CD48A8">
        <w:t xml:space="preserve">would be </w:t>
      </w:r>
      <w:r w:rsidRPr="00CD48A8">
        <w:t>flagged for review, as this item may have multiple correct answers, be miskeyed, or have other content issues.</w:t>
      </w:r>
    </w:p>
    <w:p w14:paraId="0A1E6078" w14:textId="2E08331A" w:rsidR="000219DE" w:rsidRPr="00CD48A8" w:rsidRDefault="000219DE" w:rsidP="00FB33EE">
      <w:pPr>
        <w:pStyle w:val="Heading4"/>
      </w:pPr>
      <w:bookmarkStart w:id="1201" w:name="_Toc102976354"/>
      <w:r w:rsidRPr="00CD48A8">
        <w:t>Omission and Completion Rates</w:t>
      </w:r>
      <w:bookmarkEnd w:id="1201"/>
    </w:p>
    <w:p w14:paraId="628BB8E9" w14:textId="1985EA05" w:rsidR="002839B0" w:rsidRPr="00CD48A8" w:rsidRDefault="002839B0" w:rsidP="002839B0">
      <w:r w:rsidRPr="00CD48A8">
        <w:t xml:space="preserve">An item is considered “omitted” if it was seen but not answered (i.e., it was left blank). Because students </w:t>
      </w:r>
      <w:r w:rsidR="00034506" w:rsidRPr="00CD48A8">
        <w:t xml:space="preserve">were </w:t>
      </w:r>
      <w:r w:rsidRPr="00CD48A8">
        <w:t xml:space="preserve">not allowed to skip questions once they have started taking the CSA, and the only exception </w:t>
      </w:r>
      <w:r w:rsidR="00034506" w:rsidRPr="00CD48A8">
        <w:t xml:space="preserve">was </w:t>
      </w:r>
      <w:r w:rsidRPr="00CD48A8">
        <w:t>when students skip</w:t>
      </w:r>
      <w:r w:rsidR="00034506" w:rsidRPr="00CD48A8">
        <w:t>ped</w:t>
      </w:r>
      <w:r w:rsidRPr="00CD48A8">
        <w:t xml:space="preserve"> questions belonging to a reading passage or a paginated item group and exit</w:t>
      </w:r>
      <w:r w:rsidR="00034506" w:rsidRPr="00CD48A8">
        <w:t>ed</w:t>
      </w:r>
      <w:r w:rsidRPr="00CD48A8">
        <w:t xml:space="preserve"> out of the testing system, the possibility of an omission would be very low.</w:t>
      </w:r>
    </w:p>
    <w:p w14:paraId="234952C9" w14:textId="4F11FA66" w:rsidR="000219DE" w:rsidRPr="00CD48A8" w:rsidRDefault="000219DE" w:rsidP="00FB33EE">
      <w:pPr>
        <w:pStyle w:val="Heading4"/>
      </w:pPr>
      <w:bookmarkStart w:id="1202" w:name="_Toc102976355"/>
      <w:r w:rsidRPr="00CD48A8">
        <w:t>Distribution of Item Scores</w:t>
      </w:r>
      <w:bookmarkEnd w:id="1202"/>
    </w:p>
    <w:p w14:paraId="5D98DAA1" w14:textId="77777777" w:rsidR="002839B0" w:rsidRPr="00CD48A8" w:rsidRDefault="002839B0" w:rsidP="002839B0">
      <w:r w:rsidRPr="00CD48A8">
        <w:rPr>
          <w:lang w:bidi="en-US"/>
        </w:rPr>
        <w:t xml:space="preserve">For </w:t>
      </w:r>
      <w:r w:rsidRPr="00CD48A8">
        <w:t>polytomous items, examination of the distribution of scores assists in showing how well the item performed. If no students achieved the highest possible score, the item may not be functioning as expected because the item may be confusing, poorly worded, unexpectedly difficult, or students may not have had an opportunity to learn the content.</w:t>
      </w:r>
    </w:p>
    <w:p w14:paraId="4C082D73" w14:textId="72EBC845" w:rsidR="002839B0" w:rsidRPr="00CD48A8" w:rsidRDefault="002839B0" w:rsidP="002839B0">
      <w:r w:rsidRPr="00CD48A8">
        <w:t>Items with a low percentage (i.e., less than 3 percent) of students obtaining any possible item score were flagged for further review. Such items may pose problems during the IRT calibrations</w:t>
      </w:r>
      <w:r w:rsidR="00034506" w:rsidRPr="00CD48A8">
        <w:t>.</w:t>
      </w:r>
      <w:r w:rsidRPr="00CD48A8">
        <w:t xml:space="preserve"> </w:t>
      </w:r>
      <w:r w:rsidR="00034506" w:rsidRPr="00CD48A8">
        <w:t>T</w:t>
      </w:r>
      <w:r w:rsidRPr="00CD48A8">
        <w:t xml:space="preserve">hey </w:t>
      </w:r>
      <w:r w:rsidR="00034506" w:rsidRPr="00CD48A8">
        <w:t xml:space="preserve">need to be </w:t>
      </w:r>
      <w:r w:rsidRPr="00CD48A8">
        <w:t>careful</w:t>
      </w:r>
      <w:r w:rsidR="00034506" w:rsidRPr="00CD48A8">
        <w:t>ly</w:t>
      </w:r>
      <w:r w:rsidRPr="00CD48A8">
        <w:t xml:space="preserve"> review</w:t>
      </w:r>
      <w:r w:rsidR="00034506" w:rsidRPr="00CD48A8">
        <w:t>ed</w:t>
      </w:r>
      <w:r w:rsidRPr="00CD48A8">
        <w:t xml:space="preserve"> and may need to be excluded from the item calibration analyses.</w:t>
      </w:r>
    </w:p>
    <w:p w14:paraId="7E3C0CE7" w14:textId="6F9E6F5C" w:rsidR="000219DE" w:rsidRPr="00CD48A8" w:rsidRDefault="000219DE" w:rsidP="00FB33EE">
      <w:pPr>
        <w:pStyle w:val="Heading4"/>
      </w:pPr>
      <w:bookmarkStart w:id="1203" w:name="_Toc102976356"/>
      <w:r w:rsidRPr="00CD48A8">
        <w:t>Summary of Classical Item Analyses Flagging Criteria</w:t>
      </w:r>
      <w:bookmarkEnd w:id="1203"/>
    </w:p>
    <w:p w14:paraId="1C442541" w14:textId="2A966B53" w:rsidR="002839B0" w:rsidRPr="00CD48A8" w:rsidRDefault="002839B0" w:rsidP="002839B0">
      <w:pPr>
        <w:keepNext/>
        <w:keepLines/>
      </w:pPr>
      <w:r w:rsidRPr="00CD48A8">
        <w:t xml:space="preserve">In summary, an item </w:t>
      </w:r>
      <w:r w:rsidR="00B0044E" w:rsidRPr="00CD48A8">
        <w:t xml:space="preserve">was </w:t>
      </w:r>
      <w:r w:rsidRPr="00CD48A8">
        <w:t>flagged for review if the item analysis yield</w:t>
      </w:r>
      <w:r w:rsidR="00B0044E" w:rsidRPr="00CD48A8">
        <w:t>ed</w:t>
      </w:r>
      <w:r w:rsidRPr="00CD48A8">
        <w:t xml:space="preserve"> any of the following results. One item could have multiple flags if the statistics met the flagging criteria:</w:t>
      </w:r>
    </w:p>
    <w:p w14:paraId="7D55DCE1" w14:textId="6ECBCBA4" w:rsidR="002839B0" w:rsidRPr="00CD48A8" w:rsidRDefault="00301CD0" w:rsidP="00BC2F34">
      <w:pPr>
        <w:pStyle w:val="bullets"/>
        <w:numPr>
          <w:ilvl w:val="0"/>
          <w:numId w:val="56"/>
        </w:numPr>
        <w:ind w:left="864" w:hanging="288"/>
      </w:pPr>
      <w:r w:rsidRPr="00CD48A8">
        <w:rPr>
          <w:b/>
        </w:rPr>
        <w:t>D</w:t>
      </w:r>
      <w:r w:rsidR="002839B0" w:rsidRPr="00CD48A8">
        <w:rPr>
          <w:b/>
        </w:rPr>
        <w:t>ifficulty flag</w:t>
      </w:r>
      <w:r w:rsidRPr="00CD48A8">
        <w:rPr>
          <w:b/>
        </w:rPr>
        <w:t>s</w:t>
      </w:r>
      <w:r w:rsidR="002839B0" w:rsidRPr="00CD48A8">
        <w:t xml:space="preserve"> indicate</w:t>
      </w:r>
      <w:r w:rsidR="00B0044E" w:rsidRPr="00CD48A8">
        <w:t>d</w:t>
      </w:r>
      <w:r w:rsidR="002839B0" w:rsidRPr="00CD48A8">
        <w:t xml:space="preserve"> extreme values of the proportion-correct (for dichotomous items) or the proportion of the possible maximum points earned (for polytomous items):</w:t>
      </w:r>
    </w:p>
    <w:p w14:paraId="62079704" w14:textId="77777777" w:rsidR="002839B0" w:rsidRPr="00CD48A8" w:rsidRDefault="002839B0" w:rsidP="002839B0">
      <w:pPr>
        <w:pStyle w:val="bullets2"/>
        <w:keepNext/>
        <w:keepLines/>
      </w:pPr>
      <w:r w:rsidRPr="00CD48A8">
        <w:t xml:space="preserve">A-flag: A </w:t>
      </w:r>
      <w:r w:rsidRPr="00CD48A8">
        <w:rPr>
          <w:i/>
        </w:rPr>
        <w:t>p</w:t>
      </w:r>
      <w:r w:rsidRPr="00CD48A8">
        <w:t>-value less than 0.2 for dichotomous items and polytomous items suggests that the item might be too difficult.</w:t>
      </w:r>
    </w:p>
    <w:p w14:paraId="58394CA4" w14:textId="77777777" w:rsidR="002839B0" w:rsidRPr="00CD48A8" w:rsidRDefault="002839B0" w:rsidP="002839B0">
      <w:pPr>
        <w:pStyle w:val="bullets2"/>
      </w:pPr>
      <w:r w:rsidRPr="00CD48A8">
        <w:t xml:space="preserve">H-flag: A </w:t>
      </w:r>
      <w:r w:rsidRPr="00CD48A8">
        <w:rPr>
          <w:i/>
        </w:rPr>
        <w:t>p</w:t>
      </w:r>
      <w:r w:rsidRPr="00CD48A8">
        <w:t>-value greater than 0.95 for dichotomous items and polytomous items suggests that the item might be too easy.</w:t>
      </w:r>
    </w:p>
    <w:p w14:paraId="293E27C4" w14:textId="44AA4D4F" w:rsidR="002839B0" w:rsidRPr="00CD48A8" w:rsidRDefault="002839B0" w:rsidP="00BC2F34">
      <w:pPr>
        <w:pStyle w:val="bullets"/>
        <w:numPr>
          <w:ilvl w:val="0"/>
          <w:numId w:val="56"/>
        </w:numPr>
        <w:ind w:left="864" w:hanging="288"/>
      </w:pPr>
      <w:r w:rsidRPr="00CD48A8">
        <w:t>A</w:t>
      </w:r>
      <w:r w:rsidRPr="00CD48A8">
        <w:rPr>
          <w:b/>
        </w:rPr>
        <w:t xml:space="preserve"> discrimination flag</w:t>
      </w:r>
      <w:r w:rsidRPr="00CD48A8">
        <w:t xml:space="preserve"> (R-flag) indicate</w:t>
      </w:r>
      <w:r w:rsidR="00B0044E" w:rsidRPr="00CD48A8">
        <w:t>d</w:t>
      </w:r>
      <w:r w:rsidRPr="00CD48A8">
        <w:t xml:space="preserve"> that the item </w:t>
      </w:r>
      <w:r w:rsidR="00B0044E" w:rsidRPr="00CD48A8">
        <w:t xml:space="preserve">did </w:t>
      </w:r>
      <w:r w:rsidRPr="00CD48A8">
        <w:t xml:space="preserve">not discriminate effectively between high- and low-ability students. Items with a polyserial correlation less than 0.20 </w:t>
      </w:r>
      <w:r w:rsidR="00B0044E" w:rsidRPr="00CD48A8">
        <w:t xml:space="preserve">were </w:t>
      </w:r>
      <w:r w:rsidRPr="00CD48A8">
        <w:t>flagged.</w:t>
      </w:r>
    </w:p>
    <w:p w14:paraId="50884B2A" w14:textId="5464AA23" w:rsidR="002839B0" w:rsidRPr="00CD48A8" w:rsidRDefault="002839B0" w:rsidP="00BC2F34">
      <w:pPr>
        <w:pStyle w:val="bullets"/>
        <w:numPr>
          <w:ilvl w:val="0"/>
          <w:numId w:val="56"/>
        </w:numPr>
        <w:ind w:left="864" w:hanging="288"/>
      </w:pPr>
      <w:r w:rsidRPr="00CD48A8">
        <w:t xml:space="preserve">An </w:t>
      </w:r>
      <w:r w:rsidRPr="00CD48A8">
        <w:rPr>
          <w:b/>
        </w:rPr>
        <w:t>omit flag</w:t>
      </w:r>
      <w:r w:rsidRPr="00CD48A8">
        <w:t xml:space="preserve"> (O-flag) </w:t>
      </w:r>
      <w:r w:rsidR="00B0044E" w:rsidRPr="00CD48A8">
        <w:t xml:space="preserve">was </w:t>
      </w:r>
      <w:r w:rsidRPr="00CD48A8">
        <w:t>set for dichotomous items and polytomous items with nonresponse rates greater than 5 percent.</w:t>
      </w:r>
    </w:p>
    <w:p w14:paraId="17B8769B" w14:textId="34DFE3C5" w:rsidR="002839B0" w:rsidRPr="00CD48A8" w:rsidRDefault="002839B0" w:rsidP="00BC2F34">
      <w:pPr>
        <w:pStyle w:val="bullets"/>
        <w:numPr>
          <w:ilvl w:val="0"/>
          <w:numId w:val="56"/>
        </w:numPr>
        <w:ind w:left="864" w:hanging="288"/>
      </w:pPr>
      <w:r w:rsidRPr="00CD48A8">
        <w:t>A</w:t>
      </w:r>
      <w:r w:rsidRPr="00CD48A8">
        <w:rPr>
          <w:b/>
        </w:rPr>
        <w:t xml:space="preserve"> distractor flag</w:t>
      </w:r>
      <w:r w:rsidRPr="00CD48A8">
        <w:t xml:space="preserve"> (P-flag) </w:t>
      </w:r>
      <w:r w:rsidR="00B0044E" w:rsidRPr="00CD48A8">
        <w:t xml:space="preserve">was </w:t>
      </w:r>
      <w:r w:rsidRPr="00CD48A8">
        <w:t>used for an item with any distractors having positive correlation with the criterion score.</w:t>
      </w:r>
    </w:p>
    <w:p w14:paraId="1AAAE4D0" w14:textId="0C31DB5B" w:rsidR="002839B0" w:rsidRPr="00CD48A8" w:rsidRDefault="5714AA55" w:rsidP="00BC2F34">
      <w:pPr>
        <w:pStyle w:val="bullets"/>
        <w:numPr>
          <w:ilvl w:val="0"/>
          <w:numId w:val="56"/>
        </w:numPr>
        <w:ind w:left="864" w:hanging="288"/>
      </w:pPr>
      <w:r w:rsidRPr="00CD48A8">
        <w:t>A</w:t>
      </w:r>
      <w:r w:rsidRPr="00CD48A8">
        <w:rPr>
          <w:b/>
          <w:bCs/>
        </w:rPr>
        <w:t xml:space="preserve"> miskey flag</w:t>
      </w:r>
      <w:r w:rsidRPr="00CD48A8">
        <w:t xml:space="preserve"> (D-flag) </w:t>
      </w:r>
      <w:r w:rsidR="41BE8E30" w:rsidRPr="00CD48A8">
        <w:t xml:space="preserve">was </w:t>
      </w:r>
      <w:r w:rsidRPr="00CD48A8">
        <w:t>used for multiple-choice items when more of the high-ability examinee group—the top 20 percent of examinees on the total assessment—choose any distractor rather than the response keyed as correct.</w:t>
      </w:r>
    </w:p>
    <w:p w14:paraId="2918C480" w14:textId="21FFF951" w:rsidR="002839B0" w:rsidRPr="00CD48A8" w:rsidRDefault="002839B0" w:rsidP="00BC2F34">
      <w:pPr>
        <w:pStyle w:val="bullets"/>
        <w:numPr>
          <w:ilvl w:val="0"/>
          <w:numId w:val="56"/>
        </w:numPr>
        <w:ind w:left="864" w:hanging="288"/>
      </w:pPr>
      <w:r w:rsidRPr="00CD48A8">
        <w:t xml:space="preserve">An </w:t>
      </w:r>
      <w:r w:rsidRPr="00CD48A8">
        <w:rPr>
          <w:b/>
        </w:rPr>
        <w:t>underrepresented score point flag</w:t>
      </w:r>
      <w:r w:rsidRPr="00CD48A8">
        <w:t xml:space="preserve"> (L-flag) </w:t>
      </w:r>
      <w:r w:rsidR="00B0044E" w:rsidRPr="00CD48A8">
        <w:t xml:space="preserve">was </w:t>
      </w:r>
      <w:r w:rsidRPr="00CD48A8">
        <w:t>used for any item that ha</w:t>
      </w:r>
      <w:r w:rsidR="00B0044E" w:rsidRPr="00CD48A8">
        <w:t>d</w:t>
      </w:r>
      <w:r w:rsidRPr="00CD48A8">
        <w:t xml:space="preserve"> less than 3 percent of the students at any score level.</w:t>
      </w:r>
    </w:p>
    <w:p w14:paraId="36371A2C" w14:textId="740C5916" w:rsidR="002839B0" w:rsidRPr="00CD48A8" w:rsidRDefault="002839B0" w:rsidP="002839B0">
      <w:r w:rsidRPr="00CD48A8">
        <w:t>ETS’ Psychometric Analysis &amp; Research staff and Assessment and Learning Technology Research &amp; Development staff carefully review</w:t>
      </w:r>
      <w:r w:rsidR="00B0044E" w:rsidRPr="00CD48A8">
        <w:t>ed</w:t>
      </w:r>
      <w:r w:rsidRPr="00CD48A8">
        <w:t xml:space="preserve"> each of the flagged items during and at the end of the item analyses. All flagged items </w:t>
      </w:r>
      <w:r w:rsidR="00B0044E" w:rsidRPr="00CD48A8">
        <w:t xml:space="preserve">were </w:t>
      </w:r>
      <w:r w:rsidRPr="00CD48A8">
        <w:t xml:space="preserve">also reviewed by California educators at the data review meeting and then summarized for the California Department of Education (CDE) with recommendations for subsequent analyses. </w:t>
      </w:r>
    </w:p>
    <w:p w14:paraId="4623EEA6" w14:textId="10D600A7" w:rsidR="00A078D6" w:rsidRPr="00CD48A8" w:rsidRDefault="00A078D6" w:rsidP="00FB33EE">
      <w:pPr>
        <w:pStyle w:val="Heading4"/>
      </w:pPr>
      <w:bookmarkStart w:id="1204" w:name="_Toc94005033"/>
      <w:bookmarkStart w:id="1205" w:name="_Toc94005812"/>
      <w:bookmarkStart w:id="1206" w:name="_Toc94787960"/>
      <w:bookmarkStart w:id="1207" w:name="_Toc94788408"/>
      <w:bookmarkStart w:id="1208" w:name="_Toc94788856"/>
      <w:bookmarkStart w:id="1209" w:name="_Toc94792476"/>
      <w:bookmarkStart w:id="1210" w:name="_Toc94792924"/>
      <w:bookmarkStart w:id="1211" w:name="_Toc94793368"/>
      <w:bookmarkStart w:id="1212" w:name="_Toc94974351"/>
      <w:bookmarkStart w:id="1213" w:name="_Toc94974782"/>
      <w:bookmarkStart w:id="1214" w:name="_Toc94975209"/>
      <w:bookmarkStart w:id="1215" w:name="_Toc95142987"/>
      <w:bookmarkStart w:id="1216" w:name="_Toc95146886"/>
      <w:bookmarkStart w:id="1217" w:name="_Toc95207951"/>
      <w:bookmarkStart w:id="1218" w:name="_Toc95234932"/>
      <w:bookmarkStart w:id="1219" w:name="_Toc95293416"/>
      <w:bookmarkStart w:id="1220" w:name="_Toc46912798"/>
      <w:bookmarkStart w:id="1221" w:name="_Toc102976357"/>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r w:rsidRPr="00CD48A8">
        <w:t>Classical Item Analyses Results Summary</w:t>
      </w:r>
      <w:bookmarkEnd w:id="1220"/>
      <w:bookmarkEnd w:id="1221"/>
    </w:p>
    <w:p w14:paraId="63FFE805" w14:textId="79F3509B" w:rsidR="00A078D6" w:rsidRPr="00CD48A8" w:rsidRDefault="5F8A5679" w:rsidP="00A078D6">
      <w:pPr>
        <w:spacing w:before="120"/>
      </w:pPr>
      <w:r w:rsidRPr="00CD48A8">
        <w:t xml:space="preserve">The summary statistics of the classical item analyses, which include the means and ranges of overall item difficulty and item-total correlation for all operational items, are presented in </w:t>
      </w:r>
      <w:r w:rsidR="000741C0" w:rsidRPr="00CD48A8">
        <w:rPr>
          <w:rStyle w:val="Cross-Reference"/>
        </w:rPr>
        <w:fldChar w:fldCharType="begin"/>
      </w:r>
      <w:r w:rsidR="000741C0" w:rsidRPr="00CD48A8">
        <w:rPr>
          <w:rStyle w:val="Cross-Reference"/>
        </w:rPr>
        <w:instrText xml:space="preserve"> REF  _Ref85801816 \* Lower \h  \* MERGEFORMAT </w:instrText>
      </w:r>
      <w:r w:rsidR="000741C0" w:rsidRPr="00CD48A8">
        <w:rPr>
          <w:rStyle w:val="Cross-Reference"/>
        </w:rPr>
      </w:r>
      <w:r w:rsidR="000741C0" w:rsidRPr="00CD48A8">
        <w:rPr>
          <w:rStyle w:val="Cross-Reference"/>
        </w:rPr>
        <w:fldChar w:fldCharType="separate"/>
      </w:r>
      <w:r w:rsidR="0023774A" w:rsidRPr="0023774A">
        <w:rPr>
          <w:rStyle w:val="Cross-Reference"/>
        </w:rPr>
        <w:t>table 7.2</w:t>
      </w:r>
      <w:r w:rsidR="000741C0" w:rsidRPr="00CD48A8">
        <w:rPr>
          <w:rStyle w:val="Cross-Reference"/>
        </w:rPr>
        <w:fldChar w:fldCharType="end"/>
      </w:r>
      <w:r w:rsidRPr="00CD48A8">
        <w:t xml:space="preserve"> and </w:t>
      </w:r>
      <w:r w:rsidR="000741C0" w:rsidRPr="00CD48A8">
        <w:rPr>
          <w:rStyle w:val="Cross-Reference"/>
        </w:rPr>
        <w:fldChar w:fldCharType="begin"/>
      </w:r>
      <w:r w:rsidR="000741C0" w:rsidRPr="00CD48A8">
        <w:rPr>
          <w:rStyle w:val="Cross-Reference"/>
        </w:rPr>
        <w:instrText xml:space="preserve"> REF  _Ref85802165 \* Lower \h  \* MERGEFORMAT </w:instrText>
      </w:r>
      <w:r w:rsidR="000741C0" w:rsidRPr="00CD48A8">
        <w:rPr>
          <w:rStyle w:val="Cross-Reference"/>
        </w:rPr>
      </w:r>
      <w:r w:rsidR="000741C0" w:rsidRPr="00CD48A8">
        <w:rPr>
          <w:rStyle w:val="Cross-Reference"/>
        </w:rPr>
        <w:fldChar w:fldCharType="separate"/>
      </w:r>
      <w:r w:rsidR="0023774A" w:rsidRPr="0023774A">
        <w:rPr>
          <w:rStyle w:val="Cross-Reference"/>
        </w:rPr>
        <w:t>table 7.3</w:t>
      </w:r>
      <w:r w:rsidR="000741C0" w:rsidRPr="00CD48A8">
        <w:rPr>
          <w:rStyle w:val="Cross-Reference"/>
        </w:rPr>
        <w:fldChar w:fldCharType="end"/>
      </w:r>
      <w:r w:rsidRPr="00CD48A8">
        <w:t xml:space="preserve"> for </w:t>
      </w:r>
      <w:r w:rsidR="4D4CB064" w:rsidRPr="00CD48A8">
        <w:t xml:space="preserve">grades </w:t>
      </w:r>
      <w:r w:rsidR="1B8B501C" w:rsidRPr="00CD48A8">
        <w:t>three t</w:t>
      </w:r>
      <w:r w:rsidR="2956B42E" w:rsidRPr="00CD48A8">
        <w:t>hrough</w:t>
      </w:r>
      <w:r w:rsidR="1B8B501C" w:rsidRPr="00CD48A8">
        <w:t xml:space="preserve"> eight</w:t>
      </w:r>
      <w:r w:rsidRPr="00CD48A8">
        <w:t xml:space="preserve">. There is a range of item difficulties with the </w:t>
      </w:r>
      <w:r w:rsidRPr="00CD48A8">
        <w:rPr>
          <w:i/>
          <w:iCs/>
        </w:rPr>
        <w:t>p</w:t>
      </w:r>
      <w:r w:rsidR="00D968B9" w:rsidRPr="00CD48A8">
        <w:rPr>
          <w:i/>
          <w:iCs/>
        </w:rPr>
        <w:t>-</w:t>
      </w:r>
      <w:r w:rsidRPr="00CD48A8">
        <w:t>values ranging from 0.04 to 0.</w:t>
      </w:r>
      <w:r w:rsidR="20BC771D" w:rsidRPr="00CD48A8">
        <w:t xml:space="preserve">86 </w:t>
      </w:r>
      <w:r w:rsidRPr="00CD48A8">
        <w:t xml:space="preserve">and the average </w:t>
      </w:r>
      <w:r w:rsidRPr="00CD48A8">
        <w:rPr>
          <w:i/>
          <w:iCs/>
        </w:rPr>
        <w:t>p</w:t>
      </w:r>
      <w:r w:rsidRPr="00CD48A8">
        <w:t>-values ranging from 0.</w:t>
      </w:r>
      <w:r w:rsidR="69FA312D" w:rsidRPr="00CD48A8">
        <w:t xml:space="preserve">41 </w:t>
      </w:r>
      <w:r w:rsidRPr="00CD48A8">
        <w:t>to</w:t>
      </w:r>
      <w:r w:rsidR="00971F08">
        <w:t> </w:t>
      </w:r>
      <w:r w:rsidRPr="00CD48A8">
        <w:t>0.</w:t>
      </w:r>
      <w:r w:rsidR="69FA312D" w:rsidRPr="00CD48A8">
        <w:t>52</w:t>
      </w:r>
      <w:r w:rsidR="47714EC3" w:rsidRPr="00CD48A8">
        <w:t xml:space="preserve">. </w:t>
      </w:r>
      <w:r w:rsidR="4C3F9EAD" w:rsidRPr="00CD48A8">
        <w:t>The difficulty distribution of the items show</w:t>
      </w:r>
      <w:r w:rsidR="2956B42E" w:rsidRPr="00CD48A8">
        <w:t>s</w:t>
      </w:r>
      <w:r w:rsidR="4C3F9EAD" w:rsidRPr="00CD48A8">
        <w:t xml:space="preserve"> that </w:t>
      </w:r>
      <w:r w:rsidR="2C892115" w:rsidRPr="00CD48A8">
        <w:t>the</w:t>
      </w:r>
      <w:r w:rsidR="76DEE442" w:rsidRPr="00CD48A8">
        <w:t xml:space="preserve"> large</w:t>
      </w:r>
      <w:r w:rsidR="2956B42E" w:rsidRPr="00CD48A8">
        <w:t>st</w:t>
      </w:r>
      <w:r w:rsidR="76DEE442" w:rsidRPr="00CD48A8">
        <w:t xml:space="preserve"> group of</w:t>
      </w:r>
      <w:r w:rsidR="54037D31" w:rsidRPr="00CD48A8">
        <w:t xml:space="preserve"> items </w:t>
      </w:r>
      <w:r w:rsidR="2956B42E" w:rsidRPr="00CD48A8">
        <w:t>is</w:t>
      </w:r>
      <w:r w:rsidR="54037D31" w:rsidRPr="00CD48A8">
        <w:t xml:space="preserve"> in the range</w:t>
      </w:r>
      <w:r w:rsidR="76DEE442" w:rsidRPr="00CD48A8">
        <w:t xml:space="preserve"> of </w:t>
      </w:r>
      <w:r w:rsidR="71F73CDB" w:rsidRPr="00CD48A8">
        <w:t>0.4 to 0.6</w:t>
      </w:r>
      <w:r w:rsidR="2956B42E" w:rsidRPr="00CD48A8">
        <w:t>,</w:t>
      </w:r>
      <w:r w:rsidR="71F73CDB" w:rsidRPr="00CD48A8">
        <w:t xml:space="preserve"> </w:t>
      </w:r>
      <w:r w:rsidR="2956B42E" w:rsidRPr="00CD48A8">
        <w:t>t</w:t>
      </w:r>
      <w:r w:rsidR="3E8C1CF2" w:rsidRPr="00CD48A8">
        <w:t>he second large</w:t>
      </w:r>
      <w:r w:rsidR="2956B42E" w:rsidRPr="00CD48A8">
        <w:t>st</w:t>
      </w:r>
      <w:r w:rsidR="3E8C1CF2" w:rsidRPr="00CD48A8">
        <w:t xml:space="preserve"> group of items </w:t>
      </w:r>
      <w:r w:rsidR="26BCD4FC" w:rsidRPr="00CD48A8">
        <w:t xml:space="preserve">is in the range of </w:t>
      </w:r>
      <w:r w:rsidR="52E9A545" w:rsidRPr="00CD48A8">
        <w:t>0.2 to 0.4</w:t>
      </w:r>
      <w:r w:rsidR="2956B42E" w:rsidRPr="00CD48A8">
        <w:t>,</w:t>
      </w:r>
      <w:r w:rsidR="52E9A545" w:rsidRPr="00CD48A8">
        <w:t xml:space="preserve"> </w:t>
      </w:r>
      <w:r w:rsidR="2956B42E" w:rsidRPr="00CD48A8">
        <w:t xml:space="preserve">and </w:t>
      </w:r>
      <w:r w:rsidR="0046A62A" w:rsidRPr="00CD48A8">
        <w:t xml:space="preserve">the </w:t>
      </w:r>
      <w:r w:rsidR="2956B42E" w:rsidRPr="00CD48A8">
        <w:t>third</w:t>
      </w:r>
      <w:r w:rsidR="0046A62A" w:rsidRPr="00CD48A8">
        <w:t xml:space="preserve"> large</w:t>
      </w:r>
      <w:r w:rsidR="2956B42E" w:rsidRPr="00CD48A8">
        <w:t>st</w:t>
      </w:r>
      <w:r w:rsidR="0046A62A" w:rsidRPr="00CD48A8">
        <w:t xml:space="preserve"> group of items is in the range of 0.6 to 0.8. </w:t>
      </w:r>
      <w:r w:rsidR="2956B42E" w:rsidRPr="00CD48A8">
        <w:t>Few</w:t>
      </w:r>
      <w:r w:rsidR="600C1953" w:rsidRPr="00CD48A8">
        <w:t xml:space="preserve"> items are in the </w:t>
      </w:r>
      <w:r w:rsidR="2956B42E" w:rsidRPr="00CD48A8">
        <w:t>highest</w:t>
      </w:r>
      <w:r w:rsidR="16C8526A" w:rsidRPr="00CD48A8">
        <w:t xml:space="preserve"> difficulty group </w:t>
      </w:r>
      <w:r w:rsidR="2956B42E" w:rsidRPr="00CD48A8">
        <w:t>(</w:t>
      </w:r>
      <w:r w:rsidR="16C8526A" w:rsidRPr="00CD48A8">
        <w:t>rang</w:t>
      </w:r>
      <w:r w:rsidR="2956B42E" w:rsidRPr="00CD48A8">
        <w:t>ing</w:t>
      </w:r>
      <w:r w:rsidR="16C8526A" w:rsidRPr="00CD48A8">
        <w:t xml:space="preserve"> </w:t>
      </w:r>
      <w:r w:rsidR="3DFCC731" w:rsidRPr="00CD48A8">
        <w:t>between</w:t>
      </w:r>
      <w:r w:rsidR="16C8526A" w:rsidRPr="00CD48A8">
        <w:t xml:space="preserve"> 0 and 0.2</w:t>
      </w:r>
      <w:r w:rsidR="2956B42E" w:rsidRPr="00CD48A8">
        <w:t>)</w:t>
      </w:r>
      <w:r w:rsidR="5210D372" w:rsidRPr="00CD48A8">
        <w:t xml:space="preserve"> and</w:t>
      </w:r>
      <w:r w:rsidR="16288525" w:rsidRPr="00CD48A8">
        <w:t xml:space="preserve"> the </w:t>
      </w:r>
      <w:r w:rsidR="2956B42E" w:rsidRPr="00CD48A8">
        <w:t>lowest difficulty</w:t>
      </w:r>
      <w:r w:rsidR="16288525" w:rsidRPr="00CD48A8">
        <w:t xml:space="preserve"> group </w:t>
      </w:r>
      <w:r w:rsidR="2956B42E" w:rsidRPr="00CD48A8">
        <w:t>(</w:t>
      </w:r>
      <w:r w:rsidR="16288525" w:rsidRPr="00CD48A8">
        <w:t>rang</w:t>
      </w:r>
      <w:r w:rsidR="2956B42E" w:rsidRPr="00CD48A8">
        <w:t>ing</w:t>
      </w:r>
      <w:r w:rsidR="16288525" w:rsidRPr="00CD48A8">
        <w:t xml:space="preserve"> </w:t>
      </w:r>
      <w:r w:rsidR="3DFCC731" w:rsidRPr="00CD48A8">
        <w:t>between</w:t>
      </w:r>
      <w:r w:rsidR="16288525" w:rsidRPr="00CD48A8">
        <w:t xml:space="preserve"> </w:t>
      </w:r>
      <w:r w:rsidR="45DAD7D2" w:rsidRPr="00CD48A8">
        <w:t xml:space="preserve">0.8 </w:t>
      </w:r>
      <w:r w:rsidR="032A69F5" w:rsidRPr="00CD48A8">
        <w:t>and</w:t>
      </w:r>
      <w:r w:rsidR="45DAD7D2" w:rsidRPr="00CD48A8">
        <w:t xml:space="preserve"> 1.0</w:t>
      </w:r>
      <w:r w:rsidR="2956B42E" w:rsidRPr="00CD48A8">
        <w:t>)</w:t>
      </w:r>
      <w:r w:rsidR="45DAD7D2" w:rsidRPr="00CD48A8">
        <w:t xml:space="preserve">. </w:t>
      </w:r>
    </w:p>
    <w:p w14:paraId="02A4E64C" w14:textId="155755E2" w:rsidR="00A078D6" w:rsidRPr="00CD48A8" w:rsidRDefault="00A078D6" w:rsidP="00A078D6">
      <w:pPr>
        <w:spacing w:before="120"/>
      </w:pPr>
      <w:r w:rsidRPr="00CD48A8">
        <w:t>The average item-total correlation ranged from 0.</w:t>
      </w:r>
      <w:r w:rsidR="00E965E4" w:rsidRPr="00CD48A8">
        <w:t xml:space="preserve">39 </w:t>
      </w:r>
      <w:r w:rsidRPr="00CD48A8">
        <w:t>to 0.4</w:t>
      </w:r>
      <w:r w:rsidR="00E965E4" w:rsidRPr="00CD48A8">
        <w:t>5</w:t>
      </w:r>
      <w:r w:rsidRPr="00CD48A8">
        <w:t>. These values of the item-total correlations indicate that the items have acceptable levels of discrimination.</w:t>
      </w:r>
      <w:r w:rsidR="00BF47FF" w:rsidRPr="00CD48A8">
        <w:t xml:space="preserve"> </w:t>
      </w:r>
      <w:r w:rsidR="00BF47FF" w:rsidRPr="00CD48A8" w:rsidDel="0010455C">
        <w:t xml:space="preserve">For </w:t>
      </w:r>
      <w:r w:rsidR="000741C0" w:rsidRPr="00CD48A8">
        <w:rPr>
          <w:rStyle w:val="Cross-Reference"/>
        </w:rPr>
        <w:fldChar w:fldCharType="begin"/>
      </w:r>
      <w:r w:rsidR="000741C0" w:rsidRPr="00CD48A8">
        <w:rPr>
          <w:rStyle w:val="Cross-Reference"/>
        </w:rPr>
        <w:instrText xml:space="preserve"> REF  _Ref85801816 \* Lower \h  \* MERGEFORMAT </w:instrText>
      </w:r>
      <w:r w:rsidR="000741C0" w:rsidRPr="00CD48A8">
        <w:rPr>
          <w:rStyle w:val="Cross-Reference"/>
        </w:rPr>
      </w:r>
      <w:r w:rsidR="000741C0" w:rsidRPr="00CD48A8">
        <w:rPr>
          <w:rStyle w:val="Cross-Reference"/>
        </w:rPr>
        <w:fldChar w:fldCharType="separate"/>
      </w:r>
      <w:r w:rsidR="0023774A" w:rsidRPr="0023774A">
        <w:rPr>
          <w:rStyle w:val="Cross-Reference"/>
        </w:rPr>
        <w:t>table 7.2</w:t>
      </w:r>
      <w:r w:rsidR="000741C0" w:rsidRPr="00CD48A8">
        <w:rPr>
          <w:rStyle w:val="Cross-Reference"/>
        </w:rPr>
        <w:fldChar w:fldCharType="end"/>
      </w:r>
      <w:r w:rsidR="00BF47FF" w:rsidRPr="00CD48A8" w:rsidDel="0010455C">
        <w:t xml:space="preserve"> and </w:t>
      </w:r>
      <w:r w:rsidR="000741C0" w:rsidRPr="00CD48A8">
        <w:rPr>
          <w:rStyle w:val="Cross-Reference"/>
        </w:rPr>
        <w:fldChar w:fldCharType="begin"/>
      </w:r>
      <w:r w:rsidR="000741C0" w:rsidRPr="00CD48A8">
        <w:rPr>
          <w:rStyle w:val="Cross-Reference"/>
        </w:rPr>
        <w:instrText xml:space="preserve"> REF  _Ref85802165 \* Lower \h  \* MERGEFORMAT </w:instrText>
      </w:r>
      <w:r w:rsidR="000741C0" w:rsidRPr="00CD48A8">
        <w:rPr>
          <w:rStyle w:val="Cross-Reference"/>
        </w:rPr>
      </w:r>
      <w:r w:rsidR="000741C0" w:rsidRPr="00CD48A8">
        <w:rPr>
          <w:rStyle w:val="Cross-Reference"/>
        </w:rPr>
        <w:fldChar w:fldCharType="separate"/>
      </w:r>
      <w:r w:rsidR="0023774A" w:rsidRPr="0023774A">
        <w:rPr>
          <w:rStyle w:val="Cross-Reference"/>
        </w:rPr>
        <w:t>table 7.3</w:t>
      </w:r>
      <w:r w:rsidR="000741C0" w:rsidRPr="00CD48A8">
        <w:rPr>
          <w:rStyle w:val="Cross-Reference"/>
        </w:rPr>
        <w:fldChar w:fldCharType="end"/>
      </w:r>
      <w:r w:rsidR="00486E40" w:rsidRPr="00CD48A8" w:rsidDel="0010455C">
        <w:t>,</w:t>
      </w:r>
      <w:r w:rsidR="00BF47FF" w:rsidRPr="00CD48A8" w:rsidDel="0010455C">
        <w:t xml:space="preserve"> </w:t>
      </w:r>
      <w:r w:rsidR="00486E40" w:rsidRPr="00CD48A8" w:rsidDel="0010455C">
        <w:t>the high school sample size was too small to conduct valid item analysis.</w:t>
      </w:r>
    </w:p>
    <w:p w14:paraId="40F8A64C" w14:textId="54317873" w:rsidR="00D9445E" w:rsidRPr="00CD48A8" w:rsidRDefault="00D9445E" w:rsidP="00D9445E">
      <w:pPr>
        <w:pStyle w:val="Caption"/>
      </w:pPr>
      <w:bookmarkStart w:id="1222" w:name="_Ref85801816"/>
      <w:bookmarkStart w:id="1223" w:name="_Toc103234958"/>
      <w:r w:rsidRPr="00CD48A8">
        <w:t>Table</w:t>
      </w:r>
      <w:r w:rsidR="00273C35" w:rsidRPr="00CD48A8">
        <w:t>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2</w:t>
      </w:r>
      <w:r w:rsidRPr="00CD48A8">
        <w:fldChar w:fldCharType="end"/>
      </w:r>
      <w:bookmarkEnd w:id="1222"/>
      <w:r w:rsidRPr="00CD48A8">
        <w:t xml:space="preserve"> </w:t>
      </w:r>
      <w:r w:rsidR="0082349B" w:rsidRPr="00CD48A8">
        <w:t xml:space="preserve"> </w:t>
      </w:r>
      <w:r w:rsidRPr="00CD48A8">
        <w:t>Item Difficulty Distributions by Grade Level</w:t>
      </w:r>
      <w:bookmarkEnd w:id="1223"/>
    </w:p>
    <w:tbl>
      <w:tblPr>
        <w:tblStyle w:val="TRs"/>
        <w:tblW w:w="3479" w:type="pct"/>
        <w:tblLook w:val="04A0" w:firstRow="1" w:lastRow="0" w:firstColumn="1" w:lastColumn="0" w:noHBand="0" w:noVBand="1"/>
        <w:tblDescription w:val="Item Difficulty Distributions by Grade Level"/>
      </w:tblPr>
      <w:tblGrid>
        <w:gridCol w:w="1151"/>
        <w:gridCol w:w="577"/>
        <w:gridCol w:w="577"/>
        <w:gridCol w:w="577"/>
        <w:gridCol w:w="577"/>
        <w:gridCol w:w="577"/>
        <w:gridCol w:w="719"/>
        <w:gridCol w:w="719"/>
        <w:gridCol w:w="719"/>
        <w:gridCol w:w="720"/>
      </w:tblGrid>
      <w:tr w:rsidR="00611FDB" w:rsidRPr="00CD48A8" w14:paraId="74E10392" w14:textId="77777777" w:rsidTr="005F1726">
        <w:trPr>
          <w:cnfStyle w:val="100000000000" w:firstRow="1" w:lastRow="0" w:firstColumn="0" w:lastColumn="0" w:oddVBand="0" w:evenVBand="0" w:oddHBand="0" w:evenHBand="0" w:firstRowFirstColumn="0" w:firstRowLastColumn="0" w:lastRowFirstColumn="0" w:lastRowLastColumn="0"/>
          <w:trHeight w:val="1728"/>
        </w:trPr>
        <w:tc>
          <w:tcPr>
            <w:tcW w:w="833" w:type="pct"/>
            <w:hideMark/>
          </w:tcPr>
          <w:p w14:paraId="1FCB8F0F" w14:textId="36AAC862" w:rsidR="00667E69" w:rsidRPr="00CD48A8" w:rsidRDefault="00667E69" w:rsidP="00205741">
            <w:pPr>
              <w:pStyle w:val="TableHead"/>
              <w:rPr>
                <w:noProof w:val="0"/>
                <w:lang w:eastAsia="zh-CN"/>
              </w:rPr>
            </w:pPr>
            <w:r w:rsidRPr="00CD48A8">
              <w:rPr>
                <w:noProof w:val="0"/>
                <w:lang w:eastAsia="zh-CN"/>
              </w:rPr>
              <w:t>Grade Level</w:t>
            </w:r>
          </w:p>
        </w:tc>
        <w:tc>
          <w:tcPr>
            <w:tcW w:w="417" w:type="pct"/>
            <w:textDirection w:val="btLr"/>
            <w:vAlign w:val="center"/>
            <w:hideMark/>
          </w:tcPr>
          <w:p w14:paraId="5F3BF7E8" w14:textId="77777777" w:rsidR="00667E69" w:rsidRPr="00CD48A8" w:rsidRDefault="00667E69" w:rsidP="00FC572A">
            <w:pPr>
              <w:pStyle w:val="TableHead"/>
              <w:ind w:left="72"/>
              <w:jc w:val="left"/>
              <w:rPr>
                <w:noProof w:val="0"/>
                <w:lang w:eastAsia="zh-CN"/>
              </w:rPr>
            </w:pPr>
            <w:r w:rsidRPr="00CD48A8">
              <w:rPr>
                <w:noProof w:val="0"/>
                <w:lang w:eastAsia="zh-CN"/>
              </w:rPr>
              <w:t xml:space="preserve">0 ≤ </w:t>
            </w:r>
            <w:r w:rsidRPr="00CD48A8">
              <w:rPr>
                <w:i/>
                <w:noProof w:val="0"/>
                <w:lang w:eastAsia="zh-CN"/>
              </w:rPr>
              <w:t>p</w:t>
            </w:r>
            <w:r w:rsidRPr="00CD48A8">
              <w:rPr>
                <w:noProof w:val="0"/>
                <w:lang w:eastAsia="zh-CN"/>
              </w:rPr>
              <w:t xml:space="preserve"> &lt; 0.2</w:t>
            </w:r>
          </w:p>
        </w:tc>
        <w:tc>
          <w:tcPr>
            <w:tcW w:w="417" w:type="pct"/>
            <w:textDirection w:val="btLr"/>
            <w:vAlign w:val="center"/>
            <w:hideMark/>
          </w:tcPr>
          <w:p w14:paraId="1AA267BC" w14:textId="77777777" w:rsidR="00667E69" w:rsidRPr="00CD48A8" w:rsidRDefault="00667E69" w:rsidP="00FC572A">
            <w:pPr>
              <w:pStyle w:val="TableHead"/>
              <w:ind w:left="72"/>
              <w:jc w:val="left"/>
              <w:rPr>
                <w:noProof w:val="0"/>
                <w:lang w:eastAsia="zh-CN"/>
              </w:rPr>
            </w:pPr>
            <w:r w:rsidRPr="00CD48A8">
              <w:rPr>
                <w:noProof w:val="0"/>
                <w:lang w:eastAsia="zh-CN"/>
              </w:rPr>
              <w:t xml:space="preserve">0.2 ≤ </w:t>
            </w:r>
            <w:r w:rsidRPr="00CD48A8">
              <w:rPr>
                <w:i/>
                <w:noProof w:val="0"/>
                <w:lang w:eastAsia="zh-CN"/>
              </w:rPr>
              <w:t>p</w:t>
            </w:r>
            <w:r w:rsidRPr="00CD48A8">
              <w:rPr>
                <w:noProof w:val="0"/>
                <w:lang w:eastAsia="zh-CN"/>
              </w:rPr>
              <w:t xml:space="preserve"> &lt; 0.4</w:t>
            </w:r>
          </w:p>
        </w:tc>
        <w:tc>
          <w:tcPr>
            <w:tcW w:w="417" w:type="pct"/>
            <w:textDirection w:val="btLr"/>
            <w:vAlign w:val="center"/>
            <w:hideMark/>
          </w:tcPr>
          <w:p w14:paraId="637252B7" w14:textId="77777777" w:rsidR="00667E69" w:rsidRPr="00CD48A8" w:rsidRDefault="00667E69" w:rsidP="00FC572A">
            <w:pPr>
              <w:pStyle w:val="TableHead"/>
              <w:ind w:left="72"/>
              <w:jc w:val="left"/>
              <w:rPr>
                <w:noProof w:val="0"/>
                <w:lang w:eastAsia="zh-CN"/>
              </w:rPr>
            </w:pPr>
            <w:r w:rsidRPr="00CD48A8">
              <w:rPr>
                <w:noProof w:val="0"/>
                <w:lang w:eastAsia="zh-CN"/>
              </w:rPr>
              <w:t xml:space="preserve">0.4 ≤ </w:t>
            </w:r>
            <w:r w:rsidRPr="00CD48A8">
              <w:rPr>
                <w:i/>
                <w:noProof w:val="0"/>
                <w:lang w:eastAsia="zh-CN"/>
              </w:rPr>
              <w:t>p</w:t>
            </w:r>
            <w:r w:rsidRPr="00CD48A8">
              <w:rPr>
                <w:noProof w:val="0"/>
                <w:lang w:eastAsia="zh-CN"/>
              </w:rPr>
              <w:t xml:space="preserve"> &lt; 0.6</w:t>
            </w:r>
          </w:p>
        </w:tc>
        <w:tc>
          <w:tcPr>
            <w:tcW w:w="417" w:type="pct"/>
            <w:textDirection w:val="btLr"/>
            <w:vAlign w:val="center"/>
            <w:hideMark/>
          </w:tcPr>
          <w:p w14:paraId="33DC11E5" w14:textId="77777777" w:rsidR="00667E69" w:rsidRPr="00CD48A8" w:rsidRDefault="00667E69" w:rsidP="00FC572A">
            <w:pPr>
              <w:pStyle w:val="TableHead"/>
              <w:ind w:left="72"/>
              <w:jc w:val="left"/>
              <w:rPr>
                <w:noProof w:val="0"/>
                <w:lang w:eastAsia="zh-CN"/>
              </w:rPr>
            </w:pPr>
            <w:r w:rsidRPr="00CD48A8">
              <w:rPr>
                <w:noProof w:val="0"/>
                <w:lang w:eastAsia="zh-CN"/>
              </w:rPr>
              <w:t xml:space="preserve">0.6 ≤ </w:t>
            </w:r>
            <w:r w:rsidRPr="00CD48A8">
              <w:rPr>
                <w:i/>
                <w:noProof w:val="0"/>
                <w:lang w:eastAsia="zh-CN"/>
              </w:rPr>
              <w:t>p</w:t>
            </w:r>
            <w:r w:rsidRPr="00CD48A8">
              <w:rPr>
                <w:noProof w:val="0"/>
                <w:lang w:eastAsia="zh-CN"/>
              </w:rPr>
              <w:t xml:space="preserve"> &lt; 0.8</w:t>
            </w:r>
          </w:p>
        </w:tc>
        <w:tc>
          <w:tcPr>
            <w:tcW w:w="417" w:type="pct"/>
            <w:textDirection w:val="btLr"/>
            <w:vAlign w:val="center"/>
            <w:hideMark/>
          </w:tcPr>
          <w:p w14:paraId="1CA748BF" w14:textId="77777777" w:rsidR="00667E69" w:rsidRPr="00CD48A8" w:rsidRDefault="00667E69" w:rsidP="00FC572A">
            <w:pPr>
              <w:pStyle w:val="TableHead"/>
              <w:ind w:left="72"/>
              <w:jc w:val="left"/>
              <w:rPr>
                <w:noProof w:val="0"/>
                <w:lang w:eastAsia="zh-CN"/>
              </w:rPr>
            </w:pPr>
            <w:r w:rsidRPr="00CD48A8">
              <w:rPr>
                <w:noProof w:val="0"/>
                <w:lang w:eastAsia="zh-CN"/>
              </w:rPr>
              <w:t xml:space="preserve">0.8 ≤ </w:t>
            </w:r>
            <w:r w:rsidRPr="00CD48A8">
              <w:rPr>
                <w:i/>
                <w:noProof w:val="0"/>
                <w:lang w:eastAsia="zh-CN"/>
              </w:rPr>
              <w:t>p</w:t>
            </w:r>
            <w:r w:rsidRPr="00CD48A8">
              <w:rPr>
                <w:noProof w:val="0"/>
                <w:lang w:eastAsia="zh-CN"/>
              </w:rPr>
              <w:t xml:space="preserve"> ≤ 1.0</w:t>
            </w:r>
          </w:p>
        </w:tc>
        <w:tc>
          <w:tcPr>
            <w:tcW w:w="520" w:type="pct"/>
            <w:textDirection w:val="btLr"/>
            <w:vAlign w:val="center"/>
            <w:hideMark/>
          </w:tcPr>
          <w:p w14:paraId="589E96F6" w14:textId="77777777" w:rsidR="00667E69" w:rsidRPr="00CD48A8" w:rsidRDefault="00667E69" w:rsidP="00FC572A">
            <w:pPr>
              <w:pStyle w:val="TableHead"/>
              <w:ind w:left="72"/>
              <w:jc w:val="left"/>
              <w:rPr>
                <w:noProof w:val="0"/>
                <w:lang w:eastAsia="zh-CN"/>
              </w:rPr>
            </w:pPr>
            <w:r w:rsidRPr="00CD48A8">
              <w:rPr>
                <w:noProof w:val="0"/>
                <w:lang w:eastAsia="zh-CN"/>
              </w:rPr>
              <w:t>Total Number of Items</w:t>
            </w:r>
          </w:p>
        </w:tc>
        <w:tc>
          <w:tcPr>
            <w:tcW w:w="520" w:type="pct"/>
            <w:textDirection w:val="btLr"/>
            <w:vAlign w:val="center"/>
            <w:hideMark/>
          </w:tcPr>
          <w:p w14:paraId="57123175" w14:textId="77777777" w:rsidR="00667E69" w:rsidRPr="00CD48A8" w:rsidRDefault="00667E69" w:rsidP="00FC572A">
            <w:pPr>
              <w:pStyle w:val="TableHead"/>
              <w:ind w:left="72"/>
              <w:jc w:val="left"/>
              <w:rPr>
                <w:noProof w:val="0"/>
                <w:lang w:eastAsia="zh-CN"/>
              </w:rPr>
            </w:pPr>
            <w:r w:rsidRPr="00CD48A8">
              <w:rPr>
                <w:noProof w:val="0"/>
                <w:lang w:eastAsia="zh-CN"/>
              </w:rPr>
              <w:t xml:space="preserve">Mean </w:t>
            </w:r>
            <w:r w:rsidRPr="00CD48A8">
              <w:rPr>
                <w:i/>
                <w:noProof w:val="0"/>
                <w:lang w:eastAsia="zh-CN"/>
              </w:rPr>
              <w:t>p</w:t>
            </w:r>
            <w:r w:rsidRPr="00CD48A8">
              <w:rPr>
                <w:noProof w:val="0"/>
                <w:lang w:eastAsia="zh-CN"/>
              </w:rPr>
              <w:t>-value</w:t>
            </w:r>
          </w:p>
        </w:tc>
        <w:tc>
          <w:tcPr>
            <w:tcW w:w="520" w:type="pct"/>
            <w:textDirection w:val="btLr"/>
            <w:vAlign w:val="center"/>
            <w:hideMark/>
          </w:tcPr>
          <w:p w14:paraId="70004A64" w14:textId="77777777" w:rsidR="00667E69" w:rsidRPr="00CD48A8" w:rsidRDefault="00667E69" w:rsidP="00FC572A">
            <w:pPr>
              <w:pStyle w:val="TableHead"/>
              <w:ind w:left="72"/>
              <w:jc w:val="left"/>
              <w:rPr>
                <w:noProof w:val="0"/>
                <w:lang w:eastAsia="zh-CN"/>
              </w:rPr>
            </w:pPr>
            <w:r w:rsidRPr="00CD48A8">
              <w:rPr>
                <w:noProof w:val="0"/>
                <w:lang w:eastAsia="zh-CN"/>
              </w:rPr>
              <w:t xml:space="preserve">Minimum </w:t>
            </w:r>
            <w:r w:rsidRPr="00CD48A8">
              <w:rPr>
                <w:i/>
                <w:noProof w:val="0"/>
                <w:lang w:eastAsia="zh-CN"/>
              </w:rPr>
              <w:t>p</w:t>
            </w:r>
            <w:r w:rsidRPr="00CD48A8">
              <w:rPr>
                <w:noProof w:val="0"/>
                <w:lang w:eastAsia="zh-CN"/>
              </w:rPr>
              <w:t>-‍value</w:t>
            </w:r>
          </w:p>
        </w:tc>
        <w:tc>
          <w:tcPr>
            <w:tcW w:w="521" w:type="pct"/>
            <w:textDirection w:val="btLr"/>
            <w:vAlign w:val="center"/>
            <w:hideMark/>
          </w:tcPr>
          <w:p w14:paraId="5632C5F4" w14:textId="77777777" w:rsidR="00667E69" w:rsidRPr="00CD48A8" w:rsidRDefault="00667E69" w:rsidP="00FC572A">
            <w:pPr>
              <w:pStyle w:val="TableHead"/>
              <w:ind w:left="72"/>
              <w:jc w:val="left"/>
              <w:rPr>
                <w:noProof w:val="0"/>
                <w:lang w:eastAsia="zh-CN"/>
              </w:rPr>
            </w:pPr>
            <w:r w:rsidRPr="00CD48A8">
              <w:rPr>
                <w:noProof w:val="0"/>
                <w:lang w:eastAsia="zh-CN"/>
              </w:rPr>
              <w:t xml:space="preserve">Maximum </w:t>
            </w:r>
            <w:r w:rsidRPr="00CD48A8">
              <w:rPr>
                <w:i/>
                <w:noProof w:val="0"/>
                <w:lang w:eastAsia="zh-CN"/>
              </w:rPr>
              <w:t>p</w:t>
            </w:r>
            <w:r w:rsidRPr="00CD48A8">
              <w:rPr>
                <w:noProof w:val="0"/>
                <w:lang w:eastAsia="zh-CN"/>
              </w:rPr>
              <w:t>-‍value</w:t>
            </w:r>
          </w:p>
        </w:tc>
      </w:tr>
      <w:tr w:rsidR="0035338D" w:rsidRPr="00CD48A8" w14:paraId="410C846B" w14:textId="77777777" w:rsidTr="005F1726">
        <w:tc>
          <w:tcPr>
            <w:tcW w:w="833" w:type="pct"/>
            <w:noWrap/>
            <w:hideMark/>
          </w:tcPr>
          <w:p w14:paraId="7752E163" w14:textId="77777777" w:rsidR="00667E69" w:rsidRPr="00CD48A8" w:rsidRDefault="00667E69" w:rsidP="00205741">
            <w:pPr>
              <w:pStyle w:val="TableText"/>
              <w:rPr>
                <w:noProof w:val="0"/>
                <w:lang w:eastAsia="zh-CN"/>
              </w:rPr>
            </w:pPr>
            <w:r w:rsidRPr="00CD48A8">
              <w:rPr>
                <w:noProof w:val="0"/>
                <w:lang w:eastAsia="zh-CN"/>
              </w:rPr>
              <w:t>Grade 3</w:t>
            </w:r>
          </w:p>
        </w:tc>
        <w:tc>
          <w:tcPr>
            <w:tcW w:w="417" w:type="pct"/>
            <w:noWrap/>
            <w:vAlign w:val="bottom"/>
            <w:hideMark/>
          </w:tcPr>
          <w:p w14:paraId="419D7BCA" w14:textId="77777777" w:rsidR="00667E69" w:rsidRPr="00CD48A8" w:rsidRDefault="00667E69" w:rsidP="00BB696C">
            <w:pPr>
              <w:pStyle w:val="TableText"/>
              <w:rPr>
                <w:noProof w:val="0"/>
                <w:lang w:eastAsia="zh-CN"/>
              </w:rPr>
            </w:pPr>
            <w:r w:rsidRPr="00CD48A8">
              <w:rPr>
                <w:noProof w:val="0"/>
                <w:lang w:eastAsia="zh-CN"/>
              </w:rPr>
              <w:t>2</w:t>
            </w:r>
          </w:p>
        </w:tc>
        <w:tc>
          <w:tcPr>
            <w:tcW w:w="417" w:type="pct"/>
            <w:noWrap/>
            <w:vAlign w:val="bottom"/>
            <w:hideMark/>
          </w:tcPr>
          <w:p w14:paraId="51A2D2B7" w14:textId="77777777" w:rsidR="00667E69" w:rsidRPr="00CD48A8" w:rsidRDefault="00667E69" w:rsidP="00BB696C">
            <w:pPr>
              <w:pStyle w:val="TableText"/>
              <w:rPr>
                <w:noProof w:val="0"/>
                <w:lang w:eastAsia="zh-CN"/>
              </w:rPr>
            </w:pPr>
            <w:r w:rsidRPr="00CD48A8">
              <w:rPr>
                <w:noProof w:val="0"/>
                <w:lang w:eastAsia="zh-CN"/>
              </w:rPr>
              <w:t>23</w:t>
            </w:r>
          </w:p>
        </w:tc>
        <w:tc>
          <w:tcPr>
            <w:tcW w:w="417" w:type="pct"/>
            <w:noWrap/>
            <w:vAlign w:val="bottom"/>
            <w:hideMark/>
          </w:tcPr>
          <w:p w14:paraId="6E7AAA9E" w14:textId="77777777" w:rsidR="00667E69" w:rsidRPr="00CD48A8" w:rsidRDefault="00667E69" w:rsidP="00BB696C">
            <w:pPr>
              <w:pStyle w:val="TableText"/>
              <w:rPr>
                <w:noProof w:val="0"/>
                <w:lang w:eastAsia="zh-CN"/>
              </w:rPr>
            </w:pPr>
            <w:r w:rsidRPr="00CD48A8">
              <w:rPr>
                <w:noProof w:val="0"/>
                <w:lang w:eastAsia="zh-CN"/>
              </w:rPr>
              <w:t>23</w:t>
            </w:r>
          </w:p>
        </w:tc>
        <w:tc>
          <w:tcPr>
            <w:tcW w:w="417" w:type="pct"/>
            <w:noWrap/>
            <w:vAlign w:val="bottom"/>
            <w:hideMark/>
          </w:tcPr>
          <w:p w14:paraId="72F05E11" w14:textId="77777777" w:rsidR="00667E69" w:rsidRPr="00CD48A8" w:rsidRDefault="00667E69" w:rsidP="00BB696C">
            <w:pPr>
              <w:pStyle w:val="TableText"/>
              <w:rPr>
                <w:noProof w:val="0"/>
                <w:lang w:eastAsia="zh-CN"/>
              </w:rPr>
            </w:pPr>
            <w:r w:rsidRPr="00CD48A8">
              <w:rPr>
                <w:noProof w:val="0"/>
                <w:lang w:eastAsia="zh-CN"/>
              </w:rPr>
              <w:t>4</w:t>
            </w:r>
          </w:p>
        </w:tc>
        <w:tc>
          <w:tcPr>
            <w:tcW w:w="417" w:type="pct"/>
            <w:noWrap/>
            <w:vAlign w:val="bottom"/>
            <w:hideMark/>
          </w:tcPr>
          <w:p w14:paraId="0A5596F5" w14:textId="77777777" w:rsidR="00667E69" w:rsidRPr="00CD48A8" w:rsidRDefault="00667E69" w:rsidP="00BB696C">
            <w:pPr>
              <w:pStyle w:val="TableText"/>
              <w:rPr>
                <w:noProof w:val="0"/>
                <w:lang w:eastAsia="zh-CN"/>
              </w:rPr>
            </w:pPr>
            <w:r w:rsidRPr="00CD48A8">
              <w:rPr>
                <w:noProof w:val="0"/>
                <w:lang w:eastAsia="zh-CN"/>
              </w:rPr>
              <w:t>0</w:t>
            </w:r>
          </w:p>
        </w:tc>
        <w:tc>
          <w:tcPr>
            <w:tcW w:w="520" w:type="pct"/>
            <w:vAlign w:val="bottom"/>
            <w:hideMark/>
          </w:tcPr>
          <w:p w14:paraId="108CF452" w14:textId="77777777" w:rsidR="00667E69" w:rsidRPr="00CD48A8" w:rsidRDefault="00667E69" w:rsidP="00BB696C">
            <w:pPr>
              <w:pStyle w:val="TableText"/>
              <w:rPr>
                <w:noProof w:val="0"/>
                <w:lang w:eastAsia="zh-CN"/>
              </w:rPr>
            </w:pPr>
            <w:r w:rsidRPr="00CD48A8">
              <w:rPr>
                <w:noProof w:val="0"/>
                <w:lang w:eastAsia="zh-CN"/>
              </w:rPr>
              <w:t>52</w:t>
            </w:r>
          </w:p>
        </w:tc>
        <w:tc>
          <w:tcPr>
            <w:tcW w:w="520" w:type="pct"/>
            <w:vAlign w:val="bottom"/>
            <w:hideMark/>
          </w:tcPr>
          <w:p w14:paraId="0A85B3ED" w14:textId="77777777" w:rsidR="00667E69" w:rsidRPr="00CD48A8" w:rsidRDefault="00667E69" w:rsidP="00BB696C">
            <w:pPr>
              <w:pStyle w:val="TableText"/>
              <w:rPr>
                <w:noProof w:val="0"/>
                <w:lang w:eastAsia="zh-CN"/>
              </w:rPr>
            </w:pPr>
            <w:r w:rsidRPr="00CD48A8">
              <w:rPr>
                <w:noProof w:val="0"/>
                <w:lang w:eastAsia="zh-CN"/>
              </w:rPr>
              <w:t>0.41</w:t>
            </w:r>
          </w:p>
        </w:tc>
        <w:tc>
          <w:tcPr>
            <w:tcW w:w="520" w:type="pct"/>
            <w:vAlign w:val="bottom"/>
            <w:hideMark/>
          </w:tcPr>
          <w:p w14:paraId="46543F2C" w14:textId="77777777" w:rsidR="00667E69" w:rsidRPr="00CD48A8" w:rsidRDefault="00667E69" w:rsidP="00BB696C">
            <w:pPr>
              <w:pStyle w:val="TableText"/>
              <w:rPr>
                <w:noProof w:val="0"/>
                <w:lang w:eastAsia="zh-CN"/>
              </w:rPr>
            </w:pPr>
            <w:r w:rsidRPr="00CD48A8">
              <w:rPr>
                <w:noProof w:val="0"/>
                <w:lang w:eastAsia="zh-CN"/>
              </w:rPr>
              <w:t>0.17</w:t>
            </w:r>
          </w:p>
        </w:tc>
        <w:tc>
          <w:tcPr>
            <w:tcW w:w="521" w:type="pct"/>
            <w:vAlign w:val="bottom"/>
            <w:hideMark/>
          </w:tcPr>
          <w:p w14:paraId="29085E0B" w14:textId="77777777" w:rsidR="00667E69" w:rsidRPr="00CD48A8" w:rsidRDefault="00667E69" w:rsidP="00BB696C">
            <w:pPr>
              <w:pStyle w:val="TableText"/>
              <w:rPr>
                <w:noProof w:val="0"/>
                <w:lang w:eastAsia="zh-CN"/>
              </w:rPr>
            </w:pPr>
            <w:r w:rsidRPr="00CD48A8">
              <w:rPr>
                <w:noProof w:val="0"/>
                <w:lang w:eastAsia="zh-CN"/>
              </w:rPr>
              <w:t>0.80</w:t>
            </w:r>
          </w:p>
        </w:tc>
      </w:tr>
      <w:tr w:rsidR="0035338D" w:rsidRPr="00CD48A8" w14:paraId="06CA8EBC" w14:textId="77777777" w:rsidTr="005F1726">
        <w:tc>
          <w:tcPr>
            <w:tcW w:w="833" w:type="pct"/>
            <w:noWrap/>
            <w:hideMark/>
          </w:tcPr>
          <w:p w14:paraId="1840CE19" w14:textId="77777777" w:rsidR="00667E69" w:rsidRPr="00CD48A8" w:rsidRDefault="00667E69" w:rsidP="00205741">
            <w:pPr>
              <w:pStyle w:val="TableText"/>
              <w:rPr>
                <w:noProof w:val="0"/>
                <w:lang w:eastAsia="zh-CN"/>
              </w:rPr>
            </w:pPr>
            <w:r w:rsidRPr="00CD48A8">
              <w:rPr>
                <w:noProof w:val="0"/>
                <w:lang w:eastAsia="zh-CN"/>
              </w:rPr>
              <w:t>Grade 4</w:t>
            </w:r>
          </w:p>
        </w:tc>
        <w:tc>
          <w:tcPr>
            <w:tcW w:w="417" w:type="pct"/>
            <w:noWrap/>
            <w:vAlign w:val="bottom"/>
            <w:hideMark/>
          </w:tcPr>
          <w:p w14:paraId="092F44AA" w14:textId="77777777" w:rsidR="00667E69" w:rsidRPr="00CD48A8" w:rsidRDefault="00667E69" w:rsidP="00BB696C">
            <w:pPr>
              <w:pStyle w:val="TableText"/>
              <w:rPr>
                <w:noProof w:val="0"/>
                <w:lang w:eastAsia="zh-CN"/>
              </w:rPr>
            </w:pPr>
            <w:r w:rsidRPr="00CD48A8">
              <w:rPr>
                <w:noProof w:val="0"/>
                <w:lang w:eastAsia="zh-CN"/>
              </w:rPr>
              <w:t>2</w:t>
            </w:r>
          </w:p>
        </w:tc>
        <w:tc>
          <w:tcPr>
            <w:tcW w:w="417" w:type="pct"/>
            <w:noWrap/>
            <w:vAlign w:val="bottom"/>
            <w:hideMark/>
          </w:tcPr>
          <w:p w14:paraId="7569EE58" w14:textId="77777777" w:rsidR="00667E69" w:rsidRPr="00CD48A8" w:rsidRDefault="00667E69" w:rsidP="00BB696C">
            <w:pPr>
              <w:pStyle w:val="TableText"/>
              <w:rPr>
                <w:noProof w:val="0"/>
                <w:lang w:eastAsia="zh-CN"/>
              </w:rPr>
            </w:pPr>
            <w:r w:rsidRPr="00CD48A8">
              <w:rPr>
                <w:noProof w:val="0"/>
                <w:lang w:eastAsia="zh-CN"/>
              </w:rPr>
              <w:t>18</w:t>
            </w:r>
          </w:p>
        </w:tc>
        <w:tc>
          <w:tcPr>
            <w:tcW w:w="417" w:type="pct"/>
            <w:noWrap/>
            <w:vAlign w:val="bottom"/>
            <w:hideMark/>
          </w:tcPr>
          <w:p w14:paraId="7BE995D5" w14:textId="77777777" w:rsidR="00667E69" w:rsidRPr="00CD48A8" w:rsidRDefault="00667E69" w:rsidP="00BB696C">
            <w:pPr>
              <w:pStyle w:val="TableText"/>
              <w:rPr>
                <w:noProof w:val="0"/>
                <w:lang w:eastAsia="zh-CN"/>
              </w:rPr>
            </w:pPr>
            <w:r w:rsidRPr="00CD48A8">
              <w:rPr>
                <w:noProof w:val="0"/>
                <w:lang w:eastAsia="zh-CN"/>
              </w:rPr>
              <w:t>26</w:t>
            </w:r>
          </w:p>
        </w:tc>
        <w:tc>
          <w:tcPr>
            <w:tcW w:w="417" w:type="pct"/>
            <w:noWrap/>
            <w:vAlign w:val="bottom"/>
            <w:hideMark/>
          </w:tcPr>
          <w:p w14:paraId="4B2613ED" w14:textId="77777777" w:rsidR="00667E69" w:rsidRPr="00CD48A8" w:rsidRDefault="00667E69" w:rsidP="00BB696C">
            <w:pPr>
              <w:pStyle w:val="TableText"/>
              <w:rPr>
                <w:noProof w:val="0"/>
                <w:lang w:eastAsia="zh-CN"/>
              </w:rPr>
            </w:pPr>
            <w:r w:rsidRPr="00CD48A8">
              <w:rPr>
                <w:noProof w:val="0"/>
                <w:lang w:eastAsia="zh-CN"/>
              </w:rPr>
              <w:t>6</w:t>
            </w:r>
          </w:p>
        </w:tc>
        <w:tc>
          <w:tcPr>
            <w:tcW w:w="417" w:type="pct"/>
            <w:noWrap/>
            <w:vAlign w:val="bottom"/>
            <w:hideMark/>
          </w:tcPr>
          <w:p w14:paraId="0ED73534" w14:textId="77777777" w:rsidR="00667E69" w:rsidRPr="00CD48A8" w:rsidRDefault="00667E69" w:rsidP="00BB696C">
            <w:pPr>
              <w:pStyle w:val="TableText"/>
              <w:rPr>
                <w:noProof w:val="0"/>
                <w:lang w:eastAsia="zh-CN"/>
              </w:rPr>
            </w:pPr>
            <w:r w:rsidRPr="00CD48A8">
              <w:rPr>
                <w:noProof w:val="0"/>
                <w:lang w:eastAsia="zh-CN"/>
              </w:rPr>
              <w:t>0</w:t>
            </w:r>
          </w:p>
        </w:tc>
        <w:tc>
          <w:tcPr>
            <w:tcW w:w="520" w:type="pct"/>
            <w:vAlign w:val="bottom"/>
            <w:hideMark/>
          </w:tcPr>
          <w:p w14:paraId="7120D804" w14:textId="77777777" w:rsidR="00667E69" w:rsidRPr="00CD48A8" w:rsidRDefault="00667E69" w:rsidP="00BB696C">
            <w:pPr>
              <w:pStyle w:val="TableText"/>
              <w:rPr>
                <w:noProof w:val="0"/>
                <w:lang w:eastAsia="zh-CN"/>
              </w:rPr>
            </w:pPr>
            <w:r w:rsidRPr="00CD48A8">
              <w:rPr>
                <w:noProof w:val="0"/>
                <w:lang w:eastAsia="zh-CN"/>
              </w:rPr>
              <w:t>52</w:t>
            </w:r>
          </w:p>
        </w:tc>
        <w:tc>
          <w:tcPr>
            <w:tcW w:w="520" w:type="pct"/>
            <w:vAlign w:val="bottom"/>
            <w:hideMark/>
          </w:tcPr>
          <w:p w14:paraId="140C0046" w14:textId="77777777" w:rsidR="00667E69" w:rsidRPr="00CD48A8" w:rsidRDefault="00667E69" w:rsidP="00BB696C">
            <w:pPr>
              <w:pStyle w:val="TableText"/>
              <w:rPr>
                <w:noProof w:val="0"/>
                <w:lang w:eastAsia="zh-CN"/>
              </w:rPr>
            </w:pPr>
            <w:r w:rsidRPr="00CD48A8">
              <w:rPr>
                <w:noProof w:val="0"/>
                <w:lang w:eastAsia="zh-CN"/>
              </w:rPr>
              <w:t>0.45</w:t>
            </w:r>
          </w:p>
        </w:tc>
        <w:tc>
          <w:tcPr>
            <w:tcW w:w="520" w:type="pct"/>
            <w:vAlign w:val="bottom"/>
            <w:hideMark/>
          </w:tcPr>
          <w:p w14:paraId="2B7349C8" w14:textId="77777777" w:rsidR="00667E69" w:rsidRPr="00CD48A8" w:rsidRDefault="00667E69" w:rsidP="00BB696C">
            <w:pPr>
              <w:pStyle w:val="TableText"/>
              <w:rPr>
                <w:noProof w:val="0"/>
                <w:lang w:eastAsia="zh-CN"/>
              </w:rPr>
            </w:pPr>
            <w:r w:rsidRPr="00CD48A8">
              <w:rPr>
                <w:noProof w:val="0"/>
                <w:lang w:eastAsia="zh-CN"/>
              </w:rPr>
              <w:t>0.17</w:t>
            </w:r>
          </w:p>
        </w:tc>
        <w:tc>
          <w:tcPr>
            <w:tcW w:w="521" w:type="pct"/>
            <w:vAlign w:val="bottom"/>
            <w:hideMark/>
          </w:tcPr>
          <w:p w14:paraId="00E25B05" w14:textId="77777777" w:rsidR="00667E69" w:rsidRPr="00CD48A8" w:rsidRDefault="00667E69" w:rsidP="00BB696C">
            <w:pPr>
              <w:pStyle w:val="TableText"/>
              <w:rPr>
                <w:noProof w:val="0"/>
                <w:lang w:eastAsia="zh-CN"/>
              </w:rPr>
            </w:pPr>
            <w:r w:rsidRPr="00CD48A8">
              <w:rPr>
                <w:noProof w:val="0"/>
                <w:lang w:eastAsia="zh-CN"/>
              </w:rPr>
              <w:t>0.76</w:t>
            </w:r>
          </w:p>
        </w:tc>
      </w:tr>
      <w:tr w:rsidR="0035338D" w:rsidRPr="00CD48A8" w14:paraId="66DC085E" w14:textId="77777777" w:rsidTr="005F1726">
        <w:tc>
          <w:tcPr>
            <w:tcW w:w="833" w:type="pct"/>
            <w:noWrap/>
            <w:hideMark/>
          </w:tcPr>
          <w:p w14:paraId="23D27374" w14:textId="77777777" w:rsidR="00667E69" w:rsidRPr="00CD48A8" w:rsidRDefault="00667E69" w:rsidP="00205741">
            <w:pPr>
              <w:pStyle w:val="TableText"/>
              <w:rPr>
                <w:noProof w:val="0"/>
                <w:lang w:eastAsia="zh-CN"/>
              </w:rPr>
            </w:pPr>
            <w:r w:rsidRPr="00CD48A8">
              <w:rPr>
                <w:noProof w:val="0"/>
                <w:lang w:eastAsia="zh-CN"/>
              </w:rPr>
              <w:t>Grade 5</w:t>
            </w:r>
          </w:p>
        </w:tc>
        <w:tc>
          <w:tcPr>
            <w:tcW w:w="417" w:type="pct"/>
            <w:noWrap/>
            <w:vAlign w:val="bottom"/>
            <w:hideMark/>
          </w:tcPr>
          <w:p w14:paraId="5BA3EE1C" w14:textId="77777777" w:rsidR="00667E69" w:rsidRPr="00CD48A8" w:rsidRDefault="00667E69" w:rsidP="00BB696C">
            <w:pPr>
              <w:pStyle w:val="TableText"/>
              <w:rPr>
                <w:noProof w:val="0"/>
                <w:lang w:eastAsia="zh-CN"/>
              </w:rPr>
            </w:pPr>
            <w:r w:rsidRPr="00CD48A8">
              <w:rPr>
                <w:noProof w:val="0"/>
                <w:lang w:eastAsia="zh-CN"/>
              </w:rPr>
              <w:t>4</w:t>
            </w:r>
          </w:p>
        </w:tc>
        <w:tc>
          <w:tcPr>
            <w:tcW w:w="417" w:type="pct"/>
            <w:noWrap/>
            <w:vAlign w:val="bottom"/>
            <w:hideMark/>
          </w:tcPr>
          <w:p w14:paraId="3AF29CE0" w14:textId="77777777" w:rsidR="00667E69" w:rsidRPr="00CD48A8" w:rsidRDefault="00667E69" w:rsidP="00BB696C">
            <w:pPr>
              <w:pStyle w:val="TableText"/>
              <w:rPr>
                <w:noProof w:val="0"/>
                <w:lang w:eastAsia="zh-CN"/>
              </w:rPr>
            </w:pPr>
            <w:r w:rsidRPr="00CD48A8">
              <w:rPr>
                <w:noProof w:val="0"/>
                <w:lang w:eastAsia="zh-CN"/>
              </w:rPr>
              <w:t>17</w:t>
            </w:r>
          </w:p>
        </w:tc>
        <w:tc>
          <w:tcPr>
            <w:tcW w:w="417" w:type="pct"/>
            <w:noWrap/>
            <w:vAlign w:val="bottom"/>
            <w:hideMark/>
          </w:tcPr>
          <w:p w14:paraId="0879005D" w14:textId="77777777" w:rsidR="00667E69" w:rsidRPr="00CD48A8" w:rsidRDefault="00667E69" w:rsidP="00BB696C">
            <w:pPr>
              <w:pStyle w:val="TableText"/>
              <w:rPr>
                <w:noProof w:val="0"/>
                <w:lang w:eastAsia="zh-CN"/>
              </w:rPr>
            </w:pPr>
            <w:r w:rsidRPr="00CD48A8">
              <w:rPr>
                <w:noProof w:val="0"/>
                <w:lang w:eastAsia="zh-CN"/>
              </w:rPr>
              <w:t>22</w:t>
            </w:r>
          </w:p>
        </w:tc>
        <w:tc>
          <w:tcPr>
            <w:tcW w:w="417" w:type="pct"/>
            <w:noWrap/>
            <w:vAlign w:val="bottom"/>
            <w:hideMark/>
          </w:tcPr>
          <w:p w14:paraId="250FB219" w14:textId="77777777" w:rsidR="00667E69" w:rsidRPr="00CD48A8" w:rsidRDefault="00667E69" w:rsidP="00BB696C">
            <w:pPr>
              <w:pStyle w:val="TableText"/>
              <w:rPr>
                <w:noProof w:val="0"/>
                <w:lang w:eastAsia="zh-CN"/>
              </w:rPr>
            </w:pPr>
            <w:r w:rsidRPr="00CD48A8">
              <w:rPr>
                <w:noProof w:val="0"/>
                <w:lang w:eastAsia="zh-CN"/>
              </w:rPr>
              <w:t>8</w:t>
            </w:r>
          </w:p>
        </w:tc>
        <w:tc>
          <w:tcPr>
            <w:tcW w:w="417" w:type="pct"/>
            <w:noWrap/>
            <w:vAlign w:val="bottom"/>
            <w:hideMark/>
          </w:tcPr>
          <w:p w14:paraId="66303967" w14:textId="77777777" w:rsidR="00667E69" w:rsidRPr="00CD48A8" w:rsidRDefault="00667E69" w:rsidP="00BB696C">
            <w:pPr>
              <w:pStyle w:val="TableText"/>
              <w:rPr>
                <w:noProof w:val="0"/>
                <w:lang w:eastAsia="zh-CN"/>
              </w:rPr>
            </w:pPr>
            <w:r w:rsidRPr="00CD48A8">
              <w:rPr>
                <w:noProof w:val="0"/>
                <w:lang w:eastAsia="zh-CN"/>
              </w:rPr>
              <w:t>1</w:t>
            </w:r>
          </w:p>
        </w:tc>
        <w:tc>
          <w:tcPr>
            <w:tcW w:w="520" w:type="pct"/>
            <w:vAlign w:val="bottom"/>
            <w:hideMark/>
          </w:tcPr>
          <w:p w14:paraId="631719D4" w14:textId="77777777" w:rsidR="00667E69" w:rsidRPr="00CD48A8" w:rsidRDefault="00667E69" w:rsidP="00BB696C">
            <w:pPr>
              <w:pStyle w:val="TableText"/>
              <w:rPr>
                <w:noProof w:val="0"/>
                <w:lang w:eastAsia="zh-CN"/>
              </w:rPr>
            </w:pPr>
            <w:r w:rsidRPr="00CD48A8">
              <w:rPr>
                <w:noProof w:val="0"/>
                <w:lang w:eastAsia="zh-CN"/>
              </w:rPr>
              <w:t>52</w:t>
            </w:r>
          </w:p>
        </w:tc>
        <w:tc>
          <w:tcPr>
            <w:tcW w:w="520" w:type="pct"/>
            <w:vAlign w:val="bottom"/>
            <w:hideMark/>
          </w:tcPr>
          <w:p w14:paraId="0846CC0F" w14:textId="77777777" w:rsidR="00667E69" w:rsidRPr="00CD48A8" w:rsidRDefault="00667E69" w:rsidP="00BB696C">
            <w:pPr>
              <w:pStyle w:val="TableText"/>
              <w:rPr>
                <w:noProof w:val="0"/>
                <w:lang w:eastAsia="zh-CN"/>
              </w:rPr>
            </w:pPr>
            <w:r w:rsidRPr="00CD48A8">
              <w:rPr>
                <w:noProof w:val="0"/>
                <w:lang w:eastAsia="zh-CN"/>
              </w:rPr>
              <w:t>0.45</w:t>
            </w:r>
          </w:p>
        </w:tc>
        <w:tc>
          <w:tcPr>
            <w:tcW w:w="520" w:type="pct"/>
            <w:vAlign w:val="bottom"/>
            <w:hideMark/>
          </w:tcPr>
          <w:p w14:paraId="1F0F2076" w14:textId="77777777" w:rsidR="00667E69" w:rsidRPr="00CD48A8" w:rsidRDefault="00667E69" w:rsidP="00BB696C">
            <w:pPr>
              <w:pStyle w:val="TableText"/>
              <w:rPr>
                <w:noProof w:val="0"/>
                <w:lang w:eastAsia="zh-CN"/>
              </w:rPr>
            </w:pPr>
            <w:r w:rsidRPr="00CD48A8">
              <w:rPr>
                <w:noProof w:val="0"/>
                <w:lang w:eastAsia="zh-CN"/>
              </w:rPr>
              <w:t>0.13</w:t>
            </w:r>
          </w:p>
        </w:tc>
        <w:tc>
          <w:tcPr>
            <w:tcW w:w="521" w:type="pct"/>
            <w:vAlign w:val="bottom"/>
            <w:hideMark/>
          </w:tcPr>
          <w:p w14:paraId="225D0D82" w14:textId="77777777" w:rsidR="00667E69" w:rsidRPr="00CD48A8" w:rsidRDefault="00667E69" w:rsidP="00BB696C">
            <w:pPr>
              <w:pStyle w:val="TableText"/>
              <w:rPr>
                <w:noProof w:val="0"/>
                <w:lang w:eastAsia="zh-CN"/>
              </w:rPr>
            </w:pPr>
            <w:r w:rsidRPr="00CD48A8">
              <w:rPr>
                <w:noProof w:val="0"/>
                <w:lang w:eastAsia="zh-CN"/>
              </w:rPr>
              <w:t>0.83</w:t>
            </w:r>
          </w:p>
        </w:tc>
      </w:tr>
      <w:tr w:rsidR="0035338D" w:rsidRPr="00CD48A8" w14:paraId="6D7DF628" w14:textId="77777777" w:rsidTr="005F1726">
        <w:tc>
          <w:tcPr>
            <w:tcW w:w="833" w:type="pct"/>
            <w:noWrap/>
            <w:hideMark/>
          </w:tcPr>
          <w:p w14:paraId="2239FDAE" w14:textId="77777777" w:rsidR="00667E69" w:rsidRPr="00CD48A8" w:rsidRDefault="00667E69" w:rsidP="00205741">
            <w:pPr>
              <w:pStyle w:val="TableText"/>
              <w:rPr>
                <w:noProof w:val="0"/>
                <w:lang w:eastAsia="zh-CN"/>
              </w:rPr>
            </w:pPr>
            <w:r w:rsidRPr="00CD48A8">
              <w:rPr>
                <w:noProof w:val="0"/>
                <w:lang w:eastAsia="zh-CN"/>
              </w:rPr>
              <w:t>Grade 6</w:t>
            </w:r>
          </w:p>
        </w:tc>
        <w:tc>
          <w:tcPr>
            <w:tcW w:w="417" w:type="pct"/>
            <w:noWrap/>
            <w:vAlign w:val="bottom"/>
            <w:hideMark/>
          </w:tcPr>
          <w:p w14:paraId="25C5B588" w14:textId="77777777" w:rsidR="00667E69" w:rsidRPr="00CD48A8" w:rsidRDefault="00667E69" w:rsidP="00BB696C">
            <w:pPr>
              <w:pStyle w:val="TableText"/>
              <w:rPr>
                <w:noProof w:val="0"/>
                <w:lang w:eastAsia="zh-CN"/>
              </w:rPr>
            </w:pPr>
            <w:r w:rsidRPr="00CD48A8">
              <w:rPr>
                <w:noProof w:val="0"/>
                <w:lang w:eastAsia="zh-CN"/>
              </w:rPr>
              <w:t>1</w:t>
            </w:r>
          </w:p>
        </w:tc>
        <w:tc>
          <w:tcPr>
            <w:tcW w:w="417" w:type="pct"/>
            <w:noWrap/>
            <w:vAlign w:val="bottom"/>
            <w:hideMark/>
          </w:tcPr>
          <w:p w14:paraId="2CD1FA86" w14:textId="77777777" w:rsidR="00667E69" w:rsidRPr="00CD48A8" w:rsidRDefault="00667E69" w:rsidP="00BB696C">
            <w:pPr>
              <w:pStyle w:val="TableText"/>
              <w:rPr>
                <w:noProof w:val="0"/>
                <w:lang w:eastAsia="zh-CN"/>
              </w:rPr>
            </w:pPr>
            <w:r w:rsidRPr="00CD48A8">
              <w:rPr>
                <w:noProof w:val="0"/>
                <w:lang w:eastAsia="zh-CN"/>
              </w:rPr>
              <w:t>8</w:t>
            </w:r>
          </w:p>
        </w:tc>
        <w:tc>
          <w:tcPr>
            <w:tcW w:w="417" w:type="pct"/>
            <w:noWrap/>
            <w:vAlign w:val="bottom"/>
            <w:hideMark/>
          </w:tcPr>
          <w:p w14:paraId="0E84B189" w14:textId="77777777" w:rsidR="00667E69" w:rsidRPr="00CD48A8" w:rsidRDefault="00667E69" w:rsidP="00BB696C">
            <w:pPr>
              <w:pStyle w:val="TableText"/>
              <w:rPr>
                <w:noProof w:val="0"/>
                <w:lang w:eastAsia="zh-CN"/>
              </w:rPr>
            </w:pPr>
            <w:r w:rsidRPr="00CD48A8">
              <w:rPr>
                <w:noProof w:val="0"/>
                <w:lang w:eastAsia="zh-CN"/>
              </w:rPr>
              <w:t>29</w:t>
            </w:r>
          </w:p>
        </w:tc>
        <w:tc>
          <w:tcPr>
            <w:tcW w:w="417" w:type="pct"/>
            <w:noWrap/>
            <w:vAlign w:val="bottom"/>
            <w:hideMark/>
          </w:tcPr>
          <w:p w14:paraId="139B99DB" w14:textId="77777777" w:rsidR="00667E69" w:rsidRPr="00CD48A8" w:rsidRDefault="00667E69" w:rsidP="00BB696C">
            <w:pPr>
              <w:pStyle w:val="TableText"/>
              <w:rPr>
                <w:noProof w:val="0"/>
                <w:lang w:eastAsia="zh-CN"/>
              </w:rPr>
            </w:pPr>
            <w:r w:rsidRPr="00CD48A8">
              <w:rPr>
                <w:noProof w:val="0"/>
                <w:lang w:eastAsia="zh-CN"/>
              </w:rPr>
              <w:t>13</w:t>
            </w:r>
          </w:p>
        </w:tc>
        <w:tc>
          <w:tcPr>
            <w:tcW w:w="417" w:type="pct"/>
            <w:noWrap/>
            <w:vAlign w:val="bottom"/>
            <w:hideMark/>
          </w:tcPr>
          <w:p w14:paraId="536A2C2B" w14:textId="77777777" w:rsidR="00667E69" w:rsidRPr="00CD48A8" w:rsidRDefault="00667E69" w:rsidP="00BB696C">
            <w:pPr>
              <w:pStyle w:val="TableText"/>
              <w:rPr>
                <w:noProof w:val="0"/>
                <w:lang w:eastAsia="zh-CN"/>
              </w:rPr>
            </w:pPr>
            <w:r w:rsidRPr="00CD48A8">
              <w:rPr>
                <w:noProof w:val="0"/>
                <w:lang w:eastAsia="zh-CN"/>
              </w:rPr>
              <w:t>1</w:t>
            </w:r>
          </w:p>
        </w:tc>
        <w:tc>
          <w:tcPr>
            <w:tcW w:w="520" w:type="pct"/>
            <w:vAlign w:val="bottom"/>
            <w:hideMark/>
          </w:tcPr>
          <w:p w14:paraId="2B2D3DA5" w14:textId="77777777" w:rsidR="00667E69" w:rsidRPr="00CD48A8" w:rsidRDefault="00667E69" w:rsidP="00BB696C">
            <w:pPr>
              <w:pStyle w:val="TableText"/>
              <w:rPr>
                <w:noProof w:val="0"/>
                <w:lang w:eastAsia="zh-CN"/>
              </w:rPr>
            </w:pPr>
            <w:r w:rsidRPr="00CD48A8">
              <w:rPr>
                <w:noProof w:val="0"/>
                <w:lang w:eastAsia="zh-CN"/>
              </w:rPr>
              <w:t>52</w:t>
            </w:r>
          </w:p>
        </w:tc>
        <w:tc>
          <w:tcPr>
            <w:tcW w:w="520" w:type="pct"/>
            <w:vAlign w:val="bottom"/>
            <w:hideMark/>
          </w:tcPr>
          <w:p w14:paraId="01A2BC7C" w14:textId="77777777" w:rsidR="00667E69" w:rsidRPr="00CD48A8" w:rsidRDefault="00667E69" w:rsidP="00BB696C">
            <w:pPr>
              <w:pStyle w:val="TableText"/>
              <w:rPr>
                <w:noProof w:val="0"/>
                <w:lang w:eastAsia="zh-CN"/>
              </w:rPr>
            </w:pPr>
            <w:r w:rsidRPr="00CD48A8">
              <w:rPr>
                <w:noProof w:val="0"/>
                <w:lang w:eastAsia="zh-CN"/>
              </w:rPr>
              <w:t>0.52</w:t>
            </w:r>
          </w:p>
        </w:tc>
        <w:tc>
          <w:tcPr>
            <w:tcW w:w="520" w:type="pct"/>
            <w:vAlign w:val="bottom"/>
            <w:hideMark/>
          </w:tcPr>
          <w:p w14:paraId="5B2596D8" w14:textId="77777777" w:rsidR="00667E69" w:rsidRPr="00CD48A8" w:rsidRDefault="00667E69" w:rsidP="00BB696C">
            <w:pPr>
              <w:pStyle w:val="TableText"/>
              <w:rPr>
                <w:noProof w:val="0"/>
                <w:lang w:eastAsia="zh-CN"/>
              </w:rPr>
            </w:pPr>
            <w:r w:rsidRPr="00CD48A8">
              <w:rPr>
                <w:noProof w:val="0"/>
                <w:lang w:eastAsia="zh-CN"/>
              </w:rPr>
              <w:t>0.17</w:t>
            </w:r>
          </w:p>
        </w:tc>
        <w:tc>
          <w:tcPr>
            <w:tcW w:w="521" w:type="pct"/>
            <w:vAlign w:val="bottom"/>
            <w:hideMark/>
          </w:tcPr>
          <w:p w14:paraId="4C18C658" w14:textId="77777777" w:rsidR="00667E69" w:rsidRPr="00CD48A8" w:rsidRDefault="00667E69" w:rsidP="00BB696C">
            <w:pPr>
              <w:pStyle w:val="TableText"/>
              <w:rPr>
                <w:noProof w:val="0"/>
                <w:lang w:eastAsia="zh-CN"/>
              </w:rPr>
            </w:pPr>
            <w:r w:rsidRPr="00CD48A8">
              <w:rPr>
                <w:noProof w:val="0"/>
                <w:lang w:eastAsia="zh-CN"/>
              </w:rPr>
              <w:t>0.80</w:t>
            </w:r>
          </w:p>
        </w:tc>
      </w:tr>
      <w:tr w:rsidR="0035338D" w:rsidRPr="00CD48A8" w14:paraId="0DFEC2B1" w14:textId="77777777" w:rsidTr="005F1726">
        <w:tc>
          <w:tcPr>
            <w:tcW w:w="833" w:type="pct"/>
            <w:noWrap/>
            <w:hideMark/>
          </w:tcPr>
          <w:p w14:paraId="145954B8" w14:textId="77777777" w:rsidR="00667E69" w:rsidRPr="00CD48A8" w:rsidRDefault="00667E69" w:rsidP="00205741">
            <w:pPr>
              <w:pStyle w:val="TableText"/>
              <w:rPr>
                <w:noProof w:val="0"/>
                <w:lang w:eastAsia="zh-CN"/>
              </w:rPr>
            </w:pPr>
            <w:r w:rsidRPr="00CD48A8">
              <w:rPr>
                <w:noProof w:val="0"/>
                <w:lang w:eastAsia="zh-CN"/>
              </w:rPr>
              <w:t>Grade 7</w:t>
            </w:r>
          </w:p>
        </w:tc>
        <w:tc>
          <w:tcPr>
            <w:tcW w:w="417" w:type="pct"/>
            <w:noWrap/>
            <w:vAlign w:val="bottom"/>
            <w:hideMark/>
          </w:tcPr>
          <w:p w14:paraId="4213D7CF" w14:textId="77777777" w:rsidR="00667E69" w:rsidRPr="00CD48A8" w:rsidRDefault="00667E69" w:rsidP="00BB696C">
            <w:pPr>
              <w:pStyle w:val="TableText"/>
              <w:rPr>
                <w:noProof w:val="0"/>
                <w:lang w:eastAsia="zh-CN"/>
              </w:rPr>
            </w:pPr>
            <w:r w:rsidRPr="00CD48A8">
              <w:rPr>
                <w:noProof w:val="0"/>
                <w:lang w:eastAsia="zh-CN"/>
              </w:rPr>
              <w:t>1</w:t>
            </w:r>
          </w:p>
        </w:tc>
        <w:tc>
          <w:tcPr>
            <w:tcW w:w="417" w:type="pct"/>
            <w:noWrap/>
            <w:vAlign w:val="bottom"/>
            <w:hideMark/>
          </w:tcPr>
          <w:p w14:paraId="0E4AE630" w14:textId="77777777" w:rsidR="00667E69" w:rsidRPr="00CD48A8" w:rsidRDefault="00667E69" w:rsidP="00BB696C">
            <w:pPr>
              <w:pStyle w:val="TableText"/>
              <w:rPr>
                <w:noProof w:val="0"/>
                <w:lang w:eastAsia="zh-CN"/>
              </w:rPr>
            </w:pPr>
            <w:r w:rsidRPr="00CD48A8">
              <w:rPr>
                <w:noProof w:val="0"/>
                <w:lang w:eastAsia="zh-CN"/>
              </w:rPr>
              <w:t>14</w:t>
            </w:r>
          </w:p>
        </w:tc>
        <w:tc>
          <w:tcPr>
            <w:tcW w:w="417" w:type="pct"/>
            <w:noWrap/>
            <w:vAlign w:val="bottom"/>
            <w:hideMark/>
          </w:tcPr>
          <w:p w14:paraId="6A6D6593" w14:textId="77777777" w:rsidR="00667E69" w:rsidRPr="00CD48A8" w:rsidRDefault="00667E69" w:rsidP="00BB696C">
            <w:pPr>
              <w:pStyle w:val="TableText"/>
              <w:rPr>
                <w:noProof w:val="0"/>
                <w:lang w:eastAsia="zh-CN"/>
              </w:rPr>
            </w:pPr>
            <w:r w:rsidRPr="00CD48A8">
              <w:rPr>
                <w:noProof w:val="0"/>
                <w:lang w:eastAsia="zh-CN"/>
              </w:rPr>
              <w:t>27</w:t>
            </w:r>
          </w:p>
        </w:tc>
        <w:tc>
          <w:tcPr>
            <w:tcW w:w="417" w:type="pct"/>
            <w:noWrap/>
            <w:vAlign w:val="bottom"/>
            <w:hideMark/>
          </w:tcPr>
          <w:p w14:paraId="01DEA3B4" w14:textId="77777777" w:rsidR="00667E69" w:rsidRPr="00CD48A8" w:rsidRDefault="00667E69" w:rsidP="00BB696C">
            <w:pPr>
              <w:pStyle w:val="TableText"/>
              <w:rPr>
                <w:noProof w:val="0"/>
                <w:lang w:eastAsia="zh-CN"/>
              </w:rPr>
            </w:pPr>
            <w:r w:rsidRPr="00CD48A8">
              <w:rPr>
                <w:noProof w:val="0"/>
                <w:lang w:eastAsia="zh-CN"/>
              </w:rPr>
              <w:t>9</w:t>
            </w:r>
          </w:p>
        </w:tc>
        <w:tc>
          <w:tcPr>
            <w:tcW w:w="417" w:type="pct"/>
            <w:noWrap/>
            <w:vAlign w:val="bottom"/>
            <w:hideMark/>
          </w:tcPr>
          <w:p w14:paraId="553AE810" w14:textId="77777777" w:rsidR="00667E69" w:rsidRPr="00CD48A8" w:rsidRDefault="00667E69" w:rsidP="00BB696C">
            <w:pPr>
              <w:pStyle w:val="TableText"/>
              <w:rPr>
                <w:noProof w:val="0"/>
                <w:lang w:eastAsia="zh-CN"/>
              </w:rPr>
            </w:pPr>
            <w:r w:rsidRPr="00CD48A8">
              <w:rPr>
                <w:noProof w:val="0"/>
                <w:lang w:eastAsia="zh-CN"/>
              </w:rPr>
              <w:t>1</w:t>
            </w:r>
          </w:p>
        </w:tc>
        <w:tc>
          <w:tcPr>
            <w:tcW w:w="520" w:type="pct"/>
            <w:vAlign w:val="bottom"/>
            <w:hideMark/>
          </w:tcPr>
          <w:p w14:paraId="4FE58614" w14:textId="77777777" w:rsidR="00667E69" w:rsidRPr="00CD48A8" w:rsidRDefault="00667E69" w:rsidP="00BB696C">
            <w:pPr>
              <w:pStyle w:val="TableText"/>
              <w:rPr>
                <w:noProof w:val="0"/>
                <w:lang w:eastAsia="zh-CN"/>
              </w:rPr>
            </w:pPr>
            <w:r w:rsidRPr="00CD48A8">
              <w:rPr>
                <w:noProof w:val="0"/>
                <w:lang w:eastAsia="zh-CN"/>
              </w:rPr>
              <w:t>52</w:t>
            </w:r>
          </w:p>
        </w:tc>
        <w:tc>
          <w:tcPr>
            <w:tcW w:w="520" w:type="pct"/>
            <w:vAlign w:val="bottom"/>
            <w:hideMark/>
          </w:tcPr>
          <w:p w14:paraId="33559D0F" w14:textId="77777777" w:rsidR="00667E69" w:rsidRPr="00CD48A8" w:rsidRDefault="00667E69" w:rsidP="00BB696C">
            <w:pPr>
              <w:pStyle w:val="TableText"/>
              <w:rPr>
                <w:noProof w:val="0"/>
                <w:lang w:eastAsia="zh-CN"/>
              </w:rPr>
            </w:pPr>
            <w:r w:rsidRPr="00CD48A8">
              <w:rPr>
                <w:noProof w:val="0"/>
                <w:lang w:eastAsia="zh-CN"/>
              </w:rPr>
              <w:t>0.49</w:t>
            </w:r>
          </w:p>
        </w:tc>
        <w:tc>
          <w:tcPr>
            <w:tcW w:w="520" w:type="pct"/>
            <w:vAlign w:val="bottom"/>
            <w:hideMark/>
          </w:tcPr>
          <w:p w14:paraId="76772296" w14:textId="77777777" w:rsidR="00667E69" w:rsidRPr="00CD48A8" w:rsidRDefault="00667E69" w:rsidP="00BB696C">
            <w:pPr>
              <w:pStyle w:val="TableText"/>
              <w:rPr>
                <w:noProof w:val="0"/>
                <w:lang w:eastAsia="zh-CN"/>
              </w:rPr>
            </w:pPr>
            <w:r w:rsidRPr="00CD48A8">
              <w:rPr>
                <w:noProof w:val="0"/>
                <w:lang w:eastAsia="zh-CN"/>
              </w:rPr>
              <w:t>0.04</w:t>
            </w:r>
          </w:p>
        </w:tc>
        <w:tc>
          <w:tcPr>
            <w:tcW w:w="521" w:type="pct"/>
            <w:vAlign w:val="bottom"/>
            <w:hideMark/>
          </w:tcPr>
          <w:p w14:paraId="5376C209" w14:textId="77777777" w:rsidR="00667E69" w:rsidRPr="00CD48A8" w:rsidRDefault="00667E69" w:rsidP="00BB696C">
            <w:pPr>
              <w:pStyle w:val="TableText"/>
              <w:rPr>
                <w:noProof w:val="0"/>
                <w:lang w:eastAsia="zh-CN"/>
              </w:rPr>
            </w:pPr>
            <w:r w:rsidRPr="00CD48A8">
              <w:rPr>
                <w:noProof w:val="0"/>
                <w:lang w:eastAsia="zh-CN"/>
              </w:rPr>
              <w:t>0.82</w:t>
            </w:r>
          </w:p>
        </w:tc>
      </w:tr>
      <w:tr w:rsidR="0035338D" w:rsidRPr="00CD48A8" w14:paraId="7F7D379E" w14:textId="77777777" w:rsidTr="005F1726">
        <w:tc>
          <w:tcPr>
            <w:tcW w:w="833" w:type="pct"/>
            <w:noWrap/>
            <w:hideMark/>
          </w:tcPr>
          <w:p w14:paraId="017FB79A" w14:textId="77777777" w:rsidR="00667E69" w:rsidRPr="00CD48A8" w:rsidRDefault="00667E69" w:rsidP="00205741">
            <w:pPr>
              <w:pStyle w:val="TableText"/>
              <w:rPr>
                <w:noProof w:val="0"/>
                <w:lang w:eastAsia="zh-CN"/>
              </w:rPr>
            </w:pPr>
            <w:r w:rsidRPr="00CD48A8">
              <w:rPr>
                <w:noProof w:val="0"/>
                <w:lang w:eastAsia="zh-CN"/>
              </w:rPr>
              <w:t>Grade 8</w:t>
            </w:r>
          </w:p>
        </w:tc>
        <w:tc>
          <w:tcPr>
            <w:tcW w:w="417" w:type="pct"/>
            <w:noWrap/>
            <w:vAlign w:val="bottom"/>
            <w:hideMark/>
          </w:tcPr>
          <w:p w14:paraId="1BB3445F" w14:textId="77777777" w:rsidR="00667E69" w:rsidRPr="00CD48A8" w:rsidRDefault="00667E69" w:rsidP="00BB696C">
            <w:pPr>
              <w:pStyle w:val="TableText"/>
              <w:rPr>
                <w:noProof w:val="0"/>
                <w:lang w:eastAsia="zh-CN"/>
              </w:rPr>
            </w:pPr>
            <w:r w:rsidRPr="00CD48A8">
              <w:rPr>
                <w:noProof w:val="0"/>
                <w:lang w:eastAsia="zh-CN"/>
              </w:rPr>
              <w:t>0</w:t>
            </w:r>
          </w:p>
        </w:tc>
        <w:tc>
          <w:tcPr>
            <w:tcW w:w="417" w:type="pct"/>
            <w:noWrap/>
            <w:vAlign w:val="bottom"/>
            <w:hideMark/>
          </w:tcPr>
          <w:p w14:paraId="4752B78B" w14:textId="77777777" w:rsidR="00667E69" w:rsidRPr="00CD48A8" w:rsidRDefault="00667E69" w:rsidP="00BB696C">
            <w:pPr>
              <w:pStyle w:val="TableText"/>
              <w:rPr>
                <w:noProof w:val="0"/>
                <w:lang w:eastAsia="zh-CN"/>
              </w:rPr>
            </w:pPr>
            <w:r w:rsidRPr="00CD48A8">
              <w:rPr>
                <w:noProof w:val="0"/>
                <w:lang w:eastAsia="zh-CN"/>
              </w:rPr>
              <w:t>12</w:t>
            </w:r>
          </w:p>
        </w:tc>
        <w:tc>
          <w:tcPr>
            <w:tcW w:w="417" w:type="pct"/>
            <w:noWrap/>
            <w:vAlign w:val="bottom"/>
            <w:hideMark/>
          </w:tcPr>
          <w:p w14:paraId="4B583C54" w14:textId="77777777" w:rsidR="00667E69" w:rsidRPr="00CD48A8" w:rsidRDefault="00667E69" w:rsidP="00BB696C">
            <w:pPr>
              <w:pStyle w:val="TableText"/>
              <w:rPr>
                <w:noProof w:val="0"/>
                <w:lang w:eastAsia="zh-CN"/>
              </w:rPr>
            </w:pPr>
            <w:r w:rsidRPr="00CD48A8">
              <w:rPr>
                <w:noProof w:val="0"/>
                <w:lang w:eastAsia="zh-CN"/>
              </w:rPr>
              <w:t>27</w:t>
            </w:r>
          </w:p>
        </w:tc>
        <w:tc>
          <w:tcPr>
            <w:tcW w:w="417" w:type="pct"/>
            <w:noWrap/>
            <w:vAlign w:val="bottom"/>
            <w:hideMark/>
          </w:tcPr>
          <w:p w14:paraId="130F492C" w14:textId="77777777" w:rsidR="00667E69" w:rsidRPr="00CD48A8" w:rsidRDefault="00667E69" w:rsidP="00BB696C">
            <w:pPr>
              <w:pStyle w:val="TableText"/>
              <w:rPr>
                <w:noProof w:val="0"/>
                <w:lang w:eastAsia="zh-CN"/>
              </w:rPr>
            </w:pPr>
            <w:r w:rsidRPr="00CD48A8">
              <w:rPr>
                <w:noProof w:val="0"/>
                <w:lang w:eastAsia="zh-CN"/>
              </w:rPr>
              <w:t>11</w:t>
            </w:r>
          </w:p>
        </w:tc>
        <w:tc>
          <w:tcPr>
            <w:tcW w:w="417" w:type="pct"/>
            <w:noWrap/>
            <w:vAlign w:val="bottom"/>
            <w:hideMark/>
          </w:tcPr>
          <w:p w14:paraId="4C76CA9E" w14:textId="77777777" w:rsidR="00667E69" w:rsidRPr="00CD48A8" w:rsidRDefault="00667E69" w:rsidP="00BB696C">
            <w:pPr>
              <w:pStyle w:val="TableText"/>
              <w:rPr>
                <w:noProof w:val="0"/>
                <w:lang w:eastAsia="zh-CN"/>
              </w:rPr>
            </w:pPr>
            <w:r w:rsidRPr="00CD48A8">
              <w:rPr>
                <w:noProof w:val="0"/>
                <w:lang w:eastAsia="zh-CN"/>
              </w:rPr>
              <w:t>2</w:t>
            </w:r>
          </w:p>
        </w:tc>
        <w:tc>
          <w:tcPr>
            <w:tcW w:w="520" w:type="pct"/>
            <w:vAlign w:val="bottom"/>
            <w:hideMark/>
          </w:tcPr>
          <w:p w14:paraId="0447DAA1" w14:textId="77777777" w:rsidR="00667E69" w:rsidRPr="00CD48A8" w:rsidRDefault="00667E69" w:rsidP="00BB696C">
            <w:pPr>
              <w:pStyle w:val="TableText"/>
              <w:rPr>
                <w:noProof w:val="0"/>
                <w:lang w:eastAsia="zh-CN"/>
              </w:rPr>
            </w:pPr>
            <w:r w:rsidRPr="00CD48A8">
              <w:rPr>
                <w:noProof w:val="0"/>
                <w:lang w:eastAsia="zh-CN"/>
              </w:rPr>
              <w:t>52</w:t>
            </w:r>
          </w:p>
        </w:tc>
        <w:tc>
          <w:tcPr>
            <w:tcW w:w="520" w:type="pct"/>
            <w:vAlign w:val="bottom"/>
            <w:hideMark/>
          </w:tcPr>
          <w:p w14:paraId="539B140D" w14:textId="77777777" w:rsidR="00667E69" w:rsidRPr="00CD48A8" w:rsidRDefault="00667E69" w:rsidP="00BB696C">
            <w:pPr>
              <w:pStyle w:val="TableText"/>
              <w:rPr>
                <w:noProof w:val="0"/>
                <w:lang w:eastAsia="zh-CN"/>
              </w:rPr>
            </w:pPr>
            <w:r w:rsidRPr="00CD48A8">
              <w:rPr>
                <w:noProof w:val="0"/>
                <w:lang w:eastAsia="zh-CN"/>
              </w:rPr>
              <w:t>0.51</w:t>
            </w:r>
          </w:p>
        </w:tc>
        <w:tc>
          <w:tcPr>
            <w:tcW w:w="520" w:type="pct"/>
            <w:vAlign w:val="bottom"/>
            <w:hideMark/>
          </w:tcPr>
          <w:p w14:paraId="7F5D0E16" w14:textId="77777777" w:rsidR="00667E69" w:rsidRPr="00CD48A8" w:rsidRDefault="00667E69" w:rsidP="00BB696C">
            <w:pPr>
              <w:pStyle w:val="TableText"/>
              <w:rPr>
                <w:noProof w:val="0"/>
                <w:lang w:eastAsia="zh-CN"/>
              </w:rPr>
            </w:pPr>
            <w:r w:rsidRPr="00CD48A8">
              <w:rPr>
                <w:noProof w:val="0"/>
                <w:lang w:eastAsia="zh-CN"/>
              </w:rPr>
              <w:t>0.21</w:t>
            </w:r>
          </w:p>
        </w:tc>
        <w:tc>
          <w:tcPr>
            <w:tcW w:w="521" w:type="pct"/>
            <w:vAlign w:val="bottom"/>
            <w:hideMark/>
          </w:tcPr>
          <w:p w14:paraId="2FF25A41" w14:textId="77777777" w:rsidR="00667E69" w:rsidRPr="00CD48A8" w:rsidRDefault="00667E69" w:rsidP="00BB696C">
            <w:pPr>
              <w:pStyle w:val="TableText"/>
              <w:rPr>
                <w:noProof w:val="0"/>
                <w:lang w:eastAsia="zh-CN"/>
              </w:rPr>
            </w:pPr>
            <w:r w:rsidRPr="00CD48A8">
              <w:rPr>
                <w:noProof w:val="0"/>
                <w:lang w:eastAsia="zh-CN"/>
              </w:rPr>
              <w:t>0.86</w:t>
            </w:r>
          </w:p>
        </w:tc>
      </w:tr>
    </w:tbl>
    <w:p w14:paraId="61CBF492" w14:textId="67B7BCF4" w:rsidR="006351E2" w:rsidRPr="00CD48A8" w:rsidRDefault="006351E2" w:rsidP="006351E2">
      <w:pPr>
        <w:pStyle w:val="Caption"/>
      </w:pPr>
      <w:bookmarkStart w:id="1224" w:name="_Ref85802165"/>
      <w:bookmarkStart w:id="1225" w:name="_Ref101364304"/>
      <w:bookmarkStart w:id="1226" w:name="_Toc103234959"/>
      <w:r w:rsidRPr="00CD48A8">
        <w:t>Table</w:t>
      </w:r>
      <w:r w:rsidR="005C245E" w:rsidRPr="00CD48A8">
        <w:t>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3</w:t>
      </w:r>
      <w:r w:rsidRPr="00CD48A8">
        <w:fldChar w:fldCharType="end"/>
      </w:r>
      <w:bookmarkEnd w:id="1224"/>
      <w:bookmarkEnd w:id="1225"/>
      <w:r w:rsidRPr="00CD48A8">
        <w:t xml:space="preserve">  Item-Total Correlation Distributions by Grade Level</w:t>
      </w:r>
      <w:bookmarkEnd w:id="1226"/>
    </w:p>
    <w:tbl>
      <w:tblPr>
        <w:tblStyle w:val="TRs"/>
        <w:tblW w:w="0" w:type="auto"/>
        <w:tblLayout w:type="fixed"/>
        <w:tblLook w:val="04A0" w:firstRow="1" w:lastRow="0" w:firstColumn="1" w:lastColumn="0" w:noHBand="0" w:noVBand="1"/>
        <w:tblDescription w:val="Item-Total Correlation Distributions by Grade Level"/>
      </w:tblPr>
      <w:tblGrid>
        <w:gridCol w:w="1152"/>
        <w:gridCol w:w="576"/>
        <w:gridCol w:w="576"/>
        <w:gridCol w:w="576"/>
        <w:gridCol w:w="576"/>
        <w:gridCol w:w="576"/>
        <w:gridCol w:w="576"/>
        <w:gridCol w:w="720"/>
        <w:gridCol w:w="684"/>
        <w:gridCol w:w="550"/>
        <w:gridCol w:w="550"/>
      </w:tblGrid>
      <w:tr w:rsidR="001B64EE" w:rsidRPr="00CD48A8" w14:paraId="290EF232" w14:textId="77777777" w:rsidTr="005F1726">
        <w:trPr>
          <w:cnfStyle w:val="100000000000" w:firstRow="1" w:lastRow="0" w:firstColumn="0" w:lastColumn="0" w:oddVBand="0" w:evenVBand="0" w:oddHBand="0" w:evenHBand="0" w:firstRowFirstColumn="0" w:firstRowLastColumn="0" w:lastRowFirstColumn="0" w:lastRowLastColumn="0"/>
          <w:trHeight w:val="1728"/>
        </w:trPr>
        <w:tc>
          <w:tcPr>
            <w:tcW w:w="1152" w:type="dxa"/>
            <w:hideMark/>
          </w:tcPr>
          <w:p w14:paraId="3B5DAF8E" w14:textId="4233E4BE" w:rsidR="00B84DA7" w:rsidRPr="00CD48A8" w:rsidRDefault="00B84DA7" w:rsidP="00205741">
            <w:pPr>
              <w:pStyle w:val="TableHead"/>
              <w:rPr>
                <w:noProof w:val="0"/>
                <w:lang w:eastAsia="zh-CN"/>
              </w:rPr>
            </w:pPr>
            <w:r w:rsidRPr="00CD48A8">
              <w:rPr>
                <w:noProof w:val="0"/>
                <w:lang w:eastAsia="zh-CN"/>
              </w:rPr>
              <w:t>Grade Level</w:t>
            </w:r>
          </w:p>
        </w:tc>
        <w:tc>
          <w:tcPr>
            <w:tcW w:w="576" w:type="dxa"/>
            <w:textDirection w:val="btLr"/>
            <w:vAlign w:val="center"/>
            <w:hideMark/>
          </w:tcPr>
          <w:p w14:paraId="1424B0D5" w14:textId="77777777" w:rsidR="00B84DA7" w:rsidRPr="00CD48A8" w:rsidRDefault="00B84DA7" w:rsidP="00516FEE">
            <w:pPr>
              <w:pStyle w:val="TableHead"/>
              <w:ind w:left="72"/>
              <w:jc w:val="left"/>
              <w:rPr>
                <w:noProof w:val="0"/>
                <w:lang w:eastAsia="zh-CN"/>
              </w:rPr>
            </w:pPr>
            <w:r w:rsidRPr="00CD48A8">
              <w:rPr>
                <w:noProof w:val="0"/>
                <w:lang w:eastAsia="zh-CN"/>
              </w:rPr>
              <w:t>r &lt; 0</w:t>
            </w:r>
          </w:p>
        </w:tc>
        <w:tc>
          <w:tcPr>
            <w:tcW w:w="576" w:type="dxa"/>
            <w:textDirection w:val="btLr"/>
            <w:vAlign w:val="center"/>
            <w:hideMark/>
          </w:tcPr>
          <w:p w14:paraId="5EA0917A" w14:textId="77777777" w:rsidR="00B84DA7" w:rsidRPr="00CD48A8" w:rsidRDefault="00B84DA7" w:rsidP="00516FEE">
            <w:pPr>
              <w:pStyle w:val="TableHead"/>
              <w:ind w:left="72"/>
              <w:jc w:val="left"/>
              <w:rPr>
                <w:noProof w:val="0"/>
                <w:lang w:eastAsia="zh-CN"/>
              </w:rPr>
            </w:pPr>
            <w:r w:rsidRPr="00CD48A8">
              <w:rPr>
                <w:noProof w:val="0"/>
                <w:lang w:eastAsia="zh-CN"/>
              </w:rPr>
              <w:t>0 ≤ r &lt; 0.2</w:t>
            </w:r>
          </w:p>
        </w:tc>
        <w:tc>
          <w:tcPr>
            <w:tcW w:w="576" w:type="dxa"/>
            <w:textDirection w:val="btLr"/>
            <w:vAlign w:val="center"/>
            <w:hideMark/>
          </w:tcPr>
          <w:p w14:paraId="50F9D4B4" w14:textId="77777777" w:rsidR="00B84DA7" w:rsidRPr="00CD48A8" w:rsidRDefault="00B84DA7" w:rsidP="00516FEE">
            <w:pPr>
              <w:pStyle w:val="TableHead"/>
              <w:ind w:left="72"/>
              <w:jc w:val="left"/>
              <w:rPr>
                <w:noProof w:val="0"/>
                <w:lang w:eastAsia="zh-CN"/>
              </w:rPr>
            </w:pPr>
            <w:r w:rsidRPr="00CD48A8">
              <w:rPr>
                <w:noProof w:val="0"/>
                <w:lang w:eastAsia="zh-CN"/>
              </w:rPr>
              <w:t>0.2 ≤ r &lt; 0.3</w:t>
            </w:r>
          </w:p>
        </w:tc>
        <w:tc>
          <w:tcPr>
            <w:tcW w:w="576" w:type="dxa"/>
            <w:textDirection w:val="btLr"/>
            <w:vAlign w:val="center"/>
            <w:hideMark/>
          </w:tcPr>
          <w:p w14:paraId="1B61E000" w14:textId="77777777" w:rsidR="00B84DA7" w:rsidRPr="00CD48A8" w:rsidRDefault="00B84DA7" w:rsidP="00516FEE">
            <w:pPr>
              <w:pStyle w:val="TableHead"/>
              <w:ind w:left="72"/>
              <w:jc w:val="left"/>
              <w:rPr>
                <w:noProof w:val="0"/>
                <w:lang w:eastAsia="zh-CN"/>
              </w:rPr>
            </w:pPr>
            <w:r w:rsidRPr="00CD48A8">
              <w:rPr>
                <w:noProof w:val="0"/>
                <w:lang w:eastAsia="zh-CN"/>
              </w:rPr>
              <w:t>0.3 ≤ r &lt; 0.4</w:t>
            </w:r>
          </w:p>
        </w:tc>
        <w:tc>
          <w:tcPr>
            <w:tcW w:w="576" w:type="dxa"/>
            <w:textDirection w:val="btLr"/>
            <w:vAlign w:val="center"/>
            <w:hideMark/>
          </w:tcPr>
          <w:p w14:paraId="14DB14FA" w14:textId="77777777" w:rsidR="00B84DA7" w:rsidRPr="00CD48A8" w:rsidRDefault="00B84DA7" w:rsidP="00516FEE">
            <w:pPr>
              <w:pStyle w:val="TableHead"/>
              <w:ind w:left="72"/>
              <w:jc w:val="left"/>
              <w:rPr>
                <w:noProof w:val="0"/>
                <w:lang w:eastAsia="zh-CN"/>
              </w:rPr>
            </w:pPr>
            <w:r w:rsidRPr="00CD48A8">
              <w:rPr>
                <w:noProof w:val="0"/>
                <w:lang w:eastAsia="zh-CN"/>
              </w:rPr>
              <w:t>0.4 ≤ r &lt; 0.5</w:t>
            </w:r>
          </w:p>
        </w:tc>
        <w:tc>
          <w:tcPr>
            <w:tcW w:w="576" w:type="dxa"/>
            <w:textDirection w:val="btLr"/>
            <w:vAlign w:val="center"/>
            <w:hideMark/>
          </w:tcPr>
          <w:p w14:paraId="33C07E68" w14:textId="77777777" w:rsidR="00B84DA7" w:rsidRPr="00CD48A8" w:rsidRDefault="00B84DA7" w:rsidP="00516FEE">
            <w:pPr>
              <w:pStyle w:val="TableHead"/>
              <w:ind w:left="72"/>
              <w:jc w:val="left"/>
              <w:rPr>
                <w:noProof w:val="0"/>
                <w:lang w:eastAsia="zh-CN"/>
              </w:rPr>
            </w:pPr>
            <w:r w:rsidRPr="00CD48A8">
              <w:rPr>
                <w:noProof w:val="0"/>
                <w:lang w:eastAsia="zh-CN"/>
              </w:rPr>
              <w:t>r ≥ 0.5</w:t>
            </w:r>
          </w:p>
        </w:tc>
        <w:tc>
          <w:tcPr>
            <w:tcW w:w="720" w:type="dxa"/>
            <w:textDirection w:val="btLr"/>
            <w:vAlign w:val="center"/>
            <w:hideMark/>
          </w:tcPr>
          <w:p w14:paraId="7ABE2F79" w14:textId="77777777" w:rsidR="00B84DA7" w:rsidRPr="00CD48A8" w:rsidRDefault="00B84DA7" w:rsidP="00516FEE">
            <w:pPr>
              <w:pStyle w:val="TableHead"/>
              <w:ind w:left="72"/>
              <w:jc w:val="left"/>
              <w:rPr>
                <w:noProof w:val="0"/>
                <w:lang w:eastAsia="zh-CN"/>
              </w:rPr>
            </w:pPr>
            <w:r w:rsidRPr="00CD48A8">
              <w:rPr>
                <w:noProof w:val="0"/>
                <w:lang w:eastAsia="zh-CN"/>
              </w:rPr>
              <w:t>Total Number of Items</w:t>
            </w:r>
          </w:p>
        </w:tc>
        <w:tc>
          <w:tcPr>
            <w:tcW w:w="684" w:type="dxa"/>
            <w:textDirection w:val="btLr"/>
            <w:vAlign w:val="center"/>
            <w:hideMark/>
          </w:tcPr>
          <w:p w14:paraId="6D303109" w14:textId="77777777" w:rsidR="00B84DA7" w:rsidRPr="00CD48A8" w:rsidRDefault="00B84DA7" w:rsidP="00516FEE">
            <w:pPr>
              <w:pStyle w:val="TableHead"/>
              <w:ind w:left="72"/>
              <w:jc w:val="left"/>
              <w:rPr>
                <w:noProof w:val="0"/>
                <w:lang w:eastAsia="zh-CN"/>
              </w:rPr>
            </w:pPr>
            <w:r w:rsidRPr="00CD48A8">
              <w:rPr>
                <w:noProof w:val="0"/>
                <w:lang w:eastAsia="zh-CN"/>
              </w:rPr>
              <w:t>Mean r</w:t>
            </w:r>
          </w:p>
        </w:tc>
        <w:tc>
          <w:tcPr>
            <w:tcW w:w="550" w:type="dxa"/>
            <w:textDirection w:val="btLr"/>
            <w:vAlign w:val="center"/>
            <w:hideMark/>
          </w:tcPr>
          <w:p w14:paraId="6CD61EAD" w14:textId="77777777" w:rsidR="00B84DA7" w:rsidRPr="00CD48A8" w:rsidRDefault="00B84DA7" w:rsidP="00516FEE">
            <w:pPr>
              <w:pStyle w:val="TableHead"/>
              <w:ind w:left="72"/>
              <w:jc w:val="left"/>
              <w:rPr>
                <w:noProof w:val="0"/>
                <w:lang w:eastAsia="zh-CN"/>
              </w:rPr>
            </w:pPr>
            <w:r w:rsidRPr="00CD48A8">
              <w:rPr>
                <w:noProof w:val="0"/>
                <w:lang w:eastAsia="zh-CN"/>
              </w:rPr>
              <w:t>Minimum r</w:t>
            </w:r>
          </w:p>
        </w:tc>
        <w:tc>
          <w:tcPr>
            <w:tcW w:w="550" w:type="dxa"/>
            <w:textDirection w:val="btLr"/>
            <w:vAlign w:val="center"/>
            <w:hideMark/>
          </w:tcPr>
          <w:p w14:paraId="6D63CF27" w14:textId="77777777" w:rsidR="00B84DA7" w:rsidRPr="00CD48A8" w:rsidRDefault="00B84DA7" w:rsidP="00516FEE">
            <w:pPr>
              <w:pStyle w:val="TableHead"/>
              <w:ind w:left="72"/>
              <w:jc w:val="left"/>
              <w:rPr>
                <w:noProof w:val="0"/>
                <w:lang w:eastAsia="zh-CN"/>
              </w:rPr>
            </w:pPr>
            <w:r w:rsidRPr="00CD48A8">
              <w:rPr>
                <w:noProof w:val="0"/>
                <w:lang w:eastAsia="zh-CN"/>
              </w:rPr>
              <w:t>Maximum r</w:t>
            </w:r>
          </w:p>
        </w:tc>
      </w:tr>
      <w:tr w:rsidR="0035338D" w:rsidRPr="00CD48A8" w14:paraId="31D74CAE" w14:textId="77777777" w:rsidTr="005F1726">
        <w:tc>
          <w:tcPr>
            <w:tcW w:w="1152" w:type="dxa"/>
          </w:tcPr>
          <w:p w14:paraId="2213904D" w14:textId="73C52B61" w:rsidR="001647A2" w:rsidRPr="00CD48A8" w:rsidRDefault="001647A2" w:rsidP="00205741">
            <w:pPr>
              <w:pStyle w:val="TableText"/>
              <w:rPr>
                <w:b/>
                <w:noProof w:val="0"/>
                <w:lang w:eastAsia="zh-CN"/>
              </w:rPr>
            </w:pPr>
            <w:r w:rsidRPr="00CD48A8">
              <w:rPr>
                <w:noProof w:val="0"/>
                <w:lang w:eastAsia="zh-CN"/>
              </w:rPr>
              <w:t>Grade 3</w:t>
            </w:r>
          </w:p>
        </w:tc>
        <w:tc>
          <w:tcPr>
            <w:tcW w:w="576" w:type="dxa"/>
            <w:vAlign w:val="bottom"/>
          </w:tcPr>
          <w:p w14:paraId="6393A02E" w14:textId="6E1E2A29" w:rsidR="001647A2" w:rsidRPr="00CD48A8" w:rsidRDefault="001647A2" w:rsidP="00BB696C">
            <w:pPr>
              <w:pStyle w:val="TableText"/>
              <w:rPr>
                <w:b/>
                <w:noProof w:val="0"/>
                <w:lang w:eastAsia="zh-CN"/>
              </w:rPr>
            </w:pPr>
            <w:r w:rsidRPr="00CD48A8">
              <w:rPr>
                <w:noProof w:val="0"/>
                <w:lang w:eastAsia="zh-CN"/>
              </w:rPr>
              <w:t>0</w:t>
            </w:r>
          </w:p>
        </w:tc>
        <w:tc>
          <w:tcPr>
            <w:tcW w:w="576" w:type="dxa"/>
            <w:vAlign w:val="bottom"/>
          </w:tcPr>
          <w:p w14:paraId="3174E61E" w14:textId="164465E7" w:rsidR="001647A2" w:rsidRPr="00CD48A8" w:rsidRDefault="001647A2" w:rsidP="00BB696C">
            <w:pPr>
              <w:pStyle w:val="TableText"/>
              <w:rPr>
                <w:b/>
                <w:noProof w:val="0"/>
                <w:lang w:eastAsia="zh-CN"/>
              </w:rPr>
            </w:pPr>
            <w:r w:rsidRPr="00CD48A8">
              <w:rPr>
                <w:noProof w:val="0"/>
                <w:lang w:eastAsia="zh-CN"/>
              </w:rPr>
              <w:t>4</w:t>
            </w:r>
          </w:p>
        </w:tc>
        <w:tc>
          <w:tcPr>
            <w:tcW w:w="576" w:type="dxa"/>
            <w:vAlign w:val="bottom"/>
          </w:tcPr>
          <w:p w14:paraId="6CACEBD5" w14:textId="5905FDE6" w:rsidR="001647A2" w:rsidRPr="00CD48A8" w:rsidRDefault="001647A2" w:rsidP="00BB696C">
            <w:pPr>
              <w:pStyle w:val="TableText"/>
              <w:rPr>
                <w:b/>
                <w:noProof w:val="0"/>
                <w:lang w:eastAsia="zh-CN"/>
              </w:rPr>
            </w:pPr>
            <w:r w:rsidRPr="00CD48A8">
              <w:rPr>
                <w:noProof w:val="0"/>
                <w:lang w:eastAsia="zh-CN"/>
              </w:rPr>
              <w:t>3</w:t>
            </w:r>
          </w:p>
        </w:tc>
        <w:tc>
          <w:tcPr>
            <w:tcW w:w="576" w:type="dxa"/>
            <w:vAlign w:val="bottom"/>
          </w:tcPr>
          <w:p w14:paraId="40E0298A" w14:textId="55EA361F" w:rsidR="001647A2" w:rsidRPr="00CD48A8" w:rsidRDefault="001647A2" w:rsidP="00BB696C">
            <w:pPr>
              <w:pStyle w:val="TableText"/>
              <w:rPr>
                <w:b/>
                <w:noProof w:val="0"/>
                <w:lang w:eastAsia="zh-CN"/>
              </w:rPr>
            </w:pPr>
            <w:r w:rsidRPr="00CD48A8">
              <w:rPr>
                <w:noProof w:val="0"/>
                <w:lang w:eastAsia="zh-CN"/>
              </w:rPr>
              <w:t>10</w:t>
            </w:r>
          </w:p>
        </w:tc>
        <w:tc>
          <w:tcPr>
            <w:tcW w:w="576" w:type="dxa"/>
            <w:vAlign w:val="bottom"/>
          </w:tcPr>
          <w:p w14:paraId="72A660FB" w14:textId="152B2DBD" w:rsidR="001647A2" w:rsidRPr="00CD48A8" w:rsidRDefault="001647A2" w:rsidP="00BB696C">
            <w:pPr>
              <w:pStyle w:val="TableText"/>
              <w:rPr>
                <w:b/>
                <w:noProof w:val="0"/>
                <w:lang w:eastAsia="zh-CN"/>
              </w:rPr>
            </w:pPr>
            <w:r w:rsidRPr="00CD48A8">
              <w:rPr>
                <w:noProof w:val="0"/>
                <w:lang w:eastAsia="zh-CN"/>
              </w:rPr>
              <w:t>17</w:t>
            </w:r>
          </w:p>
        </w:tc>
        <w:tc>
          <w:tcPr>
            <w:tcW w:w="576" w:type="dxa"/>
            <w:vAlign w:val="bottom"/>
          </w:tcPr>
          <w:p w14:paraId="73E372D1" w14:textId="34866368" w:rsidR="001647A2" w:rsidRPr="00CD48A8" w:rsidRDefault="001647A2" w:rsidP="00BB696C">
            <w:pPr>
              <w:pStyle w:val="TableText"/>
              <w:rPr>
                <w:b/>
                <w:noProof w:val="0"/>
                <w:lang w:eastAsia="zh-CN"/>
              </w:rPr>
            </w:pPr>
            <w:r w:rsidRPr="00CD48A8">
              <w:rPr>
                <w:noProof w:val="0"/>
                <w:lang w:eastAsia="zh-CN"/>
              </w:rPr>
              <w:t>18</w:t>
            </w:r>
          </w:p>
        </w:tc>
        <w:tc>
          <w:tcPr>
            <w:tcW w:w="720" w:type="dxa"/>
            <w:vAlign w:val="bottom"/>
          </w:tcPr>
          <w:p w14:paraId="77B8C305" w14:textId="22A06C04" w:rsidR="001647A2" w:rsidRPr="00CD48A8" w:rsidRDefault="001647A2" w:rsidP="00BB696C">
            <w:pPr>
              <w:pStyle w:val="TableText"/>
              <w:rPr>
                <w:b/>
                <w:noProof w:val="0"/>
                <w:lang w:eastAsia="zh-CN"/>
              </w:rPr>
            </w:pPr>
            <w:r w:rsidRPr="00CD48A8">
              <w:rPr>
                <w:noProof w:val="0"/>
                <w:lang w:eastAsia="zh-CN"/>
              </w:rPr>
              <w:t>52</w:t>
            </w:r>
          </w:p>
        </w:tc>
        <w:tc>
          <w:tcPr>
            <w:tcW w:w="684" w:type="dxa"/>
            <w:vAlign w:val="bottom"/>
          </w:tcPr>
          <w:p w14:paraId="061E83D7" w14:textId="27FD65FA" w:rsidR="001647A2" w:rsidRPr="00CD48A8" w:rsidRDefault="001647A2" w:rsidP="00BB696C">
            <w:pPr>
              <w:pStyle w:val="TableText"/>
              <w:rPr>
                <w:b/>
                <w:noProof w:val="0"/>
                <w:szCs w:val="24"/>
                <w:lang w:eastAsia="zh-CN"/>
              </w:rPr>
            </w:pPr>
            <w:r w:rsidRPr="00CD48A8">
              <w:rPr>
                <w:noProof w:val="0"/>
                <w:color w:val="000000"/>
                <w:szCs w:val="24"/>
              </w:rPr>
              <w:t>0.</w:t>
            </w:r>
            <w:r w:rsidR="000A3CCA" w:rsidRPr="00CD48A8">
              <w:rPr>
                <w:noProof w:val="0"/>
                <w:color w:val="000000"/>
                <w:szCs w:val="24"/>
              </w:rPr>
              <w:t>44</w:t>
            </w:r>
          </w:p>
        </w:tc>
        <w:tc>
          <w:tcPr>
            <w:tcW w:w="550" w:type="dxa"/>
            <w:vAlign w:val="bottom"/>
          </w:tcPr>
          <w:p w14:paraId="5BB48DAB" w14:textId="20F74AD8" w:rsidR="001647A2" w:rsidRPr="00CD48A8" w:rsidRDefault="001647A2" w:rsidP="00BB696C">
            <w:pPr>
              <w:pStyle w:val="TableText"/>
              <w:rPr>
                <w:b/>
                <w:noProof w:val="0"/>
                <w:lang w:eastAsia="zh-CN"/>
              </w:rPr>
            </w:pPr>
            <w:r w:rsidRPr="00CD48A8">
              <w:rPr>
                <w:noProof w:val="0"/>
                <w:lang w:eastAsia="zh-CN"/>
              </w:rPr>
              <w:t>0.2</w:t>
            </w:r>
          </w:p>
        </w:tc>
        <w:tc>
          <w:tcPr>
            <w:tcW w:w="550" w:type="dxa"/>
            <w:vAlign w:val="bottom"/>
          </w:tcPr>
          <w:p w14:paraId="38ABCCA9" w14:textId="49FF0361" w:rsidR="001647A2" w:rsidRPr="00CD48A8" w:rsidRDefault="001647A2" w:rsidP="00BB696C">
            <w:pPr>
              <w:pStyle w:val="TableText"/>
              <w:rPr>
                <w:b/>
                <w:noProof w:val="0"/>
                <w:lang w:eastAsia="zh-CN"/>
              </w:rPr>
            </w:pPr>
            <w:r w:rsidRPr="00CD48A8">
              <w:rPr>
                <w:noProof w:val="0"/>
                <w:lang w:eastAsia="zh-CN"/>
              </w:rPr>
              <w:t>0.8</w:t>
            </w:r>
          </w:p>
        </w:tc>
      </w:tr>
      <w:tr w:rsidR="0035338D" w:rsidRPr="00CD48A8" w14:paraId="7A8FFD27" w14:textId="77777777" w:rsidTr="005F1726">
        <w:tc>
          <w:tcPr>
            <w:tcW w:w="1152" w:type="dxa"/>
            <w:hideMark/>
          </w:tcPr>
          <w:p w14:paraId="3D6E38B6" w14:textId="6E2F164B" w:rsidR="00B84DA7" w:rsidRPr="00CD48A8" w:rsidRDefault="00B84DA7" w:rsidP="00205741">
            <w:pPr>
              <w:pStyle w:val="TableText"/>
              <w:rPr>
                <w:noProof w:val="0"/>
                <w:lang w:eastAsia="zh-CN"/>
              </w:rPr>
            </w:pPr>
            <w:r w:rsidRPr="00CD48A8">
              <w:rPr>
                <w:noProof w:val="0"/>
                <w:lang w:eastAsia="zh-CN"/>
              </w:rPr>
              <w:t xml:space="preserve">Grade </w:t>
            </w:r>
            <w:r w:rsidR="001647A2" w:rsidRPr="00CD48A8">
              <w:rPr>
                <w:noProof w:val="0"/>
                <w:lang w:eastAsia="zh-CN"/>
              </w:rPr>
              <w:t>4</w:t>
            </w:r>
          </w:p>
        </w:tc>
        <w:tc>
          <w:tcPr>
            <w:tcW w:w="576" w:type="dxa"/>
            <w:noWrap/>
            <w:vAlign w:val="bottom"/>
            <w:hideMark/>
          </w:tcPr>
          <w:p w14:paraId="48828212" w14:textId="1F773109" w:rsidR="00B84DA7" w:rsidRPr="00CD48A8" w:rsidRDefault="00B84DA7" w:rsidP="00BB696C">
            <w:pPr>
              <w:pStyle w:val="TableText"/>
              <w:rPr>
                <w:noProof w:val="0"/>
                <w:lang w:eastAsia="zh-CN"/>
              </w:rPr>
            </w:pPr>
            <w:r w:rsidRPr="00CD48A8">
              <w:rPr>
                <w:noProof w:val="0"/>
                <w:lang w:eastAsia="zh-CN"/>
              </w:rPr>
              <w:t>0</w:t>
            </w:r>
          </w:p>
        </w:tc>
        <w:tc>
          <w:tcPr>
            <w:tcW w:w="576" w:type="dxa"/>
            <w:noWrap/>
            <w:vAlign w:val="bottom"/>
            <w:hideMark/>
          </w:tcPr>
          <w:p w14:paraId="51C4D237" w14:textId="3AA0EE6D" w:rsidR="00B84DA7" w:rsidRPr="00CD48A8" w:rsidRDefault="001647A2" w:rsidP="00BB696C">
            <w:pPr>
              <w:pStyle w:val="TableText"/>
              <w:rPr>
                <w:noProof w:val="0"/>
                <w:lang w:eastAsia="zh-CN"/>
              </w:rPr>
            </w:pPr>
            <w:r w:rsidRPr="00CD48A8">
              <w:rPr>
                <w:noProof w:val="0"/>
                <w:lang w:eastAsia="zh-CN"/>
              </w:rPr>
              <w:t>1</w:t>
            </w:r>
          </w:p>
        </w:tc>
        <w:tc>
          <w:tcPr>
            <w:tcW w:w="576" w:type="dxa"/>
            <w:noWrap/>
            <w:vAlign w:val="bottom"/>
            <w:hideMark/>
          </w:tcPr>
          <w:p w14:paraId="06C1747B" w14:textId="4AE7A25D" w:rsidR="00B84DA7" w:rsidRPr="00CD48A8" w:rsidRDefault="001647A2" w:rsidP="00BB696C">
            <w:pPr>
              <w:pStyle w:val="TableText"/>
              <w:rPr>
                <w:noProof w:val="0"/>
                <w:lang w:eastAsia="zh-CN"/>
              </w:rPr>
            </w:pPr>
            <w:r w:rsidRPr="00CD48A8">
              <w:rPr>
                <w:noProof w:val="0"/>
                <w:lang w:eastAsia="zh-CN"/>
              </w:rPr>
              <w:t>11</w:t>
            </w:r>
          </w:p>
        </w:tc>
        <w:tc>
          <w:tcPr>
            <w:tcW w:w="576" w:type="dxa"/>
            <w:noWrap/>
            <w:vAlign w:val="bottom"/>
            <w:hideMark/>
          </w:tcPr>
          <w:p w14:paraId="469E46C2" w14:textId="334CB0AA" w:rsidR="00B84DA7" w:rsidRPr="00CD48A8" w:rsidRDefault="001647A2" w:rsidP="00BB696C">
            <w:pPr>
              <w:pStyle w:val="TableText"/>
              <w:rPr>
                <w:noProof w:val="0"/>
                <w:lang w:eastAsia="zh-CN"/>
              </w:rPr>
            </w:pPr>
            <w:r w:rsidRPr="00CD48A8">
              <w:rPr>
                <w:noProof w:val="0"/>
                <w:lang w:eastAsia="zh-CN"/>
              </w:rPr>
              <w:t>9</w:t>
            </w:r>
          </w:p>
        </w:tc>
        <w:tc>
          <w:tcPr>
            <w:tcW w:w="576" w:type="dxa"/>
            <w:vAlign w:val="bottom"/>
            <w:hideMark/>
          </w:tcPr>
          <w:p w14:paraId="410D6388" w14:textId="20222C4C" w:rsidR="00B84DA7" w:rsidRPr="00CD48A8" w:rsidRDefault="001647A2" w:rsidP="00BB696C">
            <w:pPr>
              <w:pStyle w:val="TableText"/>
              <w:rPr>
                <w:noProof w:val="0"/>
                <w:lang w:eastAsia="zh-CN"/>
              </w:rPr>
            </w:pPr>
            <w:r w:rsidRPr="00CD48A8">
              <w:rPr>
                <w:noProof w:val="0"/>
                <w:lang w:eastAsia="zh-CN"/>
              </w:rPr>
              <w:t>15</w:t>
            </w:r>
          </w:p>
        </w:tc>
        <w:tc>
          <w:tcPr>
            <w:tcW w:w="576" w:type="dxa"/>
            <w:noWrap/>
            <w:vAlign w:val="bottom"/>
            <w:hideMark/>
          </w:tcPr>
          <w:p w14:paraId="39B03731" w14:textId="5A0A1E79" w:rsidR="00B84DA7" w:rsidRPr="00CD48A8" w:rsidRDefault="001647A2" w:rsidP="00BB696C">
            <w:pPr>
              <w:pStyle w:val="TableText"/>
              <w:rPr>
                <w:noProof w:val="0"/>
                <w:lang w:eastAsia="zh-CN"/>
              </w:rPr>
            </w:pPr>
            <w:r w:rsidRPr="00CD48A8">
              <w:rPr>
                <w:noProof w:val="0"/>
                <w:lang w:eastAsia="zh-CN"/>
              </w:rPr>
              <w:t>16</w:t>
            </w:r>
          </w:p>
        </w:tc>
        <w:tc>
          <w:tcPr>
            <w:tcW w:w="720" w:type="dxa"/>
            <w:vAlign w:val="bottom"/>
            <w:hideMark/>
          </w:tcPr>
          <w:p w14:paraId="38422406" w14:textId="513FF101" w:rsidR="00B84DA7" w:rsidRPr="00CD48A8" w:rsidRDefault="00B84DA7" w:rsidP="00BB696C">
            <w:pPr>
              <w:pStyle w:val="TableText"/>
              <w:rPr>
                <w:noProof w:val="0"/>
                <w:lang w:eastAsia="zh-CN"/>
              </w:rPr>
            </w:pPr>
            <w:r w:rsidRPr="00CD48A8">
              <w:rPr>
                <w:noProof w:val="0"/>
                <w:lang w:eastAsia="zh-CN"/>
              </w:rPr>
              <w:t>52</w:t>
            </w:r>
          </w:p>
        </w:tc>
        <w:tc>
          <w:tcPr>
            <w:tcW w:w="684" w:type="dxa"/>
            <w:vAlign w:val="bottom"/>
          </w:tcPr>
          <w:p w14:paraId="5C6CD01F" w14:textId="3F3DDF0B" w:rsidR="00B84DA7" w:rsidRPr="00CD48A8" w:rsidRDefault="00B84DA7" w:rsidP="00BB696C">
            <w:pPr>
              <w:pStyle w:val="TableText"/>
              <w:rPr>
                <w:noProof w:val="0"/>
                <w:szCs w:val="24"/>
                <w:lang w:eastAsia="zh-CN"/>
              </w:rPr>
            </w:pPr>
            <w:r w:rsidRPr="00CD48A8">
              <w:rPr>
                <w:noProof w:val="0"/>
                <w:color w:val="000000"/>
                <w:szCs w:val="24"/>
              </w:rPr>
              <w:t>0.</w:t>
            </w:r>
            <w:r w:rsidR="000A3CCA" w:rsidRPr="00CD48A8">
              <w:rPr>
                <w:noProof w:val="0"/>
                <w:color w:val="000000"/>
                <w:szCs w:val="24"/>
              </w:rPr>
              <w:t>43</w:t>
            </w:r>
          </w:p>
        </w:tc>
        <w:tc>
          <w:tcPr>
            <w:tcW w:w="550" w:type="dxa"/>
            <w:vAlign w:val="bottom"/>
            <w:hideMark/>
          </w:tcPr>
          <w:p w14:paraId="55791C36" w14:textId="2FBA69DA" w:rsidR="00B84DA7" w:rsidRPr="00CD48A8" w:rsidRDefault="00B84DA7" w:rsidP="00BB696C">
            <w:pPr>
              <w:pStyle w:val="TableText"/>
              <w:rPr>
                <w:noProof w:val="0"/>
                <w:lang w:eastAsia="zh-CN"/>
              </w:rPr>
            </w:pPr>
            <w:r w:rsidRPr="00CD48A8">
              <w:rPr>
                <w:noProof w:val="0"/>
                <w:lang w:eastAsia="zh-CN"/>
              </w:rPr>
              <w:t>0.</w:t>
            </w:r>
            <w:r w:rsidR="001647A2" w:rsidRPr="00CD48A8">
              <w:rPr>
                <w:noProof w:val="0"/>
                <w:lang w:eastAsia="zh-CN"/>
              </w:rPr>
              <w:t>1</w:t>
            </w:r>
          </w:p>
        </w:tc>
        <w:tc>
          <w:tcPr>
            <w:tcW w:w="550" w:type="dxa"/>
            <w:vAlign w:val="bottom"/>
            <w:hideMark/>
          </w:tcPr>
          <w:p w14:paraId="223C337D" w14:textId="1D7B9DC0" w:rsidR="00B84DA7" w:rsidRPr="00CD48A8" w:rsidRDefault="00B84DA7" w:rsidP="00BB696C">
            <w:pPr>
              <w:pStyle w:val="TableText"/>
              <w:rPr>
                <w:noProof w:val="0"/>
                <w:lang w:eastAsia="zh-CN"/>
              </w:rPr>
            </w:pPr>
            <w:r w:rsidRPr="00CD48A8">
              <w:rPr>
                <w:noProof w:val="0"/>
                <w:lang w:eastAsia="zh-CN"/>
              </w:rPr>
              <w:t>0.</w:t>
            </w:r>
            <w:r w:rsidR="001647A2" w:rsidRPr="00CD48A8">
              <w:rPr>
                <w:noProof w:val="0"/>
                <w:lang w:eastAsia="zh-CN"/>
              </w:rPr>
              <w:t>7</w:t>
            </w:r>
          </w:p>
        </w:tc>
      </w:tr>
      <w:tr w:rsidR="0035338D" w:rsidRPr="00CD48A8" w14:paraId="40F88C5D" w14:textId="77777777" w:rsidTr="005F1726">
        <w:tc>
          <w:tcPr>
            <w:tcW w:w="1152" w:type="dxa"/>
            <w:hideMark/>
          </w:tcPr>
          <w:p w14:paraId="00EFAA99" w14:textId="2A5F8227" w:rsidR="00B84DA7" w:rsidRPr="00CD48A8" w:rsidRDefault="00B84DA7" w:rsidP="00205741">
            <w:pPr>
              <w:pStyle w:val="TableText"/>
              <w:rPr>
                <w:noProof w:val="0"/>
                <w:lang w:eastAsia="zh-CN"/>
              </w:rPr>
            </w:pPr>
            <w:r w:rsidRPr="00CD48A8">
              <w:rPr>
                <w:noProof w:val="0"/>
                <w:lang w:eastAsia="zh-CN"/>
              </w:rPr>
              <w:t xml:space="preserve">Grade </w:t>
            </w:r>
            <w:r w:rsidR="001647A2" w:rsidRPr="00CD48A8">
              <w:rPr>
                <w:noProof w:val="0"/>
                <w:lang w:eastAsia="zh-CN"/>
              </w:rPr>
              <w:t>5</w:t>
            </w:r>
          </w:p>
        </w:tc>
        <w:tc>
          <w:tcPr>
            <w:tcW w:w="576" w:type="dxa"/>
            <w:noWrap/>
            <w:vAlign w:val="bottom"/>
            <w:hideMark/>
          </w:tcPr>
          <w:p w14:paraId="05705294" w14:textId="2D10DCDF" w:rsidR="00B84DA7" w:rsidRPr="00CD48A8" w:rsidRDefault="00B84DA7" w:rsidP="00BB696C">
            <w:pPr>
              <w:pStyle w:val="TableText"/>
              <w:rPr>
                <w:noProof w:val="0"/>
                <w:lang w:eastAsia="zh-CN"/>
              </w:rPr>
            </w:pPr>
            <w:r w:rsidRPr="00CD48A8">
              <w:rPr>
                <w:noProof w:val="0"/>
                <w:lang w:eastAsia="zh-CN"/>
              </w:rPr>
              <w:t>0</w:t>
            </w:r>
          </w:p>
        </w:tc>
        <w:tc>
          <w:tcPr>
            <w:tcW w:w="576" w:type="dxa"/>
            <w:noWrap/>
            <w:vAlign w:val="bottom"/>
            <w:hideMark/>
          </w:tcPr>
          <w:p w14:paraId="411CA493" w14:textId="7AF63485" w:rsidR="00B84DA7" w:rsidRPr="00CD48A8" w:rsidRDefault="001647A2" w:rsidP="00BB696C">
            <w:pPr>
              <w:pStyle w:val="TableText"/>
              <w:rPr>
                <w:noProof w:val="0"/>
                <w:lang w:eastAsia="zh-CN"/>
              </w:rPr>
            </w:pPr>
            <w:r w:rsidRPr="00CD48A8">
              <w:rPr>
                <w:noProof w:val="0"/>
                <w:lang w:eastAsia="zh-CN"/>
              </w:rPr>
              <w:t>4</w:t>
            </w:r>
          </w:p>
        </w:tc>
        <w:tc>
          <w:tcPr>
            <w:tcW w:w="576" w:type="dxa"/>
            <w:noWrap/>
            <w:vAlign w:val="bottom"/>
            <w:hideMark/>
          </w:tcPr>
          <w:p w14:paraId="02E27235" w14:textId="5249C688" w:rsidR="00B84DA7" w:rsidRPr="00CD48A8" w:rsidRDefault="001647A2" w:rsidP="00BB696C">
            <w:pPr>
              <w:pStyle w:val="TableText"/>
              <w:rPr>
                <w:noProof w:val="0"/>
                <w:lang w:eastAsia="zh-CN"/>
              </w:rPr>
            </w:pPr>
            <w:r w:rsidRPr="00CD48A8">
              <w:rPr>
                <w:noProof w:val="0"/>
                <w:lang w:eastAsia="zh-CN"/>
              </w:rPr>
              <w:t>6</w:t>
            </w:r>
          </w:p>
        </w:tc>
        <w:tc>
          <w:tcPr>
            <w:tcW w:w="576" w:type="dxa"/>
            <w:noWrap/>
            <w:vAlign w:val="bottom"/>
            <w:hideMark/>
          </w:tcPr>
          <w:p w14:paraId="44440477" w14:textId="73521EC1" w:rsidR="00B84DA7" w:rsidRPr="00CD48A8" w:rsidRDefault="001647A2" w:rsidP="00BB696C">
            <w:pPr>
              <w:pStyle w:val="TableText"/>
              <w:rPr>
                <w:noProof w:val="0"/>
                <w:lang w:eastAsia="zh-CN"/>
              </w:rPr>
            </w:pPr>
            <w:r w:rsidRPr="00CD48A8">
              <w:rPr>
                <w:noProof w:val="0"/>
                <w:lang w:eastAsia="zh-CN"/>
              </w:rPr>
              <w:t>18</w:t>
            </w:r>
          </w:p>
        </w:tc>
        <w:tc>
          <w:tcPr>
            <w:tcW w:w="576" w:type="dxa"/>
            <w:vAlign w:val="bottom"/>
            <w:hideMark/>
          </w:tcPr>
          <w:p w14:paraId="006C1F54" w14:textId="3072B9AA" w:rsidR="00B84DA7" w:rsidRPr="00CD48A8" w:rsidRDefault="001647A2" w:rsidP="00BB696C">
            <w:pPr>
              <w:pStyle w:val="TableText"/>
              <w:rPr>
                <w:noProof w:val="0"/>
                <w:lang w:eastAsia="zh-CN"/>
              </w:rPr>
            </w:pPr>
            <w:r w:rsidRPr="00CD48A8">
              <w:rPr>
                <w:noProof w:val="0"/>
                <w:lang w:eastAsia="zh-CN"/>
              </w:rPr>
              <w:t>10</w:t>
            </w:r>
          </w:p>
        </w:tc>
        <w:tc>
          <w:tcPr>
            <w:tcW w:w="576" w:type="dxa"/>
            <w:noWrap/>
            <w:vAlign w:val="bottom"/>
            <w:hideMark/>
          </w:tcPr>
          <w:p w14:paraId="4EFA98AE" w14:textId="3C4989CC" w:rsidR="00B84DA7" w:rsidRPr="00CD48A8" w:rsidRDefault="001647A2" w:rsidP="00BB696C">
            <w:pPr>
              <w:pStyle w:val="TableText"/>
              <w:rPr>
                <w:noProof w:val="0"/>
                <w:lang w:eastAsia="zh-CN"/>
              </w:rPr>
            </w:pPr>
            <w:r w:rsidRPr="00CD48A8">
              <w:rPr>
                <w:noProof w:val="0"/>
                <w:lang w:eastAsia="zh-CN"/>
              </w:rPr>
              <w:t>14</w:t>
            </w:r>
          </w:p>
        </w:tc>
        <w:tc>
          <w:tcPr>
            <w:tcW w:w="720" w:type="dxa"/>
            <w:vAlign w:val="bottom"/>
            <w:hideMark/>
          </w:tcPr>
          <w:p w14:paraId="7EC029C5" w14:textId="6C38252F" w:rsidR="00B84DA7" w:rsidRPr="00CD48A8" w:rsidRDefault="00B84DA7" w:rsidP="00BB696C">
            <w:pPr>
              <w:pStyle w:val="TableText"/>
              <w:rPr>
                <w:noProof w:val="0"/>
                <w:lang w:eastAsia="zh-CN"/>
              </w:rPr>
            </w:pPr>
            <w:r w:rsidRPr="00CD48A8">
              <w:rPr>
                <w:noProof w:val="0"/>
                <w:lang w:eastAsia="zh-CN"/>
              </w:rPr>
              <w:t>52</w:t>
            </w:r>
          </w:p>
        </w:tc>
        <w:tc>
          <w:tcPr>
            <w:tcW w:w="684" w:type="dxa"/>
            <w:vAlign w:val="bottom"/>
          </w:tcPr>
          <w:p w14:paraId="2D0F58B6" w14:textId="43A27DD1" w:rsidR="00B84DA7" w:rsidRPr="00CD48A8" w:rsidRDefault="00B84DA7" w:rsidP="00BB696C">
            <w:pPr>
              <w:pStyle w:val="TableText"/>
              <w:rPr>
                <w:noProof w:val="0"/>
                <w:szCs w:val="24"/>
                <w:lang w:eastAsia="zh-CN"/>
              </w:rPr>
            </w:pPr>
            <w:r w:rsidRPr="00CD48A8">
              <w:rPr>
                <w:noProof w:val="0"/>
                <w:color w:val="000000"/>
                <w:szCs w:val="24"/>
              </w:rPr>
              <w:t>0.</w:t>
            </w:r>
            <w:r w:rsidR="000A3CCA" w:rsidRPr="00CD48A8">
              <w:rPr>
                <w:noProof w:val="0"/>
                <w:color w:val="000000"/>
                <w:szCs w:val="24"/>
              </w:rPr>
              <w:t>41</w:t>
            </w:r>
          </w:p>
        </w:tc>
        <w:tc>
          <w:tcPr>
            <w:tcW w:w="550" w:type="dxa"/>
            <w:vAlign w:val="bottom"/>
            <w:hideMark/>
          </w:tcPr>
          <w:p w14:paraId="40CB188E" w14:textId="6D3471E8" w:rsidR="00B84DA7" w:rsidRPr="00CD48A8" w:rsidRDefault="00B84DA7" w:rsidP="00BB696C">
            <w:pPr>
              <w:pStyle w:val="TableText"/>
              <w:rPr>
                <w:noProof w:val="0"/>
                <w:lang w:eastAsia="zh-CN"/>
              </w:rPr>
            </w:pPr>
            <w:r w:rsidRPr="00CD48A8">
              <w:rPr>
                <w:noProof w:val="0"/>
                <w:lang w:eastAsia="zh-CN"/>
              </w:rPr>
              <w:t>0.1</w:t>
            </w:r>
          </w:p>
        </w:tc>
        <w:tc>
          <w:tcPr>
            <w:tcW w:w="550" w:type="dxa"/>
            <w:vAlign w:val="bottom"/>
            <w:hideMark/>
          </w:tcPr>
          <w:p w14:paraId="4A79E2A4" w14:textId="1002B863" w:rsidR="00B84DA7" w:rsidRPr="00CD48A8" w:rsidRDefault="00B84DA7" w:rsidP="00BB696C">
            <w:pPr>
              <w:pStyle w:val="TableText"/>
              <w:rPr>
                <w:noProof w:val="0"/>
                <w:lang w:eastAsia="zh-CN"/>
              </w:rPr>
            </w:pPr>
            <w:r w:rsidRPr="00CD48A8">
              <w:rPr>
                <w:noProof w:val="0"/>
                <w:lang w:eastAsia="zh-CN"/>
              </w:rPr>
              <w:t>0.</w:t>
            </w:r>
            <w:r w:rsidR="001647A2" w:rsidRPr="00CD48A8">
              <w:rPr>
                <w:noProof w:val="0"/>
                <w:lang w:eastAsia="zh-CN"/>
              </w:rPr>
              <w:t>8</w:t>
            </w:r>
          </w:p>
        </w:tc>
      </w:tr>
      <w:tr w:rsidR="0035338D" w:rsidRPr="00CD48A8" w14:paraId="02BF3BF1" w14:textId="77777777" w:rsidTr="005F1726">
        <w:tc>
          <w:tcPr>
            <w:tcW w:w="1152" w:type="dxa"/>
            <w:hideMark/>
          </w:tcPr>
          <w:p w14:paraId="1A2D9D03" w14:textId="53685F0B" w:rsidR="00B84DA7" w:rsidRPr="00CD48A8" w:rsidRDefault="00B84DA7" w:rsidP="00205741">
            <w:pPr>
              <w:pStyle w:val="TableText"/>
              <w:rPr>
                <w:noProof w:val="0"/>
                <w:lang w:eastAsia="zh-CN"/>
              </w:rPr>
            </w:pPr>
            <w:r w:rsidRPr="00CD48A8">
              <w:rPr>
                <w:noProof w:val="0"/>
                <w:lang w:eastAsia="zh-CN"/>
              </w:rPr>
              <w:t xml:space="preserve">Grade </w:t>
            </w:r>
            <w:r w:rsidR="001647A2" w:rsidRPr="00CD48A8">
              <w:rPr>
                <w:noProof w:val="0"/>
                <w:lang w:eastAsia="zh-CN"/>
              </w:rPr>
              <w:t>6</w:t>
            </w:r>
          </w:p>
        </w:tc>
        <w:tc>
          <w:tcPr>
            <w:tcW w:w="576" w:type="dxa"/>
            <w:noWrap/>
            <w:vAlign w:val="bottom"/>
            <w:hideMark/>
          </w:tcPr>
          <w:p w14:paraId="62ED2BAB" w14:textId="661301DC" w:rsidR="00B84DA7" w:rsidRPr="00CD48A8" w:rsidRDefault="00B84DA7" w:rsidP="00BB696C">
            <w:pPr>
              <w:pStyle w:val="TableText"/>
              <w:rPr>
                <w:noProof w:val="0"/>
                <w:lang w:eastAsia="zh-CN"/>
              </w:rPr>
            </w:pPr>
            <w:r w:rsidRPr="00CD48A8">
              <w:rPr>
                <w:noProof w:val="0"/>
                <w:lang w:eastAsia="zh-CN"/>
              </w:rPr>
              <w:t>0</w:t>
            </w:r>
          </w:p>
        </w:tc>
        <w:tc>
          <w:tcPr>
            <w:tcW w:w="576" w:type="dxa"/>
            <w:noWrap/>
            <w:vAlign w:val="bottom"/>
            <w:hideMark/>
          </w:tcPr>
          <w:p w14:paraId="3FB12613" w14:textId="023B3F19" w:rsidR="00B84DA7" w:rsidRPr="00CD48A8" w:rsidRDefault="00B84DA7" w:rsidP="00BB696C">
            <w:pPr>
              <w:pStyle w:val="TableText"/>
              <w:rPr>
                <w:noProof w:val="0"/>
                <w:lang w:eastAsia="zh-CN"/>
              </w:rPr>
            </w:pPr>
            <w:r w:rsidRPr="00CD48A8">
              <w:rPr>
                <w:noProof w:val="0"/>
                <w:lang w:eastAsia="zh-CN"/>
              </w:rPr>
              <w:t>4</w:t>
            </w:r>
          </w:p>
        </w:tc>
        <w:tc>
          <w:tcPr>
            <w:tcW w:w="576" w:type="dxa"/>
            <w:noWrap/>
            <w:vAlign w:val="bottom"/>
            <w:hideMark/>
          </w:tcPr>
          <w:p w14:paraId="0A0E7069" w14:textId="35F06452" w:rsidR="00B84DA7" w:rsidRPr="00CD48A8" w:rsidRDefault="001647A2" w:rsidP="00BB696C">
            <w:pPr>
              <w:pStyle w:val="TableText"/>
              <w:rPr>
                <w:noProof w:val="0"/>
                <w:lang w:eastAsia="zh-CN"/>
              </w:rPr>
            </w:pPr>
            <w:r w:rsidRPr="00CD48A8">
              <w:rPr>
                <w:noProof w:val="0"/>
                <w:lang w:eastAsia="zh-CN"/>
              </w:rPr>
              <w:t>1</w:t>
            </w:r>
          </w:p>
        </w:tc>
        <w:tc>
          <w:tcPr>
            <w:tcW w:w="576" w:type="dxa"/>
            <w:noWrap/>
            <w:vAlign w:val="bottom"/>
            <w:hideMark/>
          </w:tcPr>
          <w:p w14:paraId="66FB26E3" w14:textId="62456725" w:rsidR="00B84DA7" w:rsidRPr="00CD48A8" w:rsidRDefault="001647A2" w:rsidP="00BB696C">
            <w:pPr>
              <w:pStyle w:val="TableText"/>
              <w:rPr>
                <w:noProof w:val="0"/>
                <w:lang w:eastAsia="zh-CN"/>
              </w:rPr>
            </w:pPr>
            <w:r w:rsidRPr="00CD48A8">
              <w:rPr>
                <w:noProof w:val="0"/>
                <w:lang w:eastAsia="zh-CN"/>
              </w:rPr>
              <w:t>10</w:t>
            </w:r>
          </w:p>
        </w:tc>
        <w:tc>
          <w:tcPr>
            <w:tcW w:w="576" w:type="dxa"/>
            <w:vAlign w:val="bottom"/>
            <w:hideMark/>
          </w:tcPr>
          <w:p w14:paraId="4C0FBBE3" w14:textId="1B92E09E" w:rsidR="00B84DA7" w:rsidRPr="00CD48A8" w:rsidRDefault="001647A2" w:rsidP="00BB696C">
            <w:pPr>
              <w:pStyle w:val="TableText"/>
              <w:rPr>
                <w:noProof w:val="0"/>
                <w:lang w:eastAsia="zh-CN"/>
              </w:rPr>
            </w:pPr>
            <w:r w:rsidRPr="00CD48A8">
              <w:rPr>
                <w:noProof w:val="0"/>
                <w:lang w:eastAsia="zh-CN"/>
              </w:rPr>
              <w:t>18</w:t>
            </w:r>
          </w:p>
        </w:tc>
        <w:tc>
          <w:tcPr>
            <w:tcW w:w="576" w:type="dxa"/>
            <w:noWrap/>
            <w:vAlign w:val="bottom"/>
            <w:hideMark/>
          </w:tcPr>
          <w:p w14:paraId="12A7E31C" w14:textId="6CBFCFA2" w:rsidR="00B84DA7" w:rsidRPr="00CD48A8" w:rsidRDefault="001647A2" w:rsidP="00BB696C">
            <w:pPr>
              <w:pStyle w:val="TableText"/>
              <w:rPr>
                <w:noProof w:val="0"/>
                <w:lang w:eastAsia="zh-CN"/>
              </w:rPr>
            </w:pPr>
            <w:r w:rsidRPr="00CD48A8">
              <w:rPr>
                <w:noProof w:val="0"/>
                <w:lang w:eastAsia="zh-CN"/>
              </w:rPr>
              <w:t>19</w:t>
            </w:r>
          </w:p>
        </w:tc>
        <w:tc>
          <w:tcPr>
            <w:tcW w:w="720" w:type="dxa"/>
            <w:vAlign w:val="bottom"/>
            <w:hideMark/>
          </w:tcPr>
          <w:p w14:paraId="4DC07560" w14:textId="158D6993" w:rsidR="00B84DA7" w:rsidRPr="00CD48A8" w:rsidRDefault="00B84DA7" w:rsidP="00BB696C">
            <w:pPr>
              <w:pStyle w:val="TableText"/>
              <w:rPr>
                <w:noProof w:val="0"/>
                <w:lang w:eastAsia="zh-CN"/>
              </w:rPr>
            </w:pPr>
            <w:r w:rsidRPr="00CD48A8">
              <w:rPr>
                <w:noProof w:val="0"/>
                <w:lang w:eastAsia="zh-CN"/>
              </w:rPr>
              <w:t>52</w:t>
            </w:r>
          </w:p>
        </w:tc>
        <w:tc>
          <w:tcPr>
            <w:tcW w:w="684" w:type="dxa"/>
            <w:vAlign w:val="bottom"/>
          </w:tcPr>
          <w:p w14:paraId="6B63B34C" w14:textId="4BC18614" w:rsidR="00B84DA7" w:rsidRPr="00CD48A8" w:rsidRDefault="00B84DA7" w:rsidP="00BB696C">
            <w:pPr>
              <w:pStyle w:val="TableText"/>
              <w:rPr>
                <w:noProof w:val="0"/>
                <w:szCs w:val="24"/>
                <w:lang w:eastAsia="zh-CN"/>
              </w:rPr>
            </w:pPr>
            <w:r w:rsidRPr="00CD48A8">
              <w:rPr>
                <w:noProof w:val="0"/>
                <w:color w:val="000000"/>
                <w:szCs w:val="24"/>
              </w:rPr>
              <w:t>0.</w:t>
            </w:r>
            <w:r w:rsidR="000A3CCA" w:rsidRPr="00CD48A8">
              <w:rPr>
                <w:noProof w:val="0"/>
                <w:color w:val="000000"/>
                <w:szCs w:val="24"/>
              </w:rPr>
              <w:t>45</w:t>
            </w:r>
          </w:p>
        </w:tc>
        <w:tc>
          <w:tcPr>
            <w:tcW w:w="550" w:type="dxa"/>
            <w:vAlign w:val="bottom"/>
            <w:hideMark/>
          </w:tcPr>
          <w:p w14:paraId="6AE25920" w14:textId="46F797CA" w:rsidR="00B84DA7" w:rsidRPr="00CD48A8" w:rsidRDefault="00B84DA7" w:rsidP="00BB696C">
            <w:pPr>
              <w:pStyle w:val="TableText"/>
              <w:rPr>
                <w:noProof w:val="0"/>
                <w:lang w:eastAsia="zh-CN"/>
              </w:rPr>
            </w:pPr>
            <w:r w:rsidRPr="00CD48A8">
              <w:rPr>
                <w:noProof w:val="0"/>
                <w:lang w:eastAsia="zh-CN"/>
              </w:rPr>
              <w:t>0.1</w:t>
            </w:r>
          </w:p>
        </w:tc>
        <w:tc>
          <w:tcPr>
            <w:tcW w:w="550" w:type="dxa"/>
            <w:vAlign w:val="bottom"/>
            <w:hideMark/>
          </w:tcPr>
          <w:p w14:paraId="08821DD5" w14:textId="23870B4F" w:rsidR="00B84DA7" w:rsidRPr="00CD48A8" w:rsidRDefault="00B84DA7" w:rsidP="00BB696C">
            <w:pPr>
              <w:pStyle w:val="TableText"/>
              <w:rPr>
                <w:noProof w:val="0"/>
                <w:lang w:eastAsia="zh-CN"/>
              </w:rPr>
            </w:pPr>
            <w:r w:rsidRPr="00CD48A8">
              <w:rPr>
                <w:noProof w:val="0"/>
                <w:lang w:eastAsia="zh-CN"/>
              </w:rPr>
              <w:t>0.8</w:t>
            </w:r>
          </w:p>
        </w:tc>
      </w:tr>
      <w:tr w:rsidR="0035338D" w:rsidRPr="00CD48A8" w14:paraId="28E767B3" w14:textId="77777777" w:rsidTr="005F1726">
        <w:tc>
          <w:tcPr>
            <w:tcW w:w="1152" w:type="dxa"/>
            <w:hideMark/>
          </w:tcPr>
          <w:p w14:paraId="7D6B2B91" w14:textId="0EC990E5" w:rsidR="00B84DA7" w:rsidRPr="00CD48A8" w:rsidRDefault="00B84DA7" w:rsidP="00205741">
            <w:pPr>
              <w:pStyle w:val="TableText"/>
              <w:rPr>
                <w:noProof w:val="0"/>
                <w:lang w:eastAsia="zh-CN"/>
              </w:rPr>
            </w:pPr>
            <w:r w:rsidRPr="00CD48A8">
              <w:rPr>
                <w:noProof w:val="0"/>
                <w:lang w:eastAsia="zh-CN"/>
              </w:rPr>
              <w:t xml:space="preserve">Grade </w:t>
            </w:r>
            <w:r w:rsidR="001647A2" w:rsidRPr="00CD48A8">
              <w:rPr>
                <w:noProof w:val="0"/>
                <w:lang w:eastAsia="zh-CN"/>
              </w:rPr>
              <w:t>7</w:t>
            </w:r>
          </w:p>
        </w:tc>
        <w:tc>
          <w:tcPr>
            <w:tcW w:w="576" w:type="dxa"/>
            <w:noWrap/>
            <w:vAlign w:val="bottom"/>
            <w:hideMark/>
          </w:tcPr>
          <w:p w14:paraId="13736187" w14:textId="65C867B2" w:rsidR="00B84DA7" w:rsidRPr="00CD48A8" w:rsidRDefault="00B84DA7" w:rsidP="00BB696C">
            <w:pPr>
              <w:pStyle w:val="TableText"/>
              <w:rPr>
                <w:noProof w:val="0"/>
                <w:lang w:eastAsia="zh-CN"/>
              </w:rPr>
            </w:pPr>
            <w:r w:rsidRPr="00CD48A8">
              <w:rPr>
                <w:noProof w:val="0"/>
                <w:lang w:eastAsia="zh-CN"/>
              </w:rPr>
              <w:t>0</w:t>
            </w:r>
          </w:p>
        </w:tc>
        <w:tc>
          <w:tcPr>
            <w:tcW w:w="576" w:type="dxa"/>
            <w:noWrap/>
            <w:vAlign w:val="bottom"/>
            <w:hideMark/>
          </w:tcPr>
          <w:p w14:paraId="4C712839" w14:textId="543F14F1" w:rsidR="00B84DA7" w:rsidRPr="00CD48A8" w:rsidRDefault="00B84DA7" w:rsidP="00BB696C">
            <w:pPr>
              <w:pStyle w:val="TableText"/>
              <w:rPr>
                <w:noProof w:val="0"/>
                <w:lang w:eastAsia="zh-CN"/>
              </w:rPr>
            </w:pPr>
            <w:r w:rsidRPr="00CD48A8">
              <w:rPr>
                <w:noProof w:val="0"/>
                <w:lang w:eastAsia="zh-CN"/>
              </w:rPr>
              <w:t>4</w:t>
            </w:r>
          </w:p>
        </w:tc>
        <w:tc>
          <w:tcPr>
            <w:tcW w:w="576" w:type="dxa"/>
            <w:noWrap/>
            <w:vAlign w:val="bottom"/>
            <w:hideMark/>
          </w:tcPr>
          <w:p w14:paraId="2C20E4AE" w14:textId="1313565E" w:rsidR="00B84DA7" w:rsidRPr="00CD48A8" w:rsidRDefault="001647A2" w:rsidP="00BB696C">
            <w:pPr>
              <w:pStyle w:val="TableText"/>
              <w:rPr>
                <w:noProof w:val="0"/>
                <w:lang w:eastAsia="zh-CN"/>
              </w:rPr>
            </w:pPr>
            <w:r w:rsidRPr="00CD48A8">
              <w:rPr>
                <w:noProof w:val="0"/>
                <w:lang w:eastAsia="zh-CN"/>
              </w:rPr>
              <w:t>13</w:t>
            </w:r>
          </w:p>
        </w:tc>
        <w:tc>
          <w:tcPr>
            <w:tcW w:w="576" w:type="dxa"/>
            <w:noWrap/>
            <w:vAlign w:val="bottom"/>
            <w:hideMark/>
          </w:tcPr>
          <w:p w14:paraId="04F1B61D" w14:textId="67E50E71" w:rsidR="00B84DA7" w:rsidRPr="00CD48A8" w:rsidRDefault="001647A2" w:rsidP="00BB696C">
            <w:pPr>
              <w:pStyle w:val="TableText"/>
              <w:rPr>
                <w:noProof w:val="0"/>
                <w:lang w:eastAsia="zh-CN"/>
              </w:rPr>
            </w:pPr>
            <w:r w:rsidRPr="00CD48A8">
              <w:rPr>
                <w:noProof w:val="0"/>
                <w:lang w:eastAsia="zh-CN"/>
              </w:rPr>
              <w:t>12</w:t>
            </w:r>
          </w:p>
        </w:tc>
        <w:tc>
          <w:tcPr>
            <w:tcW w:w="576" w:type="dxa"/>
            <w:vAlign w:val="bottom"/>
            <w:hideMark/>
          </w:tcPr>
          <w:p w14:paraId="47E43447" w14:textId="5967EB07" w:rsidR="00B84DA7" w:rsidRPr="00CD48A8" w:rsidRDefault="001647A2" w:rsidP="00BB696C">
            <w:pPr>
              <w:pStyle w:val="TableText"/>
              <w:rPr>
                <w:noProof w:val="0"/>
                <w:lang w:eastAsia="zh-CN"/>
              </w:rPr>
            </w:pPr>
            <w:r w:rsidRPr="00CD48A8">
              <w:rPr>
                <w:noProof w:val="0"/>
                <w:lang w:eastAsia="zh-CN"/>
              </w:rPr>
              <w:t>12</w:t>
            </w:r>
          </w:p>
        </w:tc>
        <w:tc>
          <w:tcPr>
            <w:tcW w:w="576" w:type="dxa"/>
            <w:noWrap/>
            <w:vAlign w:val="bottom"/>
            <w:hideMark/>
          </w:tcPr>
          <w:p w14:paraId="18B6550C" w14:textId="02B04D8E" w:rsidR="00B84DA7" w:rsidRPr="00CD48A8" w:rsidRDefault="001647A2" w:rsidP="00BB696C">
            <w:pPr>
              <w:pStyle w:val="TableText"/>
              <w:rPr>
                <w:noProof w:val="0"/>
                <w:lang w:eastAsia="zh-CN"/>
              </w:rPr>
            </w:pPr>
            <w:r w:rsidRPr="00CD48A8">
              <w:rPr>
                <w:noProof w:val="0"/>
                <w:lang w:eastAsia="zh-CN"/>
              </w:rPr>
              <w:t>11</w:t>
            </w:r>
          </w:p>
        </w:tc>
        <w:tc>
          <w:tcPr>
            <w:tcW w:w="720" w:type="dxa"/>
            <w:vAlign w:val="bottom"/>
            <w:hideMark/>
          </w:tcPr>
          <w:p w14:paraId="25E96B41" w14:textId="409BE42D" w:rsidR="00B84DA7" w:rsidRPr="00CD48A8" w:rsidRDefault="00B84DA7" w:rsidP="00BB696C">
            <w:pPr>
              <w:pStyle w:val="TableText"/>
              <w:rPr>
                <w:noProof w:val="0"/>
                <w:lang w:eastAsia="zh-CN"/>
              </w:rPr>
            </w:pPr>
            <w:r w:rsidRPr="00CD48A8">
              <w:rPr>
                <w:noProof w:val="0"/>
                <w:lang w:eastAsia="zh-CN"/>
              </w:rPr>
              <w:t>52</w:t>
            </w:r>
          </w:p>
        </w:tc>
        <w:tc>
          <w:tcPr>
            <w:tcW w:w="684" w:type="dxa"/>
            <w:vAlign w:val="bottom"/>
          </w:tcPr>
          <w:p w14:paraId="06C45171" w14:textId="5A418E39" w:rsidR="00B84DA7" w:rsidRPr="00CD48A8" w:rsidRDefault="00B84DA7" w:rsidP="00BB696C">
            <w:pPr>
              <w:pStyle w:val="TableText"/>
              <w:rPr>
                <w:noProof w:val="0"/>
                <w:szCs w:val="24"/>
                <w:lang w:eastAsia="zh-CN"/>
              </w:rPr>
            </w:pPr>
            <w:r w:rsidRPr="00CD48A8">
              <w:rPr>
                <w:noProof w:val="0"/>
                <w:color w:val="000000"/>
                <w:szCs w:val="24"/>
              </w:rPr>
              <w:t>0.</w:t>
            </w:r>
            <w:r w:rsidR="000A3CCA" w:rsidRPr="00CD48A8">
              <w:rPr>
                <w:noProof w:val="0"/>
                <w:color w:val="000000"/>
                <w:szCs w:val="24"/>
              </w:rPr>
              <w:t>39</w:t>
            </w:r>
          </w:p>
        </w:tc>
        <w:tc>
          <w:tcPr>
            <w:tcW w:w="550" w:type="dxa"/>
            <w:vAlign w:val="bottom"/>
            <w:hideMark/>
          </w:tcPr>
          <w:p w14:paraId="347511B3" w14:textId="4917639E" w:rsidR="00B84DA7" w:rsidRPr="00CD48A8" w:rsidRDefault="00B84DA7" w:rsidP="00BB696C">
            <w:pPr>
              <w:pStyle w:val="TableText"/>
              <w:rPr>
                <w:noProof w:val="0"/>
                <w:lang w:eastAsia="zh-CN"/>
              </w:rPr>
            </w:pPr>
            <w:r w:rsidRPr="00CD48A8">
              <w:rPr>
                <w:noProof w:val="0"/>
                <w:lang w:eastAsia="zh-CN"/>
              </w:rPr>
              <w:t>0.1</w:t>
            </w:r>
          </w:p>
        </w:tc>
        <w:tc>
          <w:tcPr>
            <w:tcW w:w="550" w:type="dxa"/>
            <w:vAlign w:val="bottom"/>
            <w:hideMark/>
          </w:tcPr>
          <w:p w14:paraId="0A34DBF8" w14:textId="21558D3A" w:rsidR="00B84DA7" w:rsidRPr="00CD48A8" w:rsidRDefault="00B84DA7" w:rsidP="00BB696C">
            <w:pPr>
              <w:pStyle w:val="TableText"/>
              <w:rPr>
                <w:noProof w:val="0"/>
                <w:lang w:eastAsia="zh-CN"/>
              </w:rPr>
            </w:pPr>
            <w:r w:rsidRPr="00CD48A8">
              <w:rPr>
                <w:noProof w:val="0"/>
                <w:lang w:eastAsia="zh-CN"/>
              </w:rPr>
              <w:t>0.</w:t>
            </w:r>
            <w:r w:rsidR="001647A2" w:rsidRPr="00CD48A8">
              <w:rPr>
                <w:noProof w:val="0"/>
                <w:lang w:eastAsia="zh-CN"/>
              </w:rPr>
              <w:t>7</w:t>
            </w:r>
          </w:p>
        </w:tc>
      </w:tr>
      <w:tr w:rsidR="0035338D" w:rsidRPr="00CD48A8" w14:paraId="25784D44" w14:textId="77777777" w:rsidTr="005F1726">
        <w:tc>
          <w:tcPr>
            <w:tcW w:w="1152" w:type="dxa"/>
            <w:hideMark/>
          </w:tcPr>
          <w:p w14:paraId="5082171E" w14:textId="6A17A1F7" w:rsidR="00B84DA7" w:rsidRPr="00CD48A8" w:rsidRDefault="00B84DA7" w:rsidP="00205741">
            <w:pPr>
              <w:pStyle w:val="TableText"/>
              <w:rPr>
                <w:noProof w:val="0"/>
                <w:lang w:eastAsia="zh-CN"/>
              </w:rPr>
            </w:pPr>
            <w:r w:rsidRPr="00CD48A8">
              <w:rPr>
                <w:noProof w:val="0"/>
                <w:lang w:eastAsia="zh-CN"/>
              </w:rPr>
              <w:t xml:space="preserve">Grade </w:t>
            </w:r>
            <w:r w:rsidR="001647A2" w:rsidRPr="00CD48A8">
              <w:rPr>
                <w:noProof w:val="0"/>
                <w:lang w:eastAsia="zh-CN"/>
              </w:rPr>
              <w:t>8</w:t>
            </w:r>
          </w:p>
        </w:tc>
        <w:tc>
          <w:tcPr>
            <w:tcW w:w="576" w:type="dxa"/>
            <w:noWrap/>
            <w:vAlign w:val="bottom"/>
            <w:hideMark/>
          </w:tcPr>
          <w:p w14:paraId="29BDB29D" w14:textId="27AD6DE7" w:rsidR="00B84DA7" w:rsidRPr="00CD48A8" w:rsidRDefault="00B84DA7" w:rsidP="00BB696C">
            <w:pPr>
              <w:pStyle w:val="TableText"/>
              <w:rPr>
                <w:noProof w:val="0"/>
                <w:lang w:eastAsia="zh-CN"/>
              </w:rPr>
            </w:pPr>
            <w:r w:rsidRPr="00CD48A8">
              <w:rPr>
                <w:noProof w:val="0"/>
                <w:lang w:eastAsia="zh-CN"/>
              </w:rPr>
              <w:t>0</w:t>
            </w:r>
          </w:p>
        </w:tc>
        <w:tc>
          <w:tcPr>
            <w:tcW w:w="576" w:type="dxa"/>
            <w:noWrap/>
            <w:vAlign w:val="bottom"/>
            <w:hideMark/>
          </w:tcPr>
          <w:p w14:paraId="6D7A0D45" w14:textId="435E0358" w:rsidR="00B84DA7" w:rsidRPr="00CD48A8" w:rsidRDefault="001647A2" w:rsidP="00BB696C">
            <w:pPr>
              <w:pStyle w:val="TableText"/>
              <w:rPr>
                <w:noProof w:val="0"/>
                <w:lang w:eastAsia="zh-CN"/>
              </w:rPr>
            </w:pPr>
            <w:r w:rsidRPr="00CD48A8">
              <w:rPr>
                <w:noProof w:val="0"/>
                <w:lang w:eastAsia="zh-CN"/>
              </w:rPr>
              <w:t>3</w:t>
            </w:r>
          </w:p>
        </w:tc>
        <w:tc>
          <w:tcPr>
            <w:tcW w:w="576" w:type="dxa"/>
            <w:noWrap/>
            <w:vAlign w:val="bottom"/>
            <w:hideMark/>
          </w:tcPr>
          <w:p w14:paraId="7E5C00E8" w14:textId="08B32B4D" w:rsidR="00B84DA7" w:rsidRPr="00CD48A8" w:rsidRDefault="001647A2" w:rsidP="00BB696C">
            <w:pPr>
              <w:pStyle w:val="TableText"/>
              <w:rPr>
                <w:noProof w:val="0"/>
                <w:lang w:eastAsia="zh-CN"/>
              </w:rPr>
            </w:pPr>
            <w:r w:rsidRPr="00CD48A8">
              <w:rPr>
                <w:noProof w:val="0"/>
                <w:lang w:eastAsia="zh-CN"/>
              </w:rPr>
              <w:t>9</w:t>
            </w:r>
          </w:p>
        </w:tc>
        <w:tc>
          <w:tcPr>
            <w:tcW w:w="576" w:type="dxa"/>
            <w:noWrap/>
            <w:vAlign w:val="bottom"/>
            <w:hideMark/>
          </w:tcPr>
          <w:p w14:paraId="2A9BB367" w14:textId="5C90E4C4" w:rsidR="00B84DA7" w:rsidRPr="00CD48A8" w:rsidRDefault="001647A2" w:rsidP="00BB696C">
            <w:pPr>
              <w:pStyle w:val="TableText"/>
              <w:rPr>
                <w:noProof w:val="0"/>
                <w:lang w:eastAsia="zh-CN"/>
              </w:rPr>
            </w:pPr>
            <w:r w:rsidRPr="00CD48A8">
              <w:rPr>
                <w:noProof w:val="0"/>
                <w:lang w:eastAsia="zh-CN"/>
              </w:rPr>
              <w:t>13</w:t>
            </w:r>
          </w:p>
        </w:tc>
        <w:tc>
          <w:tcPr>
            <w:tcW w:w="576" w:type="dxa"/>
            <w:vAlign w:val="bottom"/>
            <w:hideMark/>
          </w:tcPr>
          <w:p w14:paraId="323E3848" w14:textId="77777777" w:rsidR="00B84DA7" w:rsidRPr="00CD48A8" w:rsidRDefault="001647A2" w:rsidP="00BB696C">
            <w:pPr>
              <w:pStyle w:val="TableText"/>
              <w:rPr>
                <w:noProof w:val="0"/>
                <w:lang w:eastAsia="zh-CN"/>
              </w:rPr>
            </w:pPr>
            <w:r w:rsidRPr="00CD48A8">
              <w:rPr>
                <w:noProof w:val="0"/>
                <w:lang w:eastAsia="zh-CN"/>
              </w:rPr>
              <w:t>15</w:t>
            </w:r>
          </w:p>
        </w:tc>
        <w:tc>
          <w:tcPr>
            <w:tcW w:w="576" w:type="dxa"/>
            <w:noWrap/>
            <w:vAlign w:val="bottom"/>
            <w:hideMark/>
          </w:tcPr>
          <w:p w14:paraId="1801EF09" w14:textId="7FA77407" w:rsidR="00B84DA7" w:rsidRPr="00CD48A8" w:rsidRDefault="001647A2" w:rsidP="00BB696C">
            <w:pPr>
              <w:pStyle w:val="TableText"/>
              <w:rPr>
                <w:noProof w:val="0"/>
                <w:lang w:eastAsia="zh-CN"/>
              </w:rPr>
            </w:pPr>
            <w:r w:rsidRPr="00CD48A8">
              <w:rPr>
                <w:noProof w:val="0"/>
                <w:lang w:eastAsia="zh-CN"/>
              </w:rPr>
              <w:t>12</w:t>
            </w:r>
          </w:p>
        </w:tc>
        <w:tc>
          <w:tcPr>
            <w:tcW w:w="720" w:type="dxa"/>
            <w:vAlign w:val="bottom"/>
            <w:hideMark/>
          </w:tcPr>
          <w:p w14:paraId="1D3BEDAF" w14:textId="561B285A" w:rsidR="00B84DA7" w:rsidRPr="00CD48A8" w:rsidRDefault="00B84DA7" w:rsidP="00BB696C">
            <w:pPr>
              <w:pStyle w:val="TableText"/>
              <w:rPr>
                <w:noProof w:val="0"/>
                <w:lang w:eastAsia="zh-CN"/>
              </w:rPr>
            </w:pPr>
            <w:r w:rsidRPr="00CD48A8">
              <w:rPr>
                <w:noProof w:val="0"/>
                <w:lang w:eastAsia="zh-CN"/>
              </w:rPr>
              <w:t>52</w:t>
            </w:r>
          </w:p>
        </w:tc>
        <w:tc>
          <w:tcPr>
            <w:tcW w:w="684" w:type="dxa"/>
            <w:vAlign w:val="bottom"/>
          </w:tcPr>
          <w:p w14:paraId="1F1A1C02" w14:textId="1FF9FC32" w:rsidR="00B84DA7" w:rsidRPr="00CD48A8" w:rsidRDefault="00B84DA7" w:rsidP="00BB696C">
            <w:pPr>
              <w:pStyle w:val="TableText"/>
              <w:rPr>
                <w:noProof w:val="0"/>
                <w:szCs w:val="24"/>
                <w:lang w:eastAsia="zh-CN"/>
              </w:rPr>
            </w:pPr>
            <w:r w:rsidRPr="00CD48A8">
              <w:rPr>
                <w:noProof w:val="0"/>
                <w:color w:val="000000"/>
                <w:szCs w:val="24"/>
              </w:rPr>
              <w:t>0.</w:t>
            </w:r>
            <w:r w:rsidR="000A3CCA" w:rsidRPr="00CD48A8">
              <w:rPr>
                <w:noProof w:val="0"/>
                <w:color w:val="000000"/>
                <w:szCs w:val="24"/>
              </w:rPr>
              <w:t>41</w:t>
            </w:r>
          </w:p>
        </w:tc>
        <w:tc>
          <w:tcPr>
            <w:tcW w:w="550" w:type="dxa"/>
            <w:vAlign w:val="bottom"/>
            <w:hideMark/>
          </w:tcPr>
          <w:p w14:paraId="47B12C80" w14:textId="5EE061F4" w:rsidR="00B84DA7" w:rsidRPr="00CD48A8" w:rsidRDefault="00B84DA7" w:rsidP="00BB696C">
            <w:pPr>
              <w:pStyle w:val="TableText"/>
              <w:rPr>
                <w:noProof w:val="0"/>
                <w:lang w:eastAsia="zh-CN"/>
              </w:rPr>
            </w:pPr>
            <w:r w:rsidRPr="00CD48A8">
              <w:rPr>
                <w:noProof w:val="0"/>
                <w:lang w:eastAsia="zh-CN"/>
              </w:rPr>
              <w:t>0.1</w:t>
            </w:r>
          </w:p>
        </w:tc>
        <w:tc>
          <w:tcPr>
            <w:tcW w:w="550" w:type="dxa"/>
            <w:vAlign w:val="bottom"/>
            <w:hideMark/>
          </w:tcPr>
          <w:p w14:paraId="7305180B" w14:textId="611ABAA9" w:rsidR="00B84DA7" w:rsidRPr="00CD48A8" w:rsidRDefault="00B84DA7" w:rsidP="00BB696C">
            <w:pPr>
              <w:pStyle w:val="TableText"/>
              <w:rPr>
                <w:noProof w:val="0"/>
                <w:lang w:eastAsia="zh-CN"/>
              </w:rPr>
            </w:pPr>
            <w:r w:rsidRPr="00CD48A8">
              <w:rPr>
                <w:noProof w:val="0"/>
                <w:lang w:eastAsia="zh-CN"/>
              </w:rPr>
              <w:t>0.7</w:t>
            </w:r>
          </w:p>
        </w:tc>
      </w:tr>
    </w:tbl>
    <w:p w14:paraId="414B4B0D" w14:textId="3F1554F0" w:rsidR="00A078D6" w:rsidRPr="00CD48A8" w:rsidRDefault="5F8A5679" w:rsidP="00516FEE">
      <w:pPr>
        <w:keepNext/>
        <w:keepLines/>
        <w:spacing w:before="120"/>
      </w:pPr>
      <w:r w:rsidRPr="00CD48A8">
        <w:t xml:space="preserve">The summary of flagged items in each test form by grade level is presented in </w:t>
      </w:r>
      <w:r w:rsidR="0028145B" w:rsidRPr="00CD48A8">
        <w:rPr>
          <w:rStyle w:val="Cross-Reference"/>
        </w:rPr>
        <w:fldChar w:fldCharType="begin"/>
      </w:r>
      <w:r w:rsidR="0028145B" w:rsidRPr="00CD48A8">
        <w:rPr>
          <w:rStyle w:val="Cross-Reference"/>
        </w:rPr>
        <w:instrText xml:space="preserve"> REF  _Ref85802242 \* Lower \h  \* MERGEFORMAT </w:instrText>
      </w:r>
      <w:r w:rsidR="0028145B" w:rsidRPr="00CD48A8">
        <w:rPr>
          <w:rStyle w:val="Cross-Reference"/>
        </w:rPr>
      </w:r>
      <w:r w:rsidR="0028145B" w:rsidRPr="00CD48A8">
        <w:rPr>
          <w:rStyle w:val="Cross-Reference"/>
        </w:rPr>
        <w:fldChar w:fldCharType="separate"/>
      </w:r>
      <w:r w:rsidR="0023774A" w:rsidRPr="0023774A">
        <w:rPr>
          <w:rStyle w:val="Cross-Reference"/>
        </w:rPr>
        <w:t>table 7.4</w:t>
      </w:r>
      <w:r w:rsidR="0028145B" w:rsidRPr="00CD48A8">
        <w:rPr>
          <w:rStyle w:val="Cross-Reference"/>
        </w:rPr>
        <w:fldChar w:fldCharType="end"/>
      </w:r>
      <w:r w:rsidRPr="00CD48A8">
        <w:t xml:space="preserve">. </w:t>
      </w:r>
      <w:r w:rsidR="7016C22E" w:rsidRPr="00CD48A8">
        <w:t xml:space="preserve">Only </w:t>
      </w:r>
      <w:r w:rsidR="00C2129B" w:rsidRPr="00CD48A8">
        <w:t xml:space="preserve">elementary and middle school </w:t>
      </w:r>
      <w:r w:rsidR="7016C22E" w:rsidRPr="00CD48A8">
        <w:t xml:space="preserve">grade levels are presented; the high school sample size was too small to conduct valid item analysis. </w:t>
      </w:r>
      <w:r w:rsidRPr="00CD48A8">
        <w:t xml:space="preserve">Note that there are 52 items on each form. All flagged items were reviewed by content experts and then summarized </w:t>
      </w:r>
      <w:r w:rsidR="0A61194B" w:rsidRPr="00CD48A8">
        <w:t>for</w:t>
      </w:r>
      <w:r w:rsidR="61A72A1A" w:rsidRPr="00CD48A8">
        <w:t>,</w:t>
      </w:r>
      <w:r w:rsidR="0A61194B" w:rsidRPr="00CD48A8">
        <w:t xml:space="preserve"> </w:t>
      </w:r>
      <w:r w:rsidRPr="00CD48A8">
        <w:t>and reviewed by</w:t>
      </w:r>
      <w:r w:rsidR="61A72A1A" w:rsidRPr="00CD48A8">
        <w:t>,</w:t>
      </w:r>
      <w:r w:rsidRPr="00CD48A8">
        <w:t xml:space="preserve"> the CDE. None of the flagged items were identified as having any content flaws during the thorough review by content experts and the CDE.</w:t>
      </w:r>
      <w:r w:rsidR="71EFC9D4" w:rsidRPr="00CD48A8">
        <w:t xml:space="preserve"> The small sample size </w:t>
      </w:r>
      <w:r w:rsidR="5E3E0DC2" w:rsidRPr="00CD48A8">
        <w:t>in the 2020</w:t>
      </w:r>
      <w:r w:rsidR="519B8154" w:rsidRPr="00CD48A8">
        <w:t>–</w:t>
      </w:r>
      <w:r w:rsidR="5E3E0DC2" w:rsidRPr="00CD48A8">
        <w:t xml:space="preserve">2021 administration could be a reason for some items </w:t>
      </w:r>
      <w:r w:rsidR="61A72A1A" w:rsidRPr="00CD48A8">
        <w:t>being</w:t>
      </w:r>
      <w:r w:rsidR="5E3E0DC2" w:rsidRPr="00CD48A8">
        <w:t xml:space="preserve"> </w:t>
      </w:r>
      <w:r w:rsidR="519B8154" w:rsidRPr="00CD48A8">
        <w:t>flagged.</w:t>
      </w:r>
    </w:p>
    <w:p w14:paraId="68F1C6E7" w14:textId="69BF75B2" w:rsidR="008021DE" w:rsidRPr="00CD48A8" w:rsidRDefault="008021DE" w:rsidP="008021DE">
      <w:pPr>
        <w:pStyle w:val="Caption"/>
      </w:pPr>
      <w:bookmarkStart w:id="1227" w:name="_Ref85802242"/>
      <w:bookmarkStart w:id="1228" w:name="_Toc103234960"/>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4</w:t>
      </w:r>
      <w:r w:rsidRPr="00CD48A8">
        <w:fldChar w:fldCharType="end"/>
      </w:r>
      <w:bookmarkEnd w:id="1227"/>
      <w:r w:rsidRPr="00CD48A8">
        <w:t xml:space="preserve">  Flagged Items Summary in Each Form by Grade Level</w:t>
      </w:r>
      <w:bookmarkEnd w:id="1228"/>
    </w:p>
    <w:tbl>
      <w:tblPr>
        <w:tblStyle w:val="TRs"/>
        <w:tblW w:w="9882" w:type="dxa"/>
        <w:tblLayout w:type="fixed"/>
        <w:tblLook w:val="04A0" w:firstRow="1" w:lastRow="0" w:firstColumn="1" w:lastColumn="0" w:noHBand="0" w:noVBand="1"/>
        <w:tblDescription w:val="Flagged Items Summary in Each Form by Grade Level"/>
      </w:tblPr>
      <w:tblGrid>
        <w:gridCol w:w="1152"/>
        <w:gridCol w:w="864"/>
        <w:gridCol w:w="576"/>
        <w:gridCol w:w="432"/>
        <w:gridCol w:w="576"/>
        <w:gridCol w:w="432"/>
        <w:gridCol w:w="432"/>
        <w:gridCol w:w="432"/>
        <w:gridCol w:w="576"/>
        <w:gridCol w:w="432"/>
        <w:gridCol w:w="864"/>
        <w:gridCol w:w="522"/>
        <w:gridCol w:w="720"/>
        <w:gridCol w:w="432"/>
        <w:gridCol w:w="432"/>
        <w:gridCol w:w="432"/>
        <w:gridCol w:w="576"/>
      </w:tblGrid>
      <w:tr w:rsidR="001B64EE" w:rsidRPr="00CD48A8" w14:paraId="150171EE" w14:textId="77777777" w:rsidTr="00E16097">
        <w:trPr>
          <w:cnfStyle w:val="100000000000" w:firstRow="1" w:lastRow="0" w:firstColumn="0" w:lastColumn="0" w:oddVBand="0" w:evenVBand="0" w:oddHBand="0" w:evenHBand="0" w:firstRowFirstColumn="0" w:firstRowLastColumn="0" w:lastRowFirstColumn="0" w:lastRowLastColumn="0"/>
          <w:trHeight w:val="2850"/>
        </w:trPr>
        <w:tc>
          <w:tcPr>
            <w:tcW w:w="1152" w:type="dxa"/>
            <w:hideMark/>
          </w:tcPr>
          <w:p w14:paraId="2AA29EF9" w14:textId="2B9F28A7" w:rsidR="00ED49DB" w:rsidRPr="00CD48A8" w:rsidRDefault="00ED49DB" w:rsidP="00205741">
            <w:pPr>
              <w:pStyle w:val="TableHead"/>
              <w:rPr>
                <w:noProof w:val="0"/>
                <w:lang w:eastAsia="zh-CN"/>
              </w:rPr>
            </w:pPr>
            <w:r w:rsidRPr="00CD48A8">
              <w:rPr>
                <w:noProof w:val="0"/>
                <w:lang w:eastAsia="zh-CN"/>
              </w:rPr>
              <w:t>Grade Level</w:t>
            </w:r>
          </w:p>
        </w:tc>
        <w:tc>
          <w:tcPr>
            <w:tcW w:w="864" w:type="dxa"/>
            <w:hideMark/>
          </w:tcPr>
          <w:p w14:paraId="3BB9777F" w14:textId="77777777" w:rsidR="00ED49DB" w:rsidRPr="00CD48A8" w:rsidRDefault="00ED49DB" w:rsidP="00205741">
            <w:pPr>
              <w:pStyle w:val="TableHead"/>
              <w:rPr>
                <w:noProof w:val="0"/>
                <w:lang w:eastAsia="zh-CN"/>
              </w:rPr>
            </w:pPr>
            <w:r w:rsidRPr="00CD48A8">
              <w:rPr>
                <w:noProof w:val="0"/>
                <w:lang w:eastAsia="zh-CN"/>
              </w:rPr>
              <w:t>Form</w:t>
            </w:r>
          </w:p>
        </w:tc>
        <w:tc>
          <w:tcPr>
            <w:tcW w:w="576" w:type="dxa"/>
            <w:textDirection w:val="btLr"/>
            <w:vAlign w:val="center"/>
            <w:hideMark/>
          </w:tcPr>
          <w:p w14:paraId="552A1DB9" w14:textId="77777777" w:rsidR="00ED49DB" w:rsidRPr="00CD48A8" w:rsidRDefault="00ED49DB" w:rsidP="00205741">
            <w:pPr>
              <w:pStyle w:val="TableHead"/>
              <w:ind w:left="72"/>
              <w:jc w:val="left"/>
              <w:rPr>
                <w:noProof w:val="0"/>
                <w:lang w:eastAsia="zh-CN"/>
              </w:rPr>
            </w:pPr>
            <w:r w:rsidRPr="00CD48A8">
              <w:rPr>
                <w:noProof w:val="0"/>
                <w:lang w:eastAsia="zh-CN"/>
              </w:rPr>
              <w:t>No. of Items</w:t>
            </w:r>
          </w:p>
        </w:tc>
        <w:tc>
          <w:tcPr>
            <w:tcW w:w="432" w:type="dxa"/>
            <w:textDirection w:val="btLr"/>
            <w:vAlign w:val="center"/>
            <w:hideMark/>
          </w:tcPr>
          <w:p w14:paraId="4BC33333" w14:textId="77777777" w:rsidR="00ED49DB" w:rsidRPr="00CD48A8" w:rsidRDefault="00ED49DB" w:rsidP="00205741">
            <w:pPr>
              <w:pStyle w:val="TableHead"/>
              <w:ind w:left="72"/>
              <w:jc w:val="left"/>
              <w:rPr>
                <w:noProof w:val="0"/>
                <w:lang w:eastAsia="zh-CN"/>
              </w:rPr>
            </w:pPr>
            <w:r w:rsidRPr="00CD48A8">
              <w:rPr>
                <w:noProof w:val="0"/>
                <w:lang w:eastAsia="zh-CN"/>
              </w:rPr>
              <w:t>No. of Flag A Items</w:t>
            </w:r>
          </w:p>
        </w:tc>
        <w:tc>
          <w:tcPr>
            <w:tcW w:w="576" w:type="dxa"/>
            <w:noWrap/>
            <w:textDirection w:val="btLr"/>
            <w:vAlign w:val="center"/>
            <w:hideMark/>
          </w:tcPr>
          <w:p w14:paraId="1A900212" w14:textId="77777777" w:rsidR="00ED49DB" w:rsidRPr="00CD48A8" w:rsidRDefault="00ED49DB" w:rsidP="00205741">
            <w:pPr>
              <w:pStyle w:val="TableHead"/>
              <w:ind w:left="72"/>
              <w:jc w:val="left"/>
              <w:rPr>
                <w:noProof w:val="0"/>
                <w:lang w:eastAsia="zh-CN"/>
              </w:rPr>
            </w:pPr>
            <w:r w:rsidRPr="00CD48A8">
              <w:rPr>
                <w:noProof w:val="0"/>
                <w:lang w:eastAsia="zh-CN"/>
              </w:rPr>
              <w:t>Percent of Flag A Items</w:t>
            </w:r>
          </w:p>
        </w:tc>
        <w:tc>
          <w:tcPr>
            <w:tcW w:w="432" w:type="dxa"/>
            <w:noWrap/>
            <w:textDirection w:val="btLr"/>
            <w:vAlign w:val="center"/>
            <w:hideMark/>
          </w:tcPr>
          <w:p w14:paraId="21AC3E83" w14:textId="77777777" w:rsidR="00ED49DB" w:rsidRPr="00CD48A8" w:rsidRDefault="00ED49DB" w:rsidP="00205741">
            <w:pPr>
              <w:pStyle w:val="TableHead"/>
              <w:ind w:left="72"/>
              <w:jc w:val="left"/>
              <w:rPr>
                <w:noProof w:val="0"/>
                <w:lang w:eastAsia="zh-CN"/>
              </w:rPr>
            </w:pPr>
            <w:r w:rsidRPr="00CD48A8">
              <w:rPr>
                <w:noProof w:val="0"/>
                <w:lang w:eastAsia="zh-CN"/>
              </w:rPr>
              <w:t>No. of Flag H Items</w:t>
            </w:r>
          </w:p>
        </w:tc>
        <w:tc>
          <w:tcPr>
            <w:tcW w:w="432" w:type="dxa"/>
            <w:noWrap/>
            <w:textDirection w:val="btLr"/>
            <w:vAlign w:val="center"/>
            <w:hideMark/>
          </w:tcPr>
          <w:p w14:paraId="67E6F67D" w14:textId="77777777" w:rsidR="00ED49DB" w:rsidRPr="00CD48A8" w:rsidRDefault="00ED49DB" w:rsidP="00205741">
            <w:pPr>
              <w:pStyle w:val="TableHead"/>
              <w:ind w:left="72"/>
              <w:jc w:val="left"/>
              <w:rPr>
                <w:noProof w:val="0"/>
                <w:lang w:eastAsia="zh-CN"/>
              </w:rPr>
            </w:pPr>
            <w:r w:rsidRPr="00CD48A8">
              <w:rPr>
                <w:noProof w:val="0"/>
                <w:lang w:eastAsia="zh-CN"/>
              </w:rPr>
              <w:t>Percent of Flag H Items</w:t>
            </w:r>
          </w:p>
        </w:tc>
        <w:tc>
          <w:tcPr>
            <w:tcW w:w="432" w:type="dxa"/>
            <w:noWrap/>
            <w:textDirection w:val="btLr"/>
            <w:vAlign w:val="center"/>
            <w:hideMark/>
          </w:tcPr>
          <w:p w14:paraId="228AFD84" w14:textId="77777777" w:rsidR="00ED49DB" w:rsidRPr="00CD48A8" w:rsidRDefault="00ED49DB" w:rsidP="00205741">
            <w:pPr>
              <w:pStyle w:val="TableHead"/>
              <w:ind w:left="72"/>
              <w:jc w:val="left"/>
              <w:rPr>
                <w:noProof w:val="0"/>
                <w:lang w:eastAsia="zh-CN"/>
              </w:rPr>
            </w:pPr>
            <w:r w:rsidRPr="00CD48A8">
              <w:rPr>
                <w:noProof w:val="0"/>
                <w:lang w:eastAsia="zh-CN"/>
              </w:rPr>
              <w:t>No. of Flag R Items</w:t>
            </w:r>
          </w:p>
        </w:tc>
        <w:tc>
          <w:tcPr>
            <w:tcW w:w="576" w:type="dxa"/>
            <w:noWrap/>
            <w:textDirection w:val="btLr"/>
            <w:vAlign w:val="center"/>
            <w:hideMark/>
          </w:tcPr>
          <w:p w14:paraId="492C7E34" w14:textId="77777777" w:rsidR="00ED49DB" w:rsidRPr="00CD48A8" w:rsidRDefault="00ED49DB" w:rsidP="00205741">
            <w:pPr>
              <w:pStyle w:val="TableHead"/>
              <w:ind w:left="72"/>
              <w:jc w:val="left"/>
              <w:rPr>
                <w:noProof w:val="0"/>
                <w:lang w:eastAsia="zh-CN"/>
              </w:rPr>
            </w:pPr>
            <w:r w:rsidRPr="00CD48A8">
              <w:rPr>
                <w:noProof w:val="0"/>
                <w:lang w:eastAsia="zh-CN"/>
              </w:rPr>
              <w:t>Percent of Flag R Items</w:t>
            </w:r>
          </w:p>
        </w:tc>
        <w:tc>
          <w:tcPr>
            <w:tcW w:w="432" w:type="dxa"/>
            <w:noWrap/>
            <w:textDirection w:val="btLr"/>
            <w:vAlign w:val="center"/>
            <w:hideMark/>
          </w:tcPr>
          <w:p w14:paraId="4AF27525" w14:textId="77777777" w:rsidR="00ED49DB" w:rsidRPr="00CD48A8" w:rsidRDefault="00ED49DB" w:rsidP="00205741">
            <w:pPr>
              <w:pStyle w:val="TableHead"/>
              <w:ind w:left="72"/>
              <w:jc w:val="left"/>
              <w:rPr>
                <w:noProof w:val="0"/>
                <w:lang w:eastAsia="zh-CN"/>
              </w:rPr>
            </w:pPr>
            <w:r w:rsidRPr="00CD48A8">
              <w:rPr>
                <w:noProof w:val="0"/>
                <w:lang w:eastAsia="zh-CN"/>
              </w:rPr>
              <w:t>No. of Flag D Items</w:t>
            </w:r>
          </w:p>
        </w:tc>
        <w:tc>
          <w:tcPr>
            <w:tcW w:w="864" w:type="dxa"/>
            <w:textDirection w:val="btLr"/>
            <w:vAlign w:val="center"/>
            <w:hideMark/>
          </w:tcPr>
          <w:p w14:paraId="5284E7A1" w14:textId="77777777" w:rsidR="00ED49DB" w:rsidRPr="00CD48A8" w:rsidRDefault="00ED49DB" w:rsidP="00205741">
            <w:pPr>
              <w:pStyle w:val="TableHead"/>
              <w:ind w:left="72"/>
              <w:jc w:val="left"/>
              <w:rPr>
                <w:noProof w:val="0"/>
                <w:lang w:eastAsia="zh-CN"/>
              </w:rPr>
            </w:pPr>
            <w:r w:rsidRPr="00CD48A8">
              <w:rPr>
                <w:noProof w:val="0"/>
                <w:lang w:eastAsia="zh-CN"/>
              </w:rPr>
              <w:t>Percent of Flag D Items</w:t>
            </w:r>
          </w:p>
        </w:tc>
        <w:tc>
          <w:tcPr>
            <w:tcW w:w="522" w:type="dxa"/>
            <w:textDirection w:val="btLr"/>
            <w:vAlign w:val="center"/>
            <w:hideMark/>
          </w:tcPr>
          <w:p w14:paraId="4FB6E780" w14:textId="77777777" w:rsidR="00ED49DB" w:rsidRPr="00CD48A8" w:rsidRDefault="00ED49DB" w:rsidP="00205741">
            <w:pPr>
              <w:pStyle w:val="TableHead"/>
              <w:ind w:left="72"/>
              <w:jc w:val="left"/>
              <w:rPr>
                <w:noProof w:val="0"/>
                <w:lang w:eastAsia="zh-CN"/>
              </w:rPr>
            </w:pPr>
            <w:r w:rsidRPr="00CD48A8">
              <w:rPr>
                <w:noProof w:val="0"/>
                <w:lang w:eastAsia="zh-CN"/>
              </w:rPr>
              <w:t>No. of Flag P Items</w:t>
            </w:r>
          </w:p>
        </w:tc>
        <w:tc>
          <w:tcPr>
            <w:tcW w:w="720" w:type="dxa"/>
            <w:textDirection w:val="btLr"/>
            <w:vAlign w:val="center"/>
            <w:hideMark/>
          </w:tcPr>
          <w:p w14:paraId="36DBF570" w14:textId="77777777" w:rsidR="00ED49DB" w:rsidRPr="00CD48A8" w:rsidRDefault="00ED49DB" w:rsidP="00205741">
            <w:pPr>
              <w:pStyle w:val="TableHead"/>
              <w:ind w:left="72"/>
              <w:jc w:val="left"/>
              <w:rPr>
                <w:noProof w:val="0"/>
                <w:lang w:eastAsia="zh-CN"/>
              </w:rPr>
            </w:pPr>
            <w:r w:rsidRPr="00CD48A8">
              <w:rPr>
                <w:noProof w:val="0"/>
                <w:lang w:eastAsia="zh-CN"/>
              </w:rPr>
              <w:t>Percent of Flag P Items</w:t>
            </w:r>
          </w:p>
        </w:tc>
        <w:tc>
          <w:tcPr>
            <w:tcW w:w="432" w:type="dxa"/>
            <w:textDirection w:val="btLr"/>
            <w:vAlign w:val="center"/>
            <w:hideMark/>
          </w:tcPr>
          <w:p w14:paraId="2F639EA8" w14:textId="77777777" w:rsidR="00ED49DB" w:rsidRPr="00CD48A8" w:rsidRDefault="00ED49DB" w:rsidP="00205741">
            <w:pPr>
              <w:pStyle w:val="TableHead"/>
              <w:ind w:left="72"/>
              <w:jc w:val="left"/>
              <w:rPr>
                <w:noProof w:val="0"/>
                <w:lang w:eastAsia="zh-CN"/>
              </w:rPr>
            </w:pPr>
            <w:r w:rsidRPr="00CD48A8">
              <w:rPr>
                <w:noProof w:val="0"/>
                <w:lang w:eastAsia="zh-CN"/>
              </w:rPr>
              <w:t>No. of Flag O Items</w:t>
            </w:r>
          </w:p>
        </w:tc>
        <w:tc>
          <w:tcPr>
            <w:tcW w:w="432" w:type="dxa"/>
            <w:textDirection w:val="btLr"/>
            <w:vAlign w:val="center"/>
            <w:hideMark/>
          </w:tcPr>
          <w:p w14:paraId="1BCA6C20" w14:textId="77777777" w:rsidR="00ED49DB" w:rsidRPr="00CD48A8" w:rsidRDefault="00ED49DB" w:rsidP="00205741">
            <w:pPr>
              <w:pStyle w:val="TableHead"/>
              <w:ind w:left="72"/>
              <w:jc w:val="left"/>
              <w:rPr>
                <w:noProof w:val="0"/>
                <w:lang w:eastAsia="zh-CN"/>
              </w:rPr>
            </w:pPr>
            <w:r w:rsidRPr="00CD48A8">
              <w:rPr>
                <w:noProof w:val="0"/>
                <w:lang w:eastAsia="zh-CN"/>
              </w:rPr>
              <w:t>Percent of Flag O Items</w:t>
            </w:r>
          </w:p>
        </w:tc>
        <w:tc>
          <w:tcPr>
            <w:tcW w:w="432" w:type="dxa"/>
            <w:textDirection w:val="btLr"/>
            <w:vAlign w:val="center"/>
            <w:hideMark/>
          </w:tcPr>
          <w:p w14:paraId="3FA2B9FA" w14:textId="77777777" w:rsidR="00ED49DB" w:rsidRPr="00CD48A8" w:rsidRDefault="00ED49DB" w:rsidP="00205741">
            <w:pPr>
              <w:pStyle w:val="TableHead"/>
              <w:ind w:left="72"/>
              <w:jc w:val="left"/>
              <w:rPr>
                <w:noProof w:val="0"/>
                <w:lang w:eastAsia="zh-CN"/>
              </w:rPr>
            </w:pPr>
            <w:r w:rsidRPr="00CD48A8">
              <w:rPr>
                <w:noProof w:val="0"/>
                <w:lang w:eastAsia="zh-CN"/>
              </w:rPr>
              <w:t>No. of Flag L Items</w:t>
            </w:r>
          </w:p>
        </w:tc>
        <w:tc>
          <w:tcPr>
            <w:tcW w:w="576" w:type="dxa"/>
            <w:textDirection w:val="btLr"/>
            <w:vAlign w:val="center"/>
            <w:hideMark/>
          </w:tcPr>
          <w:p w14:paraId="60C5880E" w14:textId="77777777" w:rsidR="00ED49DB" w:rsidRPr="00CD48A8" w:rsidRDefault="00ED49DB" w:rsidP="00205741">
            <w:pPr>
              <w:pStyle w:val="TableHead"/>
              <w:ind w:left="72"/>
              <w:jc w:val="left"/>
              <w:rPr>
                <w:noProof w:val="0"/>
                <w:lang w:eastAsia="zh-CN"/>
              </w:rPr>
            </w:pPr>
            <w:r w:rsidRPr="00CD48A8">
              <w:rPr>
                <w:noProof w:val="0"/>
                <w:lang w:eastAsia="zh-CN"/>
              </w:rPr>
              <w:t>Percent of Flag L Items</w:t>
            </w:r>
          </w:p>
        </w:tc>
      </w:tr>
      <w:tr w:rsidR="00ED49DB" w:rsidRPr="00CD48A8" w14:paraId="42846680" w14:textId="77777777" w:rsidTr="00BB696C">
        <w:tc>
          <w:tcPr>
            <w:tcW w:w="1152" w:type="dxa"/>
            <w:noWrap/>
            <w:hideMark/>
          </w:tcPr>
          <w:p w14:paraId="737C8010" w14:textId="77777777" w:rsidR="00ED49DB" w:rsidRPr="00CD48A8" w:rsidRDefault="00ED49DB" w:rsidP="00205741">
            <w:pPr>
              <w:pStyle w:val="TableText"/>
              <w:rPr>
                <w:noProof w:val="0"/>
                <w:lang w:eastAsia="zh-CN"/>
              </w:rPr>
            </w:pPr>
            <w:r w:rsidRPr="00CD48A8">
              <w:rPr>
                <w:noProof w:val="0"/>
                <w:lang w:eastAsia="zh-CN"/>
              </w:rPr>
              <w:t>Grade 3</w:t>
            </w:r>
          </w:p>
        </w:tc>
        <w:tc>
          <w:tcPr>
            <w:tcW w:w="864" w:type="dxa"/>
            <w:vAlign w:val="bottom"/>
            <w:hideMark/>
          </w:tcPr>
          <w:p w14:paraId="0A49E665"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5018587A" w14:textId="77777777" w:rsidR="00ED49DB" w:rsidRPr="00CD48A8" w:rsidRDefault="00ED49DB" w:rsidP="00BB696C">
            <w:pPr>
              <w:pStyle w:val="TableText"/>
              <w:rPr>
                <w:noProof w:val="0"/>
                <w:lang w:eastAsia="zh-CN"/>
              </w:rPr>
            </w:pPr>
            <w:r w:rsidRPr="00CD48A8">
              <w:rPr>
                <w:noProof w:val="0"/>
                <w:lang w:eastAsia="zh-CN"/>
              </w:rPr>
              <w:t>52</w:t>
            </w:r>
          </w:p>
        </w:tc>
        <w:tc>
          <w:tcPr>
            <w:tcW w:w="432" w:type="dxa"/>
            <w:vAlign w:val="bottom"/>
            <w:hideMark/>
          </w:tcPr>
          <w:p w14:paraId="51072B78" w14:textId="77777777" w:rsidR="00ED49DB" w:rsidRPr="00CD48A8" w:rsidRDefault="00ED49DB" w:rsidP="00BB696C">
            <w:pPr>
              <w:pStyle w:val="TableText"/>
              <w:rPr>
                <w:noProof w:val="0"/>
                <w:lang w:eastAsia="zh-CN"/>
              </w:rPr>
            </w:pPr>
            <w:r w:rsidRPr="00CD48A8">
              <w:rPr>
                <w:noProof w:val="0"/>
                <w:lang w:eastAsia="zh-CN"/>
              </w:rPr>
              <w:t>2</w:t>
            </w:r>
          </w:p>
        </w:tc>
        <w:tc>
          <w:tcPr>
            <w:tcW w:w="576" w:type="dxa"/>
            <w:vAlign w:val="bottom"/>
            <w:hideMark/>
          </w:tcPr>
          <w:p w14:paraId="1B1B6AB2" w14:textId="77777777" w:rsidR="00ED49DB" w:rsidRPr="00CD48A8" w:rsidRDefault="00ED49DB" w:rsidP="00BB696C">
            <w:pPr>
              <w:pStyle w:val="TableText"/>
              <w:rPr>
                <w:noProof w:val="0"/>
                <w:lang w:eastAsia="zh-CN"/>
              </w:rPr>
            </w:pPr>
            <w:r w:rsidRPr="00CD48A8">
              <w:rPr>
                <w:noProof w:val="0"/>
                <w:lang w:eastAsia="zh-CN"/>
              </w:rPr>
              <w:t>3.9</w:t>
            </w:r>
          </w:p>
        </w:tc>
        <w:tc>
          <w:tcPr>
            <w:tcW w:w="432" w:type="dxa"/>
            <w:vAlign w:val="bottom"/>
            <w:hideMark/>
          </w:tcPr>
          <w:p w14:paraId="05D8E8D0"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6D68253D"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4F697F68" w14:textId="77777777" w:rsidR="00ED49DB" w:rsidRPr="00CD48A8" w:rsidRDefault="00ED49DB" w:rsidP="00BB696C">
            <w:pPr>
              <w:pStyle w:val="TableText"/>
              <w:rPr>
                <w:noProof w:val="0"/>
                <w:lang w:eastAsia="zh-CN"/>
              </w:rPr>
            </w:pPr>
            <w:r w:rsidRPr="00CD48A8">
              <w:rPr>
                <w:noProof w:val="0"/>
                <w:lang w:eastAsia="zh-CN"/>
              </w:rPr>
              <w:t>4</w:t>
            </w:r>
          </w:p>
        </w:tc>
        <w:tc>
          <w:tcPr>
            <w:tcW w:w="576" w:type="dxa"/>
            <w:vAlign w:val="bottom"/>
            <w:hideMark/>
          </w:tcPr>
          <w:p w14:paraId="1D49A880" w14:textId="77777777" w:rsidR="00ED49DB" w:rsidRPr="00CD48A8" w:rsidRDefault="00ED49DB" w:rsidP="00BB696C">
            <w:pPr>
              <w:pStyle w:val="TableText"/>
              <w:rPr>
                <w:noProof w:val="0"/>
                <w:lang w:eastAsia="zh-CN"/>
              </w:rPr>
            </w:pPr>
            <w:r w:rsidRPr="00CD48A8">
              <w:rPr>
                <w:noProof w:val="0"/>
                <w:lang w:eastAsia="zh-CN"/>
              </w:rPr>
              <w:t>7.7</w:t>
            </w:r>
          </w:p>
        </w:tc>
        <w:tc>
          <w:tcPr>
            <w:tcW w:w="432" w:type="dxa"/>
            <w:vAlign w:val="bottom"/>
            <w:hideMark/>
          </w:tcPr>
          <w:p w14:paraId="2DD209AC" w14:textId="77777777" w:rsidR="00ED49DB" w:rsidRPr="00CD48A8" w:rsidRDefault="00ED49DB" w:rsidP="00BB696C">
            <w:pPr>
              <w:pStyle w:val="TableText"/>
              <w:rPr>
                <w:noProof w:val="0"/>
                <w:lang w:eastAsia="zh-CN"/>
              </w:rPr>
            </w:pPr>
            <w:r w:rsidRPr="00CD48A8">
              <w:rPr>
                <w:noProof w:val="0"/>
                <w:lang w:eastAsia="zh-CN"/>
              </w:rPr>
              <w:t>1</w:t>
            </w:r>
          </w:p>
        </w:tc>
        <w:tc>
          <w:tcPr>
            <w:tcW w:w="864" w:type="dxa"/>
            <w:vAlign w:val="bottom"/>
            <w:hideMark/>
          </w:tcPr>
          <w:p w14:paraId="6DC9D6C9" w14:textId="77777777" w:rsidR="00ED49DB" w:rsidRPr="00CD48A8" w:rsidRDefault="00ED49DB" w:rsidP="00BB696C">
            <w:pPr>
              <w:pStyle w:val="TableText"/>
              <w:rPr>
                <w:noProof w:val="0"/>
                <w:lang w:eastAsia="zh-CN"/>
              </w:rPr>
            </w:pPr>
            <w:r w:rsidRPr="00CD48A8">
              <w:rPr>
                <w:noProof w:val="0"/>
                <w:lang w:eastAsia="zh-CN"/>
              </w:rPr>
              <w:t>1.92</w:t>
            </w:r>
          </w:p>
        </w:tc>
        <w:tc>
          <w:tcPr>
            <w:tcW w:w="522" w:type="dxa"/>
            <w:vAlign w:val="bottom"/>
            <w:hideMark/>
          </w:tcPr>
          <w:p w14:paraId="7341CBE9" w14:textId="77777777" w:rsidR="00ED49DB" w:rsidRPr="00CD48A8" w:rsidRDefault="00ED49DB" w:rsidP="00BB696C">
            <w:pPr>
              <w:pStyle w:val="TableText"/>
              <w:rPr>
                <w:noProof w:val="0"/>
                <w:lang w:eastAsia="zh-CN"/>
              </w:rPr>
            </w:pPr>
            <w:r w:rsidRPr="00CD48A8">
              <w:rPr>
                <w:noProof w:val="0"/>
                <w:lang w:eastAsia="zh-CN"/>
              </w:rPr>
              <w:t>12</w:t>
            </w:r>
          </w:p>
        </w:tc>
        <w:tc>
          <w:tcPr>
            <w:tcW w:w="720" w:type="dxa"/>
            <w:vAlign w:val="bottom"/>
            <w:hideMark/>
          </w:tcPr>
          <w:p w14:paraId="3E38A341" w14:textId="77777777" w:rsidR="00ED49DB" w:rsidRPr="00CD48A8" w:rsidRDefault="00ED49DB" w:rsidP="00BB696C">
            <w:pPr>
              <w:pStyle w:val="TableText"/>
              <w:rPr>
                <w:noProof w:val="0"/>
                <w:lang w:eastAsia="zh-CN"/>
              </w:rPr>
            </w:pPr>
            <w:r w:rsidRPr="00CD48A8">
              <w:rPr>
                <w:noProof w:val="0"/>
                <w:lang w:eastAsia="zh-CN"/>
              </w:rPr>
              <w:t>23.1</w:t>
            </w:r>
          </w:p>
        </w:tc>
        <w:tc>
          <w:tcPr>
            <w:tcW w:w="432" w:type="dxa"/>
            <w:vAlign w:val="bottom"/>
            <w:hideMark/>
          </w:tcPr>
          <w:p w14:paraId="1DDBC6F6"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136C96C0"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47DFECE3" w14:textId="77777777" w:rsidR="00ED49DB" w:rsidRPr="00CD48A8" w:rsidRDefault="00ED49DB" w:rsidP="00BB696C">
            <w:pPr>
              <w:pStyle w:val="TableText"/>
              <w:rPr>
                <w:noProof w:val="0"/>
                <w:lang w:eastAsia="zh-CN"/>
              </w:rPr>
            </w:pPr>
            <w:r w:rsidRPr="00CD48A8">
              <w:rPr>
                <w:noProof w:val="0"/>
                <w:lang w:eastAsia="zh-CN"/>
              </w:rPr>
              <w:t>0</w:t>
            </w:r>
          </w:p>
        </w:tc>
        <w:tc>
          <w:tcPr>
            <w:tcW w:w="576" w:type="dxa"/>
            <w:vAlign w:val="bottom"/>
            <w:hideMark/>
          </w:tcPr>
          <w:p w14:paraId="748F8F96" w14:textId="77777777" w:rsidR="00ED49DB" w:rsidRPr="00CD48A8" w:rsidRDefault="00ED49DB" w:rsidP="00BB696C">
            <w:pPr>
              <w:pStyle w:val="TableText"/>
              <w:rPr>
                <w:noProof w:val="0"/>
                <w:lang w:eastAsia="zh-CN"/>
              </w:rPr>
            </w:pPr>
            <w:r w:rsidRPr="00CD48A8">
              <w:rPr>
                <w:noProof w:val="0"/>
                <w:lang w:eastAsia="zh-CN"/>
              </w:rPr>
              <w:t>0</w:t>
            </w:r>
          </w:p>
        </w:tc>
      </w:tr>
      <w:tr w:rsidR="00ED49DB" w:rsidRPr="00CD48A8" w14:paraId="46432B1C" w14:textId="77777777" w:rsidTr="00BB696C">
        <w:tc>
          <w:tcPr>
            <w:tcW w:w="1152" w:type="dxa"/>
            <w:noWrap/>
            <w:hideMark/>
          </w:tcPr>
          <w:p w14:paraId="6C5D23D3" w14:textId="77777777" w:rsidR="00ED49DB" w:rsidRPr="00CD48A8" w:rsidRDefault="00ED49DB" w:rsidP="00205741">
            <w:pPr>
              <w:pStyle w:val="TableText"/>
              <w:rPr>
                <w:noProof w:val="0"/>
                <w:lang w:eastAsia="zh-CN"/>
              </w:rPr>
            </w:pPr>
            <w:r w:rsidRPr="00CD48A8">
              <w:rPr>
                <w:noProof w:val="0"/>
                <w:lang w:eastAsia="zh-CN"/>
              </w:rPr>
              <w:t>Grade 4</w:t>
            </w:r>
          </w:p>
        </w:tc>
        <w:tc>
          <w:tcPr>
            <w:tcW w:w="864" w:type="dxa"/>
            <w:vAlign w:val="bottom"/>
            <w:hideMark/>
          </w:tcPr>
          <w:p w14:paraId="4C344200"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0BD4C6A8" w14:textId="77777777" w:rsidR="00ED49DB" w:rsidRPr="00CD48A8" w:rsidRDefault="00ED49DB" w:rsidP="00BB696C">
            <w:pPr>
              <w:pStyle w:val="TableText"/>
              <w:rPr>
                <w:noProof w:val="0"/>
                <w:lang w:eastAsia="zh-CN"/>
              </w:rPr>
            </w:pPr>
            <w:r w:rsidRPr="00CD48A8">
              <w:rPr>
                <w:noProof w:val="0"/>
                <w:lang w:eastAsia="zh-CN"/>
              </w:rPr>
              <w:t>52</w:t>
            </w:r>
          </w:p>
        </w:tc>
        <w:tc>
          <w:tcPr>
            <w:tcW w:w="432" w:type="dxa"/>
            <w:vAlign w:val="bottom"/>
            <w:hideMark/>
          </w:tcPr>
          <w:p w14:paraId="7CD5C789" w14:textId="77777777" w:rsidR="00ED49DB" w:rsidRPr="00CD48A8" w:rsidRDefault="00ED49DB" w:rsidP="00BB696C">
            <w:pPr>
              <w:pStyle w:val="TableText"/>
              <w:rPr>
                <w:noProof w:val="0"/>
                <w:lang w:eastAsia="zh-CN"/>
              </w:rPr>
            </w:pPr>
            <w:r w:rsidRPr="00CD48A8">
              <w:rPr>
                <w:noProof w:val="0"/>
                <w:lang w:eastAsia="zh-CN"/>
              </w:rPr>
              <w:t>3</w:t>
            </w:r>
          </w:p>
        </w:tc>
        <w:tc>
          <w:tcPr>
            <w:tcW w:w="576" w:type="dxa"/>
            <w:vAlign w:val="bottom"/>
            <w:hideMark/>
          </w:tcPr>
          <w:p w14:paraId="3054CEED" w14:textId="77777777" w:rsidR="00ED49DB" w:rsidRPr="00CD48A8" w:rsidRDefault="00ED49DB" w:rsidP="00BB696C">
            <w:pPr>
              <w:pStyle w:val="TableText"/>
              <w:rPr>
                <w:noProof w:val="0"/>
                <w:lang w:eastAsia="zh-CN"/>
              </w:rPr>
            </w:pPr>
            <w:r w:rsidRPr="00CD48A8">
              <w:rPr>
                <w:noProof w:val="0"/>
                <w:lang w:eastAsia="zh-CN"/>
              </w:rPr>
              <w:t>5.8</w:t>
            </w:r>
          </w:p>
        </w:tc>
        <w:tc>
          <w:tcPr>
            <w:tcW w:w="432" w:type="dxa"/>
            <w:vAlign w:val="bottom"/>
            <w:hideMark/>
          </w:tcPr>
          <w:p w14:paraId="40933330"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6A1F9126"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58106167"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07759D44" w14:textId="77777777" w:rsidR="00ED49DB" w:rsidRPr="00CD48A8" w:rsidRDefault="00ED49DB" w:rsidP="00BB696C">
            <w:pPr>
              <w:pStyle w:val="TableText"/>
              <w:rPr>
                <w:noProof w:val="0"/>
                <w:lang w:eastAsia="zh-CN"/>
              </w:rPr>
            </w:pPr>
            <w:r w:rsidRPr="00CD48A8">
              <w:rPr>
                <w:noProof w:val="0"/>
                <w:lang w:eastAsia="zh-CN"/>
              </w:rPr>
              <w:t>1.9</w:t>
            </w:r>
          </w:p>
        </w:tc>
        <w:tc>
          <w:tcPr>
            <w:tcW w:w="432" w:type="dxa"/>
            <w:vAlign w:val="bottom"/>
            <w:hideMark/>
          </w:tcPr>
          <w:p w14:paraId="461EDBF2" w14:textId="77777777" w:rsidR="00ED49DB" w:rsidRPr="00CD48A8" w:rsidRDefault="00ED49DB" w:rsidP="00BB696C">
            <w:pPr>
              <w:pStyle w:val="TableText"/>
              <w:rPr>
                <w:noProof w:val="0"/>
                <w:lang w:eastAsia="zh-CN"/>
              </w:rPr>
            </w:pPr>
            <w:r w:rsidRPr="00CD48A8">
              <w:rPr>
                <w:noProof w:val="0"/>
                <w:lang w:eastAsia="zh-CN"/>
              </w:rPr>
              <w:t>6</w:t>
            </w:r>
          </w:p>
        </w:tc>
        <w:tc>
          <w:tcPr>
            <w:tcW w:w="864" w:type="dxa"/>
            <w:vAlign w:val="bottom"/>
            <w:hideMark/>
          </w:tcPr>
          <w:p w14:paraId="28E8AD21" w14:textId="77777777" w:rsidR="00ED49DB" w:rsidRPr="00CD48A8" w:rsidRDefault="00ED49DB" w:rsidP="00BB696C">
            <w:pPr>
              <w:pStyle w:val="TableText"/>
              <w:rPr>
                <w:noProof w:val="0"/>
                <w:lang w:eastAsia="zh-CN"/>
              </w:rPr>
            </w:pPr>
            <w:r w:rsidRPr="00CD48A8">
              <w:rPr>
                <w:noProof w:val="0"/>
                <w:lang w:eastAsia="zh-CN"/>
              </w:rPr>
              <w:t>11.54</w:t>
            </w:r>
          </w:p>
        </w:tc>
        <w:tc>
          <w:tcPr>
            <w:tcW w:w="522" w:type="dxa"/>
            <w:vAlign w:val="bottom"/>
            <w:hideMark/>
          </w:tcPr>
          <w:p w14:paraId="01469925" w14:textId="77777777" w:rsidR="00ED49DB" w:rsidRPr="00CD48A8" w:rsidRDefault="00ED49DB" w:rsidP="00BB696C">
            <w:pPr>
              <w:pStyle w:val="TableText"/>
              <w:rPr>
                <w:noProof w:val="0"/>
                <w:lang w:eastAsia="zh-CN"/>
              </w:rPr>
            </w:pPr>
            <w:r w:rsidRPr="00CD48A8">
              <w:rPr>
                <w:noProof w:val="0"/>
                <w:lang w:eastAsia="zh-CN"/>
              </w:rPr>
              <w:t>15</w:t>
            </w:r>
          </w:p>
        </w:tc>
        <w:tc>
          <w:tcPr>
            <w:tcW w:w="720" w:type="dxa"/>
            <w:vAlign w:val="bottom"/>
            <w:hideMark/>
          </w:tcPr>
          <w:p w14:paraId="0C6DBEDE" w14:textId="77777777" w:rsidR="00ED49DB" w:rsidRPr="00CD48A8" w:rsidRDefault="00ED49DB" w:rsidP="00BB696C">
            <w:pPr>
              <w:pStyle w:val="TableText"/>
              <w:rPr>
                <w:noProof w:val="0"/>
                <w:lang w:eastAsia="zh-CN"/>
              </w:rPr>
            </w:pPr>
            <w:r w:rsidRPr="00CD48A8">
              <w:rPr>
                <w:noProof w:val="0"/>
                <w:lang w:eastAsia="zh-CN"/>
              </w:rPr>
              <w:t>28.9</w:t>
            </w:r>
          </w:p>
        </w:tc>
        <w:tc>
          <w:tcPr>
            <w:tcW w:w="432" w:type="dxa"/>
            <w:vAlign w:val="bottom"/>
            <w:hideMark/>
          </w:tcPr>
          <w:p w14:paraId="693FF462"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558F3F9C"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73882A52"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49CC8626" w14:textId="77777777" w:rsidR="00ED49DB" w:rsidRPr="00CD48A8" w:rsidRDefault="00ED49DB" w:rsidP="00BB696C">
            <w:pPr>
              <w:pStyle w:val="TableText"/>
              <w:rPr>
                <w:noProof w:val="0"/>
                <w:lang w:eastAsia="zh-CN"/>
              </w:rPr>
            </w:pPr>
            <w:r w:rsidRPr="00CD48A8">
              <w:rPr>
                <w:noProof w:val="0"/>
                <w:lang w:eastAsia="zh-CN"/>
              </w:rPr>
              <w:t>1.9</w:t>
            </w:r>
          </w:p>
        </w:tc>
      </w:tr>
      <w:tr w:rsidR="00ED49DB" w:rsidRPr="00CD48A8" w14:paraId="446536A5" w14:textId="77777777" w:rsidTr="00BB696C">
        <w:tc>
          <w:tcPr>
            <w:tcW w:w="1152" w:type="dxa"/>
            <w:hideMark/>
          </w:tcPr>
          <w:p w14:paraId="19D999B5" w14:textId="77777777" w:rsidR="00ED49DB" w:rsidRPr="00CD48A8" w:rsidRDefault="00ED49DB" w:rsidP="00205741">
            <w:pPr>
              <w:pStyle w:val="TableText"/>
              <w:rPr>
                <w:noProof w:val="0"/>
                <w:lang w:eastAsia="zh-CN"/>
              </w:rPr>
            </w:pPr>
            <w:r w:rsidRPr="00CD48A8">
              <w:rPr>
                <w:noProof w:val="0"/>
                <w:lang w:eastAsia="zh-CN"/>
              </w:rPr>
              <w:t>Grade 5</w:t>
            </w:r>
          </w:p>
        </w:tc>
        <w:tc>
          <w:tcPr>
            <w:tcW w:w="864" w:type="dxa"/>
            <w:vAlign w:val="bottom"/>
            <w:hideMark/>
          </w:tcPr>
          <w:p w14:paraId="4BEA61A3"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79B07C7C" w14:textId="77777777" w:rsidR="00ED49DB" w:rsidRPr="00CD48A8" w:rsidRDefault="00ED49DB" w:rsidP="00BB696C">
            <w:pPr>
              <w:pStyle w:val="TableText"/>
              <w:rPr>
                <w:noProof w:val="0"/>
                <w:lang w:eastAsia="zh-CN"/>
              </w:rPr>
            </w:pPr>
            <w:r w:rsidRPr="00CD48A8">
              <w:rPr>
                <w:noProof w:val="0"/>
                <w:lang w:eastAsia="zh-CN"/>
              </w:rPr>
              <w:t>52</w:t>
            </w:r>
          </w:p>
        </w:tc>
        <w:tc>
          <w:tcPr>
            <w:tcW w:w="432" w:type="dxa"/>
            <w:vAlign w:val="bottom"/>
            <w:hideMark/>
          </w:tcPr>
          <w:p w14:paraId="02A48BD3" w14:textId="77777777" w:rsidR="00ED49DB" w:rsidRPr="00CD48A8" w:rsidRDefault="00ED49DB" w:rsidP="00BB696C">
            <w:pPr>
              <w:pStyle w:val="TableText"/>
              <w:rPr>
                <w:noProof w:val="0"/>
                <w:lang w:eastAsia="zh-CN"/>
              </w:rPr>
            </w:pPr>
            <w:r w:rsidRPr="00CD48A8">
              <w:rPr>
                <w:noProof w:val="0"/>
                <w:lang w:eastAsia="zh-CN"/>
              </w:rPr>
              <w:t>4</w:t>
            </w:r>
          </w:p>
        </w:tc>
        <w:tc>
          <w:tcPr>
            <w:tcW w:w="576" w:type="dxa"/>
            <w:vAlign w:val="bottom"/>
            <w:hideMark/>
          </w:tcPr>
          <w:p w14:paraId="7D94CAFB" w14:textId="77777777" w:rsidR="00ED49DB" w:rsidRPr="00CD48A8" w:rsidRDefault="00ED49DB" w:rsidP="00BB696C">
            <w:pPr>
              <w:pStyle w:val="TableText"/>
              <w:rPr>
                <w:noProof w:val="0"/>
                <w:lang w:eastAsia="zh-CN"/>
              </w:rPr>
            </w:pPr>
            <w:r w:rsidRPr="00CD48A8">
              <w:rPr>
                <w:noProof w:val="0"/>
                <w:lang w:eastAsia="zh-CN"/>
              </w:rPr>
              <w:t>7.7</w:t>
            </w:r>
          </w:p>
        </w:tc>
        <w:tc>
          <w:tcPr>
            <w:tcW w:w="432" w:type="dxa"/>
            <w:vAlign w:val="bottom"/>
            <w:hideMark/>
          </w:tcPr>
          <w:p w14:paraId="503BFB44"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282348D4"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6CADC0C8" w14:textId="77777777" w:rsidR="00ED49DB" w:rsidRPr="00CD48A8" w:rsidRDefault="00ED49DB" w:rsidP="00BB696C">
            <w:pPr>
              <w:pStyle w:val="TableText"/>
              <w:rPr>
                <w:noProof w:val="0"/>
                <w:lang w:eastAsia="zh-CN"/>
              </w:rPr>
            </w:pPr>
            <w:r w:rsidRPr="00CD48A8">
              <w:rPr>
                <w:noProof w:val="0"/>
                <w:lang w:eastAsia="zh-CN"/>
              </w:rPr>
              <w:t>4</w:t>
            </w:r>
          </w:p>
        </w:tc>
        <w:tc>
          <w:tcPr>
            <w:tcW w:w="576" w:type="dxa"/>
            <w:vAlign w:val="bottom"/>
            <w:hideMark/>
          </w:tcPr>
          <w:p w14:paraId="60C9BBB4" w14:textId="77777777" w:rsidR="00ED49DB" w:rsidRPr="00CD48A8" w:rsidRDefault="00ED49DB" w:rsidP="00BB696C">
            <w:pPr>
              <w:pStyle w:val="TableText"/>
              <w:rPr>
                <w:noProof w:val="0"/>
                <w:lang w:eastAsia="zh-CN"/>
              </w:rPr>
            </w:pPr>
            <w:r w:rsidRPr="00CD48A8">
              <w:rPr>
                <w:noProof w:val="0"/>
                <w:lang w:eastAsia="zh-CN"/>
              </w:rPr>
              <w:t>7.7</w:t>
            </w:r>
          </w:p>
        </w:tc>
        <w:tc>
          <w:tcPr>
            <w:tcW w:w="432" w:type="dxa"/>
            <w:vAlign w:val="bottom"/>
            <w:hideMark/>
          </w:tcPr>
          <w:p w14:paraId="3632DCC1" w14:textId="77777777" w:rsidR="00ED49DB" w:rsidRPr="00CD48A8" w:rsidRDefault="00ED49DB" w:rsidP="00BB696C">
            <w:pPr>
              <w:pStyle w:val="TableText"/>
              <w:rPr>
                <w:noProof w:val="0"/>
                <w:lang w:eastAsia="zh-CN"/>
              </w:rPr>
            </w:pPr>
            <w:r w:rsidRPr="00CD48A8">
              <w:rPr>
                <w:noProof w:val="0"/>
                <w:lang w:eastAsia="zh-CN"/>
              </w:rPr>
              <w:t>5</w:t>
            </w:r>
          </w:p>
        </w:tc>
        <w:tc>
          <w:tcPr>
            <w:tcW w:w="864" w:type="dxa"/>
            <w:vAlign w:val="bottom"/>
            <w:hideMark/>
          </w:tcPr>
          <w:p w14:paraId="584BB553" w14:textId="77777777" w:rsidR="00ED49DB" w:rsidRPr="00CD48A8" w:rsidRDefault="00ED49DB" w:rsidP="00BB696C">
            <w:pPr>
              <w:pStyle w:val="TableText"/>
              <w:rPr>
                <w:noProof w:val="0"/>
                <w:lang w:eastAsia="zh-CN"/>
              </w:rPr>
            </w:pPr>
            <w:r w:rsidRPr="00CD48A8">
              <w:rPr>
                <w:noProof w:val="0"/>
                <w:lang w:eastAsia="zh-CN"/>
              </w:rPr>
              <w:t>9.62</w:t>
            </w:r>
          </w:p>
        </w:tc>
        <w:tc>
          <w:tcPr>
            <w:tcW w:w="522" w:type="dxa"/>
            <w:vAlign w:val="bottom"/>
            <w:hideMark/>
          </w:tcPr>
          <w:p w14:paraId="6B78097E" w14:textId="77777777" w:rsidR="00ED49DB" w:rsidRPr="00CD48A8" w:rsidRDefault="00ED49DB" w:rsidP="00BB696C">
            <w:pPr>
              <w:pStyle w:val="TableText"/>
              <w:rPr>
                <w:noProof w:val="0"/>
                <w:lang w:eastAsia="zh-CN"/>
              </w:rPr>
            </w:pPr>
            <w:r w:rsidRPr="00CD48A8">
              <w:rPr>
                <w:noProof w:val="0"/>
                <w:lang w:eastAsia="zh-CN"/>
              </w:rPr>
              <w:t>16</w:t>
            </w:r>
          </w:p>
        </w:tc>
        <w:tc>
          <w:tcPr>
            <w:tcW w:w="720" w:type="dxa"/>
            <w:vAlign w:val="bottom"/>
            <w:hideMark/>
          </w:tcPr>
          <w:p w14:paraId="77110687" w14:textId="77777777" w:rsidR="00ED49DB" w:rsidRPr="00CD48A8" w:rsidRDefault="00ED49DB" w:rsidP="00BB696C">
            <w:pPr>
              <w:pStyle w:val="TableText"/>
              <w:rPr>
                <w:noProof w:val="0"/>
                <w:lang w:eastAsia="zh-CN"/>
              </w:rPr>
            </w:pPr>
            <w:r w:rsidRPr="00CD48A8">
              <w:rPr>
                <w:noProof w:val="0"/>
                <w:lang w:eastAsia="zh-CN"/>
              </w:rPr>
              <w:t>30.8</w:t>
            </w:r>
          </w:p>
        </w:tc>
        <w:tc>
          <w:tcPr>
            <w:tcW w:w="432" w:type="dxa"/>
            <w:vAlign w:val="bottom"/>
            <w:hideMark/>
          </w:tcPr>
          <w:p w14:paraId="63346EA3"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6D855E52"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30805A57" w14:textId="77777777" w:rsidR="00ED49DB" w:rsidRPr="00CD48A8" w:rsidRDefault="00ED49DB" w:rsidP="00BB696C">
            <w:pPr>
              <w:pStyle w:val="TableText"/>
              <w:rPr>
                <w:noProof w:val="0"/>
                <w:lang w:eastAsia="zh-CN"/>
              </w:rPr>
            </w:pPr>
            <w:r w:rsidRPr="00CD48A8">
              <w:rPr>
                <w:noProof w:val="0"/>
                <w:lang w:eastAsia="zh-CN"/>
              </w:rPr>
              <w:t>0</w:t>
            </w:r>
          </w:p>
        </w:tc>
        <w:tc>
          <w:tcPr>
            <w:tcW w:w="576" w:type="dxa"/>
            <w:vAlign w:val="bottom"/>
            <w:hideMark/>
          </w:tcPr>
          <w:p w14:paraId="47167A78" w14:textId="77777777" w:rsidR="00ED49DB" w:rsidRPr="00CD48A8" w:rsidRDefault="00ED49DB" w:rsidP="00BB696C">
            <w:pPr>
              <w:pStyle w:val="TableText"/>
              <w:rPr>
                <w:noProof w:val="0"/>
                <w:lang w:eastAsia="zh-CN"/>
              </w:rPr>
            </w:pPr>
            <w:r w:rsidRPr="00CD48A8">
              <w:rPr>
                <w:noProof w:val="0"/>
                <w:lang w:eastAsia="zh-CN"/>
              </w:rPr>
              <w:t>0</w:t>
            </w:r>
          </w:p>
        </w:tc>
      </w:tr>
      <w:tr w:rsidR="00ED49DB" w:rsidRPr="00CD48A8" w14:paraId="48816F6F" w14:textId="77777777" w:rsidTr="00BB696C">
        <w:tc>
          <w:tcPr>
            <w:tcW w:w="1152" w:type="dxa"/>
            <w:hideMark/>
          </w:tcPr>
          <w:p w14:paraId="79EE24BD" w14:textId="77777777" w:rsidR="00ED49DB" w:rsidRPr="00CD48A8" w:rsidRDefault="00ED49DB" w:rsidP="00205741">
            <w:pPr>
              <w:pStyle w:val="TableText"/>
              <w:rPr>
                <w:noProof w:val="0"/>
                <w:lang w:eastAsia="zh-CN"/>
              </w:rPr>
            </w:pPr>
            <w:r w:rsidRPr="00CD48A8">
              <w:rPr>
                <w:noProof w:val="0"/>
                <w:lang w:eastAsia="zh-CN"/>
              </w:rPr>
              <w:t>Grade 6</w:t>
            </w:r>
          </w:p>
        </w:tc>
        <w:tc>
          <w:tcPr>
            <w:tcW w:w="864" w:type="dxa"/>
            <w:vAlign w:val="bottom"/>
            <w:hideMark/>
          </w:tcPr>
          <w:p w14:paraId="40046DD5"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04F651EF" w14:textId="77777777" w:rsidR="00ED49DB" w:rsidRPr="00CD48A8" w:rsidRDefault="00ED49DB" w:rsidP="00BB696C">
            <w:pPr>
              <w:pStyle w:val="TableText"/>
              <w:rPr>
                <w:noProof w:val="0"/>
                <w:lang w:eastAsia="zh-CN"/>
              </w:rPr>
            </w:pPr>
            <w:r w:rsidRPr="00CD48A8">
              <w:rPr>
                <w:noProof w:val="0"/>
                <w:lang w:eastAsia="zh-CN"/>
              </w:rPr>
              <w:t>52</w:t>
            </w:r>
          </w:p>
        </w:tc>
        <w:tc>
          <w:tcPr>
            <w:tcW w:w="432" w:type="dxa"/>
            <w:vAlign w:val="bottom"/>
            <w:hideMark/>
          </w:tcPr>
          <w:p w14:paraId="78B1F139"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5D8008C6" w14:textId="77777777" w:rsidR="00ED49DB" w:rsidRPr="00CD48A8" w:rsidRDefault="00ED49DB" w:rsidP="00BB696C">
            <w:pPr>
              <w:pStyle w:val="TableText"/>
              <w:rPr>
                <w:noProof w:val="0"/>
                <w:lang w:eastAsia="zh-CN"/>
              </w:rPr>
            </w:pPr>
            <w:r w:rsidRPr="00CD48A8">
              <w:rPr>
                <w:noProof w:val="0"/>
                <w:lang w:eastAsia="zh-CN"/>
              </w:rPr>
              <w:t>1.9</w:t>
            </w:r>
          </w:p>
        </w:tc>
        <w:tc>
          <w:tcPr>
            <w:tcW w:w="432" w:type="dxa"/>
            <w:vAlign w:val="bottom"/>
            <w:hideMark/>
          </w:tcPr>
          <w:p w14:paraId="13DD7185"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3158A9C6"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3175DC15" w14:textId="77777777" w:rsidR="00ED49DB" w:rsidRPr="00CD48A8" w:rsidRDefault="00ED49DB" w:rsidP="00BB696C">
            <w:pPr>
              <w:pStyle w:val="TableText"/>
              <w:rPr>
                <w:noProof w:val="0"/>
                <w:lang w:eastAsia="zh-CN"/>
              </w:rPr>
            </w:pPr>
            <w:r w:rsidRPr="00CD48A8">
              <w:rPr>
                <w:noProof w:val="0"/>
                <w:lang w:eastAsia="zh-CN"/>
              </w:rPr>
              <w:t>4</w:t>
            </w:r>
          </w:p>
        </w:tc>
        <w:tc>
          <w:tcPr>
            <w:tcW w:w="576" w:type="dxa"/>
            <w:vAlign w:val="bottom"/>
            <w:hideMark/>
          </w:tcPr>
          <w:p w14:paraId="1188F297" w14:textId="77777777" w:rsidR="00ED49DB" w:rsidRPr="00CD48A8" w:rsidRDefault="00ED49DB" w:rsidP="00BB696C">
            <w:pPr>
              <w:pStyle w:val="TableText"/>
              <w:rPr>
                <w:noProof w:val="0"/>
                <w:lang w:eastAsia="zh-CN"/>
              </w:rPr>
            </w:pPr>
            <w:r w:rsidRPr="00CD48A8">
              <w:rPr>
                <w:noProof w:val="0"/>
                <w:lang w:eastAsia="zh-CN"/>
              </w:rPr>
              <w:t>7.7</w:t>
            </w:r>
          </w:p>
        </w:tc>
        <w:tc>
          <w:tcPr>
            <w:tcW w:w="432" w:type="dxa"/>
            <w:vAlign w:val="bottom"/>
            <w:hideMark/>
          </w:tcPr>
          <w:p w14:paraId="4DCF3FFB" w14:textId="77777777" w:rsidR="00ED49DB" w:rsidRPr="00CD48A8" w:rsidRDefault="00ED49DB" w:rsidP="00BB696C">
            <w:pPr>
              <w:pStyle w:val="TableText"/>
              <w:rPr>
                <w:noProof w:val="0"/>
                <w:lang w:eastAsia="zh-CN"/>
              </w:rPr>
            </w:pPr>
            <w:r w:rsidRPr="00CD48A8">
              <w:rPr>
                <w:noProof w:val="0"/>
                <w:lang w:eastAsia="zh-CN"/>
              </w:rPr>
              <w:t>1</w:t>
            </w:r>
          </w:p>
        </w:tc>
        <w:tc>
          <w:tcPr>
            <w:tcW w:w="864" w:type="dxa"/>
            <w:vAlign w:val="bottom"/>
            <w:hideMark/>
          </w:tcPr>
          <w:p w14:paraId="22D651B5" w14:textId="77777777" w:rsidR="00ED49DB" w:rsidRPr="00CD48A8" w:rsidRDefault="00ED49DB" w:rsidP="00BB696C">
            <w:pPr>
              <w:pStyle w:val="TableText"/>
              <w:rPr>
                <w:noProof w:val="0"/>
                <w:lang w:eastAsia="zh-CN"/>
              </w:rPr>
            </w:pPr>
            <w:r w:rsidRPr="00CD48A8">
              <w:rPr>
                <w:noProof w:val="0"/>
                <w:lang w:eastAsia="zh-CN"/>
              </w:rPr>
              <w:t>1.92</w:t>
            </w:r>
          </w:p>
        </w:tc>
        <w:tc>
          <w:tcPr>
            <w:tcW w:w="522" w:type="dxa"/>
            <w:vAlign w:val="bottom"/>
            <w:hideMark/>
          </w:tcPr>
          <w:p w14:paraId="13095836" w14:textId="77777777" w:rsidR="00ED49DB" w:rsidRPr="00CD48A8" w:rsidRDefault="00ED49DB" w:rsidP="00BB696C">
            <w:pPr>
              <w:pStyle w:val="TableText"/>
              <w:rPr>
                <w:noProof w:val="0"/>
                <w:lang w:eastAsia="zh-CN"/>
              </w:rPr>
            </w:pPr>
            <w:r w:rsidRPr="00CD48A8">
              <w:rPr>
                <w:noProof w:val="0"/>
                <w:lang w:eastAsia="zh-CN"/>
              </w:rPr>
              <w:t>11</w:t>
            </w:r>
          </w:p>
        </w:tc>
        <w:tc>
          <w:tcPr>
            <w:tcW w:w="720" w:type="dxa"/>
            <w:vAlign w:val="bottom"/>
            <w:hideMark/>
          </w:tcPr>
          <w:p w14:paraId="6889BFB8" w14:textId="77777777" w:rsidR="00ED49DB" w:rsidRPr="00CD48A8" w:rsidRDefault="00ED49DB" w:rsidP="00BB696C">
            <w:pPr>
              <w:pStyle w:val="TableText"/>
              <w:rPr>
                <w:noProof w:val="0"/>
                <w:lang w:eastAsia="zh-CN"/>
              </w:rPr>
            </w:pPr>
            <w:r w:rsidRPr="00CD48A8">
              <w:rPr>
                <w:noProof w:val="0"/>
                <w:lang w:eastAsia="zh-CN"/>
              </w:rPr>
              <w:t>21.2</w:t>
            </w:r>
          </w:p>
        </w:tc>
        <w:tc>
          <w:tcPr>
            <w:tcW w:w="432" w:type="dxa"/>
            <w:vAlign w:val="bottom"/>
            <w:hideMark/>
          </w:tcPr>
          <w:p w14:paraId="078CE737"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438ED5A3"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59A6B1F1"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6B0561AF" w14:textId="77777777" w:rsidR="00ED49DB" w:rsidRPr="00CD48A8" w:rsidRDefault="00ED49DB" w:rsidP="00BB696C">
            <w:pPr>
              <w:pStyle w:val="TableText"/>
              <w:rPr>
                <w:noProof w:val="0"/>
                <w:lang w:eastAsia="zh-CN"/>
              </w:rPr>
            </w:pPr>
            <w:r w:rsidRPr="00CD48A8">
              <w:rPr>
                <w:noProof w:val="0"/>
                <w:lang w:eastAsia="zh-CN"/>
              </w:rPr>
              <w:t>1.9</w:t>
            </w:r>
          </w:p>
        </w:tc>
      </w:tr>
      <w:tr w:rsidR="00ED49DB" w:rsidRPr="00CD48A8" w14:paraId="70B2BE3B" w14:textId="77777777" w:rsidTr="00BB696C">
        <w:tc>
          <w:tcPr>
            <w:tcW w:w="1152" w:type="dxa"/>
            <w:hideMark/>
          </w:tcPr>
          <w:p w14:paraId="289CCEB7" w14:textId="77777777" w:rsidR="00ED49DB" w:rsidRPr="00CD48A8" w:rsidRDefault="00ED49DB" w:rsidP="00205741">
            <w:pPr>
              <w:pStyle w:val="TableText"/>
              <w:rPr>
                <w:noProof w:val="0"/>
                <w:lang w:eastAsia="zh-CN"/>
              </w:rPr>
            </w:pPr>
            <w:r w:rsidRPr="00CD48A8">
              <w:rPr>
                <w:noProof w:val="0"/>
                <w:lang w:eastAsia="zh-CN"/>
              </w:rPr>
              <w:t>Grade 7</w:t>
            </w:r>
          </w:p>
        </w:tc>
        <w:tc>
          <w:tcPr>
            <w:tcW w:w="864" w:type="dxa"/>
            <w:vAlign w:val="bottom"/>
            <w:hideMark/>
          </w:tcPr>
          <w:p w14:paraId="22B310B5"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4A94BB82" w14:textId="77777777" w:rsidR="00ED49DB" w:rsidRPr="00CD48A8" w:rsidRDefault="00ED49DB" w:rsidP="00BB696C">
            <w:pPr>
              <w:pStyle w:val="TableText"/>
              <w:rPr>
                <w:noProof w:val="0"/>
                <w:lang w:eastAsia="zh-CN"/>
              </w:rPr>
            </w:pPr>
            <w:r w:rsidRPr="00CD48A8">
              <w:rPr>
                <w:noProof w:val="0"/>
                <w:lang w:eastAsia="zh-CN"/>
              </w:rPr>
              <w:t>52</w:t>
            </w:r>
          </w:p>
        </w:tc>
        <w:tc>
          <w:tcPr>
            <w:tcW w:w="432" w:type="dxa"/>
            <w:vAlign w:val="bottom"/>
            <w:hideMark/>
          </w:tcPr>
          <w:p w14:paraId="46EA3634"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222E49C6" w14:textId="77777777" w:rsidR="00ED49DB" w:rsidRPr="00CD48A8" w:rsidRDefault="00ED49DB" w:rsidP="00BB696C">
            <w:pPr>
              <w:pStyle w:val="TableText"/>
              <w:rPr>
                <w:noProof w:val="0"/>
                <w:lang w:eastAsia="zh-CN"/>
              </w:rPr>
            </w:pPr>
            <w:r w:rsidRPr="00CD48A8">
              <w:rPr>
                <w:noProof w:val="0"/>
                <w:lang w:eastAsia="zh-CN"/>
              </w:rPr>
              <w:t>1.9</w:t>
            </w:r>
          </w:p>
        </w:tc>
        <w:tc>
          <w:tcPr>
            <w:tcW w:w="432" w:type="dxa"/>
            <w:vAlign w:val="bottom"/>
            <w:hideMark/>
          </w:tcPr>
          <w:p w14:paraId="64D10572"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41CAE26C"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1F5D1451" w14:textId="77777777" w:rsidR="00ED49DB" w:rsidRPr="00CD48A8" w:rsidRDefault="00ED49DB" w:rsidP="00BB696C">
            <w:pPr>
              <w:pStyle w:val="TableText"/>
              <w:rPr>
                <w:noProof w:val="0"/>
                <w:lang w:eastAsia="zh-CN"/>
              </w:rPr>
            </w:pPr>
            <w:r w:rsidRPr="00CD48A8">
              <w:rPr>
                <w:noProof w:val="0"/>
                <w:lang w:eastAsia="zh-CN"/>
              </w:rPr>
              <w:t>4</w:t>
            </w:r>
          </w:p>
        </w:tc>
        <w:tc>
          <w:tcPr>
            <w:tcW w:w="576" w:type="dxa"/>
            <w:vAlign w:val="bottom"/>
            <w:hideMark/>
          </w:tcPr>
          <w:p w14:paraId="50E11B0D" w14:textId="77777777" w:rsidR="00ED49DB" w:rsidRPr="00CD48A8" w:rsidRDefault="00ED49DB" w:rsidP="00BB696C">
            <w:pPr>
              <w:pStyle w:val="TableText"/>
              <w:rPr>
                <w:noProof w:val="0"/>
                <w:lang w:eastAsia="zh-CN"/>
              </w:rPr>
            </w:pPr>
            <w:r w:rsidRPr="00CD48A8">
              <w:rPr>
                <w:noProof w:val="0"/>
                <w:lang w:eastAsia="zh-CN"/>
              </w:rPr>
              <w:t>7.7</w:t>
            </w:r>
          </w:p>
        </w:tc>
        <w:tc>
          <w:tcPr>
            <w:tcW w:w="432" w:type="dxa"/>
            <w:vAlign w:val="bottom"/>
            <w:hideMark/>
          </w:tcPr>
          <w:p w14:paraId="66D7A154" w14:textId="77777777" w:rsidR="00ED49DB" w:rsidRPr="00CD48A8" w:rsidRDefault="00ED49DB" w:rsidP="00BB696C">
            <w:pPr>
              <w:pStyle w:val="TableText"/>
              <w:rPr>
                <w:noProof w:val="0"/>
                <w:lang w:eastAsia="zh-CN"/>
              </w:rPr>
            </w:pPr>
            <w:r w:rsidRPr="00CD48A8">
              <w:rPr>
                <w:noProof w:val="0"/>
                <w:lang w:eastAsia="zh-CN"/>
              </w:rPr>
              <w:t>3</w:t>
            </w:r>
          </w:p>
        </w:tc>
        <w:tc>
          <w:tcPr>
            <w:tcW w:w="864" w:type="dxa"/>
            <w:vAlign w:val="bottom"/>
            <w:hideMark/>
          </w:tcPr>
          <w:p w14:paraId="79550B06" w14:textId="77777777" w:rsidR="00ED49DB" w:rsidRPr="00CD48A8" w:rsidRDefault="00ED49DB" w:rsidP="00BB696C">
            <w:pPr>
              <w:pStyle w:val="TableText"/>
              <w:rPr>
                <w:noProof w:val="0"/>
                <w:lang w:eastAsia="zh-CN"/>
              </w:rPr>
            </w:pPr>
            <w:r w:rsidRPr="00CD48A8">
              <w:rPr>
                <w:noProof w:val="0"/>
                <w:lang w:eastAsia="zh-CN"/>
              </w:rPr>
              <w:t>5.77</w:t>
            </w:r>
          </w:p>
        </w:tc>
        <w:tc>
          <w:tcPr>
            <w:tcW w:w="522" w:type="dxa"/>
            <w:vAlign w:val="bottom"/>
            <w:hideMark/>
          </w:tcPr>
          <w:p w14:paraId="4E94DA84" w14:textId="77777777" w:rsidR="00ED49DB" w:rsidRPr="00CD48A8" w:rsidRDefault="00ED49DB" w:rsidP="00BB696C">
            <w:pPr>
              <w:pStyle w:val="TableText"/>
              <w:rPr>
                <w:noProof w:val="0"/>
                <w:lang w:eastAsia="zh-CN"/>
              </w:rPr>
            </w:pPr>
            <w:r w:rsidRPr="00CD48A8">
              <w:rPr>
                <w:noProof w:val="0"/>
                <w:lang w:eastAsia="zh-CN"/>
              </w:rPr>
              <w:t>21</w:t>
            </w:r>
          </w:p>
        </w:tc>
        <w:tc>
          <w:tcPr>
            <w:tcW w:w="720" w:type="dxa"/>
            <w:vAlign w:val="bottom"/>
            <w:hideMark/>
          </w:tcPr>
          <w:p w14:paraId="3F8FE52D" w14:textId="77777777" w:rsidR="00ED49DB" w:rsidRPr="00CD48A8" w:rsidRDefault="00ED49DB" w:rsidP="00BB696C">
            <w:pPr>
              <w:pStyle w:val="TableText"/>
              <w:rPr>
                <w:noProof w:val="0"/>
                <w:lang w:eastAsia="zh-CN"/>
              </w:rPr>
            </w:pPr>
            <w:r w:rsidRPr="00CD48A8">
              <w:rPr>
                <w:noProof w:val="0"/>
                <w:lang w:eastAsia="zh-CN"/>
              </w:rPr>
              <w:t>40.4</w:t>
            </w:r>
          </w:p>
        </w:tc>
        <w:tc>
          <w:tcPr>
            <w:tcW w:w="432" w:type="dxa"/>
            <w:vAlign w:val="bottom"/>
            <w:hideMark/>
          </w:tcPr>
          <w:p w14:paraId="0E57C66B"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5863ACE5"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02ECA59C" w14:textId="77777777" w:rsidR="00ED49DB" w:rsidRPr="00CD48A8" w:rsidRDefault="00ED49DB" w:rsidP="00BB696C">
            <w:pPr>
              <w:pStyle w:val="TableText"/>
              <w:rPr>
                <w:noProof w:val="0"/>
                <w:lang w:eastAsia="zh-CN"/>
              </w:rPr>
            </w:pPr>
            <w:r w:rsidRPr="00CD48A8">
              <w:rPr>
                <w:noProof w:val="0"/>
                <w:lang w:eastAsia="zh-CN"/>
              </w:rPr>
              <w:t>0</w:t>
            </w:r>
          </w:p>
        </w:tc>
        <w:tc>
          <w:tcPr>
            <w:tcW w:w="576" w:type="dxa"/>
            <w:vAlign w:val="bottom"/>
            <w:hideMark/>
          </w:tcPr>
          <w:p w14:paraId="4B9A1209" w14:textId="77777777" w:rsidR="00ED49DB" w:rsidRPr="00CD48A8" w:rsidRDefault="00ED49DB" w:rsidP="00BB696C">
            <w:pPr>
              <w:pStyle w:val="TableText"/>
              <w:rPr>
                <w:noProof w:val="0"/>
                <w:lang w:eastAsia="zh-CN"/>
              </w:rPr>
            </w:pPr>
            <w:r w:rsidRPr="00CD48A8">
              <w:rPr>
                <w:noProof w:val="0"/>
                <w:lang w:eastAsia="zh-CN"/>
              </w:rPr>
              <w:t>0</w:t>
            </w:r>
          </w:p>
        </w:tc>
      </w:tr>
      <w:tr w:rsidR="00ED49DB" w:rsidRPr="00CD48A8" w14:paraId="2D48BC63" w14:textId="77777777" w:rsidTr="00BB696C">
        <w:tc>
          <w:tcPr>
            <w:tcW w:w="1152" w:type="dxa"/>
            <w:hideMark/>
          </w:tcPr>
          <w:p w14:paraId="1438E1E9" w14:textId="77777777" w:rsidR="00ED49DB" w:rsidRPr="00CD48A8" w:rsidRDefault="00ED49DB" w:rsidP="00205741">
            <w:pPr>
              <w:pStyle w:val="TableText"/>
              <w:rPr>
                <w:noProof w:val="0"/>
                <w:lang w:eastAsia="zh-CN"/>
              </w:rPr>
            </w:pPr>
            <w:r w:rsidRPr="00CD48A8">
              <w:rPr>
                <w:noProof w:val="0"/>
                <w:lang w:eastAsia="zh-CN"/>
              </w:rPr>
              <w:t>Grade 8</w:t>
            </w:r>
          </w:p>
        </w:tc>
        <w:tc>
          <w:tcPr>
            <w:tcW w:w="864" w:type="dxa"/>
            <w:vAlign w:val="bottom"/>
            <w:hideMark/>
          </w:tcPr>
          <w:p w14:paraId="653F6083"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4B667C9F" w14:textId="77777777" w:rsidR="00ED49DB" w:rsidRPr="00CD48A8" w:rsidRDefault="00ED49DB" w:rsidP="00BB696C">
            <w:pPr>
              <w:pStyle w:val="TableText"/>
              <w:rPr>
                <w:noProof w:val="0"/>
                <w:lang w:eastAsia="zh-CN"/>
              </w:rPr>
            </w:pPr>
            <w:r w:rsidRPr="00CD48A8">
              <w:rPr>
                <w:noProof w:val="0"/>
                <w:lang w:eastAsia="zh-CN"/>
              </w:rPr>
              <w:t>52</w:t>
            </w:r>
          </w:p>
        </w:tc>
        <w:tc>
          <w:tcPr>
            <w:tcW w:w="432" w:type="dxa"/>
            <w:vAlign w:val="bottom"/>
            <w:hideMark/>
          </w:tcPr>
          <w:p w14:paraId="35C7C358" w14:textId="77777777" w:rsidR="00ED49DB" w:rsidRPr="00CD48A8" w:rsidRDefault="00ED49DB" w:rsidP="00BB696C">
            <w:pPr>
              <w:pStyle w:val="TableText"/>
              <w:rPr>
                <w:noProof w:val="0"/>
                <w:lang w:eastAsia="zh-CN"/>
              </w:rPr>
            </w:pPr>
            <w:r w:rsidRPr="00CD48A8">
              <w:rPr>
                <w:noProof w:val="0"/>
                <w:lang w:eastAsia="zh-CN"/>
              </w:rPr>
              <w:t>1</w:t>
            </w:r>
          </w:p>
        </w:tc>
        <w:tc>
          <w:tcPr>
            <w:tcW w:w="576" w:type="dxa"/>
            <w:vAlign w:val="bottom"/>
            <w:hideMark/>
          </w:tcPr>
          <w:p w14:paraId="4B9DC9CE" w14:textId="77777777" w:rsidR="00ED49DB" w:rsidRPr="00CD48A8" w:rsidRDefault="00ED49DB" w:rsidP="00BB696C">
            <w:pPr>
              <w:pStyle w:val="TableText"/>
              <w:rPr>
                <w:noProof w:val="0"/>
                <w:lang w:eastAsia="zh-CN"/>
              </w:rPr>
            </w:pPr>
            <w:r w:rsidRPr="00CD48A8">
              <w:rPr>
                <w:noProof w:val="0"/>
                <w:lang w:eastAsia="zh-CN"/>
              </w:rPr>
              <w:t>1.9</w:t>
            </w:r>
          </w:p>
        </w:tc>
        <w:tc>
          <w:tcPr>
            <w:tcW w:w="432" w:type="dxa"/>
            <w:vAlign w:val="bottom"/>
            <w:hideMark/>
          </w:tcPr>
          <w:p w14:paraId="7F53BE92"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4AC2E5F8"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31FD298B" w14:textId="77777777" w:rsidR="00ED49DB" w:rsidRPr="00CD48A8" w:rsidRDefault="00ED49DB" w:rsidP="00BB696C">
            <w:pPr>
              <w:pStyle w:val="TableText"/>
              <w:rPr>
                <w:noProof w:val="0"/>
                <w:lang w:eastAsia="zh-CN"/>
              </w:rPr>
            </w:pPr>
            <w:r w:rsidRPr="00CD48A8">
              <w:rPr>
                <w:noProof w:val="0"/>
                <w:lang w:eastAsia="zh-CN"/>
              </w:rPr>
              <w:t>3</w:t>
            </w:r>
          </w:p>
        </w:tc>
        <w:tc>
          <w:tcPr>
            <w:tcW w:w="576" w:type="dxa"/>
            <w:vAlign w:val="bottom"/>
            <w:hideMark/>
          </w:tcPr>
          <w:p w14:paraId="582F9A27" w14:textId="77777777" w:rsidR="00ED49DB" w:rsidRPr="00CD48A8" w:rsidRDefault="00ED49DB" w:rsidP="00BB696C">
            <w:pPr>
              <w:pStyle w:val="TableText"/>
              <w:rPr>
                <w:noProof w:val="0"/>
                <w:lang w:eastAsia="zh-CN"/>
              </w:rPr>
            </w:pPr>
            <w:r w:rsidRPr="00CD48A8">
              <w:rPr>
                <w:noProof w:val="0"/>
                <w:lang w:eastAsia="zh-CN"/>
              </w:rPr>
              <w:t>5.8</w:t>
            </w:r>
          </w:p>
        </w:tc>
        <w:tc>
          <w:tcPr>
            <w:tcW w:w="432" w:type="dxa"/>
            <w:vAlign w:val="bottom"/>
            <w:hideMark/>
          </w:tcPr>
          <w:p w14:paraId="3539B025" w14:textId="77777777" w:rsidR="00ED49DB" w:rsidRPr="00CD48A8" w:rsidRDefault="00ED49DB" w:rsidP="00BB696C">
            <w:pPr>
              <w:pStyle w:val="TableText"/>
              <w:rPr>
                <w:noProof w:val="0"/>
                <w:lang w:eastAsia="zh-CN"/>
              </w:rPr>
            </w:pPr>
            <w:r w:rsidRPr="00CD48A8">
              <w:rPr>
                <w:noProof w:val="0"/>
                <w:lang w:eastAsia="zh-CN"/>
              </w:rPr>
              <w:t>3</w:t>
            </w:r>
          </w:p>
        </w:tc>
        <w:tc>
          <w:tcPr>
            <w:tcW w:w="864" w:type="dxa"/>
            <w:vAlign w:val="bottom"/>
            <w:hideMark/>
          </w:tcPr>
          <w:p w14:paraId="01275D74" w14:textId="77777777" w:rsidR="00ED49DB" w:rsidRPr="00CD48A8" w:rsidRDefault="00ED49DB" w:rsidP="00BB696C">
            <w:pPr>
              <w:pStyle w:val="TableText"/>
              <w:rPr>
                <w:noProof w:val="0"/>
                <w:lang w:eastAsia="zh-CN"/>
              </w:rPr>
            </w:pPr>
            <w:r w:rsidRPr="00CD48A8">
              <w:rPr>
                <w:noProof w:val="0"/>
                <w:lang w:eastAsia="zh-CN"/>
              </w:rPr>
              <w:t>5.77</w:t>
            </w:r>
          </w:p>
        </w:tc>
        <w:tc>
          <w:tcPr>
            <w:tcW w:w="522" w:type="dxa"/>
            <w:vAlign w:val="bottom"/>
            <w:hideMark/>
          </w:tcPr>
          <w:p w14:paraId="5E38CEBB" w14:textId="77777777" w:rsidR="00ED49DB" w:rsidRPr="00CD48A8" w:rsidRDefault="00ED49DB" w:rsidP="00BB696C">
            <w:pPr>
              <w:pStyle w:val="TableText"/>
              <w:rPr>
                <w:noProof w:val="0"/>
                <w:lang w:eastAsia="zh-CN"/>
              </w:rPr>
            </w:pPr>
            <w:r w:rsidRPr="00CD48A8">
              <w:rPr>
                <w:noProof w:val="0"/>
                <w:lang w:eastAsia="zh-CN"/>
              </w:rPr>
              <w:t>17</w:t>
            </w:r>
          </w:p>
        </w:tc>
        <w:tc>
          <w:tcPr>
            <w:tcW w:w="720" w:type="dxa"/>
            <w:vAlign w:val="bottom"/>
            <w:hideMark/>
          </w:tcPr>
          <w:p w14:paraId="445FC07D" w14:textId="77777777" w:rsidR="00ED49DB" w:rsidRPr="00CD48A8" w:rsidRDefault="00ED49DB" w:rsidP="00BB696C">
            <w:pPr>
              <w:pStyle w:val="TableText"/>
              <w:rPr>
                <w:noProof w:val="0"/>
                <w:lang w:eastAsia="zh-CN"/>
              </w:rPr>
            </w:pPr>
            <w:r w:rsidRPr="00CD48A8">
              <w:rPr>
                <w:noProof w:val="0"/>
                <w:lang w:eastAsia="zh-CN"/>
              </w:rPr>
              <w:t>32.7</w:t>
            </w:r>
          </w:p>
        </w:tc>
        <w:tc>
          <w:tcPr>
            <w:tcW w:w="432" w:type="dxa"/>
            <w:vAlign w:val="bottom"/>
            <w:hideMark/>
          </w:tcPr>
          <w:p w14:paraId="28685793"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45F465EA" w14:textId="77777777" w:rsidR="00ED49DB" w:rsidRPr="00CD48A8" w:rsidRDefault="00ED49DB" w:rsidP="00BB696C">
            <w:pPr>
              <w:pStyle w:val="TableText"/>
              <w:rPr>
                <w:noProof w:val="0"/>
                <w:lang w:eastAsia="zh-CN"/>
              </w:rPr>
            </w:pPr>
            <w:r w:rsidRPr="00CD48A8">
              <w:rPr>
                <w:noProof w:val="0"/>
                <w:lang w:eastAsia="zh-CN"/>
              </w:rPr>
              <w:t>0</w:t>
            </w:r>
          </w:p>
        </w:tc>
        <w:tc>
          <w:tcPr>
            <w:tcW w:w="432" w:type="dxa"/>
            <w:vAlign w:val="bottom"/>
            <w:hideMark/>
          </w:tcPr>
          <w:p w14:paraId="4BF68EBC" w14:textId="77777777" w:rsidR="00ED49DB" w:rsidRPr="00CD48A8" w:rsidRDefault="00ED49DB" w:rsidP="00BB696C">
            <w:pPr>
              <w:pStyle w:val="TableText"/>
              <w:rPr>
                <w:noProof w:val="0"/>
                <w:lang w:eastAsia="zh-CN"/>
              </w:rPr>
            </w:pPr>
            <w:r w:rsidRPr="00CD48A8">
              <w:rPr>
                <w:noProof w:val="0"/>
                <w:lang w:eastAsia="zh-CN"/>
              </w:rPr>
              <w:t>3</w:t>
            </w:r>
          </w:p>
        </w:tc>
        <w:tc>
          <w:tcPr>
            <w:tcW w:w="576" w:type="dxa"/>
            <w:vAlign w:val="bottom"/>
            <w:hideMark/>
          </w:tcPr>
          <w:p w14:paraId="4CCE9C23" w14:textId="77777777" w:rsidR="00ED49DB" w:rsidRPr="00CD48A8" w:rsidRDefault="00ED49DB" w:rsidP="00BB696C">
            <w:pPr>
              <w:pStyle w:val="TableText"/>
              <w:rPr>
                <w:noProof w:val="0"/>
                <w:lang w:eastAsia="zh-CN"/>
              </w:rPr>
            </w:pPr>
            <w:r w:rsidRPr="00CD48A8">
              <w:rPr>
                <w:noProof w:val="0"/>
                <w:lang w:eastAsia="zh-CN"/>
              </w:rPr>
              <w:t>5.8</w:t>
            </w:r>
          </w:p>
        </w:tc>
      </w:tr>
    </w:tbl>
    <w:p w14:paraId="24C89C06" w14:textId="5470B454" w:rsidR="00A078D6" w:rsidRPr="00CD48A8" w:rsidRDefault="00A078D6" w:rsidP="00A078D6">
      <w:pPr>
        <w:spacing w:before="120"/>
      </w:pPr>
      <w:r w:rsidRPr="00CD48A8">
        <w:t xml:space="preserve">Detailed results of the classical item analyses for each item by grade </w:t>
      </w:r>
      <w:r w:rsidR="00486E40" w:rsidRPr="00CD48A8">
        <w:t>level</w:t>
      </w:r>
      <w:r w:rsidRPr="00CD48A8">
        <w:t xml:space="preserve"> are presented in </w:t>
      </w:r>
      <w:hyperlink w:anchor="_Appendix_7.A:_Classical" w:history="1">
        <w:r w:rsidRPr="00CD48A8">
          <w:rPr>
            <w:rStyle w:val="Hyperlink"/>
          </w:rPr>
          <w:t>appendix 7.A</w:t>
        </w:r>
      </w:hyperlink>
      <w:r w:rsidRPr="00CD48A8">
        <w:t xml:space="preserve">. The summary statistics of item difficulty and item-total correlation coefficient by </w:t>
      </w:r>
      <w:r w:rsidR="00FB2BCA" w:rsidRPr="00CD48A8">
        <w:t xml:space="preserve">domain </w:t>
      </w:r>
      <w:r w:rsidRPr="00CD48A8">
        <w:t xml:space="preserve">in each grade level are presented in </w:t>
      </w:r>
      <w:r w:rsidR="007B6E35" w:rsidRPr="00CD48A8">
        <w:rPr>
          <w:rStyle w:val="Cross-Reference"/>
        </w:rPr>
        <w:fldChar w:fldCharType="begin"/>
      </w:r>
      <w:r w:rsidR="007B6E35" w:rsidRPr="00CD48A8">
        <w:rPr>
          <w:rStyle w:val="Cross-Reference"/>
        </w:rPr>
        <w:instrText xml:space="preserve"> REF _Ref102723359 \h  \* MERGEFORMAT </w:instrText>
      </w:r>
      <w:r w:rsidR="007B6E35" w:rsidRPr="00CD48A8">
        <w:rPr>
          <w:rStyle w:val="Cross-Reference"/>
        </w:rPr>
      </w:r>
      <w:r w:rsidR="007B6E35" w:rsidRPr="00CD48A8">
        <w:rPr>
          <w:rStyle w:val="Cross-Reference"/>
        </w:rPr>
        <w:fldChar w:fldCharType="separate"/>
      </w:r>
      <w:r w:rsidR="0023774A" w:rsidRPr="0023774A">
        <w:rPr>
          <w:rStyle w:val="Cross-Reference"/>
        </w:rPr>
        <w:t>Table 7.A.1</w:t>
      </w:r>
      <w:r w:rsidR="007B6E35" w:rsidRPr="00CD48A8">
        <w:rPr>
          <w:rStyle w:val="Cross-Reference"/>
        </w:rPr>
        <w:fldChar w:fldCharType="end"/>
      </w:r>
      <w:r w:rsidRPr="00CD48A8">
        <w:t xml:space="preserve"> and </w:t>
      </w:r>
      <w:r w:rsidR="007B6E35" w:rsidRPr="00CD48A8">
        <w:rPr>
          <w:rStyle w:val="Cross-Reference"/>
        </w:rPr>
        <w:fldChar w:fldCharType="begin"/>
      </w:r>
      <w:r w:rsidR="007B6E35" w:rsidRPr="00CD48A8">
        <w:rPr>
          <w:rStyle w:val="Cross-Reference"/>
        </w:rPr>
        <w:instrText xml:space="preserve"> REF _Ref102723368 \h  \* MERGEFORMAT </w:instrText>
      </w:r>
      <w:r w:rsidR="007B6E35" w:rsidRPr="00CD48A8">
        <w:rPr>
          <w:rStyle w:val="Cross-Reference"/>
        </w:rPr>
      </w:r>
      <w:r w:rsidR="007B6E35" w:rsidRPr="00CD48A8">
        <w:rPr>
          <w:rStyle w:val="Cross-Reference"/>
        </w:rPr>
        <w:fldChar w:fldCharType="separate"/>
      </w:r>
      <w:r w:rsidR="00971F08" w:rsidRPr="00203A4B">
        <w:rPr>
          <w:rStyle w:val="Cross-Reference"/>
        </w:rPr>
        <w:t>table</w:t>
      </w:r>
      <w:r w:rsidR="00203A4B" w:rsidRPr="00203A4B">
        <w:rPr>
          <w:rStyle w:val="Cross-Reference"/>
        </w:rPr>
        <w:t xml:space="preserve"> 7.A.2</w:t>
      </w:r>
      <w:r w:rsidR="007B6E35" w:rsidRPr="00CD48A8">
        <w:rPr>
          <w:rStyle w:val="Cross-Reference"/>
        </w:rPr>
        <w:fldChar w:fldCharType="end"/>
      </w:r>
      <w:r w:rsidRPr="00CD48A8">
        <w:t>. The summary of item difficulty and item-total correlation by the test</w:t>
      </w:r>
      <w:r w:rsidR="00A54788" w:rsidRPr="00CD48A8">
        <w:t xml:space="preserve"> </w:t>
      </w:r>
      <w:r w:rsidRPr="00CD48A8">
        <w:t xml:space="preserve">form in each grade level is listed in </w:t>
      </w:r>
      <w:r w:rsidR="007B6E35" w:rsidRPr="00971F08">
        <w:rPr>
          <w:rStyle w:val="Cross-Reference"/>
        </w:rPr>
        <w:fldChar w:fldCharType="begin"/>
      </w:r>
      <w:r w:rsidR="007B6E35" w:rsidRPr="00971F08">
        <w:rPr>
          <w:rStyle w:val="Cross-Reference"/>
        </w:rPr>
        <w:instrText xml:space="preserve"> REF _Ref36540778 \h  \* MERGEFORMAT </w:instrText>
      </w:r>
      <w:r w:rsidR="007B6E35" w:rsidRPr="00971F08">
        <w:rPr>
          <w:rStyle w:val="Cross-Reference"/>
        </w:rPr>
      </w:r>
      <w:r w:rsidR="007B6E35" w:rsidRPr="00971F08">
        <w:rPr>
          <w:rStyle w:val="Cross-Reference"/>
        </w:rPr>
        <w:fldChar w:fldCharType="separate"/>
      </w:r>
      <w:r w:rsidR="0023774A" w:rsidRPr="0023774A">
        <w:rPr>
          <w:rStyle w:val="Cross-Reference"/>
        </w:rPr>
        <w:t>Table 7.A.3</w:t>
      </w:r>
      <w:r w:rsidR="007B6E35" w:rsidRPr="00971F08">
        <w:rPr>
          <w:rStyle w:val="Cross-Reference"/>
        </w:rPr>
        <w:fldChar w:fldCharType="end"/>
      </w:r>
      <w:r w:rsidRPr="00CD48A8">
        <w:t xml:space="preserve"> through </w:t>
      </w:r>
      <w:r w:rsidR="007B6E35" w:rsidRPr="00CD48A8">
        <w:rPr>
          <w:rStyle w:val="Cross-Reference"/>
        </w:rPr>
        <w:fldChar w:fldCharType="begin"/>
      </w:r>
      <w:r w:rsidR="007B6E35" w:rsidRPr="00CD48A8">
        <w:rPr>
          <w:rStyle w:val="Cross-Reference"/>
        </w:rPr>
        <w:instrText xml:space="preserve"> REF _Ref93657505 \h  \* MERGEFORMAT </w:instrText>
      </w:r>
      <w:r w:rsidR="007B6E35" w:rsidRPr="00CD48A8">
        <w:rPr>
          <w:rStyle w:val="Cross-Reference"/>
        </w:rPr>
      </w:r>
      <w:r w:rsidR="007B6E35" w:rsidRPr="00CD48A8">
        <w:rPr>
          <w:rStyle w:val="Cross-Reference"/>
        </w:rPr>
        <w:fldChar w:fldCharType="separate"/>
      </w:r>
      <w:r w:rsidR="00971F08" w:rsidRPr="00203A4B">
        <w:rPr>
          <w:rStyle w:val="Cross-Reference"/>
        </w:rPr>
        <w:t>table</w:t>
      </w:r>
      <w:r w:rsidR="00203A4B" w:rsidRPr="00203A4B">
        <w:rPr>
          <w:rStyle w:val="Cross-Reference"/>
        </w:rPr>
        <w:t> 7.A.8</w:t>
      </w:r>
      <w:r w:rsidR="007B6E35" w:rsidRPr="00CD48A8">
        <w:rPr>
          <w:rStyle w:val="Cross-Reference"/>
        </w:rPr>
        <w:fldChar w:fldCharType="end"/>
      </w:r>
      <w:r w:rsidRPr="00CD48A8">
        <w:t>. The maximum score points, item type, and associated item flag information for each item are also presented.</w:t>
      </w:r>
    </w:p>
    <w:p w14:paraId="2C3E5CED" w14:textId="36C5BE62" w:rsidR="000219DE" w:rsidRPr="00CD48A8" w:rsidRDefault="000219DE" w:rsidP="006F085F">
      <w:pPr>
        <w:pStyle w:val="Heading3"/>
      </w:pPr>
      <w:bookmarkStart w:id="1229" w:name="_Differential_Item_Functioning"/>
      <w:bookmarkStart w:id="1230" w:name="_Toc93411855"/>
      <w:bookmarkStart w:id="1231" w:name="_Toc102976358"/>
      <w:bookmarkEnd w:id="1229"/>
      <w:r w:rsidRPr="00CD48A8">
        <w:t>D</w:t>
      </w:r>
      <w:r w:rsidR="002839B0" w:rsidRPr="00CD48A8">
        <w:t>ifferential Item Functioning</w:t>
      </w:r>
      <w:r w:rsidRPr="00CD48A8">
        <w:t xml:space="preserve"> Analyses</w:t>
      </w:r>
      <w:bookmarkEnd w:id="1230"/>
      <w:bookmarkEnd w:id="1231"/>
    </w:p>
    <w:p w14:paraId="66CC31F4" w14:textId="77777777" w:rsidR="00D36DED" w:rsidRPr="00CD48A8" w:rsidRDefault="00D36DED" w:rsidP="00D36DED">
      <w:r w:rsidRPr="00CD48A8">
        <w:t xml:space="preserve">Analyses of DIF can provide evidence of the degree to which an item score interpretation or use is valid for individuals who differ in their demographic characteristics. An item may be biased if it contains content or language that is differentially familiar to student groups. It is important, however, to recognize that item performance differences flagged for DIF might be related to actual difference in relevant knowledge or skills (group impact) or statistical Type I error, which might falsely assert DIF exists for an item. As a result, DIF statistics are used to identify </w:t>
      </w:r>
      <w:r w:rsidRPr="00CD48A8">
        <w:rPr>
          <w:i/>
        </w:rPr>
        <w:t>potential</w:t>
      </w:r>
      <w:r w:rsidRPr="00CD48A8">
        <w:t xml:space="preserve"> item bias. Subsequent reviews by content experts and bias and sensitivity experts are required to determine the source and meaning of item performance differences.</w:t>
      </w:r>
    </w:p>
    <w:p w14:paraId="42A54B43" w14:textId="77777777" w:rsidR="00D36DED" w:rsidRPr="00CD48A8" w:rsidRDefault="00D36DED" w:rsidP="00D36DED">
      <w:r w:rsidRPr="00CD48A8">
        <w:t>DIF analyses were performed on all operational items. In examining the DIF between groups, the reference group is often designated as the group assumed to have an advantage, while the focal group refers to the group anticipated to be disadvantaged by the test. The sample size requirements for the DIF analyses were 100 in the smaller of either group and 400 in the combined focal and reference groups. These sample size requirements are based on standard operating procedures with respect to DIF analyses at ETS to ensure reliable DIF results can be obtained.</w:t>
      </w:r>
    </w:p>
    <w:p w14:paraId="2BC62E8B" w14:textId="636AD5BD" w:rsidR="000219DE" w:rsidRPr="00CD48A8" w:rsidRDefault="000219DE" w:rsidP="00FB33EE">
      <w:pPr>
        <w:pStyle w:val="Heading4"/>
      </w:pPr>
      <w:bookmarkStart w:id="1232" w:name="_Toc102976359"/>
      <w:r w:rsidRPr="00CD48A8">
        <w:t>D</w:t>
      </w:r>
      <w:r w:rsidR="002839B0" w:rsidRPr="00CD48A8">
        <w:t>ifferential Item Functioning</w:t>
      </w:r>
      <w:r w:rsidRPr="00CD48A8">
        <w:t xml:space="preserve"> Procedure for Dichotomous Items</w:t>
      </w:r>
      <w:bookmarkEnd w:id="1232"/>
    </w:p>
    <w:p w14:paraId="1BD78A81" w14:textId="4E128D1E" w:rsidR="00671691" w:rsidRPr="00CD48A8" w:rsidRDefault="000E7975" w:rsidP="00D36DED">
      <w:r w:rsidRPr="00CD48A8">
        <w:t>T</w:t>
      </w:r>
      <w:r w:rsidR="00D36DED" w:rsidRPr="00CD48A8">
        <w:t xml:space="preserve">he Mantel-Haenszel (MH) DIF </w:t>
      </w:r>
      <w:r w:rsidRPr="00CD48A8">
        <w:t xml:space="preserve">(MH-DIF) </w:t>
      </w:r>
      <w:r w:rsidR="00D36DED" w:rsidRPr="00CD48A8">
        <w:t>statistic</w:t>
      </w:r>
      <w:r w:rsidRPr="00CD48A8">
        <w:t xml:space="preserve"> was calculated for dichotomous items</w:t>
      </w:r>
      <w:r w:rsidR="00D36DED" w:rsidRPr="00CD48A8">
        <w:t xml:space="preserve"> (Mantel &amp; Haenszel, 1959; Holland &amp; Thayer, 1988). For this method, students are classified to relevant student groups of interest (e.g., gender or ethnicity). Students at each total-score level in the focal group (e.g., females) are compared with students at each total-score level in the reference group (e.g., males).</w:t>
      </w:r>
    </w:p>
    <w:p w14:paraId="7AC442CF" w14:textId="279D3853" w:rsidR="00D36DED" w:rsidRPr="00CD48A8" w:rsidRDefault="00D36DED" w:rsidP="00671691">
      <w:pPr>
        <w:keepNext/>
        <w:keepLines/>
      </w:pPr>
      <w:r w:rsidRPr="00CD48A8">
        <w:t>The common odds ratio is estimated across all levels of matched student ability using the formula in equation 7.4 (Dorans &amp; Holland, 1993). The resulting estimate is interpreted as the relative probability of success on a particular item for members of two groups when matched on ability.</w:t>
      </w:r>
      <w:r w:rsidR="009750BE" w:rsidRPr="00CD48A8">
        <w:rPr>
          <w:i/>
        </w:rPr>
        <w:t xml:space="preserve"> Refer to the </w:t>
      </w:r>
      <w:hyperlink w:anchor="_Alternative_Text_for_3" w:history="1">
        <w:r w:rsidR="009750BE" w:rsidRPr="00CD48A8">
          <w:rPr>
            <w:rStyle w:val="Hyperlink"/>
            <w:i/>
            <w:iCs/>
          </w:rPr>
          <w:t>Alternative Text for Equation 7.4</w:t>
        </w:r>
      </w:hyperlink>
      <w:r w:rsidR="009750BE" w:rsidRPr="00CD48A8">
        <w:rPr>
          <w:i/>
        </w:rPr>
        <w:t xml:space="preserve"> for a description of this equation.</w:t>
      </w:r>
    </w:p>
    <w:p w14:paraId="5643F0F0" w14:textId="77777777" w:rsidR="00D36DED" w:rsidRPr="00CD48A8" w:rsidRDefault="00D36DED" w:rsidP="004B3FC6">
      <w:pPr>
        <w:pStyle w:val="NormalIndent2"/>
      </w:pPr>
      <w:r w:rsidRPr="00CD48A8">
        <w:rPr>
          <w:noProof/>
          <w:position w:val="-24"/>
        </w:rPr>
        <w:drawing>
          <wp:inline distT="0" distB="0" distL="0" distR="0" wp14:anchorId="2AF56695" wp14:editId="5D26D9D6">
            <wp:extent cx="1514475" cy="1000125"/>
            <wp:effectExtent l="0" t="0" r="0" b="9525"/>
            <wp:docPr id="18" name="Picture 18" descr="Equation 7.4;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quation 8.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4475" cy="1000125"/>
                    </a:xfrm>
                    <a:prstGeom prst="rect">
                      <a:avLst/>
                    </a:prstGeom>
                    <a:noFill/>
                    <a:ln>
                      <a:noFill/>
                    </a:ln>
                  </pic:spPr>
                </pic:pic>
              </a:graphicData>
            </a:graphic>
          </wp:inline>
        </w:drawing>
      </w:r>
      <w:r w:rsidRPr="00CD48A8">
        <w:tab/>
        <w:t>(7.4)</w:t>
      </w:r>
    </w:p>
    <w:p w14:paraId="32900A97" w14:textId="77777777" w:rsidR="00D36DED" w:rsidRPr="00CD48A8" w:rsidRDefault="00D36DED" w:rsidP="00D36DED">
      <w:r w:rsidRPr="00CD48A8">
        <w:t>where,</w:t>
      </w:r>
    </w:p>
    <w:p w14:paraId="5AF30D42" w14:textId="77777777" w:rsidR="00D36DED" w:rsidRPr="00CD48A8" w:rsidRDefault="00D36DED" w:rsidP="00D36DED">
      <w:pPr>
        <w:pStyle w:val="equation"/>
      </w:pPr>
      <w:r w:rsidRPr="00CD48A8">
        <w:rPr>
          <w:rFonts w:ascii="Times New Roman" w:hAnsi="Times New Roman" w:cs="Times New Roman"/>
          <w:i/>
          <w:sz w:val="28"/>
          <w:szCs w:val="28"/>
        </w:rPr>
        <w:t>m</w:t>
      </w:r>
      <w:r w:rsidRPr="00CD48A8">
        <w:t xml:space="preserve"> is the number of score categories of the total test,</w:t>
      </w:r>
    </w:p>
    <w:p w14:paraId="395084FA" w14:textId="77777777" w:rsidR="00D36DED" w:rsidRPr="00CD48A8" w:rsidRDefault="00D36DED" w:rsidP="00D36DED">
      <w:pPr>
        <w:pStyle w:val="equation"/>
      </w:pPr>
      <w:r w:rsidRPr="00CD48A8">
        <w:rPr>
          <w:rFonts w:ascii="Times New Roman" w:hAnsi="Times New Roman"/>
          <w:i/>
          <w:sz w:val="28"/>
          <w:szCs w:val="28"/>
        </w:rPr>
        <w:t>R</w:t>
      </w:r>
      <w:r w:rsidRPr="00CD48A8">
        <w:rPr>
          <w:rFonts w:ascii="Times New Roman" w:hAnsi="Times New Roman"/>
          <w:i/>
          <w:sz w:val="28"/>
          <w:szCs w:val="28"/>
          <w:vertAlign w:val="subscript"/>
        </w:rPr>
        <w:t>rm</w:t>
      </w:r>
      <w:r w:rsidRPr="00CD48A8">
        <w:t xml:space="preserve"> is the number of students in the reference group who answer the item correctly at score level </w:t>
      </w:r>
      <w:r w:rsidRPr="00CD48A8">
        <w:rPr>
          <w:rFonts w:ascii="Times New Roman" w:hAnsi="Times New Roman" w:cs="Times New Roman"/>
          <w:i/>
          <w:sz w:val="28"/>
          <w:szCs w:val="28"/>
        </w:rPr>
        <w:t>m</w:t>
      </w:r>
      <w:r w:rsidRPr="00CD48A8">
        <w:t>,</w:t>
      </w:r>
    </w:p>
    <w:p w14:paraId="610A4927" w14:textId="77777777" w:rsidR="00D36DED" w:rsidRPr="00CD48A8" w:rsidRDefault="00D36DED" w:rsidP="00D36DED">
      <w:pPr>
        <w:pStyle w:val="equation"/>
      </w:pPr>
      <w:r w:rsidRPr="00CD48A8">
        <w:rPr>
          <w:rFonts w:ascii="Times New Roman" w:hAnsi="Times New Roman"/>
          <w:i/>
          <w:sz w:val="28"/>
          <w:szCs w:val="28"/>
        </w:rPr>
        <w:t>W</w:t>
      </w:r>
      <w:r w:rsidRPr="00CD48A8">
        <w:rPr>
          <w:rFonts w:ascii="Times New Roman" w:hAnsi="Times New Roman"/>
          <w:i/>
          <w:sz w:val="28"/>
          <w:szCs w:val="28"/>
          <w:vertAlign w:val="subscript"/>
        </w:rPr>
        <w:t>fm</w:t>
      </w:r>
      <w:r w:rsidRPr="00CD48A8">
        <w:t xml:space="preserve"> is the number of students in the focal group who answer the item incorrectly at score level </w:t>
      </w:r>
      <w:r w:rsidRPr="00CD48A8">
        <w:rPr>
          <w:rFonts w:ascii="Times New Roman" w:hAnsi="Times New Roman" w:cs="Times New Roman"/>
          <w:i/>
          <w:sz w:val="28"/>
          <w:szCs w:val="28"/>
        </w:rPr>
        <w:t>m</w:t>
      </w:r>
      <w:r w:rsidRPr="00CD48A8">
        <w:t>,</w:t>
      </w:r>
    </w:p>
    <w:p w14:paraId="62A5514E" w14:textId="77777777" w:rsidR="00D36DED" w:rsidRPr="00CD48A8" w:rsidRDefault="00D36DED" w:rsidP="00D36DED">
      <w:pPr>
        <w:pStyle w:val="equation"/>
        <w:spacing w:after="120"/>
      </w:pPr>
      <w:r w:rsidRPr="00CD48A8">
        <w:rPr>
          <w:rFonts w:ascii="Times New Roman" w:hAnsi="Times New Roman"/>
          <w:i/>
          <w:sz w:val="28"/>
          <w:szCs w:val="28"/>
        </w:rPr>
        <w:t>N</w:t>
      </w:r>
      <w:r w:rsidRPr="00CD48A8">
        <w:rPr>
          <w:rFonts w:ascii="Times New Roman" w:hAnsi="Times New Roman"/>
          <w:i/>
          <w:sz w:val="28"/>
          <w:szCs w:val="28"/>
          <w:vertAlign w:val="subscript"/>
        </w:rPr>
        <w:t>tm</w:t>
      </w:r>
      <w:r w:rsidRPr="00CD48A8">
        <w:t xml:space="preserve"> is the total number of students at score level </w:t>
      </w:r>
      <w:r w:rsidRPr="00CD48A8">
        <w:rPr>
          <w:rFonts w:ascii="Times New Roman" w:hAnsi="Times New Roman" w:cs="Times New Roman"/>
          <w:i/>
          <w:sz w:val="26"/>
          <w:szCs w:val="26"/>
        </w:rPr>
        <w:t>m</w:t>
      </w:r>
      <w:r w:rsidRPr="00CD48A8">
        <w:t>,</w:t>
      </w:r>
    </w:p>
    <w:p w14:paraId="7B2D0C00" w14:textId="77777777" w:rsidR="00D36DED" w:rsidRPr="00CD48A8" w:rsidRDefault="00D36DED" w:rsidP="00D36DED">
      <w:pPr>
        <w:pStyle w:val="equation"/>
      </w:pPr>
      <w:r w:rsidRPr="00CD48A8">
        <w:rPr>
          <w:rFonts w:ascii="Times New Roman" w:hAnsi="Times New Roman"/>
          <w:i/>
          <w:sz w:val="28"/>
          <w:szCs w:val="28"/>
        </w:rPr>
        <w:t>R</w:t>
      </w:r>
      <w:r w:rsidRPr="00CD48A8">
        <w:rPr>
          <w:rFonts w:ascii="Times New Roman" w:hAnsi="Times New Roman"/>
          <w:i/>
          <w:sz w:val="28"/>
          <w:szCs w:val="28"/>
          <w:vertAlign w:val="subscript"/>
        </w:rPr>
        <w:t>fm</w:t>
      </w:r>
      <w:r w:rsidRPr="00CD48A8">
        <w:t xml:space="preserve"> is the number of students in the focal group who answer the item correctly at score level </w:t>
      </w:r>
      <w:r w:rsidRPr="00CD48A8">
        <w:rPr>
          <w:rFonts w:ascii="Times New Roman" w:hAnsi="Times New Roman" w:cs="Times New Roman"/>
          <w:i/>
          <w:sz w:val="26"/>
          <w:szCs w:val="26"/>
        </w:rPr>
        <w:t>m</w:t>
      </w:r>
      <w:r w:rsidRPr="00CD48A8">
        <w:t>, and</w:t>
      </w:r>
    </w:p>
    <w:p w14:paraId="0A326712" w14:textId="77777777" w:rsidR="00D36DED" w:rsidRPr="00CD48A8" w:rsidRDefault="00D36DED" w:rsidP="00D36DED">
      <w:pPr>
        <w:pStyle w:val="equation"/>
      </w:pPr>
      <w:r w:rsidRPr="00CD48A8">
        <w:rPr>
          <w:rFonts w:ascii="Times New Roman" w:hAnsi="Times New Roman"/>
          <w:i/>
          <w:sz w:val="28"/>
          <w:szCs w:val="28"/>
        </w:rPr>
        <w:t>W</w:t>
      </w:r>
      <w:r w:rsidRPr="00CD48A8">
        <w:rPr>
          <w:rFonts w:ascii="Times New Roman" w:hAnsi="Times New Roman"/>
          <w:i/>
          <w:sz w:val="28"/>
          <w:szCs w:val="28"/>
          <w:vertAlign w:val="subscript"/>
        </w:rPr>
        <w:t>rm</w:t>
      </w:r>
      <w:r w:rsidRPr="00CD48A8">
        <w:t xml:space="preserve"> is the number of students in the reference group who answer the item incorrectly at score level </w:t>
      </w:r>
      <w:r w:rsidRPr="00CD48A8">
        <w:rPr>
          <w:rFonts w:ascii="Times New Roman" w:hAnsi="Times New Roman" w:cs="Times New Roman"/>
          <w:i/>
          <w:sz w:val="26"/>
          <w:szCs w:val="26"/>
        </w:rPr>
        <w:t>m</w:t>
      </w:r>
      <w:r w:rsidRPr="00CD48A8">
        <w:t>.</w:t>
      </w:r>
    </w:p>
    <w:p w14:paraId="4AA8D5CF" w14:textId="5586819F" w:rsidR="00D36DED" w:rsidRPr="00CD48A8" w:rsidRDefault="00D36DED" w:rsidP="00D36DED">
      <w:r w:rsidRPr="00CD48A8">
        <w:t xml:space="preserve">To facilitate the interpretation of MH results, the common odds ratio is frequently transformed to the delta scale using </w:t>
      </w:r>
      <w:r w:rsidR="00B1034E" w:rsidRPr="00CD48A8">
        <w:t>equation 7.5</w:t>
      </w:r>
      <w:r w:rsidRPr="00CD48A8">
        <w:t xml:space="preserve"> (Holland &amp; Thayer, 1988)</w:t>
      </w:r>
      <w:r w:rsidR="00B1034E" w:rsidRPr="00CD48A8">
        <w:t>.</w:t>
      </w:r>
      <w:r w:rsidR="00B1034E" w:rsidRPr="00CD48A8">
        <w:rPr>
          <w:i/>
        </w:rPr>
        <w:t xml:space="preserve"> Refer to the </w:t>
      </w:r>
      <w:hyperlink w:anchor="_Alternative_Text_for_4" w:history="1">
        <w:r w:rsidR="00B1034E" w:rsidRPr="00CD48A8">
          <w:rPr>
            <w:rStyle w:val="Hyperlink"/>
            <w:i/>
            <w:iCs/>
          </w:rPr>
          <w:t>Alternative Text for Equation 7.5</w:t>
        </w:r>
      </w:hyperlink>
      <w:r w:rsidR="00B1034E" w:rsidRPr="00CD48A8">
        <w:rPr>
          <w:i/>
        </w:rPr>
        <w:t xml:space="preserve"> for a description of this equation.</w:t>
      </w:r>
    </w:p>
    <w:p w14:paraId="4A1F4FD9" w14:textId="55C406C8" w:rsidR="00D36DED" w:rsidRPr="00CD48A8" w:rsidRDefault="00BC2F22" w:rsidP="004B3FC6">
      <w:pPr>
        <w:pStyle w:val="NormalIndent2"/>
      </w:pPr>
      <w:r w:rsidRPr="00CD48A8">
        <w:object w:dxaOrig="2860" w:dyaOrig="400" w14:anchorId="643C5CE2">
          <v:shape id="_x0000_i1028" type="#_x0000_t75" alt="Equation 7.5; a link to the long description for this equation is found in the preceding paragraph." style="width:156.75pt;height:21.75pt" o:ole="">
            <v:imagedata r:id="rId75" o:title=""/>
            <o:lock v:ext="edit" aspectratio="f"/>
          </v:shape>
          <o:OLEObject Type="Embed" ProgID="Equation.DSMT4" ShapeID="_x0000_i1028" DrawAspect="Content" ObjectID="_1745836841" r:id="rId76"/>
        </w:object>
      </w:r>
      <w:r w:rsidR="00D36DED" w:rsidRPr="00CD48A8">
        <w:tab/>
        <w:t>(7.5)</w:t>
      </w:r>
    </w:p>
    <w:p w14:paraId="78247DA7" w14:textId="77777777" w:rsidR="00D36DED" w:rsidRPr="00CD48A8" w:rsidRDefault="00D36DED" w:rsidP="00D36DED">
      <w:r w:rsidRPr="00CD48A8">
        <w:t>Positive values indicate DIF in favor of the focal group (i.e., positive DIF items are differentially easier for the focal group), whereas negative values indicate DIF in favor of the reference group (i.e., negative DIF items are differentially harder for the focal group).</w:t>
      </w:r>
    </w:p>
    <w:p w14:paraId="4E9940C0" w14:textId="368D4979" w:rsidR="000219DE" w:rsidRPr="00CD48A8" w:rsidRDefault="000219DE" w:rsidP="00FB33EE">
      <w:pPr>
        <w:pStyle w:val="Heading4"/>
      </w:pPr>
      <w:bookmarkStart w:id="1233" w:name="_Toc102976360"/>
      <w:r w:rsidRPr="00CD48A8">
        <w:t>D</w:t>
      </w:r>
      <w:r w:rsidR="002839B0" w:rsidRPr="00CD48A8">
        <w:t>ifferential Item Functioning</w:t>
      </w:r>
      <w:r w:rsidRPr="00CD48A8">
        <w:t xml:space="preserve"> Procedure for Polytomous Items</w:t>
      </w:r>
      <w:bookmarkEnd w:id="1233"/>
    </w:p>
    <w:p w14:paraId="26EBECC4" w14:textId="242796D1" w:rsidR="00D36DED" w:rsidRPr="00CD48A8" w:rsidRDefault="00D36DED" w:rsidP="00520BE2">
      <w:pPr>
        <w:keepNext/>
        <w:keepLines/>
      </w:pPr>
      <w:r w:rsidRPr="00CD48A8">
        <w:t xml:space="preserve">The standardization DIF (Dorans &amp; Schmitt, 1993; Zwick, Thayer, &amp; Mazzeo, 1997; Dorans, 2013) in conjunction with the Mantel chi-square statistic (Mantel, 1963; Mantel &amp; Haenszel, 1959) is calculated for polytomous items. The standardized mean difference (SMD) compares the item means of the two groups after adjusting for differences in the distribution of students across all items and is calculated using </w:t>
      </w:r>
      <w:r w:rsidR="00B95CBF" w:rsidRPr="00CD48A8">
        <w:t xml:space="preserve">equation 7.6. </w:t>
      </w:r>
      <w:r w:rsidR="00B95CBF" w:rsidRPr="00CD48A8">
        <w:rPr>
          <w:i/>
        </w:rPr>
        <w:t xml:space="preserve">Refer to the </w:t>
      </w:r>
      <w:hyperlink w:anchor="_Alternative_Text_for_5" w:history="1">
        <w:r w:rsidR="00B95CBF" w:rsidRPr="00CD48A8">
          <w:rPr>
            <w:rStyle w:val="Hyperlink"/>
            <w:i/>
            <w:iCs/>
          </w:rPr>
          <w:t>Alternative Text for Equation 7.6</w:t>
        </w:r>
      </w:hyperlink>
      <w:r w:rsidR="00B95CBF" w:rsidRPr="00CD48A8">
        <w:rPr>
          <w:i/>
        </w:rPr>
        <w:t xml:space="preserve"> for a description of this equation.</w:t>
      </w:r>
    </w:p>
    <w:p w14:paraId="43E6E6CE" w14:textId="5A595685" w:rsidR="00D36DED" w:rsidRPr="00CD48A8" w:rsidRDefault="000E7975" w:rsidP="004B3FC6">
      <w:pPr>
        <w:pStyle w:val="NormalIndent2"/>
      </w:pPr>
      <w:r w:rsidRPr="00CD48A8">
        <w:object w:dxaOrig="5980" w:dyaOrig="1100" w14:anchorId="48DB7A34">
          <v:shape id="_x0000_i1029" type="#_x0000_t75" alt="Equation 7.6; a link to the long description for this equation is found in the preceding paragraph." style="width:294.75pt;height:57.75pt" o:ole="">
            <v:imagedata r:id="rId77" o:title=""/>
            <o:lock v:ext="edit" aspectratio="f"/>
          </v:shape>
          <o:OLEObject Type="Embed" ProgID="Equation.DSMT4" ShapeID="_x0000_i1029" DrawAspect="Content" ObjectID="_1745836842" r:id="rId78"/>
        </w:object>
      </w:r>
      <w:r w:rsidR="00D36DED" w:rsidRPr="00CD48A8">
        <w:tab/>
        <w:t>(7.6)</w:t>
      </w:r>
    </w:p>
    <w:p w14:paraId="5B067A49" w14:textId="77777777" w:rsidR="00D36DED" w:rsidRPr="00CD48A8" w:rsidRDefault="00D36DED" w:rsidP="00D36DED">
      <w:r w:rsidRPr="00CD48A8">
        <w:t>where,</w:t>
      </w:r>
    </w:p>
    <w:p w14:paraId="228E164B" w14:textId="77777777" w:rsidR="00D36DED" w:rsidRPr="00CD48A8" w:rsidRDefault="00D36DED" w:rsidP="00D36DED">
      <w:pPr>
        <w:pStyle w:val="equation"/>
      </w:pPr>
      <w:r w:rsidRPr="00CD48A8">
        <w:rPr>
          <w:rFonts w:ascii="Times New Roman" w:hAnsi="Times New Roman" w:cs="Times New Roman"/>
          <w:i/>
          <w:iCs/>
          <w:sz w:val="28"/>
          <w:szCs w:val="28"/>
        </w:rPr>
        <w:t>X</w:t>
      </w:r>
      <w:r w:rsidRPr="00CD48A8">
        <w:rPr>
          <w:i/>
          <w:iCs/>
        </w:rPr>
        <w:t xml:space="preserve"> is </w:t>
      </w:r>
      <w:r w:rsidRPr="00CD48A8">
        <w:t>the criterion score (total raw score),</w:t>
      </w:r>
    </w:p>
    <w:p w14:paraId="3FF9F192" w14:textId="77777777" w:rsidR="00D36DED" w:rsidRPr="00CD48A8" w:rsidRDefault="00D36DED" w:rsidP="00D36DED">
      <w:pPr>
        <w:pStyle w:val="equation"/>
      </w:pPr>
      <w:r w:rsidRPr="00CD48A8">
        <w:rPr>
          <w:rFonts w:ascii="Times New Roman" w:hAnsi="Times New Roman" w:cs="Times New Roman"/>
          <w:i/>
          <w:iCs/>
          <w:sz w:val="28"/>
          <w:szCs w:val="28"/>
        </w:rPr>
        <w:t>Y</w:t>
      </w:r>
      <w:r w:rsidRPr="00CD48A8">
        <w:rPr>
          <w:i/>
          <w:iCs/>
        </w:rPr>
        <w:t xml:space="preserve"> is </w:t>
      </w:r>
      <w:r w:rsidRPr="00CD48A8">
        <w:t>the item score,</w:t>
      </w:r>
    </w:p>
    <w:p w14:paraId="72B53BF6" w14:textId="77777777" w:rsidR="00D36DED" w:rsidRPr="00CD48A8" w:rsidRDefault="00D36DED" w:rsidP="00D36DED">
      <w:pPr>
        <w:pStyle w:val="equation"/>
      </w:pPr>
      <w:r w:rsidRPr="00CD48A8">
        <w:rPr>
          <w:rFonts w:ascii="Times New Roman" w:hAnsi="Times New Roman"/>
          <w:i/>
          <w:iCs/>
          <w:sz w:val="28"/>
          <w:szCs w:val="28"/>
        </w:rPr>
        <w:t>M</w:t>
      </w:r>
      <w:r w:rsidRPr="00CD48A8">
        <w:rPr>
          <w:i/>
          <w:iCs/>
        </w:rPr>
        <w:t xml:space="preserve"> </w:t>
      </w:r>
      <w:r w:rsidRPr="00CD48A8">
        <w:t xml:space="preserve">is the number of score levels on </w:t>
      </w:r>
      <w:r w:rsidRPr="00CD48A8">
        <w:rPr>
          <w:rFonts w:ascii="Times New Roman" w:hAnsi="Times New Roman" w:cs="Times New Roman"/>
          <w:i/>
          <w:sz w:val="26"/>
          <w:szCs w:val="26"/>
        </w:rPr>
        <w:t>X</w:t>
      </w:r>
      <w:r w:rsidRPr="00CD48A8">
        <w:t>,</w:t>
      </w:r>
    </w:p>
    <w:p w14:paraId="445E54FE" w14:textId="77777777" w:rsidR="00D36DED" w:rsidRPr="00CD48A8" w:rsidRDefault="00D36DED" w:rsidP="00D36DED">
      <w:pPr>
        <w:pStyle w:val="equation"/>
      </w:pPr>
      <w:r w:rsidRPr="00CD48A8">
        <w:rPr>
          <w:rFonts w:ascii="Times New Roman" w:hAnsi="Times New Roman"/>
          <w:i/>
          <w:iCs/>
          <w:sz w:val="28"/>
          <w:szCs w:val="28"/>
        </w:rPr>
        <w:t>N</w:t>
      </w:r>
      <w:r w:rsidRPr="00CD48A8">
        <w:rPr>
          <w:rFonts w:ascii="Times New Roman" w:hAnsi="Times New Roman"/>
          <w:i/>
          <w:iCs/>
          <w:sz w:val="28"/>
          <w:szCs w:val="28"/>
          <w:vertAlign w:val="subscript"/>
        </w:rPr>
        <w:t>fm</w:t>
      </w:r>
      <w:r w:rsidRPr="00CD48A8">
        <w:rPr>
          <w:i/>
          <w:iCs/>
        </w:rPr>
        <w:t xml:space="preserve"> </w:t>
      </w:r>
      <w:r w:rsidRPr="00CD48A8">
        <w:t xml:space="preserve">is the number of students in the focal group at score level </w:t>
      </w:r>
      <w:r w:rsidRPr="00CD48A8">
        <w:rPr>
          <w:rFonts w:ascii="Times New Roman" w:hAnsi="Times New Roman" w:cs="Times New Roman"/>
          <w:i/>
          <w:sz w:val="26"/>
          <w:szCs w:val="26"/>
        </w:rPr>
        <w:t>m</w:t>
      </w:r>
      <w:r w:rsidRPr="00CD48A8">
        <w:t>,</w:t>
      </w:r>
    </w:p>
    <w:p w14:paraId="71EF7A9F" w14:textId="77777777" w:rsidR="00D36DED" w:rsidRPr="00CD48A8" w:rsidRDefault="00D36DED" w:rsidP="00D36DED">
      <w:pPr>
        <w:pStyle w:val="equation"/>
      </w:pPr>
      <w:r w:rsidRPr="00CD48A8">
        <w:rPr>
          <w:rFonts w:ascii="Times New Roman" w:hAnsi="Times New Roman"/>
          <w:i/>
          <w:iCs/>
          <w:sz w:val="28"/>
          <w:szCs w:val="28"/>
        </w:rPr>
        <w:t>E</w:t>
      </w:r>
      <w:r w:rsidRPr="00CD48A8">
        <w:rPr>
          <w:rFonts w:ascii="Times New Roman" w:hAnsi="Times New Roman"/>
          <w:i/>
          <w:iCs/>
          <w:sz w:val="28"/>
          <w:szCs w:val="28"/>
          <w:vertAlign w:val="subscript"/>
        </w:rPr>
        <w:t>r</w:t>
      </w:r>
      <w:r w:rsidRPr="00CD48A8">
        <w:rPr>
          <w:i/>
          <w:iCs/>
        </w:rPr>
        <w:t xml:space="preserve"> </w:t>
      </w:r>
      <w:r w:rsidRPr="00CD48A8">
        <w:t>is the expected item score for the reference group, and</w:t>
      </w:r>
    </w:p>
    <w:p w14:paraId="0B402A9D" w14:textId="77777777" w:rsidR="00D36DED" w:rsidRPr="00CD48A8" w:rsidRDefault="00D36DED" w:rsidP="00D36DED">
      <w:pPr>
        <w:pStyle w:val="equation"/>
        <w:spacing w:after="120"/>
      </w:pPr>
      <w:r w:rsidRPr="00CD48A8">
        <w:rPr>
          <w:rFonts w:ascii="Times New Roman" w:hAnsi="Times New Roman"/>
          <w:i/>
          <w:iCs/>
          <w:sz w:val="28"/>
          <w:szCs w:val="28"/>
        </w:rPr>
        <w:t>E</w:t>
      </w:r>
      <w:r w:rsidRPr="00CD48A8">
        <w:rPr>
          <w:rFonts w:ascii="Times New Roman" w:hAnsi="Times New Roman"/>
          <w:i/>
          <w:iCs/>
          <w:sz w:val="28"/>
          <w:szCs w:val="28"/>
          <w:vertAlign w:val="subscript"/>
        </w:rPr>
        <w:t>f</w:t>
      </w:r>
      <w:r w:rsidRPr="00CD48A8">
        <w:rPr>
          <w:i/>
          <w:iCs/>
        </w:rPr>
        <w:t xml:space="preserve"> </w:t>
      </w:r>
      <w:r w:rsidRPr="00CD48A8">
        <w:t>is the expected item score for the focal group.</w:t>
      </w:r>
    </w:p>
    <w:p w14:paraId="37AF7E76" w14:textId="77777777" w:rsidR="00D36DED" w:rsidRPr="00CD48A8" w:rsidRDefault="00D36DED" w:rsidP="00D36DED">
      <w:r w:rsidRPr="00CD48A8">
        <w:t>A positive SMD</w:t>
      </w:r>
      <w:r w:rsidRPr="00CD48A8">
        <w:rPr>
          <w:i/>
          <w:iCs/>
        </w:rPr>
        <w:t xml:space="preserve"> </w:t>
      </w:r>
      <w:r w:rsidRPr="00CD48A8">
        <w:t>value means that, conditional on the criterion score, the focal group has a higher mean item score than the reference group (i.e., the item is differentially easier for the focal group). In contrast, a negative SMD value means that, conditional upon the criterion score, the focal group has a lower mean item score than the reference group (i.e., the item is differentially harder for the focal group).</w:t>
      </w:r>
    </w:p>
    <w:p w14:paraId="7792B805" w14:textId="0B045372" w:rsidR="00275C3C" w:rsidRPr="00CD48A8" w:rsidRDefault="001E683B" w:rsidP="00FB33EE">
      <w:pPr>
        <w:pStyle w:val="Heading4"/>
      </w:pPr>
      <w:bookmarkStart w:id="1234" w:name="_Toc102976361"/>
      <w:r w:rsidRPr="00CD48A8">
        <w:t>Classifications</w:t>
      </w:r>
      <w:bookmarkEnd w:id="1234"/>
    </w:p>
    <w:p w14:paraId="02ED1EFD" w14:textId="77777777" w:rsidR="00D36DED" w:rsidRPr="00CD48A8" w:rsidRDefault="00D36DED" w:rsidP="00520BE2">
      <w:r w:rsidRPr="00CD48A8">
        <w:t>Based on the DIF statistics and significance tests, items are classified into three categories and assigned values of A, B, or C. Category A items contain negligible DIF, Category B items exhibit slight to moderate DIF, and Category C items possess moderate to large DIF values.</w:t>
      </w:r>
    </w:p>
    <w:p w14:paraId="5DCA71ED" w14:textId="263A5452" w:rsidR="00D36DED" w:rsidRPr="00CD48A8" w:rsidRDefault="00D36DED" w:rsidP="00520BE2">
      <w:pPr>
        <w:keepNext/>
        <w:keepLines/>
      </w:pPr>
      <w:r w:rsidRPr="00CD48A8">
        <w:t xml:space="preserve">The </w:t>
      </w:r>
      <w:r w:rsidR="001E683B" w:rsidRPr="00CD48A8">
        <w:t>flagging criteria</w:t>
      </w:r>
      <w:r w:rsidRPr="00CD48A8">
        <w:t xml:space="preserve"> for dichotomous items are defined in </w:t>
      </w:r>
      <w:r w:rsidR="003104DD" w:rsidRPr="00CD48A8">
        <w:rPr>
          <w:rStyle w:val="Cross-Reference"/>
        </w:rPr>
        <w:fldChar w:fldCharType="begin"/>
      </w:r>
      <w:r w:rsidR="003104DD" w:rsidRPr="00CD48A8">
        <w:rPr>
          <w:rStyle w:val="Cross-Reference"/>
        </w:rPr>
        <w:instrText xml:space="preserve"> REF  _Ref85803002 \* Lower \h  \* MERGEFORMAT </w:instrText>
      </w:r>
      <w:r w:rsidR="003104DD" w:rsidRPr="00CD48A8">
        <w:rPr>
          <w:rStyle w:val="Cross-Reference"/>
        </w:rPr>
      </w:r>
      <w:r w:rsidR="003104DD" w:rsidRPr="00CD48A8">
        <w:rPr>
          <w:rStyle w:val="Cross-Reference"/>
        </w:rPr>
        <w:fldChar w:fldCharType="separate"/>
      </w:r>
      <w:r w:rsidR="0023774A" w:rsidRPr="0023774A">
        <w:rPr>
          <w:rStyle w:val="Cross-Reference"/>
        </w:rPr>
        <w:t>table 7.5</w:t>
      </w:r>
      <w:r w:rsidR="003104DD" w:rsidRPr="00CD48A8">
        <w:rPr>
          <w:rStyle w:val="Cross-Reference"/>
        </w:rPr>
        <w:fldChar w:fldCharType="end"/>
      </w:r>
      <w:r w:rsidRPr="00CD48A8">
        <w:t xml:space="preserve">; the </w:t>
      </w:r>
      <w:r w:rsidR="001E683B" w:rsidRPr="00CD48A8">
        <w:t>flagging criteria</w:t>
      </w:r>
      <w:r w:rsidRPr="00CD48A8">
        <w:t xml:space="preserve"> for polytomous items are defined in </w:t>
      </w:r>
      <w:r w:rsidR="003104DD" w:rsidRPr="00CD48A8">
        <w:rPr>
          <w:rStyle w:val="Cross-Reference"/>
        </w:rPr>
        <w:fldChar w:fldCharType="begin"/>
      </w:r>
      <w:r w:rsidR="003104DD" w:rsidRPr="00CD48A8">
        <w:rPr>
          <w:rStyle w:val="Cross-Reference"/>
        </w:rPr>
        <w:instrText xml:space="preserve"> REF  _Ref85803055 \* Lower \h  \* MERGEFORMAT </w:instrText>
      </w:r>
      <w:r w:rsidR="003104DD" w:rsidRPr="00CD48A8">
        <w:rPr>
          <w:rStyle w:val="Cross-Reference"/>
        </w:rPr>
      </w:r>
      <w:r w:rsidR="003104DD" w:rsidRPr="00CD48A8">
        <w:rPr>
          <w:rStyle w:val="Cross-Reference"/>
        </w:rPr>
        <w:fldChar w:fldCharType="separate"/>
      </w:r>
      <w:r w:rsidR="0023774A" w:rsidRPr="0023774A">
        <w:rPr>
          <w:rStyle w:val="Cross-Reference"/>
        </w:rPr>
        <w:t>table 7.6</w:t>
      </w:r>
      <w:r w:rsidR="003104DD" w:rsidRPr="00CD48A8">
        <w:rPr>
          <w:rStyle w:val="Cross-Reference"/>
        </w:rPr>
        <w:fldChar w:fldCharType="end"/>
      </w:r>
      <w:r w:rsidRPr="00CD48A8">
        <w:t>.</w:t>
      </w:r>
      <w:bookmarkStart w:id="1235" w:name="_Toc497415785"/>
    </w:p>
    <w:p w14:paraId="3A817CC6" w14:textId="6C8ACA33" w:rsidR="00D36DED" w:rsidRPr="00CD48A8" w:rsidRDefault="00D36DED" w:rsidP="00520BE2">
      <w:pPr>
        <w:pStyle w:val="Caption"/>
        <w:keepLines/>
      </w:pPr>
      <w:bookmarkStart w:id="1236" w:name="_Ref85803002"/>
      <w:bookmarkStart w:id="1237" w:name="_Toc46912888"/>
      <w:bookmarkStart w:id="1238" w:name="_Toc70492604"/>
      <w:bookmarkStart w:id="1239" w:name="_Toc103234961"/>
      <w:bookmarkEnd w:id="1235"/>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5</w:t>
      </w:r>
      <w:r w:rsidRPr="00CD48A8">
        <w:fldChar w:fldCharType="end"/>
      </w:r>
      <w:bookmarkEnd w:id="1236"/>
      <w:r w:rsidRPr="00CD48A8">
        <w:t xml:space="preserve">  DIF Categories for Dichotomous Items</w:t>
      </w:r>
      <w:bookmarkEnd w:id="1237"/>
      <w:bookmarkEnd w:id="1238"/>
      <w:bookmarkEnd w:id="1239"/>
    </w:p>
    <w:tbl>
      <w:tblPr>
        <w:tblStyle w:val="TRsBorders"/>
        <w:tblW w:w="10008" w:type="dxa"/>
        <w:tblLook w:val="01E0" w:firstRow="1" w:lastRow="1" w:firstColumn="1" w:lastColumn="1" w:noHBand="0" w:noVBand="0"/>
        <w:tblDescription w:val="DIF Categories for Dichotomous Items"/>
      </w:tblPr>
      <w:tblGrid>
        <w:gridCol w:w="1728"/>
        <w:gridCol w:w="8280"/>
      </w:tblGrid>
      <w:tr w:rsidR="008C7354" w:rsidRPr="00CD48A8" w14:paraId="49735EFB" w14:textId="77777777" w:rsidTr="008C537C">
        <w:trPr>
          <w:cnfStyle w:val="100000000000" w:firstRow="1" w:lastRow="0" w:firstColumn="0" w:lastColumn="0" w:oddVBand="0" w:evenVBand="0" w:oddHBand="0" w:evenHBand="0" w:firstRowFirstColumn="0" w:firstRowLastColumn="0" w:lastRowFirstColumn="0" w:lastRowLastColumn="0"/>
        </w:trPr>
        <w:tc>
          <w:tcPr>
            <w:tcW w:w="1728" w:type="dxa"/>
          </w:tcPr>
          <w:p w14:paraId="149C8316" w14:textId="77777777" w:rsidR="00D36DED" w:rsidRPr="00CD48A8" w:rsidRDefault="00D36DED" w:rsidP="00520BE2">
            <w:pPr>
              <w:pStyle w:val="TableHead"/>
              <w:keepNext/>
              <w:keepLines/>
              <w:rPr>
                <w:noProof w:val="0"/>
              </w:rPr>
            </w:pPr>
            <w:r w:rsidRPr="00CD48A8">
              <w:rPr>
                <w:noProof w:val="0"/>
              </w:rPr>
              <w:t>DIF Category</w:t>
            </w:r>
          </w:p>
        </w:tc>
        <w:tc>
          <w:tcPr>
            <w:tcW w:w="8280" w:type="dxa"/>
          </w:tcPr>
          <w:p w14:paraId="535D9D96" w14:textId="77777777" w:rsidR="00D36DED" w:rsidRPr="00CD48A8" w:rsidRDefault="00D36DED" w:rsidP="00520BE2">
            <w:pPr>
              <w:pStyle w:val="TableHead"/>
              <w:keepNext/>
              <w:keepLines/>
              <w:rPr>
                <w:noProof w:val="0"/>
              </w:rPr>
            </w:pPr>
            <w:r w:rsidRPr="00CD48A8">
              <w:rPr>
                <w:noProof w:val="0"/>
              </w:rPr>
              <w:t>Criteria</w:t>
            </w:r>
          </w:p>
        </w:tc>
      </w:tr>
      <w:tr w:rsidR="00D05F93" w:rsidRPr="00CD48A8" w14:paraId="6103365C" w14:textId="77777777" w:rsidTr="008C537C">
        <w:tc>
          <w:tcPr>
            <w:tcW w:w="1728" w:type="dxa"/>
          </w:tcPr>
          <w:p w14:paraId="6A0F94B4" w14:textId="77777777" w:rsidR="00D05F93" w:rsidRPr="00CD48A8" w:rsidRDefault="00D05F93" w:rsidP="00520BE2">
            <w:pPr>
              <w:pStyle w:val="TableText"/>
              <w:keepNext/>
              <w:keepLines/>
              <w:rPr>
                <w:noProof w:val="0"/>
              </w:rPr>
            </w:pPr>
            <w:r w:rsidRPr="00CD48A8">
              <w:rPr>
                <w:noProof w:val="0"/>
              </w:rPr>
              <w:t>A (negligible)</w:t>
            </w:r>
          </w:p>
        </w:tc>
        <w:tc>
          <w:tcPr>
            <w:tcW w:w="8280" w:type="dxa"/>
          </w:tcPr>
          <w:p w14:paraId="7853ED98" w14:textId="6FD860FD" w:rsidR="00D05F93" w:rsidRPr="00CD48A8" w:rsidRDefault="00D05F93" w:rsidP="00BC2F34">
            <w:pPr>
              <w:keepNext/>
              <w:keepLines/>
              <w:numPr>
                <w:ilvl w:val="0"/>
                <w:numId w:val="53"/>
              </w:numPr>
              <w:ind w:left="288" w:hanging="288"/>
            </w:pPr>
            <w:r w:rsidRPr="00CD48A8">
              <w:t>Absolute value of MH D-DIF is not significantly different from zero at the 0.05 level or is less than one.</w:t>
            </w:r>
          </w:p>
          <w:p w14:paraId="17F65AB9" w14:textId="46CEE61E" w:rsidR="00D05F93" w:rsidRPr="00CD48A8" w:rsidRDefault="00D05F93" w:rsidP="00BC2F34">
            <w:pPr>
              <w:keepNext/>
              <w:keepLines/>
              <w:numPr>
                <w:ilvl w:val="0"/>
                <w:numId w:val="53"/>
              </w:numPr>
              <w:ind w:left="288" w:hanging="288"/>
            </w:pPr>
            <w:r w:rsidRPr="00CD48A8">
              <w:t>Positive values are classified as “A+” and negative values as “A-.”</w:t>
            </w:r>
          </w:p>
        </w:tc>
      </w:tr>
      <w:tr w:rsidR="00D05F93" w:rsidRPr="00CD48A8" w14:paraId="1FF47774" w14:textId="77777777" w:rsidTr="008C537C">
        <w:tc>
          <w:tcPr>
            <w:tcW w:w="1728" w:type="dxa"/>
          </w:tcPr>
          <w:p w14:paraId="53494861" w14:textId="77777777" w:rsidR="00D05F93" w:rsidRPr="00CD48A8" w:rsidRDefault="00D05F93" w:rsidP="00D05F93">
            <w:pPr>
              <w:pStyle w:val="TableText"/>
              <w:rPr>
                <w:noProof w:val="0"/>
              </w:rPr>
            </w:pPr>
            <w:r w:rsidRPr="00CD48A8">
              <w:rPr>
                <w:noProof w:val="0"/>
              </w:rPr>
              <w:t>B (moderate)</w:t>
            </w:r>
          </w:p>
        </w:tc>
        <w:tc>
          <w:tcPr>
            <w:tcW w:w="8280" w:type="dxa"/>
          </w:tcPr>
          <w:p w14:paraId="497E3703" w14:textId="15B04E8C" w:rsidR="00D05F93" w:rsidRPr="00CD48A8" w:rsidRDefault="00D05F93" w:rsidP="00BC2F34">
            <w:pPr>
              <w:numPr>
                <w:ilvl w:val="0"/>
                <w:numId w:val="53"/>
              </w:numPr>
              <w:ind w:left="288" w:hanging="288"/>
            </w:pPr>
            <w:r w:rsidRPr="00CD48A8">
              <w:t>Absolute value of MH D-DIF is significantly different from zero but not from one at the 0.05 level and is at least one</w:t>
            </w:r>
            <w:r w:rsidR="00EA7657" w:rsidRPr="00CD48A8">
              <w:t>;</w:t>
            </w:r>
            <w:r w:rsidRPr="00CD48A8">
              <w:t xml:space="preserve"> </w:t>
            </w:r>
            <w:r w:rsidRPr="00CD48A8">
              <w:rPr>
                <w:i/>
                <w:iCs/>
              </w:rPr>
              <w:t>or</w:t>
            </w:r>
            <w:r w:rsidR="001B7534" w:rsidRPr="00CD48A8">
              <w:t xml:space="preserve"> </w:t>
            </w:r>
            <w:r w:rsidRPr="00CD48A8">
              <w:t>absolute value of MH D-</w:t>
            </w:r>
            <w:r w:rsidR="001B7534" w:rsidRPr="00CD48A8">
              <w:t>‍</w:t>
            </w:r>
            <w:r w:rsidRPr="00CD48A8">
              <w:t>DIF is significantly different from one but is less than 1.5.</w:t>
            </w:r>
          </w:p>
          <w:p w14:paraId="59229D2C" w14:textId="0A113B32" w:rsidR="00D05F93" w:rsidRPr="00CD48A8" w:rsidRDefault="00D05F93" w:rsidP="00BC2F34">
            <w:pPr>
              <w:numPr>
                <w:ilvl w:val="0"/>
                <w:numId w:val="53"/>
              </w:numPr>
              <w:ind w:left="288" w:hanging="288"/>
            </w:pPr>
            <w:r w:rsidRPr="00CD48A8">
              <w:t>Positive values are classified as “B+” and negative values as “B-.”</w:t>
            </w:r>
          </w:p>
        </w:tc>
      </w:tr>
      <w:tr w:rsidR="00D05F93" w:rsidRPr="00CD48A8" w14:paraId="75F1A9D1" w14:textId="77777777" w:rsidTr="008C537C">
        <w:tc>
          <w:tcPr>
            <w:tcW w:w="1728" w:type="dxa"/>
          </w:tcPr>
          <w:p w14:paraId="00976826" w14:textId="77777777" w:rsidR="00D05F93" w:rsidRPr="00CD48A8" w:rsidRDefault="00D05F93" w:rsidP="00D05F93">
            <w:pPr>
              <w:pStyle w:val="TableText"/>
              <w:rPr>
                <w:noProof w:val="0"/>
              </w:rPr>
            </w:pPr>
            <w:r w:rsidRPr="00CD48A8">
              <w:rPr>
                <w:noProof w:val="0"/>
              </w:rPr>
              <w:t>C (large)</w:t>
            </w:r>
          </w:p>
        </w:tc>
        <w:tc>
          <w:tcPr>
            <w:tcW w:w="8280" w:type="dxa"/>
          </w:tcPr>
          <w:p w14:paraId="15506B55" w14:textId="77777777" w:rsidR="00D05F93" w:rsidRPr="00CD48A8" w:rsidRDefault="00D05F93" w:rsidP="00BC2F34">
            <w:pPr>
              <w:numPr>
                <w:ilvl w:val="0"/>
                <w:numId w:val="53"/>
              </w:numPr>
              <w:ind w:left="288" w:hanging="288"/>
            </w:pPr>
            <w:r w:rsidRPr="00CD48A8">
              <w:t>Absolute value of MH D-DIF is significantly greater than one at the 0.05 level and is at least 1.5.</w:t>
            </w:r>
          </w:p>
          <w:p w14:paraId="0167609A" w14:textId="493250C7" w:rsidR="00D05F93" w:rsidRPr="00CD48A8" w:rsidRDefault="00D05F93" w:rsidP="00BC2F34">
            <w:pPr>
              <w:numPr>
                <w:ilvl w:val="0"/>
                <w:numId w:val="53"/>
              </w:numPr>
              <w:ind w:left="288" w:hanging="288"/>
            </w:pPr>
            <w:r w:rsidRPr="00CD48A8">
              <w:t>Positive values are classified as “C+” and negative values as “C-.”</w:t>
            </w:r>
          </w:p>
        </w:tc>
      </w:tr>
    </w:tbl>
    <w:p w14:paraId="530CA7C5" w14:textId="03C09B22" w:rsidR="00D36DED" w:rsidRPr="00CD48A8" w:rsidRDefault="00D36DED" w:rsidP="00D36DED">
      <w:pPr>
        <w:pStyle w:val="Caption"/>
      </w:pPr>
      <w:bookmarkStart w:id="1240" w:name="_Ref85803055"/>
      <w:bookmarkStart w:id="1241" w:name="_Toc46912889"/>
      <w:bookmarkStart w:id="1242" w:name="_Toc70492605"/>
      <w:bookmarkStart w:id="1243" w:name="_Toc103234962"/>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6</w:t>
      </w:r>
      <w:r w:rsidRPr="00CD48A8">
        <w:fldChar w:fldCharType="end"/>
      </w:r>
      <w:bookmarkEnd w:id="1240"/>
      <w:r w:rsidRPr="00CD48A8">
        <w:t xml:space="preserve">  DIF Categories for Polytomous Items</w:t>
      </w:r>
      <w:bookmarkEnd w:id="1241"/>
      <w:bookmarkEnd w:id="1242"/>
      <w:bookmarkEnd w:id="1243"/>
    </w:p>
    <w:tbl>
      <w:tblPr>
        <w:tblStyle w:val="TRsBorders"/>
        <w:tblW w:w="9360" w:type="dxa"/>
        <w:tblLook w:val="01E0" w:firstRow="1" w:lastRow="1" w:firstColumn="1" w:lastColumn="1" w:noHBand="0" w:noVBand="0"/>
        <w:tblDescription w:val="DIF Categories for Polytomous Items"/>
      </w:tblPr>
      <w:tblGrid>
        <w:gridCol w:w="1728"/>
        <w:gridCol w:w="7632"/>
      </w:tblGrid>
      <w:tr w:rsidR="008C7354" w:rsidRPr="00CD48A8" w14:paraId="12F110D8" w14:textId="77777777" w:rsidTr="00814B96">
        <w:trPr>
          <w:cnfStyle w:val="100000000000" w:firstRow="1" w:lastRow="0" w:firstColumn="0" w:lastColumn="0" w:oddVBand="0" w:evenVBand="0" w:oddHBand="0" w:evenHBand="0" w:firstRowFirstColumn="0" w:firstRowLastColumn="0" w:lastRowFirstColumn="0" w:lastRowLastColumn="0"/>
        </w:trPr>
        <w:tc>
          <w:tcPr>
            <w:tcW w:w="1728" w:type="dxa"/>
          </w:tcPr>
          <w:p w14:paraId="278D04B6" w14:textId="77777777" w:rsidR="00D36DED" w:rsidRPr="00CD48A8" w:rsidRDefault="00D36DED" w:rsidP="00814B96">
            <w:pPr>
              <w:pStyle w:val="TableHead"/>
              <w:rPr>
                <w:noProof w:val="0"/>
              </w:rPr>
            </w:pPr>
            <w:r w:rsidRPr="00CD48A8">
              <w:rPr>
                <w:noProof w:val="0"/>
              </w:rPr>
              <w:t>DIF Category</w:t>
            </w:r>
          </w:p>
        </w:tc>
        <w:tc>
          <w:tcPr>
            <w:tcW w:w="7632" w:type="dxa"/>
          </w:tcPr>
          <w:p w14:paraId="67FA9348" w14:textId="77777777" w:rsidR="00D36DED" w:rsidRPr="00CD48A8" w:rsidRDefault="00D36DED" w:rsidP="00814B96">
            <w:pPr>
              <w:pStyle w:val="TableHead"/>
              <w:rPr>
                <w:noProof w:val="0"/>
              </w:rPr>
            </w:pPr>
            <w:r w:rsidRPr="00CD48A8">
              <w:rPr>
                <w:noProof w:val="0"/>
              </w:rPr>
              <w:t>Criteria</w:t>
            </w:r>
          </w:p>
        </w:tc>
      </w:tr>
      <w:tr w:rsidR="009734E1" w:rsidRPr="00CD48A8" w14:paraId="0AE71A66" w14:textId="77777777" w:rsidTr="00486E40">
        <w:tc>
          <w:tcPr>
            <w:tcW w:w="1728" w:type="dxa"/>
          </w:tcPr>
          <w:p w14:paraId="451FE039" w14:textId="77777777" w:rsidR="009734E1" w:rsidRPr="00CD48A8" w:rsidRDefault="009734E1" w:rsidP="009734E1">
            <w:pPr>
              <w:pStyle w:val="TableText"/>
              <w:rPr>
                <w:noProof w:val="0"/>
              </w:rPr>
            </w:pPr>
            <w:r w:rsidRPr="00CD48A8">
              <w:rPr>
                <w:noProof w:val="0"/>
              </w:rPr>
              <w:t>A (negligible)</w:t>
            </w:r>
          </w:p>
        </w:tc>
        <w:tc>
          <w:tcPr>
            <w:tcW w:w="7632" w:type="dxa"/>
          </w:tcPr>
          <w:p w14:paraId="72E9B58F" w14:textId="134F6290" w:rsidR="009734E1" w:rsidRPr="00CD48A8" w:rsidRDefault="009734E1" w:rsidP="00BC2F34">
            <w:pPr>
              <w:numPr>
                <w:ilvl w:val="0"/>
                <w:numId w:val="53"/>
              </w:numPr>
              <w:ind w:left="288" w:hanging="288"/>
            </w:pPr>
            <w:r w:rsidRPr="00CD48A8">
              <w:rPr>
                <w:lang w:eastAsia="ko-KR"/>
              </w:rPr>
              <w:t xml:space="preserve">Mantel Chi-square </w:t>
            </w:r>
            <w:r w:rsidRPr="00CD48A8">
              <w:rPr>
                <w:i/>
                <w:lang w:eastAsia="ko-KR"/>
              </w:rPr>
              <w:t>p</w:t>
            </w:r>
            <w:r w:rsidRPr="00CD48A8">
              <w:rPr>
                <w:lang w:eastAsia="ko-KR"/>
              </w:rPr>
              <w:t xml:space="preserve">-value </w:t>
            </w:r>
            <w:r w:rsidR="00340FB6" w:rsidRPr="00CD48A8">
              <w:rPr>
                <w:lang w:eastAsia="ko-KR"/>
              </w:rPr>
              <w:t>≥</w:t>
            </w:r>
            <w:r w:rsidRPr="00CD48A8">
              <w:rPr>
                <w:lang w:eastAsia="ko-KR"/>
              </w:rPr>
              <w:t xml:space="preserve"> 0.05 level or |</w:t>
            </w:r>
            <w:r w:rsidRPr="00CD48A8">
              <w:rPr>
                <w:iCs/>
                <w:lang w:eastAsia="ko-KR"/>
              </w:rPr>
              <w:t>SMD/SD</w:t>
            </w:r>
            <w:r w:rsidRPr="00CD48A8">
              <w:rPr>
                <w:lang w:eastAsia="ko-KR"/>
              </w:rPr>
              <w:t xml:space="preserve">| </w:t>
            </w:r>
            <w:r w:rsidRPr="00CD48A8">
              <w:t>≤</w:t>
            </w:r>
            <w:r w:rsidRPr="00CD48A8">
              <w:rPr>
                <w:lang w:eastAsia="ko-KR"/>
              </w:rPr>
              <w:t xml:space="preserve"> 0.17</w:t>
            </w:r>
          </w:p>
        </w:tc>
      </w:tr>
      <w:tr w:rsidR="009734E1" w:rsidRPr="00CD48A8" w14:paraId="25A6AAFB" w14:textId="77777777" w:rsidTr="00486E40">
        <w:tc>
          <w:tcPr>
            <w:tcW w:w="1728" w:type="dxa"/>
          </w:tcPr>
          <w:p w14:paraId="5EEC80D0" w14:textId="77777777" w:rsidR="009734E1" w:rsidRPr="00CD48A8" w:rsidRDefault="009734E1" w:rsidP="009734E1">
            <w:pPr>
              <w:pStyle w:val="TableText"/>
              <w:rPr>
                <w:noProof w:val="0"/>
              </w:rPr>
            </w:pPr>
            <w:r w:rsidRPr="00CD48A8">
              <w:rPr>
                <w:noProof w:val="0"/>
              </w:rPr>
              <w:t>B (moderate)</w:t>
            </w:r>
          </w:p>
        </w:tc>
        <w:tc>
          <w:tcPr>
            <w:tcW w:w="7632" w:type="dxa"/>
          </w:tcPr>
          <w:p w14:paraId="32168986" w14:textId="2CAD4A7F" w:rsidR="009734E1" w:rsidRPr="00CD48A8" w:rsidRDefault="009734E1" w:rsidP="00BC2F34">
            <w:pPr>
              <w:numPr>
                <w:ilvl w:val="0"/>
                <w:numId w:val="53"/>
              </w:numPr>
              <w:ind w:left="288" w:hanging="288"/>
            </w:pPr>
            <w:r w:rsidRPr="00CD48A8">
              <w:rPr>
                <w:lang w:eastAsia="ko-KR"/>
              </w:rPr>
              <w:t xml:space="preserve">Mantel Chi-square </w:t>
            </w:r>
            <w:r w:rsidRPr="00CD48A8">
              <w:rPr>
                <w:i/>
                <w:lang w:eastAsia="ko-KR"/>
              </w:rPr>
              <w:t>p</w:t>
            </w:r>
            <w:r w:rsidRPr="00CD48A8">
              <w:rPr>
                <w:lang w:eastAsia="ko-KR"/>
              </w:rPr>
              <w:t xml:space="preserve">-value &lt; 0.05 level and </w:t>
            </w:r>
            <w:r w:rsidRPr="00CD48A8">
              <w:t>0.17&lt; |SMD/SD| ≤ 0.25</w:t>
            </w:r>
          </w:p>
        </w:tc>
      </w:tr>
      <w:tr w:rsidR="009734E1" w:rsidRPr="00CD48A8" w14:paraId="0951EE16" w14:textId="77777777" w:rsidTr="00486E40">
        <w:tc>
          <w:tcPr>
            <w:tcW w:w="1728" w:type="dxa"/>
          </w:tcPr>
          <w:p w14:paraId="05FA15BC" w14:textId="77777777" w:rsidR="009734E1" w:rsidRPr="00CD48A8" w:rsidRDefault="009734E1" w:rsidP="009734E1">
            <w:pPr>
              <w:pStyle w:val="TableText"/>
              <w:rPr>
                <w:noProof w:val="0"/>
              </w:rPr>
            </w:pPr>
            <w:r w:rsidRPr="00CD48A8">
              <w:rPr>
                <w:noProof w:val="0"/>
              </w:rPr>
              <w:t>C (large)</w:t>
            </w:r>
          </w:p>
        </w:tc>
        <w:tc>
          <w:tcPr>
            <w:tcW w:w="7632" w:type="dxa"/>
          </w:tcPr>
          <w:p w14:paraId="662089C3" w14:textId="6962B090" w:rsidR="009734E1" w:rsidRPr="00CD48A8" w:rsidRDefault="009734E1" w:rsidP="00BC2F34">
            <w:pPr>
              <w:numPr>
                <w:ilvl w:val="0"/>
                <w:numId w:val="53"/>
              </w:numPr>
              <w:ind w:left="288" w:hanging="288"/>
            </w:pPr>
            <w:r w:rsidRPr="00CD48A8">
              <w:rPr>
                <w:lang w:eastAsia="ko-KR"/>
              </w:rPr>
              <w:t xml:space="preserve">Mantel Chi-square </w:t>
            </w:r>
            <w:r w:rsidRPr="00CD48A8">
              <w:rPr>
                <w:i/>
                <w:lang w:eastAsia="ko-KR"/>
              </w:rPr>
              <w:t>p</w:t>
            </w:r>
            <w:r w:rsidRPr="00CD48A8">
              <w:rPr>
                <w:lang w:eastAsia="ko-KR"/>
              </w:rPr>
              <w:t>-value &lt; 0.05 level and |SMD/SD| &gt; 0.25</w:t>
            </w:r>
          </w:p>
        </w:tc>
      </w:tr>
    </w:tbl>
    <w:p w14:paraId="70A39CD5" w14:textId="3B468802" w:rsidR="00326538" w:rsidRPr="00CD48A8" w:rsidRDefault="00D36DED" w:rsidP="00B05B7A">
      <w:pPr>
        <w:pStyle w:val="Note"/>
      </w:pPr>
      <w:r w:rsidRPr="00CD48A8">
        <w:rPr>
          <w:b/>
          <w:bCs/>
        </w:rPr>
        <w:t>Note:</w:t>
      </w:r>
      <w:r w:rsidR="00814B96" w:rsidRPr="00CD48A8">
        <w:rPr>
          <w:b/>
          <w:bCs/>
        </w:rPr>
        <w:t xml:space="preserve"> </w:t>
      </w:r>
      <w:r w:rsidR="001E683B" w:rsidRPr="00CD48A8">
        <w:rPr>
          <w:b/>
          <w:bCs/>
        </w:rPr>
        <w:tab/>
      </w:r>
      <w:r w:rsidRPr="00CD48A8">
        <w:t>SMD</w:t>
      </w:r>
      <w:r w:rsidRPr="00CD48A8">
        <w:rPr>
          <w:i/>
          <w:iCs/>
        </w:rPr>
        <w:t xml:space="preserve"> </w:t>
      </w:r>
      <w:r w:rsidRPr="00CD48A8">
        <w:t>= standardized mean DIF; SD = total group standard deviation of item score</w:t>
      </w:r>
    </w:p>
    <w:p w14:paraId="78BEA648" w14:textId="2492342A" w:rsidR="0051711D" w:rsidRPr="00CD48A8" w:rsidRDefault="007C096B" w:rsidP="007C096B">
      <w:pPr>
        <w:keepNext/>
      </w:pPr>
      <w:r w:rsidRPr="00CD48A8">
        <w:rPr>
          <w:rStyle w:val="Cross-Reference"/>
        </w:rPr>
        <w:fldChar w:fldCharType="begin"/>
      </w:r>
      <w:r w:rsidRPr="00CD48A8">
        <w:rPr>
          <w:rStyle w:val="Cross-Reference"/>
        </w:rPr>
        <w:instrText xml:space="preserve"> REF _Ref100926285 \h  \* MERGEFORMAT </w:instrText>
      </w:r>
      <w:r w:rsidRPr="00CD48A8">
        <w:rPr>
          <w:rStyle w:val="Cross-Reference"/>
        </w:rPr>
      </w:r>
      <w:r w:rsidRPr="00CD48A8">
        <w:rPr>
          <w:rStyle w:val="Cross-Reference"/>
        </w:rPr>
        <w:fldChar w:fldCharType="separate"/>
      </w:r>
      <w:r w:rsidR="0023774A" w:rsidRPr="0023774A">
        <w:rPr>
          <w:rStyle w:val="Cross-Reference"/>
        </w:rPr>
        <w:t>Table 7.7</w:t>
      </w:r>
      <w:r w:rsidRPr="00CD48A8">
        <w:rPr>
          <w:rStyle w:val="Cross-Reference"/>
        </w:rPr>
        <w:fldChar w:fldCharType="end"/>
      </w:r>
      <w:r w:rsidRPr="00CD48A8">
        <w:t xml:space="preserve"> presents a summary of gender DIF classifications.</w:t>
      </w:r>
    </w:p>
    <w:p w14:paraId="4FC492EF" w14:textId="77777777" w:rsidR="00326538" w:rsidRPr="00CD48A8" w:rsidRDefault="00326538" w:rsidP="00326538">
      <w:pPr>
        <w:keepLines/>
        <w:sectPr w:rsidR="00326538" w:rsidRPr="00CD48A8" w:rsidSect="00AA3699">
          <w:footerReference w:type="default" r:id="rId79"/>
          <w:headerReference w:type="first" r:id="rId80"/>
          <w:footerReference w:type="first" r:id="rId81"/>
          <w:pgSz w:w="12240" w:h="15840" w:code="1"/>
          <w:pgMar w:top="1152" w:right="1152" w:bottom="1152" w:left="1152" w:header="576" w:footer="360" w:gutter="0"/>
          <w:cols w:space="720"/>
          <w:titlePg/>
          <w:docGrid w:linePitch="360"/>
        </w:sectPr>
      </w:pPr>
    </w:p>
    <w:p w14:paraId="72E7C97F" w14:textId="3AB09F7B" w:rsidR="006741F3" w:rsidRPr="00CD48A8" w:rsidRDefault="006741F3" w:rsidP="006741F3">
      <w:pPr>
        <w:pStyle w:val="Caption"/>
      </w:pPr>
      <w:bookmarkStart w:id="1244" w:name="_Ref85803656"/>
      <w:bookmarkStart w:id="1245" w:name="_Ref100926285"/>
      <w:bookmarkStart w:id="1246" w:name="_Toc103234963"/>
      <w:bookmarkStart w:id="1247" w:name="_Hlk85795823"/>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7</w:t>
      </w:r>
      <w:r w:rsidRPr="00CD48A8">
        <w:fldChar w:fldCharType="end"/>
      </w:r>
      <w:bookmarkEnd w:id="1244"/>
      <w:bookmarkEnd w:id="1245"/>
      <w:r w:rsidRPr="00CD48A8">
        <w:t xml:space="preserve">  Gender DIF Classifications Summary by Grade Level</w:t>
      </w:r>
      <w:r w:rsidR="001E683B" w:rsidRPr="00CD48A8">
        <w:t xml:space="preserve"> and Grade Band</w:t>
      </w:r>
      <w:bookmarkEnd w:id="1246"/>
    </w:p>
    <w:tbl>
      <w:tblPr>
        <w:tblStyle w:val="TRs"/>
        <w:tblW w:w="12528" w:type="dxa"/>
        <w:tblLayout w:type="fixed"/>
        <w:tblLook w:val="04A0" w:firstRow="1" w:lastRow="0" w:firstColumn="1" w:lastColumn="0" w:noHBand="0" w:noVBand="1"/>
        <w:tblDescription w:val="Gender DIF Classifications Summary by Grade Level and Grade Band"/>
      </w:tblPr>
      <w:tblGrid>
        <w:gridCol w:w="1402"/>
        <w:gridCol w:w="704"/>
        <w:gridCol w:w="844"/>
        <w:gridCol w:w="704"/>
        <w:gridCol w:w="845"/>
        <w:gridCol w:w="705"/>
        <w:gridCol w:w="845"/>
        <w:gridCol w:w="705"/>
        <w:gridCol w:w="845"/>
        <w:gridCol w:w="705"/>
        <w:gridCol w:w="845"/>
        <w:gridCol w:w="705"/>
        <w:gridCol w:w="845"/>
        <w:gridCol w:w="845"/>
        <w:gridCol w:w="984"/>
      </w:tblGrid>
      <w:tr w:rsidR="001B64EE" w:rsidRPr="00CD48A8" w14:paraId="48457368" w14:textId="77777777" w:rsidTr="00325747">
        <w:trPr>
          <w:cnfStyle w:val="100000000000" w:firstRow="1" w:lastRow="0" w:firstColumn="0" w:lastColumn="0" w:oddVBand="0" w:evenVBand="0" w:oddHBand="0" w:evenHBand="0" w:firstRowFirstColumn="0" w:firstRowLastColumn="0" w:lastRowFirstColumn="0" w:lastRowLastColumn="0"/>
          <w:trHeight w:val="2592"/>
        </w:trPr>
        <w:tc>
          <w:tcPr>
            <w:tcW w:w="1440" w:type="dxa"/>
          </w:tcPr>
          <w:p w14:paraId="090A96D5" w14:textId="77777777" w:rsidR="00326538" w:rsidRPr="00CD48A8" w:rsidRDefault="00326538" w:rsidP="008021DE">
            <w:pPr>
              <w:pStyle w:val="TableHead"/>
              <w:ind w:left="72" w:right="72"/>
              <w:rPr>
                <w:b w:val="0"/>
                <w:noProof w:val="0"/>
              </w:rPr>
            </w:pPr>
            <w:r w:rsidRPr="00CD48A8">
              <w:rPr>
                <w:noProof w:val="0"/>
              </w:rPr>
              <w:t>DIF Category</w:t>
            </w:r>
          </w:p>
        </w:tc>
        <w:tc>
          <w:tcPr>
            <w:tcW w:w="720" w:type="dxa"/>
            <w:textDirection w:val="btLr"/>
            <w:vAlign w:val="center"/>
          </w:tcPr>
          <w:p w14:paraId="764929AA" w14:textId="77777777" w:rsidR="00326538" w:rsidRPr="00CD48A8" w:rsidRDefault="00326538" w:rsidP="008021DE">
            <w:pPr>
              <w:pStyle w:val="TableHead"/>
              <w:ind w:left="72" w:right="72"/>
              <w:jc w:val="left"/>
              <w:rPr>
                <w:b w:val="0"/>
                <w:noProof w:val="0"/>
              </w:rPr>
            </w:pPr>
            <w:r w:rsidRPr="00CD48A8">
              <w:rPr>
                <w:noProof w:val="0"/>
                <w:lang w:eastAsia="ko-KR"/>
              </w:rPr>
              <w:t xml:space="preserve">Grade 3 </w:t>
            </w:r>
            <w:r w:rsidRPr="00CD48A8">
              <w:rPr>
                <w:noProof w:val="0"/>
              </w:rPr>
              <w:t>Number</w:t>
            </w:r>
          </w:p>
        </w:tc>
        <w:tc>
          <w:tcPr>
            <w:tcW w:w="864" w:type="dxa"/>
            <w:textDirection w:val="btLr"/>
            <w:vAlign w:val="center"/>
          </w:tcPr>
          <w:p w14:paraId="6FD0591D" w14:textId="77777777" w:rsidR="00326538" w:rsidRPr="00CD48A8" w:rsidRDefault="00326538" w:rsidP="008021DE">
            <w:pPr>
              <w:pStyle w:val="TableHead"/>
              <w:ind w:left="72" w:right="72"/>
              <w:jc w:val="left"/>
              <w:rPr>
                <w:b w:val="0"/>
                <w:noProof w:val="0"/>
              </w:rPr>
            </w:pPr>
            <w:r w:rsidRPr="00CD48A8">
              <w:rPr>
                <w:noProof w:val="0"/>
                <w:lang w:eastAsia="ko-KR"/>
              </w:rPr>
              <w:t xml:space="preserve">Grade 3 </w:t>
            </w:r>
            <w:r w:rsidRPr="00CD48A8">
              <w:rPr>
                <w:noProof w:val="0"/>
              </w:rPr>
              <w:t>Percent</w:t>
            </w:r>
          </w:p>
        </w:tc>
        <w:tc>
          <w:tcPr>
            <w:tcW w:w="720" w:type="dxa"/>
            <w:textDirection w:val="btLr"/>
            <w:vAlign w:val="center"/>
          </w:tcPr>
          <w:p w14:paraId="26F79F34" w14:textId="77777777" w:rsidR="00326538" w:rsidRPr="00CD48A8" w:rsidRDefault="00326538" w:rsidP="008021DE">
            <w:pPr>
              <w:pStyle w:val="TableHead"/>
              <w:ind w:left="72" w:right="72"/>
              <w:jc w:val="left"/>
              <w:rPr>
                <w:b w:val="0"/>
                <w:noProof w:val="0"/>
              </w:rPr>
            </w:pPr>
            <w:r w:rsidRPr="00CD48A8">
              <w:rPr>
                <w:noProof w:val="0"/>
                <w:lang w:eastAsia="ko-KR"/>
              </w:rPr>
              <w:t xml:space="preserve">Grade 4 </w:t>
            </w:r>
            <w:r w:rsidRPr="00CD48A8">
              <w:rPr>
                <w:noProof w:val="0"/>
              </w:rPr>
              <w:t>Number</w:t>
            </w:r>
          </w:p>
        </w:tc>
        <w:tc>
          <w:tcPr>
            <w:tcW w:w="864" w:type="dxa"/>
            <w:textDirection w:val="btLr"/>
            <w:vAlign w:val="center"/>
          </w:tcPr>
          <w:p w14:paraId="04A35680" w14:textId="77777777" w:rsidR="00326538" w:rsidRPr="00CD48A8" w:rsidRDefault="00326538" w:rsidP="008021DE">
            <w:pPr>
              <w:pStyle w:val="TableHead"/>
              <w:ind w:left="72" w:right="72"/>
              <w:jc w:val="left"/>
              <w:rPr>
                <w:b w:val="0"/>
                <w:noProof w:val="0"/>
              </w:rPr>
            </w:pPr>
            <w:r w:rsidRPr="00CD48A8">
              <w:rPr>
                <w:noProof w:val="0"/>
                <w:lang w:eastAsia="ko-KR"/>
              </w:rPr>
              <w:t xml:space="preserve">Grade 4 </w:t>
            </w:r>
            <w:r w:rsidRPr="00CD48A8">
              <w:rPr>
                <w:noProof w:val="0"/>
              </w:rPr>
              <w:t>Percent</w:t>
            </w:r>
          </w:p>
        </w:tc>
        <w:tc>
          <w:tcPr>
            <w:tcW w:w="720" w:type="dxa"/>
            <w:textDirection w:val="btLr"/>
            <w:vAlign w:val="center"/>
          </w:tcPr>
          <w:p w14:paraId="093A205B" w14:textId="77777777" w:rsidR="00326538" w:rsidRPr="00CD48A8" w:rsidRDefault="00326538" w:rsidP="008021DE">
            <w:pPr>
              <w:pStyle w:val="TableHead"/>
              <w:ind w:left="72" w:right="72"/>
              <w:jc w:val="left"/>
              <w:rPr>
                <w:noProof w:val="0"/>
                <w:lang w:eastAsia="ko-KR"/>
              </w:rPr>
            </w:pPr>
            <w:r w:rsidRPr="00CD48A8">
              <w:rPr>
                <w:noProof w:val="0"/>
                <w:lang w:eastAsia="ko-KR"/>
              </w:rPr>
              <w:t xml:space="preserve">Grade 5 </w:t>
            </w:r>
            <w:r w:rsidRPr="00CD48A8">
              <w:rPr>
                <w:noProof w:val="0"/>
              </w:rPr>
              <w:t>Number</w:t>
            </w:r>
          </w:p>
        </w:tc>
        <w:tc>
          <w:tcPr>
            <w:tcW w:w="864" w:type="dxa"/>
            <w:textDirection w:val="btLr"/>
            <w:vAlign w:val="center"/>
          </w:tcPr>
          <w:p w14:paraId="15F7EAD9" w14:textId="77777777" w:rsidR="00326538" w:rsidRPr="00CD48A8" w:rsidRDefault="00326538" w:rsidP="008021DE">
            <w:pPr>
              <w:pStyle w:val="TableHead"/>
              <w:ind w:left="72" w:right="72"/>
              <w:jc w:val="left"/>
              <w:rPr>
                <w:noProof w:val="0"/>
                <w:lang w:eastAsia="ko-KR"/>
              </w:rPr>
            </w:pPr>
            <w:r w:rsidRPr="00CD48A8">
              <w:rPr>
                <w:noProof w:val="0"/>
                <w:lang w:eastAsia="ko-KR"/>
              </w:rPr>
              <w:t xml:space="preserve">Grade 5 </w:t>
            </w:r>
            <w:r w:rsidRPr="00CD48A8">
              <w:rPr>
                <w:noProof w:val="0"/>
              </w:rPr>
              <w:t>Percent</w:t>
            </w:r>
          </w:p>
        </w:tc>
        <w:tc>
          <w:tcPr>
            <w:tcW w:w="720" w:type="dxa"/>
            <w:textDirection w:val="btLr"/>
            <w:vAlign w:val="center"/>
          </w:tcPr>
          <w:p w14:paraId="62F94B9D" w14:textId="77777777" w:rsidR="00326538" w:rsidRPr="00CD48A8" w:rsidRDefault="00326538" w:rsidP="008021DE">
            <w:pPr>
              <w:pStyle w:val="TableHead"/>
              <w:ind w:left="72" w:right="72"/>
              <w:jc w:val="left"/>
              <w:rPr>
                <w:noProof w:val="0"/>
                <w:lang w:eastAsia="ko-KR"/>
              </w:rPr>
            </w:pPr>
            <w:r w:rsidRPr="00CD48A8">
              <w:rPr>
                <w:noProof w:val="0"/>
                <w:lang w:eastAsia="ko-KR"/>
              </w:rPr>
              <w:t xml:space="preserve">Grade 6 </w:t>
            </w:r>
            <w:r w:rsidRPr="00CD48A8">
              <w:rPr>
                <w:noProof w:val="0"/>
              </w:rPr>
              <w:t>Number</w:t>
            </w:r>
          </w:p>
        </w:tc>
        <w:tc>
          <w:tcPr>
            <w:tcW w:w="864" w:type="dxa"/>
            <w:textDirection w:val="btLr"/>
            <w:vAlign w:val="center"/>
          </w:tcPr>
          <w:p w14:paraId="10D6BC80" w14:textId="77777777" w:rsidR="00326538" w:rsidRPr="00CD48A8" w:rsidRDefault="00326538" w:rsidP="008021DE">
            <w:pPr>
              <w:pStyle w:val="TableHead"/>
              <w:ind w:left="72" w:right="72"/>
              <w:jc w:val="left"/>
              <w:rPr>
                <w:noProof w:val="0"/>
                <w:lang w:eastAsia="ko-KR"/>
              </w:rPr>
            </w:pPr>
            <w:r w:rsidRPr="00CD48A8">
              <w:rPr>
                <w:noProof w:val="0"/>
                <w:lang w:eastAsia="ko-KR"/>
              </w:rPr>
              <w:t xml:space="preserve">Grade 6 </w:t>
            </w:r>
            <w:r w:rsidRPr="00CD48A8">
              <w:rPr>
                <w:noProof w:val="0"/>
              </w:rPr>
              <w:t>Percent</w:t>
            </w:r>
          </w:p>
        </w:tc>
        <w:tc>
          <w:tcPr>
            <w:tcW w:w="720" w:type="dxa"/>
            <w:textDirection w:val="btLr"/>
            <w:vAlign w:val="center"/>
          </w:tcPr>
          <w:p w14:paraId="190A34A6" w14:textId="77777777" w:rsidR="00326538" w:rsidRPr="00CD48A8" w:rsidRDefault="00326538" w:rsidP="008021DE">
            <w:pPr>
              <w:pStyle w:val="TableHead"/>
              <w:ind w:left="72" w:right="72"/>
              <w:jc w:val="left"/>
              <w:rPr>
                <w:noProof w:val="0"/>
                <w:lang w:eastAsia="ko-KR"/>
              </w:rPr>
            </w:pPr>
            <w:r w:rsidRPr="00CD48A8">
              <w:rPr>
                <w:noProof w:val="0"/>
                <w:lang w:eastAsia="ko-KR"/>
              </w:rPr>
              <w:t xml:space="preserve">Grade 7 </w:t>
            </w:r>
            <w:r w:rsidRPr="00CD48A8">
              <w:rPr>
                <w:noProof w:val="0"/>
              </w:rPr>
              <w:t>Number</w:t>
            </w:r>
          </w:p>
        </w:tc>
        <w:tc>
          <w:tcPr>
            <w:tcW w:w="864" w:type="dxa"/>
            <w:textDirection w:val="btLr"/>
            <w:vAlign w:val="center"/>
          </w:tcPr>
          <w:p w14:paraId="379275FC" w14:textId="77777777" w:rsidR="00326538" w:rsidRPr="00CD48A8" w:rsidRDefault="00326538" w:rsidP="008021DE">
            <w:pPr>
              <w:pStyle w:val="TableHead"/>
              <w:ind w:left="72" w:right="72"/>
              <w:jc w:val="left"/>
              <w:rPr>
                <w:noProof w:val="0"/>
                <w:lang w:eastAsia="ko-KR"/>
              </w:rPr>
            </w:pPr>
            <w:r w:rsidRPr="00CD48A8">
              <w:rPr>
                <w:noProof w:val="0"/>
                <w:lang w:eastAsia="ko-KR"/>
              </w:rPr>
              <w:t xml:space="preserve">Grade 7 </w:t>
            </w:r>
            <w:r w:rsidRPr="00CD48A8">
              <w:rPr>
                <w:noProof w:val="0"/>
              </w:rPr>
              <w:t>Percent</w:t>
            </w:r>
          </w:p>
        </w:tc>
        <w:tc>
          <w:tcPr>
            <w:tcW w:w="720" w:type="dxa"/>
            <w:textDirection w:val="btLr"/>
            <w:vAlign w:val="center"/>
          </w:tcPr>
          <w:p w14:paraId="08C50870" w14:textId="77777777" w:rsidR="00326538" w:rsidRPr="00CD48A8" w:rsidRDefault="00326538" w:rsidP="008021DE">
            <w:pPr>
              <w:pStyle w:val="TableHead"/>
              <w:ind w:left="72" w:right="72"/>
              <w:jc w:val="left"/>
              <w:rPr>
                <w:noProof w:val="0"/>
                <w:lang w:eastAsia="ko-KR"/>
              </w:rPr>
            </w:pPr>
            <w:r w:rsidRPr="00CD48A8">
              <w:rPr>
                <w:noProof w:val="0"/>
                <w:lang w:eastAsia="ko-KR"/>
              </w:rPr>
              <w:t xml:space="preserve">Grade 8 </w:t>
            </w:r>
            <w:r w:rsidRPr="00CD48A8">
              <w:rPr>
                <w:noProof w:val="0"/>
              </w:rPr>
              <w:t>Number</w:t>
            </w:r>
          </w:p>
        </w:tc>
        <w:tc>
          <w:tcPr>
            <w:tcW w:w="864" w:type="dxa"/>
            <w:textDirection w:val="btLr"/>
            <w:vAlign w:val="center"/>
          </w:tcPr>
          <w:p w14:paraId="09E15388" w14:textId="77777777" w:rsidR="00326538" w:rsidRPr="00CD48A8" w:rsidRDefault="00326538" w:rsidP="008021DE">
            <w:pPr>
              <w:pStyle w:val="TableHead"/>
              <w:ind w:left="72" w:right="72"/>
              <w:jc w:val="left"/>
              <w:rPr>
                <w:noProof w:val="0"/>
                <w:lang w:eastAsia="ko-KR"/>
              </w:rPr>
            </w:pPr>
            <w:r w:rsidRPr="00CD48A8">
              <w:rPr>
                <w:noProof w:val="0"/>
                <w:lang w:eastAsia="ko-KR"/>
              </w:rPr>
              <w:t xml:space="preserve">Grade 8 </w:t>
            </w:r>
            <w:r w:rsidRPr="00CD48A8">
              <w:rPr>
                <w:noProof w:val="0"/>
              </w:rPr>
              <w:t>Percent</w:t>
            </w:r>
          </w:p>
        </w:tc>
        <w:tc>
          <w:tcPr>
            <w:tcW w:w="864" w:type="dxa"/>
            <w:textDirection w:val="btLr"/>
            <w:vAlign w:val="center"/>
          </w:tcPr>
          <w:p w14:paraId="244E4DA4" w14:textId="77777777" w:rsidR="00326538" w:rsidRPr="00CD48A8" w:rsidRDefault="00326538" w:rsidP="008021DE">
            <w:pPr>
              <w:pStyle w:val="TableHead"/>
              <w:ind w:left="72" w:right="72"/>
              <w:jc w:val="left"/>
              <w:rPr>
                <w:b w:val="0"/>
                <w:noProof w:val="0"/>
              </w:rPr>
            </w:pPr>
            <w:r w:rsidRPr="00CD48A8">
              <w:rPr>
                <w:noProof w:val="0"/>
                <w:lang w:eastAsia="ko-KR"/>
              </w:rPr>
              <w:t>High School</w:t>
            </w:r>
            <w:r w:rsidRPr="00CD48A8">
              <w:rPr>
                <w:noProof w:val="0"/>
              </w:rPr>
              <w:t xml:space="preserve"> Number</w:t>
            </w:r>
          </w:p>
        </w:tc>
        <w:tc>
          <w:tcPr>
            <w:tcW w:w="1008" w:type="dxa"/>
            <w:textDirection w:val="btLr"/>
            <w:vAlign w:val="center"/>
          </w:tcPr>
          <w:p w14:paraId="6B05601F" w14:textId="77777777" w:rsidR="00326538" w:rsidRPr="00CD48A8" w:rsidRDefault="00326538" w:rsidP="008021DE">
            <w:pPr>
              <w:pStyle w:val="TableHead"/>
              <w:ind w:left="72" w:right="72"/>
              <w:jc w:val="left"/>
              <w:rPr>
                <w:b w:val="0"/>
                <w:noProof w:val="0"/>
              </w:rPr>
            </w:pPr>
            <w:r w:rsidRPr="00CD48A8">
              <w:rPr>
                <w:noProof w:val="0"/>
                <w:lang w:eastAsia="ko-KR"/>
              </w:rPr>
              <w:t>High School</w:t>
            </w:r>
            <w:r w:rsidRPr="00CD48A8">
              <w:rPr>
                <w:noProof w:val="0"/>
              </w:rPr>
              <w:t xml:space="preserve"> Percent</w:t>
            </w:r>
          </w:p>
        </w:tc>
      </w:tr>
      <w:tr w:rsidR="00326538" w:rsidRPr="00CD48A8" w14:paraId="07CF7B4B" w14:textId="77777777" w:rsidTr="00BB696C">
        <w:tc>
          <w:tcPr>
            <w:tcW w:w="1440" w:type="dxa"/>
            <w:tcBorders>
              <w:right w:val="nil"/>
            </w:tcBorders>
          </w:tcPr>
          <w:p w14:paraId="2B693739" w14:textId="77777777" w:rsidR="00326538" w:rsidRPr="00CD48A8" w:rsidRDefault="00326538" w:rsidP="008021DE">
            <w:pPr>
              <w:pStyle w:val="TableText"/>
              <w:rPr>
                <w:noProof w:val="0"/>
              </w:rPr>
            </w:pPr>
            <w:r w:rsidRPr="00CD48A8">
              <w:rPr>
                <w:noProof w:val="0"/>
              </w:rPr>
              <w:t>C-</w:t>
            </w:r>
          </w:p>
        </w:tc>
        <w:tc>
          <w:tcPr>
            <w:tcW w:w="720" w:type="dxa"/>
            <w:tcBorders>
              <w:left w:val="nil"/>
              <w:right w:val="nil"/>
            </w:tcBorders>
            <w:vAlign w:val="bottom"/>
          </w:tcPr>
          <w:p w14:paraId="7E784265" w14:textId="110D7FE0" w:rsidR="00326538" w:rsidRPr="00CD48A8" w:rsidRDefault="00B20448" w:rsidP="00BB696C">
            <w:pPr>
              <w:pStyle w:val="TableText"/>
              <w:rPr>
                <w:noProof w:val="0"/>
              </w:rPr>
            </w:pPr>
            <w:r w:rsidRPr="00CD48A8">
              <w:rPr>
                <w:noProof w:val="0"/>
                <w:color w:val="000000"/>
              </w:rPr>
              <w:t>0</w:t>
            </w:r>
          </w:p>
        </w:tc>
        <w:tc>
          <w:tcPr>
            <w:tcW w:w="864" w:type="dxa"/>
            <w:tcBorders>
              <w:left w:val="nil"/>
              <w:right w:val="nil"/>
            </w:tcBorders>
            <w:vAlign w:val="bottom"/>
          </w:tcPr>
          <w:p w14:paraId="669821D6" w14:textId="73FA0D2B"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75570666" w14:textId="2E71BA8C"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269D7A55" w14:textId="2C0E7AAA"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026ACB5A" w14:textId="711D4670"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5607DF36" w14:textId="0757BAC8"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070AF835" w14:textId="1FF0F1A2"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4AE0CEB6" w14:textId="3E05A1EA"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2D670492" w14:textId="11F5BD5E"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64271075" w14:textId="7A609111"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49AF33EB" w14:textId="4B6B7263"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616788EC" w14:textId="27423674" w:rsidR="00326538" w:rsidRPr="00CD48A8" w:rsidRDefault="00B20448" w:rsidP="00BB696C">
            <w:pPr>
              <w:pStyle w:val="TableText"/>
              <w:rPr>
                <w:noProof w:val="0"/>
              </w:rPr>
            </w:pPr>
            <w:r w:rsidRPr="00CD48A8">
              <w:rPr>
                <w:noProof w:val="0"/>
                <w:color w:val="000000"/>
              </w:rPr>
              <w:t>0.00</w:t>
            </w:r>
          </w:p>
        </w:tc>
        <w:tc>
          <w:tcPr>
            <w:tcW w:w="864" w:type="dxa"/>
            <w:tcBorders>
              <w:left w:val="nil"/>
              <w:right w:val="nil"/>
            </w:tcBorders>
            <w:vAlign w:val="bottom"/>
          </w:tcPr>
          <w:p w14:paraId="5BFCBBAC" w14:textId="13F5147B" w:rsidR="00326538" w:rsidRPr="00CD48A8" w:rsidRDefault="00B20448" w:rsidP="00BB696C">
            <w:pPr>
              <w:pStyle w:val="TableText"/>
              <w:ind w:right="144"/>
              <w:rPr>
                <w:noProof w:val="0"/>
              </w:rPr>
            </w:pPr>
            <w:r w:rsidRPr="00CD48A8">
              <w:rPr>
                <w:noProof w:val="0"/>
              </w:rPr>
              <w:t>N/A</w:t>
            </w:r>
          </w:p>
        </w:tc>
        <w:tc>
          <w:tcPr>
            <w:tcW w:w="1008" w:type="dxa"/>
            <w:tcBorders>
              <w:left w:val="nil"/>
            </w:tcBorders>
            <w:vAlign w:val="bottom"/>
          </w:tcPr>
          <w:p w14:paraId="09B88B95" w14:textId="1052EEB8" w:rsidR="00326538" w:rsidRPr="00CD48A8" w:rsidRDefault="00B20448" w:rsidP="00BB696C">
            <w:pPr>
              <w:pStyle w:val="TableText"/>
              <w:rPr>
                <w:noProof w:val="0"/>
              </w:rPr>
            </w:pPr>
            <w:r w:rsidRPr="00CD48A8">
              <w:rPr>
                <w:noProof w:val="0"/>
              </w:rPr>
              <w:t>N/A</w:t>
            </w:r>
          </w:p>
        </w:tc>
      </w:tr>
      <w:tr w:rsidR="00326538" w:rsidRPr="00CD48A8" w14:paraId="503784B1" w14:textId="77777777" w:rsidTr="00BB696C">
        <w:tc>
          <w:tcPr>
            <w:tcW w:w="1440" w:type="dxa"/>
            <w:tcBorders>
              <w:right w:val="nil"/>
            </w:tcBorders>
          </w:tcPr>
          <w:p w14:paraId="3DB9AD82" w14:textId="77777777" w:rsidR="00326538" w:rsidRPr="00CD48A8" w:rsidRDefault="00326538" w:rsidP="008021DE">
            <w:pPr>
              <w:pStyle w:val="TableText"/>
              <w:rPr>
                <w:noProof w:val="0"/>
              </w:rPr>
            </w:pPr>
            <w:r w:rsidRPr="00CD48A8">
              <w:rPr>
                <w:noProof w:val="0"/>
              </w:rPr>
              <w:t>B-</w:t>
            </w:r>
          </w:p>
        </w:tc>
        <w:tc>
          <w:tcPr>
            <w:tcW w:w="720" w:type="dxa"/>
            <w:tcBorders>
              <w:left w:val="nil"/>
              <w:right w:val="nil"/>
            </w:tcBorders>
            <w:vAlign w:val="bottom"/>
          </w:tcPr>
          <w:p w14:paraId="17423616" w14:textId="6B6681EE" w:rsidR="00326538" w:rsidRPr="00CD48A8" w:rsidRDefault="00B20448" w:rsidP="00BB696C">
            <w:pPr>
              <w:pStyle w:val="TableText"/>
              <w:rPr>
                <w:noProof w:val="0"/>
              </w:rPr>
            </w:pPr>
            <w:r w:rsidRPr="00CD48A8">
              <w:rPr>
                <w:noProof w:val="0"/>
                <w:color w:val="000000"/>
              </w:rPr>
              <w:t>0</w:t>
            </w:r>
          </w:p>
        </w:tc>
        <w:tc>
          <w:tcPr>
            <w:tcW w:w="864" w:type="dxa"/>
            <w:tcBorders>
              <w:left w:val="nil"/>
              <w:right w:val="nil"/>
            </w:tcBorders>
            <w:vAlign w:val="bottom"/>
          </w:tcPr>
          <w:p w14:paraId="6221A602" w14:textId="7233343F"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3FEA8786" w14:textId="09E00D2E"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235DEFA1" w14:textId="35DE2047"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65BEC60F" w14:textId="14EA0811" w:rsidR="00326538" w:rsidRPr="00CD48A8" w:rsidRDefault="00B20448" w:rsidP="00BB696C">
            <w:pPr>
              <w:pStyle w:val="TableText"/>
              <w:ind w:right="144"/>
              <w:rPr>
                <w:noProof w:val="0"/>
              </w:rPr>
            </w:pPr>
            <w:r w:rsidRPr="00CD48A8">
              <w:rPr>
                <w:noProof w:val="0"/>
                <w:color w:val="000000"/>
              </w:rPr>
              <w:t>3</w:t>
            </w:r>
          </w:p>
        </w:tc>
        <w:tc>
          <w:tcPr>
            <w:tcW w:w="864" w:type="dxa"/>
            <w:tcBorders>
              <w:left w:val="nil"/>
              <w:right w:val="nil"/>
            </w:tcBorders>
            <w:vAlign w:val="bottom"/>
          </w:tcPr>
          <w:p w14:paraId="62C10DBB" w14:textId="5EB20357" w:rsidR="00326538" w:rsidRPr="00CD48A8" w:rsidRDefault="00B20448" w:rsidP="00BB696C">
            <w:pPr>
              <w:pStyle w:val="TableText"/>
              <w:rPr>
                <w:noProof w:val="0"/>
              </w:rPr>
            </w:pPr>
            <w:r w:rsidRPr="00CD48A8">
              <w:rPr>
                <w:noProof w:val="0"/>
                <w:color w:val="000000"/>
              </w:rPr>
              <w:t>5.77</w:t>
            </w:r>
          </w:p>
        </w:tc>
        <w:tc>
          <w:tcPr>
            <w:tcW w:w="720" w:type="dxa"/>
            <w:tcBorders>
              <w:left w:val="nil"/>
              <w:right w:val="nil"/>
            </w:tcBorders>
            <w:vAlign w:val="bottom"/>
          </w:tcPr>
          <w:p w14:paraId="2338A86F" w14:textId="4E27399A"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4FA27A92" w14:textId="27B3AEC2"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2745217C" w14:textId="56A91D53"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222261D9" w14:textId="3B49B8E1"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1C108678" w14:textId="24C07649" w:rsidR="00326538" w:rsidRPr="00CD48A8" w:rsidRDefault="00B20448" w:rsidP="00BB696C">
            <w:pPr>
              <w:pStyle w:val="TableText"/>
              <w:ind w:right="144"/>
              <w:rPr>
                <w:noProof w:val="0"/>
              </w:rPr>
            </w:pPr>
            <w:r w:rsidRPr="00CD48A8">
              <w:rPr>
                <w:noProof w:val="0"/>
                <w:color w:val="000000"/>
              </w:rPr>
              <w:t>4</w:t>
            </w:r>
          </w:p>
        </w:tc>
        <w:tc>
          <w:tcPr>
            <w:tcW w:w="864" w:type="dxa"/>
            <w:tcBorders>
              <w:left w:val="nil"/>
              <w:right w:val="nil"/>
            </w:tcBorders>
            <w:vAlign w:val="bottom"/>
          </w:tcPr>
          <w:p w14:paraId="41036BC1" w14:textId="75E1AF82" w:rsidR="00326538" w:rsidRPr="00CD48A8" w:rsidRDefault="00B20448" w:rsidP="00BB696C">
            <w:pPr>
              <w:pStyle w:val="TableText"/>
              <w:rPr>
                <w:noProof w:val="0"/>
              </w:rPr>
            </w:pPr>
            <w:r w:rsidRPr="00CD48A8">
              <w:rPr>
                <w:noProof w:val="0"/>
                <w:color w:val="000000"/>
              </w:rPr>
              <w:t>7.69</w:t>
            </w:r>
          </w:p>
        </w:tc>
        <w:tc>
          <w:tcPr>
            <w:tcW w:w="864" w:type="dxa"/>
            <w:tcBorders>
              <w:left w:val="nil"/>
              <w:right w:val="nil"/>
            </w:tcBorders>
            <w:vAlign w:val="bottom"/>
          </w:tcPr>
          <w:p w14:paraId="3B49B3DD" w14:textId="1F0E9CFF" w:rsidR="00326538" w:rsidRPr="00CD48A8" w:rsidRDefault="00B20448" w:rsidP="00BB696C">
            <w:pPr>
              <w:pStyle w:val="TableText"/>
              <w:ind w:right="144"/>
              <w:rPr>
                <w:noProof w:val="0"/>
              </w:rPr>
            </w:pPr>
            <w:r w:rsidRPr="00CD48A8">
              <w:rPr>
                <w:noProof w:val="0"/>
              </w:rPr>
              <w:t>N/A</w:t>
            </w:r>
          </w:p>
        </w:tc>
        <w:tc>
          <w:tcPr>
            <w:tcW w:w="1008" w:type="dxa"/>
            <w:tcBorders>
              <w:left w:val="nil"/>
            </w:tcBorders>
            <w:vAlign w:val="bottom"/>
          </w:tcPr>
          <w:p w14:paraId="1585FC94" w14:textId="0EB81590" w:rsidR="00326538" w:rsidRPr="00CD48A8" w:rsidRDefault="00B20448" w:rsidP="00BB696C">
            <w:pPr>
              <w:pStyle w:val="TableText"/>
              <w:rPr>
                <w:noProof w:val="0"/>
              </w:rPr>
            </w:pPr>
            <w:r w:rsidRPr="00CD48A8">
              <w:rPr>
                <w:noProof w:val="0"/>
              </w:rPr>
              <w:t>N/A</w:t>
            </w:r>
          </w:p>
        </w:tc>
      </w:tr>
      <w:tr w:rsidR="00326538" w:rsidRPr="00CD48A8" w14:paraId="4E5261DA" w14:textId="77777777" w:rsidTr="00BB696C">
        <w:tc>
          <w:tcPr>
            <w:tcW w:w="1440" w:type="dxa"/>
            <w:tcBorders>
              <w:right w:val="nil"/>
            </w:tcBorders>
          </w:tcPr>
          <w:p w14:paraId="7CEA6CB6" w14:textId="77777777" w:rsidR="00326538" w:rsidRPr="00CD48A8" w:rsidRDefault="00326538" w:rsidP="008021DE">
            <w:pPr>
              <w:pStyle w:val="TableText"/>
              <w:rPr>
                <w:noProof w:val="0"/>
              </w:rPr>
            </w:pPr>
            <w:r w:rsidRPr="00CD48A8">
              <w:rPr>
                <w:noProof w:val="0"/>
              </w:rPr>
              <w:t>A-</w:t>
            </w:r>
          </w:p>
        </w:tc>
        <w:tc>
          <w:tcPr>
            <w:tcW w:w="720" w:type="dxa"/>
            <w:tcBorders>
              <w:left w:val="nil"/>
              <w:right w:val="nil"/>
            </w:tcBorders>
            <w:vAlign w:val="bottom"/>
          </w:tcPr>
          <w:p w14:paraId="48599055" w14:textId="018C5203" w:rsidR="00326538" w:rsidRPr="00CD48A8" w:rsidRDefault="00B20448" w:rsidP="00BB696C">
            <w:pPr>
              <w:pStyle w:val="TableText"/>
              <w:rPr>
                <w:noProof w:val="0"/>
              </w:rPr>
            </w:pPr>
            <w:r w:rsidRPr="00CD48A8">
              <w:rPr>
                <w:noProof w:val="0"/>
                <w:color w:val="000000"/>
              </w:rPr>
              <w:t>25</w:t>
            </w:r>
          </w:p>
        </w:tc>
        <w:tc>
          <w:tcPr>
            <w:tcW w:w="864" w:type="dxa"/>
            <w:tcBorders>
              <w:left w:val="nil"/>
              <w:right w:val="nil"/>
            </w:tcBorders>
            <w:vAlign w:val="bottom"/>
          </w:tcPr>
          <w:p w14:paraId="2F02DD6E" w14:textId="5E2194EB" w:rsidR="00326538" w:rsidRPr="00CD48A8" w:rsidRDefault="00B20448" w:rsidP="00BB696C">
            <w:pPr>
              <w:pStyle w:val="TableText"/>
              <w:rPr>
                <w:noProof w:val="0"/>
              </w:rPr>
            </w:pPr>
            <w:r w:rsidRPr="00CD48A8">
              <w:rPr>
                <w:noProof w:val="0"/>
                <w:color w:val="000000"/>
              </w:rPr>
              <w:t>48.08</w:t>
            </w:r>
          </w:p>
        </w:tc>
        <w:tc>
          <w:tcPr>
            <w:tcW w:w="720" w:type="dxa"/>
            <w:tcBorders>
              <w:left w:val="nil"/>
              <w:right w:val="nil"/>
            </w:tcBorders>
            <w:vAlign w:val="bottom"/>
          </w:tcPr>
          <w:p w14:paraId="1BF5828E" w14:textId="40B75BFE" w:rsidR="00326538" w:rsidRPr="00CD48A8" w:rsidRDefault="00B20448" w:rsidP="00BB696C">
            <w:pPr>
              <w:pStyle w:val="TableText"/>
              <w:ind w:right="144"/>
              <w:rPr>
                <w:noProof w:val="0"/>
              </w:rPr>
            </w:pPr>
            <w:r w:rsidRPr="00CD48A8">
              <w:rPr>
                <w:noProof w:val="0"/>
                <w:color w:val="000000"/>
              </w:rPr>
              <w:t>25</w:t>
            </w:r>
          </w:p>
        </w:tc>
        <w:tc>
          <w:tcPr>
            <w:tcW w:w="864" w:type="dxa"/>
            <w:tcBorders>
              <w:left w:val="nil"/>
              <w:right w:val="nil"/>
            </w:tcBorders>
            <w:vAlign w:val="bottom"/>
          </w:tcPr>
          <w:p w14:paraId="349E40E7" w14:textId="1BBFBE3F" w:rsidR="00326538" w:rsidRPr="00CD48A8" w:rsidRDefault="00B20448" w:rsidP="00BB696C">
            <w:pPr>
              <w:pStyle w:val="TableText"/>
              <w:rPr>
                <w:noProof w:val="0"/>
              </w:rPr>
            </w:pPr>
            <w:r w:rsidRPr="00CD48A8">
              <w:rPr>
                <w:noProof w:val="0"/>
                <w:color w:val="000000"/>
              </w:rPr>
              <w:t>48.08</w:t>
            </w:r>
          </w:p>
        </w:tc>
        <w:tc>
          <w:tcPr>
            <w:tcW w:w="720" w:type="dxa"/>
            <w:tcBorders>
              <w:left w:val="nil"/>
              <w:right w:val="nil"/>
            </w:tcBorders>
            <w:vAlign w:val="bottom"/>
          </w:tcPr>
          <w:p w14:paraId="362CA40D" w14:textId="5ABC9080" w:rsidR="00326538" w:rsidRPr="00CD48A8" w:rsidRDefault="00B20448" w:rsidP="00BB696C">
            <w:pPr>
              <w:pStyle w:val="TableText"/>
              <w:ind w:right="144"/>
              <w:rPr>
                <w:noProof w:val="0"/>
              </w:rPr>
            </w:pPr>
            <w:r w:rsidRPr="00CD48A8">
              <w:rPr>
                <w:noProof w:val="0"/>
                <w:color w:val="000000"/>
              </w:rPr>
              <w:t>26</w:t>
            </w:r>
          </w:p>
        </w:tc>
        <w:tc>
          <w:tcPr>
            <w:tcW w:w="864" w:type="dxa"/>
            <w:tcBorders>
              <w:left w:val="nil"/>
              <w:right w:val="nil"/>
            </w:tcBorders>
            <w:vAlign w:val="bottom"/>
          </w:tcPr>
          <w:p w14:paraId="699E6129" w14:textId="1F1B274F" w:rsidR="00326538" w:rsidRPr="00CD48A8" w:rsidRDefault="00B20448" w:rsidP="00BB696C">
            <w:pPr>
              <w:pStyle w:val="TableText"/>
              <w:rPr>
                <w:noProof w:val="0"/>
              </w:rPr>
            </w:pPr>
            <w:r w:rsidRPr="00CD48A8">
              <w:rPr>
                <w:noProof w:val="0"/>
                <w:color w:val="000000"/>
              </w:rPr>
              <w:t>50.00</w:t>
            </w:r>
          </w:p>
        </w:tc>
        <w:tc>
          <w:tcPr>
            <w:tcW w:w="720" w:type="dxa"/>
            <w:tcBorders>
              <w:left w:val="nil"/>
              <w:right w:val="nil"/>
            </w:tcBorders>
            <w:vAlign w:val="bottom"/>
          </w:tcPr>
          <w:p w14:paraId="7C0244F2" w14:textId="2B42723E" w:rsidR="00326538" w:rsidRPr="00CD48A8" w:rsidRDefault="00B20448" w:rsidP="00BB696C">
            <w:pPr>
              <w:pStyle w:val="TableText"/>
              <w:ind w:right="144"/>
              <w:rPr>
                <w:noProof w:val="0"/>
              </w:rPr>
            </w:pPr>
            <w:r w:rsidRPr="00CD48A8">
              <w:rPr>
                <w:noProof w:val="0"/>
                <w:color w:val="000000"/>
              </w:rPr>
              <w:t>29</w:t>
            </w:r>
          </w:p>
        </w:tc>
        <w:tc>
          <w:tcPr>
            <w:tcW w:w="864" w:type="dxa"/>
            <w:tcBorders>
              <w:left w:val="nil"/>
              <w:right w:val="nil"/>
            </w:tcBorders>
            <w:vAlign w:val="bottom"/>
          </w:tcPr>
          <w:p w14:paraId="7E1BFD0F" w14:textId="4B807DBD" w:rsidR="00326538" w:rsidRPr="00CD48A8" w:rsidRDefault="00B20448" w:rsidP="00BB696C">
            <w:pPr>
              <w:pStyle w:val="TableText"/>
              <w:rPr>
                <w:noProof w:val="0"/>
              </w:rPr>
            </w:pPr>
            <w:r w:rsidRPr="00CD48A8">
              <w:rPr>
                <w:noProof w:val="0"/>
                <w:color w:val="000000"/>
              </w:rPr>
              <w:t>55.77</w:t>
            </w:r>
          </w:p>
        </w:tc>
        <w:tc>
          <w:tcPr>
            <w:tcW w:w="720" w:type="dxa"/>
            <w:tcBorders>
              <w:left w:val="nil"/>
              <w:right w:val="nil"/>
            </w:tcBorders>
            <w:vAlign w:val="bottom"/>
          </w:tcPr>
          <w:p w14:paraId="12C8201D" w14:textId="7B8BEF65" w:rsidR="00326538" w:rsidRPr="00CD48A8" w:rsidRDefault="00B20448" w:rsidP="00BB696C">
            <w:pPr>
              <w:pStyle w:val="TableText"/>
              <w:ind w:right="144"/>
              <w:rPr>
                <w:noProof w:val="0"/>
              </w:rPr>
            </w:pPr>
            <w:r w:rsidRPr="00CD48A8">
              <w:rPr>
                <w:noProof w:val="0"/>
                <w:color w:val="000000"/>
              </w:rPr>
              <w:t>29</w:t>
            </w:r>
          </w:p>
        </w:tc>
        <w:tc>
          <w:tcPr>
            <w:tcW w:w="864" w:type="dxa"/>
            <w:tcBorders>
              <w:left w:val="nil"/>
              <w:right w:val="nil"/>
            </w:tcBorders>
            <w:vAlign w:val="bottom"/>
          </w:tcPr>
          <w:p w14:paraId="2284AF29" w14:textId="41A5B0DF" w:rsidR="00326538" w:rsidRPr="00CD48A8" w:rsidRDefault="00B20448" w:rsidP="00BB696C">
            <w:pPr>
              <w:pStyle w:val="TableText"/>
              <w:rPr>
                <w:noProof w:val="0"/>
              </w:rPr>
            </w:pPr>
            <w:r w:rsidRPr="00CD48A8">
              <w:rPr>
                <w:noProof w:val="0"/>
                <w:color w:val="000000"/>
              </w:rPr>
              <w:t>55.77</w:t>
            </w:r>
          </w:p>
        </w:tc>
        <w:tc>
          <w:tcPr>
            <w:tcW w:w="720" w:type="dxa"/>
            <w:tcBorders>
              <w:left w:val="nil"/>
              <w:right w:val="nil"/>
            </w:tcBorders>
            <w:vAlign w:val="bottom"/>
          </w:tcPr>
          <w:p w14:paraId="57407B54" w14:textId="069A06B1" w:rsidR="00326538" w:rsidRPr="00CD48A8" w:rsidRDefault="00B20448" w:rsidP="00BB696C">
            <w:pPr>
              <w:pStyle w:val="TableText"/>
              <w:ind w:right="144"/>
              <w:rPr>
                <w:noProof w:val="0"/>
              </w:rPr>
            </w:pPr>
            <w:r w:rsidRPr="00CD48A8">
              <w:rPr>
                <w:noProof w:val="0"/>
                <w:color w:val="000000"/>
              </w:rPr>
              <w:t>19</w:t>
            </w:r>
          </w:p>
        </w:tc>
        <w:tc>
          <w:tcPr>
            <w:tcW w:w="864" w:type="dxa"/>
            <w:tcBorders>
              <w:left w:val="nil"/>
              <w:right w:val="nil"/>
            </w:tcBorders>
            <w:vAlign w:val="bottom"/>
          </w:tcPr>
          <w:p w14:paraId="5FC831A3" w14:textId="29377ABC" w:rsidR="00326538" w:rsidRPr="00CD48A8" w:rsidRDefault="00B20448" w:rsidP="00BB696C">
            <w:pPr>
              <w:pStyle w:val="TableText"/>
              <w:rPr>
                <w:noProof w:val="0"/>
              </w:rPr>
            </w:pPr>
            <w:r w:rsidRPr="00CD48A8">
              <w:rPr>
                <w:noProof w:val="0"/>
                <w:color w:val="000000"/>
              </w:rPr>
              <w:t>36.54</w:t>
            </w:r>
          </w:p>
        </w:tc>
        <w:tc>
          <w:tcPr>
            <w:tcW w:w="864" w:type="dxa"/>
            <w:tcBorders>
              <w:left w:val="nil"/>
              <w:right w:val="nil"/>
            </w:tcBorders>
            <w:vAlign w:val="bottom"/>
          </w:tcPr>
          <w:p w14:paraId="1E25182D" w14:textId="1B9D2073" w:rsidR="00326538" w:rsidRPr="00CD48A8" w:rsidRDefault="00B20448" w:rsidP="00BB696C">
            <w:pPr>
              <w:pStyle w:val="TableText"/>
              <w:ind w:right="144"/>
              <w:rPr>
                <w:noProof w:val="0"/>
              </w:rPr>
            </w:pPr>
            <w:r w:rsidRPr="00CD48A8">
              <w:rPr>
                <w:noProof w:val="0"/>
              </w:rPr>
              <w:t>N/A</w:t>
            </w:r>
          </w:p>
        </w:tc>
        <w:tc>
          <w:tcPr>
            <w:tcW w:w="1008" w:type="dxa"/>
            <w:tcBorders>
              <w:left w:val="nil"/>
            </w:tcBorders>
            <w:vAlign w:val="bottom"/>
          </w:tcPr>
          <w:p w14:paraId="101D47A6" w14:textId="2C74D31A" w:rsidR="00326538" w:rsidRPr="00CD48A8" w:rsidRDefault="00B20448" w:rsidP="00BB696C">
            <w:pPr>
              <w:pStyle w:val="TableText"/>
              <w:rPr>
                <w:noProof w:val="0"/>
              </w:rPr>
            </w:pPr>
            <w:r w:rsidRPr="00CD48A8">
              <w:rPr>
                <w:noProof w:val="0"/>
              </w:rPr>
              <w:t>N/A</w:t>
            </w:r>
          </w:p>
        </w:tc>
      </w:tr>
      <w:tr w:rsidR="00326538" w:rsidRPr="00CD48A8" w14:paraId="6F41451C" w14:textId="77777777" w:rsidTr="00BB696C">
        <w:tc>
          <w:tcPr>
            <w:tcW w:w="1440" w:type="dxa"/>
            <w:tcBorders>
              <w:right w:val="nil"/>
            </w:tcBorders>
          </w:tcPr>
          <w:p w14:paraId="4980CB07" w14:textId="77777777" w:rsidR="00326538" w:rsidRPr="00CD48A8" w:rsidRDefault="00326538" w:rsidP="008021DE">
            <w:pPr>
              <w:pStyle w:val="TableText"/>
              <w:rPr>
                <w:noProof w:val="0"/>
              </w:rPr>
            </w:pPr>
            <w:r w:rsidRPr="00CD48A8">
              <w:rPr>
                <w:noProof w:val="0"/>
              </w:rPr>
              <w:t>A+</w:t>
            </w:r>
          </w:p>
        </w:tc>
        <w:tc>
          <w:tcPr>
            <w:tcW w:w="720" w:type="dxa"/>
            <w:tcBorders>
              <w:left w:val="nil"/>
              <w:right w:val="nil"/>
            </w:tcBorders>
            <w:vAlign w:val="bottom"/>
          </w:tcPr>
          <w:p w14:paraId="6CF9956B" w14:textId="66223808" w:rsidR="00326538" w:rsidRPr="00CD48A8" w:rsidRDefault="00B20448" w:rsidP="00BB696C">
            <w:pPr>
              <w:pStyle w:val="TableText"/>
              <w:rPr>
                <w:noProof w:val="0"/>
              </w:rPr>
            </w:pPr>
            <w:r w:rsidRPr="00CD48A8">
              <w:rPr>
                <w:noProof w:val="0"/>
                <w:color w:val="000000"/>
              </w:rPr>
              <w:t>26</w:t>
            </w:r>
          </w:p>
        </w:tc>
        <w:tc>
          <w:tcPr>
            <w:tcW w:w="864" w:type="dxa"/>
            <w:tcBorders>
              <w:left w:val="nil"/>
              <w:right w:val="nil"/>
            </w:tcBorders>
            <w:vAlign w:val="bottom"/>
          </w:tcPr>
          <w:p w14:paraId="3DE62DD2" w14:textId="46ED63C0" w:rsidR="00326538" w:rsidRPr="00CD48A8" w:rsidRDefault="00B20448" w:rsidP="00BB696C">
            <w:pPr>
              <w:pStyle w:val="TableText"/>
              <w:rPr>
                <w:noProof w:val="0"/>
              </w:rPr>
            </w:pPr>
            <w:r w:rsidRPr="00CD48A8">
              <w:rPr>
                <w:noProof w:val="0"/>
                <w:color w:val="000000"/>
              </w:rPr>
              <w:t>50.00</w:t>
            </w:r>
          </w:p>
        </w:tc>
        <w:tc>
          <w:tcPr>
            <w:tcW w:w="720" w:type="dxa"/>
            <w:tcBorders>
              <w:left w:val="nil"/>
              <w:right w:val="nil"/>
            </w:tcBorders>
            <w:vAlign w:val="bottom"/>
          </w:tcPr>
          <w:p w14:paraId="4278A62F" w14:textId="74D7A1BA" w:rsidR="00326538" w:rsidRPr="00CD48A8" w:rsidRDefault="00B20448" w:rsidP="00BB696C">
            <w:pPr>
              <w:pStyle w:val="TableText"/>
              <w:ind w:right="144"/>
              <w:rPr>
                <w:noProof w:val="0"/>
              </w:rPr>
            </w:pPr>
            <w:r w:rsidRPr="00CD48A8">
              <w:rPr>
                <w:noProof w:val="0"/>
                <w:color w:val="000000"/>
              </w:rPr>
              <w:t>27</w:t>
            </w:r>
          </w:p>
        </w:tc>
        <w:tc>
          <w:tcPr>
            <w:tcW w:w="864" w:type="dxa"/>
            <w:tcBorders>
              <w:left w:val="nil"/>
              <w:right w:val="nil"/>
            </w:tcBorders>
            <w:vAlign w:val="bottom"/>
          </w:tcPr>
          <w:p w14:paraId="298C2B33" w14:textId="141D7996" w:rsidR="00326538" w:rsidRPr="00CD48A8" w:rsidRDefault="00B20448" w:rsidP="00BB696C">
            <w:pPr>
              <w:pStyle w:val="TableText"/>
              <w:rPr>
                <w:noProof w:val="0"/>
              </w:rPr>
            </w:pPr>
            <w:r w:rsidRPr="00CD48A8">
              <w:rPr>
                <w:noProof w:val="0"/>
                <w:color w:val="000000"/>
              </w:rPr>
              <w:t>51.92</w:t>
            </w:r>
          </w:p>
        </w:tc>
        <w:tc>
          <w:tcPr>
            <w:tcW w:w="720" w:type="dxa"/>
            <w:tcBorders>
              <w:left w:val="nil"/>
              <w:right w:val="nil"/>
            </w:tcBorders>
            <w:vAlign w:val="bottom"/>
          </w:tcPr>
          <w:p w14:paraId="0161FA01" w14:textId="0337803F" w:rsidR="00326538" w:rsidRPr="00CD48A8" w:rsidRDefault="00B20448" w:rsidP="00BB696C">
            <w:pPr>
              <w:pStyle w:val="TableText"/>
              <w:ind w:right="144"/>
              <w:rPr>
                <w:noProof w:val="0"/>
              </w:rPr>
            </w:pPr>
            <w:r w:rsidRPr="00CD48A8">
              <w:rPr>
                <w:noProof w:val="0"/>
                <w:color w:val="000000"/>
              </w:rPr>
              <w:t>23</w:t>
            </w:r>
          </w:p>
        </w:tc>
        <w:tc>
          <w:tcPr>
            <w:tcW w:w="864" w:type="dxa"/>
            <w:tcBorders>
              <w:left w:val="nil"/>
              <w:right w:val="nil"/>
            </w:tcBorders>
            <w:vAlign w:val="bottom"/>
          </w:tcPr>
          <w:p w14:paraId="26C0ADDD" w14:textId="39C84A06" w:rsidR="00326538" w:rsidRPr="00CD48A8" w:rsidRDefault="00B20448" w:rsidP="00BB696C">
            <w:pPr>
              <w:pStyle w:val="TableText"/>
              <w:rPr>
                <w:noProof w:val="0"/>
              </w:rPr>
            </w:pPr>
            <w:r w:rsidRPr="00CD48A8">
              <w:rPr>
                <w:noProof w:val="0"/>
                <w:color w:val="000000"/>
              </w:rPr>
              <w:t>44.23</w:t>
            </w:r>
          </w:p>
        </w:tc>
        <w:tc>
          <w:tcPr>
            <w:tcW w:w="720" w:type="dxa"/>
            <w:tcBorders>
              <w:left w:val="nil"/>
              <w:right w:val="nil"/>
            </w:tcBorders>
            <w:vAlign w:val="bottom"/>
          </w:tcPr>
          <w:p w14:paraId="48DAC549" w14:textId="6A879377" w:rsidR="00326538" w:rsidRPr="00CD48A8" w:rsidRDefault="00B20448" w:rsidP="00BB696C">
            <w:pPr>
              <w:pStyle w:val="TableText"/>
              <w:ind w:right="144"/>
              <w:rPr>
                <w:noProof w:val="0"/>
              </w:rPr>
            </w:pPr>
            <w:r w:rsidRPr="00CD48A8">
              <w:rPr>
                <w:noProof w:val="0"/>
                <w:color w:val="000000"/>
              </w:rPr>
              <w:t>23</w:t>
            </w:r>
          </w:p>
        </w:tc>
        <w:tc>
          <w:tcPr>
            <w:tcW w:w="864" w:type="dxa"/>
            <w:tcBorders>
              <w:left w:val="nil"/>
              <w:right w:val="nil"/>
            </w:tcBorders>
            <w:vAlign w:val="bottom"/>
          </w:tcPr>
          <w:p w14:paraId="0BCF6A3C" w14:textId="7050125C" w:rsidR="00326538" w:rsidRPr="00CD48A8" w:rsidRDefault="00B20448" w:rsidP="00BB696C">
            <w:pPr>
              <w:pStyle w:val="TableText"/>
              <w:rPr>
                <w:noProof w:val="0"/>
              </w:rPr>
            </w:pPr>
            <w:r w:rsidRPr="00CD48A8">
              <w:rPr>
                <w:noProof w:val="0"/>
                <w:color w:val="000000"/>
              </w:rPr>
              <w:t>44.23</w:t>
            </w:r>
          </w:p>
        </w:tc>
        <w:tc>
          <w:tcPr>
            <w:tcW w:w="720" w:type="dxa"/>
            <w:tcBorders>
              <w:left w:val="nil"/>
              <w:right w:val="nil"/>
            </w:tcBorders>
            <w:vAlign w:val="bottom"/>
          </w:tcPr>
          <w:p w14:paraId="2F2B4063" w14:textId="2382A50D" w:rsidR="00326538" w:rsidRPr="00CD48A8" w:rsidRDefault="00B20448" w:rsidP="00BB696C">
            <w:pPr>
              <w:pStyle w:val="TableText"/>
              <w:ind w:right="144"/>
              <w:rPr>
                <w:noProof w:val="0"/>
              </w:rPr>
            </w:pPr>
            <w:r w:rsidRPr="00CD48A8">
              <w:rPr>
                <w:noProof w:val="0"/>
                <w:color w:val="000000"/>
              </w:rPr>
              <w:t>22</w:t>
            </w:r>
          </w:p>
        </w:tc>
        <w:tc>
          <w:tcPr>
            <w:tcW w:w="864" w:type="dxa"/>
            <w:tcBorders>
              <w:left w:val="nil"/>
              <w:right w:val="nil"/>
            </w:tcBorders>
            <w:vAlign w:val="bottom"/>
          </w:tcPr>
          <w:p w14:paraId="2951DF79" w14:textId="1151B8F2" w:rsidR="00326538" w:rsidRPr="00CD48A8" w:rsidRDefault="00B20448" w:rsidP="00BB696C">
            <w:pPr>
              <w:pStyle w:val="TableText"/>
              <w:rPr>
                <w:noProof w:val="0"/>
              </w:rPr>
            </w:pPr>
            <w:r w:rsidRPr="00CD48A8">
              <w:rPr>
                <w:noProof w:val="0"/>
                <w:color w:val="000000"/>
              </w:rPr>
              <w:t>42.31</w:t>
            </w:r>
          </w:p>
        </w:tc>
        <w:tc>
          <w:tcPr>
            <w:tcW w:w="720" w:type="dxa"/>
            <w:tcBorders>
              <w:left w:val="nil"/>
              <w:right w:val="nil"/>
            </w:tcBorders>
            <w:vAlign w:val="bottom"/>
          </w:tcPr>
          <w:p w14:paraId="44F6DFB3" w14:textId="780F4FCC" w:rsidR="00326538" w:rsidRPr="00CD48A8" w:rsidRDefault="00B20448" w:rsidP="00BB696C">
            <w:pPr>
              <w:pStyle w:val="TableText"/>
              <w:ind w:right="144"/>
              <w:rPr>
                <w:noProof w:val="0"/>
              </w:rPr>
            </w:pPr>
            <w:r w:rsidRPr="00CD48A8">
              <w:rPr>
                <w:noProof w:val="0"/>
                <w:color w:val="000000"/>
              </w:rPr>
              <w:t>27</w:t>
            </w:r>
          </w:p>
        </w:tc>
        <w:tc>
          <w:tcPr>
            <w:tcW w:w="864" w:type="dxa"/>
            <w:tcBorders>
              <w:left w:val="nil"/>
              <w:right w:val="nil"/>
            </w:tcBorders>
            <w:vAlign w:val="bottom"/>
          </w:tcPr>
          <w:p w14:paraId="4DF0BF73" w14:textId="723913AB" w:rsidR="00326538" w:rsidRPr="00CD48A8" w:rsidRDefault="00B20448" w:rsidP="00BB696C">
            <w:pPr>
              <w:pStyle w:val="TableText"/>
              <w:rPr>
                <w:noProof w:val="0"/>
              </w:rPr>
            </w:pPr>
            <w:r w:rsidRPr="00CD48A8">
              <w:rPr>
                <w:noProof w:val="0"/>
                <w:color w:val="000000"/>
              </w:rPr>
              <w:t>51.92</w:t>
            </w:r>
          </w:p>
        </w:tc>
        <w:tc>
          <w:tcPr>
            <w:tcW w:w="864" w:type="dxa"/>
            <w:tcBorders>
              <w:left w:val="nil"/>
              <w:right w:val="nil"/>
            </w:tcBorders>
            <w:vAlign w:val="bottom"/>
          </w:tcPr>
          <w:p w14:paraId="27ED8E6C" w14:textId="788D9E54" w:rsidR="00326538" w:rsidRPr="00CD48A8" w:rsidRDefault="00B20448" w:rsidP="00BB696C">
            <w:pPr>
              <w:pStyle w:val="TableText"/>
              <w:ind w:right="144"/>
              <w:rPr>
                <w:noProof w:val="0"/>
              </w:rPr>
            </w:pPr>
            <w:r w:rsidRPr="00CD48A8">
              <w:rPr>
                <w:noProof w:val="0"/>
              </w:rPr>
              <w:t>N/A</w:t>
            </w:r>
          </w:p>
        </w:tc>
        <w:tc>
          <w:tcPr>
            <w:tcW w:w="1008" w:type="dxa"/>
            <w:tcBorders>
              <w:left w:val="nil"/>
            </w:tcBorders>
            <w:vAlign w:val="bottom"/>
          </w:tcPr>
          <w:p w14:paraId="5F7D916F" w14:textId="7EF4081D" w:rsidR="00326538" w:rsidRPr="00CD48A8" w:rsidRDefault="00B20448" w:rsidP="00BB696C">
            <w:pPr>
              <w:pStyle w:val="TableText"/>
              <w:rPr>
                <w:noProof w:val="0"/>
              </w:rPr>
            </w:pPr>
            <w:r w:rsidRPr="00CD48A8">
              <w:rPr>
                <w:noProof w:val="0"/>
              </w:rPr>
              <w:t>N/A</w:t>
            </w:r>
          </w:p>
        </w:tc>
      </w:tr>
      <w:tr w:rsidR="00326538" w:rsidRPr="00CD48A8" w14:paraId="474C062E" w14:textId="77777777" w:rsidTr="00BB696C">
        <w:tc>
          <w:tcPr>
            <w:tcW w:w="1440" w:type="dxa"/>
            <w:tcBorders>
              <w:right w:val="nil"/>
            </w:tcBorders>
          </w:tcPr>
          <w:p w14:paraId="360531B1" w14:textId="77777777" w:rsidR="00326538" w:rsidRPr="00CD48A8" w:rsidRDefault="00326538" w:rsidP="008021DE">
            <w:pPr>
              <w:pStyle w:val="TableText"/>
              <w:rPr>
                <w:noProof w:val="0"/>
              </w:rPr>
            </w:pPr>
            <w:r w:rsidRPr="00CD48A8">
              <w:rPr>
                <w:noProof w:val="0"/>
              </w:rPr>
              <w:t>B+</w:t>
            </w:r>
          </w:p>
        </w:tc>
        <w:tc>
          <w:tcPr>
            <w:tcW w:w="720" w:type="dxa"/>
            <w:tcBorders>
              <w:left w:val="nil"/>
              <w:right w:val="nil"/>
            </w:tcBorders>
            <w:vAlign w:val="bottom"/>
          </w:tcPr>
          <w:p w14:paraId="00502A26" w14:textId="3181DADE" w:rsidR="00326538" w:rsidRPr="00CD48A8" w:rsidRDefault="00B20448" w:rsidP="00BB696C">
            <w:pPr>
              <w:pStyle w:val="TableText"/>
              <w:rPr>
                <w:noProof w:val="0"/>
              </w:rPr>
            </w:pPr>
            <w:r w:rsidRPr="00CD48A8">
              <w:rPr>
                <w:noProof w:val="0"/>
                <w:color w:val="000000"/>
              </w:rPr>
              <w:t>1</w:t>
            </w:r>
          </w:p>
        </w:tc>
        <w:tc>
          <w:tcPr>
            <w:tcW w:w="864" w:type="dxa"/>
            <w:tcBorders>
              <w:left w:val="nil"/>
              <w:right w:val="nil"/>
            </w:tcBorders>
            <w:vAlign w:val="bottom"/>
          </w:tcPr>
          <w:p w14:paraId="1E6D94ED" w14:textId="34EA4C37" w:rsidR="00326538" w:rsidRPr="00CD48A8" w:rsidRDefault="00B20448" w:rsidP="00BB696C">
            <w:pPr>
              <w:pStyle w:val="TableText"/>
              <w:rPr>
                <w:noProof w:val="0"/>
              </w:rPr>
            </w:pPr>
            <w:r w:rsidRPr="00CD48A8">
              <w:rPr>
                <w:noProof w:val="0"/>
                <w:color w:val="000000"/>
              </w:rPr>
              <w:t>1.92</w:t>
            </w:r>
          </w:p>
        </w:tc>
        <w:tc>
          <w:tcPr>
            <w:tcW w:w="720" w:type="dxa"/>
            <w:tcBorders>
              <w:left w:val="nil"/>
              <w:right w:val="nil"/>
            </w:tcBorders>
            <w:vAlign w:val="bottom"/>
          </w:tcPr>
          <w:p w14:paraId="6CF70683" w14:textId="4AC4CE51"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5BC1C394" w14:textId="5D79B0AC"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3378E580" w14:textId="42143287"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40092615" w14:textId="77E4B64A"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3A06D184" w14:textId="49D2C547"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32A07F48" w14:textId="7D34827E"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523FCE30" w14:textId="415E37C6" w:rsidR="00326538" w:rsidRPr="00CD48A8" w:rsidRDefault="00B20448" w:rsidP="00BB696C">
            <w:pPr>
              <w:pStyle w:val="TableText"/>
              <w:ind w:right="144"/>
              <w:rPr>
                <w:noProof w:val="0"/>
              </w:rPr>
            </w:pPr>
            <w:r w:rsidRPr="00CD48A8">
              <w:rPr>
                <w:noProof w:val="0"/>
                <w:color w:val="000000"/>
              </w:rPr>
              <w:t>1</w:t>
            </w:r>
          </w:p>
        </w:tc>
        <w:tc>
          <w:tcPr>
            <w:tcW w:w="864" w:type="dxa"/>
            <w:tcBorders>
              <w:left w:val="nil"/>
              <w:right w:val="nil"/>
            </w:tcBorders>
            <w:vAlign w:val="bottom"/>
          </w:tcPr>
          <w:p w14:paraId="74D5E9E4" w14:textId="30D29B10" w:rsidR="00326538" w:rsidRPr="00CD48A8" w:rsidRDefault="00B20448" w:rsidP="00BB696C">
            <w:pPr>
              <w:pStyle w:val="TableText"/>
              <w:rPr>
                <w:noProof w:val="0"/>
              </w:rPr>
            </w:pPr>
            <w:r w:rsidRPr="00CD48A8">
              <w:rPr>
                <w:noProof w:val="0"/>
                <w:color w:val="000000"/>
              </w:rPr>
              <w:t>1.92</w:t>
            </w:r>
          </w:p>
        </w:tc>
        <w:tc>
          <w:tcPr>
            <w:tcW w:w="720" w:type="dxa"/>
            <w:tcBorders>
              <w:left w:val="nil"/>
              <w:right w:val="nil"/>
            </w:tcBorders>
            <w:vAlign w:val="bottom"/>
          </w:tcPr>
          <w:p w14:paraId="4D7AC398" w14:textId="285BDF49" w:rsidR="00326538" w:rsidRPr="00CD48A8" w:rsidRDefault="00B20448" w:rsidP="00BB696C">
            <w:pPr>
              <w:pStyle w:val="TableText"/>
              <w:ind w:right="144"/>
              <w:rPr>
                <w:noProof w:val="0"/>
              </w:rPr>
            </w:pPr>
            <w:r w:rsidRPr="00CD48A8">
              <w:rPr>
                <w:noProof w:val="0"/>
                <w:color w:val="000000"/>
              </w:rPr>
              <w:t>2</w:t>
            </w:r>
          </w:p>
        </w:tc>
        <w:tc>
          <w:tcPr>
            <w:tcW w:w="864" w:type="dxa"/>
            <w:tcBorders>
              <w:left w:val="nil"/>
              <w:right w:val="nil"/>
            </w:tcBorders>
            <w:vAlign w:val="bottom"/>
          </w:tcPr>
          <w:p w14:paraId="79AE6A1E" w14:textId="5A19724C" w:rsidR="00326538" w:rsidRPr="00CD48A8" w:rsidRDefault="00B20448" w:rsidP="00BB696C">
            <w:pPr>
              <w:pStyle w:val="TableText"/>
              <w:rPr>
                <w:noProof w:val="0"/>
              </w:rPr>
            </w:pPr>
            <w:r w:rsidRPr="00CD48A8">
              <w:rPr>
                <w:noProof w:val="0"/>
                <w:color w:val="000000"/>
              </w:rPr>
              <w:t>3.85</w:t>
            </w:r>
          </w:p>
        </w:tc>
        <w:tc>
          <w:tcPr>
            <w:tcW w:w="864" w:type="dxa"/>
            <w:tcBorders>
              <w:left w:val="nil"/>
              <w:right w:val="nil"/>
            </w:tcBorders>
            <w:vAlign w:val="bottom"/>
          </w:tcPr>
          <w:p w14:paraId="332A012D" w14:textId="5746E850" w:rsidR="00326538" w:rsidRPr="00CD48A8" w:rsidRDefault="00B20448" w:rsidP="00BB696C">
            <w:pPr>
              <w:pStyle w:val="TableText"/>
              <w:ind w:right="144"/>
              <w:rPr>
                <w:noProof w:val="0"/>
              </w:rPr>
            </w:pPr>
            <w:r w:rsidRPr="00CD48A8">
              <w:rPr>
                <w:noProof w:val="0"/>
              </w:rPr>
              <w:t>N/A</w:t>
            </w:r>
          </w:p>
        </w:tc>
        <w:tc>
          <w:tcPr>
            <w:tcW w:w="1008" w:type="dxa"/>
            <w:tcBorders>
              <w:left w:val="nil"/>
            </w:tcBorders>
            <w:vAlign w:val="bottom"/>
          </w:tcPr>
          <w:p w14:paraId="6D7BF3FC" w14:textId="523C4D83" w:rsidR="00326538" w:rsidRPr="00CD48A8" w:rsidRDefault="00B20448" w:rsidP="00BB696C">
            <w:pPr>
              <w:pStyle w:val="TableText"/>
              <w:rPr>
                <w:noProof w:val="0"/>
              </w:rPr>
            </w:pPr>
            <w:r w:rsidRPr="00CD48A8">
              <w:rPr>
                <w:noProof w:val="0"/>
              </w:rPr>
              <w:t>N/A</w:t>
            </w:r>
          </w:p>
        </w:tc>
      </w:tr>
      <w:tr w:rsidR="00326538" w:rsidRPr="00CD48A8" w14:paraId="2FCD5B91" w14:textId="77777777" w:rsidTr="00BB696C">
        <w:tc>
          <w:tcPr>
            <w:tcW w:w="1440" w:type="dxa"/>
            <w:tcBorders>
              <w:right w:val="nil"/>
            </w:tcBorders>
          </w:tcPr>
          <w:p w14:paraId="4A95E176" w14:textId="77777777" w:rsidR="00326538" w:rsidRPr="00CD48A8" w:rsidRDefault="00326538" w:rsidP="008021DE">
            <w:pPr>
              <w:pStyle w:val="TableText"/>
              <w:rPr>
                <w:noProof w:val="0"/>
              </w:rPr>
            </w:pPr>
            <w:r w:rsidRPr="00CD48A8">
              <w:rPr>
                <w:noProof w:val="0"/>
              </w:rPr>
              <w:t>C+</w:t>
            </w:r>
          </w:p>
        </w:tc>
        <w:tc>
          <w:tcPr>
            <w:tcW w:w="720" w:type="dxa"/>
            <w:tcBorders>
              <w:left w:val="nil"/>
              <w:right w:val="nil"/>
            </w:tcBorders>
            <w:vAlign w:val="bottom"/>
          </w:tcPr>
          <w:p w14:paraId="72F74208" w14:textId="24E76CDE" w:rsidR="00326538" w:rsidRPr="00CD48A8" w:rsidRDefault="00B20448" w:rsidP="00BB696C">
            <w:pPr>
              <w:pStyle w:val="TableText"/>
              <w:rPr>
                <w:noProof w:val="0"/>
              </w:rPr>
            </w:pPr>
            <w:r w:rsidRPr="00CD48A8">
              <w:rPr>
                <w:noProof w:val="0"/>
                <w:color w:val="000000"/>
              </w:rPr>
              <w:t>0</w:t>
            </w:r>
          </w:p>
        </w:tc>
        <w:tc>
          <w:tcPr>
            <w:tcW w:w="864" w:type="dxa"/>
            <w:tcBorders>
              <w:left w:val="nil"/>
              <w:right w:val="nil"/>
            </w:tcBorders>
            <w:vAlign w:val="bottom"/>
          </w:tcPr>
          <w:p w14:paraId="12AD28C4" w14:textId="3A8AED2E"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1801A46C" w14:textId="38D181F1"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120D8613" w14:textId="4639E9CC"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2BDD3B47" w14:textId="25EBDC3F"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6137EB5B" w14:textId="4A1BEECC"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394CF6B9" w14:textId="4DA22BC2"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58A1E9ED" w14:textId="759C7207"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56981751" w14:textId="66D83F80"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23C35FAF" w14:textId="20360364" w:rsidR="00326538" w:rsidRPr="00CD48A8" w:rsidRDefault="00B20448" w:rsidP="00BB696C">
            <w:pPr>
              <w:pStyle w:val="TableText"/>
              <w:rPr>
                <w:noProof w:val="0"/>
              </w:rPr>
            </w:pPr>
            <w:r w:rsidRPr="00CD48A8">
              <w:rPr>
                <w:noProof w:val="0"/>
                <w:color w:val="000000"/>
              </w:rPr>
              <w:t>0.00</w:t>
            </w:r>
          </w:p>
        </w:tc>
        <w:tc>
          <w:tcPr>
            <w:tcW w:w="720" w:type="dxa"/>
            <w:tcBorders>
              <w:left w:val="nil"/>
              <w:right w:val="nil"/>
            </w:tcBorders>
            <w:vAlign w:val="bottom"/>
          </w:tcPr>
          <w:p w14:paraId="193A8D93" w14:textId="77AE4030" w:rsidR="00326538" w:rsidRPr="00CD48A8" w:rsidRDefault="00B20448" w:rsidP="00BB696C">
            <w:pPr>
              <w:pStyle w:val="TableText"/>
              <w:ind w:right="144"/>
              <w:rPr>
                <w:noProof w:val="0"/>
              </w:rPr>
            </w:pPr>
            <w:r w:rsidRPr="00CD48A8">
              <w:rPr>
                <w:noProof w:val="0"/>
                <w:color w:val="000000"/>
              </w:rPr>
              <w:t>0</w:t>
            </w:r>
          </w:p>
        </w:tc>
        <w:tc>
          <w:tcPr>
            <w:tcW w:w="864" w:type="dxa"/>
            <w:tcBorders>
              <w:left w:val="nil"/>
              <w:right w:val="nil"/>
            </w:tcBorders>
            <w:vAlign w:val="bottom"/>
          </w:tcPr>
          <w:p w14:paraId="76560170" w14:textId="4A47FAFD" w:rsidR="00326538" w:rsidRPr="00CD48A8" w:rsidRDefault="00B20448" w:rsidP="00BB696C">
            <w:pPr>
              <w:pStyle w:val="TableText"/>
              <w:rPr>
                <w:noProof w:val="0"/>
              </w:rPr>
            </w:pPr>
            <w:r w:rsidRPr="00CD48A8">
              <w:rPr>
                <w:noProof w:val="0"/>
                <w:color w:val="000000"/>
              </w:rPr>
              <w:t>0.00</w:t>
            </w:r>
          </w:p>
        </w:tc>
        <w:tc>
          <w:tcPr>
            <w:tcW w:w="864" w:type="dxa"/>
            <w:tcBorders>
              <w:left w:val="nil"/>
              <w:right w:val="nil"/>
            </w:tcBorders>
            <w:vAlign w:val="bottom"/>
          </w:tcPr>
          <w:p w14:paraId="5C821900" w14:textId="1CA241EF" w:rsidR="00326538" w:rsidRPr="00CD48A8" w:rsidRDefault="00B20448" w:rsidP="00BB696C">
            <w:pPr>
              <w:pStyle w:val="TableText"/>
              <w:ind w:right="144"/>
              <w:rPr>
                <w:noProof w:val="0"/>
              </w:rPr>
            </w:pPr>
            <w:r w:rsidRPr="00CD48A8">
              <w:rPr>
                <w:noProof w:val="0"/>
              </w:rPr>
              <w:t>N/A</w:t>
            </w:r>
          </w:p>
        </w:tc>
        <w:tc>
          <w:tcPr>
            <w:tcW w:w="1008" w:type="dxa"/>
            <w:tcBorders>
              <w:left w:val="nil"/>
            </w:tcBorders>
            <w:vAlign w:val="bottom"/>
          </w:tcPr>
          <w:p w14:paraId="060603D3" w14:textId="54E9C8C4" w:rsidR="00326538" w:rsidRPr="00CD48A8" w:rsidRDefault="00B20448" w:rsidP="00BB696C">
            <w:pPr>
              <w:pStyle w:val="TableText"/>
              <w:rPr>
                <w:noProof w:val="0"/>
              </w:rPr>
            </w:pPr>
            <w:r w:rsidRPr="00CD48A8">
              <w:rPr>
                <w:noProof w:val="0"/>
              </w:rPr>
              <w:t>N/A</w:t>
            </w:r>
          </w:p>
        </w:tc>
      </w:tr>
      <w:tr w:rsidR="00326538" w:rsidRPr="00CD48A8" w14:paraId="4F33F405" w14:textId="77777777" w:rsidTr="00BB696C">
        <w:tc>
          <w:tcPr>
            <w:tcW w:w="1440" w:type="dxa"/>
            <w:tcBorders>
              <w:bottom w:val="single" w:sz="4" w:space="0" w:color="auto"/>
              <w:right w:val="nil"/>
            </w:tcBorders>
          </w:tcPr>
          <w:p w14:paraId="743EA011" w14:textId="77777777" w:rsidR="00326538" w:rsidRPr="00CD48A8" w:rsidRDefault="00326538" w:rsidP="008021DE">
            <w:pPr>
              <w:pStyle w:val="TableText"/>
              <w:rPr>
                <w:noProof w:val="0"/>
              </w:rPr>
            </w:pPr>
            <w:r w:rsidRPr="00CD48A8">
              <w:rPr>
                <w:noProof w:val="0"/>
              </w:rPr>
              <w:t>Small N</w:t>
            </w:r>
          </w:p>
        </w:tc>
        <w:tc>
          <w:tcPr>
            <w:tcW w:w="720" w:type="dxa"/>
            <w:tcBorders>
              <w:left w:val="nil"/>
              <w:bottom w:val="single" w:sz="4" w:space="0" w:color="auto"/>
              <w:right w:val="nil"/>
            </w:tcBorders>
            <w:vAlign w:val="bottom"/>
          </w:tcPr>
          <w:p w14:paraId="218F9693" w14:textId="00A4C3CF" w:rsidR="00326538" w:rsidRPr="00CD48A8" w:rsidRDefault="00B20448" w:rsidP="00BB696C">
            <w:pPr>
              <w:pStyle w:val="TableText"/>
              <w:rPr>
                <w:noProof w:val="0"/>
              </w:rPr>
            </w:pPr>
            <w:r w:rsidRPr="00CD48A8">
              <w:rPr>
                <w:noProof w:val="0"/>
                <w:color w:val="000000"/>
              </w:rPr>
              <w:t>0</w:t>
            </w:r>
          </w:p>
        </w:tc>
        <w:tc>
          <w:tcPr>
            <w:tcW w:w="864" w:type="dxa"/>
            <w:tcBorders>
              <w:left w:val="nil"/>
              <w:bottom w:val="single" w:sz="4" w:space="0" w:color="auto"/>
              <w:right w:val="nil"/>
            </w:tcBorders>
            <w:vAlign w:val="bottom"/>
          </w:tcPr>
          <w:p w14:paraId="1C905C8C" w14:textId="16769683" w:rsidR="00326538" w:rsidRPr="00CD48A8" w:rsidRDefault="00B20448" w:rsidP="00BB696C">
            <w:pPr>
              <w:pStyle w:val="TableText"/>
              <w:rPr>
                <w:noProof w:val="0"/>
              </w:rPr>
            </w:pPr>
            <w:r w:rsidRPr="00CD48A8">
              <w:rPr>
                <w:noProof w:val="0"/>
                <w:color w:val="000000"/>
              </w:rPr>
              <w:t>0.00</w:t>
            </w:r>
          </w:p>
        </w:tc>
        <w:tc>
          <w:tcPr>
            <w:tcW w:w="720" w:type="dxa"/>
            <w:tcBorders>
              <w:left w:val="nil"/>
              <w:bottom w:val="single" w:sz="4" w:space="0" w:color="auto"/>
              <w:right w:val="nil"/>
            </w:tcBorders>
            <w:vAlign w:val="bottom"/>
          </w:tcPr>
          <w:p w14:paraId="693B23D9" w14:textId="5C546433" w:rsidR="00326538" w:rsidRPr="00CD48A8" w:rsidRDefault="00B20448" w:rsidP="00BB696C">
            <w:pPr>
              <w:pStyle w:val="TableText"/>
              <w:ind w:right="144"/>
              <w:rPr>
                <w:noProof w:val="0"/>
              </w:rPr>
            </w:pPr>
            <w:r w:rsidRPr="00CD48A8">
              <w:rPr>
                <w:noProof w:val="0"/>
                <w:color w:val="000000"/>
              </w:rPr>
              <w:t>0</w:t>
            </w:r>
          </w:p>
        </w:tc>
        <w:tc>
          <w:tcPr>
            <w:tcW w:w="864" w:type="dxa"/>
            <w:tcBorders>
              <w:left w:val="nil"/>
              <w:bottom w:val="single" w:sz="4" w:space="0" w:color="auto"/>
              <w:right w:val="nil"/>
            </w:tcBorders>
            <w:vAlign w:val="bottom"/>
          </w:tcPr>
          <w:p w14:paraId="1CDB367E" w14:textId="66EF33F2" w:rsidR="00326538" w:rsidRPr="00CD48A8" w:rsidRDefault="00B20448" w:rsidP="00BB696C">
            <w:pPr>
              <w:pStyle w:val="TableText"/>
              <w:rPr>
                <w:noProof w:val="0"/>
              </w:rPr>
            </w:pPr>
            <w:r w:rsidRPr="00CD48A8">
              <w:rPr>
                <w:noProof w:val="0"/>
                <w:color w:val="000000"/>
              </w:rPr>
              <w:t>0.00</w:t>
            </w:r>
          </w:p>
        </w:tc>
        <w:tc>
          <w:tcPr>
            <w:tcW w:w="720" w:type="dxa"/>
            <w:tcBorders>
              <w:left w:val="nil"/>
              <w:bottom w:val="single" w:sz="4" w:space="0" w:color="auto"/>
              <w:right w:val="nil"/>
            </w:tcBorders>
            <w:vAlign w:val="bottom"/>
          </w:tcPr>
          <w:p w14:paraId="20C64084" w14:textId="3EC52647" w:rsidR="00326538" w:rsidRPr="00CD48A8" w:rsidRDefault="00B20448" w:rsidP="00BB696C">
            <w:pPr>
              <w:pStyle w:val="TableText"/>
              <w:ind w:right="144"/>
              <w:rPr>
                <w:noProof w:val="0"/>
              </w:rPr>
            </w:pPr>
            <w:r w:rsidRPr="00CD48A8">
              <w:rPr>
                <w:noProof w:val="0"/>
                <w:color w:val="000000"/>
              </w:rPr>
              <w:t>0</w:t>
            </w:r>
          </w:p>
        </w:tc>
        <w:tc>
          <w:tcPr>
            <w:tcW w:w="864" w:type="dxa"/>
            <w:tcBorders>
              <w:left w:val="nil"/>
              <w:bottom w:val="single" w:sz="4" w:space="0" w:color="auto"/>
              <w:right w:val="nil"/>
            </w:tcBorders>
            <w:vAlign w:val="bottom"/>
          </w:tcPr>
          <w:p w14:paraId="70A5B907" w14:textId="1BCA28E2" w:rsidR="00326538" w:rsidRPr="00CD48A8" w:rsidRDefault="00B20448" w:rsidP="00BB696C">
            <w:pPr>
              <w:pStyle w:val="TableText"/>
              <w:rPr>
                <w:noProof w:val="0"/>
              </w:rPr>
            </w:pPr>
            <w:r w:rsidRPr="00CD48A8">
              <w:rPr>
                <w:noProof w:val="0"/>
                <w:color w:val="000000"/>
              </w:rPr>
              <w:t>0.00</w:t>
            </w:r>
          </w:p>
        </w:tc>
        <w:tc>
          <w:tcPr>
            <w:tcW w:w="720" w:type="dxa"/>
            <w:tcBorders>
              <w:left w:val="nil"/>
              <w:bottom w:val="single" w:sz="4" w:space="0" w:color="auto"/>
              <w:right w:val="nil"/>
            </w:tcBorders>
            <w:vAlign w:val="bottom"/>
          </w:tcPr>
          <w:p w14:paraId="20B840C6" w14:textId="4F4AC3A0" w:rsidR="00326538" w:rsidRPr="00CD48A8" w:rsidRDefault="00B20448" w:rsidP="00BB696C">
            <w:pPr>
              <w:pStyle w:val="TableText"/>
              <w:ind w:right="144"/>
              <w:rPr>
                <w:noProof w:val="0"/>
              </w:rPr>
            </w:pPr>
            <w:r w:rsidRPr="00CD48A8">
              <w:rPr>
                <w:noProof w:val="0"/>
                <w:color w:val="000000"/>
              </w:rPr>
              <w:t>0</w:t>
            </w:r>
          </w:p>
        </w:tc>
        <w:tc>
          <w:tcPr>
            <w:tcW w:w="864" w:type="dxa"/>
            <w:tcBorders>
              <w:left w:val="nil"/>
              <w:bottom w:val="single" w:sz="4" w:space="0" w:color="auto"/>
              <w:right w:val="nil"/>
            </w:tcBorders>
            <w:vAlign w:val="bottom"/>
          </w:tcPr>
          <w:p w14:paraId="5799AFE3" w14:textId="5FB115D9" w:rsidR="00326538" w:rsidRPr="00CD48A8" w:rsidRDefault="00B20448" w:rsidP="00BB696C">
            <w:pPr>
              <w:pStyle w:val="TableText"/>
              <w:rPr>
                <w:noProof w:val="0"/>
              </w:rPr>
            </w:pPr>
            <w:r w:rsidRPr="00CD48A8">
              <w:rPr>
                <w:noProof w:val="0"/>
                <w:color w:val="000000"/>
              </w:rPr>
              <w:t>0.00</w:t>
            </w:r>
          </w:p>
        </w:tc>
        <w:tc>
          <w:tcPr>
            <w:tcW w:w="720" w:type="dxa"/>
            <w:tcBorders>
              <w:left w:val="nil"/>
              <w:bottom w:val="single" w:sz="4" w:space="0" w:color="auto"/>
              <w:right w:val="nil"/>
            </w:tcBorders>
            <w:vAlign w:val="bottom"/>
          </w:tcPr>
          <w:p w14:paraId="3DFD8E00" w14:textId="442563DC" w:rsidR="00326538" w:rsidRPr="00CD48A8" w:rsidRDefault="00B20448" w:rsidP="00BB696C">
            <w:pPr>
              <w:pStyle w:val="TableText"/>
              <w:ind w:right="144"/>
              <w:rPr>
                <w:noProof w:val="0"/>
              </w:rPr>
            </w:pPr>
            <w:r w:rsidRPr="00CD48A8">
              <w:rPr>
                <w:noProof w:val="0"/>
                <w:color w:val="000000"/>
              </w:rPr>
              <w:t>0</w:t>
            </w:r>
          </w:p>
        </w:tc>
        <w:tc>
          <w:tcPr>
            <w:tcW w:w="864" w:type="dxa"/>
            <w:tcBorders>
              <w:left w:val="nil"/>
              <w:bottom w:val="single" w:sz="4" w:space="0" w:color="auto"/>
              <w:right w:val="nil"/>
            </w:tcBorders>
            <w:vAlign w:val="bottom"/>
          </w:tcPr>
          <w:p w14:paraId="433D7D7A" w14:textId="41F8BEFC" w:rsidR="00326538" w:rsidRPr="00CD48A8" w:rsidRDefault="00B20448" w:rsidP="00BB696C">
            <w:pPr>
              <w:pStyle w:val="TableText"/>
              <w:rPr>
                <w:noProof w:val="0"/>
              </w:rPr>
            </w:pPr>
            <w:r w:rsidRPr="00CD48A8">
              <w:rPr>
                <w:noProof w:val="0"/>
                <w:color w:val="000000"/>
              </w:rPr>
              <w:t>0.00</w:t>
            </w:r>
          </w:p>
        </w:tc>
        <w:tc>
          <w:tcPr>
            <w:tcW w:w="720" w:type="dxa"/>
            <w:tcBorders>
              <w:left w:val="nil"/>
              <w:bottom w:val="single" w:sz="4" w:space="0" w:color="auto"/>
              <w:right w:val="nil"/>
            </w:tcBorders>
            <w:vAlign w:val="bottom"/>
          </w:tcPr>
          <w:p w14:paraId="2903853E" w14:textId="3109CE07" w:rsidR="00326538" w:rsidRPr="00CD48A8" w:rsidRDefault="00B20448" w:rsidP="00BB696C">
            <w:pPr>
              <w:pStyle w:val="TableText"/>
              <w:ind w:right="144"/>
              <w:rPr>
                <w:noProof w:val="0"/>
              </w:rPr>
            </w:pPr>
            <w:r w:rsidRPr="00CD48A8">
              <w:rPr>
                <w:noProof w:val="0"/>
                <w:color w:val="000000"/>
              </w:rPr>
              <w:t>0</w:t>
            </w:r>
          </w:p>
        </w:tc>
        <w:tc>
          <w:tcPr>
            <w:tcW w:w="864" w:type="dxa"/>
            <w:tcBorders>
              <w:left w:val="nil"/>
              <w:bottom w:val="single" w:sz="4" w:space="0" w:color="auto"/>
              <w:right w:val="nil"/>
            </w:tcBorders>
            <w:vAlign w:val="bottom"/>
          </w:tcPr>
          <w:p w14:paraId="071B5FC9" w14:textId="6DC75C46" w:rsidR="00326538" w:rsidRPr="00CD48A8" w:rsidRDefault="00B20448" w:rsidP="00BB696C">
            <w:pPr>
              <w:pStyle w:val="TableText"/>
              <w:rPr>
                <w:noProof w:val="0"/>
              </w:rPr>
            </w:pPr>
            <w:r w:rsidRPr="00CD48A8">
              <w:rPr>
                <w:noProof w:val="0"/>
                <w:color w:val="000000"/>
              </w:rPr>
              <w:t>0.00</w:t>
            </w:r>
          </w:p>
        </w:tc>
        <w:tc>
          <w:tcPr>
            <w:tcW w:w="864" w:type="dxa"/>
            <w:tcBorders>
              <w:left w:val="nil"/>
              <w:bottom w:val="single" w:sz="4" w:space="0" w:color="auto"/>
              <w:right w:val="nil"/>
            </w:tcBorders>
            <w:vAlign w:val="bottom"/>
          </w:tcPr>
          <w:p w14:paraId="403667B4" w14:textId="21A3D6B9" w:rsidR="00326538" w:rsidRPr="00CD48A8" w:rsidRDefault="00EE3BB6" w:rsidP="00BB696C">
            <w:pPr>
              <w:pStyle w:val="TableText"/>
              <w:ind w:right="144"/>
              <w:rPr>
                <w:noProof w:val="0"/>
              </w:rPr>
            </w:pPr>
            <w:r w:rsidRPr="00CD48A8">
              <w:rPr>
                <w:noProof w:val="0"/>
              </w:rPr>
              <w:t>52</w:t>
            </w:r>
          </w:p>
        </w:tc>
        <w:tc>
          <w:tcPr>
            <w:tcW w:w="1008" w:type="dxa"/>
            <w:tcBorders>
              <w:left w:val="nil"/>
              <w:bottom w:val="single" w:sz="4" w:space="0" w:color="auto"/>
            </w:tcBorders>
            <w:vAlign w:val="bottom"/>
          </w:tcPr>
          <w:p w14:paraId="02353B63" w14:textId="3770C071" w:rsidR="00326538" w:rsidRPr="00CD48A8" w:rsidRDefault="00EE3BB6" w:rsidP="00BB696C">
            <w:pPr>
              <w:pStyle w:val="TableText"/>
              <w:rPr>
                <w:noProof w:val="0"/>
              </w:rPr>
            </w:pPr>
            <w:r w:rsidRPr="00CD48A8">
              <w:rPr>
                <w:noProof w:val="0"/>
              </w:rPr>
              <w:t>100.00</w:t>
            </w:r>
          </w:p>
        </w:tc>
      </w:tr>
      <w:tr w:rsidR="00326538" w:rsidRPr="00CD48A8" w14:paraId="30FCD2EA" w14:textId="77777777" w:rsidTr="00BB696C">
        <w:tc>
          <w:tcPr>
            <w:tcW w:w="1440" w:type="dxa"/>
            <w:tcBorders>
              <w:top w:val="single" w:sz="4" w:space="0" w:color="auto"/>
              <w:bottom w:val="single" w:sz="12" w:space="0" w:color="auto"/>
              <w:right w:val="nil"/>
            </w:tcBorders>
          </w:tcPr>
          <w:p w14:paraId="1725405C" w14:textId="77777777" w:rsidR="00326538" w:rsidRPr="00CD48A8" w:rsidRDefault="00326538" w:rsidP="008021DE">
            <w:pPr>
              <w:pStyle w:val="TableText"/>
              <w:rPr>
                <w:b/>
                <w:noProof w:val="0"/>
              </w:rPr>
            </w:pPr>
            <w:r w:rsidRPr="00CD48A8">
              <w:rPr>
                <w:b/>
                <w:noProof w:val="0"/>
              </w:rPr>
              <w:t>Total</w:t>
            </w:r>
          </w:p>
        </w:tc>
        <w:tc>
          <w:tcPr>
            <w:tcW w:w="720" w:type="dxa"/>
            <w:tcBorders>
              <w:top w:val="single" w:sz="4" w:space="0" w:color="auto"/>
              <w:left w:val="nil"/>
              <w:bottom w:val="single" w:sz="12" w:space="0" w:color="auto"/>
              <w:right w:val="nil"/>
            </w:tcBorders>
            <w:vAlign w:val="bottom"/>
          </w:tcPr>
          <w:p w14:paraId="0B22BA0E" w14:textId="1E6B4721" w:rsidR="00326538" w:rsidRPr="00CD48A8" w:rsidRDefault="00B20448" w:rsidP="00BB696C">
            <w:pPr>
              <w:pStyle w:val="TableText"/>
              <w:rPr>
                <w:b/>
                <w:noProof w:val="0"/>
              </w:rPr>
            </w:pPr>
            <w:r w:rsidRPr="00CD48A8">
              <w:rPr>
                <w:b/>
                <w:noProof w:val="0"/>
              </w:rPr>
              <w:t>52</w:t>
            </w:r>
          </w:p>
        </w:tc>
        <w:tc>
          <w:tcPr>
            <w:tcW w:w="864" w:type="dxa"/>
            <w:tcBorders>
              <w:top w:val="single" w:sz="4" w:space="0" w:color="auto"/>
              <w:left w:val="nil"/>
              <w:bottom w:val="single" w:sz="12" w:space="0" w:color="auto"/>
              <w:right w:val="nil"/>
            </w:tcBorders>
            <w:vAlign w:val="bottom"/>
          </w:tcPr>
          <w:p w14:paraId="4E485A24" w14:textId="77777777" w:rsidR="00326538" w:rsidRPr="00CD48A8" w:rsidRDefault="00326538" w:rsidP="00BB696C">
            <w:pPr>
              <w:pStyle w:val="TableText"/>
              <w:rPr>
                <w:b/>
                <w:noProof w:val="0"/>
              </w:rPr>
            </w:pPr>
            <w:r w:rsidRPr="00CD48A8">
              <w:rPr>
                <w:b/>
                <w:noProof w:val="0"/>
              </w:rPr>
              <w:t>100.0</w:t>
            </w:r>
          </w:p>
        </w:tc>
        <w:tc>
          <w:tcPr>
            <w:tcW w:w="720" w:type="dxa"/>
            <w:tcBorders>
              <w:top w:val="single" w:sz="4" w:space="0" w:color="auto"/>
              <w:left w:val="nil"/>
              <w:bottom w:val="single" w:sz="12" w:space="0" w:color="auto"/>
              <w:right w:val="nil"/>
            </w:tcBorders>
            <w:vAlign w:val="bottom"/>
          </w:tcPr>
          <w:p w14:paraId="48B6F39D" w14:textId="2F8254B2" w:rsidR="00326538" w:rsidRPr="00CD48A8" w:rsidRDefault="00B20448" w:rsidP="00BB696C">
            <w:pPr>
              <w:pStyle w:val="TableText"/>
              <w:ind w:right="144"/>
              <w:rPr>
                <w:b/>
                <w:noProof w:val="0"/>
              </w:rPr>
            </w:pPr>
            <w:r w:rsidRPr="00CD48A8">
              <w:rPr>
                <w:b/>
                <w:noProof w:val="0"/>
              </w:rPr>
              <w:t>52</w:t>
            </w:r>
          </w:p>
        </w:tc>
        <w:tc>
          <w:tcPr>
            <w:tcW w:w="864" w:type="dxa"/>
            <w:tcBorders>
              <w:top w:val="single" w:sz="4" w:space="0" w:color="auto"/>
              <w:left w:val="nil"/>
              <w:bottom w:val="single" w:sz="12" w:space="0" w:color="auto"/>
              <w:right w:val="nil"/>
            </w:tcBorders>
            <w:vAlign w:val="bottom"/>
          </w:tcPr>
          <w:p w14:paraId="2DACB463" w14:textId="77777777" w:rsidR="00326538" w:rsidRPr="00CD48A8" w:rsidRDefault="00326538" w:rsidP="00BB696C">
            <w:pPr>
              <w:pStyle w:val="TableText"/>
              <w:rPr>
                <w:b/>
                <w:noProof w:val="0"/>
              </w:rPr>
            </w:pPr>
            <w:r w:rsidRPr="00CD48A8">
              <w:rPr>
                <w:b/>
                <w:noProof w:val="0"/>
              </w:rPr>
              <w:t>100.0</w:t>
            </w:r>
          </w:p>
        </w:tc>
        <w:tc>
          <w:tcPr>
            <w:tcW w:w="720" w:type="dxa"/>
            <w:tcBorders>
              <w:top w:val="single" w:sz="4" w:space="0" w:color="auto"/>
              <w:left w:val="nil"/>
              <w:bottom w:val="single" w:sz="12" w:space="0" w:color="auto"/>
              <w:right w:val="nil"/>
            </w:tcBorders>
            <w:vAlign w:val="bottom"/>
          </w:tcPr>
          <w:p w14:paraId="55911873" w14:textId="34CF7517" w:rsidR="00326538" w:rsidRPr="00CD48A8" w:rsidRDefault="00B20448" w:rsidP="00BB696C">
            <w:pPr>
              <w:pStyle w:val="TableText"/>
              <w:ind w:right="144"/>
              <w:rPr>
                <w:b/>
                <w:noProof w:val="0"/>
              </w:rPr>
            </w:pPr>
            <w:r w:rsidRPr="00CD48A8">
              <w:rPr>
                <w:b/>
                <w:noProof w:val="0"/>
              </w:rPr>
              <w:t>52</w:t>
            </w:r>
          </w:p>
        </w:tc>
        <w:tc>
          <w:tcPr>
            <w:tcW w:w="864" w:type="dxa"/>
            <w:tcBorders>
              <w:top w:val="single" w:sz="4" w:space="0" w:color="auto"/>
              <w:left w:val="nil"/>
              <w:bottom w:val="single" w:sz="12" w:space="0" w:color="auto"/>
              <w:right w:val="nil"/>
            </w:tcBorders>
            <w:vAlign w:val="bottom"/>
          </w:tcPr>
          <w:p w14:paraId="3A63CF7E" w14:textId="77777777" w:rsidR="00326538" w:rsidRPr="00CD48A8" w:rsidRDefault="00326538" w:rsidP="00BB696C">
            <w:pPr>
              <w:pStyle w:val="TableText"/>
              <w:rPr>
                <w:b/>
                <w:noProof w:val="0"/>
              </w:rPr>
            </w:pPr>
            <w:r w:rsidRPr="00CD48A8">
              <w:rPr>
                <w:b/>
                <w:noProof w:val="0"/>
              </w:rPr>
              <w:t>100.0</w:t>
            </w:r>
          </w:p>
        </w:tc>
        <w:tc>
          <w:tcPr>
            <w:tcW w:w="720" w:type="dxa"/>
            <w:tcBorders>
              <w:top w:val="single" w:sz="4" w:space="0" w:color="auto"/>
              <w:left w:val="nil"/>
              <w:bottom w:val="single" w:sz="12" w:space="0" w:color="auto"/>
              <w:right w:val="nil"/>
            </w:tcBorders>
            <w:vAlign w:val="bottom"/>
          </w:tcPr>
          <w:p w14:paraId="221BD4D7" w14:textId="25749FED" w:rsidR="00326538" w:rsidRPr="00CD48A8" w:rsidRDefault="00B20448" w:rsidP="00BB696C">
            <w:pPr>
              <w:pStyle w:val="TableText"/>
              <w:ind w:right="144"/>
              <w:rPr>
                <w:b/>
                <w:noProof w:val="0"/>
              </w:rPr>
            </w:pPr>
            <w:r w:rsidRPr="00CD48A8">
              <w:rPr>
                <w:b/>
                <w:noProof w:val="0"/>
              </w:rPr>
              <w:t>52</w:t>
            </w:r>
          </w:p>
        </w:tc>
        <w:tc>
          <w:tcPr>
            <w:tcW w:w="864" w:type="dxa"/>
            <w:tcBorders>
              <w:top w:val="single" w:sz="4" w:space="0" w:color="auto"/>
              <w:left w:val="nil"/>
              <w:bottom w:val="single" w:sz="12" w:space="0" w:color="auto"/>
              <w:right w:val="nil"/>
            </w:tcBorders>
            <w:vAlign w:val="bottom"/>
          </w:tcPr>
          <w:p w14:paraId="20C0FB33" w14:textId="77777777" w:rsidR="00326538" w:rsidRPr="00CD48A8" w:rsidRDefault="00326538" w:rsidP="00BB696C">
            <w:pPr>
              <w:pStyle w:val="TableText"/>
              <w:rPr>
                <w:b/>
                <w:noProof w:val="0"/>
              </w:rPr>
            </w:pPr>
            <w:r w:rsidRPr="00CD48A8">
              <w:rPr>
                <w:b/>
                <w:noProof w:val="0"/>
              </w:rPr>
              <w:t>100.0</w:t>
            </w:r>
          </w:p>
        </w:tc>
        <w:tc>
          <w:tcPr>
            <w:tcW w:w="720" w:type="dxa"/>
            <w:tcBorders>
              <w:top w:val="single" w:sz="4" w:space="0" w:color="auto"/>
              <w:left w:val="nil"/>
              <w:bottom w:val="single" w:sz="12" w:space="0" w:color="auto"/>
              <w:right w:val="nil"/>
            </w:tcBorders>
            <w:vAlign w:val="bottom"/>
          </w:tcPr>
          <w:p w14:paraId="267184C2" w14:textId="44AAE909" w:rsidR="00326538" w:rsidRPr="00CD48A8" w:rsidRDefault="00B20448" w:rsidP="00BB696C">
            <w:pPr>
              <w:pStyle w:val="TableText"/>
              <w:ind w:right="144"/>
              <w:rPr>
                <w:b/>
                <w:noProof w:val="0"/>
              </w:rPr>
            </w:pPr>
            <w:r w:rsidRPr="00CD48A8">
              <w:rPr>
                <w:b/>
                <w:noProof w:val="0"/>
              </w:rPr>
              <w:t>52</w:t>
            </w:r>
          </w:p>
        </w:tc>
        <w:tc>
          <w:tcPr>
            <w:tcW w:w="864" w:type="dxa"/>
            <w:tcBorders>
              <w:top w:val="single" w:sz="4" w:space="0" w:color="auto"/>
              <w:left w:val="nil"/>
              <w:bottom w:val="single" w:sz="12" w:space="0" w:color="auto"/>
              <w:right w:val="nil"/>
            </w:tcBorders>
            <w:vAlign w:val="bottom"/>
          </w:tcPr>
          <w:p w14:paraId="6BFEC6EA" w14:textId="77777777" w:rsidR="00326538" w:rsidRPr="00CD48A8" w:rsidRDefault="00326538" w:rsidP="00BB696C">
            <w:pPr>
              <w:pStyle w:val="TableText"/>
              <w:rPr>
                <w:b/>
                <w:noProof w:val="0"/>
              </w:rPr>
            </w:pPr>
            <w:r w:rsidRPr="00CD48A8">
              <w:rPr>
                <w:b/>
                <w:noProof w:val="0"/>
              </w:rPr>
              <w:t>100.0</w:t>
            </w:r>
          </w:p>
        </w:tc>
        <w:tc>
          <w:tcPr>
            <w:tcW w:w="720" w:type="dxa"/>
            <w:tcBorders>
              <w:top w:val="single" w:sz="4" w:space="0" w:color="auto"/>
              <w:left w:val="nil"/>
              <w:bottom w:val="single" w:sz="12" w:space="0" w:color="auto"/>
              <w:right w:val="nil"/>
            </w:tcBorders>
            <w:vAlign w:val="bottom"/>
          </w:tcPr>
          <w:p w14:paraId="2821E0F1" w14:textId="6B8460D9" w:rsidR="00326538" w:rsidRPr="00CD48A8" w:rsidRDefault="00B20448" w:rsidP="00BB696C">
            <w:pPr>
              <w:pStyle w:val="TableText"/>
              <w:ind w:right="144"/>
              <w:rPr>
                <w:b/>
                <w:noProof w:val="0"/>
              </w:rPr>
            </w:pPr>
            <w:r w:rsidRPr="00CD48A8">
              <w:rPr>
                <w:b/>
                <w:noProof w:val="0"/>
              </w:rPr>
              <w:t>52</w:t>
            </w:r>
          </w:p>
        </w:tc>
        <w:tc>
          <w:tcPr>
            <w:tcW w:w="864" w:type="dxa"/>
            <w:tcBorders>
              <w:top w:val="single" w:sz="4" w:space="0" w:color="auto"/>
              <w:left w:val="nil"/>
              <w:bottom w:val="single" w:sz="12" w:space="0" w:color="auto"/>
              <w:right w:val="nil"/>
            </w:tcBorders>
            <w:vAlign w:val="bottom"/>
          </w:tcPr>
          <w:p w14:paraId="36BF409D" w14:textId="77777777" w:rsidR="00326538" w:rsidRPr="00CD48A8" w:rsidRDefault="00326538" w:rsidP="00BB696C">
            <w:pPr>
              <w:pStyle w:val="TableText"/>
              <w:rPr>
                <w:b/>
                <w:noProof w:val="0"/>
              </w:rPr>
            </w:pPr>
            <w:r w:rsidRPr="00CD48A8">
              <w:rPr>
                <w:b/>
                <w:noProof w:val="0"/>
              </w:rPr>
              <w:t>100.0</w:t>
            </w:r>
          </w:p>
        </w:tc>
        <w:tc>
          <w:tcPr>
            <w:tcW w:w="864" w:type="dxa"/>
            <w:tcBorders>
              <w:top w:val="single" w:sz="4" w:space="0" w:color="auto"/>
              <w:left w:val="nil"/>
              <w:bottom w:val="single" w:sz="12" w:space="0" w:color="auto"/>
              <w:right w:val="nil"/>
            </w:tcBorders>
            <w:vAlign w:val="bottom"/>
          </w:tcPr>
          <w:p w14:paraId="621E9050" w14:textId="21B3E36E" w:rsidR="00326538" w:rsidRPr="00CD48A8" w:rsidRDefault="00B20448" w:rsidP="00BB696C">
            <w:pPr>
              <w:pStyle w:val="TableText"/>
              <w:ind w:right="144"/>
              <w:rPr>
                <w:b/>
                <w:noProof w:val="0"/>
              </w:rPr>
            </w:pPr>
            <w:r w:rsidRPr="00CD48A8">
              <w:rPr>
                <w:b/>
                <w:noProof w:val="0"/>
              </w:rPr>
              <w:t>52</w:t>
            </w:r>
          </w:p>
        </w:tc>
        <w:tc>
          <w:tcPr>
            <w:tcW w:w="1008" w:type="dxa"/>
            <w:tcBorders>
              <w:top w:val="single" w:sz="4" w:space="0" w:color="auto"/>
              <w:left w:val="nil"/>
              <w:bottom w:val="single" w:sz="12" w:space="0" w:color="auto"/>
            </w:tcBorders>
            <w:vAlign w:val="bottom"/>
          </w:tcPr>
          <w:p w14:paraId="49933FA1" w14:textId="77777777" w:rsidR="00326538" w:rsidRPr="00CD48A8" w:rsidRDefault="00326538" w:rsidP="00BB696C">
            <w:pPr>
              <w:pStyle w:val="TableText"/>
              <w:rPr>
                <w:b/>
                <w:noProof w:val="0"/>
              </w:rPr>
            </w:pPr>
            <w:r w:rsidRPr="00CD48A8">
              <w:rPr>
                <w:b/>
                <w:noProof w:val="0"/>
              </w:rPr>
              <w:t>100.0</w:t>
            </w:r>
          </w:p>
        </w:tc>
      </w:tr>
      <w:bookmarkEnd w:id="1247"/>
    </w:tbl>
    <w:p w14:paraId="2F4EE4CF" w14:textId="77777777" w:rsidR="00326538" w:rsidRPr="00CD48A8" w:rsidRDefault="00326538" w:rsidP="00326538"/>
    <w:p w14:paraId="59D9F843" w14:textId="77777777" w:rsidR="00326538" w:rsidRPr="00CD48A8" w:rsidRDefault="00326538" w:rsidP="00326538">
      <w:pPr>
        <w:sectPr w:rsidR="00326538" w:rsidRPr="00CD48A8" w:rsidSect="00D16987">
          <w:headerReference w:type="first" r:id="rId82"/>
          <w:footerReference w:type="first" r:id="rId83"/>
          <w:pgSz w:w="15840" w:h="12240" w:orient="landscape" w:code="1"/>
          <w:pgMar w:top="1152" w:right="1152" w:bottom="1152" w:left="1152" w:header="576" w:footer="360" w:gutter="0"/>
          <w:cols w:space="720"/>
          <w:titlePg/>
          <w:docGrid w:linePitch="360"/>
        </w:sectPr>
      </w:pPr>
    </w:p>
    <w:p w14:paraId="52097159" w14:textId="6EE7C5F9" w:rsidR="000219DE" w:rsidRPr="00CD48A8" w:rsidRDefault="00275C3C" w:rsidP="00FB33EE">
      <w:pPr>
        <w:pStyle w:val="Heading4"/>
      </w:pPr>
      <w:bookmarkStart w:id="1248" w:name="_Toc102976362"/>
      <w:r w:rsidRPr="00CD48A8">
        <w:t>Item</w:t>
      </w:r>
      <w:r w:rsidR="009A1EBD" w:rsidRPr="00CD48A8">
        <w:t>s</w:t>
      </w:r>
      <w:r w:rsidRPr="00CD48A8">
        <w:t xml:space="preserve"> Exhibiting Significant D</w:t>
      </w:r>
      <w:r w:rsidR="002839B0" w:rsidRPr="00CD48A8">
        <w:t>ifferential Item Functioning</w:t>
      </w:r>
      <w:bookmarkEnd w:id="1248"/>
    </w:p>
    <w:p w14:paraId="03186755" w14:textId="3D670AFC" w:rsidR="004E35D3" w:rsidRPr="00CD48A8" w:rsidRDefault="001837AE" w:rsidP="004E35D3">
      <w:r w:rsidRPr="00CD48A8">
        <w:t xml:space="preserve">DIF analyses for the gender group were conducted for the CSA for each grade level. </w:t>
      </w:r>
    </w:p>
    <w:p w14:paraId="27E49706" w14:textId="443D90D6" w:rsidR="001837AE" w:rsidRPr="00CD48A8" w:rsidRDefault="000A68C5" w:rsidP="001837AE">
      <w:pPr>
        <w:keepLines/>
      </w:pPr>
      <w:r w:rsidRPr="00CD48A8">
        <w:rPr>
          <w:rStyle w:val="Cross-Reference"/>
        </w:rPr>
        <w:fldChar w:fldCharType="begin"/>
      </w:r>
      <w:r w:rsidRPr="00CD48A8">
        <w:rPr>
          <w:rStyle w:val="Cross-Reference"/>
        </w:rPr>
        <w:instrText xml:space="preserve"> REF _Ref100926285 \h  \* MERGEFORMAT </w:instrText>
      </w:r>
      <w:r w:rsidRPr="00CD48A8">
        <w:rPr>
          <w:rStyle w:val="Cross-Reference"/>
        </w:rPr>
      </w:r>
      <w:r w:rsidRPr="00CD48A8">
        <w:rPr>
          <w:rStyle w:val="Cross-Reference"/>
        </w:rPr>
        <w:fldChar w:fldCharType="separate"/>
      </w:r>
      <w:r w:rsidR="0023774A" w:rsidRPr="0023774A">
        <w:rPr>
          <w:rStyle w:val="Cross-Reference"/>
        </w:rPr>
        <w:t>Table 7.7</w:t>
      </w:r>
      <w:r w:rsidRPr="00CD48A8">
        <w:rPr>
          <w:rStyle w:val="Cross-Reference"/>
        </w:rPr>
        <w:fldChar w:fldCharType="end"/>
      </w:r>
      <w:r w:rsidR="001837AE" w:rsidRPr="00CD48A8">
        <w:t xml:space="preserve"> provides detailed DIF results</w:t>
      </w:r>
      <w:r w:rsidR="00E231BA" w:rsidRPr="00CD48A8">
        <w:t xml:space="preserve"> and </w:t>
      </w:r>
      <w:r w:rsidR="001837AE" w:rsidRPr="00CD48A8">
        <w:t>shows the distributions of items across the DIF category classifications for each grade level</w:t>
      </w:r>
      <w:r w:rsidR="002F3801" w:rsidRPr="00CD48A8">
        <w:t xml:space="preserve"> </w:t>
      </w:r>
      <w:r w:rsidR="00C27BB4" w:rsidRPr="00CD48A8">
        <w:t>and the</w:t>
      </w:r>
      <w:r w:rsidR="002F3801" w:rsidRPr="00CD48A8">
        <w:t xml:space="preserve"> grade </w:t>
      </w:r>
      <w:r w:rsidR="00C27BB4" w:rsidRPr="00CD48A8">
        <w:t>band</w:t>
      </w:r>
      <w:r w:rsidR="001837AE" w:rsidRPr="00CD48A8">
        <w:t xml:space="preserve">. In addition, “Small N” indicates that the DIF analysis was not performed </w:t>
      </w:r>
      <w:r w:rsidR="002F3801" w:rsidRPr="00CD48A8">
        <w:t>because of</w:t>
      </w:r>
      <w:r w:rsidR="001837AE" w:rsidRPr="00CD48A8">
        <w:t xml:space="preserve"> insufficient sample size.</w:t>
      </w:r>
    </w:p>
    <w:p w14:paraId="071A2329" w14:textId="2F3BC1A1" w:rsidR="00326538" w:rsidRPr="00CD48A8" w:rsidRDefault="001837AE" w:rsidP="00326538">
      <w:pPr>
        <w:keepLines/>
      </w:pPr>
      <w:r w:rsidRPr="00CD48A8">
        <w:t>There were no C-DIF items for any grade level for the gender group comparison.</w:t>
      </w:r>
    </w:p>
    <w:p w14:paraId="7FD588E2" w14:textId="1F2F1A13" w:rsidR="000219DE" w:rsidRPr="00CD48A8" w:rsidRDefault="002761C8" w:rsidP="006F085F">
      <w:pPr>
        <w:pStyle w:val="Heading3"/>
      </w:pPr>
      <w:bookmarkStart w:id="1249" w:name="_Item_Response_Theory"/>
      <w:bookmarkStart w:id="1250" w:name="_Toc93411856"/>
      <w:bookmarkStart w:id="1251" w:name="_Toc102976363"/>
      <w:bookmarkEnd w:id="1249"/>
      <w:r w:rsidRPr="00CD48A8">
        <w:t>I</w:t>
      </w:r>
      <w:r w:rsidR="00D36DED" w:rsidRPr="00CD48A8">
        <w:t>tem Response Theory</w:t>
      </w:r>
      <w:r w:rsidR="000219DE" w:rsidRPr="00CD48A8">
        <w:t xml:space="preserve"> Analyses</w:t>
      </w:r>
      <w:bookmarkEnd w:id="1250"/>
      <w:bookmarkEnd w:id="1251"/>
    </w:p>
    <w:p w14:paraId="7ABD9EEA" w14:textId="77777777" w:rsidR="00D36DED" w:rsidRPr="00CD48A8" w:rsidRDefault="00D36DED" w:rsidP="00D36DED">
      <w:pPr>
        <w:keepNext/>
        <w:keepLines/>
      </w:pPr>
      <w:r w:rsidRPr="00CD48A8">
        <w:t>IRT is built upon the item response function, which describes the probability of a given response as a function of a person’s true ability. IRT can be used to implement item calibrations, link item parameters, scale test scores across different forms or test administrations, evaluate item performance, build an item bank, and assemble test forms.</w:t>
      </w:r>
    </w:p>
    <w:p w14:paraId="3409B990" w14:textId="536D8C75" w:rsidR="00FA4840" w:rsidRPr="00CD48A8" w:rsidRDefault="00726E27" w:rsidP="00D36DED">
      <w:r w:rsidRPr="00CD48A8">
        <w:t xml:space="preserve">In the 2020–2021 administration, </w:t>
      </w:r>
      <w:r w:rsidR="00F81579" w:rsidRPr="00CD48A8">
        <w:t xml:space="preserve">IRT </w:t>
      </w:r>
      <w:r w:rsidR="004A3FFB" w:rsidRPr="00CD48A8">
        <w:t xml:space="preserve">calibration and </w:t>
      </w:r>
      <w:r w:rsidR="008E71D0" w:rsidRPr="00CD48A8">
        <w:t>post</w:t>
      </w:r>
      <w:r w:rsidR="004A3FFB" w:rsidRPr="00CD48A8">
        <w:t>equating</w:t>
      </w:r>
      <w:r w:rsidR="001409EA" w:rsidRPr="00CD48A8">
        <w:t xml:space="preserve"> w</w:t>
      </w:r>
      <w:r w:rsidR="004A3FFB" w:rsidRPr="00CD48A8">
        <w:t>ere</w:t>
      </w:r>
      <w:r w:rsidR="001409EA" w:rsidRPr="00CD48A8">
        <w:t xml:space="preserve"> </w:t>
      </w:r>
      <w:r w:rsidR="001C292F" w:rsidRPr="00CD48A8">
        <w:t>applied</w:t>
      </w:r>
      <w:r w:rsidR="00C223BC" w:rsidRPr="00CD48A8">
        <w:t xml:space="preserve"> in</w:t>
      </w:r>
      <w:r w:rsidR="001409EA" w:rsidRPr="00CD48A8">
        <w:t xml:space="preserve"> grades </w:t>
      </w:r>
      <w:r w:rsidR="00B82D99" w:rsidRPr="00CD48A8">
        <w:t>three t</w:t>
      </w:r>
      <w:r w:rsidR="002F3801" w:rsidRPr="00CD48A8">
        <w:t>hrough</w:t>
      </w:r>
      <w:r w:rsidR="00B82D99" w:rsidRPr="00CD48A8">
        <w:t xml:space="preserve"> eight</w:t>
      </w:r>
      <w:r w:rsidR="001409EA" w:rsidRPr="00CD48A8">
        <w:t xml:space="preserve"> for item calibration</w:t>
      </w:r>
      <w:r w:rsidR="00CC2423" w:rsidRPr="00CD48A8">
        <w:t>, postequating,</w:t>
      </w:r>
      <w:r w:rsidR="001409EA" w:rsidRPr="00CD48A8">
        <w:t xml:space="preserve"> and scaling. T</w:t>
      </w:r>
      <w:r w:rsidR="00FA6A6C" w:rsidRPr="00CD48A8">
        <w:t xml:space="preserve">wo steps were </w:t>
      </w:r>
      <w:r w:rsidR="00B61FDD" w:rsidRPr="00CD48A8">
        <w:t>applied</w:t>
      </w:r>
      <w:r w:rsidR="00FA6A6C" w:rsidRPr="00CD48A8">
        <w:t xml:space="preserve"> in item calibration and </w:t>
      </w:r>
      <w:r w:rsidR="00016B1E" w:rsidRPr="00CD48A8">
        <w:t>post</w:t>
      </w:r>
      <w:r w:rsidR="00FA6A6C" w:rsidRPr="00CD48A8">
        <w:t>equating</w:t>
      </w:r>
      <w:r w:rsidR="00016B1E" w:rsidRPr="00CD48A8">
        <w:t xml:space="preserve"> for operational items and embed</w:t>
      </w:r>
      <w:r w:rsidR="00D61764" w:rsidRPr="00CD48A8">
        <w:t>ded field test items</w:t>
      </w:r>
      <w:r w:rsidR="00FA6A6C" w:rsidRPr="00CD48A8">
        <w:t xml:space="preserve">. </w:t>
      </w:r>
      <w:r w:rsidR="0060752B" w:rsidRPr="00CD48A8">
        <w:t>The first</w:t>
      </w:r>
      <w:r w:rsidR="00E95706" w:rsidRPr="00CD48A8">
        <w:t xml:space="preserve"> step was </w:t>
      </w:r>
      <w:r w:rsidR="000E2438" w:rsidRPr="00CD48A8">
        <w:t>for</w:t>
      </w:r>
      <w:r w:rsidR="00E95706" w:rsidRPr="00CD48A8">
        <w:t xml:space="preserve"> </w:t>
      </w:r>
      <w:r w:rsidR="000E2438" w:rsidRPr="00CD48A8">
        <w:t>calibrati</w:t>
      </w:r>
      <w:r w:rsidR="00D61764" w:rsidRPr="00CD48A8">
        <w:t>ng</w:t>
      </w:r>
      <w:r w:rsidR="000E2438" w:rsidRPr="00CD48A8">
        <w:t xml:space="preserve"> and equating the </w:t>
      </w:r>
      <w:r w:rsidR="00E95706" w:rsidRPr="00CD48A8">
        <w:t>operational items</w:t>
      </w:r>
      <w:r w:rsidR="009466B5" w:rsidRPr="00CD48A8">
        <w:t>. After</w:t>
      </w:r>
      <w:r w:rsidR="00FA6A6C" w:rsidRPr="00CD48A8">
        <w:t xml:space="preserve"> operational </w:t>
      </w:r>
      <w:r w:rsidR="00A3674C" w:rsidRPr="00CD48A8">
        <w:t>items were calibrated</w:t>
      </w:r>
      <w:r w:rsidR="00B61FDD" w:rsidRPr="00CD48A8">
        <w:t xml:space="preserve"> </w:t>
      </w:r>
      <w:r w:rsidR="006879A4" w:rsidRPr="00CD48A8">
        <w:t>in a full data matrix,</w:t>
      </w:r>
      <w:r w:rsidR="00111FCC" w:rsidRPr="00CD48A8">
        <w:t xml:space="preserve"> robust</w:t>
      </w:r>
      <w:r w:rsidR="00083591" w:rsidRPr="00CD48A8">
        <w:t>-</w:t>
      </w:r>
      <w:r w:rsidR="00111FCC" w:rsidRPr="00CD48A8">
        <w:t xml:space="preserve">z procedures were </w:t>
      </w:r>
      <w:r w:rsidR="00B61FDD" w:rsidRPr="00CD48A8">
        <w:t xml:space="preserve">used </w:t>
      </w:r>
      <w:r w:rsidR="00111FCC" w:rsidRPr="00CD48A8">
        <w:t xml:space="preserve">to evaluate </w:t>
      </w:r>
      <w:r w:rsidR="00B61FDD" w:rsidRPr="00CD48A8">
        <w:t xml:space="preserve">the stability of </w:t>
      </w:r>
      <w:r w:rsidR="00111FCC" w:rsidRPr="00CD48A8">
        <w:t>anchor item</w:t>
      </w:r>
      <w:r w:rsidR="004F34B6" w:rsidRPr="00CD48A8">
        <w:t xml:space="preserve">s </w:t>
      </w:r>
      <w:r w:rsidR="000E2438" w:rsidRPr="00CD48A8">
        <w:t xml:space="preserve">through </w:t>
      </w:r>
      <w:r w:rsidR="0001590E" w:rsidRPr="00CD48A8">
        <w:t>a</w:t>
      </w:r>
      <w:r w:rsidR="000E2438" w:rsidRPr="00CD48A8">
        <w:t xml:space="preserve"> comparison between</w:t>
      </w:r>
      <w:r w:rsidR="004F34B6" w:rsidRPr="00CD48A8">
        <w:t xml:space="preserve"> the 2020–2021 calibration results and the bank item estimates</w:t>
      </w:r>
      <w:r w:rsidR="00FF0E9E" w:rsidRPr="00CD48A8">
        <w:t xml:space="preserve">. </w:t>
      </w:r>
      <w:r w:rsidR="004F34B6" w:rsidRPr="00CD48A8">
        <w:t>When a stable anchor set was obtained, the linking constant</w:t>
      </w:r>
      <w:r w:rsidR="000E2438" w:rsidRPr="00CD48A8">
        <w:t xml:space="preserve"> that link</w:t>
      </w:r>
      <w:r w:rsidR="002F3801" w:rsidRPr="00CD48A8">
        <w:t>ed</w:t>
      </w:r>
      <w:r w:rsidR="000E2438" w:rsidRPr="00CD48A8">
        <w:t xml:space="preserve"> the 2020–2021 items to the base scale</w:t>
      </w:r>
      <w:r w:rsidR="004F34B6" w:rsidRPr="00CD48A8">
        <w:t xml:space="preserve"> was calculated</w:t>
      </w:r>
      <w:r w:rsidR="00DE4C04" w:rsidRPr="00CD48A8">
        <w:t xml:space="preserve"> and applied to the</w:t>
      </w:r>
      <w:r w:rsidR="00FF0E9E" w:rsidRPr="00CD48A8">
        <w:t xml:space="preserve"> 2020–2021 operational items</w:t>
      </w:r>
      <w:r w:rsidR="00A3674C" w:rsidRPr="00CD48A8">
        <w:t xml:space="preserve">. </w:t>
      </w:r>
      <w:r w:rsidR="007204DF" w:rsidRPr="00CD48A8">
        <w:t xml:space="preserve">Using the linked item estimates, </w:t>
      </w:r>
      <w:r w:rsidR="009960FA" w:rsidRPr="00CD48A8">
        <w:t xml:space="preserve">students’ theta scores and scale scores were generated using the inverse </w:t>
      </w:r>
      <w:r w:rsidR="00A47AB7" w:rsidRPr="00CD48A8">
        <w:t>test characteristic curve (</w:t>
      </w:r>
      <w:r w:rsidR="009960FA" w:rsidRPr="00CD48A8">
        <w:t>TCC</w:t>
      </w:r>
      <w:r w:rsidR="00A47AB7" w:rsidRPr="00CD48A8">
        <w:t>)</w:t>
      </w:r>
      <w:r w:rsidR="0060752B" w:rsidRPr="00CD48A8">
        <w:t xml:space="preserve"> method</w:t>
      </w:r>
      <w:r w:rsidR="00456EE8" w:rsidRPr="00CD48A8">
        <w:t xml:space="preserve"> and linear transformation</w:t>
      </w:r>
      <w:r w:rsidR="0060752B" w:rsidRPr="00CD48A8">
        <w:t xml:space="preserve">. </w:t>
      </w:r>
    </w:p>
    <w:p w14:paraId="51770BE1" w14:textId="0BC501C0" w:rsidR="003B73DD" w:rsidRPr="00CD48A8" w:rsidRDefault="0060752B" w:rsidP="00D36DED">
      <w:r w:rsidRPr="00CD48A8">
        <w:t xml:space="preserve">The second step </w:t>
      </w:r>
      <w:r w:rsidR="00881B51" w:rsidRPr="00CD48A8">
        <w:t>wa</w:t>
      </w:r>
      <w:r w:rsidRPr="00CD48A8">
        <w:t>s for</w:t>
      </w:r>
      <w:r w:rsidR="00776AC1" w:rsidRPr="00CD48A8">
        <w:t xml:space="preserve"> </w:t>
      </w:r>
      <w:r w:rsidR="00A93431" w:rsidRPr="00CD48A8">
        <w:t xml:space="preserve">the </w:t>
      </w:r>
      <w:r w:rsidR="00111FCC" w:rsidRPr="00CD48A8">
        <w:t>field test items</w:t>
      </w:r>
      <w:r w:rsidRPr="00CD48A8">
        <w:t>. The field test items</w:t>
      </w:r>
      <w:r w:rsidR="00111FCC" w:rsidRPr="00CD48A8">
        <w:t xml:space="preserve"> were calibrated </w:t>
      </w:r>
      <w:r w:rsidR="004C44AD" w:rsidRPr="00CD48A8">
        <w:t xml:space="preserve">in a sparse matrix containing both operational </w:t>
      </w:r>
      <w:r w:rsidR="00750C81" w:rsidRPr="00CD48A8">
        <w:t>item scores and field test item scores</w:t>
      </w:r>
      <w:r w:rsidRPr="00CD48A8">
        <w:t>. Then,</w:t>
      </w:r>
      <w:r w:rsidR="00776AC1" w:rsidRPr="00CD48A8">
        <w:t xml:space="preserve"> the field test items were scal</w:t>
      </w:r>
      <w:r w:rsidR="002F3801" w:rsidRPr="00CD48A8">
        <w:t>ed</w:t>
      </w:r>
      <w:r w:rsidR="00776AC1" w:rsidRPr="00CD48A8">
        <w:t xml:space="preserve"> back to the base scale</w:t>
      </w:r>
      <w:r w:rsidR="00750C81" w:rsidRPr="00CD48A8">
        <w:t xml:space="preserve"> using the </w:t>
      </w:r>
      <w:r w:rsidR="00422CBF" w:rsidRPr="00CD48A8">
        <w:t>equating constants calculated based on the anchor items</w:t>
      </w:r>
      <w:r w:rsidR="00111FCC" w:rsidRPr="00CD48A8">
        <w:t>.</w:t>
      </w:r>
      <w:r w:rsidR="004A3FFB" w:rsidRPr="00CD48A8">
        <w:t xml:space="preserve"> </w:t>
      </w:r>
      <w:r w:rsidR="00EC4809" w:rsidRPr="00CD48A8">
        <w:t xml:space="preserve">Refer to </w:t>
      </w:r>
      <w:r w:rsidR="00217AE2" w:rsidRPr="00CD48A8">
        <w:t xml:space="preserve">subsection </w:t>
      </w:r>
      <w:hyperlink w:anchor="_Equating_2" w:history="1">
        <w:r w:rsidR="00217AE2" w:rsidRPr="00CD48A8">
          <w:rPr>
            <w:rStyle w:val="Hyperlink"/>
            <w:i/>
          </w:rPr>
          <w:t>7.4.</w:t>
        </w:r>
        <w:r w:rsidR="002F3801" w:rsidRPr="00CD48A8">
          <w:rPr>
            <w:rStyle w:val="Hyperlink"/>
            <w:i/>
          </w:rPr>
          <w:t>2 Equating</w:t>
        </w:r>
      </w:hyperlink>
      <w:r w:rsidR="00217AE2" w:rsidRPr="00CD48A8">
        <w:t xml:space="preserve"> for detailed information</w:t>
      </w:r>
      <w:r w:rsidR="00422CBF" w:rsidRPr="00CD48A8">
        <w:t xml:space="preserve"> about calibration, equating</w:t>
      </w:r>
      <w:r w:rsidR="002F3801" w:rsidRPr="00CD48A8">
        <w:t>,</w:t>
      </w:r>
      <w:r w:rsidR="00422CBF" w:rsidRPr="00CD48A8">
        <w:t xml:space="preserve"> and scaling</w:t>
      </w:r>
      <w:r w:rsidR="00217AE2" w:rsidRPr="00CD48A8">
        <w:t xml:space="preserve">. </w:t>
      </w:r>
    </w:p>
    <w:p w14:paraId="3817DED0" w14:textId="1FE0DF38" w:rsidR="00672AAE" w:rsidRPr="00CD48A8" w:rsidRDefault="006C7265" w:rsidP="002F3801">
      <w:r w:rsidRPr="00CD48A8">
        <w:t>The</w:t>
      </w:r>
      <w:r w:rsidR="003B73DD" w:rsidRPr="00CD48A8">
        <w:t xml:space="preserve"> extremely small test sample in high school</w:t>
      </w:r>
      <w:r w:rsidR="0025085A" w:rsidRPr="00CD48A8">
        <w:t xml:space="preserve"> (226 students)</w:t>
      </w:r>
      <w:r w:rsidRPr="00CD48A8">
        <w:t xml:space="preserve"> does not support </w:t>
      </w:r>
      <w:r w:rsidR="003B73DD" w:rsidRPr="00CD48A8">
        <w:t>t</w:t>
      </w:r>
      <w:r w:rsidR="004A3FFB" w:rsidRPr="00CD48A8">
        <w:t xml:space="preserve">he IRT calibration and equating </w:t>
      </w:r>
      <w:r w:rsidR="00456EE8" w:rsidRPr="00CD48A8">
        <w:t>procedures</w:t>
      </w:r>
      <w:r w:rsidRPr="00CD48A8">
        <w:t>.</w:t>
      </w:r>
      <w:r w:rsidR="0059472A" w:rsidRPr="00CD48A8">
        <w:t xml:space="preserve"> </w:t>
      </w:r>
      <w:r w:rsidR="0025085A" w:rsidRPr="00CD48A8">
        <w:t>Instead, a</w:t>
      </w:r>
      <w:r w:rsidR="0059472A" w:rsidRPr="00CD48A8">
        <w:t xml:space="preserve"> classical linear equating </w:t>
      </w:r>
      <w:r w:rsidRPr="00CD48A8">
        <w:t xml:space="preserve">method </w:t>
      </w:r>
      <w:r w:rsidR="0059472A" w:rsidRPr="00CD48A8">
        <w:t xml:space="preserve">was used to equate the high school </w:t>
      </w:r>
      <w:r w:rsidR="006D07E2" w:rsidRPr="00CD48A8">
        <w:t>form to the base scale.</w:t>
      </w:r>
      <w:r w:rsidR="006F6312" w:rsidRPr="00CD48A8">
        <w:t xml:space="preserve"> Refer to section </w:t>
      </w:r>
      <w:hyperlink w:anchor="_Classical_Equating_Analysis" w:history="1">
        <w:r w:rsidR="006F6312" w:rsidRPr="00CD48A8">
          <w:rPr>
            <w:rStyle w:val="Hyperlink"/>
            <w:i/>
          </w:rPr>
          <w:t>7.5</w:t>
        </w:r>
        <w:r w:rsidR="002F3801" w:rsidRPr="00CD48A8">
          <w:rPr>
            <w:rStyle w:val="Hyperlink"/>
            <w:i/>
          </w:rPr>
          <w:t xml:space="preserve"> Classical Equating Analysis for High School</w:t>
        </w:r>
      </w:hyperlink>
      <w:r w:rsidR="006F6312" w:rsidRPr="00CD48A8">
        <w:t xml:space="preserve"> for detailed information. </w:t>
      </w:r>
      <w:r w:rsidR="007616F8" w:rsidRPr="00CD48A8">
        <w:t>Accommodat</w:t>
      </w:r>
      <w:r w:rsidR="00FF5106" w:rsidRPr="00CD48A8">
        <w:t>ed</w:t>
      </w:r>
      <w:r w:rsidR="007616F8" w:rsidRPr="00CD48A8">
        <w:t xml:space="preserve"> forms </w:t>
      </w:r>
      <w:r w:rsidR="0025085A" w:rsidRPr="00CD48A8">
        <w:t>were</w:t>
      </w:r>
      <w:r w:rsidR="007616F8" w:rsidRPr="00CD48A8">
        <w:t xml:space="preserve"> reuse</w:t>
      </w:r>
      <w:r w:rsidR="006D6470" w:rsidRPr="00CD48A8">
        <w:t>d</w:t>
      </w:r>
      <w:r w:rsidR="007616F8" w:rsidRPr="00CD48A8">
        <w:t xml:space="preserve"> forms from the 2018–2019 </w:t>
      </w:r>
      <w:r w:rsidR="00AB0390" w:rsidRPr="00CD48A8">
        <w:t>administration</w:t>
      </w:r>
      <w:r w:rsidR="00E639EC" w:rsidRPr="00CD48A8">
        <w:t>.</w:t>
      </w:r>
      <w:r w:rsidR="00AB0390" w:rsidRPr="00CD48A8">
        <w:t xml:space="preserve"> </w:t>
      </w:r>
      <w:r w:rsidR="00E639EC" w:rsidRPr="00CD48A8">
        <w:t>T</w:t>
      </w:r>
      <w:r w:rsidR="00AB0390" w:rsidRPr="00CD48A8">
        <w:t xml:space="preserve">he conversion tables derived from the 2018–2019 </w:t>
      </w:r>
      <w:r w:rsidR="00FF5106" w:rsidRPr="00CD48A8">
        <w:t xml:space="preserve">administration </w:t>
      </w:r>
      <w:r w:rsidR="00AB0390" w:rsidRPr="00CD48A8">
        <w:t xml:space="preserve">were used </w:t>
      </w:r>
      <w:r w:rsidR="0025085A" w:rsidRPr="00CD48A8">
        <w:t xml:space="preserve">directly </w:t>
      </w:r>
      <w:r w:rsidR="00851674" w:rsidRPr="00CD48A8">
        <w:t xml:space="preserve">for </w:t>
      </w:r>
      <w:r w:rsidR="00672AAE" w:rsidRPr="00CD48A8">
        <w:t xml:space="preserve">the </w:t>
      </w:r>
      <w:r w:rsidR="00851674" w:rsidRPr="00CD48A8">
        <w:t>accommodat</w:t>
      </w:r>
      <w:r w:rsidR="00FF5106" w:rsidRPr="00CD48A8">
        <w:t>ed</w:t>
      </w:r>
      <w:r w:rsidR="00851674" w:rsidRPr="00CD48A8">
        <w:t xml:space="preserve"> forms.</w:t>
      </w:r>
    </w:p>
    <w:p w14:paraId="080CBB29" w14:textId="335D2F06" w:rsidR="000219DE" w:rsidRPr="00CD48A8" w:rsidRDefault="000219DE" w:rsidP="00FB33EE">
      <w:pPr>
        <w:pStyle w:val="Heading4"/>
      </w:pPr>
      <w:bookmarkStart w:id="1252" w:name="_Toc94005041"/>
      <w:bookmarkStart w:id="1253" w:name="_Toc94005820"/>
      <w:bookmarkStart w:id="1254" w:name="_Toc94787968"/>
      <w:bookmarkStart w:id="1255" w:name="_Toc94788416"/>
      <w:bookmarkStart w:id="1256" w:name="_Toc94788864"/>
      <w:bookmarkStart w:id="1257" w:name="_Toc94792484"/>
      <w:bookmarkStart w:id="1258" w:name="_Toc94792932"/>
      <w:bookmarkStart w:id="1259" w:name="_Toc94793376"/>
      <w:bookmarkStart w:id="1260" w:name="_Toc94974359"/>
      <w:bookmarkStart w:id="1261" w:name="_Toc94974790"/>
      <w:bookmarkStart w:id="1262" w:name="_Toc94975217"/>
      <w:bookmarkStart w:id="1263" w:name="_Toc95142995"/>
      <w:bookmarkStart w:id="1264" w:name="_Toc95146894"/>
      <w:bookmarkStart w:id="1265" w:name="_Toc95207959"/>
      <w:bookmarkStart w:id="1266" w:name="_Toc95234940"/>
      <w:bookmarkStart w:id="1267" w:name="_Toc95293424"/>
      <w:bookmarkStart w:id="1268" w:name="_Item_Response_Theory_1"/>
      <w:bookmarkStart w:id="1269" w:name="_Toc102976364"/>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r w:rsidRPr="00CD48A8">
        <w:t>Models</w:t>
      </w:r>
      <w:bookmarkEnd w:id="1269"/>
    </w:p>
    <w:p w14:paraId="2B236EE0" w14:textId="62FC19EF" w:rsidR="00A02D69" w:rsidRPr="00CD48A8" w:rsidRDefault="0066704D" w:rsidP="0066704D">
      <w:r w:rsidRPr="00CD48A8">
        <w:t xml:space="preserve">The one-parameter logistic item response theory (1PL-IRT) model </w:t>
      </w:r>
      <w:bookmarkStart w:id="1270" w:name="_Hlk39503753"/>
      <w:r w:rsidRPr="00CD48A8">
        <w:t>was</w:t>
      </w:r>
      <w:bookmarkEnd w:id="1270"/>
      <w:r w:rsidRPr="00CD48A8">
        <w:t xml:space="preserve"> used for the CSA item calibration and was selected after consultation with the CDE. In particular, the generalized partial credit model (GPCM) (Muraki, 1992) restricted for 1PL-IRT, which is essentially the partial credit model (PCM) (Masters, 1982), </w:t>
      </w:r>
      <w:r w:rsidR="00A02D69" w:rsidRPr="00CD48A8">
        <w:t xml:space="preserve">was </w:t>
      </w:r>
      <w:r w:rsidRPr="00CD48A8">
        <w:t>applied to both dichotomous and polytomous items.</w:t>
      </w:r>
    </w:p>
    <w:p w14:paraId="52DBEB22" w14:textId="10E0313A" w:rsidR="0066704D" w:rsidRPr="00CD48A8" w:rsidRDefault="0066704D" w:rsidP="00A02D69">
      <w:pPr>
        <w:keepNext/>
      </w:pPr>
      <w:r w:rsidRPr="00CD48A8">
        <w:t>The mathematical form of the GPCM is</w:t>
      </w:r>
      <w:r w:rsidR="00882F32" w:rsidRPr="00CD48A8">
        <w:t xml:space="preserve"> presented in equation 7.7. </w:t>
      </w:r>
      <w:r w:rsidR="00001192" w:rsidRPr="00CD48A8">
        <w:rPr>
          <w:i/>
        </w:rPr>
        <w:t xml:space="preserve">Refer to the </w:t>
      </w:r>
      <w:hyperlink w:anchor="_Alternative_Text_for_6" w:history="1">
        <w:r w:rsidR="00001192" w:rsidRPr="00CD48A8">
          <w:rPr>
            <w:rStyle w:val="Hyperlink"/>
            <w:i/>
            <w:iCs/>
          </w:rPr>
          <w:t>Alternative Text for Equation 7.7</w:t>
        </w:r>
      </w:hyperlink>
      <w:r w:rsidR="00001192" w:rsidRPr="00CD48A8">
        <w:rPr>
          <w:i/>
        </w:rPr>
        <w:t xml:space="preserve"> for a description of this equation.</w:t>
      </w:r>
    </w:p>
    <w:p w14:paraId="59D86904" w14:textId="44FC78FD" w:rsidR="0066704D" w:rsidRPr="00CD48A8" w:rsidRDefault="00F65396" w:rsidP="004B3FC6">
      <w:pPr>
        <w:pStyle w:val="NormalIndent2"/>
      </w:pPr>
      <w:r w:rsidRPr="00CD48A8">
        <w:object w:dxaOrig="7220" w:dyaOrig="3600" w14:anchorId="55F92A63">
          <v:shape id="_x0000_i1030" type="#_x0000_t75" alt="Equation 7.7; a link to the long description for this equation is found in the preceding paragraph." style="width:330.75pt;height:171.75pt" o:ole="">
            <v:imagedata r:id="rId84" o:title=""/>
          </v:shape>
          <o:OLEObject Type="Embed" ProgID="Equation.DSMT4" ShapeID="_x0000_i1030" DrawAspect="Content" ObjectID="_1745836843" r:id="rId85"/>
        </w:object>
      </w:r>
      <w:r w:rsidR="0066704D" w:rsidRPr="00CD48A8">
        <w:tab/>
      </w:r>
      <w:bookmarkStart w:id="1271" w:name="EQ84"/>
      <w:bookmarkEnd w:id="1271"/>
      <w:r w:rsidR="0066704D" w:rsidRPr="00CD48A8">
        <w:t>(7.7)</w:t>
      </w:r>
    </w:p>
    <w:p w14:paraId="18A40295" w14:textId="77777777" w:rsidR="0066704D" w:rsidRPr="00CD48A8" w:rsidRDefault="0066704D" w:rsidP="0066704D">
      <w:pPr>
        <w:keepNext/>
      </w:pPr>
      <w:r w:rsidRPr="00CD48A8">
        <w:t>where,</w:t>
      </w:r>
    </w:p>
    <w:p w14:paraId="6703BA09" w14:textId="779A4667" w:rsidR="0066704D" w:rsidRPr="00CD48A8" w:rsidRDefault="0066704D" w:rsidP="0066704D">
      <w:pPr>
        <w:pStyle w:val="equation"/>
      </w:pPr>
      <w:r w:rsidRPr="00CD48A8">
        <w:rPr>
          <w:rFonts w:ascii="Times New Roman" w:hAnsi="Times New Roman" w:cs="Times New Roman"/>
          <w:i/>
          <w:iCs/>
          <w:sz w:val="28"/>
          <w:szCs w:val="28"/>
        </w:rPr>
        <w:t>P</w:t>
      </w:r>
      <w:r w:rsidRPr="00CD48A8">
        <w:rPr>
          <w:rFonts w:ascii="Times New Roman" w:hAnsi="Times New Roman" w:cs="Times New Roman"/>
          <w:i/>
          <w:iCs/>
          <w:sz w:val="28"/>
          <w:szCs w:val="28"/>
          <w:vertAlign w:val="subscript"/>
        </w:rPr>
        <w:t>ih</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rPr>
          <w:rFonts w:ascii="Times New Roman" w:hAnsi="Times New Roman" w:cs="Times New Roman"/>
          <w:i/>
          <w:iCs/>
          <w:sz w:val="28"/>
          <w:szCs w:val="28"/>
        </w:rPr>
        <w:t>)</w:t>
      </w:r>
      <w:r w:rsidRPr="00CD48A8">
        <w:t xml:space="preserve"> is the probability of student with proficiency </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t xml:space="preserve"> obtaining score </w:t>
      </w:r>
      <w:r w:rsidRPr="00CD48A8">
        <w:rPr>
          <w:rFonts w:ascii="Times New Roman" w:hAnsi="Times New Roman" w:cs="Times New Roman"/>
          <w:i/>
          <w:sz w:val="28"/>
          <w:szCs w:val="28"/>
        </w:rPr>
        <w:t>h</w:t>
      </w:r>
      <w:r w:rsidRPr="00CD48A8">
        <w:t xml:space="preserve"> on item </w:t>
      </w:r>
      <w:r w:rsidR="002F1C07" w:rsidRPr="00CD48A8">
        <w:rPr>
          <w:rFonts w:ascii="Times New Roman" w:hAnsi="Times New Roman"/>
          <w:i/>
          <w:sz w:val="28"/>
        </w:rPr>
        <w:t>I</w:t>
      </w:r>
      <w:r w:rsidRPr="00CD48A8">
        <w:t>,</w:t>
      </w:r>
    </w:p>
    <w:p w14:paraId="1504D60C" w14:textId="77777777" w:rsidR="0066704D" w:rsidRPr="00CD48A8" w:rsidRDefault="0066704D" w:rsidP="0066704D">
      <w:pPr>
        <w:pStyle w:val="equation"/>
      </w:pP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t xml:space="preserve"> is the maximum number of score points for item </w:t>
      </w:r>
      <w:r w:rsidRPr="00CD48A8">
        <w:rPr>
          <w:rFonts w:ascii="Times New Roman" w:hAnsi="Times New Roman"/>
          <w:i/>
          <w:sz w:val="28"/>
        </w:rPr>
        <w:t>i</w:t>
      </w:r>
      <w:r w:rsidRPr="00CD48A8">
        <w:t>,</w:t>
      </w:r>
    </w:p>
    <w:p w14:paraId="7594379D" w14:textId="77777777" w:rsidR="0066704D" w:rsidRPr="00CD48A8" w:rsidRDefault="0066704D" w:rsidP="0066704D">
      <w:pPr>
        <w:pStyle w:val="equation"/>
      </w:pPr>
      <w:r w:rsidRPr="00CD48A8">
        <w:rPr>
          <w:rFonts w:ascii="Times New Roman" w:hAnsi="Times New Roman" w:cs="Times New Roman"/>
          <w:i/>
          <w:iCs/>
          <w:sz w:val="28"/>
          <w:szCs w:val="28"/>
        </w:rPr>
        <w:t>a</w:t>
      </w:r>
      <w:r w:rsidRPr="00CD48A8">
        <w:rPr>
          <w:rFonts w:ascii="Times New Roman" w:hAnsi="Times New Roman" w:cs="Times New Roman"/>
          <w:i/>
          <w:iCs/>
          <w:sz w:val="28"/>
          <w:szCs w:val="28"/>
          <w:vertAlign w:val="subscript"/>
        </w:rPr>
        <w:t>i</w:t>
      </w:r>
      <w:r w:rsidRPr="00CD48A8">
        <w:t xml:space="preserve"> is the discrimination parameter and is fixed to 0.588 for every item,</w:t>
      </w:r>
    </w:p>
    <w:p w14:paraId="52267726" w14:textId="77777777" w:rsidR="0066704D" w:rsidRPr="00CD48A8" w:rsidRDefault="0066704D" w:rsidP="0066704D">
      <w:pPr>
        <w:pStyle w:val="equation"/>
      </w:pPr>
      <w:r w:rsidRPr="00CD48A8">
        <w:rPr>
          <w:rFonts w:ascii="Times New Roman" w:hAnsi="Times New Roman" w:cs="Times New Roman"/>
          <w:i/>
          <w:iCs/>
          <w:sz w:val="28"/>
          <w:szCs w:val="28"/>
        </w:rPr>
        <w:t>b</w:t>
      </w:r>
      <w:r w:rsidRPr="00CD48A8">
        <w:rPr>
          <w:rFonts w:ascii="Times New Roman" w:hAnsi="Times New Roman" w:cs="Times New Roman"/>
          <w:i/>
          <w:iCs/>
          <w:sz w:val="28"/>
          <w:szCs w:val="28"/>
          <w:vertAlign w:val="subscript"/>
        </w:rPr>
        <w:t>i</w:t>
      </w:r>
      <w:r w:rsidRPr="00CD48A8">
        <w:t xml:space="preserve"> is the location parameter for item </w:t>
      </w:r>
      <w:r w:rsidRPr="00CD48A8">
        <w:rPr>
          <w:rFonts w:ascii="Times New Roman" w:hAnsi="Times New Roman"/>
          <w:i/>
          <w:sz w:val="28"/>
        </w:rPr>
        <w:t>i</w:t>
      </w:r>
      <w:r w:rsidRPr="00CD48A8">
        <w:t>,</w:t>
      </w:r>
    </w:p>
    <w:p w14:paraId="28B5C30D" w14:textId="77777777" w:rsidR="0066704D" w:rsidRPr="00CD48A8" w:rsidRDefault="0066704D" w:rsidP="0066704D">
      <w:pPr>
        <w:pStyle w:val="equation"/>
      </w:pPr>
      <w:r w:rsidRPr="00CD48A8">
        <w:rPr>
          <w:rFonts w:ascii="Times New Roman" w:hAnsi="Times New Roman" w:cs="Times New Roman"/>
          <w:i/>
          <w:iCs/>
          <w:sz w:val="28"/>
          <w:szCs w:val="28"/>
        </w:rPr>
        <w:t>d</w:t>
      </w:r>
      <w:r w:rsidRPr="00CD48A8">
        <w:rPr>
          <w:rFonts w:ascii="Times New Roman" w:hAnsi="Times New Roman" w:cs="Times New Roman"/>
          <w:i/>
          <w:iCs/>
          <w:sz w:val="28"/>
          <w:szCs w:val="28"/>
          <w:vertAlign w:val="subscript"/>
        </w:rPr>
        <w:t>iv</w:t>
      </w:r>
      <w:r w:rsidRPr="00CD48A8">
        <w:t xml:space="preserve"> is the category parameter for item </w:t>
      </w:r>
      <w:r w:rsidRPr="00CD48A8">
        <w:rPr>
          <w:rFonts w:ascii="Times New Roman" w:hAnsi="Times New Roman" w:cs="Times New Roman"/>
          <w:i/>
          <w:sz w:val="26"/>
          <w:szCs w:val="26"/>
        </w:rPr>
        <w:t>i</w:t>
      </w:r>
      <w:r w:rsidRPr="00CD48A8">
        <w:t xml:space="preserve"> on item score </w:t>
      </w:r>
      <w:r w:rsidRPr="00CD48A8">
        <w:rPr>
          <w:rFonts w:ascii="Times New Roman" w:hAnsi="Times New Roman"/>
          <w:i/>
          <w:sz w:val="28"/>
        </w:rPr>
        <w:t>v</w:t>
      </w:r>
      <w:r w:rsidRPr="00CD48A8">
        <w:t>, and</w:t>
      </w:r>
    </w:p>
    <w:p w14:paraId="60087FD2" w14:textId="77777777" w:rsidR="0066704D" w:rsidRPr="00CD48A8" w:rsidRDefault="0066704D" w:rsidP="0066704D">
      <w:pPr>
        <w:pStyle w:val="equation"/>
      </w:pPr>
      <w:r w:rsidRPr="00CD48A8">
        <w:rPr>
          <w:rFonts w:ascii="Times New Roman" w:hAnsi="Times New Roman"/>
          <w:i/>
          <w:sz w:val="28"/>
        </w:rPr>
        <w:t>D</w:t>
      </w:r>
      <w:r w:rsidRPr="00CD48A8">
        <w:t xml:space="preserve"> is a scaling constant of 1.7 that makes the logistic model approximate the normal ogive model.</w:t>
      </w:r>
    </w:p>
    <w:p w14:paraId="411C7AAC" w14:textId="3084D321" w:rsidR="0066704D" w:rsidRPr="00CD48A8" w:rsidRDefault="0066704D" w:rsidP="0066704D">
      <w:r w:rsidRPr="00CD48A8">
        <w:t xml:space="preserve">When </w:t>
      </w: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00634353" w:rsidRPr="00CD48A8">
        <w:rPr>
          <w:rFonts w:ascii="Times New Roman" w:hAnsi="Times New Roman" w:cs="Times New Roman"/>
          <w:sz w:val="28"/>
          <w:szCs w:val="28"/>
        </w:rPr>
        <w:t xml:space="preserve"> </w:t>
      </w:r>
      <w:r w:rsidRPr="00CD48A8">
        <w:rPr>
          <w:rFonts w:ascii="Times New Roman" w:hAnsi="Times New Roman" w:cs="Times New Roman"/>
          <w:sz w:val="28"/>
          <w:szCs w:val="28"/>
        </w:rPr>
        <w:t>=</w:t>
      </w:r>
      <w:r w:rsidR="00634353" w:rsidRPr="00CD48A8">
        <w:rPr>
          <w:rFonts w:ascii="Times New Roman" w:hAnsi="Times New Roman" w:cs="Times New Roman"/>
          <w:sz w:val="28"/>
          <w:szCs w:val="28"/>
        </w:rPr>
        <w:t xml:space="preserve"> </w:t>
      </w:r>
      <w:r w:rsidRPr="00CD48A8">
        <w:rPr>
          <w:rFonts w:ascii="Times New Roman" w:hAnsi="Times New Roman" w:cs="Times New Roman"/>
          <w:sz w:val="28"/>
          <w:szCs w:val="28"/>
        </w:rPr>
        <w:t>1</w:t>
      </w:r>
      <w:r w:rsidRPr="00CD48A8">
        <w:t>, equation 7.7 becomes an expression of the one-parameter logistic (1PL) model for dichotomous items. Essentially, the 1PL model (Hambleton, Swaminathan, &amp; Rogers, 1991) and the PCM (Masters, 1982) were used for dichotomous items and polytomous items, respectively.</w:t>
      </w:r>
    </w:p>
    <w:p w14:paraId="47B17ABE" w14:textId="0F4A7DFC" w:rsidR="000219DE" w:rsidRPr="00CD48A8" w:rsidRDefault="007B7396" w:rsidP="00FB33EE">
      <w:pPr>
        <w:pStyle w:val="Heading4"/>
      </w:pPr>
      <w:bookmarkStart w:id="1272" w:name="_Equating"/>
      <w:bookmarkStart w:id="1273" w:name="_Equating_1"/>
      <w:bookmarkStart w:id="1274" w:name="_Equating_2"/>
      <w:bookmarkStart w:id="1275" w:name="_Toc102976365"/>
      <w:bookmarkEnd w:id="1272"/>
      <w:bookmarkEnd w:id="1273"/>
      <w:bookmarkEnd w:id="1274"/>
      <w:r w:rsidRPr="00CD48A8">
        <w:t>Equating</w:t>
      </w:r>
      <w:bookmarkEnd w:id="1275"/>
    </w:p>
    <w:p w14:paraId="37CFF05C" w14:textId="03CD354C" w:rsidR="00544BE1" w:rsidRPr="00CD48A8" w:rsidRDefault="00CC6E97" w:rsidP="00544BE1">
      <w:r w:rsidRPr="00CD48A8">
        <w:t xml:space="preserve">Postequating was conducted </w:t>
      </w:r>
      <w:r w:rsidR="00E44DC6" w:rsidRPr="00CD48A8">
        <w:t>using</w:t>
      </w:r>
      <w:r w:rsidRPr="00CD48A8">
        <w:t xml:space="preserve"> the 2020</w:t>
      </w:r>
      <w:r w:rsidR="00886D67" w:rsidRPr="00CD48A8">
        <w:t>–</w:t>
      </w:r>
      <w:r w:rsidRPr="00CD48A8">
        <w:t xml:space="preserve">2021 </w:t>
      </w:r>
      <w:r w:rsidR="00886D67" w:rsidRPr="00CD48A8">
        <w:t xml:space="preserve">data. </w:t>
      </w:r>
      <w:r w:rsidR="00173A55" w:rsidRPr="00CD48A8">
        <w:t xml:space="preserve">In this section, calibration, postequating for grades </w:t>
      </w:r>
      <w:r w:rsidR="00B82D99" w:rsidRPr="00CD48A8">
        <w:t>three t</w:t>
      </w:r>
      <w:r w:rsidR="002F1C07" w:rsidRPr="00CD48A8">
        <w:t>hrough</w:t>
      </w:r>
      <w:r w:rsidR="00B82D99" w:rsidRPr="00CD48A8">
        <w:t xml:space="preserve"> eight</w:t>
      </w:r>
      <w:r w:rsidR="002F1C07" w:rsidRPr="00CD48A8">
        <w:t>,</w:t>
      </w:r>
      <w:r w:rsidR="00173A55" w:rsidRPr="00CD48A8">
        <w:t xml:space="preserve"> and scaling are included. </w:t>
      </w:r>
      <w:r w:rsidR="0050041B" w:rsidRPr="00CD48A8">
        <w:t>Classical linear equating for high school is discussed in</w:t>
      </w:r>
      <w:r w:rsidR="002F1C07" w:rsidRPr="00CD48A8">
        <w:t xml:space="preserve"> section</w:t>
      </w:r>
      <w:r w:rsidR="0050041B" w:rsidRPr="00CD48A8">
        <w:t xml:space="preserve"> </w:t>
      </w:r>
      <w:hyperlink w:anchor="_Classical_Equating_Analysis" w:history="1">
        <w:r w:rsidR="002F1C07" w:rsidRPr="00CD48A8">
          <w:rPr>
            <w:rStyle w:val="Hyperlink"/>
            <w:i/>
            <w:iCs/>
          </w:rPr>
          <w:t>7.5 Classical Equating Analysis for High School</w:t>
        </w:r>
      </w:hyperlink>
      <w:r w:rsidR="0050041B" w:rsidRPr="00CD48A8">
        <w:t xml:space="preserve">. </w:t>
      </w:r>
    </w:p>
    <w:p w14:paraId="30BA9714" w14:textId="24D8E721" w:rsidR="007B7396" w:rsidRPr="00CD48A8" w:rsidRDefault="0024299E" w:rsidP="0063282A">
      <w:pPr>
        <w:pStyle w:val="Heading5"/>
      </w:pPr>
      <w:r w:rsidRPr="00CD48A8">
        <w:t xml:space="preserve">Item </w:t>
      </w:r>
      <w:r w:rsidR="007B7396" w:rsidRPr="00CD48A8">
        <w:t>Calibration</w:t>
      </w:r>
    </w:p>
    <w:p w14:paraId="6D098ADE" w14:textId="4A9C0533" w:rsidR="0066704D" w:rsidRPr="00CD48A8" w:rsidRDefault="008C1007" w:rsidP="0066704D">
      <w:r w:rsidRPr="00CD48A8">
        <w:t>Operational</w:t>
      </w:r>
      <w:r w:rsidR="0066704D" w:rsidRPr="00CD48A8">
        <w:t xml:space="preserve"> items </w:t>
      </w:r>
      <w:r w:rsidR="00F55BF5" w:rsidRPr="00CD48A8">
        <w:t xml:space="preserve">in </w:t>
      </w:r>
      <w:r w:rsidRPr="00CD48A8">
        <w:t xml:space="preserve">the </w:t>
      </w:r>
      <w:r w:rsidR="003F4D14" w:rsidRPr="00CD48A8">
        <w:t>general</w:t>
      </w:r>
      <w:r w:rsidR="00F55BF5" w:rsidRPr="00CD48A8">
        <w:t xml:space="preserve"> form</w:t>
      </w:r>
      <w:r w:rsidRPr="00CD48A8">
        <w:t>s</w:t>
      </w:r>
      <w:r w:rsidR="0066704D" w:rsidRPr="00CD48A8">
        <w:t xml:space="preserve"> at each grade level were calibrated </w:t>
      </w:r>
      <w:r w:rsidR="00A01C91" w:rsidRPr="00CD48A8">
        <w:t>when the 2020–</w:t>
      </w:r>
      <w:r w:rsidR="00211A3A" w:rsidRPr="00CD48A8">
        <w:t>‍</w:t>
      </w:r>
      <w:r w:rsidR="00A01C91" w:rsidRPr="00CD48A8">
        <w:t>2021 calibration data was available.</w:t>
      </w:r>
    </w:p>
    <w:p w14:paraId="22215060" w14:textId="72825310" w:rsidR="0066704D" w:rsidRPr="00CD48A8" w:rsidRDefault="0066704D" w:rsidP="0066704D">
      <w:r w:rsidRPr="00CD48A8">
        <w:t xml:space="preserve">As stated in subsection </w:t>
      </w:r>
      <w:hyperlink w:anchor="_Item_Response_Theory_1" w:history="1">
        <w:r w:rsidRPr="00CD48A8">
          <w:rPr>
            <w:rStyle w:val="Hyperlink"/>
            <w:i/>
          </w:rPr>
          <w:t>7.4.1 Models</w:t>
        </w:r>
      </w:hyperlink>
      <w:r w:rsidRPr="00CD48A8">
        <w:t xml:space="preserve">, the 1PL model (Hambleton, Swaminathan, &amp; Rogers, 1991) and the corresponding PCM </w:t>
      </w:r>
      <w:r w:rsidR="00A02D69" w:rsidRPr="00CD48A8">
        <w:t xml:space="preserve">were </w:t>
      </w:r>
      <w:r w:rsidRPr="00CD48A8">
        <w:t>jointly used to calibrate dichotomously and polytomously scored items</w:t>
      </w:r>
      <w:r w:rsidRPr="00CD48A8">
        <w:rPr>
          <w:i/>
        </w:rPr>
        <w:t xml:space="preserve">. </w:t>
      </w:r>
      <w:r w:rsidRPr="00CD48A8">
        <w:t>The software flexMIRT® (Cai, 201</w:t>
      </w:r>
      <w:r w:rsidR="00A02D69" w:rsidRPr="00CD48A8">
        <w:t>7</w:t>
      </w:r>
      <w:r w:rsidRPr="00CD48A8">
        <w:t>) version 3.5</w:t>
      </w:r>
      <w:r w:rsidR="00A02D69" w:rsidRPr="00CD48A8">
        <w:t>1</w:t>
      </w:r>
      <w:r w:rsidRPr="00CD48A8">
        <w:t xml:space="preserve"> </w:t>
      </w:r>
      <w:r w:rsidR="00A02D69" w:rsidRPr="00CD48A8">
        <w:t xml:space="preserve">was </w:t>
      </w:r>
      <w:r w:rsidRPr="00CD48A8">
        <w:t xml:space="preserve">used for calibration. </w:t>
      </w:r>
    </w:p>
    <w:p w14:paraId="731531BD" w14:textId="77777777" w:rsidR="0066704D" w:rsidRPr="00CD48A8" w:rsidDel="00145B48" w:rsidRDefault="0066704D" w:rsidP="001837AE">
      <w:pPr>
        <w:pStyle w:val="Heading6"/>
      </w:pPr>
      <w:bookmarkStart w:id="1276" w:name="_Data_Preparation"/>
      <w:bookmarkEnd w:id="1276"/>
      <w:r w:rsidRPr="00CD48A8" w:rsidDel="00145B48">
        <w:t>Data Preparation</w:t>
      </w:r>
    </w:p>
    <w:p w14:paraId="0F2208B7" w14:textId="095E7311" w:rsidR="0066704D" w:rsidRPr="00CD48A8" w:rsidDel="00145B48" w:rsidRDefault="0066704D" w:rsidP="006328A6">
      <w:pPr>
        <w:keepLines/>
      </w:pPr>
      <w:r w:rsidRPr="00CD48A8" w:rsidDel="00145B48">
        <w:t>Prior to IRT calibration analyses, ETS psychometricians</w:t>
      </w:r>
      <w:r w:rsidRPr="00CD48A8">
        <w:t xml:space="preserve"> </w:t>
      </w:r>
      <w:r w:rsidRPr="00CD48A8" w:rsidDel="00145B48">
        <w:t>review</w:t>
      </w:r>
      <w:r w:rsidR="00B0089F" w:rsidRPr="00CD48A8">
        <w:t>ed</w:t>
      </w:r>
      <w:r w:rsidRPr="00CD48A8" w:rsidDel="00145B48">
        <w:t xml:space="preserve"> the results of the classical item analyses to decide whether any items </w:t>
      </w:r>
      <w:r w:rsidR="00B0089F" w:rsidRPr="00CD48A8">
        <w:t>were</w:t>
      </w:r>
      <w:r w:rsidR="00B0089F" w:rsidRPr="00CD48A8" w:rsidDel="00145B48">
        <w:t xml:space="preserve"> </w:t>
      </w:r>
      <w:r w:rsidRPr="00CD48A8" w:rsidDel="00145B48">
        <w:t>of poor quality and need</w:t>
      </w:r>
      <w:r w:rsidR="00B0089F" w:rsidRPr="00CD48A8">
        <w:t>ed</w:t>
      </w:r>
      <w:r w:rsidRPr="00CD48A8" w:rsidDel="00145B48">
        <w:t xml:space="preserve"> to be removed from calibration. The results also </w:t>
      </w:r>
      <w:r w:rsidR="00B0089F" w:rsidRPr="00CD48A8">
        <w:t>were</w:t>
      </w:r>
      <w:r w:rsidR="00B0089F" w:rsidRPr="00CD48A8" w:rsidDel="00145B48">
        <w:t xml:space="preserve"> </w:t>
      </w:r>
      <w:r w:rsidRPr="00CD48A8" w:rsidDel="00145B48">
        <w:t xml:space="preserve">reviewed by ETS content experts and the CDE. The decision whether to remove items from calibration </w:t>
      </w:r>
      <w:r w:rsidR="00B0089F" w:rsidRPr="00CD48A8">
        <w:t>was</w:t>
      </w:r>
      <w:r w:rsidR="00B0089F" w:rsidRPr="00CD48A8" w:rsidDel="00145B48">
        <w:t xml:space="preserve"> </w:t>
      </w:r>
      <w:r w:rsidRPr="00CD48A8" w:rsidDel="00145B48">
        <w:t>made in consultation with the CDE.</w:t>
      </w:r>
    </w:p>
    <w:p w14:paraId="27B4FB12" w14:textId="0621EAC7" w:rsidR="0066704D" w:rsidRPr="00CD48A8" w:rsidDel="00145B48" w:rsidRDefault="0066704D" w:rsidP="0066704D">
      <w:r w:rsidRPr="00CD48A8" w:rsidDel="00145B48">
        <w:t xml:space="preserve">For IRT calibration, scored item response data </w:t>
      </w:r>
      <w:r w:rsidR="00B0089F" w:rsidRPr="00CD48A8">
        <w:t xml:space="preserve">was </w:t>
      </w:r>
      <w:r w:rsidRPr="00CD48A8" w:rsidDel="00145B48">
        <w:t>used to create the IRT analysis input data files for each grade.</w:t>
      </w:r>
      <w:r w:rsidR="00391228" w:rsidRPr="00CD48A8">
        <w:t xml:space="preserve"> </w:t>
      </w:r>
      <w:r w:rsidRPr="00CD48A8">
        <w:t>T</w:t>
      </w:r>
      <w:r w:rsidRPr="00CD48A8" w:rsidDel="00145B48">
        <w:t xml:space="preserve">he </w:t>
      </w:r>
      <w:r w:rsidR="00A62E7B" w:rsidRPr="00CD48A8">
        <w:t xml:space="preserve">2020–2021 </w:t>
      </w:r>
      <w:r w:rsidRPr="00CD48A8" w:rsidDel="00145B48">
        <w:t xml:space="preserve">IRT analysis input data file </w:t>
      </w:r>
      <w:r w:rsidR="00B0089F" w:rsidRPr="00CD48A8">
        <w:t xml:space="preserve">was </w:t>
      </w:r>
      <w:r w:rsidRPr="00CD48A8" w:rsidDel="00145B48">
        <w:t xml:space="preserve">a </w:t>
      </w:r>
      <w:r w:rsidR="0052241F" w:rsidRPr="00CD48A8">
        <w:t>full</w:t>
      </w:r>
      <w:r w:rsidR="0052241F" w:rsidRPr="00CD48A8" w:rsidDel="00145B48">
        <w:t xml:space="preserve"> </w:t>
      </w:r>
      <w:r w:rsidRPr="00CD48A8" w:rsidDel="00145B48">
        <w:t xml:space="preserve">matrix </w:t>
      </w:r>
      <w:r w:rsidR="00726389" w:rsidRPr="00CD48A8">
        <w:t>containing</w:t>
      </w:r>
      <w:r w:rsidRPr="00CD48A8" w:rsidDel="00145B48">
        <w:t xml:space="preserve"> </w:t>
      </w:r>
      <w:r w:rsidR="00615004" w:rsidRPr="00CD48A8">
        <w:t>item</w:t>
      </w:r>
      <w:r w:rsidR="00B0089F" w:rsidRPr="00CD48A8">
        <w:t>-</w:t>
      </w:r>
      <w:r w:rsidR="00615004" w:rsidRPr="00CD48A8">
        <w:t xml:space="preserve">level scores for </w:t>
      </w:r>
      <w:r w:rsidRPr="00CD48A8" w:rsidDel="00145B48">
        <w:t>student</w:t>
      </w:r>
      <w:r w:rsidR="00726389" w:rsidRPr="00CD48A8">
        <w:t>s who</w:t>
      </w:r>
      <w:r w:rsidRPr="00CD48A8" w:rsidDel="00145B48">
        <w:t xml:space="preserve"> </w:t>
      </w:r>
      <w:r w:rsidR="00437B8F" w:rsidRPr="00CD48A8">
        <w:t xml:space="preserve">answered at least </w:t>
      </w:r>
      <w:r w:rsidR="00094A15" w:rsidRPr="00CD48A8">
        <w:t>one</w:t>
      </w:r>
      <w:r w:rsidR="00437B8F" w:rsidRPr="00CD48A8">
        <w:t xml:space="preserve"> item.</w:t>
      </w:r>
    </w:p>
    <w:p w14:paraId="6510A9EB" w14:textId="43019A81" w:rsidR="0066704D" w:rsidRPr="00CD48A8" w:rsidDel="00145B48" w:rsidRDefault="0066704D" w:rsidP="0066704D">
      <w:r w:rsidRPr="00CD48A8" w:rsidDel="00145B48">
        <w:t xml:space="preserve">Similar to the classical item analyses, “omit” items </w:t>
      </w:r>
      <w:r w:rsidR="00B0089F" w:rsidRPr="00CD48A8">
        <w:t>were</w:t>
      </w:r>
      <w:r w:rsidR="00B0089F" w:rsidRPr="00CD48A8" w:rsidDel="00145B48">
        <w:t xml:space="preserve"> </w:t>
      </w:r>
      <w:r w:rsidRPr="00CD48A8" w:rsidDel="00145B48">
        <w:t xml:space="preserve">treated as incorrect and “not presented” items </w:t>
      </w:r>
      <w:r w:rsidR="00B0089F" w:rsidRPr="00CD48A8">
        <w:t>were</w:t>
      </w:r>
      <w:r w:rsidR="00B0089F" w:rsidRPr="00CD48A8" w:rsidDel="00145B48">
        <w:t xml:space="preserve"> </w:t>
      </w:r>
      <w:r w:rsidRPr="00CD48A8" w:rsidDel="00145B48">
        <w:t>treated as blank.</w:t>
      </w:r>
    </w:p>
    <w:p w14:paraId="4B53880B" w14:textId="77777777" w:rsidR="0066704D" w:rsidRPr="00CD48A8" w:rsidDel="00145B48" w:rsidRDefault="0066704D" w:rsidP="001837AE">
      <w:pPr>
        <w:pStyle w:val="Heading6"/>
      </w:pPr>
      <w:r w:rsidRPr="00CD48A8" w:rsidDel="00145B48">
        <w:t>Description of the Calibration Procedure</w:t>
      </w:r>
    </w:p>
    <w:p w14:paraId="5E96E882" w14:textId="02F9585E" w:rsidR="0066704D" w:rsidRPr="00CD48A8" w:rsidDel="00145B48" w:rsidRDefault="0066704D" w:rsidP="0066704D">
      <w:r w:rsidRPr="00CD48A8" w:rsidDel="00145B48">
        <w:t>FlexMIRT (Cai, 201</w:t>
      </w:r>
      <w:r w:rsidR="00B0089F" w:rsidRPr="00CD48A8">
        <w:t>7</w:t>
      </w:r>
      <w:r w:rsidRPr="00CD48A8" w:rsidDel="00145B48">
        <w:t xml:space="preserve">), a multilevel and multiple-group IRT software package for item analysis and test scoring, </w:t>
      </w:r>
      <w:r w:rsidR="0072214D" w:rsidRPr="00CD48A8">
        <w:t xml:space="preserve">was </w:t>
      </w:r>
      <w:r w:rsidRPr="00CD48A8" w:rsidDel="00145B48">
        <w:t xml:space="preserve">used for CSA item calibration analysis. This software can fit a variety of IRT models to both single-level and multilevel data that are dichotomous, polytomous, or both, and </w:t>
      </w:r>
      <w:r w:rsidR="0072214D" w:rsidRPr="00CD48A8">
        <w:t>was</w:t>
      </w:r>
      <w:r w:rsidR="0072214D" w:rsidRPr="00CD48A8" w:rsidDel="00145B48">
        <w:t xml:space="preserve"> </w:t>
      </w:r>
      <w:r w:rsidRPr="00CD48A8" w:rsidDel="00145B48">
        <w:t>chosen for its superior flexibility among IRT software programs.</w:t>
      </w:r>
    </w:p>
    <w:p w14:paraId="5E62AD40" w14:textId="51ABCB56" w:rsidR="0066704D" w:rsidRPr="00CD48A8" w:rsidDel="00145B48" w:rsidRDefault="0066704D" w:rsidP="0066704D">
      <w:r w:rsidRPr="00CD48A8" w:rsidDel="00145B48">
        <w:t xml:space="preserve">The procedure described next </w:t>
      </w:r>
      <w:r w:rsidR="0072214D" w:rsidRPr="00CD48A8">
        <w:t>was</w:t>
      </w:r>
      <w:r w:rsidR="0072214D" w:rsidRPr="00CD48A8" w:rsidDel="00145B48">
        <w:t xml:space="preserve"> </w:t>
      </w:r>
      <w:r w:rsidRPr="00CD48A8" w:rsidDel="00145B48">
        <w:t>followed to calibrate the student response data using flexMIRT for each grade</w:t>
      </w:r>
      <w:r w:rsidRPr="00CD48A8">
        <w:t>:</w:t>
      </w:r>
    </w:p>
    <w:p w14:paraId="0A9D4AEB" w14:textId="6AABB3B1" w:rsidR="0066704D" w:rsidRPr="00CD48A8" w:rsidDel="00145B48" w:rsidRDefault="0066704D" w:rsidP="00BC2F34">
      <w:pPr>
        <w:pStyle w:val="Numbered"/>
        <w:numPr>
          <w:ilvl w:val="0"/>
          <w:numId w:val="73"/>
        </w:numPr>
        <w:spacing w:before="10"/>
        <w:ind w:left="864" w:hanging="288"/>
      </w:pPr>
      <w:r w:rsidRPr="00CD48A8" w:rsidDel="00145B48">
        <w:t>Prepare and format the input data files as required by flexMIRT</w:t>
      </w:r>
      <w:r w:rsidR="00952EF7" w:rsidRPr="00CD48A8">
        <w:t>.</w:t>
      </w:r>
    </w:p>
    <w:p w14:paraId="4F4FC49B" w14:textId="12B05F74" w:rsidR="0066704D" w:rsidRPr="00CD48A8" w:rsidDel="00145B48" w:rsidRDefault="0066704D" w:rsidP="00BC2F34">
      <w:pPr>
        <w:pStyle w:val="Numbered"/>
        <w:numPr>
          <w:ilvl w:val="0"/>
          <w:numId w:val="73"/>
        </w:numPr>
        <w:spacing w:before="10"/>
        <w:ind w:left="864" w:hanging="288"/>
      </w:pPr>
      <w:r w:rsidRPr="00CD48A8" w:rsidDel="00145B48">
        <w:t>Prepare flexMIRT control files and specify the IRT models and analyses</w:t>
      </w:r>
      <w:r w:rsidR="00952EF7" w:rsidRPr="00CD48A8">
        <w:t>.</w:t>
      </w:r>
      <w:r w:rsidRPr="00CD48A8" w:rsidDel="00145B48">
        <w:t xml:space="preserve"> (The 1PL</w:t>
      </w:r>
      <w:r w:rsidR="005E2901" w:rsidRPr="00CD48A8">
        <w:noBreakHyphen/>
      </w:r>
      <w:r w:rsidRPr="00CD48A8" w:rsidDel="00145B48">
        <w:t>IRT model and the corresponding PCM were used.)</w:t>
      </w:r>
    </w:p>
    <w:p w14:paraId="423640BB" w14:textId="41BF1502" w:rsidR="0066704D" w:rsidRPr="00CD48A8" w:rsidDel="00145B48" w:rsidRDefault="0066704D" w:rsidP="00BC2F34">
      <w:pPr>
        <w:pStyle w:val="Numbered"/>
        <w:numPr>
          <w:ilvl w:val="0"/>
          <w:numId w:val="73"/>
        </w:numPr>
        <w:spacing w:before="10"/>
        <w:ind w:left="864" w:hanging="288"/>
      </w:pPr>
      <w:r w:rsidRPr="00CD48A8" w:rsidDel="00145B48">
        <w:t>Evaluate the flexMIRT output to examine whether every execution of flexMIRT analysis reached satisfactory convergence</w:t>
      </w:r>
      <w:r w:rsidR="00952EF7" w:rsidRPr="00CD48A8">
        <w:t>.</w:t>
      </w:r>
    </w:p>
    <w:p w14:paraId="365E1848" w14:textId="77777777" w:rsidR="0066704D" w:rsidRPr="00CD48A8" w:rsidDel="00145B48" w:rsidRDefault="0066704D" w:rsidP="00BC2F34">
      <w:pPr>
        <w:pStyle w:val="Numbered"/>
        <w:numPr>
          <w:ilvl w:val="0"/>
          <w:numId w:val="73"/>
        </w:numPr>
        <w:spacing w:before="10"/>
        <w:ind w:left="864" w:hanging="288"/>
      </w:pPr>
      <w:r w:rsidRPr="00CD48A8" w:rsidDel="00145B48">
        <w:t>Review the item parameter estimates:</w:t>
      </w:r>
    </w:p>
    <w:p w14:paraId="52D64D89" w14:textId="77777777" w:rsidR="0066704D" w:rsidRPr="00CD48A8" w:rsidDel="00145B48" w:rsidRDefault="33C54FAC" w:rsidP="00BC2F34">
      <w:pPr>
        <w:pStyle w:val="Numbered"/>
        <w:numPr>
          <w:ilvl w:val="1"/>
          <w:numId w:val="73"/>
        </w:numPr>
        <w:spacing w:before="10"/>
        <w:ind w:left="1224"/>
      </w:pPr>
      <w:r w:rsidRPr="00CD48A8">
        <w:t xml:space="preserve">At the form level, the summary statistics for the </w:t>
      </w:r>
      <w:r w:rsidRPr="00CD48A8">
        <w:rPr>
          <w:i/>
          <w:iCs/>
        </w:rPr>
        <w:t>b</w:t>
      </w:r>
      <w:r w:rsidRPr="00CD48A8">
        <w:t xml:space="preserve">-parameter estimates (location difficulty) and </w:t>
      </w:r>
      <w:r w:rsidRPr="00CD48A8">
        <w:rPr>
          <w:i/>
          <w:iCs/>
        </w:rPr>
        <w:t>d</w:t>
      </w:r>
      <w:r w:rsidRPr="00CD48A8">
        <w:t xml:space="preserve">-parameter estimates (step difficulty) are examined, including the mean, SD, median, minimum, maximum, and model-fit. The model-fit is evaluated using the root mean square error of approximation (RMSEA). RMSEA values less than 0.05 indicate good fit while RMSEA values greater than 0.10 indicate poor fit (Browne &amp; Cudeck, 1993). The </w:t>
      </w:r>
      <w:r w:rsidRPr="00CD48A8">
        <w:rPr>
          <w:i/>
          <w:iCs/>
        </w:rPr>
        <w:t>b</w:t>
      </w:r>
      <w:r w:rsidRPr="00CD48A8">
        <w:t xml:space="preserve">-parameters are correlated with the </w:t>
      </w:r>
      <w:r w:rsidRPr="00CD48A8">
        <w:rPr>
          <w:i/>
          <w:iCs/>
        </w:rPr>
        <w:t>p</w:t>
      </w:r>
      <w:r w:rsidRPr="00CD48A8">
        <w:t>-values.</w:t>
      </w:r>
    </w:p>
    <w:p w14:paraId="02695046" w14:textId="77777777" w:rsidR="0066704D" w:rsidRPr="00CD48A8" w:rsidDel="00145B48" w:rsidRDefault="0066704D" w:rsidP="00BC2F34">
      <w:pPr>
        <w:pStyle w:val="Numbered"/>
        <w:keepLines/>
        <w:numPr>
          <w:ilvl w:val="1"/>
          <w:numId w:val="73"/>
        </w:numPr>
        <w:spacing w:before="10"/>
        <w:ind w:left="1224"/>
      </w:pPr>
      <w:r w:rsidRPr="00CD48A8" w:rsidDel="00145B48">
        <w:t xml:space="preserve">At the item level, statistics of individual items </w:t>
      </w:r>
      <w:r w:rsidRPr="00CD48A8">
        <w:t>are</w:t>
      </w:r>
      <w:r w:rsidRPr="00CD48A8" w:rsidDel="00145B48">
        <w:t xml:space="preserve"> examined, including item difficulty estimates, model-fit statistics, and the IRT-based item parameters. The </w:t>
      </w:r>
      <w:r w:rsidRPr="00CD48A8" w:rsidDel="00145B48">
        <w:rPr>
          <w:i/>
        </w:rPr>
        <w:t>b</w:t>
      </w:r>
      <w:r w:rsidRPr="00CD48A8" w:rsidDel="00145B48">
        <w:t xml:space="preserve">-parameters and the </w:t>
      </w:r>
      <w:r w:rsidRPr="00CD48A8" w:rsidDel="00145B48">
        <w:rPr>
          <w:i/>
        </w:rPr>
        <w:t>d</w:t>
      </w:r>
      <w:r w:rsidRPr="00CD48A8" w:rsidDel="00145B48">
        <w:t>-parameters should be in the range of -4.0 to +4.0 with a standard error of 0.4 or less.</w:t>
      </w:r>
    </w:p>
    <w:p w14:paraId="1D393631" w14:textId="08C334DC" w:rsidR="0066704D" w:rsidRPr="00CD48A8" w:rsidDel="00145B48" w:rsidRDefault="0066704D" w:rsidP="00BC2F34">
      <w:pPr>
        <w:pStyle w:val="Numbered"/>
        <w:numPr>
          <w:ilvl w:val="0"/>
          <w:numId w:val="73"/>
        </w:numPr>
        <w:spacing w:before="10"/>
        <w:ind w:left="864" w:hanging="288"/>
      </w:pPr>
      <w:r w:rsidRPr="00CD48A8" w:rsidDel="00145B48">
        <w:t>Flag items that did not perform as expected</w:t>
      </w:r>
      <w:r w:rsidR="00952EF7" w:rsidRPr="00CD48A8">
        <w:t>.</w:t>
      </w:r>
      <w:r w:rsidRPr="00CD48A8" w:rsidDel="00145B48">
        <w:t xml:space="preserve"> (All flagged items were discussed thoroughly with the CDE to decide whether those items should be removed from calibration or whether the scoring categories needed to be collapsed.)</w:t>
      </w:r>
    </w:p>
    <w:p w14:paraId="36E0C873" w14:textId="0CB97E55" w:rsidR="0066704D" w:rsidRPr="00CD48A8" w:rsidDel="00145B48" w:rsidRDefault="0066704D" w:rsidP="0066704D">
      <w:r w:rsidRPr="00CD48A8" w:rsidDel="00145B48">
        <w:t xml:space="preserve">The calibration process </w:t>
      </w:r>
      <w:r w:rsidR="0072214D" w:rsidRPr="00CD48A8">
        <w:t>was</w:t>
      </w:r>
      <w:r w:rsidR="0072214D" w:rsidRPr="00CD48A8" w:rsidDel="00145B48">
        <w:t xml:space="preserve"> </w:t>
      </w:r>
      <w:r w:rsidRPr="00CD48A8" w:rsidDel="00145B48">
        <w:t>conducted independently by two ETS psychometricians to ensure quality and accuracy of results. Specifically, two psychometricians independently create</w:t>
      </w:r>
      <w:r w:rsidR="0072214D" w:rsidRPr="00CD48A8">
        <w:t>d</w:t>
      </w:r>
      <w:r w:rsidRPr="00CD48A8" w:rsidDel="00145B48">
        <w:t xml:space="preserve"> flexMIRT control files and </w:t>
      </w:r>
      <w:r w:rsidR="0072214D" w:rsidRPr="00CD48A8">
        <w:t>ran</w:t>
      </w:r>
      <w:r w:rsidR="0072214D" w:rsidRPr="00CD48A8" w:rsidDel="00145B48">
        <w:t xml:space="preserve"> </w:t>
      </w:r>
      <w:r w:rsidRPr="00CD48A8" w:rsidDel="00145B48">
        <w:t>the same input data files and then compare</w:t>
      </w:r>
      <w:r w:rsidR="0072214D" w:rsidRPr="00CD48A8">
        <w:t>d</w:t>
      </w:r>
      <w:r w:rsidRPr="00CD48A8" w:rsidDel="00145B48">
        <w:t xml:space="preserve"> the calibration results. Any differences in the output </w:t>
      </w:r>
      <w:r w:rsidR="0072214D" w:rsidRPr="00CD48A8">
        <w:t xml:space="preserve">were </w:t>
      </w:r>
      <w:r w:rsidRPr="00CD48A8" w:rsidDel="00145B48">
        <w:t xml:space="preserve">investigated. Refer to section </w:t>
      </w:r>
      <w:hyperlink w:anchor="_Quality_Control_of" w:history="1">
        <w:r w:rsidR="004035EB" w:rsidRPr="00CD48A8">
          <w:rPr>
            <w:rStyle w:val="Hyperlink"/>
            <w:i/>
          </w:rPr>
          <w:t>8.6 Quality Control of Psychometric Processes</w:t>
        </w:r>
      </w:hyperlink>
      <w:r w:rsidRPr="00CD48A8" w:rsidDel="00145B48">
        <w:rPr>
          <w:i/>
        </w:rPr>
        <w:t xml:space="preserve"> </w:t>
      </w:r>
      <w:r w:rsidRPr="00CD48A8" w:rsidDel="00145B48">
        <w:t>for more details about this procedure.</w:t>
      </w:r>
    </w:p>
    <w:p w14:paraId="5F20CFFF" w14:textId="6C898459" w:rsidR="001B739B" w:rsidRPr="00CD48A8" w:rsidRDefault="0000372C" w:rsidP="002F1C07">
      <w:pPr>
        <w:keepNext/>
        <w:keepLines/>
      </w:pPr>
      <w:r w:rsidRPr="00CD48A8">
        <w:rPr>
          <w:rStyle w:val="Cross-Reference"/>
        </w:rPr>
        <w:fldChar w:fldCharType="begin"/>
      </w:r>
      <w:r w:rsidRPr="00CD48A8">
        <w:rPr>
          <w:rStyle w:val="Cross-Reference"/>
        </w:rPr>
        <w:instrText xml:space="preserve"> REF _Ref93055180 \h  \* MERGEFORMAT </w:instrText>
      </w:r>
      <w:r w:rsidRPr="00CD48A8">
        <w:rPr>
          <w:rStyle w:val="Cross-Reference"/>
        </w:rPr>
      </w:r>
      <w:r w:rsidRPr="00CD48A8">
        <w:rPr>
          <w:rStyle w:val="Cross-Reference"/>
        </w:rPr>
        <w:fldChar w:fldCharType="separate"/>
      </w:r>
      <w:r w:rsidR="0023774A" w:rsidRPr="0023774A">
        <w:rPr>
          <w:rStyle w:val="Cross-Reference"/>
        </w:rPr>
        <w:t>Table 7.8</w:t>
      </w:r>
      <w:r w:rsidRPr="00CD48A8">
        <w:rPr>
          <w:rStyle w:val="Cross-Reference"/>
        </w:rPr>
        <w:fldChar w:fldCharType="end"/>
      </w:r>
      <w:r w:rsidR="0EF3F0C2" w:rsidRPr="00CD48A8">
        <w:t xml:space="preserve"> presents the item difficulty parameter distribution by grade</w:t>
      </w:r>
      <w:r w:rsidR="28C82E0D" w:rsidRPr="00CD48A8">
        <w:t xml:space="preserve"> level</w:t>
      </w:r>
      <w:r w:rsidR="0EF3F0C2" w:rsidRPr="00CD48A8">
        <w:t>.</w:t>
      </w:r>
      <w:r w:rsidR="00A05C1F" w:rsidRPr="00CD48A8">
        <w:t xml:space="preserve"> Note that </w:t>
      </w:r>
      <w:r w:rsidR="006F6B2A" w:rsidRPr="00CD48A8">
        <w:t>the most difficult item</w:t>
      </w:r>
      <w:r w:rsidR="00751C98" w:rsidRPr="00CD48A8">
        <w:t xml:space="preserve"> with a maximum value of 3.63 </w:t>
      </w:r>
      <w:r w:rsidR="004B0583" w:rsidRPr="00CD48A8">
        <w:t xml:space="preserve">in </w:t>
      </w:r>
      <w:r w:rsidR="00266690" w:rsidRPr="00CD48A8">
        <w:t>grade seven</w:t>
      </w:r>
      <w:r w:rsidR="00934222" w:rsidRPr="00CD48A8">
        <w:t xml:space="preserve"> is still</w:t>
      </w:r>
      <w:r w:rsidR="004B0583" w:rsidRPr="00CD48A8">
        <w:t xml:space="preserve"> within the </w:t>
      </w:r>
      <w:r w:rsidR="00934222" w:rsidRPr="00CD48A8">
        <w:t>interval [-</w:t>
      </w:r>
      <w:r w:rsidR="00266690" w:rsidRPr="00CD48A8">
        <w:t>‍</w:t>
      </w:r>
      <w:r w:rsidR="00934222" w:rsidRPr="00CD48A8">
        <w:t>4,</w:t>
      </w:r>
      <w:r w:rsidR="00B21586" w:rsidRPr="00CD48A8">
        <w:t> </w:t>
      </w:r>
      <w:r w:rsidR="00934222" w:rsidRPr="00CD48A8">
        <w:t>4].</w:t>
      </w:r>
    </w:p>
    <w:p w14:paraId="08D85AA2" w14:textId="2C1C3245" w:rsidR="001B739B" w:rsidRPr="00CD48A8" w:rsidRDefault="001B739B" w:rsidP="001B739B">
      <w:pPr>
        <w:pStyle w:val="Caption"/>
      </w:pPr>
      <w:bookmarkStart w:id="1277" w:name="_Ref93055180"/>
      <w:bookmarkStart w:id="1278" w:name="_Toc103234964"/>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8</w:t>
      </w:r>
      <w:r w:rsidRPr="00CD48A8">
        <w:fldChar w:fldCharType="end"/>
      </w:r>
      <w:bookmarkEnd w:id="1277"/>
      <w:r w:rsidRPr="00CD48A8">
        <w:t xml:space="preserve">  Item Difficulty Parameter Distribution by Grade</w:t>
      </w:r>
      <w:r w:rsidR="00AF277B" w:rsidRPr="00CD48A8">
        <w:t xml:space="preserve"> Level</w:t>
      </w:r>
      <w:bookmarkEnd w:id="1278"/>
    </w:p>
    <w:tbl>
      <w:tblPr>
        <w:tblStyle w:val="TRs"/>
        <w:tblW w:w="9072" w:type="dxa"/>
        <w:tblLayout w:type="fixed"/>
        <w:tblLook w:val="04A0" w:firstRow="1" w:lastRow="0" w:firstColumn="1" w:lastColumn="0" w:noHBand="0" w:noVBand="1"/>
        <w:tblDescription w:val="Item Difficulty Parameter Distribution by Grade Level"/>
      </w:tblPr>
      <w:tblGrid>
        <w:gridCol w:w="2160"/>
        <w:gridCol w:w="1152"/>
        <w:gridCol w:w="1152"/>
        <w:gridCol w:w="1152"/>
        <w:gridCol w:w="1152"/>
        <w:gridCol w:w="1152"/>
        <w:gridCol w:w="1152"/>
      </w:tblGrid>
      <w:tr w:rsidR="00DC29E7" w:rsidRPr="00CD48A8" w14:paraId="199D5342" w14:textId="77777777" w:rsidTr="005C54E8">
        <w:trPr>
          <w:cnfStyle w:val="100000000000" w:firstRow="1" w:lastRow="0" w:firstColumn="0" w:lastColumn="0" w:oddVBand="0" w:evenVBand="0" w:oddHBand="0" w:evenHBand="0" w:firstRowFirstColumn="0" w:firstRowLastColumn="0" w:lastRowFirstColumn="0" w:lastRowLastColumn="0"/>
          <w:trHeight w:val="300"/>
        </w:trPr>
        <w:tc>
          <w:tcPr>
            <w:tcW w:w="2160" w:type="dxa"/>
            <w:noWrap/>
            <w:hideMark/>
          </w:tcPr>
          <w:p w14:paraId="6F19A907" w14:textId="77777777" w:rsidR="001B739B" w:rsidRPr="00CD48A8" w:rsidRDefault="001B739B" w:rsidP="00814B96">
            <w:pPr>
              <w:pStyle w:val="TableHead"/>
              <w:rPr>
                <w:noProof w:val="0"/>
              </w:rPr>
            </w:pPr>
            <w:r w:rsidRPr="00CD48A8">
              <w:rPr>
                <w:noProof w:val="0"/>
              </w:rPr>
              <w:t>IRT-</w:t>
            </w:r>
            <w:r w:rsidRPr="00CD48A8">
              <w:rPr>
                <w:i/>
                <w:noProof w:val="0"/>
              </w:rPr>
              <w:t>b</w:t>
            </w:r>
            <w:r w:rsidRPr="00CD48A8">
              <w:rPr>
                <w:noProof w:val="0"/>
              </w:rPr>
              <w:t xml:space="preserve"> Range</w:t>
            </w:r>
          </w:p>
        </w:tc>
        <w:tc>
          <w:tcPr>
            <w:tcW w:w="1152" w:type="dxa"/>
          </w:tcPr>
          <w:p w14:paraId="467669E1" w14:textId="77777777" w:rsidR="001B739B" w:rsidRPr="00CD48A8" w:rsidRDefault="001B739B" w:rsidP="00814B96">
            <w:pPr>
              <w:pStyle w:val="TableHead"/>
              <w:rPr>
                <w:noProof w:val="0"/>
              </w:rPr>
            </w:pPr>
            <w:r w:rsidRPr="00CD48A8">
              <w:rPr>
                <w:noProof w:val="0"/>
              </w:rPr>
              <w:t>Grade 3</w:t>
            </w:r>
          </w:p>
        </w:tc>
        <w:tc>
          <w:tcPr>
            <w:tcW w:w="1152" w:type="dxa"/>
          </w:tcPr>
          <w:p w14:paraId="47C8ABCA" w14:textId="77777777" w:rsidR="001B739B" w:rsidRPr="00CD48A8" w:rsidRDefault="001B739B" w:rsidP="00814B96">
            <w:pPr>
              <w:pStyle w:val="TableHead"/>
              <w:rPr>
                <w:noProof w:val="0"/>
              </w:rPr>
            </w:pPr>
            <w:r w:rsidRPr="00CD48A8">
              <w:rPr>
                <w:noProof w:val="0"/>
              </w:rPr>
              <w:t>Grade 4</w:t>
            </w:r>
          </w:p>
        </w:tc>
        <w:tc>
          <w:tcPr>
            <w:tcW w:w="1152" w:type="dxa"/>
          </w:tcPr>
          <w:p w14:paraId="7873300F" w14:textId="77777777" w:rsidR="001B739B" w:rsidRPr="00CD48A8" w:rsidRDefault="001B739B" w:rsidP="00814B96">
            <w:pPr>
              <w:pStyle w:val="TableHead"/>
              <w:rPr>
                <w:noProof w:val="0"/>
              </w:rPr>
            </w:pPr>
            <w:r w:rsidRPr="00CD48A8">
              <w:rPr>
                <w:noProof w:val="0"/>
              </w:rPr>
              <w:t>Grade 5</w:t>
            </w:r>
          </w:p>
        </w:tc>
        <w:tc>
          <w:tcPr>
            <w:tcW w:w="1152" w:type="dxa"/>
          </w:tcPr>
          <w:p w14:paraId="76079AD2" w14:textId="77777777" w:rsidR="001B739B" w:rsidRPr="00CD48A8" w:rsidRDefault="001B739B" w:rsidP="00814B96">
            <w:pPr>
              <w:pStyle w:val="TableHead"/>
              <w:rPr>
                <w:noProof w:val="0"/>
              </w:rPr>
            </w:pPr>
            <w:r w:rsidRPr="00CD48A8">
              <w:rPr>
                <w:noProof w:val="0"/>
              </w:rPr>
              <w:t>Grade 6</w:t>
            </w:r>
          </w:p>
        </w:tc>
        <w:tc>
          <w:tcPr>
            <w:tcW w:w="1152" w:type="dxa"/>
            <w:noWrap/>
            <w:hideMark/>
          </w:tcPr>
          <w:p w14:paraId="1CCB4F5F" w14:textId="77777777" w:rsidR="001B739B" w:rsidRPr="00CD48A8" w:rsidRDefault="001B739B" w:rsidP="00814B96">
            <w:pPr>
              <w:pStyle w:val="TableHead"/>
              <w:rPr>
                <w:noProof w:val="0"/>
              </w:rPr>
            </w:pPr>
            <w:r w:rsidRPr="00CD48A8">
              <w:rPr>
                <w:noProof w:val="0"/>
              </w:rPr>
              <w:t>Grade 7</w:t>
            </w:r>
          </w:p>
        </w:tc>
        <w:tc>
          <w:tcPr>
            <w:tcW w:w="1152" w:type="dxa"/>
            <w:noWrap/>
            <w:hideMark/>
          </w:tcPr>
          <w:p w14:paraId="3EB0A456" w14:textId="77777777" w:rsidR="001B739B" w:rsidRPr="00CD48A8" w:rsidRDefault="001B739B" w:rsidP="00814B96">
            <w:pPr>
              <w:pStyle w:val="TableHead"/>
              <w:rPr>
                <w:noProof w:val="0"/>
              </w:rPr>
            </w:pPr>
            <w:r w:rsidRPr="00CD48A8">
              <w:rPr>
                <w:noProof w:val="0"/>
              </w:rPr>
              <w:t>Grade 8</w:t>
            </w:r>
          </w:p>
        </w:tc>
      </w:tr>
      <w:tr w:rsidR="001B739B" w:rsidRPr="00CD48A8" w14:paraId="4E24AA57" w14:textId="77777777" w:rsidTr="005C54E8">
        <w:trPr>
          <w:trHeight w:val="300"/>
        </w:trPr>
        <w:tc>
          <w:tcPr>
            <w:tcW w:w="2160" w:type="dxa"/>
            <w:noWrap/>
            <w:hideMark/>
          </w:tcPr>
          <w:p w14:paraId="438FC08D" w14:textId="77777777" w:rsidR="001B739B" w:rsidRPr="00CD48A8" w:rsidRDefault="001B739B" w:rsidP="006E7C41">
            <w:pPr>
              <w:pStyle w:val="TableText"/>
              <w:rPr>
                <w:noProof w:val="0"/>
              </w:rPr>
            </w:pPr>
            <w:r w:rsidRPr="00CD48A8">
              <w:rPr>
                <w:noProof w:val="0"/>
              </w:rPr>
              <w:t>b &lt; −3.5</w:t>
            </w:r>
          </w:p>
        </w:tc>
        <w:tc>
          <w:tcPr>
            <w:tcW w:w="1152" w:type="dxa"/>
            <w:vAlign w:val="bottom"/>
          </w:tcPr>
          <w:p w14:paraId="7CDAB630"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6D8C4EE3"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3ABB599E"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4069E5AE"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hideMark/>
          </w:tcPr>
          <w:p w14:paraId="399D118A"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hideMark/>
          </w:tcPr>
          <w:p w14:paraId="59B69FFE" w14:textId="77777777" w:rsidR="001B739B" w:rsidRPr="00CD48A8" w:rsidRDefault="001B739B" w:rsidP="00430997">
            <w:pPr>
              <w:pStyle w:val="TableText"/>
              <w:ind w:right="144"/>
              <w:rPr>
                <w:noProof w:val="0"/>
              </w:rPr>
            </w:pPr>
            <w:r w:rsidRPr="00CD48A8">
              <w:rPr>
                <w:noProof w:val="0"/>
                <w:color w:val="000000"/>
              </w:rPr>
              <w:t>0</w:t>
            </w:r>
          </w:p>
        </w:tc>
      </w:tr>
      <w:tr w:rsidR="001B739B" w:rsidRPr="00CD48A8" w14:paraId="31D3E525" w14:textId="77777777" w:rsidTr="005C54E8">
        <w:trPr>
          <w:trHeight w:val="300"/>
        </w:trPr>
        <w:tc>
          <w:tcPr>
            <w:tcW w:w="2160" w:type="dxa"/>
            <w:noWrap/>
            <w:hideMark/>
          </w:tcPr>
          <w:p w14:paraId="6FA7A7FD" w14:textId="77777777" w:rsidR="001B739B" w:rsidRPr="00CD48A8" w:rsidRDefault="001B739B" w:rsidP="006E7C41">
            <w:pPr>
              <w:pStyle w:val="TableText"/>
              <w:rPr>
                <w:noProof w:val="0"/>
              </w:rPr>
            </w:pPr>
            <w:r w:rsidRPr="00CD48A8">
              <w:rPr>
                <w:noProof w:val="0"/>
              </w:rPr>
              <w:t>−3.5 ≤ b &lt; −3.0</w:t>
            </w:r>
          </w:p>
        </w:tc>
        <w:tc>
          <w:tcPr>
            <w:tcW w:w="1152" w:type="dxa"/>
            <w:vAlign w:val="bottom"/>
          </w:tcPr>
          <w:p w14:paraId="0DE493B1"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1502ADAB"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22CD2DB9"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345FD951"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hideMark/>
          </w:tcPr>
          <w:p w14:paraId="5C20BA5C"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hideMark/>
          </w:tcPr>
          <w:p w14:paraId="6E9A55A1" w14:textId="77777777" w:rsidR="001B739B" w:rsidRPr="00CD48A8" w:rsidRDefault="001B739B" w:rsidP="00430997">
            <w:pPr>
              <w:pStyle w:val="TableText"/>
              <w:ind w:right="144"/>
              <w:rPr>
                <w:noProof w:val="0"/>
              </w:rPr>
            </w:pPr>
            <w:r w:rsidRPr="00CD48A8">
              <w:rPr>
                <w:noProof w:val="0"/>
                <w:color w:val="000000"/>
              </w:rPr>
              <w:t>0</w:t>
            </w:r>
          </w:p>
        </w:tc>
      </w:tr>
      <w:tr w:rsidR="001B739B" w:rsidRPr="00CD48A8" w14:paraId="6D79EF81" w14:textId="77777777" w:rsidTr="005C54E8">
        <w:trPr>
          <w:trHeight w:val="300"/>
        </w:trPr>
        <w:tc>
          <w:tcPr>
            <w:tcW w:w="2160" w:type="dxa"/>
            <w:noWrap/>
            <w:hideMark/>
          </w:tcPr>
          <w:p w14:paraId="290A8666" w14:textId="77777777" w:rsidR="001B739B" w:rsidRPr="00CD48A8" w:rsidRDefault="001B739B" w:rsidP="006E7C41">
            <w:pPr>
              <w:pStyle w:val="TableText"/>
              <w:rPr>
                <w:noProof w:val="0"/>
              </w:rPr>
            </w:pPr>
            <w:r w:rsidRPr="00CD48A8">
              <w:rPr>
                <w:noProof w:val="0"/>
              </w:rPr>
              <w:t>−3.0 ≤ b &lt; −2.5</w:t>
            </w:r>
          </w:p>
        </w:tc>
        <w:tc>
          <w:tcPr>
            <w:tcW w:w="1152" w:type="dxa"/>
            <w:vAlign w:val="bottom"/>
          </w:tcPr>
          <w:p w14:paraId="13D2B540"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15800296"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6AF00005"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143D9D41"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hideMark/>
          </w:tcPr>
          <w:p w14:paraId="1AC68D93"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hideMark/>
          </w:tcPr>
          <w:p w14:paraId="4E31F467" w14:textId="77777777" w:rsidR="001B739B" w:rsidRPr="00CD48A8" w:rsidRDefault="001B739B" w:rsidP="00430997">
            <w:pPr>
              <w:pStyle w:val="TableText"/>
              <w:ind w:right="144"/>
              <w:rPr>
                <w:noProof w:val="0"/>
              </w:rPr>
            </w:pPr>
            <w:r w:rsidRPr="00CD48A8">
              <w:rPr>
                <w:noProof w:val="0"/>
                <w:color w:val="000000"/>
              </w:rPr>
              <w:t>0</w:t>
            </w:r>
          </w:p>
        </w:tc>
      </w:tr>
      <w:tr w:rsidR="001B739B" w:rsidRPr="00CD48A8" w14:paraId="4523DBC6" w14:textId="77777777" w:rsidTr="005C54E8">
        <w:trPr>
          <w:trHeight w:val="300"/>
        </w:trPr>
        <w:tc>
          <w:tcPr>
            <w:tcW w:w="2160" w:type="dxa"/>
            <w:noWrap/>
            <w:hideMark/>
          </w:tcPr>
          <w:p w14:paraId="79E60AC4" w14:textId="77777777" w:rsidR="001B739B" w:rsidRPr="00CD48A8" w:rsidRDefault="001B739B" w:rsidP="006E7C41">
            <w:pPr>
              <w:pStyle w:val="TableText"/>
              <w:rPr>
                <w:noProof w:val="0"/>
              </w:rPr>
            </w:pPr>
            <w:r w:rsidRPr="00CD48A8">
              <w:rPr>
                <w:noProof w:val="0"/>
              </w:rPr>
              <w:t>−2.5 ≤ b &lt; −2.0</w:t>
            </w:r>
          </w:p>
        </w:tc>
        <w:tc>
          <w:tcPr>
            <w:tcW w:w="1152" w:type="dxa"/>
            <w:vAlign w:val="bottom"/>
          </w:tcPr>
          <w:p w14:paraId="0937F86B"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4341D40C"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4F70AC85"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30975431"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hideMark/>
          </w:tcPr>
          <w:p w14:paraId="3885A887"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hideMark/>
          </w:tcPr>
          <w:p w14:paraId="7A9F1CE1" w14:textId="77777777" w:rsidR="001B739B" w:rsidRPr="00CD48A8" w:rsidRDefault="001B739B" w:rsidP="00430997">
            <w:pPr>
              <w:pStyle w:val="TableText"/>
              <w:ind w:right="144"/>
              <w:rPr>
                <w:noProof w:val="0"/>
              </w:rPr>
            </w:pPr>
            <w:r w:rsidRPr="00CD48A8">
              <w:rPr>
                <w:noProof w:val="0"/>
                <w:color w:val="000000"/>
              </w:rPr>
              <w:t>0</w:t>
            </w:r>
          </w:p>
        </w:tc>
      </w:tr>
      <w:tr w:rsidR="001B739B" w:rsidRPr="00CD48A8" w14:paraId="5CEBD03E" w14:textId="77777777" w:rsidTr="005C54E8">
        <w:trPr>
          <w:trHeight w:val="300"/>
        </w:trPr>
        <w:tc>
          <w:tcPr>
            <w:tcW w:w="2160" w:type="dxa"/>
            <w:noWrap/>
            <w:hideMark/>
          </w:tcPr>
          <w:p w14:paraId="0BB31479" w14:textId="77777777" w:rsidR="001B739B" w:rsidRPr="00CD48A8" w:rsidRDefault="001B739B" w:rsidP="006E7C41">
            <w:pPr>
              <w:pStyle w:val="TableText"/>
              <w:rPr>
                <w:noProof w:val="0"/>
              </w:rPr>
            </w:pPr>
            <w:r w:rsidRPr="00CD48A8">
              <w:rPr>
                <w:noProof w:val="0"/>
              </w:rPr>
              <w:t>−2.0 ≤ b &lt; −1.5</w:t>
            </w:r>
          </w:p>
        </w:tc>
        <w:tc>
          <w:tcPr>
            <w:tcW w:w="1152" w:type="dxa"/>
            <w:vAlign w:val="bottom"/>
          </w:tcPr>
          <w:p w14:paraId="70251BC1" w14:textId="77777777" w:rsidR="001B739B" w:rsidRPr="00CD48A8" w:rsidRDefault="001B739B" w:rsidP="00430997">
            <w:pPr>
              <w:pStyle w:val="TableText"/>
              <w:ind w:right="144"/>
              <w:rPr>
                <w:noProof w:val="0"/>
              </w:rPr>
            </w:pPr>
            <w:r w:rsidRPr="00CD48A8">
              <w:rPr>
                <w:noProof w:val="0"/>
                <w:color w:val="000000"/>
              </w:rPr>
              <w:t>1</w:t>
            </w:r>
          </w:p>
        </w:tc>
        <w:tc>
          <w:tcPr>
            <w:tcW w:w="1152" w:type="dxa"/>
            <w:vAlign w:val="bottom"/>
          </w:tcPr>
          <w:p w14:paraId="5AA6A4FC" w14:textId="77777777" w:rsidR="001B739B" w:rsidRPr="00CD48A8" w:rsidRDefault="001B739B" w:rsidP="00430997">
            <w:pPr>
              <w:pStyle w:val="TableText"/>
              <w:ind w:right="144"/>
              <w:rPr>
                <w:noProof w:val="0"/>
              </w:rPr>
            </w:pPr>
            <w:r w:rsidRPr="00CD48A8">
              <w:rPr>
                <w:noProof w:val="0"/>
                <w:color w:val="000000"/>
              </w:rPr>
              <w:t>2</w:t>
            </w:r>
          </w:p>
        </w:tc>
        <w:tc>
          <w:tcPr>
            <w:tcW w:w="1152" w:type="dxa"/>
            <w:vAlign w:val="bottom"/>
          </w:tcPr>
          <w:p w14:paraId="46144AB6" w14:textId="77777777" w:rsidR="001B739B" w:rsidRPr="00CD48A8" w:rsidRDefault="001B739B" w:rsidP="00430997">
            <w:pPr>
              <w:pStyle w:val="TableText"/>
              <w:ind w:right="144"/>
              <w:rPr>
                <w:noProof w:val="0"/>
              </w:rPr>
            </w:pPr>
            <w:r w:rsidRPr="00CD48A8">
              <w:rPr>
                <w:noProof w:val="0"/>
                <w:color w:val="000000"/>
              </w:rPr>
              <w:t>1</w:t>
            </w:r>
          </w:p>
        </w:tc>
        <w:tc>
          <w:tcPr>
            <w:tcW w:w="1152" w:type="dxa"/>
            <w:vAlign w:val="bottom"/>
          </w:tcPr>
          <w:p w14:paraId="138308ED" w14:textId="77777777" w:rsidR="001B739B" w:rsidRPr="00CD48A8" w:rsidRDefault="001B739B" w:rsidP="00430997">
            <w:pPr>
              <w:pStyle w:val="TableText"/>
              <w:ind w:right="144"/>
              <w:rPr>
                <w:noProof w:val="0"/>
              </w:rPr>
            </w:pPr>
            <w:r w:rsidRPr="00CD48A8">
              <w:rPr>
                <w:noProof w:val="0"/>
                <w:color w:val="000000"/>
              </w:rPr>
              <w:t>1</w:t>
            </w:r>
          </w:p>
        </w:tc>
        <w:tc>
          <w:tcPr>
            <w:tcW w:w="1152" w:type="dxa"/>
            <w:noWrap/>
            <w:vAlign w:val="bottom"/>
            <w:hideMark/>
          </w:tcPr>
          <w:p w14:paraId="24FA39A7"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hideMark/>
          </w:tcPr>
          <w:p w14:paraId="2E826F12" w14:textId="77777777" w:rsidR="001B739B" w:rsidRPr="00CD48A8" w:rsidRDefault="001B739B" w:rsidP="00430997">
            <w:pPr>
              <w:pStyle w:val="TableText"/>
              <w:ind w:right="144"/>
              <w:rPr>
                <w:noProof w:val="0"/>
              </w:rPr>
            </w:pPr>
            <w:r w:rsidRPr="00CD48A8">
              <w:rPr>
                <w:noProof w:val="0"/>
                <w:color w:val="000000"/>
              </w:rPr>
              <w:t>2</w:t>
            </w:r>
          </w:p>
        </w:tc>
      </w:tr>
      <w:tr w:rsidR="001B739B" w:rsidRPr="00CD48A8" w14:paraId="21DB8407" w14:textId="77777777" w:rsidTr="005C54E8">
        <w:trPr>
          <w:trHeight w:val="300"/>
        </w:trPr>
        <w:tc>
          <w:tcPr>
            <w:tcW w:w="2160" w:type="dxa"/>
            <w:noWrap/>
            <w:hideMark/>
          </w:tcPr>
          <w:p w14:paraId="5DA0B808" w14:textId="77777777" w:rsidR="001B739B" w:rsidRPr="00CD48A8" w:rsidRDefault="001B739B" w:rsidP="006E7C41">
            <w:pPr>
              <w:pStyle w:val="TableText"/>
              <w:rPr>
                <w:noProof w:val="0"/>
              </w:rPr>
            </w:pPr>
            <w:r w:rsidRPr="00CD48A8">
              <w:rPr>
                <w:noProof w:val="0"/>
              </w:rPr>
              <w:t>−1.5 ≤ b &lt; −1.0</w:t>
            </w:r>
          </w:p>
        </w:tc>
        <w:tc>
          <w:tcPr>
            <w:tcW w:w="1152" w:type="dxa"/>
            <w:vAlign w:val="bottom"/>
          </w:tcPr>
          <w:p w14:paraId="79C0FF1E"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7C081788" w14:textId="77777777" w:rsidR="001B739B" w:rsidRPr="00CD48A8" w:rsidRDefault="001B739B" w:rsidP="00430997">
            <w:pPr>
              <w:pStyle w:val="TableText"/>
              <w:ind w:right="144"/>
              <w:rPr>
                <w:noProof w:val="0"/>
              </w:rPr>
            </w:pPr>
            <w:r w:rsidRPr="00CD48A8">
              <w:rPr>
                <w:noProof w:val="0"/>
                <w:color w:val="000000"/>
              </w:rPr>
              <w:t>3</w:t>
            </w:r>
          </w:p>
        </w:tc>
        <w:tc>
          <w:tcPr>
            <w:tcW w:w="1152" w:type="dxa"/>
            <w:vAlign w:val="bottom"/>
          </w:tcPr>
          <w:p w14:paraId="5D7BC380" w14:textId="77777777" w:rsidR="001B739B" w:rsidRPr="00CD48A8" w:rsidRDefault="001B739B" w:rsidP="00430997">
            <w:pPr>
              <w:pStyle w:val="TableText"/>
              <w:ind w:right="144"/>
              <w:rPr>
                <w:noProof w:val="0"/>
              </w:rPr>
            </w:pPr>
            <w:r w:rsidRPr="00CD48A8">
              <w:rPr>
                <w:noProof w:val="0"/>
                <w:color w:val="000000"/>
              </w:rPr>
              <w:t>1</w:t>
            </w:r>
          </w:p>
        </w:tc>
        <w:tc>
          <w:tcPr>
            <w:tcW w:w="1152" w:type="dxa"/>
            <w:vAlign w:val="bottom"/>
          </w:tcPr>
          <w:p w14:paraId="7007F285" w14:textId="77777777" w:rsidR="001B739B" w:rsidRPr="00CD48A8" w:rsidRDefault="001B739B" w:rsidP="00430997">
            <w:pPr>
              <w:pStyle w:val="TableText"/>
              <w:ind w:right="144"/>
              <w:rPr>
                <w:noProof w:val="0"/>
              </w:rPr>
            </w:pPr>
            <w:r w:rsidRPr="00CD48A8">
              <w:rPr>
                <w:noProof w:val="0"/>
                <w:color w:val="000000"/>
              </w:rPr>
              <w:t>6</w:t>
            </w:r>
          </w:p>
        </w:tc>
        <w:tc>
          <w:tcPr>
            <w:tcW w:w="1152" w:type="dxa"/>
            <w:noWrap/>
            <w:vAlign w:val="bottom"/>
            <w:hideMark/>
          </w:tcPr>
          <w:p w14:paraId="7BEFBD2B" w14:textId="77777777" w:rsidR="001B739B" w:rsidRPr="00CD48A8" w:rsidRDefault="001B739B" w:rsidP="00430997">
            <w:pPr>
              <w:pStyle w:val="TableText"/>
              <w:ind w:right="144"/>
              <w:rPr>
                <w:noProof w:val="0"/>
              </w:rPr>
            </w:pPr>
            <w:r w:rsidRPr="00CD48A8">
              <w:rPr>
                <w:noProof w:val="0"/>
                <w:color w:val="000000"/>
              </w:rPr>
              <w:t>3</w:t>
            </w:r>
          </w:p>
        </w:tc>
        <w:tc>
          <w:tcPr>
            <w:tcW w:w="1152" w:type="dxa"/>
            <w:noWrap/>
            <w:vAlign w:val="bottom"/>
            <w:hideMark/>
          </w:tcPr>
          <w:p w14:paraId="37390758" w14:textId="77777777" w:rsidR="001B739B" w:rsidRPr="00CD48A8" w:rsidRDefault="001B739B" w:rsidP="00430997">
            <w:pPr>
              <w:pStyle w:val="TableText"/>
              <w:ind w:right="144"/>
              <w:rPr>
                <w:noProof w:val="0"/>
              </w:rPr>
            </w:pPr>
            <w:r w:rsidRPr="00CD48A8">
              <w:rPr>
                <w:noProof w:val="0"/>
                <w:color w:val="000000"/>
              </w:rPr>
              <w:t>3</w:t>
            </w:r>
          </w:p>
        </w:tc>
      </w:tr>
      <w:tr w:rsidR="001B739B" w:rsidRPr="00CD48A8" w14:paraId="42C632E0" w14:textId="77777777" w:rsidTr="005C54E8">
        <w:trPr>
          <w:trHeight w:val="300"/>
        </w:trPr>
        <w:tc>
          <w:tcPr>
            <w:tcW w:w="2160" w:type="dxa"/>
            <w:noWrap/>
            <w:hideMark/>
          </w:tcPr>
          <w:p w14:paraId="7D64B7D6" w14:textId="77777777" w:rsidR="001B739B" w:rsidRPr="00CD48A8" w:rsidRDefault="001B739B" w:rsidP="006E7C41">
            <w:pPr>
              <w:pStyle w:val="TableText"/>
              <w:rPr>
                <w:noProof w:val="0"/>
              </w:rPr>
            </w:pPr>
            <w:r w:rsidRPr="00CD48A8">
              <w:rPr>
                <w:noProof w:val="0"/>
              </w:rPr>
              <w:t>−1.0 ≤ b &lt; −0.5</w:t>
            </w:r>
          </w:p>
        </w:tc>
        <w:tc>
          <w:tcPr>
            <w:tcW w:w="1152" w:type="dxa"/>
            <w:vAlign w:val="bottom"/>
          </w:tcPr>
          <w:p w14:paraId="1BED8EE5" w14:textId="77777777" w:rsidR="001B739B" w:rsidRPr="00CD48A8" w:rsidRDefault="001B739B" w:rsidP="00430997">
            <w:pPr>
              <w:pStyle w:val="TableText"/>
              <w:ind w:right="144"/>
              <w:rPr>
                <w:noProof w:val="0"/>
              </w:rPr>
            </w:pPr>
            <w:r w:rsidRPr="00CD48A8">
              <w:rPr>
                <w:noProof w:val="0"/>
                <w:color w:val="000000"/>
              </w:rPr>
              <w:t>6</w:t>
            </w:r>
          </w:p>
        </w:tc>
        <w:tc>
          <w:tcPr>
            <w:tcW w:w="1152" w:type="dxa"/>
            <w:vAlign w:val="bottom"/>
          </w:tcPr>
          <w:p w14:paraId="038FAE4D" w14:textId="77777777" w:rsidR="001B739B" w:rsidRPr="00CD48A8" w:rsidRDefault="001B739B" w:rsidP="00430997">
            <w:pPr>
              <w:pStyle w:val="TableText"/>
              <w:ind w:right="144"/>
              <w:rPr>
                <w:noProof w:val="0"/>
              </w:rPr>
            </w:pPr>
            <w:r w:rsidRPr="00CD48A8">
              <w:rPr>
                <w:noProof w:val="0"/>
                <w:color w:val="000000"/>
              </w:rPr>
              <w:t>7</w:t>
            </w:r>
          </w:p>
        </w:tc>
        <w:tc>
          <w:tcPr>
            <w:tcW w:w="1152" w:type="dxa"/>
            <w:vAlign w:val="bottom"/>
          </w:tcPr>
          <w:p w14:paraId="3A1E81E9" w14:textId="77777777" w:rsidR="001B739B" w:rsidRPr="00CD48A8" w:rsidRDefault="001B739B" w:rsidP="00430997">
            <w:pPr>
              <w:pStyle w:val="TableText"/>
              <w:ind w:right="144"/>
              <w:rPr>
                <w:noProof w:val="0"/>
              </w:rPr>
            </w:pPr>
            <w:r w:rsidRPr="00CD48A8">
              <w:rPr>
                <w:noProof w:val="0"/>
                <w:color w:val="000000"/>
              </w:rPr>
              <w:t>10</w:t>
            </w:r>
          </w:p>
        </w:tc>
        <w:tc>
          <w:tcPr>
            <w:tcW w:w="1152" w:type="dxa"/>
            <w:vAlign w:val="bottom"/>
          </w:tcPr>
          <w:p w14:paraId="3F6A9B7D" w14:textId="77777777" w:rsidR="001B739B" w:rsidRPr="00CD48A8" w:rsidRDefault="001B739B" w:rsidP="00430997">
            <w:pPr>
              <w:pStyle w:val="TableText"/>
              <w:ind w:right="144"/>
              <w:rPr>
                <w:noProof w:val="0"/>
              </w:rPr>
            </w:pPr>
            <w:r w:rsidRPr="00CD48A8">
              <w:rPr>
                <w:noProof w:val="0"/>
                <w:color w:val="000000"/>
              </w:rPr>
              <w:t>6</w:t>
            </w:r>
          </w:p>
        </w:tc>
        <w:tc>
          <w:tcPr>
            <w:tcW w:w="1152" w:type="dxa"/>
            <w:noWrap/>
            <w:vAlign w:val="bottom"/>
            <w:hideMark/>
          </w:tcPr>
          <w:p w14:paraId="77DBEE10" w14:textId="77777777" w:rsidR="001B739B" w:rsidRPr="00CD48A8" w:rsidRDefault="001B739B" w:rsidP="00430997">
            <w:pPr>
              <w:pStyle w:val="TableText"/>
              <w:ind w:right="144"/>
              <w:rPr>
                <w:noProof w:val="0"/>
              </w:rPr>
            </w:pPr>
            <w:r w:rsidRPr="00CD48A8">
              <w:rPr>
                <w:noProof w:val="0"/>
                <w:color w:val="000000"/>
              </w:rPr>
              <w:t>3</w:t>
            </w:r>
          </w:p>
        </w:tc>
        <w:tc>
          <w:tcPr>
            <w:tcW w:w="1152" w:type="dxa"/>
            <w:noWrap/>
            <w:vAlign w:val="bottom"/>
            <w:hideMark/>
          </w:tcPr>
          <w:p w14:paraId="4B48CBFB" w14:textId="77777777" w:rsidR="001B739B" w:rsidRPr="00CD48A8" w:rsidRDefault="001B739B" w:rsidP="00430997">
            <w:pPr>
              <w:pStyle w:val="TableText"/>
              <w:ind w:right="144"/>
              <w:rPr>
                <w:noProof w:val="0"/>
              </w:rPr>
            </w:pPr>
            <w:r w:rsidRPr="00CD48A8">
              <w:rPr>
                <w:noProof w:val="0"/>
                <w:color w:val="000000"/>
              </w:rPr>
              <w:t>6</w:t>
            </w:r>
          </w:p>
        </w:tc>
      </w:tr>
      <w:tr w:rsidR="001B739B" w:rsidRPr="00CD48A8" w14:paraId="3A61C96D" w14:textId="77777777" w:rsidTr="005C54E8">
        <w:trPr>
          <w:trHeight w:val="300"/>
        </w:trPr>
        <w:tc>
          <w:tcPr>
            <w:tcW w:w="2160" w:type="dxa"/>
            <w:noWrap/>
            <w:hideMark/>
          </w:tcPr>
          <w:p w14:paraId="489A9B48" w14:textId="77777777" w:rsidR="001B739B" w:rsidRPr="00CD48A8" w:rsidRDefault="001B739B" w:rsidP="006E7C41">
            <w:pPr>
              <w:pStyle w:val="TableText"/>
              <w:rPr>
                <w:noProof w:val="0"/>
              </w:rPr>
            </w:pPr>
            <w:r w:rsidRPr="00CD48A8">
              <w:rPr>
                <w:noProof w:val="0"/>
              </w:rPr>
              <w:t>−0.5 ≤ b &lt; 0</w:t>
            </w:r>
          </w:p>
        </w:tc>
        <w:tc>
          <w:tcPr>
            <w:tcW w:w="1152" w:type="dxa"/>
            <w:vAlign w:val="bottom"/>
          </w:tcPr>
          <w:p w14:paraId="6E44062D" w14:textId="77777777" w:rsidR="001B739B" w:rsidRPr="00CD48A8" w:rsidRDefault="001B739B" w:rsidP="00430997">
            <w:pPr>
              <w:pStyle w:val="TableText"/>
              <w:ind w:right="144"/>
              <w:rPr>
                <w:noProof w:val="0"/>
              </w:rPr>
            </w:pPr>
            <w:r w:rsidRPr="00CD48A8">
              <w:rPr>
                <w:noProof w:val="0"/>
                <w:color w:val="000000"/>
              </w:rPr>
              <w:t>18</w:t>
            </w:r>
          </w:p>
        </w:tc>
        <w:tc>
          <w:tcPr>
            <w:tcW w:w="1152" w:type="dxa"/>
            <w:vAlign w:val="bottom"/>
          </w:tcPr>
          <w:p w14:paraId="42ADD134" w14:textId="77777777" w:rsidR="001B739B" w:rsidRPr="00CD48A8" w:rsidRDefault="001B739B" w:rsidP="00430997">
            <w:pPr>
              <w:pStyle w:val="TableText"/>
              <w:ind w:right="144"/>
              <w:rPr>
                <w:noProof w:val="0"/>
              </w:rPr>
            </w:pPr>
            <w:r w:rsidRPr="00CD48A8">
              <w:rPr>
                <w:noProof w:val="0"/>
                <w:color w:val="000000"/>
              </w:rPr>
              <w:t>12</w:t>
            </w:r>
          </w:p>
        </w:tc>
        <w:tc>
          <w:tcPr>
            <w:tcW w:w="1152" w:type="dxa"/>
            <w:vAlign w:val="bottom"/>
          </w:tcPr>
          <w:p w14:paraId="213F7E40" w14:textId="77777777" w:rsidR="001B739B" w:rsidRPr="00CD48A8" w:rsidRDefault="001B739B" w:rsidP="00430997">
            <w:pPr>
              <w:pStyle w:val="TableText"/>
              <w:ind w:right="144"/>
              <w:rPr>
                <w:noProof w:val="0"/>
              </w:rPr>
            </w:pPr>
            <w:r w:rsidRPr="00CD48A8">
              <w:rPr>
                <w:noProof w:val="0"/>
                <w:color w:val="000000"/>
              </w:rPr>
              <w:t>11</w:t>
            </w:r>
          </w:p>
        </w:tc>
        <w:tc>
          <w:tcPr>
            <w:tcW w:w="1152" w:type="dxa"/>
            <w:vAlign w:val="bottom"/>
          </w:tcPr>
          <w:p w14:paraId="1BDB263C" w14:textId="77777777" w:rsidR="001B739B" w:rsidRPr="00CD48A8" w:rsidRDefault="001B739B" w:rsidP="00430997">
            <w:pPr>
              <w:pStyle w:val="TableText"/>
              <w:ind w:right="144"/>
              <w:rPr>
                <w:noProof w:val="0"/>
              </w:rPr>
            </w:pPr>
            <w:r w:rsidRPr="00CD48A8">
              <w:rPr>
                <w:noProof w:val="0"/>
                <w:color w:val="000000"/>
              </w:rPr>
              <w:t>12</w:t>
            </w:r>
          </w:p>
        </w:tc>
        <w:tc>
          <w:tcPr>
            <w:tcW w:w="1152" w:type="dxa"/>
            <w:noWrap/>
            <w:vAlign w:val="bottom"/>
            <w:hideMark/>
          </w:tcPr>
          <w:p w14:paraId="41567C20" w14:textId="77777777" w:rsidR="001B739B" w:rsidRPr="00CD48A8" w:rsidRDefault="001B739B" w:rsidP="00430997">
            <w:pPr>
              <w:pStyle w:val="TableText"/>
              <w:ind w:right="144"/>
              <w:rPr>
                <w:noProof w:val="0"/>
              </w:rPr>
            </w:pPr>
            <w:r w:rsidRPr="00CD48A8">
              <w:rPr>
                <w:noProof w:val="0"/>
                <w:color w:val="000000"/>
              </w:rPr>
              <w:t>17</w:t>
            </w:r>
          </w:p>
        </w:tc>
        <w:tc>
          <w:tcPr>
            <w:tcW w:w="1152" w:type="dxa"/>
            <w:noWrap/>
            <w:vAlign w:val="bottom"/>
            <w:hideMark/>
          </w:tcPr>
          <w:p w14:paraId="2DE4B789" w14:textId="77777777" w:rsidR="001B739B" w:rsidRPr="00CD48A8" w:rsidRDefault="001B739B" w:rsidP="00430997">
            <w:pPr>
              <w:pStyle w:val="TableText"/>
              <w:ind w:right="144"/>
              <w:rPr>
                <w:noProof w:val="0"/>
              </w:rPr>
            </w:pPr>
            <w:r w:rsidRPr="00CD48A8">
              <w:rPr>
                <w:noProof w:val="0"/>
                <w:color w:val="000000"/>
              </w:rPr>
              <w:t>14</w:t>
            </w:r>
          </w:p>
        </w:tc>
      </w:tr>
      <w:tr w:rsidR="001B739B" w:rsidRPr="00CD48A8" w14:paraId="71133628" w14:textId="77777777" w:rsidTr="005C54E8">
        <w:trPr>
          <w:trHeight w:val="300"/>
        </w:trPr>
        <w:tc>
          <w:tcPr>
            <w:tcW w:w="2160" w:type="dxa"/>
            <w:noWrap/>
            <w:hideMark/>
          </w:tcPr>
          <w:p w14:paraId="54793F73" w14:textId="77777777" w:rsidR="001B739B" w:rsidRPr="00CD48A8" w:rsidRDefault="001B739B" w:rsidP="006E7C41">
            <w:pPr>
              <w:pStyle w:val="TableText"/>
              <w:rPr>
                <w:noProof w:val="0"/>
              </w:rPr>
            </w:pPr>
            <w:r w:rsidRPr="00CD48A8">
              <w:rPr>
                <w:noProof w:val="0"/>
              </w:rPr>
              <w:t>0 ≤ b &lt; 0.5</w:t>
            </w:r>
          </w:p>
        </w:tc>
        <w:tc>
          <w:tcPr>
            <w:tcW w:w="1152" w:type="dxa"/>
            <w:vAlign w:val="bottom"/>
          </w:tcPr>
          <w:p w14:paraId="4A840B59" w14:textId="77777777" w:rsidR="001B739B" w:rsidRPr="00CD48A8" w:rsidRDefault="001B739B" w:rsidP="00430997">
            <w:pPr>
              <w:pStyle w:val="TableText"/>
              <w:ind w:right="144"/>
              <w:rPr>
                <w:noProof w:val="0"/>
              </w:rPr>
            </w:pPr>
            <w:r w:rsidRPr="00CD48A8">
              <w:rPr>
                <w:noProof w:val="0"/>
                <w:color w:val="000000"/>
              </w:rPr>
              <w:t>7</w:t>
            </w:r>
          </w:p>
        </w:tc>
        <w:tc>
          <w:tcPr>
            <w:tcW w:w="1152" w:type="dxa"/>
            <w:vAlign w:val="bottom"/>
          </w:tcPr>
          <w:p w14:paraId="46B436BD" w14:textId="77777777" w:rsidR="001B739B" w:rsidRPr="00CD48A8" w:rsidRDefault="001B739B" w:rsidP="00430997">
            <w:pPr>
              <w:pStyle w:val="TableText"/>
              <w:ind w:right="144"/>
              <w:rPr>
                <w:noProof w:val="0"/>
              </w:rPr>
            </w:pPr>
            <w:r w:rsidRPr="00CD48A8">
              <w:rPr>
                <w:noProof w:val="0"/>
                <w:color w:val="000000"/>
              </w:rPr>
              <w:t>14</w:t>
            </w:r>
          </w:p>
        </w:tc>
        <w:tc>
          <w:tcPr>
            <w:tcW w:w="1152" w:type="dxa"/>
            <w:vAlign w:val="bottom"/>
          </w:tcPr>
          <w:p w14:paraId="0AA4CF99" w14:textId="77777777" w:rsidR="001B739B" w:rsidRPr="00CD48A8" w:rsidRDefault="001B739B" w:rsidP="00430997">
            <w:pPr>
              <w:pStyle w:val="TableText"/>
              <w:ind w:right="144"/>
              <w:rPr>
                <w:noProof w:val="0"/>
              </w:rPr>
            </w:pPr>
            <w:r w:rsidRPr="00CD48A8">
              <w:rPr>
                <w:noProof w:val="0"/>
                <w:color w:val="000000"/>
              </w:rPr>
              <w:t>15</w:t>
            </w:r>
          </w:p>
        </w:tc>
        <w:tc>
          <w:tcPr>
            <w:tcW w:w="1152" w:type="dxa"/>
            <w:vAlign w:val="bottom"/>
          </w:tcPr>
          <w:p w14:paraId="6FBCD960" w14:textId="77777777" w:rsidR="001B739B" w:rsidRPr="00CD48A8" w:rsidRDefault="001B739B" w:rsidP="00430997">
            <w:pPr>
              <w:pStyle w:val="TableText"/>
              <w:ind w:right="144"/>
              <w:rPr>
                <w:noProof w:val="0"/>
              </w:rPr>
            </w:pPr>
            <w:r w:rsidRPr="00CD48A8">
              <w:rPr>
                <w:noProof w:val="0"/>
                <w:color w:val="000000"/>
              </w:rPr>
              <w:t>18</w:t>
            </w:r>
          </w:p>
        </w:tc>
        <w:tc>
          <w:tcPr>
            <w:tcW w:w="1152" w:type="dxa"/>
            <w:noWrap/>
            <w:vAlign w:val="bottom"/>
            <w:hideMark/>
          </w:tcPr>
          <w:p w14:paraId="3AEC2BF1" w14:textId="77777777" w:rsidR="001B739B" w:rsidRPr="00CD48A8" w:rsidRDefault="001B739B" w:rsidP="00430997">
            <w:pPr>
              <w:pStyle w:val="TableText"/>
              <w:ind w:right="144"/>
              <w:rPr>
                <w:noProof w:val="0"/>
              </w:rPr>
            </w:pPr>
            <w:r w:rsidRPr="00CD48A8">
              <w:rPr>
                <w:noProof w:val="0"/>
                <w:color w:val="000000"/>
              </w:rPr>
              <w:t>11</w:t>
            </w:r>
          </w:p>
        </w:tc>
        <w:tc>
          <w:tcPr>
            <w:tcW w:w="1152" w:type="dxa"/>
            <w:noWrap/>
            <w:vAlign w:val="bottom"/>
            <w:hideMark/>
          </w:tcPr>
          <w:p w14:paraId="115E7DF7" w14:textId="77777777" w:rsidR="001B739B" w:rsidRPr="00CD48A8" w:rsidRDefault="001B739B" w:rsidP="00430997">
            <w:pPr>
              <w:pStyle w:val="TableText"/>
              <w:ind w:right="144"/>
              <w:rPr>
                <w:noProof w:val="0"/>
              </w:rPr>
            </w:pPr>
            <w:r w:rsidRPr="00CD48A8">
              <w:rPr>
                <w:noProof w:val="0"/>
                <w:color w:val="000000"/>
              </w:rPr>
              <w:t>16</w:t>
            </w:r>
          </w:p>
        </w:tc>
      </w:tr>
      <w:tr w:rsidR="001B739B" w:rsidRPr="00CD48A8" w14:paraId="291380AD" w14:textId="77777777" w:rsidTr="005C54E8">
        <w:trPr>
          <w:trHeight w:val="300"/>
        </w:trPr>
        <w:tc>
          <w:tcPr>
            <w:tcW w:w="2160" w:type="dxa"/>
            <w:noWrap/>
            <w:hideMark/>
          </w:tcPr>
          <w:p w14:paraId="09119D09" w14:textId="77777777" w:rsidR="001B739B" w:rsidRPr="00CD48A8" w:rsidRDefault="001B739B" w:rsidP="006E7C41">
            <w:pPr>
              <w:pStyle w:val="TableText"/>
              <w:rPr>
                <w:noProof w:val="0"/>
              </w:rPr>
            </w:pPr>
            <w:r w:rsidRPr="00CD48A8">
              <w:rPr>
                <w:noProof w:val="0"/>
              </w:rPr>
              <w:t>0.5 ≤ b &lt; 1.0</w:t>
            </w:r>
          </w:p>
        </w:tc>
        <w:tc>
          <w:tcPr>
            <w:tcW w:w="1152" w:type="dxa"/>
            <w:vAlign w:val="bottom"/>
          </w:tcPr>
          <w:p w14:paraId="03C22988" w14:textId="77777777" w:rsidR="001B739B" w:rsidRPr="00CD48A8" w:rsidRDefault="001B739B" w:rsidP="00430997">
            <w:pPr>
              <w:pStyle w:val="TableText"/>
              <w:ind w:right="144"/>
              <w:rPr>
                <w:noProof w:val="0"/>
              </w:rPr>
            </w:pPr>
            <w:r w:rsidRPr="00CD48A8">
              <w:rPr>
                <w:noProof w:val="0"/>
                <w:color w:val="000000"/>
              </w:rPr>
              <w:t>16</w:t>
            </w:r>
          </w:p>
        </w:tc>
        <w:tc>
          <w:tcPr>
            <w:tcW w:w="1152" w:type="dxa"/>
            <w:vAlign w:val="bottom"/>
          </w:tcPr>
          <w:p w14:paraId="4ABFEFEB" w14:textId="77777777" w:rsidR="001B739B" w:rsidRPr="00CD48A8" w:rsidRDefault="001B739B" w:rsidP="00430997">
            <w:pPr>
              <w:pStyle w:val="TableText"/>
              <w:ind w:right="144"/>
              <w:rPr>
                <w:noProof w:val="0"/>
              </w:rPr>
            </w:pPr>
            <w:r w:rsidRPr="00CD48A8">
              <w:rPr>
                <w:noProof w:val="0"/>
                <w:color w:val="000000"/>
              </w:rPr>
              <w:t>8</w:t>
            </w:r>
          </w:p>
        </w:tc>
        <w:tc>
          <w:tcPr>
            <w:tcW w:w="1152" w:type="dxa"/>
            <w:vAlign w:val="bottom"/>
          </w:tcPr>
          <w:p w14:paraId="4063D5F9" w14:textId="77777777" w:rsidR="001B739B" w:rsidRPr="00CD48A8" w:rsidRDefault="001B739B" w:rsidP="00430997">
            <w:pPr>
              <w:pStyle w:val="TableText"/>
              <w:ind w:right="144"/>
              <w:rPr>
                <w:noProof w:val="0"/>
              </w:rPr>
            </w:pPr>
            <w:r w:rsidRPr="00CD48A8">
              <w:rPr>
                <w:noProof w:val="0"/>
                <w:color w:val="000000"/>
              </w:rPr>
              <w:t>10</w:t>
            </w:r>
          </w:p>
        </w:tc>
        <w:tc>
          <w:tcPr>
            <w:tcW w:w="1152" w:type="dxa"/>
            <w:vAlign w:val="bottom"/>
          </w:tcPr>
          <w:p w14:paraId="511495DC" w14:textId="77777777" w:rsidR="001B739B" w:rsidRPr="00CD48A8" w:rsidRDefault="001B739B" w:rsidP="00430997">
            <w:pPr>
              <w:pStyle w:val="TableText"/>
              <w:ind w:right="144"/>
              <w:rPr>
                <w:noProof w:val="0"/>
              </w:rPr>
            </w:pPr>
            <w:r w:rsidRPr="00CD48A8">
              <w:rPr>
                <w:noProof w:val="0"/>
                <w:color w:val="000000"/>
              </w:rPr>
              <w:t>6</w:t>
            </w:r>
          </w:p>
        </w:tc>
        <w:tc>
          <w:tcPr>
            <w:tcW w:w="1152" w:type="dxa"/>
            <w:noWrap/>
            <w:vAlign w:val="bottom"/>
            <w:hideMark/>
          </w:tcPr>
          <w:p w14:paraId="1DC6020C" w14:textId="77777777" w:rsidR="001B739B" w:rsidRPr="00CD48A8" w:rsidRDefault="001B739B" w:rsidP="00430997">
            <w:pPr>
              <w:pStyle w:val="TableText"/>
              <w:ind w:right="144"/>
              <w:rPr>
                <w:noProof w:val="0"/>
              </w:rPr>
            </w:pPr>
            <w:r w:rsidRPr="00CD48A8">
              <w:rPr>
                <w:noProof w:val="0"/>
                <w:color w:val="000000"/>
              </w:rPr>
              <w:t>16</w:t>
            </w:r>
          </w:p>
        </w:tc>
        <w:tc>
          <w:tcPr>
            <w:tcW w:w="1152" w:type="dxa"/>
            <w:noWrap/>
            <w:vAlign w:val="bottom"/>
            <w:hideMark/>
          </w:tcPr>
          <w:p w14:paraId="50495A21" w14:textId="77777777" w:rsidR="001B739B" w:rsidRPr="00CD48A8" w:rsidRDefault="001B739B" w:rsidP="00430997">
            <w:pPr>
              <w:pStyle w:val="TableText"/>
              <w:ind w:right="144"/>
              <w:rPr>
                <w:noProof w:val="0"/>
              </w:rPr>
            </w:pPr>
            <w:r w:rsidRPr="00CD48A8">
              <w:rPr>
                <w:noProof w:val="0"/>
                <w:color w:val="000000"/>
              </w:rPr>
              <w:t>7</w:t>
            </w:r>
          </w:p>
        </w:tc>
      </w:tr>
      <w:tr w:rsidR="001B739B" w:rsidRPr="00CD48A8" w14:paraId="22239BD5" w14:textId="77777777" w:rsidTr="005C54E8">
        <w:trPr>
          <w:trHeight w:val="300"/>
        </w:trPr>
        <w:tc>
          <w:tcPr>
            <w:tcW w:w="2160" w:type="dxa"/>
            <w:noWrap/>
            <w:hideMark/>
          </w:tcPr>
          <w:p w14:paraId="6C3C3AC5" w14:textId="77777777" w:rsidR="001B739B" w:rsidRPr="00CD48A8" w:rsidRDefault="001B739B" w:rsidP="006E7C41">
            <w:pPr>
              <w:pStyle w:val="TableText"/>
              <w:rPr>
                <w:noProof w:val="0"/>
              </w:rPr>
            </w:pPr>
            <w:r w:rsidRPr="00CD48A8">
              <w:rPr>
                <w:noProof w:val="0"/>
              </w:rPr>
              <w:t>1.0 ≤ b &lt; 1.5</w:t>
            </w:r>
          </w:p>
        </w:tc>
        <w:tc>
          <w:tcPr>
            <w:tcW w:w="1152" w:type="dxa"/>
            <w:vAlign w:val="bottom"/>
          </w:tcPr>
          <w:p w14:paraId="5DA7942C" w14:textId="77777777" w:rsidR="001B739B" w:rsidRPr="00CD48A8" w:rsidRDefault="001B739B" w:rsidP="00430997">
            <w:pPr>
              <w:pStyle w:val="TableText"/>
              <w:ind w:right="144"/>
              <w:rPr>
                <w:noProof w:val="0"/>
              </w:rPr>
            </w:pPr>
            <w:r w:rsidRPr="00CD48A8">
              <w:rPr>
                <w:noProof w:val="0"/>
                <w:color w:val="000000"/>
              </w:rPr>
              <w:t>3</w:t>
            </w:r>
          </w:p>
        </w:tc>
        <w:tc>
          <w:tcPr>
            <w:tcW w:w="1152" w:type="dxa"/>
            <w:vAlign w:val="bottom"/>
          </w:tcPr>
          <w:p w14:paraId="00EC3886" w14:textId="77777777" w:rsidR="001B739B" w:rsidRPr="00CD48A8" w:rsidRDefault="001B739B" w:rsidP="00430997">
            <w:pPr>
              <w:pStyle w:val="TableText"/>
              <w:ind w:right="144"/>
              <w:rPr>
                <w:noProof w:val="0"/>
              </w:rPr>
            </w:pPr>
            <w:r w:rsidRPr="00CD48A8">
              <w:rPr>
                <w:noProof w:val="0"/>
                <w:color w:val="000000"/>
              </w:rPr>
              <w:t>5</w:t>
            </w:r>
          </w:p>
        </w:tc>
        <w:tc>
          <w:tcPr>
            <w:tcW w:w="1152" w:type="dxa"/>
            <w:vAlign w:val="bottom"/>
          </w:tcPr>
          <w:p w14:paraId="01412CAC" w14:textId="77777777" w:rsidR="001B739B" w:rsidRPr="00CD48A8" w:rsidRDefault="001B739B" w:rsidP="00430997">
            <w:pPr>
              <w:pStyle w:val="TableText"/>
              <w:ind w:right="144"/>
              <w:rPr>
                <w:noProof w:val="0"/>
              </w:rPr>
            </w:pPr>
            <w:r w:rsidRPr="00CD48A8">
              <w:rPr>
                <w:noProof w:val="0"/>
                <w:color w:val="000000"/>
              </w:rPr>
              <w:t>1</w:t>
            </w:r>
          </w:p>
        </w:tc>
        <w:tc>
          <w:tcPr>
            <w:tcW w:w="1152" w:type="dxa"/>
            <w:vAlign w:val="bottom"/>
          </w:tcPr>
          <w:p w14:paraId="3C5B7A9B" w14:textId="77777777" w:rsidR="001B739B" w:rsidRPr="00CD48A8" w:rsidRDefault="001B739B" w:rsidP="00430997">
            <w:pPr>
              <w:pStyle w:val="TableText"/>
              <w:ind w:right="144"/>
              <w:rPr>
                <w:noProof w:val="0"/>
              </w:rPr>
            </w:pPr>
            <w:r w:rsidRPr="00CD48A8">
              <w:rPr>
                <w:noProof w:val="0"/>
                <w:color w:val="000000"/>
              </w:rPr>
              <w:t>2</w:t>
            </w:r>
          </w:p>
        </w:tc>
        <w:tc>
          <w:tcPr>
            <w:tcW w:w="1152" w:type="dxa"/>
            <w:noWrap/>
            <w:vAlign w:val="bottom"/>
            <w:hideMark/>
          </w:tcPr>
          <w:p w14:paraId="1C7B7386" w14:textId="77777777" w:rsidR="001B739B" w:rsidRPr="00CD48A8" w:rsidRDefault="001B739B" w:rsidP="00430997">
            <w:pPr>
              <w:pStyle w:val="TableText"/>
              <w:ind w:right="144"/>
              <w:rPr>
                <w:noProof w:val="0"/>
              </w:rPr>
            </w:pPr>
            <w:r w:rsidRPr="00CD48A8">
              <w:rPr>
                <w:noProof w:val="0"/>
                <w:color w:val="000000"/>
              </w:rPr>
              <w:t>1</w:t>
            </w:r>
          </w:p>
        </w:tc>
        <w:tc>
          <w:tcPr>
            <w:tcW w:w="1152" w:type="dxa"/>
            <w:noWrap/>
            <w:vAlign w:val="bottom"/>
            <w:hideMark/>
          </w:tcPr>
          <w:p w14:paraId="470B936D" w14:textId="77777777" w:rsidR="001B739B" w:rsidRPr="00CD48A8" w:rsidRDefault="001B739B" w:rsidP="00430997">
            <w:pPr>
              <w:pStyle w:val="TableText"/>
              <w:ind w:right="144"/>
              <w:rPr>
                <w:noProof w:val="0"/>
              </w:rPr>
            </w:pPr>
            <w:r w:rsidRPr="00CD48A8">
              <w:rPr>
                <w:noProof w:val="0"/>
                <w:color w:val="000000"/>
              </w:rPr>
              <w:t>4</w:t>
            </w:r>
          </w:p>
        </w:tc>
      </w:tr>
      <w:tr w:rsidR="001B739B" w:rsidRPr="00CD48A8" w14:paraId="27B7D296" w14:textId="77777777" w:rsidTr="005C54E8">
        <w:trPr>
          <w:trHeight w:val="300"/>
        </w:trPr>
        <w:tc>
          <w:tcPr>
            <w:tcW w:w="2160" w:type="dxa"/>
            <w:noWrap/>
          </w:tcPr>
          <w:p w14:paraId="4B1E0F0C" w14:textId="77777777" w:rsidR="001B739B" w:rsidRPr="00CD48A8" w:rsidRDefault="001B739B" w:rsidP="006E7C41">
            <w:pPr>
              <w:pStyle w:val="TableText"/>
              <w:rPr>
                <w:noProof w:val="0"/>
              </w:rPr>
            </w:pPr>
            <w:r w:rsidRPr="00CD48A8">
              <w:rPr>
                <w:noProof w:val="0"/>
              </w:rPr>
              <w:t>1.5 ≤ b &lt; 2.0</w:t>
            </w:r>
          </w:p>
        </w:tc>
        <w:tc>
          <w:tcPr>
            <w:tcW w:w="1152" w:type="dxa"/>
            <w:vAlign w:val="bottom"/>
          </w:tcPr>
          <w:p w14:paraId="5B3422F0" w14:textId="77777777" w:rsidR="001B739B" w:rsidRPr="00CD48A8" w:rsidRDefault="001B739B" w:rsidP="00430997">
            <w:pPr>
              <w:pStyle w:val="TableText"/>
              <w:ind w:right="144"/>
              <w:rPr>
                <w:noProof w:val="0"/>
              </w:rPr>
            </w:pPr>
            <w:r w:rsidRPr="00CD48A8">
              <w:rPr>
                <w:noProof w:val="0"/>
                <w:color w:val="000000"/>
              </w:rPr>
              <w:t>1</w:t>
            </w:r>
          </w:p>
        </w:tc>
        <w:tc>
          <w:tcPr>
            <w:tcW w:w="1152" w:type="dxa"/>
            <w:vAlign w:val="bottom"/>
          </w:tcPr>
          <w:p w14:paraId="7A2D3A62" w14:textId="77777777" w:rsidR="001B739B" w:rsidRPr="00CD48A8" w:rsidRDefault="001B739B" w:rsidP="00430997">
            <w:pPr>
              <w:pStyle w:val="TableText"/>
              <w:ind w:right="144"/>
              <w:rPr>
                <w:noProof w:val="0"/>
              </w:rPr>
            </w:pPr>
            <w:r w:rsidRPr="00CD48A8">
              <w:rPr>
                <w:noProof w:val="0"/>
                <w:color w:val="000000"/>
              </w:rPr>
              <w:t>1</w:t>
            </w:r>
          </w:p>
        </w:tc>
        <w:tc>
          <w:tcPr>
            <w:tcW w:w="1152" w:type="dxa"/>
            <w:vAlign w:val="bottom"/>
          </w:tcPr>
          <w:p w14:paraId="3425C2B4" w14:textId="77777777" w:rsidR="001B739B" w:rsidRPr="00CD48A8" w:rsidRDefault="001B739B" w:rsidP="00430997">
            <w:pPr>
              <w:pStyle w:val="TableText"/>
              <w:ind w:right="144"/>
              <w:rPr>
                <w:noProof w:val="0"/>
              </w:rPr>
            </w:pPr>
            <w:r w:rsidRPr="00CD48A8">
              <w:rPr>
                <w:noProof w:val="0"/>
                <w:color w:val="000000"/>
              </w:rPr>
              <w:t>3</w:t>
            </w:r>
          </w:p>
        </w:tc>
        <w:tc>
          <w:tcPr>
            <w:tcW w:w="1152" w:type="dxa"/>
            <w:vAlign w:val="bottom"/>
          </w:tcPr>
          <w:p w14:paraId="27AB4C08" w14:textId="77777777" w:rsidR="001B739B" w:rsidRPr="00CD48A8" w:rsidRDefault="001B739B" w:rsidP="00430997">
            <w:pPr>
              <w:pStyle w:val="TableText"/>
              <w:ind w:right="144"/>
              <w:rPr>
                <w:noProof w:val="0"/>
              </w:rPr>
            </w:pPr>
            <w:r w:rsidRPr="00CD48A8">
              <w:rPr>
                <w:noProof w:val="0"/>
                <w:color w:val="000000"/>
              </w:rPr>
              <w:t>1</w:t>
            </w:r>
          </w:p>
        </w:tc>
        <w:tc>
          <w:tcPr>
            <w:tcW w:w="1152" w:type="dxa"/>
            <w:noWrap/>
            <w:vAlign w:val="bottom"/>
          </w:tcPr>
          <w:p w14:paraId="7190A42C"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tcPr>
          <w:p w14:paraId="54F720F2" w14:textId="77777777" w:rsidR="001B739B" w:rsidRPr="00CD48A8" w:rsidRDefault="001B739B" w:rsidP="00430997">
            <w:pPr>
              <w:pStyle w:val="TableText"/>
              <w:ind w:right="144"/>
              <w:rPr>
                <w:noProof w:val="0"/>
              </w:rPr>
            </w:pPr>
            <w:r w:rsidRPr="00CD48A8">
              <w:rPr>
                <w:noProof w:val="0"/>
                <w:color w:val="000000"/>
              </w:rPr>
              <w:t>0</w:t>
            </w:r>
          </w:p>
        </w:tc>
      </w:tr>
      <w:tr w:rsidR="001B739B" w:rsidRPr="00CD48A8" w14:paraId="3CAE7E9A" w14:textId="77777777" w:rsidTr="005C54E8">
        <w:trPr>
          <w:trHeight w:val="300"/>
        </w:trPr>
        <w:tc>
          <w:tcPr>
            <w:tcW w:w="2160" w:type="dxa"/>
            <w:noWrap/>
          </w:tcPr>
          <w:p w14:paraId="521682D5" w14:textId="77777777" w:rsidR="001B739B" w:rsidRPr="00CD48A8" w:rsidRDefault="001B739B" w:rsidP="006E7C41">
            <w:pPr>
              <w:pStyle w:val="TableText"/>
              <w:rPr>
                <w:noProof w:val="0"/>
              </w:rPr>
            </w:pPr>
            <w:r w:rsidRPr="00CD48A8">
              <w:rPr>
                <w:noProof w:val="0"/>
              </w:rPr>
              <w:t>2.0 ≤ b &lt; 2.5</w:t>
            </w:r>
          </w:p>
        </w:tc>
        <w:tc>
          <w:tcPr>
            <w:tcW w:w="1152" w:type="dxa"/>
            <w:vAlign w:val="bottom"/>
          </w:tcPr>
          <w:p w14:paraId="44A60403"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2FF4D0BD"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5DF8C0D8"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2B0B04AC"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tcPr>
          <w:p w14:paraId="60BF0B08"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tcPr>
          <w:p w14:paraId="1C1715DD" w14:textId="77777777" w:rsidR="001B739B" w:rsidRPr="00CD48A8" w:rsidRDefault="001B739B" w:rsidP="00430997">
            <w:pPr>
              <w:pStyle w:val="TableText"/>
              <w:ind w:right="144"/>
              <w:rPr>
                <w:noProof w:val="0"/>
              </w:rPr>
            </w:pPr>
            <w:r w:rsidRPr="00CD48A8">
              <w:rPr>
                <w:noProof w:val="0"/>
                <w:color w:val="000000"/>
              </w:rPr>
              <w:t>0</w:t>
            </w:r>
          </w:p>
        </w:tc>
      </w:tr>
      <w:tr w:rsidR="001B739B" w:rsidRPr="00CD48A8" w14:paraId="54B64D1E" w14:textId="77777777" w:rsidTr="005C54E8">
        <w:trPr>
          <w:trHeight w:val="300"/>
        </w:trPr>
        <w:tc>
          <w:tcPr>
            <w:tcW w:w="2160" w:type="dxa"/>
            <w:noWrap/>
          </w:tcPr>
          <w:p w14:paraId="0D3BA015" w14:textId="77777777" w:rsidR="001B739B" w:rsidRPr="00CD48A8" w:rsidRDefault="001B739B" w:rsidP="006E7C41">
            <w:pPr>
              <w:pStyle w:val="TableText"/>
              <w:rPr>
                <w:noProof w:val="0"/>
              </w:rPr>
            </w:pPr>
            <w:r w:rsidRPr="00CD48A8">
              <w:rPr>
                <w:noProof w:val="0"/>
              </w:rPr>
              <w:t>2.5 ≤ b &lt; 3.0</w:t>
            </w:r>
          </w:p>
        </w:tc>
        <w:tc>
          <w:tcPr>
            <w:tcW w:w="1152" w:type="dxa"/>
            <w:vAlign w:val="bottom"/>
          </w:tcPr>
          <w:p w14:paraId="4378F9B4"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13105173"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74116132"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59CAB2C0"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tcPr>
          <w:p w14:paraId="503845B1"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tcPr>
          <w:p w14:paraId="19D67E41" w14:textId="77777777" w:rsidR="001B739B" w:rsidRPr="00CD48A8" w:rsidRDefault="001B739B" w:rsidP="00430997">
            <w:pPr>
              <w:pStyle w:val="TableText"/>
              <w:ind w:right="144"/>
              <w:rPr>
                <w:noProof w:val="0"/>
              </w:rPr>
            </w:pPr>
            <w:r w:rsidRPr="00CD48A8">
              <w:rPr>
                <w:noProof w:val="0"/>
                <w:color w:val="000000"/>
              </w:rPr>
              <w:t>0</w:t>
            </w:r>
          </w:p>
        </w:tc>
      </w:tr>
      <w:tr w:rsidR="001B739B" w:rsidRPr="00CD48A8" w14:paraId="2633FD5C" w14:textId="77777777" w:rsidTr="005C54E8">
        <w:trPr>
          <w:trHeight w:val="300"/>
        </w:trPr>
        <w:tc>
          <w:tcPr>
            <w:tcW w:w="2160" w:type="dxa"/>
            <w:noWrap/>
          </w:tcPr>
          <w:p w14:paraId="70B95901" w14:textId="77777777" w:rsidR="001B739B" w:rsidRPr="00CD48A8" w:rsidRDefault="001B739B" w:rsidP="006E7C41">
            <w:pPr>
              <w:pStyle w:val="TableText"/>
              <w:rPr>
                <w:noProof w:val="0"/>
              </w:rPr>
            </w:pPr>
            <w:r w:rsidRPr="00CD48A8">
              <w:rPr>
                <w:noProof w:val="0"/>
              </w:rPr>
              <w:t>3.0 ≤ b &lt; 3.5</w:t>
            </w:r>
          </w:p>
        </w:tc>
        <w:tc>
          <w:tcPr>
            <w:tcW w:w="1152" w:type="dxa"/>
            <w:vAlign w:val="bottom"/>
          </w:tcPr>
          <w:p w14:paraId="119864CA"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1E5F62BD"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4C5BBFD5" w14:textId="77777777" w:rsidR="001B739B" w:rsidRPr="00CD48A8" w:rsidRDefault="001B739B" w:rsidP="00430997">
            <w:pPr>
              <w:pStyle w:val="TableText"/>
              <w:ind w:right="144"/>
              <w:rPr>
                <w:noProof w:val="0"/>
              </w:rPr>
            </w:pPr>
            <w:r w:rsidRPr="00CD48A8">
              <w:rPr>
                <w:noProof w:val="0"/>
                <w:color w:val="000000"/>
              </w:rPr>
              <w:t>0</w:t>
            </w:r>
          </w:p>
        </w:tc>
        <w:tc>
          <w:tcPr>
            <w:tcW w:w="1152" w:type="dxa"/>
            <w:vAlign w:val="bottom"/>
          </w:tcPr>
          <w:p w14:paraId="76DB19AE"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tcPr>
          <w:p w14:paraId="4E75171B" w14:textId="77777777" w:rsidR="001B739B" w:rsidRPr="00CD48A8" w:rsidRDefault="001B739B" w:rsidP="00430997">
            <w:pPr>
              <w:pStyle w:val="TableText"/>
              <w:ind w:right="144"/>
              <w:rPr>
                <w:noProof w:val="0"/>
              </w:rPr>
            </w:pPr>
            <w:r w:rsidRPr="00CD48A8">
              <w:rPr>
                <w:noProof w:val="0"/>
                <w:color w:val="000000"/>
              </w:rPr>
              <w:t>0</w:t>
            </w:r>
          </w:p>
        </w:tc>
        <w:tc>
          <w:tcPr>
            <w:tcW w:w="1152" w:type="dxa"/>
            <w:noWrap/>
            <w:vAlign w:val="bottom"/>
          </w:tcPr>
          <w:p w14:paraId="7D043A0D" w14:textId="77777777" w:rsidR="001B739B" w:rsidRPr="00CD48A8" w:rsidRDefault="001B739B" w:rsidP="00430997">
            <w:pPr>
              <w:pStyle w:val="TableText"/>
              <w:ind w:right="144"/>
              <w:rPr>
                <w:noProof w:val="0"/>
              </w:rPr>
            </w:pPr>
            <w:r w:rsidRPr="00CD48A8">
              <w:rPr>
                <w:noProof w:val="0"/>
                <w:color w:val="000000"/>
              </w:rPr>
              <w:t>0</w:t>
            </w:r>
          </w:p>
        </w:tc>
      </w:tr>
      <w:tr w:rsidR="001B739B" w:rsidRPr="00CD48A8" w14:paraId="2A10CF81" w14:textId="77777777" w:rsidTr="005C54E8">
        <w:trPr>
          <w:trHeight w:val="300"/>
        </w:trPr>
        <w:tc>
          <w:tcPr>
            <w:tcW w:w="2160" w:type="dxa"/>
            <w:tcBorders>
              <w:bottom w:val="single" w:sz="4" w:space="0" w:color="auto"/>
            </w:tcBorders>
            <w:noWrap/>
          </w:tcPr>
          <w:p w14:paraId="338B76FB" w14:textId="77777777" w:rsidR="001B739B" w:rsidRPr="00CD48A8" w:rsidRDefault="001B739B" w:rsidP="006E7C41">
            <w:pPr>
              <w:pStyle w:val="TableText"/>
              <w:rPr>
                <w:noProof w:val="0"/>
              </w:rPr>
            </w:pPr>
            <w:r w:rsidRPr="00CD48A8">
              <w:rPr>
                <w:noProof w:val="0"/>
              </w:rPr>
              <w:t>b ≥ 3.5</w:t>
            </w:r>
          </w:p>
        </w:tc>
        <w:tc>
          <w:tcPr>
            <w:tcW w:w="1152" w:type="dxa"/>
            <w:tcBorders>
              <w:bottom w:val="single" w:sz="4" w:space="0" w:color="auto"/>
            </w:tcBorders>
            <w:vAlign w:val="bottom"/>
          </w:tcPr>
          <w:p w14:paraId="08605CBE" w14:textId="77777777" w:rsidR="001B739B" w:rsidRPr="00CD48A8" w:rsidRDefault="001B739B" w:rsidP="00430997">
            <w:pPr>
              <w:pStyle w:val="TableText"/>
              <w:ind w:right="144"/>
              <w:rPr>
                <w:noProof w:val="0"/>
              </w:rPr>
            </w:pPr>
            <w:r w:rsidRPr="00CD48A8">
              <w:rPr>
                <w:noProof w:val="0"/>
                <w:color w:val="000000"/>
              </w:rPr>
              <w:t>0</w:t>
            </w:r>
          </w:p>
        </w:tc>
        <w:tc>
          <w:tcPr>
            <w:tcW w:w="1152" w:type="dxa"/>
            <w:tcBorders>
              <w:bottom w:val="single" w:sz="4" w:space="0" w:color="auto"/>
            </w:tcBorders>
            <w:vAlign w:val="bottom"/>
          </w:tcPr>
          <w:p w14:paraId="73D2AB87" w14:textId="77777777" w:rsidR="001B739B" w:rsidRPr="00CD48A8" w:rsidRDefault="001B739B" w:rsidP="00430997">
            <w:pPr>
              <w:pStyle w:val="TableText"/>
              <w:ind w:right="144"/>
              <w:rPr>
                <w:noProof w:val="0"/>
              </w:rPr>
            </w:pPr>
            <w:r w:rsidRPr="00CD48A8">
              <w:rPr>
                <w:noProof w:val="0"/>
                <w:color w:val="000000"/>
              </w:rPr>
              <w:t>0</w:t>
            </w:r>
          </w:p>
        </w:tc>
        <w:tc>
          <w:tcPr>
            <w:tcW w:w="1152" w:type="dxa"/>
            <w:tcBorders>
              <w:bottom w:val="single" w:sz="4" w:space="0" w:color="auto"/>
            </w:tcBorders>
            <w:vAlign w:val="bottom"/>
          </w:tcPr>
          <w:p w14:paraId="740B5752" w14:textId="77777777" w:rsidR="001B739B" w:rsidRPr="00CD48A8" w:rsidRDefault="001B739B" w:rsidP="00430997">
            <w:pPr>
              <w:pStyle w:val="TableText"/>
              <w:ind w:right="144"/>
              <w:rPr>
                <w:noProof w:val="0"/>
              </w:rPr>
            </w:pPr>
            <w:r w:rsidRPr="00CD48A8">
              <w:rPr>
                <w:noProof w:val="0"/>
                <w:color w:val="000000"/>
              </w:rPr>
              <w:t>0</w:t>
            </w:r>
          </w:p>
        </w:tc>
        <w:tc>
          <w:tcPr>
            <w:tcW w:w="1152" w:type="dxa"/>
            <w:tcBorders>
              <w:bottom w:val="single" w:sz="4" w:space="0" w:color="auto"/>
            </w:tcBorders>
            <w:vAlign w:val="bottom"/>
          </w:tcPr>
          <w:p w14:paraId="7221D999" w14:textId="77777777" w:rsidR="001B739B" w:rsidRPr="00CD48A8" w:rsidRDefault="001B739B" w:rsidP="00430997">
            <w:pPr>
              <w:pStyle w:val="TableText"/>
              <w:ind w:right="144"/>
              <w:rPr>
                <w:noProof w:val="0"/>
              </w:rPr>
            </w:pPr>
            <w:r w:rsidRPr="00CD48A8">
              <w:rPr>
                <w:noProof w:val="0"/>
                <w:color w:val="000000"/>
              </w:rPr>
              <w:t>0</w:t>
            </w:r>
          </w:p>
        </w:tc>
        <w:tc>
          <w:tcPr>
            <w:tcW w:w="1152" w:type="dxa"/>
            <w:tcBorders>
              <w:bottom w:val="single" w:sz="4" w:space="0" w:color="auto"/>
            </w:tcBorders>
            <w:noWrap/>
            <w:vAlign w:val="bottom"/>
          </w:tcPr>
          <w:p w14:paraId="17A5C9AE" w14:textId="77777777" w:rsidR="001B739B" w:rsidRPr="00CD48A8" w:rsidRDefault="001B739B" w:rsidP="00430997">
            <w:pPr>
              <w:pStyle w:val="TableText"/>
              <w:ind w:right="144"/>
              <w:rPr>
                <w:noProof w:val="0"/>
              </w:rPr>
            </w:pPr>
            <w:r w:rsidRPr="00CD48A8">
              <w:rPr>
                <w:noProof w:val="0"/>
                <w:color w:val="000000"/>
              </w:rPr>
              <w:t>1</w:t>
            </w:r>
          </w:p>
        </w:tc>
        <w:tc>
          <w:tcPr>
            <w:tcW w:w="1152" w:type="dxa"/>
            <w:tcBorders>
              <w:bottom w:val="single" w:sz="4" w:space="0" w:color="auto"/>
            </w:tcBorders>
            <w:noWrap/>
            <w:vAlign w:val="bottom"/>
          </w:tcPr>
          <w:p w14:paraId="4E36DEDE" w14:textId="77777777" w:rsidR="001B739B" w:rsidRPr="00CD48A8" w:rsidRDefault="001B739B" w:rsidP="00430997">
            <w:pPr>
              <w:pStyle w:val="TableText"/>
              <w:ind w:right="144"/>
              <w:rPr>
                <w:noProof w:val="0"/>
              </w:rPr>
            </w:pPr>
            <w:r w:rsidRPr="00CD48A8">
              <w:rPr>
                <w:noProof w:val="0"/>
                <w:color w:val="000000"/>
              </w:rPr>
              <w:t>0</w:t>
            </w:r>
          </w:p>
        </w:tc>
      </w:tr>
      <w:tr w:rsidR="001B739B" w:rsidRPr="00CD48A8" w14:paraId="7ECB2376" w14:textId="77777777" w:rsidTr="005C54E8">
        <w:trPr>
          <w:trHeight w:val="300"/>
        </w:trPr>
        <w:tc>
          <w:tcPr>
            <w:tcW w:w="2160" w:type="dxa"/>
            <w:tcBorders>
              <w:top w:val="single" w:sz="4" w:space="0" w:color="auto"/>
              <w:bottom w:val="nil"/>
            </w:tcBorders>
            <w:noWrap/>
            <w:hideMark/>
          </w:tcPr>
          <w:p w14:paraId="61F54E12" w14:textId="77777777" w:rsidR="001B739B" w:rsidRPr="00CD48A8" w:rsidRDefault="001B739B" w:rsidP="006E7C41">
            <w:pPr>
              <w:pStyle w:val="TableText"/>
              <w:rPr>
                <w:noProof w:val="0"/>
              </w:rPr>
            </w:pPr>
            <w:r w:rsidRPr="00CD48A8">
              <w:rPr>
                <w:noProof w:val="0"/>
              </w:rPr>
              <w:t>Minimum</w:t>
            </w:r>
          </w:p>
        </w:tc>
        <w:tc>
          <w:tcPr>
            <w:tcW w:w="1152" w:type="dxa"/>
            <w:tcBorders>
              <w:top w:val="single" w:sz="4" w:space="0" w:color="auto"/>
              <w:bottom w:val="nil"/>
            </w:tcBorders>
            <w:vAlign w:val="bottom"/>
          </w:tcPr>
          <w:p w14:paraId="1AC0E9F3" w14:textId="77777777" w:rsidR="001B739B" w:rsidRPr="00CD48A8" w:rsidRDefault="001B739B" w:rsidP="00430997">
            <w:pPr>
              <w:pStyle w:val="TableText"/>
              <w:ind w:right="144"/>
              <w:rPr>
                <w:noProof w:val="0"/>
              </w:rPr>
            </w:pPr>
            <w:r w:rsidRPr="00CD48A8">
              <w:rPr>
                <w:noProof w:val="0"/>
                <w:color w:val="000000"/>
              </w:rPr>
              <w:t>-1.98</w:t>
            </w:r>
          </w:p>
        </w:tc>
        <w:tc>
          <w:tcPr>
            <w:tcW w:w="1152" w:type="dxa"/>
            <w:tcBorders>
              <w:top w:val="single" w:sz="4" w:space="0" w:color="auto"/>
              <w:bottom w:val="nil"/>
            </w:tcBorders>
            <w:vAlign w:val="bottom"/>
          </w:tcPr>
          <w:p w14:paraId="75DBC7D8" w14:textId="77777777" w:rsidR="001B739B" w:rsidRPr="00CD48A8" w:rsidRDefault="001B739B" w:rsidP="00430997">
            <w:pPr>
              <w:pStyle w:val="TableText"/>
              <w:ind w:right="144"/>
              <w:rPr>
                <w:noProof w:val="0"/>
              </w:rPr>
            </w:pPr>
            <w:r w:rsidRPr="00CD48A8">
              <w:rPr>
                <w:noProof w:val="0"/>
                <w:color w:val="000000"/>
              </w:rPr>
              <w:t>-1.72</w:t>
            </w:r>
          </w:p>
        </w:tc>
        <w:tc>
          <w:tcPr>
            <w:tcW w:w="1152" w:type="dxa"/>
            <w:tcBorders>
              <w:top w:val="single" w:sz="4" w:space="0" w:color="auto"/>
              <w:bottom w:val="nil"/>
            </w:tcBorders>
            <w:vAlign w:val="bottom"/>
          </w:tcPr>
          <w:p w14:paraId="0B8EAEFF" w14:textId="77777777" w:rsidR="001B739B" w:rsidRPr="00CD48A8" w:rsidRDefault="001B739B" w:rsidP="00430997">
            <w:pPr>
              <w:pStyle w:val="TableText"/>
              <w:ind w:right="144"/>
              <w:rPr>
                <w:noProof w:val="0"/>
              </w:rPr>
            </w:pPr>
            <w:r w:rsidRPr="00CD48A8">
              <w:rPr>
                <w:noProof w:val="0"/>
                <w:color w:val="000000"/>
              </w:rPr>
              <w:t>-1.84</w:t>
            </w:r>
          </w:p>
        </w:tc>
        <w:tc>
          <w:tcPr>
            <w:tcW w:w="1152" w:type="dxa"/>
            <w:tcBorders>
              <w:top w:val="single" w:sz="4" w:space="0" w:color="auto"/>
              <w:bottom w:val="nil"/>
            </w:tcBorders>
            <w:vAlign w:val="bottom"/>
          </w:tcPr>
          <w:p w14:paraId="7BDC141F" w14:textId="77777777" w:rsidR="001B739B" w:rsidRPr="00CD48A8" w:rsidRDefault="001B739B" w:rsidP="00430997">
            <w:pPr>
              <w:pStyle w:val="TableText"/>
              <w:ind w:right="144"/>
              <w:rPr>
                <w:noProof w:val="0"/>
              </w:rPr>
            </w:pPr>
            <w:r w:rsidRPr="00CD48A8">
              <w:rPr>
                <w:noProof w:val="0"/>
                <w:color w:val="000000"/>
              </w:rPr>
              <w:t>-1.86</w:t>
            </w:r>
          </w:p>
        </w:tc>
        <w:tc>
          <w:tcPr>
            <w:tcW w:w="1152" w:type="dxa"/>
            <w:tcBorders>
              <w:top w:val="single" w:sz="4" w:space="0" w:color="auto"/>
              <w:bottom w:val="nil"/>
            </w:tcBorders>
            <w:noWrap/>
            <w:vAlign w:val="bottom"/>
            <w:hideMark/>
          </w:tcPr>
          <w:p w14:paraId="44FCDEE6" w14:textId="77777777" w:rsidR="001B739B" w:rsidRPr="00CD48A8" w:rsidRDefault="001B739B" w:rsidP="00430997">
            <w:pPr>
              <w:pStyle w:val="TableText"/>
              <w:ind w:right="144"/>
              <w:rPr>
                <w:noProof w:val="0"/>
              </w:rPr>
            </w:pPr>
            <w:r w:rsidRPr="00CD48A8">
              <w:rPr>
                <w:noProof w:val="0"/>
                <w:color w:val="000000"/>
              </w:rPr>
              <w:t>-1.44</w:t>
            </w:r>
          </w:p>
        </w:tc>
        <w:tc>
          <w:tcPr>
            <w:tcW w:w="1152" w:type="dxa"/>
            <w:tcBorders>
              <w:top w:val="single" w:sz="4" w:space="0" w:color="auto"/>
              <w:bottom w:val="nil"/>
            </w:tcBorders>
            <w:noWrap/>
            <w:vAlign w:val="bottom"/>
            <w:hideMark/>
          </w:tcPr>
          <w:p w14:paraId="33FFFE4A" w14:textId="77777777" w:rsidR="001B739B" w:rsidRPr="00CD48A8" w:rsidRDefault="001B739B" w:rsidP="00430997">
            <w:pPr>
              <w:pStyle w:val="TableText"/>
              <w:ind w:right="144"/>
              <w:rPr>
                <w:noProof w:val="0"/>
              </w:rPr>
            </w:pPr>
            <w:r w:rsidRPr="00CD48A8">
              <w:rPr>
                <w:noProof w:val="0"/>
                <w:color w:val="000000"/>
              </w:rPr>
              <w:t>-1.91</w:t>
            </w:r>
          </w:p>
        </w:tc>
      </w:tr>
      <w:tr w:rsidR="001B739B" w:rsidRPr="00CD48A8" w14:paraId="152A34D5" w14:textId="77777777" w:rsidTr="005C54E8">
        <w:trPr>
          <w:trHeight w:val="300"/>
        </w:trPr>
        <w:tc>
          <w:tcPr>
            <w:tcW w:w="2160" w:type="dxa"/>
            <w:tcBorders>
              <w:top w:val="nil"/>
            </w:tcBorders>
            <w:noWrap/>
            <w:hideMark/>
          </w:tcPr>
          <w:p w14:paraId="521C6A1D" w14:textId="77777777" w:rsidR="001B739B" w:rsidRPr="00CD48A8" w:rsidRDefault="001B739B" w:rsidP="006E7C41">
            <w:pPr>
              <w:pStyle w:val="TableText"/>
              <w:rPr>
                <w:noProof w:val="0"/>
              </w:rPr>
            </w:pPr>
            <w:r w:rsidRPr="00CD48A8">
              <w:rPr>
                <w:noProof w:val="0"/>
              </w:rPr>
              <w:t>Maximum</w:t>
            </w:r>
          </w:p>
        </w:tc>
        <w:tc>
          <w:tcPr>
            <w:tcW w:w="1152" w:type="dxa"/>
            <w:tcBorders>
              <w:top w:val="nil"/>
            </w:tcBorders>
            <w:vAlign w:val="bottom"/>
          </w:tcPr>
          <w:p w14:paraId="271FCB4E" w14:textId="77777777" w:rsidR="001B739B" w:rsidRPr="00CD48A8" w:rsidRDefault="001B739B" w:rsidP="00430997">
            <w:pPr>
              <w:pStyle w:val="TableText"/>
              <w:ind w:right="144"/>
              <w:rPr>
                <w:noProof w:val="0"/>
              </w:rPr>
            </w:pPr>
            <w:r w:rsidRPr="00CD48A8">
              <w:rPr>
                <w:noProof w:val="0"/>
                <w:color w:val="000000"/>
              </w:rPr>
              <w:t>1.56</w:t>
            </w:r>
          </w:p>
        </w:tc>
        <w:tc>
          <w:tcPr>
            <w:tcW w:w="1152" w:type="dxa"/>
            <w:tcBorders>
              <w:top w:val="nil"/>
            </w:tcBorders>
            <w:vAlign w:val="bottom"/>
          </w:tcPr>
          <w:p w14:paraId="09C730FA" w14:textId="77777777" w:rsidR="001B739B" w:rsidRPr="00CD48A8" w:rsidRDefault="001B739B" w:rsidP="00430997">
            <w:pPr>
              <w:pStyle w:val="TableText"/>
              <w:ind w:right="144"/>
              <w:rPr>
                <w:noProof w:val="0"/>
              </w:rPr>
            </w:pPr>
            <w:r w:rsidRPr="00CD48A8">
              <w:rPr>
                <w:noProof w:val="0"/>
                <w:color w:val="000000"/>
              </w:rPr>
              <w:t>1.59</w:t>
            </w:r>
          </w:p>
        </w:tc>
        <w:tc>
          <w:tcPr>
            <w:tcW w:w="1152" w:type="dxa"/>
            <w:tcBorders>
              <w:top w:val="nil"/>
            </w:tcBorders>
            <w:vAlign w:val="bottom"/>
          </w:tcPr>
          <w:p w14:paraId="39AE9ECB" w14:textId="77777777" w:rsidR="001B739B" w:rsidRPr="00CD48A8" w:rsidRDefault="001B739B" w:rsidP="00430997">
            <w:pPr>
              <w:pStyle w:val="TableText"/>
              <w:ind w:right="144"/>
              <w:rPr>
                <w:noProof w:val="0"/>
              </w:rPr>
            </w:pPr>
            <w:r w:rsidRPr="00CD48A8">
              <w:rPr>
                <w:noProof w:val="0"/>
                <w:color w:val="000000"/>
              </w:rPr>
              <w:t>1.85</w:t>
            </w:r>
          </w:p>
        </w:tc>
        <w:tc>
          <w:tcPr>
            <w:tcW w:w="1152" w:type="dxa"/>
            <w:tcBorders>
              <w:top w:val="nil"/>
            </w:tcBorders>
            <w:vAlign w:val="bottom"/>
          </w:tcPr>
          <w:p w14:paraId="7B0E9F85" w14:textId="77777777" w:rsidR="001B739B" w:rsidRPr="00CD48A8" w:rsidRDefault="001B739B" w:rsidP="00430997">
            <w:pPr>
              <w:pStyle w:val="TableText"/>
              <w:ind w:right="144"/>
              <w:rPr>
                <w:noProof w:val="0"/>
              </w:rPr>
            </w:pPr>
            <w:r w:rsidRPr="00CD48A8">
              <w:rPr>
                <w:noProof w:val="0"/>
                <w:color w:val="000000"/>
              </w:rPr>
              <w:t>1.77</w:t>
            </w:r>
          </w:p>
        </w:tc>
        <w:tc>
          <w:tcPr>
            <w:tcW w:w="1152" w:type="dxa"/>
            <w:tcBorders>
              <w:top w:val="nil"/>
            </w:tcBorders>
            <w:noWrap/>
            <w:vAlign w:val="bottom"/>
            <w:hideMark/>
          </w:tcPr>
          <w:p w14:paraId="7B0A9FFB" w14:textId="77777777" w:rsidR="001B739B" w:rsidRPr="00CD48A8" w:rsidRDefault="001B739B" w:rsidP="00430997">
            <w:pPr>
              <w:pStyle w:val="TableText"/>
              <w:ind w:right="144"/>
              <w:rPr>
                <w:noProof w:val="0"/>
              </w:rPr>
            </w:pPr>
            <w:r w:rsidRPr="00CD48A8">
              <w:rPr>
                <w:noProof w:val="0"/>
                <w:color w:val="000000"/>
              </w:rPr>
              <w:t>3.63</w:t>
            </w:r>
          </w:p>
        </w:tc>
        <w:tc>
          <w:tcPr>
            <w:tcW w:w="1152" w:type="dxa"/>
            <w:tcBorders>
              <w:top w:val="nil"/>
            </w:tcBorders>
            <w:noWrap/>
            <w:vAlign w:val="bottom"/>
            <w:hideMark/>
          </w:tcPr>
          <w:p w14:paraId="61A86B53" w14:textId="77777777" w:rsidR="001B739B" w:rsidRPr="00CD48A8" w:rsidRDefault="001B739B" w:rsidP="00430997">
            <w:pPr>
              <w:pStyle w:val="TableText"/>
              <w:ind w:right="144"/>
              <w:rPr>
                <w:noProof w:val="0"/>
              </w:rPr>
            </w:pPr>
            <w:r w:rsidRPr="00CD48A8">
              <w:rPr>
                <w:noProof w:val="0"/>
                <w:color w:val="000000"/>
              </w:rPr>
              <w:t>1.49</w:t>
            </w:r>
          </w:p>
        </w:tc>
      </w:tr>
      <w:tr w:rsidR="001B739B" w:rsidRPr="00CD48A8" w14:paraId="5BCB9018" w14:textId="77777777" w:rsidTr="005C54E8">
        <w:trPr>
          <w:trHeight w:val="300"/>
        </w:trPr>
        <w:tc>
          <w:tcPr>
            <w:tcW w:w="2160" w:type="dxa"/>
            <w:noWrap/>
            <w:hideMark/>
          </w:tcPr>
          <w:p w14:paraId="0F399584" w14:textId="77777777" w:rsidR="001B739B" w:rsidRPr="00CD48A8" w:rsidRDefault="001B739B" w:rsidP="006E7C41">
            <w:pPr>
              <w:pStyle w:val="TableText"/>
              <w:rPr>
                <w:noProof w:val="0"/>
              </w:rPr>
            </w:pPr>
            <w:r w:rsidRPr="00CD48A8">
              <w:rPr>
                <w:noProof w:val="0"/>
              </w:rPr>
              <w:t>Mean</w:t>
            </w:r>
          </w:p>
        </w:tc>
        <w:tc>
          <w:tcPr>
            <w:tcW w:w="1152" w:type="dxa"/>
            <w:vAlign w:val="bottom"/>
          </w:tcPr>
          <w:p w14:paraId="2F299D08" w14:textId="77777777" w:rsidR="001B739B" w:rsidRPr="00CD48A8" w:rsidRDefault="001B739B" w:rsidP="00430997">
            <w:pPr>
              <w:pStyle w:val="TableText"/>
              <w:ind w:right="144"/>
              <w:rPr>
                <w:noProof w:val="0"/>
              </w:rPr>
            </w:pPr>
            <w:r w:rsidRPr="00CD48A8">
              <w:rPr>
                <w:noProof w:val="0"/>
                <w:color w:val="000000"/>
              </w:rPr>
              <w:t>0.16</w:t>
            </w:r>
          </w:p>
        </w:tc>
        <w:tc>
          <w:tcPr>
            <w:tcW w:w="1152" w:type="dxa"/>
            <w:vAlign w:val="bottom"/>
          </w:tcPr>
          <w:p w14:paraId="6A79F899" w14:textId="77777777" w:rsidR="001B739B" w:rsidRPr="00CD48A8" w:rsidRDefault="001B739B" w:rsidP="00430997">
            <w:pPr>
              <w:pStyle w:val="TableText"/>
              <w:ind w:right="144"/>
              <w:rPr>
                <w:noProof w:val="0"/>
              </w:rPr>
            </w:pPr>
            <w:r w:rsidRPr="00CD48A8">
              <w:rPr>
                <w:noProof w:val="0"/>
                <w:color w:val="000000"/>
              </w:rPr>
              <w:t>0.05</w:t>
            </w:r>
          </w:p>
        </w:tc>
        <w:tc>
          <w:tcPr>
            <w:tcW w:w="1152" w:type="dxa"/>
            <w:vAlign w:val="bottom"/>
          </w:tcPr>
          <w:p w14:paraId="6442E45D" w14:textId="77777777" w:rsidR="001B739B" w:rsidRPr="00CD48A8" w:rsidRDefault="001B739B" w:rsidP="00430997">
            <w:pPr>
              <w:pStyle w:val="TableText"/>
              <w:ind w:right="144"/>
              <w:rPr>
                <w:noProof w:val="0"/>
              </w:rPr>
            </w:pPr>
            <w:r w:rsidRPr="00CD48A8">
              <w:rPr>
                <w:noProof w:val="0"/>
                <w:color w:val="000000"/>
              </w:rPr>
              <w:t>0.11</w:t>
            </w:r>
          </w:p>
        </w:tc>
        <w:tc>
          <w:tcPr>
            <w:tcW w:w="1152" w:type="dxa"/>
            <w:vAlign w:val="bottom"/>
          </w:tcPr>
          <w:p w14:paraId="753FBB5E" w14:textId="77777777" w:rsidR="001B739B" w:rsidRPr="00CD48A8" w:rsidRDefault="001B739B" w:rsidP="00430997">
            <w:pPr>
              <w:pStyle w:val="TableText"/>
              <w:ind w:right="144"/>
              <w:rPr>
                <w:noProof w:val="0"/>
              </w:rPr>
            </w:pPr>
            <w:r w:rsidRPr="00CD48A8">
              <w:rPr>
                <w:noProof w:val="0"/>
                <w:color w:val="000000"/>
              </w:rPr>
              <w:t>-0.09</w:t>
            </w:r>
          </w:p>
        </w:tc>
        <w:tc>
          <w:tcPr>
            <w:tcW w:w="1152" w:type="dxa"/>
            <w:noWrap/>
            <w:vAlign w:val="bottom"/>
            <w:hideMark/>
          </w:tcPr>
          <w:p w14:paraId="29040175" w14:textId="77777777" w:rsidR="001B739B" w:rsidRPr="00CD48A8" w:rsidRDefault="001B739B" w:rsidP="00430997">
            <w:pPr>
              <w:pStyle w:val="TableText"/>
              <w:ind w:right="144"/>
              <w:rPr>
                <w:noProof w:val="0"/>
              </w:rPr>
            </w:pPr>
            <w:r w:rsidRPr="00CD48A8">
              <w:rPr>
                <w:noProof w:val="0"/>
                <w:color w:val="000000"/>
              </w:rPr>
              <w:t>0.18</w:t>
            </w:r>
          </w:p>
        </w:tc>
        <w:tc>
          <w:tcPr>
            <w:tcW w:w="1152" w:type="dxa"/>
            <w:noWrap/>
            <w:vAlign w:val="bottom"/>
            <w:hideMark/>
          </w:tcPr>
          <w:p w14:paraId="19B8A62B" w14:textId="77777777" w:rsidR="001B739B" w:rsidRPr="00CD48A8" w:rsidRDefault="001B739B" w:rsidP="00430997">
            <w:pPr>
              <w:pStyle w:val="TableText"/>
              <w:ind w:right="144"/>
              <w:rPr>
                <w:noProof w:val="0"/>
              </w:rPr>
            </w:pPr>
            <w:r w:rsidRPr="00CD48A8">
              <w:rPr>
                <w:noProof w:val="0"/>
                <w:color w:val="000000"/>
              </w:rPr>
              <w:t>-0.05</w:t>
            </w:r>
          </w:p>
        </w:tc>
      </w:tr>
      <w:tr w:rsidR="001B739B" w:rsidRPr="00CD48A8" w14:paraId="313BA2E8" w14:textId="77777777" w:rsidTr="005C54E8">
        <w:trPr>
          <w:trHeight w:val="300"/>
        </w:trPr>
        <w:tc>
          <w:tcPr>
            <w:tcW w:w="2160" w:type="dxa"/>
            <w:tcBorders>
              <w:bottom w:val="single" w:sz="4" w:space="0" w:color="auto"/>
            </w:tcBorders>
            <w:noWrap/>
            <w:hideMark/>
          </w:tcPr>
          <w:p w14:paraId="2B63C5B5" w14:textId="77777777" w:rsidR="001B739B" w:rsidRPr="00CD48A8" w:rsidRDefault="001B739B" w:rsidP="006E7C41">
            <w:pPr>
              <w:pStyle w:val="TableText"/>
              <w:rPr>
                <w:noProof w:val="0"/>
              </w:rPr>
            </w:pPr>
            <w:r w:rsidRPr="00CD48A8">
              <w:rPr>
                <w:noProof w:val="0"/>
              </w:rPr>
              <w:t>SD</w:t>
            </w:r>
          </w:p>
        </w:tc>
        <w:tc>
          <w:tcPr>
            <w:tcW w:w="1152" w:type="dxa"/>
            <w:tcBorders>
              <w:bottom w:val="single" w:sz="4" w:space="0" w:color="auto"/>
            </w:tcBorders>
            <w:vAlign w:val="bottom"/>
          </w:tcPr>
          <w:p w14:paraId="2DA47431" w14:textId="77777777" w:rsidR="001B739B" w:rsidRPr="00CD48A8" w:rsidRDefault="001B739B" w:rsidP="00430997">
            <w:pPr>
              <w:pStyle w:val="TableText"/>
              <w:ind w:right="144"/>
              <w:rPr>
                <w:noProof w:val="0"/>
              </w:rPr>
            </w:pPr>
            <w:r w:rsidRPr="00CD48A8">
              <w:rPr>
                <w:noProof w:val="0"/>
                <w:color w:val="000000"/>
              </w:rPr>
              <w:t>0.65</w:t>
            </w:r>
          </w:p>
        </w:tc>
        <w:tc>
          <w:tcPr>
            <w:tcW w:w="1152" w:type="dxa"/>
            <w:tcBorders>
              <w:bottom w:val="single" w:sz="4" w:space="0" w:color="auto"/>
            </w:tcBorders>
            <w:vAlign w:val="bottom"/>
          </w:tcPr>
          <w:p w14:paraId="190A4190" w14:textId="77777777" w:rsidR="001B739B" w:rsidRPr="00CD48A8" w:rsidRDefault="001B739B" w:rsidP="00430997">
            <w:pPr>
              <w:pStyle w:val="TableText"/>
              <w:ind w:right="144"/>
              <w:rPr>
                <w:noProof w:val="0"/>
              </w:rPr>
            </w:pPr>
            <w:r w:rsidRPr="00CD48A8">
              <w:rPr>
                <w:noProof w:val="0"/>
                <w:color w:val="000000"/>
              </w:rPr>
              <w:t>0.76</w:t>
            </w:r>
          </w:p>
        </w:tc>
        <w:tc>
          <w:tcPr>
            <w:tcW w:w="1152" w:type="dxa"/>
            <w:tcBorders>
              <w:bottom w:val="single" w:sz="4" w:space="0" w:color="auto"/>
            </w:tcBorders>
            <w:vAlign w:val="bottom"/>
          </w:tcPr>
          <w:p w14:paraId="3981E8E9" w14:textId="77777777" w:rsidR="001B739B" w:rsidRPr="00CD48A8" w:rsidRDefault="001B739B" w:rsidP="00430997">
            <w:pPr>
              <w:pStyle w:val="TableText"/>
              <w:ind w:right="144"/>
              <w:rPr>
                <w:noProof w:val="0"/>
              </w:rPr>
            </w:pPr>
            <w:r w:rsidRPr="00CD48A8">
              <w:rPr>
                <w:noProof w:val="0"/>
                <w:color w:val="000000"/>
              </w:rPr>
              <w:t>0.74</w:t>
            </w:r>
          </w:p>
        </w:tc>
        <w:tc>
          <w:tcPr>
            <w:tcW w:w="1152" w:type="dxa"/>
            <w:tcBorders>
              <w:bottom w:val="single" w:sz="4" w:space="0" w:color="auto"/>
            </w:tcBorders>
            <w:vAlign w:val="bottom"/>
          </w:tcPr>
          <w:p w14:paraId="47D103F1" w14:textId="77777777" w:rsidR="001B739B" w:rsidRPr="00CD48A8" w:rsidRDefault="001B739B" w:rsidP="00430997">
            <w:pPr>
              <w:pStyle w:val="TableText"/>
              <w:ind w:right="144"/>
              <w:rPr>
                <w:noProof w:val="0"/>
              </w:rPr>
            </w:pPr>
            <w:r w:rsidRPr="00CD48A8">
              <w:rPr>
                <w:noProof w:val="0"/>
                <w:color w:val="000000"/>
              </w:rPr>
              <w:t>0.73</w:t>
            </w:r>
          </w:p>
        </w:tc>
        <w:tc>
          <w:tcPr>
            <w:tcW w:w="1152" w:type="dxa"/>
            <w:tcBorders>
              <w:bottom w:val="single" w:sz="4" w:space="0" w:color="auto"/>
            </w:tcBorders>
            <w:noWrap/>
            <w:vAlign w:val="bottom"/>
            <w:hideMark/>
          </w:tcPr>
          <w:p w14:paraId="38911176" w14:textId="77777777" w:rsidR="001B739B" w:rsidRPr="00CD48A8" w:rsidRDefault="001B739B" w:rsidP="00430997">
            <w:pPr>
              <w:pStyle w:val="TableText"/>
              <w:ind w:right="144"/>
              <w:rPr>
                <w:noProof w:val="0"/>
              </w:rPr>
            </w:pPr>
            <w:r w:rsidRPr="00CD48A8">
              <w:rPr>
                <w:noProof w:val="0"/>
                <w:color w:val="000000"/>
              </w:rPr>
              <w:t>0.75</w:t>
            </w:r>
          </w:p>
        </w:tc>
        <w:tc>
          <w:tcPr>
            <w:tcW w:w="1152" w:type="dxa"/>
            <w:tcBorders>
              <w:bottom w:val="single" w:sz="4" w:space="0" w:color="auto"/>
            </w:tcBorders>
            <w:noWrap/>
            <w:vAlign w:val="bottom"/>
            <w:hideMark/>
          </w:tcPr>
          <w:p w14:paraId="3057BEB3" w14:textId="77777777" w:rsidR="001B739B" w:rsidRPr="00CD48A8" w:rsidRDefault="001B739B" w:rsidP="00430997">
            <w:pPr>
              <w:pStyle w:val="TableText"/>
              <w:ind w:right="144"/>
              <w:rPr>
                <w:noProof w:val="0"/>
              </w:rPr>
            </w:pPr>
            <w:r w:rsidRPr="00CD48A8">
              <w:rPr>
                <w:noProof w:val="0"/>
                <w:color w:val="000000"/>
              </w:rPr>
              <w:t>0.72</w:t>
            </w:r>
          </w:p>
        </w:tc>
      </w:tr>
      <w:tr w:rsidR="001B739B" w:rsidRPr="00CD48A8" w14:paraId="7DADA8DD" w14:textId="77777777" w:rsidTr="005C54E8">
        <w:trPr>
          <w:trHeight w:val="300"/>
        </w:trPr>
        <w:tc>
          <w:tcPr>
            <w:tcW w:w="2160" w:type="dxa"/>
            <w:tcBorders>
              <w:top w:val="single" w:sz="4" w:space="0" w:color="auto"/>
              <w:bottom w:val="single" w:sz="12" w:space="0" w:color="auto"/>
            </w:tcBorders>
            <w:noWrap/>
            <w:hideMark/>
          </w:tcPr>
          <w:p w14:paraId="57E57BDE" w14:textId="77777777" w:rsidR="001B739B" w:rsidRPr="00CD48A8" w:rsidRDefault="001B739B" w:rsidP="006E7C41">
            <w:pPr>
              <w:pStyle w:val="TableText"/>
              <w:rPr>
                <w:b/>
                <w:noProof w:val="0"/>
              </w:rPr>
            </w:pPr>
            <w:r w:rsidRPr="00CD48A8">
              <w:rPr>
                <w:b/>
                <w:noProof w:val="0"/>
              </w:rPr>
              <w:t>Number of Items</w:t>
            </w:r>
          </w:p>
        </w:tc>
        <w:tc>
          <w:tcPr>
            <w:tcW w:w="1152" w:type="dxa"/>
            <w:tcBorders>
              <w:top w:val="single" w:sz="4" w:space="0" w:color="auto"/>
              <w:bottom w:val="single" w:sz="12" w:space="0" w:color="auto"/>
            </w:tcBorders>
            <w:vAlign w:val="bottom"/>
          </w:tcPr>
          <w:p w14:paraId="19CDC878" w14:textId="77777777" w:rsidR="001B739B" w:rsidRPr="00CD48A8" w:rsidRDefault="001B739B" w:rsidP="00430997">
            <w:pPr>
              <w:pStyle w:val="TableText"/>
              <w:ind w:right="144"/>
              <w:rPr>
                <w:b/>
                <w:noProof w:val="0"/>
              </w:rPr>
            </w:pPr>
            <w:r w:rsidRPr="00CD48A8">
              <w:rPr>
                <w:b/>
                <w:noProof w:val="0"/>
                <w:color w:val="000000"/>
              </w:rPr>
              <w:t>52</w:t>
            </w:r>
          </w:p>
        </w:tc>
        <w:tc>
          <w:tcPr>
            <w:tcW w:w="1152" w:type="dxa"/>
            <w:tcBorders>
              <w:top w:val="single" w:sz="4" w:space="0" w:color="auto"/>
              <w:bottom w:val="single" w:sz="12" w:space="0" w:color="auto"/>
            </w:tcBorders>
            <w:vAlign w:val="bottom"/>
          </w:tcPr>
          <w:p w14:paraId="06906EC0" w14:textId="77777777" w:rsidR="001B739B" w:rsidRPr="00CD48A8" w:rsidRDefault="001B739B" w:rsidP="00430997">
            <w:pPr>
              <w:pStyle w:val="TableText"/>
              <w:ind w:right="144"/>
              <w:rPr>
                <w:b/>
                <w:noProof w:val="0"/>
              </w:rPr>
            </w:pPr>
            <w:r w:rsidRPr="00CD48A8">
              <w:rPr>
                <w:b/>
                <w:noProof w:val="0"/>
                <w:color w:val="000000"/>
              </w:rPr>
              <w:t>52</w:t>
            </w:r>
          </w:p>
        </w:tc>
        <w:tc>
          <w:tcPr>
            <w:tcW w:w="1152" w:type="dxa"/>
            <w:tcBorders>
              <w:top w:val="single" w:sz="4" w:space="0" w:color="auto"/>
              <w:bottom w:val="single" w:sz="12" w:space="0" w:color="auto"/>
            </w:tcBorders>
            <w:vAlign w:val="bottom"/>
          </w:tcPr>
          <w:p w14:paraId="6DF57657" w14:textId="77777777" w:rsidR="001B739B" w:rsidRPr="00CD48A8" w:rsidRDefault="001B739B" w:rsidP="00430997">
            <w:pPr>
              <w:pStyle w:val="TableText"/>
              <w:ind w:right="144"/>
              <w:rPr>
                <w:b/>
                <w:noProof w:val="0"/>
              </w:rPr>
            </w:pPr>
            <w:r w:rsidRPr="00CD48A8">
              <w:rPr>
                <w:b/>
                <w:noProof w:val="0"/>
                <w:color w:val="000000"/>
              </w:rPr>
              <w:t>52</w:t>
            </w:r>
          </w:p>
        </w:tc>
        <w:tc>
          <w:tcPr>
            <w:tcW w:w="1152" w:type="dxa"/>
            <w:tcBorders>
              <w:top w:val="single" w:sz="4" w:space="0" w:color="auto"/>
              <w:bottom w:val="single" w:sz="12" w:space="0" w:color="auto"/>
            </w:tcBorders>
            <w:vAlign w:val="bottom"/>
          </w:tcPr>
          <w:p w14:paraId="7CC9E974" w14:textId="77777777" w:rsidR="001B739B" w:rsidRPr="00CD48A8" w:rsidRDefault="001B739B" w:rsidP="00430997">
            <w:pPr>
              <w:pStyle w:val="TableText"/>
              <w:ind w:right="144"/>
              <w:rPr>
                <w:b/>
                <w:noProof w:val="0"/>
              </w:rPr>
            </w:pPr>
            <w:r w:rsidRPr="00CD48A8">
              <w:rPr>
                <w:b/>
                <w:noProof w:val="0"/>
                <w:color w:val="000000"/>
              </w:rPr>
              <w:t>52</w:t>
            </w:r>
          </w:p>
        </w:tc>
        <w:tc>
          <w:tcPr>
            <w:tcW w:w="1152" w:type="dxa"/>
            <w:tcBorders>
              <w:top w:val="single" w:sz="4" w:space="0" w:color="auto"/>
              <w:bottom w:val="single" w:sz="12" w:space="0" w:color="auto"/>
            </w:tcBorders>
            <w:noWrap/>
            <w:vAlign w:val="bottom"/>
            <w:hideMark/>
          </w:tcPr>
          <w:p w14:paraId="690DFF19" w14:textId="77777777" w:rsidR="001B739B" w:rsidRPr="00CD48A8" w:rsidRDefault="001B739B" w:rsidP="00430997">
            <w:pPr>
              <w:pStyle w:val="TableText"/>
              <w:ind w:right="144"/>
              <w:rPr>
                <w:b/>
                <w:noProof w:val="0"/>
              </w:rPr>
            </w:pPr>
            <w:r w:rsidRPr="00CD48A8">
              <w:rPr>
                <w:b/>
                <w:noProof w:val="0"/>
                <w:color w:val="000000"/>
              </w:rPr>
              <w:t>52</w:t>
            </w:r>
          </w:p>
        </w:tc>
        <w:tc>
          <w:tcPr>
            <w:tcW w:w="1152" w:type="dxa"/>
            <w:tcBorders>
              <w:top w:val="single" w:sz="4" w:space="0" w:color="auto"/>
              <w:bottom w:val="single" w:sz="12" w:space="0" w:color="auto"/>
            </w:tcBorders>
            <w:noWrap/>
            <w:vAlign w:val="bottom"/>
            <w:hideMark/>
          </w:tcPr>
          <w:p w14:paraId="59005AF1" w14:textId="77777777" w:rsidR="001B739B" w:rsidRPr="00CD48A8" w:rsidRDefault="001B739B" w:rsidP="00430997">
            <w:pPr>
              <w:pStyle w:val="TableText"/>
              <w:ind w:right="144"/>
              <w:rPr>
                <w:b/>
                <w:noProof w:val="0"/>
              </w:rPr>
            </w:pPr>
            <w:r w:rsidRPr="00CD48A8">
              <w:rPr>
                <w:b/>
                <w:noProof w:val="0"/>
                <w:color w:val="000000"/>
              </w:rPr>
              <w:t>52</w:t>
            </w:r>
          </w:p>
        </w:tc>
      </w:tr>
    </w:tbl>
    <w:p w14:paraId="16FB15A0" w14:textId="03FB5D67" w:rsidR="007B7396" w:rsidRPr="00CD48A8" w:rsidRDefault="007B7396" w:rsidP="0063282A">
      <w:pPr>
        <w:pStyle w:val="Heading5"/>
      </w:pPr>
      <w:r w:rsidRPr="00CD48A8">
        <w:t>Linking</w:t>
      </w:r>
      <w:r w:rsidR="0024299E" w:rsidRPr="00CD48A8">
        <w:t xml:space="preserve"> the Item Parameters</w:t>
      </w:r>
    </w:p>
    <w:p w14:paraId="755BB1BA" w14:textId="449A2164" w:rsidR="004B390A" w:rsidRPr="00CD48A8" w:rsidRDefault="004B390A" w:rsidP="004B390A">
      <w:bookmarkStart w:id="1279" w:name="_Hlk93395804"/>
      <w:r w:rsidRPr="00CD48A8">
        <w:t xml:space="preserve">The new items in the tests for each grade </w:t>
      </w:r>
      <w:r w:rsidR="00C27BB4" w:rsidRPr="00CD48A8">
        <w:t xml:space="preserve">level and the </w:t>
      </w:r>
      <w:r w:rsidRPr="00CD48A8">
        <w:t xml:space="preserve">grade </w:t>
      </w:r>
      <w:r w:rsidR="00C27BB4" w:rsidRPr="00CD48A8">
        <w:t xml:space="preserve">band </w:t>
      </w:r>
      <w:r w:rsidR="0072214D" w:rsidRPr="00CD48A8">
        <w:t xml:space="preserve">were </w:t>
      </w:r>
      <w:r w:rsidRPr="00CD48A8">
        <w:t>linked to a calibrated item pool using a common-item nonequivalent groups design (Kolen &amp; Brennan, 2004</w:t>
      </w:r>
      <w:r w:rsidR="00B34CF3" w:rsidRPr="00CD48A8">
        <w:t>b</w:t>
      </w:r>
      <w:r w:rsidRPr="00CD48A8">
        <w:t xml:space="preserve">). The base </w:t>
      </w:r>
      <w:bookmarkEnd w:id="1279"/>
      <w:r w:rsidRPr="00CD48A8">
        <w:t>scales for the CSA were established based on data from the 2018–</w:t>
      </w:r>
      <w:r w:rsidR="00457636" w:rsidRPr="00CD48A8">
        <w:t>‍</w:t>
      </w:r>
      <w:r w:rsidRPr="00CD48A8">
        <w:t xml:space="preserve">2019 administration. The items of the new operational forms used </w:t>
      </w:r>
      <w:r w:rsidR="0072214D" w:rsidRPr="00CD48A8">
        <w:t>were</w:t>
      </w:r>
      <w:r w:rsidRPr="00CD48A8">
        <w:t xml:space="preserve"> placed on the 2018–2019 base scale by using a set of linking items (i.e., anchor set) selected from the calibrated item pool and readministered in a typical year for each grade.</w:t>
      </w:r>
    </w:p>
    <w:p w14:paraId="59BE23C8" w14:textId="4A59C1E0" w:rsidR="004B390A" w:rsidRPr="00CD48A8" w:rsidRDefault="00624D51" w:rsidP="004B390A">
      <w:r w:rsidRPr="00CD48A8">
        <w:t>For</w:t>
      </w:r>
      <w:r w:rsidR="00C07BA8" w:rsidRPr="00CD48A8">
        <w:t xml:space="preserve"> the 2020</w:t>
      </w:r>
      <w:r w:rsidR="00B01DA8" w:rsidRPr="00CD48A8">
        <w:t>–</w:t>
      </w:r>
      <w:r w:rsidR="00C07BA8" w:rsidRPr="00CD48A8">
        <w:t>2021 administration, a</w:t>
      </w:r>
      <w:r w:rsidR="004B390A" w:rsidRPr="00CD48A8">
        <w:t xml:space="preserve">fter IRT calibration </w:t>
      </w:r>
      <w:r w:rsidR="0072214D" w:rsidRPr="00CD48A8">
        <w:t xml:space="preserve">was </w:t>
      </w:r>
      <w:r w:rsidR="004B390A" w:rsidRPr="00CD48A8">
        <w:t xml:space="preserve">performed with </w:t>
      </w:r>
      <w:r w:rsidR="00BE16DD" w:rsidRPr="00CD48A8">
        <w:t xml:space="preserve">the 2020–2021 </w:t>
      </w:r>
      <w:r w:rsidR="004B390A" w:rsidRPr="00CD48A8">
        <w:t xml:space="preserve">items, the complete set of anchor items </w:t>
      </w:r>
      <w:r w:rsidR="0072214D" w:rsidRPr="00CD48A8">
        <w:t xml:space="preserve">was </w:t>
      </w:r>
      <w:r w:rsidR="004B390A" w:rsidRPr="00CD48A8">
        <w:t xml:space="preserve">used to calculate the linking constants to place the item parameters onto the 2018–2019 scale by using the mean-to-mean method described in the next subsection. The linking process </w:t>
      </w:r>
      <w:r w:rsidR="0072214D" w:rsidRPr="00CD48A8">
        <w:t xml:space="preserve">was </w:t>
      </w:r>
      <w:r w:rsidR="004B390A" w:rsidRPr="00CD48A8">
        <w:t xml:space="preserve">carried out iteratively by inspecting differences between the transformed </w:t>
      </w:r>
      <w:r w:rsidR="00EF50B3" w:rsidRPr="00CD48A8">
        <w:t>2020–2021 item estimates</w:t>
      </w:r>
      <w:r w:rsidR="007A6664" w:rsidRPr="00CD48A8">
        <w:t xml:space="preserve"> </w:t>
      </w:r>
      <w:r w:rsidR="004B390A" w:rsidRPr="00CD48A8">
        <w:t xml:space="preserve">and base estimates for the anchor items and by removing items for which the item difficulty estimates changed significantly; this is called the robust-z procedure. Robust-z is also described in more detail in subsection </w:t>
      </w:r>
      <w:hyperlink w:anchor="_Robust-Z_Procedure_1" w:history="1">
        <w:r w:rsidR="004B390A" w:rsidRPr="00CD48A8">
          <w:rPr>
            <w:rStyle w:val="Hyperlink"/>
            <w:i/>
          </w:rPr>
          <w:t>7.4.2.2.2</w:t>
        </w:r>
        <w:r w:rsidR="004B390A" w:rsidRPr="00CD48A8">
          <w:rPr>
            <w:rStyle w:val="Hyperlink"/>
          </w:rPr>
          <w:t xml:space="preserve"> </w:t>
        </w:r>
        <w:r w:rsidR="004B390A" w:rsidRPr="00CD48A8">
          <w:rPr>
            <w:rStyle w:val="Hyperlink"/>
            <w:i/>
          </w:rPr>
          <w:t>Robust-Z Procedure</w:t>
        </w:r>
      </w:hyperlink>
      <w:r w:rsidR="004B390A" w:rsidRPr="00CD48A8">
        <w:t>.</w:t>
      </w:r>
    </w:p>
    <w:p w14:paraId="6E6F8931" w14:textId="77777777" w:rsidR="004B390A" w:rsidRPr="00CD48A8" w:rsidRDefault="004B390A" w:rsidP="004B390A">
      <w:pPr>
        <w:pStyle w:val="Heading6"/>
      </w:pPr>
      <w:bookmarkStart w:id="1280" w:name="_Mean-to-Mean_Transformation"/>
      <w:bookmarkEnd w:id="1280"/>
      <w:r w:rsidRPr="00CD48A8">
        <w:t>Mean-to-Mean Transformation</w:t>
      </w:r>
    </w:p>
    <w:p w14:paraId="47EF1F53" w14:textId="331BB34C" w:rsidR="004B390A" w:rsidRPr="00CD48A8" w:rsidRDefault="004B390A" w:rsidP="004B390A">
      <w:r w:rsidRPr="00CD48A8">
        <w:t>The item difficulty estimates from a new form of calibration may not be comparable to those from the 2018–2019 calibration. The difficulty estimates based on a typical year’s data need to be transformed onto the base scale to make them comparable to the item bank parameters.</w:t>
      </w:r>
    </w:p>
    <w:p w14:paraId="3B919D2D" w14:textId="52B7FDCD" w:rsidR="004B390A" w:rsidRPr="00CD48A8" w:rsidRDefault="004B390A" w:rsidP="004B390A">
      <w:r w:rsidRPr="00CD48A8">
        <w:t xml:space="preserve">The mean-to-mean transformation assumes that the item bank and the new form difficulty values differ by a constant; that is, the item bank and the new form difficulty values can be made comparable by adding the same constant for all items. If this assumption is correct, then that constant is the difference between the means of the </w:t>
      </w:r>
      <w:r w:rsidR="000A08EF" w:rsidRPr="00CD48A8">
        <w:t xml:space="preserve">anchor items from the </w:t>
      </w:r>
      <w:r w:rsidRPr="00CD48A8">
        <w:t>item bank and the new form difficulty values for the anchor items.</w:t>
      </w:r>
    </w:p>
    <w:p w14:paraId="5C47A202" w14:textId="706F97F2" w:rsidR="004B390A" w:rsidRPr="00CD48A8" w:rsidRDefault="004B390A" w:rsidP="004B390A">
      <w:r w:rsidRPr="00CD48A8">
        <w:t xml:space="preserve">An iterative procedure </w:t>
      </w:r>
      <w:r w:rsidR="00BF2B3F" w:rsidRPr="00CD48A8">
        <w:t xml:space="preserve">was </w:t>
      </w:r>
      <w:r w:rsidRPr="00CD48A8">
        <w:t xml:space="preserve">implemented to calculate the linking constants using common items in the item bank and the typical year’s administration. For each iteration of linking constants computation, the procedure described in subsection </w:t>
      </w:r>
      <w:bookmarkStart w:id="1281" w:name="_Hlk64468537"/>
      <w:r w:rsidRPr="00CD48A8">
        <w:fldChar w:fldCharType="begin"/>
      </w:r>
      <w:r w:rsidRPr="00CD48A8">
        <w:instrText>HYPERLINK  \l "_Robust-Z_Procedure_1"</w:instrText>
      </w:r>
      <w:r w:rsidRPr="00CD48A8">
        <w:fldChar w:fldCharType="separate"/>
      </w:r>
      <w:r w:rsidRPr="00CD48A8">
        <w:rPr>
          <w:rStyle w:val="Hyperlink"/>
          <w:i/>
        </w:rPr>
        <w:t>7.4.2.2.2</w:t>
      </w:r>
      <w:r w:rsidRPr="00CD48A8">
        <w:rPr>
          <w:rStyle w:val="Hyperlink"/>
        </w:rPr>
        <w:t xml:space="preserve"> </w:t>
      </w:r>
      <w:r w:rsidRPr="00CD48A8">
        <w:rPr>
          <w:rStyle w:val="Hyperlink"/>
          <w:i/>
        </w:rPr>
        <w:t>Robust-Z Procedure</w:t>
      </w:r>
      <w:r w:rsidRPr="00CD48A8">
        <w:fldChar w:fldCharType="end"/>
      </w:r>
      <w:bookmarkEnd w:id="1281"/>
      <w:r w:rsidRPr="00CD48A8">
        <w:rPr>
          <w:i/>
        </w:rPr>
        <w:t xml:space="preserve"> </w:t>
      </w:r>
      <w:r w:rsidRPr="00CD48A8">
        <w:t>is intended to inspect the differences between the transformed new (a typical year) and base (2018–2019) estimates for the anchor items and remove anchor items for which the item difficulty estimates changed significantly.</w:t>
      </w:r>
    </w:p>
    <w:p w14:paraId="431F1EB0" w14:textId="4C266758" w:rsidR="004B390A" w:rsidRPr="00CD48A8" w:rsidRDefault="004B390A" w:rsidP="004B390A">
      <w:pPr>
        <w:keepNext/>
        <w:keepLines/>
      </w:pPr>
      <w:r w:rsidRPr="00CD48A8">
        <w:t xml:space="preserve">There </w:t>
      </w:r>
      <w:r w:rsidR="00BF2B3F" w:rsidRPr="00CD48A8">
        <w:t xml:space="preserve">were </w:t>
      </w:r>
      <w:r w:rsidR="007F5AE8" w:rsidRPr="00CD48A8">
        <w:t xml:space="preserve">eight </w:t>
      </w:r>
      <w:r w:rsidRPr="00CD48A8">
        <w:t>steps involved in making mean-to-mean transformation:</w:t>
      </w:r>
    </w:p>
    <w:p w14:paraId="1BE9185C" w14:textId="78577E52" w:rsidR="004B390A" w:rsidRPr="00CD48A8" w:rsidRDefault="004B390A" w:rsidP="00BC2F34">
      <w:pPr>
        <w:pStyle w:val="Numbered"/>
        <w:numPr>
          <w:ilvl w:val="0"/>
          <w:numId w:val="74"/>
        </w:numPr>
        <w:spacing w:before="10"/>
        <w:ind w:left="864" w:hanging="288"/>
      </w:pPr>
      <w:r w:rsidRPr="00CD48A8">
        <w:t xml:space="preserve">Identify the anchor items in both the item bank (2018–2019 administration) and the </w:t>
      </w:r>
      <w:r w:rsidR="00BF2B3F" w:rsidRPr="00CD48A8">
        <w:t>2020–2021</w:t>
      </w:r>
      <w:r w:rsidRPr="00CD48A8">
        <w:t xml:space="preserve"> administration.</w:t>
      </w:r>
    </w:p>
    <w:p w14:paraId="585853C4" w14:textId="77777777" w:rsidR="004B390A" w:rsidRPr="00CD48A8" w:rsidRDefault="004B390A" w:rsidP="00BC2F34">
      <w:pPr>
        <w:pStyle w:val="Numbered"/>
        <w:numPr>
          <w:ilvl w:val="0"/>
          <w:numId w:val="74"/>
        </w:numPr>
        <w:spacing w:before="10"/>
        <w:ind w:left="864" w:hanging="288"/>
      </w:pPr>
      <w:r w:rsidRPr="00CD48A8">
        <w:t>Obtain the item difficulty parameters (</w:t>
      </w:r>
      <w:r w:rsidRPr="00CD48A8">
        <w:rPr>
          <w:i/>
        </w:rPr>
        <w:t>b</w:t>
      </w:r>
      <w:r w:rsidRPr="00CD48A8">
        <w:t>-values) of these anchor items that are on the base scale from the item bank.</w:t>
      </w:r>
    </w:p>
    <w:p w14:paraId="4F9277F2" w14:textId="77777777" w:rsidR="004B390A" w:rsidRPr="00CD48A8" w:rsidRDefault="004B390A" w:rsidP="00BC2F34">
      <w:pPr>
        <w:pStyle w:val="Numbered"/>
        <w:numPr>
          <w:ilvl w:val="0"/>
          <w:numId w:val="74"/>
        </w:numPr>
        <w:spacing w:before="10"/>
        <w:ind w:left="864" w:hanging="288"/>
      </w:pPr>
      <w:r w:rsidRPr="00CD48A8">
        <w:t>Obtain the item difficulty parameters (</w:t>
      </w:r>
      <w:r w:rsidRPr="00CD48A8">
        <w:rPr>
          <w:i/>
        </w:rPr>
        <w:t>b</w:t>
      </w:r>
      <w:r w:rsidRPr="00CD48A8">
        <w:t>-values) of these anchor items from the calibration of the new form.</w:t>
      </w:r>
    </w:p>
    <w:p w14:paraId="41104E6A" w14:textId="77777777" w:rsidR="004B390A" w:rsidRPr="00CD48A8" w:rsidRDefault="004B390A" w:rsidP="00BC2F34">
      <w:pPr>
        <w:pStyle w:val="Numbered"/>
        <w:numPr>
          <w:ilvl w:val="0"/>
          <w:numId w:val="74"/>
        </w:numPr>
        <w:spacing w:before="10"/>
        <w:ind w:left="864" w:hanging="288"/>
      </w:pPr>
      <w:r w:rsidRPr="00CD48A8">
        <w:t>Calculate the average item difficulty for the anchor set on the base scale.</w:t>
      </w:r>
    </w:p>
    <w:p w14:paraId="299D07A2" w14:textId="77777777" w:rsidR="004B390A" w:rsidRPr="00CD48A8" w:rsidRDefault="004B390A" w:rsidP="00BC2F34">
      <w:pPr>
        <w:pStyle w:val="Numbered"/>
        <w:numPr>
          <w:ilvl w:val="0"/>
          <w:numId w:val="74"/>
        </w:numPr>
        <w:spacing w:before="10"/>
        <w:ind w:left="864" w:hanging="288"/>
      </w:pPr>
      <w:r w:rsidRPr="00CD48A8">
        <w:t>Calculate the average item difficulty for the anchor set from the calibration of the new form.</w:t>
      </w:r>
    </w:p>
    <w:p w14:paraId="083AA480" w14:textId="77777777" w:rsidR="004B390A" w:rsidRPr="00CD48A8" w:rsidRDefault="004B390A" w:rsidP="00BC2F34">
      <w:pPr>
        <w:pStyle w:val="Numbered"/>
        <w:numPr>
          <w:ilvl w:val="0"/>
          <w:numId w:val="74"/>
        </w:numPr>
        <w:spacing w:before="10"/>
        <w:ind w:left="864" w:hanging="288"/>
      </w:pPr>
      <w:r w:rsidRPr="00CD48A8">
        <w:t>Obtain the transformation constant by taking the difference between the two average item difficulties (</w:t>
      </w:r>
      <w:r w:rsidRPr="00CD48A8">
        <w:rPr>
          <w:i/>
        </w:rPr>
        <w:t>b</w:t>
      </w:r>
      <w:r w:rsidRPr="00CD48A8">
        <w:t>-values)—using the average item difficulty for the anchor set on the base scale—and subtracting the average item difficulty for the anchor set from the calibration of the new form.</w:t>
      </w:r>
    </w:p>
    <w:p w14:paraId="4CC58363" w14:textId="3994C379" w:rsidR="004B390A" w:rsidRPr="00CD48A8" w:rsidRDefault="004B390A" w:rsidP="00BC2F34">
      <w:pPr>
        <w:pStyle w:val="Numbered"/>
        <w:numPr>
          <w:ilvl w:val="0"/>
          <w:numId w:val="74"/>
        </w:numPr>
        <w:spacing w:before="10"/>
        <w:ind w:left="864" w:hanging="288"/>
      </w:pPr>
      <w:r w:rsidRPr="00CD48A8">
        <w:t>Obtain a set of adjusted item difficulty parameters (</w:t>
      </w:r>
      <w:r w:rsidRPr="00CD48A8">
        <w:rPr>
          <w:i/>
        </w:rPr>
        <w:t>b</w:t>
      </w:r>
      <w:r w:rsidRPr="00CD48A8">
        <w:t>-values) by applying the linking constant to the item difficulty parameters of the anchor items from the new form of a typical-year administration.</w:t>
      </w:r>
    </w:p>
    <w:p w14:paraId="3ECE7F63" w14:textId="04251C7F" w:rsidR="00DF548E" w:rsidRPr="00CD48A8" w:rsidRDefault="004B390A" w:rsidP="00BC2F34">
      <w:pPr>
        <w:pStyle w:val="Numbered"/>
        <w:numPr>
          <w:ilvl w:val="0"/>
          <w:numId w:val="74"/>
        </w:numPr>
        <w:spacing w:before="10"/>
        <w:ind w:left="864" w:hanging="288"/>
      </w:pPr>
      <w:r w:rsidRPr="00CD48A8">
        <w:t xml:space="preserve">Remove anchor items by following the procedure as described in subsection </w:t>
      </w:r>
      <w:hyperlink w:anchor="_Robust-Z_Procedure_1" w:history="1">
        <w:r w:rsidRPr="00CD48A8">
          <w:rPr>
            <w:rStyle w:val="Hyperlink"/>
            <w:i/>
          </w:rPr>
          <w:t>7.4.2.2.2 Robust-Z Procedure</w:t>
        </w:r>
      </w:hyperlink>
      <w:r w:rsidRPr="00CD48A8">
        <w:t xml:space="preserve">. </w:t>
      </w:r>
      <w:r w:rsidR="00A045AD" w:rsidRPr="00CD48A8">
        <w:t>The iteration</w:t>
      </w:r>
      <w:r w:rsidR="00523297" w:rsidRPr="00CD48A8">
        <w:t xml:space="preserve"> process</w:t>
      </w:r>
      <w:r w:rsidR="00A045AD" w:rsidRPr="00CD48A8">
        <w:t xml:space="preserve"> </w:t>
      </w:r>
      <w:r w:rsidR="005A0A5F" w:rsidRPr="00CD48A8">
        <w:t>continues</w:t>
      </w:r>
      <w:r w:rsidR="007D5FBD" w:rsidRPr="00CD48A8">
        <w:t xml:space="preserve"> by remov</w:t>
      </w:r>
      <w:r w:rsidR="00523297" w:rsidRPr="00CD48A8">
        <w:t>ing</w:t>
      </w:r>
      <w:r w:rsidR="007D5FBD" w:rsidRPr="00CD48A8">
        <w:t xml:space="preserve"> </w:t>
      </w:r>
      <w:r w:rsidR="005D08D1" w:rsidRPr="00CD48A8">
        <w:t>one</w:t>
      </w:r>
      <w:r w:rsidR="007B2ED4" w:rsidRPr="00CD48A8">
        <w:t xml:space="preserve"> </w:t>
      </w:r>
      <w:r w:rsidR="007D5FBD" w:rsidRPr="00CD48A8">
        <w:t xml:space="preserve">unstable </w:t>
      </w:r>
      <w:r w:rsidR="007B2ED4" w:rsidRPr="00CD48A8">
        <w:t>anchor in each round</w:t>
      </w:r>
      <w:r w:rsidR="007D5FBD" w:rsidRPr="00CD48A8">
        <w:t xml:space="preserve"> until no additional items are identified with significant differences between </w:t>
      </w:r>
      <w:r w:rsidR="00C52512" w:rsidRPr="00CD48A8">
        <w:t>t</w:t>
      </w:r>
      <w:r w:rsidR="007D5FBD" w:rsidRPr="00CD48A8">
        <w:t xml:space="preserve">he item difficulty </w:t>
      </w:r>
      <w:r w:rsidR="00FB5F74" w:rsidRPr="00CD48A8">
        <w:t>estimates</w:t>
      </w:r>
      <w:r w:rsidR="008B1124" w:rsidRPr="00CD48A8">
        <w:t xml:space="preserve"> for </w:t>
      </w:r>
      <w:r w:rsidR="007D5FBD" w:rsidRPr="00CD48A8">
        <w:t>adjusted new and base</w:t>
      </w:r>
      <w:r w:rsidR="008B1124" w:rsidRPr="00CD48A8">
        <w:t xml:space="preserve"> items</w:t>
      </w:r>
      <w:r w:rsidR="007D5FBD" w:rsidRPr="00CD48A8">
        <w:t>.</w:t>
      </w:r>
    </w:p>
    <w:p w14:paraId="5D9DEDC7" w14:textId="77777777" w:rsidR="004B390A" w:rsidRPr="00CD48A8" w:rsidRDefault="004B390A" w:rsidP="008B1124">
      <w:pPr>
        <w:pStyle w:val="Heading6"/>
        <w:keepLines/>
      </w:pPr>
      <w:bookmarkStart w:id="1282" w:name="_Robust-Z_Procedure_1"/>
      <w:bookmarkEnd w:id="1282"/>
      <w:r w:rsidRPr="00CD48A8">
        <w:t>Robust-Z Procedure</w:t>
      </w:r>
    </w:p>
    <w:p w14:paraId="0EB7CCDA" w14:textId="1EC2F819" w:rsidR="004B390A" w:rsidRPr="00CD48A8" w:rsidRDefault="004B390A" w:rsidP="008B1124">
      <w:pPr>
        <w:keepNext/>
        <w:keepLines/>
        <w:rPr>
          <w:rFonts w:eastAsiaTheme="minorHAnsi"/>
          <w:color w:val="000000" w:themeColor="text1"/>
        </w:rPr>
      </w:pPr>
      <w:bookmarkStart w:id="1283" w:name="_Hlk93395824"/>
      <w:r w:rsidRPr="00CD48A8">
        <w:t xml:space="preserve">To identify any unstable anchor items, ETS </w:t>
      </w:r>
      <w:r w:rsidR="00255379" w:rsidRPr="00CD48A8">
        <w:t>utilized</w:t>
      </w:r>
      <w:r w:rsidRPr="00CD48A8">
        <w:t xml:space="preserve"> an outlier detection procedure based on the robust-z statistic (Huynh, 2000; Huynh &amp; Rawls, 2009). In this application, </w:t>
      </w:r>
      <w:bookmarkEnd w:id="1283"/>
      <w:r w:rsidRPr="00CD48A8">
        <w:t xml:space="preserve">robust-z, as described in equation 7.8, </w:t>
      </w:r>
      <w:r w:rsidR="00255379" w:rsidRPr="00CD48A8">
        <w:t xml:space="preserve">was </w:t>
      </w:r>
      <w:r w:rsidRPr="00CD48A8">
        <w:t>calculated based on the distribution of the difficulty difference for the anchor items between the item bank and the new form in a typical-year administration.</w:t>
      </w:r>
      <w:r w:rsidR="00731798" w:rsidRPr="00CD48A8">
        <w:rPr>
          <w:i/>
        </w:rPr>
        <w:t xml:space="preserve"> Refer to the </w:t>
      </w:r>
      <w:hyperlink w:anchor="_Alternative_Text_for_7" w:history="1">
        <w:r w:rsidR="00731798" w:rsidRPr="00CD48A8">
          <w:rPr>
            <w:rStyle w:val="Hyperlink"/>
            <w:i/>
            <w:iCs/>
          </w:rPr>
          <w:t>Alternative Text for Equation 7.8</w:t>
        </w:r>
      </w:hyperlink>
      <w:r w:rsidR="00731798" w:rsidRPr="00CD48A8">
        <w:rPr>
          <w:i/>
        </w:rPr>
        <w:t xml:space="preserve"> for a description of this equation.</w:t>
      </w:r>
    </w:p>
    <w:p w14:paraId="3C3A8DB4" w14:textId="602A9F2F" w:rsidR="004B390A" w:rsidRPr="00CD48A8" w:rsidRDefault="003A4541" w:rsidP="004B3FC6">
      <w:pPr>
        <w:pStyle w:val="NormalIndent2"/>
      </w:pPr>
      <w:r w:rsidRPr="00CD48A8">
        <w:object w:dxaOrig="1500" w:dyaOrig="660" w14:anchorId="266B16F0">
          <v:shape id="_x0000_i1031" type="#_x0000_t75" alt="Equation 7.8; a link to the long description for this equation is found in the preceding paragraph." style="width:80.25pt;height:36.75pt" o:ole="">
            <v:imagedata r:id="rId86" o:title=""/>
            <o:lock v:ext="edit" aspectratio="f"/>
          </v:shape>
          <o:OLEObject Type="Embed" ProgID="Equation.DSMT4" ShapeID="_x0000_i1031" DrawAspect="Content" ObjectID="_1745836844" r:id="rId87"/>
        </w:object>
      </w:r>
      <w:r w:rsidR="004B390A" w:rsidRPr="00CD48A8">
        <w:tab/>
        <w:t>(7.8)</w:t>
      </w:r>
    </w:p>
    <w:p w14:paraId="1880EA27" w14:textId="77777777" w:rsidR="004B390A" w:rsidRPr="00CD48A8" w:rsidRDefault="004B390A" w:rsidP="004B390A">
      <w:r w:rsidRPr="00CD48A8">
        <w:t>where,</w:t>
      </w:r>
    </w:p>
    <w:p w14:paraId="24A39477" w14:textId="5224E4E1" w:rsidR="004B390A" w:rsidRPr="00CD48A8" w:rsidRDefault="004B390A" w:rsidP="004B390A">
      <w:pPr>
        <w:pStyle w:val="equation"/>
        <w:spacing w:after="120"/>
      </w:pPr>
      <w:r w:rsidRPr="00CD48A8">
        <w:rPr>
          <w:rFonts w:ascii="Times New Roman" w:hAnsi="Times New Roman" w:cs="Times New Roman"/>
          <w:i/>
          <w:sz w:val="28"/>
          <w:szCs w:val="28"/>
        </w:rPr>
        <w:t>D</w:t>
      </w:r>
      <w:r w:rsidRPr="00CD48A8">
        <w:t xml:space="preserve"> is the difference between the base and transformed new item difficulty of an anchor item,</w:t>
      </w:r>
    </w:p>
    <w:p w14:paraId="328358D9" w14:textId="0EDFC005" w:rsidR="004B390A" w:rsidRPr="00CD48A8" w:rsidRDefault="004B390A" w:rsidP="004B390A">
      <w:pPr>
        <w:pStyle w:val="equation"/>
        <w:spacing w:after="120"/>
      </w:pPr>
      <w:r w:rsidRPr="00CD48A8">
        <w:rPr>
          <w:rFonts w:ascii="Times New Roman" w:hAnsi="Times New Roman" w:cs="Times New Roman"/>
          <w:i/>
          <w:sz w:val="28"/>
          <w:szCs w:val="28"/>
        </w:rPr>
        <w:t>Md</w:t>
      </w:r>
      <w:r w:rsidRPr="00CD48A8">
        <w:rPr>
          <w:i/>
          <w:sz w:val="28"/>
          <w:szCs w:val="28"/>
          <w:vertAlign w:val="subscript"/>
        </w:rPr>
        <w:t>D</w:t>
      </w:r>
      <w:r w:rsidRPr="00CD48A8">
        <w:t xml:space="preserve"> is the median of a distribution of </w:t>
      </w:r>
      <w:r w:rsidRPr="00CD48A8">
        <w:rPr>
          <w:rFonts w:ascii="Times New Roman" w:hAnsi="Times New Roman" w:cs="Times New Roman"/>
          <w:i/>
          <w:sz w:val="28"/>
          <w:szCs w:val="28"/>
        </w:rPr>
        <w:t>D</w:t>
      </w:r>
      <w:r w:rsidRPr="00CD48A8">
        <w:t xml:space="preserve"> for all anchor items, and</w:t>
      </w:r>
    </w:p>
    <w:p w14:paraId="73F43879" w14:textId="0B2C81D8" w:rsidR="004B390A" w:rsidRPr="00CD48A8" w:rsidRDefault="004B390A" w:rsidP="004B390A">
      <w:pPr>
        <w:pStyle w:val="equation"/>
        <w:spacing w:after="120"/>
      </w:pPr>
      <w:r w:rsidRPr="00CD48A8">
        <w:rPr>
          <w:rFonts w:ascii="Times New Roman" w:hAnsi="Times New Roman" w:cs="Times New Roman"/>
          <w:i/>
          <w:sz w:val="28"/>
          <w:szCs w:val="28"/>
        </w:rPr>
        <w:t>IQR</w:t>
      </w:r>
      <w:r w:rsidRPr="00CD48A8">
        <w:t xml:space="preserve"> is the interquartile range of a distribution of </w:t>
      </w:r>
      <w:r w:rsidRPr="00CD48A8">
        <w:rPr>
          <w:rFonts w:ascii="Times New Roman" w:hAnsi="Times New Roman" w:cs="Times New Roman"/>
          <w:i/>
          <w:sz w:val="28"/>
          <w:szCs w:val="28"/>
        </w:rPr>
        <w:t>D</w:t>
      </w:r>
      <w:r w:rsidRPr="00CD48A8">
        <w:t xml:space="preserve"> for all anchor items, which is defined as the difference between the third quartile (Q3) and the first quartile (Q1) when all the </w:t>
      </w:r>
      <w:r w:rsidRPr="00CD48A8">
        <w:rPr>
          <w:rFonts w:ascii="Times New Roman" w:hAnsi="Times New Roman" w:cs="Times New Roman"/>
          <w:i/>
          <w:sz w:val="28"/>
          <w:szCs w:val="28"/>
        </w:rPr>
        <w:t>D</w:t>
      </w:r>
      <w:r w:rsidRPr="00CD48A8">
        <w:t xml:space="preserve"> values are rank ordered.</w:t>
      </w:r>
    </w:p>
    <w:p w14:paraId="7B276A45" w14:textId="77777777" w:rsidR="004B390A" w:rsidRPr="00CD48A8" w:rsidRDefault="004B390A" w:rsidP="004B390A">
      <w:r w:rsidRPr="00CD48A8">
        <w:t>A large value of this statistic for any anchor item indicates that the reference item difficulty parameter and the new form item difficulty parameter for that item differed substantially.</w:t>
      </w:r>
    </w:p>
    <w:p w14:paraId="3224E40F" w14:textId="77777777" w:rsidR="004B390A" w:rsidRPr="00CD48A8" w:rsidRDefault="004B390A" w:rsidP="004B390A">
      <w:r w:rsidRPr="00CD48A8">
        <w:t>The criterion for removing anchor items is that the robust-z value is greater than 1.645. One anchor item was removed at each iteration. The following criteria are evaluated at each iteration:</w:t>
      </w:r>
    </w:p>
    <w:p w14:paraId="4C4DEB31" w14:textId="77777777" w:rsidR="004B390A" w:rsidRPr="00CD48A8" w:rsidRDefault="004B390A" w:rsidP="00BC2F34">
      <w:pPr>
        <w:pStyle w:val="bullets"/>
        <w:numPr>
          <w:ilvl w:val="0"/>
          <w:numId w:val="56"/>
        </w:numPr>
        <w:ind w:left="864" w:hanging="288"/>
      </w:pPr>
      <w:r w:rsidRPr="00CD48A8">
        <w:t>The correlation between the reference item difficulty estimates and new form item difficulty estimates for the anchor sets should be no less than .95.</w:t>
      </w:r>
    </w:p>
    <w:p w14:paraId="6444852D" w14:textId="2311765E" w:rsidR="004B390A" w:rsidRPr="00CD48A8" w:rsidRDefault="004B390A" w:rsidP="00BC2F34">
      <w:pPr>
        <w:pStyle w:val="bullets"/>
        <w:numPr>
          <w:ilvl w:val="0"/>
          <w:numId w:val="56"/>
        </w:numPr>
        <w:ind w:left="864" w:hanging="288"/>
      </w:pPr>
      <w:r w:rsidRPr="00CD48A8">
        <w:t>The ratio of standard deviations (RSD) of the reference item difficulty estimates and the new form item difficulty estimates for the anchor items should be between .</w:t>
      </w:r>
      <w:r w:rsidR="00737873" w:rsidRPr="00CD48A8">
        <w:t xml:space="preserve">90 </w:t>
      </w:r>
      <w:r w:rsidRPr="00CD48A8">
        <w:t>and 1.1.</w:t>
      </w:r>
    </w:p>
    <w:p w14:paraId="33B5E90A" w14:textId="4A211763" w:rsidR="004B390A" w:rsidRPr="00CD48A8" w:rsidRDefault="004B390A" w:rsidP="004B390A">
      <w:r w:rsidRPr="00CD48A8">
        <w:t xml:space="preserve">After each iteration, the mean difference of the anchor sets between the base item-difficulty estimates and the new form item difficulty estimates </w:t>
      </w:r>
      <w:r w:rsidR="00B24891" w:rsidRPr="00CD48A8">
        <w:t xml:space="preserve">was </w:t>
      </w:r>
      <w:r w:rsidRPr="00CD48A8">
        <w:t xml:space="preserve">recomputed based on the remaining anchor items. Once the final anchor item set </w:t>
      </w:r>
      <w:r w:rsidR="00B24891" w:rsidRPr="00CD48A8">
        <w:t xml:space="preserve">was </w:t>
      </w:r>
      <w:r w:rsidRPr="00CD48A8">
        <w:t>obtained</w:t>
      </w:r>
      <w:r w:rsidR="00755F69" w:rsidRPr="00CD48A8">
        <w:t xml:space="preserve"> and</w:t>
      </w:r>
      <w:r w:rsidR="00CF7DD9" w:rsidRPr="00CD48A8">
        <w:t xml:space="preserve"> the linking constant </w:t>
      </w:r>
      <w:r w:rsidR="00B24891" w:rsidRPr="00CD48A8">
        <w:t>was</w:t>
      </w:r>
      <w:r w:rsidR="00CF7DD9" w:rsidRPr="00CD48A8">
        <w:t xml:space="preserve"> </w:t>
      </w:r>
      <w:r w:rsidR="007B2C1B" w:rsidRPr="00CD48A8">
        <w:t>calculated</w:t>
      </w:r>
      <w:r w:rsidRPr="00CD48A8">
        <w:t>, ETS discusse</w:t>
      </w:r>
      <w:r w:rsidR="00B24891" w:rsidRPr="00CD48A8">
        <w:t>d</w:t>
      </w:r>
      <w:r w:rsidRPr="00CD48A8">
        <w:t xml:space="preserve"> its psychometric characteristics with the CDE and receive</w:t>
      </w:r>
      <w:r w:rsidR="00B24891" w:rsidRPr="00CD48A8">
        <w:t>d</w:t>
      </w:r>
      <w:r w:rsidRPr="00CD48A8">
        <w:t xml:space="preserve"> approval from the CDE. Removed anchor items </w:t>
      </w:r>
      <w:r w:rsidR="00B24891" w:rsidRPr="00CD48A8">
        <w:t xml:space="preserve">were </w:t>
      </w:r>
      <w:r w:rsidRPr="00CD48A8">
        <w:t xml:space="preserve">not used in the computation of the linking constants but </w:t>
      </w:r>
      <w:r w:rsidR="00B24891" w:rsidRPr="00CD48A8">
        <w:t xml:space="preserve">were </w:t>
      </w:r>
      <w:r w:rsidRPr="00CD48A8">
        <w:t>still included in calibration and for deriving raw-to-theta conversions.</w:t>
      </w:r>
    </w:p>
    <w:p w14:paraId="64B9E85E" w14:textId="77777777" w:rsidR="004B390A" w:rsidRPr="00CD48A8" w:rsidRDefault="004B390A" w:rsidP="008B1124">
      <w:pPr>
        <w:pStyle w:val="Heading6"/>
        <w:keepLines/>
      </w:pPr>
      <w:bookmarkStart w:id="1284" w:name="_Robust-Z_Procedure"/>
      <w:bookmarkEnd w:id="1284"/>
      <w:r w:rsidRPr="00CD48A8">
        <w:t>Evaluation of Linking</w:t>
      </w:r>
    </w:p>
    <w:p w14:paraId="4B143FC8" w14:textId="16686D21" w:rsidR="004B390A" w:rsidRPr="00CD48A8" w:rsidRDefault="004E42D6" w:rsidP="000F2214">
      <w:r w:rsidRPr="00CD48A8">
        <w:t>Three</w:t>
      </w:r>
      <w:r w:rsidR="004B390A" w:rsidRPr="00CD48A8">
        <w:t xml:space="preserve"> indices are used to evaluate the quality of the linking procedure: the RSD of the two sets of item difficulty estimates for the anchor items (i.e., the item bank estimates and the </w:t>
      </w:r>
      <w:bookmarkStart w:id="1285" w:name="_Hlk93395840"/>
      <w:r w:rsidR="004B390A" w:rsidRPr="00CD48A8">
        <w:t xml:space="preserve">new form item calibration estimates), and the correlation between the two sets of item difficulty estimates for the anchor items (Huynh, 2009). If the correlation is at least 0.95 and </w:t>
      </w:r>
      <w:bookmarkEnd w:id="1285"/>
      <w:r w:rsidR="004B390A" w:rsidRPr="00CD48A8">
        <w:t>the RSD is between 0.9</w:t>
      </w:r>
      <w:r w:rsidR="00052532" w:rsidRPr="00CD48A8">
        <w:t>0</w:t>
      </w:r>
      <w:r w:rsidR="004B390A" w:rsidRPr="00CD48A8">
        <w:t xml:space="preserve"> and 1.1, the linking results are considered acceptable, and all anchor items are regarded as stable in the linking process.</w:t>
      </w:r>
      <w:r w:rsidR="00AE49F2" w:rsidRPr="00CD48A8">
        <w:t xml:space="preserve"> The last index to evaluate the quality of the linking procedure is the percentage of </w:t>
      </w:r>
      <w:r w:rsidR="001009C2" w:rsidRPr="00CD48A8">
        <w:t xml:space="preserve">anchor items in the form. </w:t>
      </w:r>
      <w:r w:rsidR="008B1124" w:rsidRPr="00CD48A8">
        <w:t xml:space="preserve">The </w:t>
      </w:r>
      <w:r w:rsidR="001009C2" w:rsidRPr="00CD48A8">
        <w:t>CDE requests</w:t>
      </w:r>
      <w:r w:rsidR="008B1124" w:rsidRPr="00CD48A8">
        <w:t xml:space="preserve"> a</w:t>
      </w:r>
      <w:r w:rsidR="001009C2" w:rsidRPr="00CD48A8">
        <w:t xml:space="preserve"> 40 percent overlap between anchor items and all items </w:t>
      </w:r>
      <w:r w:rsidR="008B1124" w:rsidRPr="00CD48A8">
        <w:t>from</w:t>
      </w:r>
      <w:r w:rsidR="001009C2" w:rsidRPr="00CD48A8">
        <w:t xml:space="preserve"> the form after</w:t>
      </w:r>
      <w:r w:rsidR="00BD766E" w:rsidRPr="00CD48A8">
        <w:t xml:space="preserve"> linking is complete.</w:t>
      </w:r>
    </w:p>
    <w:p w14:paraId="44D8B404" w14:textId="79C88CF9" w:rsidR="000C3591" w:rsidRPr="00CD48A8" w:rsidRDefault="0000372C" w:rsidP="000C3591">
      <w:r w:rsidRPr="00CD48A8">
        <w:rPr>
          <w:rStyle w:val="Cross-Reference"/>
        </w:rPr>
        <w:fldChar w:fldCharType="begin"/>
      </w:r>
      <w:r w:rsidRPr="00CD48A8">
        <w:rPr>
          <w:rStyle w:val="Cross-Reference"/>
        </w:rPr>
        <w:instrText xml:space="preserve"> REF _Ref85804256 \h  \* MERGEFORMAT </w:instrText>
      </w:r>
      <w:r w:rsidRPr="00CD48A8">
        <w:rPr>
          <w:rStyle w:val="Cross-Reference"/>
        </w:rPr>
      </w:r>
      <w:r w:rsidRPr="00CD48A8">
        <w:rPr>
          <w:rStyle w:val="Cross-Reference"/>
        </w:rPr>
        <w:fldChar w:fldCharType="separate"/>
      </w:r>
      <w:r w:rsidR="0023774A" w:rsidRPr="0023774A">
        <w:rPr>
          <w:rStyle w:val="Cross-Reference"/>
        </w:rPr>
        <w:t>Table 7.9</w:t>
      </w:r>
      <w:r w:rsidRPr="00CD48A8">
        <w:rPr>
          <w:rStyle w:val="Cross-Reference"/>
        </w:rPr>
        <w:fldChar w:fldCharType="end"/>
      </w:r>
      <w:r w:rsidR="000C3591" w:rsidRPr="00CD48A8">
        <w:t xml:space="preserve"> shows a summary of the procedure </w:t>
      </w:r>
      <w:r w:rsidR="00D60B1F" w:rsidRPr="00CD48A8">
        <w:t xml:space="preserve">of evaluation of anchor items </w:t>
      </w:r>
      <w:r w:rsidR="000C3591" w:rsidRPr="00CD48A8">
        <w:t>described previously</w:t>
      </w:r>
      <w:r w:rsidR="00D60B1F" w:rsidRPr="00CD48A8">
        <w:t xml:space="preserve"> for grades </w:t>
      </w:r>
      <w:r w:rsidR="00B82D99" w:rsidRPr="00CD48A8">
        <w:t>three t</w:t>
      </w:r>
      <w:r w:rsidR="00880F0A" w:rsidRPr="00CD48A8">
        <w:t>hrough</w:t>
      </w:r>
      <w:r w:rsidR="00B82D99" w:rsidRPr="00CD48A8">
        <w:t xml:space="preserve"> eight</w:t>
      </w:r>
      <w:r w:rsidR="000C3591" w:rsidRPr="00CD48A8">
        <w:t xml:space="preserve">, which includes the number of all anchor items at the beginning, the number of anchor items removed as a result of mean-to-mean transformation and robust-z procedure, the number of remaining anchor items, and the linking constants of the final iteration of the test for </w:t>
      </w:r>
      <w:r w:rsidR="002C4D4D" w:rsidRPr="00CD48A8">
        <w:t>each grade</w:t>
      </w:r>
      <w:r w:rsidR="00197A26" w:rsidRPr="00CD48A8">
        <w:t xml:space="preserve"> level</w:t>
      </w:r>
      <w:r w:rsidR="000C3591" w:rsidRPr="00CD48A8">
        <w:t>.</w:t>
      </w:r>
      <w:r w:rsidR="001A44CC" w:rsidRPr="00CD48A8">
        <w:t xml:space="preserve"> Note that classical equating procedures were used in the high school form. Therefore, no equating constant is reported for high school in this table.</w:t>
      </w:r>
    </w:p>
    <w:p w14:paraId="0657429E" w14:textId="3F71588F" w:rsidR="003970FC" w:rsidRPr="00CD48A8" w:rsidRDefault="003970FC" w:rsidP="003970FC">
      <w:pPr>
        <w:pStyle w:val="Caption"/>
      </w:pPr>
      <w:bookmarkStart w:id="1286" w:name="_Ref85804256"/>
      <w:bookmarkStart w:id="1287" w:name="_Toc103234965"/>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9</w:t>
      </w:r>
      <w:r w:rsidRPr="00CD48A8">
        <w:fldChar w:fldCharType="end"/>
      </w:r>
      <w:bookmarkEnd w:id="1286"/>
      <w:r w:rsidRPr="00CD48A8">
        <w:t xml:space="preserve">  Final Linking Summary</w:t>
      </w:r>
      <w:bookmarkEnd w:id="1287"/>
    </w:p>
    <w:tbl>
      <w:tblPr>
        <w:tblStyle w:val="TRs"/>
        <w:tblW w:w="3568" w:type="pct"/>
        <w:tblLook w:val="04A0" w:firstRow="1" w:lastRow="0" w:firstColumn="1" w:lastColumn="0" w:noHBand="0" w:noVBand="1"/>
        <w:tblDescription w:val="Final Linking Summary"/>
      </w:tblPr>
      <w:tblGrid>
        <w:gridCol w:w="1155"/>
        <w:gridCol w:w="1584"/>
        <w:gridCol w:w="1582"/>
        <w:gridCol w:w="1476"/>
        <w:gridCol w:w="1293"/>
      </w:tblGrid>
      <w:tr w:rsidR="00DC29E7" w:rsidRPr="00CD48A8" w14:paraId="43413D49" w14:textId="77777777" w:rsidTr="00871FA2">
        <w:trPr>
          <w:cnfStyle w:val="100000000000" w:firstRow="1" w:lastRow="0" w:firstColumn="0" w:lastColumn="0" w:oddVBand="0" w:evenVBand="0" w:oddHBand="0" w:evenHBand="0" w:firstRowFirstColumn="0" w:firstRowLastColumn="0" w:lastRowFirstColumn="0" w:lastRowLastColumn="0"/>
          <w:trHeight w:val="1296"/>
        </w:trPr>
        <w:tc>
          <w:tcPr>
            <w:tcW w:w="814" w:type="pct"/>
            <w:hideMark/>
          </w:tcPr>
          <w:p w14:paraId="54919BEE" w14:textId="77777777" w:rsidR="00D9625D" w:rsidRPr="00CD48A8" w:rsidRDefault="00D9625D" w:rsidP="00814B96">
            <w:pPr>
              <w:pStyle w:val="TableHead"/>
              <w:rPr>
                <w:noProof w:val="0"/>
                <w:lang w:eastAsia="zh-CN"/>
              </w:rPr>
            </w:pPr>
            <w:r w:rsidRPr="00CD48A8">
              <w:rPr>
                <w:noProof w:val="0"/>
                <w:lang w:eastAsia="zh-CN"/>
              </w:rPr>
              <w:t>Grade Level</w:t>
            </w:r>
          </w:p>
        </w:tc>
        <w:tc>
          <w:tcPr>
            <w:tcW w:w="1117" w:type="pct"/>
            <w:hideMark/>
          </w:tcPr>
          <w:p w14:paraId="7117EAC0" w14:textId="77777777" w:rsidR="00D9625D" w:rsidRPr="00CD48A8" w:rsidRDefault="00D9625D" w:rsidP="00814B96">
            <w:pPr>
              <w:pStyle w:val="TableHead"/>
              <w:rPr>
                <w:noProof w:val="0"/>
                <w:lang w:eastAsia="zh-CN"/>
              </w:rPr>
            </w:pPr>
            <w:r w:rsidRPr="00CD48A8">
              <w:rPr>
                <w:noProof w:val="0"/>
                <w:lang w:eastAsia="zh-CN"/>
              </w:rPr>
              <w:t>Number of Items in Initial Anchor Set</w:t>
            </w:r>
          </w:p>
        </w:tc>
        <w:tc>
          <w:tcPr>
            <w:tcW w:w="1116" w:type="pct"/>
            <w:hideMark/>
          </w:tcPr>
          <w:p w14:paraId="3D95BA2A" w14:textId="77777777" w:rsidR="00D9625D" w:rsidRPr="00CD48A8" w:rsidRDefault="00D9625D" w:rsidP="00814B96">
            <w:pPr>
              <w:pStyle w:val="TableHead"/>
              <w:rPr>
                <w:noProof w:val="0"/>
                <w:lang w:eastAsia="zh-CN"/>
              </w:rPr>
            </w:pPr>
            <w:r w:rsidRPr="00CD48A8">
              <w:rPr>
                <w:noProof w:val="0"/>
                <w:lang w:eastAsia="zh-CN"/>
              </w:rPr>
              <w:t>Number of Items Removed from the Anchor Set</w:t>
            </w:r>
          </w:p>
        </w:tc>
        <w:tc>
          <w:tcPr>
            <w:tcW w:w="1041" w:type="pct"/>
            <w:hideMark/>
          </w:tcPr>
          <w:p w14:paraId="3413C52F" w14:textId="77777777" w:rsidR="00D9625D" w:rsidRPr="00CD48A8" w:rsidRDefault="00D9625D" w:rsidP="00814B96">
            <w:pPr>
              <w:pStyle w:val="TableHead"/>
              <w:rPr>
                <w:noProof w:val="0"/>
                <w:lang w:eastAsia="zh-CN"/>
              </w:rPr>
            </w:pPr>
            <w:r w:rsidRPr="00CD48A8">
              <w:rPr>
                <w:noProof w:val="0"/>
                <w:lang w:eastAsia="zh-CN"/>
              </w:rPr>
              <w:t>Number of Items in Final Linking Set</w:t>
            </w:r>
          </w:p>
        </w:tc>
        <w:tc>
          <w:tcPr>
            <w:tcW w:w="912" w:type="pct"/>
            <w:hideMark/>
          </w:tcPr>
          <w:p w14:paraId="5BD987F2" w14:textId="77777777" w:rsidR="00D9625D" w:rsidRPr="00CD48A8" w:rsidRDefault="00D9625D" w:rsidP="00814B96">
            <w:pPr>
              <w:pStyle w:val="TableHead"/>
              <w:rPr>
                <w:noProof w:val="0"/>
                <w:lang w:eastAsia="zh-CN"/>
              </w:rPr>
            </w:pPr>
            <w:r w:rsidRPr="00CD48A8">
              <w:rPr>
                <w:noProof w:val="0"/>
                <w:lang w:eastAsia="zh-CN"/>
              </w:rPr>
              <w:t>Linking Constant</w:t>
            </w:r>
          </w:p>
        </w:tc>
      </w:tr>
      <w:tr w:rsidR="00D9625D" w:rsidRPr="00CD48A8" w14:paraId="20BBC993" w14:textId="77777777" w:rsidTr="00871FA2">
        <w:trPr>
          <w:trHeight w:val="310"/>
        </w:trPr>
        <w:tc>
          <w:tcPr>
            <w:tcW w:w="814" w:type="pct"/>
            <w:noWrap/>
            <w:hideMark/>
          </w:tcPr>
          <w:p w14:paraId="38D8E25A" w14:textId="77777777" w:rsidR="00D9625D" w:rsidRPr="00CD48A8" w:rsidRDefault="00D9625D" w:rsidP="00FC4343">
            <w:pPr>
              <w:pStyle w:val="TableText"/>
              <w:rPr>
                <w:noProof w:val="0"/>
                <w:lang w:eastAsia="zh-CN"/>
              </w:rPr>
            </w:pPr>
            <w:r w:rsidRPr="00CD48A8">
              <w:rPr>
                <w:noProof w:val="0"/>
                <w:lang w:eastAsia="zh-CN"/>
              </w:rPr>
              <w:t>Grade 3</w:t>
            </w:r>
          </w:p>
        </w:tc>
        <w:tc>
          <w:tcPr>
            <w:tcW w:w="1117" w:type="pct"/>
            <w:noWrap/>
            <w:vAlign w:val="bottom"/>
            <w:hideMark/>
          </w:tcPr>
          <w:p w14:paraId="73705F73" w14:textId="77777777" w:rsidR="00D9625D" w:rsidRPr="00CD48A8" w:rsidRDefault="00D9625D" w:rsidP="00430997">
            <w:pPr>
              <w:pStyle w:val="TableText"/>
              <w:ind w:right="576"/>
              <w:rPr>
                <w:noProof w:val="0"/>
                <w:lang w:eastAsia="zh-CN"/>
              </w:rPr>
            </w:pPr>
            <w:r w:rsidRPr="00CD48A8">
              <w:rPr>
                <w:noProof w:val="0"/>
                <w:lang w:eastAsia="zh-CN"/>
              </w:rPr>
              <w:t>35</w:t>
            </w:r>
          </w:p>
        </w:tc>
        <w:tc>
          <w:tcPr>
            <w:tcW w:w="1116" w:type="pct"/>
            <w:noWrap/>
            <w:vAlign w:val="bottom"/>
            <w:hideMark/>
          </w:tcPr>
          <w:p w14:paraId="390AA6EE" w14:textId="77777777" w:rsidR="00D9625D" w:rsidRPr="00CD48A8" w:rsidRDefault="00D9625D" w:rsidP="00430997">
            <w:pPr>
              <w:pStyle w:val="TableText"/>
              <w:ind w:right="576"/>
              <w:rPr>
                <w:noProof w:val="0"/>
                <w:lang w:eastAsia="zh-CN"/>
              </w:rPr>
            </w:pPr>
            <w:r w:rsidRPr="00CD48A8">
              <w:rPr>
                <w:noProof w:val="0"/>
                <w:lang w:eastAsia="zh-CN"/>
              </w:rPr>
              <w:t>5</w:t>
            </w:r>
          </w:p>
        </w:tc>
        <w:tc>
          <w:tcPr>
            <w:tcW w:w="1041" w:type="pct"/>
            <w:noWrap/>
            <w:vAlign w:val="bottom"/>
            <w:hideMark/>
          </w:tcPr>
          <w:p w14:paraId="68B2BE84" w14:textId="77777777" w:rsidR="00D9625D" w:rsidRPr="00CD48A8" w:rsidRDefault="00D9625D" w:rsidP="00430997">
            <w:pPr>
              <w:pStyle w:val="TableText"/>
              <w:ind w:right="432"/>
              <w:rPr>
                <w:noProof w:val="0"/>
                <w:lang w:eastAsia="zh-CN"/>
              </w:rPr>
            </w:pPr>
            <w:r w:rsidRPr="00CD48A8">
              <w:rPr>
                <w:noProof w:val="0"/>
                <w:lang w:eastAsia="zh-CN"/>
              </w:rPr>
              <w:t>30</w:t>
            </w:r>
          </w:p>
        </w:tc>
        <w:tc>
          <w:tcPr>
            <w:tcW w:w="912" w:type="pct"/>
            <w:noWrap/>
            <w:vAlign w:val="bottom"/>
            <w:hideMark/>
          </w:tcPr>
          <w:p w14:paraId="3F545132" w14:textId="77777777" w:rsidR="00D9625D" w:rsidRPr="00CD48A8" w:rsidRDefault="00D9625D" w:rsidP="00430997">
            <w:pPr>
              <w:pStyle w:val="TableText"/>
              <w:ind w:right="144"/>
              <w:rPr>
                <w:noProof w:val="0"/>
                <w:lang w:eastAsia="zh-CN"/>
              </w:rPr>
            </w:pPr>
            <w:r w:rsidRPr="00CD48A8">
              <w:rPr>
                <w:noProof w:val="0"/>
                <w:lang w:eastAsia="zh-CN"/>
              </w:rPr>
              <w:t>-0.278</w:t>
            </w:r>
          </w:p>
        </w:tc>
      </w:tr>
      <w:tr w:rsidR="00D9625D" w:rsidRPr="00CD48A8" w14:paraId="0AAB2A14" w14:textId="77777777" w:rsidTr="00871FA2">
        <w:trPr>
          <w:trHeight w:val="310"/>
        </w:trPr>
        <w:tc>
          <w:tcPr>
            <w:tcW w:w="814" w:type="pct"/>
            <w:noWrap/>
            <w:hideMark/>
          </w:tcPr>
          <w:p w14:paraId="5F30E125" w14:textId="77777777" w:rsidR="00D9625D" w:rsidRPr="00CD48A8" w:rsidRDefault="00D9625D" w:rsidP="00FC4343">
            <w:pPr>
              <w:pStyle w:val="TableText"/>
              <w:rPr>
                <w:noProof w:val="0"/>
                <w:lang w:eastAsia="zh-CN"/>
              </w:rPr>
            </w:pPr>
            <w:r w:rsidRPr="00CD48A8">
              <w:rPr>
                <w:noProof w:val="0"/>
                <w:lang w:eastAsia="zh-CN"/>
              </w:rPr>
              <w:t>Grade 4</w:t>
            </w:r>
          </w:p>
        </w:tc>
        <w:tc>
          <w:tcPr>
            <w:tcW w:w="1117" w:type="pct"/>
            <w:noWrap/>
            <w:vAlign w:val="bottom"/>
            <w:hideMark/>
          </w:tcPr>
          <w:p w14:paraId="713A32FD" w14:textId="77777777" w:rsidR="00D9625D" w:rsidRPr="00CD48A8" w:rsidRDefault="00D9625D" w:rsidP="00430997">
            <w:pPr>
              <w:pStyle w:val="TableText"/>
              <w:ind w:right="576"/>
              <w:rPr>
                <w:noProof w:val="0"/>
                <w:lang w:eastAsia="zh-CN"/>
              </w:rPr>
            </w:pPr>
            <w:r w:rsidRPr="00CD48A8">
              <w:rPr>
                <w:noProof w:val="0"/>
                <w:lang w:eastAsia="zh-CN"/>
              </w:rPr>
              <w:t>38</w:t>
            </w:r>
          </w:p>
        </w:tc>
        <w:tc>
          <w:tcPr>
            <w:tcW w:w="1116" w:type="pct"/>
            <w:noWrap/>
            <w:vAlign w:val="bottom"/>
            <w:hideMark/>
          </w:tcPr>
          <w:p w14:paraId="60C2F8FD" w14:textId="77777777" w:rsidR="00D9625D" w:rsidRPr="00CD48A8" w:rsidRDefault="00D9625D" w:rsidP="00430997">
            <w:pPr>
              <w:pStyle w:val="TableText"/>
              <w:ind w:right="576"/>
              <w:rPr>
                <w:noProof w:val="0"/>
                <w:lang w:eastAsia="zh-CN"/>
              </w:rPr>
            </w:pPr>
            <w:r w:rsidRPr="00CD48A8">
              <w:rPr>
                <w:noProof w:val="0"/>
                <w:lang w:eastAsia="zh-CN"/>
              </w:rPr>
              <w:t>3</w:t>
            </w:r>
          </w:p>
        </w:tc>
        <w:tc>
          <w:tcPr>
            <w:tcW w:w="1041" w:type="pct"/>
            <w:noWrap/>
            <w:vAlign w:val="bottom"/>
            <w:hideMark/>
          </w:tcPr>
          <w:p w14:paraId="32D6DD19" w14:textId="77777777" w:rsidR="00D9625D" w:rsidRPr="00CD48A8" w:rsidRDefault="00D9625D" w:rsidP="00430997">
            <w:pPr>
              <w:pStyle w:val="TableText"/>
              <w:ind w:right="432"/>
              <w:rPr>
                <w:noProof w:val="0"/>
                <w:lang w:eastAsia="zh-CN"/>
              </w:rPr>
            </w:pPr>
            <w:r w:rsidRPr="00CD48A8">
              <w:rPr>
                <w:noProof w:val="0"/>
                <w:lang w:eastAsia="zh-CN"/>
              </w:rPr>
              <w:t>35</w:t>
            </w:r>
          </w:p>
        </w:tc>
        <w:tc>
          <w:tcPr>
            <w:tcW w:w="912" w:type="pct"/>
            <w:noWrap/>
            <w:vAlign w:val="bottom"/>
            <w:hideMark/>
          </w:tcPr>
          <w:p w14:paraId="55F748A8" w14:textId="77777777" w:rsidR="00D9625D" w:rsidRPr="00CD48A8" w:rsidRDefault="00D9625D" w:rsidP="00430997">
            <w:pPr>
              <w:pStyle w:val="TableText"/>
              <w:ind w:right="144"/>
              <w:rPr>
                <w:noProof w:val="0"/>
                <w:lang w:eastAsia="zh-CN"/>
              </w:rPr>
            </w:pPr>
            <w:r w:rsidRPr="00CD48A8">
              <w:rPr>
                <w:noProof w:val="0"/>
                <w:lang w:eastAsia="zh-CN"/>
              </w:rPr>
              <w:t>-0.224</w:t>
            </w:r>
          </w:p>
        </w:tc>
      </w:tr>
      <w:tr w:rsidR="00D9625D" w:rsidRPr="00CD48A8" w14:paraId="70069B9E" w14:textId="77777777" w:rsidTr="00871FA2">
        <w:trPr>
          <w:trHeight w:val="310"/>
        </w:trPr>
        <w:tc>
          <w:tcPr>
            <w:tcW w:w="814" w:type="pct"/>
            <w:noWrap/>
            <w:hideMark/>
          </w:tcPr>
          <w:p w14:paraId="6379FAF5" w14:textId="77777777" w:rsidR="00D9625D" w:rsidRPr="00CD48A8" w:rsidRDefault="00D9625D" w:rsidP="00FC4343">
            <w:pPr>
              <w:pStyle w:val="TableText"/>
              <w:rPr>
                <w:noProof w:val="0"/>
                <w:lang w:eastAsia="zh-CN"/>
              </w:rPr>
            </w:pPr>
            <w:r w:rsidRPr="00CD48A8">
              <w:rPr>
                <w:noProof w:val="0"/>
                <w:lang w:eastAsia="zh-CN"/>
              </w:rPr>
              <w:t>Grade 5</w:t>
            </w:r>
          </w:p>
        </w:tc>
        <w:tc>
          <w:tcPr>
            <w:tcW w:w="1117" w:type="pct"/>
            <w:noWrap/>
            <w:vAlign w:val="bottom"/>
            <w:hideMark/>
          </w:tcPr>
          <w:p w14:paraId="599D83F6" w14:textId="77777777" w:rsidR="00D9625D" w:rsidRPr="00CD48A8" w:rsidRDefault="00D9625D" w:rsidP="00430997">
            <w:pPr>
              <w:pStyle w:val="TableText"/>
              <w:ind w:right="576"/>
              <w:rPr>
                <w:noProof w:val="0"/>
                <w:lang w:eastAsia="zh-CN"/>
              </w:rPr>
            </w:pPr>
            <w:r w:rsidRPr="00CD48A8">
              <w:rPr>
                <w:noProof w:val="0"/>
                <w:lang w:eastAsia="zh-CN"/>
              </w:rPr>
              <w:t>35</w:t>
            </w:r>
          </w:p>
        </w:tc>
        <w:tc>
          <w:tcPr>
            <w:tcW w:w="1116" w:type="pct"/>
            <w:noWrap/>
            <w:vAlign w:val="bottom"/>
            <w:hideMark/>
          </w:tcPr>
          <w:p w14:paraId="0ADC50FB" w14:textId="77777777" w:rsidR="00D9625D" w:rsidRPr="00CD48A8" w:rsidRDefault="00D9625D" w:rsidP="00430997">
            <w:pPr>
              <w:pStyle w:val="TableText"/>
              <w:ind w:right="576"/>
              <w:rPr>
                <w:noProof w:val="0"/>
                <w:lang w:eastAsia="zh-CN"/>
              </w:rPr>
            </w:pPr>
            <w:r w:rsidRPr="00CD48A8">
              <w:rPr>
                <w:noProof w:val="0"/>
                <w:lang w:eastAsia="zh-CN"/>
              </w:rPr>
              <w:t>1</w:t>
            </w:r>
          </w:p>
        </w:tc>
        <w:tc>
          <w:tcPr>
            <w:tcW w:w="1041" w:type="pct"/>
            <w:noWrap/>
            <w:vAlign w:val="bottom"/>
            <w:hideMark/>
          </w:tcPr>
          <w:p w14:paraId="411B7424" w14:textId="77777777" w:rsidR="00D9625D" w:rsidRPr="00CD48A8" w:rsidRDefault="00D9625D" w:rsidP="00430997">
            <w:pPr>
              <w:pStyle w:val="TableText"/>
              <w:ind w:right="432"/>
              <w:rPr>
                <w:noProof w:val="0"/>
                <w:lang w:eastAsia="zh-CN"/>
              </w:rPr>
            </w:pPr>
            <w:r w:rsidRPr="00CD48A8">
              <w:rPr>
                <w:noProof w:val="0"/>
                <w:lang w:eastAsia="zh-CN"/>
              </w:rPr>
              <w:t>34</w:t>
            </w:r>
          </w:p>
        </w:tc>
        <w:tc>
          <w:tcPr>
            <w:tcW w:w="912" w:type="pct"/>
            <w:noWrap/>
            <w:vAlign w:val="bottom"/>
            <w:hideMark/>
          </w:tcPr>
          <w:p w14:paraId="154AC224" w14:textId="77777777" w:rsidR="00D9625D" w:rsidRPr="00CD48A8" w:rsidRDefault="00D9625D" w:rsidP="00430997">
            <w:pPr>
              <w:pStyle w:val="TableText"/>
              <w:ind w:right="144"/>
              <w:rPr>
                <w:noProof w:val="0"/>
                <w:lang w:eastAsia="zh-CN"/>
              </w:rPr>
            </w:pPr>
            <w:r w:rsidRPr="00CD48A8">
              <w:rPr>
                <w:noProof w:val="0"/>
                <w:lang w:eastAsia="zh-CN"/>
              </w:rPr>
              <w:t>-0.180</w:t>
            </w:r>
          </w:p>
        </w:tc>
      </w:tr>
      <w:tr w:rsidR="00D9625D" w:rsidRPr="00CD48A8" w14:paraId="598303A8" w14:textId="77777777" w:rsidTr="00871FA2">
        <w:trPr>
          <w:trHeight w:val="310"/>
        </w:trPr>
        <w:tc>
          <w:tcPr>
            <w:tcW w:w="814" w:type="pct"/>
            <w:noWrap/>
            <w:hideMark/>
          </w:tcPr>
          <w:p w14:paraId="488CF39C" w14:textId="77777777" w:rsidR="00D9625D" w:rsidRPr="00CD48A8" w:rsidRDefault="00D9625D" w:rsidP="00FC4343">
            <w:pPr>
              <w:pStyle w:val="TableText"/>
              <w:rPr>
                <w:noProof w:val="0"/>
                <w:lang w:eastAsia="zh-CN"/>
              </w:rPr>
            </w:pPr>
            <w:r w:rsidRPr="00CD48A8">
              <w:rPr>
                <w:noProof w:val="0"/>
                <w:lang w:eastAsia="zh-CN"/>
              </w:rPr>
              <w:t>Grade 6</w:t>
            </w:r>
          </w:p>
        </w:tc>
        <w:tc>
          <w:tcPr>
            <w:tcW w:w="1117" w:type="pct"/>
            <w:noWrap/>
            <w:vAlign w:val="bottom"/>
            <w:hideMark/>
          </w:tcPr>
          <w:p w14:paraId="626A8136" w14:textId="77777777" w:rsidR="00D9625D" w:rsidRPr="00CD48A8" w:rsidRDefault="00D9625D" w:rsidP="00430997">
            <w:pPr>
              <w:pStyle w:val="TableText"/>
              <w:ind w:right="576"/>
              <w:rPr>
                <w:noProof w:val="0"/>
                <w:lang w:eastAsia="zh-CN"/>
              </w:rPr>
            </w:pPr>
            <w:r w:rsidRPr="00CD48A8">
              <w:rPr>
                <w:noProof w:val="0"/>
                <w:lang w:eastAsia="zh-CN"/>
              </w:rPr>
              <w:t>34</w:t>
            </w:r>
          </w:p>
        </w:tc>
        <w:tc>
          <w:tcPr>
            <w:tcW w:w="1116" w:type="pct"/>
            <w:noWrap/>
            <w:vAlign w:val="bottom"/>
            <w:hideMark/>
          </w:tcPr>
          <w:p w14:paraId="2AEBD0C8" w14:textId="77777777" w:rsidR="00D9625D" w:rsidRPr="00CD48A8" w:rsidRDefault="00D9625D" w:rsidP="00430997">
            <w:pPr>
              <w:pStyle w:val="TableText"/>
              <w:ind w:right="576"/>
              <w:rPr>
                <w:noProof w:val="0"/>
                <w:lang w:eastAsia="zh-CN"/>
              </w:rPr>
            </w:pPr>
            <w:r w:rsidRPr="00CD48A8">
              <w:rPr>
                <w:noProof w:val="0"/>
                <w:lang w:eastAsia="zh-CN"/>
              </w:rPr>
              <w:t>10</w:t>
            </w:r>
          </w:p>
        </w:tc>
        <w:tc>
          <w:tcPr>
            <w:tcW w:w="1041" w:type="pct"/>
            <w:noWrap/>
            <w:vAlign w:val="bottom"/>
            <w:hideMark/>
          </w:tcPr>
          <w:p w14:paraId="33B54C2B" w14:textId="77777777" w:rsidR="00D9625D" w:rsidRPr="00CD48A8" w:rsidRDefault="00D9625D" w:rsidP="00430997">
            <w:pPr>
              <w:pStyle w:val="TableText"/>
              <w:ind w:right="432"/>
              <w:rPr>
                <w:noProof w:val="0"/>
                <w:lang w:eastAsia="zh-CN"/>
              </w:rPr>
            </w:pPr>
            <w:r w:rsidRPr="00CD48A8">
              <w:rPr>
                <w:noProof w:val="0"/>
                <w:lang w:eastAsia="zh-CN"/>
              </w:rPr>
              <w:t>24</w:t>
            </w:r>
          </w:p>
        </w:tc>
        <w:tc>
          <w:tcPr>
            <w:tcW w:w="912" w:type="pct"/>
            <w:noWrap/>
            <w:vAlign w:val="bottom"/>
            <w:hideMark/>
          </w:tcPr>
          <w:p w14:paraId="72C0622B" w14:textId="77777777" w:rsidR="00D9625D" w:rsidRPr="00CD48A8" w:rsidRDefault="00D9625D" w:rsidP="00430997">
            <w:pPr>
              <w:pStyle w:val="TableText"/>
              <w:ind w:right="144"/>
              <w:rPr>
                <w:noProof w:val="0"/>
                <w:lang w:eastAsia="zh-CN"/>
              </w:rPr>
            </w:pPr>
            <w:r w:rsidRPr="00CD48A8">
              <w:rPr>
                <w:noProof w:val="0"/>
                <w:lang w:eastAsia="zh-CN"/>
              </w:rPr>
              <w:t>-0.008</w:t>
            </w:r>
          </w:p>
        </w:tc>
      </w:tr>
      <w:tr w:rsidR="00D9625D" w:rsidRPr="00CD48A8" w14:paraId="57532267" w14:textId="77777777" w:rsidTr="00871FA2">
        <w:trPr>
          <w:trHeight w:val="310"/>
        </w:trPr>
        <w:tc>
          <w:tcPr>
            <w:tcW w:w="814" w:type="pct"/>
            <w:noWrap/>
            <w:hideMark/>
          </w:tcPr>
          <w:p w14:paraId="12301D93" w14:textId="77777777" w:rsidR="00D9625D" w:rsidRPr="00CD48A8" w:rsidRDefault="00D9625D" w:rsidP="00FC4343">
            <w:pPr>
              <w:pStyle w:val="TableText"/>
              <w:rPr>
                <w:noProof w:val="0"/>
                <w:lang w:eastAsia="zh-CN"/>
              </w:rPr>
            </w:pPr>
            <w:r w:rsidRPr="00CD48A8">
              <w:rPr>
                <w:noProof w:val="0"/>
                <w:lang w:eastAsia="zh-CN"/>
              </w:rPr>
              <w:t>Grade 7</w:t>
            </w:r>
          </w:p>
        </w:tc>
        <w:tc>
          <w:tcPr>
            <w:tcW w:w="1117" w:type="pct"/>
            <w:noWrap/>
            <w:vAlign w:val="bottom"/>
            <w:hideMark/>
          </w:tcPr>
          <w:p w14:paraId="5AEB4633" w14:textId="77777777" w:rsidR="00D9625D" w:rsidRPr="00CD48A8" w:rsidRDefault="00D9625D" w:rsidP="00430997">
            <w:pPr>
              <w:pStyle w:val="TableText"/>
              <w:ind w:right="576"/>
              <w:rPr>
                <w:noProof w:val="0"/>
                <w:lang w:eastAsia="zh-CN"/>
              </w:rPr>
            </w:pPr>
            <w:r w:rsidRPr="00CD48A8">
              <w:rPr>
                <w:noProof w:val="0"/>
                <w:lang w:eastAsia="zh-CN"/>
              </w:rPr>
              <w:t>38</w:t>
            </w:r>
          </w:p>
        </w:tc>
        <w:tc>
          <w:tcPr>
            <w:tcW w:w="1116" w:type="pct"/>
            <w:noWrap/>
            <w:vAlign w:val="bottom"/>
            <w:hideMark/>
          </w:tcPr>
          <w:p w14:paraId="0EF0FC68" w14:textId="77777777" w:rsidR="00D9625D" w:rsidRPr="00CD48A8" w:rsidRDefault="00D9625D" w:rsidP="00430997">
            <w:pPr>
              <w:pStyle w:val="TableText"/>
              <w:ind w:right="576"/>
              <w:rPr>
                <w:noProof w:val="0"/>
                <w:lang w:eastAsia="zh-CN"/>
              </w:rPr>
            </w:pPr>
            <w:r w:rsidRPr="00CD48A8">
              <w:rPr>
                <w:noProof w:val="0"/>
                <w:lang w:eastAsia="zh-CN"/>
              </w:rPr>
              <w:t>3</w:t>
            </w:r>
          </w:p>
        </w:tc>
        <w:tc>
          <w:tcPr>
            <w:tcW w:w="1041" w:type="pct"/>
            <w:noWrap/>
            <w:vAlign w:val="bottom"/>
            <w:hideMark/>
          </w:tcPr>
          <w:p w14:paraId="4E0FC825" w14:textId="77777777" w:rsidR="00D9625D" w:rsidRPr="00CD48A8" w:rsidRDefault="00D9625D" w:rsidP="00430997">
            <w:pPr>
              <w:pStyle w:val="TableText"/>
              <w:ind w:right="432"/>
              <w:rPr>
                <w:noProof w:val="0"/>
                <w:lang w:eastAsia="zh-CN"/>
              </w:rPr>
            </w:pPr>
            <w:r w:rsidRPr="00CD48A8">
              <w:rPr>
                <w:noProof w:val="0"/>
                <w:lang w:eastAsia="zh-CN"/>
              </w:rPr>
              <w:t>35</w:t>
            </w:r>
          </w:p>
        </w:tc>
        <w:tc>
          <w:tcPr>
            <w:tcW w:w="912" w:type="pct"/>
            <w:noWrap/>
            <w:vAlign w:val="bottom"/>
            <w:hideMark/>
          </w:tcPr>
          <w:p w14:paraId="54D054D4" w14:textId="77777777" w:rsidR="00D9625D" w:rsidRPr="00CD48A8" w:rsidRDefault="00D9625D" w:rsidP="00430997">
            <w:pPr>
              <w:pStyle w:val="TableText"/>
              <w:ind w:right="144"/>
              <w:rPr>
                <w:noProof w:val="0"/>
                <w:lang w:eastAsia="zh-CN"/>
              </w:rPr>
            </w:pPr>
            <w:r w:rsidRPr="00CD48A8">
              <w:rPr>
                <w:noProof w:val="0"/>
                <w:lang w:eastAsia="zh-CN"/>
              </w:rPr>
              <w:t>0.079</w:t>
            </w:r>
          </w:p>
        </w:tc>
      </w:tr>
      <w:tr w:rsidR="00D9625D" w:rsidRPr="00CD48A8" w14:paraId="703E313C" w14:textId="77777777" w:rsidTr="00871FA2">
        <w:trPr>
          <w:trHeight w:val="320"/>
        </w:trPr>
        <w:tc>
          <w:tcPr>
            <w:tcW w:w="814" w:type="pct"/>
            <w:noWrap/>
            <w:hideMark/>
          </w:tcPr>
          <w:p w14:paraId="2B5BBE02" w14:textId="77777777" w:rsidR="00D9625D" w:rsidRPr="00CD48A8" w:rsidRDefault="00D9625D" w:rsidP="00FC4343">
            <w:pPr>
              <w:pStyle w:val="TableText"/>
              <w:rPr>
                <w:noProof w:val="0"/>
                <w:lang w:eastAsia="zh-CN"/>
              </w:rPr>
            </w:pPr>
            <w:r w:rsidRPr="00CD48A8">
              <w:rPr>
                <w:noProof w:val="0"/>
                <w:lang w:eastAsia="zh-CN"/>
              </w:rPr>
              <w:t>Grade 8</w:t>
            </w:r>
          </w:p>
        </w:tc>
        <w:tc>
          <w:tcPr>
            <w:tcW w:w="1117" w:type="pct"/>
            <w:noWrap/>
            <w:vAlign w:val="bottom"/>
            <w:hideMark/>
          </w:tcPr>
          <w:p w14:paraId="79951E7A" w14:textId="77777777" w:rsidR="00D9625D" w:rsidRPr="00CD48A8" w:rsidRDefault="00D9625D" w:rsidP="00430997">
            <w:pPr>
              <w:pStyle w:val="TableText"/>
              <w:ind w:right="576"/>
              <w:rPr>
                <w:noProof w:val="0"/>
                <w:lang w:eastAsia="zh-CN"/>
              </w:rPr>
            </w:pPr>
            <w:r w:rsidRPr="00CD48A8">
              <w:rPr>
                <w:noProof w:val="0"/>
                <w:lang w:eastAsia="zh-CN"/>
              </w:rPr>
              <w:t>38</w:t>
            </w:r>
          </w:p>
        </w:tc>
        <w:tc>
          <w:tcPr>
            <w:tcW w:w="1116" w:type="pct"/>
            <w:noWrap/>
            <w:vAlign w:val="bottom"/>
            <w:hideMark/>
          </w:tcPr>
          <w:p w14:paraId="68BF20A9" w14:textId="77777777" w:rsidR="00D9625D" w:rsidRPr="00CD48A8" w:rsidRDefault="00D9625D" w:rsidP="00430997">
            <w:pPr>
              <w:pStyle w:val="TableText"/>
              <w:ind w:right="576"/>
              <w:rPr>
                <w:noProof w:val="0"/>
                <w:lang w:eastAsia="zh-CN"/>
              </w:rPr>
            </w:pPr>
            <w:r w:rsidRPr="00CD48A8">
              <w:rPr>
                <w:noProof w:val="0"/>
                <w:lang w:eastAsia="zh-CN"/>
              </w:rPr>
              <w:t>3</w:t>
            </w:r>
          </w:p>
        </w:tc>
        <w:tc>
          <w:tcPr>
            <w:tcW w:w="1041" w:type="pct"/>
            <w:noWrap/>
            <w:vAlign w:val="bottom"/>
            <w:hideMark/>
          </w:tcPr>
          <w:p w14:paraId="0754D46E" w14:textId="77777777" w:rsidR="00D9625D" w:rsidRPr="00CD48A8" w:rsidRDefault="00D9625D" w:rsidP="00430997">
            <w:pPr>
              <w:pStyle w:val="TableText"/>
              <w:ind w:right="432"/>
              <w:rPr>
                <w:noProof w:val="0"/>
                <w:lang w:eastAsia="zh-CN"/>
              </w:rPr>
            </w:pPr>
            <w:r w:rsidRPr="00CD48A8">
              <w:rPr>
                <w:noProof w:val="0"/>
                <w:lang w:eastAsia="zh-CN"/>
              </w:rPr>
              <w:t>35</w:t>
            </w:r>
          </w:p>
        </w:tc>
        <w:tc>
          <w:tcPr>
            <w:tcW w:w="912" w:type="pct"/>
            <w:noWrap/>
            <w:vAlign w:val="bottom"/>
            <w:hideMark/>
          </w:tcPr>
          <w:p w14:paraId="591AB27C" w14:textId="77777777" w:rsidR="00D9625D" w:rsidRPr="00CD48A8" w:rsidRDefault="00D9625D" w:rsidP="00430997">
            <w:pPr>
              <w:pStyle w:val="TableText"/>
              <w:ind w:right="144"/>
              <w:rPr>
                <w:noProof w:val="0"/>
                <w:lang w:eastAsia="zh-CN"/>
              </w:rPr>
            </w:pPr>
            <w:r w:rsidRPr="00CD48A8">
              <w:rPr>
                <w:noProof w:val="0"/>
                <w:lang w:eastAsia="zh-CN"/>
              </w:rPr>
              <w:t>0.008</w:t>
            </w:r>
          </w:p>
        </w:tc>
      </w:tr>
    </w:tbl>
    <w:p w14:paraId="0612B791" w14:textId="73E369A7" w:rsidR="00BC5526" w:rsidRPr="00CD48A8" w:rsidRDefault="003E311C" w:rsidP="00BC5526">
      <w:pPr>
        <w:spacing w:before="120"/>
        <w:ind w:left="0"/>
      </w:pPr>
      <w:r w:rsidRPr="00CD48A8">
        <w:rPr>
          <w:rStyle w:val="Cross-Reference"/>
        </w:rPr>
        <w:fldChar w:fldCharType="begin"/>
      </w:r>
      <w:r w:rsidRPr="00CD48A8">
        <w:rPr>
          <w:rStyle w:val="Cross-Reference"/>
        </w:rPr>
        <w:instrText xml:space="preserve"> REF _Ref93059200 \h  \* MERGEFORMAT </w:instrText>
      </w:r>
      <w:r w:rsidRPr="00CD48A8">
        <w:rPr>
          <w:rStyle w:val="Cross-Reference"/>
        </w:rPr>
      </w:r>
      <w:r w:rsidRPr="00CD48A8">
        <w:rPr>
          <w:rStyle w:val="Cross-Reference"/>
        </w:rPr>
        <w:fldChar w:fldCharType="separate"/>
      </w:r>
      <w:r w:rsidR="0023774A" w:rsidRPr="0023774A" w:rsidDel="001D5C52">
        <w:rPr>
          <w:rStyle w:val="Cross-Reference"/>
        </w:rPr>
        <w:t xml:space="preserve">Table </w:t>
      </w:r>
      <w:r w:rsidR="0023774A" w:rsidRPr="0023774A">
        <w:rPr>
          <w:rStyle w:val="Cross-Reference"/>
        </w:rPr>
        <w:t>7.10</w:t>
      </w:r>
      <w:r w:rsidRPr="00CD48A8">
        <w:rPr>
          <w:rStyle w:val="Cross-Reference"/>
        </w:rPr>
        <w:fldChar w:fldCharType="end"/>
      </w:r>
      <w:r w:rsidR="000C3591" w:rsidRPr="00CD48A8" w:rsidDel="001D5C52">
        <w:rPr>
          <w:rStyle w:val="Cross-Reference"/>
        </w:rPr>
        <w:fldChar w:fldCharType="begin"/>
      </w:r>
      <w:r w:rsidR="000C3591" w:rsidRPr="00CD48A8" w:rsidDel="001D5C52">
        <w:rPr>
          <w:rStyle w:val="Cross-Reference"/>
        </w:rPr>
        <w:fldChar w:fldCharType="end"/>
      </w:r>
      <w:r w:rsidR="00382EEC" w:rsidRPr="00CD48A8">
        <w:t xml:space="preserve"> presents the total number of operational items on the </w:t>
      </w:r>
      <w:r w:rsidR="003F4D14" w:rsidRPr="00CD48A8">
        <w:t>general</w:t>
      </w:r>
      <w:r w:rsidR="00382EEC" w:rsidRPr="00CD48A8">
        <w:t xml:space="preserve"> form </w:t>
      </w:r>
      <w:r w:rsidR="00F91B02" w:rsidRPr="00CD48A8">
        <w:t>for</w:t>
      </w:r>
      <w:r w:rsidR="00382EEC" w:rsidRPr="00CD48A8">
        <w:t xml:space="preserve"> grades </w:t>
      </w:r>
      <w:r w:rsidR="00B82D99" w:rsidRPr="00CD48A8">
        <w:t>three t</w:t>
      </w:r>
      <w:r w:rsidR="00F91B02" w:rsidRPr="00CD48A8">
        <w:t>hrough</w:t>
      </w:r>
      <w:r w:rsidR="00B82D99" w:rsidRPr="00CD48A8">
        <w:t xml:space="preserve"> eight</w:t>
      </w:r>
      <w:r w:rsidR="00382EEC" w:rsidRPr="00CD48A8">
        <w:t xml:space="preserve">, the number of remaining anchor items after robust-z evaluation, the percentage of remaining anchor items out of all the operational items on the </w:t>
      </w:r>
      <w:r w:rsidR="003F4D14" w:rsidRPr="00CD48A8">
        <w:t>general</w:t>
      </w:r>
      <w:r w:rsidR="00382EEC" w:rsidRPr="00CD48A8">
        <w:t xml:space="preserve"> form, the correlation between the final anchor set of the 2020–2021 item estimates and the reference (2018–2019 administration) difficulty estimates for the anchor items, and the RSD between the final set of the 2020–2021 item estimates and the reference (2018–2019 administration) difficulty estimates for the anchor items.</w:t>
      </w:r>
    </w:p>
    <w:p w14:paraId="13D490A9" w14:textId="32EB99F8" w:rsidR="00382EEC" w:rsidRPr="00CD48A8" w:rsidRDefault="00382EEC" w:rsidP="008B1124">
      <w:pPr>
        <w:keepNext/>
        <w:keepLines/>
        <w:spacing w:before="120"/>
        <w:ind w:left="0"/>
      </w:pPr>
      <w:r w:rsidRPr="00CD48A8">
        <w:t xml:space="preserve">As </w:t>
      </w:r>
      <w:r w:rsidR="003E311C" w:rsidRPr="00CD48A8">
        <w:rPr>
          <w:rStyle w:val="Cross-Reference"/>
        </w:rPr>
        <w:fldChar w:fldCharType="begin"/>
      </w:r>
      <w:r w:rsidR="003E311C" w:rsidRPr="00CD48A8">
        <w:rPr>
          <w:rStyle w:val="Cross-Reference"/>
        </w:rPr>
        <w:instrText xml:space="preserve"> REF  _Ref93059200 \* Lower \h  \* MERGEFORMAT </w:instrText>
      </w:r>
      <w:r w:rsidR="003E311C" w:rsidRPr="00CD48A8">
        <w:rPr>
          <w:rStyle w:val="Cross-Reference"/>
        </w:rPr>
      </w:r>
      <w:r w:rsidR="003E311C" w:rsidRPr="00CD48A8">
        <w:rPr>
          <w:rStyle w:val="Cross-Reference"/>
        </w:rPr>
        <w:fldChar w:fldCharType="separate"/>
      </w:r>
      <w:r w:rsidR="0023774A" w:rsidRPr="0023774A" w:rsidDel="001D5C52">
        <w:rPr>
          <w:rStyle w:val="Cross-Reference"/>
        </w:rPr>
        <w:t xml:space="preserve">table </w:t>
      </w:r>
      <w:r w:rsidR="0023774A" w:rsidRPr="0023774A">
        <w:rPr>
          <w:rStyle w:val="Cross-Reference"/>
        </w:rPr>
        <w:t>7.10</w:t>
      </w:r>
      <w:r w:rsidR="003E311C" w:rsidRPr="00CD48A8">
        <w:rPr>
          <w:rStyle w:val="Cross-Reference"/>
        </w:rPr>
        <w:fldChar w:fldCharType="end"/>
      </w:r>
      <w:r w:rsidRPr="00CD48A8">
        <w:t xml:space="preserve"> shows, the correlation is 0.95 or higher and the RSD is between 0.95 and 1.05. The percentage of anchor items in a form is 46 or higher across grades. </w:t>
      </w:r>
      <w:r w:rsidR="009436D3" w:rsidRPr="00CD48A8">
        <w:t>All three indexes to evaluate the quality of equating are met for grades three through eight.</w:t>
      </w:r>
    </w:p>
    <w:p w14:paraId="5CBE66C1" w14:textId="22E99C1C" w:rsidR="002A29C3" w:rsidRPr="00CD48A8" w:rsidDel="001D5C52" w:rsidRDefault="002A29C3" w:rsidP="002A29C3">
      <w:pPr>
        <w:pStyle w:val="Caption"/>
      </w:pPr>
      <w:bookmarkStart w:id="1288" w:name="_Ref93059200"/>
      <w:bookmarkStart w:id="1289" w:name="_Toc103234966"/>
      <w:r w:rsidRPr="00CD48A8" w:rsidDel="001D5C52">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10</w:t>
      </w:r>
      <w:r w:rsidRPr="00CD48A8">
        <w:fldChar w:fldCharType="end"/>
      </w:r>
      <w:bookmarkEnd w:id="1288"/>
      <w:r w:rsidRPr="00CD48A8" w:rsidDel="001D5C52">
        <w:t xml:space="preserve">  Evaluation of Anchor Set (Common Items) Between 2018–2019 and 2020–‍2021</w:t>
      </w:r>
      <w:bookmarkEnd w:id="1289"/>
    </w:p>
    <w:tbl>
      <w:tblPr>
        <w:tblStyle w:val="TRs"/>
        <w:tblW w:w="0" w:type="auto"/>
        <w:tblLook w:val="04A0" w:firstRow="1" w:lastRow="0" w:firstColumn="1" w:lastColumn="0" w:noHBand="0" w:noVBand="1"/>
        <w:tblDescription w:val="Evaluation of Anchor Set (Common Items) Between 2018–2019 and 2020–2021"/>
      </w:tblPr>
      <w:tblGrid>
        <w:gridCol w:w="1152"/>
        <w:gridCol w:w="720"/>
        <w:gridCol w:w="720"/>
        <w:gridCol w:w="1008"/>
        <w:gridCol w:w="1008"/>
        <w:gridCol w:w="1152"/>
      </w:tblGrid>
      <w:tr w:rsidR="00DC29E7" w:rsidRPr="00CD48A8" w:rsidDel="001D5C52" w14:paraId="06ED3504" w14:textId="77777777" w:rsidTr="00B917BD">
        <w:trPr>
          <w:cnfStyle w:val="100000000000" w:firstRow="1" w:lastRow="0" w:firstColumn="0" w:lastColumn="0" w:oddVBand="0" w:evenVBand="0" w:oddHBand="0" w:evenHBand="0" w:firstRowFirstColumn="0" w:firstRowLastColumn="0" w:lastRowFirstColumn="0" w:lastRowLastColumn="0"/>
          <w:trHeight w:val="3312"/>
        </w:trPr>
        <w:tc>
          <w:tcPr>
            <w:tcW w:w="1152" w:type="dxa"/>
            <w:hideMark/>
          </w:tcPr>
          <w:p w14:paraId="0F78DF45" w14:textId="77777777" w:rsidR="00E80351" w:rsidRPr="00CD48A8" w:rsidDel="001D5C52" w:rsidRDefault="00E80351" w:rsidP="00814B96">
            <w:pPr>
              <w:pStyle w:val="TableHead"/>
              <w:rPr>
                <w:noProof w:val="0"/>
                <w:lang w:eastAsia="zh-CN"/>
              </w:rPr>
            </w:pPr>
            <w:r w:rsidRPr="00CD48A8" w:rsidDel="001D5C52">
              <w:rPr>
                <w:noProof w:val="0"/>
                <w:lang w:eastAsia="ko-KR"/>
              </w:rPr>
              <w:t>Grade Level</w:t>
            </w:r>
          </w:p>
        </w:tc>
        <w:tc>
          <w:tcPr>
            <w:tcW w:w="720" w:type="dxa"/>
            <w:textDirection w:val="btLr"/>
            <w:vAlign w:val="center"/>
            <w:hideMark/>
          </w:tcPr>
          <w:p w14:paraId="2B1A15C9" w14:textId="316AF03E" w:rsidR="00E80351" w:rsidRPr="00CD48A8" w:rsidDel="001D5C52" w:rsidRDefault="00E80351" w:rsidP="00EB1450">
            <w:pPr>
              <w:pStyle w:val="TableHead"/>
              <w:ind w:left="72"/>
              <w:jc w:val="left"/>
              <w:rPr>
                <w:noProof w:val="0"/>
                <w:lang w:eastAsia="zh-CN"/>
              </w:rPr>
            </w:pPr>
            <w:r w:rsidRPr="00CD48A8" w:rsidDel="001D5C52">
              <w:rPr>
                <w:noProof w:val="0"/>
                <w:lang w:eastAsia="ko-KR"/>
              </w:rPr>
              <w:t>Number of Operational Items</w:t>
            </w:r>
          </w:p>
        </w:tc>
        <w:tc>
          <w:tcPr>
            <w:tcW w:w="720" w:type="dxa"/>
            <w:textDirection w:val="btLr"/>
            <w:vAlign w:val="center"/>
            <w:hideMark/>
          </w:tcPr>
          <w:p w14:paraId="22C290F2" w14:textId="77777777" w:rsidR="00E80351" w:rsidRPr="00CD48A8" w:rsidDel="001D5C52" w:rsidRDefault="00E80351" w:rsidP="00EB1450">
            <w:pPr>
              <w:pStyle w:val="TableHead"/>
              <w:ind w:left="72"/>
              <w:jc w:val="left"/>
              <w:rPr>
                <w:noProof w:val="0"/>
                <w:lang w:eastAsia="zh-CN"/>
              </w:rPr>
            </w:pPr>
            <w:r w:rsidRPr="00CD48A8" w:rsidDel="001D5C52">
              <w:rPr>
                <w:noProof w:val="0"/>
                <w:lang w:eastAsia="ko-KR"/>
              </w:rPr>
              <w:t>Anchor Items Remaining After Deletions</w:t>
            </w:r>
          </w:p>
        </w:tc>
        <w:tc>
          <w:tcPr>
            <w:tcW w:w="1008" w:type="dxa"/>
            <w:textDirection w:val="btLr"/>
            <w:vAlign w:val="center"/>
            <w:hideMark/>
          </w:tcPr>
          <w:p w14:paraId="1D3F4DFC" w14:textId="0840D9CA" w:rsidR="00E80351" w:rsidRPr="00CD48A8" w:rsidDel="001D5C52" w:rsidRDefault="00E80351" w:rsidP="00EB1450">
            <w:pPr>
              <w:pStyle w:val="TableHead"/>
              <w:ind w:left="72"/>
              <w:jc w:val="left"/>
              <w:rPr>
                <w:noProof w:val="0"/>
                <w:lang w:eastAsia="zh-CN"/>
              </w:rPr>
            </w:pPr>
            <w:r w:rsidRPr="00CD48A8" w:rsidDel="001D5C52">
              <w:rPr>
                <w:noProof w:val="0"/>
                <w:lang w:eastAsia="ko-KR"/>
              </w:rPr>
              <w:t xml:space="preserve">Remaining Anchor Items as </w:t>
            </w:r>
            <w:r w:rsidR="00F91B02" w:rsidRPr="00CD48A8">
              <w:rPr>
                <w:noProof w:val="0"/>
                <w:lang w:eastAsia="ko-KR"/>
              </w:rPr>
              <w:t xml:space="preserve">a </w:t>
            </w:r>
            <w:r w:rsidRPr="00CD48A8" w:rsidDel="001D5C52">
              <w:rPr>
                <w:noProof w:val="0"/>
                <w:lang w:eastAsia="ko-KR"/>
              </w:rPr>
              <w:t>Percentage of All Operational Items</w:t>
            </w:r>
          </w:p>
        </w:tc>
        <w:tc>
          <w:tcPr>
            <w:tcW w:w="1008" w:type="dxa"/>
            <w:textDirection w:val="btLr"/>
            <w:vAlign w:val="center"/>
            <w:hideMark/>
          </w:tcPr>
          <w:p w14:paraId="209F8D9F" w14:textId="77777777" w:rsidR="00E80351" w:rsidRPr="00CD48A8" w:rsidDel="001D5C52" w:rsidRDefault="00E80351" w:rsidP="00EB1450">
            <w:pPr>
              <w:pStyle w:val="TableHead"/>
              <w:ind w:left="72"/>
              <w:jc w:val="left"/>
              <w:rPr>
                <w:noProof w:val="0"/>
                <w:lang w:eastAsia="zh-CN"/>
              </w:rPr>
            </w:pPr>
            <w:r w:rsidRPr="00CD48A8" w:rsidDel="001D5C52">
              <w:rPr>
                <w:noProof w:val="0"/>
                <w:lang w:eastAsia="ko-KR"/>
              </w:rPr>
              <w:t>Correlation Between Item Bank Item Parameters and 2020–‍2021 Item Parameters</w:t>
            </w:r>
          </w:p>
        </w:tc>
        <w:tc>
          <w:tcPr>
            <w:tcW w:w="1152" w:type="dxa"/>
            <w:textDirection w:val="btLr"/>
            <w:vAlign w:val="center"/>
            <w:hideMark/>
          </w:tcPr>
          <w:p w14:paraId="2408D4C5" w14:textId="6E870029" w:rsidR="00E80351" w:rsidRPr="00CD48A8" w:rsidDel="001D5C52" w:rsidRDefault="00E80351" w:rsidP="00EB1450">
            <w:pPr>
              <w:pStyle w:val="TableHead"/>
              <w:ind w:left="72"/>
              <w:jc w:val="left"/>
              <w:rPr>
                <w:noProof w:val="0"/>
                <w:lang w:eastAsia="zh-CN"/>
              </w:rPr>
            </w:pPr>
            <w:r w:rsidRPr="00CD48A8" w:rsidDel="001D5C52">
              <w:rPr>
                <w:noProof w:val="0"/>
                <w:lang w:eastAsia="ko-KR"/>
              </w:rPr>
              <w:t>R</w:t>
            </w:r>
            <w:r w:rsidR="00732091" w:rsidRPr="00CD48A8">
              <w:rPr>
                <w:noProof w:val="0"/>
                <w:lang w:eastAsia="ko-KR"/>
              </w:rPr>
              <w:t>SD</w:t>
            </w:r>
            <w:r w:rsidRPr="00CD48A8" w:rsidDel="001D5C52">
              <w:rPr>
                <w:noProof w:val="0"/>
                <w:lang w:eastAsia="ko-KR"/>
              </w:rPr>
              <w:t xml:space="preserve"> of Item Parameters Between Item Bank and 2020–‍2021 Administration</w:t>
            </w:r>
          </w:p>
        </w:tc>
      </w:tr>
      <w:tr w:rsidR="00E80351" w:rsidRPr="00CD48A8" w:rsidDel="001D5C52" w14:paraId="38445DAD" w14:textId="77777777" w:rsidTr="00B917BD">
        <w:tc>
          <w:tcPr>
            <w:tcW w:w="1152" w:type="dxa"/>
            <w:noWrap/>
            <w:hideMark/>
          </w:tcPr>
          <w:p w14:paraId="3C80DBD0" w14:textId="77777777" w:rsidR="00E80351" w:rsidRPr="00CD48A8" w:rsidDel="001D5C52" w:rsidRDefault="00E80351" w:rsidP="008B1124">
            <w:pPr>
              <w:pStyle w:val="TableText"/>
              <w:rPr>
                <w:noProof w:val="0"/>
                <w:lang w:eastAsia="zh-CN"/>
              </w:rPr>
            </w:pPr>
            <w:r w:rsidRPr="00CD48A8" w:rsidDel="001D5C52">
              <w:rPr>
                <w:noProof w:val="0"/>
                <w:lang w:eastAsia="zh-CN"/>
              </w:rPr>
              <w:t>Grade 3</w:t>
            </w:r>
          </w:p>
        </w:tc>
        <w:tc>
          <w:tcPr>
            <w:tcW w:w="720" w:type="dxa"/>
            <w:noWrap/>
            <w:vAlign w:val="bottom"/>
            <w:hideMark/>
          </w:tcPr>
          <w:p w14:paraId="367D7C5A" w14:textId="77777777" w:rsidR="00E80351" w:rsidRPr="00CD48A8" w:rsidDel="001D5C52" w:rsidRDefault="00E80351" w:rsidP="00430997">
            <w:pPr>
              <w:pStyle w:val="TableText"/>
              <w:rPr>
                <w:noProof w:val="0"/>
                <w:lang w:eastAsia="zh-CN"/>
              </w:rPr>
            </w:pPr>
            <w:r w:rsidRPr="00CD48A8" w:rsidDel="001D5C52">
              <w:rPr>
                <w:noProof w:val="0"/>
                <w:lang w:eastAsia="zh-CN"/>
              </w:rPr>
              <w:t>52</w:t>
            </w:r>
          </w:p>
        </w:tc>
        <w:tc>
          <w:tcPr>
            <w:tcW w:w="720" w:type="dxa"/>
            <w:noWrap/>
            <w:vAlign w:val="bottom"/>
            <w:hideMark/>
          </w:tcPr>
          <w:p w14:paraId="0718659C" w14:textId="77777777" w:rsidR="00E80351" w:rsidRPr="00CD48A8" w:rsidDel="001D5C52" w:rsidRDefault="00E80351" w:rsidP="00430997">
            <w:pPr>
              <w:pStyle w:val="TableText"/>
              <w:rPr>
                <w:noProof w:val="0"/>
                <w:lang w:eastAsia="zh-CN"/>
              </w:rPr>
            </w:pPr>
            <w:r w:rsidRPr="00CD48A8" w:rsidDel="001D5C52">
              <w:rPr>
                <w:noProof w:val="0"/>
                <w:lang w:eastAsia="zh-CN"/>
              </w:rPr>
              <w:t>30</w:t>
            </w:r>
          </w:p>
        </w:tc>
        <w:tc>
          <w:tcPr>
            <w:tcW w:w="1008" w:type="dxa"/>
            <w:noWrap/>
            <w:vAlign w:val="bottom"/>
            <w:hideMark/>
          </w:tcPr>
          <w:p w14:paraId="4DFECE23"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58%</w:t>
            </w:r>
          </w:p>
        </w:tc>
        <w:tc>
          <w:tcPr>
            <w:tcW w:w="1008" w:type="dxa"/>
            <w:noWrap/>
            <w:vAlign w:val="bottom"/>
            <w:hideMark/>
          </w:tcPr>
          <w:p w14:paraId="433704F5"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0.95</w:t>
            </w:r>
          </w:p>
        </w:tc>
        <w:tc>
          <w:tcPr>
            <w:tcW w:w="1152" w:type="dxa"/>
            <w:noWrap/>
            <w:vAlign w:val="bottom"/>
            <w:hideMark/>
          </w:tcPr>
          <w:p w14:paraId="30C60897"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0.96</w:t>
            </w:r>
          </w:p>
        </w:tc>
      </w:tr>
      <w:tr w:rsidR="00E80351" w:rsidRPr="00CD48A8" w:rsidDel="001D5C52" w14:paraId="47E6F229" w14:textId="77777777" w:rsidTr="00B917BD">
        <w:tc>
          <w:tcPr>
            <w:tcW w:w="1152" w:type="dxa"/>
            <w:noWrap/>
            <w:hideMark/>
          </w:tcPr>
          <w:p w14:paraId="31CA8100" w14:textId="77777777" w:rsidR="00E80351" w:rsidRPr="00CD48A8" w:rsidDel="001D5C52" w:rsidRDefault="00E80351" w:rsidP="008B1124">
            <w:pPr>
              <w:pStyle w:val="TableText"/>
              <w:rPr>
                <w:noProof w:val="0"/>
                <w:lang w:eastAsia="zh-CN"/>
              </w:rPr>
            </w:pPr>
            <w:r w:rsidRPr="00CD48A8" w:rsidDel="001D5C52">
              <w:rPr>
                <w:noProof w:val="0"/>
                <w:lang w:eastAsia="zh-CN"/>
              </w:rPr>
              <w:t>Grade 4</w:t>
            </w:r>
          </w:p>
        </w:tc>
        <w:tc>
          <w:tcPr>
            <w:tcW w:w="720" w:type="dxa"/>
            <w:noWrap/>
            <w:vAlign w:val="bottom"/>
            <w:hideMark/>
          </w:tcPr>
          <w:p w14:paraId="40C3BDF5" w14:textId="77777777" w:rsidR="00E80351" w:rsidRPr="00CD48A8" w:rsidDel="001D5C52" w:rsidRDefault="00E80351" w:rsidP="00430997">
            <w:pPr>
              <w:pStyle w:val="TableText"/>
              <w:rPr>
                <w:noProof w:val="0"/>
                <w:lang w:eastAsia="zh-CN"/>
              </w:rPr>
            </w:pPr>
            <w:r w:rsidRPr="00CD48A8" w:rsidDel="001D5C52">
              <w:rPr>
                <w:noProof w:val="0"/>
                <w:lang w:eastAsia="zh-CN"/>
              </w:rPr>
              <w:t>52</w:t>
            </w:r>
          </w:p>
        </w:tc>
        <w:tc>
          <w:tcPr>
            <w:tcW w:w="720" w:type="dxa"/>
            <w:noWrap/>
            <w:vAlign w:val="bottom"/>
            <w:hideMark/>
          </w:tcPr>
          <w:p w14:paraId="305B3B7E" w14:textId="77777777" w:rsidR="00E80351" w:rsidRPr="00CD48A8" w:rsidDel="001D5C52" w:rsidRDefault="00E80351" w:rsidP="00430997">
            <w:pPr>
              <w:pStyle w:val="TableText"/>
              <w:rPr>
                <w:noProof w:val="0"/>
                <w:lang w:eastAsia="zh-CN"/>
              </w:rPr>
            </w:pPr>
            <w:r w:rsidRPr="00CD48A8" w:rsidDel="001D5C52">
              <w:rPr>
                <w:noProof w:val="0"/>
                <w:lang w:eastAsia="zh-CN"/>
              </w:rPr>
              <w:t>35</w:t>
            </w:r>
          </w:p>
        </w:tc>
        <w:tc>
          <w:tcPr>
            <w:tcW w:w="1008" w:type="dxa"/>
            <w:noWrap/>
            <w:vAlign w:val="bottom"/>
            <w:hideMark/>
          </w:tcPr>
          <w:p w14:paraId="3706224C"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67%</w:t>
            </w:r>
          </w:p>
        </w:tc>
        <w:tc>
          <w:tcPr>
            <w:tcW w:w="1008" w:type="dxa"/>
            <w:noWrap/>
            <w:vAlign w:val="bottom"/>
            <w:hideMark/>
          </w:tcPr>
          <w:p w14:paraId="015E8911"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0.98</w:t>
            </w:r>
          </w:p>
        </w:tc>
        <w:tc>
          <w:tcPr>
            <w:tcW w:w="1152" w:type="dxa"/>
            <w:noWrap/>
            <w:vAlign w:val="bottom"/>
            <w:hideMark/>
          </w:tcPr>
          <w:p w14:paraId="22BD0148"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1.01</w:t>
            </w:r>
          </w:p>
        </w:tc>
      </w:tr>
      <w:tr w:rsidR="00E80351" w:rsidRPr="00CD48A8" w:rsidDel="001D5C52" w14:paraId="6ED4790D" w14:textId="77777777" w:rsidTr="00B917BD">
        <w:tc>
          <w:tcPr>
            <w:tcW w:w="1152" w:type="dxa"/>
            <w:noWrap/>
            <w:hideMark/>
          </w:tcPr>
          <w:p w14:paraId="01E4ED6C" w14:textId="77777777" w:rsidR="00E80351" w:rsidRPr="00CD48A8" w:rsidDel="001D5C52" w:rsidRDefault="00E80351" w:rsidP="008B1124">
            <w:pPr>
              <w:pStyle w:val="TableText"/>
              <w:rPr>
                <w:noProof w:val="0"/>
                <w:lang w:eastAsia="zh-CN"/>
              </w:rPr>
            </w:pPr>
            <w:r w:rsidRPr="00CD48A8" w:rsidDel="001D5C52">
              <w:rPr>
                <w:noProof w:val="0"/>
                <w:lang w:eastAsia="zh-CN"/>
              </w:rPr>
              <w:t>Grade 5</w:t>
            </w:r>
          </w:p>
        </w:tc>
        <w:tc>
          <w:tcPr>
            <w:tcW w:w="720" w:type="dxa"/>
            <w:noWrap/>
            <w:vAlign w:val="bottom"/>
            <w:hideMark/>
          </w:tcPr>
          <w:p w14:paraId="4674EDD9" w14:textId="77777777" w:rsidR="00E80351" w:rsidRPr="00CD48A8" w:rsidDel="001D5C52" w:rsidRDefault="00E80351" w:rsidP="00430997">
            <w:pPr>
              <w:pStyle w:val="TableText"/>
              <w:rPr>
                <w:noProof w:val="0"/>
                <w:lang w:eastAsia="zh-CN"/>
              </w:rPr>
            </w:pPr>
            <w:r w:rsidRPr="00CD48A8" w:rsidDel="001D5C52">
              <w:rPr>
                <w:noProof w:val="0"/>
                <w:lang w:eastAsia="zh-CN"/>
              </w:rPr>
              <w:t>52</w:t>
            </w:r>
          </w:p>
        </w:tc>
        <w:tc>
          <w:tcPr>
            <w:tcW w:w="720" w:type="dxa"/>
            <w:noWrap/>
            <w:vAlign w:val="bottom"/>
            <w:hideMark/>
          </w:tcPr>
          <w:p w14:paraId="0ED57EB8" w14:textId="77777777" w:rsidR="00E80351" w:rsidRPr="00CD48A8" w:rsidDel="001D5C52" w:rsidRDefault="00E80351" w:rsidP="00430997">
            <w:pPr>
              <w:pStyle w:val="TableText"/>
              <w:rPr>
                <w:noProof w:val="0"/>
                <w:lang w:eastAsia="zh-CN"/>
              </w:rPr>
            </w:pPr>
            <w:r w:rsidRPr="00CD48A8" w:rsidDel="001D5C52">
              <w:rPr>
                <w:noProof w:val="0"/>
                <w:lang w:eastAsia="zh-CN"/>
              </w:rPr>
              <w:t>34</w:t>
            </w:r>
          </w:p>
        </w:tc>
        <w:tc>
          <w:tcPr>
            <w:tcW w:w="1008" w:type="dxa"/>
            <w:noWrap/>
            <w:vAlign w:val="bottom"/>
            <w:hideMark/>
          </w:tcPr>
          <w:p w14:paraId="2F6B1E01"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65%</w:t>
            </w:r>
          </w:p>
        </w:tc>
        <w:tc>
          <w:tcPr>
            <w:tcW w:w="1008" w:type="dxa"/>
            <w:noWrap/>
            <w:vAlign w:val="bottom"/>
            <w:hideMark/>
          </w:tcPr>
          <w:p w14:paraId="3B6AD8F1"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0.98</w:t>
            </w:r>
          </w:p>
        </w:tc>
        <w:tc>
          <w:tcPr>
            <w:tcW w:w="1152" w:type="dxa"/>
            <w:noWrap/>
            <w:vAlign w:val="bottom"/>
            <w:hideMark/>
          </w:tcPr>
          <w:p w14:paraId="0D116175"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1.00</w:t>
            </w:r>
          </w:p>
        </w:tc>
      </w:tr>
      <w:tr w:rsidR="00E80351" w:rsidRPr="00CD48A8" w:rsidDel="001D5C52" w14:paraId="34EFE8B8" w14:textId="77777777" w:rsidTr="00B917BD">
        <w:tc>
          <w:tcPr>
            <w:tcW w:w="1152" w:type="dxa"/>
            <w:noWrap/>
            <w:hideMark/>
          </w:tcPr>
          <w:p w14:paraId="6834E6B9" w14:textId="77777777" w:rsidR="00E80351" w:rsidRPr="00CD48A8" w:rsidDel="001D5C52" w:rsidRDefault="00E80351" w:rsidP="008B1124">
            <w:pPr>
              <w:pStyle w:val="TableText"/>
              <w:rPr>
                <w:noProof w:val="0"/>
                <w:lang w:eastAsia="zh-CN"/>
              </w:rPr>
            </w:pPr>
            <w:r w:rsidRPr="00CD48A8" w:rsidDel="001D5C52">
              <w:rPr>
                <w:noProof w:val="0"/>
                <w:lang w:eastAsia="zh-CN"/>
              </w:rPr>
              <w:t>Grade 6</w:t>
            </w:r>
          </w:p>
        </w:tc>
        <w:tc>
          <w:tcPr>
            <w:tcW w:w="720" w:type="dxa"/>
            <w:noWrap/>
            <w:vAlign w:val="bottom"/>
            <w:hideMark/>
          </w:tcPr>
          <w:p w14:paraId="508442EA" w14:textId="77777777" w:rsidR="00E80351" w:rsidRPr="00CD48A8" w:rsidDel="001D5C52" w:rsidRDefault="00E80351" w:rsidP="00430997">
            <w:pPr>
              <w:pStyle w:val="TableText"/>
              <w:rPr>
                <w:noProof w:val="0"/>
                <w:lang w:eastAsia="zh-CN"/>
              </w:rPr>
            </w:pPr>
            <w:r w:rsidRPr="00CD48A8" w:rsidDel="001D5C52">
              <w:rPr>
                <w:noProof w:val="0"/>
                <w:lang w:eastAsia="zh-CN"/>
              </w:rPr>
              <w:t>52</w:t>
            </w:r>
          </w:p>
        </w:tc>
        <w:tc>
          <w:tcPr>
            <w:tcW w:w="720" w:type="dxa"/>
            <w:noWrap/>
            <w:vAlign w:val="bottom"/>
            <w:hideMark/>
          </w:tcPr>
          <w:p w14:paraId="7D07E093" w14:textId="77777777" w:rsidR="00E80351" w:rsidRPr="00CD48A8" w:rsidDel="001D5C52" w:rsidRDefault="00E80351" w:rsidP="00430997">
            <w:pPr>
              <w:pStyle w:val="TableText"/>
              <w:rPr>
                <w:noProof w:val="0"/>
                <w:lang w:eastAsia="zh-CN"/>
              </w:rPr>
            </w:pPr>
            <w:r w:rsidRPr="00CD48A8" w:rsidDel="001D5C52">
              <w:rPr>
                <w:noProof w:val="0"/>
                <w:lang w:eastAsia="zh-CN"/>
              </w:rPr>
              <w:t>24</w:t>
            </w:r>
          </w:p>
        </w:tc>
        <w:tc>
          <w:tcPr>
            <w:tcW w:w="1008" w:type="dxa"/>
            <w:noWrap/>
            <w:vAlign w:val="bottom"/>
            <w:hideMark/>
          </w:tcPr>
          <w:p w14:paraId="323F51E0"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46%</w:t>
            </w:r>
          </w:p>
        </w:tc>
        <w:tc>
          <w:tcPr>
            <w:tcW w:w="1008" w:type="dxa"/>
            <w:noWrap/>
            <w:vAlign w:val="bottom"/>
            <w:hideMark/>
          </w:tcPr>
          <w:p w14:paraId="4234DC8F"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0.98</w:t>
            </w:r>
          </w:p>
        </w:tc>
        <w:tc>
          <w:tcPr>
            <w:tcW w:w="1152" w:type="dxa"/>
            <w:noWrap/>
            <w:vAlign w:val="bottom"/>
            <w:hideMark/>
          </w:tcPr>
          <w:p w14:paraId="00FE4028"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1.04</w:t>
            </w:r>
          </w:p>
        </w:tc>
      </w:tr>
      <w:tr w:rsidR="00E80351" w:rsidRPr="00CD48A8" w:rsidDel="001D5C52" w14:paraId="27F8444D" w14:textId="77777777" w:rsidTr="00B917BD">
        <w:tc>
          <w:tcPr>
            <w:tcW w:w="1152" w:type="dxa"/>
            <w:noWrap/>
            <w:hideMark/>
          </w:tcPr>
          <w:p w14:paraId="72BF986F" w14:textId="77777777" w:rsidR="00E80351" w:rsidRPr="00CD48A8" w:rsidDel="001D5C52" w:rsidRDefault="00E80351" w:rsidP="008B1124">
            <w:pPr>
              <w:pStyle w:val="TableText"/>
              <w:rPr>
                <w:noProof w:val="0"/>
                <w:lang w:eastAsia="zh-CN"/>
              </w:rPr>
            </w:pPr>
            <w:r w:rsidRPr="00CD48A8" w:rsidDel="001D5C52">
              <w:rPr>
                <w:noProof w:val="0"/>
                <w:lang w:eastAsia="zh-CN"/>
              </w:rPr>
              <w:t>Grade 7</w:t>
            </w:r>
          </w:p>
        </w:tc>
        <w:tc>
          <w:tcPr>
            <w:tcW w:w="720" w:type="dxa"/>
            <w:noWrap/>
            <w:vAlign w:val="bottom"/>
            <w:hideMark/>
          </w:tcPr>
          <w:p w14:paraId="3B47CB81" w14:textId="77777777" w:rsidR="00E80351" w:rsidRPr="00CD48A8" w:rsidDel="001D5C52" w:rsidRDefault="00E80351" w:rsidP="00430997">
            <w:pPr>
              <w:pStyle w:val="TableText"/>
              <w:rPr>
                <w:noProof w:val="0"/>
                <w:lang w:eastAsia="zh-CN"/>
              </w:rPr>
            </w:pPr>
            <w:r w:rsidRPr="00CD48A8" w:rsidDel="001D5C52">
              <w:rPr>
                <w:noProof w:val="0"/>
                <w:lang w:eastAsia="zh-CN"/>
              </w:rPr>
              <w:t>52</w:t>
            </w:r>
          </w:p>
        </w:tc>
        <w:tc>
          <w:tcPr>
            <w:tcW w:w="720" w:type="dxa"/>
            <w:noWrap/>
            <w:vAlign w:val="bottom"/>
            <w:hideMark/>
          </w:tcPr>
          <w:p w14:paraId="4C56E8C2" w14:textId="77777777" w:rsidR="00E80351" w:rsidRPr="00CD48A8" w:rsidDel="001D5C52" w:rsidRDefault="00E80351" w:rsidP="00430997">
            <w:pPr>
              <w:pStyle w:val="TableText"/>
              <w:rPr>
                <w:noProof w:val="0"/>
                <w:lang w:eastAsia="zh-CN"/>
              </w:rPr>
            </w:pPr>
            <w:r w:rsidRPr="00CD48A8" w:rsidDel="001D5C52">
              <w:rPr>
                <w:noProof w:val="0"/>
                <w:lang w:eastAsia="zh-CN"/>
              </w:rPr>
              <w:t>35</w:t>
            </w:r>
          </w:p>
        </w:tc>
        <w:tc>
          <w:tcPr>
            <w:tcW w:w="1008" w:type="dxa"/>
            <w:noWrap/>
            <w:vAlign w:val="bottom"/>
            <w:hideMark/>
          </w:tcPr>
          <w:p w14:paraId="3D2C2C99"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67%</w:t>
            </w:r>
          </w:p>
        </w:tc>
        <w:tc>
          <w:tcPr>
            <w:tcW w:w="1008" w:type="dxa"/>
            <w:noWrap/>
            <w:vAlign w:val="bottom"/>
            <w:hideMark/>
          </w:tcPr>
          <w:p w14:paraId="62B7C66B"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0.97</w:t>
            </w:r>
          </w:p>
        </w:tc>
        <w:tc>
          <w:tcPr>
            <w:tcW w:w="1152" w:type="dxa"/>
            <w:noWrap/>
            <w:vAlign w:val="bottom"/>
            <w:hideMark/>
          </w:tcPr>
          <w:p w14:paraId="3F43D2BC"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0.96</w:t>
            </w:r>
          </w:p>
        </w:tc>
      </w:tr>
      <w:tr w:rsidR="00E80351" w:rsidRPr="00CD48A8" w:rsidDel="001D5C52" w14:paraId="24CFBABE" w14:textId="77777777" w:rsidTr="00B917BD">
        <w:tc>
          <w:tcPr>
            <w:tcW w:w="1152" w:type="dxa"/>
            <w:noWrap/>
            <w:hideMark/>
          </w:tcPr>
          <w:p w14:paraId="7A60F4D1" w14:textId="77777777" w:rsidR="00E80351" w:rsidRPr="00CD48A8" w:rsidDel="001D5C52" w:rsidRDefault="00E80351" w:rsidP="008B1124">
            <w:pPr>
              <w:pStyle w:val="TableText"/>
              <w:rPr>
                <w:noProof w:val="0"/>
                <w:lang w:eastAsia="zh-CN"/>
              </w:rPr>
            </w:pPr>
            <w:r w:rsidRPr="00CD48A8" w:rsidDel="001D5C52">
              <w:rPr>
                <w:noProof w:val="0"/>
                <w:lang w:eastAsia="zh-CN"/>
              </w:rPr>
              <w:t>Grade 8</w:t>
            </w:r>
          </w:p>
        </w:tc>
        <w:tc>
          <w:tcPr>
            <w:tcW w:w="720" w:type="dxa"/>
            <w:noWrap/>
            <w:vAlign w:val="bottom"/>
            <w:hideMark/>
          </w:tcPr>
          <w:p w14:paraId="749CF4A0" w14:textId="77777777" w:rsidR="00E80351" w:rsidRPr="00CD48A8" w:rsidDel="001D5C52" w:rsidRDefault="00E80351" w:rsidP="00430997">
            <w:pPr>
              <w:pStyle w:val="TableText"/>
              <w:rPr>
                <w:noProof w:val="0"/>
                <w:lang w:eastAsia="zh-CN"/>
              </w:rPr>
            </w:pPr>
            <w:r w:rsidRPr="00CD48A8" w:rsidDel="001D5C52">
              <w:rPr>
                <w:noProof w:val="0"/>
                <w:lang w:eastAsia="zh-CN"/>
              </w:rPr>
              <w:t>52</w:t>
            </w:r>
          </w:p>
        </w:tc>
        <w:tc>
          <w:tcPr>
            <w:tcW w:w="720" w:type="dxa"/>
            <w:noWrap/>
            <w:vAlign w:val="bottom"/>
            <w:hideMark/>
          </w:tcPr>
          <w:p w14:paraId="4461A452" w14:textId="77777777" w:rsidR="00E80351" w:rsidRPr="00CD48A8" w:rsidDel="001D5C52" w:rsidRDefault="00E80351" w:rsidP="00430997">
            <w:pPr>
              <w:pStyle w:val="TableText"/>
              <w:rPr>
                <w:noProof w:val="0"/>
                <w:lang w:eastAsia="zh-CN"/>
              </w:rPr>
            </w:pPr>
            <w:r w:rsidRPr="00CD48A8" w:rsidDel="001D5C52">
              <w:rPr>
                <w:noProof w:val="0"/>
                <w:lang w:eastAsia="zh-CN"/>
              </w:rPr>
              <w:t>35</w:t>
            </w:r>
          </w:p>
        </w:tc>
        <w:tc>
          <w:tcPr>
            <w:tcW w:w="1008" w:type="dxa"/>
            <w:noWrap/>
            <w:vAlign w:val="bottom"/>
            <w:hideMark/>
          </w:tcPr>
          <w:p w14:paraId="70E9C3EA"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67%</w:t>
            </w:r>
          </w:p>
        </w:tc>
        <w:tc>
          <w:tcPr>
            <w:tcW w:w="1008" w:type="dxa"/>
            <w:noWrap/>
            <w:vAlign w:val="bottom"/>
            <w:hideMark/>
          </w:tcPr>
          <w:p w14:paraId="530DD7F3"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0.98</w:t>
            </w:r>
          </w:p>
        </w:tc>
        <w:tc>
          <w:tcPr>
            <w:tcW w:w="1152" w:type="dxa"/>
            <w:noWrap/>
            <w:vAlign w:val="bottom"/>
            <w:hideMark/>
          </w:tcPr>
          <w:p w14:paraId="55226D80" w14:textId="77777777" w:rsidR="00E80351" w:rsidRPr="00CD48A8" w:rsidDel="001D5C52" w:rsidRDefault="00E80351" w:rsidP="00430997">
            <w:pPr>
              <w:pStyle w:val="TableText"/>
              <w:ind w:right="144"/>
              <w:rPr>
                <w:noProof w:val="0"/>
                <w:lang w:eastAsia="zh-CN"/>
              </w:rPr>
            </w:pPr>
            <w:r w:rsidRPr="00CD48A8" w:rsidDel="001D5C52">
              <w:rPr>
                <w:noProof w:val="0"/>
                <w:lang w:eastAsia="zh-CN"/>
              </w:rPr>
              <w:t>0.97</w:t>
            </w:r>
          </w:p>
        </w:tc>
      </w:tr>
    </w:tbl>
    <w:p w14:paraId="79A5CE95" w14:textId="0C041170" w:rsidR="000C3591" w:rsidRPr="00CD48A8" w:rsidRDefault="007616F2" w:rsidP="00F91B02">
      <w:pPr>
        <w:keepNext/>
        <w:keepLines/>
        <w:spacing w:before="240"/>
      </w:pPr>
      <w:r w:rsidRPr="00CD48A8">
        <w:rPr>
          <w:rStyle w:val="Cross-Reference"/>
        </w:rPr>
        <w:fldChar w:fldCharType="begin"/>
      </w:r>
      <w:r w:rsidRPr="00CD48A8">
        <w:rPr>
          <w:rStyle w:val="Cross-Reference"/>
        </w:rPr>
        <w:instrText xml:space="preserve"> REF _Ref38631051 \h  \* MERGEFORMAT </w:instrText>
      </w:r>
      <w:r w:rsidRPr="00CD48A8">
        <w:rPr>
          <w:rStyle w:val="Cross-Reference"/>
        </w:rPr>
      </w:r>
      <w:r w:rsidRPr="00CD48A8">
        <w:rPr>
          <w:rStyle w:val="Cross-Reference"/>
        </w:rPr>
        <w:fldChar w:fldCharType="separate"/>
      </w:r>
      <w:r w:rsidR="0023774A" w:rsidRPr="0023774A">
        <w:rPr>
          <w:rStyle w:val="Cross-Reference"/>
        </w:rPr>
        <w:t>Table 7.11</w:t>
      </w:r>
      <w:r w:rsidRPr="00CD48A8">
        <w:rPr>
          <w:rStyle w:val="Cross-Reference"/>
        </w:rPr>
        <w:fldChar w:fldCharType="end"/>
      </w:r>
      <w:r w:rsidR="4BDEB411" w:rsidRPr="00CD48A8">
        <w:t xml:space="preserve"> </w:t>
      </w:r>
      <w:r w:rsidR="40F90E88" w:rsidRPr="00CD48A8">
        <w:t xml:space="preserve">presents the summary statistics of the final linking results after items with unstable parameters </w:t>
      </w:r>
      <w:r w:rsidR="53CA7750" w:rsidRPr="00CD48A8">
        <w:t xml:space="preserve">were </w:t>
      </w:r>
      <w:r w:rsidR="40F90E88" w:rsidRPr="00CD48A8">
        <w:t>detected and removed from the anchor set</w:t>
      </w:r>
      <w:r w:rsidR="2A41944C" w:rsidRPr="00CD48A8">
        <w:t xml:space="preserve"> in grades </w:t>
      </w:r>
      <w:r w:rsidR="1B8B501C" w:rsidRPr="00CD48A8">
        <w:t>three t</w:t>
      </w:r>
      <w:r w:rsidR="02B0A1A2" w:rsidRPr="00CD48A8">
        <w:t>hrough</w:t>
      </w:r>
      <w:r w:rsidR="1B8B501C" w:rsidRPr="00CD48A8">
        <w:t xml:space="preserve"> eight</w:t>
      </w:r>
      <w:r w:rsidR="40F90E88" w:rsidRPr="00CD48A8">
        <w:t xml:space="preserve">. The statistics </w:t>
      </w:r>
      <w:r w:rsidR="6F34E491" w:rsidRPr="00CD48A8">
        <w:t xml:space="preserve">include </w:t>
      </w:r>
      <w:r w:rsidR="40F90E88" w:rsidRPr="00CD48A8">
        <w:t xml:space="preserve">the number of remaining items in the final anchor set, average item difficulties of the anchor set both in the 2018–2019 </w:t>
      </w:r>
      <w:r w:rsidR="15A85650" w:rsidRPr="00CD48A8">
        <w:t>base scale</w:t>
      </w:r>
      <w:r w:rsidR="40F90E88" w:rsidRPr="00CD48A8">
        <w:t xml:space="preserve"> and from the </w:t>
      </w:r>
      <w:r w:rsidR="27D6C88D" w:rsidRPr="00CD48A8">
        <w:t xml:space="preserve">2020–2021 </w:t>
      </w:r>
      <w:r w:rsidR="40F90E88" w:rsidRPr="00CD48A8">
        <w:t xml:space="preserve">administration, along with their differences, as well as the criteria for evaluating the </w:t>
      </w:r>
      <w:r w:rsidR="00CE5CF0" w:rsidRPr="00CD48A8">
        <w:t xml:space="preserve">absolute </w:t>
      </w:r>
      <w:r w:rsidR="40F90E88" w:rsidRPr="00CD48A8">
        <w:t>differences.</w:t>
      </w:r>
    </w:p>
    <w:p w14:paraId="68F31666" w14:textId="7FA45DED" w:rsidR="000C3591" w:rsidRPr="00CD48A8" w:rsidRDefault="000C3591" w:rsidP="00F91B02">
      <w:pPr>
        <w:pStyle w:val="Caption"/>
        <w:keepLines/>
      </w:pPr>
      <w:bookmarkStart w:id="1290" w:name="_Ref38631051"/>
      <w:bookmarkStart w:id="1291" w:name="_Toc38982178"/>
      <w:bookmarkStart w:id="1292" w:name="_Toc46912891"/>
      <w:bookmarkStart w:id="1293" w:name="_Toc103234967"/>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11</w:t>
      </w:r>
      <w:r w:rsidRPr="00CD48A8">
        <w:fldChar w:fldCharType="end"/>
      </w:r>
      <w:bookmarkEnd w:id="1290"/>
      <w:r w:rsidRPr="00CD48A8" w:rsidDel="0093295B">
        <w:t xml:space="preserve"> </w:t>
      </w:r>
      <w:r w:rsidR="003A5234" w:rsidRPr="00CD48A8">
        <w:t xml:space="preserve"> </w:t>
      </w:r>
      <w:r w:rsidRPr="00CD48A8">
        <w:t>Linked Item Parameter Results</w:t>
      </w:r>
      <w:bookmarkEnd w:id="1291"/>
      <w:bookmarkEnd w:id="1292"/>
      <w:bookmarkEnd w:id="1293"/>
    </w:p>
    <w:tbl>
      <w:tblPr>
        <w:tblStyle w:val="TRs"/>
        <w:tblW w:w="4944" w:type="pct"/>
        <w:tblLook w:val="04A0" w:firstRow="1" w:lastRow="0" w:firstColumn="1" w:lastColumn="0" w:noHBand="0" w:noVBand="1"/>
        <w:tblDescription w:val="Linked Item Parameter Results"/>
      </w:tblPr>
      <w:tblGrid>
        <w:gridCol w:w="1151"/>
        <w:gridCol w:w="1387"/>
        <w:gridCol w:w="1814"/>
        <w:gridCol w:w="1814"/>
        <w:gridCol w:w="1965"/>
        <w:gridCol w:w="1694"/>
      </w:tblGrid>
      <w:tr w:rsidR="00DC29E7" w:rsidRPr="00CD48A8" w14:paraId="0027EA8C" w14:textId="77777777" w:rsidTr="00E172E2">
        <w:trPr>
          <w:cnfStyle w:val="100000000000" w:firstRow="1" w:lastRow="0" w:firstColumn="0" w:lastColumn="0" w:oddVBand="0" w:evenVBand="0" w:oddHBand="0" w:evenHBand="0" w:firstRowFirstColumn="0" w:firstRowLastColumn="0" w:lastRowFirstColumn="0" w:lastRowLastColumn="0"/>
          <w:trHeight w:val="1296"/>
        </w:trPr>
        <w:tc>
          <w:tcPr>
            <w:tcW w:w="586" w:type="pct"/>
            <w:hideMark/>
          </w:tcPr>
          <w:p w14:paraId="34B1B30E" w14:textId="4B2A5236" w:rsidR="004F781E" w:rsidRPr="00CD48A8" w:rsidRDefault="004F781E" w:rsidP="00814B96">
            <w:pPr>
              <w:pStyle w:val="TableHead"/>
              <w:keepNext/>
              <w:keepLines/>
              <w:rPr>
                <w:noProof w:val="0"/>
                <w:lang w:eastAsia="zh-CN"/>
              </w:rPr>
            </w:pPr>
            <w:r w:rsidRPr="00CD48A8">
              <w:rPr>
                <w:noProof w:val="0"/>
                <w:lang w:eastAsia="zh-CN"/>
              </w:rPr>
              <w:t>Grade Level</w:t>
            </w:r>
          </w:p>
        </w:tc>
        <w:tc>
          <w:tcPr>
            <w:tcW w:w="706" w:type="pct"/>
            <w:hideMark/>
          </w:tcPr>
          <w:p w14:paraId="202EEE9D" w14:textId="77777777" w:rsidR="004F781E" w:rsidRPr="00CD48A8" w:rsidRDefault="004F781E" w:rsidP="00814B96">
            <w:pPr>
              <w:pStyle w:val="TableHead"/>
              <w:keepNext/>
              <w:keepLines/>
              <w:rPr>
                <w:noProof w:val="0"/>
                <w:lang w:eastAsia="zh-CN"/>
              </w:rPr>
            </w:pPr>
            <w:r w:rsidRPr="00CD48A8">
              <w:rPr>
                <w:noProof w:val="0"/>
                <w:lang w:eastAsia="zh-CN"/>
              </w:rPr>
              <w:t>Number of Anchor Items</w:t>
            </w:r>
          </w:p>
        </w:tc>
        <w:tc>
          <w:tcPr>
            <w:tcW w:w="923" w:type="pct"/>
            <w:hideMark/>
          </w:tcPr>
          <w:p w14:paraId="4384BE4C" w14:textId="77777777" w:rsidR="004F781E" w:rsidRPr="00CD48A8" w:rsidRDefault="004F781E" w:rsidP="00814B96">
            <w:pPr>
              <w:pStyle w:val="TableHead"/>
              <w:keepNext/>
              <w:keepLines/>
              <w:rPr>
                <w:noProof w:val="0"/>
                <w:lang w:eastAsia="zh-CN"/>
              </w:rPr>
            </w:pPr>
            <w:r w:rsidRPr="00CD48A8">
              <w:rPr>
                <w:noProof w:val="0"/>
                <w:lang w:eastAsia="zh-CN"/>
              </w:rPr>
              <w:t xml:space="preserve">Operational Baseline Scale Average </w:t>
            </w:r>
            <w:r w:rsidRPr="00CD48A8">
              <w:rPr>
                <w:i/>
                <w:noProof w:val="0"/>
                <w:lang w:eastAsia="zh-CN"/>
              </w:rPr>
              <w:t>b</w:t>
            </w:r>
            <w:r w:rsidRPr="00CD48A8">
              <w:rPr>
                <w:noProof w:val="0"/>
                <w:lang w:eastAsia="zh-CN"/>
              </w:rPr>
              <w:t>-‍parameter</w:t>
            </w:r>
          </w:p>
        </w:tc>
        <w:tc>
          <w:tcPr>
            <w:tcW w:w="923" w:type="pct"/>
            <w:hideMark/>
          </w:tcPr>
          <w:p w14:paraId="56854B77" w14:textId="77777777" w:rsidR="004F781E" w:rsidRPr="00CD48A8" w:rsidRDefault="004F781E" w:rsidP="00814B96">
            <w:pPr>
              <w:pStyle w:val="TableHead"/>
              <w:keepNext/>
              <w:keepLines/>
              <w:rPr>
                <w:noProof w:val="0"/>
                <w:lang w:eastAsia="zh-CN"/>
              </w:rPr>
            </w:pPr>
            <w:r w:rsidRPr="00CD48A8">
              <w:rPr>
                <w:noProof w:val="0"/>
                <w:lang w:eastAsia="zh-CN"/>
              </w:rPr>
              <w:t xml:space="preserve">Linked 2021 Test Average </w:t>
            </w:r>
            <w:r w:rsidRPr="00CD48A8">
              <w:rPr>
                <w:i/>
                <w:noProof w:val="0"/>
                <w:lang w:eastAsia="zh-CN"/>
              </w:rPr>
              <w:t>b</w:t>
            </w:r>
            <w:r w:rsidRPr="00CD48A8">
              <w:rPr>
                <w:noProof w:val="0"/>
                <w:lang w:eastAsia="zh-CN"/>
              </w:rPr>
              <w:t>-‍parameter</w:t>
            </w:r>
          </w:p>
        </w:tc>
        <w:tc>
          <w:tcPr>
            <w:tcW w:w="1000" w:type="pct"/>
            <w:hideMark/>
          </w:tcPr>
          <w:p w14:paraId="52ACF69C" w14:textId="77777777" w:rsidR="004F781E" w:rsidRPr="00CD48A8" w:rsidRDefault="004F781E" w:rsidP="00814B96">
            <w:pPr>
              <w:pStyle w:val="TableHead"/>
              <w:keepNext/>
              <w:keepLines/>
              <w:rPr>
                <w:noProof w:val="0"/>
                <w:lang w:eastAsia="zh-CN"/>
              </w:rPr>
            </w:pPr>
            <w:r w:rsidRPr="00CD48A8">
              <w:rPr>
                <w:noProof w:val="0"/>
                <w:lang w:eastAsia="zh-CN"/>
              </w:rPr>
              <w:t xml:space="preserve">Difference of Average </w:t>
            </w:r>
            <w:r w:rsidRPr="00CD48A8">
              <w:rPr>
                <w:i/>
                <w:noProof w:val="0"/>
                <w:lang w:eastAsia="zh-CN"/>
              </w:rPr>
              <w:t>b</w:t>
            </w:r>
            <w:r w:rsidRPr="00CD48A8">
              <w:rPr>
                <w:noProof w:val="0"/>
                <w:lang w:eastAsia="zh-CN"/>
              </w:rPr>
              <w:t>-‍parameters</w:t>
            </w:r>
          </w:p>
        </w:tc>
        <w:tc>
          <w:tcPr>
            <w:tcW w:w="862" w:type="pct"/>
            <w:hideMark/>
          </w:tcPr>
          <w:p w14:paraId="507DAB78" w14:textId="77777777" w:rsidR="004F781E" w:rsidRPr="00CD48A8" w:rsidRDefault="004F781E" w:rsidP="00814B96">
            <w:pPr>
              <w:pStyle w:val="TableHead"/>
              <w:keepNext/>
              <w:keepLines/>
              <w:rPr>
                <w:noProof w:val="0"/>
                <w:lang w:eastAsia="zh-CN"/>
              </w:rPr>
            </w:pPr>
            <w:r w:rsidRPr="00CD48A8">
              <w:rPr>
                <w:noProof w:val="0"/>
                <w:lang w:eastAsia="zh-CN"/>
              </w:rPr>
              <w:t>Criteria for the Acceptable Absolute Difference</w:t>
            </w:r>
          </w:p>
        </w:tc>
      </w:tr>
      <w:tr w:rsidR="004F781E" w:rsidRPr="00CD48A8" w14:paraId="53DCB6DE" w14:textId="77777777" w:rsidTr="00E172E2">
        <w:tc>
          <w:tcPr>
            <w:tcW w:w="586" w:type="pct"/>
            <w:hideMark/>
          </w:tcPr>
          <w:p w14:paraId="165DA912" w14:textId="77777777" w:rsidR="004F781E" w:rsidRPr="00CD48A8" w:rsidRDefault="004F781E" w:rsidP="00F91B02">
            <w:pPr>
              <w:pStyle w:val="TableText"/>
              <w:keepNext/>
              <w:keepLines/>
              <w:rPr>
                <w:noProof w:val="0"/>
                <w:lang w:eastAsia="zh-CN"/>
              </w:rPr>
            </w:pPr>
            <w:r w:rsidRPr="00CD48A8">
              <w:rPr>
                <w:noProof w:val="0"/>
                <w:lang w:eastAsia="zh-CN"/>
              </w:rPr>
              <w:t>Grade 3</w:t>
            </w:r>
          </w:p>
        </w:tc>
        <w:tc>
          <w:tcPr>
            <w:tcW w:w="706" w:type="pct"/>
            <w:noWrap/>
            <w:vAlign w:val="bottom"/>
            <w:hideMark/>
          </w:tcPr>
          <w:p w14:paraId="222BD176" w14:textId="77777777" w:rsidR="004F781E" w:rsidRPr="00CD48A8" w:rsidRDefault="004F781E" w:rsidP="00430997">
            <w:pPr>
              <w:pStyle w:val="TableText"/>
              <w:keepNext/>
              <w:keepLines/>
              <w:ind w:right="432"/>
              <w:rPr>
                <w:noProof w:val="0"/>
                <w:lang w:eastAsia="zh-CN"/>
              </w:rPr>
            </w:pPr>
            <w:r w:rsidRPr="00CD48A8">
              <w:rPr>
                <w:noProof w:val="0"/>
                <w:lang w:eastAsia="zh-CN"/>
              </w:rPr>
              <w:t>30</w:t>
            </w:r>
          </w:p>
        </w:tc>
        <w:tc>
          <w:tcPr>
            <w:tcW w:w="923" w:type="pct"/>
            <w:noWrap/>
            <w:vAlign w:val="bottom"/>
            <w:hideMark/>
          </w:tcPr>
          <w:p w14:paraId="060F6D60" w14:textId="77777777" w:rsidR="004F781E" w:rsidRPr="00CD48A8" w:rsidRDefault="004F781E" w:rsidP="00430997">
            <w:pPr>
              <w:pStyle w:val="TableText"/>
              <w:keepNext/>
              <w:keepLines/>
              <w:ind w:right="432"/>
              <w:rPr>
                <w:noProof w:val="0"/>
                <w:lang w:eastAsia="zh-CN"/>
              </w:rPr>
            </w:pPr>
            <w:r w:rsidRPr="00CD48A8">
              <w:rPr>
                <w:noProof w:val="0"/>
                <w:lang w:eastAsia="zh-CN"/>
              </w:rPr>
              <w:t>0.0948</w:t>
            </w:r>
          </w:p>
        </w:tc>
        <w:tc>
          <w:tcPr>
            <w:tcW w:w="923" w:type="pct"/>
            <w:noWrap/>
            <w:vAlign w:val="bottom"/>
            <w:hideMark/>
          </w:tcPr>
          <w:p w14:paraId="18E3A8D6" w14:textId="77777777" w:rsidR="004F781E" w:rsidRPr="00CD48A8" w:rsidRDefault="004F781E" w:rsidP="00430997">
            <w:pPr>
              <w:pStyle w:val="TableText"/>
              <w:keepNext/>
              <w:keepLines/>
              <w:ind w:right="432"/>
              <w:rPr>
                <w:noProof w:val="0"/>
                <w:lang w:eastAsia="zh-CN"/>
              </w:rPr>
            </w:pPr>
            <w:r w:rsidRPr="00CD48A8">
              <w:rPr>
                <w:noProof w:val="0"/>
                <w:lang w:eastAsia="zh-CN"/>
              </w:rPr>
              <w:t>0.0948</w:t>
            </w:r>
          </w:p>
        </w:tc>
        <w:tc>
          <w:tcPr>
            <w:tcW w:w="1000" w:type="pct"/>
            <w:noWrap/>
            <w:vAlign w:val="bottom"/>
            <w:hideMark/>
          </w:tcPr>
          <w:p w14:paraId="70D0CC9E" w14:textId="77777777" w:rsidR="004F781E" w:rsidRPr="00CD48A8" w:rsidRDefault="004F781E" w:rsidP="00430997">
            <w:pPr>
              <w:pStyle w:val="TableText"/>
              <w:keepNext/>
              <w:keepLines/>
              <w:ind w:right="432"/>
              <w:rPr>
                <w:noProof w:val="0"/>
                <w:lang w:eastAsia="zh-CN"/>
              </w:rPr>
            </w:pPr>
            <w:r w:rsidRPr="00CD48A8">
              <w:rPr>
                <w:noProof w:val="0"/>
                <w:lang w:eastAsia="zh-CN"/>
              </w:rPr>
              <w:t>0.0001</w:t>
            </w:r>
          </w:p>
        </w:tc>
        <w:tc>
          <w:tcPr>
            <w:tcW w:w="862" w:type="pct"/>
            <w:noWrap/>
            <w:vAlign w:val="bottom"/>
            <w:hideMark/>
          </w:tcPr>
          <w:p w14:paraId="1546B00E" w14:textId="77777777" w:rsidR="004F781E" w:rsidRPr="00CD48A8" w:rsidRDefault="004F781E" w:rsidP="00430997">
            <w:pPr>
              <w:pStyle w:val="TableText"/>
              <w:keepNext/>
              <w:keepLines/>
              <w:ind w:right="432"/>
              <w:rPr>
                <w:noProof w:val="0"/>
                <w:lang w:eastAsia="zh-CN"/>
              </w:rPr>
            </w:pPr>
            <w:r w:rsidRPr="00CD48A8">
              <w:rPr>
                <w:noProof w:val="0"/>
                <w:lang w:eastAsia="zh-CN"/>
              </w:rPr>
              <w:t>&lt;0.1</w:t>
            </w:r>
          </w:p>
        </w:tc>
      </w:tr>
      <w:tr w:rsidR="004F781E" w:rsidRPr="00CD48A8" w14:paraId="6894BF0F" w14:textId="77777777" w:rsidTr="00E172E2">
        <w:tc>
          <w:tcPr>
            <w:tcW w:w="586" w:type="pct"/>
            <w:hideMark/>
          </w:tcPr>
          <w:p w14:paraId="55603BD0" w14:textId="77777777" w:rsidR="004F781E" w:rsidRPr="00CD48A8" w:rsidRDefault="004F781E" w:rsidP="00F91B02">
            <w:pPr>
              <w:pStyle w:val="TableText"/>
              <w:keepNext/>
              <w:keepLines/>
              <w:rPr>
                <w:noProof w:val="0"/>
                <w:lang w:eastAsia="zh-CN"/>
              </w:rPr>
            </w:pPr>
            <w:r w:rsidRPr="00CD48A8">
              <w:rPr>
                <w:noProof w:val="0"/>
                <w:lang w:eastAsia="zh-CN"/>
              </w:rPr>
              <w:t>Grade 4</w:t>
            </w:r>
          </w:p>
        </w:tc>
        <w:tc>
          <w:tcPr>
            <w:tcW w:w="706" w:type="pct"/>
            <w:noWrap/>
            <w:vAlign w:val="bottom"/>
            <w:hideMark/>
          </w:tcPr>
          <w:p w14:paraId="67E37A3E" w14:textId="77777777" w:rsidR="004F781E" w:rsidRPr="00CD48A8" w:rsidRDefault="004F781E" w:rsidP="00430997">
            <w:pPr>
              <w:pStyle w:val="TableText"/>
              <w:keepNext/>
              <w:keepLines/>
              <w:ind w:right="432"/>
              <w:rPr>
                <w:noProof w:val="0"/>
                <w:lang w:eastAsia="zh-CN"/>
              </w:rPr>
            </w:pPr>
            <w:r w:rsidRPr="00CD48A8">
              <w:rPr>
                <w:noProof w:val="0"/>
                <w:lang w:eastAsia="zh-CN"/>
              </w:rPr>
              <w:t>35</w:t>
            </w:r>
          </w:p>
        </w:tc>
        <w:tc>
          <w:tcPr>
            <w:tcW w:w="923" w:type="pct"/>
            <w:noWrap/>
            <w:vAlign w:val="bottom"/>
            <w:hideMark/>
          </w:tcPr>
          <w:p w14:paraId="1CD59B01" w14:textId="77777777" w:rsidR="004F781E" w:rsidRPr="00CD48A8" w:rsidRDefault="004F781E" w:rsidP="00430997">
            <w:pPr>
              <w:pStyle w:val="TableText"/>
              <w:keepNext/>
              <w:keepLines/>
              <w:ind w:right="432"/>
              <w:rPr>
                <w:noProof w:val="0"/>
                <w:lang w:eastAsia="zh-CN"/>
              </w:rPr>
            </w:pPr>
            <w:r w:rsidRPr="00CD48A8">
              <w:rPr>
                <w:noProof w:val="0"/>
                <w:lang w:eastAsia="zh-CN"/>
              </w:rPr>
              <w:t>-0.0571</w:t>
            </w:r>
          </w:p>
        </w:tc>
        <w:tc>
          <w:tcPr>
            <w:tcW w:w="923" w:type="pct"/>
            <w:noWrap/>
            <w:vAlign w:val="bottom"/>
            <w:hideMark/>
          </w:tcPr>
          <w:p w14:paraId="49A84037" w14:textId="77777777" w:rsidR="004F781E" w:rsidRPr="00CD48A8" w:rsidRDefault="004F781E" w:rsidP="00430997">
            <w:pPr>
              <w:pStyle w:val="TableText"/>
              <w:keepNext/>
              <w:keepLines/>
              <w:ind w:right="432"/>
              <w:rPr>
                <w:noProof w:val="0"/>
                <w:lang w:eastAsia="zh-CN"/>
              </w:rPr>
            </w:pPr>
            <w:r w:rsidRPr="00CD48A8">
              <w:rPr>
                <w:noProof w:val="0"/>
                <w:lang w:eastAsia="zh-CN"/>
              </w:rPr>
              <w:t>-0.0571</w:t>
            </w:r>
          </w:p>
        </w:tc>
        <w:tc>
          <w:tcPr>
            <w:tcW w:w="1000" w:type="pct"/>
            <w:noWrap/>
            <w:vAlign w:val="bottom"/>
            <w:hideMark/>
          </w:tcPr>
          <w:p w14:paraId="56B4696D" w14:textId="77777777" w:rsidR="004F781E" w:rsidRPr="00CD48A8" w:rsidRDefault="004F781E" w:rsidP="00430997">
            <w:pPr>
              <w:pStyle w:val="TableText"/>
              <w:keepNext/>
              <w:keepLines/>
              <w:ind w:right="432"/>
              <w:rPr>
                <w:noProof w:val="0"/>
                <w:lang w:eastAsia="zh-CN"/>
              </w:rPr>
            </w:pPr>
            <w:r w:rsidRPr="00CD48A8">
              <w:rPr>
                <w:noProof w:val="0"/>
                <w:lang w:eastAsia="zh-CN"/>
              </w:rPr>
              <w:t>0.0000</w:t>
            </w:r>
          </w:p>
        </w:tc>
        <w:tc>
          <w:tcPr>
            <w:tcW w:w="862" w:type="pct"/>
            <w:noWrap/>
            <w:vAlign w:val="bottom"/>
            <w:hideMark/>
          </w:tcPr>
          <w:p w14:paraId="623D6691" w14:textId="77777777" w:rsidR="004F781E" w:rsidRPr="00CD48A8" w:rsidRDefault="004F781E" w:rsidP="00430997">
            <w:pPr>
              <w:pStyle w:val="TableText"/>
              <w:keepNext/>
              <w:keepLines/>
              <w:ind w:right="432"/>
              <w:rPr>
                <w:noProof w:val="0"/>
                <w:lang w:eastAsia="zh-CN"/>
              </w:rPr>
            </w:pPr>
            <w:r w:rsidRPr="00CD48A8">
              <w:rPr>
                <w:noProof w:val="0"/>
                <w:lang w:eastAsia="zh-CN"/>
              </w:rPr>
              <w:t>&lt;0.1</w:t>
            </w:r>
          </w:p>
        </w:tc>
      </w:tr>
      <w:tr w:rsidR="004F781E" w:rsidRPr="00CD48A8" w14:paraId="689C99EF" w14:textId="77777777" w:rsidTr="00E172E2">
        <w:tc>
          <w:tcPr>
            <w:tcW w:w="586" w:type="pct"/>
            <w:hideMark/>
          </w:tcPr>
          <w:p w14:paraId="2D72A25A" w14:textId="77777777" w:rsidR="004F781E" w:rsidRPr="00CD48A8" w:rsidRDefault="004F781E" w:rsidP="00F91B02">
            <w:pPr>
              <w:pStyle w:val="TableText"/>
              <w:keepNext/>
              <w:keepLines/>
              <w:rPr>
                <w:noProof w:val="0"/>
                <w:lang w:eastAsia="zh-CN"/>
              </w:rPr>
            </w:pPr>
            <w:r w:rsidRPr="00CD48A8">
              <w:rPr>
                <w:noProof w:val="0"/>
                <w:lang w:eastAsia="zh-CN"/>
              </w:rPr>
              <w:t>Grade 5</w:t>
            </w:r>
          </w:p>
        </w:tc>
        <w:tc>
          <w:tcPr>
            <w:tcW w:w="706" w:type="pct"/>
            <w:noWrap/>
            <w:vAlign w:val="bottom"/>
            <w:hideMark/>
          </w:tcPr>
          <w:p w14:paraId="21CB32DC" w14:textId="77777777" w:rsidR="004F781E" w:rsidRPr="00CD48A8" w:rsidRDefault="004F781E" w:rsidP="00430997">
            <w:pPr>
              <w:pStyle w:val="TableText"/>
              <w:keepNext/>
              <w:keepLines/>
              <w:ind w:right="432"/>
              <w:rPr>
                <w:noProof w:val="0"/>
                <w:lang w:eastAsia="zh-CN"/>
              </w:rPr>
            </w:pPr>
            <w:r w:rsidRPr="00CD48A8">
              <w:rPr>
                <w:noProof w:val="0"/>
                <w:lang w:eastAsia="zh-CN"/>
              </w:rPr>
              <w:t>34</w:t>
            </w:r>
          </w:p>
        </w:tc>
        <w:tc>
          <w:tcPr>
            <w:tcW w:w="923" w:type="pct"/>
            <w:noWrap/>
            <w:vAlign w:val="bottom"/>
            <w:hideMark/>
          </w:tcPr>
          <w:p w14:paraId="0B6AE570" w14:textId="77777777" w:rsidR="004F781E" w:rsidRPr="00CD48A8" w:rsidRDefault="004F781E" w:rsidP="00430997">
            <w:pPr>
              <w:pStyle w:val="TableText"/>
              <w:keepNext/>
              <w:keepLines/>
              <w:ind w:right="432"/>
              <w:rPr>
                <w:noProof w:val="0"/>
                <w:lang w:eastAsia="zh-CN"/>
              </w:rPr>
            </w:pPr>
            <w:r w:rsidRPr="00CD48A8">
              <w:rPr>
                <w:noProof w:val="0"/>
                <w:lang w:eastAsia="zh-CN"/>
              </w:rPr>
              <w:t>0.1558</w:t>
            </w:r>
          </w:p>
        </w:tc>
        <w:tc>
          <w:tcPr>
            <w:tcW w:w="923" w:type="pct"/>
            <w:noWrap/>
            <w:vAlign w:val="bottom"/>
            <w:hideMark/>
          </w:tcPr>
          <w:p w14:paraId="1EF0A00E" w14:textId="77777777" w:rsidR="004F781E" w:rsidRPr="00CD48A8" w:rsidRDefault="004F781E" w:rsidP="00430997">
            <w:pPr>
              <w:pStyle w:val="TableText"/>
              <w:keepNext/>
              <w:keepLines/>
              <w:ind w:right="432"/>
              <w:rPr>
                <w:noProof w:val="0"/>
                <w:lang w:eastAsia="zh-CN"/>
              </w:rPr>
            </w:pPr>
            <w:r w:rsidRPr="00CD48A8">
              <w:rPr>
                <w:noProof w:val="0"/>
                <w:lang w:eastAsia="zh-CN"/>
              </w:rPr>
              <w:t>0.1614</w:t>
            </w:r>
          </w:p>
        </w:tc>
        <w:tc>
          <w:tcPr>
            <w:tcW w:w="1000" w:type="pct"/>
            <w:noWrap/>
            <w:vAlign w:val="bottom"/>
            <w:hideMark/>
          </w:tcPr>
          <w:p w14:paraId="1038EC91" w14:textId="77777777" w:rsidR="004F781E" w:rsidRPr="00CD48A8" w:rsidRDefault="004F781E" w:rsidP="00430997">
            <w:pPr>
              <w:pStyle w:val="TableText"/>
              <w:keepNext/>
              <w:keepLines/>
              <w:ind w:right="432"/>
              <w:rPr>
                <w:noProof w:val="0"/>
                <w:lang w:eastAsia="zh-CN"/>
              </w:rPr>
            </w:pPr>
            <w:r w:rsidRPr="00CD48A8">
              <w:rPr>
                <w:noProof w:val="0"/>
                <w:lang w:eastAsia="zh-CN"/>
              </w:rPr>
              <w:t>-0.0056</w:t>
            </w:r>
          </w:p>
        </w:tc>
        <w:tc>
          <w:tcPr>
            <w:tcW w:w="862" w:type="pct"/>
            <w:noWrap/>
            <w:vAlign w:val="bottom"/>
            <w:hideMark/>
          </w:tcPr>
          <w:p w14:paraId="72D821FB" w14:textId="77777777" w:rsidR="004F781E" w:rsidRPr="00CD48A8" w:rsidRDefault="004F781E" w:rsidP="00430997">
            <w:pPr>
              <w:pStyle w:val="TableText"/>
              <w:keepNext/>
              <w:keepLines/>
              <w:ind w:right="432"/>
              <w:rPr>
                <w:noProof w:val="0"/>
                <w:lang w:eastAsia="zh-CN"/>
              </w:rPr>
            </w:pPr>
            <w:r w:rsidRPr="00CD48A8">
              <w:rPr>
                <w:noProof w:val="0"/>
                <w:lang w:eastAsia="zh-CN"/>
              </w:rPr>
              <w:t>&lt;0.1</w:t>
            </w:r>
          </w:p>
        </w:tc>
      </w:tr>
      <w:tr w:rsidR="004F781E" w:rsidRPr="00CD48A8" w14:paraId="6430EAEC" w14:textId="77777777" w:rsidTr="00E172E2">
        <w:tc>
          <w:tcPr>
            <w:tcW w:w="586" w:type="pct"/>
            <w:hideMark/>
          </w:tcPr>
          <w:p w14:paraId="5ACA5A7C" w14:textId="77777777" w:rsidR="004F781E" w:rsidRPr="00CD48A8" w:rsidRDefault="004F781E" w:rsidP="00F91B02">
            <w:pPr>
              <w:pStyle w:val="TableText"/>
              <w:keepNext/>
              <w:keepLines/>
              <w:rPr>
                <w:noProof w:val="0"/>
                <w:lang w:eastAsia="zh-CN"/>
              </w:rPr>
            </w:pPr>
            <w:r w:rsidRPr="00CD48A8">
              <w:rPr>
                <w:noProof w:val="0"/>
                <w:lang w:eastAsia="zh-CN"/>
              </w:rPr>
              <w:t>Grade 6</w:t>
            </w:r>
          </w:p>
        </w:tc>
        <w:tc>
          <w:tcPr>
            <w:tcW w:w="706" w:type="pct"/>
            <w:noWrap/>
            <w:vAlign w:val="bottom"/>
            <w:hideMark/>
          </w:tcPr>
          <w:p w14:paraId="1FFE4022" w14:textId="77777777" w:rsidR="004F781E" w:rsidRPr="00CD48A8" w:rsidRDefault="004F781E" w:rsidP="00430997">
            <w:pPr>
              <w:pStyle w:val="TableText"/>
              <w:keepNext/>
              <w:keepLines/>
              <w:ind w:right="432"/>
              <w:rPr>
                <w:noProof w:val="0"/>
                <w:lang w:eastAsia="zh-CN"/>
              </w:rPr>
            </w:pPr>
            <w:r w:rsidRPr="00CD48A8">
              <w:rPr>
                <w:noProof w:val="0"/>
                <w:lang w:eastAsia="zh-CN"/>
              </w:rPr>
              <w:t>24</w:t>
            </w:r>
          </w:p>
        </w:tc>
        <w:tc>
          <w:tcPr>
            <w:tcW w:w="923" w:type="pct"/>
            <w:noWrap/>
            <w:vAlign w:val="bottom"/>
            <w:hideMark/>
          </w:tcPr>
          <w:p w14:paraId="77EF2034" w14:textId="77777777" w:rsidR="004F781E" w:rsidRPr="00CD48A8" w:rsidRDefault="004F781E" w:rsidP="00430997">
            <w:pPr>
              <w:pStyle w:val="TableText"/>
              <w:keepNext/>
              <w:keepLines/>
              <w:ind w:right="432"/>
              <w:rPr>
                <w:noProof w:val="0"/>
                <w:lang w:eastAsia="zh-CN"/>
              </w:rPr>
            </w:pPr>
            <w:r w:rsidRPr="00CD48A8">
              <w:rPr>
                <w:noProof w:val="0"/>
                <w:lang w:eastAsia="zh-CN"/>
              </w:rPr>
              <w:t>-0.1750</w:t>
            </w:r>
          </w:p>
        </w:tc>
        <w:tc>
          <w:tcPr>
            <w:tcW w:w="923" w:type="pct"/>
            <w:noWrap/>
            <w:vAlign w:val="bottom"/>
            <w:hideMark/>
          </w:tcPr>
          <w:p w14:paraId="2BB37283" w14:textId="77777777" w:rsidR="004F781E" w:rsidRPr="00CD48A8" w:rsidRDefault="004F781E" w:rsidP="00430997">
            <w:pPr>
              <w:pStyle w:val="TableText"/>
              <w:keepNext/>
              <w:keepLines/>
              <w:ind w:right="432"/>
              <w:rPr>
                <w:noProof w:val="0"/>
                <w:lang w:eastAsia="zh-CN"/>
              </w:rPr>
            </w:pPr>
            <w:r w:rsidRPr="00CD48A8">
              <w:rPr>
                <w:noProof w:val="0"/>
                <w:lang w:eastAsia="zh-CN"/>
              </w:rPr>
              <w:t>-0.1750</w:t>
            </w:r>
          </w:p>
        </w:tc>
        <w:tc>
          <w:tcPr>
            <w:tcW w:w="1000" w:type="pct"/>
            <w:noWrap/>
            <w:vAlign w:val="bottom"/>
            <w:hideMark/>
          </w:tcPr>
          <w:p w14:paraId="1E3CDCBD" w14:textId="77777777" w:rsidR="004F781E" w:rsidRPr="00CD48A8" w:rsidRDefault="004F781E" w:rsidP="00430997">
            <w:pPr>
              <w:pStyle w:val="TableText"/>
              <w:keepNext/>
              <w:keepLines/>
              <w:ind w:right="432"/>
              <w:rPr>
                <w:noProof w:val="0"/>
                <w:lang w:eastAsia="zh-CN"/>
              </w:rPr>
            </w:pPr>
            <w:r w:rsidRPr="00CD48A8">
              <w:rPr>
                <w:noProof w:val="0"/>
                <w:lang w:eastAsia="zh-CN"/>
              </w:rPr>
              <w:t>-0.0001</w:t>
            </w:r>
          </w:p>
        </w:tc>
        <w:tc>
          <w:tcPr>
            <w:tcW w:w="862" w:type="pct"/>
            <w:noWrap/>
            <w:vAlign w:val="bottom"/>
            <w:hideMark/>
          </w:tcPr>
          <w:p w14:paraId="1FED0DA3" w14:textId="77777777" w:rsidR="004F781E" w:rsidRPr="00CD48A8" w:rsidRDefault="004F781E" w:rsidP="00430997">
            <w:pPr>
              <w:pStyle w:val="TableText"/>
              <w:keepNext/>
              <w:keepLines/>
              <w:ind w:right="432"/>
              <w:rPr>
                <w:noProof w:val="0"/>
                <w:lang w:eastAsia="zh-CN"/>
              </w:rPr>
            </w:pPr>
            <w:r w:rsidRPr="00CD48A8">
              <w:rPr>
                <w:noProof w:val="0"/>
                <w:lang w:eastAsia="zh-CN"/>
              </w:rPr>
              <w:t>&lt;0.1</w:t>
            </w:r>
          </w:p>
        </w:tc>
      </w:tr>
      <w:tr w:rsidR="004F781E" w:rsidRPr="00CD48A8" w14:paraId="46B50450" w14:textId="77777777" w:rsidTr="00E172E2">
        <w:tc>
          <w:tcPr>
            <w:tcW w:w="586" w:type="pct"/>
            <w:hideMark/>
          </w:tcPr>
          <w:p w14:paraId="43B14F3A" w14:textId="77777777" w:rsidR="004F781E" w:rsidRPr="00CD48A8" w:rsidRDefault="004F781E" w:rsidP="00F91B02">
            <w:pPr>
              <w:pStyle w:val="TableText"/>
              <w:keepNext/>
              <w:keepLines/>
              <w:rPr>
                <w:noProof w:val="0"/>
                <w:lang w:eastAsia="zh-CN"/>
              </w:rPr>
            </w:pPr>
            <w:r w:rsidRPr="00CD48A8">
              <w:rPr>
                <w:noProof w:val="0"/>
                <w:lang w:eastAsia="zh-CN"/>
              </w:rPr>
              <w:t>Grade 7</w:t>
            </w:r>
          </w:p>
        </w:tc>
        <w:tc>
          <w:tcPr>
            <w:tcW w:w="706" w:type="pct"/>
            <w:noWrap/>
            <w:vAlign w:val="bottom"/>
            <w:hideMark/>
          </w:tcPr>
          <w:p w14:paraId="043948B4" w14:textId="77777777" w:rsidR="004F781E" w:rsidRPr="00CD48A8" w:rsidRDefault="004F781E" w:rsidP="00430997">
            <w:pPr>
              <w:pStyle w:val="TableText"/>
              <w:keepNext/>
              <w:keepLines/>
              <w:ind w:right="432"/>
              <w:rPr>
                <w:noProof w:val="0"/>
                <w:lang w:eastAsia="zh-CN"/>
              </w:rPr>
            </w:pPr>
            <w:r w:rsidRPr="00CD48A8">
              <w:rPr>
                <w:noProof w:val="0"/>
                <w:lang w:eastAsia="zh-CN"/>
              </w:rPr>
              <w:t>35</w:t>
            </w:r>
          </w:p>
        </w:tc>
        <w:tc>
          <w:tcPr>
            <w:tcW w:w="923" w:type="pct"/>
            <w:noWrap/>
            <w:vAlign w:val="bottom"/>
            <w:hideMark/>
          </w:tcPr>
          <w:p w14:paraId="24A6D2B2" w14:textId="77777777" w:rsidR="004F781E" w:rsidRPr="00CD48A8" w:rsidRDefault="004F781E" w:rsidP="00430997">
            <w:pPr>
              <w:pStyle w:val="TableText"/>
              <w:keepNext/>
              <w:keepLines/>
              <w:ind w:right="432"/>
              <w:rPr>
                <w:noProof w:val="0"/>
                <w:lang w:eastAsia="zh-CN"/>
              </w:rPr>
            </w:pPr>
            <w:r w:rsidRPr="00CD48A8">
              <w:rPr>
                <w:noProof w:val="0"/>
                <w:lang w:eastAsia="zh-CN"/>
              </w:rPr>
              <w:t>0.1330</w:t>
            </w:r>
          </w:p>
        </w:tc>
        <w:tc>
          <w:tcPr>
            <w:tcW w:w="923" w:type="pct"/>
            <w:noWrap/>
            <w:vAlign w:val="bottom"/>
            <w:hideMark/>
          </w:tcPr>
          <w:p w14:paraId="2EEDBE12" w14:textId="77777777" w:rsidR="004F781E" w:rsidRPr="00CD48A8" w:rsidRDefault="004F781E" w:rsidP="00430997">
            <w:pPr>
              <w:pStyle w:val="TableText"/>
              <w:keepNext/>
              <w:keepLines/>
              <w:ind w:right="432"/>
              <w:rPr>
                <w:noProof w:val="0"/>
                <w:lang w:eastAsia="zh-CN"/>
              </w:rPr>
            </w:pPr>
            <w:r w:rsidRPr="00CD48A8">
              <w:rPr>
                <w:noProof w:val="0"/>
                <w:lang w:eastAsia="zh-CN"/>
              </w:rPr>
              <w:t>0.1330</w:t>
            </w:r>
          </w:p>
        </w:tc>
        <w:tc>
          <w:tcPr>
            <w:tcW w:w="1000" w:type="pct"/>
            <w:noWrap/>
            <w:vAlign w:val="bottom"/>
            <w:hideMark/>
          </w:tcPr>
          <w:p w14:paraId="71A19659" w14:textId="77777777" w:rsidR="004F781E" w:rsidRPr="00CD48A8" w:rsidRDefault="004F781E" w:rsidP="00430997">
            <w:pPr>
              <w:pStyle w:val="TableText"/>
              <w:keepNext/>
              <w:keepLines/>
              <w:ind w:right="432"/>
              <w:rPr>
                <w:noProof w:val="0"/>
                <w:lang w:eastAsia="zh-CN"/>
              </w:rPr>
            </w:pPr>
            <w:r w:rsidRPr="00CD48A8">
              <w:rPr>
                <w:noProof w:val="0"/>
                <w:lang w:eastAsia="zh-CN"/>
              </w:rPr>
              <w:t>0.0000</w:t>
            </w:r>
          </w:p>
        </w:tc>
        <w:tc>
          <w:tcPr>
            <w:tcW w:w="862" w:type="pct"/>
            <w:noWrap/>
            <w:vAlign w:val="bottom"/>
            <w:hideMark/>
          </w:tcPr>
          <w:p w14:paraId="5F11BE0E" w14:textId="77777777" w:rsidR="004F781E" w:rsidRPr="00CD48A8" w:rsidRDefault="004F781E" w:rsidP="00430997">
            <w:pPr>
              <w:pStyle w:val="TableText"/>
              <w:keepNext/>
              <w:keepLines/>
              <w:ind w:right="432"/>
              <w:rPr>
                <w:noProof w:val="0"/>
                <w:lang w:eastAsia="zh-CN"/>
              </w:rPr>
            </w:pPr>
            <w:r w:rsidRPr="00CD48A8">
              <w:rPr>
                <w:noProof w:val="0"/>
                <w:lang w:eastAsia="zh-CN"/>
              </w:rPr>
              <w:t>&lt;0.1</w:t>
            </w:r>
          </w:p>
        </w:tc>
      </w:tr>
      <w:tr w:rsidR="004F781E" w:rsidRPr="00CD48A8" w14:paraId="7C686828" w14:textId="77777777" w:rsidTr="00E172E2">
        <w:tc>
          <w:tcPr>
            <w:tcW w:w="586" w:type="pct"/>
            <w:hideMark/>
          </w:tcPr>
          <w:p w14:paraId="29735A1D" w14:textId="77777777" w:rsidR="004F781E" w:rsidRPr="00CD48A8" w:rsidRDefault="004F781E" w:rsidP="00F91B02">
            <w:pPr>
              <w:pStyle w:val="TableText"/>
              <w:rPr>
                <w:noProof w:val="0"/>
                <w:lang w:eastAsia="zh-CN"/>
              </w:rPr>
            </w:pPr>
            <w:r w:rsidRPr="00CD48A8">
              <w:rPr>
                <w:noProof w:val="0"/>
                <w:lang w:eastAsia="zh-CN"/>
              </w:rPr>
              <w:t>Grade 8</w:t>
            </w:r>
          </w:p>
        </w:tc>
        <w:tc>
          <w:tcPr>
            <w:tcW w:w="706" w:type="pct"/>
            <w:noWrap/>
            <w:vAlign w:val="bottom"/>
            <w:hideMark/>
          </w:tcPr>
          <w:p w14:paraId="4954D756" w14:textId="77777777" w:rsidR="004F781E" w:rsidRPr="00CD48A8" w:rsidRDefault="004F781E" w:rsidP="00430997">
            <w:pPr>
              <w:pStyle w:val="TableText"/>
              <w:ind w:right="432"/>
              <w:rPr>
                <w:noProof w:val="0"/>
                <w:lang w:eastAsia="zh-CN"/>
              </w:rPr>
            </w:pPr>
            <w:r w:rsidRPr="00CD48A8">
              <w:rPr>
                <w:noProof w:val="0"/>
                <w:lang w:eastAsia="zh-CN"/>
              </w:rPr>
              <w:t>35</w:t>
            </w:r>
          </w:p>
        </w:tc>
        <w:tc>
          <w:tcPr>
            <w:tcW w:w="923" w:type="pct"/>
            <w:noWrap/>
            <w:vAlign w:val="bottom"/>
            <w:hideMark/>
          </w:tcPr>
          <w:p w14:paraId="56D5DF0C" w14:textId="77777777" w:rsidR="004F781E" w:rsidRPr="00CD48A8" w:rsidRDefault="004F781E" w:rsidP="00430997">
            <w:pPr>
              <w:pStyle w:val="TableText"/>
              <w:ind w:right="432"/>
              <w:rPr>
                <w:noProof w:val="0"/>
                <w:lang w:eastAsia="zh-CN"/>
              </w:rPr>
            </w:pPr>
            <w:r w:rsidRPr="00CD48A8">
              <w:rPr>
                <w:noProof w:val="0"/>
                <w:lang w:eastAsia="zh-CN"/>
              </w:rPr>
              <w:t>-0.0904</w:t>
            </w:r>
          </w:p>
        </w:tc>
        <w:tc>
          <w:tcPr>
            <w:tcW w:w="923" w:type="pct"/>
            <w:noWrap/>
            <w:vAlign w:val="bottom"/>
            <w:hideMark/>
          </w:tcPr>
          <w:p w14:paraId="65DAC345" w14:textId="77777777" w:rsidR="004F781E" w:rsidRPr="00CD48A8" w:rsidRDefault="004F781E" w:rsidP="00430997">
            <w:pPr>
              <w:pStyle w:val="TableText"/>
              <w:ind w:right="432"/>
              <w:rPr>
                <w:noProof w:val="0"/>
                <w:lang w:eastAsia="zh-CN"/>
              </w:rPr>
            </w:pPr>
            <w:r w:rsidRPr="00CD48A8">
              <w:rPr>
                <w:noProof w:val="0"/>
                <w:lang w:eastAsia="zh-CN"/>
              </w:rPr>
              <w:t>-0.0904</w:t>
            </w:r>
          </w:p>
        </w:tc>
        <w:tc>
          <w:tcPr>
            <w:tcW w:w="1000" w:type="pct"/>
            <w:noWrap/>
            <w:vAlign w:val="bottom"/>
            <w:hideMark/>
          </w:tcPr>
          <w:p w14:paraId="14822E32" w14:textId="77777777" w:rsidR="004F781E" w:rsidRPr="00CD48A8" w:rsidRDefault="004F781E" w:rsidP="00430997">
            <w:pPr>
              <w:pStyle w:val="TableText"/>
              <w:ind w:right="432"/>
              <w:rPr>
                <w:noProof w:val="0"/>
                <w:lang w:eastAsia="zh-CN"/>
              </w:rPr>
            </w:pPr>
            <w:r w:rsidRPr="00CD48A8">
              <w:rPr>
                <w:noProof w:val="0"/>
                <w:lang w:eastAsia="zh-CN"/>
              </w:rPr>
              <w:t>0.0000</w:t>
            </w:r>
          </w:p>
        </w:tc>
        <w:tc>
          <w:tcPr>
            <w:tcW w:w="862" w:type="pct"/>
            <w:noWrap/>
            <w:vAlign w:val="bottom"/>
            <w:hideMark/>
          </w:tcPr>
          <w:p w14:paraId="6132FEDE" w14:textId="77777777" w:rsidR="004F781E" w:rsidRPr="00CD48A8" w:rsidRDefault="004F781E" w:rsidP="00430997">
            <w:pPr>
              <w:pStyle w:val="TableText"/>
              <w:ind w:right="432"/>
              <w:rPr>
                <w:noProof w:val="0"/>
                <w:lang w:eastAsia="zh-CN"/>
              </w:rPr>
            </w:pPr>
            <w:r w:rsidRPr="00CD48A8">
              <w:rPr>
                <w:noProof w:val="0"/>
                <w:lang w:eastAsia="zh-CN"/>
              </w:rPr>
              <w:t>&lt;0.1</w:t>
            </w:r>
          </w:p>
        </w:tc>
      </w:tr>
    </w:tbl>
    <w:p w14:paraId="453A43EB" w14:textId="4A28F8AC" w:rsidR="00D5461C" w:rsidRPr="00CD48A8" w:rsidRDefault="00D5461C" w:rsidP="002B019E">
      <w:pPr>
        <w:pStyle w:val="Heading5"/>
      </w:pPr>
      <w:r w:rsidRPr="00CD48A8">
        <w:t xml:space="preserve">Summary of Linked Item Response Theory </w:t>
      </w:r>
      <w:r w:rsidRPr="00CD48A8">
        <w:rPr>
          <w:i/>
          <w:iCs/>
        </w:rPr>
        <w:t>b</w:t>
      </w:r>
      <w:r w:rsidRPr="00CD48A8">
        <w:t>-parameters</w:t>
      </w:r>
    </w:p>
    <w:p w14:paraId="674C7133" w14:textId="1F503C45" w:rsidR="00D5461C" w:rsidRPr="00CD48A8" w:rsidRDefault="00D5461C" w:rsidP="00D5461C">
      <w:pPr>
        <w:keepNext/>
        <w:keepLines/>
      </w:pPr>
      <w:r w:rsidRPr="00CD48A8">
        <w:t xml:space="preserve">The overall summary of the linked IRT </w:t>
      </w:r>
      <w:r w:rsidRPr="00CD48A8">
        <w:rPr>
          <w:i/>
        </w:rPr>
        <w:t>b</w:t>
      </w:r>
      <w:r w:rsidRPr="00CD48A8">
        <w:t xml:space="preserve">-value estimates for the 2020–2021 CSA administration calibration is shown in </w:t>
      </w:r>
      <w:r w:rsidR="007616F2" w:rsidRPr="00CD48A8">
        <w:rPr>
          <w:rStyle w:val="Cross-Reference"/>
        </w:rPr>
        <w:fldChar w:fldCharType="begin"/>
      </w:r>
      <w:r w:rsidR="007616F2" w:rsidRPr="00CD48A8">
        <w:rPr>
          <w:rStyle w:val="Cross-Reference"/>
        </w:rPr>
        <w:instrText xml:space="preserve"> REF  _Ref93061917 \* Lower \h  \* MERGEFORMAT </w:instrText>
      </w:r>
      <w:r w:rsidR="007616F2" w:rsidRPr="00CD48A8">
        <w:rPr>
          <w:rStyle w:val="Cross-Reference"/>
        </w:rPr>
      </w:r>
      <w:r w:rsidR="007616F2" w:rsidRPr="00CD48A8">
        <w:rPr>
          <w:rStyle w:val="Cross-Reference"/>
        </w:rPr>
        <w:fldChar w:fldCharType="separate"/>
      </w:r>
      <w:r w:rsidR="0023774A" w:rsidRPr="0023774A">
        <w:rPr>
          <w:rStyle w:val="Cross-Reference"/>
        </w:rPr>
        <w:t>table 7.12</w:t>
      </w:r>
      <w:r w:rsidR="007616F2" w:rsidRPr="00CD48A8">
        <w:rPr>
          <w:rStyle w:val="Cross-Reference"/>
        </w:rPr>
        <w:fldChar w:fldCharType="end"/>
      </w:r>
      <w:r w:rsidRPr="00CD48A8">
        <w:t>. The mean, SD, minimum, and maximum values are presented, in addition to the number of items for each grade</w:t>
      </w:r>
      <w:r w:rsidR="00325C2C" w:rsidRPr="00CD48A8">
        <w:t xml:space="preserve"> level</w:t>
      </w:r>
      <w:r w:rsidRPr="00CD48A8">
        <w:t xml:space="preserve">. The RMSEA values are also provided in </w:t>
      </w:r>
      <w:r w:rsidR="007616F2" w:rsidRPr="00CD48A8">
        <w:rPr>
          <w:rStyle w:val="Cross-Reference"/>
        </w:rPr>
        <w:fldChar w:fldCharType="begin"/>
      </w:r>
      <w:r w:rsidR="007616F2" w:rsidRPr="00CD48A8">
        <w:rPr>
          <w:rStyle w:val="Cross-Reference"/>
        </w:rPr>
        <w:instrText xml:space="preserve"> REF  _Ref93061917 \* Lower \h  \* MERGEFORMAT </w:instrText>
      </w:r>
      <w:r w:rsidR="007616F2" w:rsidRPr="00CD48A8">
        <w:rPr>
          <w:rStyle w:val="Cross-Reference"/>
        </w:rPr>
      </w:r>
      <w:r w:rsidR="007616F2" w:rsidRPr="00CD48A8">
        <w:rPr>
          <w:rStyle w:val="Cross-Reference"/>
        </w:rPr>
        <w:fldChar w:fldCharType="separate"/>
      </w:r>
      <w:r w:rsidR="0023774A" w:rsidRPr="0023774A">
        <w:rPr>
          <w:rStyle w:val="Cross-Reference"/>
        </w:rPr>
        <w:t>table 7.12</w:t>
      </w:r>
      <w:r w:rsidR="007616F2" w:rsidRPr="00CD48A8">
        <w:rPr>
          <w:rStyle w:val="Cross-Reference"/>
        </w:rPr>
        <w:fldChar w:fldCharType="end"/>
      </w:r>
      <w:r w:rsidRPr="00CD48A8">
        <w:t xml:space="preserve">, which </w:t>
      </w:r>
      <w:r w:rsidR="003F04EE" w:rsidRPr="00CD48A8">
        <w:t>are</w:t>
      </w:r>
      <w:r w:rsidRPr="00CD48A8">
        <w:t xml:space="preserve"> below 0.05 for all grade levels</w:t>
      </w:r>
      <w:r w:rsidR="002B019E" w:rsidRPr="00CD48A8">
        <w:t>,</w:t>
      </w:r>
      <w:r w:rsidRPr="00CD48A8">
        <w:t xml:space="preserve"> indicating good model fit (Browne &amp; Cudeck, 1993</w:t>
      </w:r>
      <w:r w:rsidR="002D644E" w:rsidRPr="00CD48A8">
        <w:t>)</w:t>
      </w:r>
      <w:r w:rsidRPr="00CD48A8">
        <w:t>.</w:t>
      </w:r>
    </w:p>
    <w:p w14:paraId="590DE027" w14:textId="4A7870E1" w:rsidR="00D5461C" w:rsidRPr="00CD48A8" w:rsidRDefault="00D5461C" w:rsidP="00D5461C">
      <w:pPr>
        <w:pStyle w:val="Caption"/>
      </w:pPr>
      <w:bookmarkStart w:id="1294" w:name="_Ref93061917"/>
      <w:bookmarkStart w:id="1295" w:name="_Toc103234968"/>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12</w:t>
      </w:r>
      <w:r w:rsidRPr="00CD48A8">
        <w:fldChar w:fldCharType="end"/>
      </w:r>
      <w:bookmarkEnd w:id="1294"/>
      <w:r w:rsidRPr="00CD48A8">
        <w:t xml:space="preserve">  IRT Summary </w:t>
      </w:r>
      <w:r w:rsidRPr="00CD48A8">
        <w:rPr>
          <w:i/>
        </w:rPr>
        <w:t>b</w:t>
      </w:r>
      <w:r w:rsidRPr="00CD48A8">
        <w:t>-value Estimates for All CSA Operational Items</w:t>
      </w:r>
      <w:bookmarkEnd w:id="1295"/>
    </w:p>
    <w:tbl>
      <w:tblPr>
        <w:tblStyle w:val="TRs"/>
        <w:tblW w:w="0" w:type="auto"/>
        <w:tblLayout w:type="fixed"/>
        <w:tblLook w:val="04A0" w:firstRow="1" w:lastRow="0" w:firstColumn="1" w:lastColumn="0" w:noHBand="0" w:noVBand="1"/>
        <w:tblDescription w:val="IRT Summary b-value Estimates for All CSA Operational Items"/>
      </w:tblPr>
      <w:tblGrid>
        <w:gridCol w:w="1152"/>
        <w:gridCol w:w="1296"/>
        <w:gridCol w:w="1439"/>
        <w:gridCol w:w="1152"/>
        <w:gridCol w:w="1296"/>
        <w:gridCol w:w="1440"/>
        <w:gridCol w:w="1152"/>
      </w:tblGrid>
      <w:tr w:rsidR="00DC29E7" w:rsidRPr="00CD48A8" w14:paraId="5B9A03D9" w14:textId="77777777" w:rsidTr="00E172E2">
        <w:trPr>
          <w:cnfStyle w:val="100000000000" w:firstRow="1" w:lastRow="0" w:firstColumn="0" w:lastColumn="0" w:oddVBand="0" w:evenVBand="0" w:oddHBand="0" w:evenHBand="0" w:firstRowFirstColumn="0" w:firstRowLastColumn="0" w:lastRowFirstColumn="0" w:lastRowLastColumn="0"/>
          <w:trHeight w:val="576"/>
        </w:trPr>
        <w:tc>
          <w:tcPr>
            <w:tcW w:w="1152" w:type="dxa"/>
            <w:hideMark/>
          </w:tcPr>
          <w:p w14:paraId="045D0D11" w14:textId="4C19FC28" w:rsidR="00D5461C" w:rsidRPr="00CD48A8" w:rsidRDefault="00D5461C" w:rsidP="00814B96">
            <w:pPr>
              <w:pStyle w:val="TableHead"/>
              <w:rPr>
                <w:noProof w:val="0"/>
                <w:lang w:eastAsia="zh-CN"/>
              </w:rPr>
            </w:pPr>
            <w:r w:rsidRPr="00CD48A8">
              <w:rPr>
                <w:noProof w:val="0"/>
                <w:lang w:eastAsia="zh-CN"/>
              </w:rPr>
              <w:t>Grade Level</w:t>
            </w:r>
          </w:p>
        </w:tc>
        <w:tc>
          <w:tcPr>
            <w:tcW w:w="1296" w:type="dxa"/>
            <w:hideMark/>
          </w:tcPr>
          <w:p w14:paraId="00CAF0F0" w14:textId="77777777" w:rsidR="00D5461C" w:rsidRPr="00CD48A8" w:rsidRDefault="00D5461C" w:rsidP="00814B96">
            <w:pPr>
              <w:pStyle w:val="TableHead"/>
              <w:rPr>
                <w:noProof w:val="0"/>
                <w:lang w:eastAsia="zh-CN"/>
              </w:rPr>
            </w:pPr>
            <w:r w:rsidRPr="00CD48A8">
              <w:rPr>
                <w:noProof w:val="0"/>
                <w:lang w:eastAsia="zh-CN"/>
              </w:rPr>
              <w:t>Number of Items</w:t>
            </w:r>
          </w:p>
        </w:tc>
        <w:tc>
          <w:tcPr>
            <w:tcW w:w="1439" w:type="dxa"/>
            <w:hideMark/>
          </w:tcPr>
          <w:p w14:paraId="0489DDAA" w14:textId="77777777" w:rsidR="00D5461C" w:rsidRPr="00CD48A8" w:rsidRDefault="00D5461C" w:rsidP="00814B96">
            <w:pPr>
              <w:pStyle w:val="TableHead"/>
              <w:rPr>
                <w:noProof w:val="0"/>
                <w:lang w:eastAsia="zh-CN"/>
              </w:rPr>
            </w:pPr>
            <w:r w:rsidRPr="00CD48A8">
              <w:rPr>
                <w:noProof w:val="0"/>
                <w:lang w:eastAsia="zh-CN"/>
              </w:rPr>
              <w:t xml:space="preserve">Average of </w:t>
            </w:r>
            <w:r w:rsidRPr="00CD48A8">
              <w:rPr>
                <w:i/>
                <w:noProof w:val="0"/>
                <w:lang w:eastAsia="zh-CN"/>
              </w:rPr>
              <w:t>b-</w:t>
            </w:r>
            <w:r w:rsidRPr="00CD48A8">
              <w:rPr>
                <w:noProof w:val="0"/>
                <w:lang w:eastAsia="zh-CN"/>
              </w:rPr>
              <w:t>value</w:t>
            </w:r>
          </w:p>
        </w:tc>
        <w:tc>
          <w:tcPr>
            <w:tcW w:w="1152" w:type="dxa"/>
            <w:hideMark/>
          </w:tcPr>
          <w:p w14:paraId="38097842" w14:textId="77777777" w:rsidR="00D5461C" w:rsidRPr="00CD48A8" w:rsidRDefault="00D5461C" w:rsidP="00814B96">
            <w:pPr>
              <w:pStyle w:val="TableHead"/>
              <w:rPr>
                <w:noProof w:val="0"/>
                <w:lang w:eastAsia="zh-CN"/>
              </w:rPr>
            </w:pPr>
            <w:r w:rsidRPr="00CD48A8">
              <w:rPr>
                <w:noProof w:val="0"/>
                <w:lang w:eastAsia="zh-CN"/>
              </w:rPr>
              <w:t xml:space="preserve">SD </w:t>
            </w:r>
            <w:r w:rsidRPr="00CD48A8">
              <w:rPr>
                <w:i/>
                <w:noProof w:val="0"/>
                <w:lang w:eastAsia="zh-CN"/>
              </w:rPr>
              <w:t>b</w:t>
            </w:r>
            <w:r w:rsidRPr="00CD48A8">
              <w:rPr>
                <w:noProof w:val="0"/>
                <w:lang w:eastAsia="zh-CN"/>
              </w:rPr>
              <w:noBreakHyphen/>
              <w:t>value</w:t>
            </w:r>
          </w:p>
        </w:tc>
        <w:tc>
          <w:tcPr>
            <w:tcW w:w="1296" w:type="dxa"/>
            <w:hideMark/>
          </w:tcPr>
          <w:p w14:paraId="5E575579" w14:textId="46D55E32" w:rsidR="00D5461C" w:rsidRPr="00CD48A8" w:rsidRDefault="00D5461C" w:rsidP="00814B96">
            <w:pPr>
              <w:pStyle w:val="TableHead"/>
              <w:rPr>
                <w:noProof w:val="0"/>
                <w:lang w:eastAsia="zh-CN"/>
              </w:rPr>
            </w:pPr>
            <w:r w:rsidRPr="00CD48A8">
              <w:rPr>
                <w:noProof w:val="0"/>
                <w:lang w:eastAsia="zh-CN"/>
              </w:rPr>
              <w:t xml:space="preserve">Minimum </w:t>
            </w:r>
            <w:r w:rsidRPr="00CD48A8">
              <w:rPr>
                <w:i/>
                <w:noProof w:val="0"/>
                <w:lang w:eastAsia="zh-CN"/>
              </w:rPr>
              <w:t>b</w:t>
            </w:r>
            <w:r w:rsidR="005154EE" w:rsidRPr="00CD48A8">
              <w:rPr>
                <w:noProof w:val="0"/>
                <w:lang w:eastAsia="zh-CN"/>
              </w:rPr>
              <w:t>-</w:t>
            </w:r>
            <w:r w:rsidRPr="00CD48A8">
              <w:rPr>
                <w:noProof w:val="0"/>
                <w:lang w:eastAsia="zh-CN"/>
              </w:rPr>
              <w:t>value</w:t>
            </w:r>
          </w:p>
        </w:tc>
        <w:tc>
          <w:tcPr>
            <w:tcW w:w="1440" w:type="dxa"/>
            <w:hideMark/>
          </w:tcPr>
          <w:p w14:paraId="5776E736" w14:textId="028B7BC2" w:rsidR="00D5461C" w:rsidRPr="00CD48A8" w:rsidRDefault="00D5461C" w:rsidP="00814B96">
            <w:pPr>
              <w:pStyle w:val="TableHead"/>
              <w:rPr>
                <w:noProof w:val="0"/>
                <w:lang w:eastAsia="zh-CN"/>
              </w:rPr>
            </w:pPr>
            <w:r w:rsidRPr="00CD48A8">
              <w:rPr>
                <w:noProof w:val="0"/>
                <w:lang w:eastAsia="zh-CN"/>
              </w:rPr>
              <w:t xml:space="preserve">Maximum </w:t>
            </w:r>
            <w:r w:rsidRPr="00CD48A8">
              <w:rPr>
                <w:i/>
                <w:noProof w:val="0"/>
                <w:lang w:eastAsia="zh-CN"/>
              </w:rPr>
              <w:t>b</w:t>
            </w:r>
            <w:r w:rsidR="007616F2" w:rsidRPr="00CD48A8">
              <w:rPr>
                <w:noProof w:val="0"/>
                <w:lang w:eastAsia="zh-CN"/>
              </w:rPr>
              <w:t>-</w:t>
            </w:r>
            <w:r w:rsidRPr="00CD48A8">
              <w:rPr>
                <w:noProof w:val="0"/>
                <w:lang w:eastAsia="zh-CN"/>
              </w:rPr>
              <w:t>value</w:t>
            </w:r>
          </w:p>
        </w:tc>
        <w:tc>
          <w:tcPr>
            <w:tcW w:w="1152" w:type="dxa"/>
            <w:hideMark/>
          </w:tcPr>
          <w:p w14:paraId="0790DDCF" w14:textId="77777777" w:rsidR="00D5461C" w:rsidRPr="00CD48A8" w:rsidRDefault="00D5461C" w:rsidP="00814B96">
            <w:pPr>
              <w:pStyle w:val="TableHead"/>
              <w:rPr>
                <w:noProof w:val="0"/>
                <w:lang w:eastAsia="zh-CN"/>
              </w:rPr>
            </w:pPr>
            <w:r w:rsidRPr="00CD48A8">
              <w:rPr>
                <w:noProof w:val="0"/>
                <w:lang w:eastAsia="zh-CN"/>
              </w:rPr>
              <w:t>RMSEA</w:t>
            </w:r>
          </w:p>
        </w:tc>
      </w:tr>
      <w:tr w:rsidR="00D5461C" w:rsidRPr="00CD48A8" w14:paraId="45FAD270" w14:textId="77777777" w:rsidTr="00E172E2">
        <w:tc>
          <w:tcPr>
            <w:tcW w:w="1152" w:type="dxa"/>
            <w:noWrap/>
            <w:hideMark/>
          </w:tcPr>
          <w:p w14:paraId="3E9277C5" w14:textId="77777777" w:rsidR="00D5461C" w:rsidRPr="00CD48A8" w:rsidRDefault="00D5461C" w:rsidP="00690656">
            <w:pPr>
              <w:pStyle w:val="TableText"/>
              <w:rPr>
                <w:noProof w:val="0"/>
                <w:lang w:eastAsia="zh-CN"/>
              </w:rPr>
            </w:pPr>
            <w:r w:rsidRPr="00CD48A8">
              <w:rPr>
                <w:noProof w:val="0"/>
                <w:lang w:eastAsia="zh-CN"/>
              </w:rPr>
              <w:t>Grade 3</w:t>
            </w:r>
          </w:p>
        </w:tc>
        <w:tc>
          <w:tcPr>
            <w:tcW w:w="1296" w:type="dxa"/>
            <w:noWrap/>
            <w:vAlign w:val="bottom"/>
            <w:hideMark/>
          </w:tcPr>
          <w:p w14:paraId="1409958A" w14:textId="77777777" w:rsidR="00D5461C" w:rsidRPr="00CD48A8" w:rsidRDefault="00D5461C" w:rsidP="00430997">
            <w:pPr>
              <w:pStyle w:val="TableText"/>
              <w:ind w:right="288"/>
              <w:rPr>
                <w:noProof w:val="0"/>
                <w:lang w:eastAsia="zh-CN"/>
              </w:rPr>
            </w:pPr>
            <w:r w:rsidRPr="00CD48A8">
              <w:rPr>
                <w:noProof w:val="0"/>
                <w:lang w:eastAsia="zh-CN"/>
              </w:rPr>
              <w:t>52</w:t>
            </w:r>
          </w:p>
        </w:tc>
        <w:tc>
          <w:tcPr>
            <w:tcW w:w="1439" w:type="dxa"/>
            <w:noWrap/>
            <w:vAlign w:val="bottom"/>
            <w:hideMark/>
          </w:tcPr>
          <w:p w14:paraId="4EBA81DC" w14:textId="77777777" w:rsidR="00D5461C" w:rsidRPr="00CD48A8" w:rsidRDefault="00D5461C" w:rsidP="00430997">
            <w:pPr>
              <w:pStyle w:val="TableText"/>
              <w:ind w:right="288"/>
              <w:rPr>
                <w:noProof w:val="0"/>
                <w:lang w:eastAsia="zh-CN"/>
              </w:rPr>
            </w:pPr>
            <w:r w:rsidRPr="00CD48A8">
              <w:rPr>
                <w:noProof w:val="0"/>
                <w:lang w:eastAsia="zh-CN"/>
              </w:rPr>
              <w:t>0.16</w:t>
            </w:r>
          </w:p>
        </w:tc>
        <w:tc>
          <w:tcPr>
            <w:tcW w:w="1152" w:type="dxa"/>
            <w:noWrap/>
            <w:vAlign w:val="bottom"/>
            <w:hideMark/>
          </w:tcPr>
          <w:p w14:paraId="6414ADA3" w14:textId="77777777" w:rsidR="00D5461C" w:rsidRPr="00CD48A8" w:rsidRDefault="00D5461C" w:rsidP="00430997">
            <w:pPr>
              <w:pStyle w:val="TableText"/>
              <w:ind w:right="144"/>
              <w:rPr>
                <w:noProof w:val="0"/>
                <w:lang w:eastAsia="zh-CN"/>
              </w:rPr>
            </w:pPr>
            <w:r w:rsidRPr="00CD48A8">
              <w:rPr>
                <w:noProof w:val="0"/>
                <w:lang w:eastAsia="zh-CN"/>
              </w:rPr>
              <w:t>0.65</w:t>
            </w:r>
          </w:p>
        </w:tc>
        <w:tc>
          <w:tcPr>
            <w:tcW w:w="1296" w:type="dxa"/>
            <w:noWrap/>
            <w:vAlign w:val="bottom"/>
            <w:hideMark/>
          </w:tcPr>
          <w:p w14:paraId="08562275" w14:textId="77777777" w:rsidR="00D5461C" w:rsidRPr="00CD48A8" w:rsidRDefault="00D5461C" w:rsidP="00430997">
            <w:pPr>
              <w:pStyle w:val="TableText"/>
              <w:rPr>
                <w:noProof w:val="0"/>
                <w:lang w:eastAsia="zh-CN"/>
              </w:rPr>
            </w:pPr>
            <w:r w:rsidRPr="00CD48A8">
              <w:rPr>
                <w:noProof w:val="0"/>
                <w:lang w:eastAsia="zh-CN"/>
              </w:rPr>
              <w:t>-1.98</w:t>
            </w:r>
          </w:p>
        </w:tc>
        <w:tc>
          <w:tcPr>
            <w:tcW w:w="1440" w:type="dxa"/>
            <w:noWrap/>
            <w:vAlign w:val="bottom"/>
            <w:hideMark/>
          </w:tcPr>
          <w:p w14:paraId="6B74869E" w14:textId="77777777" w:rsidR="00D5461C" w:rsidRPr="00CD48A8" w:rsidRDefault="00D5461C" w:rsidP="00430997">
            <w:pPr>
              <w:pStyle w:val="TableText"/>
              <w:ind w:right="288"/>
              <w:rPr>
                <w:noProof w:val="0"/>
                <w:lang w:eastAsia="zh-CN"/>
              </w:rPr>
            </w:pPr>
            <w:r w:rsidRPr="00CD48A8">
              <w:rPr>
                <w:noProof w:val="0"/>
                <w:lang w:eastAsia="zh-CN"/>
              </w:rPr>
              <w:t>1.56</w:t>
            </w:r>
          </w:p>
        </w:tc>
        <w:tc>
          <w:tcPr>
            <w:tcW w:w="1152" w:type="dxa"/>
            <w:noWrap/>
            <w:vAlign w:val="bottom"/>
            <w:hideMark/>
          </w:tcPr>
          <w:p w14:paraId="705D4A5D" w14:textId="77777777" w:rsidR="00D5461C" w:rsidRPr="00CD48A8" w:rsidRDefault="00D5461C" w:rsidP="00430997">
            <w:pPr>
              <w:pStyle w:val="TableText"/>
              <w:ind w:right="144"/>
              <w:rPr>
                <w:noProof w:val="0"/>
                <w:lang w:eastAsia="zh-CN"/>
              </w:rPr>
            </w:pPr>
            <w:r w:rsidRPr="00CD48A8">
              <w:rPr>
                <w:noProof w:val="0"/>
                <w:lang w:eastAsia="zh-CN"/>
              </w:rPr>
              <w:t>0.04</w:t>
            </w:r>
          </w:p>
        </w:tc>
      </w:tr>
      <w:tr w:rsidR="00D5461C" w:rsidRPr="00CD48A8" w14:paraId="13285C40" w14:textId="77777777" w:rsidTr="00E172E2">
        <w:tc>
          <w:tcPr>
            <w:tcW w:w="1152" w:type="dxa"/>
            <w:hideMark/>
          </w:tcPr>
          <w:p w14:paraId="4267E7E2" w14:textId="77777777" w:rsidR="00D5461C" w:rsidRPr="00CD48A8" w:rsidRDefault="00D5461C" w:rsidP="00690656">
            <w:pPr>
              <w:pStyle w:val="TableText"/>
              <w:rPr>
                <w:noProof w:val="0"/>
                <w:lang w:eastAsia="zh-CN"/>
              </w:rPr>
            </w:pPr>
            <w:r w:rsidRPr="00CD48A8">
              <w:rPr>
                <w:noProof w:val="0"/>
                <w:lang w:eastAsia="zh-CN"/>
              </w:rPr>
              <w:t>Grade 4</w:t>
            </w:r>
          </w:p>
        </w:tc>
        <w:tc>
          <w:tcPr>
            <w:tcW w:w="1296" w:type="dxa"/>
            <w:vAlign w:val="bottom"/>
            <w:hideMark/>
          </w:tcPr>
          <w:p w14:paraId="273790BC" w14:textId="77777777" w:rsidR="00D5461C" w:rsidRPr="00CD48A8" w:rsidRDefault="00D5461C" w:rsidP="00430997">
            <w:pPr>
              <w:pStyle w:val="TableText"/>
              <w:ind w:right="288"/>
              <w:rPr>
                <w:noProof w:val="0"/>
                <w:lang w:eastAsia="zh-CN"/>
              </w:rPr>
            </w:pPr>
            <w:r w:rsidRPr="00CD48A8">
              <w:rPr>
                <w:noProof w:val="0"/>
                <w:lang w:eastAsia="zh-CN"/>
              </w:rPr>
              <w:t>52</w:t>
            </w:r>
          </w:p>
        </w:tc>
        <w:tc>
          <w:tcPr>
            <w:tcW w:w="1439" w:type="dxa"/>
            <w:noWrap/>
            <w:vAlign w:val="bottom"/>
            <w:hideMark/>
          </w:tcPr>
          <w:p w14:paraId="19B848A7" w14:textId="77777777" w:rsidR="00D5461C" w:rsidRPr="00CD48A8" w:rsidRDefault="00D5461C" w:rsidP="00430997">
            <w:pPr>
              <w:pStyle w:val="TableText"/>
              <w:ind w:right="288"/>
              <w:rPr>
                <w:noProof w:val="0"/>
                <w:lang w:eastAsia="zh-CN"/>
              </w:rPr>
            </w:pPr>
            <w:r w:rsidRPr="00CD48A8">
              <w:rPr>
                <w:noProof w:val="0"/>
                <w:lang w:eastAsia="zh-CN"/>
              </w:rPr>
              <w:t>0.05</w:t>
            </w:r>
          </w:p>
        </w:tc>
        <w:tc>
          <w:tcPr>
            <w:tcW w:w="1152" w:type="dxa"/>
            <w:noWrap/>
            <w:vAlign w:val="bottom"/>
            <w:hideMark/>
          </w:tcPr>
          <w:p w14:paraId="4DC7E5AA" w14:textId="77777777" w:rsidR="00D5461C" w:rsidRPr="00CD48A8" w:rsidRDefault="00D5461C" w:rsidP="00430997">
            <w:pPr>
              <w:pStyle w:val="TableText"/>
              <w:ind w:right="144"/>
              <w:rPr>
                <w:noProof w:val="0"/>
                <w:lang w:eastAsia="zh-CN"/>
              </w:rPr>
            </w:pPr>
            <w:r w:rsidRPr="00CD48A8">
              <w:rPr>
                <w:noProof w:val="0"/>
                <w:lang w:eastAsia="zh-CN"/>
              </w:rPr>
              <w:t>0.76</w:t>
            </w:r>
          </w:p>
        </w:tc>
        <w:tc>
          <w:tcPr>
            <w:tcW w:w="1296" w:type="dxa"/>
            <w:noWrap/>
            <w:vAlign w:val="bottom"/>
            <w:hideMark/>
          </w:tcPr>
          <w:p w14:paraId="08C2910A" w14:textId="77777777" w:rsidR="00D5461C" w:rsidRPr="00CD48A8" w:rsidRDefault="00D5461C" w:rsidP="00430997">
            <w:pPr>
              <w:pStyle w:val="TableText"/>
              <w:rPr>
                <w:noProof w:val="0"/>
                <w:lang w:eastAsia="zh-CN"/>
              </w:rPr>
            </w:pPr>
            <w:r w:rsidRPr="00CD48A8">
              <w:rPr>
                <w:noProof w:val="0"/>
                <w:lang w:eastAsia="zh-CN"/>
              </w:rPr>
              <w:t>-1.72</w:t>
            </w:r>
          </w:p>
        </w:tc>
        <w:tc>
          <w:tcPr>
            <w:tcW w:w="1440" w:type="dxa"/>
            <w:noWrap/>
            <w:vAlign w:val="bottom"/>
            <w:hideMark/>
          </w:tcPr>
          <w:p w14:paraId="2B42DDCA" w14:textId="77777777" w:rsidR="00D5461C" w:rsidRPr="00CD48A8" w:rsidRDefault="00D5461C" w:rsidP="00430997">
            <w:pPr>
              <w:pStyle w:val="TableText"/>
              <w:ind w:right="288"/>
              <w:rPr>
                <w:noProof w:val="0"/>
                <w:lang w:eastAsia="zh-CN"/>
              </w:rPr>
            </w:pPr>
            <w:r w:rsidRPr="00CD48A8">
              <w:rPr>
                <w:noProof w:val="0"/>
                <w:lang w:eastAsia="zh-CN"/>
              </w:rPr>
              <w:t>1.59</w:t>
            </w:r>
          </w:p>
        </w:tc>
        <w:tc>
          <w:tcPr>
            <w:tcW w:w="1152" w:type="dxa"/>
            <w:noWrap/>
            <w:vAlign w:val="bottom"/>
            <w:hideMark/>
          </w:tcPr>
          <w:p w14:paraId="3F4347DA" w14:textId="77777777" w:rsidR="00D5461C" w:rsidRPr="00CD48A8" w:rsidRDefault="00D5461C" w:rsidP="00430997">
            <w:pPr>
              <w:pStyle w:val="TableText"/>
              <w:ind w:right="144"/>
              <w:rPr>
                <w:noProof w:val="0"/>
                <w:lang w:eastAsia="zh-CN"/>
              </w:rPr>
            </w:pPr>
            <w:r w:rsidRPr="00CD48A8">
              <w:rPr>
                <w:noProof w:val="0"/>
                <w:lang w:eastAsia="zh-CN"/>
              </w:rPr>
              <w:t>0.04</w:t>
            </w:r>
          </w:p>
        </w:tc>
      </w:tr>
      <w:tr w:rsidR="00D5461C" w:rsidRPr="00CD48A8" w14:paraId="6B340321" w14:textId="77777777" w:rsidTr="00E172E2">
        <w:tc>
          <w:tcPr>
            <w:tcW w:w="1152" w:type="dxa"/>
            <w:noWrap/>
            <w:hideMark/>
          </w:tcPr>
          <w:p w14:paraId="0E67C5DD" w14:textId="77777777" w:rsidR="00D5461C" w:rsidRPr="00CD48A8" w:rsidRDefault="00D5461C" w:rsidP="00690656">
            <w:pPr>
              <w:pStyle w:val="TableText"/>
              <w:rPr>
                <w:noProof w:val="0"/>
                <w:lang w:eastAsia="zh-CN"/>
              </w:rPr>
            </w:pPr>
            <w:r w:rsidRPr="00CD48A8">
              <w:rPr>
                <w:noProof w:val="0"/>
                <w:lang w:eastAsia="zh-CN"/>
              </w:rPr>
              <w:t>Grade 5</w:t>
            </w:r>
          </w:p>
        </w:tc>
        <w:tc>
          <w:tcPr>
            <w:tcW w:w="1296" w:type="dxa"/>
            <w:noWrap/>
            <w:vAlign w:val="bottom"/>
            <w:hideMark/>
          </w:tcPr>
          <w:p w14:paraId="3E1E751E" w14:textId="77777777" w:rsidR="00D5461C" w:rsidRPr="00CD48A8" w:rsidRDefault="00D5461C" w:rsidP="00430997">
            <w:pPr>
              <w:pStyle w:val="TableText"/>
              <w:ind w:right="288"/>
              <w:rPr>
                <w:noProof w:val="0"/>
                <w:lang w:eastAsia="zh-CN"/>
              </w:rPr>
            </w:pPr>
            <w:r w:rsidRPr="00CD48A8">
              <w:rPr>
                <w:noProof w:val="0"/>
                <w:lang w:eastAsia="zh-CN"/>
              </w:rPr>
              <w:t>52</w:t>
            </w:r>
          </w:p>
        </w:tc>
        <w:tc>
          <w:tcPr>
            <w:tcW w:w="1439" w:type="dxa"/>
            <w:noWrap/>
            <w:vAlign w:val="bottom"/>
            <w:hideMark/>
          </w:tcPr>
          <w:p w14:paraId="317FE4D4" w14:textId="77777777" w:rsidR="00D5461C" w:rsidRPr="00CD48A8" w:rsidRDefault="00D5461C" w:rsidP="00430997">
            <w:pPr>
              <w:pStyle w:val="TableText"/>
              <w:ind w:right="288"/>
              <w:rPr>
                <w:noProof w:val="0"/>
                <w:lang w:eastAsia="zh-CN"/>
              </w:rPr>
            </w:pPr>
            <w:r w:rsidRPr="00CD48A8">
              <w:rPr>
                <w:noProof w:val="0"/>
                <w:lang w:eastAsia="zh-CN"/>
              </w:rPr>
              <w:t>0.11</w:t>
            </w:r>
          </w:p>
        </w:tc>
        <w:tc>
          <w:tcPr>
            <w:tcW w:w="1152" w:type="dxa"/>
            <w:noWrap/>
            <w:vAlign w:val="bottom"/>
            <w:hideMark/>
          </w:tcPr>
          <w:p w14:paraId="127A6632" w14:textId="77777777" w:rsidR="00D5461C" w:rsidRPr="00CD48A8" w:rsidRDefault="00D5461C" w:rsidP="00430997">
            <w:pPr>
              <w:pStyle w:val="TableText"/>
              <w:ind w:right="144"/>
              <w:rPr>
                <w:noProof w:val="0"/>
                <w:lang w:eastAsia="zh-CN"/>
              </w:rPr>
            </w:pPr>
            <w:r w:rsidRPr="00CD48A8">
              <w:rPr>
                <w:noProof w:val="0"/>
                <w:lang w:eastAsia="zh-CN"/>
              </w:rPr>
              <w:t>0.74</w:t>
            </w:r>
          </w:p>
        </w:tc>
        <w:tc>
          <w:tcPr>
            <w:tcW w:w="1296" w:type="dxa"/>
            <w:noWrap/>
            <w:vAlign w:val="bottom"/>
            <w:hideMark/>
          </w:tcPr>
          <w:p w14:paraId="7CAF4315" w14:textId="77777777" w:rsidR="00D5461C" w:rsidRPr="00CD48A8" w:rsidRDefault="00D5461C" w:rsidP="00430997">
            <w:pPr>
              <w:pStyle w:val="TableText"/>
              <w:rPr>
                <w:noProof w:val="0"/>
                <w:lang w:eastAsia="zh-CN"/>
              </w:rPr>
            </w:pPr>
            <w:r w:rsidRPr="00CD48A8">
              <w:rPr>
                <w:noProof w:val="0"/>
                <w:lang w:eastAsia="zh-CN"/>
              </w:rPr>
              <w:t>-1.84</w:t>
            </w:r>
          </w:p>
        </w:tc>
        <w:tc>
          <w:tcPr>
            <w:tcW w:w="1440" w:type="dxa"/>
            <w:noWrap/>
            <w:vAlign w:val="bottom"/>
            <w:hideMark/>
          </w:tcPr>
          <w:p w14:paraId="6AAD824C" w14:textId="77777777" w:rsidR="00D5461C" w:rsidRPr="00CD48A8" w:rsidRDefault="00D5461C" w:rsidP="00430997">
            <w:pPr>
              <w:pStyle w:val="TableText"/>
              <w:ind w:right="288"/>
              <w:rPr>
                <w:noProof w:val="0"/>
                <w:lang w:eastAsia="zh-CN"/>
              </w:rPr>
            </w:pPr>
            <w:r w:rsidRPr="00CD48A8">
              <w:rPr>
                <w:noProof w:val="0"/>
                <w:lang w:eastAsia="zh-CN"/>
              </w:rPr>
              <w:t>1.85</w:t>
            </w:r>
          </w:p>
        </w:tc>
        <w:tc>
          <w:tcPr>
            <w:tcW w:w="1152" w:type="dxa"/>
            <w:noWrap/>
            <w:vAlign w:val="bottom"/>
            <w:hideMark/>
          </w:tcPr>
          <w:p w14:paraId="1D6C9F9D" w14:textId="77777777" w:rsidR="00D5461C" w:rsidRPr="00CD48A8" w:rsidRDefault="00D5461C" w:rsidP="00430997">
            <w:pPr>
              <w:pStyle w:val="TableText"/>
              <w:ind w:right="144"/>
              <w:rPr>
                <w:noProof w:val="0"/>
                <w:lang w:eastAsia="zh-CN"/>
              </w:rPr>
            </w:pPr>
            <w:r w:rsidRPr="00CD48A8">
              <w:rPr>
                <w:noProof w:val="0"/>
                <w:lang w:eastAsia="zh-CN"/>
              </w:rPr>
              <w:t>0.04</w:t>
            </w:r>
          </w:p>
        </w:tc>
      </w:tr>
      <w:tr w:rsidR="00D5461C" w:rsidRPr="00CD48A8" w14:paraId="557ACECD" w14:textId="77777777" w:rsidTr="00E172E2">
        <w:tc>
          <w:tcPr>
            <w:tcW w:w="1152" w:type="dxa"/>
            <w:noWrap/>
            <w:hideMark/>
          </w:tcPr>
          <w:p w14:paraId="4568F290" w14:textId="77777777" w:rsidR="00D5461C" w:rsidRPr="00CD48A8" w:rsidRDefault="00D5461C" w:rsidP="00690656">
            <w:pPr>
              <w:pStyle w:val="TableText"/>
              <w:rPr>
                <w:noProof w:val="0"/>
                <w:lang w:eastAsia="zh-CN"/>
              </w:rPr>
            </w:pPr>
            <w:r w:rsidRPr="00CD48A8">
              <w:rPr>
                <w:noProof w:val="0"/>
                <w:lang w:eastAsia="zh-CN"/>
              </w:rPr>
              <w:t>Grade 6</w:t>
            </w:r>
          </w:p>
        </w:tc>
        <w:tc>
          <w:tcPr>
            <w:tcW w:w="1296" w:type="dxa"/>
            <w:vAlign w:val="bottom"/>
            <w:hideMark/>
          </w:tcPr>
          <w:p w14:paraId="662E559A" w14:textId="77777777" w:rsidR="00D5461C" w:rsidRPr="00CD48A8" w:rsidRDefault="00D5461C" w:rsidP="00430997">
            <w:pPr>
              <w:pStyle w:val="TableText"/>
              <w:ind w:right="288"/>
              <w:rPr>
                <w:noProof w:val="0"/>
                <w:lang w:eastAsia="zh-CN"/>
              </w:rPr>
            </w:pPr>
            <w:r w:rsidRPr="00CD48A8">
              <w:rPr>
                <w:noProof w:val="0"/>
                <w:lang w:eastAsia="zh-CN"/>
              </w:rPr>
              <w:t>52</w:t>
            </w:r>
          </w:p>
        </w:tc>
        <w:tc>
          <w:tcPr>
            <w:tcW w:w="1439" w:type="dxa"/>
            <w:noWrap/>
            <w:vAlign w:val="bottom"/>
            <w:hideMark/>
          </w:tcPr>
          <w:p w14:paraId="1A96E63D" w14:textId="77777777" w:rsidR="00D5461C" w:rsidRPr="00CD48A8" w:rsidRDefault="00D5461C" w:rsidP="00430997">
            <w:pPr>
              <w:pStyle w:val="TableText"/>
              <w:ind w:right="288"/>
              <w:rPr>
                <w:noProof w:val="0"/>
                <w:lang w:eastAsia="zh-CN"/>
              </w:rPr>
            </w:pPr>
            <w:r w:rsidRPr="00CD48A8">
              <w:rPr>
                <w:noProof w:val="0"/>
                <w:lang w:eastAsia="zh-CN"/>
              </w:rPr>
              <w:t>-0.09</w:t>
            </w:r>
          </w:p>
        </w:tc>
        <w:tc>
          <w:tcPr>
            <w:tcW w:w="1152" w:type="dxa"/>
            <w:noWrap/>
            <w:vAlign w:val="bottom"/>
            <w:hideMark/>
          </w:tcPr>
          <w:p w14:paraId="2A0B7E37" w14:textId="77777777" w:rsidR="00D5461C" w:rsidRPr="00CD48A8" w:rsidRDefault="00D5461C" w:rsidP="00430997">
            <w:pPr>
              <w:pStyle w:val="TableText"/>
              <w:ind w:right="144"/>
              <w:rPr>
                <w:noProof w:val="0"/>
                <w:lang w:eastAsia="zh-CN"/>
              </w:rPr>
            </w:pPr>
            <w:r w:rsidRPr="00CD48A8">
              <w:rPr>
                <w:noProof w:val="0"/>
                <w:lang w:eastAsia="zh-CN"/>
              </w:rPr>
              <w:t>0.73</w:t>
            </w:r>
          </w:p>
        </w:tc>
        <w:tc>
          <w:tcPr>
            <w:tcW w:w="1296" w:type="dxa"/>
            <w:noWrap/>
            <w:vAlign w:val="bottom"/>
            <w:hideMark/>
          </w:tcPr>
          <w:p w14:paraId="15F5C578" w14:textId="77777777" w:rsidR="00D5461C" w:rsidRPr="00CD48A8" w:rsidRDefault="00D5461C" w:rsidP="00430997">
            <w:pPr>
              <w:pStyle w:val="TableText"/>
              <w:rPr>
                <w:noProof w:val="0"/>
                <w:lang w:eastAsia="zh-CN"/>
              </w:rPr>
            </w:pPr>
            <w:r w:rsidRPr="00CD48A8">
              <w:rPr>
                <w:noProof w:val="0"/>
                <w:lang w:eastAsia="zh-CN"/>
              </w:rPr>
              <w:t>-1.86</w:t>
            </w:r>
          </w:p>
        </w:tc>
        <w:tc>
          <w:tcPr>
            <w:tcW w:w="1440" w:type="dxa"/>
            <w:noWrap/>
            <w:vAlign w:val="bottom"/>
            <w:hideMark/>
          </w:tcPr>
          <w:p w14:paraId="10A55CFF" w14:textId="77777777" w:rsidR="00D5461C" w:rsidRPr="00CD48A8" w:rsidRDefault="00D5461C" w:rsidP="00430997">
            <w:pPr>
              <w:pStyle w:val="TableText"/>
              <w:ind w:right="288"/>
              <w:rPr>
                <w:noProof w:val="0"/>
                <w:lang w:eastAsia="zh-CN"/>
              </w:rPr>
            </w:pPr>
            <w:r w:rsidRPr="00CD48A8">
              <w:rPr>
                <w:noProof w:val="0"/>
                <w:lang w:eastAsia="zh-CN"/>
              </w:rPr>
              <w:t>1.77</w:t>
            </w:r>
          </w:p>
        </w:tc>
        <w:tc>
          <w:tcPr>
            <w:tcW w:w="1152" w:type="dxa"/>
            <w:noWrap/>
            <w:vAlign w:val="bottom"/>
            <w:hideMark/>
          </w:tcPr>
          <w:p w14:paraId="32ED524B" w14:textId="77777777" w:rsidR="00D5461C" w:rsidRPr="00CD48A8" w:rsidRDefault="00D5461C" w:rsidP="00430997">
            <w:pPr>
              <w:pStyle w:val="TableText"/>
              <w:ind w:right="144"/>
              <w:rPr>
                <w:noProof w:val="0"/>
                <w:lang w:eastAsia="zh-CN"/>
              </w:rPr>
            </w:pPr>
            <w:r w:rsidRPr="00CD48A8">
              <w:rPr>
                <w:noProof w:val="0"/>
                <w:lang w:eastAsia="zh-CN"/>
              </w:rPr>
              <w:t>0.04</w:t>
            </w:r>
          </w:p>
        </w:tc>
      </w:tr>
      <w:tr w:rsidR="00D5461C" w:rsidRPr="00CD48A8" w14:paraId="1057DC98" w14:textId="77777777" w:rsidTr="00E172E2">
        <w:tc>
          <w:tcPr>
            <w:tcW w:w="1152" w:type="dxa"/>
            <w:noWrap/>
            <w:hideMark/>
          </w:tcPr>
          <w:p w14:paraId="635C7A38" w14:textId="77777777" w:rsidR="00D5461C" w:rsidRPr="00CD48A8" w:rsidRDefault="00D5461C" w:rsidP="00690656">
            <w:pPr>
              <w:pStyle w:val="TableText"/>
              <w:rPr>
                <w:noProof w:val="0"/>
                <w:lang w:eastAsia="zh-CN"/>
              </w:rPr>
            </w:pPr>
            <w:r w:rsidRPr="00CD48A8">
              <w:rPr>
                <w:noProof w:val="0"/>
                <w:lang w:eastAsia="zh-CN"/>
              </w:rPr>
              <w:t>Grade 7</w:t>
            </w:r>
          </w:p>
        </w:tc>
        <w:tc>
          <w:tcPr>
            <w:tcW w:w="1296" w:type="dxa"/>
            <w:noWrap/>
            <w:vAlign w:val="bottom"/>
            <w:hideMark/>
          </w:tcPr>
          <w:p w14:paraId="6DC997D3" w14:textId="77777777" w:rsidR="00D5461C" w:rsidRPr="00CD48A8" w:rsidRDefault="00D5461C" w:rsidP="00430997">
            <w:pPr>
              <w:pStyle w:val="TableText"/>
              <w:ind w:right="288"/>
              <w:rPr>
                <w:noProof w:val="0"/>
                <w:lang w:eastAsia="zh-CN"/>
              </w:rPr>
            </w:pPr>
            <w:r w:rsidRPr="00CD48A8">
              <w:rPr>
                <w:noProof w:val="0"/>
                <w:lang w:eastAsia="zh-CN"/>
              </w:rPr>
              <w:t>52</w:t>
            </w:r>
          </w:p>
        </w:tc>
        <w:tc>
          <w:tcPr>
            <w:tcW w:w="1439" w:type="dxa"/>
            <w:vAlign w:val="bottom"/>
            <w:hideMark/>
          </w:tcPr>
          <w:p w14:paraId="69D25F8D" w14:textId="77777777" w:rsidR="00D5461C" w:rsidRPr="00CD48A8" w:rsidRDefault="00D5461C" w:rsidP="00430997">
            <w:pPr>
              <w:pStyle w:val="TableText"/>
              <w:ind w:right="288"/>
              <w:rPr>
                <w:noProof w:val="0"/>
                <w:lang w:eastAsia="zh-CN"/>
              </w:rPr>
            </w:pPr>
            <w:r w:rsidRPr="00CD48A8">
              <w:rPr>
                <w:noProof w:val="0"/>
                <w:lang w:eastAsia="zh-CN"/>
              </w:rPr>
              <w:t>0.18</w:t>
            </w:r>
          </w:p>
        </w:tc>
        <w:tc>
          <w:tcPr>
            <w:tcW w:w="1152" w:type="dxa"/>
            <w:vAlign w:val="bottom"/>
            <w:hideMark/>
          </w:tcPr>
          <w:p w14:paraId="46A8A5A0" w14:textId="77777777" w:rsidR="00D5461C" w:rsidRPr="00CD48A8" w:rsidRDefault="00D5461C" w:rsidP="00430997">
            <w:pPr>
              <w:pStyle w:val="TableText"/>
              <w:ind w:right="144"/>
              <w:rPr>
                <w:noProof w:val="0"/>
                <w:lang w:eastAsia="zh-CN"/>
              </w:rPr>
            </w:pPr>
            <w:r w:rsidRPr="00CD48A8">
              <w:rPr>
                <w:noProof w:val="0"/>
                <w:lang w:eastAsia="zh-CN"/>
              </w:rPr>
              <w:t>0.75</w:t>
            </w:r>
          </w:p>
        </w:tc>
        <w:tc>
          <w:tcPr>
            <w:tcW w:w="1296" w:type="dxa"/>
            <w:vAlign w:val="bottom"/>
            <w:hideMark/>
          </w:tcPr>
          <w:p w14:paraId="4EE6B933" w14:textId="77777777" w:rsidR="00D5461C" w:rsidRPr="00CD48A8" w:rsidRDefault="00D5461C" w:rsidP="00430997">
            <w:pPr>
              <w:pStyle w:val="TableText"/>
              <w:rPr>
                <w:noProof w:val="0"/>
                <w:lang w:eastAsia="zh-CN"/>
              </w:rPr>
            </w:pPr>
            <w:r w:rsidRPr="00CD48A8">
              <w:rPr>
                <w:noProof w:val="0"/>
                <w:lang w:eastAsia="zh-CN"/>
              </w:rPr>
              <w:t>-1.44</w:t>
            </w:r>
          </w:p>
        </w:tc>
        <w:tc>
          <w:tcPr>
            <w:tcW w:w="1440" w:type="dxa"/>
            <w:vAlign w:val="bottom"/>
            <w:hideMark/>
          </w:tcPr>
          <w:p w14:paraId="045BBDB6" w14:textId="77777777" w:rsidR="00D5461C" w:rsidRPr="00CD48A8" w:rsidRDefault="00D5461C" w:rsidP="00430997">
            <w:pPr>
              <w:pStyle w:val="TableText"/>
              <w:ind w:right="288"/>
              <w:rPr>
                <w:noProof w:val="0"/>
                <w:lang w:eastAsia="zh-CN"/>
              </w:rPr>
            </w:pPr>
            <w:r w:rsidRPr="00CD48A8">
              <w:rPr>
                <w:noProof w:val="0"/>
                <w:lang w:eastAsia="zh-CN"/>
              </w:rPr>
              <w:t>3.63</w:t>
            </w:r>
          </w:p>
        </w:tc>
        <w:tc>
          <w:tcPr>
            <w:tcW w:w="1152" w:type="dxa"/>
            <w:noWrap/>
            <w:vAlign w:val="bottom"/>
            <w:hideMark/>
          </w:tcPr>
          <w:p w14:paraId="4E899CF9" w14:textId="77777777" w:rsidR="00D5461C" w:rsidRPr="00CD48A8" w:rsidRDefault="00D5461C" w:rsidP="00430997">
            <w:pPr>
              <w:pStyle w:val="TableText"/>
              <w:ind w:right="144"/>
              <w:rPr>
                <w:noProof w:val="0"/>
                <w:lang w:eastAsia="zh-CN"/>
              </w:rPr>
            </w:pPr>
            <w:r w:rsidRPr="00CD48A8">
              <w:rPr>
                <w:noProof w:val="0"/>
                <w:lang w:eastAsia="zh-CN"/>
              </w:rPr>
              <w:t>0.03</w:t>
            </w:r>
          </w:p>
        </w:tc>
      </w:tr>
      <w:tr w:rsidR="00D5461C" w:rsidRPr="00CD48A8" w14:paraId="0500113E" w14:textId="77777777" w:rsidTr="00E172E2">
        <w:tc>
          <w:tcPr>
            <w:tcW w:w="1152" w:type="dxa"/>
            <w:hideMark/>
          </w:tcPr>
          <w:p w14:paraId="15B6686C" w14:textId="77777777" w:rsidR="00D5461C" w:rsidRPr="00CD48A8" w:rsidRDefault="00D5461C" w:rsidP="00690656">
            <w:pPr>
              <w:pStyle w:val="TableText"/>
              <w:rPr>
                <w:noProof w:val="0"/>
                <w:lang w:eastAsia="zh-CN"/>
              </w:rPr>
            </w:pPr>
            <w:r w:rsidRPr="00CD48A8">
              <w:rPr>
                <w:noProof w:val="0"/>
                <w:lang w:eastAsia="zh-CN"/>
              </w:rPr>
              <w:t>Grade 8</w:t>
            </w:r>
          </w:p>
        </w:tc>
        <w:tc>
          <w:tcPr>
            <w:tcW w:w="1296" w:type="dxa"/>
            <w:vAlign w:val="bottom"/>
            <w:hideMark/>
          </w:tcPr>
          <w:p w14:paraId="11D0A95D" w14:textId="77777777" w:rsidR="00D5461C" w:rsidRPr="00CD48A8" w:rsidRDefault="00D5461C" w:rsidP="00430997">
            <w:pPr>
              <w:pStyle w:val="TableText"/>
              <w:ind w:right="288"/>
              <w:rPr>
                <w:noProof w:val="0"/>
                <w:lang w:eastAsia="zh-CN"/>
              </w:rPr>
            </w:pPr>
            <w:r w:rsidRPr="00CD48A8">
              <w:rPr>
                <w:noProof w:val="0"/>
                <w:lang w:eastAsia="zh-CN"/>
              </w:rPr>
              <w:t>52</w:t>
            </w:r>
          </w:p>
        </w:tc>
        <w:tc>
          <w:tcPr>
            <w:tcW w:w="1439" w:type="dxa"/>
            <w:noWrap/>
            <w:vAlign w:val="bottom"/>
            <w:hideMark/>
          </w:tcPr>
          <w:p w14:paraId="0CFE1C1F" w14:textId="77777777" w:rsidR="00D5461C" w:rsidRPr="00CD48A8" w:rsidRDefault="00D5461C" w:rsidP="00430997">
            <w:pPr>
              <w:pStyle w:val="TableText"/>
              <w:ind w:right="288"/>
              <w:rPr>
                <w:noProof w:val="0"/>
                <w:lang w:eastAsia="zh-CN"/>
              </w:rPr>
            </w:pPr>
            <w:r w:rsidRPr="00CD48A8">
              <w:rPr>
                <w:noProof w:val="0"/>
                <w:lang w:eastAsia="zh-CN"/>
              </w:rPr>
              <w:t>-0.05</w:t>
            </w:r>
          </w:p>
        </w:tc>
        <w:tc>
          <w:tcPr>
            <w:tcW w:w="1152" w:type="dxa"/>
            <w:noWrap/>
            <w:vAlign w:val="bottom"/>
            <w:hideMark/>
          </w:tcPr>
          <w:p w14:paraId="0B8981BE" w14:textId="77777777" w:rsidR="00D5461C" w:rsidRPr="00CD48A8" w:rsidRDefault="00D5461C" w:rsidP="00430997">
            <w:pPr>
              <w:pStyle w:val="TableText"/>
              <w:ind w:right="144"/>
              <w:rPr>
                <w:noProof w:val="0"/>
                <w:lang w:eastAsia="zh-CN"/>
              </w:rPr>
            </w:pPr>
            <w:r w:rsidRPr="00CD48A8">
              <w:rPr>
                <w:noProof w:val="0"/>
                <w:lang w:eastAsia="zh-CN"/>
              </w:rPr>
              <w:t>0.72</w:t>
            </w:r>
          </w:p>
        </w:tc>
        <w:tc>
          <w:tcPr>
            <w:tcW w:w="1296" w:type="dxa"/>
            <w:noWrap/>
            <w:vAlign w:val="bottom"/>
            <w:hideMark/>
          </w:tcPr>
          <w:p w14:paraId="35431D82" w14:textId="77777777" w:rsidR="00D5461C" w:rsidRPr="00CD48A8" w:rsidRDefault="00D5461C" w:rsidP="00430997">
            <w:pPr>
              <w:pStyle w:val="TableText"/>
              <w:rPr>
                <w:noProof w:val="0"/>
                <w:lang w:eastAsia="zh-CN"/>
              </w:rPr>
            </w:pPr>
            <w:r w:rsidRPr="00CD48A8">
              <w:rPr>
                <w:noProof w:val="0"/>
                <w:lang w:eastAsia="zh-CN"/>
              </w:rPr>
              <w:t>-1.91</w:t>
            </w:r>
          </w:p>
        </w:tc>
        <w:tc>
          <w:tcPr>
            <w:tcW w:w="1440" w:type="dxa"/>
            <w:noWrap/>
            <w:vAlign w:val="bottom"/>
            <w:hideMark/>
          </w:tcPr>
          <w:p w14:paraId="6ACFC2A4" w14:textId="77777777" w:rsidR="00D5461C" w:rsidRPr="00CD48A8" w:rsidRDefault="00D5461C" w:rsidP="00430997">
            <w:pPr>
              <w:pStyle w:val="TableText"/>
              <w:ind w:right="288"/>
              <w:rPr>
                <w:noProof w:val="0"/>
                <w:lang w:eastAsia="zh-CN"/>
              </w:rPr>
            </w:pPr>
            <w:r w:rsidRPr="00CD48A8">
              <w:rPr>
                <w:noProof w:val="0"/>
                <w:lang w:eastAsia="zh-CN"/>
              </w:rPr>
              <w:t>1.49</w:t>
            </w:r>
          </w:p>
        </w:tc>
        <w:tc>
          <w:tcPr>
            <w:tcW w:w="1152" w:type="dxa"/>
            <w:noWrap/>
            <w:vAlign w:val="bottom"/>
            <w:hideMark/>
          </w:tcPr>
          <w:p w14:paraId="3F6AF32E" w14:textId="77777777" w:rsidR="00D5461C" w:rsidRPr="00CD48A8" w:rsidRDefault="00D5461C" w:rsidP="00430997">
            <w:pPr>
              <w:pStyle w:val="TableText"/>
              <w:ind w:right="144"/>
              <w:rPr>
                <w:noProof w:val="0"/>
                <w:lang w:eastAsia="zh-CN"/>
              </w:rPr>
            </w:pPr>
            <w:r w:rsidRPr="00CD48A8">
              <w:rPr>
                <w:noProof w:val="0"/>
                <w:lang w:eastAsia="zh-CN"/>
              </w:rPr>
              <w:t>0.04</w:t>
            </w:r>
          </w:p>
        </w:tc>
      </w:tr>
    </w:tbl>
    <w:p w14:paraId="124A089D" w14:textId="5A067436" w:rsidR="00202D39" w:rsidRPr="00CD48A8" w:rsidRDefault="39110B52" w:rsidP="00202D39">
      <w:pPr>
        <w:keepNext/>
        <w:keepLines/>
        <w:spacing w:before="120"/>
      </w:pPr>
      <w:r w:rsidRPr="00CD48A8">
        <w:t xml:space="preserve">All </w:t>
      </w:r>
      <w:r w:rsidRPr="00CD48A8">
        <w:rPr>
          <w:i/>
          <w:iCs/>
        </w:rPr>
        <w:t>b</w:t>
      </w:r>
      <w:r w:rsidRPr="00CD48A8">
        <w:t xml:space="preserve">-values were between -4.0 and +4.0. The average </w:t>
      </w:r>
      <w:r w:rsidRPr="00CD48A8">
        <w:rPr>
          <w:i/>
          <w:iCs/>
        </w:rPr>
        <w:t>b-</w:t>
      </w:r>
      <w:r w:rsidRPr="00CD48A8">
        <w:t xml:space="preserve">parameters for CSA tests </w:t>
      </w:r>
      <w:r w:rsidR="006363B8" w:rsidRPr="00CD48A8">
        <w:t xml:space="preserve">in grades three through five and grade seven </w:t>
      </w:r>
      <w:r w:rsidRPr="00CD48A8">
        <w:t>were above zero, indicating that, in general, the items were relatively difficult for the students</w:t>
      </w:r>
      <w:r w:rsidR="00A406EA" w:rsidRPr="00CD48A8">
        <w:t xml:space="preserve"> </w:t>
      </w:r>
      <w:r w:rsidRPr="00CD48A8">
        <w:t>in</w:t>
      </w:r>
      <w:r w:rsidR="00324EEF" w:rsidRPr="00CD48A8">
        <w:t xml:space="preserve"> those</w:t>
      </w:r>
      <w:r w:rsidRPr="00CD48A8">
        <w:t xml:space="preserve"> grade</w:t>
      </w:r>
      <w:r w:rsidR="008306D7" w:rsidRPr="00CD48A8">
        <w:t xml:space="preserve"> level</w:t>
      </w:r>
      <w:r w:rsidRPr="00CD48A8">
        <w:t>s.</w:t>
      </w:r>
      <w:r w:rsidR="0022775E" w:rsidRPr="00CD48A8">
        <w:t xml:space="preserve"> The mean </w:t>
      </w:r>
      <w:r w:rsidR="0022775E" w:rsidRPr="00CD48A8">
        <w:rPr>
          <w:i/>
          <w:iCs/>
        </w:rPr>
        <w:t>b</w:t>
      </w:r>
      <w:r w:rsidR="0022775E" w:rsidRPr="00CD48A8">
        <w:t>-parameters for grades six and eight are below zero, indicating</w:t>
      </w:r>
      <w:r w:rsidR="006363B8" w:rsidRPr="00CD48A8">
        <w:t xml:space="preserve"> the items,</w:t>
      </w:r>
      <w:r w:rsidR="00997ED0" w:rsidRPr="00CD48A8">
        <w:t xml:space="preserve"> </w:t>
      </w:r>
      <w:r w:rsidR="006363B8" w:rsidRPr="00CD48A8">
        <w:t>on average,</w:t>
      </w:r>
      <w:r w:rsidR="0022775E" w:rsidRPr="00CD48A8">
        <w:t xml:space="preserve"> </w:t>
      </w:r>
      <w:r w:rsidR="00997ED0" w:rsidRPr="00CD48A8">
        <w:t xml:space="preserve">were </w:t>
      </w:r>
      <w:r w:rsidR="00895A4C" w:rsidRPr="00CD48A8">
        <w:t xml:space="preserve">relatively easier </w:t>
      </w:r>
      <w:r w:rsidR="006363B8" w:rsidRPr="00CD48A8">
        <w:t xml:space="preserve">for those </w:t>
      </w:r>
      <w:r w:rsidR="00A406EA" w:rsidRPr="00CD48A8">
        <w:t>students in those grade</w:t>
      </w:r>
      <w:r w:rsidR="008306D7" w:rsidRPr="00CD48A8">
        <w:t xml:space="preserve"> level</w:t>
      </w:r>
      <w:r w:rsidR="00A406EA" w:rsidRPr="00CD48A8">
        <w:t>s</w:t>
      </w:r>
      <w:r w:rsidR="00895A4C" w:rsidRPr="00CD48A8">
        <w:t>.</w:t>
      </w:r>
    </w:p>
    <w:p w14:paraId="6EA22FB8" w14:textId="45336493" w:rsidR="00D5461C" w:rsidRPr="00CD48A8" w:rsidRDefault="00892418" w:rsidP="008B1124">
      <w:pPr>
        <w:spacing w:before="120"/>
      </w:pPr>
      <w:r w:rsidRPr="00CD48A8">
        <w:rPr>
          <w:rStyle w:val="Cross-Reference"/>
        </w:rPr>
        <w:fldChar w:fldCharType="begin"/>
      </w:r>
      <w:r w:rsidRPr="00CD48A8">
        <w:rPr>
          <w:rStyle w:val="Cross-Reference"/>
        </w:rPr>
        <w:instrText xml:space="preserve"> REF _Ref93661738 \h  \* MERGEFORMAT </w:instrText>
      </w:r>
      <w:r w:rsidRPr="00CD48A8">
        <w:rPr>
          <w:rStyle w:val="Cross-Reference"/>
        </w:rPr>
      </w:r>
      <w:r w:rsidRPr="00CD48A8">
        <w:rPr>
          <w:rStyle w:val="Cross-Reference"/>
        </w:rPr>
        <w:fldChar w:fldCharType="separate"/>
      </w:r>
      <w:r w:rsidR="0023774A" w:rsidRPr="0023774A">
        <w:rPr>
          <w:rStyle w:val="Cross-Reference"/>
        </w:rPr>
        <w:t>Table 7.B.1</w:t>
      </w:r>
      <w:r w:rsidRPr="00CD48A8">
        <w:rPr>
          <w:rStyle w:val="Cross-Reference"/>
        </w:rPr>
        <w:fldChar w:fldCharType="end"/>
      </w:r>
      <w:r w:rsidR="00D5461C" w:rsidRPr="00CD48A8">
        <w:t xml:space="preserve"> through </w:t>
      </w:r>
      <w:r w:rsidRPr="00CD48A8">
        <w:rPr>
          <w:rStyle w:val="Cross-Reference"/>
        </w:rPr>
        <w:fldChar w:fldCharType="begin"/>
      </w:r>
      <w:r w:rsidRPr="00CD48A8">
        <w:rPr>
          <w:rStyle w:val="Cross-Reference"/>
        </w:rPr>
        <w:instrText xml:space="preserve"> REF _Ref93662717 \h  \* MERGEFORMAT </w:instrText>
      </w:r>
      <w:r w:rsidRPr="00CD48A8">
        <w:rPr>
          <w:rStyle w:val="Cross-Reference"/>
        </w:rPr>
      </w:r>
      <w:r w:rsidRPr="00CD48A8">
        <w:rPr>
          <w:rStyle w:val="Cross-Reference"/>
        </w:rPr>
        <w:fldChar w:fldCharType="separate"/>
      </w:r>
      <w:r w:rsidR="001557B0" w:rsidRPr="00203A4B">
        <w:rPr>
          <w:rStyle w:val="Cross-Reference"/>
        </w:rPr>
        <w:t>table</w:t>
      </w:r>
      <w:r w:rsidR="00203A4B" w:rsidRPr="00203A4B">
        <w:rPr>
          <w:rStyle w:val="Cross-Reference"/>
        </w:rPr>
        <w:t xml:space="preserve"> 7.B.6</w:t>
      </w:r>
      <w:r w:rsidRPr="00CD48A8">
        <w:rPr>
          <w:rStyle w:val="Cross-Reference"/>
        </w:rPr>
        <w:fldChar w:fldCharType="end"/>
      </w:r>
      <w:r w:rsidR="00D5461C" w:rsidRPr="00CD48A8">
        <w:t xml:space="preserve"> in </w:t>
      </w:r>
      <w:hyperlink w:anchor="_Appendix_7.B:_Item" w:history="1">
        <w:r w:rsidR="00D5461C" w:rsidRPr="00CD48A8">
          <w:rPr>
            <w:rStyle w:val="Hyperlink"/>
          </w:rPr>
          <w:t>appendix 7.</w:t>
        </w:r>
        <w:r w:rsidR="00B92ED7" w:rsidRPr="00CD48A8">
          <w:rPr>
            <w:rStyle w:val="Hyperlink"/>
          </w:rPr>
          <w:t>B</w:t>
        </w:r>
      </w:hyperlink>
      <w:r w:rsidR="00D5461C" w:rsidRPr="00CD48A8">
        <w:t xml:space="preserve"> </w:t>
      </w:r>
      <w:r w:rsidR="00D128B2" w:rsidRPr="00CD48A8">
        <w:t>provide</w:t>
      </w:r>
      <w:r w:rsidR="00D5461C" w:rsidRPr="00CD48A8">
        <w:t xml:space="preserve"> the </w:t>
      </w:r>
      <w:r w:rsidR="00154867" w:rsidRPr="00CD48A8">
        <w:t xml:space="preserve">linked </w:t>
      </w:r>
      <w:r w:rsidR="00D5461C" w:rsidRPr="00CD48A8">
        <w:t>IRT difficulty and step parameter estimates at the item level in each grade</w:t>
      </w:r>
      <w:r w:rsidR="008306D7" w:rsidRPr="00CD48A8">
        <w:t xml:space="preserve"> level</w:t>
      </w:r>
      <w:r w:rsidR="00D5461C" w:rsidRPr="00CD48A8">
        <w:t>.</w:t>
      </w:r>
    </w:p>
    <w:p w14:paraId="2CFDCD61" w14:textId="301C4A08" w:rsidR="007B7396" w:rsidRPr="00CD48A8" w:rsidRDefault="1645D672" w:rsidP="0063282A">
      <w:pPr>
        <w:pStyle w:val="Heading5"/>
      </w:pPr>
      <w:bookmarkStart w:id="1296" w:name="_Scaling_the_Scores"/>
      <w:bookmarkEnd w:id="1296"/>
      <w:r w:rsidRPr="00CD48A8">
        <w:t>Scaling</w:t>
      </w:r>
      <w:r w:rsidR="09EE2335" w:rsidRPr="00CD48A8">
        <w:t xml:space="preserve"> the Scores</w:t>
      </w:r>
    </w:p>
    <w:p w14:paraId="4B2D87D9" w14:textId="0773D731" w:rsidR="00122ACA" w:rsidRPr="00CD48A8" w:rsidRDefault="00122ACA" w:rsidP="00122ACA">
      <w:r w:rsidRPr="00CD48A8">
        <w:t xml:space="preserve">The number-correct scores (raw scores) of each form </w:t>
      </w:r>
      <w:r w:rsidR="003F04EE" w:rsidRPr="00CD48A8">
        <w:t xml:space="preserve">were </w:t>
      </w:r>
      <w:r w:rsidRPr="00CD48A8">
        <w:t>transformed to scale scores by a three-step process for grades three through eight. First, the item-difficulty estimates for each grade</w:t>
      </w:r>
      <w:r w:rsidR="00774538" w:rsidRPr="00CD48A8">
        <w:t xml:space="preserve"> level</w:t>
      </w:r>
      <w:r w:rsidRPr="00CD48A8">
        <w:t xml:space="preserve"> </w:t>
      </w:r>
      <w:r w:rsidR="003F04EE" w:rsidRPr="00CD48A8">
        <w:t xml:space="preserve">were </w:t>
      </w:r>
      <w:r w:rsidRPr="00CD48A8">
        <w:t xml:space="preserve">calibrated and linked to the base scale for the item bank. Then, the number-correct scores (raw scores) of each form </w:t>
      </w:r>
      <w:r w:rsidR="003F04EE" w:rsidRPr="00CD48A8">
        <w:t xml:space="preserve">were </w:t>
      </w:r>
      <w:r w:rsidRPr="00CD48A8">
        <w:t xml:space="preserve">transformed to ability (theta) scores that </w:t>
      </w:r>
      <w:r w:rsidR="003F04EE" w:rsidRPr="00CD48A8">
        <w:t xml:space="preserve">were </w:t>
      </w:r>
      <w:r w:rsidRPr="00CD48A8">
        <w:t>used to establish the reporting scale by the inverse TCC procedure</w:t>
      </w:r>
      <w:r w:rsidR="00CF1804" w:rsidRPr="00CD48A8">
        <w:t xml:space="preserve"> as described in subsection</w:t>
      </w:r>
      <w:hyperlink w:anchor="_Inverse_Test_Characteristic" w:history="1">
        <w:r w:rsidR="00CF1804" w:rsidRPr="00CD48A8">
          <w:t xml:space="preserve"> </w:t>
        </w:r>
        <w:r w:rsidR="00CF1804" w:rsidRPr="00CD48A8">
          <w:rPr>
            <w:rStyle w:val="Hyperlink"/>
          </w:rPr>
          <w:t>7.4.2.</w:t>
        </w:r>
        <w:r w:rsidR="00E24DFA" w:rsidRPr="00CD48A8">
          <w:rPr>
            <w:rStyle w:val="Hyperlink"/>
          </w:rPr>
          <w:t>4</w:t>
        </w:r>
        <w:r w:rsidR="00CF1804" w:rsidRPr="00CD48A8">
          <w:rPr>
            <w:rStyle w:val="Hyperlink"/>
          </w:rPr>
          <w:t>.1</w:t>
        </w:r>
      </w:hyperlink>
      <w:r w:rsidRPr="00CD48A8">
        <w:t>.</w:t>
      </w:r>
      <w:r w:rsidRPr="00CD48A8" w:rsidDel="00306745">
        <w:t xml:space="preserve"> </w:t>
      </w:r>
      <w:r w:rsidRPr="00CD48A8">
        <w:t xml:space="preserve">Finally, these ability (theta) scores </w:t>
      </w:r>
      <w:r w:rsidR="003F04EE" w:rsidRPr="00CD48A8">
        <w:t xml:space="preserve">were </w:t>
      </w:r>
      <w:r w:rsidRPr="00CD48A8">
        <w:t>transformed to scale scores through a linear transformation.</w:t>
      </w:r>
    </w:p>
    <w:p w14:paraId="2CC166D3" w14:textId="02131D10" w:rsidR="00122ACA" w:rsidRPr="00CD48A8" w:rsidRDefault="00122ACA" w:rsidP="00122ACA">
      <w:r w:rsidRPr="00CD48A8">
        <w:t xml:space="preserve">The requirements that are particularly applied to the CSA reporting scale are also listed in subsection </w:t>
      </w:r>
      <w:hyperlink w:anchor="_Transformation_from_Theta" w:history="1">
        <w:r w:rsidRPr="00CD48A8">
          <w:rPr>
            <w:rStyle w:val="Hyperlink"/>
            <w:i/>
          </w:rPr>
          <w:t>7.4.2.</w:t>
        </w:r>
        <w:r w:rsidR="004A250D" w:rsidRPr="00CD48A8">
          <w:rPr>
            <w:rStyle w:val="Hyperlink"/>
            <w:i/>
          </w:rPr>
          <w:t>4</w:t>
        </w:r>
        <w:r w:rsidRPr="00CD48A8">
          <w:rPr>
            <w:rStyle w:val="Hyperlink"/>
            <w:i/>
          </w:rPr>
          <w:t>.2 Transformation from Theta Scores to Scale Scores</w:t>
        </w:r>
      </w:hyperlink>
      <w:r w:rsidRPr="00CD48A8">
        <w:t>.</w:t>
      </w:r>
    </w:p>
    <w:p w14:paraId="12928213" w14:textId="77777777" w:rsidR="00122ACA" w:rsidRPr="00CD48A8" w:rsidRDefault="00122ACA" w:rsidP="001837AE">
      <w:pPr>
        <w:pStyle w:val="Heading6"/>
      </w:pPr>
      <w:bookmarkStart w:id="1297" w:name="_Inverse_Test_Characteristic"/>
      <w:bookmarkEnd w:id="1297"/>
      <w:r w:rsidRPr="00CD48A8">
        <w:t>Inverse Test Characteristic Curve Procedure</w:t>
      </w:r>
    </w:p>
    <w:p w14:paraId="1994C914" w14:textId="027B684E" w:rsidR="00122ACA" w:rsidRPr="00CD48A8" w:rsidRDefault="00122ACA" w:rsidP="00122ACA">
      <w:r w:rsidRPr="00CD48A8">
        <w:t xml:space="preserve">After all the item difficulty estimates </w:t>
      </w:r>
      <w:r w:rsidR="003F04EE" w:rsidRPr="00CD48A8">
        <w:t xml:space="preserve">were </w:t>
      </w:r>
      <w:r w:rsidRPr="00CD48A8">
        <w:t xml:space="preserve">calibrated and linked to the reference scale derived from administration data, students’ overall ability estimates </w:t>
      </w:r>
      <w:r w:rsidR="003F04EE" w:rsidRPr="00CD48A8">
        <w:t xml:space="preserve">were </w:t>
      </w:r>
      <w:r w:rsidRPr="00CD48A8">
        <w:t>derived from the input data file</w:t>
      </w:r>
      <w:r w:rsidRPr="00CD48A8">
        <w:rPr>
          <w:i/>
        </w:rPr>
        <w:t xml:space="preserve">, </w:t>
      </w:r>
      <w:r w:rsidRPr="00CD48A8">
        <w:t>through the IRT inverse TCC method (Stocking, 1996). This method transform</w:t>
      </w:r>
      <w:r w:rsidR="003F04EE" w:rsidRPr="00CD48A8">
        <w:t>ed</w:t>
      </w:r>
      <w:r w:rsidRPr="00CD48A8">
        <w:t xml:space="preserve"> the sum of the student’s item scores into an ability estimate. That estimate is the ability value that makes the sum of the expected scores on the items administered to the student equal to the sum of the scores that the student actually received on those items.</w:t>
      </w:r>
    </w:p>
    <w:p w14:paraId="7BF2C440" w14:textId="324EB360" w:rsidR="00122ACA" w:rsidRPr="00CD48A8" w:rsidRDefault="00122ACA" w:rsidP="003F04EE">
      <w:pPr>
        <w:keepNext/>
      </w:pPr>
      <w:r w:rsidRPr="00CD48A8">
        <w:t>The TCC expresses the expected total score on a set of items as a function of the student’s ability, which is shown in equation 7.9</w:t>
      </w:r>
      <w:r w:rsidR="00CF43DE" w:rsidRPr="00CD48A8">
        <w:t xml:space="preserve">. </w:t>
      </w:r>
      <w:r w:rsidR="00CF43DE" w:rsidRPr="00CD48A8">
        <w:rPr>
          <w:i/>
        </w:rPr>
        <w:t xml:space="preserve">Refer to the </w:t>
      </w:r>
      <w:hyperlink w:anchor="_Alternative_Text_for_8" w:history="1">
        <w:r w:rsidR="00CF43DE" w:rsidRPr="00CD48A8">
          <w:rPr>
            <w:rStyle w:val="Hyperlink"/>
            <w:i/>
            <w:iCs/>
          </w:rPr>
          <w:t>Alternative Text for Equation 7.9</w:t>
        </w:r>
      </w:hyperlink>
      <w:r w:rsidR="00CF43DE" w:rsidRPr="00CD48A8">
        <w:rPr>
          <w:i/>
        </w:rPr>
        <w:t xml:space="preserve"> for a description of this equation.</w:t>
      </w:r>
    </w:p>
    <w:p w14:paraId="2B5FD019" w14:textId="11A08148" w:rsidR="00122ACA" w:rsidRPr="00CD48A8" w:rsidRDefault="009A2D28" w:rsidP="004B3FC6">
      <w:pPr>
        <w:pStyle w:val="NormalIndent2"/>
      </w:pPr>
      <w:r w:rsidRPr="00CD48A8">
        <w:object w:dxaOrig="3519" w:dyaOrig="700" w14:anchorId="0604B907">
          <v:shape id="_x0000_i1032" type="#_x0000_t75" alt="Equation 7.9; a link to the long description for this equation is found in the preceding paragraph." style="width:179.25pt;height:36.75pt" o:ole="" fillcolor="window">
            <v:imagedata r:id="rId88" o:title=""/>
          </v:shape>
          <o:OLEObject Type="Embed" ProgID="Equation.DSMT4" ShapeID="_x0000_i1032" DrawAspect="Content" ObjectID="_1745836845" r:id="rId89"/>
        </w:object>
      </w:r>
      <w:r w:rsidR="00122ACA" w:rsidRPr="00CD48A8">
        <w:tab/>
        <w:t>(7.9)</w:t>
      </w:r>
    </w:p>
    <w:p w14:paraId="61DC740B" w14:textId="77777777" w:rsidR="00122ACA" w:rsidRPr="00CD48A8" w:rsidRDefault="00122ACA" w:rsidP="00122ACA">
      <w:r w:rsidRPr="00CD48A8">
        <w:t>where,</w:t>
      </w:r>
    </w:p>
    <w:p w14:paraId="615CAB54" w14:textId="77777777" w:rsidR="00122ACA" w:rsidRPr="00CD48A8" w:rsidRDefault="00122ACA" w:rsidP="00122ACA">
      <w:pPr>
        <w:pStyle w:val="equation"/>
      </w:pPr>
      <w:r w:rsidRPr="00CD48A8">
        <w:rPr>
          <w:rFonts w:ascii="Times New Roman" w:hAnsi="Times New Roman" w:cs="Times New Roman"/>
          <w:i/>
          <w:iCs/>
          <w:sz w:val="28"/>
          <w:szCs w:val="28"/>
        </w:rPr>
        <w:t>ndich</w:t>
      </w:r>
      <w:r w:rsidRPr="00CD48A8">
        <w:t xml:space="preserve"> is the number of dichotomous items in the test,</w:t>
      </w:r>
    </w:p>
    <w:p w14:paraId="3B258D7B" w14:textId="77777777" w:rsidR="00122ACA" w:rsidRPr="00CD48A8" w:rsidRDefault="00122ACA" w:rsidP="00122ACA">
      <w:pPr>
        <w:pStyle w:val="equation"/>
      </w:pPr>
      <w:r w:rsidRPr="00CD48A8">
        <w:rPr>
          <w:rFonts w:ascii="Times New Roman" w:hAnsi="Times New Roman" w:cs="Times New Roman"/>
          <w:i/>
          <w:sz w:val="28"/>
          <w:szCs w:val="28"/>
        </w:rPr>
        <w:t>P</w:t>
      </w:r>
      <w:r w:rsidRPr="00CD48A8">
        <w:rPr>
          <w:rFonts w:ascii="Times New Roman" w:hAnsi="Times New Roman" w:cs="Times New Roman"/>
          <w:i/>
          <w:sz w:val="28"/>
          <w:szCs w:val="28"/>
          <w:vertAlign w:val="subscript"/>
        </w:rPr>
        <w:t>i</w:t>
      </w:r>
      <w:r w:rsidRPr="00CD48A8">
        <w:rPr>
          <w:rFonts w:ascii="Times New Roman" w:hAnsi="Times New Roman" w:cs="Times New Roman"/>
          <w:i/>
          <w:sz w:val="28"/>
          <w:szCs w:val="28"/>
        </w:rPr>
        <w:t>(θ)</w:t>
      </w:r>
      <w:r w:rsidRPr="00CD48A8">
        <w:t xml:space="preserve"> is the probability of a correct response to item </w:t>
      </w:r>
      <w:r w:rsidRPr="00CD48A8">
        <w:rPr>
          <w:rFonts w:ascii="Times New Roman" w:hAnsi="Times New Roman" w:cs="Times New Roman"/>
          <w:i/>
          <w:iCs/>
          <w:sz w:val="28"/>
          <w:szCs w:val="28"/>
        </w:rPr>
        <w:t>i</w:t>
      </w:r>
      <w:r w:rsidRPr="00CD48A8">
        <w:t xml:space="preserve"> at ability </w:t>
      </w:r>
      <w:r w:rsidRPr="00CD48A8">
        <w:rPr>
          <w:rFonts w:ascii="Times New Roman" w:hAnsi="Times New Roman" w:cs="Times New Roman"/>
          <w:i/>
          <w:iCs/>
          <w:sz w:val="28"/>
          <w:szCs w:val="28"/>
        </w:rPr>
        <w:t>θ</w:t>
      </w:r>
      <w:r w:rsidRPr="00CD48A8">
        <w:t xml:space="preserve"> on the dichotomous item in equation 7.7,</w:t>
      </w:r>
    </w:p>
    <w:p w14:paraId="2AB18AF7" w14:textId="77777777" w:rsidR="00122ACA" w:rsidRPr="00CD48A8" w:rsidRDefault="00122ACA" w:rsidP="00122ACA">
      <w:pPr>
        <w:pStyle w:val="equation"/>
      </w:pPr>
      <w:r w:rsidRPr="00CD48A8">
        <w:rPr>
          <w:rFonts w:ascii="Times New Roman" w:hAnsi="Times New Roman" w:cs="Times New Roman"/>
          <w:i/>
          <w:iCs/>
          <w:sz w:val="28"/>
          <w:szCs w:val="28"/>
        </w:rPr>
        <w:t>npoly</w:t>
      </w:r>
      <w:r w:rsidRPr="00CD48A8">
        <w:t xml:space="preserve"> is the number of polytomous items in the test,</w:t>
      </w:r>
    </w:p>
    <w:p w14:paraId="782CF30E" w14:textId="77777777" w:rsidR="00122ACA" w:rsidRPr="00CD48A8" w:rsidRDefault="00122ACA" w:rsidP="00122ACA">
      <w:pPr>
        <w:pStyle w:val="equation"/>
      </w:pPr>
      <w:r w:rsidRPr="00CD48A8">
        <w:rPr>
          <w:rFonts w:ascii="Times New Roman" w:hAnsi="Times New Roman" w:cs="Times New Roman"/>
          <w:i/>
          <w:sz w:val="28"/>
          <w:szCs w:val="28"/>
        </w:rPr>
        <w:t>m</w:t>
      </w:r>
      <w:r w:rsidRPr="00CD48A8">
        <w:t xml:space="preserve"> is the number of score categories for each polytomous item,</w:t>
      </w:r>
    </w:p>
    <w:p w14:paraId="6F754B4E" w14:textId="77777777" w:rsidR="00122ACA" w:rsidRPr="00CD48A8" w:rsidRDefault="00122ACA" w:rsidP="00122ACA">
      <w:pPr>
        <w:pStyle w:val="equation"/>
      </w:pPr>
      <w:r w:rsidRPr="00CD48A8">
        <w:rPr>
          <w:rFonts w:ascii="Times New Roman" w:hAnsi="Times New Roman" w:cs="Times New Roman"/>
          <w:i/>
          <w:sz w:val="28"/>
          <w:szCs w:val="28"/>
        </w:rPr>
        <w:t>s</w:t>
      </w:r>
      <w:r w:rsidRPr="00CD48A8">
        <w:rPr>
          <w:rFonts w:ascii="Times New Roman" w:hAnsi="Times New Roman" w:cs="Times New Roman"/>
          <w:i/>
          <w:sz w:val="28"/>
          <w:szCs w:val="28"/>
          <w:vertAlign w:val="subscript"/>
        </w:rPr>
        <w:t>xj</w:t>
      </w:r>
      <w:r w:rsidRPr="00CD48A8">
        <w:t xml:space="preserve"> is the value for score category </w:t>
      </w:r>
      <w:r w:rsidRPr="00CD48A8">
        <w:rPr>
          <w:rFonts w:ascii="Times New Roman" w:hAnsi="Times New Roman" w:cs="Times New Roman"/>
          <w:i/>
          <w:iCs/>
          <w:sz w:val="28"/>
          <w:szCs w:val="28"/>
        </w:rPr>
        <w:t>x</w:t>
      </w:r>
      <w:r w:rsidRPr="00CD48A8">
        <w:t xml:space="preserve"> for the polytomous item </w:t>
      </w:r>
      <w:r w:rsidRPr="00CD48A8">
        <w:rPr>
          <w:rFonts w:ascii="Times New Roman" w:hAnsi="Times New Roman" w:cs="Times New Roman"/>
          <w:i/>
          <w:sz w:val="28"/>
          <w:szCs w:val="28"/>
        </w:rPr>
        <w:t>j</w:t>
      </w:r>
      <w:r w:rsidRPr="00CD48A8">
        <w:t>,</w:t>
      </w:r>
    </w:p>
    <w:p w14:paraId="01D6ECD8" w14:textId="77777777" w:rsidR="00122ACA" w:rsidRPr="00CD48A8" w:rsidRDefault="00122ACA" w:rsidP="00122ACA">
      <w:pPr>
        <w:pStyle w:val="equation"/>
      </w:pPr>
      <w:r w:rsidRPr="00CD48A8">
        <w:rPr>
          <w:rFonts w:ascii="Times New Roman" w:hAnsi="Times New Roman" w:cs="Times New Roman"/>
          <w:i/>
          <w:sz w:val="28"/>
          <w:szCs w:val="28"/>
        </w:rPr>
        <w:t>P</w:t>
      </w:r>
      <w:r w:rsidRPr="00CD48A8">
        <w:rPr>
          <w:rFonts w:ascii="Times New Roman" w:hAnsi="Times New Roman" w:cs="Times New Roman"/>
          <w:i/>
          <w:sz w:val="28"/>
          <w:szCs w:val="28"/>
          <w:vertAlign w:val="subscript"/>
        </w:rPr>
        <w:t>xj</w:t>
      </w:r>
      <w:r w:rsidRPr="00CD48A8">
        <w:rPr>
          <w:rFonts w:ascii="Times New Roman" w:hAnsi="Times New Roman" w:cs="Times New Roman"/>
          <w:i/>
          <w:sz w:val="28"/>
          <w:szCs w:val="28"/>
        </w:rPr>
        <w:t>(θ)</w:t>
      </w:r>
      <w:r w:rsidRPr="00CD48A8">
        <w:rPr>
          <w:i/>
        </w:rPr>
        <w:t xml:space="preserve"> </w:t>
      </w:r>
      <w:r w:rsidRPr="00CD48A8">
        <w:t xml:space="preserve">is the probability that an examinee with ability </w:t>
      </w:r>
      <w:r w:rsidRPr="00CD48A8">
        <w:rPr>
          <w:rFonts w:ascii="Times New Roman" w:hAnsi="Times New Roman" w:cs="Times New Roman"/>
          <w:i/>
          <w:iCs/>
          <w:sz w:val="28"/>
          <w:szCs w:val="28"/>
        </w:rPr>
        <w:t>θ</w:t>
      </w:r>
      <w:r w:rsidRPr="00CD48A8">
        <w:t xml:space="preserve"> obtains score </w:t>
      </w:r>
      <w:r w:rsidRPr="00CD48A8">
        <w:rPr>
          <w:rFonts w:ascii="Times New Roman" w:hAnsi="Times New Roman" w:cs="Times New Roman"/>
          <w:i/>
          <w:iCs/>
          <w:sz w:val="28"/>
          <w:szCs w:val="28"/>
        </w:rPr>
        <w:t>s</w:t>
      </w:r>
      <w:r w:rsidRPr="00CD48A8">
        <w:rPr>
          <w:rFonts w:ascii="Times New Roman" w:hAnsi="Times New Roman" w:cs="Times New Roman"/>
          <w:i/>
          <w:iCs/>
          <w:sz w:val="28"/>
          <w:szCs w:val="28"/>
          <w:vertAlign w:val="subscript"/>
        </w:rPr>
        <w:t>x</w:t>
      </w:r>
      <w:r w:rsidRPr="00CD48A8">
        <w:t xml:space="preserve"> on the polytomous item</w:t>
      </w:r>
      <w:r w:rsidRPr="00CD48A8">
        <w:rPr>
          <w:i/>
        </w:rPr>
        <w:t xml:space="preserve"> </w:t>
      </w:r>
      <w:r w:rsidRPr="00CD48A8">
        <w:rPr>
          <w:rFonts w:ascii="Times New Roman" w:hAnsi="Times New Roman" w:cs="Times New Roman"/>
          <w:i/>
          <w:sz w:val="28"/>
          <w:szCs w:val="28"/>
        </w:rPr>
        <w:t>j</w:t>
      </w:r>
      <w:r w:rsidRPr="00CD48A8">
        <w:rPr>
          <w:i/>
        </w:rPr>
        <w:t xml:space="preserve"> </w:t>
      </w:r>
      <w:r w:rsidRPr="00CD48A8">
        <w:t>in equation 7.7, and</w:t>
      </w:r>
    </w:p>
    <w:p w14:paraId="2D48D789" w14:textId="77777777" w:rsidR="00122ACA" w:rsidRPr="00CD48A8" w:rsidRDefault="00122ACA" w:rsidP="00122ACA">
      <w:pPr>
        <w:ind w:left="504" w:firstLine="576"/>
      </w:pPr>
      <w:r w:rsidRPr="00CD48A8">
        <w:rPr>
          <w:rFonts w:ascii="Times New Roman" w:hAnsi="Times New Roman" w:cs="Times New Roman"/>
          <w:i/>
          <w:sz w:val="28"/>
          <w:szCs w:val="28"/>
        </w:rPr>
        <w:t>ξ(θ)</w:t>
      </w:r>
      <w:r w:rsidRPr="00CD48A8">
        <w:t xml:space="preserve"> is the corresponding expected total score.</w:t>
      </w:r>
    </w:p>
    <w:p w14:paraId="5E817E08" w14:textId="77777777" w:rsidR="00122ACA" w:rsidRPr="00CD48A8" w:rsidRDefault="00122ACA" w:rsidP="001B5E77">
      <w:pPr>
        <w:pStyle w:val="Heading6"/>
        <w:keepLines/>
      </w:pPr>
      <w:bookmarkStart w:id="1298" w:name="_7.4.2.3.2_Transformation_from"/>
      <w:bookmarkStart w:id="1299" w:name="_Transformation_from_Theta"/>
      <w:bookmarkEnd w:id="1298"/>
      <w:bookmarkEnd w:id="1299"/>
      <w:r w:rsidRPr="00CD48A8">
        <w:t>Transformation from Theta Scores to Scale Scores</w:t>
      </w:r>
    </w:p>
    <w:p w14:paraId="28CCF2E4" w14:textId="02379D7B" w:rsidR="00122ACA" w:rsidRPr="00CD48A8" w:rsidRDefault="00122ACA" w:rsidP="001B5E77">
      <w:pPr>
        <w:keepNext/>
        <w:keepLines/>
      </w:pPr>
      <w:r w:rsidRPr="00CD48A8">
        <w:t xml:space="preserve">Students’ ability estimates (theta scores) </w:t>
      </w:r>
      <w:r w:rsidR="003504A5" w:rsidRPr="00CD48A8">
        <w:t xml:space="preserve">were </w:t>
      </w:r>
      <w:r w:rsidRPr="00CD48A8">
        <w:t>transformed to the scale score metric by applying a linear transformation based on threshold theta values. Those threshold values were determined after standard setting and approved by the California State Board of Education</w:t>
      </w:r>
      <w:r w:rsidR="00690656" w:rsidRPr="00CD48A8">
        <w:t xml:space="preserve"> (SBE)</w:t>
      </w:r>
      <w:r w:rsidRPr="00CD48A8">
        <w:t>.</w:t>
      </w:r>
      <w:r w:rsidR="00F40153" w:rsidRPr="00CD48A8">
        <w:t xml:space="preserve"> </w:t>
      </w:r>
      <w:r w:rsidR="00F40153" w:rsidRPr="00CD48A8">
        <w:rPr>
          <w:rStyle w:val="Cross-Reference"/>
        </w:rPr>
        <w:fldChar w:fldCharType="begin"/>
      </w:r>
      <w:r w:rsidR="00F40153" w:rsidRPr="00CD48A8">
        <w:rPr>
          <w:rStyle w:val="Cross-Reference"/>
        </w:rPr>
        <w:instrText xml:space="preserve"> REF _Ref93063209 \h  \* MERGEFORMAT </w:instrText>
      </w:r>
      <w:r w:rsidR="00F40153" w:rsidRPr="00CD48A8">
        <w:rPr>
          <w:rStyle w:val="Cross-Reference"/>
        </w:rPr>
      </w:r>
      <w:r w:rsidR="00F40153" w:rsidRPr="00CD48A8">
        <w:rPr>
          <w:rStyle w:val="Cross-Reference"/>
        </w:rPr>
        <w:fldChar w:fldCharType="separate"/>
      </w:r>
      <w:r w:rsidR="0023774A" w:rsidRPr="0023774A">
        <w:rPr>
          <w:rStyle w:val="Cross-Reference"/>
        </w:rPr>
        <w:t>Table 7.13</w:t>
      </w:r>
      <w:r w:rsidR="00F40153" w:rsidRPr="00CD48A8">
        <w:rPr>
          <w:rStyle w:val="Cross-Reference"/>
        </w:rPr>
        <w:fldChar w:fldCharType="end"/>
      </w:r>
      <w:r w:rsidR="00073AFA" w:rsidRPr="00CD48A8">
        <w:t xml:space="preserve"> shows the</w:t>
      </w:r>
      <w:r w:rsidR="00361A7C" w:rsidRPr="00CD48A8">
        <w:t xml:space="preserve"> theta and scale score thresholds established from standard setting. </w:t>
      </w:r>
      <w:r w:rsidRPr="00CD48A8">
        <w:t>The scaling transformation from theta to scale score is shown in equation 7.10.</w:t>
      </w:r>
      <w:r w:rsidR="0037734A" w:rsidRPr="00CD48A8">
        <w:rPr>
          <w:i/>
          <w:iCs/>
        </w:rPr>
        <w:t xml:space="preserve"> Refer to</w:t>
      </w:r>
      <w:r w:rsidR="0037734A" w:rsidRPr="00CD48A8">
        <w:rPr>
          <w:i/>
        </w:rPr>
        <w:t xml:space="preserve"> the </w:t>
      </w:r>
      <w:hyperlink w:anchor="_Alternative_Text_for_9" w:history="1">
        <w:r w:rsidR="0037734A" w:rsidRPr="00CD48A8">
          <w:rPr>
            <w:rStyle w:val="Hyperlink"/>
            <w:i/>
          </w:rPr>
          <w:t>Alternative Text for Equation 7.10</w:t>
        </w:r>
      </w:hyperlink>
      <w:r w:rsidR="0037734A" w:rsidRPr="00CD48A8">
        <w:rPr>
          <w:i/>
        </w:rPr>
        <w:t xml:space="preserve"> for a description of this equation.</w:t>
      </w:r>
    </w:p>
    <w:p w14:paraId="598EE394" w14:textId="0F06E1A9" w:rsidR="00122ACA" w:rsidRPr="00CD48A8" w:rsidRDefault="003504A5" w:rsidP="003504A5">
      <w:pPr>
        <w:pStyle w:val="NormalIndent2"/>
      </w:pPr>
      <w:r w:rsidRPr="00CD48A8">
        <w:object w:dxaOrig="1200" w:dyaOrig="260" w14:anchorId="7E3AF77D">
          <v:shape id="_x0000_i1033" type="#_x0000_t75" alt="Equation 7.10; a link to the long description for this equation is found in the preceding paragraph." style="width:86.25pt;height:21.75pt" o:ole="">
            <v:imagedata r:id="rId90" o:title=""/>
            <o:lock v:ext="edit" aspectratio="f"/>
          </v:shape>
          <o:OLEObject Type="Embed" ProgID="Equation.DSMT4" ShapeID="_x0000_i1033" DrawAspect="Content" ObjectID="_1745836846" r:id="rId91"/>
        </w:object>
      </w:r>
      <w:r w:rsidR="00122ACA" w:rsidRPr="00CD48A8">
        <w:tab/>
        <w:t>(7.10)</w:t>
      </w:r>
    </w:p>
    <w:p w14:paraId="5521F851" w14:textId="77777777" w:rsidR="00122ACA" w:rsidRPr="00CD48A8" w:rsidRDefault="00122ACA" w:rsidP="00122ACA">
      <w:pPr>
        <w:keepNext/>
      </w:pPr>
      <w:r w:rsidRPr="00CD48A8">
        <w:t>where,</w:t>
      </w:r>
    </w:p>
    <w:p w14:paraId="13401EEF" w14:textId="77777777" w:rsidR="00122ACA" w:rsidRPr="00CD48A8" w:rsidRDefault="00122ACA" w:rsidP="00122ACA">
      <w:pPr>
        <w:pStyle w:val="equation"/>
      </w:pPr>
      <w:r w:rsidRPr="00CD48A8">
        <w:rPr>
          <w:rFonts w:ascii="Times New Roman" w:hAnsi="Times New Roman" w:cs="Times New Roman"/>
          <w:i/>
          <w:sz w:val="28"/>
          <w:szCs w:val="28"/>
        </w:rPr>
        <w:t>SS</w:t>
      </w:r>
      <w:r w:rsidRPr="00CD48A8">
        <w:t xml:space="preserve"> represents the reporting scale score,</w:t>
      </w:r>
    </w:p>
    <w:p w14:paraId="1DEF72B2" w14:textId="77777777" w:rsidR="00122ACA" w:rsidRPr="00CD48A8" w:rsidRDefault="00122ACA" w:rsidP="00122ACA">
      <w:pPr>
        <w:pStyle w:val="equation"/>
        <w:spacing w:after="120"/>
      </w:pPr>
      <w:r w:rsidRPr="00CD48A8">
        <w:rPr>
          <w:rFonts w:ascii="Times New Roman" w:hAnsi="Times New Roman" w:cs="Times New Roman"/>
          <w:i/>
          <w:sz w:val="28"/>
          <w:szCs w:val="28"/>
        </w:rPr>
        <w:t>θ</w:t>
      </w:r>
      <w:r w:rsidRPr="00CD48A8" w:rsidDel="00AC7ED7">
        <w:rPr>
          <w:rFonts w:ascii="Times New Roman" w:hAnsi="Times New Roman" w:cs="Times New Roman"/>
        </w:rPr>
        <w:t xml:space="preserve"> </w:t>
      </w:r>
      <w:r w:rsidRPr="00CD48A8">
        <w:t>represents student ability,</w:t>
      </w:r>
    </w:p>
    <w:p w14:paraId="060FCF2A" w14:textId="77777777" w:rsidR="00122ACA" w:rsidRPr="00CD48A8" w:rsidRDefault="00122ACA" w:rsidP="00122ACA">
      <w:pPr>
        <w:pStyle w:val="equation"/>
        <w:spacing w:after="120"/>
      </w:pPr>
      <w:r w:rsidRPr="00CD48A8">
        <w:rPr>
          <w:rFonts w:ascii="Times New Roman" w:hAnsi="Times New Roman" w:cs="Times New Roman"/>
          <w:i/>
          <w:sz w:val="28"/>
          <w:szCs w:val="28"/>
        </w:rPr>
        <w:t>a</w:t>
      </w:r>
      <w:r w:rsidRPr="00CD48A8">
        <w:t xml:space="preserve"> represents the intercept of the linear transformation, and</w:t>
      </w:r>
    </w:p>
    <w:p w14:paraId="278B3016" w14:textId="77777777" w:rsidR="00122ACA" w:rsidRPr="00CD48A8" w:rsidRDefault="00122ACA" w:rsidP="00122ACA">
      <w:pPr>
        <w:pStyle w:val="equation"/>
        <w:spacing w:after="120"/>
      </w:pPr>
      <w:r w:rsidRPr="00CD48A8">
        <w:rPr>
          <w:rFonts w:ascii="Times New Roman" w:hAnsi="Times New Roman" w:cs="Times New Roman"/>
          <w:i/>
          <w:sz w:val="28"/>
          <w:szCs w:val="28"/>
        </w:rPr>
        <w:t>b</w:t>
      </w:r>
      <w:r w:rsidRPr="00CD48A8">
        <w:t xml:space="preserve"> represents the slope of the linear transformation.</w:t>
      </w:r>
    </w:p>
    <w:p w14:paraId="21C08DD1" w14:textId="65C4C2FA" w:rsidR="00122ACA" w:rsidRPr="00CD48A8" w:rsidRDefault="00122ACA" w:rsidP="00122ACA">
      <w:r w:rsidRPr="00CD48A8">
        <w:t xml:space="preserve">The slope </w:t>
      </w:r>
      <w:r w:rsidR="00474CE0" w:rsidRPr="00CD48A8">
        <w:t>is</w:t>
      </w:r>
      <w:r w:rsidRPr="00CD48A8">
        <w:t xml:space="preserve"> calculated in equation 7.11 with range 3 thresholds.</w:t>
      </w:r>
      <w:r w:rsidR="00474CE0" w:rsidRPr="00CD48A8">
        <w:rPr>
          <w:i/>
          <w:iCs/>
        </w:rPr>
        <w:t xml:space="preserve"> Refer to</w:t>
      </w:r>
      <w:r w:rsidR="00474CE0" w:rsidRPr="00CD48A8">
        <w:rPr>
          <w:i/>
        </w:rPr>
        <w:t xml:space="preserve"> the </w:t>
      </w:r>
      <w:hyperlink w:anchor="_Alternative_Text_for_19" w:history="1">
        <w:r w:rsidR="00474CE0" w:rsidRPr="00CD48A8">
          <w:rPr>
            <w:rStyle w:val="Hyperlink"/>
            <w:i/>
          </w:rPr>
          <w:t>Alternative Text for Equation 7.11</w:t>
        </w:r>
      </w:hyperlink>
      <w:r w:rsidR="00474CE0" w:rsidRPr="00CD48A8">
        <w:rPr>
          <w:i/>
        </w:rPr>
        <w:t xml:space="preserve"> for a description of this equation.</w:t>
      </w:r>
    </w:p>
    <w:p w14:paraId="730D4BE3" w14:textId="4FFAB075" w:rsidR="00122ACA" w:rsidRPr="00CD48A8" w:rsidRDefault="0002385C" w:rsidP="004B3FC6">
      <w:pPr>
        <w:pStyle w:val="NormalIndent2"/>
      </w:pPr>
      <w:r w:rsidRPr="00CD48A8">
        <w:object w:dxaOrig="800" w:dyaOrig="680" w14:anchorId="37356E39">
          <v:shape id="_x0000_i1034" type="#_x0000_t75" alt="Equation 7.11; a link to the long description for this equation is found in the preceding paragraph." style="width:50.25pt;height:36.75pt" o:ole="">
            <v:imagedata r:id="rId92" o:title=""/>
            <o:lock v:ext="edit" aspectratio="f"/>
          </v:shape>
          <o:OLEObject Type="Embed" ProgID="Equation.DSMT4" ShapeID="_x0000_i1034" DrawAspect="Content" ObjectID="_1745836847" r:id="rId93"/>
        </w:object>
      </w:r>
      <w:r w:rsidR="00122ACA" w:rsidRPr="00CD48A8">
        <w:tab/>
        <w:t>(7.11)</w:t>
      </w:r>
    </w:p>
    <w:p w14:paraId="6DDE22E1" w14:textId="4878CDA8" w:rsidR="00474CE0" w:rsidRPr="00CD48A8" w:rsidRDefault="00474CE0" w:rsidP="0002385C">
      <w:pPr>
        <w:keepNext/>
      </w:pPr>
      <w:r w:rsidRPr="00CD48A8">
        <w:t>The intercept is calculated in equation 7.12 with range 3 thresholds.</w:t>
      </w:r>
      <w:r w:rsidRPr="00CD48A8">
        <w:rPr>
          <w:i/>
          <w:iCs/>
        </w:rPr>
        <w:t xml:space="preserve"> Refer to</w:t>
      </w:r>
      <w:r w:rsidRPr="00CD48A8">
        <w:rPr>
          <w:i/>
        </w:rPr>
        <w:t xml:space="preserve"> the </w:t>
      </w:r>
      <w:hyperlink w:anchor="_Alternative_Text_for_20" w:history="1">
        <w:r w:rsidRPr="00CD48A8">
          <w:rPr>
            <w:rStyle w:val="Hyperlink"/>
            <w:i/>
          </w:rPr>
          <w:t>Alternative Text for Equation 7.12</w:t>
        </w:r>
      </w:hyperlink>
      <w:r w:rsidRPr="00CD48A8">
        <w:rPr>
          <w:i/>
        </w:rPr>
        <w:t xml:space="preserve"> for a description of this equation.</w:t>
      </w:r>
    </w:p>
    <w:p w14:paraId="0DA80B38" w14:textId="5E2C2B71" w:rsidR="00122ACA" w:rsidRPr="00CD48A8" w:rsidRDefault="0002385C" w:rsidP="00656BBC">
      <w:pPr>
        <w:pStyle w:val="NormalIndent2"/>
        <w:keepNext/>
      </w:pPr>
      <w:r w:rsidRPr="00CD48A8">
        <w:object w:dxaOrig="2840" w:dyaOrig="680" w14:anchorId="17D24545">
          <v:shape id="_x0000_i1035" type="#_x0000_t75" alt="Equation 7.12; a link to the long description for this equation is found in the preceding paragraph." style="width:171.75pt;height:36.75pt" o:ole="">
            <v:imagedata r:id="rId94" o:title=""/>
            <o:lock v:ext="edit" aspectratio="f"/>
          </v:shape>
          <o:OLEObject Type="Embed" ProgID="Equation.DSMT4" ShapeID="_x0000_i1035" DrawAspect="Content" ObjectID="_1745836848" r:id="rId95"/>
        </w:object>
      </w:r>
      <w:r w:rsidR="00122ACA" w:rsidRPr="00CD48A8">
        <w:tab/>
        <w:t>(7.12)</w:t>
      </w:r>
    </w:p>
    <w:p w14:paraId="1043F3FE" w14:textId="77777777" w:rsidR="00122ACA" w:rsidRPr="00CD48A8" w:rsidRDefault="00122ACA" w:rsidP="00122ACA">
      <w:r w:rsidRPr="00CD48A8">
        <w:t>where,</w:t>
      </w:r>
    </w:p>
    <w:p w14:paraId="19F409EE" w14:textId="77777777" w:rsidR="00122ACA" w:rsidRPr="00CD48A8" w:rsidRDefault="00122ACA" w:rsidP="00122ACA">
      <w:pPr>
        <w:pStyle w:val="equation"/>
      </w:pPr>
      <w:r w:rsidRPr="00CD48A8">
        <w:rPr>
          <w:rFonts w:ascii="Times New Roman" w:hAnsi="Times New Roman" w:cs="Times New Roman"/>
          <w:i/>
          <w:iCs/>
          <w:sz w:val="28"/>
          <w:szCs w:val="28"/>
        </w:rPr>
        <w:t>SS</w:t>
      </w:r>
      <w:r w:rsidRPr="00CD48A8">
        <w:rPr>
          <w:rFonts w:ascii="Times New Roman" w:hAnsi="Times New Roman" w:cs="Times New Roman"/>
          <w:i/>
          <w:iCs/>
          <w:sz w:val="28"/>
          <w:szCs w:val="28"/>
          <w:vertAlign w:val="subscript"/>
        </w:rPr>
        <w:t>threshold3</w:t>
      </w:r>
      <w:r w:rsidRPr="00CD48A8">
        <w:t xml:space="preserve"> represents the reporting scale score range 3 threshold,</w:t>
      </w:r>
    </w:p>
    <w:bookmarkStart w:id="1300" w:name="MTBlankEqn"/>
    <w:p w14:paraId="422DB1D9" w14:textId="09423DBA" w:rsidR="00122ACA" w:rsidRPr="00CD48A8" w:rsidRDefault="00A85A9C" w:rsidP="00122ACA">
      <w:pPr>
        <w:pStyle w:val="equation"/>
      </w:pPr>
      <w:r w:rsidRPr="00CD48A8">
        <w:rPr>
          <w:position w:val="-12"/>
        </w:rPr>
        <w:object w:dxaOrig="380" w:dyaOrig="360" w14:anchorId="0A1A77A3">
          <v:shape id="_x0000_i1036" type="#_x0000_t75" alt="sigma sub scale score" style="width:21.75pt;height:21.75pt" o:ole="">
            <v:imagedata r:id="rId96" o:title=""/>
          </v:shape>
          <o:OLEObject Type="Embed" ProgID="Equation.DSMT4" ShapeID="_x0000_i1036" DrawAspect="Content" ObjectID="_1745836849" r:id="rId97"/>
        </w:object>
      </w:r>
      <w:bookmarkEnd w:id="1300"/>
      <w:r w:rsidR="005A36A1" w:rsidRPr="00CD48A8">
        <w:t xml:space="preserve"> </w:t>
      </w:r>
      <w:r w:rsidR="00122ACA" w:rsidRPr="00CD48A8">
        <w:t>represents the SD of the reporting scale score,</w:t>
      </w:r>
    </w:p>
    <w:p w14:paraId="6E0CA91F" w14:textId="0A90F24F" w:rsidR="00122ACA" w:rsidRPr="00CD48A8" w:rsidRDefault="00A85A9C" w:rsidP="00122ACA">
      <w:pPr>
        <w:pStyle w:val="equation"/>
      </w:pPr>
      <w:r w:rsidRPr="00CD48A8">
        <w:rPr>
          <w:position w:val="-12"/>
        </w:rPr>
        <w:object w:dxaOrig="300" w:dyaOrig="360" w14:anchorId="1F732F68">
          <v:shape id="_x0000_i1037" type="#_x0000_t75" alt="sigma sub theta" style="width:14.25pt;height:21.75pt" o:ole="">
            <v:imagedata r:id="rId98" o:title=""/>
          </v:shape>
          <o:OLEObject Type="Embed" ProgID="Equation.DSMT4" ShapeID="_x0000_i1037" DrawAspect="Content" ObjectID="_1745836850" r:id="rId99"/>
        </w:object>
      </w:r>
      <w:r w:rsidR="00122ACA" w:rsidRPr="00CD48A8">
        <w:t xml:space="preserve"> is the SD of the theta scores, and</w:t>
      </w:r>
    </w:p>
    <w:p w14:paraId="76C0FB8D" w14:textId="77777777" w:rsidR="00122ACA" w:rsidRPr="00CD48A8" w:rsidRDefault="00122ACA" w:rsidP="00122ACA">
      <w:pPr>
        <w:pStyle w:val="equation"/>
      </w:pPr>
      <w:r w:rsidRPr="00CD48A8">
        <w:rPr>
          <w:rFonts w:ascii="Times New Roman" w:hAnsi="Times New Roman" w:cs="Times New Roman"/>
          <w:i/>
          <w:sz w:val="28"/>
          <w:szCs w:val="28"/>
        </w:rPr>
        <w:t>θ</w:t>
      </w:r>
      <w:r w:rsidRPr="00CD48A8">
        <w:rPr>
          <w:rFonts w:ascii="Times New Roman" w:hAnsi="Times New Roman" w:cs="Times New Roman"/>
          <w:i/>
          <w:iCs/>
          <w:sz w:val="28"/>
          <w:szCs w:val="28"/>
          <w:vertAlign w:val="subscript"/>
        </w:rPr>
        <w:t xml:space="preserve"> threshold3</w:t>
      </w:r>
      <w:r w:rsidRPr="00CD48A8">
        <w:t xml:space="preserve"> is the reporting range 3 threshold theta score.</w:t>
      </w:r>
    </w:p>
    <w:p w14:paraId="647F42A3" w14:textId="5D7681E4" w:rsidR="00122ACA" w:rsidRPr="00CD48A8" w:rsidRDefault="00122ACA" w:rsidP="00122ACA">
      <w:r w:rsidRPr="00CD48A8">
        <w:t>The slope and intercepts derived from equation</w:t>
      </w:r>
      <w:r w:rsidR="00765329" w:rsidRPr="00CD48A8">
        <w:t>s</w:t>
      </w:r>
      <w:r w:rsidRPr="00CD48A8">
        <w:t xml:space="preserve"> 7.</w:t>
      </w:r>
      <w:r w:rsidR="00E21FEF" w:rsidRPr="00CD48A8">
        <w:t>11 and 7.12</w:t>
      </w:r>
      <w:r w:rsidRPr="00CD48A8">
        <w:t xml:space="preserve"> defined the linear relationship between the theta scale and the scale-score scale based on the 2018–2019 data.</w:t>
      </w:r>
      <w:r w:rsidR="00F54AC5" w:rsidRPr="00CD48A8">
        <w:rPr>
          <w:i/>
        </w:rPr>
        <w:t xml:space="preserve"> Refer to the </w:t>
      </w:r>
      <w:hyperlink w:anchor="_Alternative_Text_for_25" w:history="1">
        <w:r w:rsidR="00F54AC5" w:rsidRPr="00CD48A8">
          <w:rPr>
            <w:rStyle w:val="Hyperlink"/>
            <w:i/>
            <w:iCs/>
          </w:rPr>
          <w:t>Alternative Text for Equation 7.13</w:t>
        </w:r>
      </w:hyperlink>
      <w:r w:rsidR="00F54AC5" w:rsidRPr="00CD48A8">
        <w:rPr>
          <w:i/>
        </w:rPr>
        <w:t xml:space="preserve"> for a description of this equation.</w:t>
      </w:r>
    </w:p>
    <w:p w14:paraId="012C4F25" w14:textId="2649D945" w:rsidR="00122ACA" w:rsidRPr="00CD48A8" w:rsidRDefault="0002385C" w:rsidP="004B3FC6">
      <w:pPr>
        <w:pStyle w:val="NormalIndent2"/>
      </w:pPr>
      <w:r w:rsidRPr="00CD48A8">
        <w:object w:dxaOrig="3400" w:dyaOrig="680" w14:anchorId="78B82342">
          <v:shape id="_x0000_i1038" type="#_x0000_t75" alt="Equation 7.13; a link to the long description for this equation is found in the preceding paragraph." style="width:188.25pt;height:36.75pt" o:ole="" fillcolor="window">
            <v:imagedata r:id="rId100" o:title=""/>
            <o:lock v:ext="edit" aspectratio="f"/>
          </v:shape>
          <o:OLEObject Type="Embed" ProgID="Equation.DSMT4" ShapeID="_x0000_i1038" DrawAspect="Content" ObjectID="_1745836851" r:id="rId101"/>
        </w:object>
      </w:r>
      <w:r w:rsidR="00122ACA" w:rsidRPr="00CD48A8">
        <w:tab/>
        <w:t>(7.13)</w:t>
      </w:r>
    </w:p>
    <w:p w14:paraId="2172627F" w14:textId="67B4673B" w:rsidR="00122ACA" w:rsidRPr="00CD48A8" w:rsidRDefault="00122ACA" w:rsidP="00A85A9C">
      <w:pPr>
        <w:keepNext/>
        <w:keepLines/>
      </w:pPr>
      <w:r w:rsidRPr="00CD48A8">
        <w:t xml:space="preserve">The slopes and intercepts for each grade and content area are shown in </w:t>
      </w:r>
      <w:r w:rsidR="008B041C" w:rsidRPr="00CD48A8">
        <w:rPr>
          <w:rStyle w:val="Cross-Reference"/>
        </w:rPr>
        <w:fldChar w:fldCharType="begin"/>
      </w:r>
      <w:r w:rsidR="008B041C" w:rsidRPr="00CD48A8">
        <w:rPr>
          <w:rStyle w:val="Cross-Reference"/>
        </w:rPr>
        <w:instrText xml:space="preserve"> REF  _Ref93063209 \* Lower \h  \* MERGEFORMAT </w:instrText>
      </w:r>
      <w:r w:rsidR="008B041C" w:rsidRPr="00CD48A8">
        <w:rPr>
          <w:rStyle w:val="Cross-Reference"/>
        </w:rPr>
      </w:r>
      <w:r w:rsidR="008B041C" w:rsidRPr="00CD48A8">
        <w:rPr>
          <w:rStyle w:val="Cross-Reference"/>
        </w:rPr>
        <w:fldChar w:fldCharType="separate"/>
      </w:r>
      <w:r w:rsidR="0023774A" w:rsidRPr="0023774A">
        <w:rPr>
          <w:rStyle w:val="Cross-Reference"/>
        </w:rPr>
        <w:t>table 7.13</w:t>
      </w:r>
      <w:r w:rsidR="008B041C" w:rsidRPr="00CD48A8">
        <w:rPr>
          <w:rStyle w:val="Cross-Reference"/>
        </w:rPr>
        <w:fldChar w:fldCharType="end"/>
      </w:r>
      <w:r w:rsidR="002E7EDA" w:rsidRPr="00CD48A8" w:rsidDel="0093295B">
        <w:fldChar w:fldCharType="begin"/>
      </w:r>
      <w:r w:rsidR="002E7EDA" w:rsidRPr="00CD48A8" w:rsidDel="0093295B">
        <w:fldChar w:fldCharType="separate"/>
      </w:r>
      <w:r w:rsidR="00823863" w:rsidRPr="00CD48A8">
        <w:rPr>
          <w:b/>
          <w:bCs/>
        </w:rPr>
        <w:t>Error! No bookmark name given.</w:t>
      </w:r>
      <w:r w:rsidR="002E7EDA" w:rsidRPr="00CD48A8" w:rsidDel="0093295B">
        <w:fldChar w:fldCharType="end"/>
      </w:r>
      <w:r w:rsidRPr="00CD48A8">
        <w:t>.</w:t>
      </w:r>
    </w:p>
    <w:p w14:paraId="414FD463" w14:textId="59C3BD67" w:rsidR="00A85A9C" w:rsidRPr="00CD48A8" w:rsidRDefault="00A85A9C" w:rsidP="00886257">
      <w:pPr>
        <w:pStyle w:val="Caption"/>
        <w:spacing w:before="120"/>
      </w:pPr>
      <w:bookmarkStart w:id="1301" w:name="_Ref93063209"/>
      <w:bookmarkStart w:id="1302" w:name="_Toc103234969"/>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Pr="00CD48A8">
        <w:t>.</w:t>
      </w:r>
      <w:r w:rsidRPr="00CD48A8">
        <w:fldChar w:fldCharType="begin"/>
      </w:r>
      <w:r w:rsidRPr="00CD48A8">
        <w:instrText>SEQ Table \* ARABIC \s 2</w:instrText>
      </w:r>
      <w:r w:rsidRPr="00CD48A8">
        <w:fldChar w:fldCharType="separate"/>
      </w:r>
      <w:r w:rsidR="00203A4B">
        <w:rPr>
          <w:noProof/>
        </w:rPr>
        <w:t>13</w:t>
      </w:r>
      <w:r w:rsidRPr="00CD48A8">
        <w:fldChar w:fldCharType="end"/>
      </w:r>
      <w:bookmarkEnd w:id="1301"/>
      <w:r w:rsidRPr="00CD48A8">
        <w:t xml:space="preserve">  Conversion of Theta Score to Reporting Scores by Grade Level </w:t>
      </w:r>
      <w:r w:rsidR="007D237F" w:rsidRPr="00CD48A8">
        <w:t>or</w:t>
      </w:r>
      <w:r w:rsidR="00C27BB4" w:rsidRPr="00CD48A8">
        <w:t xml:space="preserve"> </w:t>
      </w:r>
      <w:r w:rsidRPr="00CD48A8">
        <w:t xml:space="preserve">Grade </w:t>
      </w:r>
      <w:r w:rsidR="00C27BB4" w:rsidRPr="00CD48A8">
        <w:t>Band</w:t>
      </w:r>
      <w:r w:rsidR="00317D3A" w:rsidRPr="00CD48A8">
        <w:t> </w:t>
      </w:r>
      <w:r w:rsidRPr="00CD48A8">
        <w:t>Based on the 2018–2019 Administration (the Baseline)</w:t>
      </w:r>
      <w:bookmarkEnd w:id="1302"/>
    </w:p>
    <w:tbl>
      <w:tblPr>
        <w:tblStyle w:val="TRs"/>
        <w:tblW w:w="0" w:type="auto"/>
        <w:tblLayout w:type="fixed"/>
        <w:tblLook w:val="04A0" w:firstRow="1" w:lastRow="0" w:firstColumn="1" w:lastColumn="0" w:noHBand="0" w:noVBand="1"/>
        <w:tblDescription w:val="Conversion of Theta Score to Reporting Scores by Grade Level or Grade Band Based on the 2018–2019 Administration (the Baseline)"/>
      </w:tblPr>
      <w:tblGrid>
        <w:gridCol w:w="1728"/>
        <w:gridCol w:w="864"/>
        <w:gridCol w:w="720"/>
        <w:gridCol w:w="960"/>
        <w:gridCol w:w="864"/>
        <w:gridCol w:w="720"/>
        <w:gridCol w:w="720"/>
        <w:gridCol w:w="1296"/>
        <w:gridCol w:w="1584"/>
      </w:tblGrid>
      <w:tr w:rsidR="00611FDB" w:rsidRPr="00CD48A8" w14:paraId="69256C06" w14:textId="77777777" w:rsidTr="001E326D">
        <w:trPr>
          <w:cnfStyle w:val="100000000000" w:firstRow="1" w:lastRow="0" w:firstColumn="0" w:lastColumn="0" w:oddVBand="0" w:evenVBand="0" w:oddHBand="0" w:evenHBand="0" w:firstRowFirstColumn="0" w:firstRowLastColumn="0" w:lastRowFirstColumn="0" w:lastRowLastColumn="0"/>
          <w:trHeight w:val="3024"/>
        </w:trPr>
        <w:tc>
          <w:tcPr>
            <w:tcW w:w="1728" w:type="dxa"/>
            <w:hideMark/>
          </w:tcPr>
          <w:p w14:paraId="02EEA7A9" w14:textId="7D3B738A" w:rsidR="00122ACA" w:rsidRPr="00CD48A8" w:rsidRDefault="00122ACA" w:rsidP="00A078D6">
            <w:pPr>
              <w:spacing w:before="0" w:after="0"/>
              <w:rPr>
                <w:rFonts w:eastAsia="Times New Roman"/>
                <w:b w:val="0"/>
                <w:lang w:eastAsia="zh-CN"/>
              </w:rPr>
            </w:pPr>
            <w:r w:rsidRPr="00CD48A8">
              <w:rPr>
                <w:rFonts w:eastAsia="Times New Roman"/>
                <w:lang w:eastAsia="zh-CN"/>
              </w:rPr>
              <w:t xml:space="preserve">Grade Level or Grade </w:t>
            </w:r>
            <w:r w:rsidR="00AF277B" w:rsidRPr="00CD48A8">
              <w:rPr>
                <w:rFonts w:eastAsia="Times New Roman"/>
                <w:lang w:eastAsia="zh-CN"/>
              </w:rPr>
              <w:t>Band</w:t>
            </w:r>
          </w:p>
        </w:tc>
        <w:tc>
          <w:tcPr>
            <w:tcW w:w="864" w:type="dxa"/>
            <w:hideMark/>
          </w:tcPr>
          <w:p w14:paraId="18A2C1D5" w14:textId="77777777" w:rsidR="00122ACA" w:rsidRPr="00CD48A8" w:rsidRDefault="00122ACA" w:rsidP="00A078D6">
            <w:pPr>
              <w:spacing w:before="0" w:after="0"/>
              <w:rPr>
                <w:rFonts w:eastAsia="Times New Roman"/>
                <w:b w:val="0"/>
                <w:i/>
                <w:lang w:eastAsia="zh-CN"/>
              </w:rPr>
            </w:pPr>
            <w:r w:rsidRPr="00CD48A8">
              <w:rPr>
                <w:rFonts w:eastAsia="Times New Roman"/>
                <w:i/>
                <w:lang w:eastAsia="zh-CN"/>
              </w:rPr>
              <w:t>σ</w:t>
            </w:r>
            <w:r w:rsidRPr="00CD48A8">
              <w:rPr>
                <w:rFonts w:eastAsia="Times New Roman"/>
                <w:i/>
                <w:vertAlign w:val="subscript"/>
                <w:lang w:eastAsia="zh-CN"/>
              </w:rPr>
              <w:t>θ</w:t>
            </w:r>
          </w:p>
        </w:tc>
        <w:tc>
          <w:tcPr>
            <w:tcW w:w="720" w:type="dxa"/>
            <w:hideMark/>
          </w:tcPr>
          <w:p w14:paraId="36F2CE24" w14:textId="77777777" w:rsidR="00122ACA" w:rsidRPr="00CD48A8" w:rsidRDefault="00122ACA" w:rsidP="00A0400F">
            <w:pPr>
              <w:spacing w:before="0" w:after="0"/>
              <w:ind w:left="0"/>
              <w:rPr>
                <w:rFonts w:eastAsia="Times New Roman"/>
                <w:b w:val="0"/>
                <w:i/>
                <w:lang w:eastAsia="zh-CN"/>
              </w:rPr>
            </w:pPr>
            <w:r w:rsidRPr="00CD48A8">
              <w:rPr>
                <w:rFonts w:eastAsia="Times New Roman"/>
                <w:i/>
                <w:lang w:eastAsia="zh-CN"/>
              </w:rPr>
              <w:t>σ</w:t>
            </w:r>
            <w:r w:rsidRPr="00CD48A8">
              <w:rPr>
                <w:rFonts w:eastAsia="Times New Roman"/>
                <w:i/>
                <w:vertAlign w:val="subscript"/>
                <w:lang w:eastAsia="zh-CN"/>
              </w:rPr>
              <w:t>SS</w:t>
            </w:r>
          </w:p>
        </w:tc>
        <w:tc>
          <w:tcPr>
            <w:tcW w:w="960" w:type="dxa"/>
            <w:textDirection w:val="btLr"/>
            <w:vAlign w:val="center"/>
            <w:hideMark/>
          </w:tcPr>
          <w:p w14:paraId="1BDB09AE" w14:textId="77777777" w:rsidR="00122ACA" w:rsidRPr="00CD48A8" w:rsidRDefault="00122ACA" w:rsidP="001E326D">
            <w:pPr>
              <w:spacing w:before="0" w:after="0"/>
              <w:ind w:left="72" w:right="72"/>
              <w:jc w:val="left"/>
              <w:rPr>
                <w:rFonts w:eastAsia="Times New Roman"/>
                <w:b w:val="0"/>
                <w:lang w:eastAsia="zh-CN"/>
              </w:rPr>
            </w:pPr>
            <w:r w:rsidRPr="00CD48A8">
              <w:rPr>
                <w:rFonts w:eastAsia="Times New Roman"/>
                <w:lang w:eastAsia="zh-CN"/>
              </w:rPr>
              <w:t>Reporting Score Range 2 Threshold Theta Score</w:t>
            </w:r>
          </w:p>
        </w:tc>
        <w:tc>
          <w:tcPr>
            <w:tcW w:w="864" w:type="dxa"/>
            <w:textDirection w:val="btLr"/>
            <w:vAlign w:val="center"/>
            <w:hideMark/>
          </w:tcPr>
          <w:p w14:paraId="3D0F2071" w14:textId="77777777" w:rsidR="00122ACA" w:rsidRPr="00CD48A8" w:rsidRDefault="00122ACA" w:rsidP="001E326D">
            <w:pPr>
              <w:spacing w:before="0" w:after="0"/>
              <w:ind w:left="72" w:right="72"/>
              <w:jc w:val="left"/>
              <w:rPr>
                <w:rFonts w:eastAsia="Times New Roman"/>
                <w:b w:val="0"/>
                <w:lang w:eastAsia="zh-CN"/>
              </w:rPr>
            </w:pPr>
            <w:r w:rsidRPr="00CD48A8">
              <w:rPr>
                <w:rFonts w:eastAsia="Times New Roman"/>
                <w:lang w:eastAsia="zh-CN"/>
              </w:rPr>
              <w:t>Reporting Score Range 3 Threshold Theta Score</w:t>
            </w:r>
          </w:p>
        </w:tc>
        <w:tc>
          <w:tcPr>
            <w:tcW w:w="720" w:type="dxa"/>
            <w:textDirection w:val="btLr"/>
            <w:vAlign w:val="center"/>
            <w:hideMark/>
          </w:tcPr>
          <w:p w14:paraId="085C6CCA" w14:textId="77777777" w:rsidR="00122ACA" w:rsidRPr="00CD48A8" w:rsidRDefault="00122ACA" w:rsidP="001E326D">
            <w:pPr>
              <w:spacing w:before="0" w:after="0"/>
              <w:ind w:left="72" w:right="72"/>
              <w:jc w:val="left"/>
              <w:rPr>
                <w:rFonts w:eastAsia="Times New Roman"/>
                <w:b w:val="0"/>
                <w:lang w:eastAsia="zh-CN"/>
              </w:rPr>
            </w:pPr>
            <w:r w:rsidRPr="00CD48A8">
              <w:rPr>
                <w:rFonts w:eastAsia="Times New Roman"/>
                <w:lang w:eastAsia="zh-CN"/>
              </w:rPr>
              <w:t>Reporting Score Range 2 Threshold</w:t>
            </w:r>
          </w:p>
        </w:tc>
        <w:tc>
          <w:tcPr>
            <w:tcW w:w="720" w:type="dxa"/>
            <w:textDirection w:val="btLr"/>
            <w:vAlign w:val="center"/>
            <w:hideMark/>
          </w:tcPr>
          <w:p w14:paraId="5CC63DC6" w14:textId="77777777" w:rsidR="00122ACA" w:rsidRPr="00CD48A8" w:rsidRDefault="00122ACA" w:rsidP="001E326D">
            <w:pPr>
              <w:spacing w:before="0" w:after="0"/>
              <w:ind w:left="72" w:right="72"/>
              <w:jc w:val="left"/>
              <w:rPr>
                <w:rFonts w:eastAsia="Times New Roman"/>
                <w:b w:val="0"/>
                <w:lang w:eastAsia="zh-CN"/>
              </w:rPr>
            </w:pPr>
            <w:r w:rsidRPr="00CD48A8">
              <w:rPr>
                <w:rFonts w:eastAsia="Times New Roman"/>
                <w:lang w:eastAsia="zh-CN"/>
              </w:rPr>
              <w:t>Reporting Score Range 3 Threshold</w:t>
            </w:r>
          </w:p>
        </w:tc>
        <w:tc>
          <w:tcPr>
            <w:tcW w:w="1296" w:type="dxa"/>
            <w:hideMark/>
          </w:tcPr>
          <w:p w14:paraId="3C3CBE34" w14:textId="77777777" w:rsidR="00122ACA" w:rsidRPr="00CD48A8" w:rsidRDefault="00122ACA" w:rsidP="00430784">
            <w:pPr>
              <w:spacing w:before="0" w:after="0"/>
              <w:ind w:left="72" w:right="72"/>
              <w:rPr>
                <w:rFonts w:eastAsia="Times New Roman"/>
                <w:b w:val="0"/>
                <w:lang w:eastAsia="zh-CN"/>
              </w:rPr>
            </w:pPr>
            <w:r w:rsidRPr="00CD48A8">
              <w:rPr>
                <w:rFonts w:eastAsia="Times New Roman"/>
                <w:lang w:eastAsia="zh-CN"/>
              </w:rPr>
              <w:t xml:space="preserve">Slope </w:t>
            </w:r>
            <w:r w:rsidRPr="00CD48A8">
              <w:rPr>
                <w:rFonts w:eastAsia="Times New Roman"/>
                <w:i/>
                <w:lang w:eastAsia="zh-CN"/>
              </w:rPr>
              <w:t>b</w:t>
            </w:r>
          </w:p>
        </w:tc>
        <w:tc>
          <w:tcPr>
            <w:tcW w:w="1584" w:type="dxa"/>
            <w:hideMark/>
          </w:tcPr>
          <w:p w14:paraId="0159B29A" w14:textId="77777777" w:rsidR="00122ACA" w:rsidRPr="00CD48A8" w:rsidRDefault="00122ACA" w:rsidP="00430784">
            <w:pPr>
              <w:spacing w:before="0" w:after="0"/>
              <w:ind w:left="72" w:right="72"/>
              <w:rPr>
                <w:rFonts w:eastAsia="Times New Roman"/>
                <w:b w:val="0"/>
                <w:lang w:eastAsia="zh-CN"/>
              </w:rPr>
            </w:pPr>
            <w:r w:rsidRPr="00CD48A8">
              <w:rPr>
                <w:rFonts w:eastAsia="Times New Roman"/>
                <w:lang w:eastAsia="zh-CN"/>
              </w:rPr>
              <w:t xml:space="preserve">Intercept </w:t>
            </w:r>
            <w:r w:rsidRPr="00CD48A8">
              <w:rPr>
                <w:rFonts w:eastAsia="Times New Roman"/>
                <w:i/>
                <w:lang w:eastAsia="zh-CN"/>
              </w:rPr>
              <w:t>a</w:t>
            </w:r>
          </w:p>
        </w:tc>
      </w:tr>
      <w:tr w:rsidR="00430784" w:rsidRPr="00CD48A8" w14:paraId="1CDCA2C3" w14:textId="77777777" w:rsidTr="001B5E67">
        <w:tc>
          <w:tcPr>
            <w:tcW w:w="1728" w:type="dxa"/>
            <w:hideMark/>
          </w:tcPr>
          <w:p w14:paraId="5BAE1738" w14:textId="77777777" w:rsidR="00430784" w:rsidRPr="00CD48A8" w:rsidRDefault="00430784" w:rsidP="00430784">
            <w:pPr>
              <w:pStyle w:val="TableText"/>
              <w:rPr>
                <w:noProof w:val="0"/>
                <w:lang w:eastAsia="zh-CN"/>
              </w:rPr>
            </w:pPr>
            <w:r w:rsidRPr="00CD48A8">
              <w:rPr>
                <w:noProof w:val="0"/>
                <w:lang w:eastAsia="zh-CN"/>
              </w:rPr>
              <w:t>Grade 3</w:t>
            </w:r>
          </w:p>
        </w:tc>
        <w:tc>
          <w:tcPr>
            <w:tcW w:w="864" w:type="dxa"/>
            <w:vAlign w:val="bottom"/>
            <w:hideMark/>
          </w:tcPr>
          <w:p w14:paraId="40BD9A02" w14:textId="579800A4" w:rsidR="00430784" w:rsidRPr="00CD48A8" w:rsidRDefault="00430784" w:rsidP="000E05BB">
            <w:pPr>
              <w:pStyle w:val="TableText"/>
              <w:rPr>
                <w:noProof w:val="0"/>
                <w:lang w:eastAsia="zh-CN"/>
              </w:rPr>
            </w:pPr>
            <w:r w:rsidRPr="00CD48A8">
              <w:rPr>
                <w:rFonts w:cs="Calibri"/>
                <w:noProof w:val="0"/>
                <w:lang w:eastAsia="zh-CN"/>
              </w:rPr>
              <w:t>0.732</w:t>
            </w:r>
          </w:p>
        </w:tc>
        <w:tc>
          <w:tcPr>
            <w:tcW w:w="720" w:type="dxa"/>
            <w:vAlign w:val="bottom"/>
            <w:hideMark/>
          </w:tcPr>
          <w:p w14:paraId="44CA1053" w14:textId="0418F519" w:rsidR="00430784" w:rsidRPr="00CD48A8" w:rsidRDefault="00430784" w:rsidP="000E05BB">
            <w:pPr>
              <w:pStyle w:val="TableText"/>
              <w:rPr>
                <w:noProof w:val="0"/>
                <w:lang w:eastAsia="zh-CN"/>
              </w:rPr>
            </w:pPr>
            <w:r w:rsidRPr="00CD48A8">
              <w:rPr>
                <w:rFonts w:cs="Calibri"/>
                <w:noProof w:val="0"/>
                <w:lang w:eastAsia="zh-CN"/>
              </w:rPr>
              <w:t>10</w:t>
            </w:r>
          </w:p>
        </w:tc>
        <w:tc>
          <w:tcPr>
            <w:tcW w:w="960" w:type="dxa"/>
            <w:vAlign w:val="bottom"/>
            <w:hideMark/>
          </w:tcPr>
          <w:p w14:paraId="16E11294" w14:textId="521EF3FF" w:rsidR="00430784" w:rsidRPr="00CD48A8" w:rsidRDefault="00430784" w:rsidP="000E05BB">
            <w:pPr>
              <w:pStyle w:val="TableText"/>
              <w:rPr>
                <w:noProof w:val="0"/>
                <w:lang w:eastAsia="zh-CN"/>
              </w:rPr>
            </w:pPr>
            <w:r w:rsidRPr="00CD48A8">
              <w:rPr>
                <w:rFonts w:cs="Calibri"/>
                <w:noProof w:val="0"/>
                <w:lang w:eastAsia="zh-CN"/>
              </w:rPr>
              <w:t>0.037</w:t>
            </w:r>
          </w:p>
        </w:tc>
        <w:tc>
          <w:tcPr>
            <w:tcW w:w="864" w:type="dxa"/>
            <w:vAlign w:val="bottom"/>
            <w:hideMark/>
          </w:tcPr>
          <w:p w14:paraId="539263BF" w14:textId="34BC5298" w:rsidR="00430784" w:rsidRPr="00CD48A8" w:rsidRDefault="00430784" w:rsidP="000E05BB">
            <w:pPr>
              <w:pStyle w:val="TableText"/>
              <w:rPr>
                <w:noProof w:val="0"/>
                <w:lang w:eastAsia="zh-CN"/>
              </w:rPr>
            </w:pPr>
            <w:r w:rsidRPr="00CD48A8">
              <w:rPr>
                <w:rFonts w:cs="Calibri"/>
                <w:noProof w:val="0"/>
                <w:lang w:eastAsia="zh-CN"/>
              </w:rPr>
              <w:t>0.860</w:t>
            </w:r>
          </w:p>
        </w:tc>
        <w:tc>
          <w:tcPr>
            <w:tcW w:w="720" w:type="dxa"/>
            <w:vAlign w:val="bottom"/>
            <w:hideMark/>
          </w:tcPr>
          <w:p w14:paraId="32098821" w14:textId="5BEE96EB" w:rsidR="00430784" w:rsidRPr="00CD48A8" w:rsidRDefault="00430784" w:rsidP="000E05BB">
            <w:pPr>
              <w:pStyle w:val="TableText"/>
              <w:rPr>
                <w:noProof w:val="0"/>
                <w:lang w:eastAsia="zh-CN"/>
              </w:rPr>
            </w:pPr>
            <w:r w:rsidRPr="00CD48A8">
              <w:rPr>
                <w:rFonts w:cs="Calibri"/>
                <w:noProof w:val="0"/>
                <w:lang w:eastAsia="zh-CN"/>
              </w:rPr>
              <w:t>349</w:t>
            </w:r>
          </w:p>
        </w:tc>
        <w:tc>
          <w:tcPr>
            <w:tcW w:w="720" w:type="dxa"/>
            <w:vAlign w:val="bottom"/>
            <w:hideMark/>
          </w:tcPr>
          <w:p w14:paraId="32B8297D" w14:textId="5C5F0E10" w:rsidR="00430784" w:rsidRPr="00CD48A8" w:rsidRDefault="00430784" w:rsidP="000E05BB">
            <w:pPr>
              <w:pStyle w:val="TableText"/>
              <w:rPr>
                <w:noProof w:val="0"/>
                <w:lang w:eastAsia="zh-CN"/>
              </w:rPr>
            </w:pPr>
            <w:r w:rsidRPr="00CD48A8">
              <w:rPr>
                <w:rFonts w:cs="Calibri"/>
                <w:noProof w:val="0"/>
                <w:lang w:eastAsia="zh-CN"/>
              </w:rPr>
              <w:t>360</w:t>
            </w:r>
          </w:p>
        </w:tc>
        <w:tc>
          <w:tcPr>
            <w:tcW w:w="1296" w:type="dxa"/>
            <w:noWrap/>
            <w:vAlign w:val="bottom"/>
            <w:hideMark/>
          </w:tcPr>
          <w:p w14:paraId="5E1C6F88" w14:textId="59FEADF5" w:rsidR="00430784" w:rsidRPr="00CD48A8" w:rsidRDefault="00430784" w:rsidP="001B5E67">
            <w:pPr>
              <w:pStyle w:val="TableText"/>
              <w:ind w:right="288"/>
              <w:rPr>
                <w:noProof w:val="0"/>
                <w:lang w:eastAsia="zh-CN"/>
              </w:rPr>
            </w:pPr>
            <w:r w:rsidRPr="00CD48A8">
              <w:rPr>
                <w:rFonts w:cs="Calibri"/>
                <w:noProof w:val="0"/>
                <w:lang w:eastAsia="zh-CN"/>
              </w:rPr>
              <w:t>14</w:t>
            </w:r>
          </w:p>
        </w:tc>
        <w:tc>
          <w:tcPr>
            <w:tcW w:w="1584" w:type="dxa"/>
            <w:noWrap/>
            <w:vAlign w:val="bottom"/>
            <w:hideMark/>
          </w:tcPr>
          <w:p w14:paraId="03EFAD6B" w14:textId="1C50F1B5" w:rsidR="00430784" w:rsidRPr="00CD48A8" w:rsidRDefault="00430784" w:rsidP="001B5E67">
            <w:pPr>
              <w:pStyle w:val="TableText"/>
              <w:ind w:right="432"/>
              <w:rPr>
                <w:noProof w:val="0"/>
                <w:lang w:eastAsia="zh-CN"/>
              </w:rPr>
            </w:pPr>
            <w:r w:rsidRPr="00CD48A8">
              <w:rPr>
                <w:rFonts w:cs="Calibri"/>
                <w:noProof w:val="0"/>
                <w:lang w:eastAsia="zh-CN"/>
              </w:rPr>
              <w:t>348</w:t>
            </w:r>
          </w:p>
        </w:tc>
      </w:tr>
      <w:tr w:rsidR="00430784" w:rsidRPr="00CD48A8" w14:paraId="499F4384" w14:textId="77777777" w:rsidTr="001B5E67">
        <w:tc>
          <w:tcPr>
            <w:tcW w:w="1728" w:type="dxa"/>
            <w:hideMark/>
          </w:tcPr>
          <w:p w14:paraId="575CD1DA" w14:textId="77777777" w:rsidR="00430784" w:rsidRPr="00CD48A8" w:rsidRDefault="00430784" w:rsidP="00430784">
            <w:pPr>
              <w:pStyle w:val="TableText"/>
              <w:rPr>
                <w:noProof w:val="0"/>
                <w:lang w:eastAsia="zh-CN"/>
              </w:rPr>
            </w:pPr>
            <w:r w:rsidRPr="00CD48A8">
              <w:rPr>
                <w:noProof w:val="0"/>
                <w:lang w:eastAsia="zh-CN"/>
              </w:rPr>
              <w:t>Grade 4</w:t>
            </w:r>
          </w:p>
        </w:tc>
        <w:tc>
          <w:tcPr>
            <w:tcW w:w="864" w:type="dxa"/>
            <w:vAlign w:val="bottom"/>
            <w:hideMark/>
          </w:tcPr>
          <w:p w14:paraId="1EEB8F2F" w14:textId="3189E461" w:rsidR="00430784" w:rsidRPr="00CD48A8" w:rsidRDefault="00430784" w:rsidP="000E05BB">
            <w:pPr>
              <w:pStyle w:val="TableText"/>
              <w:rPr>
                <w:noProof w:val="0"/>
                <w:lang w:eastAsia="zh-CN"/>
              </w:rPr>
            </w:pPr>
            <w:r w:rsidRPr="00CD48A8">
              <w:rPr>
                <w:rFonts w:cs="Calibri"/>
                <w:noProof w:val="0"/>
                <w:lang w:eastAsia="zh-CN"/>
              </w:rPr>
              <w:t>0.798</w:t>
            </w:r>
          </w:p>
        </w:tc>
        <w:tc>
          <w:tcPr>
            <w:tcW w:w="720" w:type="dxa"/>
            <w:vAlign w:val="bottom"/>
            <w:hideMark/>
          </w:tcPr>
          <w:p w14:paraId="4DE0C2A2" w14:textId="50502E56" w:rsidR="00430784" w:rsidRPr="00CD48A8" w:rsidRDefault="00430784" w:rsidP="000E05BB">
            <w:pPr>
              <w:pStyle w:val="TableText"/>
              <w:rPr>
                <w:noProof w:val="0"/>
                <w:lang w:eastAsia="zh-CN"/>
              </w:rPr>
            </w:pPr>
            <w:r w:rsidRPr="00CD48A8">
              <w:rPr>
                <w:rFonts w:cs="Calibri"/>
                <w:noProof w:val="0"/>
                <w:lang w:eastAsia="zh-CN"/>
              </w:rPr>
              <w:t>10</w:t>
            </w:r>
          </w:p>
        </w:tc>
        <w:tc>
          <w:tcPr>
            <w:tcW w:w="960" w:type="dxa"/>
            <w:vAlign w:val="bottom"/>
            <w:hideMark/>
          </w:tcPr>
          <w:p w14:paraId="4297A269" w14:textId="5B9D990E" w:rsidR="00430784" w:rsidRPr="00CD48A8" w:rsidRDefault="00430784" w:rsidP="000E05BB">
            <w:pPr>
              <w:pStyle w:val="TableText"/>
              <w:rPr>
                <w:noProof w:val="0"/>
                <w:lang w:eastAsia="zh-CN"/>
              </w:rPr>
            </w:pPr>
            <w:r w:rsidRPr="00CD48A8">
              <w:rPr>
                <w:rFonts w:cs="Calibri"/>
                <w:noProof w:val="0"/>
                <w:lang w:eastAsia="zh-CN"/>
              </w:rPr>
              <w:t>0.045</w:t>
            </w:r>
          </w:p>
        </w:tc>
        <w:tc>
          <w:tcPr>
            <w:tcW w:w="864" w:type="dxa"/>
            <w:vAlign w:val="bottom"/>
            <w:hideMark/>
          </w:tcPr>
          <w:p w14:paraId="4E3E5CA7" w14:textId="17871D69" w:rsidR="00430784" w:rsidRPr="00CD48A8" w:rsidRDefault="00430784" w:rsidP="000E05BB">
            <w:pPr>
              <w:pStyle w:val="TableText"/>
              <w:rPr>
                <w:noProof w:val="0"/>
                <w:lang w:eastAsia="zh-CN"/>
              </w:rPr>
            </w:pPr>
            <w:r w:rsidRPr="00CD48A8">
              <w:rPr>
                <w:rFonts w:cs="Calibri"/>
                <w:noProof w:val="0"/>
                <w:lang w:eastAsia="zh-CN"/>
              </w:rPr>
              <w:t>0.922</w:t>
            </w:r>
          </w:p>
        </w:tc>
        <w:tc>
          <w:tcPr>
            <w:tcW w:w="720" w:type="dxa"/>
            <w:vAlign w:val="bottom"/>
            <w:hideMark/>
          </w:tcPr>
          <w:p w14:paraId="49754996" w14:textId="0A913081" w:rsidR="00430784" w:rsidRPr="00CD48A8" w:rsidRDefault="00430784" w:rsidP="000E05BB">
            <w:pPr>
              <w:pStyle w:val="TableText"/>
              <w:rPr>
                <w:noProof w:val="0"/>
                <w:lang w:eastAsia="zh-CN"/>
              </w:rPr>
            </w:pPr>
            <w:r w:rsidRPr="00CD48A8">
              <w:rPr>
                <w:rFonts w:cs="Calibri"/>
                <w:noProof w:val="0"/>
                <w:lang w:eastAsia="zh-CN"/>
              </w:rPr>
              <w:t>449</w:t>
            </w:r>
          </w:p>
        </w:tc>
        <w:tc>
          <w:tcPr>
            <w:tcW w:w="720" w:type="dxa"/>
            <w:vAlign w:val="bottom"/>
            <w:hideMark/>
          </w:tcPr>
          <w:p w14:paraId="3394CDF1" w14:textId="04C5A2FC" w:rsidR="00430784" w:rsidRPr="00CD48A8" w:rsidRDefault="00430784" w:rsidP="000E05BB">
            <w:pPr>
              <w:pStyle w:val="TableText"/>
              <w:rPr>
                <w:noProof w:val="0"/>
                <w:lang w:eastAsia="zh-CN"/>
              </w:rPr>
            </w:pPr>
            <w:r w:rsidRPr="00CD48A8">
              <w:rPr>
                <w:rFonts w:cs="Calibri"/>
                <w:noProof w:val="0"/>
                <w:lang w:eastAsia="zh-CN"/>
              </w:rPr>
              <w:t>460</w:t>
            </w:r>
          </w:p>
        </w:tc>
        <w:tc>
          <w:tcPr>
            <w:tcW w:w="1296" w:type="dxa"/>
            <w:noWrap/>
            <w:vAlign w:val="bottom"/>
            <w:hideMark/>
          </w:tcPr>
          <w:p w14:paraId="6EAD7735" w14:textId="026E06DA" w:rsidR="00430784" w:rsidRPr="00CD48A8" w:rsidRDefault="00430784" w:rsidP="001B5E67">
            <w:pPr>
              <w:pStyle w:val="TableText"/>
              <w:ind w:right="288"/>
              <w:rPr>
                <w:noProof w:val="0"/>
                <w:lang w:eastAsia="zh-CN"/>
              </w:rPr>
            </w:pPr>
            <w:r w:rsidRPr="00CD48A8">
              <w:rPr>
                <w:rFonts w:cs="Calibri"/>
                <w:noProof w:val="0"/>
                <w:lang w:eastAsia="zh-CN"/>
              </w:rPr>
              <w:t>13</w:t>
            </w:r>
          </w:p>
        </w:tc>
        <w:tc>
          <w:tcPr>
            <w:tcW w:w="1584" w:type="dxa"/>
            <w:noWrap/>
            <w:vAlign w:val="bottom"/>
            <w:hideMark/>
          </w:tcPr>
          <w:p w14:paraId="0FC3123C" w14:textId="53C82FC3" w:rsidR="00430784" w:rsidRPr="00CD48A8" w:rsidRDefault="00430784" w:rsidP="001B5E67">
            <w:pPr>
              <w:pStyle w:val="TableText"/>
              <w:ind w:right="432"/>
              <w:rPr>
                <w:noProof w:val="0"/>
                <w:lang w:eastAsia="zh-CN"/>
              </w:rPr>
            </w:pPr>
            <w:r w:rsidRPr="00CD48A8">
              <w:rPr>
                <w:rFonts w:cs="Calibri"/>
                <w:noProof w:val="0"/>
                <w:lang w:eastAsia="zh-CN"/>
              </w:rPr>
              <w:t>448</w:t>
            </w:r>
          </w:p>
        </w:tc>
      </w:tr>
      <w:tr w:rsidR="00430784" w:rsidRPr="00CD48A8" w14:paraId="12E5F839" w14:textId="77777777" w:rsidTr="001B5E67">
        <w:tc>
          <w:tcPr>
            <w:tcW w:w="1728" w:type="dxa"/>
            <w:hideMark/>
          </w:tcPr>
          <w:p w14:paraId="7DEDEFDF" w14:textId="77777777" w:rsidR="00430784" w:rsidRPr="00CD48A8" w:rsidRDefault="00430784" w:rsidP="00430784">
            <w:pPr>
              <w:pStyle w:val="TableText"/>
              <w:rPr>
                <w:noProof w:val="0"/>
                <w:lang w:eastAsia="zh-CN"/>
              </w:rPr>
            </w:pPr>
            <w:r w:rsidRPr="00CD48A8">
              <w:rPr>
                <w:noProof w:val="0"/>
                <w:lang w:eastAsia="zh-CN"/>
              </w:rPr>
              <w:t>Grade 5</w:t>
            </w:r>
          </w:p>
        </w:tc>
        <w:tc>
          <w:tcPr>
            <w:tcW w:w="864" w:type="dxa"/>
            <w:vAlign w:val="bottom"/>
            <w:hideMark/>
          </w:tcPr>
          <w:p w14:paraId="2C1844CF" w14:textId="5B9C7A26" w:rsidR="00430784" w:rsidRPr="00CD48A8" w:rsidRDefault="00430784" w:rsidP="000E05BB">
            <w:pPr>
              <w:pStyle w:val="TableText"/>
              <w:rPr>
                <w:noProof w:val="0"/>
                <w:lang w:eastAsia="zh-CN"/>
              </w:rPr>
            </w:pPr>
            <w:r w:rsidRPr="00CD48A8">
              <w:rPr>
                <w:rFonts w:cs="Calibri"/>
                <w:noProof w:val="0"/>
                <w:lang w:eastAsia="zh-CN"/>
              </w:rPr>
              <w:t>0.727</w:t>
            </w:r>
          </w:p>
        </w:tc>
        <w:tc>
          <w:tcPr>
            <w:tcW w:w="720" w:type="dxa"/>
            <w:vAlign w:val="bottom"/>
            <w:hideMark/>
          </w:tcPr>
          <w:p w14:paraId="3A148A59" w14:textId="2E82914F" w:rsidR="00430784" w:rsidRPr="00CD48A8" w:rsidRDefault="00430784" w:rsidP="000E05BB">
            <w:pPr>
              <w:pStyle w:val="TableText"/>
              <w:rPr>
                <w:noProof w:val="0"/>
                <w:lang w:eastAsia="zh-CN"/>
              </w:rPr>
            </w:pPr>
            <w:r w:rsidRPr="00CD48A8">
              <w:rPr>
                <w:rFonts w:cs="Calibri"/>
                <w:noProof w:val="0"/>
                <w:lang w:eastAsia="zh-CN"/>
              </w:rPr>
              <w:t>10</w:t>
            </w:r>
          </w:p>
        </w:tc>
        <w:tc>
          <w:tcPr>
            <w:tcW w:w="960" w:type="dxa"/>
            <w:vAlign w:val="bottom"/>
            <w:hideMark/>
          </w:tcPr>
          <w:p w14:paraId="410C474F" w14:textId="33D8FF2E" w:rsidR="00430784" w:rsidRPr="00CD48A8" w:rsidRDefault="00430784" w:rsidP="000E05BB">
            <w:pPr>
              <w:pStyle w:val="TableText"/>
              <w:rPr>
                <w:noProof w:val="0"/>
                <w:lang w:eastAsia="zh-CN"/>
              </w:rPr>
            </w:pPr>
            <w:r w:rsidRPr="00CD48A8">
              <w:rPr>
                <w:rFonts w:cs="Calibri"/>
                <w:noProof w:val="0"/>
                <w:lang w:eastAsia="zh-CN"/>
              </w:rPr>
              <w:t>-0.114</w:t>
            </w:r>
          </w:p>
        </w:tc>
        <w:tc>
          <w:tcPr>
            <w:tcW w:w="864" w:type="dxa"/>
            <w:vAlign w:val="bottom"/>
            <w:hideMark/>
          </w:tcPr>
          <w:p w14:paraId="0F186669" w14:textId="07AFAC38" w:rsidR="00430784" w:rsidRPr="00CD48A8" w:rsidRDefault="00430784" w:rsidP="000E05BB">
            <w:pPr>
              <w:pStyle w:val="TableText"/>
              <w:rPr>
                <w:noProof w:val="0"/>
                <w:lang w:eastAsia="zh-CN"/>
              </w:rPr>
            </w:pPr>
            <w:r w:rsidRPr="00CD48A8">
              <w:rPr>
                <w:rFonts w:cs="Calibri"/>
                <w:noProof w:val="0"/>
                <w:lang w:eastAsia="zh-CN"/>
              </w:rPr>
              <w:t>0.886</w:t>
            </w:r>
          </w:p>
        </w:tc>
        <w:tc>
          <w:tcPr>
            <w:tcW w:w="720" w:type="dxa"/>
            <w:vAlign w:val="bottom"/>
            <w:hideMark/>
          </w:tcPr>
          <w:p w14:paraId="361D9347" w14:textId="251DAEF3" w:rsidR="00430784" w:rsidRPr="00CD48A8" w:rsidRDefault="00430784" w:rsidP="000E05BB">
            <w:pPr>
              <w:pStyle w:val="TableText"/>
              <w:rPr>
                <w:noProof w:val="0"/>
                <w:lang w:eastAsia="zh-CN"/>
              </w:rPr>
            </w:pPr>
            <w:r w:rsidRPr="00CD48A8">
              <w:rPr>
                <w:rFonts w:cs="Calibri"/>
                <w:noProof w:val="0"/>
                <w:lang w:eastAsia="zh-CN"/>
              </w:rPr>
              <w:t>546</w:t>
            </w:r>
          </w:p>
        </w:tc>
        <w:tc>
          <w:tcPr>
            <w:tcW w:w="720" w:type="dxa"/>
            <w:vAlign w:val="bottom"/>
            <w:hideMark/>
          </w:tcPr>
          <w:p w14:paraId="27A7C90F" w14:textId="2A5173E7" w:rsidR="00430784" w:rsidRPr="00CD48A8" w:rsidRDefault="00430784" w:rsidP="000E05BB">
            <w:pPr>
              <w:pStyle w:val="TableText"/>
              <w:rPr>
                <w:noProof w:val="0"/>
                <w:lang w:eastAsia="zh-CN"/>
              </w:rPr>
            </w:pPr>
            <w:r w:rsidRPr="00CD48A8">
              <w:rPr>
                <w:rFonts w:cs="Calibri"/>
                <w:noProof w:val="0"/>
                <w:lang w:eastAsia="zh-CN"/>
              </w:rPr>
              <w:t>560</w:t>
            </w:r>
          </w:p>
        </w:tc>
        <w:tc>
          <w:tcPr>
            <w:tcW w:w="1296" w:type="dxa"/>
            <w:noWrap/>
            <w:vAlign w:val="bottom"/>
            <w:hideMark/>
          </w:tcPr>
          <w:p w14:paraId="6AD91C1D" w14:textId="2C601304" w:rsidR="00430784" w:rsidRPr="00CD48A8" w:rsidRDefault="00430784" w:rsidP="001B5E67">
            <w:pPr>
              <w:pStyle w:val="TableText"/>
              <w:ind w:right="288"/>
              <w:rPr>
                <w:noProof w:val="0"/>
                <w:lang w:eastAsia="zh-CN"/>
              </w:rPr>
            </w:pPr>
            <w:r w:rsidRPr="00CD48A8">
              <w:rPr>
                <w:rFonts w:cs="Calibri"/>
                <w:noProof w:val="0"/>
                <w:lang w:eastAsia="zh-CN"/>
              </w:rPr>
              <w:t>14</w:t>
            </w:r>
          </w:p>
        </w:tc>
        <w:tc>
          <w:tcPr>
            <w:tcW w:w="1584" w:type="dxa"/>
            <w:noWrap/>
            <w:vAlign w:val="bottom"/>
            <w:hideMark/>
          </w:tcPr>
          <w:p w14:paraId="2618724F" w14:textId="60210550" w:rsidR="00430784" w:rsidRPr="00CD48A8" w:rsidRDefault="00430784" w:rsidP="001B5E67">
            <w:pPr>
              <w:pStyle w:val="TableText"/>
              <w:ind w:right="432"/>
              <w:rPr>
                <w:noProof w:val="0"/>
                <w:lang w:eastAsia="zh-CN"/>
              </w:rPr>
            </w:pPr>
            <w:r w:rsidRPr="00CD48A8">
              <w:rPr>
                <w:rFonts w:cs="Calibri"/>
                <w:noProof w:val="0"/>
                <w:lang w:eastAsia="zh-CN"/>
              </w:rPr>
              <w:t>548</w:t>
            </w:r>
          </w:p>
        </w:tc>
      </w:tr>
      <w:tr w:rsidR="00430784" w:rsidRPr="00CD48A8" w14:paraId="4E4ACE7F" w14:textId="77777777" w:rsidTr="001B5E67">
        <w:tc>
          <w:tcPr>
            <w:tcW w:w="1728" w:type="dxa"/>
            <w:hideMark/>
          </w:tcPr>
          <w:p w14:paraId="1B706D0A" w14:textId="77777777" w:rsidR="00430784" w:rsidRPr="00CD48A8" w:rsidRDefault="00430784" w:rsidP="00430784">
            <w:pPr>
              <w:pStyle w:val="TableText"/>
              <w:rPr>
                <w:noProof w:val="0"/>
                <w:lang w:eastAsia="zh-CN"/>
              </w:rPr>
            </w:pPr>
            <w:r w:rsidRPr="00CD48A8">
              <w:rPr>
                <w:noProof w:val="0"/>
                <w:lang w:eastAsia="zh-CN"/>
              </w:rPr>
              <w:t>Grade 6</w:t>
            </w:r>
          </w:p>
        </w:tc>
        <w:tc>
          <w:tcPr>
            <w:tcW w:w="864" w:type="dxa"/>
            <w:vAlign w:val="bottom"/>
            <w:hideMark/>
          </w:tcPr>
          <w:p w14:paraId="4313D34D" w14:textId="3C45F02C" w:rsidR="00430784" w:rsidRPr="00CD48A8" w:rsidRDefault="00430784" w:rsidP="000E05BB">
            <w:pPr>
              <w:pStyle w:val="TableText"/>
              <w:rPr>
                <w:noProof w:val="0"/>
                <w:lang w:eastAsia="zh-CN"/>
              </w:rPr>
            </w:pPr>
            <w:r w:rsidRPr="00CD48A8">
              <w:rPr>
                <w:rFonts w:cs="Calibri"/>
                <w:noProof w:val="0"/>
                <w:lang w:eastAsia="zh-CN"/>
              </w:rPr>
              <w:t>0.692</w:t>
            </w:r>
          </w:p>
        </w:tc>
        <w:tc>
          <w:tcPr>
            <w:tcW w:w="720" w:type="dxa"/>
            <w:vAlign w:val="bottom"/>
            <w:hideMark/>
          </w:tcPr>
          <w:p w14:paraId="6A9E136D" w14:textId="57B77D5C" w:rsidR="00430784" w:rsidRPr="00CD48A8" w:rsidRDefault="00430784" w:rsidP="000E05BB">
            <w:pPr>
              <w:pStyle w:val="TableText"/>
              <w:rPr>
                <w:noProof w:val="0"/>
                <w:lang w:eastAsia="zh-CN"/>
              </w:rPr>
            </w:pPr>
            <w:r w:rsidRPr="00CD48A8">
              <w:rPr>
                <w:rFonts w:cs="Calibri"/>
                <w:noProof w:val="0"/>
                <w:lang w:eastAsia="zh-CN"/>
              </w:rPr>
              <w:t>10</w:t>
            </w:r>
          </w:p>
        </w:tc>
        <w:tc>
          <w:tcPr>
            <w:tcW w:w="960" w:type="dxa"/>
            <w:vAlign w:val="bottom"/>
            <w:hideMark/>
          </w:tcPr>
          <w:p w14:paraId="4D5C305D" w14:textId="03166395" w:rsidR="00430784" w:rsidRPr="00CD48A8" w:rsidRDefault="00430784" w:rsidP="000E05BB">
            <w:pPr>
              <w:pStyle w:val="TableText"/>
              <w:rPr>
                <w:noProof w:val="0"/>
                <w:lang w:eastAsia="zh-CN"/>
              </w:rPr>
            </w:pPr>
            <w:r w:rsidRPr="00CD48A8">
              <w:rPr>
                <w:rFonts w:cs="Calibri"/>
                <w:noProof w:val="0"/>
                <w:lang w:eastAsia="zh-CN"/>
              </w:rPr>
              <w:t>-0.128</w:t>
            </w:r>
          </w:p>
        </w:tc>
        <w:tc>
          <w:tcPr>
            <w:tcW w:w="864" w:type="dxa"/>
            <w:vAlign w:val="bottom"/>
            <w:hideMark/>
          </w:tcPr>
          <w:p w14:paraId="64B82B9C" w14:textId="7AA950F2" w:rsidR="00430784" w:rsidRPr="00CD48A8" w:rsidRDefault="00430784" w:rsidP="000E05BB">
            <w:pPr>
              <w:pStyle w:val="TableText"/>
              <w:rPr>
                <w:noProof w:val="0"/>
                <w:lang w:eastAsia="zh-CN"/>
              </w:rPr>
            </w:pPr>
            <w:r w:rsidRPr="00CD48A8">
              <w:rPr>
                <w:rFonts w:cs="Calibri"/>
                <w:noProof w:val="0"/>
                <w:lang w:eastAsia="zh-CN"/>
              </w:rPr>
              <w:t>0.703</w:t>
            </w:r>
          </w:p>
        </w:tc>
        <w:tc>
          <w:tcPr>
            <w:tcW w:w="720" w:type="dxa"/>
            <w:vAlign w:val="bottom"/>
            <w:hideMark/>
          </w:tcPr>
          <w:p w14:paraId="086DF8FC" w14:textId="497EEAAF" w:rsidR="00430784" w:rsidRPr="00CD48A8" w:rsidRDefault="00430784" w:rsidP="000E05BB">
            <w:pPr>
              <w:pStyle w:val="TableText"/>
              <w:rPr>
                <w:noProof w:val="0"/>
                <w:lang w:eastAsia="zh-CN"/>
              </w:rPr>
            </w:pPr>
            <w:r w:rsidRPr="00CD48A8">
              <w:rPr>
                <w:rFonts w:cs="Calibri"/>
                <w:noProof w:val="0"/>
                <w:lang w:eastAsia="zh-CN"/>
              </w:rPr>
              <w:t>648</w:t>
            </w:r>
          </w:p>
        </w:tc>
        <w:tc>
          <w:tcPr>
            <w:tcW w:w="720" w:type="dxa"/>
            <w:vAlign w:val="bottom"/>
            <w:hideMark/>
          </w:tcPr>
          <w:p w14:paraId="7DF591F1" w14:textId="43D8A60C" w:rsidR="00430784" w:rsidRPr="00CD48A8" w:rsidRDefault="00430784" w:rsidP="000E05BB">
            <w:pPr>
              <w:pStyle w:val="TableText"/>
              <w:rPr>
                <w:noProof w:val="0"/>
                <w:lang w:eastAsia="zh-CN"/>
              </w:rPr>
            </w:pPr>
            <w:r w:rsidRPr="00CD48A8">
              <w:rPr>
                <w:rFonts w:cs="Calibri"/>
                <w:noProof w:val="0"/>
                <w:lang w:eastAsia="zh-CN"/>
              </w:rPr>
              <w:t>660</w:t>
            </w:r>
          </w:p>
        </w:tc>
        <w:tc>
          <w:tcPr>
            <w:tcW w:w="1296" w:type="dxa"/>
            <w:noWrap/>
            <w:vAlign w:val="bottom"/>
            <w:hideMark/>
          </w:tcPr>
          <w:p w14:paraId="50ECC5CF" w14:textId="301D1E65" w:rsidR="00430784" w:rsidRPr="00CD48A8" w:rsidRDefault="00430784" w:rsidP="001B5E67">
            <w:pPr>
              <w:pStyle w:val="TableText"/>
              <w:ind w:right="288"/>
              <w:rPr>
                <w:noProof w:val="0"/>
                <w:lang w:eastAsia="zh-CN"/>
              </w:rPr>
            </w:pPr>
            <w:r w:rsidRPr="00CD48A8">
              <w:rPr>
                <w:rFonts w:cs="Calibri"/>
                <w:noProof w:val="0"/>
                <w:lang w:eastAsia="zh-CN"/>
              </w:rPr>
              <w:t>14</w:t>
            </w:r>
          </w:p>
        </w:tc>
        <w:tc>
          <w:tcPr>
            <w:tcW w:w="1584" w:type="dxa"/>
            <w:noWrap/>
            <w:vAlign w:val="bottom"/>
            <w:hideMark/>
          </w:tcPr>
          <w:p w14:paraId="266D6866" w14:textId="43183431" w:rsidR="00430784" w:rsidRPr="00CD48A8" w:rsidRDefault="00430784" w:rsidP="001B5E67">
            <w:pPr>
              <w:pStyle w:val="TableText"/>
              <w:ind w:right="432"/>
              <w:rPr>
                <w:noProof w:val="0"/>
                <w:lang w:eastAsia="zh-CN"/>
              </w:rPr>
            </w:pPr>
            <w:r w:rsidRPr="00CD48A8">
              <w:rPr>
                <w:rFonts w:cs="Calibri"/>
                <w:noProof w:val="0"/>
                <w:lang w:eastAsia="zh-CN"/>
              </w:rPr>
              <w:t>650</w:t>
            </w:r>
          </w:p>
        </w:tc>
      </w:tr>
      <w:tr w:rsidR="00430784" w:rsidRPr="00CD48A8" w14:paraId="2D2746BB" w14:textId="77777777" w:rsidTr="001B5E67">
        <w:tc>
          <w:tcPr>
            <w:tcW w:w="1728" w:type="dxa"/>
            <w:hideMark/>
          </w:tcPr>
          <w:p w14:paraId="26E0B5E1" w14:textId="77777777" w:rsidR="00430784" w:rsidRPr="00CD48A8" w:rsidRDefault="00430784" w:rsidP="00430784">
            <w:pPr>
              <w:pStyle w:val="TableText"/>
              <w:rPr>
                <w:noProof w:val="0"/>
                <w:lang w:eastAsia="zh-CN"/>
              </w:rPr>
            </w:pPr>
            <w:r w:rsidRPr="00CD48A8">
              <w:rPr>
                <w:noProof w:val="0"/>
                <w:lang w:eastAsia="zh-CN"/>
              </w:rPr>
              <w:t>Grade 7</w:t>
            </w:r>
          </w:p>
        </w:tc>
        <w:tc>
          <w:tcPr>
            <w:tcW w:w="864" w:type="dxa"/>
            <w:vAlign w:val="bottom"/>
            <w:hideMark/>
          </w:tcPr>
          <w:p w14:paraId="15AE471E" w14:textId="488DAD1B" w:rsidR="00430784" w:rsidRPr="00CD48A8" w:rsidRDefault="00430784" w:rsidP="000E05BB">
            <w:pPr>
              <w:pStyle w:val="TableText"/>
              <w:rPr>
                <w:noProof w:val="0"/>
                <w:lang w:eastAsia="zh-CN"/>
              </w:rPr>
            </w:pPr>
            <w:r w:rsidRPr="00CD48A8">
              <w:rPr>
                <w:rFonts w:cs="Calibri"/>
                <w:noProof w:val="0"/>
                <w:lang w:eastAsia="zh-CN"/>
              </w:rPr>
              <w:t>0.656</w:t>
            </w:r>
          </w:p>
        </w:tc>
        <w:tc>
          <w:tcPr>
            <w:tcW w:w="720" w:type="dxa"/>
            <w:vAlign w:val="bottom"/>
            <w:hideMark/>
          </w:tcPr>
          <w:p w14:paraId="59EAFD39" w14:textId="13682D0F" w:rsidR="00430784" w:rsidRPr="00CD48A8" w:rsidRDefault="00430784" w:rsidP="000E05BB">
            <w:pPr>
              <w:pStyle w:val="TableText"/>
              <w:rPr>
                <w:noProof w:val="0"/>
                <w:lang w:eastAsia="zh-CN"/>
              </w:rPr>
            </w:pPr>
            <w:r w:rsidRPr="00CD48A8">
              <w:rPr>
                <w:rFonts w:cs="Calibri"/>
                <w:noProof w:val="0"/>
                <w:lang w:eastAsia="zh-CN"/>
              </w:rPr>
              <w:t>10</w:t>
            </w:r>
          </w:p>
        </w:tc>
        <w:tc>
          <w:tcPr>
            <w:tcW w:w="960" w:type="dxa"/>
            <w:vAlign w:val="bottom"/>
            <w:hideMark/>
          </w:tcPr>
          <w:p w14:paraId="27015DCF" w14:textId="636E73A9" w:rsidR="00430784" w:rsidRPr="00CD48A8" w:rsidRDefault="00430784" w:rsidP="000E05BB">
            <w:pPr>
              <w:pStyle w:val="TableText"/>
              <w:rPr>
                <w:noProof w:val="0"/>
                <w:lang w:eastAsia="zh-CN"/>
              </w:rPr>
            </w:pPr>
            <w:r w:rsidRPr="00CD48A8">
              <w:rPr>
                <w:rFonts w:cs="Calibri"/>
                <w:noProof w:val="0"/>
                <w:lang w:eastAsia="zh-CN"/>
              </w:rPr>
              <w:t>0.128</w:t>
            </w:r>
          </w:p>
        </w:tc>
        <w:tc>
          <w:tcPr>
            <w:tcW w:w="864" w:type="dxa"/>
            <w:vAlign w:val="bottom"/>
            <w:hideMark/>
          </w:tcPr>
          <w:p w14:paraId="7A788977" w14:textId="0F101324" w:rsidR="00430784" w:rsidRPr="00CD48A8" w:rsidRDefault="00430784" w:rsidP="000E05BB">
            <w:pPr>
              <w:pStyle w:val="TableText"/>
              <w:rPr>
                <w:noProof w:val="0"/>
                <w:lang w:eastAsia="zh-CN"/>
              </w:rPr>
            </w:pPr>
            <w:r w:rsidRPr="00CD48A8">
              <w:rPr>
                <w:rFonts w:cs="Calibri"/>
                <w:noProof w:val="0"/>
                <w:lang w:eastAsia="zh-CN"/>
              </w:rPr>
              <w:t>1.179</w:t>
            </w:r>
          </w:p>
        </w:tc>
        <w:tc>
          <w:tcPr>
            <w:tcW w:w="720" w:type="dxa"/>
            <w:vAlign w:val="bottom"/>
            <w:hideMark/>
          </w:tcPr>
          <w:p w14:paraId="7D3E8E11" w14:textId="7FAE3376" w:rsidR="00430784" w:rsidRPr="00CD48A8" w:rsidRDefault="00430784" w:rsidP="000E05BB">
            <w:pPr>
              <w:pStyle w:val="TableText"/>
              <w:rPr>
                <w:noProof w:val="0"/>
                <w:lang w:eastAsia="zh-CN"/>
              </w:rPr>
            </w:pPr>
            <w:r w:rsidRPr="00CD48A8">
              <w:rPr>
                <w:rFonts w:cs="Calibri"/>
                <w:noProof w:val="0"/>
                <w:lang w:eastAsia="zh-CN"/>
              </w:rPr>
              <w:t>744</w:t>
            </w:r>
          </w:p>
        </w:tc>
        <w:tc>
          <w:tcPr>
            <w:tcW w:w="720" w:type="dxa"/>
            <w:vAlign w:val="bottom"/>
            <w:hideMark/>
          </w:tcPr>
          <w:p w14:paraId="63DD1B7C" w14:textId="69D036FA" w:rsidR="00430784" w:rsidRPr="00CD48A8" w:rsidRDefault="00430784" w:rsidP="000E05BB">
            <w:pPr>
              <w:pStyle w:val="TableText"/>
              <w:rPr>
                <w:noProof w:val="0"/>
                <w:lang w:eastAsia="zh-CN"/>
              </w:rPr>
            </w:pPr>
            <w:r w:rsidRPr="00CD48A8">
              <w:rPr>
                <w:rFonts w:cs="Calibri"/>
                <w:noProof w:val="0"/>
                <w:lang w:eastAsia="zh-CN"/>
              </w:rPr>
              <w:t>760</w:t>
            </w:r>
          </w:p>
        </w:tc>
        <w:tc>
          <w:tcPr>
            <w:tcW w:w="1296" w:type="dxa"/>
            <w:noWrap/>
            <w:vAlign w:val="bottom"/>
            <w:hideMark/>
          </w:tcPr>
          <w:p w14:paraId="347440E2" w14:textId="0CB3A367" w:rsidR="00430784" w:rsidRPr="00CD48A8" w:rsidRDefault="00430784" w:rsidP="001B5E67">
            <w:pPr>
              <w:pStyle w:val="TableText"/>
              <w:ind w:right="288"/>
              <w:rPr>
                <w:noProof w:val="0"/>
                <w:lang w:eastAsia="zh-CN"/>
              </w:rPr>
            </w:pPr>
            <w:r w:rsidRPr="00CD48A8">
              <w:rPr>
                <w:rFonts w:cs="Calibri"/>
                <w:noProof w:val="0"/>
                <w:lang w:eastAsia="zh-CN"/>
              </w:rPr>
              <w:t>15</w:t>
            </w:r>
          </w:p>
        </w:tc>
        <w:tc>
          <w:tcPr>
            <w:tcW w:w="1584" w:type="dxa"/>
            <w:noWrap/>
            <w:vAlign w:val="bottom"/>
            <w:hideMark/>
          </w:tcPr>
          <w:p w14:paraId="6AE9F9F6" w14:textId="58BE21E0" w:rsidR="00430784" w:rsidRPr="00CD48A8" w:rsidRDefault="00430784" w:rsidP="001B5E67">
            <w:pPr>
              <w:pStyle w:val="TableText"/>
              <w:ind w:right="432"/>
              <w:rPr>
                <w:noProof w:val="0"/>
                <w:lang w:eastAsia="zh-CN"/>
              </w:rPr>
            </w:pPr>
            <w:r w:rsidRPr="00CD48A8">
              <w:rPr>
                <w:rFonts w:cs="Calibri"/>
                <w:noProof w:val="0"/>
                <w:lang w:eastAsia="zh-CN"/>
              </w:rPr>
              <w:t>742</w:t>
            </w:r>
          </w:p>
        </w:tc>
      </w:tr>
      <w:tr w:rsidR="00430784" w:rsidRPr="00CD48A8" w14:paraId="0BFFB33B" w14:textId="77777777" w:rsidTr="001B5E67">
        <w:tc>
          <w:tcPr>
            <w:tcW w:w="1728" w:type="dxa"/>
            <w:hideMark/>
          </w:tcPr>
          <w:p w14:paraId="56D15138" w14:textId="77777777" w:rsidR="00430784" w:rsidRPr="00CD48A8" w:rsidRDefault="00430784" w:rsidP="00430784">
            <w:pPr>
              <w:pStyle w:val="TableText"/>
              <w:rPr>
                <w:noProof w:val="0"/>
                <w:lang w:eastAsia="zh-CN"/>
              </w:rPr>
            </w:pPr>
            <w:r w:rsidRPr="00CD48A8">
              <w:rPr>
                <w:noProof w:val="0"/>
                <w:lang w:eastAsia="zh-CN"/>
              </w:rPr>
              <w:t>Grade 8</w:t>
            </w:r>
          </w:p>
        </w:tc>
        <w:tc>
          <w:tcPr>
            <w:tcW w:w="864" w:type="dxa"/>
            <w:vAlign w:val="bottom"/>
            <w:hideMark/>
          </w:tcPr>
          <w:p w14:paraId="3725B0A7" w14:textId="0DA6278C" w:rsidR="00430784" w:rsidRPr="00CD48A8" w:rsidRDefault="00430784" w:rsidP="000E05BB">
            <w:pPr>
              <w:pStyle w:val="TableText"/>
              <w:rPr>
                <w:noProof w:val="0"/>
                <w:lang w:eastAsia="zh-CN"/>
              </w:rPr>
            </w:pPr>
            <w:r w:rsidRPr="00CD48A8">
              <w:rPr>
                <w:rFonts w:cs="Calibri"/>
                <w:noProof w:val="0"/>
                <w:lang w:eastAsia="zh-CN"/>
              </w:rPr>
              <w:t>0.681</w:t>
            </w:r>
          </w:p>
        </w:tc>
        <w:tc>
          <w:tcPr>
            <w:tcW w:w="720" w:type="dxa"/>
            <w:vAlign w:val="bottom"/>
            <w:hideMark/>
          </w:tcPr>
          <w:p w14:paraId="3BF6D24E" w14:textId="7191C81A" w:rsidR="00430784" w:rsidRPr="00CD48A8" w:rsidRDefault="00430784" w:rsidP="000E05BB">
            <w:pPr>
              <w:pStyle w:val="TableText"/>
              <w:rPr>
                <w:noProof w:val="0"/>
                <w:lang w:eastAsia="zh-CN"/>
              </w:rPr>
            </w:pPr>
            <w:r w:rsidRPr="00CD48A8">
              <w:rPr>
                <w:rFonts w:cs="Calibri"/>
                <w:noProof w:val="0"/>
                <w:lang w:eastAsia="zh-CN"/>
              </w:rPr>
              <w:t>10</w:t>
            </w:r>
          </w:p>
        </w:tc>
        <w:tc>
          <w:tcPr>
            <w:tcW w:w="960" w:type="dxa"/>
            <w:vAlign w:val="bottom"/>
            <w:hideMark/>
          </w:tcPr>
          <w:p w14:paraId="06EED9CC" w14:textId="736E0D31" w:rsidR="00430784" w:rsidRPr="00CD48A8" w:rsidRDefault="00430784" w:rsidP="000E05BB">
            <w:pPr>
              <w:pStyle w:val="TableText"/>
              <w:rPr>
                <w:noProof w:val="0"/>
                <w:lang w:eastAsia="zh-CN"/>
              </w:rPr>
            </w:pPr>
            <w:r w:rsidRPr="00CD48A8">
              <w:rPr>
                <w:rFonts w:cs="Calibri"/>
                <w:noProof w:val="0"/>
                <w:lang w:eastAsia="zh-CN"/>
              </w:rPr>
              <w:t>0.137</w:t>
            </w:r>
          </w:p>
        </w:tc>
        <w:tc>
          <w:tcPr>
            <w:tcW w:w="864" w:type="dxa"/>
            <w:vAlign w:val="bottom"/>
            <w:hideMark/>
          </w:tcPr>
          <w:p w14:paraId="14262A53" w14:textId="07CD6FBF" w:rsidR="00430784" w:rsidRPr="00CD48A8" w:rsidRDefault="00430784" w:rsidP="000E05BB">
            <w:pPr>
              <w:pStyle w:val="TableText"/>
              <w:rPr>
                <w:noProof w:val="0"/>
                <w:lang w:eastAsia="zh-CN"/>
              </w:rPr>
            </w:pPr>
            <w:r w:rsidRPr="00CD48A8">
              <w:rPr>
                <w:rFonts w:cs="Calibri"/>
                <w:noProof w:val="0"/>
                <w:lang w:eastAsia="zh-CN"/>
              </w:rPr>
              <w:t>0.981</w:t>
            </w:r>
          </w:p>
        </w:tc>
        <w:tc>
          <w:tcPr>
            <w:tcW w:w="720" w:type="dxa"/>
            <w:vAlign w:val="bottom"/>
            <w:hideMark/>
          </w:tcPr>
          <w:p w14:paraId="17326302" w14:textId="36BE8AEA" w:rsidR="00430784" w:rsidRPr="00CD48A8" w:rsidRDefault="00430784" w:rsidP="000E05BB">
            <w:pPr>
              <w:pStyle w:val="TableText"/>
              <w:rPr>
                <w:noProof w:val="0"/>
                <w:lang w:eastAsia="zh-CN"/>
              </w:rPr>
            </w:pPr>
            <w:r w:rsidRPr="00CD48A8">
              <w:rPr>
                <w:rFonts w:cs="Calibri"/>
                <w:noProof w:val="0"/>
                <w:lang w:eastAsia="zh-CN"/>
              </w:rPr>
              <w:t>848</w:t>
            </w:r>
          </w:p>
        </w:tc>
        <w:tc>
          <w:tcPr>
            <w:tcW w:w="720" w:type="dxa"/>
            <w:vAlign w:val="bottom"/>
            <w:hideMark/>
          </w:tcPr>
          <w:p w14:paraId="030D07B1" w14:textId="374EE12D" w:rsidR="00430784" w:rsidRPr="00CD48A8" w:rsidRDefault="00430784" w:rsidP="000E05BB">
            <w:pPr>
              <w:pStyle w:val="TableText"/>
              <w:rPr>
                <w:noProof w:val="0"/>
                <w:lang w:eastAsia="zh-CN"/>
              </w:rPr>
            </w:pPr>
            <w:r w:rsidRPr="00CD48A8">
              <w:rPr>
                <w:rFonts w:cs="Calibri"/>
                <w:noProof w:val="0"/>
                <w:lang w:eastAsia="zh-CN"/>
              </w:rPr>
              <w:t>860</w:t>
            </w:r>
          </w:p>
        </w:tc>
        <w:tc>
          <w:tcPr>
            <w:tcW w:w="1296" w:type="dxa"/>
            <w:noWrap/>
            <w:vAlign w:val="bottom"/>
            <w:hideMark/>
          </w:tcPr>
          <w:p w14:paraId="25ECBB1D" w14:textId="5F77FF02" w:rsidR="00430784" w:rsidRPr="00CD48A8" w:rsidRDefault="00430784" w:rsidP="001B5E67">
            <w:pPr>
              <w:pStyle w:val="TableText"/>
              <w:ind w:right="288"/>
              <w:rPr>
                <w:noProof w:val="0"/>
                <w:lang w:eastAsia="zh-CN"/>
              </w:rPr>
            </w:pPr>
            <w:r w:rsidRPr="00CD48A8">
              <w:rPr>
                <w:rFonts w:cs="Calibri"/>
                <w:noProof w:val="0"/>
                <w:lang w:eastAsia="zh-CN"/>
              </w:rPr>
              <w:t>15</w:t>
            </w:r>
          </w:p>
        </w:tc>
        <w:tc>
          <w:tcPr>
            <w:tcW w:w="1584" w:type="dxa"/>
            <w:noWrap/>
            <w:vAlign w:val="bottom"/>
            <w:hideMark/>
          </w:tcPr>
          <w:p w14:paraId="05D308A7" w14:textId="31F03B5D" w:rsidR="00430784" w:rsidRPr="00CD48A8" w:rsidRDefault="00430784" w:rsidP="001B5E67">
            <w:pPr>
              <w:pStyle w:val="TableText"/>
              <w:ind w:right="432"/>
              <w:rPr>
                <w:noProof w:val="0"/>
                <w:lang w:eastAsia="zh-CN"/>
              </w:rPr>
            </w:pPr>
            <w:r w:rsidRPr="00CD48A8">
              <w:rPr>
                <w:rFonts w:cs="Calibri"/>
                <w:noProof w:val="0"/>
                <w:lang w:eastAsia="zh-CN"/>
              </w:rPr>
              <w:t>846</w:t>
            </w:r>
          </w:p>
        </w:tc>
      </w:tr>
      <w:tr w:rsidR="00430784" w:rsidRPr="00CD48A8" w14:paraId="63C9B4B4" w14:textId="77777777" w:rsidTr="001B5E67">
        <w:tc>
          <w:tcPr>
            <w:tcW w:w="1728" w:type="dxa"/>
            <w:hideMark/>
          </w:tcPr>
          <w:p w14:paraId="6B8B99A0" w14:textId="77777777" w:rsidR="00430784" w:rsidRPr="00CD48A8" w:rsidRDefault="00430784" w:rsidP="00430784">
            <w:pPr>
              <w:pStyle w:val="TableText"/>
              <w:rPr>
                <w:noProof w:val="0"/>
                <w:lang w:eastAsia="zh-CN"/>
              </w:rPr>
            </w:pPr>
            <w:r w:rsidRPr="00CD48A8">
              <w:rPr>
                <w:noProof w:val="0"/>
                <w:lang w:eastAsia="ko-KR"/>
              </w:rPr>
              <w:t>High school</w:t>
            </w:r>
          </w:p>
        </w:tc>
        <w:tc>
          <w:tcPr>
            <w:tcW w:w="864" w:type="dxa"/>
            <w:vAlign w:val="bottom"/>
            <w:hideMark/>
          </w:tcPr>
          <w:p w14:paraId="65917BFE" w14:textId="0250B5E8" w:rsidR="00430784" w:rsidRPr="00CD48A8" w:rsidRDefault="00430784" w:rsidP="000E05BB">
            <w:pPr>
              <w:pStyle w:val="TableText"/>
              <w:rPr>
                <w:noProof w:val="0"/>
                <w:lang w:eastAsia="zh-CN"/>
              </w:rPr>
            </w:pPr>
            <w:r w:rsidRPr="00CD48A8">
              <w:rPr>
                <w:rFonts w:cs="Calibri"/>
                <w:noProof w:val="0"/>
                <w:lang w:eastAsia="zh-CN"/>
              </w:rPr>
              <w:t>0.727</w:t>
            </w:r>
          </w:p>
        </w:tc>
        <w:tc>
          <w:tcPr>
            <w:tcW w:w="720" w:type="dxa"/>
            <w:vAlign w:val="bottom"/>
            <w:hideMark/>
          </w:tcPr>
          <w:p w14:paraId="194EBCA2" w14:textId="79397A56" w:rsidR="00430784" w:rsidRPr="00CD48A8" w:rsidRDefault="00430784" w:rsidP="000E05BB">
            <w:pPr>
              <w:pStyle w:val="TableText"/>
              <w:rPr>
                <w:noProof w:val="0"/>
                <w:lang w:eastAsia="zh-CN"/>
              </w:rPr>
            </w:pPr>
            <w:r w:rsidRPr="00CD48A8">
              <w:rPr>
                <w:rFonts w:cs="Calibri"/>
                <w:noProof w:val="0"/>
                <w:lang w:eastAsia="zh-CN"/>
              </w:rPr>
              <w:t>10</w:t>
            </w:r>
          </w:p>
        </w:tc>
        <w:tc>
          <w:tcPr>
            <w:tcW w:w="960" w:type="dxa"/>
            <w:vAlign w:val="bottom"/>
            <w:hideMark/>
          </w:tcPr>
          <w:p w14:paraId="7CA741E7" w14:textId="6EE8A278" w:rsidR="00430784" w:rsidRPr="00CD48A8" w:rsidRDefault="00430784" w:rsidP="000E05BB">
            <w:pPr>
              <w:pStyle w:val="TableText"/>
              <w:rPr>
                <w:noProof w:val="0"/>
                <w:lang w:eastAsia="zh-CN"/>
              </w:rPr>
            </w:pPr>
            <w:r w:rsidRPr="00CD48A8">
              <w:rPr>
                <w:rFonts w:cs="Calibri"/>
                <w:noProof w:val="0"/>
                <w:lang w:eastAsia="zh-CN"/>
              </w:rPr>
              <w:t>0.171</w:t>
            </w:r>
          </w:p>
        </w:tc>
        <w:tc>
          <w:tcPr>
            <w:tcW w:w="864" w:type="dxa"/>
            <w:vAlign w:val="bottom"/>
            <w:hideMark/>
          </w:tcPr>
          <w:p w14:paraId="37983DD2" w14:textId="3DBC89CA" w:rsidR="00430784" w:rsidRPr="00CD48A8" w:rsidRDefault="00430784" w:rsidP="000E05BB">
            <w:pPr>
              <w:pStyle w:val="TableText"/>
              <w:rPr>
                <w:noProof w:val="0"/>
                <w:lang w:eastAsia="zh-CN"/>
              </w:rPr>
            </w:pPr>
            <w:r w:rsidRPr="00CD48A8">
              <w:rPr>
                <w:rFonts w:cs="Calibri"/>
                <w:noProof w:val="0"/>
                <w:lang w:eastAsia="zh-CN"/>
              </w:rPr>
              <w:t>0.916</w:t>
            </w:r>
          </w:p>
        </w:tc>
        <w:tc>
          <w:tcPr>
            <w:tcW w:w="720" w:type="dxa"/>
            <w:vAlign w:val="bottom"/>
            <w:hideMark/>
          </w:tcPr>
          <w:p w14:paraId="6688615A" w14:textId="41583273" w:rsidR="00430784" w:rsidRPr="00CD48A8" w:rsidRDefault="00430784" w:rsidP="000E05BB">
            <w:pPr>
              <w:pStyle w:val="TableText"/>
              <w:rPr>
                <w:noProof w:val="0"/>
                <w:lang w:eastAsia="zh-CN"/>
              </w:rPr>
            </w:pPr>
            <w:r w:rsidRPr="00CD48A8">
              <w:rPr>
                <w:rFonts w:cs="Calibri"/>
                <w:noProof w:val="0"/>
                <w:lang w:eastAsia="zh-CN"/>
              </w:rPr>
              <w:t>950</w:t>
            </w:r>
          </w:p>
        </w:tc>
        <w:tc>
          <w:tcPr>
            <w:tcW w:w="720" w:type="dxa"/>
            <w:vAlign w:val="bottom"/>
            <w:hideMark/>
          </w:tcPr>
          <w:p w14:paraId="190B9F27" w14:textId="23AA3579" w:rsidR="00430784" w:rsidRPr="00CD48A8" w:rsidRDefault="00430784" w:rsidP="000E05BB">
            <w:pPr>
              <w:pStyle w:val="TableText"/>
              <w:rPr>
                <w:noProof w:val="0"/>
                <w:lang w:eastAsia="zh-CN"/>
              </w:rPr>
            </w:pPr>
            <w:r w:rsidRPr="00CD48A8">
              <w:rPr>
                <w:rFonts w:cs="Calibri"/>
                <w:noProof w:val="0"/>
                <w:lang w:eastAsia="zh-CN"/>
              </w:rPr>
              <w:t>960</w:t>
            </w:r>
          </w:p>
        </w:tc>
        <w:tc>
          <w:tcPr>
            <w:tcW w:w="1296" w:type="dxa"/>
            <w:noWrap/>
            <w:vAlign w:val="bottom"/>
            <w:hideMark/>
          </w:tcPr>
          <w:p w14:paraId="6DE54C65" w14:textId="3E48EB46" w:rsidR="00430784" w:rsidRPr="00CD48A8" w:rsidRDefault="00430784" w:rsidP="001B5E67">
            <w:pPr>
              <w:pStyle w:val="TableText"/>
              <w:ind w:right="288"/>
              <w:rPr>
                <w:noProof w:val="0"/>
                <w:lang w:eastAsia="zh-CN"/>
              </w:rPr>
            </w:pPr>
            <w:r w:rsidRPr="00CD48A8">
              <w:rPr>
                <w:rFonts w:cs="Calibri"/>
                <w:noProof w:val="0"/>
                <w:lang w:eastAsia="zh-CN"/>
              </w:rPr>
              <w:t>14</w:t>
            </w:r>
          </w:p>
        </w:tc>
        <w:tc>
          <w:tcPr>
            <w:tcW w:w="1584" w:type="dxa"/>
            <w:noWrap/>
            <w:vAlign w:val="bottom"/>
            <w:hideMark/>
          </w:tcPr>
          <w:p w14:paraId="10B0A57F" w14:textId="77CBAE4F" w:rsidR="00430784" w:rsidRPr="00CD48A8" w:rsidRDefault="00430784" w:rsidP="001B5E67">
            <w:pPr>
              <w:pStyle w:val="TableText"/>
              <w:ind w:right="432"/>
              <w:rPr>
                <w:noProof w:val="0"/>
                <w:lang w:eastAsia="zh-CN"/>
              </w:rPr>
            </w:pPr>
            <w:r w:rsidRPr="00CD48A8">
              <w:rPr>
                <w:rFonts w:cs="Calibri"/>
                <w:noProof w:val="0"/>
                <w:lang w:eastAsia="zh-CN"/>
              </w:rPr>
              <w:t>947</w:t>
            </w:r>
          </w:p>
        </w:tc>
      </w:tr>
    </w:tbl>
    <w:p w14:paraId="37E6F3BC" w14:textId="042D3652" w:rsidR="00EB4ED6" w:rsidRPr="00CD48A8" w:rsidRDefault="2A1505B3" w:rsidP="0063282A">
      <w:pPr>
        <w:pStyle w:val="Heading5"/>
      </w:pPr>
      <w:bookmarkStart w:id="1303" w:name="_Field_Test_Item"/>
      <w:bookmarkEnd w:id="1303"/>
      <w:r w:rsidRPr="00CD48A8">
        <w:t>Field Test Item Calibration and Linking</w:t>
      </w:r>
    </w:p>
    <w:p w14:paraId="6CE2EE6F" w14:textId="51473165" w:rsidR="009B4F39" w:rsidRPr="00CD48A8" w:rsidRDefault="00711E9E" w:rsidP="00A876B9">
      <w:pPr>
        <w:keepLines/>
      </w:pPr>
      <w:r w:rsidRPr="00CD48A8">
        <w:t xml:space="preserve">The </w:t>
      </w:r>
      <w:r w:rsidR="00183C97" w:rsidRPr="00CD48A8">
        <w:t xml:space="preserve">CSA </w:t>
      </w:r>
      <w:r w:rsidR="004F5CD3" w:rsidRPr="00CD48A8">
        <w:t xml:space="preserve">uses </w:t>
      </w:r>
      <w:r w:rsidR="00285BDC" w:rsidRPr="00CD48A8">
        <w:t xml:space="preserve">the embedded field test design to update item pools for future form assembly. </w:t>
      </w:r>
      <w:r w:rsidR="002842E4" w:rsidRPr="00CD48A8">
        <w:t xml:space="preserve">As </w:t>
      </w:r>
      <w:r w:rsidR="008B041C" w:rsidRPr="00CD48A8">
        <w:rPr>
          <w:rStyle w:val="Cross-Reference"/>
        </w:rPr>
        <w:fldChar w:fldCharType="begin"/>
      </w:r>
      <w:r w:rsidR="008B041C" w:rsidRPr="00CD48A8">
        <w:rPr>
          <w:rStyle w:val="Cross-Reference"/>
        </w:rPr>
        <w:instrText xml:space="preserve"> REF  _Ref92875976 \* Lower \h  \* MERGEFORMAT </w:instrText>
      </w:r>
      <w:r w:rsidR="008B041C" w:rsidRPr="00CD48A8">
        <w:rPr>
          <w:rStyle w:val="Cross-Reference"/>
        </w:rPr>
      </w:r>
      <w:r w:rsidR="008B041C" w:rsidRPr="00CD48A8">
        <w:rPr>
          <w:rStyle w:val="Cross-Reference"/>
        </w:rPr>
        <w:fldChar w:fldCharType="separate"/>
      </w:r>
      <w:r w:rsidR="0023774A" w:rsidRPr="0023774A">
        <w:rPr>
          <w:rStyle w:val="Cross-Reference"/>
        </w:rPr>
        <w:t>table 3.7</w:t>
      </w:r>
      <w:r w:rsidR="008B041C" w:rsidRPr="00CD48A8">
        <w:rPr>
          <w:rStyle w:val="Cross-Reference"/>
        </w:rPr>
        <w:fldChar w:fldCharType="end"/>
      </w:r>
      <w:r w:rsidR="00490C69" w:rsidRPr="00CD48A8">
        <w:t xml:space="preserve"> indicates, </w:t>
      </w:r>
      <w:r w:rsidR="00CE6071" w:rsidRPr="00CD48A8">
        <w:t xml:space="preserve">30 embedded field test items </w:t>
      </w:r>
      <w:r w:rsidR="003A5337" w:rsidRPr="00CD48A8">
        <w:t>were tested</w:t>
      </w:r>
      <w:r w:rsidR="00E341DA" w:rsidRPr="00CD48A8">
        <w:t xml:space="preserve"> per grade</w:t>
      </w:r>
      <w:r w:rsidR="003A5337" w:rsidRPr="00CD48A8">
        <w:t xml:space="preserve"> in grades </w:t>
      </w:r>
      <w:r w:rsidR="00B82D99" w:rsidRPr="00CD48A8">
        <w:t>three t</w:t>
      </w:r>
      <w:r w:rsidR="00886257" w:rsidRPr="00CD48A8">
        <w:t>hrough</w:t>
      </w:r>
      <w:r w:rsidR="00B82D99" w:rsidRPr="00CD48A8">
        <w:t xml:space="preserve"> eight</w:t>
      </w:r>
      <w:r w:rsidR="003A5337" w:rsidRPr="00CD48A8">
        <w:t xml:space="preserve"> in the 2020</w:t>
      </w:r>
      <w:r w:rsidR="00DC3EDA" w:rsidRPr="00CD48A8">
        <w:t>–</w:t>
      </w:r>
      <w:r w:rsidR="003A5337" w:rsidRPr="00CD48A8">
        <w:t xml:space="preserve">2021 administration. Among the 30 field test items, </w:t>
      </w:r>
      <w:r w:rsidR="00965A81" w:rsidRPr="00CD48A8">
        <w:t>each 10</w:t>
      </w:r>
      <w:r w:rsidR="00886257" w:rsidRPr="00CD48A8">
        <w:t>-</w:t>
      </w:r>
      <w:r w:rsidR="00965A81" w:rsidRPr="00CD48A8">
        <w:t xml:space="preserve">item set was embedded in </w:t>
      </w:r>
      <w:r w:rsidR="005D57DE" w:rsidRPr="00CD48A8">
        <w:t xml:space="preserve">one of the three </w:t>
      </w:r>
      <w:r w:rsidR="00CE6071" w:rsidRPr="00CD48A8">
        <w:t xml:space="preserve">versions of the </w:t>
      </w:r>
      <w:r w:rsidR="00297F3B" w:rsidRPr="00CD48A8">
        <w:t>test form</w:t>
      </w:r>
      <w:r w:rsidR="000E6940" w:rsidRPr="00CD48A8">
        <w:t xml:space="preserve"> per grade. </w:t>
      </w:r>
      <w:r w:rsidR="008E34CD" w:rsidRPr="00CD48A8">
        <w:t xml:space="preserve">Under the same design, </w:t>
      </w:r>
      <w:r w:rsidR="001D63A2" w:rsidRPr="00CD48A8">
        <w:t>46</w:t>
      </w:r>
      <w:r w:rsidR="008E34CD" w:rsidRPr="00CD48A8">
        <w:t xml:space="preserve"> embedded field test items</w:t>
      </w:r>
      <w:r w:rsidR="00240045" w:rsidRPr="00CD48A8">
        <w:t xml:space="preserve"> were included for </w:t>
      </w:r>
      <w:r w:rsidR="008E34CD" w:rsidRPr="00CD48A8">
        <w:t xml:space="preserve">high school. </w:t>
      </w:r>
      <w:r w:rsidR="00886257" w:rsidRPr="00CD48A8">
        <w:t>Because of the</w:t>
      </w:r>
      <w:r w:rsidR="00240045" w:rsidRPr="00CD48A8">
        <w:t xml:space="preserve"> small test sample in high school, </w:t>
      </w:r>
      <w:r w:rsidR="00233C07" w:rsidRPr="00CD48A8">
        <w:t>item analysis</w:t>
      </w:r>
      <w:r w:rsidR="00AF385A" w:rsidRPr="00CD48A8">
        <w:t xml:space="preserve"> and </w:t>
      </w:r>
      <w:r w:rsidR="00894E06" w:rsidRPr="00CD48A8">
        <w:t>IRT analysis w</w:t>
      </w:r>
      <w:r w:rsidR="00AF385A" w:rsidRPr="00CD48A8">
        <w:t>ere</w:t>
      </w:r>
      <w:r w:rsidR="00894E06" w:rsidRPr="00CD48A8">
        <w:t xml:space="preserve"> </w:t>
      </w:r>
      <w:r w:rsidR="00AF385A" w:rsidRPr="00CD48A8">
        <w:t xml:space="preserve">not </w:t>
      </w:r>
      <w:r w:rsidR="00894E06" w:rsidRPr="00CD48A8">
        <w:t xml:space="preserve">conducted </w:t>
      </w:r>
      <w:r w:rsidR="00AF385A" w:rsidRPr="00CD48A8">
        <w:t>for</w:t>
      </w:r>
      <w:r w:rsidR="00894E06" w:rsidRPr="00CD48A8">
        <w:t xml:space="preserve"> high school</w:t>
      </w:r>
      <w:r w:rsidR="00DA0B60" w:rsidRPr="00CD48A8">
        <w:t>.</w:t>
      </w:r>
    </w:p>
    <w:p w14:paraId="187C3A65" w14:textId="277CF571" w:rsidR="00544BE1" w:rsidRPr="00CD48A8" w:rsidRDefault="00335764" w:rsidP="00544BE1">
      <w:r w:rsidRPr="00CD48A8">
        <w:t xml:space="preserve">In the 2020–2021 administration, </w:t>
      </w:r>
      <w:r w:rsidR="00FF3D66" w:rsidRPr="00CD48A8">
        <w:t>the testing samples across grade</w:t>
      </w:r>
      <w:r w:rsidR="00886257" w:rsidRPr="00CD48A8">
        <w:t xml:space="preserve"> level</w:t>
      </w:r>
      <w:r w:rsidR="00FF3D66" w:rsidRPr="00CD48A8">
        <w:t xml:space="preserve">s </w:t>
      </w:r>
      <w:r w:rsidR="00AA5B5F" w:rsidRPr="00CD48A8">
        <w:t>were</w:t>
      </w:r>
      <w:r w:rsidR="00FF3D66" w:rsidRPr="00CD48A8">
        <w:t xml:space="preserve"> much smaller than the 2018–</w:t>
      </w:r>
      <w:r w:rsidR="00886257" w:rsidRPr="00CD48A8">
        <w:t>20</w:t>
      </w:r>
      <w:r w:rsidR="00FF3D66" w:rsidRPr="00CD48A8">
        <w:t>19 administration</w:t>
      </w:r>
      <w:r w:rsidR="00886257" w:rsidRPr="00CD48A8">
        <w:t>,</w:t>
      </w:r>
      <w:r w:rsidR="00FF3D66" w:rsidRPr="00CD48A8">
        <w:t xml:space="preserve"> as </w:t>
      </w:r>
      <w:r w:rsidR="00DA1158" w:rsidRPr="00CD48A8">
        <w:t xml:space="preserve">shown in </w:t>
      </w:r>
      <w:r w:rsidR="008B041C" w:rsidRPr="00CD48A8">
        <w:rPr>
          <w:rStyle w:val="Cross-Reference"/>
        </w:rPr>
        <w:fldChar w:fldCharType="begin"/>
      </w:r>
      <w:r w:rsidR="008B041C" w:rsidRPr="00CD48A8">
        <w:rPr>
          <w:rStyle w:val="Cross-Reference"/>
        </w:rPr>
        <w:instrText xml:space="preserve"> REF  _Ref92722550 \* Lower \h  \* MERGEFORMAT </w:instrText>
      </w:r>
      <w:r w:rsidR="008B041C" w:rsidRPr="00CD48A8">
        <w:rPr>
          <w:rStyle w:val="Cross-Reference"/>
        </w:rPr>
      </w:r>
      <w:r w:rsidR="008B041C" w:rsidRPr="00CD48A8">
        <w:rPr>
          <w:rStyle w:val="Cross-Reference"/>
        </w:rPr>
        <w:fldChar w:fldCharType="separate"/>
      </w:r>
      <w:r w:rsidR="0023774A" w:rsidRPr="0023774A">
        <w:rPr>
          <w:rStyle w:val="Cross-Reference"/>
        </w:rPr>
        <w:t>table 1.1</w:t>
      </w:r>
      <w:r w:rsidR="008B041C" w:rsidRPr="00CD48A8">
        <w:rPr>
          <w:rStyle w:val="Cross-Reference"/>
        </w:rPr>
        <w:fldChar w:fldCharType="end"/>
      </w:r>
      <w:r w:rsidR="00284F2B" w:rsidRPr="00CD48A8">
        <w:t xml:space="preserve">. </w:t>
      </w:r>
      <w:r w:rsidR="00723064" w:rsidRPr="00CD48A8">
        <w:t>F</w:t>
      </w:r>
      <w:r w:rsidR="00533991" w:rsidRPr="00CD48A8">
        <w:t>ield test item calibration and scaling were conducted</w:t>
      </w:r>
      <w:r w:rsidR="00865A29" w:rsidRPr="00CD48A8">
        <w:t xml:space="preserve"> </w:t>
      </w:r>
      <w:r w:rsidR="00CA5C85" w:rsidRPr="00CD48A8">
        <w:t>in August</w:t>
      </w:r>
      <w:r w:rsidR="000A424E" w:rsidRPr="00CD48A8">
        <w:t>,</w:t>
      </w:r>
      <w:r w:rsidR="00533991" w:rsidRPr="00CD48A8">
        <w:t xml:space="preserve"> after the test</w:t>
      </w:r>
      <w:r w:rsidR="000A424E" w:rsidRPr="00CD48A8">
        <w:t>ing</w:t>
      </w:r>
      <w:r w:rsidR="00533991" w:rsidRPr="00CD48A8">
        <w:t xml:space="preserve"> window </w:t>
      </w:r>
      <w:r w:rsidR="00CA5C85" w:rsidRPr="00CD48A8">
        <w:t>was closed</w:t>
      </w:r>
      <w:r w:rsidR="000A424E" w:rsidRPr="00CD48A8">
        <w:t>,</w:t>
      </w:r>
      <w:r w:rsidR="00723064" w:rsidRPr="00CD48A8">
        <w:t xml:space="preserve"> to allow all possible data to be included in the analyses</w:t>
      </w:r>
      <w:r w:rsidR="00CA5C85" w:rsidRPr="00CD48A8">
        <w:t xml:space="preserve">. </w:t>
      </w:r>
      <w:r w:rsidR="00865A29" w:rsidRPr="00CD48A8">
        <w:t xml:space="preserve">The procedures for field test calibration and scaling </w:t>
      </w:r>
      <w:r w:rsidR="0079179D" w:rsidRPr="00CD48A8">
        <w:t>were</w:t>
      </w:r>
      <w:r w:rsidR="00865A29" w:rsidRPr="00CD48A8">
        <w:t xml:space="preserve"> as </w:t>
      </w:r>
      <w:r w:rsidR="00886257" w:rsidRPr="00CD48A8">
        <w:t>follows</w:t>
      </w:r>
      <w:r w:rsidR="00865A29" w:rsidRPr="00CD48A8">
        <w:t>:</w:t>
      </w:r>
    </w:p>
    <w:p w14:paraId="223A5A75" w14:textId="4807F3D5" w:rsidR="00865A29" w:rsidRPr="00CD48A8" w:rsidRDefault="001A56FA" w:rsidP="00BC2F34">
      <w:pPr>
        <w:pStyle w:val="Numbered"/>
        <w:numPr>
          <w:ilvl w:val="0"/>
          <w:numId w:val="83"/>
        </w:numPr>
        <w:ind w:left="864" w:hanging="288"/>
      </w:pPr>
      <w:r w:rsidRPr="00CD48A8">
        <w:t xml:space="preserve">Generate </w:t>
      </w:r>
      <w:r w:rsidR="006D790E" w:rsidRPr="00CD48A8">
        <w:t xml:space="preserve">a </w:t>
      </w:r>
      <w:r w:rsidRPr="00CD48A8">
        <w:t xml:space="preserve">sparse matrix </w:t>
      </w:r>
      <w:r w:rsidR="006D790E" w:rsidRPr="00CD48A8">
        <w:t>with all operational items and field test items for each grade, including all item scores</w:t>
      </w:r>
    </w:p>
    <w:p w14:paraId="3F6406CE" w14:textId="257721DE" w:rsidR="006D790E" w:rsidRPr="00CD48A8" w:rsidRDefault="006D790E" w:rsidP="00BB091E">
      <w:pPr>
        <w:pStyle w:val="Numbered"/>
      </w:pPr>
      <w:r w:rsidRPr="00CD48A8">
        <w:t xml:space="preserve">Calibrate </w:t>
      </w:r>
      <w:r w:rsidR="00F16BFD" w:rsidRPr="00CD48A8">
        <w:t>the embedded field test items and the operational items using flexMIRT software</w:t>
      </w:r>
    </w:p>
    <w:p w14:paraId="7AB1A184" w14:textId="7327F16B" w:rsidR="00893C86" w:rsidRPr="00CD48A8" w:rsidRDefault="00643274" w:rsidP="00BB091E">
      <w:pPr>
        <w:pStyle w:val="Numbered"/>
      </w:pPr>
      <w:r w:rsidRPr="00CD48A8">
        <w:t xml:space="preserve">Scale the calibrated field test items </w:t>
      </w:r>
      <w:r w:rsidR="00F30B5B" w:rsidRPr="00CD48A8">
        <w:t xml:space="preserve">to the base scale </w:t>
      </w:r>
      <w:r w:rsidR="00970491" w:rsidRPr="00CD48A8">
        <w:t>by</w:t>
      </w:r>
      <w:r w:rsidR="006F07A9" w:rsidRPr="00CD48A8">
        <w:t xml:space="preserve"> </w:t>
      </w:r>
      <w:r w:rsidR="00FD4627" w:rsidRPr="00CD48A8">
        <w:t>updating</w:t>
      </w:r>
      <w:r w:rsidR="000D168C" w:rsidRPr="00CD48A8">
        <w:t xml:space="preserve"> the </w:t>
      </w:r>
      <w:r w:rsidR="00F978A4" w:rsidRPr="00CD48A8">
        <w:t xml:space="preserve">field test item estimates </w:t>
      </w:r>
      <w:r w:rsidRPr="00CD48A8">
        <w:t>using</w:t>
      </w:r>
      <w:r w:rsidR="00F30B5B" w:rsidRPr="00CD48A8">
        <w:t xml:space="preserve"> the </w:t>
      </w:r>
      <w:r w:rsidR="006F07A9" w:rsidRPr="00CD48A8">
        <w:t>calculat</w:t>
      </w:r>
      <w:r w:rsidR="000D168C" w:rsidRPr="00CD48A8">
        <w:t>ed</w:t>
      </w:r>
      <w:r w:rsidR="006F07A9" w:rsidRPr="00CD48A8">
        <w:t xml:space="preserve"> </w:t>
      </w:r>
      <w:r w:rsidR="00F30B5B" w:rsidRPr="00CD48A8">
        <w:t>linking constant</w:t>
      </w:r>
      <w:r w:rsidR="00F837F6" w:rsidRPr="00CD48A8">
        <w:t xml:space="preserve"> </w:t>
      </w:r>
      <w:r w:rsidR="00F978A4" w:rsidRPr="00CD48A8">
        <w:t xml:space="preserve">based </w:t>
      </w:r>
      <w:r w:rsidR="00970491" w:rsidRPr="00CD48A8">
        <w:t xml:space="preserve">on all </w:t>
      </w:r>
      <w:r w:rsidR="00F30B5B" w:rsidRPr="00CD48A8">
        <w:t xml:space="preserve">operational </w:t>
      </w:r>
      <w:r w:rsidR="00970491" w:rsidRPr="00CD48A8">
        <w:t>items</w:t>
      </w:r>
      <w:r w:rsidR="000D168C" w:rsidRPr="00CD48A8">
        <w:t xml:space="preserve"> </w:t>
      </w:r>
      <w:r w:rsidR="0079179D" w:rsidRPr="00CD48A8">
        <w:t>(</w:t>
      </w:r>
      <w:r w:rsidR="000D168C" w:rsidRPr="00CD48A8">
        <w:t>In this process,</w:t>
      </w:r>
      <w:r w:rsidR="007C4C23" w:rsidRPr="00CD48A8">
        <w:t xml:space="preserve"> the </w:t>
      </w:r>
      <w:r w:rsidR="00A44F0C" w:rsidRPr="00CD48A8">
        <w:t xml:space="preserve">robust-z </w:t>
      </w:r>
      <w:r w:rsidR="00F837F6" w:rsidRPr="00CD48A8">
        <w:t>and mean-to-mean</w:t>
      </w:r>
      <w:r w:rsidR="00A44F0C" w:rsidRPr="00CD48A8">
        <w:t xml:space="preserve"> procedure</w:t>
      </w:r>
      <w:r w:rsidR="00F837F6" w:rsidRPr="00CD48A8">
        <w:t xml:space="preserve">s mentioned </w:t>
      </w:r>
      <w:r w:rsidR="00C76DD4" w:rsidRPr="00CD48A8">
        <w:t>previously</w:t>
      </w:r>
      <w:r w:rsidR="000D168C" w:rsidRPr="00CD48A8">
        <w:t xml:space="preserve"> were applied</w:t>
      </w:r>
      <w:r w:rsidR="00F837F6" w:rsidRPr="00CD48A8">
        <w:t>.</w:t>
      </w:r>
      <w:r w:rsidR="0079179D" w:rsidRPr="00CD48A8">
        <w:t>)</w:t>
      </w:r>
    </w:p>
    <w:p w14:paraId="015F79DA" w14:textId="56B6551B" w:rsidR="00F16BFD" w:rsidRPr="00CD48A8" w:rsidRDefault="00893C86" w:rsidP="00BB091E">
      <w:pPr>
        <w:pStyle w:val="Numbered"/>
      </w:pPr>
      <w:r w:rsidRPr="00CD48A8">
        <w:t>Update the item pools</w:t>
      </w:r>
    </w:p>
    <w:p w14:paraId="671BF0BA" w14:textId="627CFF3B" w:rsidR="00D81EB7" w:rsidRPr="00CD48A8" w:rsidRDefault="00D81EB7" w:rsidP="00D81EB7">
      <w:pPr>
        <w:pStyle w:val="Heading3"/>
      </w:pPr>
      <w:bookmarkStart w:id="1304" w:name="_Toc92714105"/>
      <w:bookmarkStart w:id="1305" w:name="_Toc93411857"/>
      <w:bookmarkStart w:id="1306" w:name="_Toc94004311"/>
      <w:bookmarkStart w:id="1307" w:name="_Toc94005044"/>
      <w:bookmarkStart w:id="1308" w:name="_Toc94005823"/>
      <w:bookmarkStart w:id="1309" w:name="_Toc94787971"/>
      <w:bookmarkStart w:id="1310" w:name="_Toc94788419"/>
      <w:bookmarkStart w:id="1311" w:name="_Toc94788867"/>
      <w:bookmarkStart w:id="1312" w:name="_Toc94792487"/>
      <w:bookmarkStart w:id="1313" w:name="_Toc95142999"/>
      <w:bookmarkStart w:id="1314" w:name="_Toc95143000"/>
      <w:bookmarkStart w:id="1315" w:name="_Classical_Equating_Analysis"/>
      <w:bookmarkStart w:id="1316" w:name="_Toc102976366"/>
      <w:bookmarkEnd w:id="1304"/>
      <w:bookmarkEnd w:id="1305"/>
      <w:bookmarkEnd w:id="1306"/>
      <w:bookmarkEnd w:id="1307"/>
      <w:bookmarkEnd w:id="1308"/>
      <w:bookmarkEnd w:id="1309"/>
      <w:bookmarkEnd w:id="1310"/>
      <w:bookmarkEnd w:id="1311"/>
      <w:bookmarkEnd w:id="1312"/>
      <w:bookmarkEnd w:id="1313"/>
      <w:bookmarkEnd w:id="1314"/>
      <w:bookmarkEnd w:id="1315"/>
      <w:r w:rsidRPr="00CD48A8">
        <w:t>Classical Equating Analysis for High School</w:t>
      </w:r>
      <w:bookmarkEnd w:id="1316"/>
    </w:p>
    <w:p w14:paraId="400D1CD9" w14:textId="401A798A" w:rsidR="0059088E" w:rsidRPr="00CD48A8" w:rsidRDefault="00EB6B08" w:rsidP="004238ED">
      <w:r w:rsidRPr="00CD48A8">
        <w:t>Results for</w:t>
      </w:r>
      <w:r w:rsidR="007A1612" w:rsidRPr="00CD48A8">
        <w:t xml:space="preserve"> small samples</w:t>
      </w:r>
      <w:r w:rsidRPr="00CD48A8">
        <w:t xml:space="preserve"> cannot be equated effectively</w:t>
      </w:r>
      <w:r w:rsidR="007A1612" w:rsidRPr="00CD48A8">
        <w:t>. The smaller the sample size</w:t>
      </w:r>
      <w:r w:rsidR="009B603D" w:rsidRPr="00CD48A8">
        <w:t>,</w:t>
      </w:r>
      <w:r w:rsidR="007A1612" w:rsidRPr="00CD48A8">
        <w:t xml:space="preserve"> the more restricted the class of stable equating methods (</w:t>
      </w:r>
      <w:r w:rsidR="00A22261" w:rsidRPr="00CD48A8">
        <w:t>Dorans, Moses, &amp; Eignor, 2010)</w:t>
      </w:r>
      <w:r w:rsidR="007A1612" w:rsidRPr="00CD48A8">
        <w:t xml:space="preserve">. </w:t>
      </w:r>
      <w:r w:rsidR="007B2C1B" w:rsidRPr="00CD48A8">
        <w:t xml:space="preserve">In the 2020–2021 administration, only </w:t>
      </w:r>
      <w:r w:rsidR="00D32DC6" w:rsidRPr="00CD48A8">
        <w:t>226</w:t>
      </w:r>
      <w:r w:rsidR="007B2C1B" w:rsidRPr="00CD48A8">
        <w:t xml:space="preserve"> </w:t>
      </w:r>
      <w:r w:rsidR="00FB3AB4" w:rsidRPr="00CD48A8">
        <w:t xml:space="preserve">valid scores from </w:t>
      </w:r>
      <w:r w:rsidRPr="00CD48A8">
        <w:t xml:space="preserve">the CSA for </w:t>
      </w:r>
      <w:r w:rsidR="007B2C1B" w:rsidRPr="00CD48A8">
        <w:t xml:space="preserve">high school </w:t>
      </w:r>
      <w:r w:rsidRPr="00CD48A8">
        <w:t>were</w:t>
      </w:r>
      <w:r w:rsidR="00C10AD0" w:rsidRPr="00CD48A8">
        <w:t xml:space="preserve"> </w:t>
      </w:r>
      <w:r w:rsidR="0002035D" w:rsidRPr="00CD48A8">
        <w:t>available</w:t>
      </w:r>
      <w:r w:rsidR="00C10AD0" w:rsidRPr="00CD48A8">
        <w:t xml:space="preserve"> for </w:t>
      </w:r>
      <w:r w:rsidR="0041178D" w:rsidRPr="00CD48A8">
        <w:t>calibration and equating analysis</w:t>
      </w:r>
      <w:r w:rsidR="00BB5951" w:rsidRPr="00CD48A8">
        <w:t>.</w:t>
      </w:r>
      <w:r w:rsidR="00FB3AB4" w:rsidRPr="00CD48A8">
        <w:t xml:space="preserve"> </w:t>
      </w:r>
      <w:r w:rsidRPr="00CD48A8">
        <w:t xml:space="preserve">Because only </w:t>
      </w:r>
      <w:r w:rsidR="002704F6" w:rsidRPr="00CD48A8">
        <w:t>four</w:t>
      </w:r>
      <w:r w:rsidR="0041178D" w:rsidRPr="00CD48A8">
        <w:t xml:space="preserve"> students in high school took the </w:t>
      </w:r>
      <w:r w:rsidR="0046325F" w:rsidRPr="00CD48A8">
        <w:t>2019–2020 CSA</w:t>
      </w:r>
      <w:r w:rsidRPr="00CD48A8">
        <w:t>,</w:t>
      </w:r>
      <w:r w:rsidR="00D83D05" w:rsidRPr="00CD48A8">
        <w:t xml:space="preserve"> </w:t>
      </w:r>
      <w:r w:rsidR="009B603D" w:rsidRPr="00CD48A8">
        <w:t>c</w:t>
      </w:r>
      <w:r w:rsidR="00D83D05" w:rsidRPr="00CD48A8">
        <w:t>omb</w:t>
      </w:r>
      <w:r w:rsidR="0046325F" w:rsidRPr="00CD48A8">
        <w:t xml:space="preserve">ining </w:t>
      </w:r>
      <w:r w:rsidRPr="00CD48A8">
        <w:t>results for the two administrations still did not produce an effective</w:t>
      </w:r>
      <w:r w:rsidR="007F6E53" w:rsidRPr="00CD48A8">
        <w:t xml:space="preserve"> sample size.</w:t>
      </w:r>
    </w:p>
    <w:p w14:paraId="770CEE6C" w14:textId="36536A84" w:rsidR="000066AA" w:rsidRPr="00CD48A8" w:rsidRDefault="007A476E" w:rsidP="004238ED">
      <w:r w:rsidRPr="00CD48A8">
        <w:t>The</w:t>
      </w:r>
      <w:r w:rsidR="00FB3AB4" w:rsidRPr="00CD48A8">
        <w:t xml:space="preserve"> </w:t>
      </w:r>
      <w:r w:rsidR="00815EA1" w:rsidRPr="00CD48A8">
        <w:t>I</w:t>
      </w:r>
      <w:r w:rsidR="00FB3AB4" w:rsidRPr="00CD48A8">
        <w:t xml:space="preserve">RT </w:t>
      </w:r>
      <w:r w:rsidR="0027526C" w:rsidRPr="00CD48A8">
        <w:t xml:space="preserve">calibration and </w:t>
      </w:r>
      <w:r w:rsidR="00570A0A" w:rsidRPr="00CD48A8">
        <w:t>linking</w:t>
      </w:r>
      <w:r w:rsidR="00256DD2" w:rsidRPr="00CD48A8">
        <w:t xml:space="preserve"> </w:t>
      </w:r>
      <w:r w:rsidRPr="00CD48A8">
        <w:t xml:space="preserve">analyses </w:t>
      </w:r>
      <w:r w:rsidR="00256DD2" w:rsidRPr="00CD48A8">
        <w:t xml:space="preserve">based on </w:t>
      </w:r>
      <w:r w:rsidR="005D6077" w:rsidRPr="00CD48A8">
        <w:t xml:space="preserve">the </w:t>
      </w:r>
      <w:r w:rsidR="00940DB1" w:rsidRPr="00CD48A8">
        <w:t xml:space="preserve">226 scores </w:t>
      </w:r>
      <w:r w:rsidR="0027526C" w:rsidRPr="00CD48A8">
        <w:t>produce</w:t>
      </w:r>
      <w:r w:rsidR="00570A0A" w:rsidRPr="00CD48A8">
        <w:t>d</w:t>
      </w:r>
      <w:r w:rsidR="0027526C" w:rsidRPr="00CD48A8">
        <w:t xml:space="preserve"> undesirable results</w:t>
      </w:r>
      <w:r w:rsidR="005D6077" w:rsidRPr="00CD48A8">
        <w:t>, including</w:t>
      </w:r>
      <w:r w:rsidR="009B603D" w:rsidRPr="00CD48A8">
        <w:t xml:space="preserve"> the following</w:t>
      </w:r>
      <w:r w:rsidR="00506024" w:rsidRPr="00CD48A8">
        <w:t>:</w:t>
      </w:r>
    </w:p>
    <w:p w14:paraId="5310FD24" w14:textId="558B6523" w:rsidR="00CA40E1" w:rsidRPr="00CD48A8" w:rsidRDefault="009B603D" w:rsidP="00BC2F34">
      <w:pPr>
        <w:pStyle w:val="Numbered"/>
        <w:numPr>
          <w:ilvl w:val="0"/>
          <w:numId w:val="82"/>
        </w:numPr>
        <w:ind w:left="864" w:hanging="288"/>
      </w:pPr>
      <w:r w:rsidRPr="00CD48A8">
        <w:t xml:space="preserve">There </w:t>
      </w:r>
      <w:r w:rsidR="00EB6B08" w:rsidRPr="00CD48A8">
        <w:t>were</w:t>
      </w:r>
      <w:r w:rsidRPr="00CD48A8">
        <w:t xml:space="preserve"> </w:t>
      </w:r>
      <w:r w:rsidR="005D6077" w:rsidRPr="00CD48A8">
        <w:t xml:space="preserve">larger standard errors of </w:t>
      </w:r>
      <w:r w:rsidR="00381A60" w:rsidRPr="00CD48A8">
        <w:t xml:space="preserve">IRT </w:t>
      </w:r>
      <w:r w:rsidR="00950F5E" w:rsidRPr="00CD48A8">
        <w:rPr>
          <w:i/>
        </w:rPr>
        <w:t>b</w:t>
      </w:r>
      <w:r w:rsidR="00950F5E" w:rsidRPr="00CD48A8">
        <w:t>-</w:t>
      </w:r>
      <w:r w:rsidR="005D6077" w:rsidRPr="00CD48A8">
        <w:t>parameter estimates</w:t>
      </w:r>
      <w:r w:rsidR="00950F5E" w:rsidRPr="00CD48A8">
        <w:t xml:space="preserve">. The standard errors of IRT </w:t>
      </w:r>
      <w:r w:rsidR="00955233" w:rsidRPr="00CD48A8">
        <w:rPr>
          <w:i/>
        </w:rPr>
        <w:t>b</w:t>
      </w:r>
      <w:r w:rsidR="00955233" w:rsidRPr="00CD48A8">
        <w:t>-</w:t>
      </w:r>
      <w:r w:rsidR="00950F5E" w:rsidRPr="00CD48A8">
        <w:t>parameter</w:t>
      </w:r>
      <w:r w:rsidR="00924417" w:rsidRPr="00CD48A8">
        <w:t>s for</w:t>
      </w:r>
      <w:r w:rsidR="00A833B8" w:rsidRPr="00CD48A8">
        <w:t xml:space="preserve"> grades </w:t>
      </w:r>
      <w:r w:rsidR="00403293" w:rsidRPr="00CD48A8">
        <w:t>three t</w:t>
      </w:r>
      <w:r w:rsidRPr="00CD48A8">
        <w:t>hrough</w:t>
      </w:r>
      <w:r w:rsidR="00403293" w:rsidRPr="00CD48A8">
        <w:t xml:space="preserve"> eight</w:t>
      </w:r>
      <w:r w:rsidR="00924417" w:rsidRPr="00CD48A8">
        <w:t xml:space="preserve"> </w:t>
      </w:r>
      <w:r w:rsidR="002D24C5" w:rsidRPr="00CD48A8">
        <w:t>were</w:t>
      </w:r>
      <w:r w:rsidR="00924417" w:rsidRPr="00CD48A8">
        <w:t xml:space="preserve"> </w:t>
      </w:r>
      <w:r w:rsidR="007A476E" w:rsidRPr="00CD48A8">
        <w:t xml:space="preserve">in the range of </w:t>
      </w:r>
      <w:r w:rsidR="000B7A3C" w:rsidRPr="00CD48A8">
        <w:t>0.05 to 0.08</w:t>
      </w:r>
      <w:r w:rsidR="00A833B8" w:rsidRPr="00CD48A8">
        <w:t>, while standard error</w:t>
      </w:r>
      <w:r w:rsidR="00E13272" w:rsidRPr="00CD48A8">
        <w:t>s</w:t>
      </w:r>
      <w:r w:rsidR="00A833B8" w:rsidRPr="00CD48A8">
        <w:t xml:space="preserve"> of IRT </w:t>
      </w:r>
      <w:r w:rsidR="00A833B8" w:rsidRPr="00CD48A8">
        <w:rPr>
          <w:i/>
        </w:rPr>
        <w:t>b</w:t>
      </w:r>
      <w:r w:rsidR="00A833B8" w:rsidRPr="00CD48A8">
        <w:t>-parameter</w:t>
      </w:r>
      <w:r w:rsidRPr="00CD48A8">
        <w:t>s</w:t>
      </w:r>
      <w:r w:rsidR="00A833B8" w:rsidRPr="00CD48A8">
        <w:t xml:space="preserve"> for high school</w:t>
      </w:r>
      <w:r w:rsidR="007A476E" w:rsidRPr="00CD48A8">
        <w:t xml:space="preserve"> </w:t>
      </w:r>
      <w:r w:rsidR="0020478C" w:rsidRPr="00CD48A8">
        <w:t>range from</w:t>
      </w:r>
      <w:r w:rsidR="00A833B8" w:rsidRPr="00CD48A8">
        <w:t xml:space="preserve"> </w:t>
      </w:r>
      <w:r w:rsidR="00E20ACF" w:rsidRPr="00CD48A8">
        <w:t>0.13 to 0.27</w:t>
      </w:r>
      <w:r w:rsidR="00457E48" w:rsidRPr="00CD48A8">
        <w:t>.</w:t>
      </w:r>
    </w:p>
    <w:p w14:paraId="39B541E9" w14:textId="397C70F4" w:rsidR="00C46239" w:rsidRPr="00CD48A8" w:rsidRDefault="009B603D" w:rsidP="00BB091E">
      <w:pPr>
        <w:pStyle w:val="Numbered"/>
        <w:rPr>
          <w:rFonts w:eastAsia="Times New Roman"/>
          <w:color w:val="auto"/>
          <w:lang w:eastAsia="zh-CN"/>
        </w:rPr>
      </w:pPr>
      <w:r w:rsidRPr="00CD48A8">
        <w:t>T</w:t>
      </w:r>
      <w:r w:rsidR="00E20ACF" w:rsidRPr="00CD48A8">
        <w:t xml:space="preserve">he correlation between </w:t>
      </w:r>
      <w:r w:rsidR="00E91866" w:rsidRPr="00CD48A8">
        <w:t xml:space="preserve">IRT </w:t>
      </w:r>
      <w:r w:rsidR="00E91866" w:rsidRPr="00CD48A8">
        <w:rPr>
          <w:i/>
        </w:rPr>
        <w:t>b</w:t>
      </w:r>
      <w:r w:rsidR="00E91866" w:rsidRPr="00CD48A8">
        <w:t xml:space="preserve">-parameter (difficulty) and </w:t>
      </w:r>
      <w:r w:rsidR="00E91866" w:rsidRPr="00CD48A8">
        <w:rPr>
          <w:i/>
        </w:rPr>
        <w:t>p</w:t>
      </w:r>
      <w:r w:rsidR="00E91866" w:rsidRPr="00CD48A8">
        <w:t xml:space="preserve">-value </w:t>
      </w:r>
      <w:r w:rsidR="00EB6B08" w:rsidRPr="00CD48A8">
        <w:t>was</w:t>
      </w:r>
      <w:r w:rsidR="00E91866" w:rsidRPr="00CD48A8">
        <w:t xml:space="preserve"> </w:t>
      </w:r>
      <w:r w:rsidR="00B30DD2" w:rsidRPr="00CD48A8">
        <w:t xml:space="preserve">0.87, while the correlation </w:t>
      </w:r>
      <w:r w:rsidR="00902673" w:rsidRPr="00CD48A8">
        <w:t>coefficients</w:t>
      </w:r>
      <w:r w:rsidR="00B30DD2" w:rsidRPr="00CD48A8">
        <w:t xml:space="preserve"> for grades</w:t>
      </w:r>
      <w:r w:rsidR="00B56743" w:rsidRPr="00CD48A8">
        <w:t xml:space="preserve"> </w:t>
      </w:r>
      <w:r w:rsidR="00403293" w:rsidRPr="00CD48A8">
        <w:t>three t</w:t>
      </w:r>
      <w:r w:rsidRPr="00CD48A8">
        <w:t>hrough</w:t>
      </w:r>
      <w:r w:rsidR="00403293" w:rsidRPr="00CD48A8">
        <w:t xml:space="preserve"> eight</w:t>
      </w:r>
      <w:r w:rsidR="00B56743" w:rsidRPr="00CD48A8">
        <w:t xml:space="preserve"> </w:t>
      </w:r>
      <w:r w:rsidRPr="00CD48A8">
        <w:t>range</w:t>
      </w:r>
      <w:r w:rsidR="00EB6B08" w:rsidRPr="00CD48A8">
        <w:t>d</w:t>
      </w:r>
      <w:r w:rsidRPr="00CD48A8">
        <w:t xml:space="preserve"> from</w:t>
      </w:r>
      <w:r w:rsidR="00B56743" w:rsidRPr="00CD48A8" w:rsidDel="009B603D">
        <w:t xml:space="preserve"> </w:t>
      </w:r>
      <w:r w:rsidR="00B56743" w:rsidRPr="00CD48A8">
        <w:t>0.9</w:t>
      </w:r>
      <w:r w:rsidR="00902673" w:rsidRPr="00CD48A8">
        <w:t>7</w:t>
      </w:r>
      <w:r w:rsidR="00B56743" w:rsidRPr="00CD48A8">
        <w:t xml:space="preserve"> </w:t>
      </w:r>
      <w:r w:rsidR="00902673" w:rsidRPr="00CD48A8">
        <w:t>to 0.99</w:t>
      </w:r>
      <w:r w:rsidR="00B56743" w:rsidRPr="00CD48A8">
        <w:t>.</w:t>
      </w:r>
    </w:p>
    <w:p w14:paraId="004E8EA8" w14:textId="42FE8C96" w:rsidR="002D24C5" w:rsidRPr="00CD48A8" w:rsidRDefault="009B603D" w:rsidP="00BB091E">
      <w:pPr>
        <w:pStyle w:val="Numbered"/>
        <w:rPr>
          <w:rFonts w:eastAsia="Times New Roman"/>
          <w:color w:val="auto"/>
          <w:lang w:eastAsia="zh-CN"/>
        </w:rPr>
      </w:pPr>
      <w:r w:rsidRPr="00CD48A8">
        <w:rPr>
          <w:rFonts w:eastAsia="Open Sans"/>
          <w:lang w:eastAsia="zh-CN"/>
        </w:rPr>
        <w:t>T</w:t>
      </w:r>
      <w:r w:rsidR="00950F5E" w:rsidRPr="00CD48A8">
        <w:rPr>
          <w:rFonts w:eastAsia="Open Sans"/>
          <w:lang w:eastAsia="zh-CN"/>
        </w:rPr>
        <w:t>h</w:t>
      </w:r>
      <w:r w:rsidR="00F013B0" w:rsidRPr="00CD48A8">
        <w:rPr>
          <w:rFonts w:eastAsia="Open Sans"/>
          <w:lang w:eastAsia="zh-CN"/>
        </w:rPr>
        <w:t xml:space="preserve">e </w:t>
      </w:r>
      <w:r w:rsidR="00381A60" w:rsidRPr="00CD48A8">
        <w:rPr>
          <w:rFonts w:eastAsia="Open Sans"/>
          <w:lang w:eastAsia="zh-CN"/>
        </w:rPr>
        <w:t xml:space="preserve">equating </w:t>
      </w:r>
      <w:r w:rsidR="00F013B0" w:rsidRPr="00CD48A8">
        <w:rPr>
          <w:rFonts w:eastAsia="Open Sans"/>
          <w:lang w:eastAsia="zh-CN"/>
        </w:rPr>
        <w:t>function</w:t>
      </w:r>
      <w:r w:rsidR="008D2CEF" w:rsidRPr="00CD48A8">
        <w:rPr>
          <w:rFonts w:eastAsia="Open Sans"/>
          <w:lang w:eastAsia="zh-CN"/>
        </w:rPr>
        <w:t xml:space="preserve"> </w:t>
      </w:r>
      <w:r w:rsidR="002D24C5" w:rsidRPr="00CD48A8">
        <w:rPr>
          <w:rFonts w:eastAsia="Open Sans"/>
          <w:lang w:eastAsia="zh-CN"/>
        </w:rPr>
        <w:t>could not</w:t>
      </w:r>
      <w:r w:rsidR="00F013B0" w:rsidRPr="00CD48A8">
        <w:rPr>
          <w:rFonts w:eastAsia="Open Sans"/>
          <w:lang w:eastAsia="zh-CN"/>
        </w:rPr>
        <w:t xml:space="preserve"> adequately adjust for form difficulty</w:t>
      </w:r>
      <w:r w:rsidR="00EA03C1" w:rsidRPr="00CD48A8">
        <w:rPr>
          <w:rFonts w:eastAsia="Open Sans"/>
          <w:lang w:eastAsia="zh-CN"/>
        </w:rPr>
        <w:t>.</w:t>
      </w:r>
      <w:r w:rsidR="0028540E" w:rsidRPr="00CD48A8">
        <w:rPr>
          <w:rFonts w:eastAsia="Open Sans"/>
          <w:lang w:eastAsia="zh-CN"/>
        </w:rPr>
        <w:t xml:space="preserve"> </w:t>
      </w:r>
    </w:p>
    <w:p w14:paraId="50C0C3D2" w14:textId="1F490F9A" w:rsidR="002D24C5" w:rsidRPr="00CD48A8" w:rsidRDefault="002D24C5" w:rsidP="002D24C5">
      <w:pPr>
        <w:pStyle w:val="Numbered-a"/>
        <w:rPr>
          <w:rFonts w:eastAsia="Times New Roman"/>
          <w:color w:val="auto"/>
          <w:lang w:val="en-US" w:eastAsia="zh-CN"/>
        </w:rPr>
      </w:pPr>
      <w:r w:rsidRPr="00CD48A8">
        <w:rPr>
          <w:rFonts w:eastAsia="Open Sans"/>
          <w:lang w:val="en-US" w:eastAsia="zh-CN"/>
        </w:rPr>
        <w:t>T</w:t>
      </w:r>
      <w:r w:rsidR="009B603D" w:rsidRPr="00CD48A8">
        <w:rPr>
          <w:rFonts w:eastAsia="Open Sans"/>
          <w:lang w:val="en-US" w:eastAsia="zh-CN"/>
        </w:rPr>
        <w:t xml:space="preserve">he </w:t>
      </w:r>
      <w:r w:rsidR="004D6CD6" w:rsidRPr="00CD48A8">
        <w:rPr>
          <w:lang w:val="en-US"/>
        </w:rPr>
        <w:t>s</w:t>
      </w:r>
      <w:r w:rsidR="001A46D9" w:rsidRPr="00CD48A8">
        <w:rPr>
          <w:lang w:val="en-US"/>
        </w:rPr>
        <w:t>pring 2021 sample appears to be a less able sample based on anchor item</w:t>
      </w:r>
      <w:r w:rsidR="009B603D" w:rsidRPr="00CD48A8">
        <w:rPr>
          <w:lang w:val="en-US"/>
        </w:rPr>
        <w:t xml:space="preserve"> performance</w:t>
      </w:r>
      <w:r w:rsidRPr="00CD48A8">
        <w:rPr>
          <w:lang w:val="en-US"/>
        </w:rPr>
        <w:t xml:space="preserve"> (refer to </w:t>
      </w:r>
      <w:r w:rsidR="009E4C42" w:rsidRPr="00CD48A8">
        <w:rPr>
          <w:rStyle w:val="Cross-Reference"/>
          <w:lang w:val="en-US"/>
        </w:rPr>
        <w:fldChar w:fldCharType="begin"/>
      </w:r>
      <w:r w:rsidR="009E4C42" w:rsidRPr="00CD48A8">
        <w:rPr>
          <w:rStyle w:val="Cross-Reference"/>
          <w:lang w:val="en-US"/>
        </w:rPr>
        <w:instrText xml:space="preserve"> REF _Ref93664273 \h  \* MERGEFORMAT </w:instrText>
      </w:r>
      <w:r w:rsidR="009E4C42" w:rsidRPr="00CD48A8">
        <w:rPr>
          <w:rStyle w:val="Cross-Reference"/>
          <w:lang w:val="en-US"/>
        </w:rPr>
      </w:r>
      <w:r w:rsidR="009E4C42" w:rsidRPr="00CD48A8">
        <w:rPr>
          <w:rStyle w:val="Cross-Reference"/>
          <w:lang w:val="en-US"/>
        </w:rPr>
        <w:fldChar w:fldCharType="separate"/>
      </w:r>
      <w:r w:rsidR="001557B0" w:rsidRPr="00203A4B">
        <w:rPr>
          <w:rStyle w:val="Cross-Reference"/>
          <w:lang w:val="en-US"/>
        </w:rPr>
        <w:t>table</w:t>
      </w:r>
      <w:r w:rsidR="00203A4B" w:rsidRPr="00203A4B">
        <w:rPr>
          <w:rStyle w:val="Cross-Reference"/>
          <w:lang w:val="en-US"/>
        </w:rPr>
        <w:t xml:space="preserve"> 7.C.1</w:t>
      </w:r>
      <w:r w:rsidR="009E4C42" w:rsidRPr="00CD48A8">
        <w:rPr>
          <w:rStyle w:val="Cross-Reference"/>
          <w:lang w:val="en-US"/>
        </w:rPr>
        <w:fldChar w:fldCharType="end"/>
      </w:r>
      <w:r w:rsidRPr="00CD48A8">
        <w:rPr>
          <w:lang w:val="en-US"/>
        </w:rPr>
        <w:t>)</w:t>
      </w:r>
      <w:r w:rsidR="001A46D9" w:rsidRPr="00CD48A8">
        <w:rPr>
          <w:lang w:val="en-US"/>
        </w:rPr>
        <w:t>.</w:t>
      </w:r>
    </w:p>
    <w:p w14:paraId="366EF729" w14:textId="5456AAF5" w:rsidR="002D24C5" w:rsidRPr="00CD48A8" w:rsidRDefault="009B603D" w:rsidP="00A0626E">
      <w:pPr>
        <w:pStyle w:val="Numbered-a"/>
        <w:keepLines/>
        <w:rPr>
          <w:rFonts w:eastAsia="Times New Roman"/>
          <w:color w:val="auto"/>
          <w:lang w:val="en-US" w:eastAsia="zh-CN"/>
        </w:rPr>
      </w:pPr>
      <w:r w:rsidRPr="00CD48A8">
        <w:rPr>
          <w:lang w:val="en-US"/>
        </w:rPr>
        <w:t>The s</w:t>
      </w:r>
      <w:r w:rsidR="001A46D9" w:rsidRPr="00CD48A8">
        <w:rPr>
          <w:lang w:val="en-US"/>
        </w:rPr>
        <w:t xml:space="preserve">pring 2021 form appears to be easier because, despite being a less able sample, the performance on the total test </w:t>
      </w:r>
      <w:r w:rsidR="002D24C5" w:rsidRPr="00CD48A8">
        <w:rPr>
          <w:lang w:val="en-US"/>
        </w:rPr>
        <w:t>was</w:t>
      </w:r>
      <w:r w:rsidR="001A46D9" w:rsidRPr="00CD48A8">
        <w:rPr>
          <w:lang w:val="en-US"/>
        </w:rPr>
        <w:t xml:space="preserve"> better than 2019. </w:t>
      </w:r>
      <w:r w:rsidR="00CB746A" w:rsidRPr="00CD48A8">
        <w:rPr>
          <w:lang w:val="en-US"/>
        </w:rPr>
        <w:t xml:space="preserve">However, the </w:t>
      </w:r>
      <w:r w:rsidR="00854A5C" w:rsidRPr="00CD48A8">
        <w:rPr>
          <w:rFonts w:eastAsia="Open Sans"/>
          <w:lang w:val="en-US" w:eastAsia="zh-CN"/>
        </w:rPr>
        <w:t>high school</w:t>
      </w:r>
      <w:r w:rsidR="00B142F6" w:rsidRPr="00CD48A8">
        <w:rPr>
          <w:rFonts w:eastAsia="Open Sans"/>
          <w:lang w:val="en-US" w:eastAsia="zh-CN"/>
        </w:rPr>
        <w:t xml:space="preserve"> IRT</w:t>
      </w:r>
      <w:r w:rsidR="004C2368" w:rsidRPr="00CD48A8">
        <w:rPr>
          <w:rFonts w:eastAsia="Open Sans"/>
          <w:lang w:val="en-US" w:eastAsia="zh-CN"/>
        </w:rPr>
        <w:t xml:space="preserve"> equating results</w:t>
      </w:r>
      <w:r w:rsidR="00B142F6" w:rsidRPr="00CD48A8">
        <w:rPr>
          <w:rFonts w:eastAsia="Open Sans"/>
          <w:lang w:val="en-US" w:eastAsia="zh-CN"/>
        </w:rPr>
        <w:t xml:space="preserve"> showed that </w:t>
      </w:r>
      <w:r w:rsidRPr="00CD48A8">
        <w:rPr>
          <w:rFonts w:eastAsia="Open Sans"/>
          <w:lang w:val="en-US" w:eastAsia="zh-CN"/>
        </w:rPr>
        <w:t xml:space="preserve">the </w:t>
      </w:r>
      <w:r w:rsidR="00B142F6" w:rsidRPr="00CD48A8">
        <w:rPr>
          <w:rFonts w:eastAsia="Open Sans"/>
          <w:lang w:val="en-US" w:eastAsia="zh-CN"/>
        </w:rPr>
        <w:t xml:space="preserve">percentage of </w:t>
      </w:r>
      <w:r w:rsidR="008B7202" w:rsidRPr="00CD48A8">
        <w:rPr>
          <w:rFonts w:eastAsia="Open Sans"/>
          <w:lang w:val="en-US" w:eastAsia="zh-CN"/>
        </w:rPr>
        <w:t>students</w:t>
      </w:r>
      <w:r w:rsidR="00D87821" w:rsidRPr="00CD48A8">
        <w:rPr>
          <w:rFonts w:eastAsia="Open Sans"/>
          <w:lang w:val="en-US" w:eastAsia="zh-CN"/>
        </w:rPr>
        <w:t xml:space="preserve"> </w:t>
      </w:r>
      <w:r w:rsidR="008B7202" w:rsidRPr="00CD48A8">
        <w:rPr>
          <w:rFonts w:eastAsia="Open Sans"/>
          <w:lang w:val="en-US" w:eastAsia="zh-CN"/>
        </w:rPr>
        <w:t xml:space="preserve">who were in the highest </w:t>
      </w:r>
      <w:r w:rsidR="002C61E5" w:rsidRPr="00CD48A8">
        <w:rPr>
          <w:rFonts w:eastAsia="Open Sans"/>
          <w:lang w:val="en-US" w:eastAsia="zh-CN"/>
        </w:rPr>
        <w:t xml:space="preserve">score </w:t>
      </w:r>
      <w:r w:rsidR="008B7202" w:rsidRPr="00CD48A8">
        <w:rPr>
          <w:rFonts w:eastAsia="Open Sans"/>
          <w:lang w:val="en-US" w:eastAsia="zh-CN"/>
        </w:rPr>
        <w:t xml:space="preserve">reporting range </w:t>
      </w:r>
      <w:r w:rsidR="002275FB" w:rsidRPr="00CD48A8">
        <w:rPr>
          <w:rFonts w:eastAsia="Open Sans"/>
          <w:lang w:val="en-US" w:eastAsia="zh-CN"/>
        </w:rPr>
        <w:t>in</w:t>
      </w:r>
      <w:r w:rsidR="00D87821" w:rsidRPr="00CD48A8">
        <w:rPr>
          <w:rFonts w:eastAsia="Open Sans"/>
          <w:lang w:val="en-US" w:eastAsia="zh-CN"/>
        </w:rPr>
        <w:t xml:space="preserve"> 2020</w:t>
      </w:r>
      <w:r w:rsidR="00C10AD0" w:rsidRPr="00CD48A8">
        <w:rPr>
          <w:lang w:val="en-US"/>
        </w:rPr>
        <w:t>–</w:t>
      </w:r>
      <w:r w:rsidR="00D87821" w:rsidRPr="00CD48A8">
        <w:rPr>
          <w:rFonts w:eastAsia="Open Sans"/>
          <w:lang w:val="en-US" w:eastAsia="zh-CN"/>
        </w:rPr>
        <w:t>2021</w:t>
      </w:r>
      <w:r w:rsidR="002275FB" w:rsidRPr="00CD48A8">
        <w:rPr>
          <w:rFonts w:eastAsia="Open Sans"/>
          <w:lang w:val="en-US" w:eastAsia="zh-CN"/>
        </w:rPr>
        <w:t xml:space="preserve"> </w:t>
      </w:r>
      <w:r w:rsidR="002C61E5" w:rsidRPr="00CD48A8">
        <w:rPr>
          <w:rFonts w:eastAsia="Open Sans"/>
          <w:lang w:val="en-US" w:eastAsia="zh-CN"/>
        </w:rPr>
        <w:t>nearly</w:t>
      </w:r>
      <w:r w:rsidR="00460609" w:rsidRPr="00CD48A8">
        <w:rPr>
          <w:rFonts w:eastAsia="Open Sans"/>
          <w:lang w:val="en-US" w:eastAsia="zh-CN"/>
        </w:rPr>
        <w:t xml:space="preserve"> doubled</w:t>
      </w:r>
      <w:r w:rsidR="00891878" w:rsidRPr="00CD48A8">
        <w:rPr>
          <w:rFonts w:eastAsia="Open Sans"/>
          <w:lang w:val="en-US" w:eastAsia="zh-CN"/>
        </w:rPr>
        <w:t xml:space="preserve"> the percentage </w:t>
      </w:r>
      <w:r w:rsidR="005C615A" w:rsidRPr="00CD48A8">
        <w:rPr>
          <w:rFonts w:eastAsia="Open Sans"/>
          <w:lang w:val="en-US" w:eastAsia="zh-CN"/>
        </w:rPr>
        <w:t xml:space="preserve">of students in the highest </w:t>
      </w:r>
      <w:r w:rsidR="007C3FD4" w:rsidRPr="00CD48A8">
        <w:rPr>
          <w:rFonts w:eastAsia="Open Sans"/>
          <w:lang w:val="en-US" w:eastAsia="zh-CN"/>
        </w:rPr>
        <w:t xml:space="preserve">score </w:t>
      </w:r>
      <w:r w:rsidR="005C615A" w:rsidRPr="00CD48A8">
        <w:rPr>
          <w:rFonts w:eastAsia="Open Sans"/>
          <w:lang w:val="en-US" w:eastAsia="zh-CN"/>
        </w:rPr>
        <w:t xml:space="preserve">reporting range in </w:t>
      </w:r>
      <w:r w:rsidR="00D87821" w:rsidRPr="00CD48A8">
        <w:rPr>
          <w:rFonts w:eastAsia="Open Sans"/>
          <w:lang w:val="en-US" w:eastAsia="zh-CN"/>
        </w:rPr>
        <w:t>20</w:t>
      </w:r>
      <w:r w:rsidR="00690229" w:rsidRPr="00CD48A8">
        <w:rPr>
          <w:rFonts w:eastAsia="Open Sans"/>
          <w:lang w:val="en-US" w:eastAsia="zh-CN"/>
        </w:rPr>
        <w:t>18</w:t>
      </w:r>
      <w:r w:rsidR="00403293" w:rsidRPr="00CD48A8">
        <w:rPr>
          <w:rFonts w:eastAsia="Open Sans"/>
          <w:lang w:val="en-US" w:eastAsia="zh-CN"/>
        </w:rPr>
        <w:t>–2</w:t>
      </w:r>
      <w:r w:rsidR="00D87821" w:rsidRPr="00CD48A8">
        <w:rPr>
          <w:rFonts w:eastAsia="Open Sans"/>
          <w:lang w:val="en-US" w:eastAsia="zh-CN"/>
        </w:rPr>
        <w:t>0</w:t>
      </w:r>
      <w:r w:rsidR="00690229" w:rsidRPr="00CD48A8">
        <w:rPr>
          <w:rFonts w:eastAsia="Open Sans"/>
          <w:lang w:val="en-US" w:eastAsia="zh-CN"/>
        </w:rPr>
        <w:t>19</w:t>
      </w:r>
      <w:r w:rsidR="005C615A" w:rsidRPr="00CD48A8">
        <w:rPr>
          <w:rFonts w:eastAsia="Open Sans"/>
          <w:lang w:val="en-US" w:eastAsia="zh-CN"/>
        </w:rPr>
        <w:t xml:space="preserve"> (</w:t>
      </w:r>
      <w:r w:rsidR="007C3FD4" w:rsidRPr="00CD48A8">
        <w:rPr>
          <w:rFonts w:eastAsia="Open Sans"/>
          <w:lang w:val="en-US" w:eastAsia="zh-CN"/>
        </w:rPr>
        <w:t>16.7</w:t>
      </w:r>
      <w:r w:rsidR="002D24C5" w:rsidRPr="00CD48A8">
        <w:rPr>
          <w:rFonts w:eastAsia="Open Sans"/>
          <w:lang w:val="en-US" w:eastAsia="zh-CN"/>
        </w:rPr>
        <w:t> </w:t>
      </w:r>
      <w:r w:rsidR="009D6299" w:rsidRPr="00CD48A8">
        <w:rPr>
          <w:rFonts w:eastAsia="Open Sans"/>
          <w:lang w:val="en-US" w:eastAsia="zh-CN"/>
        </w:rPr>
        <w:t xml:space="preserve">percent to </w:t>
      </w:r>
      <w:r w:rsidR="007C3FD4" w:rsidRPr="00CD48A8">
        <w:rPr>
          <w:rFonts w:eastAsia="Open Sans"/>
          <w:lang w:val="en-US" w:eastAsia="zh-CN"/>
        </w:rPr>
        <w:t>8.9</w:t>
      </w:r>
      <w:r w:rsidR="009D6299" w:rsidRPr="00CD48A8">
        <w:rPr>
          <w:rFonts w:eastAsia="Open Sans"/>
          <w:lang w:val="en-US" w:eastAsia="zh-CN"/>
        </w:rPr>
        <w:t xml:space="preserve"> percent)</w:t>
      </w:r>
      <w:r w:rsidR="002275FB" w:rsidRPr="00CD48A8">
        <w:rPr>
          <w:rFonts w:eastAsia="Open Sans"/>
          <w:lang w:val="en-US" w:eastAsia="zh-CN"/>
        </w:rPr>
        <w:t xml:space="preserve">. </w:t>
      </w:r>
    </w:p>
    <w:p w14:paraId="09082E91" w14:textId="52DE9FE7" w:rsidR="00F013B0" w:rsidRPr="00CD48A8" w:rsidRDefault="002D24C5" w:rsidP="00AD1838">
      <w:pPr>
        <w:pStyle w:val="Numbered-a"/>
        <w:rPr>
          <w:rFonts w:eastAsia="Times New Roman"/>
          <w:color w:val="auto"/>
          <w:lang w:val="en-US" w:eastAsia="zh-CN"/>
        </w:rPr>
      </w:pPr>
      <w:r w:rsidRPr="00CD48A8">
        <w:rPr>
          <w:rFonts w:eastAsia="Open Sans"/>
          <w:lang w:val="en-US" w:eastAsia="zh-CN"/>
        </w:rPr>
        <w:t>T</w:t>
      </w:r>
      <w:r w:rsidR="009B603D" w:rsidRPr="00CD48A8">
        <w:rPr>
          <w:rFonts w:eastAsia="Open Sans"/>
          <w:lang w:val="en-US" w:eastAsia="zh-CN"/>
        </w:rPr>
        <w:t>here was a</w:t>
      </w:r>
      <w:r w:rsidR="0090646C" w:rsidRPr="00CD48A8">
        <w:rPr>
          <w:rFonts w:eastAsia="Open Sans"/>
          <w:lang w:val="en-US" w:eastAsia="zh-CN"/>
        </w:rPr>
        <w:t xml:space="preserve"> lower </w:t>
      </w:r>
      <w:r w:rsidR="00A00295" w:rsidRPr="00CD48A8">
        <w:rPr>
          <w:rFonts w:eastAsia="Open Sans"/>
          <w:lang w:val="en-US" w:eastAsia="zh-CN"/>
        </w:rPr>
        <w:t>percentage of students</w:t>
      </w:r>
      <w:r w:rsidR="0090646C" w:rsidRPr="00CD48A8">
        <w:rPr>
          <w:rFonts w:eastAsia="Open Sans"/>
          <w:lang w:val="en-US" w:eastAsia="zh-CN"/>
        </w:rPr>
        <w:t xml:space="preserve"> in the low score reporting ranges</w:t>
      </w:r>
      <w:r w:rsidR="005B6D54" w:rsidRPr="00CD48A8">
        <w:rPr>
          <w:rFonts w:eastAsia="Open Sans"/>
          <w:lang w:val="en-US" w:eastAsia="zh-CN"/>
        </w:rPr>
        <w:t xml:space="preserve"> </w:t>
      </w:r>
      <w:r w:rsidR="009B603D" w:rsidRPr="00CD48A8">
        <w:rPr>
          <w:rFonts w:eastAsia="Open Sans"/>
          <w:lang w:val="en-US" w:eastAsia="zh-CN"/>
        </w:rPr>
        <w:t>in</w:t>
      </w:r>
      <w:r w:rsidR="005B6D54" w:rsidRPr="00CD48A8">
        <w:rPr>
          <w:rFonts w:eastAsia="Open Sans"/>
          <w:lang w:val="en-US" w:eastAsia="zh-CN"/>
        </w:rPr>
        <w:t xml:space="preserve"> 2</w:t>
      </w:r>
      <w:r w:rsidR="0090646C" w:rsidRPr="00CD48A8">
        <w:rPr>
          <w:rFonts w:eastAsia="Open Sans"/>
          <w:lang w:val="en-US" w:eastAsia="zh-CN"/>
        </w:rPr>
        <w:t>020</w:t>
      </w:r>
      <w:r w:rsidR="0090646C" w:rsidRPr="00CD48A8">
        <w:rPr>
          <w:lang w:val="en-US"/>
        </w:rPr>
        <w:t>–</w:t>
      </w:r>
      <w:r w:rsidR="0090646C" w:rsidRPr="00CD48A8">
        <w:rPr>
          <w:rFonts w:eastAsia="Open Sans"/>
          <w:lang w:val="en-US" w:eastAsia="zh-CN"/>
        </w:rPr>
        <w:t>2021</w:t>
      </w:r>
      <w:r w:rsidR="005B6D54" w:rsidRPr="00CD48A8">
        <w:rPr>
          <w:rFonts w:eastAsia="Open Sans"/>
          <w:lang w:val="en-US" w:eastAsia="zh-CN"/>
        </w:rPr>
        <w:t xml:space="preserve"> than those in 2018–2019. </w:t>
      </w:r>
      <w:r w:rsidR="002275FB" w:rsidRPr="00CD48A8">
        <w:rPr>
          <w:rFonts w:eastAsia="Open Sans"/>
          <w:lang w:val="en-US" w:eastAsia="zh-CN"/>
        </w:rPr>
        <w:t>In contrast</w:t>
      </w:r>
      <w:r w:rsidR="007F4C97" w:rsidRPr="00CD48A8">
        <w:rPr>
          <w:rFonts w:eastAsia="Open Sans"/>
          <w:lang w:val="en-US" w:eastAsia="zh-CN"/>
        </w:rPr>
        <w:t xml:space="preserve">, the results in grades </w:t>
      </w:r>
      <w:r w:rsidR="00B92C27" w:rsidRPr="00CD48A8">
        <w:rPr>
          <w:lang w:val="en-US"/>
        </w:rPr>
        <w:t>three t</w:t>
      </w:r>
      <w:r w:rsidR="009B603D" w:rsidRPr="00CD48A8">
        <w:rPr>
          <w:lang w:val="en-US"/>
        </w:rPr>
        <w:t>hrough</w:t>
      </w:r>
      <w:r w:rsidR="00B92C27" w:rsidRPr="00CD48A8">
        <w:rPr>
          <w:lang w:val="en-US"/>
        </w:rPr>
        <w:t xml:space="preserve"> eight</w:t>
      </w:r>
      <w:r w:rsidR="00690229" w:rsidRPr="00CD48A8">
        <w:rPr>
          <w:lang w:val="en-US"/>
        </w:rPr>
        <w:t xml:space="preserve"> </w:t>
      </w:r>
      <w:r w:rsidR="009D6299" w:rsidRPr="00CD48A8">
        <w:rPr>
          <w:rFonts w:eastAsia="Open Sans"/>
          <w:lang w:val="en-US" w:eastAsia="zh-CN"/>
        </w:rPr>
        <w:t xml:space="preserve">were more </w:t>
      </w:r>
      <w:r w:rsidR="00690229" w:rsidRPr="00CD48A8">
        <w:rPr>
          <w:lang w:val="en-US"/>
        </w:rPr>
        <w:t>consistent</w:t>
      </w:r>
      <w:r w:rsidR="005B6D54" w:rsidRPr="00CD48A8">
        <w:rPr>
          <w:lang w:val="en-US"/>
        </w:rPr>
        <w:t xml:space="preserve"> and reasonable</w:t>
      </w:r>
      <w:r w:rsidR="00690229" w:rsidRPr="00CD48A8">
        <w:rPr>
          <w:lang w:val="en-US"/>
        </w:rPr>
        <w:t xml:space="preserve"> </w:t>
      </w:r>
      <w:r w:rsidR="009D6299" w:rsidRPr="00CD48A8">
        <w:rPr>
          <w:lang w:val="en-US"/>
        </w:rPr>
        <w:t>between</w:t>
      </w:r>
      <w:r w:rsidR="002275FB" w:rsidRPr="00CD48A8">
        <w:rPr>
          <w:lang w:val="en-US"/>
        </w:rPr>
        <w:t xml:space="preserve"> </w:t>
      </w:r>
      <w:r w:rsidR="002275FB" w:rsidRPr="00CD48A8">
        <w:rPr>
          <w:rFonts w:eastAsia="Open Sans"/>
          <w:lang w:val="en-US" w:eastAsia="zh-CN"/>
        </w:rPr>
        <w:t>2018</w:t>
      </w:r>
      <w:r w:rsidR="00403293" w:rsidRPr="00CD48A8">
        <w:rPr>
          <w:rFonts w:eastAsia="Open Sans"/>
          <w:lang w:val="en-US" w:eastAsia="zh-CN"/>
        </w:rPr>
        <w:t>–</w:t>
      </w:r>
      <w:r w:rsidR="002275FB" w:rsidRPr="00CD48A8">
        <w:rPr>
          <w:rFonts w:eastAsia="Open Sans"/>
          <w:lang w:val="en-US" w:eastAsia="zh-CN"/>
        </w:rPr>
        <w:t>2019</w:t>
      </w:r>
      <w:r w:rsidR="001E5627" w:rsidRPr="00CD48A8">
        <w:rPr>
          <w:rFonts w:eastAsia="Open Sans"/>
          <w:lang w:val="en-US" w:eastAsia="zh-CN"/>
        </w:rPr>
        <w:t xml:space="preserve"> and 2020</w:t>
      </w:r>
      <w:r w:rsidR="001E5627" w:rsidRPr="00CD48A8">
        <w:rPr>
          <w:lang w:val="en-US"/>
        </w:rPr>
        <w:t>–</w:t>
      </w:r>
      <w:r w:rsidR="001E5627" w:rsidRPr="00CD48A8">
        <w:rPr>
          <w:rFonts w:eastAsia="Open Sans"/>
          <w:lang w:val="en-US" w:eastAsia="zh-CN"/>
        </w:rPr>
        <w:t>2021</w:t>
      </w:r>
      <w:r w:rsidR="002275FB" w:rsidRPr="00CD48A8">
        <w:rPr>
          <w:rFonts w:eastAsia="Open Sans"/>
          <w:lang w:val="en-US" w:eastAsia="zh-CN"/>
        </w:rPr>
        <w:t>.</w:t>
      </w:r>
    </w:p>
    <w:p w14:paraId="5CC07FD9" w14:textId="32B89F2F" w:rsidR="009B02A9" w:rsidRPr="00CD48A8" w:rsidRDefault="00BF141C">
      <w:r w:rsidRPr="00CD48A8">
        <w:rPr>
          <w:rFonts w:eastAsia="Times New Roman"/>
          <w:color w:val="auto"/>
          <w:lang w:eastAsia="zh-CN"/>
        </w:rPr>
        <w:t>Th</w:t>
      </w:r>
      <w:r w:rsidR="00A14A81" w:rsidRPr="00CD48A8">
        <w:rPr>
          <w:rFonts w:eastAsia="Times New Roman"/>
          <w:color w:val="auto"/>
          <w:lang w:eastAsia="zh-CN"/>
        </w:rPr>
        <w:t>ose</w:t>
      </w:r>
      <w:r w:rsidR="00E93A7B" w:rsidRPr="00CD48A8">
        <w:rPr>
          <w:rFonts w:eastAsia="Times New Roman"/>
          <w:color w:val="auto"/>
          <w:lang w:eastAsia="zh-CN"/>
        </w:rPr>
        <w:t xml:space="preserve"> </w:t>
      </w:r>
      <w:r w:rsidR="006919F9" w:rsidRPr="00CD48A8">
        <w:rPr>
          <w:rFonts w:eastAsia="Times New Roman"/>
          <w:color w:val="auto"/>
          <w:lang w:eastAsia="zh-CN"/>
        </w:rPr>
        <w:t>undesirable</w:t>
      </w:r>
      <w:r w:rsidR="00312CF0" w:rsidRPr="00CD48A8">
        <w:rPr>
          <w:rFonts w:eastAsia="Times New Roman"/>
          <w:color w:val="auto"/>
          <w:lang w:eastAsia="zh-CN"/>
        </w:rPr>
        <w:t xml:space="preserve"> </w:t>
      </w:r>
      <w:r w:rsidR="00A73674" w:rsidRPr="00CD48A8">
        <w:rPr>
          <w:rFonts w:eastAsia="Times New Roman"/>
          <w:color w:val="auto"/>
          <w:lang w:eastAsia="zh-CN"/>
        </w:rPr>
        <w:t xml:space="preserve">practical </w:t>
      </w:r>
      <w:r w:rsidR="003822A5" w:rsidRPr="00CD48A8">
        <w:rPr>
          <w:rFonts w:eastAsia="Times New Roman"/>
          <w:color w:val="auto"/>
          <w:lang w:eastAsia="zh-CN"/>
        </w:rPr>
        <w:t>effects</w:t>
      </w:r>
      <w:r w:rsidRPr="00CD48A8">
        <w:rPr>
          <w:rFonts w:eastAsia="Times New Roman"/>
          <w:color w:val="auto"/>
          <w:lang w:eastAsia="zh-CN"/>
        </w:rPr>
        <w:t xml:space="preserve"> of</w:t>
      </w:r>
      <w:r w:rsidR="00312CF0" w:rsidRPr="00CD48A8">
        <w:rPr>
          <w:rFonts w:eastAsia="Times New Roman"/>
          <w:color w:val="auto"/>
          <w:lang w:eastAsia="zh-CN"/>
        </w:rPr>
        <w:t xml:space="preserve"> </w:t>
      </w:r>
      <w:r w:rsidR="006A5DD1" w:rsidRPr="00CD48A8">
        <w:rPr>
          <w:rFonts w:eastAsia="Times New Roman"/>
          <w:color w:val="auto"/>
          <w:lang w:eastAsia="zh-CN"/>
        </w:rPr>
        <w:t xml:space="preserve">IRT calibration and equating </w:t>
      </w:r>
      <w:r w:rsidR="00A14A81" w:rsidRPr="00CD48A8">
        <w:rPr>
          <w:rFonts w:eastAsia="Times New Roman"/>
          <w:color w:val="auto"/>
          <w:lang w:eastAsia="zh-CN"/>
        </w:rPr>
        <w:t>w</w:t>
      </w:r>
      <w:r w:rsidR="006919F9" w:rsidRPr="00CD48A8">
        <w:rPr>
          <w:rFonts w:eastAsia="Times New Roman"/>
          <w:color w:val="auto"/>
          <w:lang w:eastAsia="zh-CN"/>
        </w:rPr>
        <w:t>ere caused</w:t>
      </w:r>
      <w:r w:rsidR="002D24C5" w:rsidRPr="00CD48A8">
        <w:rPr>
          <w:rFonts w:eastAsia="Times New Roman"/>
          <w:color w:val="auto"/>
          <w:lang w:eastAsia="zh-CN"/>
        </w:rPr>
        <w:t xml:space="preserve"> mostly</w:t>
      </w:r>
      <w:r w:rsidR="006919F9" w:rsidRPr="00CD48A8">
        <w:rPr>
          <w:rFonts w:eastAsia="Times New Roman"/>
          <w:color w:val="auto"/>
          <w:lang w:eastAsia="zh-CN"/>
        </w:rPr>
        <w:t xml:space="preserve"> by the small sample size</w:t>
      </w:r>
      <w:r w:rsidR="00573228" w:rsidRPr="00CD48A8">
        <w:rPr>
          <w:lang w:eastAsia="zh-CN"/>
        </w:rPr>
        <w:t>.</w:t>
      </w:r>
      <w:r w:rsidR="00134D5B" w:rsidRPr="00CD48A8">
        <w:rPr>
          <w:lang w:eastAsia="zh-CN"/>
        </w:rPr>
        <w:t xml:space="preserve"> </w:t>
      </w:r>
      <w:r w:rsidR="003B62AA" w:rsidRPr="00CD48A8">
        <w:rPr>
          <w:lang w:eastAsia="zh-CN"/>
        </w:rPr>
        <w:t xml:space="preserve">With </w:t>
      </w:r>
      <w:r w:rsidR="00F24AD3" w:rsidRPr="00CD48A8">
        <w:rPr>
          <w:lang w:eastAsia="zh-CN"/>
        </w:rPr>
        <w:t>a</w:t>
      </w:r>
      <w:r w:rsidR="003B62AA" w:rsidRPr="00CD48A8">
        <w:rPr>
          <w:lang w:eastAsia="zh-CN"/>
        </w:rPr>
        <w:t xml:space="preserve"> small sample size, </w:t>
      </w:r>
      <w:r w:rsidR="003D70F0" w:rsidRPr="00CD48A8">
        <w:rPr>
          <w:lang w:eastAsia="zh-CN"/>
        </w:rPr>
        <w:t>large</w:t>
      </w:r>
      <w:r w:rsidR="00577D4C" w:rsidRPr="00CD48A8">
        <w:rPr>
          <w:lang w:eastAsia="zh-CN"/>
        </w:rPr>
        <w:t xml:space="preserve"> </w:t>
      </w:r>
      <w:r w:rsidR="00630ED0" w:rsidRPr="00CD48A8">
        <w:rPr>
          <w:lang w:eastAsia="zh-CN"/>
        </w:rPr>
        <w:t xml:space="preserve">sampling </w:t>
      </w:r>
      <w:r w:rsidR="00577D4C" w:rsidRPr="00CD48A8">
        <w:rPr>
          <w:lang w:eastAsia="zh-CN"/>
        </w:rPr>
        <w:t xml:space="preserve">errors </w:t>
      </w:r>
      <w:r w:rsidR="00343ACD" w:rsidRPr="00CD48A8">
        <w:rPr>
          <w:lang w:eastAsia="zh-CN"/>
        </w:rPr>
        <w:t xml:space="preserve">may </w:t>
      </w:r>
      <w:r w:rsidR="009D2718" w:rsidRPr="00CD48A8">
        <w:rPr>
          <w:lang w:eastAsia="zh-CN"/>
        </w:rPr>
        <w:t xml:space="preserve">lead to an </w:t>
      </w:r>
      <w:r w:rsidR="00D352F3" w:rsidRPr="00CD48A8">
        <w:rPr>
          <w:lang w:eastAsia="zh-CN"/>
        </w:rPr>
        <w:t xml:space="preserve">equating function </w:t>
      </w:r>
      <w:r w:rsidR="009D2718" w:rsidRPr="00CD48A8">
        <w:rPr>
          <w:lang w:eastAsia="zh-CN"/>
        </w:rPr>
        <w:t xml:space="preserve">that </w:t>
      </w:r>
      <w:r w:rsidR="00630ED0" w:rsidRPr="00CD48A8">
        <w:t>differs substantially from that of the population</w:t>
      </w:r>
      <w:r w:rsidR="00FD503C" w:rsidRPr="00CD48A8">
        <w:t>.</w:t>
      </w:r>
      <w:r w:rsidR="004C2368" w:rsidRPr="00CD48A8">
        <w:t xml:space="preserve"> </w:t>
      </w:r>
      <w:r w:rsidR="00F51075" w:rsidRPr="00CD48A8">
        <w:rPr>
          <w:lang w:eastAsia="zh-CN"/>
        </w:rPr>
        <w:t xml:space="preserve">ETS psychometricians </w:t>
      </w:r>
      <w:r w:rsidR="003C6741" w:rsidRPr="00CD48A8">
        <w:rPr>
          <w:lang w:eastAsia="zh-CN"/>
        </w:rPr>
        <w:t>conducted empirical investigation of the alternative—classical linear equating.</w:t>
      </w:r>
    </w:p>
    <w:p w14:paraId="00BCB1BB" w14:textId="7AAE57B8" w:rsidR="00CC7E73" w:rsidRPr="00CD48A8" w:rsidRDefault="00C00FB3" w:rsidP="00FB33EE">
      <w:pPr>
        <w:pStyle w:val="Heading4"/>
      </w:pPr>
      <w:bookmarkStart w:id="1317" w:name="_Toc102976367"/>
      <w:r w:rsidRPr="00CD48A8">
        <w:t>Methodology of the Classical Linear Equating</w:t>
      </w:r>
      <w:bookmarkEnd w:id="1317"/>
    </w:p>
    <w:p w14:paraId="2F3F96F6" w14:textId="67C127EF" w:rsidR="00D91BD5" w:rsidRPr="00CD48A8" w:rsidRDefault="004D6E5D">
      <w:r w:rsidRPr="00CD48A8">
        <w:t>L</w:t>
      </w:r>
      <w:r w:rsidR="00E54071" w:rsidRPr="00CD48A8">
        <w:t xml:space="preserve">iterature </w:t>
      </w:r>
      <w:r w:rsidR="005A1E39" w:rsidRPr="00CD48A8">
        <w:t>suggests</w:t>
      </w:r>
      <w:r w:rsidR="008C7255" w:rsidRPr="00CD48A8">
        <w:t xml:space="preserve"> </w:t>
      </w:r>
      <w:r w:rsidR="00C4638F" w:rsidRPr="00CD48A8">
        <w:t xml:space="preserve">the </w:t>
      </w:r>
      <w:r w:rsidR="008C7255" w:rsidRPr="00CD48A8">
        <w:t xml:space="preserve">potential and feasibility of </w:t>
      </w:r>
      <w:r w:rsidR="00E54071" w:rsidRPr="00CD48A8">
        <w:t xml:space="preserve">classical </w:t>
      </w:r>
      <w:r w:rsidR="00E46A81" w:rsidRPr="00CD48A8">
        <w:t xml:space="preserve">linear equating methods </w:t>
      </w:r>
      <w:r w:rsidR="00FA1C98" w:rsidRPr="00CD48A8">
        <w:t>with</w:t>
      </w:r>
      <w:r w:rsidR="00E46A81" w:rsidRPr="00CD48A8">
        <w:t xml:space="preserve"> small sample size</w:t>
      </w:r>
      <w:r w:rsidR="00F24AD3" w:rsidRPr="00CD48A8">
        <w:t>s</w:t>
      </w:r>
      <w:r w:rsidR="00D54CA5" w:rsidRPr="00CD48A8">
        <w:t xml:space="preserve">. </w:t>
      </w:r>
      <w:r w:rsidR="00401CB6" w:rsidRPr="00CD48A8">
        <w:t>Kolen (1985) examined small samples of 100 and 250</w:t>
      </w:r>
      <w:r w:rsidR="007A6ED4" w:rsidRPr="00CD48A8">
        <w:t xml:space="preserve"> and</w:t>
      </w:r>
      <w:r w:rsidR="00401CB6" w:rsidRPr="00CD48A8">
        <w:t xml:space="preserve"> found standard errors of equating</w:t>
      </w:r>
      <w:r w:rsidR="00852227" w:rsidRPr="00CD48A8">
        <w:t xml:space="preserve"> in classical linear equating</w:t>
      </w:r>
      <w:r w:rsidR="00401CB6" w:rsidRPr="00CD48A8">
        <w:t>, when derived without the normality assumption, to be sufficiently accurate with sample sizes of 250</w:t>
      </w:r>
      <w:r w:rsidR="007A6ED4" w:rsidRPr="00CD48A8">
        <w:t xml:space="preserve">. </w:t>
      </w:r>
      <w:r w:rsidR="00D91BD5" w:rsidRPr="00CD48A8">
        <w:t>Parshall, Houghton, and Kromrey (1995) examined the effects of sample size on the stability and bias of linear equating with small samples, such as 15, 20, 50, and 100. Their results suggested</w:t>
      </w:r>
      <w:r w:rsidR="002F153D" w:rsidRPr="00CD48A8">
        <w:t xml:space="preserve"> </w:t>
      </w:r>
      <w:r w:rsidR="002870D7" w:rsidRPr="00CD48A8">
        <w:t>that</w:t>
      </w:r>
      <w:r w:rsidR="002F153D" w:rsidRPr="00CD48A8">
        <w:t xml:space="preserve"> if the cutoff score is near the mean score for the test, where standard errors are smallest, equating can probably be supported for small samples. </w:t>
      </w:r>
      <w:r w:rsidR="00D54CA5" w:rsidRPr="00CD48A8">
        <w:t>A s</w:t>
      </w:r>
      <w:r w:rsidR="00525B4B" w:rsidRPr="00CD48A8">
        <w:t>tud</w:t>
      </w:r>
      <w:r w:rsidR="008522B5" w:rsidRPr="00CD48A8">
        <w:t>y</w:t>
      </w:r>
      <w:r w:rsidR="00525B4B" w:rsidRPr="00CD48A8">
        <w:t xml:space="preserve"> from </w:t>
      </w:r>
      <w:r w:rsidR="00B84D68" w:rsidRPr="00CD48A8">
        <w:t>Kim</w:t>
      </w:r>
      <w:r w:rsidR="00525B4B" w:rsidRPr="00CD48A8">
        <w:t>, von Davier</w:t>
      </w:r>
      <w:r w:rsidR="002870D7" w:rsidRPr="00CD48A8">
        <w:t>,</w:t>
      </w:r>
      <w:r w:rsidR="00525B4B" w:rsidRPr="00CD48A8">
        <w:t xml:space="preserve"> and Haberman</w:t>
      </w:r>
      <w:r w:rsidR="00D91BD5" w:rsidRPr="00CD48A8">
        <w:t xml:space="preserve"> </w:t>
      </w:r>
      <w:r w:rsidR="00D54CA5" w:rsidRPr="00CD48A8">
        <w:t xml:space="preserve">(2006) </w:t>
      </w:r>
      <w:r w:rsidR="00525B4B" w:rsidRPr="00CD48A8">
        <w:t xml:space="preserve">suggested that </w:t>
      </w:r>
      <w:r w:rsidR="00B84D68" w:rsidRPr="00CD48A8">
        <w:t xml:space="preserve">the identity function was preferable with very small samples (e.g., 10 or 25), but the use of the synthetic function was more promising than other functions with moderately small samples (e.g., 50 or 100). </w:t>
      </w:r>
      <w:r w:rsidR="00051F73" w:rsidRPr="00CD48A8">
        <w:t xml:space="preserve">When </w:t>
      </w:r>
      <w:r w:rsidR="00DD58A0" w:rsidRPr="00CD48A8">
        <w:t xml:space="preserve">the </w:t>
      </w:r>
      <w:r w:rsidR="00051F73" w:rsidRPr="00CD48A8">
        <w:t xml:space="preserve">sample size increases </w:t>
      </w:r>
      <w:r w:rsidR="00C32232" w:rsidRPr="00CD48A8">
        <w:t xml:space="preserve">to </w:t>
      </w:r>
      <w:r w:rsidR="00051F73" w:rsidRPr="00CD48A8">
        <w:t xml:space="preserve">more than 100, some </w:t>
      </w:r>
      <w:r w:rsidR="000623A4" w:rsidRPr="00CD48A8">
        <w:t>nontrivial linking function</w:t>
      </w:r>
      <w:r w:rsidR="00690937" w:rsidRPr="00CD48A8">
        <w:t>s</w:t>
      </w:r>
      <w:r w:rsidR="000623A4" w:rsidRPr="00CD48A8">
        <w:t xml:space="preserve">, such as </w:t>
      </w:r>
      <w:r w:rsidR="000F31C0" w:rsidRPr="00CD48A8">
        <w:t>chain</w:t>
      </w:r>
      <w:r w:rsidR="000623A4" w:rsidRPr="00CD48A8">
        <w:t xml:space="preserve"> </w:t>
      </w:r>
      <w:r w:rsidR="000F31C0" w:rsidRPr="00CD48A8">
        <w:t>linear</w:t>
      </w:r>
      <w:r w:rsidR="000623A4" w:rsidRPr="00CD48A8">
        <w:t xml:space="preserve"> equating, </w:t>
      </w:r>
      <w:r w:rsidR="00DD58A0" w:rsidRPr="00CD48A8">
        <w:t>are</w:t>
      </w:r>
      <w:r w:rsidR="00B84D68" w:rsidRPr="00CD48A8">
        <w:t xml:space="preserve"> preferable.</w:t>
      </w:r>
    </w:p>
    <w:p w14:paraId="4A547AD8" w14:textId="22492588" w:rsidR="00BA6103" w:rsidRPr="00CD48A8" w:rsidRDefault="007F6E53" w:rsidP="002870D7">
      <w:pPr>
        <w:rPr>
          <w:rFonts w:eastAsia="Times New Roman"/>
          <w:color w:val="auto"/>
          <w:lang w:eastAsia="zh-CN"/>
        </w:rPr>
      </w:pPr>
      <w:r w:rsidRPr="00CD48A8">
        <w:t>E</w:t>
      </w:r>
      <w:r w:rsidR="00F51075" w:rsidRPr="00CD48A8">
        <w:t xml:space="preserve">TS psychometricians explored </w:t>
      </w:r>
      <w:r w:rsidR="006742B8" w:rsidRPr="00CD48A8">
        <w:t xml:space="preserve">several classic linear equating methods </w:t>
      </w:r>
      <w:r w:rsidR="008019BC" w:rsidRPr="00CD48A8">
        <w:t>under</w:t>
      </w:r>
      <w:r w:rsidR="005E2ED5" w:rsidRPr="00CD48A8">
        <w:t xml:space="preserve"> </w:t>
      </w:r>
      <w:r w:rsidR="000621D3" w:rsidRPr="00CD48A8">
        <w:t>the</w:t>
      </w:r>
      <w:r w:rsidR="00F06B04" w:rsidRPr="00CD48A8">
        <w:t xml:space="preserve"> </w:t>
      </w:r>
      <w:r w:rsidR="00295559" w:rsidRPr="00CD48A8">
        <w:t>nonequivalent</w:t>
      </w:r>
      <w:r w:rsidR="002870D7" w:rsidRPr="00CD48A8">
        <w:t xml:space="preserve"> </w:t>
      </w:r>
      <w:r w:rsidR="00295559" w:rsidRPr="00CD48A8">
        <w:t xml:space="preserve">groups with anchor </w:t>
      </w:r>
      <w:r w:rsidR="006440F9" w:rsidRPr="00CD48A8">
        <w:t>t</w:t>
      </w:r>
      <w:r w:rsidR="00295559" w:rsidRPr="00CD48A8">
        <w:t>est (NEAT)</w:t>
      </w:r>
      <w:r w:rsidR="00F45E76" w:rsidRPr="00CD48A8">
        <w:t xml:space="preserve"> design</w:t>
      </w:r>
      <w:r w:rsidR="002870D7" w:rsidRPr="00CD48A8">
        <w:t>,</w:t>
      </w:r>
      <w:r w:rsidR="00F45E76" w:rsidRPr="00CD48A8">
        <w:t xml:space="preserve"> as </w:t>
      </w:r>
      <w:r w:rsidR="002870D7" w:rsidRPr="00CD48A8">
        <w:t>has been used with the</w:t>
      </w:r>
      <w:r w:rsidR="00F45E76" w:rsidRPr="00CD48A8">
        <w:t xml:space="preserve"> CSA</w:t>
      </w:r>
      <w:r w:rsidR="00DD660F" w:rsidRPr="00CD48A8">
        <w:t>.</w:t>
      </w:r>
      <w:r w:rsidR="00F45E76" w:rsidRPr="00CD48A8">
        <w:t xml:space="preserve"> </w:t>
      </w:r>
      <w:r w:rsidR="00585A1F" w:rsidRPr="00CD48A8">
        <w:t>Under the NEAT desig</w:t>
      </w:r>
      <w:r w:rsidR="00CD0DC4" w:rsidRPr="00CD48A8">
        <w:t>n</w:t>
      </w:r>
      <w:r w:rsidR="00585A1F" w:rsidRPr="00CD48A8">
        <w:t>,</w:t>
      </w:r>
      <w:r w:rsidR="006573ED" w:rsidRPr="00CD48A8">
        <w:t xml:space="preserve"> o</w:t>
      </w:r>
      <w:r w:rsidR="006573ED" w:rsidRPr="00CD48A8">
        <w:rPr>
          <w:rFonts w:eastAsia="Times New Roman"/>
          <w:color w:val="auto"/>
          <w:lang w:eastAsia="zh-CN"/>
        </w:rPr>
        <w:t xml:space="preserve">bserved score equating methods and </w:t>
      </w:r>
      <w:r w:rsidR="00BD4BDA" w:rsidRPr="00CD48A8">
        <w:rPr>
          <w:rFonts w:eastAsia="Times New Roman"/>
          <w:color w:val="auto"/>
          <w:lang w:eastAsia="zh-CN"/>
        </w:rPr>
        <w:t>test linking methods</w:t>
      </w:r>
      <w:r w:rsidR="006573ED" w:rsidRPr="00CD48A8">
        <w:rPr>
          <w:rFonts w:eastAsia="Times New Roman"/>
          <w:color w:val="auto"/>
          <w:lang w:eastAsia="zh-CN"/>
        </w:rPr>
        <w:t xml:space="preserve"> are </w:t>
      </w:r>
      <w:r w:rsidR="00585A1F" w:rsidRPr="00CD48A8">
        <w:rPr>
          <w:rFonts w:eastAsia="Times New Roman"/>
          <w:color w:val="auto"/>
          <w:lang w:eastAsia="zh-CN"/>
        </w:rPr>
        <w:t>generally</w:t>
      </w:r>
      <w:r w:rsidR="006573ED" w:rsidRPr="00CD48A8">
        <w:rPr>
          <w:rFonts w:eastAsia="Times New Roman"/>
          <w:color w:val="auto"/>
          <w:lang w:eastAsia="zh-CN"/>
        </w:rPr>
        <w:t xml:space="preserve"> based on the </w:t>
      </w:r>
      <w:r w:rsidR="007D71CC" w:rsidRPr="00CD48A8">
        <w:rPr>
          <w:rFonts w:eastAsia="Times New Roman"/>
          <w:color w:val="auto"/>
          <w:lang w:eastAsia="zh-CN"/>
        </w:rPr>
        <w:t xml:space="preserve">following </w:t>
      </w:r>
      <w:r w:rsidR="006573ED" w:rsidRPr="00CD48A8">
        <w:rPr>
          <w:rFonts w:eastAsia="Times New Roman"/>
          <w:color w:val="auto"/>
          <w:lang w:eastAsia="zh-CN"/>
        </w:rPr>
        <w:t>linear equating function</w:t>
      </w:r>
      <w:r w:rsidR="00BE0FF3" w:rsidRPr="00CD48A8">
        <w:rPr>
          <w:rFonts w:eastAsia="Times New Roman"/>
          <w:color w:val="auto"/>
          <w:lang w:eastAsia="zh-CN"/>
        </w:rPr>
        <w:t xml:space="preserve">. </w:t>
      </w:r>
      <w:r w:rsidR="00BE0FF3" w:rsidRPr="00CD48A8">
        <w:rPr>
          <w:i/>
        </w:rPr>
        <w:t xml:space="preserve">Refer to the </w:t>
      </w:r>
      <w:hyperlink w:anchor="_Alternative_Text_for_26" w:history="1">
        <w:r w:rsidR="00BE0FF3" w:rsidRPr="00CD48A8">
          <w:rPr>
            <w:rStyle w:val="Hyperlink"/>
            <w:i/>
            <w:iCs/>
          </w:rPr>
          <w:t>Alternative Text for Equation 7.14</w:t>
        </w:r>
      </w:hyperlink>
      <w:r w:rsidR="00BE0FF3" w:rsidRPr="00CD48A8">
        <w:rPr>
          <w:i/>
        </w:rPr>
        <w:t xml:space="preserve"> for a description of this equation.</w:t>
      </w:r>
    </w:p>
    <w:p w14:paraId="2760D00D" w14:textId="0724A7FE" w:rsidR="006573ED" w:rsidRPr="00CD48A8" w:rsidRDefault="00C21C06" w:rsidP="004B3FC6">
      <w:pPr>
        <w:pStyle w:val="NormalIndent2"/>
      </w:pPr>
      <w:r w:rsidRPr="00CD48A8">
        <w:object w:dxaOrig="2775" w:dyaOrig="854" w14:anchorId="2593695D">
          <v:shape id="_x0000_i1039" type="#_x0000_t75" alt="Equation 7.14; a link to the long description for this equation is found in the preceding paragraph." style="width:135.75pt;height:44.25pt" o:ole="">
            <v:imagedata r:id="rId102" o:title=""/>
          </v:shape>
          <o:OLEObject Type="Embed" ProgID="Word.Document.12" ShapeID="_x0000_i1039" DrawAspect="Content" ObjectID="_1745836852" r:id="rId103">
            <o:FieldCodes>\s</o:FieldCodes>
          </o:OLEObject>
        </w:object>
      </w:r>
      <w:r w:rsidR="00764FD6" w:rsidRPr="00CD48A8">
        <w:tab/>
        <w:t>(7.1</w:t>
      </w:r>
      <w:r w:rsidR="00420507" w:rsidRPr="00CD48A8">
        <w:t>4</w:t>
      </w:r>
      <w:r w:rsidR="00764FD6" w:rsidRPr="00CD48A8">
        <w:t>)</w:t>
      </w:r>
    </w:p>
    <w:p w14:paraId="7F0F9CF7" w14:textId="5B9F79AE" w:rsidR="00854C50" w:rsidRPr="00CD48A8" w:rsidRDefault="00BB797D" w:rsidP="00533DD7">
      <w:pPr>
        <w:pStyle w:val="NormalIndent2"/>
      </w:pPr>
      <w:r w:rsidRPr="00CD48A8">
        <w:t>where</w:t>
      </w:r>
      <w:r w:rsidR="00196A68" w:rsidRPr="00CD48A8">
        <w:t xml:space="preserve">, </w:t>
      </w:r>
    </w:p>
    <w:p w14:paraId="1FA1A2C5" w14:textId="236728D6" w:rsidR="00854C50" w:rsidRPr="00CD48A8" w:rsidRDefault="006341C1" w:rsidP="00242FC5">
      <w:pPr>
        <w:pStyle w:val="equation"/>
      </w:pPr>
      <w:r w:rsidRPr="00CD48A8">
        <w:rPr>
          <w:rFonts w:ascii="Times New Roman" w:hAnsi="Times New Roman" w:cs="Times New Roman"/>
          <w:i/>
          <w:iCs/>
          <w:sz w:val="28"/>
          <w:szCs w:val="28"/>
        </w:rPr>
        <w:t>x</w:t>
      </w:r>
      <w:r w:rsidR="005B417A" w:rsidRPr="00CD48A8">
        <w:t xml:space="preserve"> is the </w:t>
      </w:r>
      <w:r w:rsidR="001B4C20" w:rsidRPr="00CD48A8">
        <w:t xml:space="preserve">score from the </w:t>
      </w:r>
      <w:r w:rsidR="005B417A" w:rsidRPr="00CD48A8">
        <w:t>form to be equated</w:t>
      </w:r>
      <w:r w:rsidR="0028694E" w:rsidRPr="00CD48A8">
        <w:t xml:space="preserve">, </w:t>
      </w:r>
    </w:p>
    <w:p w14:paraId="7EFAD290" w14:textId="36CEB8EE" w:rsidR="00854C50" w:rsidRPr="00CD48A8" w:rsidRDefault="006341C1" w:rsidP="00242FC5">
      <w:pPr>
        <w:pStyle w:val="equation"/>
      </w:pPr>
      <w:r w:rsidRPr="00CD48A8">
        <w:rPr>
          <w:rFonts w:ascii="Times New Roman" w:hAnsi="Times New Roman" w:cs="Times New Roman"/>
          <w:i/>
          <w:iCs/>
          <w:sz w:val="28"/>
          <w:szCs w:val="28"/>
        </w:rPr>
        <w:t>y</w:t>
      </w:r>
      <w:r w:rsidR="0028694E" w:rsidRPr="00CD48A8">
        <w:t xml:space="preserve"> is the </w:t>
      </w:r>
      <w:r w:rsidR="001B4C20" w:rsidRPr="00CD48A8">
        <w:t xml:space="preserve">score from the </w:t>
      </w:r>
      <w:r w:rsidR="0028694E" w:rsidRPr="00CD48A8">
        <w:t>reference form</w:t>
      </w:r>
      <w:r w:rsidR="00854C50" w:rsidRPr="00CD48A8">
        <w:t>,</w:t>
      </w:r>
      <w:r w:rsidR="0028694E" w:rsidRPr="00CD48A8">
        <w:t xml:space="preserve"> </w:t>
      </w:r>
    </w:p>
    <w:p w14:paraId="18C7CB23" w14:textId="26A1E22A" w:rsidR="00854C50" w:rsidRPr="00CD48A8" w:rsidRDefault="00F53800" w:rsidP="00242FC5">
      <w:pPr>
        <w:pStyle w:val="equation"/>
      </w:pPr>
      <w:r w:rsidRPr="00CD48A8">
        <w:rPr>
          <w:rFonts w:ascii="Times New Roman" w:hAnsi="Times New Roman" w:cs="Times New Roman"/>
          <w:i/>
          <w:iCs/>
          <w:sz w:val="28"/>
          <w:szCs w:val="28"/>
        </w:rPr>
        <w:t>µ(X)</w:t>
      </w:r>
      <w:r w:rsidRPr="00CD48A8">
        <w:t xml:space="preserve"> and </w:t>
      </w:r>
      <w:r w:rsidRPr="00CD48A8">
        <w:rPr>
          <w:rFonts w:ascii="Times New Roman" w:hAnsi="Times New Roman" w:cs="Times New Roman"/>
          <w:i/>
          <w:iCs/>
          <w:sz w:val="28"/>
          <w:szCs w:val="28"/>
        </w:rPr>
        <w:t>µ(Y)</w:t>
      </w:r>
      <w:r w:rsidRPr="00CD48A8">
        <w:t xml:space="preserve"> are </w:t>
      </w:r>
      <w:r w:rsidR="00984ADE" w:rsidRPr="00CD48A8">
        <w:t xml:space="preserve">means of </w:t>
      </w:r>
      <w:r w:rsidR="001B4C20" w:rsidRPr="00CD48A8">
        <w:t xml:space="preserve">scores from </w:t>
      </w:r>
      <w:r w:rsidR="00984ADE" w:rsidRPr="00CD48A8">
        <w:t>Form X and Form Y, respectively</w:t>
      </w:r>
      <w:r w:rsidR="00854C50" w:rsidRPr="00CD48A8">
        <w:t>,</w:t>
      </w:r>
      <w:r w:rsidR="00984ADE" w:rsidRPr="00CD48A8">
        <w:t xml:space="preserve"> </w:t>
      </w:r>
    </w:p>
    <w:p w14:paraId="05ACA6CE" w14:textId="7908F3D3" w:rsidR="00854C50" w:rsidRPr="00CD48A8" w:rsidRDefault="009D084F" w:rsidP="00242FC5">
      <w:pPr>
        <w:pStyle w:val="equation"/>
      </w:pPr>
      <w:r w:rsidRPr="00CD48A8">
        <w:rPr>
          <w:rFonts w:ascii="Times New Roman" w:hAnsi="Times New Roman" w:cs="Times New Roman"/>
          <w:i/>
          <w:iCs/>
          <w:sz w:val="28"/>
          <w:szCs w:val="28"/>
        </w:rPr>
        <w:t>σ(X)</w:t>
      </w:r>
      <w:r w:rsidRPr="00CD48A8">
        <w:t xml:space="preserve"> and </w:t>
      </w:r>
      <w:r w:rsidR="007A1458" w:rsidRPr="00CD48A8">
        <w:rPr>
          <w:rFonts w:ascii="Times New Roman" w:hAnsi="Times New Roman" w:cs="Times New Roman"/>
          <w:i/>
          <w:iCs/>
          <w:sz w:val="28"/>
          <w:szCs w:val="28"/>
        </w:rPr>
        <w:t>σ(Y)</w:t>
      </w:r>
      <w:r w:rsidR="007A1458" w:rsidRPr="00CD48A8">
        <w:t xml:space="preserve"> are the </w:t>
      </w:r>
      <w:r w:rsidR="00732091" w:rsidRPr="00CD48A8">
        <w:t>SD</w:t>
      </w:r>
      <w:r w:rsidR="007A1458" w:rsidRPr="00CD48A8">
        <w:t xml:space="preserve">s of Form X and Form Y </w:t>
      </w:r>
      <w:r w:rsidR="00E76172" w:rsidRPr="00CD48A8">
        <w:t>scores, respectively</w:t>
      </w:r>
      <w:r w:rsidR="00520FEA" w:rsidRPr="00CD48A8">
        <w:t>, and</w:t>
      </w:r>
      <w:r w:rsidR="00E76172" w:rsidRPr="00CD48A8">
        <w:t xml:space="preserve"> </w:t>
      </w:r>
    </w:p>
    <w:p w14:paraId="3E010E09" w14:textId="1E7B926A" w:rsidR="007D71CC" w:rsidRPr="00CD48A8" w:rsidRDefault="00E76172" w:rsidP="00242FC5">
      <w:pPr>
        <w:pStyle w:val="equation"/>
      </w:pPr>
      <w:r w:rsidRPr="00CD48A8">
        <w:rPr>
          <w:rFonts w:ascii="Times New Roman" w:hAnsi="Times New Roman" w:cs="Times New Roman"/>
          <w:i/>
          <w:iCs/>
          <w:sz w:val="28"/>
          <w:szCs w:val="28"/>
        </w:rPr>
        <w:t>x</w:t>
      </w:r>
      <w:r w:rsidRPr="00CD48A8">
        <w:t xml:space="preserve"> and </w:t>
      </w:r>
      <w:r w:rsidRPr="00CD48A8">
        <w:rPr>
          <w:rFonts w:ascii="Times New Roman" w:hAnsi="Times New Roman" w:cs="Times New Roman"/>
          <w:i/>
          <w:iCs/>
          <w:sz w:val="28"/>
          <w:szCs w:val="28"/>
        </w:rPr>
        <w:t>y</w:t>
      </w:r>
      <w:r w:rsidRPr="00CD48A8">
        <w:t xml:space="preserve"> are individual scores from Form X and Form Y. </w:t>
      </w:r>
    </w:p>
    <w:p w14:paraId="708A4996" w14:textId="6B31A294" w:rsidR="00DD0911" w:rsidRPr="00CD48A8" w:rsidRDefault="007463B2" w:rsidP="00A876B9">
      <w:pPr>
        <w:keepNext/>
      </w:pPr>
      <w:r w:rsidRPr="00CD48A8">
        <w:t>Solv</w:t>
      </w:r>
      <w:r w:rsidR="00637DCB" w:rsidRPr="00CD48A8">
        <w:t xml:space="preserve">ing for </w:t>
      </w:r>
      <w:r w:rsidR="00637DCB" w:rsidRPr="00CD48A8">
        <w:rPr>
          <w:rFonts w:ascii="Times New Roman" w:hAnsi="Times New Roman" w:cs="Times New Roman"/>
          <w:i/>
          <w:iCs/>
          <w:sz w:val="28"/>
          <w:szCs w:val="28"/>
        </w:rPr>
        <w:t>y</w:t>
      </w:r>
      <w:r w:rsidR="00637DCB" w:rsidRPr="00CD48A8">
        <w:t xml:space="preserve"> results in the</w:t>
      </w:r>
      <w:r w:rsidR="00CF156E" w:rsidRPr="00CD48A8">
        <w:t xml:space="preserve"> formula for the</w:t>
      </w:r>
      <w:r w:rsidR="00637DCB" w:rsidRPr="00CD48A8">
        <w:t xml:space="preserve"> linear equating function</w:t>
      </w:r>
      <w:r w:rsidR="00BE0FF3" w:rsidRPr="00CD48A8">
        <w:t xml:space="preserve">. </w:t>
      </w:r>
      <w:r w:rsidR="00BE0FF3" w:rsidRPr="00CD48A8">
        <w:rPr>
          <w:i/>
        </w:rPr>
        <w:t xml:space="preserve">Refer to the </w:t>
      </w:r>
      <w:hyperlink w:anchor="_Alternative_Text_for_23" w:history="1">
        <w:r w:rsidR="00BE0FF3" w:rsidRPr="00CD48A8">
          <w:rPr>
            <w:rStyle w:val="Hyperlink"/>
            <w:i/>
            <w:iCs/>
          </w:rPr>
          <w:t>Alternative Text for Equation 7.15</w:t>
        </w:r>
      </w:hyperlink>
      <w:r w:rsidR="00BE0FF3" w:rsidRPr="00CD48A8">
        <w:rPr>
          <w:i/>
        </w:rPr>
        <w:t xml:space="preserve"> for a description of this equation.</w:t>
      </w:r>
    </w:p>
    <w:p w14:paraId="7AA74FE5" w14:textId="206E329E" w:rsidR="00CF156E" w:rsidRPr="00CD48A8" w:rsidRDefault="006341C1" w:rsidP="004B3FC6">
      <w:pPr>
        <w:pStyle w:val="NormalIndent2"/>
      </w:pPr>
      <w:r w:rsidRPr="00CD48A8">
        <w:object w:dxaOrig="4185" w:dyaOrig="735" w14:anchorId="65204932">
          <v:shape id="_x0000_i1040" type="#_x0000_t75" alt="Equation 7.15; a link to the long description for this equation is found in the preceding paragraph." style="width:208.5pt;height:36.75pt" o:ole="">
            <v:imagedata r:id="rId104" o:title=""/>
          </v:shape>
          <o:OLEObject Type="Embed" ProgID="Word.Document.12" ShapeID="_x0000_i1040" DrawAspect="Content" ObjectID="_1745836853" r:id="rId105">
            <o:FieldCodes>\s</o:FieldCodes>
          </o:OLEObject>
        </w:object>
      </w:r>
      <w:r w:rsidR="00732091" w:rsidRPr="00CD48A8">
        <w:tab/>
      </w:r>
      <w:r w:rsidR="009D73F5" w:rsidRPr="00CD48A8">
        <w:t>(7.1</w:t>
      </w:r>
      <w:r w:rsidR="00420507" w:rsidRPr="00CD48A8">
        <w:t>5</w:t>
      </w:r>
      <w:r w:rsidR="009D73F5" w:rsidRPr="00CD48A8">
        <w:t>)</w:t>
      </w:r>
    </w:p>
    <w:p w14:paraId="448A741F" w14:textId="6756C7D5" w:rsidR="00854C50" w:rsidRPr="00CD48A8" w:rsidRDefault="00854C50" w:rsidP="00533DD7">
      <w:pPr>
        <w:pStyle w:val="NormalIndent2"/>
      </w:pPr>
      <w:r w:rsidRPr="00CD48A8">
        <w:t>where,</w:t>
      </w:r>
    </w:p>
    <w:p w14:paraId="695ECA55" w14:textId="3C1781EA" w:rsidR="006554BE" w:rsidRPr="00CD48A8" w:rsidRDefault="009D60BF" w:rsidP="00242FC5">
      <w:pPr>
        <w:pStyle w:val="equation"/>
      </w:pPr>
      <w:r w:rsidRPr="00CD48A8">
        <w:rPr>
          <w:rFonts w:ascii="Times New Roman" w:hAnsi="Times New Roman" w:cs="Times New Roman"/>
          <w:i/>
          <w:iCs/>
          <w:sz w:val="28"/>
          <w:szCs w:val="28"/>
        </w:rPr>
        <w:t>ly(</w:t>
      </w:r>
      <w:r w:rsidR="00CA5D4C" w:rsidRPr="00CD48A8">
        <w:rPr>
          <w:rFonts w:ascii="Times New Roman" w:hAnsi="Times New Roman" w:cs="Times New Roman"/>
          <w:i/>
          <w:iCs/>
          <w:sz w:val="28"/>
          <w:szCs w:val="28"/>
        </w:rPr>
        <w:t>x</w:t>
      </w:r>
      <w:r w:rsidRPr="00CD48A8">
        <w:rPr>
          <w:rFonts w:ascii="Times New Roman" w:hAnsi="Times New Roman" w:cs="Times New Roman"/>
          <w:i/>
          <w:iCs/>
          <w:sz w:val="28"/>
          <w:szCs w:val="28"/>
        </w:rPr>
        <w:t>)</w:t>
      </w:r>
      <w:r w:rsidRPr="00CD48A8">
        <w:t xml:space="preserve"> is the linear conversion equation for converting </w:t>
      </w:r>
      <w:r w:rsidR="00585B38" w:rsidRPr="00CD48A8">
        <w:t>observed scores on Form X to the scale of Form Y</w:t>
      </w:r>
      <w:r w:rsidR="00A83812" w:rsidRPr="00CD48A8">
        <w:t xml:space="preserve"> (</w:t>
      </w:r>
      <w:r w:rsidR="004F501B" w:rsidRPr="00CD48A8">
        <w:t xml:space="preserve">Kolen, M.J. &amp; Brennan, R.L. </w:t>
      </w:r>
      <w:r w:rsidR="00B34CF3" w:rsidRPr="00CD48A8">
        <w:t>2004b</w:t>
      </w:r>
      <w:r w:rsidR="00464B69" w:rsidRPr="00CD48A8">
        <w:t xml:space="preserve">, p. </w:t>
      </w:r>
      <w:r w:rsidR="003A362B" w:rsidRPr="00CD48A8">
        <w:t>106</w:t>
      </w:r>
      <w:r w:rsidR="00520FEA" w:rsidRPr="00CD48A8">
        <w:t>;</w:t>
      </w:r>
      <w:r w:rsidR="00703F89" w:rsidRPr="00CD48A8">
        <w:t xml:space="preserve"> </w:t>
      </w:r>
      <w:r w:rsidR="00B80D73" w:rsidRPr="00CD48A8">
        <w:t>von Davier, 2003, p.2</w:t>
      </w:r>
      <w:r w:rsidR="00464B69" w:rsidRPr="00CD48A8">
        <w:t xml:space="preserve">). </w:t>
      </w:r>
    </w:p>
    <w:p w14:paraId="547FBCEF" w14:textId="1A3FC6AB" w:rsidR="00854C50" w:rsidRPr="00CD48A8" w:rsidRDefault="00854C50" w:rsidP="00844FD4">
      <w:pPr>
        <w:rPr>
          <w:shd w:val="clear" w:color="auto" w:fill="FFFFFF"/>
        </w:rPr>
      </w:pPr>
      <w:r w:rsidRPr="00CD48A8">
        <w:t>When the SDs of the two forms are equal to one, or equal to each other, the linear equating becomes mean equating.</w:t>
      </w:r>
    </w:p>
    <w:p w14:paraId="089A3965" w14:textId="6A36EF3D" w:rsidR="00F33818" w:rsidRPr="00CD48A8" w:rsidRDefault="00703F89" w:rsidP="00844FD4">
      <w:r w:rsidRPr="00CD48A8">
        <w:t xml:space="preserve">Usually, </w:t>
      </w:r>
      <w:r w:rsidRPr="00CD48A8">
        <w:rPr>
          <w:rFonts w:ascii="Times New Roman" w:hAnsi="Times New Roman" w:cs="Times New Roman"/>
          <w:i/>
          <w:iCs/>
          <w:sz w:val="28"/>
          <w:szCs w:val="28"/>
        </w:rPr>
        <w:t>X</w:t>
      </w:r>
      <w:r w:rsidRPr="00CD48A8">
        <w:t xml:space="preserve"> and </w:t>
      </w:r>
      <w:r w:rsidRPr="00CD48A8">
        <w:rPr>
          <w:rFonts w:ascii="Times New Roman" w:hAnsi="Times New Roman" w:cs="Times New Roman"/>
          <w:i/>
          <w:iCs/>
          <w:sz w:val="28"/>
          <w:szCs w:val="28"/>
        </w:rPr>
        <w:t>Y</w:t>
      </w:r>
      <w:r w:rsidRPr="00CD48A8">
        <w:t xml:space="preserve"> are </w:t>
      </w:r>
      <w:r w:rsidR="00B80D73" w:rsidRPr="00CD48A8">
        <w:t>two</w:t>
      </w:r>
      <w:r w:rsidRPr="00CD48A8">
        <w:t xml:space="preserve"> tests given to two samples from the two test administrations </w:t>
      </w:r>
      <w:r w:rsidRPr="00CD48A8">
        <w:rPr>
          <w:rFonts w:ascii="Times New Roman" w:hAnsi="Times New Roman" w:cs="Times New Roman"/>
          <w:i/>
          <w:iCs/>
          <w:sz w:val="28"/>
          <w:szCs w:val="28"/>
        </w:rPr>
        <w:t>P</w:t>
      </w:r>
      <w:r w:rsidRPr="00CD48A8">
        <w:t xml:space="preserve"> and </w:t>
      </w:r>
      <w:r w:rsidRPr="00CD48A8">
        <w:rPr>
          <w:rFonts w:ascii="Times New Roman" w:hAnsi="Times New Roman" w:cs="Times New Roman"/>
          <w:i/>
          <w:iCs/>
          <w:sz w:val="28"/>
          <w:szCs w:val="28"/>
        </w:rPr>
        <w:t>Q</w:t>
      </w:r>
      <w:r w:rsidRPr="00CD48A8">
        <w:t xml:space="preserve">, respectively, and </w:t>
      </w:r>
      <w:r w:rsidRPr="00CD48A8">
        <w:rPr>
          <w:rFonts w:ascii="Times New Roman" w:hAnsi="Times New Roman" w:cs="Times New Roman"/>
          <w:i/>
          <w:iCs/>
          <w:sz w:val="28"/>
          <w:szCs w:val="28"/>
        </w:rPr>
        <w:t>V</w:t>
      </w:r>
      <w:r w:rsidRPr="00CD48A8">
        <w:t xml:space="preserve"> is the anchor test given to both </w:t>
      </w:r>
      <w:r w:rsidRPr="00CD48A8">
        <w:rPr>
          <w:rFonts w:ascii="Times New Roman" w:hAnsi="Times New Roman" w:cs="Times New Roman"/>
          <w:i/>
          <w:iCs/>
          <w:sz w:val="28"/>
          <w:szCs w:val="28"/>
        </w:rPr>
        <w:t>P</w:t>
      </w:r>
      <w:r w:rsidRPr="00CD48A8">
        <w:t xml:space="preserve"> and </w:t>
      </w:r>
      <w:r w:rsidRPr="00CD48A8">
        <w:rPr>
          <w:rFonts w:ascii="Times New Roman" w:hAnsi="Times New Roman" w:cs="Times New Roman"/>
          <w:i/>
          <w:iCs/>
          <w:sz w:val="28"/>
          <w:szCs w:val="28"/>
        </w:rPr>
        <w:t>Q</w:t>
      </w:r>
      <w:r w:rsidRPr="00CD48A8">
        <w:t xml:space="preserve">. </w:t>
      </w:r>
      <w:r w:rsidRPr="00CD48A8">
        <w:rPr>
          <w:rFonts w:ascii="Times New Roman" w:hAnsi="Times New Roman" w:cs="Times New Roman"/>
          <w:i/>
          <w:iCs/>
          <w:sz w:val="28"/>
          <w:szCs w:val="28"/>
        </w:rPr>
        <w:t>X</w:t>
      </w:r>
      <w:r w:rsidRPr="00CD48A8">
        <w:t xml:space="preserve">, </w:t>
      </w:r>
      <w:r w:rsidRPr="00CD48A8">
        <w:rPr>
          <w:rFonts w:ascii="Times New Roman" w:hAnsi="Times New Roman" w:cs="Times New Roman"/>
          <w:i/>
          <w:iCs/>
          <w:sz w:val="28"/>
          <w:szCs w:val="28"/>
        </w:rPr>
        <w:t>V</w:t>
      </w:r>
      <w:r w:rsidRPr="00CD48A8">
        <w:t xml:space="preserve">, and </w:t>
      </w:r>
      <w:r w:rsidRPr="00CD48A8">
        <w:rPr>
          <w:rFonts w:ascii="Times New Roman" w:hAnsi="Times New Roman" w:cs="Times New Roman"/>
          <w:i/>
          <w:iCs/>
          <w:sz w:val="28"/>
          <w:szCs w:val="28"/>
        </w:rPr>
        <w:t>Y</w:t>
      </w:r>
      <w:r w:rsidRPr="00CD48A8">
        <w:t xml:space="preserve"> refer to both tests and test scores. </w:t>
      </w:r>
      <w:r w:rsidR="00AF7434" w:rsidRPr="00CD48A8">
        <w:t>The</w:t>
      </w:r>
      <w:r w:rsidRPr="00CD48A8">
        <w:t xml:space="preserve"> target population, </w:t>
      </w:r>
      <w:r w:rsidRPr="00CD48A8">
        <w:rPr>
          <w:rFonts w:ascii="Times New Roman" w:hAnsi="Times New Roman" w:cs="Times New Roman"/>
          <w:i/>
          <w:iCs/>
          <w:sz w:val="28"/>
          <w:szCs w:val="28"/>
        </w:rPr>
        <w:t>T</w:t>
      </w:r>
      <w:r w:rsidRPr="00CD48A8">
        <w:t xml:space="preserve">, for the NEAT design is assumed to be a mixture of </w:t>
      </w:r>
      <w:r w:rsidRPr="00CD48A8">
        <w:rPr>
          <w:rFonts w:ascii="Times New Roman" w:hAnsi="Times New Roman" w:cs="Times New Roman"/>
          <w:i/>
          <w:iCs/>
          <w:sz w:val="28"/>
          <w:szCs w:val="28"/>
        </w:rPr>
        <w:t>P</w:t>
      </w:r>
      <w:r w:rsidRPr="00CD48A8">
        <w:t xml:space="preserve"> and </w:t>
      </w:r>
      <w:r w:rsidRPr="00CD48A8">
        <w:rPr>
          <w:rFonts w:ascii="Times New Roman" w:hAnsi="Times New Roman" w:cs="Times New Roman"/>
          <w:i/>
          <w:iCs/>
          <w:sz w:val="28"/>
          <w:szCs w:val="28"/>
        </w:rPr>
        <w:t>Q</w:t>
      </w:r>
      <w:r w:rsidRPr="00CD48A8">
        <w:t xml:space="preserve"> and denoted by </w:t>
      </w:r>
      <w:r w:rsidR="00BE0FF3" w:rsidRPr="00CD48A8">
        <w:t xml:space="preserve">equation 7.16. </w:t>
      </w:r>
      <w:r w:rsidR="00BE0FF3" w:rsidRPr="00CD48A8">
        <w:rPr>
          <w:i/>
        </w:rPr>
        <w:t xml:space="preserve">Refer to the </w:t>
      </w:r>
      <w:hyperlink w:anchor="_Alternative_Text_for_24" w:history="1">
        <w:r w:rsidR="00BE0FF3" w:rsidRPr="00CD48A8">
          <w:rPr>
            <w:rStyle w:val="Hyperlink"/>
            <w:i/>
            <w:iCs/>
          </w:rPr>
          <w:t>Alternative Text for Equation</w:t>
        </w:r>
        <w:r w:rsidR="006D6DC5" w:rsidRPr="00CD48A8">
          <w:rPr>
            <w:rStyle w:val="Hyperlink"/>
            <w:i/>
            <w:iCs/>
          </w:rPr>
          <w:t> </w:t>
        </w:r>
        <w:r w:rsidR="00BE0FF3" w:rsidRPr="00CD48A8">
          <w:rPr>
            <w:rStyle w:val="Hyperlink"/>
            <w:i/>
            <w:iCs/>
          </w:rPr>
          <w:t>7.16</w:t>
        </w:r>
      </w:hyperlink>
      <w:r w:rsidR="00BE0FF3" w:rsidRPr="00CD48A8">
        <w:rPr>
          <w:i/>
        </w:rPr>
        <w:t xml:space="preserve"> for a description of this equation.</w:t>
      </w:r>
    </w:p>
    <w:p w14:paraId="16305690" w14:textId="5078D358" w:rsidR="00B21ED9" w:rsidRPr="00CD48A8" w:rsidRDefault="00C21C06" w:rsidP="00420507">
      <w:pPr>
        <w:tabs>
          <w:tab w:val="right" w:pos="9900"/>
        </w:tabs>
      </w:pPr>
      <w:r w:rsidRPr="00CD48A8">
        <w:object w:dxaOrig="2370" w:dyaOrig="412" w14:anchorId="70ABDA46">
          <v:shape id="_x0000_i1041" type="#_x0000_t75" alt="Equation 7.16; a link to the long description for this equation is found in the preceding paragraph." style="width:116.25pt;height:21.75pt" o:ole="">
            <v:imagedata r:id="rId106" o:title=""/>
          </v:shape>
          <o:OLEObject Type="Embed" ProgID="Word.Document.12" ShapeID="_x0000_i1041" DrawAspect="Content" ObjectID="_1745836854" r:id="rId107">
            <o:FieldCodes>\s</o:FieldCodes>
          </o:OLEObject>
        </w:object>
      </w:r>
      <w:r w:rsidR="00420507" w:rsidRPr="00CD48A8">
        <w:tab/>
      </w:r>
      <w:r w:rsidR="009B0E57" w:rsidRPr="00CD48A8">
        <w:t>(7.1</w:t>
      </w:r>
      <w:r w:rsidR="00420507" w:rsidRPr="00CD48A8">
        <w:t>6</w:t>
      </w:r>
      <w:r w:rsidR="009B0E57" w:rsidRPr="00CD48A8">
        <w:t>)</w:t>
      </w:r>
    </w:p>
    <w:p w14:paraId="6220270F" w14:textId="45C141B5" w:rsidR="00854C50" w:rsidRPr="00CD48A8" w:rsidRDefault="00C35B30" w:rsidP="00854C50">
      <w:pPr>
        <w:pStyle w:val="NormalIndent2"/>
      </w:pPr>
      <w:r w:rsidRPr="00CD48A8">
        <w:t>where</w:t>
      </w:r>
      <w:r w:rsidR="00854C50" w:rsidRPr="00CD48A8">
        <w:t>,</w:t>
      </w:r>
    </w:p>
    <w:p w14:paraId="64CD525A" w14:textId="286C69B6" w:rsidR="00533DD7" w:rsidRPr="00CD48A8" w:rsidRDefault="00C35B30" w:rsidP="00242FC5">
      <w:pPr>
        <w:pStyle w:val="equation"/>
      </w:pPr>
      <w:r w:rsidRPr="00CD48A8">
        <w:rPr>
          <w:rFonts w:ascii="Times New Roman" w:hAnsi="Times New Roman" w:cs="Times New Roman"/>
          <w:i/>
          <w:iCs/>
          <w:sz w:val="28"/>
          <w:szCs w:val="28"/>
        </w:rPr>
        <w:t>w</w:t>
      </w:r>
      <w:r w:rsidRPr="00CD48A8">
        <w:t xml:space="preserve"> is the ratio of the sample size of the group from </w:t>
      </w:r>
      <w:r w:rsidRPr="00CD48A8">
        <w:rPr>
          <w:rFonts w:ascii="Times New Roman" w:hAnsi="Times New Roman" w:cs="Times New Roman"/>
          <w:i/>
          <w:iCs/>
          <w:sz w:val="28"/>
          <w:szCs w:val="26"/>
        </w:rPr>
        <w:t>P</w:t>
      </w:r>
      <w:r w:rsidRPr="00CD48A8">
        <w:t xml:space="preserve"> and the sum of the sample sizes of the two groups.</w:t>
      </w:r>
      <w:r w:rsidR="00CB0A56" w:rsidRPr="00CD48A8">
        <w:t xml:space="preserve"> </w:t>
      </w:r>
    </w:p>
    <w:p w14:paraId="3FC190CC" w14:textId="46AEDC4F" w:rsidR="00B21ED9" w:rsidRPr="00CD48A8" w:rsidRDefault="00CB0A56" w:rsidP="00844FD4">
      <w:r w:rsidRPr="00CD48A8">
        <w:t xml:space="preserve">When </w:t>
      </w:r>
      <w:r w:rsidRPr="00CD48A8">
        <w:rPr>
          <w:rFonts w:ascii="Times New Roman" w:hAnsi="Times New Roman" w:cs="Times New Roman"/>
          <w:i/>
          <w:iCs/>
          <w:sz w:val="28"/>
          <w:szCs w:val="28"/>
        </w:rPr>
        <w:t>w</w:t>
      </w:r>
      <w:r w:rsidRPr="00CD48A8">
        <w:t xml:space="preserve"> = 1, then </w:t>
      </w:r>
      <w:r w:rsidRPr="00CD48A8">
        <w:rPr>
          <w:rFonts w:ascii="Times New Roman" w:hAnsi="Times New Roman" w:cs="Times New Roman"/>
          <w:i/>
          <w:iCs/>
          <w:sz w:val="28"/>
          <w:szCs w:val="28"/>
        </w:rPr>
        <w:t>T</w:t>
      </w:r>
      <w:r w:rsidRPr="00CD48A8">
        <w:t xml:space="preserve"> = </w:t>
      </w:r>
      <w:r w:rsidRPr="00CD48A8">
        <w:rPr>
          <w:rFonts w:ascii="Times New Roman" w:hAnsi="Times New Roman" w:cs="Times New Roman"/>
          <w:i/>
          <w:iCs/>
          <w:sz w:val="28"/>
          <w:szCs w:val="28"/>
        </w:rPr>
        <w:t>P</w:t>
      </w:r>
      <w:r w:rsidRPr="00CD48A8">
        <w:t xml:space="preserve">, and when </w:t>
      </w:r>
      <w:r w:rsidRPr="00CD48A8">
        <w:rPr>
          <w:rFonts w:ascii="Times New Roman" w:hAnsi="Times New Roman" w:cs="Times New Roman"/>
          <w:i/>
          <w:iCs/>
          <w:sz w:val="28"/>
          <w:szCs w:val="28"/>
        </w:rPr>
        <w:t>w</w:t>
      </w:r>
      <w:r w:rsidRPr="00CD48A8">
        <w:t xml:space="preserve"> = 0</w:t>
      </w:r>
      <w:r w:rsidR="001F4E41" w:rsidRPr="00CD48A8">
        <w:t>,</w:t>
      </w:r>
      <w:r w:rsidRPr="00CD48A8">
        <w:t xml:space="preserve"> then </w:t>
      </w:r>
      <w:r w:rsidRPr="00CD48A8">
        <w:rPr>
          <w:rFonts w:ascii="Times New Roman" w:hAnsi="Times New Roman" w:cs="Times New Roman"/>
          <w:i/>
          <w:iCs/>
          <w:sz w:val="28"/>
          <w:szCs w:val="28"/>
        </w:rPr>
        <w:t>T</w:t>
      </w:r>
      <w:r w:rsidRPr="00CD48A8">
        <w:t xml:space="preserve"> = </w:t>
      </w:r>
      <w:r w:rsidRPr="00CD48A8">
        <w:rPr>
          <w:rFonts w:ascii="Times New Roman" w:hAnsi="Times New Roman" w:cs="Times New Roman"/>
          <w:i/>
          <w:iCs/>
          <w:sz w:val="28"/>
          <w:szCs w:val="28"/>
        </w:rPr>
        <w:t>Q</w:t>
      </w:r>
      <w:r w:rsidRPr="00CD48A8">
        <w:t xml:space="preserve">. Other choices of </w:t>
      </w:r>
      <w:r w:rsidRPr="00CD48A8">
        <w:rPr>
          <w:rFonts w:ascii="Times New Roman" w:hAnsi="Times New Roman" w:cs="Times New Roman"/>
          <w:i/>
          <w:iCs/>
          <w:sz w:val="28"/>
          <w:szCs w:val="28"/>
        </w:rPr>
        <w:t>w</w:t>
      </w:r>
      <w:r w:rsidRPr="00CD48A8">
        <w:t xml:space="preserve"> may be used as well (von Davier, 2003, p.2).</w:t>
      </w:r>
    </w:p>
    <w:p w14:paraId="2916E37E" w14:textId="6CDFCFF0" w:rsidR="00971F1A" w:rsidRPr="00CD48A8" w:rsidRDefault="08AC0D3C" w:rsidP="00844FD4">
      <w:pPr>
        <w:rPr>
          <w:shd w:val="clear" w:color="auto" w:fill="FFFFFF"/>
        </w:rPr>
      </w:pPr>
      <w:r w:rsidRPr="00CD48A8">
        <w:rPr>
          <w:shd w:val="clear" w:color="auto" w:fill="FFFFFF"/>
        </w:rPr>
        <w:t>A number of</w:t>
      </w:r>
      <w:r w:rsidR="18D288E3" w:rsidRPr="00CD48A8">
        <w:rPr>
          <w:shd w:val="clear" w:color="auto" w:fill="FFFFFF"/>
        </w:rPr>
        <w:t xml:space="preserve"> </w:t>
      </w:r>
      <w:r w:rsidR="0E5D9161" w:rsidRPr="00CD48A8">
        <w:rPr>
          <w:shd w:val="clear" w:color="auto" w:fill="FFFFFF"/>
        </w:rPr>
        <w:t xml:space="preserve">classical linear </w:t>
      </w:r>
      <w:r w:rsidR="18D288E3" w:rsidRPr="00CD48A8">
        <w:rPr>
          <w:shd w:val="clear" w:color="auto" w:fill="FFFFFF"/>
        </w:rPr>
        <w:t>equating methods</w:t>
      </w:r>
      <w:r w:rsidR="7C546036" w:rsidRPr="00CD48A8">
        <w:rPr>
          <w:shd w:val="clear" w:color="auto" w:fill="FFFFFF"/>
        </w:rPr>
        <w:t>,</w:t>
      </w:r>
      <w:r w:rsidR="18D288E3" w:rsidRPr="00CD48A8">
        <w:rPr>
          <w:shd w:val="clear" w:color="auto" w:fill="FFFFFF"/>
        </w:rPr>
        <w:t xml:space="preserve"> </w:t>
      </w:r>
      <w:r w:rsidR="6479F13B" w:rsidRPr="00CD48A8">
        <w:rPr>
          <w:shd w:val="clear" w:color="auto" w:fill="FFFFFF"/>
        </w:rPr>
        <w:t>such as Tucker</w:t>
      </w:r>
      <w:r w:rsidR="7C546036" w:rsidRPr="00CD48A8">
        <w:rPr>
          <w:shd w:val="clear" w:color="auto" w:fill="FFFFFF"/>
        </w:rPr>
        <w:t xml:space="preserve"> mean equating, Tucker</w:t>
      </w:r>
      <w:r w:rsidR="6479F13B" w:rsidRPr="00CD48A8">
        <w:rPr>
          <w:shd w:val="clear" w:color="auto" w:fill="FFFFFF"/>
        </w:rPr>
        <w:t xml:space="preserve"> linear equating, Levine </w:t>
      </w:r>
      <w:r w:rsidR="7C546036" w:rsidRPr="00CD48A8">
        <w:rPr>
          <w:shd w:val="clear" w:color="auto" w:fill="FFFFFF"/>
        </w:rPr>
        <w:t>mean equating</w:t>
      </w:r>
      <w:r w:rsidR="00FA05F2" w:rsidRPr="00CD48A8">
        <w:rPr>
          <w:shd w:val="clear" w:color="auto" w:fill="FFFFFF"/>
        </w:rPr>
        <w:t xml:space="preserve"> (Kolen &amp; Brennan, 2004b)</w:t>
      </w:r>
      <w:r w:rsidR="7C546036" w:rsidRPr="00CD48A8">
        <w:rPr>
          <w:shd w:val="clear" w:color="auto" w:fill="FFFFFF"/>
        </w:rPr>
        <w:t xml:space="preserve">, Levine </w:t>
      </w:r>
      <w:r w:rsidR="092A0B0A" w:rsidRPr="00CD48A8">
        <w:rPr>
          <w:shd w:val="clear" w:color="auto" w:fill="FFFFFF"/>
        </w:rPr>
        <w:t>observed score linear equating</w:t>
      </w:r>
      <w:r w:rsidR="00FA05F2" w:rsidRPr="00CD48A8">
        <w:rPr>
          <w:shd w:val="clear" w:color="auto" w:fill="FFFFFF"/>
        </w:rPr>
        <w:t xml:space="preserve"> (Kolen &amp; Brennan, 2004b)</w:t>
      </w:r>
      <w:r w:rsidR="092A0B0A" w:rsidRPr="00CD48A8">
        <w:rPr>
          <w:shd w:val="clear" w:color="auto" w:fill="FFFFFF"/>
        </w:rPr>
        <w:t>, and chain linear equating</w:t>
      </w:r>
      <w:r w:rsidR="00497AAB" w:rsidRPr="00CD48A8">
        <w:rPr>
          <w:shd w:val="clear" w:color="auto" w:fill="FFFFFF"/>
        </w:rPr>
        <w:t xml:space="preserve"> (Kolen &amp; Brennan, 2004b)</w:t>
      </w:r>
      <w:r w:rsidR="092A0B0A" w:rsidRPr="00CD48A8">
        <w:rPr>
          <w:shd w:val="clear" w:color="auto" w:fill="FFFFFF"/>
        </w:rPr>
        <w:t xml:space="preserve"> </w:t>
      </w:r>
      <w:r w:rsidR="18D288E3" w:rsidRPr="00CD48A8">
        <w:rPr>
          <w:shd w:val="clear" w:color="auto" w:fill="FFFFFF"/>
        </w:rPr>
        <w:t>are based on the linear equating function</w:t>
      </w:r>
      <w:r w:rsidR="71B189D1" w:rsidRPr="00CD48A8">
        <w:rPr>
          <w:shd w:val="clear" w:color="auto" w:fill="FFFFFF"/>
        </w:rPr>
        <w:t>s</w:t>
      </w:r>
      <w:r w:rsidR="18D288E3" w:rsidRPr="00CD48A8">
        <w:rPr>
          <w:shd w:val="clear" w:color="auto" w:fill="FFFFFF"/>
        </w:rPr>
        <w:t xml:space="preserve"> </w:t>
      </w:r>
      <w:r w:rsidR="45C5DC68" w:rsidRPr="00CD48A8">
        <w:rPr>
          <w:shd w:val="clear" w:color="auto" w:fill="FFFFFF"/>
        </w:rPr>
        <w:t>of</w:t>
      </w:r>
      <w:r w:rsidR="5BF32426" w:rsidRPr="00CD48A8">
        <w:rPr>
          <w:shd w:val="clear" w:color="auto" w:fill="FFFFFF"/>
        </w:rPr>
        <w:t xml:space="preserve"> equat</w:t>
      </w:r>
      <w:r w:rsidR="76E75846" w:rsidRPr="00CD48A8">
        <w:rPr>
          <w:shd w:val="clear" w:color="auto" w:fill="FFFFFF"/>
        </w:rPr>
        <w:t>ion 7.</w:t>
      </w:r>
      <w:r w:rsidR="738B2F1A" w:rsidRPr="00CD48A8">
        <w:rPr>
          <w:shd w:val="clear" w:color="auto" w:fill="FFFFFF"/>
        </w:rPr>
        <w:t>1</w:t>
      </w:r>
      <w:r w:rsidR="33C8B0D6" w:rsidRPr="00CD48A8">
        <w:rPr>
          <w:shd w:val="clear" w:color="auto" w:fill="FFFFFF"/>
        </w:rPr>
        <w:t>3</w:t>
      </w:r>
      <w:r w:rsidR="738B2F1A" w:rsidRPr="00CD48A8">
        <w:rPr>
          <w:shd w:val="clear" w:color="auto" w:fill="FFFFFF"/>
        </w:rPr>
        <w:t xml:space="preserve"> through equation 7.</w:t>
      </w:r>
      <w:r w:rsidR="76E75846" w:rsidRPr="00CD48A8">
        <w:rPr>
          <w:shd w:val="clear" w:color="auto" w:fill="FFFFFF"/>
        </w:rPr>
        <w:t>1</w:t>
      </w:r>
      <w:r w:rsidR="738B2F1A" w:rsidRPr="00CD48A8">
        <w:rPr>
          <w:shd w:val="clear" w:color="auto" w:fill="FFFFFF"/>
        </w:rPr>
        <w:t>5</w:t>
      </w:r>
      <w:r w:rsidR="32D01E79" w:rsidRPr="00CD48A8">
        <w:rPr>
          <w:shd w:val="clear" w:color="auto" w:fill="FFFFFF"/>
        </w:rPr>
        <w:t xml:space="preserve">, although </w:t>
      </w:r>
      <w:r w:rsidR="121D6037" w:rsidRPr="00CD48A8">
        <w:rPr>
          <w:shd w:val="clear" w:color="auto" w:fill="FFFFFF"/>
        </w:rPr>
        <w:t>the underl</w:t>
      </w:r>
      <w:r w:rsidR="60A19F2E" w:rsidRPr="00CD48A8">
        <w:rPr>
          <w:shd w:val="clear" w:color="auto" w:fill="FFFFFF"/>
        </w:rPr>
        <w:t>ying</w:t>
      </w:r>
      <w:r w:rsidR="202D7C2B" w:rsidRPr="00CD48A8">
        <w:rPr>
          <w:shd w:val="clear" w:color="auto" w:fill="FFFFFF"/>
        </w:rPr>
        <w:t xml:space="preserve"> assumptions </w:t>
      </w:r>
      <w:r w:rsidR="757A2D39" w:rsidRPr="00CD48A8">
        <w:rPr>
          <w:shd w:val="clear" w:color="auto" w:fill="FFFFFF"/>
        </w:rPr>
        <w:t xml:space="preserve">of those equating procedures </w:t>
      </w:r>
      <w:r w:rsidR="202D7C2B" w:rsidRPr="00CD48A8">
        <w:rPr>
          <w:shd w:val="clear" w:color="auto" w:fill="FFFFFF"/>
        </w:rPr>
        <w:t>are different</w:t>
      </w:r>
      <w:r w:rsidR="76E75846" w:rsidRPr="00CD48A8">
        <w:rPr>
          <w:shd w:val="clear" w:color="auto" w:fill="FFFFFF"/>
        </w:rPr>
        <w:t xml:space="preserve">. </w:t>
      </w:r>
      <w:r w:rsidR="71B189D1" w:rsidRPr="00CD48A8">
        <w:rPr>
          <w:shd w:val="clear" w:color="auto" w:fill="FFFFFF"/>
        </w:rPr>
        <w:t xml:space="preserve">Mainly, </w:t>
      </w:r>
      <w:r w:rsidR="08B2E169" w:rsidRPr="00CD48A8">
        <w:rPr>
          <w:shd w:val="clear" w:color="auto" w:fill="FFFFFF"/>
        </w:rPr>
        <w:t xml:space="preserve">Tucker equating </w:t>
      </w:r>
      <w:r w:rsidR="40ADCF1D" w:rsidRPr="00CD48A8">
        <w:rPr>
          <w:shd w:val="clear" w:color="auto" w:fill="FFFFFF"/>
        </w:rPr>
        <w:t xml:space="preserve">methods </w:t>
      </w:r>
      <w:r w:rsidR="1C7EBC0A" w:rsidRPr="00CD48A8">
        <w:rPr>
          <w:shd w:val="clear" w:color="auto" w:fill="FFFFFF"/>
        </w:rPr>
        <w:t xml:space="preserve">are based on the </w:t>
      </w:r>
      <w:r w:rsidR="6E82E5B6" w:rsidRPr="00CD48A8">
        <w:rPr>
          <w:shd w:val="clear" w:color="auto" w:fill="FFFFFF"/>
        </w:rPr>
        <w:t>assumptions</w:t>
      </w:r>
      <w:r w:rsidR="08B2E169" w:rsidRPr="00CD48A8">
        <w:rPr>
          <w:shd w:val="clear" w:color="auto" w:fill="FFFFFF"/>
        </w:rPr>
        <w:t xml:space="preserve"> that t</w:t>
      </w:r>
      <w:r w:rsidR="300E5E09" w:rsidRPr="00CD48A8">
        <w:t xml:space="preserve">he linear regression of </w:t>
      </w:r>
      <w:r w:rsidR="300E5E09" w:rsidRPr="00CD48A8">
        <w:rPr>
          <w:rFonts w:ascii="Times New Roman" w:hAnsi="Times New Roman" w:cs="Times New Roman"/>
          <w:i/>
          <w:iCs/>
          <w:sz w:val="28"/>
          <w:szCs w:val="28"/>
        </w:rPr>
        <w:t>X</w:t>
      </w:r>
      <w:r w:rsidR="300E5E09" w:rsidRPr="00CD48A8">
        <w:t xml:space="preserve"> on </w:t>
      </w:r>
      <w:r w:rsidR="300E5E09" w:rsidRPr="00CD48A8">
        <w:rPr>
          <w:rFonts w:ascii="Times New Roman" w:hAnsi="Times New Roman" w:cs="Times New Roman"/>
          <w:i/>
          <w:iCs/>
          <w:sz w:val="28"/>
          <w:szCs w:val="28"/>
        </w:rPr>
        <w:t>V</w:t>
      </w:r>
      <w:r w:rsidR="453BFFE7" w:rsidRPr="00CD48A8">
        <w:t>,</w:t>
      </w:r>
      <w:r w:rsidR="300E5E09" w:rsidRPr="00CD48A8">
        <w:t xml:space="preserve"> </w:t>
      </w:r>
      <w:r w:rsidR="453BFFE7" w:rsidRPr="00CD48A8">
        <w:t>or</w:t>
      </w:r>
      <w:r w:rsidR="08B2E169" w:rsidRPr="00CD48A8">
        <w:t xml:space="preserve"> the linear regression of </w:t>
      </w:r>
      <w:r w:rsidR="08B2E169" w:rsidRPr="00CD48A8">
        <w:rPr>
          <w:rFonts w:ascii="Times New Roman" w:hAnsi="Times New Roman" w:cs="Times New Roman"/>
          <w:i/>
          <w:iCs/>
          <w:sz w:val="28"/>
          <w:szCs w:val="28"/>
        </w:rPr>
        <w:t>Y</w:t>
      </w:r>
      <w:r w:rsidR="08B2E169" w:rsidRPr="00CD48A8">
        <w:t xml:space="preserve"> on</w:t>
      </w:r>
      <w:r w:rsidR="453BFFE7" w:rsidRPr="00CD48A8">
        <w:t xml:space="preserve"> </w:t>
      </w:r>
      <w:r w:rsidR="08B2E169" w:rsidRPr="00CD48A8">
        <w:rPr>
          <w:rFonts w:ascii="Times New Roman" w:hAnsi="Times New Roman" w:cs="Times New Roman"/>
          <w:i/>
          <w:iCs/>
          <w:sz w:val="28"/>
          <w:szCs w:val="28"/>
        </w:rPr>
        <w:t>V</w:t>
      </w:r>
      <w:r w:rsidR="453BFFE7" w:rsidRPr="00CD48A8">
        <w:t>,</w:t>
      </w:r>
      <w:r w:rsidR="08B2E169" w:rsidRPr="00CD48A8">
        <w:t xml:space="preserve"> </w:t>
      </w:r>
      <w:r w:rsidR="300E5E09" w:rsidRPr="00CD48A8">
        <w:t xml:space="preserve">is the same in the two populations, </w:t>
      </w:r>
      <w:r w:rsidR="300E5E09" w:rsidRPr="00CD48A8">
        <w:rPr>
          <w:rFonts w:ascii="Times New Roman" w:hAnsi="Times New Roman" w:cs="Times New Roman"/>
          <w:i/>
          <w:iCs/>
          <w:sz w:val="28"/>
          <w:szCs w:val="28"/>
        </w:rPr>
        <w:t>P</w:t>
      </w:r>
      <w:r w:rsidR="300E5E09" w:rsidRPr="00CD48A8">
        <w:t xml:space="preserve"> and </w:t>
      </w:r>
      <w:r w:rsidR="300E5E09" w:rsidRPr="00CD48A8">
        <w:rPr>
          <w:rFonts w:ascii="Times New Roman" w:hAnsi="Times New Roman" w:cs="Times New Roman"/>
          <w:i/>
          <w:iCs/>
          <w:sz w:val="28"/>
          <w:szCs w:val="28"/>
        </w:rPr>
        <w:t>Q</w:t>
      </w:r>
      <w:r w:rsidR="300E5E09" w:rsidRPr="00CD48A8">
        <w:t>.</w:t>
      </w:r>
      <w:r w:rsidR="1C7EBC0A" w:rsidRPr="00CD48A8">
        <w:t xml:space="preserve"> </w:t>
      </w:r>
      <w:r w:rsidR="0B715E1C" w:rsidRPr="00CD48A8">
        <w:t xml:space="preserve">The </w:t>
      </w:r>
      <w:r w:rsidR="71B189D1" w:rsidRPr="00CD48A8">
        <w:t xml:space="preserve">main </w:t>
      </w:r>
      <w:r w:rsidR="0B715E1C" w:rsidRPr="00CD48A8">
        <w:t xml:space="preserve">assumption for Levine equatings </w:t>
      </w:r>
      <w:r w:rsidR="76957E59" w:rsidRPr="00CD48A8">
        <w:t>is</w:t>
      </w:r>
      <w:r w:rsidR="0B715E1C" w:rsidRPr="00CD48A8">
        <w:t xml:space="preserve"> </w:t>
      </w:r>
      <w:r w:rsidR="1C96B79D" w:rsidRPr="00CD48A8">
        <w:t xml:space="preserve">that the true scores of the tests, </w:t>
      </w:r>
      <w:r w:rsidR="1C96B79D" w:rsidRPr="00CD48A8">
        <w:rPr>
          <w:rFonts w:ascii="Times New Roman" w:hAnsi="Times New Roman" w:cs="Times New Roman"/>
          <w:i/>
          <w:iCs/>
          <w:sz w:val="28"/>
          <w:szCs w:val="28"/>
        </w:rPr>
        <w:t>T</w:t>
      </w:r>
      <w:r w:rsidR="46409B46" w:rsidRPr="00CD48A8">
        <w:rPr>
          <w:rFonts w:ascii="Times New Roman" w:hAnsi="Times New Roman" w:cs="Times New Roman"/>
          <w:i/>
          <w:iCs/>
          <w:sz w:val="28"/>
          <w:szCs w:val="28"/>
          <w:vertAlign w:val="subscript"/>
        </w:rPr>
        <w:t>x</w:t>
      </w:r>
      <w:r w:rsidR="1C96B79D" w:rsidRPr="00CD48A8">
        <w:t xml:space="preserve"> and </w:t>
      </w:r>
      <w:r w:rsidR="1C96B79D" w:rsidRPr="00CD48A8">
        <w:rPr>
          <w:rFonts w:ascii="Times New Roman" w:hAnsi="Times New Roman" w:cs="Times New Roman"/>
          <w:i/>
          <w:iCs/>
          <w:sz w:val="28"/>
          <w:szCs w:val="28"/>
        </w:rPr>
        <w:t>T</w:t>
      </w:r>
      <w:r w:rsidR="46409B46" w:rsidRPr="00CD48A8">
        <w:rPr>
          <w:rFonts w:ascii="Times New Roman" w:hAnsi="Times New Roman" w:cs="Times New Roman"/>
          <w:i/>
          <w:iCs/>
          <w:sz w:val="28"/>
          <w:szCs w:val="28"/>
          <w:vertAlign w:val="subscript"/>
        </w:rPr>
        <w:t>y</w:t>
      </w:r>
      <w:r w:rsidR="1C96B79D" w:rsidRPr="00CD48A8">
        <w:t xml:space="preserve"> and the </w:t>
      </w:r>
      <w:r w:rsidR="3E4D2B27" w:rsidRPr="00CD48A8">
        <w:t xml:space="preserve">tests </w:t>
      </w:r>
      <w:r w:rsidR="1C96B79D" w:rsidRPr="00CD48A8">
        <w:t>of the anchor</w:t>
      </w:r>
      <w:r w:rsidR="798D2E4B" w:rsidRPr="00CD48A8">
        <w:t xml:space="preserve"> (common items that link the two forms)</w:t>
      </w:r>
      <w:r w:rsidR="1C96B79D" w:rsidRPr="00CD48A8">
        <w:t xml:space="preserve">, </w:t>
      </w:r>
      <w:r w:rsidR="1C96B79D" w:rsidRPr="00CD48A8">
        <w:rPr>
          <w:rFonts w:ascii="Times New Roman" w:hAnsi="Times New Roman" w:cs="Times New Roman"/>
          <w:i/>
          <w:iCs/>
          <w:sz w:val="28"/>
          <w:szCs w:val="28"/>
        </w:rPr>
        <w:t>T</w:t>
      </w:r>
      <w:r w:rsidR="00553A72" w:rsidRPr="00CD48A8">
        <w:rPr>
          <w:rFonts w:ascii="Times New Roman" w:hAnsi="Times New Roman" w:cs="Times New Roman"/>
          <w:i/>
          <w:iCs/>
          <w:sz w:val="28"/>
          <w:szCs w:val="28"/>
          <w:vertAlign w:val="subscript"/>
        </w:rPr>
        <w:t>v</w:t>
      </w:r>
      <w:r w:rsidR="1C96B79D" w:rsidRPr="00CD48A8">
        <w:t xml:space="preserve"> , in the two populations are perfectly correlated</w:t>
      </w:r>
      <w:r w:rsidR="7575F65C" w:rsidRPr="00CD48A8">
        <w:t>.</w:t>
      </w:r>
      <w:r w:rsidR="0AB4BFCD" w:rsidRPr="00CD48A8">
        <w:t xml:space="preserve"> The regression of </w:t>
      </w:r>
      <w:r w:rsidR="0AB4BFCD" w:rsidRPr="00CD48A8">
        <w:rPr>
          <w:rFonts w:ascii="Times New Roman" w:hAnsi="Times New Roman" w:cs="Times New Roman"/>
          <w:i/>
          <w:iCs/>
          <w:sz w:val="28"/>
          <w:szCs w:val="28"/>
        </w:rPr>
        <w:t>T</w:t>
      </w:r>
      <w:r w:rsidR="0AB4BFCD" w:rsidRPr="00CD48A8">
        <w:rPr>
          <w:rFonts w:ascii="Times New Roman" w:hAnsi="Times New Roman" w:cs="Times New Roman"/>
          <w:i/>
          <w:iCs/>
          <w:sz w:val="28"/>
          <w:szCs w:val="28"/>
          <w:vertAlign w:val="subscript"/>
        </w:rPr>
        <w:t>x</w:t>
      </w:r>
      <w:r w:rsidR="0AB4BFCD" w:rsidRPr="00CD48A8">
        <w:t xml:space="preserve"> on </w:t>
      </w:r>
      <w:r w:rsidR="0AB4BFCD" w:rsidRPr="00CD48A8">
        <w:rPr>
          <w:rFonts w:ascii="Times New Roman" w:hAnsi="Times New Roman" w:cs="Times New Roman"/>
          <w:i/>
          <w:iCs/>
          <w:sz w:val="28"/>
          <w:szCs w:val="28"/>
        </w:rPr>
        <w:t>T</w:t>
      </w:r>
      <w:r w:rsidR="0AB4BFCD" w:rsidRPr="00CD48A8">
        <w:rPr>
          <w:rFonts w:ascii="Times New Roman" w:hAnsi="Times New Roman" w:cs="Times New Roman"/>
          <w:i/>
          <w:iCs/>
          <w:sz w:val="28"/>
          <w:szCs w:val="28"/>
          <w:vertAlign w:val="subscript"/>
        </w:rPr>
        <w:t>v</w:t>
      </w:r>
      <w:r w:rsidR="2858FDEC" w:rsidRPr="00CD48A8">
        <w:t xml:space="preserve">, or the regression of </w:t>
      </w:r>
      <w:r w:rsidR="2858FDEC" w:rsidRPr="00CD48A8">
        <w:rPr>
          <w:rFonts w:ascii="Times New Roman" w:hAnsi="Times New Roman" w:cs="Times New Roman"/>
          <w:i/>
          <w:iCs/>
          <w:sz w:val="28"/>
          <w:szCs w:val="28"/>
        </w:rPr>
        <w:t>T</w:t>
      </w:r>
      <w:r w:rsidR="2858FDEC" w:rsidRPr="00CD48A8">
        <w:rPr>
          <w:rFonts w:ascii="Times New Roman" w:hAnsi="Times New Roman" w:cs="Times New Roman"/>
          <w:i/>
          <w:iCs/>
          <w:sz w:val="28"/>
          <w:szCs w:val="28"/>
          <w:vertAlign w:val="subscript"/>
        </w:rPr>
        <w:t>y</w:t>
      </w:r>
      <w:r w:rsidR="2858FDEC" w:rsidRPr="00CD48A8">
        <w:t xml:space="preserve"> on </w:t>
      </w:r>
      <w:r w:rsidR="2858FDEC" w:rsidRPr="00CD48A8">
        <w:rPr>
          <w:rFonts w:ascii="Times New Roman" w:hAnsi="Times New Roman" w:cs="Times New Roman"/>
          <w:i/>
          <w:iCs/>
          <w:sz w:val="28"/>
          <w:szCs w:val="28"/>
        </w:rPr>
        <w:t>T</w:t>
      </w:r>
      <w:r w:rsidR="2858FDEC" w:rsidRPr="00CD48A8">
        <w:rPr>
          <w:rFonts w:ascii="Times New Roman" w:hAnsi="Times New Roman" w:cs="Times New Roman"/>
          <w:i/>
          <w:iCs/>
          <w:sz w:val="28"/>
          <w:szCs w:val="28"/>
          <w:vertAlign w:val="subscript"/>
        </w:rPr>
        <w:t>v</w:t>
      </w:r>
      <w:r w:rsidR="2858FDEC" w:rsidRPr="00CD48A8">
        <w:t>,</w:t>
      </w:r>
      <w:r w:rsidR="0AB4BFCD" w:rsidRPr="00CD48A8">
        <w:t xml:space="preserve"> is linear and the same in the two populations, </w:t>
      </w:r>
      <w:r w:rsidR="0AB4BFCD" w:rsidRPr="00CD48A8">
        <w:rPr>
          <w:rFonts w:ascii="Times New Roman" w:hAnsi="Times New Roman" w:cs="Times New Roman"/>
          <w:i/>
          <w:iCs/>
          <w:sz w:val="28"/>
          <w:szCs w:val="28"/>
        </w:rPr>
        <w:t>P</w:t>
      </w:r>
      <w:r w:rsidR="0AB4BFCD" w:rsidRPr="00CD48A8">
        <w:t xml:space="preserve"> and </w:t>
      </w:r>
      <w:r w:rsidR="0AB4BFCD" w:rsidRPr="00CD48A8">
        <w:rPr>
          <w:rFonts w:ascii="Times New Roman" w:hAnsi="Times New Roman" w:cs="Times New Roman"/>
          <w:i/>
          <w:iCs/>
          <w:sz w:val="28"/>
          <w:szCs w:val="28"/>
        </w:rPr>
        <w:t>Q</w:t>
      </w:r>
      <w:r w:rsidR="0AB4BFCD" w:rsidRPr="00CD48A8">
        <w:t xml:space="preserve">. </w:t>
      </w:r>
      <w:r w:rsidR="758F0411" w:rsidRPr="00CD48A8">
        <w:t>The assumption for the chain linear equating is</w:t>
      </w:r>
      <w:r w:rsidR="7B2C9564" w:rsidRPr="00CD48A8">
        <w:t xml:space="preserve"> that</w:t>
      </w:r>
      <w:r w:rsidR="758F0411" w:rsidRPr="00CD48A8">
        <w:t xml:space="preserve"> </w:t>
      </w:r>
      <w:r w:rsidR="7B2C9564" w:rsidRPr="00CD48A8">
        <w:t>t</w:t>
      </w:r>
      <w:r w:rsidR="758F0411" w:rsidRPr="00CD48A8">
        <w:t xml:space="preserve">he (linear) linking function from </w:t>
      </w:r>
      <w:r w:rsidR="758F0411" w:rsidRPr="00CD48A8">
        <w:rPr>
          <w:rFonts w:ascii="Times New Roman" w:hAnsi="Times New Roman" w:cs="Times New Roman"/>
          <w:i/>
          <w:iCs/>
          <w:sz w:val="28"/>
          <w:szCs w:val="28"/>
        </w:rPr>
        <w:t>X</w:t>
      </w:r>
      <w:r w:rsidR="758F0411" w:rsidRPr="00CD48A8">
        <w:t xml:space="preserve"> on </w:t>
      </w:r>
      <w:r w:rsidR="758F0411" w:rsidRPr="00CD48A8">
        <w:rPr>
          <w:rFonts w:ascii="Times New Roman" w:hAnsi="Times New Roman" w:cs="Times New Roman"/>
          <w:i/>
          <w:iCs/>
          <w:sz w:val="28"/>
          <w:szCs w:val="28"/>
        </w:rPr>
        <w:t>V</w:t>
      </w:r>
      <w:r w:rsidR="23024235" w:rsidRPr="00CD48A8">
        <w:t xml:space="preserve">, or the linear linking function </w:t>
      </w:r>
      <w:bookmarkStart w:id="1318" w:name="_Hlk93396061"/>
      <w:r w:rsidR="23024235" w:rsidRPr="00CD48A8">
        <w:t xml:space="preserve">from </w:t>
      </w:r>
      <w:r w:rsidR="23024235" w:rsidRPr="00CD48A8">
        <w:rPr>
          <w:rFonts w:ascii="Times New Roman" w:hAnsi="Times New Roman" w:cs="Times New Roman"/>
          <w:i/>
          <w:iCs/>
          <w:sz w:val="28"/>
          <w:szCs w:val="28"/>
        </w:rPr>
        <w:t>V</w:t>
      </w:r>
      <w:r w:rsidR="23024235" w:rsidRPr="00CD48A8">
        <w:t xml:space="preserve"> on </w:t>
      </w:r>
      <w:r w:rsidR="23024235" w:rsidRPr="00CD48A8">
        <w:rPr>
          <w:rFonts w:ascii="Times New Roman" w:hAnsi="Times New Roman" w:cs="Times New Roman"/>
          <w:i/>
          <w:iCs/>
          <w:sz w:val="28"/>
          <w:szCs w:val="28"/>
        </w:rPr>
        <w:t>Y</w:t>
      </w:r>
      <w:r w:rsidR="23024235" w:rsidRPr="00CD48A8">
        <w:t>,</w:t>
      </w:r>
      <w:r w:rsidR="758F0411" w:rsidRPr="00CD48A8">
        <w:t xml:space="preserve"> is the same in the two populations, </w:t>
      </w:r>
      <w:r w:rsidR="758F0411" w:rsidRPr="00CD48A8">
        <w:rPr>
          <w:rFonts w:ascii="Times New Roman" w:hAnsi="Times New Roman" w:cs="Times New Roman"/>
          <w:i/>
          <w:iCs/>
          <w:sz w:val="28"/>
          <w:szCs w:val="28"/>
        </w:rPr>
        <w:t>P</w:t>
      </w:r>
      <w:r w:rsidR="758F0411" w:rsidRPr="00CD48A8">
        <w:t xml:space="preserve"> and </w:t>
      </w:r>
      <w:r w:rsidR="758F0411" w:rsidRPr="00CD48A8">
        <w:rPr>
          <w:rFonts w:ascii="Times New Roman" w:hAnsi="Times New Roman" w:cs="Times New Roman"/>
          <w:i/>
          <w:iCs/>
          <w:sz w:val="28"/>
          <w:szCs w:val="28"/>
        </w:rPr>
        <w:t>Q</w:t>
      </w:r>
      <w:r w:rsidR="0C594101" w:rsidRPr="00CD48A8">
        <w:t xml:space="preserve"> (von Davier, 2003)</w:t>
      </w:r>
      <w:r w:rsidR="758F0411" w:rsidRPr="00CD48A8">
        <w:t>.</w:t>
      </w:r>
    </w:p>
    <w:p w14:paraId="61E3E04F" w14:textId="0B98C084" w:rsidR="003D2283" w:rsidRPr="00CD48A8" w:rsidRDefault="50E880F8" w:rsidP="00FB33EE">
      <w:pPr>
        <w:pStyle w:val="Heading4"/>
      </w:pPr>
      <w:bookmarkStart w:id="1319" w:name="_Toc102976368"/>
      <w:bookmarkEnd w:id="1318"/>
      <w:r w:rsidRPr="00CD48A8">
        <w:t xml:space="preserve">Empirical Analysis with </w:t>
      </w:r>
      <w:r w:rsidR="7180333C" w:rsidRPr="00CD48A8">
        <w:t>the Classical Linear Equatings</w:t>
      </w:r>
      <w:bookmarkEnd w:id="1319"/>
    </w:p>
    <w:p w14:paraId="75F33353" w14:textId="1EFC337F" w:rsidR="00075F20" w:rsidRPr="00CD48A8" w:rsidRDefault="00242188" w:rsidP="00075F20">
      <w:r w:rsidRPr="00CD48A8">
        <w:rPr>
          <w:rStyle w:val="Cross-Reference"/>
          <w:highlight w:val="yellow"/>
        </w:rPr>
        <w:fldChar w:fldCharType="begin"/>
      </w:r>
      <w:r w:rsidRPr="00CD48A8">
        <w:rPr>
          <w:rStyle w:val="Cross-Reference"/>
        </w:rPr>
        <w:instrText xml:space="preserve"> REF _Ref93664273 \h </w:instrText>
      </w:r>
      <w:r w:rsidRPr="00CD48A8">
        <w:rPr>
          <w:rStyle w:val="Cross-Reference"/>
          <w:highlight w:val="yellow"/>
        </w:rPr>
        <w:instrText xml:space="preserve"> \* MERGEFORMAT </w:instrText>
      </w:r>
      <w:r w:rsidRPr="00CD48A8">
        <w:rPr>
          <w:rStyle w:val="Cross-Reference"/>
          <w:highlight w:val="yellow"/>
        </w:rPr>
      </w:r>
      <w:r w:rsidRPr="00CD48A8">
        <w:rPr>
          <w:rStyle w:val="Cross-Reference"/>
          <w:highlight w:val="yellow"/>
        </w:rPr>
        <w:fldChar w:fldCharType="separate"/>
      </w:r>
      <w:r w:rsidR="0023774A" w:rsidRPr="0023774A">
        <w:rPr>
          <w:rStyle w:val="Cross-Reference"/>
        </w:rPr>
        <w:t>Table 7.C.1</w:t>
      </w:r>
      <w:r w:rsidRPr="00CD48A8">
        <w:rPr>
          <w:rStyle w:val="Cross-Reference"/>
          <w:highlight w:val="yellow"/>
        </w:rPr>
        <w:fldChar w:fldCharType="end"/>
      </w:r>
      <w:r w:rsidR="00075F20" w:rsidRPr="00CD48A8">
        <w:t xml:space="preserve"> </w:t>
      </w:r>
      <w:r w:rsidR="00795212" w:rsidRPr="00CD48A8">
        <w:t xml:space="preserve">in </w:t>
      </w:r>
      <w:hyperlink w:anchor="_Appendix_7.C:_Classical" w:history="1">
        <w:r w:rsidR="009A00EE" w:rsidRPr="00CD48A8">
          <w:rPr>
            <w:rStyle w:val="Hyperlink"/>
          </w:rPr>
          <w:t>appendix 7.C</w:t>
        </w:r>
      </w:hyperlink>
      <w:r w:rsidR="00795212" w:rsidRPr="00CD48A8">
        <w:t xml:space="preserve"> </w:t>
      </w:r>
      <w:r w:rsidR="00075F20" w:rsidRPr="00CD48A8">
        <w:t xml:space="preserve">summarizes the </w:t>
      </w:r>
      <w:r w:rsidR="006B14F5" w:rsidRPr="00CD48A8">
        <w:t xml:space="preserve">number of students, mean </w:t>
      </w:r>
      <w:r w:rsidR="00075F20" w:rsidRPr="00CD48A8">
        <w:t>overall raw scores</w:t>
      </w:r>
      <w:r w:rsidR="006B14F5" w:rsidRPr="00CD48A8">
        <w:t>,</w:t>
      </w:r>
      <w:r w:rsidR="00075F20" w:rsidRPr="00CD48A8">
        <w:t xml:space="preserve"> </w:t>
      </w:r>
      <w:r w:rsidR="004D14F9" w:rsidRPr="00CD48A8">
        <w:t xml:space="preserve">mean </w:t>
      </w:r>
      <w:r w:rsidR="00075F20" w:rsidRPr="00CD48A8">
        <w:t>anchor scores</w:t>
      </w:r>
      <w:r w:rsidR="0057295C" w:rsidRPr="00CD48A8">
        <w:t>,</w:t>
      </w:r>
      <w:r w:rsidR="004D14F9" w:rsidRPr="00CD48A8">
        <w:t xml:space="preserve"> and the </w:t>
      </w:r>
      <w:r w:rsidR="00732091" w:rsidRPr="00CD48A8">
        <w:t>SD</w:t>
      </w:r>
      <w:r w:rsidR="004D14F9" w:rsidRPr="00CD48A8">
        <w:t>s</w:t>
      </w:r>
      <w:r w:rsidR="00075F20" w:rsidRPr="00CD48A8">
        <w:t xml:space="preserve"> for the </w:t>
      </w:r>
      <w:r w:rsidR="006956F1" w:rsidRPr="00CD48A8">
        <w:t xml:space="preserve">means over the </w:t>
      </w:r>
      <w:r w:rsidR="00075F20" w:rsidRPr="00CD48A8">
        <w:t>2018–2019 and 2020–2021</w:t>
      </w:r>
      <w:r w:rsidR="0057295C" w:rsidRPr="00CD48A8">
        <w:t xml:space="preserve"> administrations</w:t>
      </w:r>
      <w:r w:rsidR="004D14F9" w:rsidRPr="00CD48A8">
        <w:t>. Also,</w:t>
      </w:r>
      <w:r w:rsidR="00075F20" w:rsidRPr="00CD48A8">
        <w:t xml:space="preserve"> the </w:t>
      </w:r>
      <w:r w:rsidR="007B6315" w:rsidRPr="00CD48A8">
        <w:t xml:space="preserve">correlations of </w:t>
      </w:r>
      <w:r w:rsidR="00075F20" w:rsidRPr="00CD48A8">
        <w:t>overall and anchor scores</w:t>
      </w:r>
      <w:r w:rsidR="00ED7F4C" w:rsidRPr="00CD48A8">
        <w:t xml:space="preserve"> </w:t>
      </w:r>
      <w:r w:rsidR="00075F20" w:rsidRPr="00CD48A8">
        <w:t xml:space="preserve">for the two </w:t>
      </w:r>
      <w:r w:rsidR="004D2AE7" w:rsidRPr="00CD48A8">
        <w:t>administrations</w:t>
      </w:r>
      <w:r w:rsidR="00075F20" w:rsidRPr="00CD48A8">
        <w:t>, respectively</w:t>
      </w:r>
      <w:r w:rsidR="00964F78" w:rsidRPr="00CD48A8">
        <w:t>, are presented.</w:t>
      </w:r>
      <w:r w:rsidR="009E37E5" w:rsidRPr="00CD48A8">
        <w:t xml:space="preserve"> </w:t>
      </w:r>
      <w:r w:rsidR="00964F78" w:rsidRPr="00CD48A8">
        <w:t>The high</w:t>
      </w:r>
      <w:r w:rsidR="006B2FA7" w:rsidRPr="00CD48A8">
        <w:t xml:space="preserve"> correlation between overall and anchor scores a</w:t>
      </w:r>
      <w:r w:rsidR="0057295C" w:rsidRPr="00CD48A8">
        <w:t>re</w:t>
      </w:r>
      <w:r w:rsidR="006B2FA7" w:rsidRPr="00CD48A8">
        <w:t xml:space="preserve"> </w:t>
      </w:r>
      <w:r w:rsidR="00075F20" w:rsidRPr="00CD48A8">
        <w:t>0.95 and 0.96 for the 2018–2019 and 2020–2021 forms</w:t>
      </w:r>
      <w:r w:rsidR="004D2AE7" w:rsidRPr="00CD48A8">
        <w:t>. Note that</w:t>
      </w:r>
      <w:r w:rsidR="00A9132A" w:rsidRPr="00CD48A8">
        <w:t xml:space="preserve"> </w:t>
      </w:r>
      <w:r w:rsidR="009C7E53" w:rsidRPr="00CD48A8">
        <w:t>58</w:t>
      </w:r>
      <w:r w:rsidR="00854FD0" w:rsidRPr="00CD48A8">
        <w:t> </w:t>
      </w:r>
      <w:r w:rsidR="009C7E53" w:rsidRPr="00CD48A8">
        <w:t>percent</w:t>
      </w:r>
      <w:r w:rsidR="00A9132A" w:rsidRPr="00CD48A8">
        <w:t xml:space="preserve"> of</w:t>
      </w:r>
      <w:r w:rsidR="00ED7F4C" w:rsidRPr="00CD48A8">
        <w:t xml:space="preserve"> </w:t>
      </w:r>
      <w:r w:rsidR="009C7E53" w:rsidRPr="00CD48A8">
        <w:t xml:space="preserve">the </w:t>
      </w:r>
      <w:r w:rsidR="00ED7F4C" w:rsidRPr="00CD48A8">
        <w:t xml:space="preserve">anchor </w:t>
      </w:r>
      <w:r w:rsidR="00A9132A" w:rsidRPr="00CD48A8">
        <w:t xml:space="preserve">items </w:t>
      </w:r>
      <w:r w:rsidR="00395291" w:rsidRPr="00CD48A8">
        <w:t xml:space="preserve">are </w:t>
      </w:r>
      <w:r w:rsidR="009B3676" w:rsidRPr="00CD48A8">
        <w:t>in the</w:t>
      </w:r>
      <w:r w:rsidR="00A9132A" w:rsidRPr="00CD48A8">
        <w:t xml:space="preserve"> </w:t>
      </w:r>
      <w:r w:rsidR="009C7E53" w:rsidRPr="00CD48A8">
        <w:t>2020–2021</w:t>
      </w:r>
      <w:r w:rsidR="00395291" w:rsidRPr="00CD48A8">
        <w:t xml:space="preserve"> form. Also, </w:t>
      </w:r>
      <w:r w:rsidR="003C4DA9" w:rsidRPr="00CD48A8">
        <w:t>the content</w:t>
      </w:r>
      <w:r w:rsidR="0057295C" w:rsidRPr="00CD48A8">
        <w:t xml:space="preserve"> </w:t>
      </w:r>
      <w:r w:rsidR="003C4DA9" w:rsidRPr="00CD48A8">
        <w:t>representative</w:t>
      </w:r>
      <w:r w:rsidR="00395291" w:rsidRPr="00CD48A8">
        <w:t xml:space="preserve">ness of </w:t>
      </w:r>
      <w:r w:rsidR="0057295C" w:rsidRPr="00CD48A8">
        <w:t xml:space="preserve">the </w:t>
      </w:r>
      <w:r w:rsidR="003C4DA9" w:rsidRPr="00CD48A8">
        <w:t>anchor</w:t>
      </w:r>
      <w:r w:rsidR="006E528C" w:rsidRPr="00CD48A8">
        <w:t xml:space="preserve"> set </w:t>
      </w:r>
      <w:r w:rsidR="00395291" w:rsidRPr="00CD48A8">
        <w:t>w</w:t>
      </w:r>
      <w:r w:rsidR="0082360B" w:rsidRPr="00CD48A8">
        <w:t>as verified.</w:t>
      </w:r>
    </w:p>
    <w:p w14:paraId="781F46B8" w14:textId="5034BFFF" w:rsidR="00857E06" w:rsidRPr="00CD48A8" w:rsidRDefault="00857E06" w:rsidP="00857E06">
      <w:r w:rsidRPr="00CD48A8">
        <w:t>Several classical linear equating methods</w:t>
      </w:r>
      <w:r w:rsidR="004D0698" w:rsidRPr="00CD48A8">
        <w:t>,</w:t>
      </w:r>
      <w:r w:rsidR="0082360B" w:rsidRPr="00CD48A8">
        <w:t xml:space="preserve"> such as</w:t>
      </w:r>
      <w:r w:rsidR="004D0698" w:rsidRPr="00CD48A8">
        <w:t xml:space="preserve"> Tucker mean equating, Tucker linear equating, Levine mean equating, Levine </w:t>
      </w:r>
      <w:r w:rsidR="00502CD7" w:rsidRPr="00CD48A8">
        <w:t>observe</w:t>
      </w:r>
      <w:r w:rsidR="00FA2097" w:rsidRPr="00CD48A8">
        <w:t>d</w:t>
      </w:r>
      <w:r w:rsidR="00502CD7" w:rsidRPr="00CD48A8">
        <w:t xml:space="preserve"> score </w:t>
      </w:r>
      <w:r w:rsidR="004D0698" w:rsidRPr="00CD48A8">
        <w:t>linear equating, Levine true score linear equating, and</w:t>
      </w:r>
      <w:r w:rsidR="004D0698" w:rsidRPr="00CD48A8" w:rsidDel="00157752">
        <w:t xml:space="preserve"> </w:t>
      </w:r>
      <w:r w:rsidR="004D0698" w:rsidRPr="00CD48A8">
        <w:t>chain linear equating,</w:t>
      </w:r>
      <w:r w:rsidRPr="00CD48A8">
        <w:t xml:space="preserve"> were applied </w:t>
      </w:r>
      <w:r w:rsidR="00CE0E68" w:rsidRPr="00CD48A8">
        <w:t xml:space="preserve">and evaluated </w:t>
      </w:r>
      <w:r w:rsidRPr="00CD48A8">
        <w:t xml:space="preserve">for the high school </w:t>
      </w:r>
      <w:bookmarkStart w:id="1320" w:name="_Hlk93396072"/>
      <w:r w:rsidRPr="00CD48A8">
        <w:t>CSA equating study. Several equating analysis software</w:t>
      </w:r>
      <w:r w:rsidR="00157752" w:rsidRPr="00CD48A8">
        <w:t>,</w:t>
      </w:r>
      <w:r w:rsidRPr="00CD48A8">
        <w:t xml:space="preserve"> such as</w:t>
      </w:r>
      <w:r w:rsidR="00B87059" w:rsidRPr="00CD48A8">
        <w:t xml:space="preserve"> </w:t>
      </w:r>
      <w:r w:rsidR="0074208B" w:rsidRPr="00CD48A8">
        <w:t>the</w:t>
      </w:r>
      <w:r w:rsidR="00B87059" w:rsidRPr="00CD48A8">
        <w:t xml:space="preserve"> </w:t>
      </w:r>
      <w:r w:rsidRPr="00CD48A8">
        <w:t xml:space="preserve">CIPE equating and </w:t>
      </w:r>
      <w:r w:rsidR="0074208B" w:rsidRPr="00CD48A8">
        <w:t>l</w:t>
      </w:r>
      <w:r w:rsidRPr="00CD48A8">
        <w:t>inking program (Kolen &amp; Brennan, 2004</w:t>
      </w:r>
      <w:r w:rsidR="00B34CF3" w:rsidRPr="00CD48A8">
        <w:t>a</w:t>
      </w:r>
      <w:r w:rsidRPr="00CD48A8">
        <w:t xml:space="preserve">) </w:t>
      </w:r>
      <w:r w:rsidR="0074208B" w:rsidRPr="00CD48A8">
        <w:t>and</w:t>
      </w:r>
      <w:r w:rsidRPr="00CD48A8">
        <w:t xml:space="preserve"> a</w:t>
      </w:r>
      <w:r w:rsidR="00157752" w:rsidRPr="00CD48A8">
        <w:t>n</w:t>
      </w:r>
      <w:r w:rsidRPr="00CD48A8">
        <w:t xml:space="preserve"> R package</w:t>
      </w:r>
      <w:r w:rsidR="00E335C1" w:rsidRPr="00CD48A8">
        <w:t>,</w:t>
      </w:r>
      <w:r w:rsidRPr="00CD48A8">
        <w:t xml:space="preserve"> “Equating” (Albano, 2016)</w:t>
      </w:r>
      <w:r w:rsidR="00157752" w:rsidRPr="00CD48A8">
        <w:t>,</w:t>
      </w:r>
      <w:r w:rsidRPr="00CD48A8">
        <w:t xml:space="preserve"> were used for linear equating. All equating results were verified by at least two different </w:t>
      </w:r>
      <w:bookmarkEnd w:id="1320"/>
      <w:r w:rsidRPr="00CD48A8">
        <w:t>equating software for identical results.</w:t>
      </w:r>
    </w:p>
    <w:p w14:paraId="049739CF" w14:textId="64753893" w:rsidR="00857E06" w:rsidRPr="00CD48A8" w:rsidRDefault="00242188" w:rsidP="00857E06">
      <w:r w:rsidRPr="00CD48A8">
        <w:rPr>
          <w:rStyle w:val="Cross-Reference"/>
        </w:rPr>
        <w:fldChar w:fldCharType="begin"/>
      </w:r>
      <w:r w:rsidRPr="00CD48A8">
        <w:rPr>
          <w:rStyle w:val="Cross-Reference"/>
        </w:rPr>
        <w:instrText xml:space="preserve"> REF _Ref93664923 \h  \* MERGEFORMAT </w:instrText>
      </w:r>
      <w:r w:rsidRPr="00CD48A8">
        <w:rPr>
          <w:rStyle w:val="Cross-Reference"/>
        </w:rPr>
      </w:r>
      <w:r w:rsidRPr="00CD48A8">
        <w:rPr>
          <w:rStyle w:val="Cross-Reference"/>
        </w:rPr>
        <w:fldChar w:fldCharType="separate"/>
      </w:r>
      <w:r w:rsidR="0023774A" w:rsidRPr="0023774A">
        <w:rPr>
          <w:rStyle w:val="Cross-Reference"/>
        </w:rPr>
        <w:t>Table 7.C.2</w:t>
      </w:r>
      <w:r w:rsidRPr="00CD48A8">
        <w:rPr>
          <w:rStyle w:val="Cross-Reference"/>
        </w:rPr>
        <w:fldChar w:fldCharType="end"/>
      </w:r>
      <w:r w:rsidR="00857E06" w:rsidRPr="00CD48A8">
        <w:t xml:space="preserve"> and </w:t>
      </w:r>
      <w:r w:rsidRPr="00CD48A8">
        <w:rPr>
          <w:rStyle w:val="Cross-Reference"/>
        </w:rPr>
        <w:fldChar w:fldCharType="begin"/>
      </w:r>
      <w:r w:rsidRPr="00CD48A8">
        <w:rPr>
          <w:rStyle w:val="Cross-Reference"/>
        </w:rPr>
        <w:instrText xml:space="preserve"> REF _Ref93666811 \h  \* MERGEFORMAT </w:instrText>
      </w:r>
      <w:r w:rsidRPr="00CD48A8">
        <w:rPr>
          <w:rStyle w:val="Cross-Reference"/>
        </w:rPr>
      </w:r>
      <w:r w:rsidRPr="00CD48A8">
        <w:rPr>
          <w:rStyle w:val="Cross-Reference"/>
        </w:rPr>
        <w:fldChar w:fldCharType="separate"/>
      </w:r>
      <w:r w:rsidR="001557B0" w:rsidRPr="00203A4B">
        <w:rPr>
          <w:rStyle w:val="Cross-Reference"/>
        </w:rPr>
        <w:t>figure</w:t>
      </w:r>
      <w:r w:rsidR="00203A4B" w:rsidRPr="00203A4B">
        <w:rPr>
          <w:rStyle w:val="Cross-Reference"/>
        </w:rPr>
        <w:t xml:space="preserve"> 7.C.1</w:t>
      </w:r>
      <w:r w:rsidRPr="00CD48A8">
        <w:rPr>
          <w:rStyle w:val="Cross-Reference"/>
        </w:rPr>
        <w:fldChar w:fldCharType="end"/>
      </w:r>
      <w:r w:rsidR="00857E06" w:rsidRPr="00CD48A8">
        <w:t xml:space="preserve"> </w:t>
      </w:r>
      <w:r w:rsidR="00C45D9E" w:rsidRPr="00CD48A8">
        <w:t>summarize</w:t>
      </w:r>
      <w:r w:rsidR="00857E06" w:rsidRPr="00CD48A8">
        <w:t xml:space="preserve"> the standard error</w:t>
      </w:r>
      <w:r w:rsidR="00C45D9E" w:rsidRPr="00CD48A8">
        <w:t>s</w:t>
      </w:r>
      <w:r w:rsidR="00857E06" w:rsidRPr="00CD48A8">
        <w:t xml:space="preserve"> of equating</w:t>
      </w:r>
      <w:r w:rsidR="00EE1058" w:rsidRPr="00CD48A8">
        <w:t xml:space="preserve"> </w:t>
      </w:r>
      <w:r w:rsidR="008D50E2" w:rsidRPr="00CD48A8">
        <w:t>fo</w:t>
      </w:r>
      <w:r w:rsidR="00946FAE" w:rsidRPr="00CD48A8">
        <w:t xml:space="preserve">r </w:t>
      </w:r>
      <w:r w:rsidR="00636ACE" w:rsidRPr="00CD48A8">
        <w:t xml:space="preserve">the </w:t>
      </w:r>
      <w:r w:rsidR="00C45D9E" w:rsidRPr="00CD48A8">
        <w:t xml:space="preserve">selected </w:t>
      </w:r>
      <w:r w:rsidR="00636ACE" w:rsidRPr="00CD48A8">
        <w:t>equating functions</w:t>
      </w:r>
      <w:r w:rsidR="00857E06" w:rsidRPr="00CD48A8">
        <w:t xml:space="preserve">. </w:t>
      </w:r>
      <w:r w:rsidR="00667C27" w:rsidRPr="00CD48A8">
        <w:t xml:space="preserve">The standard errors of equating were derived using Bootstrap methods with 100 replications. The standard errors of equating are the </w:t>
      </w:r>
      <w:r w:rsidR="00732091" w:rsidRPr="00CD48A8">
        <w:t>SD</w:t>
      </w:r>
      <w:r w:rsidR="00667C27" w:rsidRPr="00CD48A8">
        <w:t xml:space="preserve">s of the obtained equated scores </w:t>
      </w:r>
      <w:r w:rsidR="000075AF" w:rsidRPr="00CD48A8">
        <w:t xml:space="preserve">over </w:t>
      </w:r>
      <w:r w:rsidR="00667C27" w:rsidRPr="00CD48A8">
        <w:t xml:space="preserve">the </w:t>
      </w:r>
      <w:r w:rsidR="00C80845" w:rsidRPr="00CD48A8">
        <w:t xml:space="preserve">100 </w:t>
      </w:r>
      <w:r w:rsidR="00667C27" w:rsidRPr="00CD48A8">
        <w:t>bootstrap samples.</w:t>
      </w:r>
    </w:p>
    <w:p w14:paraId="28CB9512" w14:textId="62F57514" w:rsidR="00E04739" w:rsidRPr="00CD48A8" w:rsidRDefault="00E04739" w:rsidP="00FB33EE">
      <w:pPr>
        <w:pStyle w:val="Heading4"/>
      </w:pPr>
      <w:bookmarkStart w:id="1321" w:name="_Toc102976369"/>
      <w:r w:rsidRPr="00CD48A8">
        <w:t xml:space="preserve">Evaluation of </w:t>
      </w:r>
      <w:r w:rsidR="00FE3629" w:rsidRPr="00CD48A8">
        <w:t>the Classical E</w:t>
      </w:r>
      <w:r w:rsidRPr="00CD48A8">
        <w:t xml:space="preserve">quating </w:t>
      </w:r>
      <w:r w:rsidR="00FE3629" w:rsidRPr="00CD48A8">
        <w:t>R</w:t>
      </w:r>
      <w:r w:rsidRPr="00CD48A8">
        <w:t>esults</w:t>
      </w:r>
      <w:bookmarkEnd w:id="1321"/>
    </w:p>
    <w:p w14:paraId="3B170921" w14:textId="21DE49E3" w:rsidR="00E335C1" w:rsidRPr="00CD48A8" w:rsidRDefault="005E3BD6" w:rsidP="00FE3629">
      <w:r w:rsidRPr="00CD48A8">
        <w:t>Several procedures</w:t>
      </w:r>
      <w:r w:rsidR="00FC7F7D" w:rsidRPr="00CD48A8">
        <w:t xml:space="preserve"> </w:t>
      </w:r>
      <w:r w:rsidR="00F30D5E" w:rsidRPr="00CD48A8">
        <w:t xml:space="preserve">were </w:t>
      </w:r>
      <w:r w:rsidR="009C7E53" w:rsidRPr="00CD48A8">
        <w:t>used</w:t>
      </w:r>
      <w:r w:rsidR="00F30D5E" w:rsidRPr="00CD48A8">
        <w:t xml:space="preserve"> to ev</w:t>
      </w:r>
      <w:r w:rsidR="00B4711C" w:rsidRPr="00CD48A8">
        <w:t>aluate</w:t>
      </w:r>
      <w:r w:rsidR="00C31C67" w:rsidRPr="00CD48A8">
        <w:t xml:space="preserve"> the classical linear</w:t>
      </w:r>
      <w:r w:rsidR="00B4711C" w:rsidRPr="00CD48A8">
        <w:t xml:space="preserve"> equating results and </w:t>
      </w:r>
      <w:r w:rsidR="00495E06" w:rsidRPr="00CD48A8">
        <w:t xml:space="preserve">select </w:t>
      </w:r>
      <w:r w:rsidR="00B4711C" w:rsidRPr="00CD48A8">
        <w:t xml:space="preserve">the most robust procedure. </w:t>
      </w:r>
      <w:r w:rsidR="001A45C3" w:rsidRPr="00CD48A8">
        <w:t xml:space="preserve">First, </w:t>
      </w:r>
      <w:r w:rsidR="00B50B8C" w:rsidRPr="00CD48A8">
        <w:t>consisten</w:t>
      </w:r>
      <w:r w:rsidR="008D10F1" w:rsidRPr="00CD48A8">
        <w:t>cy</w:t>
      </w:r>
      <w:r w:rsidR="00B50B8C" w:rsidRPr="00CD48A8">
        <w:t xml:space="preserve"> check</w:t>
      </w:r>
      <w:r w:rsidR="00363132" w:rsidRPr="00CD48A8">
        <w:t>s</w:t>
      </w:r>
      <w:r w:rsidR="00B50B8C" w:rsidRPr="00CD48A8">
        <w:t xml:space="preserve"> </w:t>
      </w:r>
      <w:r w:rsidR="00D335E3" w:rsidRPr="00CD48A8">
        <w:t>between</w:t>
      </w:r>
      <w:r w:rsidR="00B50B8C" w:rsidRPr="00CD48A8">
        <w:t xml:space="preserve"> current </w:t>
      </w:r>
      <w:r w:rsidR="00AC4894" w:rsidRPr="00CD48A8">
        <w:t xml:space="preserve">results </w:t>
      </w:r>
      <w:r w:rsidR="00D335E3" w:rsidRPr="00CD48A8">
        <w:t>and</w:t>
      </w:r>
      <w:r w:rsidR="00AC4894" w:rsidRPr="00CD48A8">
        <w:t xml:space="preserve"> the 2018</w:t>
      </w:r>
      <w:r w:rsidR="007678C4" w:rsidRPr="00CD48A8">
        <w:t>–</w:t>
      </w:r>
      <w:r w:rsidR="008B7527" w:rsidRPr="00CD48A8">
        <w:t>‍</w:t>
      </w:r>
      <w:r w:rsidR="00662E5E" w:rsidRPr="00CD48A8">
        <w:t>20</w:t>
      </w:r>
      <w:r w:rsidR="00AC4894" w:rsidRPr="00CD48A8">
        <w:t>19 results</w:t>
      </w:r>
      <w:r w:rsidR="00D335E3" w:rsidRPr="00CD48A8">
        <w:t xml:space="preserve"> were conducted</w:t>
      </w:r>
      <w:r w:rsidR="00FB74DF" w:rsidRPr="00CD48A8">
        <w:t xml:space="preserve">. </w:t>
      </w:r>
      <w:r w:rsidR="00A30192" w:rsidRPr="00CD48A8">
        <w:t>In particular, the raw score thresholds for the reporting</w:t>
      </w:r>
      <w:r w:rsidR="00112658" w:rsidRPr="00CD48A8">
        <w:t xml:space="preserve"> score</w:t>
      </w:r>
      <w:r w:rsidR="00A30192" w:rsidRPr="00CD48A8">
        <w:t xml:space="preserve"> range</w:t>
      </w:r>
      <w:r w:rsidR="00251E25" w:rsidRPr="00CD48A8">
        <w:t xml:space="preserve">s </w:t>
      </w:r>
      <w:r w:rsidR="00E758C6" w:rsidRPr="00CD48A8">
        <w:t xml:space="preserve">as well as </w:t>
      </w:r>
      <w:r w:rsidR="00902808" w:rsidRPr="00CD48A8">
        <w:t>the percentage</w:t>
      </w:r>
      <w:r w:rsidR="008D10F1" w:rsidRPr="00CD48A8">
        <w:t>s</w:t>
      </w:r>
      <w:r w:rsidR="00902808" w:rsidRPr="00CD48A8">
        <w:t xml:space="preserve"> of students in </w:t>
      </w:r>
      <w:r w:rsidR="00112658" w:rsidRPr="00CD48A8">
        <w:t>each</w:t>
      </w:r>
      <w:r w:rsidR="00E758C6" w:rsidRPr="00CD48A8">
        <w:t xml:space="preserve"> </w:t>
      </w:r>
      <w:r w:rsidR="00902808" w:rsidRPr="00CD48A8">
        <w:t>reporting</w:t>
      </w:r>
      <w:r w:rsidR="00112658" w:rsidRPr="00CD48A8">
        <w:t xml:space="preserve"> score</w:t>
      </w:r>
      <w:r w:rsidR="00902808" w:rsidRPr="00CD48A8">
        <w:t xml:space="preserve"> range</w:t>
      </w:r>
      <w:r w:rsidR="00112658" w:rsidRPr="00CD48A8">
        <w:t xml:space="preserve"> over the two years</w:t>
      </w:r>
      <w:r w:rsidR="00902808" w:rsidRPr="00CD48A8">
        <w:t xml:space="preserve"> </w:t>
      </w:r>
      <w:r w:rsidR="00251E25" w:rsidRPr="00CD48A8">
        <w:t xml:space="preserve">were compared. </w:t>
      </w:r>
      <w:r w:rsidR="00FA15BF" w:rsidRPr="00CD48A8">
        <w:t>Results show</w:t>
      </w:r>
      <w:r w:rsidR="00363132" w:rsidRPr="00CD48A8">
        <w:t>ed</w:t>
      </w:r>
      <w:r w:rsidR="00FA15BF" w:rsidRPr="00CD48A8">
        <w:t xml:space="preserve"> that </w:t>
      </w:r>
      <w:r w:rsidR="00E335C1" w:rsidRPr="00CD48A8">
        <w:t xml:space="preserve">the </w:t>
      </w:r>
      <w:r w:rsidR="00FA15BF" w:rsidRPr="00CD48A8">
        <w:t xml:space="preserve">Tucker equating methods adequately adjusted the form </w:t>
      </w:r>
      <w:r w:rsidR="007D11B0" w:rsidRPr="00CD48A8">
        <w:t>difficulty and produced reasonable</w:t>
      </w:r>
      <w:r w:rsidR="008D10F1" w:rsidRPr="00CD48A8">
        <w:t xml:space="preserve"> and consistent </w:t>
      </w:r>
      <w:r w:rsidR="007D11B0" w:rsidRPr="00CD48A8">
        <w:t>equating results</w:t>
      </w:r>
      <w:r w:rsidR="00D50F12" w:rsidRPr="00CD48A8">
        <w:t xml:space="preserve"> over</w:t>
      </w:r>
      <w:r w:rsidRPr="00CD48A8">
        <w:t xml:space="preserve"> the two</w:t>
      </w:r>
      <w:r w:rsidR="00D50F12" w:rsidRPr="00CD48A8">
        <w:t xml:space="preserve"> years</w:t>
      </w:r>
      <w:r w:rsidR="007D11B0" w:rsidRPr="00CD48A8">
        <w:t xml:space="preserve">. </w:t>
      </w:r>
    </w:p>
    <w:p w14:paraId="782DA1F2" w14:textId="621F7DE0" w:rsidR="00FE3629" w:rsidRPr="00CD48A8" w:rsidRDefault="07C7F757" w:rsidP="00FE3629">
      <w:pPr>
        <w:rPr>
          <w:strike/>
        </w:rPr>
      </w:pPr>
      <w:r w:rsidRPr="00CD48A8">
        <w:t>Second</w:t>
      </w:r>
      <w:r w:rsidR="56B49F97" w:rsidRPr="00CD48A8">
        <w:t xml:space="preserve">, </w:t>
      </w:r>
      <w:r w:rsidR="061D3932" w:rsidRPr="00CD48A8">
        <w:t>the standard errors of equating</w:t>
      </w:r>
      <w:r w:rsidR="1859FC1A" w:rsidRPr="00CD48A8">
        <w:t xml:space="preserve"> were evaluated</w:t>
      </w:r>
      <w:r w:rsidR="061D3932" w:rsidRPr="00CD48A8">
        <w:t xml:space="preserve">. </w:t>
      </w:r>
      <w:r w:rsidR="66FFFF5E" w:rsidRPr="00CD48A8">
        <w:t xml:space="preserve">The </w:t>
      </w:r>
      <w:r w:rsidR="6928066E" w:rsidRPr="00CD48A8">
        <w:t xml:space="preserve">mean equating </w:t>
      </w:r>
      <w:r w:rsidR="1140DCF1" w:rsidRPr="00CD48A8">
        <w:t>functions</w:t>
      </w:r>
      <w:r w:rsidR="6928066E" w:rsidRPr="00CD48A8">
        <w:t xml:space="preserve"> </w:t>
      </w:r>
      <w:r w:rsidR="7194079A" w:rsidRPr="00CD48A8">
        <w:t>showed</w:t>
      </w:r>
      <w:r w:rsidR="6928066E" w:rsidRPr="00CD48A8">
        <w:t xml:space="preserve"> </w:t>
      </w:r>
      <w:r w:rsidR="66FFFF5E" w:rsidRPr="00CD48A8">
        <w:t xml:space="preserve">lower standard errors </w:t>
      </w:r>
      <w:r w:rsidR="4AF522C3" w:rsidRPr="00CD48A8">
        <w:t>across all equating functions</w:t>
      </w:r>
      <w:r w:rsidR="003A4541" w:rsidRPr="00CD48A8">
        <w:t>,</w:t>
      </w:r>
      <w:r w:rsidR="009F15CA" w:rsidRPr="00CD48A8">
        <w:t xml:space="preserve"> as </w:t>
      </w:r>
      <w:r w:rsidR="003A4541" w:rsidRPr="00CD48A8">
        <w:t xml:space="preserve">presented in </w:t>
      </w:r>
      <w:r w:rsidR="00F94DDA" w:rsidRPr="00CD48A8">
        <w:rPr>
          <w:rStyle w:val="Cross-Reference"/>
          <w:highlight w:val="yellow"/>
        </w:rPr>
        <w:fldChar w:fldCharType="begin"/>
      </w:r>
      <w:r w:rsidR="00F94DDA" w:rsidRPr="00CD48A8">
        <w:rPr>
          <w:rStyle w:val="Cross-Reference"/>
        </w:rPr>
        <w:instrText xml:space="preserve"> REF _Ref93666811 \h </w:instrText>
      </w:r>
      <w:r w:rsidR="00F94DDA" w:rsidRPr="00CD48A8">
        <w:rPr>
          <w:rStyle w:val="Cross-Reference"/>
          <w:highlight w:val="yellow"/>
        </w:rPr>
        <w:instrText xml:space="preserve"> \* MERGEFORMAT </w:instrText>
      </w:r>
      <w:r w:rsidR="00F94DDA" w:rsidRPr="00CD48A8">
        <w:rPr>
          <w:rStyle w:val="Cross-Reference"/>
          <w:highlight w:val="yellow"/>
        </w:rPr>
      </w:r>
      <w:r w:rsidR="00F94DDA" w:rsidRPr="00CD48A8">
        <w:rPr>
          <w:rStyle w:val="Cross-Reference"/>
          <w:highlight w:val="yellow"/>
        </w:rPr>
        <w:fldChar w:fldCharType="separate"/>
      </w:r>
      <w:r w:rsidR="001557B0" w:rsidRPr="00203A4B">
        <w:rPr>
          <w:rStyle w:val="Cross-Reference"/>
        </w:rPr>
        <w:t>figure</w:t>
      </w:r>
      <w:r w:rsidR="00203A4B" w:rsidRPr="00203A4B">
        <w:rPr>
          <w:rStyle w:val="Cross-Reference"/>
        </w:rPr>
        <w:t xml:space="preserve"> 7.C.1</w:t>
      </w:r>
      <w:r w:rsidR="00F94DDA" w:rsidRPr="00CD48A8">
        <w:rPr>
          <w:rStyle w:val="Cross-Reference"/>
          <w:highlight w:val="yellow"/>
        </w:rPr>
        <w:fldChar w:fldCharType="end"/>
      </w:r>
      <w:r w:rsidR="4AF522C3" w:rsidRPr="00CD48A8">
        <w:t xml:space="preserve">. </w:t>
      </w:r>
      <w:r w:rsidR="00663F20" w:rsidRPr="00CD48A8">
        <w:t xml:space="preserve">Although </w:t>
      </w:r>
      <w:r w:rsidR="00DB5E2C" w:rsidRPr="00CD48A8">
        <w:t>the</w:t>
      </w:r>
      <w:r w:rsidR="00663F20" w:rsidRPr="00CD48A8">
        <w:t xml:space="preserve"> </w:t>
      </w:r>
      <w:r w:rsidR="00D70322" w:rsidRPr="00CD48A8">
        <w:t>Tucker mean standard error and</w:t>
      </w:r>
      <w:r w:rsidR="0046308F" w:rsidRPr="00CD48A8">
        <w:t xml:space="preserve"> Levine mean standard error were similar, </w:t>
      </w:r>
      <w:r w:rsidR="00DB5E2C" w:rsidRPr="00CD48A8">
        <w:t xml:space="preserve">the </w:t>
      </w:r>
      <w:r w:rsidR="001646C3" w:rsidRPr="00CD48A8">
        <w:t>Tucker mean equating process showed better results in the consistency checks.</w:t>
      </w:r>
      <w:r w:rsidR="00D70322" w:rsidRPr="00CD48A8">
        <w:t xml:space="preserve"> </w:t>
      </w:r>
      <w:r w:rsidR="027DCCE9" w:rsidRPr="00CD48A8">
        <w:t>Therefore</w:t>
      </w:r>
      <w:r w:rsidR="4A6D71EF" w:rsidRPr="00CD48A8">
        <w:t>,</w:t>
      </w:r>
      <w:r w:rsidR="7070D6FD" w:rsidRPr="00CD48A8">
        <w:t xml:space="preserve"> the</w:t>
      </w:r>
      <w:r w:rsidR="4A6D71EF" w:rsidRPr="00CD48A8">
        <w:t xml:space="preserve"> Tucker mean equating method was </w:t>
      </w:r>
      <w:r w:rsidR="7194079A" w:rsidRPr="00CD48A8">
        <w:t xml:space="preserve">selected for use to report the scores for high school test takers </w:t>
      </w:r>
      <w:r w:rsidR="7070D6FD" w:rsidRPr="00CD48A8">
        <w:t>because of</w:t>
      </w:r>
      <w:r w:rsidR="7194079A" w:rsidRPr="00CD48A8">
        <w:t xml:space="preserve"> its robustness</w:t>
      </w:r>
      <w:r w:rsidR="1CD796BC" w:rsidRPr="00CD48A8">
        <w:t xml:space="preserve"> with small sample size</w:t>
      </w:r>
      <w:r w:rsidR="7070D6FD" w:rsidRPr="00CD48A8">
        <w:t>s</w:t>
      </w:r>
      <w:r w:rsidR="1CD796BC" w:rsidRPr="00CD48A8">
        <w:t>.</w:t>
      </w:r>
      <w:r w:rsidR="6FBA885D" w:rsidRPr="00CD48A8">
        <w:rPr>
          <w:strike/>
        </w:rPr>
        <w:t xml:space="preserve"> </w:t>
      </w:r>
    </w:p>
    <w:p w14:paraId="11F1BECB" w14:textId="6CCC6167" w:rsidR="000219DE" w:rsidRPr="00CD48A8" w:rsidRDefault="003824C1" w:rsidP="006F085F">
      <w:pPr>
        <w:pStyle w:val="Heading3"/>
      </w:pPr>
      <w:bookmarkStart w:id="1322" w:name="_Toc92714224"/>
      <w:bookmarkStart w:id="1323" w:name="_Response_Time_Analyses"/>
      <w:bookmarkStart w:id="1324" w:name="_Toc93411976"/>
      <w:bookmarkStart w:id="1325" w:name="_Toc102976370"/>
      <w:bookmarkEnd w:id="1322"/>
      <w:bookmarkEnd w:id="1323"/>
      <w:r w:rsidRPr="00CD48A8">
        <w:t xml:space="preserve">Testing </w:t>
      </w:r>
      <w:r w:rsidR="000219DE" w:rsidRPr="00CD48A8">
        <w:t>Time Analyses</w:t>
      </w:r>
      <w:bookmarkEnd w:id="1324"/>
      <w:bookmarkEnd w:id="1325"/>
    </w:p>
    <w:p w14:paraId="41AC1BEC" w14:textId="77777777" w:rsidR="00122ACA" w:rsidRPr="00CD48A8" w:rsidRDefault="00122ACA" w:rsidP="00122ACA">
      <w:r w:rsidRPr="00CD48A8">
        <w:t>The length of time it takes students to complete an assessment is recorded and analyzed to build a profile describing what a typical testing event looks like for each grade-level assessment. In addition, variability in testing time is investigated to determine whether a student’s testing time should be viewed as unusual or irregular for further investigation. It should be noted that the CSA tests are untimed.</w:t>
      </w:r>
    </w:p>
    <w:p w14:paraId="02B801EF" w14:textId="77777777" w:rsidR="00122ACA" w:rsidRPr="00CD48A8" w:rsidRDefault="00122ACA" w:rsidP="00122ACA">
      <w:r w:rsidRPr="00CD48A8">
        <w:t>In these analyses, all students who completed testing with a valid reporting scale score are included. The testing population is partitioned into performance quartiles based on all operational items. The descriptive statistics—for example, the number of students, mean, SD, minimum and maximum, percentiles—of the time required to complete the total test are computed for each of the four performance quartile groups for each grade level (i.e., grades three through eight and the high school grade levels).</w:t>
      </w:r>
    </w:p>
    <w:p w14:paraId="369880B1" w14:textId="6311E10C" w:rsidR="00677C23" w:rsidRPr="00CD48A8" w:rsidRDefault="00F96A97" w:rsidP="00677C23">
      <w:hyperlink w:anchor="_Appendix_7.D:_Response" w:history="1">
        <w:r w:rsidR="00677C23" w:rsidRPr="00CD48A8">
          <w:rPr>
            <w:rStyle w:val="Hyperlink"/>
          </w:rPr>
          <w:t>Appendix 7.</w:t>
        </w:r>
        <w:r w:rsidR="0004083E" w:rsidRPr="00CD48A8">
          <w:rPr>
            <w:rStyle w:val="Hyperlink"/>
          </w:rPr>
          <w:t>D</w:t>
        </w:r>
      </w:hyperlink>
      <w:r w:rsidR="00677C23" w:rsidRPr="00CD48A8">
        <w:t xml:space="preserve"> summarizes</w:t>
      </w:r>
      <w:r w:rsidR="00872CBD" w:rsidRPr="00CD48A8">
        <w:t xml:space="preserve"> the</w:t>
      </w:r>
      <w:r w:rsidR="00677C23" w:rsidRPr="00CD48A8">
        <w:t xml:space="preserve"> results of </w:t>
      </w:r>
      <w:r w:rsidR="00872CBD" w:rsidRPr="00CD48A8">
        <w:t xml:space="preserve">the </w:t>
      </w:r>
      <w:r w:rsidR="00677C23" w:rsidRPr="00CD48A8">
        <w:t xml:space="preserve">testing time analysis. </w:t>
      </w:r>
      <w:r w:rsidR="00003EBE" w:rsidRPr="00CD48A8">
        <w:rPr>
          <w:rStyle w:val="Cross-Reference"/>
        </w:rPr>
        <w:fldChar w:fldCharType="begin"/>
      </w:r>
      <w:r w:rsidR="00003EBE" w:rsidRPr="00CD48A8">
        <w:rPr>
          <w:rStyle w:val="Cross-Reference"/>
        </w:rPr>
        <w:instrText xml:space="preserve"> REF _Ref102724183 \h  \* MERGEFORMAT </w:instrText>
      </w:r>
      <w:r w:rsidR="00003EBE" w:rsidRPr="00CD48A8">
        <w:rPr>
          <w:rStyle w:val="Cross-Reference"/>
        </w:rPr>
      </w:r>
      <w:r w:rsidR="00003EBE" w:rsidRPr="00CD48A8">
        <w:rPr>
          <w:rStyle w:val="Cross-Reference"/>
        </w:rPr>
        <w:fldChar w:fldCharType="separate"/>
      </w:r>
      <w:r w:rsidR="0023774A" w:rsidRPr="0023774A">
        <w:rPr>
          <w:rStyle w:val="Cross-Reference"/>
        </w:rPr>
        <w:t>Table 7.D.1</w:t>
      </w:r>
      <w:r w:rsidR="00003EBE" w:rsidRPr="00CD48A8">
        <w:rPr>
          <w:rStyle w:val="Cross-Reference"/>
        </w:rPr>
        <w:fldChar w:fldCharType="end"/>
      </w:r>
      <w:r w:rsidR="00677C23" w:rsidRPr="00CD48A8">
        <w:t xml:space="preserve"> through </w:t>
      </w:r>
      <w:r w:rsidR="00003EBE" w:rsidRPr="002160E9">
        <w:rPr>
          <w:rStyle w:val="Cross-Reference"/>
        </w:rPr>
        <w:fldChar w:fldCharType="begin"/>
      </w:r>
      <w:r w:rsidR="00003EBE" w:rsidRPr="002160E9">
        <w:rPr>
          <w:rStyle w:val="Cross-Reference"/>
        </w:rPr>
        <w:instrText xml:space="preserve"> REF _Ref102724191 \h  \* MERGEFORMAT </w:instrText>
      </w:r>
      <w:r w:rsidR="00003EBE" w:rsidRPr="002160E9">
        <w:rPr>
          <w:rStyle w:val="Cross-Reference"/>
        </w:rPr>
      </w:r>
      <w:r w:rsidR="00003EBE" w:rsidRPr="002160E9">
        <w:rPr>
          <w:rStyle w:val="Cross-Reference"/>
        </w:rPr>
        <w:fldChar w:fldCharType="separate"/>
      </w:r>
      <w:r w:rsidR="001557B0" w:rsidRPr="002160E9">
        <w:rPr>
          <w:rStyle w:val="Cross-Reference"/>
        </w:rPr>
        <w:t>table</w:t>
      </w:r>
      <w:r w:rsidR="002160E9" w:rsidRPr="002160E9">
        <w:rPr>
          <w:rStyle w:val="Cross-Reference"/>
        </w:rPr>
        <w:t> 7.D.7</w:t>
      </w:r>
      <w:r w:rsidR="00003EBE" w:rsidRPr="002160E9">
        <w:rPr>
          <w:rStyle w:val="Cross-Reference"/>
        </w:rPr>
        <w:fldChar w:fldCharType="end"/>
      </w:r>
      <w:r w:rsidR="00677C23" w:rsidRPr="00CD48A8">
        <w:t xml:space="preserve"> provide descriptive statistics of total testing time for the full student population at each ability level for each grade level. </w:t>
      </w:r>
      <w:r w:rsidR="000E594A" w:rsidRPr="00CD48A8">
        <w:t>The four qua</w:t>
      </w:r>
      <w:r w:rsidR="00600CEF" w:rsidRPr="00CD48A8">
        <w:t>rtile</w:t>
      </w:r>
      <w:r w:rsidR="00CD3823" w:rsidRPr="00CD48A8">
        <w:t>s</w:t>
      </w:r>
      <w:r w:rsidR="00996128" w:rsidRPr="00CD48A8">
        <w:t>,</w:t>
      </w:r>
      <w:r w:rsidR="00CD3823" w:rsidRPr="00CD48A8">
        <w:t xml:space="preserve"> Q1 through Q4</w:t>
      </w:r>
      <w:r w:rsidR="00996128" w:rsidRPr="00CD48A8">
        <w:t>,</w:t>
      </w:r>
      <w:r w:rsidR="00CD3823" w:rsidRPr="00CD48A8">
        <w:t xml:space="preserve"> are represented by </w:t>
      </w:r>
      <w:r w:rsidR="00EE1A6E" w:rsidRPr="00CD48A8">
        <w:t>four</w:t>
      </w:r>
      <w:r w:rsidR="00CD3823" w:rsidRPr="00CD48A8">
        <w:t xml:space="preserve"> raw score interval</w:t>
      </w:r>
      <w:r w:rsidR="00872CBD" w:rsidRPr="00CD48A8">
        <w:t>s</w:t>
      </w:r>
      <w:r w:rsidR="00CD3823" w:rsidRPr="00CD48A8">
        <w:t xml:space="preserve">. </w:t>
      </w:r>
      <w:r w:rsidR="00677C23" w:rsidRPr="00CD48A8">
        <w:t xml:space="preserve">The unit of testing time is in minutes; for example, in </w:t>
      </w:r>
      <w:r w:rsidR="00003EBE" w:rsidRPr="00CD48A8">
        <w:rPr>
          <w:rStyle w:val="Cross-Reference"/>
        </w:rPr>
        <w:fldChar w:fldCharType="begin"/>
      </w:r>
      <w:r w:rsidR="00003EBE" w:rsidRPr="00CD48A8">
        <w:rPr>
          <w:rStyle w:val="Cross-Reference"/>
        </w:rPr>
        <w:instrText xml:space="preserve"> REF _Ref102724183 \h  \* MERGEFORMAT </w:instrText>
      </w:r>
      <w:r w:rsidR="00003EBE" w:rsidRPr="00CD48A8">
        <w:rPr>
          <w:rStyle w:val="Cross-Reference"/>
        </w:rPr>
      </w:r>
      <w:r w:rsidR="00003EBE" w:rsidRPr="00CD48A8">
        <w:rPr>
          <w:rStyle w:val="Cross-Reference"/>
        </w:rPr>
        <w:fldChar w:fldCharType="separate"/>
      </w:r>
      <w:r w:rsidR="0023774A" w:rsidRPr="0023774A">
        <w:rPr>
          <w:rStyle w:val="Cross-Reference"/>
        </w:rPr>
        <w:t>Table 7.D.1</w:t>
      </w:r>
      <w:r w:rsidR="00003EBE" w:rsidRPr="00CD48A8">
        <w:rPr>
          <w:rStyle w:val="Cross-Reference"/>
        </w:rPr>
        <w:fldChar w:fldCharType="end"/>
      </w:r>
      <w:r w:rsidR="00677C23" w:rsidRPr="00CD48A8">
        <w:t xml:space="preserve">, the median (i.e., 50th percentile) of the testing time is </w:t>
      </w:r>
      <w:r w:rsidR="00185DF5" w:rsidRPr="00CD48A8">
        <w:t>44.24</w:t>
      </w:r>
      <w:r w:rsidR="00677C23" w:rsidRPr="00CD48A8">
        <w:t xml:space="preserve"> minutes for the grade three, Q1 </w:t>
      </w:r>
      <w:r w:rsidR="002D4F27" w:rsidRPr="00CD48A8">
        <w:t>(raw score interval 0</w:t>
      </w:r>
      <w:r w:rsidR="00731177" w:rsidRPr="00CD48A8">
        <w:t>–</w:t>
      </w:r>
      <w:r w:rsidR="002D4F27" w:rsidRPr="00CD48A8">
        <w:t>18)</w:t>
      </w:r>
      <w:r w:rsidR="00677C23" w:rsidRPr="00CD48A8">
        <w:t xml:space="preserve"> group of students who took the </w:t>
      </w:r>
      <w:r w:rsidR="003F4D14" w:rsidRPr="00CD48A8">
        <w:t>general</w:t>
      </w:r>
      <w:r w:rsidR="00677C23" w:rsidRPr="00CD48A8">
        <w:t xml:space="preserve"> form.</w:t>
      </w:r>
    </w:p>
    <w:p w14:paraId="682ECF17" w14:textId="1513E19D" w:rsidR="00122ACA" w:rsidRPr="00CD48A8" w:rsidRDefault="001C0FFB" w:rsidP="00122ACA">
      <w:r w:rsidRPr="00CD48A8">
        <w:t>In general</w:t>
      </w:r>
      <w:r w:rsidR="00677C23" w:rsidRPr="00CD48A8">
        <w:t xml:space="preserve">, students </w:t>
      </w:r>
      <w:r w:rsidR="001D2D1E" w:rsidRPr="00CD48A8">
        <w:t xml:space="preserve">who took the </w:t>
      </w:r>
      <w:r w:rsidR="003F4D14" w:rsidRPr="00CD48A8">
        <w:t>general</w:t>
      </w:r>
      <w:r w:rsidR="001D2D1E" w:rsidRPr="00CD48A8">
        <w:t xml:space="preserve"> forms </w:t>
      </w:r>
      <w:r w:rsidR="00677C23" w:rsidRPr="00CD48A8">
        <w:t>at the lowest quartile level (Q1)</w:t>
      </w:r>
      <w:r w:rsidR="00EE1A6E" w:rsidRPr="00CD48A8">
        <w:t>, the lowest raw score interval</w:t>
      </w:r>
      <w:r w:rsidR="00634EAE" w:rsidRPr="00CD48A8">
        <w:t>,</w:t>
      </w:r>
      <w:r w:rsidR="00677C23" w:rsidRPr="00CD48A8">
        <w:t xml:space="preserve"> have shorter testing times than students in the other quartile groups. The median total testing time generally increases as the quartile level increases from the first quartile to the last quartile (Q4), </w:t>
      </w:r>
      <w:r w:rsidR="00634EAE" w:rsidRPr="00CD48A8">
        <w:t xml:space="preserve">the highest raw score interval, </w:t>
      </w:r>
      <w:r w:rsidR="00677C23" w:rsidRPr="00CD48A8">
        <w:t>meaning that the students who performed better on the CSA tended to spend more time on the test.</w:t>
      </w:r>
    </w:p>
    <w:p w14:paraId="644BE39C" w14:textId="0A00CE84" w:rsidR="000219DE" w:rsidRPr="00CD48A8" w:rsidRDefault="000219DE" w:rsidP="006F085F">
      <w:pPr>
        <w:pStyle w:val="Heading3"/>
      </w:pPr>
      <w:bookmarkStart w:id="1326" w:name="_Reliability_Analyses"/>
      <w:bookmarkStart w:id="1327" w:name="_Toc93411977"/>
      <w:bookmarkStart w:id="1328" w:name="_Toc102976371"/>
      <w:bookmarkEnd w:id="1326"/>
      <w:r w:rsidRPr="00CD48A8">
        <w:t>Reliability Analyses</w:t>
      </w:r>
      <w:bookmarkEnd w:id="1327"/>
      <w:bookmarkEnd w:id="1328"/>
    </w:p>
    <w:p w14:paraId="50812A5E" w14:textId="77777777" w:rsidR="000421EC" w:rsidRPr="00CD48A8" w:rsidRDefault="000421EC" w:rsidP="000421EC">
      <w:r w:rsidRPr="00CD48A8">
        <w:t>Reliability is the extent to which differences in test scores reflect true differences in the knowledge, ability, or skill being tested rather than fluctuations due to measurement error. Thus, reliability is the consistency of scores across conditions that do not differ systematically and only contain random measurement errors. In statistical terms, the variance in the distributions of test scores—essentially, the differences among individuals—is due partly to real differences in the knowledge, skill, or ability being tested (true variance) and due partly to measurement error inherent in the measurement process (error variance). The reliability coefficient is an estimate of the proportion of the total variance that is true variance.</w:t>
      </w:r>
    </w:p>
    <w:p w14:paraId="4B25C206" w14:textId="00DDF0AD" w:rsidR="00122ACA" w:rsidRPr="00CD48A8" w:rsidRDefault="00122ACA" w:rsidP="00122ACA">
      <w:r w:rsidRPr="00CD48A8">
        <w:t xml:space="preserve">Reliability coefficients range from </w:t>
      </w:r>
      <w:r w:rsidR="007E7954" w:rsidRPr="00CD48A8">
        <w:t xml:space="preserve">0 </w:t>
      </w:r>
      <w:r w:rsidRPr="00CD48A8">
        <w:t xml:space="preserve">to </w:t>
      </w:r>
      <w:r w:rsidR="007E7954" w:rsidRPr="00CD48A8">
        <w:t>1</w:t>
      </w:r>
      <w:r w:rsidRPr="00CD48A8">
        <w:t>. The higher the reliability coefficient for a set of scores, the more likely individuals are to obtain very similar scores upon repeated testing occasions, if the students do not change in their level of the knowledge or skills measured by the test.</w:t>
      </w:r>
    </w:p>
    <w:p w14:paraId="02914137" w14:textId="77777777" w:rsidR="00122ACA" w:rsidRPr="00CD48A8" w:rsidRDefault="00122ACA" w:rsidP="00122ACA">
      <w:r w:rsidRPr="00CD48A8">
        <w:t>The standard error of measurement (SEM) quantifies the amount of inconsistency in the test scores. SEM is the extent to which students’ scores tend to differ from the scores they would receive if the assessment were perfectly reliable. The larger the SEM, the more the students’ scores would tend to vary over repeated testing. Observed scores with large SEM pose a challenge to the valid interpretation of a single test score. For the CSA, reliability and SEM estimates were calculated at the test-form level.</w:t>
      </w:r>
    </w:p>
    <w:p w14:paraId="4ED3814E" w14:textId="4AF662D8" w:rsidR="00122ACA" w:rsidRPr="00CD48A8" w:rsidRDefault="00122ACA" w:rsidP="00122ACA">
      <w:r w:rsidRPr="00CD48A8">
        <w:t>For a typical administration, the CSA also reports the reliability of classification, which is an estimate of the proportion of students who are accurately and consistently classified into score reporting ranges. There are two kinds of classification reliability statistics: decision accuracy and decision consistency. Decision accuracy is the agreement between the classifications actually made and the classifications that would be made if the test scores were perfectly reliable. Decision consistency is the agreement between the classifications that would be made on two test forms.</w:t>
      </w:r>
    </w:p>
    <w:p w14:paraId="05034FFA" w14:textId="1354D356" w:rsidR="000219DE" w:rsidRPr="00CD48A8" w:rsidRDefault="008C34D6" w:rsidP="00FB33EE">
      <w:pPr>
        <w:pStyle w:val="Heading4"/>
      </w:pPr>
      <w:bookmarkStart w:id="1329" w:name="_Toc102976372"/>
      <w:r w:rsidRPr="00CD48A8">
        <w:t>Marginal</w:t>
      </w:r>
      <w:r w:rsidR="000219DE" w:rsidRPr="00CD48A8">
        <w:t xml:space="preserve"> Reliability</w:t>
      </w:r>
      <w:bookmarkEnd w:id="1329"/>
    </w:p>
    <w:p w14:paraId="1506C8E9" w14:textId="1DCE1228" w:rsidR="00122ACA" w:rsidRPr="00CD48A8" w:rsidRDefault="00122ACA" w:rsidP="00E33D69">
      <w:pPr>
        <w:keepNext/>
        <w:keepLines/>
      </w:pPr>
      <w:bookmarkStart w:id="1330" w:name="_Hlk93396091"/>
      <w:r w:rsidRPr="00CD48A8">
        <w:t xml:space="preserve">Coefficient alpha (Cronbach, 1951), which measures internal consistency reliability, is the </w:t>
      </w:r>
      <w:bookmarkEnd w:id="1330"/>
      <w:r w:rsidRPr="00CD48A8">
        <w:t xml:space="preserve">most commonly used estimate of alternate-forms reliability. Coefficient alpha is estimated by substituting sample estimates for the parameters and is defined </w:t>
      </w:r>
      <w:r w:rsidR="009746A5" w:rsidRPr="00CD48A8">
        <w:t>using</w:t>
      </w:r>
      <w:r w:rsidR="00E87083" w:rsidRPr="00CD48A8">
        <w:t xml:space="preserve"> equation 7.1</w:t>
      </w:r>
      <w:r w:rsidR="00420507" w:rsidRPr="00CD48A8">
        <w:t>7</w:t>
      </w:r>
      <w:r w:rsidR="00E87083" w:rsidRPr="00CD48A8">
        <w:t>.</w:t>
      </w:r>
      <w:r w:rsidR="00E87083" w:rsidRPr="00CD48A8">
        <w:rPr>
          <w:i/>
        </w:rPr>
        <w:t xml:space="preserve"> Refer to the </w:t>
      </w:r>
      <w:hyperlink w:anchor="_Alternative_Text_for_10" w:history="1">
        <w:r w:rsidR="00E87083" w:rsidRPr="00CD48A8">
          <w:rPr>
            <w:rStyle w:val="Hyperlink"/>
            <w:i/>
            <w:iCs/>
          </w:rPr>
          <w:t>Alternative Text for Equation 7.1</w:t>
        </w:r>
        <w:r w:rsidR="00420507" w:rsidRPr="00CD48A8">
          <w:rPr>
            <w:rStyle w:val="Hyperlink"/>
            <w:i/>
            <w:iCs/>
          </w:rPr>
          <w:t>7</w:t>
        </w:r>
      </w:hyperlink>
      <w:r w:rsidR="00E87083" w:rsidRPr="00CD48A8">
        <w:rPr>
          <w:i/>
        </w:rPr>
        <w:t xml:space="preserve"> for a description of this equation.</w:t>
      </w:r>
    </w:p>
    <w:bookmarkStart w:id="1331" w:name="_MON_1613663302"/>
    <w:bookmarkEnd w:id="1331"/>
    <w:p w14:paraId="40565C13" w14:textId="3BD63E9F" w:rsidR="00122ACA" w:rsidRPr="00CD48A8" w:rsidRDefault="008C34D6" w:rsidP="002F5D3D">
      <w:pPr>
        <w:pStyle w:val="NormalIndent2"/>
        <w:keepNext/>
      </w:pPr>
      <w:r w:rsidRPr="00CD48A8">
        <w:object w:dxaOrig="2940" w:dyaOrig="778" w14:anchorId="433C59E7">
          <v:shape id="_x0000_i1042" type="#_x0000_t75" alt="Equation 7.17; a link to the long description for this equation is found in the preceding paragraph." style="width:2in;height:44.25pt" o:ole="">
            <v:imagedata r:id="rId108" o:title=""/>
          </v:shape>
          <o:OLEObject Type="Embed" ProgID="Word.Document.12" ShapeID="_x0000_i1042" DrawAspect="Content" ObjectID="_1745836855" r:id="rId109">
            <o:FieldCodes>\s</o:FieldCodes>
          </o:OLEObject>
        </w:object>
      </w:r>
      <w:r w:rsidR="00122ACA" w:rsidRPr="00CD48A8">
        <w:tab/>
        <w:t>(7.</w:t>
      </w:r>
      <w:r w:rsidR="007A4FAD" w:rsidRPr="00CD48A8">
        <w:t>1</w:t>
      </w:r>
      <w:r w:rsidR="00420507" w:rsidRPr="00CD48A8">
        <w:t>7</w:t>
      </w:r>
      <w:r w:rsidR="00122ACA" w:rsidRPr="00CD48A8">
        <w:t>)</w:t>
      </w:r>
    </w:p>
    <w:p w14:paraId="2E0EB02E" w14:textId="77777777" w:rsidR="00122ACA" w:rsidRPr="00CD48A8" w:rsidRDefault="00122ACA" w:rsidP="002F5D3D">
      <w:pPr>
        <w:pStyle w:val="NormalIndent2"/>
        <w:keepNext/>
      </w:pPr>
      <w:r w:rsidRPr="00CD48A8">
        <w:t>where,</w:t>
      </w:r>
    </w:p>
    <w:p w14:paraId="04899D9F" w14:textId="77777777" w:rsidR="00122ACA" w:rsidRPr="00CD48A8" w:rsidRDefault="00122ACA" w:rsidP="00122ACA">
      <w:pPr>
        <w:pStyle w:val="equation"/>
      </w:pPr>
      <w:r w:rsidRPr="00CD48A8">
        <w:rPr>
          <w:rFonts w:ascii="Times New Roman" w:hAnsi="Times New Roman" w:cs="Times New Roman"/>
          <w:i/>
          <w:sz w:val="26"/>
          <w:szCs w:val="26"/>
        </w:rPr>
        <w:t>K</w:t>
      </w:r>
      <w:r w:rsidRPr="00CD48A8">
        <w:t xml:space="preserve"> is the number of items in the test,</w:t>
      </w:r>
    </w:p>
    <w:bookmarkStart w:id="1332" w:name="_MON_1613663494"/>
    <w:bookmarkEnd w:id="1332"/>
    <w:p w14:paraId="2E708620" w14:textId="1B8FD558" w:rsidR="00122ACA" w:rsidRPr="00CD48A8" w:rsidRDefault="005B0A5D" w:rsidP="00122ACA">
      <w:pPr>
        <w:pStyle w:val="equation"/>
      </w:pPr>
      <w:r w:rsidRPr="00CD48A8">
        <w:rPr>
          <w:position w:val="-6"/>
        </w:rPr>
        <w:object w:dxaOrig="299" w:dyaOrig="360" w14:anchorId="7D51D1C6">
          <v:shape id="_x0000_i1043" type="#_x0000_t75" alt="S squared sub X sub i" style="width:14.25pt;height:21.75pt" o:ole="">
            <v:imagedata r:id="rId110" o:title=""/>
            <o:lock v:ext="edit" aspectratio="f"/>
          </v:shape>
          <o:OLEObject Type="Embed" ProgID="Word.Document.12" ShapeID="_x0000_i1043" DrawAspect="Content" ObjectID="_1745836856" r:id="rId111">
            <o:FieldCodes>\s</o:FieldCodes>
          </o:OLEObject>
        </w:object>
      </w:r>
      <w:r w:rsidR="00500939" w:rsidRPr="00CD48A8">
        <w:t xml:space="preserve"> </w:t>
      </w:r>
      <w:r w:rsidR="00122ACA" w:rsidRPr="00CD48A8">
        <w:t xml:space="preserve">is the observed variance of item </w:t>
      </w:r>
      <w:r w:rsidR="00122ACA" w:rsidRPr="00CD48A8">
        <w:rPr>
          <w:rFonts w:ascii="Times New Roman" w:hAnsi="Times New Roman" w:cs="Times New Roman"/>
          <w:i/>
          <w:sz w:val="28"/>
          <w:szCs w:val="28"/>
        </w:rPr>
        <w:t>i</w:t>
      </w:r>
      <w:r w:rsidR="00122ACA" w:rsidRPr="00CD48A8">
        <w:t xml:space="preserve"> in the test, and</w:t>
      </w:r>
    </w:p>
    <w:bookmarkStart w:id="1333" w:name="_MON_1613663828"/>
    <w:bookmarkEnd w:id="1333"/>
    <w:p w14:paraId="2DD6374B" w14:textId="17CD117F" w:rsidR="00122ACA" w:rsidRPr="00CD48A8" w:rsidRDefault="005B0A5D" w:rsidP="00122ACA">
      <w:pPr>
        <w:pStyle w:val="equation"/>
      </w:pPr>
      <w:r w:rsidRPr="00CD48A8">
        <w:rPr>
          <w:position w:val="-6"/>
        </w:rPr>
        <w:object w:dxaOrig="248" w:dyaOrig="288" w14:anchorId="46E9977C">
          <v:shape id="_x0000_i1044" type="#_x0000_t75" alt="S squared sub X" style="width:14.25pt;height:14.25pt" o:ole="">
            <v:imagedata r:id="rId112" o:title=""/>
            <o:lock v:ext="edit" aspectratio="f"/>
          </v:shape>
          <o:OLEObject Type="Embed" ProgID="Word.Document.12" ShapeID="_x0000_i1044" DrawAspect="Content" ObjectID="_1745836857" r:id="rId113">
            <o:FieldCodes>\s</o:FieldCodes>
          </o:OLEObject>
        </w:object>
      </w:r>
      <w:r w:rsidR="00500939" w:rsidRPr="00CD48A8">
        <w:t xml:space="preserve"> </w:t>
      </w:r>
      <w:r w:rsidR="00122ACA" w:rsidRPr="00CD48A8">
        <w:t>is the observed variance of the total test score.</w:t>
      </w:r>
    </w:p>
    <w:p w14:paraId="0E13FE88" w14:textId="059B447A" w:rsidR="00122ACA" w:rsidRPr="00CD48A8" w:rsidRDefault="00122ACA" w:rsidP="00FD4B08">
      <w:r w:rsidRPr="00CD48A8">
        <w:t xml:space="preserve">Since CSA forms have mixed item types (dichotomous and polytomous items), it is more </w:t>
      </w:r>
      <w:bookmarkStart w:id="1334" w:name="_Hlk93396103"/>
      <w:r w:rsidRPr="00CD48A8">
        <w:t xml:space="preserve">appropriate to report stratified alpha (Feldt &amp; Brennan, 1989). Stratified alpha is a weighted </w:t>
      </w:r>
      <w:bookmarkEnd w:id="1334"/>
      <w:r w:rsidRPr="00CD48A8">
        <w:t>average of coefficient alphas for item sets with different maximum score points, or “strata.” It is a reliability estimate computed by dividing the test into parts (strata), computing coefficient alpha separately for each part, and using the results to estimate a reliability coefficient for the total score. The formula for the stratified alpha is</w:t>
      </w:r>
      <w:r w:rsidR="00BF27F6" w:rsidRPr="00CD48A8">
        <w:t xml:space="preserve"> presented in equation 7.1</w:t>
      </w:r>
      <w:r w:rsidR="00420507" w:rsidRPr="00CD48A8">
        <w:t>8</w:t>
      </w:r>
      <w:r w:rsidR="00BF27F6" w:rsidRPr="00CD48A8">
        <w:t xml:space="preserve">. </w:t>
      </w:r>
      <w:r w:rsidR="00BF27F6" w:rsidRPr="00CD48A8">
        <w:rPr>
          <w:i/>
        </w:rPr>
        <w:t xml:space="preserve">Refer to the </w:t>
      </w:r>
      <w:hyperlink w:anchor="_Alternative_Text_for_11" w:history="1">
        <w:r w:rsidR="00BF27F6" w:rsidRPr="00CD48A8">
          <w:rPr>
            <w:rStyle w:val="Hyperlink"/>
            <w:i/>
            <w:iCs/>
          </w:rPr>
          <w:t>Alternative Text for Equation 7.1</w:t>
        </w:r>
        <w:r w:rsidR="00420507" w:rsidRPr="00CD48A8">
          <w:rPr>
            <w:rStyle w:val="Hyperlink"/>
            <w:i/>
            <w:iCs/>
          </w:rPr>
          <w:t>8</w:t>
        </w:r>
      </w:hyperlink>
      <w:r w:rsidR="00BF27F6" w:rsidRPr="00CD48A8">
        <w:rPr>
          <w:i/>
        </w:rPr>
        <w:t xml:space="preserve"> for a description of this equation.</w:t>
      </w:r>
    </w:p>
    <w:bookmarkStart w:id="1335" w:name="_MON_1613664060"/>
    <w:bookmarkEnd w:id="1335"/>
    <w:p w14:paraId="3018696B" w14:textId="504A7480" w:rsidR="00122ACA" w:rsidRPr="00CD48A8" w:rsidRDefault="00C21C06" w:rsidP="004B3FC6">
      <w:pPr>
        <w:pStyle w:val="NormalIndent2"/>
      </w:pPr>
      <w:r w:rsidRPr="00CD48A8">
        <w:object w:dxaOrig="2985" w:dyaOrig="740" w14:anchorId="0A6541F2">
          <v:shape id="_x0000_i1045" type="#_x0000_t75" alt="Equation 7.18; a link to the long description for this equation is found in the preceding paragraph." style="width:151.5pt;height:36.75pt" o:ole="">
            <v:imagedata r:id="rId114" o:title=""/>
          </v:shape>
          <o:OLEObject Type="Embed" ProgID="Word.Document.12" ShapeID="_x0000_i1045" DrawAspect="Content" ObjectID="_1745836858" r:id="rId115">
            <o:FieldCodes>\s</o:FieldCodes>
          </o:OLEObject>
        </w:object>
      </w:r>
      <w:r w:rsidR="00122ACA" w:rsidRPr="00CD48A8">
        <w:tab/>
        <w:t>(7.</w:t>
      </w:r>
      <w:r w:rsidR="00A167ED" w:rsidRPr="00CD48A8">
        <w:t>1</w:t>
      </w:r>
      <w:r w:rsidR="00420507" w:rsidRPr="00CD48A8">
        <w:t>8</w:t>
      </w:r>
      <w:r w:rsidR="00122ACA" w:rsidRPr="00CD48A8">
        <w:t>)</w:t>
      </w:r>
    </w:p>
    <w:p w14:paraId="5E07011B" w14:textId="77777777" w:rsidR="00122ACA" w:rsidRPr="00CD48A8" w:rsidRDefault="00122ACA" w:rsidP="00122ACA">
      <w:r w:rsidRPr="00CD48A8">
        <w:t>where,</w:t>
      </w:r>
    </w:p>
    <w:bookmarkStart w:id="1336" w:name="_MON_1611827659"/>
    <w:bookmarkEnd w:id="1336"/>
    <w:p w14:paraId="4DC2595A" w14:textId="5DED765F" w:rsidR="00122ACA" w:rsidRPr="00CD48A8" w:rsidRDefault="005B0A5D" w:rsidP="00122ACA">
      <w:pPr>
        <w:pStyle w:val="equation"/>
      </w:pPr>
      <w:r w:rsidRPr="00CD48A8">
        <w:rPr>
          <w:position w:val="-6"/>
        </w:rPr>
        <w:object w:dxaOrig="368" w:dyaOrig="351" w14:anchorId="699FA8D8">
          <v:shape id="_x0000_i1046" type="#_x0000_t75" alt="sigma squared sub x sub j" style="width:21.75pt;height:14.25pt" o:ole="">
            <v:imagedata r:id="rId116" o:title=""/>
            <o:lock v:ext="edit" aspectratio="f"/>
          </v:shape>
          <o:OLEObject Type="Embed" ProgID="Word.Document.12" ShapeID="_x0000_i1046" DrawAspect="Content" ObjectID="_1745836859" r:id="rId117">
            <o:FieldCodes>\s</o:FieldCodes>
          </o:OLEObject>
        </w:object>
      </w:r>
      <w:r w:rsidR="00122ACA" w:rsidRPr="00CD48A8">
        <w:t xml:space="preserve"> is the variance for strata </w:t>
      </w:r>
      <w:r w:rsidR="00122ACA" w:rsidRPr="00CD48A8">
        <w:rPr>
          <w:rFonts w:ascii="Times New Roman" w:hAnsi="Times New Roman" w:cs="Times New Roman"/>
          <w:i/>
          <w:iCs/>
          <w:sz w:val="28"/>
          <w:szCs w:val="28"/>
        </w:rPr>
        <w:t>j</w:t>
      </w:r>
      <w:r w:rsidR="00122ACA" w:rsidRPr="00CD48A8">
        <w:t xml:space="preserve"> of the test,</w:t>
      </w:r>
    </w:p>
    <w:bookmarkStart w:id="1337" w:name="_MON_1611827907"/>
    <w:bookmarkEnd w:id="1337"/>
    <w:p w14:paraId="33EAA4CB" w14:textId="19E18547" w:rsidR="00122ACA" w:rsidRPr="00CD48A8" w:rsidRDefault="005B0A5D" w:rsidP="00122ACA">
      <w:pPr>
        <w:pStyle w:val="equation"/>
      </w:pPr>
      <w:r w:rsidRPr="00CD48A8">
        <w:rPr>
          <w:position w:val="-6"/>
        </w:rPr>
        <w:object w:dxaOrig="300" w:dyaOrig="288" w14:anchorId="2D1D4EB2">
          <v:shape id="_x0000_i1047" type="#_x0000_t75" alt="sigma squared sub x" style="width:14.25pt;height:14.25pt" o:ole="">
            <v:imagedata r:id="rId118" o:title=""/>
            <o:lock v:ext="edit" aspectratio="f"/>
          </v:shape>
          <o:OLEObject Type="Embed" ProgID="Word.Document.12" ShapeID="_x0000_i1047" DrawAspect="Content" ObjectID="_1745836860" r:id="rId119">
            <o:FieldCodes>\s</o:FieldCodes>
          </o:OLEObject>
        </w:object>
      </w:r>
      <w:r w:rsidR="00122ACA" w:rsidRPr="00CD48A8">
        <w:t xml:space="preserve"> is the total variance of the test, and</w:t>
      </w:r>
    </w:p>
    <w:bookmarkStart w:id="1338" w:name="_MON_1611828001"/>
    <w:bookmarkEnd w:id="1338"/>
    <w:p w14:paraId="4BC0C415" w14:textId="20FB473F" w:rsidR="00122ACA" w:rsidRPr="00CD48A8" w:rsidRDefault="005B0A5D" w:rsidP="00122ACA">
      <w:pPr>
        <w:pStyle w:val="equation"/>
      </w:pPr>
      <w:r w:rsidRPr="00CD48A8">
        <w:rPr>
          <w:position w:val="-6"/>
        </w:rPr>
        <w:object w:dxaOrig="288" w:dyaOrig="317" w14:anchorId="5860CF8A">
          <v:shape id="_x0000_i1048" type="#_x0000_t75" alt="alpha sub j" style="width:14.25pt;height:14.25pt" o:ole="">
            <v:imagedata r:id="rId120" o:title=""/>
            <o:lock v:ext="edit" aspectratio="f"/>
          </v:shape>
          <o:OLEObject Type="Embed" ProgID="Word.Document.12" ShapeID="_x0000_i1048" DrawAspect="Content" ObjectID="_1745836861" r:id="rId121">
            <o:FieldCodes>\s</o:FieldCodes>
          </o:OLEObject>
        </w:object>
      </w:r>
      <w:r w:rsidR="00122ACA" w:rsidRPr="00CD48A8">
        <w:t xml:space="preserve"> is the Cronbach’s alpha for strata </w:t>
      </w:r>
      <w:r w:rsidR="00122ACA" w:rsidRPr="00CD48A8">
        <w:rPr>
          <w:rFonts w:ascii="Times New Roman" w:hAnsi="Times New Roman" w:cs="Times New Roman"/>
          <w:i/>
          <w:iCs/>
          <w:sz w:val="28"/>
          <w:szCs w:val="28"/>
        </w:rPr>
        <w:t>j</w:t>
      </w:r>
      <w:r w:rsidR="00122ACA" w:rsidRPr="00CD48A8">
        <w:rPr>
          <w:i/>
          <w:iCs/>
        </w:rPr>
        <w:t xml:space="preserve"> </w:t>
      </w:r>
      <w:r w:rsidR="00122ACA" w:rsidRPr="00CD48A8">
        <w:t>of the test.</w:t>
      </w:r>
    </w:p>
    <w:p w14:paraId="3D2F2648" w14:textId="77777777" w:rsidR="00122ACA" w:rsidRPr="00CD48A8" w:rsidRDefault="00122ACA" w:rsidP="00122ACA">
      <w:r w:rsidRPr="00CD48A8">
        <w:t>Estimates of stratified alpha are computed by substituting sample estimates for the parameters in the formula.</w:t>
      </w:r>
    </w:p>
    <w:p w14:paraId="32A0FD81" w14:textId="213B0F5C" w:rsidR="000219DE" w:rsidRPr="00CD48A8" w:rsidRDefault="000219DE" w:rsidP="00FB33EE">
      <w:pPr>
        <w:pStyle w:val="Heading4"/>
      </w:pPr>
      <w:bookmarkStart w:id="1339" w:name="_Toc102976373"/>
      <w:r w:rsidRPr="00CD48A8">
        <w:t>Standard Error of Measurement for Raw Scores</w:t>
      </w:r>
      <w:bookmarkEnd w:id="1339"/>
    </w:p>
    <w:p w14:paraId="3FDD0137" w14:textId="77777777" w:rsidR="00FF7623" w:rsidRPr="00CD48A8" w:rsidRDefault="00FF7623" w:rsidP="00FF7623">
      <w:r w:rsidRPr="00CD48A8">
        <w:t>The SEM provides a measure of score instability in a different metric.</w:t>
      </w:r>
    </w:p>
    <w:p w14:paraId="1C847F76" w14:textId="309EBBC9" w:rsidR="00FF7623" w:rsidRPr="00CD48A8" w:rsidRDefault="00FF7623" w:rsidP="00FF7623">
      <w:r w:rsidRPr="00CD48A8">
        <w:t>The formula for the SEM is</w:t>
      </w:r>
      <w:r w:rsidR="00FA582A" w:rsidRPr="00CD48A8">
        <w:t xml:space="preserve"> presented in equation 7.1</w:t>
      </w:r>
      <w:r w:rsidR="00420507" w:rsidRPr="00CD48A8">
        <w:t>9</w:t>
      </w:r>
      <w:r w:rsidR="00FA582A" w:rsidRPr="00CD48A8">
        <w:t xml:space="preserve">. </w:t>
      </w:r>
      <w:r w:rsidR="00FA582A" w:rsidRPr="00CD48A8">
        <w:rPr>
          <w:i/>
        </w:rPr>
        <w:t xml:space="preserve">Refer to the </w:t>
      </w:r>
      <w:hyperlink w:anchor="_Alternative_Text_for_12" w:history="1">
        <w:r w:rsidR="00FA582A" w:rsidRPr="00CD48A8">
          <w:rPr>
            <w:rStyle w:val="Hyperlink"/>
            <w:i/>
            <w:iCs/>
          </w:rPr>
          <w:t>Alternative Text for Equation 7.1</w:t>
        </w:r>
        <w:r w:rsidR="00420507" w:rsidRPr="00CD48A8">
          <w:rPr>
            <w:rStyle w:val="Hyperlink"/>
            <w:i/>
            <w:iCs/>
          </w:rPr>
          <w:t>9</w:t>
        </w:r>
      </w:hyperlink>
      <w:r w:rsidR="00FA582A" w:rsidRPr="00CD48A8">
        <w:rPr>
          <w:i/>
        </w:rPr>
        <w:t xml:space="preserve"> for a description of this equation.</w:t>
      </w:r>
    </w:p>
    <w:bookmarkStart w:id="1340" w:name="_MON_1613664443"/>
    <w:bookmarkEnd w:id="1340"/>
    <w:p w14:paraId="221A9B99" w14:textId="029B13C5" w:rsidR="00FF7623" w:rsidRPr="00CD48A8" w:rsidRDefault="00497E2C" w:rsidP="004B3FC6">
      <w:pPr>
        <w:pStyle w:val="NormalIndent2"/>
      </w:pPr>
      <w:r w:rsidRPr="00CD48A8">
        <w:object w:dxaOrig="2490" w:dyaOrig="418" w14:anchorId="0C8F2839">
          <v:shape id="_x0000_i1049" type="#_x0000_t75" alt="Equation 7.19; a link to the long description for this equation is found in the preceding paragraph." style="width:122.25pt;height:21.75pt" o:ole="">
            <v:imagedata r:id="rId122" o:title=""/>
            <o:lock v:ext="edit" aspectratio="f"/>
          </v:shape>
          <o:OLEObject Type="Embed" ProgID="Word.Document.12" ShapeID="_x0000_i1049" DrawAspect="Content" ObjectID="_1745836862" r:id="rId123">
            <o:FieldCodes>\s</o:FieldCodes>
          </o:OLEObject>
        </w:object>
      </w:r>
      <w:r w:rsidR="00FF7623" w:rsidRPr="00CD48A8">
        <w:tab/>
        <w:t>(7.</w:t>
      </w:r>
      <w:r w:rsidR="00420507" w:rsidRPr="00CD48A8">
        <w:t>19</w:t>
      </w:r>
      <w:r w:rsidR="00FF7623" w:rsidRPr="00CD48A8">
        <w:t>)</w:t>
      </w:r>
    </w:p>
    <w:p w14:paraId="5572107E" w14:textId="77777777" w:rsidR="00FF7623" w:rsidRPr="00CD48A8" w:rsidRDefault="00FF7623" w:rsidP="00497E2C">
      <w:pPr>
        <w:pStyle w:val="NormalIndent2"/>
      </w:pPr>
      <w:r w:rsidRPr="00CD48A8">
        <w:t>where,</w:t>
      </w:r>
    </w:p>
    <w:bookmarkStart w:id="1341" w:name="_MON_1613664505"/>
    <w:bookmarkEnd w:id="1341"/>
    <w:p w14:paraId="13EFA2B2" w14:textId="4636E7BC" w:rsidR="00FF7623" w:rsidRPr="00CD48A8" w:rsidRDefault="00497E2C" w:rsidP="00FF7623">
      <w:pPr>
        <w:pStyle w:val="equation"/>
      </w:pPr>
      <w:r w:rsidRPr="00CD48A8">
        <w:rPr>
          <w:position w:val="-6"/>
        </w:rPr>
        <w:object w:dxaOrig="676" w:dyaOrig="302" w14:anchorId="6B06D0E5">
          <v:shape id="_x0000_i1050" type="#_x0000_t75" alt="Rho sub strata" style="width:35.25pt;height:14.25pt" o:ole="">
            <v:imagedata r:id="rId124" o:title=""/>
            <o:lock v:ext="edit" aspectratio="f"/>
          </v:shape>
          <o:OLEObject Type="Embed" ProgID="Word.Document.12" ShapeID="_x0000_i1050" DrawAspect="Content" ObjectID="_1745836863" r:id="rId125">
            <o:FieldCodes>\s</o:FieldCodes>
          </o:OLEObject>
        </w:object>
      </w:r>
      <w:r w:rsidR="00FF7623" w:rsidRPr="00CD48A8">
        <w:t xml:space="preserve"> is the reliability estimated in equation 7.</w:t>
      </w:r>
      <w:r w:rsidR="008E4C19" w:rsidRPr="00CD48A8">
        <w:t>1</w:t>
      </w:r>
      <w:r w:rsidR="00420507" w:rsidRPr="00CD48A8">
        <w:t>9</w:t>
      </w:r>
      <w:r w:rsidR="00FF7623" w:rsidRPr="00CD48A8">
        <w:t>, and</w:t>
      </w:r>
    </w:p>
    <w:bookmarkStart w:id="1342" w:name="_MON_1613664923"/>
    <w:bookmarkEnd w:id="1342"/>
    <w:p w14:paraId="6B412FDF" w14:textId="47A8F311" w:rsidR="00FF7623" w:rsidRPr="00CD48A8" w:rsidRDefault="00497E2C" w:rsidP="00634B1E">
      <w:pPr>
        <w:pStyle w:val="equation"/>
        <w:spacing w:after="120"/>
      </w:pPr>
      <w:r w:rsidRPr="00CD48A8">
        <w:rPr>
          <w:position w:val="-6"/>
        </w:rPr>
        <w:object w:dxaOrig="330" w:dyaOrig="292" w14:anchorId="7F88D840">
          <v:shape id="_x0000_i1051" type="#_x0000_t75" alt="S sub x" style="width:14.25pt;height:14.25pt" o:ole="">
            <v:imagedata r:id="rId126" o:title=""/>
            <o:lock v:ext="edit" aspectratio="f"/>
          </v:shape>
          <o:OLEObject Type="Embed" ProgID="Word.Document.12" ShapeID="_x0000_i1051" DrawAspect="Content" ObjectID="_1745836864" r:id="rId127">
            <o:FieldCodes>\s</o:FieldCodes>
          </o:OLEObject>
        </w:object>
      </w:r>
      <w:r w:rsidR="00FF7623" w:rsidRPr="00CD48A8">
        <w:t xml:space="preserve"> is the SD of the total score.</w:t>
      </w:r>
    </w:p>
    <w:p w14:paraId="00B3ACFB" w14:textId="42F31499" w:rsidR="00C23604" w:rsidRPr="00CD48A8" w:rsidRDefault="000211F0" w:rsidP="00E33D69">
      <w:pPr>
        <w:keepNext/>
        <w:keepLines/>
      </w:pPr>
      <w:r w:rsidRPr="00CD48A8">
        <w:rPr>
          <w:rStyle w:val="Cross-Reference"/>
        </w:rPr>
        <w:fldChar w:fldCharType="begin"/>
      </w:r>
      <w:r w:rsidRPr="00CD48A8">
        <w:rPr>
          <w:rStyle w:val="Cross-Reference"/>
        </w:rPr>
        <w:instrText xml:space="preserve"> REF _Ref95233531 \h  \* MERGEFORMAT </w:instrText>
      </w:r>
      <w:r w:rsidRPr="00CD48A8">
        <w:rPr>
          <w:rStyle w:val="Cross-Reference"/>
        </w:rPr>
      </w:r>
      <w:r w:rsidRPr="00CD48A8">
        <w:rPr>
          <w:rStyle w:val="Cross-Reference"/>
        </w:rPr>
        <w:fldChar w:fldCharType="separate"/>
      </w:r>
      <w:r w:rsidR="0023774A" w:rsidRPr="0023774A">
        <w:rPr>
          <w:rStyle w:val="Cross-Reference"/>
        </w:rPr>
        <w:t>Table 7.14</w:t>
      </w:r>
      <w:r w:rsidRPr="00CD48A8">
        <w:rPr>
          <w:rStyle w:val="Cross-Reference"/>
        </w:rPr>
        <w:fldChar w:fldCharType="end"/>
      </w:r>
      <w:r w:rsidR="0070434D" w:rsidRPr="00CD48A8" w:rsidDel="004A2471">
        <w:t xml:space="preserve"> </w:t>
      </w:r>
      <w:r w:rsidR="0070434D" w:rsidRPr="00CD48A8">
        <w:t xml:space="preserve">gives the reliability and SEM for each CSA form, along with the number of items and students upon which those analyses were performed. </w:t>
      </w:r>
      <w:r w:rsidR="009000CF" w:rsidRPr="00CD48A8">
        <w:t>In th</w:t>
      </w:r>
      <w:r w:rsidR="00CF4F72" w:rsidRPr="00CD48A8">
        <w:t>e</w:t>
      </w:r>
      <w:r w:rsidR="009000CF" w:rsidRPr="00CD48A8">
        <w:t xml:space="preserve"> table, form 1 represents the </w:t>
      </w:r>
      <w:r w:rsidR="003F4D14" w:rsidRPr="00CD48A8">
        <w:t>general</w:t>
      </w:r>
      <w:r w:rsidR="009000CF" w:rsidRPr="00CD48A8">
        <w:t xml:space="preserve"> form while form A represents the accommodat</w:t>
      </w:r>
      <w:r w:rsidR="00CF4F72" w:rsidRPr="00CD48A8">
        <w:t>ed</w:t>
      </w:r>
      <w:r w:rsidR="009000CF" w:rsidRPr="00CD48A8">
        <w:t xml:space="preserve"> form. </w:t>
      </w:r>
    </w:p>
    <w:p w14:paraId="22680048" w14:textId="2C1C0BE2" w:rsidR="00C23604" w:rsidRPr="00CD48A8" w:rsidRDefault="00C23604" w:rsidP="00C23604">
      <w:pPr>
        <w:pStyle w:val="Caption"/>
      </w:pPr>
      <w:bookmarkStart w:id="1343" w:name="_Ref95233531"/>
      <w:bookmarkStart w:id="1344" w:name="_Toc103234970"/>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Pr="00CD48A8">
        <w:t>.</w:t>
      </w:r>
      <w:r w:rsidRPr="00CD48A8">
        <w:fldChar w:fldCharType="begin"/>
      </w:r>
      <w:r w:rsidRPr="00CD48A8">
        <w:instrText>SEQ Table \* ARABIC \s 2</w:instrText>
      </w:r>
      <w:r w:rsidRPr="00CD48A8">
        <w:fldChar w:fldCharType="separate"/>
      </w:r>
      <w:r w:rsidR="00203A4B">
        <w:rPr>
          <w:noProof/>
        </w:rPr>
        <w:t>14</w:t>
      </w:r>
      <w:r w:rsidRPr="00CD48A8">
        <w:fldChar w:fldCharType="end"/>
      </w:r>
      <w:bookmarkEnd w:id="1343"/>
      <w:r w:rsidRPr="00CD48A8">
        <w:t xml:space="preserve">  Test Reliability of the Total Scores</w:t>
      </w:r>
      <w:bookmarkEnd w:id="1344"/>
    </w:p>
    <w:tbl>
      <w:tblPr>
        <w:tblStyle w:val="TRs"/>
        <w:tblW w:w="9792" w:type="dxa"/>
        <w:tblLayout w:type="fixed"/>
        <w:tblLook w:val="04A0" w:firstRow="1" w:lastRow="0" w:firstColumn="1" w:lastColumn="0" w:noHBand="0" w:noVBand="1"/>
        <w:tblDescription w:val="Test Reliability of the Total Scores"/>
      </w:tblPr>
      <w:tblGrid>
        <w:gridCol w:w="1584"/>
        <w:gridCol w:w="864"/>
        <w:gridCol w:w="1008"/>
        <w:gridCol w:w="1008"/>
        <w:gridCol w:w="1296"/>
        <w:gridCol w:w="864"/>
        <w:gridCol w:w="864"/>
        <w:gridCol w:w="1440"/>
        <w:gridCol w:w="864"/>
      </w:tblGrid>
      <w:tr w:rsidR="00DC29E7" w:rsidRPr="00CD48A8" w14:paraId="6544A387" w14:textId="77777777" w:rsidTr="00A876B9">
        <w:trPr>
          <w:cnfStyle w:val="100000000000" w:firstRow="1" w:lastRow="0" w:firstColumn="0" w:lastColumn="0" w:oddVBand="0" w:evenVBand="0" w:oddHBand="0" w:evenHBand="0" w:firstRowFirstColumn="0" w:firstRowLastColumn="0" w:lastRowFirstColumn="0" w:lastRowLastColumn="0"/>
          <w:trHeight w:val="432"/>
        </w:trPr>
        <w:tc>
          <w:tcPr>
            <w:tcW w:w="1584" w:type="dxa"/>
          </w:tcPr>
          <w:p w14:paraId="0ADF7E76" w14:textId="4364F99A" w:rsidR="00C23604" w:rsidRPr="00CD48A8" w:rsidRDefault="00C23604" w:rsidP="009E05FF">
            <w:pPr>
              <w:pStyle w:val="TableHead"/>
              <w:rPr>
                <w:noProof w:val="0"/>
              </w:rPr>
            </w:pPr>
            <w:r w:rsidRPr="00CD48A8">
              <w:rPr>
                <w:noProof w:val="0"/>
              </w:rPr>
              <w:t xml:space="preserve">Grade Level or Grade </w:t>
            </w:r>
            <w:r w:rsidR="00CA4194" w:rsidRPr="00CD48A8">
              <w:rPr>
                <w:noProof w:val="0"/>
              </w:rPr>
              <w:t>Band</w:t>
            </w:r>
          </w:p>
        </w:tc>
        <w:tc>
          <w:tcPr>
            <w:tcW w:w="864" w:type="dxa"/>
          </w:tcPr>
          <w:p w14:paraId="3B03201A" w14:textId="77777777" w:rsidR="00C23604" w:rsidRPr="00CD48A8" w:rsidRDefault="00C23604" w:rsidP="009E05FF">
            <w:pPr>
              <w:pStyle w:val="TableHead"/>
              <w:spacing w:before="0" w:after="0"/>
              <w:rPr>
                <w:noProof w:val="0"/>
              </w:rPr>
            </w:pPr>
            <w:r w:rsidRPr="00CD48A8">
              <w:rPr>
                <w:noProof w:val="0"/>
              </w:rPr>
              <w:t>Form</w:t>
            </w:r>
          </w:p>
        </w:tc>
        <w:tc>
          <w:tcPr>
            <w:tcW w:w="1008" w:type="dxa"/>
          </w:tcPr>
          <w:p w14:paraId="01F357DF" w14:textId="77777777" w:rsidR="00C23604" w:rsidRPr="00CD48A8" w:rsidRDefault="00C23604" w:rsidP="009E05FF">
            <w:pPr>
              <w:pStyle w:val="TableHead"/>
              <w:keepNext/>
              <w:spacing w:before="0" w:after="0"/>
              <w:rPr>
                <w:b w:val="0"/>
                <w:noProof w:val="0"/>
              </w:rPr>
            </w:pPr>
            <w:r w:rsidRPr="00CD48A8">
              <w:rPr>
                <w:noProof w:val="0"/>
              </w:rPr>
              <w:t>No. of Items</w:t>
            </w:r>
          </w:p>
        </w:tc>
        <w:tc>
          <w:tcPr>
            <w:tcW w:w="1008" w:type="dxa"/>
          </w:tcPr>
          <w:p w14:paraId="6F7EB1FE" w14:textId="77777777" w:rsidR="00C23604" w:rsidRPr="00CD48A8" w:rsidRDefault="00C23604" w:rsidP="009E05FF">
            <w:pPr>
              <w:pStyle w:val="TableHead"/>
              <w:keepNext/>
              <w:spacing w:before="0" w:after="0"/>
              <w:rPr>
                <w:b w:val="0"/>
                <w:noProof w:val="0"/>
              </w:rPr>
            </w:pPr>
            <w:r w:rsidRPr="00CD48A8">
              <w:rPr>
                <w:noProof w:val="0"/>
              </w:rPr>
              <w:t>N Points</w:t>
            </w:r>
          </w:p>
        </w:tc>
        <w:tc>
          <w:tcPr>
            <w:tcW w:w="1296" w:type="dxa"/>
          </w:tcPr>
          <w:p w14:paraId="6A7F4F04" w14:textId="77777777" w:rsidR="00C23604" w:rsidRPr="00CD48A8" w:rsidRDefault="00C23604" w:rsidP="009E05FF">
            <w:pPr>
              <w:pStyle w:val="TableHead"/>
              <w:keepNext/>
              <w:spacing w:before="0" w:after="0"/>
              <w:rPr>
                <w:b w:val="0"/>
                <w:noProof w:val="0"/>
              </w:rPr>
            </w:pPr>
            <w:r w:rsidRPr="00CD48A8">
              <w:rPr>
                <w:noProof w:val="0"/>
              </w:rPr>
              <w:t>N Students</w:t>
            </w:r>
          </w:p>
        </w:tc>
        <w:tc>
          <w:tcPr>
            <w:tcW w:w="864" w:type="dxa"/>
          </w:tcPr>
          <w:p w14:paraId="31073308" w14:textId="77777777" w:rsidR="00C23604" w:rsidRPr="00CD48A8" w:rsidRDefault="00C23604" w:rsidP="009E05FF">
            <w:pPr>
              <w:pStyle w:val="TableHead"/>
              <w:spacing w:before="0" w:after="0"/>
              <w:rPr>
                <w:b w:val="0"/>
                <w:noProof w:val="0"/>
              </w:rPr>
            </w:pPr>
            <w:r w:rsidRPr="00CD48A8">
              <w:rPr>
                <w:noProof w:val="0"/>
              </w:rPr>
              <w:t>Mean</w:t>
            </w:r>
          </w:p>
        </w:tc>
        <w:tc>
          <w:tcPr>
            <w:tcW w:w="864" w:type="dxa"/>
          </w:tcPr>
          <w:p w14:paraId="7C3D86EE" w14:textId="77777777" w:rsidR="00C23604" w:rsidRPr="00CD48A8" w:rsidRDefault="00C23604" w:rsidP="009E05FF">
            <w:pPr>
              <w:pStyle w:val="TableHead"/>
              <w:spacing w:before="0" w:after="0"/>
              <w:rPr>
                <w:b w:val="0"/>
                <w:noProof w:val="0"/>
              </w:rPr>
            </w:pPr>
            <w:r w:rsidRPr="00CD48A8">
              <w:rPr>
                <w:noProof w:val="0"/>
              </w:rPr>
              <w:t>SD</w:t>
            </w:r>
          </w:p>
        </w:tc>
        <w:tc>
          <w:tcPr>
            <w:tcW w:w="1440" w:type="dxa"/>
          </w:tcPr>
          <w:p w14:paraId="5F6E4E2C" w14:textId="77777777" w:rsidR="00C23604" w:rsidRPr="00CD48A8" w:rsidRDefault="00C23604" w:rsidP="009E05FF">
            <w:pPr>
              <w:pStyle w:val="TableHead"/>
              <w:keepNext/>
              <w:spacing w:before="0" w:after="0"/>
              <w:rPr>
                <w:noProof w:val="0"/>
              </w:rPr>
            </w:pPr>
            <w:r w:rsidRPr="00CD48A8">
              <w:rPr>
                <w:noProof w:val="0"/>
              </w:rPr>
              <w:t>Reliability</w:t>
            </w:r>
          </w:p>
        </w:tc>
        <w:tc>
          <w:tcPr>
            <w:tcW w:w="864" w:type="dxa"/>
          </w:tcPr>
          <w:p w14:paraId="25B9D59D" w14:textId="77777777" w:rsidR="00C23604" w:rsidRPr="00CD48A8" w:rsidRDefault="00C23604" w:rsidP="009E05FF">
            <w:pPr>
              <w:pStyle w:val="TableHead"/>
              <w:spacing w:before="0" w:after="0"/>
              <w:rPr>
                <w:noProof w:val="0"/>
              </w:rPr>
            </w:pPr>
            <w:r w:rsidRPr="00CD48A8">
              <w:rPr>
                <w:noProof w:val="0"/>
              </w:rPr>
              <w:t>SEM</w:t>
            </w:r>
          </w:p>
        </w:tc>
      </w:tr>
      <w:tr w:rsidR="00C23604" w:rsidRPr="00CD48A8" w14:paraId="50EBE9FC" w14:textId="77777777" w:rsidTr="000E05BB">
        <w:tc>
          <w:tcPr>
            <w:tcW w:w="1584" w:type="dxa"/>
          </w:tcPr>
          <w:p w14:paraId="1542546D" w14:textId="77777777" w:rsidR="00C23604" w:rsidRPr="00CD48A8" w:rsidRDefault="00C23604" w:rsidP="009E05FF">
            <w:pPr>
              <w:pStyle w:val="TableText"/>
              <w:keepNext/>
              <w:rPr>
                <w:noProof w:val="0"/>
                <w:lang w:eastAsia="ko-KR"/>
              </w:rPr>
            </w:pPr>
            <w:r w:rsidRPr="00CD48A8">
              <w:rPr>
                <w:noProof w:val="0"/>
              </w:rPr>
              <w:t xml:space="preserve">Grade </w:t>
            </w:r>
            <w:r w:rsidRPr="00CD48A8">
              <w:rPr>
                <w:noProof w:val="0"/>
                <w:lang w:eastAsia="ko-KR"/>
              </w:rPr>
              <w:t>3</w:t>
            </w:r>
          </w:p>
        </w:tc>
        <w:tc>
          <w:tcPr>
            <w:tcW w:w="864" w:type="dxa"/>
          </w:tcPr>
          <w:p w14:paraId="2CADA008" w14:textId="77777777" w:rsidR="00C23604" w:rsidRPr="00CD48A8" w:rsidRDefault="00C23604" w:rsidP="009E05FF">
            <w:pPr>
              <w:pStyle w:val="TableText"/>
              <w:jc w:val="center"/>
              <w:rPr>
                <w:iCs/>
                <w:noProof w:val="0"/>
              </w:rPr>
            </w:pPr>
            <w:r w:rsidRPr="00CD48A8">
              <w:rPr>
                <w:noProof w:val="0"/>
                <w:lang w:eastAsia="ko-KR"/>
              </w:rPr>
              <w:t>1</w:t>
            </w:r>
          </w:p>
        </w:tc>
        <w:tc>
          <w:tcPr>
            <w:tcW w:w="1008" w:type="dxa"/>
            <w:vAlign w:val="bottom"/>
          </w:tcPr>
          <w:p w14:paraId="1BE122DB" w14:textId="77777777" w:rsidR="00C23604" w:rsidRPr="00CD48A8" w:rsidRDefault="00C23604" w:rsidP="000E05BB">
            <w:pPr>
              <w:pStyle w:val="TableText"/>
              <w:ind w:right="144"/>
              <w:rPr>
                <w:noProof w:val="0"/>
              </w:rPr>
            </w:pPr>
            <w:r w:rsidRPr="00CD48A8">
              <w:rPr>
                <w:noProof w:val="0"/>
                <w:color w:val="000000"/>
              </w:rPr>
              <w:t>52</w:t>
            </w:r>
          </w:p>
        </w:tc>
        <w:tc>
          <w:tcPr>
            <w:tcW w:w="1008" w:type="dxa"/>
            <w:vAlign w:val="bottom"/>
          </w:tcPr>
          <w:p w14:paraId="2702FE22" w14:textId="77777777" w:rsidR="00C23604" w:rsidRPr="00CD48A8" w:rsidRDefault="00C23604" w:rsidP="000E05BB">
            <w:pPr>
              <w:pStyle w:val="TableText"/>
              <w:ind w:right="144"/>
              <w:rPr>
                <w:noProof w:val="0"/>
              </w:rPr>
            </w:pPr>
            <w:r w:rsidRPr="00CD48A8">
              <w:rPr>
                <w:noProof w:val="0"/>
                <w:color w:val="000000"/>
              </w:rPr>
              <w:t>62</w:t>
            </w:r>
          </w:p>
        </w:tc>
        <w:tc>
          <w:tcPr>
            <w:tcW w:w="1296" w:type="dxa"/>
            <w:vAlign w:val="bottom"/>
          </w:tcPr>
          <w:p w14:paraId="38DC1846" w14:textId="77777777" w:rsidR="00C23604" w:rsidRPr="00CD48A8" w:rsidRDefault="00C23604" w:rsidP="000E05BB">
            <w:pPr>
              <w:pStyle w:val="TableText"/>
              <w:ind w:right="144"/>
              <w:rPr>
                <w:noProof w:val="0"/>
              </w:rPr>
            </w:pPr>
            <w:r w:rsidRPr="00CD48A8">
              <w:rPr>
                <w:noProof w:val="0"/>
                <w:color w:val="000000"/>
              </w:rPr>
              <w:t>1,183</w:t>
            </w:r>
          </w:p>
        </w:tc>
        <w:tc>
          <w:tcPr>
            <w:tcW w:w="864" w:type="dxa"/>
            <w:vAlign w:val="bottom"/>
          </w:tcPr>
          <w:p w14:paraId="6E9BF890" w14:textId="77777777" w:rsidR="00C23604" w:rsidRPr="00CD48A8" w:rsidRDefault="00C23604" w:rsidP="000E05BB">
            <w:pPr>
              <w:pStyle w:val="TableText"/>
              <w:rPr>
                <w:noProof w:val="0"/>
              </w:rPr>
            </w:pPr>
            <w:r w:rsidRPr="00CD48A8">
              <w:rPr>
                <w:noProof w:val="0"/>
                <w:color w:val="000000"/>
              </w:rPr>
              <w:t>26.06</w:t>
            </w:r>
          </w:p>
        </w:tc>
        <w:tc>
          <w:tcPr>
            <w:tcW w:w="864" w:type="dxa"/>
            <w:vAlign w:val="bottom"/>
          </w:tcPr>
          <w:p w14:paraId="709BA2EC" w14:textId="77777777" w:rsidR="00C23604" w:rsidRPr="00CD48A8" w:rsidRDefault="00C23604" w:rsidP="000E05BB">
            <w:pPr>
              <w:pStyle w:val="TableText"/>
              <w:rPr>
                <w:noProof w:val="0"/>
              </w:rPr>
            </w:pPr>
            <w:r w:rsidRPr="00CD48A8">
              <w:rPr>
                <w:noProof w:val="0"/>
                <w:color w:val="000000"/>
              </w:rPr>
              <w:t>9.60</w:t>
            </w:r>
          </w:p>
        </w:tc>
        <w:tc>
          <w:tcPr>
            <w:tcW w:w="1440" w:type="dxa"/>
            <w:vAlign w:val="bottom"/>
          </w:tcPr>
          <w:p w14:paraId="1DC62642" w14:textId="77777777" w:rsidR="00C23604" w:rsidRPr="00CD48A8" w:rsidRDefault="00C23604" w:rsidP="000E05BB">
            <w:pPr>
              <w:pStyle w:val="TableText"/>
              <w:ind w:right="432"/>
              <w:rPr>
                <w:noProof w:val="0"/>
              </w:rPr>
            </w:pPr>
            <w:r w:rsidRPr="00CD48A8">
              <w:rPr>
                <w:noProof w:val="0"/>
                <w:color w:val="000000"/>
              </w:rPr>
              <w:t>0.87</w:t>
            </w:r>
          </w:p>
        </w:tc>
        <w:tc>
          <w:tcPr>
            <w:tcW w:w="864" w:type="dxa"/>
            <w:vAlign w:val="bottom"/>
          </w:tcPr>
          <w:p w14:paraId="55B66274" w14:textId="77777777" w:rsidR="00C23604" w:rsidRPr="00CD48A8" w:rsidRDefault="00C23604" w:rsidP="000E05BB">
            <w:pPr>
              <w:pStyle w:val="TableText"/>
              <w:rPr>
                <w:noProof w:val="0"/>
              </w:rPr>
            </w:pPr>
            <w:r w:rsidRPr="00CD48A8">
              <w:rPr>
                <w:noProof w:val="0"/>
                <w:color w:val="000000"/>
              </w:rPr>
              <w:t>3.52</w:t>
            </w:r>
          </w:p>
        </w:tc>
      </w:tr>
      <w:tr w:rsidR="00C23604" w:rsidRPr="00CD48A8" w14:paraId="4611246D" w14:textId="77777777" w:rsidTr="000E05BB">
        <w:tc>
          <w:tcPr>
            <w:tcW w:w="1584" w:type="dxa"/>
            <w:tcBorders>
              <w:bottom w:val="single" w:sz="4" w:space="0" w:color="auto"/>
            </w:tcBorders>
          </w:tcPr>
          <w:p w14:paraId="057C4D54" w14:textId="77777777" w:rsidR="00C23604" w:rsidRPr="00CD48A8" w:rsidRDefault="00C23604" w:rsidP="00A876B9">
            <w:pPr>
              <w:pStyle w:val="TableText"/>
              <w:rPr>
                <w:noProof w:val="0"/>
                <w:lang w:eastAsia="ko-KR"/>
              </w:rPr>
            </w:pPr>
            <w:r w:rsidRPr="00CD48A8">
              <w:rPr>
                <w:noProof w:val="0"/>
              </w:rPr>
              <w:t xml:space="preserve">Grade </w:t>
            </w:r>
            <w:r w:rsidRPr="00CD48A8">
              <w:rPr>
                <w:noProof w:val="0"/>
                <w:lang w:eastAsia="ko-KR"/>
              </w:rPr>
              <w:t>3</w:t>
            </w:r>
          </w:p>
        </w:tc>
        <w:tc>
          <w:tcPr>
            <w:tcW w:w="864" w:type="dxa"/>
            <w:tcBorders>
              <w:bottom w:val="single" w:sz="4" w:space="0" w:color="auto"/>
            </w:tcBorders>
          </w:tcPr>
          <w:p w14:paraId="0CAF4EC2" w14:textId="77777777" w:rsidR="00C23604" w:rsidRPr="00CD48A8" w:rsidRDefault="00C23604" w:rsidP="009E05FF">
            <w:pPr>
              <w:pStyle w:val="TableText"/>
              <w:jc w:val="center"/>
              <w:rPr>
                <w:noProof w:val="0"/>
              </w:rPr>
            </w:pPr>
            <w:r w:rsidRPr="00CD48A8">
              <w:rPr>
                <w:noProof w:val="0"/>
                <w:lang w:eastAsia="ko-KR"/>
              </w:rPr>
              <w:t>A</w:t>
            </w:r>
          </w:p>
        </w:tc>
        <w:tc>
          <w:tcPr>
            <w:tcW w:w="1008" w:type="dxa"/>
            <w:tcBorders>
              <w:bottom w:val="single" w:sz="4" w:space="0" w:color="auto"/>
            </w:tcBorders>
            <w:vAlign w:val="bottom"/>
          </w:tcPr>
          <w:p w14:paraId="3C6D27A4" w14:textId="77777777" w:rsidR="00C23604" w:rsidRPr="00CD48A8" w:rsidRDefault="00C23604" w:rsidP="000E05BB">
            <w:pPr>
              <w:pStyle w:val="TableText"/>
              <w:ind w:right="144"/>
              <w:rPr>
                <w:noProof w:val="0"/>
              </w:rPr>
            </w:pPr>
            <w:r w:rsidRPr="00CD48A8">
              <w:rPr>
                <w:noProof w:val="0"/>
                <w:color w:val="000000"/>
              </w:rPr>
              <w:t>52</w:t>
            </w:r>
          </w:p>
        </w:tc>
        <w:tc>
          <w:tcPr>
            <w:tcW w:w="1008" w:type="dxa"/>
            <w:tcBorders>
              <w:bottom w:val="single" w:sz="4" w:space="0" w:color="auto"/>
            </w:tcBorders>
            <w:vAlign w:val="bottom"/>
          </w:tcPr>
          <w:p w14:paraId="42969D23" w14:textId="77777777" w:rsidR="00C23604" w:rsidRPr="00CD48A8" w:rsidRDefault="00C23604" w:rsidP="000E05BB">
            <w:pPr>
              <w:pStyle w:val="TableText"/>
              <w:ind w:right="144"/>
              <w:rPr>
                <w:noProof w:val="0"/>
              </w:rPr>
            </w:pPr>
            <w:r w:rsidRPr="00CD48A8">
              <w:rPr>
                <w:noProof w:val="0"/>
                <w:color w:val="000000"/>
              </w:rPr>
              <w:t>60</w:t>
            </w:r>
          </w:p>
        </w:tc>
        <w:tc>
          <w:tcPr>
            <w:tcW w:w="1296" w:type="dxa"/>
            <w:tcBorders>
              <w:bottom w:val="single" w:sz="4" w:space="0" w:color="auto"/>
            </w:tcBorders>
            <w:vAlign w:val="bottom"/>
          </w:tcPr>
          <w:p w14:paraId="27172A66" w14:textId="77777777" w:rsidR="00C23604" w:rsidRPr="00CD48A8" w:rsidRDefault="00C23604" w:rsidP="000E05BB">
            <w:pPr>
              <w:pStyle w:val="TableText"/>
              <w:ind w:right="144"/>
              <w:rPr>
                <w:noProof w:val="0"/>
              </w:rPr>
            </w:pPr>
            <w:r w:rsidRPr="00CD48A8">
              <w:rPr>
                <w:noProof w:val="0"/>
                <w:color w:val="000000"/>
              </w:rPr>
              <w:t>17</w:t>
            </w:r>
          </w:p>
        </w:tc>
        <w:tc>
          <w:tcPr>
            <w:tcW w:w="864" w:type="dxa"/>
            <w:tcBorders>
              <w:bottom w:val="single" w:sz="4" w:space="0" w:color="auto"/>
            </w:tcBorders>
            <w:vAlign w:val="bottom"/>
          </w:tcPr>
          <w:p w14:paraId="3EC246FF" w14:textId="77777777" w:rsidR="00C23604" w:rsidRPr="00CD48A8" w:rsidRDefault="00C23604" w:rsidP="000E05BB">
            <w:pPr>
              <w:pStyle w:val="TableText"/>
              <w:rPr>
                <w:noProof w:val="0"/>
              </w:rPr>
            </w:pPr>
            <w:r w:rsidRPr="00CD48A8">
              <w:rPr>
                <w:noProof w:val="0"/>
                <w:color w:val="000000"/>
              </w:rPr>
              <w:t>18.82</w:t>
            </w:r>
          </w:p>
        </w:tc>
        <w:tc>
          <w:tcPr>
            <w:tcW w:w="864" w:type="dxa"/>
            <w:tcBorders>
              <w:bottom w:val="single" w:sz="4" w:space="0" w:color="auto"/>
            </w:tcBorders>
            <w:vAlign w:val="bottom"/>
          </w:tcPr>
          <w:p w14:paraId="3E2A8A77" w14:textId="77777777" w:rsidR="00C23604" w:rsidRPr="00CD48A8" w:rsidRDefault="00C23604" w:rsidP="000E05BB">
            <w:pPr>
              <w:pStyle w:val="TableText"/>
              <w:rPr>
                <w:noProof w:val="0"/>
              </w:rPr>
            </w:pPr>
            <w:r w:rsidRPr="00CD48A8">
              <w:rPr>
                <w:noProof w:val="0"/>
                <w:color w:val="000000"/>
              </w:rPr>
              <w:t>4.99</w:t>
            </w:r>
          </w:p>
        </w:tc>
        <w:tc>
          <w:tcPr>
            <w:tcW w:w="1440" w:type="dxa"/>
            <w:tcBorders>
              <w:bottom w:val="single" w:sz="4" w:space="0" w:color="auto"/>
            </w:tcBorders>
            <w:vAlign w:val="bottom"/>
          </w:tcPr>
          <w:p w14:paraId="010ECB4E" w14:textId="77777777" w:rsidR="00C23604" w:rsidRPr="00CD48A8" w:rsidRDefault="00C23604" w:rsidP="000E05BB">
            <w:pPr>
              <w:pStyle w:val="TableText"/>
              <w:ind w:right="432"/>
              <w:rPr>
                <w:noProof w:val="0"/>
              </w:rPr>
            </w:pPr>
            <w:r w:rsidRPr="00CD48A8">
              <w:rPr>
                <w:noProof w:val="0"/>
                <w:color w:val="000000"/>
              </w:rPr>
              <w:t>0.57</w:t>
            </w:r>
          </w:p>
        </w:tc>
        <w:tc>
          <w:tcPr>
            <w:tcW w:w="864" w:type="dxa"/>
            <w:tcBorders>
              <w:bottom w:val="single" w:sz="4" w:space="0" w:color="auto"/>
            </w:tcBorders>
            <w:vAlign w:val="bottom"/>
          </w:tcPr>
          <w:p w14:paraId="2F9A1B2C" w14:textId="77777777" w:rsidR="00C23604" w:rsidRPr="00CD48A8" w:rsidRDefault="00C23604" w:rsidP="000E05BB">
            <w:pPr>
              <w:pStyle w:val="TableText"/>
              <w:rPr>
                <w:noProof w:val="0"/>
              </w:rPr>
            </w:pPr>
            <w:r w:rsidRPr="00CD48A8">
              <w:rPr>
                <w:noProof w:val="0"/>
                <w:color w:val="000000"/>
              </w:rPr>
              <w:t>3.26</w:t>
            </w:r>
          </w:p>
        </w:tc>
      </w:tr>
      <w:tr w:rsidR="00C23604" w:rsidRPr="00CD48A8" w14:paraId="0FFBF2EE" w14:textId="77777777" w:rsidTr="000E05BB">
        <w:tc>
          <w:tcPr>
            <w:tcW w:w="1584" w:type="dxa"/>
            <w:tcBorders>
              <w:top w:val="single" w:sz="4" w:space="0" w:color="auto"/>
              <w:bottom w:val="nil"/>
            </w:tcBorders>
          </w:tcPr>
          <w:p w14:paraId="1AAF4CD8" w14:textId="77777777" w:rsidR="00C23604" w:rsidRPr="00CD48A8" w:rsidRDefault="00C23604" w:rsidP="00A876B9">
            <w:pPr>
              <w:pStyle w:val="TableText"/>
              <w:rPr>
                <w:noProof w:val="0"/>
                <w:lang w:eastAsia="ko-KR"/>
              </w:rPr>
            </w:pPr>
            <w:r w:rsidRPr="00CD48A8">
              <w:rPr>
                <w:noProof w:val="0"/>
              </w:rPr>
              <w:t xml:space="preserve">Grade </w:t>
            </w:r>
            <w:r w:rsidRPr="00CD48A8">
              <w:rPr>
                <w:noProof w:val="0"/>
                <w:lang w:eastAsia="ko-KR"/>
              </w:rPr>
              <w:t>4</w:t>
            </w:r>
          </w:p>
        </w:tc>
        <w:tc>
          <w:tcPr>
            <w:tcW w:w="864" w:type="dxa"/>
            <w:tcBorders>
              <w:top w:val="single" w:sz="4" w:space="0" w:color="auto"/>
              <w:bottom w:val="nil"/>
            </w:tcBorders>
          </w:tcPr>
          <w:p w14:paraId="5223B12A" w14:textId="77777777" w:rsidR="00C23604" w:rsidRPr="00CD48A8" w:rsidRDefault="00C23604" w:rsidP="009E05FF">
            <w:pPr>
              <w:pStyle w:val="TableText"/>
              <w:jc w:val="center"/>
              <w:rPr>
                <w:iCs/>
                <w:noProof w:val="0"/>
              </w:rPr>
            </w:pPr>
            <w:r w:rsidRPr="00CD48A8">
              <w:rPr>
                <w:noProof w:val="0"/>
                <w:lang w:eastAsia="ko-KR"/>
              </w:rPr>
              <w:t>1</w:t>
            </w:r>
          </w:p>
        </w:tc>
        <w:tc>
          <w:tcPr>
            <w:tcW w:w="1008" w:type="dxa"/>
            <w:tcBorders>
              <w:top w:val="single" w:sz="4" w:space="0" w:color="auto"/>
              <w:bottom w:val="nil"/>
            </w:tcBorders>
            <w:vAlign w:val="bottom"/>
          </w:tcPr>
          <w:p w14:paraId="3E508906" w14:textId="77777777" w:rsidR="00C23604" w:rsidRPr="00CD48A8" w:rsidRDefault="00C23604" w:rsidP="000E05BB">
            <w:pPr>
              <w:pStyle w:val="TableText"/>
              <w:ind w:right="144"/>
              <w:rPr>
                <w:noProof w:val="0"/>
              </w:rPr>
            </w:pPr>
            <w:r w:rsidRPr="00CD48A8">
              <w:rPr>
                <w:noProof w:val="0"/>
                <w:color w:val="000000"/>
              </w:rPr>
              <w:t>52</w:t>
            </w:r>
          </w:p>
        </w:tc>
        <w:tc>
          <w:tcPr>
            <w:tcW w:w="1008" w:type="dxa"/>
            <w:tcBorders>
              <w:top w:val="single" w:sz="4" w:space="0" w:color="auto"/>
              <w:bottom w:val="nil"/>
            </w:tcBorders>
            <w:vAlign w:val="bottom"/>
          </w:tcPr>
          <w:p w14:paraId="32A5932E" w14:textId="77777777" w:rsidR="00C23604" w:rsidRPr="00CD48A8" w:rsidRDefault="00C23604" w:rsidP="000E05BB">
            <w:pPr>
              <w:pStyle w:val="TableText"/>
              <w:ind w:right="144"/>
              <w:rPr>
                <w:noProof w:val="0"/>
              </w:rPr>
            </w:pPr>
            <w:r w:rsidRPr="00CD48A8">
              <w:rPr>
                <w:noProof w:val="0"/>
                <w:color w:val="000000"/>
              </w:rPr>
              <w:t>63</w:t>
            </w:r>
          </w:p>
        </w:tc>
        <w:tc>
          <w:tcPr>
            <w:tcW w:w="1296" w:type="dxa"/>
            <w:tcBorders>
              <w:top w:val="single" w:sz="4" w:space="0" w:color="auto"/>
              <w:bottom w:val="nil"/>
            </w:tcBorders>
            <w:vAlign w:val="bottom"/>
          </w:tcPr>
          <w:p w14:paraId="150C2A0C" w14:textId="77777777" w:rsidR="00C23604" w:rsidRPr="00CD48A8" w:rsidRDefault="00C23604" w:rsidP="000E05BB">
            <w:pPr>
              <w:pStyle w:val="TableText"/>
              <w:ind w:right="144"/>
              <w:rPr>
                <w:noProof w:val="0"/>
              </w:rPr>
            </w:pPr>
            <w:r w:rsidRPr="00CD48A8">
              <w:rPr>
                <w:noProof w:val="0"/>
                <w:color w:val="000000"/>
              </w:rPr>
              <w:t>1,020</w:t>
            </w:r>
          </w:p>
        </w:tc>
        <w:tc>
          <w:tcPr>
            <w:tcW w:w="864" w:type="dxa"/>
            <w:tcBorders>
              <w:top w:val="single" w:sz="4" w:space="0" w:color="auto"/>
              <w:bottom w:val="nil"/>
            </w:tcBorders>
            <w:vAlign w:val="bottom"/>
          </w:tcPr>
          <w:p w14:paraId="0EB5DC23" w14:textId="77777777" w:rsidR="00C23604" w:rsidRPr="00CD48A8" w:rsidRDefault="00C23604" w:rsidP="000E05BB">
            <w:pPr>
              <w:pStyle w:val="TableText"/>
              <w:rPr>
                <w:noProof w:val="0"/>
              </w:rPr>
            </w:pPr>
            <w:r w:rsidRPr="00CD48A8">
              <w:rPr>
                <w:noProof w:val="0"/>
                <w:color w:val="000000"/>
              </w:rPr>
              <w:t>28.73</w:t>
            </w:r>
          </w:p>
        </w:tc>
        <w:tc>
          <w:tcPr>
            <w:tcW w:w="864" w:type="dxa"/>
            <w:tcBorders>
              <w:top w:val="single" w:sz="4" w:space="0" w:color="auto"/>
              <w:bottom w:val="nil"/>
            </w:tcBorders>
            <w:vAlign w:val="bottom"/>
          </w:tcPr>
          <w:p w14:paraId="71CAF305" w14:textId="77777777" w:rsidR="00C23604" w:rsidRPr="00CD48A8" w:rsidRDefault="00C23604" w:rsidP="000E05BB">
            <w:pPr>
              <w:pStyle w:val="TableText"/>
              <w:rPr>
                <w:noProof w:val="0"/>
              </w:rPr>
            </w:pPr>
            <w:r w:rsidRPr="00CD48A8">
              <w:rPr>
                <w:noProof w:val="0"/>
                <w:color w:val="000000"/>
              </w:rPr>
              <w:t>9.16</w:t>
            </w:r>
          </w:p>
        </w:tc>
        <w:tc>
          <w:tcPr>
            <w:tcW w:w="1440" w:type="dxa"/>
            <w:tcBorders>
              <w:top w:val="single" w:sz="4" w:space="0" w:color="auto"/>
              <w:bottom w:val="nil"/>
            </w:tcBorders>
            <w:vAlign w:val="bottom"/>
          </w:tcPr>
          <w:p w14:paraId="11D9EB86" w14:textId="77777777" w:rsidR="00C23604" w:rsidRPr="00CD48A8" w:rsidRDefault="00C23604" w:rsidP="000E05BB">
            <w:pPr>
              <w:pStyle w:val="TableText"/>
              <w:ind w:right="432"/>
              <w:rPr>
                <w:noProof w:val="0"/>
              </w:rPr>
            </w:pPr>
            <w:r w:rsidRPr="00CD48A8">
              <w:rPr>
                <w:noProof w:val="0"/>
                <w:color w:val="000000"/>
              </w:rPr>
              <w:t>0.86</w:t>
            </w:r>
          </w:p>
        </w:tc>
        <w:tc>
          <w:tcPr>
            <w:tcW w:w="864" w:type="dxa"/>
            <w:tcBorders>
              <w:top w:val="single" w:sz="4" w:space="0" w:color="auto"/>
              <w:bottom w:val="nil"/>
            </w:tcBorders>
            <w:vAlign w:val="bottom"/>
          </w:tcPr>
          <w:p w14:paraId="702D2BF3" w14:textId="77777777" w:rsidR="00C23604" w:rsidRPr="00CD48A8" w:rsidRDefault="00C23604" w:rsidP="000E05BB">
            <w:pPr>
              <w:pStyle w:val="TableText"/>
              <w:rPr>
                <w:noProof w:val="0"/>
              </w:rPr>
            </w:pPr>
            <w:r w:rsidRPr="00CD48A8">
              <w:rPr>
                <w:noProof w:val="0"/>
                <w:color w:val="000000"/>
              </w:rPr>
              <w:t>3.45</w:t>
            </w:r>
          </w:p>
        </w:tc>
      </w:tr>
      <w:tr w:rsidR="00C23604" w:rsidRPr="00CD48A8" w14:paraId="6662E163" w14:textId="77777777" w:rsidTr="000E05BB">
        <w:tc>
          <w:tcPr>
            <w:tcW w:w="1584" w:type="dxa"/>
            <w:tcBorders>
              <w:top w:val="nil"/>
              <w:bottom w:val="single" w:sz="4" w:space="0" w:color="auto"/>
            </w:tcBorders>
          </w:tcPr>
          <w:p w14:paraId="4FA34C6F" w14:textId="77777777" w:rsidR="00C23604" w:rsidRPr="00CD48A8" w:rsidRDefault="00C23604" w:rsidP="00A876B9">
            <w:pPr>
              <w:pStyle w:val="TableText"/>
              <w:rPr>
                <w:noProof w:val="0"/>
                <w:lang w:eastAsia="ko-KR"/>
              </w:rPr>
            </w:pPr>
            <w:r w:rsidRPr="00CD48A8">
              <w:rPr>
                <w:noProof w:val="0"/>
              </w:rPr>
              <w:t xml:space="preserve">Grade </w:t>
            </w:r>
            <w:r w:rsidRPr="00CD48A8">
              <w:rPr>
                <w:noProof w:val="0"/>
                <w:lang w:eastAsia="ko-KR"/>
              </w:rPr>
              <w:t>4</w:t>
            </w:r>
          </w:p>
        </w:tc>
        <w:tc>
          <w:tcPr>
            <w:tcW w:w="864" w:type="dxa"/>
            <w:tcBorders>
              <w:top w:val="nil"/>
              <w:bottom w:val="single" w:sz="4" w:space="0" w:color="auto"/>
            </w:tcBorders>
          </w:tcPr>
          <w:p w14:paraId="46B80C1A" w14:textId="77777777" w:rsidR="00C23604" w:rsidRPr="00CD48A8" w:rsidRDefault="00C23604" w:rsidP="009E05FF">
            <w:pPr>
              <w:pStyle w:val="TableText"/>
              <w:jc w:val="center"/>
              <w:rPr>
                <w:noProof w:val="0"/>
              </w:rPr>
            </w:pPr>
            <w:r w:rsidRPr="00CD48A8">
              <w:rPr>
                <w:noProof w:val="0"/>
                <w:lang w:eastAsia="ko-KR"/>
              </w:rPr>
              <w:t>A</w:t>
            </w:r>
          </w:p>
        </w:tc>
        <w:tc>
          <w:tcPr>
            <w:tcW w:w="1008" w:type="dxa"/>
            <w:tcBorders>
              <w:top w:val="nil"/>
              <w:bottom w:val="single" w:sz="4" w:space="0" w:color="auto"/>
            </w:tcBorders>
            <w:vAlign w:val="bottom"/>
          </w:tcPr>
          <w:p w14:paraId="1DB509C1" w14:textId="77777777" w:rsidR="00C23604" w:rsidRPr="00CD48A8" w:rsidRDefault="00C23604" w:rsidP="000E05BB">
            <w:pPr>
              <w:pStyle w:val="TableText"/>
              <w:ind w:right="144"/>
              <w:rPr>
                <w:noProof w:val="0"/>
              </w:rPr>
            </w:pPr>
            <w:r w:rsidRPr="00CD48A8">
              <w:rPr>
                <w:noProof w:val="0"/>
                <w:color w:val="000000"/>
              </w:rPr>
              <w:t>52</w:t>
            </w:r>
          </w:p>
        </w:tc>
        <w:tc>
          <w:tcPr>
            <w:tcW w:w="1008" w:type="dxa"/>
            <w:tcBorders>
              <w:top w:val="nil"/>
              <w:bottom w:val="single" w:sz="4" w:space="0" w:color="auto"/>
            </w:tcBorders>
            <w:vAlign w:val="bottom"/>
          </w:tcPr>
          <w:p w14:paraId="4543EF74" w14:textId="77777777" w:rsidR="00C23604" w:rsidRPr="00CD48A8" w:rsidRDefault="00C23604" w:rsidP="000E05BB">
            <w:pPr>
              <w:pStyle w:val="TableText"/>
              <w:ind w:right="144"/>
              <w:rPr>
                <w:noProof w:val="0"/>
              </w:rPr>
            </w:pPr>
            <w:r w:rsidRPr="00CD48A8">
              <w:rPr>
                <w:noProof w:val="0"/>
                <w:color w:val="000000"/>
              </w:rPr>
              <w:t>61</w:t>
            </w:r>
          </w:p>
        </w:tc>
        <w:tc>
          <w:tcPr>
            <w:tcW w:w="1296" w:type="dxa"/>
            <w:tcBorders>
              <w:top w:val="nil"/>
              <w:bottom w:val="single" w:sz="4" w:space="0" w:color="auto"/>
            </w:tcBorders>
            <w:vAlign w:val="bottom"/>
          </w:tcPr>
          <w:p w14:paraId="5A4613C6" w14:textId="77777777" w:rsidR="00C23604" w:rsidRPr="00CD48A8" w:rsidRDefault="00C23604" w:rsidP="000E05BB">
            <w:pPr>
              <w:pStyle w:val="TableText"/>
              <w:ind w:right="144"/>
              <w:rPr>
                <w:noProof w:val="0"/>
              </w:rPr>
            </w:pPr>
            <w:r w:rsidRPr="00CD48A8">
              <w:rPr>
                <w:noProof w:val="0"/>
                <w:color w:val="000000"/>
              </w:rPr>
              <w:t>12</w:t>
            </w:r>
          </w:p>
        </w:tc>
        <w:tc>
          <w:tcPr>
            <w:tcW w:w="864" w:type="dxa"/>
            <w:tcBorders>
              <w:top w:val="nil"/>
              <w:bottom w:val="single" w:sz="4" w:space="0" w:color="auto"/>
            </w:tcBorders>
            <w:vAlign w:val="bottom"/>
          </w:tcPr>
          <w:p w14:paraId="4D717C94" w14:textId="77777777" w:rsidR="00C23604" w:rsidRPr="00CD48A8" w:rsidRDefault="00C23604" w:rsidP="000E05BB">
            <w:pPr>
              <w:pStyle w:val="TableText"/>
              <w:rPr>
                <w:noProof w:val="0"/>
              </w:rPr>
            </w:pPr>
            <w:r w:rsidRPr="00CD48A8">
              <w:rPr>
                <w:noProof w:val="0"/>
                <w:color w:val="000000"/>
              </w:rPr>
              <w:t>22.67</w:t>
            </w:r>
          </w:p>
        </w:tc>
        <w:tc>
          <w:tcPr>
            <w:tcW w:w="864" w:type="dxa"/>
            <w:tcBorders>
              <w:top w:val="nil"/>
              <w:bottom w:val="single" w:sz="4" w:space="0" w:color="auto"/>
            </w:tcBorders>
            <w:vAlign w:val="bottom"/>
          </w:tcPr>
          <w:p w14:paraId="15C517F4" w14:textId="77777777" w:rsidR="00C23604" w:rsidRPr="00CD48A8" w:rsidRDefault="00C23604" w:rsidP="000E05BB">
            <w:pPr>
              <w:pStyle w:val="TableText"/>
              <w:rPr>
                <w:noProof w:val="0"/>
              </w:rPr>
            </w:pPr>
            <w:r w:rsidRPr="00CD48A8">
              <w:rPr>
                <w:noProof w:val="0"/>
                <w:color w:val="000000"/>
              </w:rPr>
              <w:t>6.13</w:t>
            </w:r>
          </w:p>
        </w:tc>
        <w:tc>
          <w:tcPr>
            <w:tcW w:w="1440" w:type="dxa"/>
            <w:tcBorders>
              <w:top w:val="nil"/>
              <w:bottom w:val="single" w:sz="4" w:space="0" w:color="auto"/>
            </w:tcBorders>
            <w:vAlign w:val="bottom"/>
          </w:tcPr>
          <w:p w14:paraId="4534AB7B" w14:textId="77777777" w:rsidR="00C23604" w:rsidRPr="00CD48A8" w:rsidRDefault="00C23604" w:rsidP="000E05BB">
            <w:pPr>
              <w:pStyle w:val="TableText"/>
              <w:ind w:right="432"/>
              <w:rPr>
                <w:noProof w:val="0"/>
              </w:rPr>
            </w:pPr>
            <w:r w:rsidRPr="00CD48A8">
              <w:rPr>
                <w:noProof w:val="0"/>
                <w:color w:val="000000"/>
              </w:rPr>
              <w:t>0.72</w:t>
            </w:r>
          </w:p>
        </w:tc>
        <w:tc>
          <w:tcPr>
            <w:tcW w:w="864" w:type="dxa"/>
            <w:tcBorders>
              <w:top w:val="nil"/>
              <w:bottom w:val="single" w:sz="4" w:space="0" w:color="auto"/>
            </w:tcBorders>
            <w:vAlign w:val="bottom"/>
          </w:tcPr>
          <w:p w14:paraId="10A35E3C" w14:textId="77777777" w:rsidR="00C23604" w:rsidRPr="00CD48A8" w:rsidRDefault="00C23604" w:rsidP="000E05BB">
            <w:pPr>
              <w:pStyle w:val="TableText"/>
              <w:rPr>
                <w:noProof w:val="0"/>
              </w:rPr>
            </w:pPr>
            <w:r w:rsidRPr="00CD48A8">
              <w:rPr>
                <w:noProof w:val="0"/>
                <w:color w:val="000000"/>
              </w:rPr>
              <w:t>3.26</w:t>
            </w:r>
          </w:p>
        </w:tc>
      </w:tr>
      <w:tr w:rsidR="00A876B9" w:rsidRPr="00CD48A8" w14:paraId="060337FF" w14:textId="77777777" w:rsidTr="000E05BB">
        <w:tc>
          <w:tcPr>
            <w:tcW w:w="1584" w:type="dxa"/>
            <w:tcBorders>
              <w:top w:val="single" w:sz="4" w:space="0" w:color="auto"/>
              <w:bottom w:val="nil"/>
            </w:tcBorders>
          </w:tcPr>
          <w:p w14:paraId="2056F336" w14:textId="77777777" w:rsidR="00A876B9" w:rsidRPr="00CD48A8" w:rsidRDefault="00A876B9" w:rsidP="006D4352">
            <w:pPr>
              <w:pStyle w:val="TableText"/>
              <w:rPr>
                <w:noProof w:val="0"/>
                <w:lang w:eastAsia="ko-KR"/>
              </w:rPr>
            </w:pPr>
            <w:r w:rsidRPr="00CD48A8">
              <w:rPr>
                <w:noProof w:val="0"/>
              </w:rPr>
              <w:t xml:space="preserve">Grade </w:t>
            </w:r>
            <w:r w:rsidRPr="00CD48A8">
              <w:rPr>
                <w:noProof w:val="0"/>
                <w:lang w:eastAsia="ko-KR"/>
              </w:rPr>
              <w:t>5</w:t>
            </w:r>
          </w:p>
        </w:tc>
        <w:tc>
          <w:tcPr>
            <w:tcW w:w="864" w:type="dxa"/>
            <w:tcBorders>
              <w:top w:val="single" w:sz="4" w:space="0" w:color="auto"/>
              <w:bottom w:val="nil"/>
            </w:tcBorders>
          </w:tcPr>
          <w:p w14:paraId="42BD1816" w14:textId="77777777" w:rsidR="00A876B9" w:rsidRPr="00CD48A8" w:rsidRDefault="00A876B9" w:rsidP="006D4352">
            <w:pPr>
              <w:pStyle w:val="TableText"/>
              <w:jc w:val="center"/>
              <w:rPr>
                <w:iCs/>
                <w:noProof w:val="0"/>
              </w:rPr>
            </w:pPr>
            <w:r w:rsidRPr="00CD48A8">
              <w:rPr>
                <w:noProof w:val="0"/>
                <w:lang w:eastAsia="ko-KR"/>
              </w:rPr>
              <w:t>1</w:t>
            </w:r>
          </w:p>
        </w:tc>
        <w:tc>
          <w:tcPr>
            <w:tcW w:w="1008" w:type="dxa"/>
            <w:tcBorders>
              <w:top w:val="single" w:sz="4" w:space="0" w:color="auto"/>
              <w:bottom w:val="nil"/>
            </w:tcBorders>
            <w:vAlign w:val="bottom"/>
          </w:tcPr>
          <w:p w14:paraId="6B51EA0B" w14:textId="77777777" w:rsidR="00A876B9" w:rsidRPr="00CD48A8" w:rsidRDefault="00A876B9" w:rsidP="000E05BB">
            <w:pPr>
              <w:pStyle w:val="TableText"/>
              <w:ind w:right="144"/>
              <w:rPr>
                <w:noProof w:val="0"/>
              </w:rPr>
            </w:pPr>
            <w:r w:rsidRPr="00CD48A8">
              <w:rPr>
                <w:noProof w:val="0"/>
                <w:color w:val="000000"/>
              </w:rPr>
              <w:t>52</w:t>
            </w:r>
          </w:p>
        </w:tc>
        <w:tc>
          <w:tcPr>
            <w:tcW w:w="1008" w:type="dxa"/>
            <w:tcBorders>
              <w:top w:val="single" w:sz="4" w:space="0" w:color="auto"/>
              <w:bottom w:val="nil"/>
            </w:tcBorders>
            <w:vAlign w:val="bottom"/>
          </w:tcPr>
          <w:p w14:paraId="408C90F9" w14:textId="77777777" w:rsidR="00A876B9" w:rsidRPr="00CD48A8" w:rsidRDefault="00A876B9" w:rsidP="000E05BB">
            <w:pPr>
              <w:pStyle w:val="TableText"/>
              <w:ind w:right="144"/>
              <w:rPr>
                <w:noProof w:val="0"/>
              </w:rPr>
            </w:pPr>
            <w:r w:rsidRPr="00CD48A8">
              <w:rPr>
                <w:noProof w:val="0"/>
                <w:color w:val="000000"/>
              </w:rPr>
              <w:t>62</w:t>
            </w:r>
          </w:p>
        </w:tc>
        <w:tc>
          <w:tcPr>
            <w:tcW w:w="1296" w:type="dxa"/>
            <w:tcBorders>
              <w:top w:val="single" w:sz="4" w:space="0" w:color="auto"/>
              <w:bottom w:val="nil"/>
            </w:tcBorders>
            <w:vAlign w:val="bottom"/>
          </w:tcPr>
          <w:p w14:paraId="6BA2665D" w14:textId="77777777" w:rsidR="00A876B9" w:rsidRPr="00CD48A8" w:rsidRDefault="00A876B9" w:rsidP="000E05BB">
            <w:pPr>
              <w:pStyle w:val="TableText"/>
              <w:ind w:right="144"/>
              <w:rPr>
                <w:noProof w:val="0"/>
              </w:rPr>
            </w:pPr>
            <w:r w:rsidRPr="00CD48A8">
              <w:rPr>
                <w:noProof w:val="0"/>
                <w:color w:val="000000"/>
              </w:rPr>
              <w:t>890</w:t>
            </w:r>
          </w:p>
        </w:tc>
        <w:tc>
          <w:tcPr>
            <w:tcW w:w="864" w:type="dxa"/>
            <w:tcBorders>
              <w:top w:val="single" w:sz="4" w:space="0" w:color="auto"/>
              <w:bottom w:val="nil"/>
            </w:tcBorders>
            <w:vAlign w:val="bottom"/>
          </w:tcPr>
          <w:p w14:paraId="503DE9AE" w14:textId="77777777" w:rsidR="00A876B9" w:rsidRPr="00CD48A8" w:rsidRDefault="00A876B9" w:rsidP="000E05BB">
            <w:pPr>
              <w:pStyle w:val="TableText"/>
              <w:rPr>
                <w:noProof w:val="0"/>
              </w:rPr>
            </w:pPr>
            <w:r w:rsidRPr="00CD48A8">
              <w:rPr>
                <w:noProof w:val="0"/>
                <w:color w:val="000000"/>
              </w:rPr>
              <w:t>27.50</w:t>
            </w:r>
          </w:p>
        </w:tc>
        <w:tc>
          <w:tcPr>
            <w:tcW w:w="864" w:type="dxa"/>
            <w:tcBorders>
              <w:top w:val="single" w:sz="4" w:space="0" w:color="auto"/>
              <w:bottom w:val="nil"/>
            </w:tcBorders>
            <w:vAlign w:val="bottom"/>
          </w:tcPr>
          <w:p w14:paraId="723AA7A0" w14:textId="77777777" w:rsidR="00A876B9" w:rsidRPr="00CD48A8" w:rsidRDefault="00A876B9" w:rsidP="000E05BB">
            <w:pPr>
              <w:pStyle w:val="TableText"/>
              <w:rPr>
                <w:noProof w:val="0"/>
              </w:rPr>
            </w:pPr>
            <w:r w:rsidRPr="00CD48A8">
              <w:rPr>
                <w:noProof w:val="0"/>
                <w:color w:val="000000"/>
              </w:rPr>
              <w:t>8.78</w:t>
            </w:r>
          </w:p>
        </w:tc>
        <w:tc>
          <w:tcPr>
            <w:tcW w:w="1440" w:type="dxa"/>
            <w:tcBorders>
              <w:top w:val="single" w:sz="4" w:space="0" w:color="auto"/>
              <w:bottom w:val="nil"/>
            </w:tcBorders>
            <w:vAlign w:val="bottom"/>
          </w:tcPr>
          <w:p w14:paraId="4F3DA926" w14:textId="77777777" w:rsidR="00A876B9" w:rsidRPr="00CD48A8" w:rsidRDefault="00A876B9" w:rsidP="000E05BB">
            <w:pPr>
              <w:pStyle w:val="TableText"/>
              <w:ind w:right="432"/>
              <w:rPr>
                <w:noProof w:val="0"/>
              </w:rPr>
            </w:pPr>
            <w:r w:rsidRPr="00CD48A8">
              <w:rPr>
                <w:noProof w:val="0"/>
                <w:color w:val="000000"/>
              </w:rPr>
              <w:t>0.84</w:t>
            </w:r>
          </w:p>
        </w:tc>
        <w:tc>
          <w:tcPr>
            <w:tcW w:w="864" w:type="dxa"/>
            <w:tcBorders>
              <w:top w:val="single" w:sz="4" w:space="0" w:color="auto"/>
              <w:bottom w:val="nil"/>
            </w:tcBorders>
            <w:vAlign w:val="bottom"/>
          </w:tcPr>
          <w:p w14:paraId="0B8EF2BF" w14:textId="77777777" w:rsidR="00A876B9" w:rsidRPr="00CD48A8" w:rsidRDefault="00A876B9" w:rsidP="000E05BB">
            <w:pPr>
              <w:pStyle w:val="TableText"/>
              <w:rPr>
                <w:noProof w:val="0"/>
              </w:rPr>
            </w:pPr>
            <w:r w:rsidRPr="00CD48A8">
              <w:rPr>
                <w:noProof w:val="0"/>
                <w:color w:val="000000"/>
              </w:rPr>
              <w:t>3.50</w:t>
            </w:r>
          </w:p>
        </w:tc>
      </w:tr>
      <w:tr w:rsidR="00A876B9" w:rsidRPr="00CD48A8" w14:paraId="10EB6F16" w14:textId="77777777" w:rsidTr="000E05BB">
        <w:tc>
          <w:tcPr>
            <w:tcW w:w="1584" w:type="dxa"/>
            <w:tcBorders>
              <w:top w:val="nil"/>
              <w:bottom w:val="single" w:sz="4" w:space="0" w:color="auto"/>
            </w:tcBorders>
          </w:tcPr>
          <w:p w14:paraId="4487E45D" w14:textId="77777777" w:rsidR="00A876B9" w:rsidRPr="00CD48A8" w:rsidRDefault="00A876B9" w:rsidP="006D4352">
            <w:pPr>
              <w:pStyle w:val="TableText"/>
              <w:rPr>
                <w:noProof w:val="0"/>
                <w:lang w:eastAsia="ko-KR"/>
              </w:rPr>
            </w:pPr>
            <w:r w:rsidRPr="00CD48A8">
              <w:rPr>
                <w:noProof w:val="0"/>
              </w:rPr>
              <w:t xml:space="preserve">Grade </w:t>
            </w:r>
            <w:r w:rsidRPr="00CD48A8">
              <w:rPr>
                <w:noProof w:val="0"/>
                <w:lang w:eastAsia="ko-KR"/>
              </w:rPr>
              <w:t>5</w:t>
            </w:r>
          </w:p>
        </w:tc>
        <w:tc>
          <w:tcPr>
            <w:tcW w:w="864" w:type="dxa"/>
            <w:tcBorders>
              <w:top w:val="nil"/>
              <w:bottom w:val="single" w:sz="4" w:space="0" w:color="auto"/>
            </w:tcBorders>
          </w:tcPr>
          <w:p w14:paraId="2C509C80" w14:textId="77777777" w:rsidR="00A876B9" w:rsidRPr="00CD48A8" w:rsidRDefault="00A876B9" w:rsidP="006D4352">
            <w:pPr>
              <w:pStyle w:val="TableText"/>
              <w:jc w:val="center"/>
              <w:rPr>
                <w:noProof w:val="0"/>
              </w:rPr>
            </w:pPr>
            <w:r w:rsidRPr="00CD48A8">
              <w:rPr>
                <w:noProof w:val="0"/>
                <w:lang w:eastAsia="ko-KR"/>
              </w:rPr>
              <w:t>A</w:t>
            </w:r>
          </w:p>
        </w:tc>
        <w:tc>
          <w:tcPr>
            <w:tcW w:w="1008" w:type="dxa"/>
            <w:tcBorders>
              <w:top w:val="nil"/>
              <w:bottom w:val="single" w:sz="4" w:space="0" w:color="auto"/>
            </w:tcBorders>
            <w:vAlign w:val="bottom"/>
          </w:tcPr>
          <w:p w14:paraId="2B90B6BD" w14:textId="77777777" w:rsidR="00A876B9" w:rsidRPr="00CD48A8" w:rsidRDefault="00A876B9" w:rsidP="000E05BB">
            <w:pPr>
              <w:pStyle w:val="TableText"/>
              <w:ind w:right="144"/>
              <w:rPr>
                <w:noProof w:val="0"/>
              </w:rPr>
            </w:pPr>
            <w:r w:rsidRPr="00CD48A8">
              <w:rPr>
                <w:noProof w:val="0"/>
                <w:color w:val="000000"/>
              </w:rPr>
              <w:t>52</w:t>
            </w:r>
          </w:p>
        </w:tc>
        <w:tc>
          <w:tcPr>
            <w:tcW w:w="1008" w:type="dxa"/>
            <w:tcBorders>
              <w:top w:val="nil"/>
              <w:bottom w:val="single" w:sz="4" w:space="0" w:color="auto"/>
            </w:tcBorders>
            <w:vAlign w:val="bottom"/>
          </w:tcPr>
          <w:p w14:paraId="69BF3B23" w14:textId="77777777" w:rsidR="00A876B9" w:rsidRPr="00CD48A8" w:rsidRDefault="00A876B9" w:rsidP="000E05BB">
            <w:pPr>
              <w:pStyle w:val="TableText"/>
              <w:ind w:right="144"/>
              <w:rPr>
                <w:noProof w:val="0"/>
              </w:rPr>
            </w:pPr>
            <w:r w:rsidRPr="00CD48A8">
              <w:rPr>
                <w:noProof w:val="0"/>
                <w:color w:val="000000"/>
              </w:rPr>
              <w:t>63</w:t>
            </w:r>
          </w:p>
        </w:tc>
        <w:tc>
          <w:tcPr>
            <w:tcW w:w="1296" w:type="dxa"/>
            <w:tcBorders>
              <w:top w:val="nil"/>
              <w:bottom w:val="single" w:sz="4" w:space="0" w:color="auto"/>
            </w:tcBorders>
            <w:vAlign w:val="bottom"/>
          </w:tcPr>
          <w:p w14:paraId="684C9CAE" w14:textId="77777777" w:rsidR="00A876B9" w:rsidRPr="00CD48A8" w:rsidRDefault="00A876B9" w:rsidP="000E05BB">
            <w:pPr>
              <w:pStyle w:val="TableText"/>
              <w:ind w:right="144"/>
              <w:rPr>
                <w:noProof w:val="0"/>
              </w:rPr>
            </w:pPr>
            <w:r w:rsidRPr="00CD48A8">
              <w:rPr>
                <w:noProof w:val="0"/>
                <w:color w:val="000000"/>
              </w:rPr>
              <w:t>14</w:t>
            </w:r>
          </w:p>
        </w:tc>
        <w:tc>
          <w:tcPr>
            <w:tcW w:w="864" w:type="dxa"/>
            <w:tcBorders>
              <w:top w:val="nil"/>
              <w:bottom w:val="single" w:sz="4" w:space="0" w:color="auto"/>
            </w:tcBorders>
            <w:vAlign w:val="bottom"/>
          </w:tcPr>
          <w:p w14:paraId="5E23BFC9" w14:textId="77777777" w:rsidR="00A876B9" w:rsidRPr="00CD48A8" w:rsidRDefault="00A876B9" w:rsidP="000E05BB">
            <w:pPr>
              <w:pStyle w:val="TableText"/>
              <w:rPr>
                <w:noProof w:val="0"/>
              </w:rPr>
            </w:pPr>
            <w:r w:rsidRPr="00CD48A8">
              <w:rPr>
                <w:noProof w:val="0"/>
                <w:color w:val="000000"/>
              </w:rPr>
              <w:t>23.43</w:t>
            </w:r>
          </w:p>
        </w:tc>
        <w:tc>
          <w:tcPr>
            <w:tcW w:w="864" w:type="dxa"/>
            <w:tcBorders>
              <w:top w:val="nil"/>
              <w:bottom w:val="single" w:sz="4" w:space="0" w:color="auto"/>
            </w:tcBorders>
            <w:vAlign w:val="bottom"/>
          </w:tcPr>
          <w:p w14:paraId="1C817689" w14:textId="77777777" w:rsidR="00A876B9" w:rsidRPr="00CD48A8" w:rsidRDefault="00A876B9" w:rsidP="000E05BB">
            <w:pPr>
              <w:pStyle w:val="TableText"/>
              <w:rPr>
                <w:noProof w:val="0"/>
              </w:rPr>
            </w:pPr>
            <w:r w:rsidRPr="00CD48A8">
              <w:rPr>
                <w:noProof w:val="0"/>
                <w:color w:val="000000"/>
              </w:rPr>
              <w:t>5.59</w:t>
            </w:r>
          </w:p>
        </w:tc>
        <w:tc>
          <w:tcPr>
            <w:tcW w:w="1440" w:type="dxa"/>
            <w:tcBorders>
              <w:top w:val="nil"/>
              <w:bottom w:val="single" w:sz="4" w:space="0" w:color="auto"/>
            </w:tcBorders>
            <w:vAlign w:val="bottom"/>
          </w:tcPr>
          <w:p w14:paraId="2DAD2A8E" w14:textId="77777777" w:rsidR="00A876B9" w:rsidRPr="00CD48A8" w:rsidRDefault="00A876B9" w:rsidP="000E05BB">
            <w:pPr>
              <w:pStyle w:val="TableText"/>
              <w:ind w:right="432"/>
              <w:rPr>
                <w:noProof w:val="0"/>
              </w:rPr>
            </w:pPr>
            <w:r w:rsidRPr="00CD48A8">
              <w:rPr>
                <w:noProof w:val="0"/>
                <w:color w:val="000000"/>
              </w:rPr>
              <w:t>0.62</w:t>
            </w:r>
          </w:p>
        </w:tc>
        <w:tc>
          <w:tcPr>
            <w:tcW w:w="864" w:type="dxa"/>
            <w:tcBorders>
              <w:top w:val="nil"/>
              <w:bottom w:val="single" w:sz="4" w:space="0" w:color="auto"/>
            </w:tcBorders>
            <w:vAlign w:val="bottom"/>
          </w:tcPr>
          <w:p w14:paraId="674659AF" w14:textId="77777777" w:rsidR="00A876B9" w:rsidRPr="00CD48A8" w:rsidRDefault="00A876B9" w:rsidP="000E05BB">
            <w:pPr>
              <w:pStyle w:val="TableText"/>
              <w:rPr>
                <w:noProof w:val="0"/>
              </w:rPr>
            </w:pPr>
            <w:r w:rsidRPr="00CD48A8">
              <w:rPr>
                <w:noProof w:val="0"/>
                <w:color w:val="000000"/>
              </w:rPr>
              <w:t>3.43</w:t>
            </w:r>
          </w:p>
        </w:tc>
      </w:tr>
      <w:tr w:rsidR="00A876B9" w:rsidRPr="00CD48A8" w14:paraId="2DB04E44" w14:textId="77777777" w:rsidTr="000E05BB">
        <w:tc>
          <w:tcPr>
            <w:tcW w:w="1584" w:type="dxa"/>
            <w:tcBorders>
              <w:top w:val="single" w:sz="4" w:space="0" w:color="auto"/>
              <w:bottom w:val="nil"/>
            </w:tcBorders>
          </w:tcPr>
          <w:p w14:paraId="331150AC" w14:textId="77777777" w:rsidR="00A876B9" w:rsidRPr="00CD48A8" w:rsidRDefault="00A876B9" w:rsidP="006D4352">
            <w:pPr>
              <w:pStyle w:val="TableText"/>
              <w:rPr>
                <w:noProof w:val="0"/>
                <w:lang w:eastAsia="ko-KR"/>
              </w:rPr>
            </w:pPr>
            <w:r w:rsidRPr="00CD48A8">
              <w:rPr>
                <w:noProof w:val="0"/>
              </w:rPr>
              <w:t xml:space="preserve">Grade </w:t>
            </w:r>
            <w:r w:rsidRPr="00CD48A8">
              <w:rPr>
                <w:noProof w:val="0"/>
                <w:lang w:eastAsia="ko-KR"/>
              </w:rPr>
              <w:t>6</w:t>
            </w:r>
          </w:p>
        </w:tc>
        <w:tc>
          <w:tcPr>
            <w:tcW w:w="864" w:type="dxa"/>
            <w:tcBorders>
              <w:top w:val="single" w:sz="4" w:space="0" w:color="auto"/>
              <w:bottom w:val="nil"/>
            </w:tcBorders>
          </w:tcPr>
          <w:p w14:paraId="3A509A5F" w14:textId="77777777" w:rsidR="00A876B9" w:rsidRPr="00CD48A8" w:rsidRDefault="00A876B9" w:rsidP="006D4352">
            <w:pPr>
              <w:pStyle w:val="TableText"/>
              <w:jc w:val="center"/>
              <w:rPr>
                <w:iCs/>
                <w:noProof w:val="0"/>
              </w:rPr>
            </w:pPr>
            <w:r w:rsidRPr="00CD48A8">
              <w:rPr>
                <w:noProof w:val="0"/>
                <w:lang w:eastAsia="ko-KR"/>
              </w:rPr>
              <w:t>1</w:t>
            </w:r>
          </w:p>
        </w:tc>
        <w:tc>
          <w:tcPr>
            <w:tcW w:w="1008" w:type="dxa"/>
            <w:tcBorders>
              <w:top w:val="single" w:sz="4" w:space="0" w:color="auto"/>
              <w:bottom w:val="nil"/>
            </w:tcBorders>
            <w:vAlign w:val="bottom"/>
          </w:tcPr>
          <w:p w14:paraId="413EF7B8" w14:textId="77777777" w:rsidR="00A876B9" w:rsidRPr="00CD48A8" w:rsidRDefault="00A876B9" w:rsidP="000E05BB">
            <w:pPr>
              <w:pStyle w:val="TableText"/>
              <w:ind w:right="144"/>
              <w:rPr>
                <w:noProof w:val="0"/>
              </w:rPr>
            </w:pPr>
            <w:r w:rsidRPr="00CD48A8">
              <w:rPr>
                <w:noProof w:val="0"/>
                <w:color w:val="000000"/>
              </w:rPr>
              <w:t>52</w:t>
            </w:r>
          </w:p>
        </w:tc>
        <w:tc>
          <w:tcPr>
            <w:tcW w:w="1008" w:type="dxa"/>
            <w:tcBorders>
              <w:top w:val="single" w:sz="4" w:space="0" w:color="auto"/>
              <w:bottom w:val="nil"/>
            </w:tcBorders>
            <w:vAlign w:val="bottom"/>
          </w:tcPr>
          <w:p w14:paraId="27B21314" w14:textId="77777777" w:rsidR="00A876B9" w:rsidRPr="00CD48A8" w:rsidRDefault="00A876B9" w:rsidP="000E05BB">
            <w:pPr>
              <w:pStyle w:val="TableText"/>
              <w:ind w:right="144"/>
              <w:rPr>
                <w:noProof w:val="0"/>
              </w:rPr>
            </w:pPr>
            <w:r w:rsidRPr="00CD48A8">
              <w:rPr>
                <w:noProof w:val="0"/>
                <w:color w:val="000000"/>
              </w:rPr>
              <w:t>65</w:t>
            </w:r>
          </w:p>
        </w:tc>
        <w:tc>
          <w:tcPr>
            <w:tcW w:w="1296" w:type="dxa"/>
            <w:tcBorders>
              <w:top w:val="single" w:sz="4" w:space="0" w:color="auto"/>
              <w:bottom w:val="nil"/>
            </w:tcBorders>
            <w:vAlign w:val="bottom"/>
          </w:tcPr>
          <w:p w14:paraId="7592B9CF" w14:textId="77777777" w:rsidR="00A876B9" w:rsidRPr="00CD48A8" w:rsidRDefault="00A876B9" w:rsidP="000E05BB">
            <w:pPr>
              <w:pStyle w:val="TableText"/>
              <w:ind w:right="144"/>
              <w:rPr>
                <w:noProof w:val="0"/>
              </w:rPr>
            </w:pPr>
            <w:r w:rsidRPr="00CD48A8">
              <w:rPr>
                <w:noProof w:val="0"/>
                <w:color w:val="000000"/>
              </w:rPr>
              <w:t>918</w:t>
            </w:r>
          </w:p>
        </w:tc>
        <w:tc>
          <w:tcPr>
            <w:tcW w:w="864" w:type="dxa"/>
            <w:tcBorders>
              <w:top w:val="single" w:sz="4" w:space="0" w:color="auto"/>
              <w:bottom w:val="nil"/>
            </w:tcBorders>
            <w:vAlign w:val="bottom"/>
          </w:tcPr>
          <w:p w14:paraId="18EF2859" w14:textId="77777777" w:rsidR="00A876B9" w:rsidRPr="00CD48A8" w:rsidRDefault="00A876B9" w:rsidP="000E05BB">
            <w:pPr>
              <w:pStyle w:val="TableText"/>
              <w:rPr>
                <w:noProof w:val="0"/>
              </w:rPr>
            </w:pPr>
            <w:r w:rsidRPr="00CD48A8">
              <w:rPr>
                <w:noProof w:val="0"/>
                <w:color w:val="000000"/>
              </w:rPr>
              <w:t>34.34</w:t>
            </w:r>
          </w:p>
        </w:tc>
        <w:tc>
          <w:tcPr>
            <w:tcW w:w="864" w:type="dxa"/>
            <w:tcBorders>
              <w:top w:val="single" w:sz="4" w:space="0" w:color="auto"/>
              <w:bottom w:val="nil"/>
            </w:tcBorders>
            <w:vAlign w:val="bottom"/>
          </w:tcPr>
          <w:p w14:paraId="29EB9269" w14:textId="77777777" w:rsidR="00A876B9" w:rsidRPr="00CD48A8" w:rsidRDefault="00A876B9" w:rsidP="000E05BB">
            <w:pPr>
              <w:pStyle w:val="TableText"/>
              <w:rPr>
                <w:noProof w:val="0"/>
              </w:rPr>
            </w:pPr>
            <w:r w:rsidRPr="00CD48A8">
              <w:rPr>
                <w:noProof w:val="0"/>
                <w:color w:val="000000"/>
              </w:rPr>
              <w:t>10.14</w:t>
            </w:r>
          </w:p>
        </w:tc>
        <w:tc>
          <w:tcPr>
            <w:tcW w:w="1440" w:type="dxa"/>
            <w:tcBorders>
              <w:top w:val="single" w:sz="4" w:space="0" w:color="auto"/>
              <w:bottom w:val="nil"/>
            </w:tcBorders>
            <w:vAlign w:val="bottom"/>
          </w:tcPr>
          <w:p w14:paraId="4D5C82D6" w14:textId="77777777" w:rsidR="00A876B9" w:rsidRPr="00CD48A8" w:rsidRDefault="00A876B9" w:rsidP="000E05BB">
            <w:pPr>
              <w:pStyle w:val="TableText"/>
              <w:ind w:right="432"/>
              <w:rPr>
                <w:noProof w:val="0"/>
              </w:rPr>
            </w:pPr>
            <w:r w:rsidRPr="00CD48A8">
              <w:rPr>
                <w:noProof w:val="0"/>
                <w:color w:val="000000"/>
              </w:rPr>
              <w:t>0.87</w:t>
            </w:r>
          </w:p>
        </w:tc>
        <w:tc>
          <w:tcPr>
            <w:tcW w:w="864" w:type="dxa"/>
            <w:tcBorders>
              <w:top w:val="single" w:sz="4" w:space="0" w:color="auto"/>
              <w:bottom w:val="nil"/>
            </w:tcBorders>
            <w:vAlign w:val="bottom"/>
          </w:tcPr>
          <w:p w14:paraId="71142A86" w14:textId="77777777" w:rsidR="00A876B9" w:rsidRPr="00CD48A8" w:rsidRDefault="00A876B9" w:rsidP="000E05BB">
            <w:pPr>
              <w:pStyle w:val="TableText"/>
              <w:rPr>
                <w:noProof w:val="0"/>
              </w:rPr>
            </w:pPr>
            <w:r w:rsidRPr="00CD48A8">
              <w:rPr>
                <w:noProof w:val="0"/>
                <w:color w:val="000000"/>
              </w:rPr>
              <w:t>3.61</w:t>
            </w:r>
          </w:p>
        </w:tc>
      </w:tr>
      <w:tr w:rsidR="00A876B9" w:rsidRPr="00CD48A8" w14:paraId="048E77D4" w14:textId="77777777" w:rsidTr="000E05BB">
        <w:tc>
          <w:tcPr>
            <w:tcW w:w="1584" w:type="dxa"/>
            <w:tcBorders>
              <w:top w:val="nil"/>
              <w:bottom w:val="single" w:sz="4" w:space="0" w:color="auto"/>
            </w:tcBorders>
          </w:tcPr>
          <w:p w14:paraId="5FB75CA5" w14:textId="77777777" w:rsidR="00A876B9" w:rsidRPr="00CD48A8" w:rsidRDefault="00A876B9" w:rsidP="006D4352">
            <w:pPr>
              <w:pStyle w:val="TableText"/>
              <w:rPr>
                <w:noProof w:val="0"/>
                <w:lang w:eastAsia="ko-KR"/>
              </w:rPr>
            </w:pPr>
            <w:r w:rsidRPr="00CD48A8">
              <w:rPr>
                <w:noProof w:val="0"/>
              </w:rPr>
              <w:t xml:space="preserve">Grade </w:t>
            </w:r>
            <w:r w:rsidRPr="00CD48A8">
              <w:rPr>
                <w:noProof w:val="0"/>
                <w:lang w:eastAsia="ko-KR"/>
              </w:rPr>
              <w:t>6</w:t>
            </w:r>
          </w:p>
        </w:tc>
        <w:tc>
          <w:tcPr>
            <w:tcW w:w="864" w:type="dxa"/>
            <w:tcBorders>
              <w:top w:val="nil"/>
              <w:bottom w:val="single" w:sz="4" w:space="0" w:color="auto"/>
            </w:tcBorders>
          </w:tcPr>
          <w:p w14:paraId="186A0CE5" w14:textId="77777777" w:rsidR="00A876B9" w:rsidRPr="00CD48A8" w:rsidRDefault="00A876B9" w:rsidP="006D4352">
            <w:pPr>
              <w:pStyle w:val="TableText"/>
              <w:jc w:val="center"/>
              <w:rPr>
                <w:noProof w:val="0"/>
              </w:rPr>
            </w:pPr>
            <w:r w:rsidRPr="00CD48A8">
              <w:rPr>
                <w:noProof w:val="0"/>
                <w:lang w:eastAsia="ko-KR"/>
              </w:rPr>
              <w:t>A</w:t>
            </w:r>
          </w:p>
        </w:tc>
        <w:tc>
          <w:tcPr>
            <w:tcW w:w="1008" w:type="dxa"/>
            <w:tcBorders>
              <w:top w:val="nil"/>
              <w:bottom w:val="single" w:sz="4" w:space="0" w:color="auto"/>
            </w:tcBorders>
            <w:vAlign w:val="bottom"/>
          </w:tcPr>
          <w:p w14:paraId="377D76B2" w14:textId="77777777" w:rsidR="00A876B9" w:rsidRPr="00CD48A8" w:rsidRDefault="00A876B9" w:rsidP="000E05BB">
            <w:pPr>
              <w:pStyle w:val="TableText"/>
              <w:ind w:right="144"/>
              <w:rPr>
                <w:noProof w:val="0"/>
              </w:rPr>
            </w:pPr>
            <w:r w:rsidRPr="00CD48A8">
              <w:rPr>
                <w:noProof w:val="0"/>
                <w:color w:val="000000"/>
              </w:rPr>
              <w:t>52</w:t>
            </w:r>
          </w:p>
        </w:tc>
        <w:tc>
          <w:tcPr>
            <w:tcW w:w="1008" w:type="dxa"/>
            <w:tcBorders>
              <w:top w:val="nil"/>
              <w:bottom w:val="single" w:sz="4" w:space="0" w:color="auto"/>
            </w:tcBorders>
            <w:vAlign w:val="bottom"/>
          </w:tcPr>
          <w:p w14:paraId="633F6BC5" w14:textId="77777777" w:rsidR="00A876B9" w:rsidRPr="00CD48A8" w:rsidRDefault="00A876B9" w:rsidP="000E05BB">
            <w:pPr>
              <w:pStyle w:val="TableText"/>
              <w:ind w:right="144"/>
              <w:rPr>
                <w:noProof w:val="0"/>
              </w:rPr>
            </w:pPr>
            <w:r w:rsidRPr="00CD48A8">
              <w:rPr>
                <w:noProof w:val="0"/>
                <w:color w:val="000000"/>
              </w:rPr>
              <w:t>64</w:t>
            </w:r>
          </w:p>
        </w:tc>
        <w:tc>
          <w:tcPr>
            <w:tcW w:w="1296" w:type="dxa"/>
            <w:tcBorders>
              <w:top w:val="nil"/>
              <w:bottom w:val="single" w:sz="4" w:space="0" w:color="auto"/>
            </w:tcBorders>
            <w:vAlign w:val="bottom"/>
          </w:tcPr>
          <w:p w14:paraId="13164DFE" w14:textId="77777777" w:rsidR="00A876B9" w:rsidRPr="00CD48A8" w:rsidRDefault="00A876B9" w:rsidP="000E05BB">
            <w:pPr>
              <w:pStyle w:val="TableText"/>
              <w:ind w:right="144"/>
              <w:rPr>
                <w:noProof w:val="0"/>
              </w:rPr>
            </w:pPr>
            <w:r w:rsidRPr="00CD48A8">
              <w:rPr>
                <w:noProof w:val="0"/>
                <w:color w:val="000000"/>
              </w:rPr>
              <w:t>11</w:t>
            </w:r>
          </w:p>
        </w:tc>
        <w:tc>
          <w:tcPr>
            <w:tcW w:w="864" w:type="dxa"/>
            <w:tcBorders>
              <w:top w:val="nil"/>
              <w:bottom w:val="single" w:sz="4" w:space="0" w:color="auto"/>
            </w:tcBorders>
            <w:vAlign w:val="bottom"/>
          </w:tcPr>
          <w:p w14:paraId="59BAD28D" w14:textId="77777777" w:rsidR="00A876B9" w:rsidRPr="00CD48A8" w:rsidRDefault="00A876B9" w:rsidP="000E05BB">
            <w:pPr>
              <w:pStyle w:val="TableText"/>
              <w:rPr>
                <w:noProof w:val="0"/>
              </w:rPr>
            </w:pPr>
            <w:r w:rsidRPr="00CD48A8">
              <w:rPr>
                <w:noProof w:val="0"/>
                <w:color w:val="000000"/>
              </w:rPr>
              <w:t>22.91</w:t>
            </w:r>
          </w:p>
        </w:tc>
        <w:tc>
          <w:tcPr>
            <w:tcW w:w="864" w:type="dxa"/>
            <w:tcBorders>
              <w:top w:val="nil"/>
              <w:bottom w:val="single" w:sz="4" w:space="0" w:color="auto"/>
            </w:tcBorders>
            <w:vAlign w:val="bottom"/>
          </w:tcPr>
          <w:p w14:paraId="6F2C5DC9" w14:textId="77777777" w:rsidR="00A876B9" w:rsidRPr="00CD48A8" w:rsidRDefault="00A876B9" w:rsidP="000E05BB">
            <w:pPr>
              <w:pStyle w:val="TableText"/>
              <w:rPr>
                <w:noProof w:val="0"/>
              </w:rPr>
            </w:pPr>
            <w:r w:rsidRPr="00CD48A8">
              <w:rPr>
                <w:noProof w:val="0"/>
                <w:color w:val="000000"/>
              </w:rPr>
              <w:t>6.83</w:t>
            </w:r>
          </w:p>
        </w:tc>
        <w:tc>
          <w:tcPr>
            <w:tcW w:w="1440" w:type="dxa"/>
            <w:tcBorders>
              <w:top w:val="nil"/>
              <w:bottom w:val="single" w:sz="4" w:space="0" w:color="auto"/>
            </w:tcBorders>
            <w:vAlign w:val="bottom"/>
          </w:tcPr>
          <w:p w14:paraId="1416DDCF" w14:textId="77777777" w:rsidR="00A876B9" w:rsidRPr="00CD48A8" w:rsidRDefault="00A876B9" w:rsidP="000E05BB">
            <w:pPr>
              <w:pStyle w:val="TableText"/>
              <w:ind w:right="432"/>
              <w:rPr>
                <w:noProof w:val="0"/>
              </w:rPr>
            </w:pPr>
            <w:r w:rsidRPr="00CD48A8">
              <w:rPr>
                <w:noProof w:val="0"/>
                <w:color w:val="000000"/>
              </w:rPr>
              <w:t>0.76</w:t>
            </w:r>
          </w:p>
        </w:tc>
        <w:tc>
          <w:tcPr>
            <w:tcW w:w="864" w:type="dxa"/>
            <w:tcBorders>
              <w:top w:val="nil"/>
              <w:bottom w:val="single" w:sz="4" w:space="0" w:color="auto"/>
            </w:tcBorders>
            <w:vAlign w:val="bottom"/>
          </w:tcPr>
          <w:p w14:paraId="4C48165B" w14:textId="77777777" w:rsidR="00A876B9" w:rsidRPr="00CD48A8" w:rsidRDefault="00A876B9" w:rsidP="000E05BB">
            <w:pPr>
              <w:pStyle w:val="TableText"/>
              <w:rPr>
                <w:noProof w:val="0"/>
              </w:rPr>
            </w:pPr>
            <w:r w:rsidRPr="00CD48A8">
              <w:rPr>
                <w:noProof w:val="0"/>
                <w:color w:val="000000"/>
              </w:rPr>
              <w:t>3.34</w:t>
            </w:r>
          </w:p>
        </w:tc>
      </w:tr>
      <w:tr w:rsidR="00C23604" w:rsidRPr="00CD48A8" w14:paraId="57747AF7" w14:textId="77777777" w:rsidTr="000E05BB">
        <w:tc>
          <w:tcPr>
            <w:tcW w:w="1584" w:type="dxa"/>
            <w:tcBorders>
              <w:top w:val="single" w:sz="4" w:space="0" w:color="auto"/>
              <w:bottom w:val="nil"/>
            </w:tcBorders>
          </w:tcPr>
          <w:p w14:paraId="1D195206" w14:textId="77777777" w:rsidR="00C23604" w:rsidRPr="00CD48A8" w:rsidRDefault="00C23604" w:rsidP="009E05FF">
            <w:pPr>
              <w:pStyle w:val="TableText"/>
              <w:keepNext/>
              <w:rPr>
                <w:noProof w:val="0"/>
                <w:lang w:eastAsia="ko-KR"/>
              </w:rPr>
            </w:pPr>
            <w:r w:rsidRPr="00CD48A8">
              <w:rPr>
                <w:noProof w:val="0"/>
              </w:rPr>
              <w:t xml:space="preserve">Grade </w:t>
            </w:r>
            <w:r w:rsidRPr="00CD48A8">
              <w:rPr>
                <w:noProof w:val="0"/>
                <w:lang w:eastAsia="ko-KR"/>
              </w:rPr>
              <w:t>7</w:t>
            </w:r>
          </w:p>
        </w:tc>
        <w:tc>
          <w:tcPr>
            <w:tcW w:w="864" w:type="dxa"/>
            <w:tcBorders>
              <w:top w:val="single" w:sz="4" w:space="0" w:color="auto"/>
              <w:bottom w:val="nil"/>
            </w:tcBorders>
          </w:tcPr>
          <w:p w14:paraId="6F6C600E" w14:textId="77777777" w:rsidR="00C23604" w:rsidRPr="00CD48A8" w:rsidRDefault="00C23604" w:rsidP="009E05FF">
            <w:pPr>
              <w:pStyle w:val="TableText"/>
              <w:jc w:val="center"/>
              <w:rPr>
                <w:iCs/>
                <w:noProof w:val="0"/>
              </w:rPr>
            </w:pPr>
            <w:r w:rsidRPr="00CD48A8">
              <w:rPr>
                <w:noProof w:val="0"/>
                <w:lang w:eastAsia="ko-KR"/>
              </w:rPr>
              <w:t>1</w:t>
            </w:r>
          </w:p>
        </w:tc>
        <w:tc>
          <w:tcPr>
            <w:tcW w:w="1008" w:type="dxa"/>
            <w:tcBorders>
              <w:top w:val="single" w:sz="4" w:space="0" w:color="auto"/>
              <w:bottom w:val="nil"/>
            </w:tcBorders>
            <w:vAlign w:val="bottom"/>
          </w:tcPr>
          <w:p w14:paraId="2BADFBEA" w14:textId="77777777" w:rsidR="00C23604" w:rsidRPr="00CD48A8" w:rsidRDefault="00C23604" w:rsidP="000E05BB">
            <w:pPr>
              <w:pStyle w:val="TableText"/>
              <w:ind w:right="144"/>
              <w:rPr>
                <w:noProof w:val="0"/>
              </w:rPr>
            </w:pPr>
            <w:r w:rsidRPr="00CD48A8">
              <w:rPr>
                <w:noProof w:val="0"/>
                <w:color w:val="000000"/>
              </w:rPr>
              <w:t>52</w:t>
            </w:r>
          </w:p>
        </w:tc>
        <w:tc>
          <w:tcPr>
            <w:tcW w:w="1008" w:type="dxa"/>
            <w:tcBorders>
              <w:top w:val="single" w:sz="4" w:space="0" w:color="auto"/>
              <w:bottom w:val="nil"/>
            </w:tcBorders>
            <w:vAlign w:val="bottom"/>
          </w:tcPr>
          <w:p w14:paraId="4CA5F92D" w14:textId="77777777" w:rsidR="00C23604" w:rsidRPr="00CD48A8" w:rsidRDefault="00C23604" w:rsidP="000E05BB">
            <w:pPr>
              <w:pStyle w:val="TableText"/>
              <w:ind w:right="144"/>
              <w:rPr>
                <w:noProof w:val="0"/>
              </w:rPr>
            </w:pPr>
            <w:r w:rsidRPr="00CD48A8">
              <w:rPr>
                <w:noProof w:val="0"/>
                <w:color w:val="000000"/>
              </w:rPr>
              <w:t>65</w:t>
            </w:r>
          </w:p>
        </w:tc>
        <w:tc>
          <w:tcPr>
            <w:tcW w:w="1296" w:type="dxa"/>
            <w:tcBorders>
              <w:top w:val="single" w:sz="4" w:space="0" w:color="auto"/>
              <w:bottom w:val="nil"/>
            </w:tcBorders>
            <w:vAlign w:val="bottom"/>
          </w:tcPr>
          <w:p w14:paraId="165523E5" w14:textId="77777777" w:rsidR="00C23604" w:rsidRPr="00CD48A8" w:rsidRDefault="00C23604" w:rsidP="000E05BB">
            <w:pPr>
              <w:pStyle w:val="TableText"/>
              <w:ind w:right="144"/>
              <w:rPr>
                <w:noProof w:val="0"/>
              </w:rPr>
            </w:pPr>
            <w:r w:rsidRPr="00CD48A8">
              <w:rPr>
                <w:noProof w:val="0"/>
                <w:color w:val="000000"/>
              </w:rPr>
              <w:t>691</w:t>
            </w:r>
          </w:p>
        </w:tc>
        <w:tc>
          <w:tcPr>
            <w:tcW w:w="864" w:type="dxa"/>
            <w:tcBorders>
              <w:top w:val="single" w:sz="4" w:space="0" w:color="auto"/>
              <w:bottom w:val="nil"/>
            </w:tcBorders>
            <w:vAlign w:val="bottom"/>
          </w:tcPr>
          <w:p w14:paraId="5B4EB4EC" w14:textId="77777777" w:rsidR="00C23604" w:rsidRPr="00CD48A8" w:rsidRDefault="00C23604" w:rsidP="000E05BB">
            <w:pPr>
              <w:pStyle w:val="TableText"/>
              <w:rPr>
                <w:noProof w:val="0"/>
              </w:rPr>
            </w:pPr>
            <w:r w:rsidRPr="00CD48A8">
              <w:rPr>
                <w:noProof w:val="0"/>
                <w:color w:val="000000"/>
              </w:rPr>
              <w:t>32.24</w:t>
            </w:r>
          </w:p>
        </w:tc>
        <w:tc>
          <w:tcPr>
            <w:tcW w:w="864" w:type="dxa"/>
            <w:tcBorders>
              <w:top w:val="single" w:sz="4" w:space="0" w:color="auto"/>
              <w:bottom w:val="nil"/>
            </w:tcBorders>
            <w:vAlign w:val="bottom"/>
          </w:tcPr>
          <w:p w14:paraId="757FAC6E" w14:textId="77777777" w:rsidR="00C23604" w:rsidRPr="00CD48A8" w:rsidRDefault="00C23604" w:rsidP="000E05BB">
            <w:pPr>
              <w:pStyle w:val="TableText"/>
              <w:rPr>
                <w:noProof w:val="0"/>
              </w:rPr>
            </w:pPr>
            <w:r w:rsidRPr="00CD48A8">
              <w:rPr>
                <w:noProof w:val="0"/>
                <w:color w:val="000000"/>
              </w:rPr>
              <w:t>8.74</w:t>
            </w:r>
          </w:p>
        </w:tc>
        <w:tc>
          <w:tcPr>
            <w:tcW w:w="1440" w:type="dxa"/>
            <w:tcBorders>
              <w:top w:val="single" w:sz="4" w:space="0" w:color="auto"/>
              <w:bottom w:val="nil"/>
            </w:tcBorders>
            <w:vAlign w:val="bottom"/>
          </w:tcPr>
          <w:p w14:paraId="3E06EAFA" w14:textId="77777777" w:rsidR="00C23604" w:rsidRPr="00CD48A8" w:rsidRDefault="00C23604" w:rsidP="000E05BB">
            <w:pPr>
              <w:pStyle w:val="TableText"/>
              <w:ind w:right="432"/>
              <w:rPr>
                <w:noProof w:val="0"/>
              </w:rPr>
            </w:pPr>
            <w:r w:rsidRPr="00CD48A8">
              <w:rPr>
                <w:noProof w:val="0"/>
                <w:color w:val="000000"/>
              </w:rPr>
              <w:t>0.83</w:t>
            </w:r>
          </w:p>
        </w:tc>
        <w:tc>
          <w:tcPr>
            <w:tcW w:w="864" w:type="dxa"/>
            <w:tcBorders>
              <w:top w:val="single" w:sz="4" w:space="0" w:color="auto"/>
              <w:bottom w:val="nil"/>
            </w:tcBorders>
            <w:vAlign w:val="bottom"/>
          </w:tcPr>
          <w:p w14:paraId="2A714BC4" w14:textId="77777777" w:rsidR="00C23604" w:rsidRPr="00CD48A8" w:rsidRDefault="00C23604" w:rsidP="000E05BB">
            <w:pPr>
              <w:pStyle w:val="TableText"/>
              <w:rPr>
                <w:noProof w:val="0"/>
              </w:rPr>
            </w:pPr>
            <w:r w:rsidRPr="00CD48A8">
              <w:rPr>
                <w:noProof w:val="0"/>
                <w:color w:val="000000"/>
              </w:rPr>
              <w:t>3.66</w:t>
            </w:r>
          </w:p>
        </w:tc>
      </w:tr>
      <w:tr w:rsidR="00C23604" w:rsidRPr="00CD48A8" w14:paraId="7D22E4C4" w14:textId="77777777" w:rsidTr="000E05BB">
        <w:tc>
          <w:tcPr>
            <w:tcW w:w="1584" w:type="dxa"/>
            <w:tcBorders>
              <w:top w:val="nil"/>
              <w:bottom w:val="single" w:sz="4" w:space="0" w:color="auto"/>
            </w:tcBorders>
          </w:tcPr>
          <w:p w14:paraId="2A9E2AA0" w14:textId="77777777" w:rsidR="00C23604" w:rsidRPr="00CD48A8" w:rsidRDefault="00C23604" w:rsidP="009E05FF">
            <w:pPr>
              <w:pStyle w:val="TableText"/>
              <w:rPr>
                <w:noProof w:val="0"/>
                <w:lang w:eastAsia="ko-KR"/>
              </w:rPr>
            </w:pPr>
            <w:r w:rsidRPr="00CD48A8">
              <w:rPr>
                <w:noProof w:val="0"/>
              </w:rPr>
              <w:t xml:space="preserve">Grade </w:t>
            </w:r>
            <w:r w:rsidRPr="00CD48A8">
              <w:rPr>
                <w:noProof w:val="0"/>
                <w:lang w:eastAsia="ko-KR"/>
              </w:rPr>
              <w:t>7</w:t>
            </w:r>
          </w:p>
        </w:tc>
        <w:tc>
          <w:tcPr>
            <w:tcW w:w="864" w:type="dxa"/>
            <w:tcBorders>
              <w:top w:val="nil"/>
              <w:bottom w:val="single" w:sz="4" w:space="0" w:color="auto"/>
            </w:tcBorders>
          </w:tcPr>
          <w:p w14:paraId="10D60E40" w14:textId="77777777" w:rsidR="00C23604" w:rsidRPr="00CD48A8" w:rsidRDefault="00C23604" w:rsidP="009E05FF">
            <w:pPr>
              <w:pStyle w:val="TableText"/>
              <w:jc w:val="center"/>
              <w:rPr>
                <w:noProof w:val="0"/>
              </w:rPr>
            </w:pPr>
            <w:r w:rsidRPr="00CD48A8">
              <w:rPr>
                <w:noProof w:val="0"/>
                <w:lang w:eastAsia="ko-KR"/>
              </w:rPr>
              <w:t>A</w:t>
            </w:r>
          </w:p>
        </w:tc>
        <w:tc>
          <w:tcPr>
            <w:tcW w:w="1008" w:type="dxa"/>
            <w:tcBorders>
              <w:top w:val="nil"/>
              <w:bottom w:val="single" w:sz="4" w:space="0" w:color="auto"/>
            </w:tcBorders>
            <w:vAlign w:val="bottom"/>
          </w:tcPr>
          <w:p w14:paraId="7EED63B8" w14:textId="77777777" w:rsidR="00C23604" w:rsidRPr="00CD48A8" w:rsidRDefault="00C23604" w:rsidP="000E05BB">
            <w:pPr>
              <w:pStyle w:val="TableText"/>
              <w:ind w:right="144"/>
              <w:rPr>
                <w:noProof w:val="0"/>
              </w:rPr>
            </w:pPr>
            <w:r w:rsidRPr="00CD48A8">
              <w:rPr>
                <w:noProof w:val="0"/>
                <w:color w:val="000000"/>
              </w:rPr>
              <w:t>52</w:t>
            </w:r>
          </w:p>
        </w:tc>
        <w:tc>
          <w:tcPr>
            <w:tcW w:w="1008" w:type="dxa"/>
            <w:tcBorders>
              <w:top w:val="nil"/>
              <w:bottom w:val="single" w:sz="4" w:space="0" w:color="auto"/>
            </w:tcBorders>
            <w:vAlign w:val="bottom"/>
          </w:tcPr>
          <w:p w14:paraId="74178C11" w14:textId="77777777" w:rsidR="00C23604" w:rsidRPr="00CD48A8" w:rsidRDefault="00C23604" w:rsidP="000E05BB">
            <w:pPr>
              <w:pStyle w:val="TableText"/>
              <w:ind w:right="144"/>
              <w:rPr>
                <w:noProof w:val="0"/>
              </w:rPr>
            </w:pPr>
            <w:r w:rsidRPr="00CD48A8">
              <w:rPr>
                <w:noProof w:val="0"/>
                <w:color w:val="000000"/>
              </w:rPr>
              <w:t>63</w:t>
            </w:r>
          </w:p>
        </w:tc>
        <w:tc>
          <w:tcPr>
            <w:tcW w:w="1296" w:type="dxa"/>
            <w:tcBorders>
              <w:top w:val="nil"/>
              <w:bottom w:val="single" w:sz="4" w:space="0" w:color="auto"/>
            </w:tcBorders>
            <w:vAlign w:val="bottom"/>
          </w:tcPr>
          <w:p w14:paraId="46655CB0" w14:textId="77777777" w:rsidR="00C23604" w:rsidRPr="00CD48A8" w:rsidRDefault="00C23604" w:rsidP="000E05BB">
            <w:pPr>
              <w:pStyle w:val="TableText"/>
              <w:ind w:right="144"/>
              <w:rPr>
                <w:noProof w:val="0"/>
              </w:rPr>
            </w:pPr>
            <w:r w:rsidRPr="00CD48A8">
              <w:rPr>
                <w:noProof w:val="0"/>
                <w:color w:val="000000"/>
              </w:rPr>
              <w:t>12</w:t>
            </w:r>
          </w:p>
        </w:tc>
        <w:tc>
          <w:tcPr>
            <w:tcW w:w="864" w:type="dxa"/>
            <w:tcBorders>
              <w:top w:val="nil"/>
              <w:bottom w:val="single" w:sz="4" w:space="0" w:color="auto"/>
            </w:tcBorders>
            <w:vAlign w:val="bottom"/>
          </w:tcPr>
          <w:p w14:paraId="39A1B729" w14:textId="77777777" w:rsidR="00C23604" w:rsidRPr="00CD48A8" w:rsidRDefault="00C23604" w:rsidP="000E05BB">
            <w:pPr>
              <w:pStyle w:val="TableText"/>
              <w:rPr>
                <w:noProof w:val="0"/>
              </w:rPr>
            </w:pPr>
            <w:r w:rsidRPr="00CD48A8">
              <w:rPr>
                <w:noProof w:val="0"/>
                <w:color w:val="000000"/>
              </w:rPr>
              <w:t>22.92</w:t>
            </w:r>
          </w:p>
        </w:tc>
        <w:tc>
          <w:tcPr>
            <w:tcW w:w="864" w:type="dxa"/>
            <w:tcBorders>
              <w:top w:val="nil"/>
              <w:bottom w:val="single" w:sz="4" w:space="0" w:color="auto"/>
            </w:tcBorders>
            <w:vAlign w:val="bottom"/>
          </w:tcPr>
          <w:p w14:paraId="0BFC76F7" w14:textId="77777777" w:rsidR="00C23604" w:rsidRPr="00CD48A8" w:rsidRDefault="00C23604" w:rsidP="000E05BB">
            <w:pPr>
              <w:pStyle w:val="TableText"/>
              <w:rPr>
                <w:noProof w:val="0"/>
              </w:rPr>
            </w:pPr>
            <w:r w:rsidRPr="00CD48A8">
              <w:rPr>
                <w:noProof w:val="0"/>
                <w:color w:val="000000"/>
              </w:rPr>
              <w:t>4.21</w:t>
            </w:r>
          </w:p>
        </w:tc>
        <w:tc>
          <w:tcPr>
            <w:tcW w:w="1440" w:type="dxa"/>
            <w:tcBorders>
              <w:top w:val="nil"/>
              <w:bottom w:val="single" w:sz="4" w:space="0" w:color="auto"/>
            </w:tcBorders>
            <w:vAlign w:val="bottom"/>
          </w:tcPr>
          <w:p w14:paraId="6F6C97C0" w14:textId="77777777" w:rsidR="00C23604" w:rsidRPr="00CD48A8" w:rsidRDefault="00C23604" w:rsidP="000E05BB">
            <w:pPr>
              <w:pStyle w:val="TableText"/>
              <w:ind w:right="432"/>
              <w:rPr>
                <w:noProof w:val="0"/>
              </w:rPr>
            </w:pPr>
            <w:r w:rsidRPr="00CD48A8">
              <w:rPr>
                <w:noProof w:val="0"/>
                <w:color w:val="000000"/>
              </w:rPr>
              <w:t>0.35</w:t>
            </w:r>
          </w:p>
        </w:tc>
        <w:tc>
          <w:tcPr>
            <w:tcW w:w="864" w:type="dxa"/>
            <w:tcBorders>
              <w:top w:val="nil"/>
              <w:bottom w:val="single" w:sz="4" w:space="0" w:color="auto"/>
            </w:tcBorders>
            <w:vAlign w:val="bottom"/>
          </w:tcPr>
          <w:p w14:paraId="34069F88" w14:textId="77777777" w:rsidR="00C23604" w:rsidRPr="00CD48A8" w:rsidRDefault="00C23604" w:rsidP="000E05BB">
            <w:pPr>
              <w:pStyle w:val="TableText"/>
              <w:rPr>
                <w:noProof w:val="0"/>
              </w:rPr>
            </w:pPr>
            <w:r w:rsidRPr="00CD48A8">
              <w:rPr>
                <w:noProof w:val="0"/>
                <w:color w:val="000000"/>
              </w:rPr>
              <w:t>3.39</w:t>
            </w:r>
          </w:p>
        </w:tc>
      </w:tr>
      <w:tr w:rsidR="00C23604" w:rsidRPr="00CD48A8" w14:paraId="064300A7" w14:textId="77777777" w:rsidTr="000E05BB">
        <w:tc>
          <w:tcPr>
            <w:tcW w:w="1584" w:type="dxa"/>
            <w:tcBorders>
              <w:top w:val="single" w:sz="4" w:space="0" w:color="auto"/>
              <w:bottom w:val="nil"/>
            </w:tcBorders>
          </w:tcPr>
          <w:p w14:paraId="3EAF3488" w14:textId="77777777" w:rsidR="00C23604" w:rsidRPr="00CD48A8" w:rsidRDefault="00C23604" w:rsidP="009E05FF">
            <w:pPr>
              <w:pStyle w:val="TableText"/>
              <w:rPr>
                <w:noProof w:val="0"/>
                <w:lang w:eastAsia="ko-KR"/>
              </w:rPr>
            </w:pPr>
            <w:r w:rsidRPr="00CD48A8">
              <w:rPr>
                <w:noProof w:val="0"/>
              </w:rPr>
              <w:t xml:space="preserve">Grade </w:t>
            </w:r>
            <w:r w:rsidRPr="00CD48A8">
              <w:rPr>
                <w:noProof w:val="0"/>
                <w:lang w:eastAsia="ko-KR"/>
              </w:rPr>
              <w:t>8</w:t>
            </w:r>
          </w:p>
        </w:tc>
        <w:tc>
          <w:tcPr>
            <w:tcW w:w="864" w:type="dxa"/>
            <w:tcBorders>
              <w:top w:val="single" w:sz="4" w:space="0" w:color="auto"/>
              <w:bottom w:val="nil"/>
            </w:tcBorders>
          </w:tcPr>
          <w:p w14:paraId="627F0CA9" w14:textId="77777777" w:rsidR="00C23604" w:rsidRPr="00CD48A8" w:rsidRDefault="00C23604" w:rsidP="009E05FF">
            <w:pPr>
              <w:pStyle w:val="TableText"/>
              <w:jc w:val="center"/>
              <w:rPr>
                <w:iCs/>
                <w:noProof w:val="0"/>
              </w:rPr>
            </w:pPr>
            <w:r w:rsidRPr="00CD48A8">
              <w:rPr>
                <w:noProof w:val="0"/>
                <w:lang w:eastAsia="ko-KR"/>
              </w:rPr>
              <w:t>1</w:t>
            </w:r>
          </w:p>
        </w:tc>
        <w:tc>
          <w:tcPr>
            <w:tcW w:w="1008" w:type="dxa"/>
            <w:tcBorders>
              <w:top w:val="single" w:sz="4" w:space="0" w:color="auto"/>
              <w:bottom w:val="nil"/>
            </w:tcBorders>
            <w:vAlign w:val="bottom"/>
          </w:tcPr>
          <w:p w14:paraId="3F15A5A2" w14:textId="77777777" w:rsidR="00C23604" w:rsidRPr="00CD48A8" w:rsidRDefault="00C23604" w:rsidP="000E05BB">
            <w:pPr>
              <w:pStyle w:val="TableText"/>
              <w:ind w:right="144"/>
              <w:rPr>
                <w:noProof w:val="0"/>
              </w:rPr>
            </w:pPr>
            <w:r w:rsidRPr="00CD48A8">
              <w:rPr>
                <w:noProof w:val="0"/>
                <w:color w:val="000000"/>
              </w:rPr>
              <w:t>52</w:t>
            </w:r>
          </w:p>
        </w:tc>
        <w:tc>
          <w:tcPr>
            <w:tcW w:w="1008" w:type="dxa"/>
            <w:tcBorders>
              <w:top w:val="single" w:sz="4" w:space="0" w:color="auto"/>
              <w:bottom w:val="nil"/>
            </w:tcBorders>
            <w:vAlign w:val="bottom"/>
          </w:tcPr>
          <w:p w14:paraId="3C800374" w14:textId="77777777" w:rsidR="00C23604" w:rsidRPr="00CD48A8" w:rsidRDefault="00C23604" w:rsidP="000E05BB">
            <w:pPr>
              <w:pStyle w:val="TableText"/>
              <w:ind w:right="144"/>
              <w:rPr>
                <w:noProof w:val="0"/>
              </w:rPr>
            </w:pPr>
            <w:r w:rsidRPr="00CD48A8">
              <w:rPr>
                <w:noProof w:val="0"/>
                <w:color w:val="000000"/>
              </w:rPr>
              <w:t>65</w:t>
            </w:r>
          </w:p>
        </w:tc>
        <w:tc>
          <w:tcPr>
            <w:tcW w:w="1296" w:type="dxa"/>
            <w:tcBorders>
              <w:top w:val="single" w:sz="4" w:space="0" w:color="auto"/>
              <w:bottom w:val="nil"/>
            </w:tcBorders>
            <w:vAlign w:val="bottom"/>
          </w:tcPr>
          <w:p w14:paraId="16115D8C" w14:textId="77777777" w:rsidR="00C23604" w:rsidRPr="00CD48A8" w:rsidRDefault="00C23604" w:rsidP="000E05BB">
            <w:pPr>
              <w:pStyle w:val="TableText"/>
              <w:ind w:right="144"/>
              <w:rPr>
                <w:noProof w:val="0"/>
              </w:rPr>
            </w:pPr>
            <w:r w:rsidRPr="00CD48A8">
              <w:rPr>
                <w:noProof w:val="0"/>
                <w:color w:val="000000"/>
              </w:rPr>
              <w:t>541</w:t>
            </w:r>
          </w:p>
        </w:tc>
        <w:tc>
          <w:tcPr>
            <w:tcW w:w="864" w:type="dxa"/>
            <w:tcBorders>
              <w:top w:val="single" w:sz="4" w:space="0" w:color="auto"/>
              <w:bottom w:val="nil"/>
            </w:tcBorders>
            <w:vAlign w:val="bottom"/>
          </w:tcPr>
          <w:p w14:paraId="333E869F" w14:textId="77777777" w:rsidR="00C23604" w:rsidRPr="00CD48A8" w:rsidRDefault="00C23604" w:rsidP="000E05BB">
            <w:pPr>
              <w:pStyle w:val="TableText"/>
              <w:rPr>
                <w:noProof w:val="0"/>
              </w:rPr>
            </w:pPr>
            <w:r w:rsidRPr="00CD48A8">
              <w:rPr>
                <w:noProof w:val="0"/>
                <w:color w:val="000000"/>
              </w:rPr>
              <w:t>34.14</w:t>
            </w:r>
          </w:p>
        </w:tc>
        <w:tc>
          <w:tcPr>
            <w:tcW w:w="864" w:type="dxa"/>
            <w:tcBorders>
              <w:top w:val="single" w:sz="4" w:space="0" w:color="auto"/>
              <w:bottom w:val="nil"/>
            </w:tcBorders>
            <w:vAlign w:val="bottom"/>
          </w:tcPr>
          <w:p w14:paraId="00BF5589" w14:textId="77777777" w:rsidR="00C23604" w:rsidRPr="00CD48A8" w:rsidRDefault="00C23604" w:rsidP="000E05BB">
            <w:pPr>
              <w:pStyle w:val="TableText"/>
              <w:rPr>
                <w:noProof w:val="0"/>
              </w:rPr>
            </w:pPr>
            <w:r w:rsidRPr="00CD48A8">
              <w:rPr>
                <w:noProof w:val="0"/>
                <w:color w:val="000000"/>
              </w:rPr>
              <w:t>8.97</w:t>
            </w:r>
          </w:p>
        </w:tc>
        <w:tc>
          <w:tcPr>
            <w:tcW w:w="1440" w:type="dxa"/>
            <w:tcBorders>
              <w:top w:val="single" w:sz="4" w:space="0" w:color="auto"/>
              <w:bottom w:val="nil"/>
            </w:tcBorders>
            <w:vAlign w:val="bottom"/>
          </w:tcPr>
          <w:p w14:paraId="47411F18" w14:textId="77777777" w:rsidR="00C23604" w:rsidRPr="00CD48A8" w:rsidRDefault="00C23604" w:rsidP="000E05BB">
            <w:pPr>
              <w:pStyle w:val="TableText"/>
              <w:ind w:right="432"/>
              <w:rPr>
                <w:noProof w:val="0"/>
              </w:rPr>
            </w:pPr>
            <w:r w:rsidRPr="00CD48A8">
              <w:rPr>
                <w:noProof w:val="0"/>
                <w:color w:val="000000"/>
              </w:rPr>
              <w:t>0.84</w:t>
            </w:r>
          </w:p>
        </w:tc>
        <w:tc>
          <w:tcPr>
            <w:tcW w:w="864" w:type="dxa"/>
            <w:tcBorders>
              <w:top w:val="single" w:sz="4" w:space="0" w:color="auto"/>
              <w:bottom w:val="nil"/>
            </w:tcBorders>
            <w:vAlign w:val="bottom"/>
          </w:tcPr>
          <w:p w14:paraId="2852A9A6" w14:textId="77777777" w:rsidR="00C23604" w:rsidRPr="00CD48A8" w:rsidRDefault="00C23604" w:rsidP="000E05BB">
            <w:pPr>
              <w:pStyle w:val="TableText"/>
              <w:rPr>
                <w:noProof w:val="0"/>
              </w:rPr>
            </w:pPr>
            <w:r w:rsidRPr="00CD48A8">
              <w:rPr>
                <w:noProof w:val="0"/>
                <w:color w:val="000000"/>
              </w:rPr>
              <w:t>3.59</w:t>
            </w:r>
          </w:p>
        </w:tc>
      </w:tr>
      <w:tr w:rsidR="00C23604" w:rsidRPr="00CD48A8" w14:paraId="3E256EAB" w14:textId="77777777" w:rsidTr="000E05BB">
        <w:tc>
          <w:tcPr>
            <w:tcW w:w="1584" w:type="dxa"/>
            <w:tcBorders>
              <w:top w:val="nil"/>
              <w:bottom w:val="single" w:sz="4" w:space="0" w:color="auto"/>
            </w:tcBorders>
          </w:tcPr>
          <w:p w14:paraId="537CB4BF" w14:textId="77777777" w:rsidR="00C23604" w:rsidRPr="00CD48A8" w:rsidRDefault="00C23604" w:rsidP="009E05FF">
            <w:pPr>
              <w:pStyle w:val="TableText"/>
              <w:rPr>
                <w:noProof w:val="0"/>
                <w:lang w:eastAsia="ko-KR"/>
              </w:rPr>
            </w:pPr>
            <w:r w:rsidRPr="00CD48A8">
              <w:rPr>
                <w:noProof w:val="0"/>
              </w:rPr>
              <w:t xml:space="preserve">Grade </w:t>
            </w:r>
            <w:r w:rsidRPr="00CD48A8">
              <w:rPr>
                <w:noProof w:val="0"/>
                <w:lang w:eastAsia="ko-KR"/>
              </w:rPr>
              <w:t>8</w:t>
            </w:r>
          </w:p>
        </w:tc>
        <w:tc>
          <w:tcPr>
            <w:tcW w:w="864" w:type="dxa"/>
            <w:tcBorders>
              <w:top w:val="nil"/>
              <w:bottom w:val="single" w:sz="4" w:space="0" w:color="auto"/>
            </w:tcBorders>
          </w:tcPr>
          <w:p w14:paraId="722EF86C" w14:textId="77777777" w:rsidR="00C23604" w:rsidRPr="00CD48A8" w:rsidRDefault="00C23604" w:rsidP="009E05FF">
            <w:pPr>
              <w:pStyle w:val="TableText"/>
              <w:jc w:val="center"/>
              <w:rPr>
                <w:noProof w:val="0"/>
              </w:rPr>
            </w:pPr>
            <w:r w:rsidRPr="00CD48A8">
              <w:rPr>
                <w:noProof w:val="0"/>
                <w:lang w:eastAsia="ko-KR"/>
              </w:rPr>
              <w:t>A</w:t>
            </w:r>
          </w:p>
        </w:tc>
        <w:tc>
          <w:tcPr>
            <w:tcW w:w="1008" w:type="dxa"/>
            <w:tcBorders>
              <w:top w:val="nil"/>
              <w:bottom w:val="single" w:sz="4" w:space="0" w:color="auto"/>
            </w:tcBorders>
            <w:vAlign w:val="bottom"/>
          </w:tcPr>
          <w:p w14:paraId="0EFD3CCD" w14:textId="77777777" w:rsidR="00C23604" w:rsidRPr="00CD48A8" w:rsidRDefault="00C23604" w:rsidP="000E05BB">
            <w:pPr>
              <w:pStyle w:val="TableText"/>
              <w:ind w:right="144"/>
              <w:rPr>
                <w:noProof w:val="0"/>
              </w:rPr>
            </w:pPr>
            <w:r w:rsidRPr="00CD48A8">
              <w:rPr>
                <w:noProof w:val="0"/>
                <w:color w:val="000000"/>
              </w:rPr>
              <w:t>52</w:t>
            </w:r>
          </w:p>
        </w:tc>
        <w:tc>
          <w:tcPr>
            <w:tcW w:w="1008" w:type="dxa"/>
            <w:tcBorders>
              <w:top w:val="nil"/>
              <w:bottom w:val="single" w:sz="4" w:space="0" w:color="auto"/>
            </w:tcBorders>
            <w:vAlign w:val="bottom"/>
          </w:tcPr>
          <w:p w14:paraId="241237CD" w14:textId="77777777" w:rsidR="00C23604" w:rsidRPr="00CD48A8" w:rsidRDefault="00C23604" w:rsidP="000E05BB">
            <w:pPr>
              <w:pStyle w:val="TableText"/>
              <w:ind w:right="144"/>
              <w:rPr>
                <w:noProof w:val="0"/>
              </w:rPr>
            </w:pPr>
            <w:r w:rsidRPr="00CD48A8">
              <w:rPr>
                <w:noProof w:val="0"/>
                <w:color w:val="000000"/>
              </w:rPr>
              <w:t>58</w:t>
            </w:r>
          </w:p>
        </w:tc>
        <w:tc>
          <w:tcPr>
            <w:tcW w:w="1296" w:type="dxa"/>
            <w:tcBorders>
              <w:top w:val="nil"/>
              <w:bottom w:val="single" w:sz="4" w:space="0" w:color="auto"/>
            </w:tcBorders>
            <w:vAlign w:val="bottom"/>
          </w:tcPr>
          <w:p w14:paraId="69F37735" w14:textId="77777777" w:rsidR="00C23604" w:rsidRPr="00CD48A8" w:rsidRDefault="00C23604" w:rsidP="000E05BB">
            <w:pPr>
              <w:pStyle w:val="TableText"/>
              <w:ind w:right="144"/>
              <w:rPr>
                <w:noProof w:val="0"/>
              </w:rPr>
            </w:pPr>
            <w:r w:rsidRPr="00CD48A8">
              <w:rPr>
                <w:noProof w:val="0"/>
                <w:color w:val="000000"/>
              </w:rPr>
              <w:t>12</w:t>
            </w:r>
          </w:p>
        </w:tc>
        <w:tc>
          <w:tcPr>
            <w:tcW w:w="864" w:type="dxa"/>
            <w:tcBorders>
              <w:top w:val="nil"/>
              <w:bottom w:val="single" w:sz="4" w:space="0" w:color="auto"/>
            </w:tcBorders>
            <w:vAlign w:val="bottom"/>
          </w:tcPr>
          <w:p w14:paraId="3C310DE3" w14:textId="77777777" w:rsidR="00C23604" w:rsidRPr="00CD48A8" w:rsidRDefault="00C23604" w:rsidP="000E05BB">
            <w:pPr>
              <w:pStyle w:val="TableText"/>
              <w:rPr>
                <w:noProof w:val="0"/>
              </w:rPr>
            </w:pPr>
            <w:r w:rsidRPr="00CD48A8">
              <w:rPr>
                <w:noProof w:val="0"/>
                <w:color w:val="000000"/>
              </w:rPr>
              <w:t>20.83</w:t>
            </w:r>
          </w:p>
        </w:tc>
        <w:tc>
          <w:tcPr>
            <w:tcW w:w="864" w:type="dxa"/>
            <w:tcBorders>
              <w:top w:val="nil"/>
              <w:bottom w:val="single" w:sz="4" w:space="0" w:color="auto"/>
            </w:tcBorders>
            <w:vAlign w:val="bottom"/>
          </w:tcPr>
          <w:p w14:paraId="40EE8AF1" w14:textId="77777777" w:rsidR="00C23604" w:rsidRPr="00CD48A8" w:rsidRDefault="00C23604" w:rsidP="000E05BB">
            <w:pPr>
              <w:pStyle w:val="TableText"/>
              <w:rPr>
                <w:noProof w:val="0"/>
              </w:rPr>
            </w:pPr>
            <w:r w:rsidRPr="00CD48A8">
              <w:rPr>
                <w:noProof w:val="0"/>
                <w:color w:val="000000"/>
              </w:rPr>
              <w:t>6.26</w:t>
            </w:r>
          </w:p>
        </w:tc>
        <w:tc>
          <w:tcPr>
            <w:tcW w:w="1440" w:type="dxa"/>
            <w:tcBorders>
              <w:top w:val="nil"/>
              <w:bottom w:val="single" w:sz="4" w:space="0" w:color="auto"/>
            </w:tcBorders>
            <w:vAlign w:val="bottom"/>
          </w:tcPr>
          <w:p w14:paraId="1A551259" w14:textId="77777777" w:rsidR="00C23604" w:rsidRPr="00CD48A8" w:rsidRDefault="00C23604" w:rsidP="000E05BB">
            <w:pPr>
              <w:pStyle w:val="TableText"/>
              <w:ind w:right="432"/>
              <w:rPr>
                <w:noProof w:val="0"/>
              </w:rPr>
            </w:pPr>
            <w:r w:rsidRPr="00CD48A8">
              <w:rPr>
                <w:noProof w:val="0"/>
                <w:color w:val="000000"/>
              </w:rPr>
              <w:t>0.75</w:t>
            </w:r>
          </w:p>
        </w:tc>
        <w:tc>
          <w:tcPr>
            <w:tcW w:w="864" w:type="dxa"/>
            <w:tcBorders>
              <w:top w:val="nil"/>
              <w:bottom w:val="single" w:sz="4" w:space="0" w:color="auto"/>
            </w:tcBorders>
            <w:vAlign w:val="bottom"/>
          </w:tcPr>
          <w:p w14:paraId="4CADAF28" w14:textId="77777777" w:rsidR="00C23604" w:rsidRPr="00CD48A8" w:rsidRDefault="00C23604" w:rsidP="000E05BB">
            <w:pPr>
              <w:pStyle w:val="TableText"/>
              <w:rPr>
                <w:noProof w:val="0"/>
              </w:rPr>
            </w:pPr>
            <w:r w:rsidRPr="00CD48A8">
              <w:rPr>
                <w:noProof w:val="0"/>
                <w:color w:val="000000"/>
              </w:rPr>
              <w:t>3.14</w:t>
            </w:r>
          </w:p>
        </w:tc>
      </w:tr>
      <w:tr w:rsidR="00C23604" w:rsidRPr="00CD48A8" w14:paraId="486F1E46" w14:textId="77777777" w:rsidTr="000E05BB">
        <w:tc>
          <w:tcPr>
            <w:tcW w:w="1584" w:type="dxa"/>
            <w:tcBorders>
              <w:top w:val="single" w:sz="4" w:space="0" w:color="auto"/>
              <w:bottom w:val="nil"/>
            </w:tcBorders>
          </w:tcPr>
          <w:p w14:paraId="3D13677E" w14:textId="77777777" w:rsidR="00C23604" w:rsidRPr="00CD48A8" w:rsidRDefault="00C23604" w:rsidP="009E05FF">
            <w:pPr>
              <w:pStyle w:val="TableText"/>
              <w:rPr>
                <w:noProof w:val="0"/>
                <w:lang w:eastAsia="ko-KR"/>
              </w:rPr>
            </w:pPr>
            <w:r w:rsidRPr="00CD48A8">
              <w:rPr>
                <w:noProof w:val="0"/>
                <w:lang w:eastAsia="ko-KR"/>
              </w:rPr>
              <w:t>High school</w:t>
            </w:r>
          </w:p>
        </w:tc>
        <w:tc>
          <w:tcPr>
            <w:tcW w:w="864" w:type="dxa"/>
            <w:tcBorders>
              <w:top w:val="single" w:sz="4" w:space="0" w:color="auto"/>
              <w:bottom w:val="nil"/>
            </w:tcBorders>
          </w:tcPr>
          <w:p w14:paraId="2C7630A8" w14:textId="77777777" w:rsidR="00C23604" w:rsidRPr="00CD48A8" w:rsidRDefault="00C23604" w:rsidP="009E05FF">
            <w:pPr>
              <w:pStyle w:val="TableText"/>
              <w:jc w:val="center"/>
              <w:rPr>
                <w:iCs/>
                <w:noProof w:val="0"/>
              </w:rPr>
            </w:pPr>
            <w:r w:rsidRPr="00CD48A8">
              <w:rPr>
                <w:noProof w:val="0"/>
                <w:lang w:eastAsia="ko-KR"/>
              </w:rPr>
              <w:t>1</w:t>
            </w:r>
          </w:p>
        </w:tc>
        <w:tc>
          <w:tcPr>
            <w:tcW w:w="1008" w:type="dxa"/>
            <w:tcBorders>
              <w:top w:val="single" w:sz="4" w:space="0" w:color="auto"/>
              <w:bottom w:val="nil"/>
            </w:tcBorders>
            <w:vAlign w:val="bottom"/>
          </w:tcPr>
          <w:p w14:paraId="4D355560" w14:textId="77777777" w:rsidR="00C23604" w:rsidRPr="00CD48A8" w:rsidRDefault="00C23604" w:rsidP="000E05BB">
            <w:pPr>
              <w:pStyle w:val="TableText"/>
              <w:ind w:right="144"/>
              <w:rPr>
                <w:noProof w:val="0"/>
              </w:rPr>
            </w:pPr>
            <w:r w:rsidRPr="00CD48A8">
              <w:rPr>
                <w:noProof w:val="0"/>
                <w:color w:val="000000"/>
              </w:rPr>
              <w:t>52</w:t>
            </w:r>
          </w:p>
        </w:tc>
        <w:tc>
          <w:tcPr>
            <w:tcW w:w="1008" w:type="dxa"/>
            <w:tcBorders>
              <w:top w:val="single" w:sz="4" w:space="0" w:color="auto"/>
              <w:bottom w:val="nil"/>
            </w:tcBorders>
            <w:vAlign w:val="bottom"/>
          </w:tcPr>
          <w:p w14:paraId="1219347F" w14:textId="77777777" w:rsidR="00C23604" w:rsidRPr="00CD48A8" w:rsidRDefault="00C23604" w:rsidP="000E05BB">
            <w:pPr>
              <w:pStyle w:val="TableText"/>
              <w:ind w:right="144"/>
              <w:rPr>
                <w:noProof w:val="0"/>
              </w:rPr>
            </w:pPr>
            <w:r w:rsidRPr="00CD48A8">
              <w:rPr>
                <w:noProof w:val="0"/>
                <w:color w:val="000000"/>
              </w:rPr>
              <w:t>62</w:t>
            </w:r>
          </w:p>
        </w:tc>
        <w:tc>
          <w:tcPr>
            <w:tcW w:w="1296" w:type="dxa"/>
            <w:tcBorders>
              <w:top w:val="single" w:sz="4" w:space="0" w:color="auto"/>
              <w:bottom w:val="nil"/>
            </w:tcBorders>
            <w:vAlign w:val="bottom"/>
          </w:tcPr>
          <w:p w14:paraId="6BFF9FD6" w14:textId="77777777" w:rsidR="00C23604" w:rsidRPr="00CD48A8" w:rsidRDefault="00C23604" w:rsidP="000E05BB">
            <w:pPr>
              <w:pStyle w:val="TableText"/>
              <w:ind w:right="144"/>
              <w:rPr>
                <w:noProof w:val="0"/>
              </w:rPr>
            </w:pPr>
            <w:r w:rsidRPr="00CD48A8">
              <w:rPr>
                <w:noProof w:val="0"/>
                <w:color w:val="000000"/>
              </w:rPr>
              <w:t>224</w:t>
            </w:r>
          </w:p>
        </w:tc>
        <w:tc>
          <w:tcPr>
            <w:tcW w:w="864" w:type="dxa"/>
            <w:tcBorders>
              <w:top w:val="single" w:sz="4" w:space="0" w:color="auto"/>
              <w:bottom w:val="nil"/>
            </w:tcBorders>
            <w:vAlign w:val="bottom"/>
          </w:tcPr>
          <w:p w14:paraId="48A3BB52" w14:textId="77777777" w:rsidR="00C23604" w:rsidRPr="00CD48A8" w:rsidRDefault="00C23604" w:rsidP="000E05BB">
            <w:pPr>
              <w:pStyle w:val="TableText"/>
              <w:rPr>
                <w:noProof w:val="0"/>
              </w:rPr>
            </w:pPr>
            <w:r w:rsidRPr="00CD48A8">
              <w:rPr>
                <w:noProof w:val="0"/>
                <w:color w:val="000000"/>
              </w:rPr>
              <w:t>31.21</w:t>
            </w:r>
          </w:p>
        </w:tc>
        <w:tc>
          <w:tcPr>
            <w:tcW w:w="864" w:type="dxa"/>
            <w:tcBorders>
              <w:top w:val="single" w:sz="4" w:space="0" w:color="auto"/>
              <w:bottom w:val="nil"/>
            </w:tcBorders>
            <w:vAlign w:val="bottom"/>
          </w:tcPr>
          <w:p w14:paraId="4C5605E4" w14:textId="77777777" w:rsidR="00C23604" w:rsidRPr="00CD48A8" w:rsidRDefault="00C23604" w:rsidP="000E05BB">
            <w:pPr>
              <w:pStyle w:val="TableText"/>
              <w:rPr>
                <w:noProof w:val="0"/>
              </w:rPr>
            </w:pPr>
            <w:r w:rsidRPr="00CD48A8">
              <w:rPr>
                <w:noProof w:val="0"/>
                <w:color w:val="000000"/>
              </w:rPr>
              <w:t>9.61</w:t>
            </w:r>
          </w:p>
        </w:tc>
        <w:tc>
          <w:tcPr>
            <w:tcW w:w="1440" w:type="dxa"/>
            <w:tcBorders>
              <w:top w:val="single" w:sz="4" w:space="0" w:color="auto"/>
              <w:bottom w:val="nil"/>
            </w:tcBorders>
            <w:vAlign w:val="bottom"/>
          </w:tcPr>
          <w:p w14:paraId="1B2CD226" w14:textId="77777777" w:rsidR="00C23604" w:rsidRPr="00CD48A8" w:rsidRDefault="00C23604" w:rsidP="000E05BB">
            <w:pPr>
              <w:pStyle w:val="TableText"/>
              <w:ind w:right="432"/>
              <w:rPr>
                <w:noProof w:val="0"/>
              </w:rPr>
            </w:pPr>
            <w:r w:rsidRPr="00CD48A8">
              <w:rPr>
                <w:noProof w:val="0"/>
                <w:color w:val="000000"/>
              </w:rPr>
              <w:t>0.87</w:t>
            </w:r>
          </w:p>
        </w:tc>
        <w:tc>
          <w:tcPr>
            <w:tcW w:w="864" w:type="dxa"/>
            <w:tcBorders>
              <w:top w:val="single" w:sz="4" w:space="0" w:color="auto"/>
              <w:bottom w:val="nil"/>
            </w:tcBorders>
            <w:vAlign w:val="bottom"/>
          </w:tcPr>
          <w:p w14:paraId="2186B8E0" w14:textId="0B4E7601" w:rsidR="00C23604" w:rsidRPr="00CD48A8" w:rsidRDefault="00C23604" w:rsidP="000E05BB">
            <w:pPr>
              <w:pStyle w:val="TableText"/>
              <w:rPr>
                <w:noProof w:val="0"/>
              </w:rPr>
            </w:pPr>
            <w:r w:rsidRPr="00CD48A8">
              <w:rPr>
                <w:noProof w:val="0"/>
                <w:color w:val="000000"/>
              </w:rPr>
              <w:t>3.53</w:t>
            </w:r>
          </w:p>
        </w:tc>
      </w:tr>
      <w:tr w:rsidR="00C23604" w:rsidRPr="00CD48A8" w14:paraId="717C609B" w14:textId="77777777" w:rsidTr="000E05BB">
        <w:tc>
          <w:tcPr>
            <w:tcW w:w="1584" w:type="dxa"/>
            <w:tcBorders>
              <w:top w:val="nil"/>
            </w:tcBorders>
          </w:tcPr>
          <w:p w14:paraId="69E94668" w14:textId="77777777" w:rsidR="00C23604" w:rsidRPr="00CD48A8" w:rsidRDefault="00C23604" w:rsidP="009E05FF">
            <w:pPr>
              <w:pStyle w:val="TableText"/>
              <w:rPr>
                <w:noProof w:val="0"/>
                <w:lang w:eastAsia="ko-KR"/>
              </w:rPr>
            </w:pPr>
            <w:r w:rsidRPr="00CD48A8">
              <w:rPr>
                <w:noProof w:val="0"/>
                <w:lang w:eastAsia="ko-KR"/>
              </w:rPr>
              <w:t>High school</w:t>
            </w:r>
          </w:p>
        </w:tc>
        <w:tc>
          <w:tcPr>
            <w:tcW w:w="864" w:type="dxa"/>
            <w:tcBorders>
              <w:top w:val="nil"/>
            </w:tcBorders>
          </w:tcPr>
          <w:p w14:paraId="353F01F6" w14:textId="77777777" w:rsidR="00C23604" w:rsidRPr="00CD48A8" w:rsidRDefault="00C23604" w:rsidP="009E05FF">
            <w:pPr>
              <w:pStyle w:val="TableText"/>
              <w:jc w:val="center"/>
              <w:rPr>
                <w:noProof w:val="0"/>
              </w:rPr>
            </w:pPr>
            <w:r w:rsidRPr="00CD48A8">
              <w:rPr>
                <w:noProof w:val="0"/>
                <w:lang w:eastAsia="ko-KR"/>
              </w:rPr>
              <w:t>A</w:t>
            </w:r>
          </w:p>
        </w:tc>
        <w:tc>
          <w:tcPr>
            <w:tcW w:w="1008" w:type="dxa"/>
            <w:tcBorders>
              <w:top w:val="nil"/>
            </w:tcBorders>
            <w:vAlign w:val="bottom"/>
          </w:tcPr>
          <w:p w14:paraId="4D3B0FB6" w14:textId="77777777" w:rsidR="00C23604" w:rsidRPr="00CD48A8" w:rsidRDefault="00C23604" w:rsidP="000E05BB">
            <w:pPr>
              <w:pStyle w:val="TableText"/>
              <w:ind w:right="144"/>
              <w:rPr>
                <w:noProof w:val="0"/>
              </w:rPr>
            </w:pPr>
            <w:r w:rsidRPr="00CD48A8">
              <w:rPr>
                <w:noProof w:val="0"/>
                <w:color w:val="000000"/>
              </w:rPr>
              <w:t>52</w:t>
            </w:r>
          </w:p>
        </w:tc>
        <w:tc>
          <w:tcPr>
            <w:tcW w:w="1008" w:type="dxa"/>
            <w:tcBorders>
              <w:top w:val="nil"/>
            </w:tcBorders>
            <w:vAlign w:val="bottom"/>
          </w:tcPr>
          <w:p w14:paraId="6DD68EAF" w14:textId="77777777" w:rsidR="00C23604" w:rsidRPr="00CD48A8" w:rsidRDefault="00C23604" w:rsidP="000E05BB">
            <w:pPr>
              <w:pStyle w:val="TableText"/>
              <w:ind w:right="144"/>
              <w:rPr>
                <w:noProof w:val="0"/>
              </w:rPr>
            </w:pPr>
            <w:r w:rsidRPr="00CD48A8">
              <w:rPr>
                <w:noProof w:val="0"/>
                <w:color w:val="000000"/>
              </w:rPr>
              <w:t>62</w:t>
            </w:r>
          </w:p>
        </w:tc>
        <w:tc>
          <w:tcPr>
            <w:tcW w:w="1296" w:type="dxa"/>
            <w:tcBorders>
              <w:top w:val="nil"/>
            </w:tcBorders>
            <w:vAlign w:val="bottom"/>
          </w:tcPr>
          <w:p w14:paraId="5B2CBA0C" w14:textId="77777777" w:rsidR="00C23604" w:rsidRPr="00CD48A8" w:rsidRDefault="00C23604" w:rsidP="000E05BB">
            <w:pPr>
              <w:pStyle w:val="TableText"/>
              <w:ind w:right="144"/>
              <w:rPr>
                <w:noProof w:val="0"/>
              </w:rPr>
            </w:pPr>
            <w:r w:rsidRPr="00CD48A8">
              <w:rPr>
                <w:noProof w:val="0"/>
                <w:color w:val="000000"/>
              </w:rPr>
              <w:t>N/A</w:t>
            </w:r>
          </w:p>
        </w:tc>
        <w:tc>
          <w:tcPr>
            <w:tcW w:w="864" w:type="dxa"/>
            <w:tcBorders>
              <w:top w:val="nil"/>
            </w:tcBorders>
            <w:vAlign w:val="bottom"/>
          </w:tcPr>
          <w:p w14:paraId="5DEA3C8B" w14:textId="77777777" w:rsidR="00C23604" w:rsidRPr="00CD48A8" w:rsidRDefault="00C23604" w:rsidP="000E05BB">
            <w:pPr>
              <w:pStyle w:val="TableText"/>
              <w:rPr>
                <w:noProof w:val="0"/>
              </w:rPr>
            </w:pPr>
            <w:r w:rsidRPr="00CD48A8">
              <w:rPr>
                <w:noProof w:val="0"/>
              </w:rPr>
              <w:t>N/A</w:t>
            </w:r>
          </w:p>
        </w:tc>
        <w:tc>
          <w:tcPr>
            <w:tcW w:w="864" w:type="dxa"/>
            <w:tcBorders>
              <w:top w:val="nil"/>
            </w:tcBorders>
            <w:vAlign w:val="bottom"/>
          </w:tcPr>
          <w:p w14:paraId="7E2186B2" w14:textId="77777777" w:rsidR="00C23604" w:rsidRPr="00CD48A8" w:rsidRDefault="00C23604" w:rsidP="000E05BB">
            <w:pPr>
              <w:pStyle w:val="TableText"/>
              <w:rPr>
                <w:noProof w:val="0"/>
              </w:rPr>
            </w:pPr>
            <w:r w:rsidRPr="00CD48A8">
              <w:rPr>
                <w:noProof w:val="0"/>
              </w:rPr>
              <w:t>N/A</w:t>
            </w:r>
          </w:p>
        </w:tc>
        <w:tc>
          <w:tcPr>
            <w:tcW w:w="1440" w:type="dxa"/>
            <w:tcBorders>
              <w:top w:val="nil"/>
            </w:tcBorders>
            <w:vAlign w:val="bottom"/>
          </w:tcPr>
          <w:p w14:paraId="67395193" w14:textId="77777777" w:rsidR="00C23604" w:rsidRPr="00CD48A8" w:rsidRDefault="00C23604" w:rsidP="000E05BB">
            <w:pPr>
              <w:pStyle w:val="TableText"/>
              <w:ind w:right="432"/>
              <w:rPr>
                <w:noProof w:val="0"/>
              </w:rPr>
            </w:pPr>
            <w:r w:rsidRPr="00CD48A8">
              <w:rPr>
                <w:noProof w:val="0"/>
              </w:rPr>
              <w:t>N/A</w:t>
            </w:r>
          </w:p>
        </w:tc>
        <w:tc>
          <w:tcPr>
            <w:tcW w:w="864" w:type="dxa"/>
            <w:tcBorders>
              <w:top w:val="nil"/>
            </w:tcBorders>
            <w:vAlign w:val="bottom"/>
          </w:tcPr>
          <w:p w14:paraId="1CFB586F" w14:textId="77777777" w:rsidR="00C23604" w:rsidRPr="00CD48A8" w:rsidRDefault="00C23604" w:rsidP="000E05BB">
            <w:pPr>
              <w:pStyle w:val="TableText"/>
              <w:rPr>
                <w:noProof w:val="0"/>
              </w:rPr>
            </w:pPr>
            <w:r w:rsidRPr="00CD48A8">
              <w:rPr>
                <w:noProof w:val="0"/>
              </w:rPr>
              <w:t>N/A</w:t>
            </w:r>
          </w:p>
        </w:tc>
      </w:tr>
    </w:tbl>
    <w:p w14:paraId="45ADD02C" w14:textId="7C5E62CE" w:rsidR="0070434D" w:rsidRPr="00CD48A8" w:rsidRDefault="68C51A29" w:rsidP="00C23604">
      <w:pPr>
        <w:spacing w:before="120"/>
      </w:pPr>
      <w:r w:rsidRPr="00CD48A8">
        <w:t>These results indicate that the reliability estimates for all test</w:t>
      </w:r>
      <w:r w:rsidR="2A489F7E" w:rsidRPr="00CD48A8">
        <w:t>s</w:t>
      </w:r>
      <w:r w:rsidRPr="00CD48A8">
        <w:t xml:space="preserve"> are moderately high. Reliability coefficients for the </w:t>
      </w:r>
      <w:r w:rsidR="6DF523DF" w:rsidRPr="00CD48A8">
        <w:t>2020</w:t>
      </w:r>
      <w:r w:rsidRPr="00CD48A8">
        <w:t>–</w:t>
      </w:r>
      <w:r w:rsidR="6DF523DF" w:rsidRPr="00CD48A8">
        <w:t xml:space="preserve">2021 </w:t>
      </w:r>
      <w:r w:rsidRPr="00CD48A8">
        <w:t>CSA range from 0.</w:t>
      </w:r>
      <w:r w:rsidR="18A6D4B9" w:rsidRPr="00CD48A8">
        <w:t xml:space="preserve">83 </w:t>
      </w:r>
      <w:r w:rsidRPr="00CD48A8">
        <w:t>to 0.</w:t>
      </w:r>
      <w:r w:rsidR="18A6D4B9" w:rsidRPr="00CD48A8">
        <w:t xml:space="preserve">87 </w:t>
      </w:r>
      <w:r w:rsidRPr="00CD48A8">
        <w:t xml:space="preserve">for the </w:t>
      </w:r>
      <w:r w:rsidR="400EC5FF" w:rsidRPr="00CD48A8">
        <w:t xml:space="preserve">general </w:t>
      </w:r>
      <w:r w:rsidRPr="00CD48A8">
        <w:t>forms and from 0.</w:t>
      </w:r>
      <w:r w:rsidR="77971794" w:rsidRPr="00CD48A8">
        <w:t xml:space="preserve">35 </w:t>
      </w:r>
      <w:r w:rsidRPr="00CD48A8">
        <w:t>to 0.</w:t>
      </w:r>
      <w:r w:rsidR="00933B53" w:rsidRPr="00CD48A8">
        <w:t xml:space="preserve">76 </w:t>
      </w:r>
      <w:r w:rsidRPr="00CD48A8">
        <w:t xml:space="preserve">for the accommodated forms. </w:t>
      </w:r>
      <w:r w:rsidR="6EA10F6C" w:rsidRPr="00CD48A8">
        <w:t xml:space="preserve">The reliability coefficients for the </w:t>
      </w:r>
      <w:r w:rsidR="400EC5FF" w:rsidRPr="00CD48A8">
        <w:t>general</w:t>
      </w:r>
      <w:r w:rsidR="6EA10F6C" w:rsidRPr="00CD48A8">
        <w:t xml:space="preserve"> forms are above 0.80, which is acceptable for standardized assessments.</w:t>
      </w:r>
      <w:r w:rsidRPr="00CD48A8">
        <w:t xml:space="preserve"> </w:t>
      </w:r>
      <w:r w:rsidR="726303D0" w:rsidRPr="00CD48A8">
        <w:t>Caution should be taken when reviewing reliability estimates for accommodat</w:t>
      </w:r>
      <w:r w:rsidR="2A489F7E" w:rsidRPr="00CD48A8">
        <w:t>ed</w:t>
      </w:r>
      <w:r w:rsidR="726303D0" w:rsidRPr="00CD48A8">
        <w:t xml:space="preserve"> forms</w:t>
      </w:r>
      <w:r w:rsidR="23468C7D" w:rsidRPr="00CD48A8">
        <w:t>, because</w:t>
      </w:r>
      <w:r w:rsidR="06600DCC" w:rsidRPr="00CD48A8">
        <w:t xml:space="preserve"> </w:t>
      </w:r>
      <w:r w:rsidR="23468C7D" w:rsidRPr="00CD48A8">
        <w:t>t</w:t>
      </w:r>
      <w:r w:rsidR="06600DCC" w:rsidRPr="00CD48A8">
        <w:t>he</w:t>
      </w:r>
      <w:r w:rsidR="0FBE189E" w:rsidRPr="00CD48A8">
        <w:t xml:space="preserve"> extremely small test sample</w:t>
      </w:r>
      <w:r w:rsidR="3BB5BFC8" w:rsidRPr="00CD48A8">
        <w:t>s</w:t>
      </w:r>
      <w:r w:rsidR="0FBE189E" w:rsidRPr="00CD48A8">
        <w:t xml:space="preserve"> for accommodat</w:t>
      </w:r>
      <w:r w:rsidR="2A489F7E" w:rsidRPr="00CD48A8">
        <w:t>ed</w:t>
      </w:r>
      <w:r w:rsidR="0FBE189E" w:rsidRPr="00CD48A8">
        <w:t xml:space="preserve"> forms</w:t>
      </w:r>
      <w:r w:rsidR="23FF01C3" w:rsidRPr="00CD48A8">
        <w:t>—</w:t>
      </w:r>
      <w:r w:rsidR="72BC889A" w:rsidRPr="00CD48A8">
        <w:t>11</w:t>
      </w:r>
      <w:r w:rsidR="23FF01C3" w:rsidRPr="00CD48A8">
        <w:t xml:space="preserve"> to </w:t>
      </w:r>
      <w:r w:rsidR="1C950D5E" w:rsidRPr="00CD48A8">
        <w:t>17</w:t>
      </w:r>
      <w:r w:rsidR="0FBE189E" w:rsidRPr="00CD48A8">
        <w:t xml:space="preserve"> students </w:t>
      </w:r>
      <w:r w:rsidR="72BC889A" w:rsidRPr="00CD48A8">
        <w:t xml:space="preserve">in grades </w:t>
      </w:r>
      <w:r w:rsidR="560BBD03" w:rsidRPr="00CD48A8">
        <w:t>three t</w:t>
      </w:r>
      <w:r w:rsidR="2A489F7E" w:rsidRPr="00CD48A8">
        <w:t>hrough</w:t>
      </w:r>
      <w:r w:rsidR="560BBD03" w:rsidRPr="00CD48A8">
        <w:t xml:space="preserve"> eight</w:t>
      </w:r>
      <w:r w:rsidR="23FF01C3" w:rsidRPr="00CD48A8">
        <w:t>—</w:t>
      </w:r>
      <w:r w:rsidR="06600DCC" w:rsidRPr="00CD48A8">
        <w:t>may lead to very limited</w:t>
      </w:r>
      <w:r w:rsidR="1B302757" w:rsidRPr="00CD48A8">
        <w:t xml:space="preserve"> </w:t>
      </w:r>
      <w:r w:rsidR="06600DCC" w:rsidRPr="00CD48A8">
        <w:t xml:space="preserve">score </w:t>
      </w:r>
      <w:r w:rsidR="1B302757" w:rsidRPr="00CD48A8">
        <w:t xml:space="preserve">variation, </w:t>
      </w:r>
      <w:r w:rsidR="06600DCC" w:rsidRPr="00CD48A8">
        <w:t xml:space="preserve">which could result in </w:t>
      </w:r>
      <w:r w:rsidR="028786D8" w:rsidRPr="00CD48A8">
        <w:t xml:space="preserve">low </w:t>
      </w:r>
      <w:r w:rsidR="76EFD5C4" w:rsidRPr="00CD48A8">
        <w:t>reliability estimates.</w:t>
      </w:r>
    </w:p>
    <w:p w14:paraId="0E1485E4" w14:textId="02360063" w:rsidR="0070434D" w:rsidRPr="00CD48A8" w:rsidRDefault="0070434D" w:rsidP="0070434D">
      <w:r w:rsidRPr="00CD48A8">
        <w:t xml:space="preserve">Results based on samples that contain 50 or fewer examinees should be interpreted with caution </w:t>
      </w:r>
      <w:r w:rsidR="005E7D64" w:rsidRPr="00CD48A8">
        <w:t>because of</w:t>
      </w:r>
      <w:r w:rsidRPr="00CD48A8">
        <w:t xml:space="preserve"> small sample sizes.</w:t>
      </w:r>
    </w:p>
    <w:p w14:paraId="6B0F6E8C" w14:textId="2395D39D" w:rsidR="000219DE" w:rsidRPr="00CD48A8" w:rsidRDefault="000219DE" w:rsidP="00FB33EE">
      <w:pPr>
        <w:pStyle w:val="Heading4"/>
      </w:pPr>
      <w:bookmarkStart w:id="1345" w:name="_Student_Group_Reliabilities"/>
      <w:bookmarkStart w:id="1346" w:name="_Toc102976374"/>
      <w:bookmarkEnd w:id="1345"/>
      <w:r w:rsidRPr="00CD48A8">
        <w:t>Student Group Reliabilities and S</w:t>
      </w:r>
      <w:r w:rsidR="00FF0F21" w:rsidRPr="00CD48A8">
        <w:t xml:space="preserve">tandard </w:t>
      </w:r>
      <w:r w:rsidRPr="00CD48A8">
        <w:t>E</w:t>
      </w:r>
      <w:r w:rsidR="0059680B" w:rsidRPr="00CD48A8">
        <w:t xml:space="preserve">rrors of </w:t>
      </w:r>
      <w:r w:rsidRPr="00CD48A8">
        <w:t>M</w:t>
      </w:r>
      <w:r w:rsidR="0059680B" w:rsidRPr="00CD48A8">
        <w:t>easurement</w:t>
      </w:r>
      <w:bookmarkEnd w:id="1346"/>
    </w:p>
    <w:p w14:paraId="295E68BD" w14:textId="65BADB07" w:rsidR="00FF7623" w:rsidRPr="00CD48A8" w:rsidRDefault="00FF7623" w:rsidP="00FF7623">
      <w:r w:rsidRPr="00CD48A8">
        <w:t>For a typical administration, CSA reliabilities are estimated for various student groups that tested. The student groups included in these analyses are defined by their gender, economic status, provision of special services, length of attendance in US schools, whether they received instruction in Spanish, and English language acquisition status. Reliabilities and SEM information for the total test scores by test form are reported for each student group analysis.</w:t>
      </w:r>
    </w:p>
    <w:p w14:paraId="25E4D495" w14:textId="41F72C5A" w:rsidR="00FF7623" w:rsidRPr="00CD48A8" w:rsidRDefault="00FF7623" w:rsidP="00FF7623">
      <w:r w:rsidRPr="00CD48A8">
        <w:t>Reliability values are estimates that approach the true reliability as the number of students whose scores contribute to the estimates increases. Reliabilities are not reported for samples that comprise 10 or fewer students. Results based on samples that contain 50 or fewer students should be interpreted with caution, because these estimates may meaningfully deviate from the true reliability. In some cases, score reliabilities were not estimable and are presented in the tables as “N/A.”</w:t>
      </w:r>
    </w:p>
    <w:p w14:paraId="48A2BBB4" w14:textId="28FFFA3D" w:rsidR="00987198" w:rsidRPr="00CD48A8" w:rsidRDefault="00774ED3" w:rsidP="00987198">
      <w:r w:rsidRPr="00CD48A8">
        <w:rPr>
          <w:rStyle w:val="Cross-Reference"/>
          <w:highlight w:val="yellow"/>
        </w:rPr>
        <w:fldChar w:fldCharType="begin"/>
      </w:r>
      <w:r w:rsidRPr="00CD48A8">
        <w:rPr>
          <w:rStyle w:val="Cross-Reference"/>
        </w:rPr>
        <w:instrText xml:space="preserve"> REF _Ref93670840 \h </w:instrText>
      </w:r>
      <w:r w:rsidRPr="00CD48A8">
        <w:rPr>
          <w:rStyle w:val="Cross-Reference"/>
          <w:highlight w:val="yellow"/>
        </w:rPr>
        <w:instrText xml:space="preserve"> \* MERGEFORMAT </w:instrText>
      </w:r>
      <w:r w:rsidRPr="00CD48A8">
        <w:rPr>
          <w:rStyle w:val="Cross-Reference"/>
          <w:highlight w:val="yellow"/>
        </w:rPr>
      </w:r>
      <w:r w:rsidRPr="00CD48A8">
        <w:rPr>
          <w:rStyle w:val="Cross-Reference"/>
          <w:highlight w:val="yellow"/>
        </w:rPr>
        <w:fldChar w:fldCharType="separate"/>
      </w:r>
      <w:r w:rsidR="006F02E5" w:rsidRPr="006F02E5">
        <w:rPr>
          <w:rStyle w:val="Cross-Reference"/>
        </w:rPr>
        <w:t>Table 7.E.1</w:t>
      </w:r>
      <w:r w:rsidRPr="00CD48A8">
        <w:rPr>
          <w:rStyle w:val="Cross-Reference"/>
          <w:highlight w:val="yellow"/>
        </w:rPr>
        <w:fldChar w:fldCharType="end"/>
      </w:r>
      <w:r w:rsidR="00987198" w:rsidRPr="00CD48A8">
        <w:t xml:space="preserve"> through </w:t>
      </w:r>
      <w:r w:rsidRPr="00CD48A8">
        <w:rPr>
          <w:rStyle w:val="Cross-Reference"/>
          <w:highlight w:val="yellow"/>
        </w:rPr>
        <w:fldChar w:fldCharType="begin"/>
      </w:r>
      <w:r w:rsidRPr="00CD48A8">
        <w:rPr>
          <w:rStyle w:val="Cross-Reference"/>
        </w:rPr>
        <w:instrText xml:space="preserve"> REF _Ref102724810 \h </w:instrText>
      </w:r>
      <w:r w:rsidRPr="00CD48A8">
        <w:rPr>
          <w:rStyle w:val="Cross-Reference"/>
          <w:highlight w:val="yellow"/>
        </w:rPr>
        <w:instrText xml:space="preserve"> \* MERGEFORMAT </w:instrText>
      </w:r>
      <w:r w:rsidRPr="00CD48A8">
        <w:rPr>
          <w:rStyle w:val="Cross-Reference"/>
          <w:highlight w:val="yellow"/>
        </w:rPr>
      </w:r>
      <w:r w:rsidRPr="00CD48A8">
        <w:rPr>
          <w:rStyle w:val="Cross-Reference"/>
          <w:highlight w:val="yellow"/>
        </w:rPr>
        <w:fldChar w:fldCharType="separate"/>
      </w:r>
      <w:r w:rsidR="001557B0" w:rsidRPr="00203A4B">
        <w:rPr>
          <w:rStyle w:val="Cross-Reference"/>
        </w:rPr>
        <w:t>table</w:t>
      </w:r>
      <w:r w:rsidR="00203A4B" w:rsidRPr="00203A4B">
        <w:rPr>
          <w:rStyle w:val="Cross-Reference"/>
        </w:rPr>
        <w:t xml:space="preserve"> 7.E.7</w:t>
      </w:r>
      <w:r w:rsidRPr="00CD48A8">
        <w:rPr>
          <w:rStyle w:val="Cross-Reference"/>
          <w:highlight w:val="yellow"/>
        </w:rPr>
        <w:fldChar w:fldCharType="end"/>
      </w:r>
      <w:r w:rsidR="00987198" w:rsidRPr="00CD48A8">
        <w:t xml:space="preserve"> </w:t>
      </w:r>
      <w:r w:rsidR="00376529" w:rsidRPr="00CD48A8">
        <w:t xml:space="preserve">in </w:t>
      </w:r>
      <w:hyperlink w:anchor="_Appendix_7.E:_Reliability" w:history="1">
        <w:r w:rsidR="00376529" w:rsidRPr="00CD48A8">
          <w:rPr>
            <w:rStyle w:val="Hyperlink"/>
          </w:rPr>
          <w:t>appendix 7.E</w:t>
        </w:r>
      </w:hyperlink>
      <w:r w:rsidR="00376529" w:rsidRPr="00CD48A8">
        <w:t xml:space="preserve"> </w:t>
      </w:r>
      <w:r w:rsidR="00987198" w:rsidRPr="00CD48A8">
        <w:t xml:space="preserve">present the overall test reliabilities for the various student groups. Most student groups have reliability greater than 0.80 for the </w:t>
      </w:r>
      <w:r w:rsidR="003F4D14" w:rsidRPr="00CD48A8">
        <w:t>general</w:t>
      </w:r>
      <w:r w:rsidR="00987198" w:rsidRPr="00CD48A8">
        <w:t xml:space="preserve"> forms across all seven grade levels, with the exception of</w:t>
      </w:r>
    </w:p>
    <w:p w14:paraId="15B58073" w14:textId="6921CFD0" w:rsidR="00987198" w:rsidRPr="00CD48A8" w:rsidRDefault="00987198" w:rsidP="00BC2F34">
      <w:pPr>
        <w:pStyle w:val="bullets"/>
        <w:numPr>
          <w:ilvl w:val="0"/>
          <w:numId w:val="56"/>
        </w:numPr>
        <w:ind w:left="864" w:hanging="288"/>
      </w:pPr>
      <w:r w:rsidRPr="00CD48A8">
        <w:t>students who received special education services</w:t>
      </w:r>
      <w:r w:rsidR="00A93792" w:rsidRPr="00CD48A8">
        <w:t>;</w:t>
      </w:r>
    </w:p>
    <w:p w14:paraId="72971517" w14:textId="512E5D0A" w:rsidR="00987198" w:rsidRPr="00CD48A8" w:rsidRDefault="00987198" w:rsidP="00BC2F34">
      <w:pPr>
        <w:pStyle w:val="bullets"/>
        <w:numPr>
          <w:ilvl w:val="0"/>
          <w:numId w:val="56"/>
        </w:numPr>
        <w:ind w:left="864" w:hanging="288"/>
      </w:pPr>
      <w:r w:rsidRPr="00CD48A8">
        <w:t>students who were not receiving Spanish instruction</w:t>
      </w:r>
      <w:r w:rsidR="0040172F" w:rsidRPr="00CD48A8">
        <w:t xml:space="preserve"> for grades </w:t>
      </w:r>
      <w:r w:rsidR="00A6555E" w:rsidRPr="00CD48A8">
        <w:t>three t</w:t>
      </w:r>
      <w:r w:rsidR="00376529" w:rsidRPr="00CD48A8">
        <w:t>hrough</w:t>
      </w:r>
      <w:r w:rsidR="00A6555E" w:rsidRPr="00CD48A8">
        <w:t xml:space="preserve"> five</w:t>
      </w:r>
      <w:r w:rsidR="0040172F" w:rsidRPr="00CD48A8">
        <w:t xml:space="preserve"> and grade </w:t>
      </w:r>
      <w:r w:rsidR="00376529" w:rsidRPr="00CD48A8">
        <w:t>seven</w:t>
      </w:r>
      <w:r w:rsidR="00A93792" w:rsidRPr="00CD48A8">
        <w:t>;</w:t>
      </w:r>
      <w:r w:rsidRPr="00CD48A8">
        <w:t xml:space="preserve"> and</w:t>
      </w:r>
    </w:p>
    <w:p w14:paraId="291114C2" w14:textId="7B411852" w:rsidR="00987198" w:rsidRPr="00CD48A8" w:rsidRDefault="00987198" w:rsidP="00BC2F34">
      <w:pPr>
        <w:pStyle w:val="bullets"/>
        <w:numPr>
          <w:ilvl w:val="0"/>
          <w:numId w:val="56"/>
        </w:numPr>
        <w:ind w:left="864" w:hanging="288"/>
      </w:pPr>
      <w:r w:rsidRPr="00CD48A8">
        <w:t>English learner</w:t>
      </w:r>
      <w:r w:rsidR="00EA1ABC" w:rsidRPr="00CD48A8">
        <w:t xml:space="preserve"> (EL)</w:t>
      </w:r>
      <w:r w:rsidRPr="00CD48A8">
        <w:t xml:space="preserve"> students in </w:t>
      </w:r>
      <w:r w:rsidR="00A70658" w:rsidRPr="00CD48A8">
        <w:t>grades five, seven, and eight</w:t>
      </w:r>
      <w:r w:rsidRPr="00CD48A8">
        <w:t>.</w:t>
      </w:r>
    </w:p>
    <w:p w14:paraId="0F5624A1" w14:textId="374B5B95" w:rsidR="00987198" w:rsidRPr="00CD48A8" w:rsidRDefault="31F745A5" w:rsidP="00987198">
      <w:r w:rsidRPr="00CD48A8">
        <w:t xml:space="preserve">Among those groups, </w:t>
      </w:r>
      <w:r w:rsidR="00D91463" w:rsidRPr="00CD48A8">
        <w:t xml:space="preserve">the lowest </w:t>
      </w:r>
      <w:r w:rsidRPr="00CD48A8">
        <w:t>reliability value</w:t>
      </w:r>
      <w:r w:rsidR="00344A63" w:rsidRPr="00CD48A8">
        <w:t xml:space="preserve">, </w:t>
      </w:r>
      <w:r w:rsidRPr="00CD48A8" w:rsidDel="00D91463">
        <w:t>0.</w:t>
      </w:r>
      <w:r w:rsidR="00344A63" w:rsidRPr="00CD48A8">
        <w:t>66</w:t>
      </w:r>
      <w:r w:rsidRPr="00CD48A8">
        <w:t xml:space="preserve">, </w:t>
      </w:r>
      <w:r w:rsidR="00BB3F3E" w:rsidRPr="00CD48A8">
        <w:t xml:space="preserve">is </w:t>
      </w:r>
      <w:r w:rsidRPr="00CD48A8">
        <w:t xml:space="preserve">for students who received special education services in </w:t>
      </w:r>
      <w:r w:rsidR="7FD734C3" w:rsidRPr="00CD48A8">
        <w:t xml:space="preserve">grade </w:t>
      </w:r>
      <w:r w:rsidR="415FE59A" w:rsidRPr="00CD48A8">
        <w:t>five</w:t>
      </w:r>
      <w:r w:rsidRPr="00CD48A8">
        <w:t>. It should be noted that in this case, the low reliability was likely due to the lack of variation in student performance because of the small number of students in this student group.</w:t>
      </w:r>
    </w:p>
    <w:p w14:paraId="6D9DA0BF" w14:textId="23D7D15E" w:rsidR="000219DE" w:rsidRPr="00CD48A8" w:rsidRDefault="000219DE" w:rsidP="00FB33EE">
      <w:pPr>
        <w:pStyle w:val="Heading4"/>
      </w:pPr>
      <w:bookmarkStart w:id="1347" w:name="_Toc102976375"/>
      <w:r w:rsidRPr="00CD48A8">
        <w:t>Theta Scores</w:t>
      </w:r>
      <w:r w:rsidR="00D701F2" w:rsidRPr="00CD48A8">
        <w:t xml:space="preserve"> Standard Error</w:t>
      </w:r>
      <w:bookmarkEnd w:id="1347"/>
    </w:p>
    <w:p w14:paraId="798DF285" w14:textId="5D360EAD" w:rsidR="00FF7623" w:rsidRPr="00CD48A8" w:rsidRDefault="00FF7623" w:rsidP="00FF7623">
      <w:r w:rsidRPr="00CD48A8">
        <w:t xml:space="preserve">The SEM is the SD of the distribution of theta scores that the student would earn under different testing conditions. The test information function (TIF) is the sum of information from each item on the test. In the framework of IRT, when theta is estimated through an MLE, the reciprocal of the square root of the TIF provides an approximate value for the SEM. For the CSA, theta scores are obtained through an IRT inverse TCC approach of the 1PL-IRT model. For the 1PL-IRT model, the inverse TCC method produces the same estimate of theta as MLE. Therefore, the SEM for a student with proficiency </w:t>
      </w:r>
      <w:r w:rsidRPr="00CD48A8">
        <w:rPr>
          <w:rFonts w:ascii="Cambria Math" w:hAnsi="Cambria Math" w:cs="Cambria Math"/>
          <w:sz w:val="28"/>
          <w:szCs w:val="28"/>
        </w:rPr>
        <w:t>𝜃</w:t>
      </w:r>
      <w:r w:rsidRPr="00CD48A8">
        <w:rPr>
          <w:rFonts w:ascii="Cambria Math" w:hAnsi="Cambria Math" w:cs="Cambria Math"/>
          <w:sz w:val="28"/>
          <w:szCs w:val="28"/>
          <w:vertAlign w:val="subscript"/>
        </w:rPr>
        <w:t>𝑗</w:t>
      </w:r>
      <w:r w:rsidRPr="00CD48A8">
        <w:rPr>
          <w:rFonts w:ascii="Cambria Math" w:hAnsi="Cambria Math" w:cs="Cambria Math"/>
        </w:rPr>
        <w:t xml:space="preserve"> </w:t>
      </w:r>
      <w:r w:rsidRPr="00CD48A8">
        <w:t>is</w:t>
      </w:r>
      <w:r w:rsidR="00204614" w:rsidRPr="00CD48A8">
        <w:t xml:space="preserve"> calculated using equation 7.</w:t>
      </w:r>
      <w:r w:rsidR="00420507" w:rsidRPr="00CD48A8">
        <w:t>20</w:t>
      </w:r>
      <w:r w:rsidR="00204614" w:rsidRPr="00CD48A8">
        <w:t xml:space="preserve">. </w:t>
      </w:r>
      <w:r w:rsidR="00204614" w:rsidRPr="00CD48A8">
        <w:rPr>
          <w:i/>
        </w:rPr>
        <w:t xml:space="preserve">Refer to the </w:t>
      </w:r>
      <w:hyperlink w:anchor="_Alternative_Text_for_13" w:history="1">
        <w:r w:rsidR="00204614" w:rsidRPr="00CD48A8">
          <w:rPr>
            <w:rStyle w:val="Hyperlink"/>
            <w:i/>
            <w:iCs/>
          </w:rPr>
          <w:t>Alternative Text for Equation 7.</w:t>
        </w:r>
        <w:r w:rsidR="00420507" w:rsidRPr="00CD48A8">
          <w:rPr>
            <w:rStyle w:val="Hyperlink"/>
            <w:i/>
            <w:iCs/>
          </w:rPr>
          <w:t>20</w:t>
        </w:r>
      </w:hyperlink>
      <w:r w:rsidR="00204614" w:rsidRPr="00CD48A8">
        <w:rPr>
          <w:i/>
        </w:rPr>
        <w:t xml:space="preserve"> for a description of this equation.</w:t>
      </w:r>
    </w:p>
    <w:p w14:paraId="559DCC3B" w14:textId="65BA277D" w:rsidR="00FF7623" w:rsidRPr="00CD48A8" w:rsidRDefault="00C21C06" w:rsidP="004B3FC6">
      <w:pPr>
        <w:pStyle w:val="NormalIndent2"/>
      </w:pPr>
      <w:r w:rsidRPr="00CD48A8">
        <w:object w:dxaOrig="1939" w:dyaOrig="740" w14:anchorId="5D8D9D84">
          <v:shape id="_x0000_i1052" type="#_x0000_t75" alt="Equation 7.20; a link to the long description for this equation is found in the preceding paragraph." style="width:99.75pt;height:36.75pt" o:ole="">
            <v:imagedata r:id="rId128" o:title=""/>
          </v:shape>
          <o:OLEObject Type="Embed" ProgID="Equation.DSMT4" ShapeID="_x0000_i1052" DrawAspect="Content" ObjectID="_1745836865" r:id="rId129"/>
        </w:object>
      </w:r>
      <w:r w:rsidR="00FF7623" w:rsidRPr="00CD48A8">
        <w:tab/>
        <w:t>(7.</w:t>
      </w:r>
      <w:r w:rsidR="00420507" w:rsidRPr="00CD48A8">
        <w:t>20</w:t>
      </w:r>
      <w:r w:rsidR="00FF7623" w:rsidRPr="00CD48A8">
        <w:t>)</w:t>
      </w:r>
    </w:p>
    <w:p w14:paraId="16BFC81B" w14:textId="77777777" w:rsidR="00FF7623" w:rsidRPr="00CD48A8" w:rsidRDefault="00FF7623" w:rsidP="00FF7623">
      <w:r w:rsidRPr="00CD48A8">
        <w:t>where,</w:t>
      </w:r>
    </w:p>
    <w:p w14:paraId="566C66D5" w14:textId="7DDDE41A" w:rsidR="00FF7623" w:rsidRPr="00CD48A8" w:rsidRDefault="00FF7623" w:rsidP="006314EA">
      <w:pPr>
        <w:ind w:left="360"/>
        <w:rPr>
          <w:i/>
        </w:rPr>
      </w:pPr>
      <w:r w:rsidRPr="00CD48A8">
        <w:rPr>
          <w:rFonts w:ascii="Times New Roman" w:hAnsi="Times New Roman" w:cs="Times New Roman"/>
          <w:i/>
          <w:iCs/>
          <w:sz w:val="28"/>
          <w:szCs w:val="28"/>
        </w:rPr>
        <w:t>I(θ</w:t>
      </w:r>
      <w:r w:rsidRPr="00CD48A8">
        <w:rPr>
          <w:rFonts w:ascii="Times New Roman" w:hAnsi="Times New Roman" w:cs="Times New Roman"/>
          <w:i/>
          <w:iCs/>
          <w:sz w:val="28"/>
          <w:szCs w:val="28"/>
          <w:vertAlign w:val="subscript"/>
        </w:rPr>
        <w:t>j</w:t>
      </w:r>
      <w:r w:rsidRPr="00CD48A8">
        <w:rPr>
          <w:rFonts w:ascii="Times New Roman" w:hAnsi="Times New Roman" w:cs="Times New Roman"/>
          <w:i/>
          <w:iCs/>
          <w:sz w:val="28"/>
          <w:szCs w:val="28"/>
        </w:rPr>
        <w:t>)</w:t>
      </w:r>
      <w:r w:rsidRPr="00CD48A8">
        <w:t xml:space="preserve"> is the test information for student </w:t>
      </w:r>
      <w:r w:rsidRPr="00CD48A8">
        <w:rPr>
          <w:rFonts w:ascii="Times New Roman" w:hAnsi="Times New Roman"/>
          <w:i/>
          <w:sz w:val="28"/>
        </w:rPr>
        <w:t>j</w:t>
      </w:r>
      <w:r w:rsidRPr="00CD48A8">
        <w:t>, and is calculated as</w:t>
      </w:r>
      <w:r w:rsidR="00204614" w:rsidRPr="00CD48A8">
        <w:t xml:space="preserve"> presented in equation 7.</w:t>
      </w:r>
      <w:r w:rsidR="002C60B6" w:rsidRPr="00CD48A8">
        <w:t>2</w:t>
      </w:r>
      <w:r w:rsidR="00420507" w:rsidRPr="00CD48A8">
        <w:t>1</w:t>
      </w:r>
      <w:r w:rsidR="00204614" w:rsidRPr="00CD48A8">
        <w:t xml:space="preserve">. </w:t>
      </w:r>
      <w:r w:rsidR="00204614" w:rsidRPr="00CD48A8">
        <w:rPr>
          <w:i/>
        </w:rPr>
        <w:t xml:space="preserve">Refer to the </w:t>
      </w:r>
      <w:hyperlink w:anchor="_Alternative_Text_for_14" w:history="1">
        <w:r w:rsidR="00204614" w:rsidRPr="00CD48A8">
          <w:rPr>
            <w:rStyle w:val="Hyperlink"/>
            <w:i/>
            <w:iCs/>
          </w:rPr>
          <w:t>Alternative Text for Equation 7.</w:t>
        </w:r>
        <w:r w:rsidR="00420507" w:rsidRPr="00CD48A8">
          <w:rPr>
            <w:rStyle w:val="Hyperlink"/>
            <w:i/>
            <w:iCs/>
          </w:rPr>
          <w:t>21</w:t>
        </w:r>
      </w:hyperlink>
      <w:r w:rsidR="00204614" w:rsidRPr="00CD48A8">
        <w:rPr>
          <w:i/>
        </w:rPr>
        <w:t xml:space="preserve"> for a description of this equation.</w:t>
      </w:r>
    </w:p>
    <w:p w14:paraId="17B1EDF8" w14:textId="627F5AF4" w:rsidR="00FF7623" w:rsidRPr="00CD48A8" w:rsidRDefault="00C21C06" w:rsidP="004B3FC6">
      <w:pPr>
        <w:pStyle w:val="NormalIndent2"/>
      </w:pPr>
      <w:r w:rsidRPr="00CD48A8">
        <w:object w:dxaOrig="1660" w:dyaOrig="680" w14:anchorId="1CE0BDE7">
          <v:shape id="_x0000_i1053" type="#_x0000_t75" alt="Equation 7.21; a link to the long description for this equation is found in the preceding paragraph." style="width:99.75pt;height:36.75pt" o:ole="">
            <v:imagedata r:id="rId130" o:title=""/>
          </v:shape>
          <o:OLEObject Type="Embed" ProgID="Equation.DSMT4" ShapeID="_x0000_i1053" DrawAspect="Content" ObjectID="_1745836866" r:id="rId131"/>
        </w:object>
      </w:r>
      <w:r w:rsidR="00FF7623" w:rsidRPr="00CD48A8">
        <w:tab/>
        <w:t>(7.</w:t>
      </w:r>
      <w:r w:rsidR="002C60B6" w:rsidRPr="00CD48A8">
        <w:t>2</w:t>
      </w:r>
      <w:r w:rsidR="00420507" w:rsidRPr="00CD48A8">
        <w:t>1</w:t>
      </w:r>
      <w:r w:rsidR="00FF7623" w:rsidRPr="00CD48A8">
        <w:t>)</w:t>
      </w:r>
    </w:p>
    <w:p w14:paraId="305D66D0" w14:textId="77777777" w:rsidR="00FF7623" w:rsidRPr="00CD48A8" w:rsidRDefault="00FF7623" w:rsidP="00FF7623">
      <w:pPr>
        <w:keepNext/>
      </w:pPr>
      <w:r w:rsidRPr="00CD48A8">
        <w:t>where,</w:t>
      </w:r>
    </w:p>
    <w:p w14:paraId="0A3DF416" w14:textId="474FAB4E" w:rsidR="00FF7623" w:rsidRPr="00CD48A8" w:rsidRDefault="00FF7623" w:rsidP="00FF7623">
      <w:pPr>
        <w:pStyle w:val="equation"/>
        <w:spacing w:after="120"/>
      </w:pPr>
      <w:r w:rsidRPr="00CD48A8">
        <w:rPr>
          <w:rFonts w:ascii="Times New Roman" w:hAnsi="Times New Roman" w:cs="Times New Roman"/>
          <w:i/>
          <w:iCs/>
          <w:sz w:val="28"/>
          <w:szCs w:val="28"/>
        </w:rPr>
        <w:t>I</w:t>
      </w:r>
      <w:r w:rsidRPr="00CD48A8">
        <w:rPr>
          <w:rFonts w:ascii="Times New Roman" w:hAnsi="Times New Roman" w:cs="Times New Roman"/>
          <w:i/>
          <w:iCs/>
          <w:sz w:val="28"/>
          <w:szCs w:val="28"/>
          <w:vertAlign w:val="subscript"/>
        </w:rPr>
        <w:t>i</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rPr>
          <w:rFonts w:ascii="Times New Roman" w:hAnsi="Times New Roman" w:cs="Times New Roman"/>
          <w:i/>
          <w:iCs/>
          <w:sz w:val="28"/>
          <w:szCs w:val="28"/>
        </w:rPr>
        <w:t xml:space="preserve">) </w:t>
      </w:r>
      <w:r w:rsidRPr="00CD48A8">
        <w:t xml:space="preserve">is the item information of item </w:t>
      </w:r>
      <w:r w:rsidRPr="00CD48A8">
        <w:rPr>
          <w:rFonts w:ascii="Times New Roman" w:hAnsi="Times New Roman"/>
          <w:i/>
          <w:sz w:val="28"/>
        </w:rPr>
        <w:t>i</w:t>
      </w:r>
      <w:r w:rsidRPr="00CD48A8">
        <w:rPr>
          <w:i/>
        </w:rPr>
        <w:t xml:space="preserve"> </w:t>
      </w:r>
      <w:r w:rsidRPr="00CD48A8">
        <w:t xml:space="preserve">for student </w:t>
      </w:r>
      <w:r w:rsidRPr="00CD48A8">
        <w:rPr>
          <w:rFonts w:ascii="Times New Roman" w:hAnsi="Times New Roman"/>
          <w:i/>
          <w:sz w:val="28"/>
        </w:rPr>
        <w:t>j</w:t>
      </w:r>
      <w:r w:rsidRPr="00CD48A8">
        <w:t>.</w:t>
      </w:r>
    </w:p>
    <w:p w14:paraId="05C99E27" w14:textId="4484B0CE" w:rsidR="00FF7623" w:rsidRPr="00CD48A8" w:rsidRDefault="00FF7623" w:rsidP="00BE23F5">
      <w:pPr>
        <w:keepNext/>
      </w:pPr>
      <w:r w:rsidRPr="00CD48A8">
        <w:t>Item information is calculated as</w:t>
      </w:r>
      <w:r w:rsidR="00204614" w:rsidRPr="00CD48A8">
        <w:t xml:space="preserve"> presented in equation 7.</w:t>
      </w:r>
      <w:r w:rsidR="00B64828" w:rsidRPr="00CD48A8">
        <w:t>2</w:t>
      </w:r>
      <w:r w:rsidR="00420507" w:rsidRPr="00CD48A8">
        <w:t>2</w:t>
      </w:r>
      <w:r w:rsidR="00204614" w:rsidRPr="00CD48A8">
        <w:t xml:space="preserve">. </w:t>
      </w:r>
      <w:r w:rsidR="00204614" w:rsidRPr="00CD48A8">
        <w:rPr>
          <w:i/>
        </w:rPr>
        <w:t xml:space="preserve">Refer to the </w:t>
      </w:r>
      <w:hyperlink w:anchor="_Alternative_Text_for_15" w:history="1">
        <w:r w:rsidR="00204614" w:rsidRPr="00CD48A8">
          <w:rPr>
            <w:rStyle w:val="Hyperlink"/>
            <w:i/>
            <w:iCs/>
          </w:rPr>
          <w:t>Alternative Text for Equation 7.</w:t>
        </w:r>
        <w:r w:rsidR="00420507" w:rsidRPr="00CD48A8">
          <w:rPr>
            <w:rStyle w:val="Hyperlink"/>
            <w:i/>
            <w:iCs/>
          </w:rPr>
          <w:t>22</w:t>
        </w:r>
      </w:hyperlink>
      <w:r w:rsidR="00204614" w:rsidRPr="00CD48A8">
        <w:rPr>
          <w:i/>
        </w:rPr>
        <w:t xml:space="preserve"> for a description of this equation.</w:t>
      </w:r>
    </w:p>
    <w:p w14:paraId="22C4ED73" w14:textId="297C271E" w:rsidR="00FF7623" w:rsidRPr="00CD48A8" w:rsidRDefault="00C21C06" w:rsidP="00BE23F5">
      <w:pPr>
        <w:pStyle w:val="NormalIndent2"/>
        <w:keepNext/>
      </w:pPr>
      <w:r w:rsidRPr="00CD48A8">
        <w:object w:dxaOrig="2100" w:dyaOrig="400" w14:anchorId="74E1FE70">
          <v:shape id="_x0000_i1054" type="#_x0000_t75" alt="Equation 7.22; a link to the long description for this equation is found in the preceding paragraph." style="width:99.75pt;height:27.75pt" o:ole="">
            <v:imagedata r:id="rId132" o:title=""/>
          </v:shape>
          <o:OLEObject Type="Embed" ProgID="Equation.DSMT4" ShapeID="_x0000_i1054" DrawAspect="Content" ObjectID="_1745836867" r:id="rId133"/>
        </w:object>
      </w:r>
      <w:r w:rsidR="00FF7623" w:rsidRPr="00CD48A8">
        <w:tab/>
        <w:t>(7.</w:t>
      </w:r>
      <w:r w:rsidR="00B64828" w:rsidRPr="00CD48A8">
        <w:t>2</w:t>
      </w:r>
      <w:r w:rsidR="00420507" w:rsidRPr="00CD48A8">
        <w:t>2</w:t>
      </w:r>
      <w:r w:rsidR="00FF7623" w:rsidRPr="00CD48A8">
        <w:t>)</w:t>
      </w:r>
    </w:p>
    <w:p w14:paraId="6C90EE8C" w14:textId="77777777" w:rsidR="00FF7623" w:rsidRPr="00CD48A8" w:rsidRDefault="00FF7623" w:rsidP="00BE23F5">
      <w:pPr>
        <w:pStyle w:val="NormalIndent2"/>
        <w:keepNext/>
      </w:pPr>
      <w:r w:rsidRPr="00CD48A8">
        <w:t>where,</w:t>
      </w:r>
    </w:p>
    <w:p w14:paraId="0F1C508C" w14:textId="317FB650" w:rsidR="00FF7623" w:rsidRPr="00CD48A8" w:rsidRDefault="00FF7623" w:rsidP="009E05FF">
      <w:pPr>
        <w:pStyle w:val="equation"/>
        <w:ind w:left="360"/>
      </w:pPr>
      <w:r w:rsidRPr="00CD48A8">
        <w:rPr>
          <w:rFonts w:ascii="Times New Roman" w:hAnsi="Times New Roman" w:cs="Times New Roman"/>
          <w:i/>
          <w:iCs/>
          <w:sz w:val="28"/>
          <w:szCs w:val="28"/>
        </w:rPr>
        <w:t>S</w:t>
      </w:r>
      <w:r w:rsidRPr="00CD48A8">
        <w:rPr>
          <w:rFonts w:ascii="Times New Roman" w:hAnsi="Times New Roman" w:cs="Times New Roman"/>
          <w:i/>
          <w:iCs/>
          <w:sz w:val="28"/>
          <w:szCs w:val="28"/>
          <w:vertAlign w:val="subscript"/>
        </w:rPr>
        <w:t>i</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rPr>
          <w:rFonts w:ascii="Times New Roman" w:hAnsi="Times New Roman" w:cs="Times New Roman"/>
          <w:i/>
          <w:iCs/>
          <w:sz w:val="28"/>
          <w:szCs w:val="28"/>
        </w:rPr>
        <w:t xml:space="preserve">) </w:t>
      </w:r>
      <w:r w:rsidRPr="00CD48A8">
        <w:t xml:space="preserve">is the expected item score for item </w:t>
      </w:r>
      <w:r w:rsidRPr="00CD48A8">
        <w:rPr>
          <w:rFonts w:ascii="Times New Roman" w:hAnsi="Times New Roman"/>
          <w:i/>
          <w:sz w:val="28"/>
        </w:rPr>
        <w:t>i</w:t>
      </w:r>
      <w:r w:rsidRPr="00CD48A8">
        <w:t xml:space="preserve"> on a theta score </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t xml:space="preserve"> calculated </w:t>
      </w:r>
      <w:r w:rsidR="0087266F" w:rsidRPr="00CD48A8">
        <w:t>using equation</w:t>
      </w:r>
      <w:r w:rsidR="001F4739" w:rsidRPr="00CD48A8">
        <w:t> </w:t>
      </w:r>
      <w:r w:rsidR="0087266F" w:rsidRPr="00CD48A8">
        <w:t>7.2</w:t>
      </w:r>
      <w:r w:rsidR="00420507" w:rsidRPr="00CD48A8">
        <w:t>3</w:t>
      </w:r>
      <w:r w:rsidR="0087266F" w:rsidRPr="00CD48A8">
        <w:t xml:space="preserve"> (</w:t>
      </w:r>
      <w:r w:rsidR="0087266F" w:rsidRPr="00CD48A8">
        <w:rPr>
          <w:i/>
        </w:rPr>
        <w:t xml:space="preserve">Refer to the </w:t>
      </w:r>
      <w:hyperlink w:anchor="_Alternative_Text_for_16" w:history="1">
        <w:r w:rsidR="0087266F" w:rsidRPr="00CD48A8">
          <w:rPr>
            <w:rStyle w:val="Hyperlink"/>
            <w:i/>
            <w:iCs/>
          </w:rPr>
          <w:t>Alternative Text for Equation 7.</w:t>
        </w:r>
        <w:r w:rsidR="002C60B6" w:rsidRPr="00CD48A8">
          <w:rPr>
            <w:rStyle w:val="Hyperlink"/>
            <w:i/>
            <w:iCs/>
          </w:rPr>
          <w:t>2</w:t>
        </w:r>
        <w:r w:rsidR="00420507" w:rsidRPr="00CD48A8">
          <w:rPr>
            <w:rStyle w:val="Hyperlink"/>
            <w:i/>
            <w:iCs/>
          </w:rPr>
          <w:t>3</w:t>
        </w:r>
      </w:hyperlink>
      <w:r w:rsidR="0087266F" w:rsidRPr="00CD48A8">
        <w:rPr>
          <w:i/>
        </w:rPr>
        <w:t xml:space="preserve"> for a description of this equation.)</w:t>
      </w:r>
    </w:p>
    <w:p w14:paraId="4C4ABCB0" w14:textId="19ED4F66" w:rsidR="00FF7623" w:rsidRPr="00CD48A8" w:rsidRDefault="00C21C06" w:rsidP="004B3FC6">
      <w:pPr>
        <w:pStyle w:val="NormalIndent2"/>
      </w:pPr>
      <w:r w:rsidRPr="00CD48A8">
        <w:object w:dxaOrig="1880" w:dyaOrig="700" w14:anchorId="1CEAFF62">
          <v:shape id="_x0000_i1055" type="#_x0000_t75" alt="Equation 7.23; a link to the long description for this equation is found in the preceding paragraph." style="width:99.75pt;height:36.75pt" o:ole="">
            <v:imagedata r:id="rId134" o:title=""/>
          </v:shape>
          <o:OLEObject Type="Embed" ProgID="Equation.DSMT4" ShapeID="_x0000_i1055" DrawAspect="Content" ObjectID="_1745836868" r:id="rId135"/>
        </w:object>
      </w:r>
      <w:r w:rsidR="00FF7623" w:rsidRPr="00CD48A8">
        <w:t>,</w:t>
      </w:r>
      <w:r w:rsidR="00FF7623" w:rsidRPr="00CD48A8">
        <w:tab/>
        <w:t>(7.</w:t>
      </w:r>
      <w:r w:rsidR="00B64828" w:rsidRPr="00CD48A8">
        <w:t>2</w:t>
      </w:r>
      <w:r w:rsidR="00420507" w:rsidRPr="00CD48A8">
        <w:t>3</w:t>
      </w:r>
      <w:r w:rsidR="00FF7623" w:rsidRPr="00CD48A8">
        <w:t>)</w:t>
      </w:r>
    </w:p>
    <w:p w14:paraId="212662CE" w14:textId="0B81EEFC" w:rsidR="00FF7623" w:rsidRPr="00CD48A8" w:rsidRDefault="008B7A45" w:rsidP="009E6ABF">
      <w:pPr>
        <w:keepNext/>
        <w:ind w:left="360"/>
      </w:pPr>
      <w:r w:rsidRPr="00CD48A8">
        <w:t>a</w:t>
      </w:r>
      <w:r w:rsidR="00FF7623" w:rsidRPr="00CD48A8">
        <w:t>nd</w:t>
      </w:r>
      <w:r w:rsidRPr="00CD48A8">
        <w:t xml:space="preserve"> equation 7.2</w:t>
      </w:r>
      <w:r w:rsidR="00420507" w:rsidRPr="00CD48A8">
        <w:t>4</w:t>
      </w:r>
      <w:r w:rsidRPr="00CD48A8">
        <w:t xml:space="preserve"> (</w:t>
      </w:r>
      <w:r w:rsidRPr="00CD48A8">
        <w:rPr>
          <w:i/>
        </w:rPr>
        <w:t xml:space="preserve">Refer to the </w:t>
      </w:r>
      <w:hyperlink w:anchor="_Alternative_Text_for_17" w:history="1">
        <w:r w:rsidRPr="00CD48A8">
          <w:rPr>
            <w:rStyle w:val="Hyperlink"/>
            <w:i/>
            <w:iCs/>
          </w:rPr>
          <w:t>Alternative Text for Equation 7.2</w:t>
        </w:r>
        <w:r w:rsidR="00420507" w:rsidRPr="00CD48A8">
          <w:rPr>
            <w:rStyle w:val="Hyperlink"/>
            <w:i/>
            <w:iCs/>
          </w:rPr>
          <w:t>4</w:t>
        </w:r>
      </w:hyperlink>
      <w:r w:rsidRPr="00CD48A8">
        <w:rPr>
          <w:i/>
        </w:rPr>
        <w:t xml:space="preserve"> for a description of this equation.)</w:t>
      </w:r>
    </w:p>
    <w:p w14:paraId="58A93ED1" w14:textId="23210CF1" w:rsidR="00FF7623" w:rsidRPr="00CD48A8" w:rsidRDefault="00C21C06" w:rsidP="004B3FC6">
      <w:pPr>
        <w:pStyle w:val="NormalIndent2"/>
      </w:pPr>
      <w:r w:rsidRPr="00CD48A8">
        <w:object w:dxaOrig="2079" w:dyaOrig="700" w14:anchorId="7E540D44">
          <v:shape id="_x0000_i1056" type="#_x0000_t75" alt="Equation 7.24; a link to the long description for this equation is found in the preceding paragraph." style="width:99.75pt;height:36.75pt" o:ole="">
            <v:imagedata r:id="rId136" o:title=""/>
          </v:shape>
          <o:OLEObject Type="Embed" ProgID="Equation.DSMT4" ShapeID="_x0000_i1056" DrawAspect="Content" ObjectID="_1745836869" r:id="rId137"/>
        </w:object>
      </w:r>
      <w:r w:rsidR="00FF7623" w:rsidRPr="00CD48A8">
        <w:tab/>
        <w:t>(7.</w:t>
      </w:r>
      <w:r w:rsidR="00B64828" w:rsidRPr="00CD48A8">
        <w:t>2</w:t>
      </w:r>
      <w:r w:rsidR="00420507" w:rsidRPr="00CD48A8">
        <w:t>4</w:t>
      </w:r>
      <w:r w:rsidR="00FF7623" w:rsidRPr="00CD48A8">
        <w:t>)</w:t>
      </w:r>
    </w:p>
    <w:p w14:paraId="5DFF92AE" w14:textId="77777777" w:rsidR="00FF7623" w:rsidRPr="00CD48A8" w:rsidRDefault="00FF7623" w:rsidP="00AD1838">
      <w:pPr>
        <w:pStyle w:val="NormalIndent2"/>
        <w:keepNext/>
        <w:rPr>
          <w:lang w:eastAsia="zh-CN"/>
        </w:rPr>
      </w:pPr>
      <w:r w:rsidRPr="00CD48A8">
        <w:rPr>
          <w:lang w:eastAsia="zh-CN"/>
        </w:rPr>
        <w:t>where,</w:t>
      </w:r>
    </w:p>
    <w:p w14:paraId="30AAFB3F" w14:textId="77777777" w:rsidR="00FF7623" w:rsidRPr="00CD48A8" w:rsidRDefault="00FF7623" w:rsidP="00FF7623">
      <w:pPr>
        <w:pStyle w:val="equation"/>
      </w:pPr>
      <w:r w:rsidRPr="00CD48A8">
        <w:rPr>
          <w:rFonts w:ascii="Times New Roman" w:hAnsi="Times New Roman" w:cs="Times New Roman"/>
          <w:i/>
          <w:iCs/>
          <w:sz w:val="28"/>
          <w:szCs w:val="28"/>
        </w:rPr>
        <w:t>P</w:t>
      </w:r>
      <w:r w:rsidRPr="00CD48A8">
        <w:rPr>
          <w:rFonts w:ascii="Times New Roman" w:hAnsi="Times New Roman" w:cs="Times New Roman"/>
          <w:i/>
          <w:iCs/>
          <w:sz w:val="28"/>
          <w:szCs w:val="28"/>
          <w:vertAlign w:val="subscript"/>
        </w:rPr>
        <w:t>ih</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rPr>
          <w:rFonts w:ascii="Times New Roman" w:hAnsi="Times New Roman" w:cs="Times New Roman"/>
          <w:i/>
          <w:iCs/>
          <w:sz w:val="28"/>
          <w:szCs w:val="28"/>
        </w:rPr>
        <w:t>)</w:t>
      </w:r>
      <w:r w:rsidRPr="00CD48A8">
        <w:t xml:space="preserve"> is the probability of an examinee with </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t xml:space="preserve"> getting score </w:t>
      </w:r>
      <w:r w:rsidRPr="00CD48A8">
        <w:rPr>
          <w:rFonts w:ascii="Times New Roman" w:hAnsi="Times New Roman"/>
          <w:i/>
          <w:sz w:val="28"/>
        </w:rPr>
        <w:t>h</w:t>
      </w:r>
      <w:r w:rsidRPr="00CD48A8">
        <w:t xml:space="preserve"> on item </w:t>
      </w:r>
      <w:r w:rsidRPr="00CD48A8">
        <w:rPr>
          <w:rFonts w:ascii="Times New Roman" w:hAnsi="Times New Roman"/>
          <w:i/>
          <w:sz w:val="28"/>
        </w:rPr>
        <w:t>i</w:t>
      </w:r>
      <w:r w:rsidRPr="00CD48A8">
        <w:t>, the computation of which is shown in equation 7.7; and</w:t>
      </w:r>
    </w:p>
    <w:p w14:paraId="2A757827" w14:textId="77777777" w:rsidR="00FF7623" w:rsidRPr="00CD48A8" w:rsidRDefault="00FF7623" w:rsidP="00FF7623">
      <w:pPr>
        <w:pStyle w:val="equation"/>
      </w:pPr>
      <w:r w:rsidRPr="00CD48A8">
        <w:rPr>
          <w:rFonts w:ascii="Times New Roman" w:hAnsi="Times New Roman" w:cs="Times New Roman"/>
          <w:i/>
          <w:sz w:val="28"/>
          <w:szCs w:val="28"/>
        </w:rPr>
        <w:t>n</w:t>
      </w:r>
      <w:r w:rsidRPr="00CD48A8">
        <w:rPr>
          <w:rFonts w:ascii="Times New Roman" w:hAnsi="Times New Roman" w:cs="Times New Roman"/>
          <w:i/>
          <w:sz w:val="28"/>
          <w:szCs w:val="28"/>
          <w:vertAlign w:val="subscript"/>
        </w:rPr>
        <w:t>i</w:t>
      </w:r>
      <w:r w:rsidRPr="00CD48A8">
        <w:t xml:space="preserve"> is the maximum number of score points for item </w:t>
      </w:r>
      <w:r w:rsidRPr="00CD48A8">
        <w:rPr>
          <w:rFonts w:ascii="Times New Roman" w:hAnsi="Times New Roman" w:cs="Times New Roman"/>
          <w:i/>
          <w:sz w:val="28"/>
          <w:szCs w:val="28"/>
        </w:rPr>
        <w:t>i</w:t>
      </w:r>
      <w:r w:rsidRPr="00CD48A8">
        <w:t>.</w:t>
      </w:r>
    </w:p>
    <w:p w14:paraId="5F399115" w14:textId="468E78C9" w:rsidR="000219DE" w:rsidRPr="00CD48A8" w:rsidRDefault="000219DE" w:rsidP="00FB33EE">
      <w:pPr>
        <w:pStyle w:val="Heading4"/>
      </w:pPr>
      <w:bookmarkStart w:id="1348" w:name="_Toc102976376"/>
      <w:r w:rsidRPr="00CD48A8">
        <w:t>Scale Scores</w:t>
      </w:r>
      <w:r w:rsidR="00790DB5" w:rsidRPr="00CD48A8">
        <w:t xml:space="preserve"> Conditional Standard Errors</w:t>
      </w:r>
      <w:bookmarkEnd w:id="1348"/>
    </w:p>
    <w:p w14:paraId="55072F3B" w14:textId="044AB3E3" w:rsidR="00FF7623" w:rsidRPr="00CD48A8" w:rsidRDefault="005E6C33" w:rsidP="00FF7623">
      <w:r w:rsidRPr="00CD48A8">
        <w:t>Conditional standard errors of measurement (</w:t>
      </w:r>
      <w:r w:rsidR="00FF7623" w:rsidRPr="00CD48A8">
        <w:t>CSEMs</w:t>
      </w:r>
      <w:r w:rsidRPr="00CD48A8">
        <w:t>)</w:t>
      </w:r>
      <w:r w:rsidR="00FF7623" w:rsidRPr="00CD48A8">
        <w:t xml:space="preserve"> for scale scores are computed by transforming SEMs of theta scores onto the reporting scale. Refer to subsection </w:t>
      </w:r>
      <w:hyperlink w:anchor="_Scaling_the_Scores" w:history="1">
        <w:r w:rsidR="00FF7623" w:rsidRPr="00CD48A8">
          <w:rPr>
            <w:rStyle w:val="Hyperlink"/>
            <w:i/>
          </w:rPr>
          <w:t>7.4.2.</w:t>
        </w:r>
        <w:r w:rsidRPr="00CD48A8">
          <w:rPr>
            <w:rStyle w:val="Hyperlink"/>
            <w:i/>
          </w:rPr>
          <w:t>4</w:t>
        </w:r>
        <w:r w:rsidR="00FF7623" w:rsidRPr="00CD48A8">
          <w:rPr>
            <w:rStyle w:val="Hyperlink"/>
            <w:i/>
          </w:rPr>
          <w:t xml:space="preserve"> Scaling the Scores</w:t>
        </w:r>
      </w:hyperlink>
      <w:r w:rsidR="00FF7623" w:rsidRPr="00CD48A8">
        <w:t xml:space="preserve"> for scaling factors of transformation. A student’s CSEM under the IRT framework is equal to the reciprocal of the square root of the TIF multiplied by the scaling factor </w:t>
      </w:r>
      <w:r w:rsidR="00FF7623" w:rsidRPr="00CD48A8">
        <w:rPr>
          <w:rFonts w:ascii="Times New Roman" w:hAnsi="Times New Roman" w:cs="Times New Roman"/>
          <w:i/>
          <w:iCs/>
          <w:sz w:val="29"/>
          <w:szCs w:val="33"/>
        </w:rPr>
        <w:t>a</w:t>
      </w:r>
      <w:r w:rsidR="00314AE1" w:rsidRPr="00CD48A8">
        <w:t>, as presented in equation 7.2</w:t>
      </w:r>
      <w:r w:rsidR="00420507" w:rsidRPr="00CD48A8">
        <w:t>5</w:t>
      </w:r>
      <w:r w:rsidR="00314AE1" w:rsidRPr="00CD48A8">
        <w:t xml:space="preserve">. </w:t>
      </w:r>
      <w:r w:rsidR="00314AE1" w:rsidRPr="00CD48A8">
        <w:rPr>
          <w:i/>
        </w:rPr>
        <w:t xml:space="preserve">Refer to the </w:t>
      </w:r>
      <w:hyperlink w:anchor="_Alternative_Text_for_18" w:history="1">
        <w:r w:rsidR="00314AE1" w:rsidRPr="00CD48A8">
          <w:rPr>
            <w:rStyle w:val="Hyperlink"/>
            <w:i/>
            <w:iCs/>
          </w:rPr>
          <w:t>Alternative Text for Equation 7.2</w:t>
        </w:r>
        <w:r w:rsidR="00420507" w:rsidRPr="00CD48A8">
          <w:rPr>
            <w:rStyle w:val="Hyperlink"/>
            <w:i/>
            <w:iCs/>
          </w:rPr>
          <w:t>5</w:t>
        </w:r>
      </w:hyperlink>
      <w:r w:rsidR="00314AE1" w:rsidRPr="00CD48A8">
        <w:rPr>
          <w:i/>
        </w:rPr>
        <w:t xml:space="preserve"> for a description of this equation.</w:t>
      </w:r>
    </w:p>
    <w:p w14:paraId="0FABD7FB" w14:textId="0BBD4C51" w:rsidR="00FF7623" w:rsidRPr="00CD48A8" w:rsidRDefault="00790DB5" w:rsidP="004B3FC6">
      <w:pPr>
        <w:pStyle w:val="NormalIndent2"/>
      </w:pPr>
      <w:r w:rsidRPr="00CD48A8">
        <w:object w:dxaOrig="2200" w:dyaOrig="760" w14:anchorId="39C2E913">
          <v:shape id="_x0000_i1057" type="#_x0000_t75" alt="Equation 7.25; a link to the long description for this equation is found in the preceding paragraph." style="width:108.75pt;height:35.25pt" o:ole="">
            <v:imagedata r:id="rId138" o:title=""/>
            <o:lock v:ext="edit" aspectratio="f"/>
          </v:shape>
          <o:OLEObject Type="Embed" ProgID="Equation.DSMT4" ShapeID="_x0000_i1057" DrawAspect="Content" ObjectID="_1745836870" r:id="rId139"/>
        </w:object>
      </w:r>
      <w:r w:rsidR="00FF7623" w:rsidRPr="00CD48A8">
        <w:tab/>
        <w:t>(7.</w:t>
      </w:r>
      <w:r w:rsidR="00B64828" w:rsidRPr="00CD48A8">
        <w:t>2</w:t>
      </w:r>
      <w:r w:rsidR="00420507" w:rsidRPr="00CD48A8">
        <w:t>5</w:t>
      </w:r>
      <w:r w:rsidR="00FF7623" w:rsidRPr="00CD48A8">
        <w:t>)</w:t>
      </w:r>
    </w:p>
    <w:p w14:paraId="0C2A1F15" w14:textId="77777777" w:rsidR="00FF7623" w:rsidRPr="00CD48A8" w:rsidRDefault="00FF7623" w:rsidP="00FF7623">
      <w:pPr>
        <w:keepNext/>
        <w:spacing w:after="40"/>
        <w:ind w:left="1267" w:hanging="806"/>
      </w:pPr>
      <w:r w:rsidRPr="00CD48A8">
        <w:t>where,</w:t>
      </w:r>
    </w:p>
    <w:p w14:paraId="46F7264B" w14:textId="56C90D1A" w:rsidR="00FF7623" w:rsidRPr="00CD48A8" w:rsidRDefault="00BF1627" w:rsidP="00FF7623">
      <w:pPr>
        <w:pStyle w:val="equation"/>
      </w:pPr>
      <w:r w:rsidRPr="00CD48A8">
        <w:rPr>
          <w:position w:val="-6"/>
        </w:rPr>
        <w:object w:dxaOrig="1359" w:dyaOrig="279" w14:anchorId="05744AC8">
          <v:shape id="_x0000_i1058" type="#_x0000_t75" alt="SS equals a plus b multiplied by theta" style="width:1in;height:14.25pt" o:ole="">
            <v:imagedata r:id="rId140" o:title=""/>
          </v:shape>
          <o:OLEObject Type="Embed" ProgID="Equation.DSMT4" ShapeID="_x0000_i1058" DrawAspect="Content" ObjectID="_1745836871" r:id="rId141"/>
        </w:object>
      </w:r>
      <w:r w:rsidR="00FF7623" w:rsidRPr="00CD48A8">
        <w:t>;</w:t>
      </w:r>
    </w:p>
    <w:p w14:paraId="1284F7E5" w14:textId="77777777" w:rsidR="00FF7623" w:rsidRPr="00CD48A8" w:rsidRDefault="00FF7623" w:rsidP="00FF7623">
      <w:pPr>
        <w:pStyle w:val="equation"/>
      </w:pPr>
      <w:r w:rsidRPr="00CD48A8">
        <w:rPr>
          <w:rFonts w:ascii="Times New Roman" w:hAnsi="Times New Roman" w:cs="Times New Roman"/>
          <w:i/>
        </w:rPr>
        <w:t>CSEM</w:t>
      </w:r>
      <w:r w:rsidRPr="00CD48A8">
        <w:rPr>
          <w:rFonts w:ascii="Times New Roman" w:hAnsi="Times New Roman" w:cs="Times New Roman"/>
        </w:rPr>
        <w:t>(</w:t>
      </w:r>
      <w:r w:rsidRPr="00CD48A8">
        <w:rPr>
          <w:rFonts w:ascii="Times New Roman" w:hAnsi="Times New Roman" w:cs="Times New Roman"/>
          <w:i/>
          <w:iCs/>
          <w:color w:val="auto"/>
        </w:rPr>
        <w:t>SS</w:t>
      </w:r>
      <w:r w:rsidRPr="00CD48A8">
        <w:rPr>
          <w:rFonts w:ascii="Times New Roman" w:hAnsi="Times New Roman" w:cs="Times New Roman"/>
        </w:rPr>
        <w:t>)</w:t>
      </w:r>
      <w:r w:rsidRPr="00CD48A8">
        <w:t xml:space="preserve"> is the CSEM on the reporting score scale;</w:t>
      </w:r>
    </w:p>
    <w:p w14:paraId="1226CE35" w14:textId="23FDEBA2" w:rsidR="00FF7623" w:rsidRPr="00CD48A8" w:rsidRDefault="00790DB5" w:rsidP="00FF7623">
      <w:pPr>
        <w:pStyle w:val="equation"/>
      </w:pPr>
      <w:r w:rsidRPr="00CD48A8">
        <w:rPr>
          <w:position w:val="-18"/>
        </w:rPr>
        <w:object w:dxaOrig="540" w:dyaOrig="480" w14:anchorId="59659C11">
          <v:shape id="_x0000_i1059" type="#_x0000_t75" alt="I of theta hat" style="width:27.75pt;height:21.75pt" o:ole="">
            <v:imagedata r:id="rId142" o:title=""/>
            <o:lock v:ext="edit" aspectratio="f"/>
          </v:shape>
          <o:OLEObject Type="Embed" ProgID="Equation.DSMT4" ShapeID="_x0000_i1059" DrawAspect="Content" ObjectID="_1745836872" r:id="rId143"/>
        </w:object>
      </w:r>
      <w:r w:rsidR="00FF7623" w:rsidRPr="00CD48A8">
        <w:t xml:space="preserve"> is the TIF at ability level </w:t>
      </w:r>
      <w:r w:rsidRPr="00CD48A8">
        <w:rPr>
          <w:position w:val="-6"/>
        </w:rPr>
        <w:object w:dxaOrig="200" w:dyaOrig="340" w14:anchorId="2A2127F8">
          <v:shape id="_x0000_i1060" type="#_x0000_t75" alt="theta hat" style="width:14.25pt;height:14.25pt" o:ole="">
            <v:imagedata r:id="rId144" o:title=""/>
            <o:lock v:ext="edit" aspectratio="f"/>
          </v:shape>
          <o:OLEObject Type="Embed" ProgID="Equation.DSMT4" ShapeID="_x0000_i1060" DrawAspect="Content" ObjectID="_1745836873" r:id="rId145"/>
        </w:object>
      </w:r>
      <w:r w:rsidR="00FF7623" w:rsidRPr="00CD48A8">
        <w:t xml:space="preserve"> as shown in equations 7.</w:t>
      </w:r>
      <w:r w:rsidR="00813A1C" w:rsidRPr="00CD48A8">
        <w:t>19</w:t>
      </w:r>
      <w:r w:rsidR="00FF7623" w:rsidRPr="00CD48A8">
        <w:t>, 7.</w:t>
      </w:r>
      <w:r w:rsidR="00813A1C" w:rsidRPr="00CD48A8">
        <w:t>20</w:t>
      </w:r>
      <w:r w:rsidR="00FF7623" w:rsidRPr="00CD48A8">
        <w:t>, and 7.</w:t>
      </w:r>
      <w:r w:rsidR="00813A1C" w:rsidRPr="00CD48A8">
        <w:t>21</w:t>
      </w:r>
      <w:r w:rsidR="00FF7623" w:rsidRPr="00CD48A8">
        <w:t xml:space="preserve">; </w:t>
      </w:r>
    </w:p>
    <w:p w14:paraId="75C17BB3" w14:textId="77777777" w:rsidR="00FF7623" w:rsidRPr="00CD48A8" w:rsidRDefault="00FF7623" w:rsidP="00FF7623">
      <w:pPr>
        <w:pStyle w:val="equation"/>
      </w:pPr>
      <w:r w:rsidRPr="00CD48A8">
        <w:rPr>
          <w:rFonts w:ascii="Times New Roman" w:hAnsi="Times New Roman" w:cs="Times New Roman"/>
          <w:i/>
          <w:iCs/>
          <w:sz w:val="29"/>
          <w:szCs w:val="33"/>
        </w:rPr>
        <w:t>b</w:t>
      </w:r>
      <w:r w:rsidRPr="00CD48A8">
        <w:t xml:space="preserve"> is the scaling factor (the slope) needed to transform theta to the scale score metric; and</w:t>
      </w:r>
    </w:p>
    <w:p w14:paraId="1AB387ED" w14:textId="77777777" w:rsidR="00FF7623" w:rsidRPr="00CD48A8" w:rsidRDefault="00FF7623" w:rsidP="00FF7623">
      <w:pPr>
        <w:pStyle w:val="equation"/>
        <w:spacing w:after="120"/>
      </w:pPr>
      <w:r w:rsidRPr="00CD48A8">
        <w:rPr>
          <w:rFonts w:ascii="Times New Roman" w:hAnsi="Times New Roman" w:cs="Times New Roman"/>
          <w:i/>
          <w:iCs/>
          <w:sz w:val="29"/>
          <w:szCs w:val="33"/>
        </w:rPr>
        <w:t>a</w:t>
      </w:r>
      <w:r w:rsidRPr="00CD48A8">
        <w:t xml:space="preserve"> is the intercept of the linear transformation.</w:t>
      </w:r>
    </w:p>
    <w:p w14:paraId="74725959" w14:textId="77777777" w:rsidR="00FF7623" w:rsidRPr="00CD48A8" w:rsidRDefault="00FF7623" w:rsidP="00FF7623">
      <w:r w:rsidRPr="00CD48A8">
        <w:t>Refer to equations 7.10, 7.11, and 7.12 for calculation.</w:t>
      </w:r>
    </w:p>
    <w:p w14:paraId="61DAABC2" w14:textId="77777777" w:rsidR="00FF7623" w:rsidRPr="00CD48A8" w:rsidRDefault="00FF7623" w:rsidP="00BE23F5">
      <w:pPr>
        <w:keepLines/>
      </w:pPr>
      <w:r w:rsidRPr="00CD48A8" w:rsidDel="00BD46F2">
        <w:t>CSEMs vary across the scale</w:t>
      </w:r>
      <w:r w:rsidRPr="00CD48A8">
        <w:t xml:space="preserve"> and</w:t>
      </w:r>
      <w:r w:rsidRPr="00CD48A8" w:rsidDel="00BD46F2">
        <w:t xml:space="preserve"> </w:t>
      </w:r>
      <w:r w:rsidRPr="00CD48A8">
        <w:t>are typically smaller in scale score units toward the center of the scale where more items are located, whereas they are larger at the extreme ends of the scale. When a test has threshold scores, it is important to provide CSEMs at the threshold scores.</w:t>
      </w:r>
    </w:p>
    <w:p w14:paraId="1CFC1835" w14:textId="01D21F50" w:rsidR="00FF7623" w:rsidRPr="00CD48A8" w:rsidRDefault="000211F0" w:rsidP="00FF7623">
      <w:pPr>
        <w:keepNext/>
        <w:keepLines/>
      </w:pPr>
      <w:r w:rsidRPr="00CD48A8">
        <w:rPr>
          <w:rStyle w:val="Cross-Reference"/>
        </w:rPr>
        <w:fldChar w:fldCharType="begin"/>
      </w:r>
      <w:r w:rsidRPr="00CD48A8">
        <w:rPr>
          <w:rStyle w:val="Cross-Reference"/>
        </w:rPr>
        <w:instrText xml:space="preserve"> REF _Ref85805786 \h  \* MERGEFORMAT </w:instrText>
      </w:r>
      <w:r w:rsidRPr="00CD48A8">
        <w:rPr>
          <w:rStyle w:val="Cross-Reference"/>
        </w:rPr>
      </w:r>
      <w:r w:rsidRPr="00CD48A8">
        <w:rPr>
          <w:rStyle w:val="Cross-Reference"/>
        </w:rPr>
        <w:fldChar w:fldCharType="separate"/>
      </w:r>
      <w:r w:rsidR="006F02E5" w:rsidRPr="006F02E5">
        <w:rPr>
          <w:rStyle w:val="Cross-Reference"/>
        </w:rPr>
        <w:t>Table 7.15</w:t>
      </w:r>
      <w:r w:rsidRPr="00CD48A8">
        <w:rPr>
          <w:rStyle w:val="Cross-Reference"/>
        </w:rPr>
        <w:fldChar w:fldCharType="end"/>
      </w:r>
      <w:r w:rsidR="00FF7623" w:rsidRPr="00CD48A8">
        <w:t xml:space="preserve"> presents the scale score CSEMs at the lowest score required for a student to be classified in the score reporting range 2 and score reporting range 3 for each CSA.</w:t>
      </w:r>
      <w:r w:rsidR="003943BB" w:rsidRPr="00CD48A8">
        <w:t xml:space="preserve"> </w:t>
      </w:r>
      <w:r w:rsidR="005E6C33" w:rsidRPr="00CD48A8">
        <w:t xml:space="preserve">The </w:t>
      </w:r>
      <w:bookmarkStart w:id="1349" w:name="_Hlk93396149"/>
      <w:r w:rsidR="00AA3BCB" w:rsidRPr="00CD48A8">
        <w:t>CSEM</w:t>
      </w:r>
      <w:r w:rsidR="005E6C33" w:rsidRPr="00CD48A8">
        <w:t>s</w:t>
      </w:r>
      <w:r w:rsidR="00AA3BCB" w:rsidRPr="00CD48A8">
        <w:t xml:space="preserve"> for high school were calculated using </w:t>
      </w:r>
      <w:r w:rsidR="0037075E" w:rsidRPr="00CD48A8">
        <w:t>method IV</w:t>
      </w:r>
      <w:r w:rsidR="005E6C33" w:rsidRPr="00CD48A8">
        <w:t>,</w:t>
      </w:r>
      <w:r w:rsidR="0037075E" w:rsidRPr="00CD48A8">
        <w:t xml:space="preserve"> </w:t>
      </w:r>
      <w:r w:rsidR="00E025AC" w:rsidRPr="00CD48A8">
        <w:t>based on Lord’s study</w:t>
      </w:r>
      <w:r w:rsidR="001332A3" w:rsidRPr="00CD48A8">
        <w:t xml:space="preserve"> (Lord, 1984).</w:t>
      </w:r>
    </w:p>
    <w:p w14:paraId="0E395DDB" w14:textId="58533190" w:rsidR="00FF7623" w:rsidRPr="00CD48A8" w:rsidRDefault="00FF7623" w:rsidP="00FF7623">
      <w:pPr>
        <w:pStyle w:val="Caption"/>
      </w:pPr>
      <w:bookmarkStart w:id="1350" w:name="_Ref85805786"/>
      <w:bookmarkStart w:id="1351" w:name="_Ref64540276"/>
      <w:bookmarkStart w:id="1352" w:name="_Toc70492607"/>
      <w:bookmarkStart w:id="1353" w:name="_Toc103234971"/>
      <w:bookmarkEnd w:id="1349"/>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15</w:t>
      </w:r>
      <w:r w:rsidRPr="00CD48A8">
        <w:fldChar w:fldCharType="end"/>
      </w:r>
      <w:bookmarkEnd w:id="1350"/>
      <w:bookmarkEnd w:id="1351"/>
      <w:r w:rsidRPr="00CD48A8">
        <w:t xml:space="preserve">  </w:t>
      </w:r>
      <w:bookmarkEnd w:id="1352"/>
      <w:r w:rsidR="00035F81" w:rsidRPr="00CD48A8">
        <w:t>Scale Score CSEM</w:t>
      </w:r>
      <w:r w:rsidR="00B67C3D" w:rsidRPr="00CD48A8">
        <w:t>s</w:t>
      </w:r>
      <w:r w:rsidR="00035F81" w:rsidRPr="00CD48A8">
        <w:t xml:space="preserve"> at </w:t>
      </w:r>
      <w:r w:rsidR="00B67C3D" w:rsidRPr="00CD48A8">
        <w:t xml:space="preserve">the </w:t>
      </w:r>
      <w:r w:rsidR="00035F81" w:rsidRPr="00CD48A8">
        <w:t>Reporting Score Range Threshold</w:t>
      </w:r>
      <w:r w:rsidR="00B67C3D" w:rsidRPr="00CD48A8">
        <w:t>s</w:t>
      </w:r>
      <w:bookmarkEnd w:id="1353"/>
    </w:p>
    <w:tbl>
      <w:tblPr>
        <w:tblStyle w:val="TRs"/>
        <w:tblW w:w="0" w:type="auto"/>
        <w:tblLayout w:type="fixed"/>
        <w:tblLook w:val="04A0" w:firstRow="1" w:lastRow="0" w:firstColumn="1" w:lastColumn="0" w:noHBand="0" w:noVBand="1"/>
        <w:tblDescription w:val="Scale Score CSEMs at the Reporting Score Range Thresholds"/>
      </w:tblPr>
      <w:tblGrid>
        <w:gridCol w:w="1584"/>
        <w:gridCol w:w="2448"/>
        <w:gridCol w:w="1152"/>
        <w:gridCol w:w="2448"/>
        <w:gridCol w:w="1152"/>
      </w:tblGrid>
      <w:tr w:rsidR="00DC29E7" w:rsidRPr="00CD48A8" w14:paraId="50E21422" w14:textId="77777777" w:rsidTr="00D716A9">
        <w:trPr>
          <w:cnfStyle w:val="100000000000" w:firstRow="1" w:lastRow="0" w:firstColumn="0" w:lastColumn="0" w:oddVBand="0" w:evenVBand="0" w:oddHBand="0" w:evenHBand="0" w:firstRowFirstColumn="0" w:firstRowLastColumn="0" w:lastRowFirstColumn="0" w:lastRowLastColumn="0"/>
          <w:trHeight w:val="720"/>
        </w:trPr>
        <w:tc>
          <w:tcPr>
            <w:tcW w:w="1584" w:type="dxa"/>
            <w:hideMark/>
          </w:tcPr>
          <w:p w14:paraId="46803F02" w14:textId="5F4563F7" w:rsidR="00E06583" w:rsidRPr="00CD48A8" w:rsidRDefault="00E06583" w:rsidP="00814B96">
            <w:pPr>
              <w:pStyle w:val="TableHead"/>
              <w:rPr>
                <w:noProof w:val="0"/>
                <w:lang w:eastAsia="zh-CN"/>
              </w:rPr>
            </w:pPr>
            <w:r w:rsidRPr="00CD48A8">
              <w:rPr>
                <w:noProof w:val="0"/>
                <w:lang w:eastAsia="zh-CN"/>
              </w:rPr>
              <w:t xml:space="preserve">Grade Level or Grade </w:t>
            </w:r>
            <w:r w:rsidR="00790DB5" w:rsidRPr="00CD48A8">
              <w:rPr>
                <w:noProof w:val="0"/>
                <w:lang w:eastAsia="zh-CN"/>
              </w:rPr>
              <w:t>Band</w:t>
            </w:r>
          </w:p>
        </w:tc>
        <w:tc>
          <w:tcPr>
            <w:tcW w:w="2448" w:type="dxa"/>
            <w:hideMark/>
          </w:tcPr>
          <w:p w14:paraId="40FE0D76" w14:textId="77777777" w:rsidR="00E06583" w:rsidRPr="00CD48A8" w:rsidRDefault="00E06583" w:rsidP="00814B96">
            <w:pPr>
              <w:pStyle w:val="TableHead"/>
              <w:rPr>
                <w:noProof w:val="0"/>
                <w:lang w:eastAsia="zh-CN"/>
              </w:rPr>
            </w:pPr>
            <w:r w:rsidRPr="00CD48A8">
              <w:rPr>
                <w:noProof w:val="0"/>
                <w:lang w:eastAsia="zh-CN"/>
              </w:rPr>
              <w:t>Level 2―Reporting Score Range Threshold</w:t>
            </w:r>
          </w:p>
        </w:tc>
        <w:tc>
          <w:tcPr>
            <w:tcW w:w="1152" w:type="dxa"/>
            <w:hideMark/>
          </w:tcPr>
          <w:p w14:paraId="6D574A9F" w14:textId="77777777" w:rsidR="00E06583" w:rsidRPr="00CD48A8" w:rsidRDefault="00E06583" w:rsidP="00814B96">
            <w:pPr>
              <w:pStyle w:val="TableHead"/>
              <w:rPr>
                <w:noProof w:val="0"/>
                <w:lang w:eastAsia="zh-CN"/>
              </w:rPr>
            </w:pPr>
            <w:r w:rsidRPr="00CD48A8">
              <w:rPr>
                <w:noProof w:val="0"/>
                <w:lang w:eastAsia="zh-CN"/>
              </w:rPr>
              <w:t>Level 2 CSEM</w:t>
            </w:r>
          </w:p>
        </w:tc>
        <w:tc>
          <w:tcPr>
            <w:tcW w:w="2448" w:type="dxa"/>
            <w:hideMark/>
          </w:tcPr>
          <w:p w14:paraId="48D69F09" w14:textId="77777777" w:rsidR="00E06583" w:rsidRPr="00CD48A8" w:rsidRDefault="00E06583" w:rsidP="00814B96">
            <w:pPr>
              <w:pStyle w:val="TableHead"/>
              <w:rPr>
                <w:noProof w:val="0"/>
                <w:lang w:eastAsia="zh-CN"/>
              </w:rPr>
            </w:pPr>
            <w:r w:rsidRPr="00CD48A8">
              <w:rPr>
                <w:noProof w:val="0"/>
                <w:lang w:eastAsia="zh-CN"/>
              </w:rPr>
              <w:t>Level 3―Reporting Score Range Threshold</w:t>
            </w:r>
          </w:p>
        </w:tc>
        <w:tc>
          <w:tcPr>
            <w:tcW w:w="1152" w:type="dxa"/>
            <w:hideMark/>
          </w:tcPr>
          <w:p w14:paraId="6C9FFE0C" w14:textId="77777777" w:rsidR="00E06583" w:rsidRPr="00CD48A8" w:rsidRDefault="00E06583" w:rsidP="00814B96">
            <w:pPr>
              <w:pStyle w:val="TableHead"/>
              <w:rPr>
                <w:noProof w:val="0"/>
                <w:lang w:eastAsia="zh-CN"/>
              </w:rPr>
            </w:pPr>
            <w:r w:rsidRPr="00CD48A8">
              <w:rPr>
                <w:noProof w:val="0"/>
                <w:lang w:eastAsia="zh-CN"/>
              </w:rPr>
              <w:t>Level 3 CSEM</w:t>
            </w:r>
          </w:p>
        </w:tc>
      </w:tr>
      <w:tr w:rsidR="005E6C33" w:rsidRPr="00CD48A8" w14:paraId="2CC60572" w14:textId="77777777" w:rsidTr="00D716A9">
        <w:tc>
          <w:tcPr>
            <w:tcW w:w="1584" w:type="dxa"/>
            <w:hideMark/>
          </w:tcPr>
          <w:p w14:paraId="0C2B4D46" w14:textId="77777777" w:rsidR="00E06583" w:rsidRPr="00CD48A8" w:rsidRDefault="00E06583" w:rsidP="005E6C33">
            <w:pPr>
              <w:pStyle w:val="TableText"/>
              <w:rPr>
                <w:noProof w:val="0"/>
                <w:lang w:eastAsia="zh-CN"/>
              </w:rPr>
            </w:pPr>
            <w:r w:rsidRPr="00CD48A8">
              <w:rPr>
                <w:noProof w:val="0"/>
                <w:lang w:eastAsia="zh-CN"/>
              </w:rPr>
              <w:t>Grade 3</w:t>
            </w:r>
          </w:p>
        </w:tc>
        <w:tc>
          <w:tcPr>
            <w:tcW w:w="2448" w:type="dxa"/>
            <w:vAlign w:val="bottom"/>
            <w:hideMark/>
          </w:tcPr>
          <w:p w14:paraId="74401FA3" w14:textId="77777777" w:rsidR="00E06583" w:rsidRPr="00CD48A8" w:rsidRDefault="00E06583" w:rsidP="000E05BB">
            <w:pPr>
              <w:pStyle w:val="TableText"/>
              <w:ind w:right="864"/>
              <w:rPr>
                <w:noProof w:val="0"/>
                <w:lang w:eastAsia="zh-CN"/>
              </w:rPr>
            </w:pPr>
            <w:r w:rsidRPr="00CD48A8">
              <w:rPr>
                <w:iCs/>
                <w:noProof w:val="0"/>
                <w:lang w:eastAsia="zh-CN"/>
              </w:rPr>
              <w:t>349</w:t>
            </w:r>
          </w:p>
        </w:tc>
        <w:tc>
          <w:tcPr>
            <w:tcW w:w="1152" w:type="dxa"/>
            <w:vAlign w:val="bottom"/>
            <w:hideMark/>
          </w:tcPr>
          <w:p w14:paraId="5B0AACAB" w14:textId="77777777" w:rsidR="00E06583" w:rsidRPr="00CD48A8" w:rsidRDefault="00E06583" w:rsidP="000E05BB">
            <w:pPr>
              <w:pStyle w:val="TableText"/>
              <w:ind w:right="360"/>
              <w:rPr>
                <w:noProof w:val="0"/>
                <w:lang w:eastAsia="zh-CN"/>
              </w:rPr>
            </w:pPr>
            <w:r w:rsidRPr="00CD48A8">
              <w:rPr>
                <w:noProof w:val="0"/>
                <w:lang w:eastAsia="zh-CN"/>
              </w:rPr>
              <w:t>4</w:t>
            </w:r>
          </w:p>
        </w:tc>
        <w:tc>
          <w:tcPr>
            <w:tcW w:w="2448" w:type="dxa"/>
            <w:vAlign w:val="bottom"/>
            <w:hideMark/>
          </w:tcPr>
          <w:p w14:paraId="438F1116" w14:textId="77777777" w:rsidR="00E06583" w:rsidRPr="00CD48A8" w:rsidRDefault="00E06583" w:rsidP="000E05BB">
            <w:pPr>
              <w:pStyle w:val="TableText"/>
              <w:ind w:right="864"/>
              <w:rPr>
                <w:noProof w:val="0"/>
                <w:lang w:eastAsia="zh-CN"/>
              </w:rPr>
            </w:pPr>
            <w:r w:rsidRPr="00CD48A8">
              <w:rPr>
                <w:iCs/>
                <w:noProof w:val="0"/>
                <w:lang w:eastAsia="zh-CN"/>
              </w:rPr>
              <w:t>360</w:t>
            </w:r>
          </w:p>
        </w:tc>
        <w:tc>
          <w:tcPr>
            <w:tcW w:w="1152" w:type="dxa"/>
            <w:vAlign w:val="bottom"/>
            <w:hideMark/>
          </w:tcPr>
          <w:p w14:paraId="628F4139" w14:textId="77777777" w:rsidR="00E06583" w:rsidRPr="00CD48A8" w:rsidRDefault="00E06583" w:rsidP="000E05BB">
            <w:pPr>
              <w:pStyle w:val="TableText"/>
              <w:ind w:right="360"/>
              <w:rPr>
                <w:noProof w:val="0"/>
                <w:lang w:eastAsia="zh-CN"/>
              </w:rPr>
            </w:pPr>
            <w:r w:rsidRPr="00CD48A8">
              <w:rPr>
                <w:noProof w:val="0"/>
                <w:lang w:eastAsia="zh-CN"/>
              </w:rPr>
              <w:t>4</w:t>
            </w:r>
          </w:p>
        </w:tc>
      </w:tr>
      <w:tr w:rsidR="005E6C33" w:rsidRPr="00CD48A8" w14:paraId="4A5DF6F3" w14:textId="77777777" w:rsidTr="00D716A9">
        <w:tc>
          <w:tcPr>
            <w:tcW w:w="1584" w:type="dxa"/>
            <w:hideMark/>
          </w:tcPr>
          <w:p w14:paraId="43CBA2CE" w14:textId="77777777" w:rsidR="00E06583" w:rsidRPr="00CD48A8" w:rsidRDefault="00E06583" w:rsidP="005E6C33">
            <w:pPr>
              <w:pStyle w:val="TableText"/>
              <w:rPr>
                <w:noProof w:val="0"/>
                <w:lang w:eastAsia="zh-CN"/>
              </w:rPr>
            </w:pPr>
            <w:r w:rsidRPr="00CD48A8">
              <w:rPr>
                <w:noProof w:val="0"/>
                <w:lang w:eastAsia="zh-CN"/>
              </w:rPr>
              <w:t>Grade 4</w:t>
            </w:r>
          </w:p>
        </w:tc>
        <w:tc>
          <w:tcPr>
            <w:tcW w:w="2448" w:type="dxa"/>
            <w:vAlign w:val="bottom"/>
            <w:hideMark/>
          </w:tcPr>
          <w:p w14:paraId="7631A21B" w14:textId="77777777" w:rsidR="00E06583" w:rsidRPr="00CD48A8" w:rsidRDefault="00E06583" w:rsidP="000E05BB">
            <w:pPr>
              <w:pStyle w:val="TableText"/>
              <w:ind w:right="864"/>
              <w:rPr>
                <w:noProof w:val="0"/>
                <w:lang w:eastAsia="zh-CN"/>
              </w:rPr>
            </w:pPr>
            <w:r w:rsidRPr="00CD48A8">
              <w:rPr>
                <w:iCs/>
                <w:noProof w:val="0"/>
                <w:lang w:eastAsia="zh-CN"/>
              </w:rPr>
              <w:t>449</w:t>
            </w:r>
          </w:p>
        </w:tc>
        <w:tc>
          <w:tcPr>
            <w:tcW w:w="1152" w:type="dxa"/>
            <w:vAlign w:val="bottom"/>
            <w:hideMark/>
          </w:tcPr>
          <w:p w14:paraId="6924EDE0" w14:textId="4079840C" w:rsidR="00E06583" w:rsidRPr="00CD48A8" w:rsidRDefault="00FD1187" w:rsidP="000E05BB">
            <w:pPr>
              <w:pStyle w:val="TableText"/>
              <w:ind w:right="360"/>
              <w:rPr>
                <w:noProof w:val="0"/>
                <w:lang w:eastAsia="zh-CN"/>
              </w:rPr>
            </w:pPr>
            <w:r w:rsidRPr="00CD48A8">
              <w:rPr>
                <w:noProof w:val="0"/>
                <w:lang w:eastAsia="zh-CN"/>
              </w:rPr>
              <w:t>3</w:t>
            </w:r>
          </w:p>
        </w:tc>
        <w:tc>
          <w:tcPr>
            <w:tcW w:w="2448" w:type="dxa"/>
            <w:vAlign w:val="bottom"/>
            <w:hideMark/>
          </w:tcPr>
          <w:p w14:paraId="48C6A52F" w14:textId="77777777" w:rsidR="00E06583" w:rsidRPr="00CD48A8" w:rsidRDefault="00E06583" w:rsidP="000E05BB">
            <w:pPr>
              <w:pStyle w:val="TableText"/>
              <w:ind w:right="864"/>
              <w:rPr>
                <w:noProof w:val="0"/>
                <w:lang w:eastAsia="zh-CN"/>
              </w:rPr>
            </w:pPr>
            <w:r w:rsidRPr="00CD48A8">
              <w:rPr>
                <w:iCs/>
                <w:noProof w:val="0"/>
                <w:lang w:eastAsia="zh-CN"/>
              </w:rPr>
              <w:t>460</w:t>
            </w:r>
          </w:p>
        </w:tc>
        <w:tc>
          <w:tcPr>
            <w:tcW w:w="1152" w:type="dxa"/>
            <w:vAlign w:val="bottom"/>
            <w:hideMark/>
          </w:tcPr>
          <w:p w14:paraId="07BBCAC1" w14:textId="77777777" w:rsidR="00E06583" w:rsidRPr="00CD48A8" w:rsidRDefault="00E06583" w:rsidP="000E05BB">
            <w:pPr>
              <w:pStyle w:val="TableText"/>
              <w:ind w:right="360"/>
              <w:rPr>
                <w:noProof w:val="0"/>
                <w:lang w:eastAsia="zh-CN"/>
              </w:rPr>
            </w:pPr>
            <w:r w:rsidRPr="00CD48A8">
              <w:rPr>
                <w:noProof w:val="0"/>
                <w:lang w:eastAsia="zh-CN"/>
              </w:rPr>
              <w:t>4</w:t>
            </w:r>
          </w:p>
        </w:tc>
      </w:tr>
      <w:tr w:rsidR="005E6C33" w:rsidRPr="00CD48A8" w14:paraId="323C4A0F" w14:textId="77777777" w:rsidTr="00D716A9">
        <w:tc>
          <w:tcPr>
            <w:tcW w:w="1584" w:type="dxa"/>
            <w:hideMark/>
          </w:tcPr>
          <w:p w14:paraId="11D7A1E5" w14:textId="77777777" w:rsidR="00E06583" w:rsidRPr="00CD48A8" w:rsidRDefault="00E06583" w:rsidP="005E6C33">
            <w:pPr>
              <w:pStyle w:val="TableText"/>
              <w:rPr>
                <w:noProof w:val="0"/>
                <w:lang w:eastAsia="zh-CN"/>
              </w:rPr>
            </w:pPr>
            <w:r w:rsidRPr="00CD48A8">
              <w:rPr>
                <w:noProof w:val="0"/>
                <w:lang w:eastAsia="zh-CN"/>
              </w:rPr>
              <w:t>Grade 5</w:t>
            </w:r>
          </w:p>
        </w:tc>
        <w:tc>
          <w:tcPr>
            <w:tcW w:w="2448" w:type="dxa"/>
            <w:vAlign w:val="bottom"/>
            <w:hideMark/>
          </w:tcPr>
          <w:p w14:paraId="186A8AF6" w14:textId="77777777" w:rsidR="00E06583" w:rsidRPr="00CD48A8" w:rsidRDefault="00E06583" w:rsidP="000E05BB">
            <w:pPr>
              <w:pStyle w:val="TableText"/>
              <w:ind w:right="864"/>
              <w:rPr>
                <w:noProof w:val="0"/>
                <w:lang w:eastAsia="zh-CN"/>
              </w:rPr>
            </w:pPr>
            <w:r w:rsidRPr="00CD48A8">
              <w:rPr>
                <w:iCs/>
                <w:noProof w:val="0"/>
                <w:lang w:eastAsia="zh-CN"/>
              </w:rPr>
              <w:t>546</w:t>
            </w:r>
          </w:p>
        </w:tc>
        <w:tc>
          <w:tcPr>
            <w:tcW w:w="1152" w:type="dxa"/>
            <w:vAlign w:val="bottom"/>
            <w:hideMark/>
          </w:tcPr>
          <w:p w14:paraId="4A61BEC2" w14:textId="77777777" w:rsidR="00E06583" w:rsidRPr="00CD48A8" w:rsidRDefault="00E06583" w:rsidP="000E05BB">
            <w:pPr>
              <w:pStyle w:val="TableText"/>
              <w:ind w:right="360"/>
              <w:rPr>
                <w:noProof w:val="0"/>
                <w:lang w:eastAsia="zh-CN"/>
              </w:rPr>
            </w:pPr>
            <w:r w:rsidRPr="00CD48A8">
              <w:rPr>
                <w:noProof w:val="0"/>
                <w:lang w:eastAsia="zh-CN"/>
              </w:rPr>
              <w:t>4</w:t>
            </w:r>
          </w:p>
        </w:tc>
        <w:tc>
          <w:tcPr>
            <w:tcW w:w="2448" w:type="dxa"/>
            <w:vAlign w:val="bottom"/>
            <w:hideMark/>
          </w:tcPr>
          <w:p w14:paraId="22DFE594" w14:textId="77777777" w:rsidR="00E06583" w:rsidRPr="00CD48A8" w:rsidRDefault="00E06583" w:rsidP="000E05BB">
            <w:pPr>
              <w:pStyle w:val="TableText"/>
              <w:ind w:right="864"/>
              <w:rPr>
                <w:noProof w:val="0"/>
                <w:lang w:eastAsia="zh-CN"/>
              </w:rPr>
            </w:pPr>
            <w:r w:rsidRPr="00CD48A8">
              <w:rPr>
                <w:iCs/>
                <w:noProof w:val="0"/>
                <w:lang w:eastAsia="zh-CN"/>
              </w:rPr>
              <w:t>560</w:t>
            </w:r>
          </w:p>
        </w:tc>
        <w:tc>
          <w:tcPr>
            <w:tcW w:w="1152" w:type="dxa"/>
            <w:vAlign w:val="bottom"/>
            <w:hideMark/>
          </w:tcPr>
          <w:p w14:paraId="02773516" w14:textId="77777777" w:rsidR="00E06583" w:rsidRPr="00CD48A8" w:rsidRDefault="00E06583" w:rsidP="000E05BB">
            <w:pPr>
              <w:pStyle w:val="TableText"/>
              <w:ind w:right="360"/>
              <w:rPr>
                <w:noProof w:val="0"/>
                <w:lang w:eastAsia="zh-CN"/>
              </w:rPr>
            </w:pPr>
            <w:r w:rsidRPr="00CD48A8">
              <w:rPr>
                <w:noProof w:val="0"/>
                <w:lang w:eastAsia="zh-CN"/>
              </w:rPr>
              <w:t>4</w:t>
            </w:r>
          </w:p>
        </w:tc>
      </w:tr>
      <w:tr w:rsidR="005E6C33" w:rsidRPr="00CD48A8" w14:paraId="23B12E18" w14:textId="77777777" w:rsidTr="00D716A9">
        <w:tc>
          <w:tcPr>
            <w:tcW w:w="1584" w:type="dxa"/>
            <w:hideMark/>
          </w:tcPr>
          <w:p w14:paraId="4DF1FCB7" w14:textId="77777777" w:rsidR="00E06583" w:rsidRPr="00CD48A8" w:rsidRDefault="00E06583" w:rsidP="005E6C33">
            <w:pPr>
              <w:pStyle w:val="TableText"/>
              <w:rPr>
                <w:noProof w:val="0"/>
                <w:lang w:eastAsia="zh-CN"/>
              </w:rPr>
            </w:pPr>
            <w:r w:rsidRPr="00CD48A8">
              <w:rPr>
                <w:noProof w:val="0"/>
                <w:lang w:eastAsia="zh-CN"/>
              </w:rPr>
              <w:t>Grade 6</w:t>
            </w:r>
          </w:p>
        </w:tc>
        <w:tc>
          <w:tcPr>
            <w:tcW w:w="2448" w:type="dxa"/>
            <w:vAlign w:val="bottom"/>
            <w:hideMark/>
          </w:tcPr>
          <w:p w14:paraId="5778CC19" w14:textId="77777777" w:rsidR="00E06583" w:rsidRPr="00CD48A8" w:rsidRDefault="00E06583" w:rsidP="000E05BB">
            <w:pPr>
              <w:pStyle w:val="TableText"/>
              <w:ind w:right="864"/>
              <w:rPr>
                <w:noProof w:val="0"/>
                <w:lang w:eastAsia="zh-CN"/>
              </w:rPr>
            </w:pPr>
            <w:r w:rsidRPr="00CD48A8">
              <w:rPr>
                <w:iCs/>
                <w:noProof w:val="0"/>
                <w:lang w:eastAsia="zh-CN"/>
              </w:rPr>
              <w:t>648</w:t>
            </w:r>
          </w:p>
        </w:tc>
        <w:tc>
          <w:tcPr>
            <w:tcW w:w="1152" w:type="dxa"/>
            <w:vAlign w:val="bottom"/>
            <w:hideMark/>
          </w:tcPr>
          <w:p w14:paraId="503AD032" w14:textId="77777777" w:rsidR="00E06583" w:rsidRPr="00CD48A8" w:rsidRDefault="00E06583" w:rsidP="000E05BB">
            <w:pPr>
              <w:pStyle w:val="TableText"/>
              <w:ind w:right="360"/>
              <w:rPr>
                <w:noProof w:val="0"/>
                <w:lang w:eastAsia="zh-CN"/>
              </w:rPr>
            </w:pPr>
            <w:r w:rsidRPr="00CD48A8">
              <w:rPr>
                <w:noProof w:val="0"/>
                <w:lang w:eastAsia="zh-CN"/>
              </w:rPr>
              <w:t>4</w:t>
            </w:r>
          </w:p>
        </w:tc>
        <w:tc>
          <w:tcPr>
            <w:tcW w:w="2448" w:type="dxa"/>
            <w:vAlign w:val="bottom"/>
            <w:hideMark/>
          </w:tcPr>
          <w:p w14:paraId="7B51E454" w14:textId="77777777" w:rsidR="00E06583" w:rsidRPr="00CD48A8" w:rsidRDefault="00E06583" w:rsidP="000E05BB">
            <w:pPr>
              <w:pStyle w:val="TableText"/>
              <w:ind w:right="864"/>
              <w:rPr>
                <w:noProof w:val="0"/>
                <w:lang w:eastAsia="zh-CN"/>
              </w:rPr>
            </w:pPr>
            <w:r w:rsidRPr="00CD48A8">
              <w:rPr>
                <w:iCs/>
                <w:noProof w:val="0"/>
                <w:lang w:eastAsia="zh-CN"/>
              </w:rPr>
              <w:t>660</w:t>
            </w:r>
          </w:p>
        </w:tc>
        <w:tc>
          <w:tcPr>
            <w:tcW w:w="1152" w:type="dxa"/>
            <w:vAlign w:val="bottom"/>
            <w:hideMark/>
          </w:tcPr>
          <w:p w14:paraId="0FB16660" w14:textId="77777777" w:rsidR="00E06583" w:rsidRPr="00CD48A8" w:rsidRDefault="00E06583" w:rsidP="000E05BB">
            <w:pPr>
              <w:pStyle w:val="TableText"/>
              <w:ind w:right="360"/>
              <w:rPr>
                <w:noProof w:val="0"/>
                <w:lang w:eastAsia="zh-CN"/>
              </w:rPr>
            </w:pPr>
            <w:r w:rsidRPr="00CD48A8">
              <w:rPr>
                <w:noProof w:val="0"/>
                <w:lang w:eastAsia="zh-CN"/>
              </w:rPr>
              <w:t>4</w:t>
            </w:r>
          </w:p>
        </w:tc>
      </w:tr>
      <w:tr w:rsidR="005E6C33" w:rsidRPr="00CD48A8" w14:paraId="30F4491E" w14:textId="77777777" w:rsidTr="00D716A9">
        <w:tc>
          <w:tcPr>
            <w:tcW w:w="1584" w:type="dxa"/>
            <w:hideMark/>
          </w:tcPr>
          <w:p w14:paraId="5F42118E" w14:textId="77777777" w:rsidR="00E06583" w:rsidRPr="00CD48A8" w:rsidRDefault="00E06583" w:rsidP="005E6C33">
            <w:pPr>
              <w:pStyle w:val="TableText"/>
              <w:rPr>
                <w:noProof w:val="0"/>
                <w:lang w:eastAsia="zh-CN"/>
              </w:rPr>
            </w:pPr>
            <w:r w:rsidRPr="00CD48A8">
              <w:rPr>
                <w:noProof w:val="0"/>
                <w:lang w:eastAsia="zh-CN"/>
              </w:rPr>
              <w:t>Grade 7</w:t>
            </w:r>
          </w:p>
        </w:tc>
        <w:tc>
          <w:tcPr>
            <w:tcW w:w="2448" w:type="dxa"/>
            <w:vAlign w:val="bottom"/>
            <w:hideMark/>
          </w:tcPr>
          <w:p w14:paraId="04A84F54" w14:textId="77777777" w:rsidR="00E06583" w:rsidRPr="00CD48A8" w:rsidRDefault="00E06583" w:rsidP="000E05BB">
            <w:pPr>
              <w:pStyle w:val="TableText"/>
              <w:ind w:right="864"/>
              <w:rPr>
                <w:noProof w:val="0"/>
                <w:lang w:eastAsia="zh-CN"/>
              </w:rPr>
            </w:pPr>
            <w:r w:rsidRPr="00CD48A8">
              <w:rPr>
                <w:iCs/>
                <w:noProof w:val="0"/>
                <w:lang w:eastAsia="zh-CN"/>
              </w:rPr>
              <w:t>744</w:t>
            </w:r>
          </w:p>
        </w:tc>
        <w:tc>
          <w:tcPr>
            <w:tcW w:w="1152" w:type="dxa"/>
            <w:vAlign w:val="bottom"/>
            <w:hideMark/>
          </w:tcPr>
          <w:p w14:paraId="47F7FBB8" w14:textId="77777777" w:rsidR="00E06583" w:rsidRPr="00CD48A8" w:rsidRDefault="00E06583" w:rsidP="000E05BB">
            <w:pPr>
              <w:pStyle w:val="TableText"/>
              <w:ind w:right="360"/>
              <w:rPr>
                <w:noProof w:val="0"/>
                <w:lang w:eastAsia="zh-CN"/>
              </w:rPr>
            </w:pPr>
            <w:r w:rsidRPr="00CD48A8">
              <w:rPr>
                <w:noProof w:val="0"/>
                <w:lang w:eastAsia="zh-CN"/>
              </w:rPr>
              <w:t>4</w:t>
            </w:r>
          </w:p>
        </w:tc>
        <w:tc>
          <w:tcPr>
            <w:tcW w:w="2448" w:type="dxa"/>
            <w:vAlign w:val="bottom"/>
            <w:hideMark/>
          </w:tcPr>
          <w:p w14:paraId="0F809026" w14:textId="77777777" w:rsidR="00E06583" w:rsidRPr="00CD48A8" w:rsidRDefault="00E06583" w:rsidP="000E05BB">
            <w:pPr>
              <w:pStyle w:val="TableText"/>
              <w:ind w:right="864"/>
              <w:rPr>
                <w:noProof w:val="0"/>
                <w:lang w:eastAsia="zh-CN"/>
              </w:rPr>
            </w:pPr>
            <w:r w:rsidRPr="00CD48A8">
              <w:rPr>
                <w:iCs/>
                <w:noProof w:val="0"/>
                <w:lang w:eastAsia="zh-CN"/>
              </w:rPr>
              <w:t>760</w:t>
            </w:r>
          </w:p>
        </w:tc>
        <w:tc>
          <w:tcPr>
            <w:tcW w:w="1152" w:type="dxa"/>
            <w:vAlign w:val="bottom"/>
            <w:hideMark/>
          </w:tcPr>
          <w:p w14:paraId="5226AE29" w14:textId="77777777" w:rsidR="00E06583" w:rsidRPr="00CD48A8" w:rsidRDefault="00E06583" w:rsidP="000E05BB">
            <w:pPr>
              <w:pStyle w:val="TableText"/>
              <w:ind w:right="360"/>
              <w:rPr>
                <w:noProof w:val="0"/>
                <w:lang w:eastAsia="zh-CN"/>
              </w:rPr>
            </w:pPr>
            <w:r w:rsidRPr="00CD48A8">
              <w:rPr>
                <w:noProof w:val="0"/>
                <w:lang w:eastAsia="zh-CN"/>
              </w:rPr>
              <w:t>4</w:t>
            </w:r>
          </w:p>
        </w:tc>
      </w:tr>
      <w:tr w:rsidR="005E6C33" w:rsidRPr="00CD48A8" w14:paraId="5A3D18C4" w14:textId="77777777" w:rsidTr="00D716A9">
        <w:tc>
          <w:tcPr>
            <w:tcW w:w="1584" w:type="dxa"/>
            <w:hideMark/>
          </w:tcPr>
          <w:p w14:paraId="26A5BECB" w14:textId="77777777" w:rsidR="00E06583" w:rsidRPr="00CD48A8" w:rsidRDefault="00E06583" w:rsidP="005E6C33">
            <w:pPr>
              <w:pStyle w:val="TableText"/>
              <w:rPr>
                <w:noProof w:val="0"/>
                <w:lang w:eastAsia="zh-CN"/>
              </w:rPr>
            </w:pPr>
            <w:r w:rsidRPr="00CD48A8">
              <w:rPr>
                <w:noProof w:val="0"/>
                <w:lang w:eastAsia="zh-CN"/>
              </w:rPr>
              <w:t>Grade 8</w:t>
            </w:r>
          </w:p>
        </w:tc>
        <w:tc>
          <w:tcPr>
            <w:tcW w:w="2448" w:type="dxa"/>
            <w:vAlign w:val="bottom"/>
            <w:hideMark/>
          </w:tcPr>
          <w:p w14:paraId="3F9542BE" w14:textId="77777777" w:rsidR="00E06583" w:rsidRPr="00CD48A8" w:rsidRDefault="00E06583" w:rsidP="000E05BB">
            <w:pPr>
              <w:pStyle w:val="TableText"/>
              <w:ind w:right="864"/>
              <w:rPr>
                <w:noProof w:val="0"/>
                <w:lang w:eastAsia="zh-CN"/>
              </w:rPr>
            </w:pPr>
            <w:r w:rsidRPr="00CD48A8">
              <w:rPr>
                <w:iCs/>
                <w:noProof w:val="0"/>
                <w:lang w:eastAsia="zh-CN"/>
              </w:rPr>
              <w:t>848</w:t>
            </w:r>
          </w:p>
        </w:tc>
        <w:tc>
          <w:tcPr>
            <w:tcW w:w="1152" w:type="dxa"/>
            <w:vAlign w:val="bottom"/>
            <w:hideMark/>
          </w:tcPr>
          <w:p w14:paraId="5C2E5A6C" w14:textId="77777777" w:rsidR="00E06583" w:rsidRPr="00CD48A8" w:rsidRDefault="00E06583" w:rsidP="000E05BB">
            <w:pPr>
              <w:pStyle w:val="TableText"/>
              <w:ind w:right="360"/>
              <w:rPr>
                <w:noProof w:val="0"/>
                <w:lang w:eastAsia="zh-CN"/>
              </w:rPr>
            </w:pPr>
            <w:r w:rsidRPr="00CD48A8">
              <w:rPr>
                <w:noProof w:val="0"/>
                <w:lang w:eastAsia="zh-CN"/>
              </w:rPr>
              <w:t>4</w:t>
            </w:r>
          </w:p>
        </w:tc>
        <w:tc>
          <w:tcPr>
            <w:tcW w:w="2448" w:type="dxa"/>
            <w:vAlign w:val="bottom"/>
            <w:hideMark/>
          </w:tcPr>
          <w:p w14:paraId="794FD48C" w14:textId="77777777" w:rsidR="00E06583" w:rsidRPr="00CD48A8" w:rsidRDefault="00E06583" w:rsidP="000E05BB">
            <w:pPr>
              <w:pStyle w:val="TableText"/>
              <w:ind w:right="864"/>
              <w:rPr>
                <w:noProof w:val="0"/>
                <w:lang w:eastAsia="zh-CN"/>
              </w:rPr>
            </w:pPr>
            <w:r w:rsidRPr="00CD48A8">
              <w:rPr>
                <w:iCs/>
                <w:noProof w:val="0"/>
                <w:lang w:eastAsia="zh-CN"/>
              </w:rPr>
              <w:t>860</w:t>
            </w:r>
          </w:p>
        </w:tc>
        <w:tc>
          <w:tcPr>
            <w:tcW w:w="1152" w:type="dxa"/>
            <w:vAlign w:val="bottom"/>
            <w:hideMark/>
          </w:tcPr>
          <w:p w14:paraId="0699ED9B" w14:textId="77777777" w:rsidR="00E06583" w:rsidRPr="00CD48A8" w:rsidRDefault="00E06583" w:rsidP="000E05BB">
            <w:pPr>
              <w:pStyle w:val="TableText"/>
              <w:ind w:right="360"/>
              <w:rPr>
                <w:noProof w:val="0"/>
                <w:lang w:eastAsia="zh-CN"/>
              </w:rPr>
            </w:pPr>
            <w:r w:rsidRPr="00CD48A8">
              <w:rPr>
                <w:noProof w:val="0"/>
                <w:lang w:eastAsia="zh-CN"/>
              </w:rPr>
              <w:t>4</w:t>
            </w:r>
          </w:p>
        </w:tc>
      </w:tr>
      <w:tr w:rsidR="005E6C33" w:rsidRPr="00CD48A8" w14:paraId="2A797726" w14:textId="77777777" w:rsidTr="00D716A9">
        <w:tc>
          <w:tcPr>
            <w:tcW w:w="1584" w:type="dxa"/>
            <w:hideMark/>
          </w:tcPr>
          <w:p w14:paraId="74EBFFA6" w14:textId="77777777" w:rsidR="00E06583" w:rsidRPr="00CD48A8" w:rsidRDefault="00E06583" w:rsidP="005E6C33">
            <w:pPr>
              <w:pStyle w:val="TableText"/>
              <w:rPr>
                <w:noProof w:val="0"/>
                <w:lang w:eastAsia="zh-CN"/>
              </w:rPr>
            </w:pPr>
            <w:r w:rsidRPr="00CD48A8">
              <w:rPr>
                <w:noProof w:val="0"/>
                <w:lang w:eastAsia="ko-KR"/>
              </w:rPr>
              <w:t>High school</w:t>
            </w:r>
          </w:p>
        </w:tc>
        <w:tc>
          <w:tcPr>
            <w:tcW w:w="2448" w:type="dxa"/>
            <w:vAlign w:val="bottom"/>
            <w:hideMark/>
          </w:tcPr>
          <w:p w14:paraId="1CBB8B74" w14:textId="77777777" w:rsidR="00E06583" w:rsidRPr="00CD48A8" w:rsidRDefault="00E06583" w:rsidP="000E05BB">
            <w:pPr>
              <w:pStyle w:val="TableText"/>
              <w:ind w:right="864"/>
              <w:rPr>
                <w:noProof w:val="0"/>
                <w:lang w:eastAsia="zh-CN"/>
              </w:rPr>
            </w:pPr>
            <w:r w:rsidRPr="00CD48A8">
              <w:rPr>
                <w:iCs/>
                <w:noProof w:val="0"/>
                <w:lang w:eastAsia="zh-CN"/>
              </w:rPr>
              <w:t>950</w:t>
            </w:r>
          </w:p>
        </w:tc>
        <w:tc>
          <w:tcPr>
            <w:tcW w:w="1152" w:type="dxa"/>
            <w:vAlign w:val="bottom"/>
            <w:hideMark/>
          </w:tcPr>
          <w:p w14:paraId="61E19643" w14:textId="5FD8C0CD" w:rsidR="00E06583" w:rsidRPr="00CD48A8" w:rsidRDefault="008E6B98" w:rsidP="000E05BB">
            <w:pPr>
              <w:pStyle w:val="TableText"/>
              <w:ind w:right="360"/>
              <w:rPr>
                <w:noProof w:val="0"/>
                <w:lang w:eastAsia="zh-CN"/>
              </w:rPr>
            </w:pPr>
            <w:r w:rsidRPr="00CD48A8">
              <w:rPr>
                <w:noProof w:val="0"/>
                <w:lang w:eastAsia="zh-CN"/>
              </w:rPr>
              <w:t>4</w:t>
            </w:r>
          </w:p>
        </w:tc>
        <w:tc>
          <w:tcPr>
            <w:tcW w:w="2448" w:type="dxa"/>
            <w:vAlign w:val="bottom"/>
            <w:hideMark/>
          </w:tcPr>
          <w:p w14:paraId="264E803A" w14:textId="77777777" w:rsidR="00E06583" w:rsidRPr="00CD48A8" w:rsidRDefault="00E06583" w:rsidP="000E05BB">
            <w:pPr>
              <w:pStyle w:val="TableText"/>
              <w:ind w:right="864"/>
              <w:rPr>
                <w:noProof w:val="0"/>
                <w:lang w:eastAsia="zh-CN"/>
              </w:rPr>
            </w:pPr>
            <w:r w:rsidRPr="00CD48A8">
              <w:rPr>
                <w:iCs/>
                <w:noProof w:val="0"/>
                <w:lang w:eastAsia="zh-CN"/>
              </w:rPr>
              <w:t>960</w:t>
            </w:r>
          </w:p>
        </w:tc>
        <w:tc>
          <w:tcPr>
            <w:tcW w:w="1152" w:type="dxa"/>
            <w:vAlign w:val="bottom"/>
            <w:hideMark/>
          </w:tcPr>
          <w:p w14:paraId="2C99FC86" w14:textId="4A63422C" w:rsidR="00E06583" w:rsidRPr="00CD48A8" w:rsidRDefault="008E6B98" w:rsidP="000E05BB">
            <w:pPr>
              <w:pStyle w:val="TableText"/>
              <w:ind w:right="360"/>
              <w:rPr>
                <w:noProof w:val="0"/>
                <w:lang w:eastAsia="zh-CN"/>
              </w:rPr>
            </w:pPr>
            <w:r w:rsidRPr="00CD48A8">
              <w:rPr>
                <w:noProof w:val="0"/>
                <w:lang w:eastAsia="zh-CN"/>
              </w:rPr>
              <w:t>4</w:t>
            </w:r>
          </w:p>
        </w:tc>
      </w:tr>
    </w:tbl>
    <w:p w14:paraId="1EB0EB92" w14:textId="4A1302CA" w:rsidR="000219DE" w:rsidRPr="00CD48A8" w:rsidRDefault="000219DE" w:rsidP="00FB33EE">
      <w:pPr>
        <w:pStyle w:val="Heading4"/>
      </w:pPr>
      <w:bookmarkStart w:id="1354" w:name="_Decision_Classification_Analyses"/>
      <w:bookmarkStart w:id="1355" w:name="_Toc102976377"/>
      <w:bookmarkEnd w:id="1354"/>
      <w:r w:rsidRPr="00CD48A8">
        <w:t>Decision Classification Analyses</w:t>
      </w:r>
      <w:bookmarkEnd w:id="1355"/>
    </w:p>
    <w:p w14:paraId="28EBF26B" w14:textId="77777777" w:rsidR="008F143E" w:rsidRPr="00CD48A8" w:rsidRDefault="008F143E" w:rsidP="005B1592">
      <w:pPr>
        <w:rPr>
          <w:lang w:eastAsia="ko-KR"/>
        </w:rPr>
      </w:pPr>
      <w:r w:rsidRPr="00CD48A8">
        <w:t xml:space="preserve">When an assessment uses achievement levels as the primary </w:t>
      </w:r>
      <w:r w:rsidRPr="00CD48A8">
        <w:rPr>
          <w:lang w:eastAsia="ko-KR"/>
        </w:rPr>
        <w:t>method to report test results, accuracy and consistency of decisions become key indicators about the quality of the assessment.</w:t>
      </w:r>
    </w:p>
    <w:p w14:paraId="62D8155E" w14:textId="0E76430A" w:rsidR="008F143E" w:rsidRPr="00CD48A8" w:rsidRDefault="008F143E" w:rsidP="008F143E">
      <w:r w:rsidRPr="00CD48A8">
        <w:t>The methodology used for estimating the reliability of classification decisions is described in Livingston and Lewis (1995)</w:t>
      </w:r>
      <w:r w:rsidR="00997ED0" w:rsidRPr="00CD48A8">
        <w:t>.</w:t>
      </w:r>
      <w:r w:rsidRPr="00CD48A8">
        <w:rPr>
          <w:color w:val="auto"/>
        </w:rPr>
        <w:t xml:space="preserve"> </w:t>
      </w:r>
      <w:r w:rsidR="00545CC8" w:rsidRPr="00CD48A8">
        <w:rPr>
          <w:color w:val="auto"/>
        </w:rPr>
        <w:t>The method was implemented by the ETS proprietary computer program RELCLASS-COMP (Version 4.14).</w:t>
      </w:r>
    </w:p>
    <w:p w14:paraId="226AC135" w14:textId="5018543A" w:rsidR="00DC7821" w:rsidRPr="00CD48A8" w:rsidRDefault="00DC7821" w:rsidP="00DC7821">
      <w:pPr>
        <w:autoSpaceDE w:val="0"/>
        <w:autoSpaceDN w:val="0"/>
        <w:adjustRightInd w:val="0"/>
      </w:pPr>
      <w:r w:rsidRPr="00CD48A8">
        <w:t>Decision accuracy describes the extent to which students are classified in the same way as they would be on the basis of the average of all possible forms of a test. Decision accuracy answers the question</w:t>
      </w:r>
      <w:r w:rsidR="008F143E" w:rsidRPr="00CD48A8">
        <w:t xml:space="preserve"> of</w:t>
      </w:r>
      <w:r w:rsidRPr="00CD48A8">
        <w:t xml:space="preserve"> </w:t>
      </w:r>
      <w:r w:rsidR="008F143E" w:rsidRPr="00CD48A8">
        <w:t>h</w:t>
      </w:r>
      <w:r w:rsidRPr="00CD48A8">
        <w:t xml:space="preserve">ow </w:t>
      </w:r>
      <w:r w:rsidR="008F143E" w:rsidRPr="00CD48A8">
        <w:t xml:space="preserve">closely </w:t>
      </w:r>
      <w:r w:rsidRPr="00CD48A8">
        <w:t xml:space="preserve">the actual classification of students, based on their single-form scores, agree with the classification that would be made on the basis of their true scores, if their true scores </w:t>
      </w:r>
      <w:r w:rsidR="008F143E" w:rsidRPr="00CD48A8">
        <w:t xml:space="preserve">could </w:t>
      </w:r>
      <w:r w:rsidRPr="00CD48A8">
        <w:t xml:space="preserve">somehow </w:t>
      </w:r>
      <w:r w:rsidR="008F143E" w:rsidRPr="00CD48A8">
        <w:t xml:space="preserve">be </w:t>
      </w:r>
      <w:r w:rsidRPr="00CD48A8">
        <w:t>known</w:t>
      </w:r>
      <w:r w:rsidR="008F143E" w:rsidRPr="00CD48A8">
        <w:t>.</w:t>
      </w:r>
      <w:r w:rsidRPr="00CD48A8">
        <w:t xml:space="preserve"> </w:t>
      </w:r>
    </w:p>
    <w:p w14:paraId="7482DC7A" w14:textId="4325F89D" w:rsidR="00DC7821" w:rsidRPr="00CD48A8" w:rsidRDefault="00DC7821" w:rsidP="00DC7821">
      <w:pPr>
        <w:autoSpaceDE w:val="0"/>
        <w:autoSpaceDN w:val="0"/>
        <w:adjustRightInd w:val="0"/>
      </w:pPr>
      <w:r w:rsidRPr="00CD48A8">
        <w:t>Decision consistency describes the extent to which students are classified in the same way as they would be on the basis of a single form of a</w:t>
      </w:r>
      <w:r w:rsidR="008F143E" w:rsidRPr="00CD48A8">
        <w:t>n assessment</w:t>
      </w:r>
      <w:r w:rsidRPr="00CD48A8">
        <w:t xml:space="preserve"> other than the one for which data is available. Decision consistency answers the question </w:t>
      </w:r>
      <w:r w:rsidR="008F143E" w:rsidRPr="00CD48A8">
        <w:t>of w</w:t>
      </w:r>
      <w:r w:rsidRPr="00CD48A8">
        <w:t>hat is the agreement between the classifications based on two nonoverlapping, equally difficult forms of the test</w:t>
      </w:r>
      <w:r w:rsidR="008F143E" w:rsidRPr="00CD48A8">
        <w:t>.</w:t>
      </w:r>
    </w:p>
    <w:p w14:paraId="533C62BD" w14:textId="77777777" w:rsidR="00DC7821" w:rsidRPr="00CD48A8" w:rsidRDefault="00DC7821" w:rsidP="00DC7821">
      <w:r w:rsidRPr="00CD48A8">
        <w:t>Decision consistency values are always lower than the corresponding decision accuracy values because in decision consistency, both of the classifications of the student are based on scores that depend on which form of the test the student took. In decision accuracy, only one of the classifications is based on a score that can vary in this way.</w:t>
      </w:r>
    </w:p>
    <w:p w14:paraId="4EA4D483" w14:textId="77777777" w:rsidR="00DC7821" w:rsidRPr="00CD48A8" w:rsidRDefault="00DC7821" w:rsidP="00DC7821">
      <w:pPr>
        <w:autoSpaceDE w:val="0"/>
        <w:autoSpaceDN w:val="0"/>
        <w:adjustRightInd w:val="0"/>
      </w:pPr>
      <w:r w:rsidRPr="00CD48A8">
        <w:t>In each case, the proportion of classifications with exact agreement is the sum of the entries in the diagonal of the contingency table representing the bivariate distribution.</w:t>
      </w:r>
    </w:p>
    <w:p w14:paraId="247975FD" w14:textId="127DAC63" w:rsidR="00DC7821" w:rsidRPr="00CD48A8" w:rsidRDefault="00DC7821" w:rsidP="001E465E">
      <w:pPr>
        <w:keepNext/>
        <w:keepLines/>
        <w:autoSpaceDE w:val="0"/>
        <w:autoSpaceDN w:val="0"/>
        <w:adjustRightInd w:val="0"/>
      </w:pPr>
      <w:r w:rsidRPr="00CD48A8">
        <w:t xml:space="preserve">Reliability of classification at a threshold score is estimated by combining the score reporting ranges above a particular threshold score and combining the score reporting ranges below that threshold. The result is a two-by-two table indicating whether the students reach the threshold score or not. The sum of the entries in the main diagonal is the number of students accurately (or consistently) classified as not reaching versus reaching the threshold score. </w:t>
      </w:r>
      <w:r w:rsidR="00C120FE" w:rsidRPr="00CD48A8">
        <w:rPr>
          <w:rStyle w:val="Cross-Reference"/>
        </w:rPr>
        <w:fldChar w:fldCharType="begin"/>
      </w:r>
      <w:r w:rsidR="00C120FE" w:rsidRPr="00CD48A8">
        <w:rPr>
          <w:rStyle w:val="Cross-Reference"/>
        </w:rPr>
        <w:instrText xml:space="preserve"> REF _Ref36802667 \h  \* MERGEFORMAT </w:instrText>
      </w:r>
      <w:r w:rsidR="00C120FE" w:rsidRPr="00CD48A8">
        <w:rPr>
          <w:rStyle w:val="Cross-Reference"/>
        </w:rPr>
      </w:r>
      <w:r w:rsidR="00C120FE" w:rsidRPr="00CD48A8">
        <w:rPr>
          <w:rStyle w:val="Cross-Reference"/>
        </w:rPr>
        <w:fldChar w:fldCharType="separate"/>
      </w:r>
      <w:r w:rsidR="006F02E5" w:rsidRPr="006F02E5">
        <w:rPr>
          <w:rStyle w:val="Cross-Reference"/>
        </w:rPr>
        <w:t>Table 7.16</w:t>
      </w:r>
      <w:r w:rsidR="00C120FE" w:rsidRPr="00CD48A8">
        <w:rPr>
          <w:rStyle w:val="Cross-Reference"/>
        </w:rPr>
        <w:fldChar w:fldCharType="end"/>
      </w:r>
      <w:r w:rsidRPr="00CD48A8">
        <w:t xml:space="preserve"> and </w:t>
      </w:r>
      <w:r w:rsidR="009F1BE5" w:rsidRPr="00CD48A8">
        <w:rPr>
          <w:rStyle w:val="Cross-Reference"/>
        </w:rPr>
        <w:fldChar w:fldCharType="begin"/>
      </w:r>
      <w:r w:rsidR="009F1BE5" w:rsidRPr="00CD48A8">
        <w:rPr>
          <w:rStyle w:val="Cross-Reference"/>
        </w:rPr>
        <w:instrText xml:space="preserve"> REF  _Ref36802683 \* Lower \h </w:instrText>
      </w:r>
      <w:r w:rsidR="00BB2839" w:rsidRPr="00CD48A8">
        <w:rPr>
          <w:rStyle w:val="Cross-Reference"/>
        </w:rPr>
        <w:instrText xml:space="preserve"> \* MERGEFORMAT </w:instrText>
      </w:r>
      <w:r w:rsidR="009F1BE5" w:rsidRPr="00CD48A8">
        <w:rPr>
          <w:rStyle w:val="Cross-Reference"/>
        </w:rPr>
      </w:r>
      <w:r w:rsidR="009F1BE5" w:rsidRPr="00CD48A8">
        <w:rPr>
          <w:rStyle w:val="Cross-Reference"/>
        </w:rPr>
        <w:fldChar w:fldCharType="separate"/>
      </w:r>
      <w:r w:rsidR="006F02E5" w:rsidRPr="006F02E5">
        <w:rPr>
          <w:rStyle w:val="Cross-Reference"/>
        </w:rPr>
        <w:t>table 7.17</w:t>
      </w:r>
      <w:r w:rsidR="009F1BE5" w:rsidRPr="00CD48A8">
        <w:rPr>
          <w:rStyle w:val="Cross-Reference"/>
        </w:rPr>
        <w:fldChar w:fldCharType="end"/>
      </w:r>
      <w:r w:rsidRPr="00CD48A8">
        <w:t xml:space="preserve"> illustrate these </w:t>
      </w:r>
      <w:r w:rsidR="008F7F37" w:rsidRPr="00CD48A8">
        <w:t>two-by-two</w:t>
      </w:r>
      <w:r w:rsidRPr="00CD48A8">
        <w:t xml:space="preserve"> contingency tables.</w:t>
      </w:r>
      <w:r w:rsidR="00851408" w:rsidRPr="00CD48A8">
        <w:t xml:space="preserve"> </w:t>
      </w:r>
    </w:p>
    <w:p w14:paraId="62B040ED" w14:textId="2237ED69" w:rsidR="00DC7821" w:rsidRPr="00CD48A8" w:rsidRDefault="00DC7821" w:rsidP="00DC7821">
      <w:pPr>
        <w:pStyle w:val="Caption"/>
      </w:pPr>
      <w:bookmarkStart w:id="1356" w:name="_Ref36802667"/>
      <w:bookmarkStart w:id="1357" w:name="_Toc38982184"/>
      <w:bookmarkStart w:id="1358" w:name="_Toc46912897"/>
      <w:bookmarkStart w:id="1359" w:name="_Toc70492608"/>
      <w:bookmarkStart w:id="1360" w:name="_Toc103234972"/>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16</w:t>
      </w:r>
      <w:r w:rsidRPr="00CD48A8">
        <w:fldChar w:fldCharType="end"/>
      </w:r>
      <w:bookmarkEnd w:id="1356"/>
      <w:r w:rsidRPr="00CD48A8">
        <w:t xml:space="preserve">  Decision Accuracy for Reaching a Score Reporting Range Threshold</w:t>
      </w:r>
      <w:bookmarkEnd w:id="1357"/>
      <w:bookmarkEnd w:id="1358"/>
      <w:bookmarkEnd w:id="1359"/>
      <w:bookmarkEnd w:id="1360"/>
    </w:p>
    <w:tbl>
      <w:tblPr>
        <w:tblStyle w:val="TRs"/>
        <w:tblW w:w="0" w:type="auto"/>
        <w:tblLook w:val="01E0" w:firstRow="1" w:lastRow="1" w:firstColumn="1" w:lastColumn="1" w:noHBand="0" w:noVBand="0"/>
        <w:tblDescription w:val="Decision Accuracy for Reaching a Score Reporting Range Threshold"/>
      </w:tblPr>
      <w:tblGrid>
        <w:gridCol w:w="3024"/>
        <w:gridCol w:w="3456"/>
        <w:gridCol w:w="3456"/>
      </w:tblGrid>
      <w:tr w:rsidR="00AC64ED" w:rsidRPr="00CD48A8" w14:paraId="43DAC7A1" w14:textId="77777777" w:rsidTr="002D5626">
        <w:trPr>
          <w:cnfStyle w:val="100000000000" w:firstRow="1" w:lastRow="0" w:firstColumn="0" w:lastColumn="0" w:oddVBand="0" w:evenVBand="0" w:oddHBand="0" w:evenHBand="0" w:firstRowFirstColumn="0" w:firstRowLastColumn="0" w:lastRowFirstColumn="0" w:lastRowLastColumn="0"/>
          <w:trHeight w:val="864"/>
        </w:trPr>
        <w:tc>
          <w:tcPr>
            <w:tcW w:w="3024" w:type="dxa"/>
            <w:tcBorders>
              <w:right w:val="single" w:sz="4" w:space="0" w:color="auto"/>
            </w:tcBorders>
          </w:tcPr>
          <w:p w14:paraId="1EB7B205" w14:textId="77777777" w:rsidR="00DC7821" w:rsidRPr="00CD48A8" w:rsidRDefault="00DC7821" w:rsidP="00814B96">
            <w:pPr>
              <w:pStyle w:val="TableHead"/>
              <w:rPr>
                <w:noProof w:val="0"/>
              </w:rPr>
            </w:pPr>
            <w:r w:rsidRPr="00CD48A8">
              <w:rPr>
                <w:noProof w:val="0"/>
              </w:rPr>
              <w:t>Status on the Form Taken</w:t>
            </w:r>
          </w:p>
        </w:tc>
        <w:tc>
          <w:tcPr>
            <w:tcW w:w="3456" w:type="dxa"/>
            <w:tcBorders>
              <w:left w:val="single" w:sz="4" w:space="0" w:color="auto"/>
              <w:right w:val="single" w:sz="4" w:space="0" w:color="auto"/>
            </w:tcBorders>
          </w:tcPr>
          <w:p w14:paraId="08352F34" w14:textId="77777777" w:rsidR="00DC7821" w:rsidRPr="00CD48A8" w:rsidRDefault="00DC7821" w:rsidP="00814B96">
            <w:pPr>
              <w:pStyle w:val="TableHead"/>
              <w:rPr>
                <w:noProof w:val="0"/>
              </w:rPr>
            </w:pPr>
            <w:r w:rsidRPr="00CD48A8">
              <w:rPr>
                <w:noProof w:val="0"/>
              </w:rPr>
              <w:t>True Status on All Forms Average: Does Not Reach a Reporting Range Threshold</w:t>
            </w:r>
          </w:p>
        </w:tc>
        <w:tc>
          <w:tcPr>
            <w:tcW w:w="3456" w:type="dxa"/>
            <w:tcBorders>
              <w:left w:val="single" w:sz="4" w:space="0" w:color="auto"/>
            </w:tcBorders>
          </w:tcPr>
          <w:p w14:paraId="7B609901" w14:textId="77777777" w:rsidR="00DC7821" w:rsidRPr="00CD48A8" w:rsidRDefault="00DC7821" w:rsidP="00814B96">
            <w:pPr>
              <w:pStyle w:val="TableHead"/>
              <w:rPr>
                <w:noProof w:val="0"/>
              </w:rPr>
            </w:pPr>
            <w:r w:rsidRPr="00CD48A8">
              <w:rPr>
                <w:noProof w:val="0"/>
              </w:rPr>
              <w:t>True Status on All Forms Average: Reaches a Reporting Range Threshold</w:t>
            </w:r>
          </w:p>
        </w:tc>
      </w:tr>
      <w:tr w:rsidR="00DC7821" w:rsidRPr="00CD48A8" w14:paraId="0526397D" w14:textId="77777777" w:rsidTr="002D5626">
        <w:tc>
          <w:tcPr>
            <w:tcW w:w="0" w:type="dxa"/>
            <w:tcBorders>
              <w:top w:val="single" w:sz="4" w:space="0" w:color="auto"/>
              <w:bottom w:val="single" w:sz="4" w:space="0" w:color="auto"/>
              <w:right w:val="single" w:sz="4" w:space="0" w:color="auto"/>
            </w:tcBorders>
          </w:tcPr>
          <w:p w14:paraId="3B294687" w14:textId="77777777" w:rsidR="00DC7821" w:rsidRPr="00CD48A8" w:rsidRDefault="00DC7821" w:rsidP="00A078D6">
            <w:pPr>
              <w:pStyle w:val="TableTextLeft"/>
              <w:rPr>
                <w:noProof w:val="0"/>
              </w:rPr>
            </w:pPr>
            <w:r w:rsidRPr="00CD48A8">
              <w:rPr>
                <w:noProof w:val="0"/>
              </w:rPr>
              <w:t>Does not reach a reporting range threshold</w:t>
            </w:r>
          </w:p>
        </w:tc>
        <w:tc>
          <w:tcPr>
            <w:tcW w:w="0" w:type="dxa"/>
            <w:tcBorders>
              <w:top w:val="single" w:sz="4" w:space="0" w:color="auto"/>
              <w:left w:val="single" w:sz="4" w:space="0" w:color="auto"/>
              <w:bottom w:val="single" w:sz="4" w:space="0" w:color="auto"/>
              <w:right w:val="single" w:sz="4" w:space="0" w:color="auto"/>
            </w:tcBorders>
          </w:tcPr>
          <w:p w14:paraId="3983771E" w14:textId="77777777" w:rsidR="00DC7821" w:rsidRPr="00CD48A8" w:rsidRDefault="00DC7821" w:rsidP="000E05BB">
            <w:pPr>
              <w:pStyle w:val="TableText"/>
              <w:jc w:val="left"/>
              <w:rPr>
                <w:noProof w:val="0"/>
              </w:rPr>
            </w:pPr>
            <w:r w:rsidRPr="00CD48A8">
              <w:rPr>
                <w:noProof w:val="0"/>
              </w:rPr>
              <w:t>Correct classification</w:t>
            </w:r>
          </w:p>
        </w:tc>
        <w:tc>
          <w:tcPr>
            <w:tcW w:w="0" w:type="dxa"/>
            <w:tcBorders>
              <w:top w:val="single" w:sz="4" w:space="0" w:color="auto"/>
              <w:left w:val="single" w:sz="4" w:space="0" w:color="auto"/>
              <w:bottom w:val="single" w:sz="4" w:space="0" w:color="auto"/>
            </w:tcBorders>
          </w:tcPr>
          <w:p w14:paraId="037D9E15" w14:textId="6C6BFCEB" w:rsidR="00DC7821" w:rsidRPr="00CD48A8" w:rsidRDefault="008571DF" w:rsidP="000E05BB">
            <w:pPr>
              <w:pStyle w:val="TableText"/>
              <w:jc w:val="left"/>
              <w:rPr>
                <w:noProof w:val="0"/>
              </w:rPr>
            </w:pPr>
            <w:r w:rsidRPr="00CD48A8">
              <w:rPr>
                <w:noProof w:val="0"/>
              </w:rPr>
              <w:t xml:space="preserve">Incorrect </w:t>
            </w:r>
            <w:r w:rsidR="00DC7821" w:rsidRPr="00CD48A8">
              <w:rPr>
                <w:noProof w:val="0"/>
              </w:rPr>
              <w:t>classification</w:t>
            </w:r>
          </w:p>
        </w:tc>
      </w:tr>
      <w:tr w:rsidR="00DC7821" w:rsidRPr="00CD48A8" w14:paraId="3FB29824" w14:textId="77777777" w:rsidTr="002D5626">
        <w:tc>
          <w:tcPr>
            <w:tcW w:w="0" w:type="dxa"/>
            <w:tcBorders>
              <w:top w:val="single" w:sz="4" w:space="0" w:color="auto"/>
              <w:bottom w:val="single" w:sz="12" w:space="0" w:color="auto"/>
              <w:right w:val="single" w:sz="4" w:space="0" w:color="auto"/>
            </w:tcBorders>
          </w:tcPr>
          <w:p w14:paraId="26782A2F" w14:textId="77777777" w:rsidR="00DC7821" w:rsidRPr="00CD48A8" w:rsidRDefault="00DC7821" w:rsidP="00A078D6">
            <w:pPr>
              <w:pStyle w:val="TableTextLeft"/>
              <w:rPr>
                <w:noProof w:val="0"/>
              </w:rPr>
            </w:pPr>
            <w:r w:rsidRPr="00CD48A8">
              <w:rPr>
                <w:noProof w:val="0"/>
              </w:rPr>
              <w:t>Reaches a reporting range threshold</w:t>
            </w:r>
          </w:p>
        </w:tc>
        <w:tc>
          <w:tcPr>
            <w:tcW w:w="0" w:type="dxa"/>
            <w:tcBorders>
              <w:top w:val="single" w:sz="4" w:space="0" w:color="auto"/>
              <w:left w:val="single" w:sz="4" w:space="0" w:color="auto"/>
              <w:bottom w:val="single" w:sz="12" w:space="0" w:color="auto"/>
              <w:right w:val="single" w:sz="4" w:space="0" w:color="auto"/>
            </w:tcBorders>
          </w:tcPr>
          <w:p w14:paraId="6AF70245" w14:textId="05D2BF3B" w:rsidR="00DC7821" w:rsidRPr="00CD48A8" w:rsidRDefault="008571DF" w:rsidP="000E05BB">
            <w:pPr>
              <w:pStyle w:val="TableText"/>
              <w:jc w:val="left"/>
              <w:rPr>
                <w:noProof w:val="0"/>
              </w:rPr>
            </w:pPr>
            <w:r w:rsidRPr="00CD48A8">
              <w:rPr>
                <w:noProof w:val="0"/>
              </w:rPr>
              <w:t xml:space="preserve">Incorrect </w:t>
            </w:r>
            <w:r w:rsidR="00DC7821" w:rsidRPr="00CD48A8">
              <w:rPr>
                <w:noProof w:val="0"/>
              </w:rPr>
              <w:t>classification</w:t>
            </w:r>
          </w:p>
        </w:tc>
        <w:tc>
          <w:tcPr>
            <w:tcW w:w="0" w:type="dxa"/>
            <w:tcBorders>
              <w:top w:val="single" w:sz="4" w:space="0" w:color="auto"/>
              <w:left w:val="single" w:sz="4" w:space="0" w:color="auto"/>
            </w:tcBorders>
          </w:tcPr>
          <w:p w14:paraId="211F0FEC" w14:textId="77777777" w:rsidR="00DC7821" w:rsidRPr="00CD48A8" w:rsidRDefault="00DC7821" w:rsidP="000E05BB">
            <w:pPr>
              <w:pStyle w:val="TableText"/>
              <w:jc w:val="left"/>
              <w:rPr>
                <w:noProof w:val="0"/>
              </w:rPr>
            </w:pPr>
            <w:r w:rsidRPr="00CD48A8">
              <w:rPr>
                <w:noProof w:val="0"/>
              </w:rPr>
              <w:t>Correct classification</w:t>
            </w:r>
          </w:p>
        </w:tc>
      </w:tr>
    </w:tbl>
    <w:p w14:paraId="41837AE3" w14:textId="051DFA78" w:rsidR="00DC7821" w:rsidRPr="00CD48A8" w:rsidRDefault="00DC7821" w:rsidP="00DC7821">
      <w:pPr>
        <w:pStyle w:val="Caption"/>
      </w:pPr>
      <w:bookmarkStart w:id="1361" w:name="_Ref36802683"/>
      <w:bookmarkStart w:id="1362" w:name="_Toc38982185"/>
      <w:bookmarkStart w:id="1363" w:name="_Toc46912898"/>
      <w:bookmarkStart w:id="1364" w:name="_Toc70492609"/>
      <w:bookmarkStart w:id="1365" w:name="_Toc103234973"/>
      <w:r w:rsidRPr="00CD48A8">
        <w:t xml:space="preserve">Table </w:t>
      </w:r>
      <w:r w:rsidRPr="00CD48A8">
        <w:fldChar w:fldCharType="begin"/>
      </w:r>
      <w:r w:rsidRPr="00CD48A8">
        <w:instrText>STYLEREF 2 \s</w:instrText>
      </w:r>
      <w:r w:rsidRPr="00CD48A8">
        <w:fldChar w:fldCharType="separate"/>
      </w:r>
      <w:r w:rsidR="00203A4B">
        <w:rPr>
          <w:noProof/>
        </w:rPr>
        <w:t>7</w:t>
      </w:r>
      <w:r w:rsidRPr="00CD48A8">
        <w:fldChar w:fldCharType="end"/>
      </w:r>
      <w:r w:rsidR="001D29CE" w:rsidRPr="00CD48A8">
        <w:t>.</w:t>
      </w:r>
      <w:r w:rsidRPr="00CD48A8">
        <w:fldChar w:fldCharType="begin"/>
      </w:r>
      <w:r w:rsidRPr="00CD48A8">
        <w:instrText>SEQ Table \* ARABIC \s 2</w:instrText>
      </w:r>
      <w:r w:rsidRPr="00CD48A8">
        <w:fldChar w:fldCharType="separate"/>
      </w:r>
      <w:r w:rsidR="00203A4B">
        <w:rPr>
          <w:noProof/>
        </w:rPr>
        <w:t>17</w:t>
      </w:r>
      <w:r w:rsidRPr="00CD48A8">
        <w:fldChar w:fldCharType="end"/>
      </w:r>
      <w:bookmarkEnd w:id="1361"/>
      <w:r w:rsidRPr="00CD48A8">
        <w:t xml:space="preserve">  </w:t>
      </w:r>
      <w:bookmarkStart w:id="1366" w:name="_Hlk37073692"/>
      <w:r w:rsidRPr="00CD48A8">
        <w:t>Decision Consistency for Reaching a Score Reporting Range Threshold</w:t>
      </w:r>
      <w:bookmarkEnd w:id="1362"/>
      <w:bookmarkEnd w:id="1363"/>
      <w:bookmarkEnd w:id="1364"/>
      <w:bookmarkEnd w:id="1365"/>
      <w:bookmarkEnd w:id="1366"/>
    </w:p>
    <w:tbl>
      <w:tblPr>
        <w:tblStyle w:val="TRs"/>
        <w:tblW w:w="0" w:type="auto"/>
        <w:tblBorders>
          <w:insideH w:val="single" w:sz="4" w:space="0" w:color="auto"/>
          <w:insideV w:val="single" w:sz="4" w:space="0" w:color="auto"/>
        </w:tblBorders>
        <w:tblLook w:val="01E0" w:firstRow="1" w:lastRow="1" w:firstColumn="1" w:lastColumn="1" w:noHBand="0" w:noVBand="0"/>
        <w:tblDescription w:val="Decision Consistency for Reaching a Score Reporting Range Threshold"/>
      </w:tblPr>
      <w:tblGrid>
        <w:gridCol w:w="3024"/>
        <w:gridCol w:w="3456"/>
        <w:gridCol w:w="3456"/>
      </w:tblGrid>
      <w:tr w:rsidR="00AC64ED" w:rsidRPr="00CD48A8" w14:paraId="3BB347ED" w14:textId="77777777" w:rsidTr="00B10847">
        <w:trPr>
          <w:cnfStyle w:val="100000000000" w:firstRow="1" w:lastRow="0" w:firstColumn="0" w:lastColumn="0" w:oddVBand="0" w:evenVBand="0" w:oddHBand="0" w:evenHBand="0" w:firstRowFirstColumn="0" w:firstRowLastColumn="0" w:lastRowFirstColumn="0" w:lastRowLastColumn="0"/>
          <w:trHeight w:val="864"/>
        </w:trPr>
        <w:tc>
          <w:tcPr>
            <w:tcW w:w="3024" w:type="dxa"/>
          </w:tcPr>
          <w:p w14:paraId="6C0E4030" w14:textId="77777777" w:rsidR="00DC7821" w:rsidRPr="00CD48A8" w:rsidRDefault="00DC7821" w:rsidP="00814B96">
            <w:pPr>
              <w:pStyle w:val="TableHead"/>
              <w:keepNext/>
              <w:rPr>
                <w:noProof w:val="0"/>
              </w:rPr>
            </w:pPr>
            <w:bookmarkStart w:id="1367" w:name="_Ref251218942"/>
            <w:bookmarkStart w:id="1368" w:name="_Toc510899508"/>
            <w:bookmarkStart w:id="1369" w:name="_Toc4615172"/>
            <w:r w:rsidRPr="00CD48A8">
              <w:rPr>
                <w:noProof w:val="0"/>
              </w:rPr>
              <w:t>Status on the Form Taken</w:t>
            </w:r>
          </w:p>
        </w:tc>
        <w:tc>
          <w:tcPr>
            <w:tcW w:w="3456" w:type="dxa"/>
          </w:tcPr>
          <w:p w14:paraId="79C15696" w14:textId="77777777" w:rsidR="00DC7821" w:rsidRPr="00CD48A8" w:rsidRDefault="00DC7821" w:rsidP="00814B96">
            <w:pPr>
              <w:pStyle w:val="TableHead"/>
              <w:rPr>
                <w:noProof w:val="0"/>
              </w:rPr>
            </w:pPr>
            <w:r w:rsidRPr="00CD48A8">
              <w:rPr>
                <w:noProof w:val="0"/>
              </w:rPr>
              <w:t>Decision Made on a Single Form: Does Not Reach a Reporting Range Threshold</w:t>
            </w:r>
          </w:p>
        </w:tc>
        <w:tc>
          <w:tcPr>
            <w:tcW w:w="3456" w:type="dxa"/>
          </w:tcPr>
          <w:p w14:paraId="0923C117" w14:textId="77777777" w:rsidR="00DC7821" w:rsidRPr="00CD48A8" w:rsidRDefault="00DC7821" w:rsidP="00814B96">
            <w:pPr>
              <w:pStyle w:val="TableHead"/>
              <w:rPr>
                <w:noProof w:val="0"/>
              </w:rPr>
            </w:pPr>
            <w:r w:rsidRPr="00CD48A8">
              <w:rPr>
                <w:noProof w:val="0"/>
              </w:rPr>
              <w:t>Decision Made on a Single Form: Reaches a Reporting Range Threshold</w:t>
            </w:r>
          </w:p>
        </w:tc>
      </w:tr>
      <w:tr w:rsidR="00DC7821" w:rsidRPr="00CD48A8" w14:paraId="7D6AC6AE" w14:textId="77777777" w:rsidTr="00B10847">
        <w:tc>
          <w:tcPr>
            <w:tcW w:w="0" w:type="dxa"/>
          </w:tcPr>
          <w:p w14:paraId="67DB2E41" w14:textId="77777777" w:rsidR="00DC7821" w:rsidRPr="00CD48A8" w:rsidRDefault="00DC7821" w:rsidP="00A078D6">
            <w:pPr>
              <w:pStyle w:val="TableTextLeft"/>
              <w:rPr>
                <w:noProof w:val="0"/>
              </w:rPr>
            </w:pPr>
            <w:r w:rsidRPr="00CD48A8">
              <w:rPr>
                <w:noProof w:val="0"/>
              </w:rPr>
              <w:t>Does not reach a reporting range threshold</w:t>
            </w:r>
          </w:p>
        </w:tc>
        <w:tc>
          <w:tcPr>
            <w:tcW w:w="0" w:type="dxa"/>
          </w:tcPr>
          <w:p w14:paraId="5E8A67AD" w14:textId="00FEF7A7" w:rsidR="00DC7821" w:rsidRPr="00CD48A8" w:rsidRDefault="004A3178" w:rsidP="000E05BB">
            <w:pPr>
              <w:pStyle w:val="TableText"/>
              <w:jc w:val="left"/>
              <w:rPr>
                <w:noProof w:val="0"/>
              </w:rPr>
            </w:pPr>
            <w:r w:rsidRPr="00CD48A8">
              <w:rPr>
                <w:noProof w:val="0"/>
              </w:rPr>
              <w:t xml:space="preserve">Correct </w:t>
            </w:r>
            <w:r w:rsidR="00DC7821" w:rsidRPr="00CD48A8">
              <w:rPr>
                <w:noProof w:val="0"/>
              </w:rPr>
              <w:t>classification</w:t>
            </w:r>
          </w:p>
        </w:tc>
        <w:tc>
          <w:tcPr>
            <w:tcW w:w="0" w:type="dxa"/>
          </w:tcPr>
          <w:p w14:paraId="7EB83F8B" w14:textId="506F8481" w:rsidR="00DC7821" w:rsidRPr="00CD48A8" w:rsidRDefault="004A3178" w:rsidP="000E05BB">
            <w:pPr>
              <w:pStyle w:val="TableText"/>
              <w:jc w:val="left"/>
              <w:rPr>
                <w:noProof w:val="0"/>
              </w:rPr>
            </w:pPr>
            <w:r w:rsidRPr="00CD48A8">
              <w:rPr>
                <w:noProof w:val="0"/>
              </w:rPr>
              <w:t xml:space="preserve">Incorrect </w:t>
            </w:r>
            <w:r w:rsidR="00DC7821" w:rsidRPr="00CD48A8">
              <w:rPr>
                <w:noProof w:val="0"/>
              </w:rPr>
              <w:t>classification</w:t>
            </w:r>
          </w:p>
        </w:tc>
      </w:tr>
      <w:tr w:rsidR="00DC7821" w:rsidRPr="00CD48A8" w14:paraId="2B7848BB" w14:textId="77777777" w:rsidTr="00B10847">
        <w:tc>
          <w:tcPr>
            <w:tcW w:w="0" w:type="dxa"/>
          </w:tcPr>
          <w:p w14:paraId="045505EA" w14:textId="77777777" w:rsidR="00DC7821" w:rsidRPr="00CD48A8" w:rsidRDefault="00DC7821" w:rsidP="00A078D6">
            <w:pPr>
              <w:pStyle w:val="TableTextLeft"/>
              <w:rPr>
                <w:noProof w:val="0"/>
              </w:rPr>
            </w:pPr>
            <w:r w:rsidRPr="00CD48A8">
              <w:rPr>
                <w:noProof w:val="0"/>
              </w:rPr>
              <w:t>Reaches a reporting range threshold</w:t>
            </w:r>
          </w:p>
        </w:tc>
        <w:tc>
          <w:tcPr>
            <w:tcW w:w="0" w:type="dxa"/>
          </w:tcPr>
          <w:p w14:paraId="4CD0897F" w14:textId="613B239A" w:rsidR="00DC7821" w:rsidRPr="00CD48A8" w:rsidRDefault="004A3178" w:rsidP="000E05BB">
            <w:pPr>
              <w:pStyle w:val="TableText"/>
              <w:jc w:val="left"/>
              <w:rPr>
                <w:noProof w:val="0"/>
              </w:rPr>
            </w:pPr>
            <w:r w:rsidRPr="00CD48A8">
              <w:rPr>
                <w:noProof w:val="0"/>
              </w:rPr>
              <w:t xml:space="preserve">Incorrect </w:t>
            </w:r>
            <w:r w:rsidR="00DC7821" w:rsidRPr="00CD48A8">
              <w:rPr>
                <w:noProof w:val="0"/>
              </w:rPr>
              <w:t>classification</w:t>
            </w:r>
          </w:p>
        </w:tc>
        <w:tc>
          <w:tcPr>
            <w:tcW w:w="0" w:type="dxa"/>
          </w:tcPr>
          <w:p w14:paraId="77379C68" w14:textId="34D1AEFA" w:rsidR="00DC7821" w:rsidRPr="00CD48A8" w:rsidRDefault="004A3178" w:rsidP="000E05BB">
            <w:pPr>
              <w:pStyle w:val="TableText"/>
              <w:jc w:val="left"/>
              <w:rPr>
                <w:noProof w:val="0"/>
              </w:rPr>
            </w:pPr>
            <w:r w:rsidRPr="00CD48A8">
              <w:rPr>
                <w:noProof w:val="0"/>
              </w:rPr>
              <w:t xml:space="preserve">Correct </w:t>
            </w:r>
            <w:r w:rsidR="00DC7821" w:rsidRPr="00CD48A8">
              <w:rPr>
                <w:noProof w:val="0"/>
              </w:rPr>
              <w:t>classification</w:t>
            </w:r>
          </w:p>
        </w:tc>
      </w:tr>
    </w:tbl>
    <w:bookmarkEnd w:id="1367"/>
    <w:bookmarkEnd w:id="1368"/>
    <w:bookmarkEnd w:id="1369"/>
    <w:p w14:paraId="408AE6A8" w14:textId="67981CA3" w:rsidR="00DC7821" w:rsidRPr="00CD48A8" w:rsidRDefault="00DC7821" w:rsidP="00DC7821">
      <w:pPr>
        <w:autoSpaceDE w:val="0"/>
        <w:autoSpaceDN w:val="0"/>
        <w:adjustRightInd w:val="0"/>
        <w:spacing w:before="120"/>
      </w:pPr>
      <w:r w:rsidRPr="00CD48A8">
        <w:t>Each table includes the contingency tables for both accuracy and consistency of the various reporting range classifications. The proportion of students being accurately classified is determined by summing across the diagonals of the upper tables. The proportion of consistently classified students is determined by summing the diagonals of the lower tables.</w:t>
      </w:r>
    </w:p>
    <w:p w14:paraId="751D794F" w14:textId="768EDCF9" w:rsidR="00E66C39" w:rsidRPr="00CD48A8" w:rsidRDefault="00E66C39" w:rsidP="00E66C39">
      <w:pPr>
        <w:autoSpaceDE w:val="0"/>
        <w:autoSpaceDN w:val="0"/>
        <w:adjustRightInd w:val="0"/>
        <w:spacing w:before="120"/>
      </w:pPr>
      <w:r w:rsidRPr="00CD48A8">
        <w:t xml:space="preserve">The results of these analyses are presented in </w:t>
      </w:r>
      <w:r w:rsidR="00774ED3" w:rsidRPr="00CD48A8">
        <w:rPr>
          <w:rStyle w:val="Cross-Reference"/>
        </w:rPr>
        <w:fldChar w:fldCharType="begin"/>
      </w:r>
      <w:r w:rsidR="00774ED3" w:rsidRPr="00CD48A8">
        <w:rPr>
          <w:rStyle w:val="Cross-Reference"/>
        </w:rPr>
        <w:instrText xml:space="preserve"> REF _Ref102724899 \h </w:instrText>
      </w:r>
      <w:r w:rsidR="0002392C" w:rsidRPr="00CD48A8">
        <w:rPr>
          <w:rStyle w:val="Cross-Reference"/>
        </w:rPr>
        <w:instrText xml:space="preserve"> \* MERGEFORMAT </w:instrText>
      </w:r>
      <w:r w:rsidR="00774ED3" w:rsidRPr="00CD48A8">
        <w:rPr>
          <w:rStyle w:val="Cross-Reference"/>
        </w:rPr>
      </w:r>
      <w:r w:rsidR="00774ED3" w:rsidRPr="00CD48A8">
        <w:rPr>
          <w:rStyle w:val="Cross-Reference"/>
        </w:rPr>
        <w:fldChar w:fldCharType="separate"/>
      </w:r>
      <w:r w:rsidR="001557B0" w:rsidRPr="00203A4B">
        <w:rPr>
          <w:rStyle w:val="Cross-Reference"/>
        </w:rPr>
        <w:t>table</w:t>
      </w:r>
      <w:r w:rsidR="00203A4B" w:rsidRPr="00203A4B">
        <w:rPr>
          <w:rStyle w:val="Cross-Reference"/>
        </w:rPr>
        <w:t xml:space="preserve"> 7.E.8</w:t>
      </w:r>
      <w:r w:rsidR="00774ED3" w:rsidRPr="00CD48A8">
        <w:rPr>
          <w:rStyle w:val="Cross-Reference"/>
        </w:rPr>
        <w:fldChar w:fldCharType="end"/>
      </w:r>
      <w:r w:rsidRPr="00CD48A8">
        <w:t xml:space="preserve"> through </w:t>
      </w:r>
      <w:r w:rsidR="00774ED3" w:rsidRPr="00CD48A8">
        <w:rPr>
          <w:rStyle w:val="Cross-Reference"/>
        </w:rPr>
        <w:fldChar w:fldCharType="begin"/>
      </w:r>
      <w:r w:rsidR="00774ED3" w:rsidRPr="00CD48A8">
        <w:rPr>
          <w:rStyle w:val="Cross-Reference"/>
        </w:rPr>
        <w:instrText xml:space="preserve"> REF _Ref102724908 \h </w:instrText>
      </w:r>
      <w:r w:rsidR="0002392C" w:rsidRPr="00CD48A8">
        <w:rPr>
          <w:rStyle w:val="Cross-Reference"/>
        </w:rPr>
        <w:instrText xml:space="preserve"> \* MERGEFORMAT </w:instrText>
      </w:r>
      <w:r w:rsidR="00774ED3" w:rsidRPr="00CD48A8">
        <w:rPr>
          <w:rStyle w:val="Cross-Reference"/>
        </w:rPr>
      </w:r>
      <w:r w:rsidR="00774ED3" w:rsidRPr="00CD48A8">
        <w:rPr>
          <w:rStyle w:val="Cross-Reference"/>
        </w:rPr>
        <w:fldChar w:fldCharType="separate"/>
      </w:r>
      <w:r w:rsidR="001557B0" w:rsidRPr="00203A4B">
        <w:rPr>
          <w:rStyle w:val="Cross-Reference"/>
        </w:rPr>
        <w:t>table</w:t>
      </w:r>
      <w:r w:rsidR="00203A4B" w:rsidRPr="00203A4B">
        <w:rPr>
          <w:rStyle w:val="Cross-Reference"/>
        </w:rPr>
        <w:t xml:space="preserve"> 7.E.21</w:t>
      </w:r>
      <w:r w:rsidR="00774ED3" w:rsidRPr="00CD48A8">
        <w:rPr>
          <w:rStyle w:val="Cross-Reference"/>
        </w:rPr>
        <w:fldChar w:fldCharType="end"/>
      </w:r>
      <w:r w:rsidRPr="00CD48A8">
        <w:t xml:space="preserve"> in </w:t>
      </w:r>
      <w:hyperlink w:anchor="_Appendix_7.E:_Reliability" w:history="1">
        <w:r w:rsidRPr="00CD48A8">
          <w:rPr>
            <w:rStyle w:val="Hyperlink"/>
          </w:rPr>
          <w:t>appendix 7.</w:t>
        </w:r>
        <w:r w:rsidR="00887D79" w:rsidRPr="00CD48A8">
          <w:rPr>
            <w:rStyle w:val="Hyperlink"/>
          </w:rPr>
          <w:t>E</w:t>
        </w:r>
      </w:hyperlink>
      <w:r w:rsidRPr="00CD48A8">
        <w:t xml:space="preserve">. Each table </w:t>
      </w:r>
      <w:r w:rsidR="004E0F54" w:rsidRPr="00CD48A8">
        <w:t>pair</w:t>
      </w:r>
      <w:r w:rsidRPr="00CD48A8">
        <w:t xml:space="preserve"> includes the contingency tables for both accuracy and consistency of the various reporting range classifications. The proportion of students being accurately classified is determined by summing across the diagonals of the </w:t>
      </w:r>
      <w:r w:rsidR="00541332" w:rsidRPr="00CD48A8">
        <w:t>first</w:t>
      </w:r>
      <w:r w:rsidR="00F43F0B" w:rsidRPr="00CD48A8">
        <w:t xml:space="preserve"> </w:t>
      </w:r>
      <w:r w:rsidR="00674F0A" w:rsidRPr="00CD48A8">
        <w:t>t</w:t>
      </w:r>
      <w:r w:rsidR="002B51BC" w:rsidRPr="00CD48A8">
        <w:t>able</w:t>
      </w:r>
      <w:r w:rsidR="00541332" w:rsidRPr="00CD48A8">
        <w:t xml:space="preserve"> of the table pair</w:t>
      </w:r>
      <w:r w:rsidR="006D3BF1" w:rsidRPr="00CD48A8">
        <w:t>s</w:t>
      </w:r>
      <w:r w:rsidR="00674F0A" w:rsidRPr="00CD48A8">
        <w:t xml:space="preserve"> for </w:t>
      </w:r>
      <w:r w:rsidR="009E3620" w:rsidRPr="00CD48A8">
        <w:t xml:space="preserve">decision </w:t>
      </w:r>
      <w:r w:rsidR="00674F0A" w:rsidRPr="00CD48A8">
        <w:t>accuracy</w:t>
      </w:r>
      <w:r w:rsidR="009E3620" w:rsidRPr="00CD48A8">
        <w:t xml:space="preserve"> </w:t>
      </w:r>
      <w:r w:rsidR="00C4206A" w:rsidRPr="00CD48A8">
        <w:t xml:space="preserve">(i.e., </w:t>
      </w:r>
      <w:r w:rsidR="00774ED3" w:rsidRPr="006F02E5">
        <w:rPr>
          <w:rStyle w:val="Cross-Reference"/>
          <w:highlight w:val="yellow"/>
        </w:rPr>
        <w:fldChar w:fldCharType="begin"/>
      </w:r>
      <w:r w:rsidR="00774ED3" w:rsidRPr="006F02E5">
        <w:rPr>
          <w:rStyle w:val="Cross-Reference"/>
        </w:rPr>
        <w:instrText xml:space="preserve"> REF _Ref102724899 \h </w:instrText>
      </w:r>
      <w:r w:rsidR="006F02E5">
        <w:rPr>
          <w:rStyle w:val="Cross-Reference"/>
          <w:highlight w:val="yellow"/>
        </w:rPr>
        <w:instrText xml:space="preserve"> \* MERGEFORMAT </w:instrText>
      </w:r>
      <w:r w:rsidR="00774ED3" w:rsidRPr="006F02E5">
        <w:rPr>
          <w:rStyle w:val="Cross-Reference"/>
          <w:highlight w:val="yellow"/>
        </w:rPr>
      </w:r>
      <w:r w:rsidR="00774ED3" w:rsidRPr="006F02E5">
        <w:rPr>
          <w:rStyle w:val="Cross-Reference"/>
          <w:highlight w:val="yellow"/>
        </w:rPr>
        <w:fldChar w:fldCharType="separate"/>
      </w:r>
      <w:r w:rsidR="006F02E5" w:rsidRPr="006F02E5">
        <w:rPr>
          <w:rStyle w:val="Cross-Reference"/>
        </w:rPr>
        <w:t>t</w:t>
      </w:r>
      <w:r w:rsidR="00203A4B" w:rsidRPr="00401ADB">
        <w:rPr>
          <w:rStyle w:val="Cross-Reference"/>
        </w:rPr>
        <w:t>able 7.E.8</w:t>
      </w:r>
      <w:r w:rsidR="00774ED3" w:rsidRPr="006F02E5">
        <w:rPr>
          <w:rStyle w:val="Cross-Reference"/>
          <w:highlight w:val="yellow"/>
        </w:rPr>
        <w:fldChar w:fldCharType="end"/>
      </w:r>
      <w:r w:rsidR="00B64CFD" w:rsidRPr="00CD48A8">
        <w:t xml:space="preserve">, </w:t>
      </w:r>
      <w:r w:rsidR="00774ED3" w:rsidRPr="006F02E5">
        <w:rPr>
          <w:rStyle w:val="Cross-Reference"/>
          <w:highlight w:val="yellow"/>
        </w:rPr>
        <w:fldChar w:fldCharType="begin"/>
      </w:r>
      <w:r w:rsidR="00774ED3" w:rsidRPr="006F02E5">
        <w:rPr>
          <w:rStyle w:val="Cross-Reference"/>
        </w:rPr>
        <w:instrText xml:space="preserve"> REF _Ref102724927 \h </w:instrText>
      </w:r>
      <w:r w:rsidR="006F02E5">
        <w:rPr>
          <w:rStyle w:val="Cross-Reference"/>
          <w:highlight w:val="yellow"/>
        </w:rPr>
        <w:instrText xml:space="preserve"> \* MERGEFORMAT </w:instrText>
      </w:r>
      <w:r w:rsidR="00774ED3" w:rsidRPr="006F02E5">
        <w:rPr>
          <w:rStyle w:val="Cross-Reference"/>
          <w:highlight w:val="yellow"/>
        </w:rPr>
      </w:r>
      <w:r w:rsidR="00774ED3" w:rsidRPr="006F02E5">
        <w:rPr>
          <w:rStyle w:val="Cross-Reference"/>
          <w:highlight w:val="yellow"/>
        </w:rPr>
        <w:fldChar w:fldCharType="separate"/>
      </w:r>
      <w:r w:rsidR="006F02E5" w:rsidRPr="006F02E5">
        <w:rPr>
          <w:rStyle w:val="Cross-Reference"/>
        </w:rPr>
        <w:t>t</w:t>
      </w:r>
      <w:r w:rsidR="00203A4B" w:rsidRPr="00401ADB">
        <w:rPr>
          <w:rStyle w:val="Cross-Reference"/>
        </w:rPr>
        <w:t>able 7.E.10</w:t>
      </w:r>
      <w:r w:rsidR="00774ED3" w:rsidRPr="006F02E5">
        <w:rPr>
          <w:rStyle w:val="Cross-Reference"/>
          <w:highlight w:val="yellow"/>
        </w:rPr>
        <w:fldChar w:fldCharType="end"/>
      </w:r>
      <w:r w:rsidR="00B64CFD" w:rsidRPr="00CD48A8">
        <w:t xml:space="preserve">, </w:t>
      </w:r>
      <w:r w:rsidR="009E3620" w:rsidRPr="00CD48A8">
        <w:t>etc</w:t>
      </w:r>
      <w:r w:rsidRPr="00CD48A8">
        <w:t>.</w:t>
      </w:r>
      <w:r w:rsidR="00C4206A" w:rsidRPr="00CD48A8">
        <w:t>).</w:t>
      </w:r>
      <w:r w:rsidRPr="00CD48A8">
        <w:t xml:space="preserve"> The proportion of consistently classified students is determined by summing the diagonals of </w:t>
      </w:r>
      <w:r w:rsidR="00C4206A" w:rsidRPr="00CD48A8">
        <w:t>the</w:t>
      </w:r>
      <w:r w:rsidR="009E3620" w:rsidRPr="00CD48A8">
        <w:t xml:space="preserve"> </w:t>
      </w:r>
      <w:r w:rsidR="006D3BF1" w:rsidRPr="00CD48A8">
        <w:t xml:space="preserve">second table of the </w:t>
      </w:r>
      <w:r w:rsidR="009E3620" w:rsidRPr="00CD48A8">
        <w:t>table</w:t>
      </w:r>
      <w:r w:rsidR="006D3BF1" w:rsidRPr="00CD48A8">
        <w:t xml:space="preserve"> pair</w:t>
      </w:r>
      <w:r w:rsidR="009E3620" w:rsidRPr="00CD48A8">
        <w:t xml:space="preserve">s for decision consistency </w:t>
      </w:r>
      <w:r w:rsidR="00C4206A" w:rsidRPr="00CD48A8">
        <w:t xml:space="preserve">(i.e., </w:t>
      </w:r>
      <w:r w:rsidR="00774ED3" w:rsidRPr="006F02E5">
        <w:rPr>
          <w:rStyle w:val="Cross-Reference"/>
          <w:highlight w:val="yellow"/>
        </w:rPr>
        <w:fldChar w:fldCharType="begin"/>
      </w:r>
      <w:r w:rsidR="00774ED3" w:rsidRPr="006F02E5">
        <w:rPr>
          <w:rStyle w:val="Cross-Reference"/>
        </w:rPr>
        <w:instrText xml:space="preserve"> REF _Ref102724934 \h </w:instrText>
      </w:r>
      <w:r w:rsidR="006F02E5">
        <w:rPr>
          <w:rStyle w:val="Cross-Reference"/>
          <w:highlight w:val="yellow"/>
        </w:rPr>
        <w:instrText xml:space="preserve"> \* MERGEFORMAT </w:instrText>
      </w:r>
      <w:r w:rsidR="00774ED3" w:rsidRPr="006F02E5">
        <w:rPr>
          <w:rStyle w:val="Cross-Reference"/>
          <w:highlight w:val="yellow"/>
        </w:rPr>
      </w:r>
      <w:r w:rsidR="00774ED3" w:rsidRPr="006F02E5">
        <w:rPr>
          <w:rStyle w:val="Cross-Reference"/>
          <w:highlight w:val="yellow"/>
        </w:rPr>
        <w:fldChar w:fldCharType="separate"/>
      </w:r>
      <w:r w:rsidR="006F02E5" w:rsidRPr="006F02E5">
        <w:rPr>
          <w:rStyle w:val="Cross-Reference"/>
        </w:rPr>
        <w:t>t</w:t>
      </w:r>
      <w:r w:rsidR="00203A4B" w:rsidRPr="00401ADB">
        <w:rPr>
          <w:rStyle w:val="Cross-Reference"/>
        </w:rPr>
        <w:t>able 7.E.9</w:t>
      </w:r>
      <w:r w:rsidR="00774ED3" w:rsidRPr="006F02E5">
        <w:rPr>
          <w:rStyle w:val="Cross-Reference"/>
          <w:highlight w:val="yellow"/>
        </w:rPr>
        <w:fldChar w:fldCharType="end"/>
      </w:r>
      <w:r w:rsidR="009E3620" w:rsidRPr="00CD48A8">
        <w:t>,</w:t>
      </w:r>
      <w:r w:rsidR="00C4206A" w:rsidRPr="00CD48A8">
        <w:t xml:space="preserve"> </w:t>
      </w:r>
      <w:r w:rsidR="00774ED3" w:rsidRPr="006F02E5">
        <w:rPr>
          <w:rStyle w:val="Cross-Reference"/>
          <w:highlight w:val="yellow"/>
        </w:rPr>
        <w:fldChar w:fldCharType="begin"/>
      </w:r>
      <w:r w:rsidR="00774ED3" w:rsidRPr="006F02E5">
        <w:rPr>
          <w:rStyle w:val="Cross-Reference"/>
        </w:rPr>
        <w:instrText xml:space="preserve"> REF _Ref102724941 \h </w:instrText>
      </w:r>
      <w:r w:rsidR="006F02E5">
        <w:rPr>
          <w:rStyle w:val="Cross-Reference"/>
          <w:highlight w:val="yellow"/>
        </w:rPr>
        <w:instrText xml:space="preserve"> \* MERGEFORMAT </w:instrText>
      </w:r>
      <w:r w:rsidR="00774ED3" w:rsidRPr="006F02E5">
        <w:rPr>
          <w:rStyle w:val="Cross-Reference"/>
          <w:highlight w:val="yellow"/>
        </w:rPr>
      </w:r>
      <w:r w:rsidR="00774ED3" w:rsidRPr="006F02E5">
        <w:rPr>
          <w:rStyle w:val="Cross-Reference"/>
          <w:highlight w:val="yellow"/>
        </w:rPr>
        <w:fldChar w:fldCharType="separate"/>
      </w:r>
      <w:r w:rsidR="006F02E5" w:rsidRPr="006F02E5">
        <w:rPr>
          <w:rStyle w:val="Cross-Reference"/>
        </w:rPr>
        <w:t>t</w:t>
      </w:r>
      <w:r w:rsidR="00203A4B" w:rsidRPr="00401ADB">
        <w:rPr>
          <w:rStyle w:val="Cross-Reference"/>
        </w:rPr>
        <w:t>able 7.E.11</w:t>
      </w:r>
      <w:r w:rsidR="00774ED3" w:rsidRPr="006F02E5">
        <w:rPr>
          <w:rStyle w:val="Cross-Reference"/>
          <w:highlight w:val="yellow"/>
        </w:rPr>
        <w:fldChar w:fldCharType="end"/>
      </w:r>
      <w:r w:rsidR="009E3620" w:rsidRPr="00CD48A8">
        <w:t>, etc</w:t>
      </w:r>
      <w:r w:rsidRPr="00CD48A8">
        <w:t>.</w:t>
      </w:r>
      <w:r w:rsidR="00C4206A" w:rsidRPr="00CD48A8">
        <w:t>).</w:t>
      </w:r>
    </w:p>
    <w:p w14:paraId="06C3BCD8" w14:textId="5F0143D9" w:rsidR="00E66C39" w:rsidRPr="00CD48A8" w:rsidRDefault="00E66C39" w:rsidP="00E66C39">
      <w:pPr>
        <w:autoSpaceDE w:val="0"/>
        <w:autoSpaceDN w:val="0"/>
        <w:adjustRightInd w:val="0"/>
        <w:spacing w:before="120"/>
      </w:pPr>
      <w:r w:rsidRPr="00CD48A8">
        <w:t>The overall decision accuracy is greater than 0.75 for all</w:t>
      </w:r>
      <w:r w:rsidRPr="00CD48A8" w:rsidDel="00D74E33">
        <w:t xml:space="preserve"> </w:t>
      </w:r>
      <w:r w:rsidR="00D74E33" w:rsidRPr="00CD48A8">
        <w:t>tests</w:t>
      </w:r>
      <w:r w:rsidR="00344A63" w:rsidRPr="00CD48A8">
        <w:t>—</w:t>
      </w:r>
      <w:r w:rsidR="00D74E33" w:rsidRPr="00CD48A8">
        <w:t xml:space="preserve">grades </w:t>
      </w:r>
      <w:r w:rsidR="00344A63" w:rsidRPr="00CD48A8">
        <w:t>three through eight</w:t>
      </w:r>
      <w:r w:rsidR="00D74E33" w:rsidRPr="00CD48A8">
        <w:t xml:space="preserve"> and </w:t>
      </w:r>
      <w:r w:rsidR="00344A63" w:rsidRPr="00CD48A8">
        <w:t>the</w:t>
      </w:r>
      <w:r w:rsidR="009F368C" w:rsidRPr="00CD48A8">
        <w:t xml:space="preserve"> high school</w:t>
      </w:r>
      <w:r w:rsidR="00344A63" w:rsidRPr="00CD48A8">
        <w:t xml:space="preserve"> grade band—</w:t>
      </w:r>
      <w:r w:rsidRPr="00CD48A8">
        <w:t>with the highest accuracy of 0.8</w:t>
      </w:r>
      <w:r w:rsidR="00611C7F" w:rsidRPr="00CD48A8">
        <w:t>8</w:t>
      </w:r>
      <w:r w:rsidRPr="00CD48A8">
        <w:t xml:space="preserve"> occurring for grade </w:t>
      </w:r>
      <w:r w:rsidR="00611C7F" w:rsidRPr="00CD48A8">
        <w:t>three</w:t>
      </w:r>
      <w:r w:rsidRPr="00CD48A8">
        <w:t xml:space="preserve"> and the lowest level of accuracy of 0.7</w:t>
      </w:r>
      <w:r w:rsidR="00AA3FB1" w:rsidRPr="00CD48A8">
        <w:t>9</w:t>
      </w:r>
      <w:r w:rsidRPr="00CD48A8">
        <w:t xml:space="preserve"> occurring in grade </w:t>
      </w:r>
      <w:r w:rsidR="00B823B7" w:rsidRPr="00CD48A8">
        <w:t>seven</w:t>
      </w:r>
      <w:r w:rsidRPr="00CD48A8">
        <w:t>. The overall decision consistency is relatively lower, with the lowest consistency of 0.</w:t>
      </w:r>
      <w:r w:rsidR="000A242C" w:rsidRPr="00CD48A8">
        <w:t>7</w:t>
      </w:r>
      <w:r w:rsidR="00AA3FB1" w:rsidRPr="00CD48A8">
        <w:t>2</w:t>
      </w:r>
      <w:r w:rsidRPr="00CD48A8">
        <w:t xml:space="preserve"> occurring for grade </w:t>
      </w:r>
      <w:r w:rsidR="00AA3FB1" w:rsidRPr="00CD48A8">
        <w:t>seven</w:t>
      </w:r>
      <w:r w:rsidRPr="00CD48A8">
        <w:t xml:space="preserve"> and the highest consistency of 0.</w:t>
      </w:r>
      <w:r w:rsidR="00E9036E" w:rsidRPr="00CD48A8">
        <w:t>83</w:t>
      </w:r>
      <w:r w:rsidRPr="00CD48A8">
        <w:t xml:space="preserve"> occurring </w:t>
      </w:r>
      <w:r w:rsidR="00C4206A" w:rsidRPr="00CD48A8">
        <w:t>for</w:t>
      </w:r>
      <w:r w:rsidRPr="00CD48A8">
        <w:t xml:space="preserve"> grade </w:t>
      </w:r>
      <w:r w:rsidR="00E9036E" w:rsidRPr="00CD48A8">
        <w:t>three</w:t>
      </w:r>
      <w:r w:rsidRPr="00CD48A8">
        <w:t>.</w:t>
      </w:r>
    </w:p>
    <w:p w14:paraId="4B79D8CF" w14:textId="43BD5B83" w:rsidR="000219DE" w:rsidRPr="00CD48A8" w:rsidRDefault="000219DE" w:rsidP="006F085F">
      <w:pPr>
        <w:pStyle w:val="Heading3"/>
      </w:pPr>
      <w:bookmarkStart w:id="1370" w:name="_Validity_Evidence"/>
      <w:bookmarkStart w:id="1371" w:name="_Toc93411978"/>
      <w:bookmarkStart w:id="1372" w:name="_Toc102976378"/>
      <w:bookmarkEnd w:id="1370"/>
      <w:r w:rsidRPr="00CD48A8">
        <w:t>Validity Evidence</w:t>
      </w:r>
      <w:bookmarkEnd w:id="1371"/>
      <w:bookmarkEnd w:id="1372"/>
    </w:p>
    <w:p w14:paraId="41921F7B" w14:textId="77777777" w:rsidR="0052603E" w:rsidRPr="00CD48A8" w:rsidRDefault="00DC7821" w:rsidP="00DC7821">
      <w:pPr>
        <w:keepLines/>
        <w:ind w:left="130"/>
        <w:textAlignment w:val="baseline"/>
        <w:rPr>
          <w:rFonts w:eastAsia="Times New Roman"/>
          <w:lang w:eastAsia="zh-CN"/>
        </w:rPr>
      </w:pPr>
      <w:r w:rsidRPr="00CD48A8">
        <w:rPr>
          <w:rFonts w:eastAsia="Times New Roman"/>
          <w:lang w:eastAsia="zh-CN"/>
        </w:rPr>
        <w:t xml:space="preserve">Validity refers to the degree to which each interpretation or use of a test score is supported </w:t>
      </w:r>
      <w:bookmarkStart w:id="1373" w:name="_Hlk93396177"/>
      <w:r w:rsidRPr="00CD48A8">
        <w:rPr>
          <w:rFonts w:eastAsia="Times New Roman"/>
          <w:lang w:eastAsia="zh-CN"/>
        </w:rPr>
        <w:t xml:space="preserve">by the accumulated evidence (American Educational Research Association [AERA], American Psychological Association [APA], &amp; National Council on Measurement in Education [NCME], 2014; ETS, 2014). It constitutes the central notion underlying the development, administration, and scoring of tests, and the uses and interpretations of test scores. </w:t>
      </w:r>
    </w:p>
    <w:p w14:paraId="4165E238" w14:textId="6B32731A" w:rsidR="00DC7821" w:rsidRPr="00CD48A8" w:rsidRDefault="0052603E" w:rsidP="00DC7821">
      <w:pPr>
        <w:keepLines/>
        <w:ind w:left="130"/>
        <w:textAlignment w:val="baseline"/>
        <w:rPr>
          <w:rFonts w:eastAsia="Times New Roman"/>
          <w:lang w:eastAsia="zh-CN"/>
        </w:rPr>
      </w:pPr>
      <w:r w:rsidRPr="00CD48A8">
        <w:rPr>
          <w:rFonts w:eastAsia="Times New Roman"/>
          <w:lang w:eastAsia="zh-CN"/>
        </w:rPr>
        <w:t xml:space="preserve">The </w:t>
      </w:r>
      <w:r w:rsidR="00DC7821" w:rsidRPr="00CD48A8">
        <w:rPr>
          <w:rFonts w:eastAsia="Times New Roman"/>
          <w:lang w:eastAsia="zh-CN"/>
        </w:rPr>
        <w:t xml:space="preserve">validation process does not rely on a single study or gathering only one type of evidence. Rather, validation involves multiple investigations and different kinds of supporting evidence (AERA, APA, &amp; NCME, 2014; Cronbach, 1971; ETS, 2014; Kane, 2006). It begins </w:t>
      </w:r>
      <w:bookmarkEnd w:id="1373"/>
      <w:r w:rsidR="00DC7821" w:rsidRPr="00CD48A8">
        <w:rPr>
          <w:rFonts w:eastAsia="Times New Roman"/>
          <w:lang w:eastAsia="zh-CN"/>
        </w:rPr>
        <w:t>with the test design and is implicit throughout the entire assessment process, which includes item development and field testing, analyses of items, test scaling and linking, scoring, reporting, and score usage.</w:t>
      </w:r>
    </w:p>
    <w:p w14:paraId="7CA466A4" w14:textId="77777777" w:rsidR="00DC7821" w:rsidRPr="00CD48A8" w:rsidRDefault="00DC7821" w:rsidP="00DC7821">
      <w:pPr>
        <w:ind w:left="130"/>
        <w:textAlignment w:val="baseline"/>
      </w:pPr>
      <w:r w:rsidRPr="00CD48A8">
        <w:rPr>
          <w:rFonts w:eastAsia="Times New Roman"/>
          <w:lang w:eastAsia="zh-CN"/>
        </w:rPr>
        <w:t xml:space="preserve">In this section, the evidence gathered is presented to support the intended uses and </w:t>
      </w:r>
      <w:bookmarkStart w:id="1374" w:name="_Hlk93396186"/>
      <w:r w:rsidRPr="00CD48A8">
        <w:rPr>
          <w:rFonts w:eastAsia="Times New Roman"/>
          <w:lang w:eastAsia="zh-CN"/>
        </w:rPr>
        <w:t xml:space="preserve">interpretations of scores for the CSA. This section is organized primarily around the principles prescribed by AERA, APA, and NCME’s </w:t>
      </w:r>
      <w:r w:rsidRPr="00CD48A8">
        <w:rPr>
          <w:i/>
          <w:iCs/>
        </w:rPr>
        <w:t xml:space="preserve">Standards for Educational and Psychological Testing </w:t>
      </w:r>
      <w:r w:rsidRPr="00CD48A8">
        <w:t xml:space="preserve">(2014). These </w:t>
      </w:r>
      <w:r w:rsidRPr="00CD48A8">
        <w:rPr>
          <w:i/>
          <w:iCs/>
        </w:rPr>
        <w:t xml:space="preserve">Standards </w:t>
      </w:r>
      <w:r w:rsidRPr="00CD48A8">
        <w:t xml:space="preserve">require a clear definition of the purpose of </w:t>
      </w:r>
      <w:bookmarkEnd w:id="1374"/>
      <w:r w:rsidRPr="00CD48A8">
        <w:t>the test, a description of the constructs to be assessed, and the population to be assessed, as well as how the scores are to be interpreted and used.</w:t>
      </w:r>
    </w:p>
    <w:p w14:paraId="4A029BC9" w14:textId="77777777" w:rsidR="00DC7821" w:rsidRPr="00CD48A8" w:rsidRDefault="00DC7821" w:rsidP="00DC7821">
      <w:pPr>
        <w:spacing w:before="0"/>
        <w:ind w:left="135"/>
        <w:textAlignment w:val="baseline"/>
      </w:pPr>
      <w:r w:rsidRPr="00CD48A8">
        <w:t xml:space="preserve">The </w:t>
      </w:r>
      <w:r w:rsidRPr="00CD48A8">
        <w:rPr>
          <w:i/>
          <w:iCs/>
        </w:rPr>
        <w:t xml:space="preserve">Standards </w:t>
      </w:r>
      <w:r w:rsidRPr="00CD48A8">
        <w:t>identify five kinds of evidence that can provide support for score interpretations and uses:</w:t>
      </w:r>
    </w:p>
    <w:p w14:paraId="611F51BF" w14:textId="77676F21" w:rsidR="00DC7821" w:rsidRPr="00CD48A8" w:rsidRDefault="00DC7821" w:rsidP="00056574">
      <w:pPr>
        <w:pStyle w:val="Numbered-One"/>
      </w:pPr>
      <w:r w:rsidRPr="00CD48A8">
        <w:t>Evidence based on test content</w:t>
      </w:r>
    </w:p>
    <w:p w14:paraId="09900387" w14:textId="77777777" w:rsidR="00DC7821" w:rsidRPr="00CD48A8" w:rsidRDefault="00DC7821" w:rsidP="00056574">
      <w:pPr>
        <w:pStyle w:val="Numbered-One"/>
      </w:pPr>
      <w:r w:rsidRPr="00CD48A8">
        <w:t>Evidence based on relations to other variables</w:t>
      </w:r>
    </w:p>
    <w:p w14:paraId="74E3FE2C" w14:textId="77777777" w:rsidR="00DC7821" w:rsidRPr="00CD48A8" w:rsidRDefault="00DC7821" w:rsidP="00056574">
      <w:pPr>
        <w:pStyle w:val="Numbered-One"/>
      </w:pPr>
      <w:r w:rsidRPr="00CD48A8">
        <w:t>Evidence based on response processes</w:t>
      </w:r>
    </w:p>
    <w:p w14:paraId="699ADDA9" w14:textId="77777777" w:rsidR="00DC7821" w:rsidRPr="00CD48A8" w:rsidRDefault="00DC7821" w:rsidP="00056574">
      <w:pPr>
        <w:pStyle w:val="Numbered-One"/>
      </w:pPr>
      <w:r w:rsidRPr="00CD48A8">
        <w:t>Evidence based on internal structure</w:t>
      </w:r>
    </w:p>
    <w:p w14:paraId="75368A03" w14:textId="77777777" w:rsidR="00DC7821" w:rsidRPr="00CD48A8" w:rsidRDefault="00DC7821" w:rsidP="00056574">
      <w:pPr>
        <w:pStyle w:val="Numbered-One"/>
      </w:pPr>
      <w:r w:rsidRPr="00CD48A8">
        <w:t>Evidence based on the consequences of testing</w:t>
      </w:r>
    </w:p>
    <w:p w14:paraId="48598B54" w14:textId="77777777" w:rsidR="00DC7821" w:rsidRPr="00CD48A8" w:rsidRDefault="00DC7821" w:rsidP="00DC7821">
      <w:pPr>
        <w:spacing w:before="120"/>
      </w:pPr>
      <w:r w:rsidRPr="00CD48A8">
        <w:t>The next subsection defines the purpose of the CSA, followed by a description and discussion of different kinds of validity evidence that have been gathered.</w:t>
      </w:r>
    </w:p>
    <w:p w14:paraId="50D62F74" w14:textId="38FB33BF" w:rsidR="000219DE" w:rsidRPr="00CD48A8" w:rsidRDefault="000219DE" w:rsidP="00FB33EE">
      <w:pPr>
        <w:pStyle w:val="Heading4"/>
      </w:pPr>
      <w:bookmarkStart w:id="1375" w:name="_Toc102976379"/>
      <w:r w:rsidRPr="00CD48A8">
        <w:t>Evidence in the Design of the CSA</w:t>
      </w:r>
      <w:bookmarkEnd w:id="1375"/>
    </w:p>
    <w:p w14:paraId="36F79BFA" w14:textId="77777777" w:rsidR="00DC7821" w:rsidRPr="00CD48A8" w:rsidRDefault="00DC7821" w:rsidP="00DC7821">
      <w:pPr>
        <w:pStyle w:val="Heading5"/>
      </w:pPr>
      <w:r w:rsidRPr="00CD48A8">
        <w:t>Purpose</w:t>
      </w:r>
    </w:p>
    <w:p w14:paraId="5427A727" w14:textId="77777777" w:rsidR="00DC7821" w:rsidRPr="00CD48A8" w:rsidRDefault="00DC7821" w:rsidP="00DC7821">
      <w:r w:rsidRPr="00CD48A8">
        <w:t>The CSA is designed to measure a student’s Spanish skills in reading, writing mechanics, and listening for the purposes of</w:t>
      </w:r>
    </w:p>
    <w:p w14:paraId="10445B23" w14:textId="77777777" w:rsidR="00DC7821" w:rsidRPr="00CD48A8" w:rsidRDefault="00DC7821" w:rsidP="00BC2F34">
      <w:pPr>
        <w:pStyle w:val="bullets"/>
        <w:numPr>
          <w:ilvl w:val="0"/>
          <w:numId w:val="56"/>
        </w:numPr>
        <w:ind w:left="864" w:hanging="288"/>
      </w:pPr>
      <w:r w:rsidRPr="00CD48A8">
        <w:t>providing student-level data in Spanish competency,</w:t>
      </w:r>
    </w:p>
    <w:p w14:paraId="29690AA2" w14:textId="79567DC6" w:rsidR="00DC7821" w:rsidRPr="00CD48A8" w:rsidRDefault="00DC7821" w:rsidP="00BC2F34">
      <w:pPr>
        <w:pStyle w:val="bullets"/>
        <w:numPr>
          <w:ilvl w:val="0"/>
          <w:numId w:val="56"/>
        </w:numPr>
        <w:ind w:left="864" w:hanging="288"/>
      </w:pPr>
      <w:r w:rsidRPr="00CD48A8">
        <w:t>providing aggregate</w:t>
      </w:r>
      <w:r w:rsidR="009714C4" w:rsidRPr="00CD48A8">
        <w:t>d</w:t>
      </w:r>
      <w:r w:rsidRPr="00CD48A8">
        <w:t xml:space="preserve"> data that may be used for evaluating the implementation of Spanish language arts programs at the local level, and</w:t>
      </w:r>
    </w:p>
    <w:p w14:paraId="3DC9B62E" w14:textId="77777777" w:rsidR="00DC7821" w:rsidRPr="00CD48A8" w:rsidRDefault="00DC7821" w:rsidP="00BC2F34">
      <w:pPr>
        <w:pStyle w:val="bullets"/>
        <w:numPr>
          <w:ilvl w:val="0"/>
          <w:numId w:val="56"/>
        </w:numPr>
        <w:ind w:left="864" w:hanging="288"/>
      </w:pPr>
      <w:r w:rsidRPr="00CD48A8">
        <w:t>providing a high school measure suitable to be used, in part, for the California State Seal of Biliteracy.</w:t>
      </w:r>
    </w:p>
    <w:p w14:paraId="7E5EC791" w14:textId="70199928" w:rsidR="00DC7821" w:rsidRPr="00CD48A8" w:rsidRDefault="00DC7821" w:rsidP="00DC7821">
      <w:r w:rsidRPr="00CD48A8">
        <w:t>The assessment provides students an annual opportunity to measure their reading/‌language arts competency in Spanish.</w:t>
      </w:r>
    </w:p>
    <w:p w14:paraId="151B031C" w14:textId="77777777" w:rsidR="00DC7821" w:rsidRPr="00CD48A8" w:rsidRDefault="00DC7821" w:rsidP="00DC7821">
      <w:pPr>
        <w:pStyle w:val="Heading5"/>
      </w:pPr>
      <w:r w:rsidRPr="00CD48A8">
        <w:t>The Constructs to Be Measured</w:t>
      </w:r>
    </w:p>
    <w:p w14:paraId="4852FF58" w14:textId="77777777" w:rsidR="00DC7821" w:rsidRPr="00CD48A8" w:rsidRDefault="00DC7821" w:rsidP="00682937">
      <w:r w:rsidRPr="00CD48A8">
        <w:t>As a voluntary assessment to measure a student’s Spanish skills in reading, writing mechanics, and listening, the CSA is designed to show how well students perform relative to the Spanish version of Common Core English language arts/literacy standards (i.e., California Common Core State Standards en Español [CCCSSeE]), which was developed as a joint effort between the San Diego County Office of Education, Council of Chief State School Officers, and the CDE.</w:t>
      </w:r>
    </w:p>
    <w:p w14:paraId="331AB952" w14:textId="200C2942" w:rsidR="00DC7821" w:rsidRPr="00CD48A8" w:rsidRDefault="00DC7821" w:rsidP="00DC7821">
      <w:pPr>
        <w:rPr>
          <w:bCs/>
        </w:rPr>
      </w:pPr>
      <w:r w:rsidRPr="00CD48A8">
        <w:t xml:space="preserve">The CCCSSeE </w:t>
      </w:r>
      <w:r w:rsidRPr="00CD48A8">
        <w:rPr>
          <w:bCs/>
        </w:rPr>
        <w:t>are organized into the following domains:</w:t>
      </w:r>
    </w:p>
    <w:p w14:paraId="23445D47" w14:textId="77777777" w:rsidR="00DC7821" w:rsidRPr="00CD48A8" w:rsidRDefault="00DC7821" w:rsidP="00DC7821">
      <w:pPr>
        <w:pStyle w:val="bullets-one"/>
      </w:pPr>
      <w:r w:rsidRPr="00CD48A8">
        <w:t>Reading standards</w:t>
      </w:r>
    </w:p>
    <w:p w14:paraId="10BB2225" w14:textId="77777777" w:rsidR="00DC7821" w:rsidRPr="00CD48A8" w:rsidRDefault="00DC7821" w:rsidP="00DC7821">
      <w:pPr>
        <w:pStyle w:val="bullets-one"/>
      </w:pPr>
      <w:r w:rsidRPr="00CD48A8">
        <w:t>Writing standards</w:t>
      </w:r>
    </w:p>
    <w:p w14:paraId="7619A581" w14:textId="79B2CFB2" w:rsidR="00DC7821" w:rsidRPr="00CD48A8" w:rsidRDefault="00DC7821" w:rsidP="00DC7821">
      <w:pPr>
        <w:pStyle w:val="bullets-one"/>
      </w:pPr>
      <w:r w:rsidRPr="00CD48A8">
        <w:t>Speaking/Listening standards</w:t>
      </w:r>
    </w:p>
    <w:p w14:paraId="50EF2B51" w14:textId="77777777" w:rsidR="00DC7821" w:rsidRPr="00CD48A8" w:rsidRDefault="00DC7821" w:rsidP="00DC7821">
      <w:pPr>
        <w:pStyle w:val="bullets-one"/>
      </w:pPr>
      <w:r w:rsidRPr="00CD48A8">
        <w:t>Language standards</w:t>
      </w:r>
    </w:p>
    <w:p w14:paraId="025D9A2C" w14:textId="77777777" w:rsidR="00DC7821" w:rsidRPr="00CD48A8" w:rsidRDefault="00DC7821" w:rsidP="00DC7821">
      <w:pPr>
        <w:rPr>
          <w:bCs/>
        </w:rPr>
      </w:pPr>
      <w:r w:rsidRPr="00CD48A8">
        <w:t xml:space="preserve">It should also be noted that while the focus of the CCCSSeE is acquired language arts competency, the </w:t>
      </w:r>
      <w:r w:rsidRPr="00CD48A8">
        <w:rPr>
          <w:bCs/>
        </w:rPr>
        <w:t xml:space="preserve">domains </w:t>
      </w:r>
      <w:r w:rsidRPr="00CD48A8">
        <w:t>in the previous list are also harmonious with a four-skill, language-learning framework</w:t>
      </w:r>
      <w:r w:rsidRPr="00CD48A8">
        <w:rPr>
          <w:bCs/>
        </w:rPr>
        <w:t xml:space="preserve"> (e.g., </w:t>
      </w:r>
      <w:r w:rsidRPr="00CD48A8">
        <w:rPr>
          <w:rStyle w:val="Emphasis"/>
        </w:rPr>
        <w:t>listening</w:t>
      </w:r>
      <w:r w:rsidRPr="00CD48A8">
        <w:rPr>
          <w:i/>
        </w:rPr>
        <w:t xml:space="preserve"> </w:t>
      </w:r>
      <w:r w:rsidRPr="00CD48A8">
        <w:t xml:space="preserve">and </w:t>
      </w:r>
      <w:r w:rsidRPr="00CD48A8">
        <w:rPr>
          <w:i/>
        </w:rPr>
        <w:t>reading</w:t>
      </w:r>
      <w:r w:rsidRPr="00CD48A8">
        <w:t xml:space="preserve">, known as “receptive” skills, and </w:t>
      </w:r>
      <w:r w:rsidRPr="00CD48A8">
        <w:rPr>
          <w:rStyle w:val="Emphasis"/>
        </w:rPr>
        <w:t>speaking</w:t>
      </w:r>
      <w:r w:rsidRPr="00CD48A8">
        <w:rPr>
          <w:i/>
        </w:rPr>
        <w:t xml:space="preserve"> </w:t>
      </w:r>
      <w:r w:rsidRPr="00CD48A8">
        <w:t>and</w:t>
      </w:r>
      <w:r w:rsidRPr="00CD48A8">
        <w:rPr>
          <w:i/>
        </w:rPr>
        <w:t xml:space="preserve"> </w:t>
      </w:r>
      <w:r w:rsidRPr="00CD48A8">
        <w:rPr>
          <w:rStyle w:val="Emphasis"/>
        </w:rPr>
        <w:t>writing,</w:t>
      </w:r>
      <w:r w:rsidRPr="00CD48A8">
        <w:rPr>
          <w:i/>
        </w:rPr>
        <w:t xml:space="preserve"> </w:t>
      </w:r>
      <w:r w:rsidRPr="00CD48A8">
        <w:t>known as “productive” skills).</w:t>
      </w:r>
      <w:r w:rsidRPr="00CD48A8">
        <w:rPr>
          <w:rStyle w:val="FootnoteReference"/>
        </w:rPr>
        <w:footnoteReference w:id="9"/>
      </w:r>
    </w:p>
    <w:p w14:paraId="5BF031FF" w14:textId="77777777" w:rsidR="00DC7821" w:rsidRPr="00CD48A8" w:rsidRDefault="00DC7821" w:rsidP="00DC7821">
      <w:r w:rsidRPr="00CD48A8">
        <w:t>Test blueprints are used to measure students’ mastery of the standards included in the</w:t>
      </w:r>
      <w:r w:rsidRPr="00CD48A8">
        <w:rPr>
          <w:i/>
        </w:rPr>
        <w:t xml:space="preserve"> </w:t>
      </w:r>
      <w:r w:rsidRPr="00CD48A8">
        <w:t>CCCSSeE. They also provide an operational definition of the construct to which each set of standards refers and define the following:</w:t>
      </w:r>
    </w:p>
    <w:p w14:paraId="28BADD54" w14:textId="77777777" w:rsidR="00DC7821" w:rsidRPr="00CD48A8" w:rsidRDefault="00DC7821" w:rsidP="00DC7821">
      <w:pPr>
        <w:pStyle w:val="bullets-one"/>
      </w:pPr>
      <w:r w:rsidRPr="00CD48A8">
        <w:t>Subject to be assessed</w:t>
      </w:r>
    </w:p>
    <w:p w14:paraId="23C9BA41" w14:textId="77777777" w:rsidR="00DC7821" w:rsidRPr="00CD48A8" w:rsidRDefault="00DC7821" w:rsidP="00DC7821">
      <w:pPr>
        <w:pStyle w:val="bullets-one"/>
      </w:pPr>
      <w:r w:rsidRPr="00CD48A8">
        <w:t>Tasks to be presented</w:t>
      </w:r>
    </w:p>
    <w:p w14:paraId="0CFB282F" w14:textId="77777777" w:rsidR="00DC7821" w:rsidRPr="00CD48A8" w:rsidRDefault="00DC7821" w:rsidP="00DC7821">
      <w:pPr>
        <w:pStyle w:val="bullets-one"/>
      </w:pPr>
      <w:r w:rsidRPr="00CD48A8">
        <w:t>Administration instructions to be given</w:t>
      </w:r>
    </w:p>
    <w:p w14:paraId="1A413B03" w14:textId="77777777" w:rsidR="00DC7821" w:rsidRPr="00CD48A8" w:rsidRDefault="00DC7821" w:rsidP="00DC7821">
      <w:pPr>
        <w:pStyle w:val="bullets-one"/>
      </w:pPr>
      <w:r w:rsidRPr="00CD48A8">
        <w:t>Rules used to score student responses</w:t>
      </w:r>
    </w:p>
    <w:p w14:paraId="5381B4CF" w14:textId="77777777" w:rsidR="00DC7821" w:rsidRPr="00CD48A8" w:rsidRDefault="00DC7821" w:rsidP="00DC7821">
      <w:bookmarkStart w:id="1376" w:name="_Hlk93396203"/>
      <w:r w:rsidRPr="00CD48A8">
        <w:t>The test blueprints control as many aspects of the measurement procedure as possible so that the testing conditions will remain the same over test administrations (Cronbach, 1971) to minimize construct-irrelevant score variance (Messick, 1989).</w:t>
      </w:r>
    </w:p>
    <w:p w14:paraId="3202576B" w14:textId="6F1C2547" w:rsidR="00DC7821" w:rsidRPr="00CD48A8" w:rsidRDefault="00DC7821" w:rsidP="00DC7821">
      <w:r w:rsidRPr="00CD48A8">
        <w:t>ETS developed all CSA items to conform to the SBE</w:t>
      </w:r>
      <w:r w:rsidR="00796430" w:rsidRPr="00CD48A8">
        <w:t>-</w:t>
      </w:r>
      <w:r w:rsidRPr="00CD48A8">
        <w:t>approved test blueprints (CDE, 2017).</w:t>
      </w:r>
    </w:p>
    <w:bookmarkEnd w:id="1376"/>
    <w:p w14:paraId="1EE08521" w14:textId="77777777" w:rsidR="00DC7821" w:rsidRPr="00CD48A8" w:rsidRDefault="00DC7821" w:rsidP="00DC7821">
      <w:pPr>
        <w:pStyle w:val="Heading5"/>
      </w:pPr>
      <w:r w:rsidRPr="00CD48A8">
        <w:t>The Interpretations and Uses of the Scores</w:t>
      </w:r>
    </w:p>
    <w:p w14:paraId="266013FD" w14:textId="51CDCD06" w:rsidR="00DC7821" w:rsidRPr="00CD48A8" w:rsidRDefault="00DC7821" w:rsidP="00DC7821">
      <w:r w:rsidRPr="00CD48A8">
        <w:t>Overall student performance expressed as scale scores are generated for the CSA. The scale score is also used to classify students in terms of their score reporting range by grade.</w:t>
      </w:r>
    </w:p>
    <w:p w14:paraId="4EEB91F3" w14:textId="4B86BF9C" w:rsidR="00DC7821" w:rsidRPr="00CD48A8" w:rsidRDefault="00DC7821" w:rsidP="00DC7821">
      <w:r w:rsidRPr="00CD48A8">
        <w:t>The grade-specific score reporting range descriptors help to communicate the different skills in Spanish reading/language arts knowledge that correspond with one of the three score reporting ranges. The importance of these range descriptors is that they define the knowledge or skill expectations at each range on a functional basis, based on the standards and general achievement level descriptors, and give standardized meaning to scores or score reporting ranges.</w:t>
      </w:r>
    </w:p>
    <w:p w14:paraId="3E4AE43B" w14:textId="22A60C67" w:rsidR="00DC7821" w:rsidRPr="00CD48A8" w:rsidRDefault="00DC7821" w:rsidP="00DC7821">
      <w:r w:rsidRPr="00CD48A8">
        <w:t xml:space="preserve">A description of the uses and applications of the CSA results is presented in </w:t>
      </w:r>
      <w:hyperlink w:anchor="_Scoring_and_Reporting" w:history="1">
        <w:r w:rsidRPr="00CD48A8">
          <w:rPr>
            <w:rStyle w:val="Hyperlink"/>
            <w:i/>
          </w:rPr>
          <w:t>Chapter 6</w:t>
        </w:r>
        <w:r w:rsidRPr="00CD48A8">
          <w:rPr>
            <w:rStyle w:val="Hyperlink"/>
          </w:rPr>
          <w:t xml:space="preserve">: </w:t>
        </w:r>
        <w:r w:rsidRPr="00CD48A8">
          <w:rPr>
            <w:rStyle w:val="Hyperlink"/>
            <w:i/>
          </w:rPr>
          <w:t>Scoring and Reporting</w:t>
        </w:r>
      </w:hyperlink>
      <w:r w:rsidRPr="00CD48A8">
        <w:t>.</w:t>
      </w:r>
    </w:p>
    <w:p w14:paraId="5A2273D0" w14:textId="77777777" w:rsidR="00DC7821" w:rsidRPr="00CD48A8" w:rsidRDefault="00DC7821" w:rsidP="00DC7821">
      <w:pPr>
        <w:keepNext/>
      </w:pPr>
      <w:r w:rsidRPr="00CD48A8">
        <w:t>The CSA results have four primary purposes:</w:t>
      </w:r>
    </w:p>
    <w:p w14:paraId="76C1DE3B" w14:textId="77777777" w:rsidR="00DC7821" w:rsidRPr="00CD48A8" w:rsidRDefault="00DC7821" w:rsidP="00BC2F34">
      <w:pPr>
        <w:pStyle w:val="Numbered"/>
        <w:keepNext/>
        <w:numPr>
          <w:ilvl w:val="0"/>
          <w:numId w:val="76"/>
        </w:numPr>
        <w:spacing w:before="10"/>
        <w:ind w:left="864" w:hanging="288"/>
      </w:pPr>
      <w:r w:rsidRPr="00CD48A8">
        <w:t>Help facilitate conversations between parents/guardians and teachers about student performance</w:t>
      </w:r>
    </w:p>
    <w:p w14:paraId="06777E50" w14:textId="77777777" w:rsidR="00DC7821" w:rsidRPr="00CD48A8" w:rsidRDefault="00DC7821" w:rsidP="00BC2F34">
      <w:pPr>
        <w:pStyle w:val="Numbered"/>
        <w:numPr>
          <w:ilvl w:val="0"/>
          <w:numId w:val="76"/>
        </w:numPr>
        <w:spacing w:before="10"/>
        <w:ind w:left="864" w:hanging="288"/>
      </w:pPr>
      <w:r w:rsidRPr="00CD48A8">
        <w:t>Serve as a tool to help parents/guardians and teachers work together to improve student learning</w:t>
      </w:r>
    </w:p>
    <w:p w14:paraId="313586B9" w14:textId="77777777" w:rsidR="00DC7821" w:rsidRPr="00CD48A8" w:rsidRDefault="00DC7821" w:rsidP="00BC2F34">
      <w:pPr>
        <w:pStyle w:val="Numbered"/>
        <w:numPr>
          <w:ilvl w:val="0"/>
          <w:numId w:val="76"/>
        </w:numPr>
        <w:spacing w:before="10"/>
        <w:ind w:left="864" w:hanging="288"/>
      </w:pPr>
      <w:r w:rsidRPr="00CD48A8">
        <w:t>Help schools and local educational agencies identify strengths and areas that need improvement in their educational programs</w:t>
      </w:r>
    </w:p>
    <w:p w14:paraId="6D7E41DE" w14:textId="77777777" w:rsidR="00DC7821" w:rsidRPr="00CD48A8" w:rsidRDefault="00DC7821" w:rsidP="00BC2F34">
      <w:pPr>
        <w:pStyle w:val="Numbered"/>
        <w:numPr>
          <w:ilvl w:val="0"/>
          <w:numId w:val="76"/>
        </w:numPr>
        <w:spacing w:before="10"/>
        <w:ind w:left="864" w:hanging="288"/>
      </w:pPr>
      <w:r w:rsidRPr="00CD48A8">
        <w:t>Provide the public and policymakers with information about student achievement</w:t>
      </w:r>
    </w:p>
    <w:p w14:paraId="4E4E8CE9" w14:textId="6A6867F4" w:rsidR="00D70AB2" w:rsidRPr="00CD48A8" w:rsidRDefault="00D70AB2" w:rsidP="00AD1838">
      <w:r w:rsidRPr="00CD48A8">
        <w:t xml:space="preserve">More detailed descriptions regarding score use can be found in the </w:t>
      </w:r>
      <w:r w:rsidRPr="00CD48A8">
        <w:rPr>
          <w:i/>
          <w:iCs/>
        </w:rPr>
        <w:t>Education Code</w:t>
      </w:r>
      <w:r w:rsidRPr="00CD48A8">
        <w:t xml:space="preserve"> Section 60602 web page on the California Legislative Information website.</w:t>
      </w:r>
    </w:p>
    <w:p w14:paraId="1FB1D99C" w14:textId="743FCAA8" w:rsidR="00DC7821" w:rsidRPr="00CD48A8" w:rsidRDefault="00DC7821" w:rsidP="00DC7821">
      <w:pPr>
        <w:pStyle w:val="Heading5"/>
      </w:pPr>
      <w:r w:rsidRPr="00CD48A8">
        <w:t>Intended Test Population</w:t>
      </w:r>
    </w:p>
    <w:p w14:paraId="04F6082C" w14:textId="370DF7B6" w:rsidR="00DC7821" w:rsidRPr="00CD48A8" w:rsidRDefault="00DC7821" w:rsidP="00DC7821">
      <w:r w:rsidRPr="00CD48A8">
        <w:t>The intended test population for the CSA consists of students</w:t>
      </w:r>
      <w:r w:rsidR="0052603E" w:rsidRPr="00CD48A8">
        <w:t xml:space="preserve"> enrolled in grades three through twelve</w:t>
      </w:r>
      <w:r w:rsidRPr="00CD48A8">
        <w:t xml:space="preserve"> receiving instruction in Spanish in California and students seeking a measure that recognizes their Spanish-specific academic reading, writing mechanics, and listening skills. It is critical to recognize the diverse characteristics of the test population for the CSA and the contexts in which the test purpose and use are situated.</w:t>
      </w:r>
    </w:p>
    <w:p w14:paraId="6AF65525" w14:textId="1E4AF4E7" w:rsidR="000219DE" w:rsidRPr="00CD48A8" w:rsidRDefault="000219DE" w:rsidP="00FB33EE">
      <w:pPr>
        <w:pStyle w:val="Heading4"/>
      </w:pPr>
      <w:bookmarkStart w:id="1377" w:name="_Toc102976380"/>
      <w:r w:rsidRPr="00CD48A8">
        <w:t>Evidence Based on the Test Content</w:t>
      </w:r>
      <w:bookmarkEnd w:id="1377"/>
    </w:p>
    <w:p w14:paraId="72FA9697" w14:textId="77777777" w:rsidR="008558A1" w:rsidRPr="00CD48A8" w:rsidRDefault="008558A1" w:rsidP="008558A1">
      <w:bookmarkStart w:id="1378" w:name="_Hlk93396214"/>
      <w:r w:rsidRPr="00CD48A8">
        <w:t>Evidence based on test content refers to traditional forms of content validity evidence, such as the rating of test specifications and test items (Crocker, Miller, &amp; Franks, 1989; Sireci, 1998), as well as alignment methods for educational tests that evaluate the interactions between curriculum frameworks, testing, and instruction (Rothman, Slattery, Vranek, &amp; Resnick, 2002; Bhola, Impara &amp; Buckendahl, 2003; Martone &amp; Sireci, 2009).</w:t>
      </w:r>
    </w:p>
    <w:bookmarkEnd w:id="1378"/>
    <w:p w14:paraId="127026B4" w14:textId="77777777" w:rsidR="008558A1" w:rsidRPr="00CD48A8" w:rsidRDefault="008558A1" w:rsidP="008558A1">
      <w:pPr>
        <w:pStyle w:val="Heading5"/>
      </w:pPr>
      <w:r w:rsidRPr="00CD48A8">
        <w:t>Description of the State Standards</w:t>
      </w:r>
    </w:p>
    <w:p w14:paraId="73898700" w14:textId="3ED0B822" w:rsidR="008558A1" w:rsidRPr="00CD48A8" w:rsidRDefault="008558A1" w:rsidP="008558A1">
      <w:r w:rsidRPr="00CD48A8">
        <w:t>The CSA is aligned with the CCCSSeE. The purpose of the CCCSSeE is to guide instruction in a multitude of contexts, including in-class, collaborative activities. The focuses of the CCCSSeE are acquired language arts competency and the necessary knowledge and skills needed to reach the standards in each grade</w:t>
      </w:r>
      <w:r w:rsidR="00217F2A" w:rsidRPr="00CD48A8">
        <w:t xml:space="preserve"> level</w:t>
      </w:r>
      <w:r w:rsidRPr="00CD48A8">
        <w:t>.</w:t>
      </w:r>
    </w:p>
    <w:p w14:paraId="7E0D135E" w14:textId="74E99251" w:rsidR="008558A1" w:rsidRPr="00CD48A8" w:rsidRDefault="008558A1" w:rsidP="008558A1">
      <w:pPr>
        <w:pStyle w:val="Heading5"/>
      </w:pPr>
      <w:r w:rsidRPr="00CD48A8">
        <w:t>Item Specification</w:t>
      </w:r>
      <w:r w:rsidR="00217F2A" w:rsidRPr="00CD48A8">
        <w:t>s</w:t>
      </w:r>
    </w:p>
    <w:p w14:paraId="56ACED77" w14:textId="57368FAD" w:rsidR="008558A1" w:rsidRPr="00CD48A8" w:rsidRDefault="008558A1" w:rsidP="008558A1">
      <w:r w:rsidRPr="00CD48A8">
        <w:t>Item specifications describe the characteristics of items that are written to measure each content standard. ETS maintains item specification</w:t>
      </w:r>
      <w:r w:rsidR="00217F2A" w:rsidRPr="00CD48A8">
        <w:t>s</w:t>
      </w:r>
      <w:r w:rsidRPr="00CD48A8">
        <w:t xml:space="preserve"> for each grade-level CSA. The specifications for the CSA are described in </w:t>
      </w:r>
      <w:hyperlink w:anchor="_Item_Development_and_1" w:history="1">
        <w:r w:rsidRPr="00CD48A8">
          <w:rPr>
            <w:rStyle w:val="Hyperlink"/>
            <w:i/>
          </w:rPr>
          <w:t>Chapter 3: Item Development and Form Assembly</w:t>
        </w:r>
      </w:hyperlink>
      <w:r w:rsidRPr="00CD48A8">
        <w:t>.</w:t>
      </w:r>
    </w:p>
    <w:p w14:paraId="431ED2DC" w14:textId="77777777" w:rsidR="008558A1" w:rsidRPr="00CD48A8" w:rsidRDefault="008558A1" w:rsidP="008558A1">
      <w:pPr>
        <w:pStyle w:val="Heading5"/>
      </w:pPr>
      <w:r w:rsidRPr="00CD48A8">
        <w:t>Assessment Blueprints</w:t>
      </w:r>
    </w:p>
    <w:p w14:paraId="108C1997" w14:textId="2EC4E72F" w:rsidR="008558A1" w:rsidRPr="00CD48A8" w:rsidRDefault="008558A1" w:rsidP="008558A1">
      <w:r w:rsidRPr="00CD48A8">
        <w:t>The CSA blueprints describe each of the Spanish language arts domains</w:t>
      </w:r>
      <w:r w:rsidR="003E6DC5" w:rsidRPr="00CD48A8">
        <w:t>,</w:t>
      </w:r>
      <w:r w:rsidRPr="00CD48A8">
        <w:t xml:space="preserve"> including reading, </w:t>
      </w:r>
      <w:bookmarkStart w:id="1379" w:name="_Hlk93396226"/>
      <w:r w:rsidRPr="00CD48A8">
        <w:t xml:space="preserve">writing mechanics, and listening for all grades tested and how that content domain is assessed through the testable standards (CDE, 2017). Each test is described by a single </w:t>
      </w:r>
      <w:bookmarkEnd w:id="1379"/>
      <w:r w:rsidRPr="00CD48A8">
        <w:t>blueprint. The degree to which test forms administered in 20</w:t>
      </w:r>
      <w:r w:rsidR="00671818" w:rsidRPr="00CD48A8">
        <w:t>20</w:t>
      </w:r>
      <w:r w:rsidRPr="00CD48A8">
        <w:t>–202</w:t>
      </w:r>
      <w:r w:rsidR="00671818" w:rsidRPr="00CD48A8">
        <w:t>1</w:t>
      </w:r>
      <w:r w:rsidRPr="00CD48A8">
        <w:t xml:space="preserve"> meet the blueprint is provided in </w:t>
      </w:r>
      <w:hyperlink w:anchor="_Item_Development_and_1" w:history="1">
        <w:r w:rsidRPr="00CD48A8">
          <w:rPr>
            <w:rStyle w:val="Hyperlink"/>
            <w:i/>
          </w:rPr>
          <w:t>Chapter 3: Item Development and Form Assembly</w:t>
        </w:r>
      </w:hyperlink>
      <w:r w:rsidRPr="00CD48A8">
        <w:t xml:space="preserve"> and in </w:t>
      </w:r>
      <w:hyperlink w:anchor="_Appendix_3.A:_CSA" w:history="1">
        <w:r w:rsidRPr="00CD48A8">
          <w:rPr>
            <w:rStyle w:val="Hyperlink"/>
          </w:rPr>
          <w:t>appendix 3.A</w:t>
        </w:r>
      </w:hyperlink>
      <w:r w:rsidRPr="00CD48A8">
        <w:t>.</w:t>
      </w:r>
    </w:p>
    <w:p w14:paraId="69BE7D43" w14:textId="77777777" w:rsidR="008558A1" w:rsidRPr="00CD48A8" w:rsidRDefault="008558A1" w:rsidP="008558A1">
      <w:pPr>
        <w:pStyle w:val="Heading5"/>
      </w:pPr>
      <w:r w:rsidRPr="00CD48A8">
        <w:t>Form Assembly Process</w:t>
      </w:r>
    </w:p>
    <w:p w14:paraId="4BD85126" w14:textId="52E5CB7E" w:rsidR="008558A1" w:rsidRPr="00CD48A8" w:rsidRDefault="008558A1" w:rsidP="008558A1">
      <w:r w:rsidRPr="00CD48A8">
        <w:t xml:space="preserve">Once items are developed and field-tested, ETS selects all CSA items to conform to the SBE-approved CSA content standards and test blueprints. The content standards, blueprints, and test specifications were used as the basis for choosing items for the CSA. Refer to </w:t>
      </w:r>
      <w:hyperlink w:anchor="_Item_Development_and_1" w:history="1">
        <w:r w:rsidRPr="00CD48A8">
          <w:rPr>
            <w:rStyle w:val="Hyperlink"/>
            <w:i/>
          </w:rPr>
          <w:t>Chapter 3: Item Development and Form Assembly</w:t>
        </w:r>
      </w:hyperlink>
      <w:r w:rsidRPr="00CD48A8">
        <w:t xml:space="preserve"> for information on the test assembly process.</w:t>
      </w:r>
    </w:p>
    <w:p w14:paraId="48108E68" w14:textId="7D554AED" w:rsidR="000219DE" w:rsidRPr="00CD48A8" w:rsidRDefault="000219DE" w:rsidP="00FB33EE">
      <w:pPr>
        <w:pStyle w:val="Heading4"/>
      </w:pPr>
      <w:bookmarkStart w:id="1380" w:name="_Toc102976381"/>
      <w:r w:rsidRPr="00CD48A8">
        <w:t>Evidence Based on Response Processes</w:t>
      </w:r>
      <w:bookmarkEnd w:id="1380"/>
    </w:p>
    <w:p w14:paraId="2B894FFE" w14:textId="77777777" w:rsidR="00AF3727" w:rsidRPr="00CD48A8" w:rsidRDefault="00AF3727" w:rsidP="00AF3727">
      <w:pPr>
        <w:keepLines/>
      </w:pPr>
      <w:r w:rsidRPr="00CD48A8">
        <w:t xml:space="preserve">Validity evidence based on response processes refers to “evidence concerning the fit </w:t>
      </w:r>
      <w:bookmarkStart w:id="1381" w:name="_Hlk93396238"/>
      <w:r w:rsidRPr="00CD48A8">
        <w:t>between the construct and the detailed nature of performance or response actually engaged in by students” (AERA et al., 2014, p. 12). This type of evidence generally includes documentation of activities such as</w:t>
      </w:r>
    </w:p>
    <w:p w14:paraId="4DCE8655" w14:textId="77777777" w:rsidR="00AF3727" w:rsidRPr="00CD48A8" w:rsidRDefault="00AF3727" w:rsidP="00BC2F34">
      <w:pPr>
        <w:pStyle w:val="bullets"/>
        <w:numPr>
          <w:ilvl w:val="0"/>
          <w:numId w:val="56"/>
        </w:numPr>
        <w:ind w:left="864" w:hanging="288"/>
      </w:pPr>
      <w:r w:rsidRPr="00CD48A8">
        <w:t>systematic observations of test response behavior,</w:t>
      </w:r>
    </w:p>
    <w:p w14:paraId="07045A87" w14:textId="77777777" w:rsidR="00AF3727" w:rsidRPr="00CD48A8" w:rsidRDefault="00AF3727" w:rsidP="00BC2F34">
      <w:pPr>
        <w:pStyle w:val="bullets"/>
        <w:numPr>
          <w:ilvl w:val="0"/>
          <w:numId w:val="56"/>
        </w:numPr>
        <w:ind w:left="864" w:hanging="288"/>
      </w:pPr>
      <w:r w:rsidRPr="00CD48A8">
        <w:t>analysis of student item-response-time data, and</w:t>
      </w:r>
    </w:p>
    <w:p w14:paraId="4D1192E2" w14:textId="77777777" w:rsidR="00AF3727" w:rsidRPr="00CD48A8" w:rsidRDefault="4271AF5D" w:rsidP="00BC2F34">
      <w:pPr>
        <w:pStyle w:val="bullets"/>
        <w:numPr>
          <w:ilvl w:val="0"/>
          <w:numId w:val="56"/>
        </w:numPr>
        <w:ind w:left="864" w:hanging="288"/>
      </w:pPr>
      <w:r w:rsidRPr="00CD48A8">
        <w:t>evaluation of the reasoning processes students employ when solving test items (Embretson, 1983; Messick, 1989).</w:t>
      </w:r>
    </w:p>
    <w:p w14:paraId="363CB787" w14:textId="77777777" w:rsidR="00AF3727" w:rsidRPr="00CD48A8" w:rsidRDefault="00AF3727" w:rsidP="00AF3727">
      <w:r w:rsidRPr="00CD48A8">
        <w:t>This type of evidence is used to confirm that the CSA is measuring the cognitive skills that are intended as the objects of measurement, and that students are using these targeted skills to respond to the items.</w:t>
      </w:r>
    </w:p>
    <w:bookmarkEnd w:id="1381"/>
    <w:p w14:paraId="52597E33" w14:textId="4E94B512" w:rsidR="00AF3727" w:rsidRPr="00CD48A8" w:rsidRDefault="00344A63" w:rsidP="00AF3727">
      <w:pPr>
        <w:pStyle w:val="Heading5"/>
      </w:pPr>
      <w:r w:rsidRPr="00CD48A8">
        <w:t xml:space="preserve">Analysis of </w:t>
      </w:r>
      <w:r w:rsidR="00AF3727" w:rsidRPr="00CD48A8">
        <w:t>Testing Time</w:t>
      </w:r>
    </w:p>
    <w:p w14:paraId="4E4B414B" w14:textId="58EED528" w:rsidR="00AF3727" w:rsidRPr="00CD48A8" w:rsidRDefault="00AF3727" w:rsidP="00AF3727">
      <w:pPr>
        <w:rPr>
          <w:lang w:eastAsia="ko-KR"/>
        </w:rPr>
      </w:pPr>
      <w:r w:rsidRPr="00CD48A8">
        <w:t>Testing time for each administration can be evaluated for consistency by examining the expected response processes for the items presented to students. The length of time it takes students to complete an assessment is collected and analyzed to build a profile describing what a typical testing event looks like for each grade</w:t>
      </w:r>
      <w:r w:rsidR="003824C1" w:rsidRPr="00CD48A8">
        <w:t xml:space="preserve"> level</w:t>
      </w:r>
      <w:r w:rsidRPr="00CD48A8">
        <w:t>. In addition, variability in testing time is investigated to determine whether a student’s testing time should be viewed as unusual or irregular. It should be noted that the CSA grade-level assessments are untimed.</w:t>
      </w:r>
    </w:p>
    <w:p w14:paraId="3814C120" w14:textId="5234CD88" w:rsidR="00AF3727" w:rsidRPr="00CD48A8" w:rsidRDefault="00AF3727" w:rsidP="00AF3727">
      <w:pPr>
        <w:rPr>
          <w:lang w:eastAsia="ko-KR"/>
        </w:rPr>
      </w:pPr>
      <w:r w:rsidRPr="00CD48A8">
        <w:t>Students with no item response and those who did not answer at least 10 items were removed from these analyses.</w:t>
      </w:r>
      <w:r w:rsidRPr="00CD48A8">
        <w:rPr>
          <w:lang w:eastAsia="ko-KR"/>
        </w:rPr>
        <w:t xml:space="preserve"> The remaining testing population </w:t>
      </w:r>
      <w:r w:rsidR="003824C1" w:rsidRPr="00CD48A8">
        <w:rPr>
          <w:lang w:eastAsia="ko-KR"/>
        </w:rPr>
        <w:t xml:space="preserve">was </w:t>
      </w:r>
      <w:r w:rsidRPr="00CD48A8">
        <w:rPr>
          <w:lang w:eastAsia="ko-KR"/>
        </w:rPr>
        <w:t>partitioned into quartiles based on scale scores. These quartile groupings are not the same as the reporting levels.</w:t>
      </w:r>
    </w:p>
    <w:p w14:paraId="69415344" w14:textId="175F3B89" w:rsidR="003824C1" w:rsidRPr="00CD48A8" w:rsidRDefault="00AF3727" w:rsidP="00AF3727">
      <w:pPr>
        <w:rPr>
          <w:color w:val="242424"/>
          <w:shd w:val="clear" w:color="auto" w:fill="FFFFFF"/>
        </w:rPr>
      </w:pPr>
      <w:r w:rsidRPr="00CD48A8">
        <w:t>Descriptive statistics of the time required to complete the total test are computed for each of the four quartile groups by grade level. Some cases of extremely long testing time may be attributed to a test’s not being closed down properly.</w:t>
      </w:r>
      <w:r w:rsidR="00FA6D02" w:rsidRPr="00CD48A8">
        <w:rPr>
          <w:rFonts w:ascii="Segoe UI" w:hAnsi="Segoe UI" w:cs="Segoe UI"/>
          <w:color w:val="242424"/>
          <w:sz w:val="21"/>
          <w:szCs w:val="21"/>
          <w:shd w:val="clear" w:color="auto" w:fill="FFFFFF"/>
        </w:rPr>
        <w:t xml:space="preserve"> </w:t>
      </w:r>
      <w:r w:rsidR="00112C25" w:rsidRPr="00CD48A8">
        <w:rPr>
          <w:color w:val="242424"/>
          <w:shd w:val="clear" w:color="auto" w:fill="FFFFFF"/>
        </w:rPr>
        <w:t>N</w:t>
      </w:r>
      <w:r w:rsidR="00FA6D02" w:rsidRPr="00CD48A8">
        <w:rPr>
          <w:color w:val="242424"/>
          <w:shd w:val="clear" w:color="auto" w:fill="FFFFFF"/>
        </w:rPr>
        <w:t xml:space="preserve">ote that the </w:t>
      </w:r>
      <w:r w:rsidR="00D0433C" w:rsidRPr="00CD48A8">
        <w:rPr>
          <w:color w:val="242424"/>
          <w:shd w:val="clear" w:color="auto" w:fill="FFFFFF"/>
        </w:rPr>
        <w:t xml:space="preserve">overall </w:t>
      </w:r>
      <w:r w:rsidR="00FA6D02" w:rsidRPr="00CD48A8">
        <w:rPr>
          <w:color w:val="242424"/>
          <w:shd w:val="clear" w:color="auto" w:fill="FFFFFF"/>
        </w:rPr>
        <w:t>raw score</w:t>
      </w:r>
      <w:r w:rsidR="00D0433C" w:rsidRPr="00CD48A8">
        <w:rPr>
          <w:color w:val="242424"/>
          <w:shd w:val="clear" w:color="auto" w:fill="FFFFFF"/>
        </w:rPr>
        <w:t>s are used</w:t>
      </w:r>
      <w:r w:rsidR="00FA6D02" w:rsidRPr="00CD48A8">
        <w:rPr>
          <w:color w:val="242424"/>
          <w:shd w:val="clear" w:color="auto" w:fill="FFFFFF"/>
        </w:rPr>
        <w:t xml:space="preserve"> to get the </w:t>
      </w:r>
      <w:r w:rsidR="00112C25" w:rsidRPr="00CD48A8">
        <w:rPr>
          <w:color w:val="242424"/>
          <w:shd w:val="clear" w:color="auto" w:fill="FFFFFF"/>
        </w:rPr>
        <w:t>r</w:t>
      </w:r>
      <w:r w:rsidR="00FA6D02" w:rsidRPr="00CD48A8">
        <w:rPr>
          <w:color w:val="242424"/>
          <w:shd w:val="clear" w:color="auto" w:fill="FFFFFF"/>
        </w:rPr>
        <w:t xml:space="preserve">aw </w:t>
      </w:r>
      <w:r w:rsidR="00112C25" w:rsidRPr="00CD48A8">
        <w:rPr>
          <w:color w:val="242424"/>
          <w:shd w:val="clear" w:color="auto" w:fill="FFFFFF"/>
        </w:rPr>
        <w:t>s</w:t>
      </w:r>
      <w:r w:rsidR="00FA6D02" w:rsidRPr="00CD48A8">
        <w:rPr>
          <w:color w:val="242424"/>
          <w:shd w:val="clear" w:color="auto" w:fill="FFFFFF"/>
        </w:rPr>
        <w:t xml:space="preserve">core </w:t>
      </w:r>
      <w:r w:rsidR="00112C25" w:rsidRPr="00CD48A8">
        <w:rPr>
          <w:color w:val="242424"/>
          <w:shd w:val="clear" w:color="auto" w:fill="FFFFFF"/>
        </w:rPr>
        <w:t>i</w:t>
      </w:r>
      <w:r w:rsidR="00FA6D02" w:rsidRPr="00CD48A8">
        <w:rPr>
          <w:color w:val="242424"/>
          <w:shd w:val="clear" w:color="auto" w:fill="FFFFFF"/>
        </w:rPr>
        <w:t xml:space="preserve">ntervals, but the </w:t>
      </w:r>
      <w:r w:rsidR="00D0433C" w:rsidRPr="00CD48A8">
        <w:rPr>
          <w:color w:val="242424"/>
          <w:shd w:val="clear" w:color="auto" w:fill="FFFFFF"/>
        </w:rPr>
        <w:t>t</w:t>
      </w:r>
      <w:r w:rsidR="00FA6D02" w:rsidRPr="00CD48A8">
        <w:rPr>
          <w:color w:val="242424"/>
          <w:shd w:val="clear" w:color="auto" w:fill="FFFFFF"/>
        </w:rPr>
        <w:t xml:space="preserve">otal </w:t>
      </w:r>
      <w:r w:rsidR="00D0433C" w:rsidRPr="00CD48A8">
        <w:rPr>
          <w:color w:val="242424"/>
          <w:shd w:val="clear" w:color="auto" w:fill="FFFFFF"/>
        </w:rPr>
        <w:t>t</w:t>
      </w:r>
      <w:r w:rsidR="00FA6D02" w:rsidRPr="00CD48A8">
        <w:rPr>
          <w:color w:val="242424"/>
          <w:shd w:val="clear" w:color="auto" w:fill="FFFFFF"/>
        </w:rPr>
        <w:t>esting time will be based on the whole test</w:t>
      </w:r>
      <w:r w:rsidR="00112C25" w:rsidRPr="00CD48A8">
        <w:rPr>
          <w:color w:val="242424"/>
          <w:shd w:val="clear" w:color="auto" w:fill="FFFFFF"/>
        </w:rPr>
        <w:t>,</w:t>
      </w:r>
      <w:r w:rsidR="00FA6D02" w:rsidRPr="00CD48A8">
        <w:rPr>
          <w:color w:val="242424"/>
          <w:shd w:val="clear" w:color="auto" w:fill="FFFFFF"/>
        </w:rPr>
        <w:t xml:space="preserve"> including </w:t>
      </w:r>
      <w:r w:rsidR="00112C25" w:rsidRPr="00CD48A8">
        <w:rPr>
          <w:color w:val="242424"/>
          <w:shd w:val="clear" w:color="auto" w:fill="FFFFFF"/>
        </w:rPr>
        <w:t xml:space="preserve">the </w:t>
      </w:r>
      <w:r w:rsidR="00D0433C" w:rsidRPr="00CD48A8">
        <w:rPr>
          <w:color w:val="242424"/>
          <w:shd w:val="clear" w:color="auto" w:fill="FFFFFF"/>
        </w:rPr>
        <w:t>field test</w:t>
      </w:r>
      <w:r w:rsidR="00FA6D02" w:rsidRPr="00CD48A8">
        <w:rPr>
          <w:color w:val="242424"/>
          <w:shd w:val="clear" w:color="auto" w:fill="FFFFFF"/>
        </w:rPr>
        <w:t xml:space="preserve"> items</w:t>
      </w:r>
      <w:r w:rsidR="00D0433C" w:rsidRPr="00CD48A8">
        <w:rPr>
          <w:color w:val="242424"/>
          <w:shd w:val="clear" w:color="auto" w:fill="FFFFFF"/>
        </w:rPr>
        <w:t xml:space="preserve"> </w:t>
      </w:r>
      <w:r w:rsidR="00112C25" w:rsidRPr="00CD48A8">
        <w:rPr>
          <w:color w:val="242424"/>
          <w:shd w:val="clear" w:color="auto" w:fill="FFFFFF"/>
        </w:rPr>
        <w:t xml:space="preserve">taken by </w:t>
      </w:r>
      <w:r w:rsidR="00D0433C" w:rsidRPr="00CD48A8">
        <w:rPr>
          <w:color w:val="242424"/>
          <w:shd w:val="clear" w:color="auto" w:fill="FFFFFF"/>
        </w:rPr>
        <w:t>a student</w:t>
      </w:r>
      <w:r w:rsidR="00FA6D02" w:rsidRPr="00CD48A8">
        <w:rPr>
          <w:color w:val="242424"/>
          <w:shd w:val="clear" w:color="auto" w:fill="FFFFFF"/>
        </w:rPr>
        <w:t>.</w:t>
      </w:r>
      <w:r w:rsidR="00987DD0" w:rsidRPr="00CD48A8">
        <w:rPr>
          <w:color w:val="242424"/>
          <w:shd w:val="clear" w:color="auto" w:fill="FFFFFF"/>
        </w:rPr>
        <w:t xml:space="preserve"> </w:t>
      </w:r>
    </w:p>
    <w:p w14:paraId="0F41AB2A" w14:textId="422703AD" w:rsidR="00AF3727" w:rsidRPr="00CD48A8" w:rsidRDefault="00BE1A57" w:rsidP="00AF3727">
      <w:r w:rsidRPr="00CD48A8">
        <w:rPr>
          <w:rStyle w:val="Cross-Reference"/>
          <w:highlight w:val="yellow"/>
        </w:rPr>
        <w:fldChar w:fldCharType="begin"/>
      </w:r>
      <w:r w:rsidRPr="00CD48A8">
        <w:rPr>
          <w:rStyle w:val="Cross-Reference"/>
        </w:rPr>
        <w:instrText xml:space="preserve"> REF _Ref102724183 \h </w:instrText>
      </w:r>
      <w:r w:rsidRPr="00CD48A8">
        <w:rPr>
          <w:rStyle w:val="Cross-Reference"/>
          <w:highlight w:val="yellow"/>
        </w:rPr>
        <w:instrText xml:space="preserve"> \* MERGEFORMAT </w:instrText>
      </w:r>
      <w:r w:rsidRPr="00CD48A8">
        <w:rPr>
          <w:rStyle w:val="Cross-Reference"/>
          <w:highlight w:val="yellow"/>
        </w:rPr>
      </w:r>
      <w:r w:rsidRPr="00CD48A8">
        <w:rPr>
          <w:rStyle w:val="Cross-Reference"/>
          <w:highlight w:val="yellow"/>
        </w:rPr>
        <w:fldChar w:fldCharType="separate"/>
      </w:r>
      <w:r w:rsidR="0002253F" w:rsidRPr="0002253F">
        <w:rPr>
          <w:rStyle w:val="Cross-Reference"/>
        </w:rPr>
        <w:t>Table 7.D.1</w:t>
      </w:r>
      <w:r w:rsidRPr="00CD48A8">
        <w:rPr>
          <w:rStyle w:val="Cross-Reference"/>
          <w:highlight w:val="yellow"/>
        </w:rPr>
        <w:fldChar w:fldCharType="end"/>
      </w:r>
      <w:r w:rsidR="00987DD0" w:rsidRPr="00CD48A8">
        <w:t xml:space="preserve"> through </w:t>
      </w:r>
      <w:r w:rsidRPr="00CD48A8">
        <w:rPr>
          <w:rStyle w:val="Cross-Reference"/>
          <w:highlight w:val="yellow"/>
        </w:rPr>
        <w:fldChar w:fldCharType="begin"/>
      </w:r>
      <w:r w:rsidRPr="00CD48A8">
        <w:rPr>
          <w:rStyle w:val="Cross-Reference"/>
        </w:rPr>
        <w:instrText xml:space="preserve"> REF _Ref102724191 \h </w:instrText>
      </w:r>
      <w:r w:rsidRPr="00CD48A8">
        <w:rPr>
          <w:rStyle w:val="Cross-Reference"/>
          <w:highlight w:val="yellow"/>
        </w:rPr>
        <w:instrText xml:space="preserve"> \* MERGEFORMAT </w:instrText>
      </w:r>
      <w:r w:rsidRPr="00CD48A8">
        <w:rPr>
          <w:rStyle w:val="Cross-Reference"/>
          <w:highlight w:val="yellow"/>
        </w:rPr>
      </w:r>
      <w:r w:rsidRPr="00CD48A8">
        <w:rPr>
          <w:rStyle w:val="Cross-Reference"/>
          <w:highlight w:val="yellow"/>
        </w:rPr>
        <w:fldChar w:fldCharType="separate"/>
      </w:r>
      <w:r w:rsidR="001557B0" w:rsidRPr="00203A4B">
        <w:rPr>
          <w:rStyle w:val="Cross-Reference"/>
        </w:rPr>
        <w:t>table</w:t>
      </w:r>
      <w:r w:rsidR="00203A4B" w:rsidRPr="00203A4B">
        <w:rPr>
          <w:rStyle w:val="Cross-Reference"/>
        </w:rPr>
        <w:t xml:space="preserve"> 7.D.7</w:t>
      </w:r>
      <w:r w:rsidRPr="00CD48A8">
        <w:rPr>
          <w:rStyle w:val="Cross-Reference"/>
          <w:highlight w:val="yellow"/>
        </w:rPr>
        <w:fldChar w:fldCharType="end"/>
      </w:r>
      <w:r w:rsidR="00987DD0" w:rsidRPr="00CD48A8">
        <w:t xml:space="preserve"> in </w:t>
      </w:r>
      <w:hyperlink w:anchor="_Appendix_7.D:_Response" w:history="1">
        <w:r w:rsidR="0004083E" w:rsidRPr="00CD48A8">
          <w:rPr>
            <w:rStyle w:val="Hyperlink"/>
          </w:rPr>
          <w:t>appendix</w:t>
        </w:r>
        <w:r w:rsidR="00112C25" w:rsidRPr="00CD48A8">
          <w:rPr>
            <w:rStyle w:val="Hyperlink"/>
          </w:rPr>
          <w:t> </w:t>
        </w:r>
        <w:r w:rsidR="0004083E" w:rsidRPr="00CD48A8">
          <w:rPr>
            <w:rStyle w:val="Hyperlink"/>
          </w:rPr>
          <w:t>7.D</w:t>
        </w:r>
      </w:hyperlink>
      <w:r w:rsidR="0004083E" w:rsidRPr="00CD48A8">
        <w:t xml:space="preserve"> </w:t>
      </w:r>
      <w:r w:rsidR="00987DD0" w:rsidRPr="00CD48A8">
        <w:t xml:space="preserve">present total testing time and </w:t>
      </w:r>
      <w:r w:rsidR="00F050AB" w:rsidRPr="00CD48A8">
        <w:t xml:space="preserve">raw score interval </w:t>
      </w:r>
      <w:r w:rsidR="00987DD0" w:rsidRPr="00CD48A8">
        <w:t xml:space="preserve">information at each student performance quartile level by grade level. Overall, students who took the </w:t>
      </w:r>
      <w:r w:rsidR="003F4D14" w:rsidRPr="00CD48A8">
        <w:t>general</w:t>
      </w:r>
      <w:r w:rsidR="00987DD0" w:rsidRPr="00CD48A8">
        <w:t xml:space="preserve"> forms at the lowest </w:t>
      </w:r>
      <w:r w:rsidR="00816603" w:rsidRPr="00CD48A8">
        <w:t>raw score interval</w:t>
      </w:r>
      <w:r w:rsidR="00987DD0" w:rsidRPr="00CD48A8">
        <w:t xml:space="preserve"> have shorter testing times than students in the other quartile groups. The median total testing time generally increases as the quartile level increases from </w:t>
      </w:r>
      <w:r w:rsidR="00816603" w:rsidRPr="00CD48A8">
        <w:t>the lowest raw score inte</w:t>
      </w:r>
      <w:r w:rsidR="00F050AB" w:rsidRPr="00CD48A8">
        <w:t>r</w:t>
      </w:r>
      <w:r w:rsidR="00816603" w:rsidRPr="00CD48A8">
        <w:t xml:space="preserve">val </w:t>
      </w:r>
      <w:r w:rsidR="00987DD0" w:rsidRPr="00CD48A8">
        <w:t xml:space="preserve">to </w:t>
      </w:r>
      <w:r w:rsidR="00816603" w:rsidRPr="00CD48A8">
        <w:t>the highest raw score interval</w:t>
      </w:r>
      <w:r w:rsidR="003824C1" w:rsidRPr="00CD48A8">
        <w:t>—t</w:t>
      </w:r>
      <w:r w:rsidR="00987DD0" w:rsidRPr="00CD48A8">
        <w:t>hat is, students who performed better on the CSA tended to spend more time on the test.</w:t>
      </w:r>
    </w:p>
    <w:p w14:paraId="4E1FC9EA" w14:textId="2ED61A90" w:rsidR="003824C1" w:rsidRPr="00CD48A8" w:rsidRDefault="00546C0F" w:rsidP="00AF3727">
      <w:r w:rsidRPr="00CD48A8">
        <w:t xml:space="preserve">Note that the mean </w:t>
      </w:r>
      <w:r w:rsidR="003824C1" w:rsidRPr="00CD48A8">
        <w:t>testing</w:t>
      </w:r>
      <w:r w:rsidRPr="00CD48A8">
        <w:t xml:space="preserve"> time </w:t>
      </w:r>
      <w:r w:rsidR="00AF3727" w:rsidRPr="00CD48A8">
        <w:t xml:space="preserve">should be interpreted with caution. </w:t>
      </w:r>
      <w:r w:rsidR="00AD24F4" w:rsidRPr="00CD48A8">
        <w:t xml:space="preserve">Some cases of extremely long testing time may be attributed to students with special needs taking longer to complete </w:t>
      </w:r>
      <w:r w:rsidR="003824C1" w:rsidRPr="00CD48A8">
        <w:t>a</w:t>
      </w:r>
      <w:r w:rsidR="00AD24F4" w:rsidRPr="00CD48A8">
        <w:t xml:space="preserve"> test or the test not being closed down properly. Therefore, mean testing times may be misleading.</w:t>
      </w:r>
    </w:p>
    <w:p w14:paraId="22ADF09A" w14:textId="222A5709" w:rsidR="0032230B" w:rsidRPr="00CD48A8" w:rsidRDefault="00AD24F4" w:rsidP="00AF3727">
      <w:r w:rsidRPr="00CD48A8">
        <w:t>The medians (50th percentile) are more meaningful in the interpretation of the time comparisons because medians are less impacted by the extreme values than means. The removal of the 1 percent of the student data with the shortest testing time</w:t>
      </w:r>
      <w:r w:rsidR="003824C1" w:rsidRPr="00CD48A8">
        <w:t>s</w:t>
      </w:r>
      <w:r w:rsidRPr="00CD48A8">
        <w:t xml:space="preserve"> is a modest exclusion that leaves some students with very short durations in the results for each of the tests. Similarly, some very long durations are present in the data, which may indicate errors such as the failure to close a testing session. Therefore, the median is a better statistic than the mean for evaluating testing time information.</w:t>
      </w:r>
    </w:p>
    <w:p w14:paraId="626B4530" w14:textId="20DF005C" w:rsidR="000219DE" w:rsidRPr="00CD48A8" w:rsidRDefault="000219DE" w:rsidP="00FB33EE">
      <w:pPr>
        <w:pStyle w:val="Heading4"/>
      </w:pPr>
      <w:bookmarkStart w:id="1382" w:name="_Toc102976382"/>
      <w:r w:rsidRPr="00CD48A8">
        <w:t>Evidence Based on Internal Structure</w:t>
      </w:r>
      <w:bookmarkEnd w:id="1382"/>
    </w:p>
    <w:p w14:paraId="339A685D" w14:textId="4D59B887" w:rsidR="00AF3727" w:rsidRPr="00CD48A8" w:rsidRDefault="00AF3727" w:rsidP="00AF3727">
      <w:pPr>
        <w:keepLines/>
      </w:pPr>
      <w:r w:rsidRPr="00CD48A8">
        <w:t>Internal structure evidence evaluates the strength or salience of the major dimensions underlying an assessment. For the CSA, it is assumed that a single construct underlies the total scores obtained on each assessment. Evidence to support this assumption in a typical testing year can be gathered from the results of item analyses, DIF analys</w:t>
      </w:r>
      <w:r w:rsidR="00C93AC6" w:rsidRPr="00CD48A8">
        <w:t>e</w:t>
      </w:r>
      <w:r w:rsidRPr="00CD48A8">
        <w:t>s, evaluations of internal consistency, and studies of reliability.</w:t>
      </w:r>
    </w:p>
    <w:p w14:paraId="45A28F3A" w14:textId="77777777" w:rsidR="00AF3727" w:rsidRPr="00CD48A8" w:rsidRDefault="00AF3727" w:rsidP="00AF3727">
      <w:pPr>
        <w:pStyle w:val="Heading5"/>
      </w:pPr>
      <w:r w:rsidRPr="00CD48A8">
        <w:t>Classical Statistics</w:t>
      </w:r>
    </w:p>
    <w:p w14:paraId="3ACDB849" w14:textId="7C0744A7" w:rsidR="00B53C77" w:rsidRPr="00CD48A8" w:rsidRDefault="00AF3727" w:rsidP="00B53C77">
      <w:r w:rsidRPr="00CD48A8">
        <w:t>Polyserial correlations calculated for the items in an assessment show the degree to which the items discriminate between students with low and high scores on an assessment. To the degree that the correlations are high, evidence that the items assess the same construct is provided.</w:t>
      </w:r>
      <w:r w:rsidR="00B53C77" w:rsidRPr="00CD48A8">
        <w:t xml:space="preserve"> As shown in </w:t>
      </w:r>
      <w:r w:rsidR="004479C2" w:rsidRPr="00CD48A8">
        <w:rPr>
          <w:rStyle w:val="Cross-Reference"/>
        </w:rPr>
        <w:fldChar w:fldCharType="begin"/>
      </w:r>
      <w:r w:rsidR="004479C2" w:rsidRPr="00CD48A8">
        <w:rPr>
          <w:rStyle w:val="Cross-Reference"/>
        </w:rPr>
        <w:instrText xml:space="preserve"> REF  _Ref85802165 \* Lower \h  \* MERGEFORMAT </w:instrText>
      </w:r>
      <w:r w:rsidR="004479C2" w:rsidRPr="00CD48A8">
        <w:rPr>
          <w:rStyle w:val="Cross-Reference"/>
        </w:rPr>
      </w:r>
      <w:r w:rsidR="004479C2" w:rsidRPr="00CD48A8">
        <w:rPr>
          <w:rStyle w:val="Cross-Reference"/>
        </w:rPr>
        <w:fldChar w:fldCharType="separate"/>
      </w:r>
      <w:r w:rsidR="00E97462" w:rsidRPr="00E97462">
        <w:rPr>
          <w:rStyle w:val="Cross-Reference"/>
        </w:rPr>
        <w:t>table 7.3</w:t>
      </w:r>
      <w:r w:rsidR="004479C2" w:rsidRPr="00CD48A8">
        <w:rPr>
          <w:rStyle w:val="Cross-Reference"/>
        </w:rPr>
        <w:fldChar w:fldCharType="end"/>
      </w:r>
      <w:r w:rsidR="00B53C77" w:rsidRPr="00CD48A8">
        <w:t>, the mean polyserial correlation was between 0.3</w:t>
      </w:r>
      <w:r w:rsidR="00816603" w:rsidRPr="00CD48A8">
        <w:t xml:space="preserve">9 </w:t>
      </w:r>
      <w:r w:rsidR="00B53C77" w:rsidRPr="00CD48A8">
        <w:t>and 0.4</w:t>
      </w:r>
      <w:r w:rsidR="00816603" w:rsidRPr="00CD48A8">
        <w:t>5</w:t>
      </w:r>
      <w:r w:rsidR="00B53C77" w:rsidRPr="00CD48A8">
        <w:t xml:space="preserve">. The polyserial correlations for the individual items in the CSA are presented in </w:t>
      </w:r>
      <w:r w:rsidR="00810475" w:rsidRPr="00CD48A8">
        <w:rPr>
          <w:rStyle w:val="Cross-Reference"/>
        </w:rPr>
        <w:fldChar w:fldCharType="begin"/>
      </w:r>
      <w:r w:rsidR="00810475" w:rsidRPr="00CD48A8">
        <w:rPr>
          <w:rStyle w:val="Cross-Reference"/>
        </w:rPr>
        <w:instrText xml:space="preserve"> REF _Ref36540778 \h  \* MERGEFORMAT </w:instrText>
      </w:r>
      <w:r w:rsidR="00810475" w:rsidRPr="00CD48A8">
        <w:rPr>
          <w:rStyle w:val="Cross-Reference"/>
        </w:rPr>
      </w:r>
      <w:r w:rsidR="00810475" w:rsidRPr="00CD48A8">
        <w:rPr>
          <w:rStyle w:val="Cross-Reference"/>
        </w:rPr>
        <w:fldChar w:fldCharType="separate"/>
      </w:r>
      <w:r w:rsidR="004D1B5D" w:rsidRPr="00203A4B">
        <w:rPr>
          <w:rStyle w:val="Cross-Reference"/>
        </w:rPr>
        <w:t>table</w:t>
      </w:r>
      <w:r w:rsidR="00203A4B" w:rsidRPr="00203A4B">
        <w:rPr>
          <w:rStyle w:val="Cross-Reference"/>
        </w:rPr>
        <w:t xml:space="preserve"> 7.A.3</w:t>
      </w:r>
      <w:r w:rsidR="00810475" w:rsidRPr="00CD48A8">
        <w:rPr>
          <w:rStyle w:val="Cross-Reference"/>
        </w:rPr>
        <w:fldChar w:fldCharType="end"/>
      </w:r>
      <w:r w:rsidR="00B53C77" w:rsidRPr="00CD48A8">
        <w:t xml:space="preserve"> through </w:t>
      </w:r>
      <w:r w:rsidR="00810475" w:rsidRPr="00CD48A8">
        <w:rPr>
          <w:rStyle w:val="Cross-Reference"/>
        </w:rPr>
        <w:fldChar w:fldCharType="begin"/>
      </w:r>
      <w:r w:rsidR="00810475" w:rsidRPr="00CD48A8">
        <w:rPr>
          <w:rStyle w:val="Cross-Reference"/>
        </w:rPr>
        <w:instrText xml:space="preserve"> REF _Ref93657505 \h  \* MERGEFORMAT </w:instrText>
      </w:r>
      <w:r w:rsidR="00810475" w:rsidRPr="00CD48A8">
        <w:rPr>
          <w:rStyle w:val="Cross-Reference"/>
        </w:rPr>
      </w:r>
      <w:r w:rsidR="00810475" w:rsidRPr="00CD48A8">
        <w:rPr>
          <w:rStyle w:val="Cross-Reference"/>
        </w:rPr>
        <w:fldChar w:fldCharType="separate"/>
      </w:r>
      <w:r w:rsidR="004D1B5D" w:rsidRPr="00203A4B">
        <w:rPr>
          <w:rStyle w:val="Cross-Reference"/>
        </w:rPr>
        <w:t>table</w:t>
      </w:r>
      <w:r w:rsidR="00203A4B" w:rsidRPr="00203A4B">
        <w:rPr>
          <w:rStyle w:val="Cross-Reference"/>
        </w:rPr>
        <w:t> 7.A.8</w:t>
      </w:r>
      <w:r w:rsidR="00810475" w:rsidRPr="00CD48A8">
        <w:rPr>
          <w:rStyle w:val="Cross-Reference"/>
        </w:rPr>
        <w:fldChar w:fldCharType="end"/>
      </w:r>
      <w:r w:rsidR="005324AA" w:rsidRPr="00CD48A8">
        <w:t xml:space="preserve"> in </w:t>
      </w:r>
      <w:hyperlink w:anchor="_Appendix_7.A:_Classical" w:history="1">
        <w:r w:rsidR="005324AA" w:rsidRPr="00CD48A8">
          <w:rPr>
            <w:rStyle w:val="Hyperlink"/>
          </w:rPr>
          <w:t>appendix 7.A</w:t>
        </w:r>
      </w:hyperlink>
      <w:r w:rsidR="00B53C77" w:rsidRPr="00CD48A8">
        <w:t>.</w:t>
      </w:r>
    </w:p>
    <w:p w14:paraId="3D38643E" w14:textId="1C83DED7" w:rsidR="00E42BA3" w:rsidRPr="00CD48A8" w:rsidRDefault="00AF3727" w:rsidP="00E42BA3">
      <w:pPr>
        <w:ind w:right="-54"/>
      </w:pPr>
      <w:r w:rsidRPr="00CD48A8">
        <w:t>Also relevant to the validity of a score interpretation are the ranges of item difficulty for the items on which a test score will be based. The finding—that items have difficulties that span the range of student ability—provides evidence that students at all levels of ability are adequately measured by the items.</w:t>
      </w:r>
      <w:r w:rsidR="00E42BA3" w:rsidRPr="00CD48A8">
        <w:t xml:space="preserve"> Information on average item </w:t>
      </w:r>
      <w:r w:rsidR="00E42BA3" w:rsidRPr="00CD48A8">
        <w:rPr>
          <w:i/>
        </w:rPr>
        <w:t>p</w:t>
      </w:r>
      <w:r w:rsidR="00E42BA3" w:rsidRPr="00CD48A8">
        <w:t xml:space="preserve">-values is given in </w:t>
      </w:r>
      <w:r w:rsidR="004479C2" w:rsidRPr="00CD48A8">
        <w:rPr>
          <w:rStyle w:val="Cross-Reference"/>
        </w:rPr>
        <w:fldChar w:fldCharType="begin"/>
      </w:r>
      <w:r w:rsidR="004479C2" w:rsidRPr="00CD48A8">
        <w:rPr>
          <w:rStyle w:val="Cross-Reference"/>
        </w:rPr>
        <w:instrText xml:space="preserve"> REF  _Ref85801816 \* Lower \h  \* MERGEFORMAT </w:instrText>
      </w:r>
      <w:r w:rsidR="004479C2" w:rsidRPr="00CD48A8">
        <w:rPr>
          <w:rStyle w:val="Cross-Reference"/>
        </w:rPr>
      </w:r>
      <w:r w:rsidR="004479C2" w:rsidRPr="00CD48A8">
        <w:rPr>
          <w:rStyle w:val="Cross-Reference"/>
        </w:rPr>
        <w:fldChar w:fldCharType="separate"/>
      </w:r>
      <w:r w:rsidR="00E97462" w:rsidRPr="00E97462">
        <w:rPr>
          <w:rStyle w:val="Cross-Reference"/>
        </w:rPr>
        <w:t>table 7.2</w:t>
      </w:r>
      <w:r w:rsidR="004479C2" w:rsidRPr="00CD48A8">
        <w:rPr>
          <w:rStyle w:val="Cross-Reference"/>
        </w:rPr>
        <w:fldChar w:fldCharType="end"/>
      </w:r>
      <w:r w:rsidR="00E42BA3" w:rsidRPr="00CD48A8">
        <w:t xml:space="preserve">; the data in </w:t>
      </w:r>
      <w:r w:rsidR="004479C2" w:rsidRPr="00CD48A8">
        <w:rPr>
          <w:rStyle w:val="Cross-Reference"/>
        </w:rPr>
        <w:fldChar w:fldCharType="begin"/>
      </w:r>
      <w:r w:rsidR="004479C2" w:rsidRPr="00CD48A8">
        <w:rPr>
          <w:rStyle w:val="Cross-Reference"/>
        </w:rPr>
        <w:instrText xml:space="preserve"> REF  _Ref85801816 \* Lower \h  \* MERGEFORMAT </w:instrText>
      </w:r>
      <w:r w:rsidR="004479C2" w:rsidRPr="00CD48A8">
        <w:rPr>
          <w:rStyle w:val="Cross-Reference"/>
        </w:rPr>
      </w:r>
      <w:r w:rsidR="004479C2" w:rsidRPr="00CD48A8">
        <w:rPr>
          <w:rStyle w:val="Cross-Reference"/>
        </w:rPr>
        <w:fldChar w:fldCharType="separate"/>
      </w:r>
      <w:r w:rsidR="00E97462" w:rsidRPr="00E97462">
        <w:rPr>
          <w:rStyle w:val="Cross-Reference"/>
        </w:rPr>
        <w:t>table 7.2</w:t>
      </w:r>
      <w:r w:rsidR="004479C2" w:rsidRPr="00CD48A8">
        <w:rPr>
          <w:rStyle w:val="Cross-Reference"/>
        </w:rPr>
        <w:fldChar w:fldCharType="end"/>
      </w:r>
      <w:r w:rsidR="00E42BA3" w:rsidRPr="00CD48A8">
        <w:t xml:space="preserve"> indicates that these assessments had average </w:t>
      </w:r>
      <w:r w:rsidR="00E42BA3" w:rsidRPr="00CD48A8">
        <w:rPr>
          <w:i/>
        </w:rPr>
        <w:t>p</w:t>
      </w:r>
      <w:r w:rsidR="00E42BA3" w:rsidRPr="00CD48A8">
        <w:t>-values ranging from 0.4</w:t>
      </w:r>
      <w:r w:rsidR="00606914" w:rsidRPr="00CD48A8">
        <w:t>9</w:t>
      </w:r>
      <w:r w:rsidR="00E42BA3" w:rsidRPr="00CD48A8">
        <w:t xml:space="preserve"> to 0.</w:t>
      </w:r>
      <w:r w:rsidR="00606914" w:rsidRPr="00CD48A8">
        <w:t>52</w:t>
      </w:r>
      <w:r w:rsidR="00E42BA3" w:rsidRPr="00CD48A8">
        <w:t xml:space="preserve">. Individual item </w:t>
      </w:r>
      <w:r w:rsidR="00E42BA3" w:rsidRPr="00CD48A8">
        <w:rPr>
          <w:i/>
        </w:rPr>
        <w:t>p</w:t>
      </w:r>
      <w:r w:rsidR="00E42BA3" w:rsidRPr="00CD48A8">
        <w:t xml:space="preserve">-values are also presented in </w:t>
      </w:r>
      <w:r w:rsidR="00810475" w:rsidRPr="00CD48A8">
        <w:rPr>
          <w:rStyle w:val="Cross-Reference"/>
          <w:highlight w:val="yellow"/>
        </w:rPr>
        <w:fldChar w:fldCharType="begin"/>
      </w:r>
      <w:r w:rsidR="00810475" w:rsidRPr="00CD48A8">
        <w:rPr>
          <w:rStyle w:val="Cross-Reference"/>
        </w:rPr>
        <w:instrText xml:space="preserve"> REF _Ref36540778 \h </w:instrText>
      </w:r>
      <w:r w:rsidR="00810475" w:rsidRPr="00CD48A8">
        <w:rPr>
          <w:rStyle w:val="Cross-Reference"/>
          <w:highlight w:val="yellow"/>
        </w:rPr>
        <w:instrText xml:space="preserve"> \* MERGEFORMAT </w:instrText>
      </w:r>
      <w:r w:rsidR="00810475" w:rsidRPr="00CD48A8">
        <w:rPr>
          <w:rStyle w:val="Cross-Reference"/>
          <w:highlight w:val="yellow"/>
        </w:rPr>
      </w:r>
      <w:r w:rsidR="00810475" w:rsidRPr="00CD48A8">
        <w:rPr>
          <w:rStyle w:val="Cross-Reference"/>
          <w:highlight w:val="yellow"/>
        </w:rPr>
        <w:fldChar w:fldCharType="separate"/>
      </w:r>
      <w:r w:rsidR="004D1B5D" w:rsidRPr="00203A4B">
        <w:rPr>
          <w:rStyle w:val="Cross-Reference"/>
        </w:rPr>
        <w:t>table</w:t>
      </w:r>
      <w:r w:rsidR="00203A4B" w:rsidRPr="00203A4B">
        <w:rPr>
          <w:rStyle w:val="Cross-Reference"/>
        </w:rPr>
        <w:t xml:space="preserve"> 7.A.3</w:t>
      </w:r>
      <w:r w:rsidR="00810475" w:rsidRPr="00CD48A8">
        <w:rPr>
          <w:rStyle w:val="Cross-Reference"/>
          <w:highlight w:val="yellow"/>
        </w:rPr>
        <w:fldChar w:fldCharType="end"/>
      </w:r>
      <w:r w:rsidR="00E42BA3" w:rsidRPr="00CD48A8">
        <w:t xml:space="preserve"> through </w:t>
      </w:r>
      <w:r w:rsidR="00810475" w:rsidRPr="00CD48A8">
        <w:rPr>
          <w:rStyle w:val="Cross-Reference"/>
          <w:highlight w:val="yellow"/>
        </w:rPr>
        <w:fldChar w:fldCharType="begin"/>
      </w:r>
      <w:r w:rsidR="00810475" w:rsidRPr="00CD48A8">
        <w:rPr>
          <w:rStyle w:val="Cross-Reference"/>
        </w:rPr>
        <w:instrText xml:space="preserve"> REF _Ref93657505 \h </w:instrText>
      </w:r>
      <w:r w:rsidR="00810475" w:rsidRPr="00CD48A8">
        <w:rPr>
          <w:rStyle w:val="Cross-Reference"/>
          <w:highlight w:val="yellow"/>
        </w:rPr>
        <w:instrText xml:space="preserve"> \* MERGEFORMAT </w:instrText>
      </w:r>
      <w:r w:rsidR="00810475" w:rsidRPr="00CD48A8">
        <w:rPr>
          <w:rStyle w:val="Cross-Reference"/>
          <w:highlight w:val="yellow"/>
        </w:rPr>
      </w:r>
      <w:r w:rsidR="00810475" w:rsidRPr="00CD48A8">
        <w:rPr>
          <w:rStyle w:val="Cross-Reference"/>
          <w:highlight w:val="yellow"/>
        </w:rPr>
        <w:fldChar w:fldCharType="separate"/>
      </w:r>
      <w:r w:rsidR="004D1B5D" w:rsidRPr="00203A4B">
        <w:rPr>
          <w:rStyle w:val="Cross-Reference"/>
        </w:rPr>
        <w:t>table</w:t>
      </w:r>
      <w:r w:rsidR="00203A4B" w:rsidRPr="00203A4B">
        <w:rPr>
          <w:rStyle w:val="Cross-Reference"/>
        </w:rPr>
        <w:t> 7.A.8</w:t>
      </w:r>
      <w:r w:rsidR="00810475" w:rsidRPr="00CD48A8">
        <w:rPr>
          <w:rStyle w:val="Cross-Reference"/>
          <w:highlight w:val="yellow"/>
        </w:rPr>
        <w:fldChar w:fldCharType="end"/>
      </w:r>
      <w:r w:rsidR="00E42BA3" w:rsidRPr="00CD48A8">
        <w:t>.</w:t>
      </w:r>
    </w:p>
    <w:p w14:paraId="51750D3C" w14:textId="77777777" w:rsidR="00AF3727" w:rsidRPr="00CD48A8" w:rsidRDefault="00AF3727" w:rsidP="00AF3727">
      <w:pPr>
        <w:pStyle w:val="Heading5"/>
      </w:pPr>
      <w:r w:rsidRPr="00CD48A8">
        <w:t>Differential Item Functioning</w:t>
      </w:r>
    </w:p>
    <w:p w14:paraId="5BE279CE" w14:textId="57C10045" w:rsidR="00285915" w:rsidRPr="00CD48A8" w:rsidRDefault="00AF3727" w:rsidP="00285915">
      <w:r w:rsidRPr="00CD48A8">
        <w:t>DIF analyses are used to assess differences in the item performance of groups of students who differ in their demographic characteristics.</w:t>
      </w:r>
      <w:r w:rsidR="00285915" w:rsidRPr="00CD48A8">
        <w:t xml:space="preserve"> Refer to section </w:t>
      </w:r>
      <w:hyperlink w:anchor="_Differential_Item_Functioning" w:history="1">
        <w:r w:rsidR="00285915" w:rsidRPr="00CD48A8">
          <w:rPr>
            <w:rStyle w:val="Hyperlink"/>
            <w:i/>
            <w:iCs/>
          </w:rPr>
          <w:t>7.3 Differential Item Functioning Analyses</w:t>
        </w:r>
      </w:hyperlink>
      <w:r w:rsidR="00285915" w:rsidRPr="00CD48A8">
        <w:t xml:space="preserve"> for a description of the DIF analyses and</w:t>
      </w:r>
      <w:r w:rsidR="00865DCD" w:rsidRPr="00CD48A8">
        <w:t xml:space="preserve"> </w:t>
      </w:r>
      <w:r w:rsidR="004479C2" w:rsidRPr="00CD48A8">
        <w:rPr>
          <w:rStyle w:val="Cross-Reference"/>
        </w:rPr>
        <w:fldChar w:fldCharType="begin"/>
      </w:r>
      <w:r w:rsidR="004479C2" w:rsidRPr="00CD48A8">
        <w:rPr>
          <w:rStyle w:val="Cross-Reference"/>
        </w:rPr>
        <w:instrText xml:space="preserve"> REF  _Ref100926285 \* Lower \h  \* MERGEFORMAT </w:instrText>
      </w:r>
      <w:r w:rsidR="004479C2" w:rsidRPr="00CD48A8">
        <w:rPr>
          <w:rStyle w:val="Cross-Reference"/>
        </w:rPr>
      </w:r>
      <w:r w:rsidR="004479C2" w:rsidRPr="00CD48A8">
        <w:rPr>
          <w:rStyle w:val="Cross-Reference"/>
        </w:rPr>
        <w:fldChar w:fldCharType="separate"/>
      </w:r>
      <w:r w:rsidR="00E97462" w:rsidRPr="00E97462">
        <w:rPr>
          <w:rStyle w:val="Cross-Reference"/>
        </w:rPr>
        <w:t>table 7.7</w:t>
      </w:r>
      <w:r w:rsidR="004479C2" w:rsidRPr="00CD48A8">
        <w:rPr>
          <w:rStyle w:val="Cross-Reference"/>
        </w:rPr>
        <w:fldChar w:fldCharType="end"/>
      </w:r>
      <w:r w:rsidR="00285915" w:rsidRPr="00CD48A8">
        <w:t>, where the results of the DIF analyses are reported.</w:t>
      </w:r>
    </w:p>
    <w:p w14:paraId="45C5E920" w14:textId="77777777" w:rsidR="00AF3727" w:rsidRPr="00CD48A8" w:rsidRDefault="00AF3727" w:rsidP="00AF3727">
      <w:pPr>
        <w:pStyle w:val="Heading5"/>
      </w:pPr>
      <w:r w:rsidRPr="00CD48A8">
        <w:t>Overall Reliability Estimates</w:t>
      </w:r>
    </w:p>
    <w:p w14:paraId="4F0DF92E" w14:textId="170C707D" w:rsidR="00A64414" w:rsidRPr="00CD48A8" w:rsidRDefault="00AF3727" w:rsidP="00A64414">
      <w:r w:rsidRPr="00CD48A8">
        <w:t>The reliability analysis, including reliability at</w:t>
      </w:r>
      <w:r w:rsidR="00273C35" w:rsidRPr="00CD48A8">
        <w:t xml:space="preserve"> the</w:t>
      </w:r>
      <w:r w:rsidRPr="00CD48A8">
        <w:t xml:space="preserve"> student level and group level, is described in </w:t>
      </w:r>
      <w:hyperlink w:anchor="_Reliability_Analyses" w:history="1">
        <w:r w:rsidR="001D671E" w:rsidRPr="00CD48A8">
          <w:rPr>
            <w:rStyle w:val="Hyperlink"/>
            <w:i/>
            <w:iCs/>
          </w:rPr>
          <w:t>7.7 Reliability Analyses</w:t>
        </w:r>
      </w:hyperlink>
      <w:r w:rsidRPr="00CD48A8">
        <w:t>.</w:t>
      </w:r>
      <w:r w:rsidR="00A64414" w:rsidRPr="00CD48A8">
        <w:t xml:space="preserve"> The results of reliability analyses on the overall raw score for each CSA form are presented in </w:t>
      </w:r>
      <w:r w:rsidR="0067623C" w:rsidRPr="00CD48A8">
        <w:rPr>
          <w:rStyle w:val="Cross-Reference"/>
        </w:rPr>
        <w:fldChar w:fldCharType="begin"/>
      </w:r>
      <w:r w:rsidR="0067623C" w:rsidRPr="00CD48A8">
        <w:rPr>
          <w:rStyle w:val="Cross-Reference"/>
        </w:rPr>
        <w:instrText xml:space="preserve"> REF  _Ref95233531 \* Lower \h  \* MERGEFORMAT </w:instrText>
      </w:r>
      <w:r w:rsidR="0067623C" w:rsidRPr="00CD48A8">
        <w:rPr>
          <w:rStyle w:val="Cross-Reference"/>
        </w:rPr>
      </w:r>
      <w:r w:rsidR="0067623C" w:rsidRPr="00CD48A8">
        <w:rPr>
          <w:rStyle w:val="Cross-Reference"/>
        </w:rPr>
        <w:fldChar w:fldCharType="separate"/>
      </w:r>
      <w:r w:rsidR="00E97462" w:rsidRPr="00E97462">
        <w:rPr>
          <w:rStyle w:val="Cross-Reference"/>
        </w:rPr>
        <w:t>table 7.14</w:t>
      </w:r>
      <w:r w:rsidR="0067623C" w:rsidRPr="00CD48A8">
        <w:rPr>
          <w:rStyle w:val="Cross-Reference"/>
        </w:rPr>
        <w:fldChar w:fldCharType="end"/>
      </w:r>
      <w:r w:rsidR="00A64414" w:rsidRPr="00CD48A8">
        <w:t xml:space="preserve">. The results indicate that the reliability estimates for all tests are </w:t>
      </w:r>
      <w:r w:rsidR="009E22D7" w:rsidRPr="00CD48A8">
        <w:t>satisfactory</w:t>
      </w:r>
      <w:r w:rsidR="00A64414" w:rsidRPr="00CD48A8">
        <w:t xml:space="preserve">, ranging from </w:t>
      </w:r>
      <w:r w:rsidR="009E22D7" w:rsidRPr="00CD48A8">
        <w:t>0</w:t>
      </w:r>
      <w:r w:rsidR="00B05BAA" w:rsidRPr="00CD48A8">
        <w:t>.83</w:t>
      </w:r>
      <w:r w:rsidR="00A64414" w:rsidRPr="00CD48A8">
        <w:t xml:space="preserve"> to 0.8</w:t>
      </w:r>
      <w:r w:rsidR="00B05BAA" w:rsidRPr="00CD48A8">
        <w:t>7</w:t>
      </w:r>
      <w:r w:rsidR="00A64414" w:rsidRPr="00CD48A8">
        <w:t xml:space="preserve"> for the </w:t>
      </w:r>
      <w:r w:rsidR="003F4D14" w:rsidRPr="00CD48A8">
        <w:t>general</w:t>
      </w:r>
      <w:r w:rsidR="00A64414" w:rsidRPr="00CD48A8">
        <w:t xml:space="preserve"> forms</w:t>
      </w:r>
      <w:r w:rsidR="00B05BAA" w:rsidRPr="00CD48A8">
        <w:t>.</w:t>
      </w:r>
    </w:p>
    <w:p w14:paraId="7FB87473" w14:textId="77777777" w:rsidR="00954615" w:rsidRPr="00CD48A8" w:rsidRDefault="00954615" w:rsidP="00954615">
      <w:pPr>
        <w:pStyle w:val="Heading5"/>
        <w:spacing w:after="10"/>
      </w:pPr>
      <w:r w:rsidRPr="00CD48A8">
        <w:t>Student Groups Reliability Estimates</w:t>
      </w:r>
    </w:p>
    <w:p w14:paraId="6317EC86" w14:textId="0CD6DFD3" w:rsidR="00175AF7" w:rsidRPr="00CD48A8" w:rsidRDefault="00954615" w:rsidP="00954615">
      <w:r w:rsidRPr="00CD48A8">
        <w:t xml:space="preserve">The reliabilities </w:t>
      </w:r>
      <w:r w:rsidR="00AE45D7" w:rsidRPr="00CD48A8">
        <w:t>we</w:t>
      </w:r>
      <w:r w:rsidRPr="00CD48A8">
        <w:t>re also examined for various student groups</w:t>
      </w:r>
      <w:r w:rsidR="005B7164" w:rsidRPr="00CD48A8">
        <w:t xml:space="preserve"> that differ in their demographic characteristics within the student population</w:t>
      </w:r>
      <w:r w:rsidRPr="00CD48A8">
        <w:t xml:space="preserve">. The student groups considered </w:t>
      </w:r>
      <w:r w:rsidR="00AE45D7" w:rsidRPr="00CD48A8">
        <w:t>we</w:t>
      </w:r>
      <w:r w:rsidRPr="00CD48A8">
        <w:t xml:space="preserve">re gender, economic status, provision of special services, length of attendance in US schools, whether </w:t>
      </w:r>
      <w:r w:rsidR="00175AF7" w:rsidRPr="00CD48A8">
        <w:t>students</w:t>
      </w:r>
      <w:r w:rsidRPr="00CD48A8">
        <w:t xml:space="preserve"> received instruction in Spanish, and English language fluency levels. </w:t>
      </w:r>
      <w:r w:rsidR="00AB5CCA" w:rsidRPr="00CD48A8">
        <w:t>Student groups for accommodat</w:t>
      </w:r>
      <w:r w:rsidR="00EA1ABC" w:rsidRPr="00CD48A8">
        <w:t>ed</w:t>
      </w:r>
      <w:r w:rsidR="00AB5CCA" w:rsidRPr="00CD48A8">
        <w:t xml:space="preserve"> forms </w:t>
      </w:r>
      <w:r w:rsidR="007A348F" w:rsidRPr="00CD48A8">
        <w:t xml:space="preserve">were not analyzed because of the extremely small sample size for </w:t>
      </w:r>
      <w:r w:rsidR="00175AF7" w:rsidRPr="00CD48A8">
        <w:t>these</w:t>
      </w:r>
      <w:r w:rsidR="007A348F" w:rsidRPr="00CD48A8">
        <w:t xml:space="preserve"> forms.</w:t>
      </w:r>
      <w:r w:rsidR="00AB5CCA" w:rsidRPr="00CD48A8">
        <w:t xml:space="preserve"> </w:t>
      </w:r>
    </w:p>
    <w:p w14:paraId="41F45BC4" w14:textId="59081F58" w:rsidR="00175AF7" w:rsidRPr="00CD48A8" w:rsidRDefault="00954615" w:rsidP="00954615">
      <w:r w:rsidRPr="00CD48A8">
        <w:t xml:space="preserve">Across student groups, reliability coefficients </w:t>
      </w:r>
      <w:r w:rsidR="00AE45D7" w:rsidRPr="00CD48A8">
        <w:t>we</w:t>
      </w:r>
      <w:r w:rsidRPr="00CD48A8">
        <w:t>re</w:t>
      </w:r>
      <w:r w:rsidR="005C1839" w:rsidRPr="00CD48A8">
        <w:t xml:space="preserve"> generally</w:t>
      </w:r>
      <w:r w:rsidRPr="00CD48A8">
        <w:t xml:space="preserve"> higher than 0.80, except for </w:t>
      </w:r>
      <w:r w:rsidR="00D179C4" w:rsidRPr="00CD48A8">
        <w:t xml:space="preserve">some </w:t>
      </w:r>
      <w:r w:rsidR="00AB5CCA" w:rsidRPr="00CD48A8">
        <w:t>group</w:t>
      </w:r>
      <w:r w:rsidR="00D179C4" w:rsidRPr="00CD48A8">
        <w:t>s</w:t>
      </w:r>
      <w:r w:rsidR="00AB5CCA" w:rsidRPr="00CD48A8">
        <w:t xml:space="preserve"> of students who </w:t>
      </w:r>
      <w:r w:rsidR="00175AF7" w:rsidRPr="00CD48A8">
        <w:t>received</w:t>
      </w:r>
      <w:r w:rsidR="00AB5CCA" w:rsidRPr="00CD48A8">
        <w:t xml:space="preserve"> in special education services</w:t>
      </w:r>
      <w:r w:rsidR="00D179C4" w:rsidRPr="00CD48A8">
        <w:t>, groups not receiving instruction in Spanish, EL student groups</w:t>
      </w:r>
      <w:r w:rsidR="00AE45D7" w:rsidRPr="00CD48A8">
        <w:t>,</w:t>
      </w:r>
      <w:r w:rsidR="00D179C4" w:rsidRPr="00CD48A8">
        <w:t xml:space="preserve"> or some </w:t>
      </w:r>
      <w:r w:rsidR="00AE45D7" w:rsidRPr="00CD48A8">
        <w:t>reclassified fluent English proficient</w:t>
      </w:r>
      <w:r w:rsidR="00A46FA9" w:rsidRPr="00CD48A8">
        <w:t xml:space="preserve"> </w:t>
      </w:r>
      <w:r w:rsidR="00D179C4" w:rsidRPr="00CD48A8">
        <w:t>groups</w:t>
      </w:r>
      <w:r w:rsidRPr="00CD48A8">
        <w:t>. The reliability was</w:t>
      </w:r>
      <w:r w:rsidR="00AE45D7" w:rsidRPr="00CD48A8">
        <w:t xml:space="preserve"> also</w:t>
      </w:r>
      <w:r w:rsidRPr="00CD48A8">
        <w:t xml:space="preserve"> lower </w:t>
      </w:r>
      <w:r w:rsidR="00AE45D7" w:rsidRPr="00CD48A8">
        <w:t>because of</w:t>
      </w:r>
      <w:r w:rsidRPr="00CD48A8">
        <w:t xml:space="preserve"> a lack of variation in performance caused by small group size and homogenous group members. Refer to</w:t>
      </w:r>
      <w:r w:rsidR="00823F00" w:rsidRPr="00CD48A8">
        <w:t xml:space="preserve"> subsection</w:t>
      </w:r>
      <w:r w:rsidRPr="00CD48A8">
        <w:t xml:space="preserve"> </w:t>
      </w:r>
      <w:hyperlink w:anchor="_Student_Group_Reliabilities" w:history="1">
        <w:r w:rsidRPr="00CD48A8">
          <w:rPr>
            <w:rStyle w:val="Hyperlink"/>
            <w:i/>
          </w:rPr>
          <w:t>7.</w:t>
        </w:r>
        <w:r w:rsidR="00AE45D7" w:rsidRPr="00CD48A8">
          <w:rPr>
            <w:rStyle w:val="Hyperlink"/>
            <w:i/>
          </w:rPr>
          <w:t>7</w:t>
        </w:r>
        <w:r w:rsidRPr="00CD48A8">
          <w:rPr>
            <w:rStyle w:val="Hyperlink"/>
            <w:i/>
          </w:rPr>
          <w:t xml:space="preserve">.3 Student Group Reliabilities and </w:t>
        </w:r>
        <w:r w:rsidR="00AE45D7" w:rsidRPr="00CD48A8">
          <w:rPr>
            <w:rStyle w:val="Hyperlink"/>
            <w:i/>
          </w:rPr>
          <w:t>Standard Errors of Measurement</w:t>
        </w:r>
      </w:hyperlink>
      <w:r w:rsidRPr="00CD48A8">
        <w:t xml:space="preserve"> for details. </w:t>
      </w:r>
    </w:p>
    <w:p w14:paraId="62586419" w14:textId="008313E1" w:rsidR="00954615" w:rsidRPr="00CD48A8" w:rsidRDefault="00954615" w:rsidP="00954615">
      <w:r w:rsidRPr="00CD48A8">
        <w:t xml:space="preserve">Reliability estimates and SEM information for the total test scores are reported for each student group in </w:t>
      </w:r>
      <w:r w:rsidR="003D27D6" w:rsidRPr="00CD48A8">
        <w:rPr>
          <w:rStyle w:val="Cross-Reference"/>
          <w:highlight w:val="yellow"/>
        </w:rPr>
        <w:fldChar w:fldCharType="begin"/>
      </w:r>
      <w:r w:rsidR="003D27D6" w:rsidRPr="00CD48A8">
        <w:rPr>
          <w:rStyle w:val="Cross-Reference"/>
        </w:rPr>
        <w:instrText xml:space="preserve"> REF _Ref93670840 \h </w:instrText>
      </w:r>
      <w:r w:rsidR="003D27D6" w:rsidRPr="00CD48A8">
        <w:rPr>
          <w:rStyle w:val="Cross-Reference"/>
          <w:highlight w:val="yellow"/>
        </w:rPr>
        <w:instrText xml:space="preserve"> \* MERGEFORMAT </w:instrText>
      </w:r>
      <w:r w:rsidR="003D27D6" w:rsidRPr="00CD48A8">
        <w:rPr>
          <w:rStyle w:val="Cross-Reference"/>
          <w:highlight w:val="yellow"/>
        </w:rPr>
      </w:r>
      <w:r w:rsidR="003D27D6" w:rsidRPr="00CD48A8">
        <w:rPr>
          <w:rStyle w:val="Cross-Reference"/>
          <w:highlight w:val="yellow"/>
        </w:rPr>
        <w:fldChar w:fldCharType="separate"/>
      </w:r>
      <w:r w:rsidR="004D1B5D" w:rsidRPr="00203A4B">
        <w:rPr>
          <w:rStyle w:val="Cross-Reference"/>
        </w:rPr>
        <w:t>table</w:t>
      </w:r>
      <w:r w:rsidR="00203A4B" w:rsidRPr="00203A4B">
        <w:rPr>
          <w:rStyle w:val="Cross-Reference"/>
        </w:rPr>
        <w:t xml:space="preserve"> 7.E.1</w:t>
      </w:r>
      <w:r w:rsidR="003D27D6" w:rsidRPr="00CD48A8">
        <w:rPr>
          <w:rStyle w:val="Cross-Reference"/>
          <w:highlight w:val="yellow"/>
        </w:rPr>
        <w:fldChar w:fldCharType="end"/>
      </w:r>
      <w:r w:rsidRPr="00CD48A8">
        <w:t xml:space="preserve"> through </w:t>
      </w:r>
      <w:r w:rsidR="003D27D6" w:rsidRPr="00CD48A8">
        <w:rPr>
          <w:rStyle w:val="Cross-Reference"/>
          <w:highlight w:val="yellow"/>
        </w:rPr>
        <w:fldChar w:fldCharType="begin"/>
      </w:r>
      <w:r w:rsidR="003D27D6" w:rsidRPr="00CD48A8">
        <w:rPr>
          <w:rStyle w:val="Cross-Reference"/>
        </w:rPr>
        <w:instrText xml:space="preserve"> REF _Ref102724810 \h </w:instrText>
      </w:r>
      <w:r w:rsidR="003D27D6" w:rsidRPr="00CD48A8">
        <w:rPr>
          <w:rStyle w:val="Cross-Reference"/>
          <w:highlight w:val="yellow"/>
        </w:rPr>
        <w:instrText xml:space="preserve"> \* MERGEFORMAT </w:instrText>
      </w:r>
      <w:r w:rsidR="003D27D6" w:rsidRPr="00CD48A8">
        <w:rPr>
          <w:rStyle w:val="Cross-Reference"/>
          <w:highlight w:val="yellow"/>
        </w:rPr>
      </w:r>
      <w:r w:rsidR="003D27D6" w:rsidRPr="00CD48A8">
        <w:rPr>
          <w:rStyle w:val="Cross-Reference"/>
          <w:highlight w:val="yellow"/>
        </w:rPr>
        <w:fldChar w:fldCharType="separate"/>
      </w:r>
      <w:r w:rsidR="004D1B5D" w:rsidRPr="00203A4B">
        <w:rPr>
          <w:rStyle w:val="Cross-Reference"/>
        </w:rPr>
        <w:t>table</w:t>
      </w:r>
      <w:r w:rsidR="00203A4B" w:rsidRPr="00203A4B">
        <w:rPr>
          <w:rStyle w:val="Cross-Reference"/>
        </w:rPr>
        <w:t xml:space="preserve"> 7.E.7</w:t>
      </w:r>
      <w:r w:rsidR="003D27D6" w:rsidRPr="00CD48A8">
        <w:rPr>
          <w:rStyle w:val="Cross-Reference"/>
          <w:highlight w:val="yellow"/>
        </w:rPr>
        <w:fldChar w:fldCharType="end"/>
      </w:r>
      <w:r w:rsidRPr="00CD48A8">
        <w:t xml:space="preserve"> in </w:t>
      </w:r>
      <w:hyperlink w:anchor="_Appendix_7.E:_Reliability" w:history="1">
        <w:r w:rsidRPr="00CD48A8">
          <w:rPr>
            <w:rStyle w:val="Hyperlink"/>
          </w:rPr>
          <w:t>appendix 7.</w:t>
        </w:r>
        <w:r w:rsidR="0004083E" w:rsidRPr="00CD48A8">
          <w:rPr>
            <w:rStyle w:val="Hyperlink"/>
          </w:rPr>
          <w:t>E</w:t>
        </w:r>
      </w:hyperlink>
      <w:r w:rsidRPr="00CD48A8">
        <w:t>.</w:t>
      </w:r>
    </w:p>
    <w:p w14:paraId="4940E1FE" w14:textId="77777777" w:rsidR="00AF3727" w:rsidRPr="00CD48A8" w:rsidRDefault="35706538" w:rsidP="00AF3727">
      <w:pPr>
        <w:pStyle w:val="Heading5"/>
      </w:pPr>
      <w:r w:rsidRPr="00CD48A8">
        <w:t>Reliability of Performance Classifications</w:t>
      </w:r>
    </w:p>
    <w:p w14:paraId="0F7A53DB" w14:textId="1227013C" w:rsidR="00886FFC" w:rsidRPr="00CD48A8" w:rsidRDefault="0036393B" w:rsidP="00544BE1">
      <w:r w:rsidRPr="00CD48A8">
        <w:t xml:space="preserve">The methodology used for estimating the reliability of classification decisions is described with the decision classification analyses in subsection </w:t>
      </w:r>
      <w:hyperlink w:anchor="_Decision_Classification_Analyses" w:history="1">
        <w:r w:rsidRPr="00CD48A8">
          <w:rPr>
            <w:rStyle w:val="Hyperlink"/>
            <w:i/>
          </w:rPr>
          <w:t>7.</w:t>
        </w:r>
        <w:r w:rsidR="00823F00" w:rsidRPr="00CD48A8">
          <w:rPr>
            <w:rStyle w:val="Hyperlink"/>
            <w:i/>
          </w:rPr>
          <w:t>7</w:t>
        </w:r>
        <w:r w:rsidRPr="00CD48A8">
          <w:rPr>
            <w:rStyle w:val="Hyperlink"/>
            <w:i/>
          </w:rPr>
          <w:t>.6 Decision Classification Analyses</w:t>
        </w:r>
      </w:hyperlink>
      <w:r w:rsidRPr="00CD48A8">
        <w:t>. The overall decision accuracy is greater than 0.</w:t>
      </w:r>
      <w:r w:rsidR="005544F1" w:rsidRPr="00CD48A8">
        <w:t>79</w:t>
      </w:r>
      <w:r w:rsidRPr="00CD48A8">
        <w:t xml:space="preserve"> for all seven assessments. The overall decision consistency is relatively lower, with the lowest being 0.</w:t>
      </w:r>
      <w:r w:rsidR="00254BCD" w:rsidRPr="00CD48A8">
        <w:t>7</w:t>
      </w:r>
      <w:r w:rsidR="005544F1" w:rsidRPr="00CD48A8">
        <w:t>2</w:t>
      </w:r>
      <w:r w:rsidRPr="00CD48A8">
        <w:t xml:space="preserve"> for grade </w:t>
      </w:r>
      <w:r w:rsidR="005544F1" w:rsidRPr="00CD48A8">
        <w:t>seven</w:t>
      </w:r>
      <w:r w:rsidRPr="00CD48A8">
        <w:rPr>
          <w:b/>
        </w:rPr>
        <w:t>.</w:t>
      </w:r>
      <w:r w:rsidRPr="00CD48A8">
        <w:t xml:space="preserve"> The results of these analyses are presented in </w:t>
      </w:r>
      <w:r w:rsidR="003D27D6" w:rsidRPr="00CD48A8">
        <w:rPr>
          <w:rStyle w:val="Cross-Reference"/>
          <w:highlight w:val="yellow"/>
        </w:rPr>
        <w:fldChar w:fldCharType="begin"/>
      </w:r>
      <w:r w:rsidR="003D27D6" w:rsidRPr="00CD48A8">
        <w:rPr>
          <w:rStyle w:val="Cross-Reference"/>
        </w:rPr>
        <w:instrText xml:space="preserve"> REF _Ref102724899 \h </w:instrText>
      </w:r>
      <w:r w:rsidR="003D27D6" w:rsidRPr="00CD48A8">
        <w:rPr>
          <w:rStyle w:val="Cross-Reference"/>
          <w:highlight w:val="yellow"/>
        </w:rPr>
        <w:instrText xml:space="preserve"> \* MERGEFORMAT </w:instrText>
      </w:r>
      <w:r w:rsidR="003D27D6" w:rsidRPr="00CD48A8">
        <w:rPr>
          <w:rStyle w:val="Cross-Reference"/>
          <w:highlight w:val="yellow"/>
        </w:rPr>
      </w:r>
      <w:r w:rsidR="003D27D6" w:rsidRPr="00CD48A8">
        <w:rPr>
          <w:rStyle w:val="Cross-Reference"/>
          <w:highlight w:val="yellow"/>
        </w:rPr>
        <w:fldChar w:fldCharType="separate"/>
      </w:r>
      <w:r w:rsidR="004D1B5D" w:rsidRPr="00203A4B">
        <w:rPr>
          <w:rStyle w:val="Cross-Reference"/>
        </w:rPr>
        <w:t>table</w:t>
      </w:r>
      <w:r w:rsidR="00203A4B" w:rsidRPr="00203A4B">
        <w:rPr>
          <w:rStyle w:val="Cross-Reference"/>
        </w:rPr>
        <w:t xml:space="preserve"> 7.E.8</w:t>
      </w:r>
      <w:r w:rsidR="003D27D6" w:rsidRPr="00CD48A8">
        <w:rPr>
          <w:rStyle w:val="Cross-Reference"/>
          <w:highlight w:val="yellow"/>
        </w:rPr>
        <w:fldChar w:fldCharType="end"/>
      </w:r>
      <w:r w:rsidRPr="00CD48A8">
        <w:t xml:space="preserve"> through </w:t>
      </w:r>
      <w:r w:rsidR="003D27D6" w:rsidRPr="00CD48A8">
        <w:rPr>
          <w:rStyle w:val="Cross-Reference"/>
          <w:highlight w:val="yellow"/>
        </w:rPr>
        <w:fldChar w:fldCharType="begin"/>
      </w:r>
      <w:r w:rsidR="003D27D6" w:rsidRPr="00CD48A8">
        <w:rPr>
          <w:rStyle w:val="Cross-Reference"/>
        </w:rPr>
        <w:instrText xml:space="preserve"> REF _Ref102724908 \h </w:instrText>
      </w:r>
      <w:r w:rsidR="003D27D6" w:rsidRPr="00CD48A8">
        <w:rPr>
          <w:rStyle w:val="Cross-Reference"/>
          <w:highlight w:val="yellow"/>
        </w:rPr>
        <w:instrText xml:space="preserve"> \* MERGEFORMAT </w:instrText>
      </w:r>
      <w:r w:rsidR="003D27D6" w:rsidRPr="00CD48A8">
        <w:rPr>
          <w:rStyle w:val="Cross-Reference"/>
          <w:highlight w:val="yellow"/>
        </w:rPr>
      </w:r>
      <w:r w:rsidR="003D27D6" w:rsidRPr="00CD48A8">
        <w:rPr>
          <w:rStyle w:val="Cross-Reference"/>
          <w:highlight w:val="yellow"/>
        </w:rPr>
        <w:fldChar w:fldCharType="separate"/>
      </w:r>
      <w:r w:rsidR="004D1B5D" w:rsidRPr="00203A4B">
        <w:rPr>
          <w:rStyle w:val="Cross-Reference"/>
        </w:rPr>
        <w:t>table</w:t>
      </w:r>
      <w:r w:rsidR="00203A4B" w:rsidRPr="00203A4B">
        <w:rPr>
          <w:rStyle w:val="Cross-Reference"/>
        </w:rPr>
        <w:t xml:space="preserve"> 7.E.21</w:t>
      </w:r>
      <w:r w:rsidR="003D27D6" w:rsidRPr="00CD48A8">
        <w:rPr>
          <w:rStyle w:val="Cross-Reference"/>
          <w:highlight w:val="yellow"/>
        </w:rPr>
        <w:fldChar w:fldCharType="end"/>
      </w:r>
      <w:r w:rsidRPr="00CD48A8">
        <w:t xml:space="preserve"> in </w:t>
      </w:r>
      <w:hyperlink w:anchor="_Appendix_7.E:_Reliability" w:history="1">
        <w:r w:rsidRPr="00CD48A8">
          <w:rPr>
            <w:rStyle w:val="Hyperlink"/>
          </w:rPr>
          <w:t>appendix 7.</w:t>
        </w:r>
        <w:r w:rsidR="0004083E" w:rsidRPr="00CD48A8">
          <w:rPr>
            <w:rStyle w:val="Hyperlink"/>
          </w:rPr>
          <w:t>E</w:t>
        </w:r>
      </w:hyperlink>
      <w:r w:rsidRPr="00CD48A8">
        <w:t>.</w:t>
      </w:r>
    </w:p>
    <w:p w14:paraId="34986A3D" w14:textId="386DE30F" w:rsidR="007A3B6A" w:rsidRPr="00CD48A8" w:rsidRDefault="00691A69" w:rsidP="0042071C">
      <w:pPr>
        <w:pStyle w:val="Heading3"/>
        <w:pageBreakBefore/>
        <w:numPr>
          <w:ilvl w:val="0"/>
          <w:numId w:val="0"/>
        </w:numPr>
      </w:pPr>
      <w:bookmarkStart w:id="1383" w:name="_Toc93411979"/>
      <w:bookmarkStart w:id="1384" w:name="_Toc102976383"/>
      <w:r w:rsidRPr="00CD48A8">
        <w:t>References</w:t>
      </w:r>
      <w:bookmarkEnd w:id="1383"/>
      <w:bookmarkEnd w:id="1384"/>
    </w:p>
    <w:p w14:paraId="78BC523B" w14:textId="53567EEA" w:rsidR="000D043D" w:rsidRPr="00CD48A8" w:rsidRDefault="000D043D" w:rsidP="000D043D">
      <w:pPr>
        <w:pStyle w:val="References"/>
      </w:pPr>
      <w:r w:rsidRPr="00CD48A8">
        <w:t>Albano A</w:t>
      </w:r>
      <w:r w:rsidR="00EE31B5" w:rsidRPr="00CD48A8">
        <w:t>.</w:t>
      </w:r>
      <w:r w:rsidRPr="00CD48A8">
        <w:t xml:space="preserve"> (2016). equate: An R package for observed-score linking and equating.</w:t>
      </w:r>
      <w:r w:rsidRPr="00CD48A8">
        <w:rPr>
          <w:i/>
          <w:iCs/>
        </w:rPr>
        <w:t xml:space="preserve"> Journal of Statistical Software, 74</w:t>
      </w:r>
      <w:r w:rsidRPr="00CD48A8">
        <w:t>(8), 1–36.</w:t>
      </w:r>
    </w:p>
    <w:p w14:paraId="499DC32A" w14:textId="77777777" w:rsidR="00CE63E3" w:rsidRPr="00CD48A8" w:rsidRDefault="00CE63E3" w:rsidP="00CE63E3">
      <w:pPr>
        <w:pStyle w:val="References"/>
      </w:pPr>
      <w:r w:rsidRPr="00CD48A8">
        <w:t xml:space="preserve">American Educational Research Association, American Psychological Association, &amp; National Council on Measurement in Education. (2014). </w:t>
      </w:r>
      <w:r w:rsidRPr="00CD48A8">
        <w:rPr>
          <w:i/>
          <w:iCs/>
        </w:rPr>
        <w:t xml:space="preserve">Standards for educational and psychological testing. </w:t>
      </w:r>
      <w:r w:rsidRPr="00CD48A8">
        <w:t>Washington, DC: American Educational Research Association.</w:t>
      </w:r>
    </w:p>
    <w:p w14:paraId="4454ED69" w14:textId="4255D796" w:rsidR="00CE63E3" w:rsidRPr="00CD48A8" w:rsidRDefault="00CE63E3" w:rsidP="00CE63E3">
      <w:pPr>
        <w:pStyle w:val="References"/>
      </w:pPr>
      <w:r w:rsidRPr="00682937">
        <w:rPr>
          <w:lang w:val="es-MX"/>
        </w:rPr>
        <w:t xml:space="preserve">Bhola, D. S., Impara, J. C., &amp; Buckendahl, C. W. (2003). </w:t>
      </w:r>
      <w:r w:rsidRPr="00CD48A8">
        <w:t xml:space="preserve">Aligning tests with states’ content standards: Methods and issues. </w:t>
      </w:r>
      <w:r w:rsidRPr="00CD48A8">
        <w:rPr>
          <w:i/>
          <w:iCs/>
        </w:rPr>
        <w:t>Educational Measurement: Issues and Practice</w:t>
      </w:r>
      <w:r w:rsidRPr="00CD48A8">
        <w:rPr>
          <w:i/>
        </w:rPr>
        <w:t>, 22</w:t>
      </w:r>
      <w:r w:rsidRPr="00CD48A8">
        <w:rPr>
          <w:i/>
          <w:iCs/>
        </w:rPr>
        <w:t>,</w:t>
      </w:r>
      <w:r w:rsidRPr="00CD48A8">
        <w:t xml:space="preserve"> 21–‍29.</w:t>
      </w:r>
    </w:p>
    <w:p w14:paraId="0924B61B" w14:textId="77777777" w:rsidR="00CE63E3" w:rsidRPr="00CD48A8" w:rsidRDefault="00CE63E3" w:rsidP="00CE63E3">
      <w:pPr>
        <w:pStyle w:val="References"/>
      </w:pPr>
      <w:r w:rsidRPr="00CD48A8">
        <w:t xml:space="preserve">Browne, M. W., &amp; Cudek, R. (1993). Alternative ways of assessing model fit. In K. Bollen &amp; J.S. Long (Eds.) </w:t>
      </w:r>
      <w:r w:rsidRPr="00CD48A8">
        <w:rPr>
          <w:i/>
        </w:rPr>
        <w:t xml:space="preserve">Testing structural equation models </w:t>
      </w:r>
      <w:r w:rsidRPr="00CD48A8">
        <w:t>(pp. 136–62)</w:t>
      </w:r>
      <w:r w:rsidRPr="00CD48A8">
        <w:rPr>
          <w:i/>
        </w:rPr>
        <w:t>.</w:t>
      </w:r>
      <w:r w:rsidRPr="00CD48A8">
        <w:t xml:space="preserve"> Newbury Park, CA: Sage Publications. </w:t>
      </w:r>
    </w:p>
    <w:p w14:paraId="606ADEEE" w14:textId="4106A78B" w:rsidR="00CE63E3" w:rsidRPr="00CD48A8" w:rsidRDefault="00CE63E3" w:rsidP="00CE63E3">
      <w:pPr>
        <w:pStyle w:val="References"/>
      </w:pPr>
      <w:r w:rsidRPr="00CD48A8">
        <w:t>Cai, L. (201</w:t>
      </w:r>
      <w:r w:rsidR="00A02D69" w:rsidRPr="00CD48A8">
        <w:t>7</w:t>
      </w:r>
      <w:r w:rsidRPr="00CD48A8">
        <w:t xml:space="preserve">). FlexMIRT®: </w:t>
      </w:r>
      <w:r w:rsidRPr="00CD48A8">
        <w:rPr>
          <w:i/>
        </w:rPr>
        <w:t xml:space="preserve">Flexible multilevel, multidimensional item analysis and test scoring </w:t>
      </w:r>
      <w:r w:rsidRPr="00CD48A8">
        <w:t>(Version 3.5</w:t>
      </w:r>
      <w:r w:rsidR="00A02D69" w:rsidRPr="00CD48A8">
        <w:t>1</w:t>
      </w:r>
      <w:r w:rsidRPr="00CD48A8">
        <w:t>) [computer software]. Chapel Hill, NC: Vector Psychometric Group.</w:t>
      </w:r>
    </w:p>
    <w:p w14:paraId="7EF74858" w14:textId="375654C4" w:rsidR="00CE63E3" w:rsidRPr="00CD48A8" w:rsidRDefault="00CE63E3" w:rsidP="00CE63E3">
      <w:pPr>
        <w:pStyle w:val="References"/>
      </w:pPr>
      <w:r w:rsidRPr="00CD48A8">
        <w:t xml:space="preserve">California Department of Education. (2017). </w:t>
      </w:r>
      <w:r w:rsidRPr="00CD48A8">
        <w:rPr>
          <w:i/>
          <w:iCs/>
        </w:rPr>
        <w:t>California Spanish Assessment blueprint.</w:t>
      </w:r>
      <w:r w:rsidRPr="00CD48A8">
        <w:t xml:space="preserve"> Sacramento, CA: California Department of Education.</w:t>
      </w:r>
    </w:p>
    <w:p w14:paraId="4CDE7A90" w14:textId="77777777" w:rsidR="00CE63E3" w:rsidRPr="00CD48A8" w:rsidRDefault="00CE63E3" w:rsidP="00CE63E3">
      <w:pPr>
        <w:pStyle w:val="References"/>
      </w:pPr>
      <w:r w:rsidRPr="00CD48A8">
        <w:t xml:space="preserve">Crocker, L. M., Miller, D., &amp; Franks, E. A. (1989). Quantitative methods for assessing the fit between test and curriculum. </w:t>
      </w:r>
      <w:r w:rsidRPr="00CD48A8">
        <w:rPr>
          <w:i/>
        </w:rPr>
        <w:t>Applied Measurement in Education, 2</w:t>
      </w:r>
      <w:r w:rsidRPr="00CD48A8">
        <w:rPr>
          <w:i/>
          <w:iCs/>
        </w:rPr>
        <w:t>,</w:t>
      </w:r>
      <w:r w:rsidRPr="00CD48A8">
        <w:t xml:space="preserve"> 179–94.</w:t>
      </w:r>
    </w:p>
    <w:p w14:paraId="0E10B85D" w14:textId="77777777" w:rsidR="00CE63E3" w:rsidRPr="00CD48A8" w:rsidRDefault="00CE63E3" w:rsidP="00CE63E3">
      <w:pPr>
        <w:pStyle w:val="References"/>
      </w:pPr>
      <w:r w:rsidRPr="00CD48A8">
        <w:t xml:space="preserve">Cronbach, L. J. (1951). Coefficient alpha and the internal structure of tests. </w:t>
      </w:r>
      <w:r w:rsidRPr="00CD48A8">
        <w:rPr>
          <w:i/>
        </w:rPr>
        <w:t>Psychometrika, 16</w:t>
      </w:r>
      <w:r w:rsidRPr="00CD48A8">
        <w:t>(3), 297–334.</w:t>
      </w:r>
    </w:p>
    <w:p w14:paraId="327D774A" w14:textId="77777777" w:rsidR="00CE63E3" w:rsidRPr="00CD48A8" w:rsidRDefault="00CE63E3" w:rsidP="00CE63E3">
      <w:pPr>
        <w:pStyle w:val="References"/>
        <w:rPr>
          <w:rFonts w:eastAsiaTheme="minorEastAsia"/>
        </w:rPr>
      </w:pPr>
      <w:r w:rsidRPr="00CD48A8">
        <w:rPr>
          <w:rFonts w:eastAsiaTheme="minorEastAsia"/>
        </w:rPr>
        <w:t xml:space="preserve">Cronbach, L. J. (1971). Test validation. In R. L. Thorndike (Ed.), </w:t>
      </w:r>
      <w:r w:rsidRPr="00CD48A8">
        <w:rPr>
          <w:rFonts w:eastAsiaTheme="minorEastAsia"/>
          <w:i/>
        </w:rPr>
        <w:t xml:space="preserve">Educational measurement </w:t>
      </w:r>
      <w:r w:rsidRPr="00CD48A8">
        <w:rPr>
          <w:rFonts w:eastAsiaTheme="minorEastAsia"/>
        </w:rPr>
        <w:t>(2nd ed.). Washington, DC: American Council on Education.</w:t>
      </w:r>
    </w:p>
    <w:p w14:paraId="125631DE" w14:textId="5D5585DA" w:rsidR="00CE63E3" w:rsidRPr="00CD48A8" w:rsidRDefault="00CE63E3" w:rsidP="00CE63E3">
      <w:pPr>
        <w:pStyle w:val="References"/>
      </w:pPr>
      <w:r w:rsidRPr="00CD48A8">
        <w:rPr>
          <w:color w:val="333333"/>
        </w:rPr>
        <w:t>Dorans, N. J.</w:t>
      </w:r>
      <w:r w:rsidRPr="00CD48A8">
        <w:t xml:space="preserve"> (2013). ETS contributions to the quantitative assessment of item, test, and score fairness. </w:t>
      </w:r>
      <w:r w:rsidRPr="00CD48A8">
        <w:rPr>
          <w:i/>
          <w:iCs/>
          <w:color w:val="333333"/>
        </w:rPr>
        <w:t>ETS Research Report Series</w:t>
      </w:r>
      <w:r w:rsidRPr="00CD48A8">
        <w:t>, i–38.</w:t>
      </w:r>
    </w:p>
    <w:p w14:paraId="0FC3DF47" w14:textId="77777777" w:rsidR="00CE63E3" w:rsidRPr="00CD48A8" w:rsidRDefault="00CE63E3" w:rsidP="00CE63E3">
      <w:pPr>
        <w:pStyle w:val="References"/>
      </w:pPr>
      <w:r w:rsidRPr="00CD48A8">
        <w:t xml:space="preserve">Dorans, N. J., &amp; Holland, P. W. (1993). DIF detection and description: Mantel-Haenszel and standardization. In P. W. Holland &amp; H. Wainer (Eds.), </w:t>
      </w:r>
      <w:r w:rsidRPr="00CD48A8">
        <w:rPr>
          <w:i/>
        </w:rPr>
        <w:t xml:space="preserve">Differential item functioning </w:t>
      </w:r>
      <w:r w:rsidRPr="00CD48A8">
        <w:t>(pp. 35–‍66). Hillsdale, NJ: Lawrence Erlbaum Associates, Inc.</w:t>
      </w:r>
    </w:p>
    <w:p w14:paraId="68596129" w14:textId="77777777" w:rsidR="00CE63E3" w:rsidRPr="00CD48A8" w:rsidRDefault="00CE63E3" w:rsidP="00CE63E3">
      <w:pPr>
        <w:pStyle w:val="References"/>
      </w:pPr>
      <w:r w:rsidRPr="00CD48A8">
        <w:t xml:space="preserve">Dorans, N. J., &amp; Schmitt, A. P. (1993). Constructed response and differential item functioning: A pragmatic approach. In R. E. Bennett &amp; W. C. Ward (Eds.), </w:t>
      </w:r>
      <w:r w:rsidRPr="00CD48A8">
        <w:rPr>
          <w:i/>
        </w:rPr>
        <w:t>Construction versus choice in cognitive measurement</w:t>
      </w:r>
      <w:r w:rsidRPr="00CD48A8">
        <w:t xml:space="preserve"> (pp. 135–65). Hillsdale, NH: Lawrence Erlbaum Associates, Inc.</w:t>
      </w:r>
    </w:p>
    <w:p w14:paraId="04F27FE4" w14:textId="4AE7428C" w:rsidR="0017644F" w:rsidRPr="00CD48A8" w:rsidRDefault="0017644F" w:rsidP="000D043D">
      <w:pPr>
        <w:pStyle w:val="References"/>
      </w:pPr>
      <w:bookmarkStart w:id="1385" w:name="_Hlk90653220"/>
      <w:r w:rsidRPr="00CD48A8">
        <w:t>Dorans, N. J, Moses, T. P., &amp; Eignor, D.</w:t>
      </w:r>
      <w:r w:rsidR="00682681" w:rsidRPr="00CD48A8">
        <w:t xml:space="preserve"> </w:t>
      </w:r>
      <w:r w:rsidRPr="00CD48A8">
        <w:t xml:space="preserve">R., (2010). </w:t>
      </w:r>
      <w:bookmarkEnd w:id="1385"/>
      <w:r w:rsidRPr="00CD48A8">
        <w:rPr>
          <w:i/>
        </w:rPr>
        <w:t xml:space="preserve">Principles and </w:t>
      </w:r>
      <w:r w:rsidR="003657EB" w:rsidRPr="00CD48A8">
        <w:rPr>
          <w:i/>
        </w:rPr>
        <w:t>p</w:t>
      </w:r>
      <w:r w:rsidRPr="00CD48A8">
        <w:rPr>
          <w:i/>
        </w:rPr>
        <w:t xml:space="preserve">ractices of </w:t>
      </w:r>
      <w:r w:rsidR="003657EB" w:rsidRPr="00CD48A8">
        <w:rPr>
          <w:i/>
        </w:rPr>
        <w:t>t</w:t>
      </w:r>
      <w:r w:rsidRPr="00CD48A8">
        <w:rPr>
          <w:i/>
        </w:rPr>
        <w:t xml:space="preserve">est </w:t>
      </w:r>
      <w:r w:rsidR="003657EB" w:rsidRPr="00CD48A8">
        <w:rPr>
          <w:i/>
        </w:rPr>
        <w:t>s</w:t>
      </w:r>
      <w:r w:rsidRPr="00CD48A8">
        <w:rPr>
          <w:i/>
        </w:rPr>
        <w:t xml:space="preserve">core </w:t>
      </w:r>
      <w:r w:rsidR="003657EB" w:rsidRPr="00CD48A8">
        <w:rPr>
          <w:i/>
        </w:rPr>
        <w:t>e</w:t>
      </w:r>
      <w:r w:rsidRPr="00CD48A8">
        <w:rPr>
          <w:i/>
        </w:rPr>
        <w:t>quating</w:t>
      </w:r>
      <w:r w:rsidRPr="00CD48A8">
        <w:t xml:space="preserve"> (ETS Research Rep. No. RR-10-29). Princeton, NJ: ETS.</w:t>
      </w:r>
    </w:p>
    <w:p w14:paraId="47F14ED7" w14:textId="77777777" w:rsidR="00CE63E3" w:rsidRPr="00CD48A8" w:rsidRDefault="00CE63E3" w:rsidP="00CE63E3">
      <w:pPr>
        <w:pStyle w:val="References"/>
      </w:pPr>
      <w:r w:rsidRPr="00CD48A8">
        <w:t xml:space="preserve">Drasgow F. (1988). Polychoric and polyserial correlations. In L. Kotz &amp; N. L. Johnson (Eds.), </w:t>
      </w:r>
      <w:r w:rsidRPr="00CD48A8">
        <w:rPr>
          <w:i/>
        </w:rPr>
        <w:t>Encyclopedia of statistical sciences</w:t>
      </w:r>
      <w:r w:rsidRPr="00CD48A8">
        <w:t xml:space="preserve"> (Vol. 7, pp. 69–74). New York: Wiley.</w:t>
      </w:r>
    </w:p>
    <w:p w14:paraId="0F6A6BFE" w14:textId="5427A25F" w:rsidR="00CE63E3" w:rsidRPr="00CD48A8" w:rsidRDefault="00CE63E3" w:rsidP="00CE63E3">
      <w:pPr>
        <w:pStyle w:val="References"/>
      </w:pPr>
      <w:r w:rsidRPr="00CD48A8">
        <w:t xml:space="preserve">Educational Testing Service. (2014). </w:t>
      </w:r>
      <w:r w:rsidRPr="00CD48A8">
        <w:rPr>
          <w:i/>
          <w:iCs/>
        </w:rPr>
        <w:t xml:space="preserve">ETS standards for quality and fairness. </w:t>
      </w:r>
      <w:r w:rsidRPr="00CD48A8">
        <w:t>Princeton, NJ: Educational Testing Service.</w:t>
      </w:r>
    </w:p>
    <w:p w14:paraId="00BDB99B" w14:textId="77777777" w:rsidR="00CE63E3" w:rsidRPr="00CD48A8" w:rsidRDefault="00CE63E3" w:rsidP="00CE63E3">
      <w:pPr>
        <w:pStyle w:val="References"/>
      </w:pPr>
      <w:r w:rsidRPr="00CD48A8">
        <w:t xml:space="preserve">Embretson (Whitley), S. (1983). Construct validity: construct representation versus nomothetic span. </w:t>
      </w:r>
      <w:r w:rsidRPr="00CD48A8">
        <w:rPr>
          <w:i/>
          <w:iCs/>
        </w:rPr>
        <w:t xml:space="preserve">Psychological Bulletin, </w:t>
      </w:r>
      <w:r w:rsidRPr="00CD48A8">
        <w:rPr>
          <w:i/>
        </w:rPr>
        <w:t>93</w:t>
      </w:r>
      <w:r w:rsidRPr="00CD48A8">
        <w:rPr>
          <w:i/>
          <w:iCs/>
        </w:rPr>
        <w:t>,</w:t>
      </w:r>
      <w:r w:rsidRPr="00CD48A8">
        <w:t xml:space="preserve"> 179–97.</w:t>
      </w:r>
    </w:p>
    <w:p w14:paraId="098629FB" w14:textId="77777777" w:rsidR="00CE63E3" w:rsidRPr="00CD48A8" w:rsidRDefault="00CE63E3" w:rsidP="00CE63E3">
      <w:pPr>
        <w:pStyle w:val="References"/>
      </w:pPr>
      <w:r w:rsidRPr="00CD48A8">
        <w:t xml:space="preserve">Feldt, L. S., &amp; Brennan, R. (1989). Reliability. In R. L. Linn (Ed.), </w:t>
      </w:r>
      <w:r w:rsidRPr="00CD48A8">
        <w:rPr>
          <w:i/>
        </w:rPr>
        <w:t>Educational measurement</w:t>
      </w:r>
      <w:r w:rsidRPr="00CD48A8">
        <w:t xml:space="preserve"> (3rd ed., pp. 105–46). New York: Macmillan.</w:t>
      </w:r>
    </w:p>
    <w:p w14:paraId="7B053E46" w14:textId="77777777" w:rsidR="00CE63E3" w:rsidRPr="00CD48A8" w:rsidRDefault="00CE63E3" w:rsidP="00CE63E3">
      <w:pPr>
        <w:pStyle w:val="References"/>
      </w:pPr>
      <w:r w:rsidRPr="00CD48A8">
        <w:t>Hambleton, R. K., Swaminathan, H., &amp; Rogers, H. J. (1991). </w:t>
      </w:r>
      <w:r w:rsidRPr="00CD48A8">
        <w:rPr>
          <w:i/>
          <w:iCs/>
        </w:rPr>
        <w:t>Fundamentals of item response theory</w:t>
      </w:r>
      <w:r w:rsidRPr="00CD48A8">
        <w:t>. Newbury Park, CA: Sage Publications.</w:t>
      </w:r>
    </w:p>
    <w:p w14:paraId="133302B3" w14:textId="3DB92AE8" w:rsidR="00CE63E3" w:rsidRPr="00CD48A8" w:rsidRDefault="00CE63E3" w:rsidP="00CE63E3">
      <w:pPr>
        <w:pStyle w:val="References"/>
      </w:pPr>
      <w:r w:rsidRPr="00CD48A8">
        <w:t xml:space="preserve">Holland, P. W., &amp; Thayer, D. T. (1988). </w:t>
      </w:r>
      <w:r w:rsidRPr="00CD48A8">
        <w:rPr>
          <w:i/>
          <w:iCs/>
        </w:rPr>
        <w:t xml:space="preserve">An alternate definition of the ETS delta scale of stem difficulty </w:t>
      </w:r>
      <w:r w:rsidRPr="00CD48A8">
        <w:t>(Research Report 85–43). Princeton, NJ: Educational Testing Service.</w:t>
      </w:r>
    </w:p>
    <w:p w14:paraId="26FB4141" w14:textId="03AD0B8A" w:rsidR="00CE63E3" w:rsidRPr="00CD48A8" w:rsidRDefault="00CE63E3" w:rsidP="00CE63E3">
      <w:pPr>
        <w:pStyle w:val="References"/>
      </w:pPr>
      <w:r w:rsidRPr="00CD48A8">
        <w:t>Huynh, H</w:t>
      </w:r>
      <w:r w:rsidR="004C5CED" w:rsidRPr="00CD48A8">
        <w:t>.</w:t>
      </w:r>
      <w:r w:rsidRPr="00CD48A8">
        <w:t xml:space="preserve"> (2000, June). Guidelines for Rasch Linking for PACT. Memorandum to Paul Sandifer on June 18, 2000. Columbia, SC: Available from Author.</w:t>
      </w:r>
    </w:p>
    <w:p w14:paraId="1003253F" w14:textId="1B795144" w:rsidR="00CE63E3" w:rsidRPr="00CD48A8" w:rsidRDefault="00CE63E3" w:rsidP="00CE63E3">
      <w:pPr>
        <w:pStyle w:val="References"/>
      </w:pPr>
      <w:r w:rsidRPr="00CD48A8">
        <w:t>Huynh, H</w:t>
      </w:r>
      <w:r w:rsidR="004C5CED" w:rsidRPr="00CD48A8">
        <w:t>.</w:t>
      </w:r>
      <w:r w:rsidRPr="00CD48A8">
        <w:t>, &amp; Rawls</w:t>
      </w:r>
      <w:r w:rsidR="00E03316" w:rsidRPr="00CD48A8">
        <w:t>,</w:t>
      </w:r>
      <w:r w:rsidRPr="00CD48A8">
        <w:t xml:space="preserve"> A. (2009). A comparison between robust z and 0.3-logit difference procedures in assessing stability of linking items for the Rasch model. In Everett V. Smith Jr. &amp; Greg E. Stone (Eds.) </w:t>
      </w:r>
      <w:r w:rsidRPr="00CD48A8">
        <w:rPr>
          <w:i/>
        </w:rPr>
        <w:t xml:space="preserve">Applications of Rasch Measurement in Criterion-Reference Testing: Practice analysis to Score Reporting. </w:t>
      </w:r>
      <w:r w:rsidRPr="00CD48A8">
        <w:t>Maple Grove, MN: JAM Press.</w:t>
      </w:r>
    </w:p>
    <w:p w14:paraId="63B89210" w14:textId="182F5022" w:rsidR="00CE63E3" w:rsidRPr="00CD48A8" w:rsidRDefault="00CE63E3" w:rsidP="00CE63E3">
      <w:pPr>
        <w:pStyle w:val="References"/>
      </w:pPr>
      <w:r w:rsidRPr="00CD48A8">
        <w:t xml:space="preserve">Kane, M. (2006). Validation. In R. L. Brennan (Ed.), </w:t>
      </w:r>
      <w:r w:rsidRPr="00CD48A8">
        <w:rPr>
          <w:i/>
          <w:iCs/>
        </w:rPr>
        <w:t xml:space="preserve">Educational measurement </w:t>
      </w:r>
      <w:r w:rsidRPr="00CD48A8">
        <w:t>(4th ed., pp.</w:t>
      </w:r>
      <w:r w:rsidR="00E03D77" w:rsidRPr="00CD48A8">
        <w:t> </w:t>
      </w:r>
      <w:r w:rsidRPr="00CD48A8">
        <w:t>17–64). Washington, DC: American Council on Education and Praeger.</w:t>
      </w:r>
    </w:p>
    <w:p w14:paraId="68843D0B" w14:textId="3CD4FFAD" w:rsidR="00B04068" w:rsidRPr="00CD48A8" w:rsidRDefault="00B04068" w:rsidP="00CE63E3">
      <w:pPr>
        <w:pStyle w:val="References"/>
      </w:pPr>
      <w:r w:rsidRPr="00CD48A8">
        <w:t>Kim</w:t>
      </w:r>
      <w:r w:rsidR="00847D09" w:rsidRPr="00CD48A8">
        <w:t>, S., von Davier, A.</w:t>
      </w:r>
      <w:r w:rsidR="00E03316" w:rsidRPr="00CD48A8">
        <w:t xml:space="preserve"> </w:t>
      </w:r>
      <w:r w:rsidR="00847D09" w:rsidRPr="00CD48A8">
        <w:t xml:space="preserve">A., </w:t>
      </w:r>
      <w:r w:rsidR="0087618D" w:rsidRPr="00CD48A8">
        <w:t xml:space="preserve">&amp; </w:t>
      </w:r>
      <w:r w:rsidR="00847D09" w:rsidRPr="00CD48A8">
        <w:t>Haberman, S.</w:t>
      </w:r>
      <w:r w:rsidRPr="00CD48A8">
        <w:t xml:space="preserve"> (</w:t>
      </w:r>
      <w:r w:rsidR="00847D09" w:rsidRPr="00CD48A8">
        <w:t>2006</w:t>
      </w:r>
      <w:r w:rsidRPr="00CD48A8">
        <w:t xml:space="preserve">). </w:t>
      </w:r>
      <w:r w:rsidRPr="00CD48A8">
        <w:rPr>
          <w:i/>
          <w:iCs/>
        </w:rPr>
        <w:t xml:space="preserve">An alternate </w:t>
      </w:r>
      <w:r w:rsidR="00847D09" w:rsidRPr="00CD48A8">
        <w:rPr>
          <w:i/>
        </w:rPr>
        <w:t xml:space="preserve">to </w:t>
      </w:r>
      <w:r w:rsidR="00925724" w:rsidRPr="00CD48A8">
        <w:rPr>
          <w:i/>
        </w:rPr>
        <w:t>e</w:t>
      </w:r>
      <w:r w:rsidR="00847D09" w:rsidRPr="00CD48A8">
        <w:rPr>
          <w:i/>
        </w:rPr>
        <w:t xml:space="preserve">quating </w:t>
      </w:r>
      <w:r w:rsidR="00925724" w:rsidRPr="00CD48A8">
        <w:rPr>
          <w:i/>
        </w:rPr>
        <w:t>w</w:t>
      </w:r>
      <w:r w:rsidR="00847D09" w:rsidRPr="00CD48A8">
        <w:rPr>
          <w:i/>
        </w:rPr>
        <w:t xml:space="preserve">ith </w:t>
      </w:r>
      <w:r w:rsidR="00925724" w:rsidRPr="00CD48A8">
        <w:rPr>
          <w:i/>
        </w:rPr>
        <w:t>s</w:t>
      </w:r>
      <w:r w:rsidR="00847D09" w:rsidRPr="00CD48A8">
        <w:rPr>
          <w:i/>
        </w:rPr>
        <w:t xml:space="preserve">mall </w:t>
      </w:r>
      <w:r w:rsidR="00925724" w:rsidRPr="00CD48A8">
        <w:rPr>
          <w:i/>
        </w:rPr>
        <w:t>s</w:t>
      </w:r>
      <w:r w:rsidR="00847D09" w:rsidRPr="00CD48A8">
        <w:rPr>
          <w:i/>
        </w:rPr>
        <w:t xml:space="preserve">amples in the </w:t>
      </w:r>
      <w:r w:rsidR="00925724" w:rsidRPr="00CD48A8">
        <w:rPr>
          <w:i/>
        </w:rPr>
        <w:t>n</w:t>
      </w:r>
      <w:r w:rsidR="00847D09" w:rsidRPr="00CD48A8">
        <w:rPr>
          <w:i/>
        </w:rPr>
        <w:t>on-</w:t>
      </w:r>
      <w:r w:rsidR="00925724" w:rsidRPr="00CD48A8">
        <w:rPr>
          <w:i/>
        </w:rPr>
        <w:t>e</w:t>
      </w:r>
      <w:r w:rsidR="00847D09" w:rsidRPr="00CD48A8">
        <w:rPr>
          <w:i/>
        </w:rPr>
        <w:t xml:space="preserve">quivalent </w:t>
      </w:r>
      <w:r w:rsidR="00925724" w:rsidRPr="00CD48A8">
        <w:rPr>
          <w:i/>
        </w:rPr>
        <w:t>g</w:t>
      </w:r>
      <w:r w:rsidR="00847D09" w:rsidRPr="00CD48A8">
        <w:rPr>
          <w:i/>
        </w:rPr>
        <w:t xml:space="preserve">roups </w:t>
      </w:r>
      <w:r w:rsidR="00925724" w:rsidRPr="00CD48A8">
        <w:rPr>
          <w:i/>
        </w:rPr>
        <w:t>a</w:t>
      </w:r>
      <w:r w:rsidR="00847D09" w:rsidRPr="00CD48A8">
        <w:rPr>
          <w:i/>
        </w:rPr>
        <w:t xml:space="preserve">nchor </w:t>
      </w:r>
      <w:r w:rsidR="00925724" w:rsidRPr="00CD48A8">
        <w:rPr>
          <w:i/>
        </w:rPr>
        <w:t>t</w:t>
      </w:r>
      <w:r w:rsidR="00847D09" w:rsidRPr="00CD48A8">
        <w:rPr>
          <w:i/>
        </w:rPr>
        <w:t xml:space="preserve">est </w:t>
      </w:r>
      <w:r w:rsidR="00925724" w:rsidRPr="00CD48A8">
        <w:rPr>
          <w:i/>
        </w:rPr>
        <w:t>d</w:t>
      </w:r>
      <w:r w:rsidR="00847D09" w:rsidRPr="00CD48A8">
        <w:rPr>
          <w:i/>
        </w:rPr>
        <w:t>esign</w:t>
      </w:r>
      <w:r w:rsidR="00847D09" w:rsidRPr="00CD48A8" w:rsidDel="00847D09">
        <w:rPr>
          <w:i/>
          <w:iCs/>
        </w:rPr>
        <w:t xml:space="preserve"> </w:t>
      </w:r>
      <w:r w:rsidRPr="00CD48A8">
        <w:t xml:space="preserve">(Research Report </w:t>
      </w:r>
      <w:r w:rsidR="00847D09" w:rsidRPr="00CD48A8">
        <w:t>06</w:t>
      </w:r>
      <w:r w:rsidRPr="00CD48A8">
        <w:t>–</w:t>
      </w:r>
      <w:r w:rsidR="00847D09" w:rsidRPr="00CD48A8">
        <w:t>27</w:t>
      </w:r>
      <w:r w:rsidRPr="00CD48A8">
        <w:t>). Princeton, NJ: Educational Testing Service.</w:t>
      </w:r>
    </w:p>
    <w:p w14:paraId="13EC9DFE" w14:textId="7C2A931A" w:rsidR="00925724" w:rsidRPr="00CD48A8" w:rsidRDefault="00925724" w:rsidP="00CE63E3">
      <w:pPr>
        <w:pStyle w:val="References"/>
      </w:pPr>
      <w:r w:rsidRPr="00CD48A8">
        <w:t xml:space="preserve">Kolen, M. J. (1985). Standard errors of Tucker equating. </w:t>
      </w:r>
      <w:r w:rsidRPr="00CD48A8">
        <w:rPr>
          <w:i/>
        </w:rPr>
        <w:t>Applied Psychological Measurement</w:t>
      </w:r>
      <w:r w:rsidRPr="00CD48A8">
        <w:t xml:space="preserve">, </w:t>
      </w:r>
      <w:r w:rsidRPr="00CD48A8">
        <w:rPr>
          <w:i/>
          <w:iCs/>
        </w:rPr>
        <w:t>9,</w:t>
      </w:r>
      <w:r w:rsidRPr="00CD48A8">
        <w:t xml:space="preserve"> 209–23.</w:t>
      </w:r>
    </w:p>
    <w:p w14:paraId="57D812E3" w14:textId="5670B9B9" w:rsidR="00B34CF3" w:rsidRPr="00CD48A8" w:rsidRDefault="00B34CF3" w:rsidP="00B34CF3">
      <w:pPr>
        <w:pStyle w:val="References"/>
      </w:pPr>
      <w:r w:rsidRPr="00CD48A8">
        <w:t>Kolen, M.</w:t>
      </w:r>
      <w:r w:rsidR="00764F16" w:rsidRPr="00CD48A8">
        <w:t xml:space="preserve"> </w:t>
      </w:r>
      <w:r w:rsidRPr="00CD48A8">
        <w:t>J., &amp; Brennan, R.</w:t>
      </w:r>
      <w:r w:rsidR="0087618D" w:rsidRPr="00CD48A8">
        <w:t xml:space="preserve"> </w:t>
      </w:r>
      <w:r w:rsidRPr="00CD48A8">
        <w:t>L. (2004a). </w:t>
      </w:r>
      <w:r w:rsidRPr="00CD48A8">
        <w:rPr>
          <w:i/>
          <w:iCs/>
        </w:rPr>
        <w:t>CIPE </w:t>
      </w:r>
      <w:r w:rsidRPr="00CD48A8">
        <w:t>(Version 1) [Computer software and manual] (CASMA Monograph No. 1). Iowa City, IA: Center for Advanced Studies in Measurement and Assessment, The University of Iowa.</w:t>
      </w:r>
    </w:p>
    <w:p w14:paraId="3AC86826" w14:textId="5319E3D3" w:rsidR="00CE63E3" w:rsidRPr="00CD48A8" w:rsidRDefault="00CE63E3" w:rsidP="00CE63E3">
      <w:pPr>
        <w:pStyle w:val="References"/>
      </w:pPr>
      <w:r w:rsidRPr="00CD48A8">
        <w:t>Kolen, M. J., &amp; Brennan, R. L. (2004</w:t>
      </w:r>
      <w:r w:rsidR="00B34CF3" w:rsidRPr="00CD48A8">
        <w:t>b</w:t>
      </w:r>
      <w:r w:rsidRPr="00CD48A8">
        <w:t xml:space="preserve">). </w:t>
      </w:r>
      <w:r w:rsidRPr="00CD48A8">
        <w:rPr>
          <w:i/>
          <w:iCs/>
        </w:rPr>
        <w:t>Test equating, linking, and scaling: Methods and practices</w:t>
      </w:r>
      <w:r w:rsidRPr="00CD48A8">
        <w:t xml:space="preserve"> (2nd ed.). New York: Springer-Verlag.</w:t>
      </w:r>
    </w:p>
    <w:p w14:paraId="26F61F27" w14:textId="77777777" w:rsidR="00924145" w:rsidRPr="00CD48A8" w:rsidRDefault="00924145" w:rsidP="00924145">
      <w:pPr>
        <w:pStyle w:val="References"/>
        <w:rPr>
          <w:i/>
        </w:rPr>
      </w:pPr>
      <w:r w:rsidRPr="00CD48A8">
        <w:t xml:space="preserve">Livingston, S. A., &amp; Lewis, C. (1995). Estimating the consistency and accuracy of classification based on test scores. </w:t>
      </w:r>
      <w:r w:rsidRPr="00CD48A8">
        <w:rPr>
          <w:i/>
        </w:rPr>
        <w:t>Journal of Educational Measurement, 32</w:t>
      </w:r>
      <w:r w:rsidRPr="00CD48A8">
        <w:rPr>
          <w:i/>
          <w:iCs/>
        </w:rPr>
        <w:t>,</w:t>
      </w:r>
      <w:r w:rsidRPr="00CD48A8">
        <w:t xml:space="preserve"> 179–97.</w:t>
      </w:r>
    </w:p>
    <w:p w14:paraId="364B62D2" w14:textId="48FAE145" w:rsidR="005C12CA" w:rsidRPr="00CD48A8" w:rsidRDefault="005C12CA" w:rsidP="005C12CA">
      <w:pPr>
        <w:pStyle w:val="References"/>
        <w:rPr>
          <w:i/>
        </w:rPr>
      </w:pPr>
      <w:r w:rsidRPr="00CD48A8">
        <w:t xml:space="preserve">Lord, </w:t>
      </w:r>
      <w:r w:rsidR="00CF7BEF" w:rsidRPr="00CD48A8">
        <w:t>M. L.</w:t>
      </w:r>
      <w:r w:rsidRPr="00CD48A8">
        <w:t xml:space="preserve"> (19</w:t>
      </w:r>
      <w:r w:rsidR="00CF7BEF" w:rsidRPr="00CD48A8">
        <w:t>84</w:t>
      </w:r>
      <w:r w:rsidRPr="00CD48A8">
        <w:t xml:space="preserve">). </w:t>
      </w:r>
      <w:r w:rsidR="00CF7BEF" w:rsidRPr="00CD48A8">
        <w:rPr>
          <w:i/>
        </w:rPr>
        <w:t xml:space="preserve">Standard </w:t>
      </w:r>
      <w:r w:rsidR="00B34CF3" w:rsidRPr="00CD48A8">
        <w:rPr>
          <w:i/>
          <w:iCs/>
        </w:rPr>
        <w:t>e</w:t>
      </w:r>
      <w:r w:rsidR="00CF7BEF" w:rsidRPr="00CD48A8">
        <w:rPr>
          <w:i/>
          <w:iCs/>
        </w:rPr>
        <w:t>rror</w:t>
      </w:r>
      <w:r w:rsidR="00CF7BEF" w:rsidRPr="00CD48A8">
        <w:rPr>
          <w:i/>
        </w:rPr>
        <w:t xml:space="preserve"> of </w:t>
      </w:r>
      <w:r w:rsidR="00B34CF3" w:rsidRPr="00CD48A8">
        <w:rPr>
          <w:i/>
          <w:iCs/>
        </w:rPr>
        <w:t>m</w:t>
      </w:r>
      <w:r w:rsidR="00CF7BEF" w:rsidRPr="00CD48A8">
        <w:rPr>
          <w:i/>
          <w:iCs/>
        </w:rPr>
        <w:t>easures</w:t>
      </w:r>
      <w:r w:rsidR="00CF7BEF" w:rsidRPr="00CD48A8">
        <w:rPr>
          <w:i/>
        </w:rPr>
        <w:t xml:space="preserve"> at </w:t>
      </w:r>
      <w:r w:rsidR="00B34CF3" w:rsidRPr="00CD48A8">
        <w:rPr>
          <w:i/>
          <w:iCs/>
        </w:rPr>
        <w:t>d</w:t>
      </w:r>
      <w:r w:rsidR="00CF7BEF" w:rsidRPr="00CD48A8">
        <w:rPr>
          <w:i/>
          <w:iCs/>
        </w:rPr>
        <w:t xml:space="preserve">ifferent </w:t>
      </w:r>
      <w:r w:rsidR="00B34CF3" w:rsidRPr="00CD48A8">
        <w:rPr>
          <w:i/>
          <w:iCs/>
        </w:rPr>
        <w:t>a</w:t>
      </w:r>
      <w:r w:rsidR="00CF7BEF" w:rsidRPr="00CD48A8">
        <w:rPr>
          <w:i/>
          <w:iCs/>
        </w:rPr>
        <w:t xml:space="preserve">bility </w:t>
      </w:r>
      <w:r w:rsidR="00B34CF3" w:rsidRPr="00CD48A8">
        <w:rPr>
          <w:i/>
          <w:iCs/>
        </w:rPr>
        <w:t>l</w:t>
      </w:r>
      <w:r w:rsidR="00CF7BEF" w:rsidRPr="00CD48A8">
        <w:rPr>
          <w:i/>
          <w:iCs/>
        </w:rPr>
        <w:t>evel</w:t>
      </w:r>
      <w:r w:rsidR="00A854B5" w:rsidRPr="00CD48A8">
        <w:rPr>
          <w:i/>
          <w:iCs/>
        </w:rPr>
        <w:t>s</w:t>
      </w:r>
      <w:r w:rsidRPr="00CD48A8">
        <w:t xml:space="preserve"> </w:t>
      </w:r>
      <w:r w:rsidR="00B34CF3" w:rsidRPr="00CD48A8">
        <w:t>(</w:t>
      </w:r>
      <w:r w:rsidR="00A854B5" w:rsidRPr="00CD48A8">
        <w:t>Research Report</w:t>
      </w:r>
      <w:r w:rsidRPr="00CD48A8">
        <w:t>,</w:t>
      </w:r>
      <w:r w:rsidRPr="00CD48A8" w:rsidDel="00C45548">
        <w:t xml:space="preserve"> </w:t>
      </w:r>
      <w:r w:rsidR="004365CF" w:rsidRPr="00CD48A8">
        <w:t>84</w:t>
      </w:r>
      <w:r w:rsidR="00B34CF3" w:rsidRPr="00CD48A8">
        <w:t>–</w:t>
      </w:r>
      <w:r w:rsidR="004365CF" w:rsidRPr="00CD48A8">
        <w:t>08</w:t>
      </w:r>
      <w:r w:rsidR="00B34CF3" w:rsidRPr="00CD48A8">
        <w:t>)</w:t>
      </w:r>
      <w:r w:rsidRPr="00CD48A8">
        <w:t>.</w:t>
      </w:r>
      <w:r w:rsidR="00A451B3" w:rsidRPr="00CD48A8">
        <w:t xml:space="preserve"> </w:t>
      </w:r>
      <w:r w:rsidR="00B34CF3" w:rsidRPr="00CD48A8">
        <w:t xml:space="preserve">Princeton, NJ: </w:t>
      </w:r>
      <w:r w:rsidR="00A451B3" w:rsidRPr="00CD48A8">
        <w:t>Educational Testing Service.</w:t>
      </w:r>
    </w:p>
    <w:p w14:paraId="6402057E" w14:textId="77777777" w:rsidR="00CE63E3" w:rsidRPr="00CD48A8" w:rsidRDefault="00CE63E3" w:rsidP="00CE63E3">
      <w:pPr>
        <w:pStyle w:val="References"/>
      </w:pPr>
      <w:r w:rsidRPr="00CD48A8">
        <w:t xml:space="preserve">Mantel, N. (1963). Chi-square tests with one degree of freedom: Extensions of the Mantel-Haenszel procedure. </w:t>
      </w:r>
      <w:r w:rsidRPr="00CD48A8">
        <w:rPr>
          <w:i/>
          <w:iCs/>
        </w:rPr>
        <w:t>Journal of the American Statistical Association</w:t>
      </w:r>
      <w:r w:rsidRPr="00CD48A8">
        <w:t xml:space="preserve">, </w:t>
      </w:r>
      <w:r w:rsidRPr="00CD48A8">
        <w:rPr>
          <w:i/>
        </w:rPr>
        <w:t>58</w:t>
      </w:r>
      <w:r w:rsidRPr="00CD48A8">
        <w:rPr>
          <w:i/>
          <w:iCs/>
        </w:rPr>
        <w:t>,</w:t>
      </w:r>
      <w:r w:rsidRPr="00CD48A8">
        <w:t xml:space="preserve"> 690–700.</w:t>
      </w:r>
    </w:p>
    <w:p w14:paraId="3C99A663" w14:textId="7C139E5A" w:rsidR="00CE63E3" w:rsidRPr="00CD48A8" w:rsidRDefault="00CE63E3" w:rsidP="00CE63E3">
      <w:pPr>
        <w:pStyle w:val="References"/>
      </w:pPr>
      <w:r w:rsidRPr="00CD48A8">
        <w:t>Mantel, N.</w:t>
      </w:r>
      <w:r w:rsidR="00764F16" w:rsidRPr="00CD48A8">
        <w:t>,</w:t>
      </w:r>
      <w:r w:rsidRPr="00CD48A8">
        <w:t xml:space="preserve"> &amp; Haenszel, W. (1959). Statistical aspects of the analyses of data from retrospective studies of disease. </w:t>
      </w:r>
      <w:r w:rsidRPr="00CD48A8">
        <w:rPr>
          <w:i/>
        </w:rPr>
        <w:t>Journal of the National Cancer Institute,</w:t>
      </w:r>
      <w:r w:rsidRPr="00CD48A8">
        <w:t xml:space="preserve"> </w:t>
      </w:r>
      <w:r w:rsidRPr="00CD48A8">
        <w:rPr>
          <w:i/>
        </w:rPr>
        <w:t>22</w:t>
      </w:r>
      <w:r w:rsidRPr="00CD48A8">
        <w:rPr>
          <w:i/>
          <w:iCs/>
        </w:rPr>
        <w:t>,</w:t>
      </w:r>
      <w:r w:rsidRPr="00CD48A8">
        <w:t xml:space="preserve"> 719–48.</w:t>
      </w:r>
    </w:p>
    <w:p w14:paraId="6D910837" w14:textId="77777777" w:rsidR="00CE63E3" w:rsidRPr="00CD48A8" w:rsidRDefault="00CE63E3" w:rsidP="00CE63E3">
      <w:pPr>
        <w:pStyle w:val="References"/>
      </w:pPr>
      <w:r w:rsidRPr="00CD48A8">
        <w:t xml:space="preserve">Martone, A., &amp; Sireci, S. G. (2009). Evaluating alignment between curriculum, assessments, and instruction. </w:t>
      </w:r>
      <w:r w:rsidRPr="00CD48A8">
        <w:rPr>
          <w:i/>
          <w:iCs/>
        </w:rPr>
        <w:t>Review of Educational Research, 4,</w:t>
      </w:r>
      <w:r w:rsidRPr="00CD48A8">
        <w:t xml:space="preserve"> 1332–61.</w:t>
      </w:r>
    </w:p>
    <w:p w14:paraId="6FF52787" w14:textId="77777777" w:rsidR="00CE63E3" w:rsidRPr="00CD48A8" w:rsidRDefault="00CE63E3" w:rsidP="00CE63E3">
      <w:pPr>
        <w:pStyle w:val="References"/>
      </w:pPr>
      <w:r w:rsidRPr="00CD48A8">
        <w:t>Masters, G. N. (1982). A Rasch model for partial credit scoring. </w:t>
      </w:r>
      <w:r w:rsidRPr="00CD48A8">
        <w:rPr>
          <w:i/>
        </w:rPr>
        <w:t>Psychometrika, 47</w:t>
      </w:r>
      <w:r w:rsidRPr="00CD48A8">
        <w:t>(2), 149–‍74.</w:t>
      </w:r>
    </w:p>
    <w:p w14:paraId="2AFA687F" w14:textId="77777777" w:rsidR="00CE63E3" w:rsidRPr="00CD48A8" w:rsidRDefault="00CE63E3" w:rsidP="00CE63E3">
      <w:pPr>
        <w:pStyle w:val="References"/>
      </w:pPr>
      <w:r w:rsidRPr="00CD48A8">
        <w:t xml:space="preserve">Messick, S. (1989). Validity. In R. Linn (Ed.), </w:t>
      </w:r>
      <w:r w:rsidRPr="00CD48A8">
        <w:rPr>
          <w:i/>
        </w:rPr>
        <w:t>Educational measurement</w:t>
      </w:r>
      <w:r w:rsidRPr="00CD48A8">
        <w:t xml:space="preserve"> (3rd ed.). Washington, DC: American Council on Education.</w:t>
      </w:r>
    </w:p>
    <w:p w14:paraId="63878CC0" w14:textId="29435EA9" w:rsidR="00CE63E3" w:rsidRPr="00CD48A8" w:rsidRDefault="00CE63E3" w:rsidP="00CE63E3">
      <w:pPr>
        <w:pStyle w:val="References"/>
      </w:pPr>
      <w:r w:rsidRPr="00CD48A8">
        <w:t xml:space="preserve">Muraki, E. (1992). A generalized partial credit model: Application of an EM algorithm. </w:t>
      </w:r>
      <w:r w:rsidRPr="00CD48A8">
        <w:rPr>
          <w:i/>
        </w:rPr>
        <w:t>Applied Psychological Measurement, 16</w:t>
      </w:r>
      <w:r w:rsidRPr="00CD48A8">
        <w:t>(2)</w:t>
      </w:r>
      <w:r w:rsidR="00942012" w:rsidRPr="00CD48A8">
        <w:t>,</w:t>
      </w:r>
      <w:r w:rsidRPr="00CD48A8">
        <w:t xml:space="preserve"> 159–76.</w:t>
      </w:r>
    </w:p>
    <w:p w14:paraId="622F9FED" w14:textId="13D52CDD" w:rsidR="00CE63E3" w:rsidRPr="00CD48A8" w:rsidRDefault="00CE63E3" w:rsidP="00CE63E3">
      <w:pPr>
        <w:pStyle w:val="References"/>
        <w:rPr>
          <w:i/>
        </w:rPr>
      </w:pPr>
      <w:r w:rsidRPr="00CD48A8">
        <w:t xml:space="preserve">Olsson, U. (1979) Maximum likelihood estimation of the polychoric correlation coefficient. </w:t>
      </w:r>
      <w:r w:rsidRPr="00CD48A8">
        <w:rPr>
          <w:i/>
        </w:rPr>
        <w:t>Psychometrika</w:t>
      </w:r>
      <w:r w:rsidR="006304F0" w:rsidRPr="00CD48A8">
        <w:rPr>
          <w:i/>
        </w:rPr>
        <w:t>,</w:t>
      </w:r>
      <w:r w:rsidRPr="00CD48A8">
        <w:rPr>
          <w:i/>
        </w:rPr>
        <w:t xml:space="preserve"> 44, </w:t>
      </w:r>
      <w:r w:rsidRPr="00CD48A8">
        <w:t>443–60</w:t>
      </w:r>
      <w:r w:rsidRPr="00CD48A8">
        <w:rPr>
          <w:i/>
        </w:rPr>
        <w:t>.</w:t>
      </w:r>
    </w:p>
    <w:p w14:paraId="4D186CF7" w14:textId="23230BC4" w:rsidR="00BF5B4A" w:rsidRPr="00CD48A8" w:rsidRDefault="00BF5B4A" w:rsidP="00CE63E3">
      <w:pPr>
        <w:pStyle w:val="References"/>
      </w:pPr>
      <w:r w:rsidRPr="00CD48A8">
        <w:t xml:space="preserve">Parshall, C. G., Du Bose, P., Houghton, P., &amp; Kromrey, J. D. (1995). Equating error and statistical bias in small sample linear equating. </w:t>
      </w:r>
      <w:r w:rsidRPr="00CD48A8">
        <w:rPr>
          <w:i/>
        </w:rPr>
        <w:t>Journal of Educational Measurement, 32,</w:t>
      </w:r>
      <w:r w:rsidRPr="00CD48A8">
        <w:t xml:space="preserve"> 37–54.</w:t>
      </w:r>
    </w:p>
    <w:p w14:paraId="581742CE" w14:textId="6E8DF45A" w:rsidR="00CE63E3" w:rsidRPr="00CD48A8" w:rsidRDefault="00CE63E3" w:rsidP="00CE63E3">
      <w:pPr>
        <w:pStyle w:val="References"/>
      </w:pPr>
      <w:r w:rsidRPr="00CD48A8">
        <w:t xml:space="preserve">Rothman, R., Slattery, J. B., Vranek, J. L., &amp; Resnick, L. B. (2002). </w:t>
      </w:r>
      <w:r w:rsidRPr="00CD48A8">
        <w:rPr>
          <w:i/>
          <w:iCs/>
        </w:rPr>
        <w:t xml:space="preserve">Benchmarking and alignment of standards and testing </w:t>
      </w:r>
      <w:r w:rsidRPr="00CD48A8">
        <w:t>[Technical Report 566]. Washington, DC: Center for the Study of Evaluation.</w:t>
      </w:r>
    </w:p>
    <w:p w14:paraId="0F6AAE68" w14:textId="77777777" w:rsidR="00CE63E3" w:rsidRPr="00CD48A8" w:rsidRDefault="00CE63E3" w:rsidP="00CE63E3">
      <w:pPr>
        <w:pStyle w:val="References"/>
      </w:pPr>
      <w:r w:rsidRPr="00CD48A8">
        <w:t xml:space="preserve">Sireci, S. G. (1998). Gathering and analyzing content validity data. </w:t>
      </w:r>
      <w:r w:rsidRPr="00CD48A8">
        <w:rPr>
          <w:i/>
          <w:iCs/>
        </w:rPr>
        <w:t>Educational Assessment</w:t>
      </w:r>
      <w:r w:rsidRPr="00CD48A8">
        <w:rPr>
          <w:i/>
        </w:rPr>
        <w:t>, 5</w:t>
      </w:r>
      <w:r w:rsidRPr="00CD48A8">
        <w:rPr>
          <w:i/>
          <w:iCs/>
        </w:rPr>
        <w:t>,</w:t>
      </w:r>
      <w:r w:rsidRPr="00CD48A8">
        <w:t xml:space="preserve"> 299–321.</w:t>
      </w:r>
    </w:p>
    <w:p w14:paraId="0AB18FE5" w14:textId="77777777" w:rsidR="00CE63E3" w:rsidRPr="00CD48A8" w:rsidRDefault="00CE63E3" w:rsidP="00CE63E3">
      <w:pPr>
        <w:pStyle w:val="References"/>
        <w:rPr>
          <w:shd w:val="clear" w:color="auto" w:fill="FFFFFF"/>
        </w:rPr>
      </w:pPr>
      <w:r w:rsidRPr="00CD48A8">
        <w:rPr>
          <w:shd w:val="clear" w:color="auto" w:fill="FFFFFF"/>
        </w:rPr>
        <w:t xml:space="preserve">Stocking, M. L. (1996). </w:t>
      </w:r>
      <w:r w:rsidRPr="00CD48A8">
        <w:rPr>
          <w:iCs/>
          <w:shd w:val="clear" w:color="auto" w:fill="FFFFFF"/>
        </w:rPr>
        <w:t>An alternative method for scoring adaptive tests</w:t>
      </w:r>
      <w:r w:rsidRPr="00CD48A8">
        <w:rPr>
          <w:shd w:val="clear" w:color="auto" w:fill="FFFFFF"/>
        </w:rPr>
        <w:t xml:space="preserve">. </w:t>
      </w:r>
      <w:r w:rsidRPr="00CD48A8">
        <w:rPr>
          <w:i/>
          <w:iCs/>
          <w:shd w:val="clear" w:color="auto" w:fill="FFFFFF"/>
        </w:rPr>
        <w:t>Journal of Educational and Behavioral Statistics, 21,</w:t>
      </w:r>
      <w:r w:rsidRPr="00CD48A8">
        <w:rPr>
          <w:shd w:val="clear" w:color="auto" w:fill="FFFFFF"/>
        </w:rPr>
        <w:t xml:space="preserve"> 365–89.</w:t>
      </w:r>
    </w:p>
    <w:p w14:paraId="091C46BE" w14:textId="18935017" w:rsidR="00964A0F" w:rsidRPr="00CD48A8" w:rsidRDefault="00964A0F" w:rsidP="00964A0F">
      <w:pPr>
        <w:pStyle w:val="References"/>
      </w:pPr>
      <w:r w:rsidRPr="00CD48A8">
        <w:t xml:space="preserve">von Davier, A. A. (2003). </w:t>
      </w:r>
      <w:r w:rsidRPr="00CD48A8">
        <w:rPr>
          <w:i/>
        </w:rPr>
        <w:t>A note on linear equating methods for the nonequivalent-groups design.</w:t>
      </w:r>
      <w:r w:rsidRPr="00CD48A8">
        <w:t xml:space="preserve"> (ETS PSRTR-89-83, ETS RR-03-24). Princeton, NJ: Educational Testing Service. </w:t>
      </w:r>
    </w:p>
    <w:p w14:paraId="58E9FBF0" w14:textId="77777777" w:rsidR="00CE63E3" w:rsidRPr="00CD48A8" w:rsidRDefault="00CE63E3" w:rsidP="00CE63E3">
      <w:pPr>
        <w:pStyle w:val="References"/>
      </w:pPr>
      <w:r w:rsidRPr="00CD48A8">
        <w:t xml:space="preserve">Zwick, R., Thayer, D. T., &amp; Mazzeo, J. (1997). Descriptive and inferential procedures for assessing differential item functioning in polytomous items. </w:t>
      </w:r>
      <w:r w:rsidRPr="00CD48A8">
        <w:rPr>
          <w:i/>
        </w:rPr>
        <w:t>Applied Measurement in Education, 10</w:t>
      </w:r>
      <w:r w:rsidRPr="00CD48A8">
        <w:t>(4), 321–44.</w:t>
      </w:r>
    </w:p>
    <w:p w14:paraId="664C03CF" w14:textId="6F965C67" w:rsidR="00E302DA" w:rsidRPr="00CD48A8" w:rsidRDefault="00E302DA" w:rsidP="00E302DA">
      <w:pPr>
        <w:pStyle w:val="Heading3"/>
        <w:pageBreakBefore/>
        <w:numPr>
          <w:ilvl w:val="0"/>
          <w:numId w:val="0"/>
        </w:numPr>
        <w:ind w:left="360" w:hanging="360"/>
      </w:pPr>
      <w:bookmarkStart w:id="1386" w:name="_Toc511570788"/>
      <w:bookmarkStart w:id="1387" w:name="_Toc31638829"/>
      <w:bookmarkStart w:id="1388" w:name="_Toc35599028"/>
      <w:bookmarkStart w:id="1389" w:name="_Toc46912823"/>
      <w:bookmarkStart w:id="1390" w:name="_Toc70492562"/>
      <w:bookmarkStart w:id="1391" w:name="_Toc93411980"/>
      <w:bookmarkStart w:id="1392" w:name="_Toc102976384"/>
      <w:bookmarkStart w:id="1393" w:name="_Hlk29460315"/>
      <w:r w:rsidRPr="00CD48A8">
        <w:t>Accessibility Information</w:t>
      </w:r>
      <w:bookmarkEnd w:id="1386"/>
      <w:bookmarkEnd w:id="1387"/>
      <w:bookmarkEnd w:id="1388"/>
      <w:bookmarkEnd w:id="1389"/>
      <w:bookmarkEnd w:id="1390"/>
      <w:bookmarkEnd w:id="1391"/>
      <w:bookmarkEnd w:id="1392"/>
    </w:p>
    <w:p w14:paraId="0D3AF6B7" w14:textId="77777777" w:rsidR="00E302DA" w:rsidRPr="00CD48A8" w:rsidRDefault="00E302DA" w:rsidP="00D24C1A">
      <w:pPr>
        <w:pStyle w:val="Heading4"/>
        <w:numPr>
          <w:ilvl w:val="0"/>
          <w:numId w:val="0"/>
        </w:numPr>
        <w:ind w:left="8640" w:hanging="8640"/>
      </w:pPr>
      <w:bookmarkStart w:id="1394" w:name="_Alternative_Text_for"/>
      <w:bookmarkStart w:id="1395" w:name="_Toc511570789"/>
      <w:bookmarkStart w:id="1396" w:name="_Toc46912824"/>
      <w:bookmarkStart w:id="1397" w:name="_Toc102976385"/>
      <w:bookmarkEnd w:id="1394"/>
      <w:r w:rsidRPr="00CD48A8">
        <w:t>Alternative Text for Equation 7.1</w:t>
      </w:r>
      <w:bookmarkEnd w:id="1395"/>
      <w:bookmarkEnd w:id="1396"/>
      <w:bookmarkEnd w:id="1397"/>
    </w:p>
    <w:p w14:paraId="2A178E24" w14:textId="77777777" w:rsidR="00E302DA" w:rsidRPr="00CD48A8" w:rsidRDefault="00E302DA" w:rsidP="00E302DA">
      <w:r w:rsidRPr="00CD48A8">
        <w:rPr>
          <w:i/>
        </w:rPr>
        <w:t>p</w:t>
      </w:r>
      <w:r w:rsidRPr="00CD48A8">
        <w:t>-value sub dich equals the fraction with the numerator the sum of X sub ic and the denominator N sub I end fraction.</w:t>
      </w:r>
    </w:p>
    <w:p w14:paraId="64B4D5BD" w14:textId="77777777" w:rsidR="00E302DA" w:rsidRPr="00CD48A8" w:rsidRDefault="00E302DA" w:rsidP="00D24C1A">
      <w:pPr>
        <w:pStyle w:val="Heading4"/>
        <w:numPr>
          <w:ilvl w:val="0"/>
          <w:numId w:val="0"/>
        </w:numPr>
        <w:ind w:left="8640" w:hanging="8640"/>
      </w:pPr>
      <w:bookmarkStart w:id="1398" w:name="_Alternative_Text_for_1"/>
      <w:bookmarkStart w:id="1399" w:name="_Toc511570790"/>
      <w:bookmarkStart w:id="1400" w:name="_Toc46912825"/>
      <w:bookmarkStart w:id="1401" w:name="_Toc102976386"/>
      <w:bookmarkEnd w:id="1398"/>
      <w:r w:rsidRPr="00CD48A8">
        <w:t>Alternative Text for Equation 7.2</w:t>
      </w:r>
      <w:bookmarkEnd w:id="1399"/>
      <w:bookmarkEnd w:id="1400"/>
      <w:bookmarkEnd w:id="1401"/>
    </w:p>
    <w:p w14:paraId="0878ABA0" w14:textId="77777777" w:rsidR="00E302DA" w:rsidRPr="00CD48A8" w:rsidRDefault="00E302DA" w:rsidP="00E302DA">
      <w:r w:rsidRPr="00CD48A8">
        <w:rPr>
          <w:i/>
        </w:rPr>
        <w:t>p</w:t>
      </w:r>
      <w:r w:rsidRPr="00CD48A8">
        <w:t>-value sub poly equals the fraction with the numerator X sub ij and the denominator N sub i times Max of X sub I end fraction.</w:t>
      </w:r>
    </w:p>
    <w:p w14:paraId="185CC530" w14:textId="77777777" w:rsidR="00E302DA" w:rsidRPr="00CD48A8" w:rsidRDefault="00E302DA" w:rsidP="00D24C1A">
      <w:pPr>
        <w:pStyle w:val="Heading4"/>
        <w:numPr>
          <w:ilvl w:val="0"/>
          <w:numId w:val="0"/>
        </w:numPr>
        <w:ind w:left="8640" w:hanging="8640"/>
      </w:pPr>
      <w:bookmarkStart w:id="1402" w:name="_Alternative_Text_for_2"/>
      <w:bookmarkStart w:id="1403" w:name="_Toc511570791"/>
      <w:bookmarkStart w:id="1404" w:name="_Toc46912826"/>
      <w:bookmarkStart w:id="1405" w:name="_Toc102976387"/>
      <w:bookmarkEnd w:id="1402"/>
      <w:r w:rsidRPr="00CD48A8">
        <w:t>Alternative Text for Equation 7.3</w:t>
      </w:r>
      <w:bookmarkEnd w:id="1403"/>
      <w:bookmarkEnd w:id="1404"/>
      <w:bookmarkEnd w:id="1405"/>
    </w:p>
    <w:p w14:paraId="3A056E6C" w14:textId="77777777" w:rsidR="00E302DA" w:rsidRPr="00CD48A8" w:rsidRDefault="00E302DA" w:rsidP="00E302DA">
      <w:r w:rsidRPr="00CD48A8">
        <w:t>r sub polyreg equals the fraction Beta sub hat times S tot divided by the square root of Beta sub hat squared times s sub tot squared plus 1.</w:t>
      </w:r>
    </w:p>
    <w:p w14:paraId="7D69F09C" w14:textId="77777777" w:rsidR="00E302DA" w:rsidRPr="00CD48A8" w:rsidRDefault="00E302DA" w:rsidP="00D24C1A">
      <w:pPr>
        <w:pStyle w:val="Heading4"/>
        <w:numPr>
          <w:ilvl w:val="0"/>
          <w:numId w:val="0"/>
        </w:numPr>
        <w:ind w:left="8640" w:hanging="8640"/>
      </w:pPr>
      <w:bookmarkStart w:id="1406" w:name="_Alternative_Text_for_3"/>
      <w:bookmarkStart w:id="1407" w:name="_Toc511570792"/>
      <w:bookmarkStart w:id="1408" w:name="_Toc46912827"/>
      <w:bookmarkStart w:id="1409" w:name="_Toc102976388"/>
      <w:bookmarkEnd w:id="1406"/>
      <w:r w:rsidRPr="00CD48A8">
        <w:t>Alternative Text for Equation 7.4</w:t>
      </w:r>
      <w:bookmarkEnd w:id="1407"/>
      <w:bookmarkEnd w:id="1408"/>
      <w:bookmarkEnd w:id="1409"/>
    </w:p>
    <w:p w14:paraId="64408688" w14:textId="77777777" w:rsidR="00E302DA" w:rsidRPr="00CD48A8" w:rsidRDefault="00E302DA" w:rsidP="00E302DA">
      <w:r w:rsidRPr="00CD48A8">
        <w:t>Alpha sub MH equals the numerator open parenthesis the sum sub m of R sub rm times W sub fm divided by N sub tm close parenthesis divided by the denominator open parenthesis the sum sub m of R sub fm times W sub rm divided by N sub tm closed parenthesis.</w:t>
      </w:r>
    </w:p>
    <w:p w14:paraId="1A7604F9" w14:textId="77777777" w:rsidR="00E302DA" w:rsidRPr="00CD48A8" w:rsidRDefault="00E302DA" w:rsidP="00D24C1A">
      <w:pPr>
        <w:pStyle w:val="Heading4"/>
        <w:numPr>
          <w:ilvl w:val="0"/>
          <w:numId w:val="0"/>
        </w:numPr>
        <w:ind w:left="8640" w:hanging="8640"/>
      </w:pPr>
      <w:bookmarkStart w:id="1410" w:name="_Alternative_Text_for_4"/>
      <w:bookmarkStart w:id="1411" w:name="_Toc511570793"/>
      <w:bookmarkStart w:id="1412" w:name="_Toc46912828"/>
      <w:bookmarkStart w:id="1413" w:name="_Toc102976389"/>
      <w:bookmarkEnd w:id="1410"/>
      <w:r w:rsidRPr="00CD48A8">
        <w:t>Alternative Text for Equation 7.5</w:t>
      </w:r>
      <w:bookmarkEnd w:id="1411"/>
      <w:bookmarkEnd w:id="1412"/>
      <w:bookmarkEnd w:id="1413"/>
    </w:p>
    <w:p w14:paraId="3CA977B5" w14:textId="77777777" w:rsidR="00E302DA" w:rsidRPr="00CD48A8" w:rsidRDefault="00E302DA" w:rsidP="00E302DA">
      <w:r w:rsidRPr="00CD48A8">
        <w:t>MH D - DIF equals negative 2.35 times the natural logarithm open bracket alpha sub MH close bracket.</w:t>
      </w:r>
    </w:p>
    <w:p w14:paraId="4C623DE2" w14:textId="77777777" w:rsidR="00E302DA" w:rsidRPr="00CD48A8" w:rsidRDefault="00E302DA" w:rsidP="00D24C1A">
      <w:pPr>
        <w:pStyle w:val="Heading4"/>
        <w:numPr>
          <w:ilvl w:val="0"/>
          <w:numId w:val="0"/>
        </w:numPr>
        <w:ind w:left="8640" w:hanging="8640"/>
      </w:pPr>
      <w:bookmarkStart w:id="1414" w:name="_Alternative_Text_for_5"/>
      <w:bookmarkStart w:id="1415" w:name="_Toc511570794"/>
      <w:bookmarkStart w:id="1416" w:name="_Toc46912829"/>
      <w:bookmarkStart w:id="1417" w:name="_Toc102976390"/>
      <w:bookmarkEnd w:id="1414"/>
      <w:r w:rsidRPr="00CD48A8">
        <w:t>Alternative Text for Equation 7.6</w:t>
      </w:r>
      <w:bookmarkEnd w:id="1415"/>
      <w:bookmarkEnd w:id="1416"/>
      <w:bookmarkEnd w:id="1417"/>
    </w:p>
    <w:p w14:paraId="6FECECDA" w14:textId="77777777" w:rsidR="00E302DA" w:rsidRPr="00CD48A8" w:rsidRDefault="00E302DA" w:rsidP="00E302DA">
      <w:r w:rsidRPr="00CD48A8">
        <w:t>SMD equals the fraction with numerator the sum from m equals 1 to M of N sub fm times E sub f of Y from X equals m and denominator the sum from m equals 1 to M of N sub fm end fraction minus the fraction with numerator the sum from m equals 1 to M of N sub fm times E sub r of Y from X equals m and denominator the sum from m equals 1 to M of N sub fm end fraction equals the fraction with the numerator the sum from m equals 1 to M of D sub fm and the denominator m equals1 to M of N suf fm end fraction.</w:t>
      </w:r>
    </w:p>
    <w:p w14:paraId="6F475AA8" w14:textId="77777777" w:rsidR="00E302DA" w:rsidRPr="00CD48A8" w:rsidRDefault="00E302DA" w:rsidP="00D24C1A">
      <w:pPr>
        <w:pStyle w:val="Heading4"/>
        <w:numPr>
          <w:ilvl w:val="0"/>
          <w:numId w:val="0"/>
        </w:numPr>
        <w:ind w:left="8640" w:hanging="8640"/>
      </w:pPr>
      <w:bookmarkStart w:id="1418" w:name="_Alternative_Text_for_6"/>
      <w:bookmarkStart w:id="1419" w:name="_Toc511570795"/>
      <w:bookmarkStart w:id="1420" w:name="_Toc46912830"/>
      <w:bookmarkStart w:id="1421" w:name="_Toc102976391"/>
      <w:bookmarkEnd w:id="1393"/>
      <w:bookmarkEnd w:id="1418"/>
      <w:r w:rsidRPr="00CD48A8">
        <w:t>Alternative Text for Equation 7.7</w:t>
      </w:r>
      <w:bookmarkEnd w:id="1419"/>
      <w:bookmarkEnd w:id="1420"/>
      <w:bookmarkEnd w:id="1421"/>
    </w:p>
    <w:p w14:paraId="1F6DDBCA" w14:textId="77777777" w:rsidR="00E302DA" w:rsidRPr="00CD48A8" w:rsidRDefault="00E302DA" w:rsidP="00E302DA">
      <w:r w:rsidRPr="00CD48A8">
        <w:t>P sub ih of theta sub j equals:</w:t>
      </w:r>
    </w:p>
    <w:p w14:paraId="5495987E" w14:textId="77777777" w:rsidR="00E302DA" w:rsidRPr="00CD48A8" w:rsidRDefault="00E302DA" w:rsidP="00E302DA">
      <w:r w:rsidRPr="00CD48A8">
        <w:t>The numerator exp open parenthesis the sum from v equals 1 to h of Da sub i open parenthesis theta sub j minus b sub I plus d sub iv close parenthesis close parenthesis divided by the denominator open parenthesis 1 plus the sum from c equals 1 to n sub I exp open parenthesis the sum from v equals 1 to c of Da sub I open parenthesis theta sub j minus b sub I plus d sub iv close parenthesis close parenthesis close parenthesis, if score h equals 1, 2, …, n sub i.</w:t>
      </w:r>
    </w:p>
    <w:p w14:paraId="0A07F7E3" w14:textId="77777777" w:rsidR="00E302DA" w:rsidRPr="00CD48A8" w:rsidRDefault="00E302DA" w:rsidP="00E302DA">
      <w:r w:rsidRPr="00CD48A8">
        <w:t>P sub ih of theta sub j equals:</w:t>
      </w:r>
    </w:p>
    <w:p w14:paraId="6EBD7855" w14:textId="77777777" w:rsidR="00E302DA" w:rsidRPr="00CD48A8" w:rsidRDefault="00E302DA" w:rsidP="00E302DA">
      <w:r w:rsidRPr="00CD48A8">
        <w:t>1 divided by the denominator open parenthesis 1 plus the sum from c equals 1 to n sub I exp open parenthesis the sum from v equals 1 to c of Da sub I open parenthesis theta sub j minus b sub I plus d sub iv close parenthesis close parenthesis close parenthesis, if score h equals 0.</w:t>
      </w:r>
    </w:p>
    <w:p w14:paraId="75BE4FE9" w14:textId="77777777" w:rsidR="00E302DA" w:rsidRPr="00CD48A8" w:rsidRDefault="00E302DA" w:rsidP="00D24C1A">
      <w:pPr>
        <w:pStyle w:val="Heading4"/>
        <w:numPr>
          <w:ilvl w:val="0"/>
          <w:numId w:val="0"/>
        </w:numPr>
        <w:ind w:left="8640" w:hanging="8640"/>
      </w:pPr>
      <w:bookmarkStart w:id="1422" w:name="_Alternative_Text_for_7"/>
      <w:bookmarkStart w:id="1423" w:name="_Toc46912831"/>
      <w:bookmarkStart w:id="1424" w:name="_Toc102976392"/>
      <w:bookmarkEnd w:id="1422"/>
      <w:r w:rsidRPr="00CD48A8">
        <w:t>Alternative Text for Equation 7.8</w:t>
      </w:r>
      <w:bookmarkEnd w:id="1423"/>
      <w:bookmarkEnd w:id="1424"/>
    </w:p>
    <w:p w14:paraId="210C8160" w14:textId="77777777" w:rsidR="00E302DA" w:rsidRPr="00CD48A8" w:rsidRDefault="00E302DA" w:rsidP="00E302DA">
      <w:r w:rsidRPr="00CD48A8">
        <w:t>Z equals the numerator open absolute symbol, D subtracts Md sub D, close absolute symbol, divided by the denominator of 0.74 times IQR.</w:t>
      </w:r>
    </w:p>
    <w:p w14:paraId="77CC10B8" w14:textId="77777777" w:rsidR="00E302DA" w:rsidRPr="00CD48A8" w:rsidRDefault="00E302DA" w:rsidP="00D24C1A">
      <w:pPr>
        <w:pStyle w:val="Heading4"/>
        <w:numPr>
          <w:ilvl w:val="0"/>
          <w:numId w:val="0"/>
        </w:numPr>
        <w:ind w:left="8640" w:hanging="8640"/>
      </w:pPr>
      <w:bookmarkStart w:id="1425" w:name="_Alternative_Text_for_8"/>
      <w:bookmarkStart w:id="1426" w:name="_Toc46912832"/>
      <w:bookmarkStart w:id="1427" w:name="_Toc102976393"/>
      <w:bookmarkEnd w:id="1425"/>
      <w:r w:rsidRPr="00CD48A8">
        <w:t>Alternative Text for Equation 7.9</w:t>
      </w:r>
      <w:bookmarkEnd w:id="1426"/>
      <w:bookmarkEnd w:id="1427"/>
    </w:p>
    <w:p w14:paraId="6AAA62AB" w14:textId="77777777" w:rsidR="00E302DA" w:rsidRPr="00CD48A8" w:rsidRDefault="00E302DA" w:rsidP="00E302DA">
      <w:r w:rsidRPr="00CD48A8">
        <w:t>Epsilon of theta equals the sum from i equals 1 to ndich of P sub i of theta plus the sum from j equals 1 to npoly times the sum of x equals 1 to m of s sub xj times P sub xj of theta.</w:t>
      </w:r>
    </w:p>
    <w:p w14:paraId="259835D4" w14:textId="77777777" w:rsidR="00E302DA" w:rsidRPr="00CD48A8" w:rsidRDefault="00E302DA" w:rsidP="00D24C1A">
      <w:pPr>
        <w:pStyle w:val="Heading4"/>
        <w:numPr>
          <w:ilvl w:val="0"/>
          <w:numId w:val="0"/>
        </w:numPr>
        <w:ind w:left="8640" w:hanging="8640"/>
      </w:pPr>
      <w:bookmarkStart w:id="1428" w:name="_Alternative_Text_for_9"/>
      <w:bookmarkStart w:id="1429" w:name="_Toc102976394"/>
      <w:bookmarkStart w:id="1430" w:name="_Toc46912833"/>
      <w:bookmarkEnd w:id="1428"/>
      <w:r w:rsidRPr="00CD48A8">
        <w:t>Alternative Text for Equation 7.10</w:t>
      </w:r>
      <w:bookmarkEnd w:id="1429"/>
    </w:p>
    <w:p w14:paraId="5B55DB95" w14:textId="77777777" w:rsidR="00E302DA" w:rsidRPr="00CD48A8" w:rsidRDefault="00E302DA" w:rsidP="00E302DA">
      <w:r w:rsidRPr="00CD48A8">
        <w:t>Scale score equals intercept a plus slope times theta.</w:t>
      </w:r>
    </w:p>
    <w:p w14:paraId="07D5CD9B" w14:textId="77777777" w:rsidR="00E302DA" w:rsidRPr="00CD48A8" w:rsidRDefault="00E302DA" w:rsidP="00D24C1A">
      <w:pPr>
        <w:pStyle w:val="Heading4"/>
        <w:numPr>
          <w:ilvl w:val="0"/>
          <w:numId w:val="0"/>
        </w:numPr>
        <w:ind w:left="8640" w:hanging="8640"/>
      </w:pPr>
      <w:bookmarkStart w:id="1431" w:name="_Alternative_Text_for_19"/>
      <w:bookmarkStart w:id="1432" w:name="_Toc102976395"/>
      <w:bookmarkEnd w:id="1431"/>
      <w:r w:rsidRPr="00CD48A8">
        <w:t>Alternative Text for Equation 7.11</w:t>
      </w:r>
      <w:bookmarkEnd w:id="1432"/>
    </w:p>
    <w:p w14:paraId="303D6B0E" w14:textId="77777777" w:rsidR="00E302DA" w:rsidRPr="00CD48A8" w:rsidRDefault="00E302DA" w:rsidP="00E302DA">
      <w:r w:rsidRPr="00CD48A8">
        <w:t xml:space="preserve">Slope </w:t>
      </w:r>
      <w:r w:rsidRPr="00CD48A8">
        <w:rPr>
          <w:i/>
        </w:rPr>
        <w:t xml:space="preserve">b </w:t>
      </w:r>
      <w:r w:rsidRPr="00CD48A8">
        <w:t>equals sigma sub scale score divided by sigma sub theta.</w:t>
      </w:r>
    </w:p>
    <w:p w14:paraId="3F40D752" w14:textId="77777777" w:rsidR="00E302DA" w:rsidRPr="00CD48A8" w:rsidRDefault="00E302DA" w:rsidP="00D24C1A">
      <w:pPr>
        <w:pStyle w:val="Heading4"/>
        <w:numPr>
          <w:ilvl w:val="0"/>
          <w:numId w:val="0"/>
        </w:numPr>
        <w:ind w:left="8640" w:hanging="8640"/>
      </w:pPr>
      <w:bookmarkStart w:id="1433" w:name="_Alternative_Text_for_20"/>
      <w:bookmarkStart w:id="1434" w:name="_Toc102976396"/>
      <w:bookmarkEnd w:id="1433"/>
      <w:r w:rsidRPr="00CD48A8">
        <w:t>Alternative Text for Equation 7.12</w:t>
      </w:r>
      <w:bookmarkEnd w:id="1434"/>
    </w:p>
    <w:p w14:paraId="35913976" w14:textId="4CDFF8DD" w:rsidR="00E302DA" w:rsidRPr="00CD48A8" w:rsidRDefault="00E302DA" w:rsidP="00E302DA">
      <w:r w:rsidRPr="00CD48A8">
        <w:t xml:space="preserve">Intercept </w:t>
      </w:r>
      <w:r w:rsidRPr="00CD48A8">
        <w:rPr>
          <w:i/>
        </w:rPr>
        <w:t>a</w:t>
      </w:r>
      <w:r w:rsidRPr="00CD48A8">
        <w:t xml:space="preserve"> equals scale score at threshold 3 subtract sigma sub scale score divided by sigma sub theta times theta sub threshold 3.</w:t>
      </w:r>
    </w:p>
    <w:p w14:paraId="31171052" w14:textId="77777777" w:rsidR="00420507" w:rsidRPr="00CD48A8" w:rsidRDefault="00110019" w:rsidP="00D24C1A">
      <w:pPr>
        <w:pStyle w:val="Heading4"/>
        <w:numPr>
          <w:ilvl w:val="0"/>
          <w:numId w:val="0"/>
        </w:numPr>
        <w:ind w:left="8640" w:hanging="8640"/>
      </w:pPr>
      <w:bookmarkStart w:id="1435" w:name="_Alternative_Text_for_22"/>
      <w:bookmarkStart w:id="1436" w:name="_Alternative_Text_for_25"/>
      <w:bookmarkStart w:id="1437" w:name="_Toc102976397"/>
      <w:bookmarkEnd w:id="1435"/>
      <w:bookmarkEnd w:id="1436"/>
      <w:r w:rsidRPr="00CD48A8">
        <w:t>Alternative Text for Equation 7.13</w:t>
      </w:r>
      <w:bookmarkEnd w:id="1437"/>
    </w:p>
    <w:p w14:paraId="7B42AC28" w14:textId="77777777" w:rsidR="00420507" w:rsidRPr="00CD48A8" w:rsidRDefault="00420507" w:rsidP="00420507">
      <w:pPr>
        <w:rPr>
          <w:rFonts w:eastAsiaTheme="minorHAnsi"/>
        </w:rPr>
      </w:pPr>
      <w:r w:rsidRPr="00CD48A8">
        <w:t>Scale score equals scale score at threshold 3 plus sigma sub scale score divided by sigma sub theta times open bracket theta minus theta sub threshold 3 close bracket.</w:t>
      </w:r>
    </w:p>
    <w:p w14:paraId="2C9FACA9" w14:textId="4E016E14" w:rsidR="00110019" w:rsidRPr="00CD48A8" w:rsidRDefault="00110019" w:rsidP="00D24C1A">
      <w:pPr>
        <w:pStyle w:val="Heading4"/>
        <w:numPr>
          <w:ilvl w:val="0"/>
          <w:numId w:val="0"/>
        </w:numPr>
        <w:ind w:left="8640" w:hanging="8640"/>
      </w:pPr>
      <w:bookmarkStart w:id="1438" w:name="_Alternative_Text_for_26"/>
      <w:bookmarkStart w:id="1439" w:name="_Toc102976398"/>
      <w:bookmarkEnd w:id="1438"/>
      <w:r w:rsidRPr="00CD48A8">
        <w:t>Alternative Text for Equation 7.1</w:t>
      </w:r>
      <w:r w:rsidR="00420507" w:rsidRPr="00CD48A8">
        <w:t>4</w:t>
      </w:r>
      <w:bookmarkEnd w:id="1439"/>
    </w:p>
    <w:p w14:paraId="4857A386" w14:textId="10E9150F" w:rsidR="00110019" w:rsidRPr="00CD48A8" w:rsidRDefault="00DD2ECF" w:rsidP="00667D08">
      <w:r w:rsidRPr="00CD48A8">
        <w:t>x</w:t>
      </w:r>
      <w:r w:rsidR="0077336C" w:rsidRPr="00CD48A8">
        <w:t xml:space="preserve"> subtract mu </w:t>
      </w:r>
      <w:r w:rsidRPr="00CD48A8">
        <w:t>of x</w:t>
      </w:r>
      <w:r w:rsidR="00896893" w:rsidRPr="00CD48A8">
        <w:t xml:space="preserve"> over sigma </w:t>
      </w:r>
      <w:r w:rsidRPr="00CD48A8">
        <w:t xml:space="preserve">of x equals </w:t>
      </w:r>
      <w:r w:rsidR="009E69A1" w:rsidRPr="00CD48A8">
        <w:t>y subtracts mu of y over sigma of y.</w:t>
      </w:r>
    </w:p>
    <w:p w14:paraId="107697D5" w14:textId="6EBE8878" w:rsidR="009E69A1" w:rsidRPr="00CD48A8" w:rsidRDefault="009E69A1" w:rsidP="00D24C1A">
      <w:pPr>
        <w:pStyle w:val="Heading4"/>
        <w:numPr>
          <w:ilvl w:val="0"/>
          <w:numId w:val="0"/>
        </w:numPr>
        <w:ind w:left="8640" w:hanging="8640"/>
      </w:pPr>
      <w:bookmarkStart w:id="1440" w:name="_Alternative_Text_for_23"/>
      <w:bookmarkStart w:id="1441" w:name="_Toc102976399"/>
      <w:bookmarkEnd w:id="1440"/>
      <w:r w:rsidRPr="00CD48A8">
        <w:t>Alternative Text for Equation 7.1</w:t>
      </w:r>
      <w:r w:rsidR="00420507" w:rsidRPr="00CD48A8">
        <w:t>5</w:t>
      </w:r>
      <w:bookmarkEnd w:id="1441"/>
    </w:p>
    <w:p w14:paraId="4D5A9A36" w14:textId="104BCC2D" w:rsidR="00110019" w:rsidRPr="00CD48A8" w:rsidRDefault="0F634026" w:rsidP="00902A6F">
      <w:r w:rsidRPr="00CD48A8">
        <w:t xml:space="preserve">Ly of x equals </w:t>
      </w:r>
      <w:r w:rsidR="2AC7E728" w:rsidRPr="00CD48A8">
        <w:t xml:space="preserve">y equals sigma of y times open bracket </w:t>
      </w:r>
      <w:r w:rsidR="0F7C6B41" w:rsidRPr="00CD48A8">
        <w:t xml:space="preserve">x subtracts mu of x over sigma of x close bracket pluses mu of </w:t>
      </w:r>
      <w:r w:rsidR="1256CB17" w:rsidRPr="00CD48A8">
        <w:t xml:space="preserve">y. </w:t>
      </w:r>
    </w:p>
    <w:p w14:paraId="7C3239A8" w14:textId="0B9C4F6A" w:rsidR="00E31556" w:rsidRPr="00CD48A8" w:rsidRDefault="00E31556" w:rsidP="00D24C1A">
      <w:pPr>
        <w:pStyle w:val="Heading4"/>
        <w:numPr>
          <w:ilvl w:val="0"/>
          <w:numId w:val="0"/>
        </w:numPr>
        <w:ind w:left="8640" w:hanging="8640"/>
      </w:pPr>
      <w:bookmarkStart w:id="1442" w:name="_Alternative_Text_for_24"/>
      <w:bookmarkStart w:id="1443" w:name="_Toc102976400"/>
      <w:bookmarkEnd w:id="1442"/>
      <w:r w:rsidRPr="00CD48A8">
        <w:t>Alternative Text for Equation 7.1</w:t>
      </w:r>
      <w:r w:rsidR="00420507" w:rsidRPr="00CD48A8">
        <w:t>6</w:t>
      </w:r>
      <w:bookmarkEnd w:id="1443"/>
    </w:p>
    <w:p w14:paraId="2DDADFEA" w14:textId="0F24C5A5" w:rsidR="00E31556" w:rsidRPr="00CD48A8" w:rsidRDefault="00E31556" w:rsidP="00E31556">
      <w:r w:rsidRPr="00CD48A8">
        <w:t xml:space="preserve">T equals </w:t>
      </w:r>
      <w:r w:rsidR="006C4FCC" w:rsidRPr="00CD48A8">
        <w:t xml:space="preserve">w times P plus open bracket </w:t>
      </w:r>
      <w:r w:rsidR="00B64AFB" w:rsidRPr="00CD48A8">
        <w:t>1 minus Q close bracket times Q</w:t>
      </w:r>
      <w:r w:rsidRPr="00CD48A8">
        <w:t xml:space="preserve">. </w:t>
      </w:r>
    </w:p>
    <w:p w14:paraId="22129EC2" w14:textId="6DA945DF" w:rsidR="00E302DA" w:rsidRPr="00CD48A8" w:rsidRDefault="00E302DA" w:rsidP="00D24C1A">
      <w:pPr>
        <w:pStyle w:val="Heading4"/>
        <w:numPr>
          <w:ilvl w:val="0"/>
          <w:numId w:val="0"/>
        </w:numPr>
        <w:ind w:left="8640" w:hanging="8640"/>
      </w:pPr>
      <w:bookmarkStart w:id="1444" w:name="_Alternative_Text_for_10"/>
      <w:bookmarkStart w:id="1445" w:name="_Toc46912834"/>
      <w:bookmarkStart w:id="1446" w:name="_Toc102976401"/>
      <w:bookmarkEnd w:id="1430"/>
      <w:bookmarkEnd w:id="1444"/>
      <w:r w:rsidRPr="00CD48A8">
        <w:t>Alternative Text for Equation 7.</w:t>
      </w:r>
      <w:bookmarkEnd w:id="1445"/>
      <w:r w:rsidR="00B64AFB" w:rsidRPr="00CD48A8">
        <w:t>17</w:t>
      </w:r>
      <w:bookmarkEnd w:id="1446"/>
    </w:p>
    <w:p w14:paraId="3F612AAE" w14:textId="77777777" w:rsidR="00E302DA" w:rsidRPr="00CD48A8" w:rsidRDefault="00E302DA" w:rsidP="00E302DA">
      <w:r w:rsidRPr="00CD48A8">
        <w:t>Alpha equals fraction with numerator K and denominator K minus 1 end fraction times open bracket 1 minus fraction with numerator sum from I equals 1 to K of S squared sub X sub I and denominator S squared sub X close bracket.</w:t>
      </w:r>
    </w:p>
    <w:p w14:paraId="0DAF2384" w14:textId="11EA7553" w:rsidR="00E302DA" w:rsidRPr="00CD48A8" w:rsidRDefault="00E302DA" w:rsidP="00D24C1A">
      <w:pPr>
        <w:pStyle w:val="Heading4"/>
        <w:numPr>
          <w:ilvl w:val="0"/>
          <w:numId w:val="0"/>
        </w:numPr>
        <w:ind w:left="8640" w:hanging="8640"/>
      </w:pPr>
      <w:bookmarkStart w:id="1447" w:name="_Alternative_Text_for_11"/>
      <w:bookmarkStart w:id="1448" w:name="_Toc46912835"/>
      <w:bookmarkStart w:id="1449" w:name="_Toc102976402"/>
      <w:bookmarkEnd w:id="1447"/>
      <w:r w:rsidRPr="00CD48A8">
        <w:t>Alternative Text for Equation 7.</w:t>
      </w:r>
      <w:bookmarkEnd w:id="1448"/>
      <w:r w:rsidR="00B64AFB" w:rsidRPr="00CD48A8">
        <w:t>18</w:t>
      </w:r>
      <w:bookmarkEnd w:id="1449"/>
    </w:p>
    <w:p w14:paraId="12F22B50" w14:textId="77777777" w:rsidR="00E302DA" w:rsidRPr="00CD48A8" w:rsidRDefault="00E302DA" w:rsidP="00E302DA">
      <w:r w:rsidRPr="00CD48A8">
        <w:t>Rho sub strata equals 1 minus fraction with numerator sum of sigma squared sub X sub j times open bracket 1 minus alpha sub j close bracket and denominator sigma squared sub X.</w:t>
      </w:r>
    </w:p>
    <w:p w14:paraId="6F7463EB" w14:textId="6AA3A79F" w:rsidR="00E302DA" w:rsidRPr="00CD48A8" w:rsidRDefault="00E302DA" w:rsidP="00D24C1A">
      <w:pPr>
        <w:pStyle w:val="Heading4"/>
        <w:numPr>
          <w:ilvl w:val="0"/>
          <w:numId w:val="0"/>
        </w:numPr>
        <w:ind w:left="8640" w:hanging="8640"/>
      </w:pPr>
      <w:bookmarkStart w:id="1450" w:name="_Alternative_Text_for_12"/>
      <w:bookmarkStart w:id="1451" w:name="_Toc46912836"/>
      <w:bookmarkStart w:id="1452" w:name="_Toc102976403"/>
      <w:bookmarkEnd w:id="1450"/>
      <w:r w:rsidRPr="00CD48A8">
        <w:t>Alternative Text for Equation 7.</w:t>
      </w:r>
      <w:bookmarkEnd w:id="1451"/>
      <w:r w:rsidR="00B64AFB" w:rsidRPr="00CD48A8">
        <w:t>19</w:t>
      </w:r>
      <w:bookmarkEnd w:id="1452"/>
    </w:p>
    <w:p w14:paraId="5F2A0FA0" w14:textId="77777777" w:rsidR="00E302DA" w:rsidRPr="00CD48A8" w:rsidRDefault="00E302DA" w:rsidP="00E302DA">
      <w:r w:rsidRPr="00CD48A8">
        <w:t>SEM equals S sub X times square root of 1 minus rho sub strata.</w:t>
      </w:r>
    </w:p>
    <w:p w14:paraId="6BA664A2" w14:textId="236280FD" w:rsidR="00E302DA" w:rsidRPr="00CD48A8" w:rsidRDefault="00E302DA" w:rsidP="00D24C1A">
      <w:pPr>
        <w:pStyle w:val="Heading4"/>
        <w:numPr>
          <w:ilvl w:val="0"/>
          <w:numId w:val="0"/>
        </w:numPr>
        <w:ind w:left="8640" w:hanging="8640"/>
      </w:pPr>
      <w:bookmarkStart w:id="1453" w:name="_Alternative_Text_for_13"/>
      <w:bookmarkStart w:id="1454" w:name="_Toc46912837"/>
      <w:bookmarkStart w:id="1455" w:name="_Toc102976404"/>
      <w:bookmarkEnd w:id="1453"/>
      <w:r w:rsidRPr="00CD48A8">
        <w:t>Alternative Text for Equation 7.</w:t>
      </w:r>
      <w:bookmarkEnd w:id="1454"/>
      <w:r w:rsidR="00B64AFB" w:rsidRPr="00CD48A8">
        <w:t>20</w:t>
      </w:r>
      <w:bookmarkEnd w:id="1455"/>
    </w:p>
    <w:p w14:paraId="696F9030" w14:textId="77777777" w:rsidR="00E302DA" w:rsidRPr="00CD48A8" w:rsidRDefault="00E302DA" w:rsidP="00E302DA">
      <w:r w:rsidRPr="00CD48A8">
        <w:t>SEM of Theta sub j equals 1 divided by the square root of I of theta sub j.</w:t>
      </w:r>
    </w:p>
    <w:p w14:paraId="77FB6CA8" w14:textId="14FB37EA" w:rsidR="00E302DA" w:rsidRPr="00CD48A8" w:rsidRDefault="00E302DA" w:rsidP="00D24C1A">
      <w:pPr>
        <w:pStyle w:val="Heading4"/>
        <w:numPr>
          <w:ilvl w:val="0"/>
          <w:numId w:val="0"/>
        </w:numPr>
        <w:ind w:left="8640" w:hanging="8640"/>
      </w:pPr>
      <w:bookmarkStart w:id="1456" w:name="_Alternative_Text_for_14"/>
      <w:bookmarkStart w:id="1457" w:name="_Toc46912838"/>
      <w:bookmarkStart w:id="1458" w:name="_Toc102976405"/>
      <w:bookmarkEnd w:id="1456"/>
      <w:r w:rsidRPr="00CD48A8">
        <w:t>Alternative Text for Equation 7.</w:t>
      </w:r>
      <w:bookmarkEnd w:id="1457"/>
      <w:r w:rsidR="00B64AFB" w:rsidRPr="00CD48A8">
        <w:t>21</w:t>
      </w:r>
      <w:bookmarkEnd w:id="1458"/>
    </w:p>
    <w:p w14:paraId="03846677" w14:textId="77777777" w:rsidR="00E302DA" w:rsidRPr="00CD48A8" w:rsidRDefault="00E302DA" w:rsidP="00E302DA">
      <w:r w:rsidRPr="00CD48A8">
        <w:t>I of theta sub j equals the sum from I equals 1 to n of I sub I of theta sub j.</w:t>
      </w:r>
    </w:p>
    <w:p w14:paraId="095B9968" w14:textId="049CC2DC" w:rsidR="00E302DA" w:rsidRPr="00CD48A8" w:rsidRDefault="00E302DA" w:rsidP="00D24C1A">
      <w:pPr>
        <w:pStyle w:val="Heading4"/>
        <w:numPr>
          <w:ilvl w:val="0"/>
          <w:numId w:val="0"/>
        </w:numPr>
        <w:ind w:left="8640" w:hanging="8640"/>
      </w:pPr>
      <w:bookmarkStart w:id="1459" w:name="_Alternative_Text_for_15"/>
      <w:bookmarkStart w:id="1460" w:name="_Toc46912839"/>
      <w:bookmarkStart w:id="1461" w:name="_Toc102976406"/>
      <w:bookmarkEnd w:id="1459"/>
      <w:r w:rsidRPr="00CD48A8">
        <w:t>Alternative Text for Equation 7.</w:t>
      </w:r>
      <w:bookmarkEnd w:id="1460"/>
      <w:r w:rsidR="00B64AFB" w:rsidRPr="00CD48A8">
        <w:t>22</w:t>
      </w:r>
      <w:bookmarkEnd w:id="1461"/>
    </w:p>
    <w:p w14:paraId="1A18EAC6" w14:textId="77777777" w:rsidR="00E302DA" w:rsidRPr="00CD48A8" w:rsidRDefault="00E302DA" w:rsidP="00E302DA">
      <w:r w:rsidRPr="00CD48A8">
        <w:t>I sub i of theta sub j equals open bracket s sub i2 of theta sub j minus s sub i squared of theta sub j.</w:t>
      </w:r>
    </w:p>
    <w:p w14:paraId="48F3660D" w14:textId="0CEC23E7" w:rsidR="00E302DA" w:rsidRPr="00CD48A8" w:rsidRDefault="00E302DA" w:rsidP="00D24C1A">
      <w:pPr>
        <w:pStyle w:val="Heading4"/>
        <w:numPr>
          <w:ilvl w:val="0"/>
          <w:numId w:val="0"/>
        </w:numPr>
        <w:ind w:left="8640" w:hanging="8640"/>
      </w:pPr>
      <w:bookmarkStart w:id="1462" w:name="_Alternative_Text_for_16"/>
      <w:bookmarkStart w:id="1463" w:name="_Toc46912840"/>
      <w:bookmarkStart w:id="1464" w:name="_Toc102976407"/>
      <w:bookmarkEnd w:id="1462"/>
      <w:r w:rsidRPr="00CD48A8">
        <w:t>Alternative Text for Equation 7.</w:t>
      </w:r>
      <w:bookmarkEnd w:id="1463"/>
      <w:r w:rsidR="00B64AFB" w:rsidRPr="00CD48A8">
        <w:t>23</w:t>
      </w:r>
      <w:bookmarkEnd w:id="1464"/>
    </w:p>
    <w:p w14:paraId="3C9EDC6F" w14:textId="64A66AC2" w:rsidR="00E302DA" w:rsidRPr="00CD48A8" w:rsidRDefault="00E302DA" w:rsidP="00E302DA">
      <w:r w:rsidRPr="00CD48A8">
        <w:t xml:space="preserve">S sub i of Theta sub j equals the sum from h equals zero to n of h times p sub ih of </w:t>
      </w:r>
      <w:r w:rsidR="006D4352" w:rsidRPr="00CD48A8">
        <w:t xml:space="preserve">theta </w:t>
      </w:r>
      <w:r w:rsidRPr="00CD48A8">
        <w:t>sub j.</w:t>
      </w:r>
    </w:p>
    <w:p w14:paraId="357B74C1" w14:textId="5A2A0E50" w:rsidR="00E302DA" w:rsidRPr="00CD48A8" w:rsidRDefault="00E302DA" w:rsidP="00D24C1A">
      <w:pPr>
        <w:pStyle w:val="Heading4"/>
        <w:numPr>
          <w:ilvl w:val="0"/>
          <w:numId w:val="0"/>
        </w:numPr>
        <w:ind w:left="8640" w:hanging="8640"/>
      </w:pPr>
      <w:bookmarkStart w:id="1465" w:name="_Alternative_Text_for_17"/>
      <w:bookmarkStart w:id="1466" w:name="_Toc46912841"/>
      <w:bookmarkStart w:id="1467" w:name="_Toc102976408"/>
      <w:bookmarkEnd w:id="1465"/>
      <w:r w:rsidRPr="00CD48A8">
        <w:t>Alternative Text for Equation 7.</w:t>
      </w:r>
      <w:bookmarkEnd w:id="1466"/>
      <w:r w:rsidR="00B64AFB" w:rsidRPr="00CD48A8">
        <w:t>24</w:t>
      </w:r>
      <w:bookmarkEnd w:id="1467"/>
    </w:p>
    <w:p w14:paraId="5C3ACF34" w14:textId="219454C1" w:rsidR="00E302DA" w:rsidRPr="00CD48A8" w:rsidRDefault="00E302DA" w:rsidP="00E302DA">
      <w:r w:rsidRPr="00CD48A8">
        <w:t xml:space="preserve">S sub i2 of Theta sub j equals the sum from h equals zero to n sub i of h squared times p sub ih of </w:t>
      </w:r>
      <w:r w:rsidR="006D4352" w:rsidRPr="00CD48A8">
        <w:t xml:space="preserve">theta </w:t>
      </w:r>
      <w:r w:rsidRPr="00CD48A8">
        <w:t>sub j.</w:t>
      </w:r>
    </w:p>
    <w:p w14:paraId="572BD57B" w14:textId="1A73F226" w:rsidR="00E302DA" w:rsidRPr="00CD48A8" w:rsidRDefault="00E302DA" w:rsidP="00D24C1A">
      <w:pPr>
        <w:pStyle w:val="Heading4"/>
        <w:numPr>
          <w:ilvl w:val="0"/>
          <w:numId w:val="0"/>
        </w:numPr>
        <w:ind w:left="8640" w:hanging="8640"/>
      </w:pPr>
      <w:bookmarkStart w:id="1468" w:name="_Alternative_Text_for_18"/>
      <w:bookmarkStart w:id="1469" w:name="_Toc46912842"/>
      <w:bookmarkStart w:id="1470" w:name="_Toc102976409"/>
      <w:bookmarkEnd w:id="1468"/>
      <w:r w:rsidRPr="00CD48A8">
        <w:t>Alternative Text for Equation 7.</w:t>
      </w:r>
      <w:bookmarkEnd w:id="1469"/>
      <w:r w:rsidR="00B64AFB" w:rsidRPr="00CD48A8">
        <w:t>25</w:t>
      </w:r>
      <w:bookmarkEnd w:id="1470"/>
    </w:p>
    <w:p w14:paraId="47A9B67C" w14:textId="6C59DC25" w:rsidR="00E302DA" w:rsidRPr="00CD48A8" w:rsidRDefault="00EA6060" w:rsidP="00E302DA">
      <w:pPr>
        <w:tabs>
          <w:tab w:val="left" w:pos="8294"/>
        </w:tabs>
      </w:pPr>
      <w:r w:rsidRPr="00CD48A8">
        <w:t>C</w:t>
      </w:r>
      <w:r w:rsidR="00E302DA" w:rsidRPr="00CD48A8">
        <w:t xml:space="preserve">SEM of </w:t>
      </w:r>
      <w:r w:rsidRPr="00CD48A8">
        <w:t>SS</w:t>
      </w:r>
      <w:r w:rsidR="00E302DA" w:rsidRPr="00CD48A8">
        <w:t xml:space="preserve"> equals 1 divided by the square root of I of theta sub j</w:t>
      </w:r>
      <w:r w:rsidR="006D51F6" w:rsidRPr="00CD48A8">
        <w:t xml:space="preserve"> times b</w:t>
      </w:r>
      <w:r w:rsidR="00E302DA" w:rsidRPr="00CD48A8">
        <w:t>.</w:t>
      </w:r>
    </w:p>
    <w:p w14:paraId="0D9FD10A" w14:textId="77777777" w:rsidR="00CA0D8D" w:rsidRPr="00CD48A8" w:rsidRDefault="00CA0D8D" w:rsidP="00E302DA">
      <w:pPr>
        <w:tabs>
          <w:tab w:val="left" w:pos="8294"/>
        </w:tabs>
        <w:sectPr w:rsidR="00CA0D8D" w:rsidRPr="00CD48A8" w:rsidSect="00A72E82">
          <w:headerReference w:type="even" r:id="rId146"/>
          <w:headerReference w:type="default" r:id="rId147"/>
          <w:footerReference w:type="even" r:id="rId148"/>
          <w:footerReference w:type="default" r:id="rId149"/>
          <w:headerReference w:type="first" r:id="rId150"/>
          <w:footerReference w:type="first" r:id="rId151"/>
          <w:pgSz w:w="12240" w:h="15840" w:code="1"/>
          <w:pgMar w:top="1152" w:right="1152" w:bottom="1152" w:left="1152" w:header="576" w:footer="360" w:gutter="0"/>
          <w:cols w:space="720"/>
          <w:titlePg/>
          <w:docGrid w:linePitch="360"/>
        </w:sectPr>
      </w:pPr>
    </w:p>
    <w:p w14:paraId="5630768F" w14:textId="3452697C" w:rsidR="007A3B6A" w:rsidRPr="00CD48A8" w:rsidRDefault="007A3B6A" w:rsidP="0042071C">
      <w:pPr>
        <w:pStyle w:val="Heading3"/>
        <w:pageBreakBefore/>
        <w:numPr>
          <w:ilvl w:val="0"/>
          <w:numId w:val="0"/>
        </w:numPr>
      </w:pPr>
      <w:bookmarkStart w:id="1471" w:name="_Appendix_7.A:_Classical"/>
      <w:bookmarkStart w:id="1472" w:name="_Toc93411981"/>
      <w:bookmarkStart w:id="1473" w:name="_Toc102976410"/>
      <w:bookmarkEnd w:id="1471"/>
      <w:r w:rsidRPr="00CD48A8">
        <w:t>Appendix 7.A: Classical Item Analyses</w:t>
      </w:r>
      <w:bookmarkEnd w:id="1472"/>
      <w:bookmarkEnd w:id="1473"/>
    </w:p>
    <w:p w14:paraId="3ABC98E1" w14:textId="77777777" w:rsidR="00CA0D8D" w:rsidRPr="00CD48A8" w:rsidRDefault="00CA0D8D" w:rsidP="00BF5382">
      <w:r w:rsidRPr="00CD48A8">
        <w:rPr>
          <w:b/>
          <w:bCs/>
        </w:rPr>
        <w:t>Note:</w:t>
      </w:r>
      <w:r w:rsidRPr="00CD48A8">
        <w:t xml:space="preserve"> Item information for high school is not available given that item analysis for high school was not conducted because of the extremely small test sample.</w:t>
      </w:r>
    </w:p>
    <w:p w14:paraId="7041CD05" w14:textId="786E9CBF" w:rsidR="00CA0D8D" w:rsidRPr="00CD48A8" w:rsidRDefault="00CA0D8D" w:rsidP="00BF5382">
      <w:pPr>
        <w:pStyle w:val="Caption"/>
      </w:pPr>
      <w:bookmarkStart w:id="1474" w:name="_Ref102723359"/>
      <w:bookmarkStart w:id="1475" w:name="_Toc46912058"/>
      <w:bookmarkStart w:id="1476" w:name="_Toc95204876"/>
      <w:bookmarkStart w:id="1477" w:name="_Toc103234974"/>
      <w:r w:rsidRPr="00CD48A8">
        <w:t>Table 7.A.</w:t>
      </w:r>
      <w:r w:rsidRPr="00CD48A8">
        <w:rPr>
          <w:color w:val="2B579A"/>
          <w:shd w:val="clear" w:color="auto" w:fill="E6E6E6"/>
        </w:rPr>
        <w:fldChar w:fldCharType="begin"/>
      </w:r>
      <w:r w:rsidRPr="00CD48A8">
        <w:instrText>SEQ Table_7.A. \* ARABIC</w:instrText>
      </w:r>
      <w:r w:rsidRPr="00CD48A8">
        <w:rPr>
          <w:color w:val="2B579A"/>
          <w:shd w:val="clear" w:color="auto" w:fill="E6E6E6"/>
        </w:rPr>
        <w:fldChar w:fldCharType="separate"/>
      </w:r>
      <w:r w:rsidR="00203A4B">
        <w:rPr>
          <w:noProof/>
        </w:rPr>
        <w:t>1</w:t>
      </w:r>
      <w:r w:rsidRPr="00CD48A8">
        <w:rPr>
          <w:color w:val="2B579A"/>
          <w:shd w:val="clear" w:color="auto" w:fill="E6E6E6"/>
        </w:rPr>
        <w:fldChar w:fldCharType="end"/>
      </w:r>
      <w:bookmarkEnd w:id="1474"/>
      <w:r w:rsidRPr="00CD48A8">
        <w:t xml:space="preserve">  Item Difficulty Distributions by </w:t>
      </w:r>
      <w:bookmarkEnd w:id="1475"/>
      <w:bookmarkEnd w:id="1476"/>
      <w:r w:rsidRPr="00CD48A8">
        <w:t>Domain</w:t>
      </w:r>
      <w:bookmarkEnd w:id="1477"/>
    </w:p>
    <w:tbl>
      <w:tblPr>
        <w:tblStyle w:val="TRs"/>
        <w:tblW w:w="4799" w:type="pct"/>
        <w:tblLayout w:type="fixed"/>
        <w:tblLook w:val="04A0" w:firstRow="1" w:lastRow="0" w:firstColumn="1" w:lastColumn="0" w:noHBand="0" w:noVBand="1"/>
        <w:tblDescription w:val="Item Difficulty Distributions by Domain"/>
      </w:tblPr>
      <w:tblGrid>
        <w:gridCol w:w="1151"/>
        <w:gridCol w:w="2287"/>
        <w:gridCol w:w="902"/>
        <w:gridCol w:w="907"/>
        <w:gridCol w:w="909"/>
        <w:gridCol w:w="909"/>
        <w:gridCol w:w="909"/>
        <w:gridCol w:w="1151"/>
        <w:gridCol w:w="1151"/>
        <w:gridCol w:w="1276"/>
        <w:gridCol w:w="1440"/>
      </w:tblGrid>
      <w:tr w:rsidR="00CA0D8D" w:rsidRPr="00CD48A8" w14:paraId="7925903B" w14:textId="77777777" w:rsidTr="00BF5382">
        <w:trPr>
          <w:cnfStyle w:val="100000000000" w:firstRow="1" w:lastRow="0" w:firstColumn="0" w:lastColumn="0" w:oddVBand="0" w:evenVBand="0" w:oddHBand="0" w:evenHBand="0" w:firstRowFirstColumn="0" w:firstRowLastColumn="0" w:lastRowFirstColumn="0" w:lastRowLastColumn="0"/>
          <w:trHeight w:val="864"/>
        </w:trPr>
        <w:tc>
          <w:tcPr>
            <w:tcW w:w="443" w:type="pct"/>
            <w:noWrap/>
            <w:hideMark/>
          </w:tcPr>
          <w:p w14:paraId="27633E7E" w14:textId="77777777" w:rsidR="00CA0D8D" w:rsidRPr="00CD48A8" w:rsidRDefault="00CA0D8D" w:rsidP="00BF5382">
            <w:pPr>
              <w:pStyle w:val="TableHead"/>
              <w:rPr>
                <w:noProof w:val="0"/>
              </w:rPr>
            </w:pPr>
            <w:r w:rsidRPr="00CD48A8">
              <w:rPr>
                <w:noProof w:val="0"/>
              </w:rPr>
              <w:t>Grade Level</w:t>
            </w:r>
          </w:p>
        </w:tc>
        <w:tc>
          <w:tcPr>
            <w:tcW w:w="880" w:type="pct"/>
            <w:noWrap/>
            <w:hideMark/>
          </w:tcPr>
          <w:p w14:paraId="25611D0D" w14:textId="77777777" w:rsidR="00CA0D8D" w:rsidRPr="00CD48A8" w:rsidRDefault="00CA0D8D" w:rsidP="00BF5382">
            <w:pPr>
              <w:pStyle w:val="TableHead"/>
              <w:rPr>
                <w:noProof w:val="0"/>
              </w:rPr>
            </w:pPr>
            <w:r w:rsidRPr="00CD48A8">
              <w:rPr>
                <w:noProof w:val="0"/>
              </w:rPr>
              <w:t>Domain</w:t>
            </w:r>
          </w:p>
        </w:tc>
        <w:tc>
          <w:tcPr>
            <w:tcW w:w="347" w:type="pct"/>
            <w:noWrap/>
            <w:hideMark/>
          </w:tcPr>
          <w:p w14:paraId="19A434D2" w14:textId="77777777" w:rsidR="00CA0D8D" w:rsidRPr="00CD48A8" w:rsidRDefault="00CA0D8D" w:rsidP="00BF5382">
            <w:pPr>
              <w:pStyle w:val="TableHead"/>
              <w:rPr>
                <w:noProof w:val="0"/>
              </w:rPr>
            </w:pPr>
            <w:r w:rsidRPr="00CD48A8">
              <w:rPr>
                <w:noProof w:val="0"/>
              </w:rPr>
              <w:t xml:space="preserve">0 ≤ </w:t>
            </w:r>
            <w:r w:rsidRPr="00CD48A8">
              <w:rPr>
                <w:i/>
                <w:noProof w:val="0"/>
              </w:rPr>
              <w:t>p</w:t>
            </w:r>
            <w:r w:rsidRPr="00CD48A8">
              <w:rPr>
                <w:noProof w:val="0"/>
              </w:rPr>
              <w:t xml:space="preserve"> &lt; 0.2</w:t>
            </w:r>
          </w:p>
        </w:tc>
        <w:tc>
          <w:tcPr>
            <w:tcW w:w="349" w:type="pct"/>
            <w:noWrap/>
            <w:hideMark/>
          </w:tcPr>
          <w:p w14:paraId="4B8B1F80" w14:textId="77777777" w:rsidR="00CA0D8D" w:rsidRPr="00CD48A8" w:rsidRDefault="00CA0D8D" w:rsidP="00BF5382">
            <w:pPr>
              <w:pStyle w:val="TableHead"/>
              <w:rPr>
                <w:noProof w:val="0"/>
              </w:rPr>
            </w:pPr>
            <w:r w:rsidRPr="00CD48A8">
              <w:rPr>
                <w:noProof w:val="0"/>
              </w:rPr>
              <w:t xml:space="preserve">0.2 ≤ </w:t>
            </w:r>
            <w:r w:rsidRPr="00CD48A8">
              <w:rPr>
                <w:i/>
                <w:noProof w:val="0"/>
              </w:rPr>
              <w:t>p</w:t>
            </w:r>
            <w:r w:rsidRPr="00CD48A8">
              <w:rPr>
                <w:noProof w:val="0"/>
              </w:rPr>
              <w:t xml:space="preserve"> &lt; 0.4</w:t>
            </w:r>
          </w:p>
        </w:tc>
        <w:tc>
          <w:tcPr>
            <w:tcW w:w="350" w:type="pct"/>
            <w:noWrap/>
            <w:hideMark/>
          </w:tcPr>
          <w:p w14:paraId="334448B8" w14:textId="77777777" w:rsidR="00CA0D8D" w:rsidRPr="00CD48A8" w:rsidRDefault="00CA0D8D" w:rsidP="00BF5382">
            <w:pPr>
              <w:pStyle w:val="TableHead"/>
              <w:rPr>
                <w:noProof w:val="0"/>
              </w:rPr>
            </w:pPr>
            <w:r w:rsidRPr="00CD48A8">
              <w:rPr>
                <w:noProof w:val="0"/>
              </w:rPr>
              <w:t xml:space="preserve">0.4 ≤ </w:t>
            </w:r>
            <w:r w:rsidRPr="00CD48A8">
              <w:rPr>
                <w:i/>
                <w:noProof w:val="0"/>
              </w:rPr>
              <w:t>p</w:t>
            </w:r>
            <w:r w:rsidRPr="00CD48A8">
              <w:rPr>
                <w:noProof w:val="0"/>
              </w:rPr>
              <w:t xml:space="preserve"> &lt; 0.6</w:t>
            </w:r>
          </w:p>
        </w:tc>
        <w:tc>
          <w:tcPr>
            <w:tcW w:w="350" w:type="pct"/>
            <w:noWrap/>
            <w:hideMark/>
          </w:tcPr>
          <w:p w14:paraId="5DA67ECD" w14:textId="77777777" w:rsidR="00CA0D8D" w:rsidRPr="00CD48A8" w:rsidRDefault="00CA0D8D" w:rsidP="00BF5382">
            <w:pPr>
              <w:pStyle w:val="TableHead"/>
              <w:rPr>
                <w:noProof w:val="0"/>
              </w:rPr>
            </w:pPr>
            <w:r w:rsidRPr="00CD48A8">
              <w:rPr>
                <w:noProof w:val="0"/>
              </w:rPr>
              <w:t xml:space="preserve">0.6 ≤ </w:t>
            </w:r>
            <w:r w:rsidRPr="00CD48A8">
              <w:rPr>
                <w:i/>
                <w:noProof w:val="0"/>
              </w:rPr>
              <w:t>p</w:t>
            </w:r>
            <w:r w:rsidRPr="00CD48A8">
              <w:rPr>
                <w:noProof w:val="0"/>
              </w:rPr>
              <w:t xml:space="preserve"> &lt; 0.8</w:t>
            </w:r>
          </w:p>
        </w:tc>
        <w:tc>
          <w:tcPr>
            <w:tcW w:w="350" w:type="pct"/>
            <w:noWrap/>
            <w:hideMark/>
          </w:tcPr>
          <w:p w14:paraId="575B7502" w14:textId="77777777" w:rsidR="00CA0D8D" w:rsidRPr="00CD48A8" w:rsidRDefault="00CA0D8D" w:rsidP="00BF5382">
            <w:pPr>
              <w:pStyle w:val="TableHead"/>
              <w:rPr>
                <w:noProof w:val="0"/>
              </w:rPr>
            </w:pPr>
            <w:r w:rsidRPr="00CD48A8">
              <w:rPr>
                <w:noProof w:val="0"/>
              </w:rPr>
              <w:t xml:space="preserve">0.8 ≤ </w:t>
            </w:r>
            <w:r w:rsidRPr="00CD48A8">
              <w:rPr>
                <w:i/>
                <w:noProof w:val="0"/>
              </w:rPr>
              <w:t>p</w:t>
            </w:r>
            <w:r w:rsidRPr="00CD48A8">
              <w:rPr>
                <w:noProof w:val="0"/>
              </w:rPr>
              <w:t xml:space="preserve"> ≤ 1.0</w:t>
            </w:r>
          </w:p>
        </w:tc>
        <w:tc>
          <w:tcPr>
            <w:tcW w:w="443" w:type="pct"/>
            <w:noWrap/>
            <w:hideMark/>
          </w:tcPr>
          <w:p w14:paraId="6AA4B533" w14:textId="77777777" w:rsidR="00CA0D8D" w:rsidRPr="00CD48A8" w:rsidRDefault="00CA0D8D" w:rsidP="00BF5382">
            <w:pPr>
              <w:pStyle w:val="TableHead"/>
              <w:rPr>
                <w:noProof w:val="0"/>
              </w:rPr>
            </w:pPr>
            <w:r w:rsidRPr="00CD48A8">
              <w:rPr>
                <w:noProof w:val="0"/>
              </w:rPr>
              <w:t>Total Number of Items</w:t>
            </w:r>
          </w:p>
        </w:tc>
        <w:tc>
          <w:tcPr>
            <w:tcW w:w="443" w:type="pct"/>
          </w:tcPr>
          <w:p w14:paraId="4BC85FCF" w14:textId="77777777" w:rsidR="00CA0D8D" w:rsidRPr="00CD48A8" w:rsidRDefault="00CA0D8D" w:rsidP="00BF5382">
            <w:pPr>
              <w:pStyle w:val="TableHead"/>
              <w:rPr>
                <w:noProof w:val="0"/>
              </w:rPr>
            </w:pPr>
            <w:r w:rsidRPr="00CD48A8">
              <w:rPr>
                <w:noProof w:val="0"/>
              </w:rPr>
              <w:t xml:space="preserve">Mean </w:t>
            </w:r>
            <w:r w:rsidRPr="00CD48A8">
              <w:rPr>
                <w:i/>
                <w:noProof w:val="0"/>
              </w:rPr>
              <w:t>p-</w:t>
            </w:r>
            <w:r w:rsidRPr="00CD48A8">
              <w:rPr>
                <w:noProof w:val="0"/>
              </w:rPr>
              <w:t>‍value</w:t>
            </w:r>
          </w:p>
        </w:tc>
        <w:tc>
          <w:tcPr>
            <w:tcW w:w="491" w:type="pct"/>
          </w:tcPr>
          <w:p w14:paraId="611072D2" w14:textId="77777777" w:rsidR="00CA0D8D" w:rsidRPr="00CD48A8" w:rsidRDefault="00CA0D8D" w:rsidP="00BF5382">
            <w:pPr>
              <w:pStyle w:val="TableHead"/>
              <w:rPr>
                <w:noProof w:val="0"/>
              </w:rPr>
            </w:pPr>
            <w:r w:rsidRPr="00CD48A8">
              <w:rPr>
                <w:noProof w:val="0"/>
              </w:rPr>
              <w:t xml:space="preserve">Minimum </w:t>
            </w:r>
            <w:r w:rsidRPr="00CD48A8">
              <w:rPr>
                <w:i/>
                <w:noProof w:val="0"/>
              </w:rPr>
              <w:t>p-</w:t>
            </w:r>
            <w:r w:rsidRPr="00CD48A8">
              <w:rPr>
                <w:noProof w:val="0"/>
              </w:rPr>
              <w:t>value</w:t>
            </w:r>
          </w:p>
        </w:tc>
        <w:tc>
          <w:tcPr>
            <w:tcW w:w="554" w:type="pct"/>
          </w:tcPr>
          <w:p w14:paraId="4F11CE56" w14:textId="77777777" w:rsidR="00CA0D8D" w:rsidRPr="00CD48A8" w:rsidRDefault="00CA0D8D" w:rsidP="00BF5382">
            <w:pPr>
              <w:pStyle w:val="TableHead"/>
              <w:rPr>
                <w:noProof w:val="0"/>
              </w:rPr>
            </w:pPr>
            <w:r w:rsidRPr="00CD48A8">
              <w:rPr>
                <w:noProof w:val="0"/>
              </w:rPr>
              <w:t xml:space="preserve">Maximum </w:t>
            </w:r>
            <w:r w:rsidRPr="00CD48A8">
              <w:rPr>
                <w:i/>
                <w:noProof w:val="0"/>
              </w:rPr>
              <w:t>p-</w:t>
            </w:r>
            <w:r w:rsidRPr="00CD48A8">
              <w:rPr>
                <w:noProof w:val="0"/>
              </w:rPr>
              <w:t>value</w:t>
            </w:r>
          </w:p>
        </w:tc>
      </w:tr>
      <w:tr w:rsidR="00CA0D8D" w:rsidRPr="00CD48A8" w14:paraId="116A9892" w14:textId="77777777" w:rsidTr="00BF5382">
        <w:trPr>
          <w:trHeight w:val="300"/>
        </w:trPr>
        <w:tc>
          <w:tcPr>
            <w:tcW w:w="443" w:type="pct"/>
            <w:noWrap/>
            <w:hideMark/>
          </w:tcPr>
          <w:p w14:paraId="311B2337" w14:textId="77777777" w:rsidR="00CA0D8D" w:rsidRPr="00CD48A8" w:rsidRDefault="00CA0D8D" w:rsidP="00BF5382">
            <w:pPr>
              <w:pStyle w:val="TableText"/>
              <w:rPr>
                <w:noProof w:val="0"/>
              </w:rPr>
            </w:pPr>
            <w:r w:rsidRPr="00CD48A8">
              <w:rPr>
                <w:noProof w:val="0"/>
              </w:rPr>
              <w:t>Grade 3</w:t>
            </w:r>
          </w:p>
        </w:tc>
        <w:tc>
          <w:tcPr>
            <w:tcW w:w="880" w:type="pct"/>
            <w:noWrap/>
            <w:hideMark/>
          </w:tcPr>
          <w:p w14:paraId="7922D184" w14:textId="77777777" w:rsidR="00CA0D8D" w:rsidRPr="00CD48A8" w:rsidRDefault="00CA0D8D" w:rsidP="00BF5382">
            <w:pPr>
              <w:pStyle w:val="TableText"/>
              <w:rPr>
                <w:noProof w:val="0"/>
              </w:rPr>
            </w:pPr>
            <w:r w:rsidRPr="00CD48A8">
              <w:rPr>
                <w:noProof w:val="0"/>
                <w:color w:val="000000"/>
              </w:rPr>
              <w:t>Reading</w:t>
            </w:r>
          </w:p>
        </w:tc>
        <w:tc>
          <w:tcPr>
            <w:tcW w:w="347" w:type="pct"/>
            <w:tcBorders>
              <w:top w:val="nil"/>
              <w:left w:val="nil"/>
              <w:bottom w:val="nil"/>
              <w:right w:val="nil"/>
            </w:tcBorders>
            <w:shd w:val="clear" w:color="auto" w:fill="auto"/>
            <w:noWrap/>
            <w:vAlign w:val="bottom"/>
            <w:hideMark/>
          </w:tcPr>
          <w:p w14:paraId="47CC9B4E" w14:textId="77777777" w:rsidR="00CA0D8D" w:rsidRPr="00CD48A8" w:rsidRDefault="00CA0D8D" w:rsidP="00BF5382">
            <w:pPr>
              <w:pStyle w:val="TableText"/>
              <w:ind w:right="216"/>
              <w:rPr>
                <w:noProof w:val="0"/>
              </w:rPr>
            </w:pPr>
            <w:r w:rsidRPr="00CD48A8">
              <w:rPr>
                <w:noProof w:val="0"/>
                <w:color w:val="000000"/>
              </w:rPr>
              <w:t>1</w:t>
            </w:r>
          </w:p>
        </w:tc>
        <w:tc>
          <w:tcPr>
            <w:tcW w:w="349" w:type="pct"/>
            <w:tcBorders>
              <w:top w:val="nil"/>
              <w:left w:val="nil"/>
              <w:bottom w:val="nil"/>
              <w:right w:val="nil"/>
            </w:tcBorders>
            <w:shd w:val="clear" w:color="auto" w:fill="auto"/>
            <w:noWrap/>
            <w:vAlign w:val="bottom"/>
            <w:hideMark/>
          </w:tcPr>
          <w:p w14:paraId="0F6EDDF9" w14:textId="77777777" w:rsidR="00CA0D8D" w:rsidRPr="00CD48A8" w:rsidRDefault="00CA0D8D" w:rsidP="00BF5382">
            <w:pPr>
              <w:pStyle w:val="TableText"/>
              <w:ind w:right="216"/>
              <w:rPr>
                <w:noProof w:val="0"/>
              </w:rPr>
            </w:pPr>
            <w:r w:rsidRPr="00CD48A8">
              <w:rPr>
                <w:noProof w:val="0"/>
                <w:color w:val="000000"/>
              </w:rPr>
              <w:t>14</w:t>
            </w:r>
          </w:p>
        </w:tc>
        <w:tc>
          <w:tcPr>
            <w:tcW w:w="350" w:type="pct"/>
            <w:tcBorders>
              <w:top w:val="nil"/>
              <w:left w:val="nil"/>
              <w:bottom w:val="nil"/>
              <w:right w:val="nil"/>
            </w:tcBorders>
            <w:shd w:val="clear" w:color="auto" w:fill="auto"/>
            <w:noWrap/>
            <w:vAlign w:val="bottom"/>
            <w:hideMark/>
          </w:tcPr>
          <w:p w14:paraId="2B465CBF" w14:textId="77777777" w:rsidR="00CA0D8D" w:rsidRPr="00CD48A8" w:rsidRDefault="00CA0D8D" w:rsidP="00BF5382">
            <w:pPr>
              <w:pStyle w:val="TableText"/>
              <w:ind w:right="216"/>
              <w:rPr>
                <w:noProof w:val="0"/>
              </w:rPr>
            </w:pPr>
            <w:r w:rsidRPr="00CD48A8">
              <w:rPr>
                <w:noProof w:val="0"/>
                <w:color w:val="000000"/>
              </w:rPr>
              <w:t>8</w:t>
            </w:r>
          </w:p>
        </w:tc>
        <w:tc>
          <w:tcPr>
            <w:tcW w:w="350" w:type="pct"/>
            <w:tcBorders>
              <w:top w:val="nil"/>
              <w:left w:val="nil"/>
              <w:bottom w:val="nil"/>
              <w:right w:val="nil"/>
            </w:tcBorders>
            <w:shd w:val="clear" w:color="auto" w:fill="auto"/>
            <w:noWrap/>
            <w:vAlign w:val="bottom"/>
            <w:hideMark/>
          </w:tcPr>
          <w:p w14:paraId="4560C335" w14:textId="77777777" w:rsidR="00CA0D8D" w:rsidRPr="00CD48A8" w:rsidRDefault="00CA0D8D" w:rsidP="00BF5382">
            <w:pPr>
              <w:pStyle w:val="TableText"/>
              <w:ind w:right="216"/>
              <w:rPr>
                <w:noProof w:val="0"/>
              </w:rPr>
            </w:pPr>
            <w:r w:rsidRPr="00CD48A8">
              <w:rPr>
                <w:noProof w:val="0"/>
                <w:color w:val="000000"/>
              </w:rPr>
              <w:t>1</w:t>
            </w:r>
          </w:p>
        </w:tc>
        <w:tc>
          <w:tcPr>
            <w:tcW w:w="350" w:type="pct"/>
            <w:tcBorders>
              <w:top w:val="nil"/>
              <w:left w:val="nil"/>
              <w:bottom w:val="nil"/>
              <w:right w:val="nil"/>
            </w:tcBorders>
            <w:shd w:val="clear" w:color="auto" w:fill="auto"/>
            <w:noWrap/>
            <w:vAlign w:val="bottom"/>
            <w:hideMark/>
          </w:tcPr>
          <w:p w14:paraId="2C2DAE75"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nil"/>
              <w:left w:val="nil"/>
              <w:bottom w:val="nil"/>
              <w:right w:val="nil"/>
            </w:tcBorders>
            <w:shd w:val="clear" w:color="auto" w:fill="auto"/>
            <w:noWrap/>
            <w:vAlign w:val="bottom"/>
            <w:hideMark/>
          </w:tcPr>
          <w:p w14:paraId="6F8A8F0D" w14:textId="77777777" w:rsidR="00CA0D8D" w:rsidRPr="00CD48A8" w:rsidRDefault="00CA0D8D" w:rsidP="00BF5382">
            <w:pPr>
              <w:pStyle w:val="TableText"/>
              <w:ind w:right="288"/>
              <w:rPr>
                <w:noProof w:val="0"/>
              </w:rPr>
            </w:pPr>
            <w:r w:rsidRPr="00CD48A8">
              <w:rPr>
                <w:noProof w:val="0"/>
                <w:color w:val="000000"/>
              </w:rPr>
              <w:t>24</w:t>
            </w:r>
          </w:p>
        </w:tc>
        <w:tc>
          <w:tcPr>
            <w:tcW w:w="443" w:type="pct"/>
            <w:tcBorders>
              <w:top w:val="nil"/>
              <w:left w:val="nil"/>
              <w:bottom w:val="nil"/>
              <w:right w:val="nil"/>
            </w:tcBorders>
            <w:shd w:val="clear" w:color="auto" w:fill="auto"/>
            <w:vAlign w:val="bottom"/>
          </w:tcPr>
          <w:p w14:paraId="319EC9AE" w14:textId="77777777" w:rsidR="00CA0D8D" w:rsidRPr="00CD48A8" w:rsidRDefault="00CA0D8D" w:rsidP="00BF5382">
            <w:pPr>
              <w:pStyle w:val="TableText"/>
              <w:ind w:right="144"/>
              <w:rPr>
                <w:noProof w:val="0"/>
              </w:rPr>
            </w:pPr>
            <w:r w:rsidRPr="00CD48A8">
              <w:rPr>
                <w:noProof w:val="0"/>
                <w:color w:val="000000"/>
              </w:rPr>
              <w:t>0.38</w:t>
            </w:r>
          </w:p>
        </w:tc>
        <w:tc>
          <w:tcPr>
            <w:tcW w:w="491" w:type="pct"/>
            <w:tcBorders>
              <w:top w:val="nil"/>
              <w:left w:val="nil"/>
              <w:bottom w:val="nil"/>
              <w:right w:val="nil"/>
            </w:tcBorders>
            <w:shd w:val="clear" w:color="auto" w:fill="auto"/>
            <w:vAlign w:val="bottom"/>
          </w:tcPr>
          <w:p w14:paraId="33ABD7AD" w14:textId="77777777" w:rsidR="00CA0D8D" w:rsidRPr="00CD48A8" w:rsidRDefault="00CA0D8D" w:rsidP="00BF5382">
            <w:pPr>
              <w:pStyle w:val="TableText"/>
              <w:ind w:right="216"/>
              <w:rPr>
                <w:noProof w:val="0"/>
              </w:rPr>
            </w:pPr>
            <w:r w:rsidRPr="00CD48A8">
              <w:rPr>
                <w:noProof w:val="0"/>
                <w:color w:val="000000"/>
              </w:rPr>
              <w:t>0.17</w:t>
            </w:r>
          </w:p>
        </w:tc>
        <w:tc>
          <w:tcPr>
            <w:tcW w:w="554" w:type="pct"/>
            <w:tcBorders>
              <w:top w:val="nil"/>
              <w:left w:val="nil"/>
              <w:bottom w:val="nil"/>
              <w:right w:val="nil"/>
            </w:tcBorders>
            <w:shd w:val="clear" w:color="auto" w:fill="auto"/>
            <w:vAlign w:val="bottom"/>
          </w:tcPr>
          <w:p w14:paraId="627DDBEA" w14:textId="77777777" w:rsidR="00CA0D8D" w:rsidRPr="00CD48A8" w:rsidRDefault="00CA0D8D" w:rsidP="00BF5382">
            <w:pPr>
              <w:pStyle w:val="TableText"/>
              <w:ind w:right="288"/>
              <w:rPr>
                <w:noProof w:val="0"/>
              </w:rPr>
            </w:pPr>
            <w:r w:rsidRPr="00CD48A8">
              <w:rPr>
                <w:noProof w:val="0"/>
                <w:color w:val="000000"/>
              </w:rPr>
              <w:t>0.61</w:t>
            </w:r>
          </w:p>
        </w:tc>
      </w:tr>
      <w:tr w:rsidR="00CA0D8D" w:rsidRPr="00CD48A8" w14:paraId="42596DA0" w14:textId="77777777" w:rsidTr="00BF5382">
        <w:trPr>
          <w:trHeight w:val="300"/>
        </w:trPr>
        <w:tc>
          <w:tcPr>
            <w:tcW w:w="443" w:type="pct"/>
            <w:tcBorders>
              <w:bottom w:val="nil"/>
            </w:tcBorders>
            <w:noWrap/>
          </w:tcPr>
          <w:p w14:paraId="416BD67B" w14:textId="77777777" w:rsidR="00CA0D8D" w:rsidRPr="00CD48A8" w:rsidRDefault="00CA0D8D" w:rsidP="00BF5382">
            <w:pPr>
              <w:pStyle w:val="TableText"/>
              <w:rPr>
                <w:noProof w:val="0"/>
              </w:rPr>
            </w:pPr>
            <w:r w:rsidRPr="00CD48A8">
              <w:rPr>
                <w:noProof w:val="0"/>
              </w:rPr>
              <w:t>Grade 3</w:t>
            </w:r>
          </w:p>
        </w:tc>
        <w:tc>
          <w:tcPr>
            <w:tcW w:w="880" w:type="pct"/>
            <w:tcBorders>
              <w:bottom w:val="nil"/>
            </w:tcBorders>
            <w:noWrap/>
            <w:hideMark/>
          </w:tcPr>
          <w:p w14:paraId="6110046C" w14:textId="77777777" w:rsidR="00CA0D8D" w:rsidRPr="00CD48A8" w:rsidRDefault="00CA0D8D" w:rsidP="00BF5382">
            <w:pPr>
              <w:pStyle w:val="TableText"/>
              <w:rPr>
                <w:noProof w:val="0"/>
              </w:rPr>
            </w:pPr>
            <w:r w:rsidRPr="00CD48A8">
              <w:rPr>
                <w:noProof w:val="0"/>
                <w:color w:val="000000"/>
              </w:rPr>
              <w:t>Writing Mechanics</w:t>
            </w:r>
          </w:p>
        </w:tc>
        <w:tc>
          <w:tcPr>
            <w:tcW w:w="347" w:type="pct"/>
            <w:tcBorders>
              <w:top w:val="nil"/>
              <w:left w:val="nil"/>
              <w:bottom w:val="nil"/>
              <w:right w:val="nil"/>
            </w:tcBorders>
            <w:shd w:val="clear" w:color="auto" w:fill="auto"/>
            <w:noWrap/>
            <w:vAlign w:val="bottom"/>
            <w:hideMark/>
          </w:tcPr>
          <w:p w14:paraId="3E8697F9" w14:textId="77777777" w:rsidR="00CA0D8D" w:rsidRPr="00CD48A8" w:rsidRDefault="00CA0D8D" w:rsidP="00BF5382">
            <w:pPr>
              <w:pStyle w:val="TableText"/>
              <w:ind w:right="216"/>
              <w:rPr>
                <w:noProof w:val="0"/>
              </w:rPr>
            </w:pPr>
            <w:r w:rsidRPr="00CD48A8">
              <w:rPr>
                <w:noProof w:val="0"/>
                <w:color w:val="000000"/>
              </w:rPr>
              <w:t>1</w:t>
            </w:r>
          </w:p>
        </w:tc>
        <w:tc>
          <w:tcPr>
            <w:tcW w:w="349" w:type="pct"/>
            <w:tcBorders>
              <w:top w:val="nil"/>
              <w:left w:val="nil"/>
              <w:bottom w:val="nil"/>
              <w:right w:val="nil"/>
            </w:tcBorders>
            <w:shd w:val="clear" w:color="auto" w:fill="auto"/>
            <w:noWrap/>
            <w:vAlign w:val="bottom"/>
            <w:hideMark/>
          </w:tcPr>
          <w:p w14:paraId="4C810525" w14:textId="77777777" w:rsidR="00CA0D8D" w:rsidRPr="00CD48A8" w:rsidRDefault="00CA0D8D" w:rsidP="00BF5382">
            <w:pPr>
              <w:pStyle w:val="TableText"/>
              <w:ind w:right="216"/>
              <w:rPr>
                <w:noProof w:val="0"/>
              </w:rPr>
            </w:pPr>
            <w:r w:rsidRPr="00CD48A8">
              <w:rPr>
                <w:noProof w:val="0"/>
                <w:color w:val="000000"/>
              </w:rPr>
              <w:t>7</w:t>
            </w:r>
          </w:p>
        </w:tc>
        <w:tc>
          <w:tcPr>
            <w:tcW w:w="350" w:type="pct"/>
            <w:tcBorders>
              <w:top w:val="nil"/>
              <w:left w:val="nil"/>
              <w:bottom w:val="nil"/>
              <w:right w:val="nil"/>
            </w:tcBorders>
            <w:shd w:val="clear" w:color="auto" w:fill="auto"/>
            <w:noWrap/>
            <w:vAlign w:val="bottom"/>
            <w:hideMark/>
          </w:tcPr>
          <w:p w14:paraId="0CAF468B" w14:textId="77777777" w:rsidR="00CA0D8D" w:rsidRPr="00CD48A8" w:rsidRDefault="00CA0D8D" w:rsidP="00BF5382">
            <w:pPr>
              <w:pStyle w:val="TableText"/>
              <w:ind w:right="216"/>
              <w:rPr>
                <w:noProof w:val="0"/>
              </w:rPr>
            </w:pPr>
            <w:r w:rsidRPr="00CD48A8">
              <w:rPr>
                <w:noProof w:val="0"/>
                <w:color w:val="000000"/>
              </w:rPr>
              <w:t>8</w:t>
            </w:r>
          </w:p>
        </w:tc>
        <w:tc>
          <w:tcPr>
            <w:tcW w:w="350" w:type="pct"/>
            <w:tcBorders>
              <w:top w:val="nil"/>
              <w:left w:val="nil"/>
              <w:bottom w:val="nil"/>
              <w:right w:val="nil"/>
            </w:tcBorders>
            <w:shd w:val="clear" w:color="auto" w:fill="auto"/>
            <w:noWrap/>
            <w:vAlign w:val="bottom"/>
            <w:hideMark/>
          </w:tcPr>
          <w:p w14:paraId="3B31FDC4" w14:textId="77777777" w:rsidR="00CA0D8D" w:rsidRPr="00CD48A8" w:rsidRDefault="00CA0D8D" w:rsidP="00BF5382">
            <w:pPr>
              <w:pStyle w:val="TableText"/>
              <w:ind w:right="216"/>
              <w:rPr>
                <w:noProof w:val="0"/>
              </w:rPr>
            </w:pPr>
            <w:r w:rsidRPr="00CD48A8">
              <w:rPr>
                <w:noProof w:val="0"/>
                <w:color w:val="000000"/>
              </w:rPr>
              <w:t>0</w:t>
            </w:r>
          </w:p>
        </w:tc>
        <w:tc>
          <w:tcPr>
            <w:tcW w:w="350" w:type="pct"/>
            <w:tcBorders>
              <w:top w:val="nil"/>
              <w:left w:val="nil"/>
              <w:bottom w:val="nil"/>
              <w:right w:val="nil"/>
            </w:tcBorders>
            <w:shd w:val="clear" w:color="auto" w:fill="auto"/>
            <w:noWrap/>
            <w:vAlign w:val="bottom"/>
            <w:hideMark/>
          </w:tcPr>
          <w:p w14:paraId="07E115AF"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nil"/>
              <w:left w:val="nil"/>
              <w:bottom w:val="nil"/>
              <w:right w:val="nil"/>
            </w:tcBorders>
            <w:shd w:val="clear" w:color="auto" w:fill="auto"/>
            <w:noWrap/>
            <w:vAlign w:val="bottom"/>
            <w:hideMark/>
          </w:tcPr>
          <w:p w14:paraId="61098701" w14:textId="77777777" w:rsidR="00CA0D8D" w:rsidRPr="00CD48A8" w:rsidRDefault="00CA0D8D" w:rsidP="00BF5382">
            <w:pPr>
              <w:pStyle w:val="TableText"/>
              <w:ind w:right="288"/>
              <w:rPr>
                <w:noProof w:val="0"/>
              </w:rPr>
            </w:pPr>
            <w:r w:rsidRPr="00CD48A8">
              <w:rPr>
                <w:noProof w:val="0"/>
                <w:color w:val="000000"/>
              </w:rPr>
              <w:t>16</w:t>
            </w:r>
          </w:p>
        </w:tc>
        <w:tc>
          <w:tcPr>
            <w:tcW w:w="443" w:type="pct"/>
            <w:tcBorders>
              <w:top w:val="nil"/>
              <w:left w:val="nil"/>
              <w:bottom w:val="nil"/>
              <w:right w:val="nil"/>
            </w:tcBorders>
            <w:shd w:val="clear" w:color="auto" w:fill="auto"/>
            <w:vAlign w:val="bottom"/>
          </w:tcPr>
          <w:p w14:paraId="458D268D" w14:textId="77777777" w:rsidR="00CA0D8D" w:rsidRPr="00CD48A8" w:rsidRDefault="00CA0D8D" w:rsidP="00BF5382">
            <w:pPr>
              <w:pStyle w:val="TableText"/>
              <w:ind w:right="144"/>
              <w:rPr>
                <w:noProof w:val="0"/>
              </w:rPr>
            </w:pPr>
            <w:r w:rsidRPr="00CD48A8">
              <w:rPr>
                <w:noProof w:val="0"/>
                <w:color w:val="000000"/>
              </w:rPr>
              <w:t>0.39</w:t>
            </w:r>
          </w:p>
        </w:tc>
        <w:tc>
          <w:tcPr>
            <w:tcW w:w="491" w:type="pct"/>
            <w:tcBorders>
              <w:top w:val="nil"/>
              <w:left w:val="nil"/>
              <w:bottom w:val="nil"/>
              <w:right w:val="nil"/>
            </w:tcBorders>
            <w:shd w:val="clear" w:color="auto" w:fill="auto"/>
            <w:vAlign w:val="bottom"/>
          </w:tcPr>
          <w:p w14:paraId="530CCC5C" w14:textId="77777777" w:rsidR="00CA0D8D" w:rsidRPr="00CD48A8" w:rsidRDefault="00CA0D8D" w:rsidP="00BF5382">
            <w:pPr>
              <w:pStyle w:val="TableText"/>
              <w:ind w:right="216"/>
              <w:rPr>
                <w:noProof w:val="0"/>
              </w:rPr>
            </w:pPr>
            <w:r w:rsidRPr="00CD48A8">
              <w:rPr>
                <w:noProof w:val="0"/>
                <w:color w:val="000000"/>
              </w:rPr>
              <w:t>0.19</w:t>
            </w:r>
          </w:p>
        </w:tc>
        <w:tc>
          <w:tcPr>
            <w:tcW w:w="554" w:type="pct"/>
            <w:tcBorders>
              <w:top w:val="nil"/>
              <w:left w:val="nil"/>
              <w:bottom w:val="nil"/>
              <w:right w:val="nil"/>
            </w:tcBorders>
            <w:shd w:val="clear" w:color="auto" w:fill="auto"/>
            <w:vAlign w:val="bottom"/>
          </w:tcPr>
          <w:p w14:paraId="2D08B6CC" w14:textId="77777777" w:rsidR="00CA0D8D" w:rsidRPr="00CD48A8" w:rsidRDefault="00CA0D8D" w:rsidP="00BF5382">
            <w:pPr>
              <w:pStyle w:val="TableText"/>
              <w:ind w:right="288"/>
              <w:rPr>
                <w:noProof w:val="0"/>
              </w:rPr>
            </w:pPr>
            <w:r w:rsidRPr="00CD48A8">
              <w:rPr>
                <w:noProof w:val="0"/>
                <w:color w:val="000000"/>
              </w:rPr>
              <w:t>0.56</w:t>
            </w:r>
          </w:p>
        </w:tc>
      </w:tr>
      <w:tr w:rsidR="00CA0D8D" w:rsidRPr="00CD48A8" w14:paraId="7DA9FDF2" w14:textId="77777777" w:rsidTr="00BF5382">
        <w:trPr>
          <w:trHeight w:val="315"/>
        </w:trPr>
        <w:tc>
          <w:tcPr>
            <w:tcW w:w="443" w:type="pct"/>
            <w:tcBorders>
              <w:top w:val="nil"/>
              <w:bottom w:val="single" w:sz="4" w:space="0" w:color="auto"/>
            </w:tcBorders>
            <w:noWrap/>
          </w:tcPr>
          <w:p w14:paraId="7BCF71D5" w14:textId="77777777" w:rsidR="00CA0D8D" w:rsidRPr="00CD48A8" w:rsidRDefault="00CA0D8D" w:rsidP="00BF5382">
            <w:pPr>
              <w:pStyle w:val="TableText"/>
              <w:rPr>
                <w:noProof w:val="0"/>
              </w:rPr>
            </w:pPr>
            <w:r w:rsidRPr="00CD48A8">
              <w:rPr>
                <w:noProof w:val="0"/>
              </w:rPr>
              <w:t>Grade 3</w:t>
            </w:r>
          </w:p>
        </w:tc>
        <w:tc>
          <w:tcPr>
            <w:tcW w:w="880" w:type="pct"/>
            <w:tcBorders>
              <w:top w:val="nil"/>
              <w:bottom w:val="single" w:sz="4" w:space="0" w:color="auto"/>
            </w:tcBorders>
            <w:noWrap/>
            <w:hideMark/>
          </w:tcPr>
          <w:p w14:paraId="604EE8FF" w14:textId="77777777" w:rsidR="00CA0D8D" w:rsidRPr="00CD48A8" w:rsidRDefault="00CA0D8D" w:rsidP="00BF5382">
            <w:pPr>
              <w:pStyle w:val="TableText"/>
              <w:rPr>
                <w:noProof w:val="0"/>
              </w:rPr>
            </w:pPr>
            <w:r w:rsidRPr="00CD48A8">
              <w:rPr>
                <w:noProof w:val="0"/>
              </w:rPr>
              <w:t>Listening</w:t>
            </w:r>
          </w:p>
        </w:tc>
        <w:tc>
          <w:tcPr>
            <w:tcW w:w="347" w:type="pct"/>
            <w:tcBorders>
              <w:top w:val="nil"/>
              <w:left w:val="nil"/>
              <w:bottom w:val="single" w:sz="4" w:space="0" w:color="auto"/>
              <w:right w:val="nil"/>
            </w:tcBorders>
            <w:shd w:val="clear" w:color="auto" w:fill="auto"/>
            <w:noWrap/>
            <w:vAlign w:val="bottom"/>
            <w:hideMark/>
          </w:tcPr>
          <w:p w14:paraId="4E4D58C6"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nil"/>
              <w:left w:val="nil"/>
              <w:bottom w:val="single" w:sz="4" w:space="0" w:color="auto"/>
              <w:right w:val="nil"/>
            </w:tcBorders>
            <w:shd w:val="clear" w:color="auto" w:fill="auto"/>
            <w:noWrap/>
            <w:vAlign w:val="bottom"/>
            <w:hideMark/>
          </w:tcPr>
          <w:p w14:paraId="0853917B" w14:textId="77777777" w:rsidR="00CA0D8D" w:rsidRPr="00CD48A8" w:rsidRDefault="00CA0D8D" w:rsidP="00BF5382">
            <w:pPr>
              <w:pStyle w:val="TableText"/>
              <w:ind w:right="216"/>
              <w:rPr>
                <w:noProof w:val="0"/>
              </w:rPr>
            </w:pPr>
            <w:r w:rsidRPr="00CD48A8">
              <w:rPr>
                <w:noProof w:val="0"/>
                <w:color w:val="000000"/>
              </w:rPr>
              <w:t>2</w:t>
            </w:r>
          </w:p>
        </w:tc>
        <w:tc>
          <w:tcPr>
            <w:tcW w:w="350" w:type="pct"/>
            <w:tcBorders>
              <w:top w:val="nil"/>
              <w:left w:val="nil"/>
              <w:bottom w:val="single" w:sz="4" w:space="0" w:color="auto"/>
              <w:right w:val="nil"/>
            </w:tcBorders>
            <w:shd w:val="clear" w:color="auto" w:fill="auto"/>
            <w:noWrap/>
            <w:vAlign w:val="bottom"/>
            <w:hideMark/>
          </w:tcPr>
          <w:p w14:paraId="0900BE3B" w14:textId="77777777" w:rsidR="00CA0D8D" w:rsidRPr="00CD48A8" w:rsidRDefault="00CA0D8D" w:rsidP="00BF5382">
            <w:pPr>
              <w:pStyle w:val="TableText"/>
              <w:ind w:right="216"/>
              <w:rPr>
                <w:noProof w:val="0"/>
              </w:rPr>
            </w:pPr>
            <w:r w:rsidRPr="00CD48A8">
              <w:rPr>
                <w:noProof w:val="0"/>
                <w:color w:val="000000"/>
              </w:rPr>
              <w:t>7</w:t>
            </w:r>
          </w:p>
        </w:tc>
        <w:tc>
          <w:tcPr>
            <w:tcW w:w="350" w:type="pct"/>
            <w:tcBorders>
              <w:top w:val="nil"/>
              <w:left w:val="nil"/>
              <w:bottom w:val="single" w:sz="4" w:space="0" w:color="auto"/>
              <w:right w:val="nil"/>
            </w:tcBorders>
            <w:shd w:val="clear" w:color="auto" w:fill="auto"/>
            <w:noWrap/>
            <w:vAlign w:val="bottom"/>
            <w:hideMark/>
          </w:tcPr>
          <w:p w14:paraId="7C8E86CA" w14:textId="77777777" w:rsidR="00CA0D8D" w:rsidRPr="00CD48A8" w:rsidRDefault="00CA0D8D" w:rsidP="00BF5382">
            <w:pPr>
              <w:pStyle w:val="TableText"/>
              <w:ind w:right="216"/>
              <w:rPr>
                <w:noProof w:val="0"/>
              </w:rPr>
            </w:pPr>
            <w:r w:rsidRPr="00CD48A8">
              <w:rPr>
                <w:noProof w:val="0"/>
                <w:color w:val="000000"/>
              </w:rPr>
              <w:t>3</w:t>
            </w:r>
          </w:p>
        </w:tc>
        <w:tc>
          <w:tcPr>
            <w:tcW w:w="350" w:type="pct"/>
            <w:tcBorders>
              <w:top w:val="nil"/>
              <w:left w:val="nil"/>
              <w:bottom w:val="single" w:sz="4" w:space="0" w:color="auto"/>
              <w:right w:val="nil"/>
            </w:tcBorders>
            <w:shd w:val="clear" w:color="auto" w:fill="auto"/>
            <w:noWrap/>
            <w:vAlign w:val="bottom"/>
            <w:hideMark/>
          </w:tcPr>
          <w:p w14:paraId="02D5FDC8"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nil"/>
              <w:left w:val="nil"/>
              <w:bottom w:val="single" w:sz="4" w:space="0" w:color="auto"/>
              <w:right w:val="nil"/>
            </w:tcBorders>
            <w:shd w:val="clear" w:color="auto" w:fill="auto"/>
            <w:noWrap/>
            <w:vAlign w:val="bottom"/>
            <w:hideMark/>
          </w:tcPr>
          <w:p w14:paraId="667581A6" w14:textId="77777777" w:rsidR="00CA0D8D" w:rsidRPr="00CD48A8" w:rsidRDefault="00CA0D8D" w:rsidP="00BF5382">
            <w:pPr>
              <w:pStyle w:val="TableText"/>
              <w:ind w:right="288"/>
              <w:rPr>
                <w:noProof w:val="0"/>
              </w:rPr>
            </w:pPr>
            <w:r w:rsidRPr="00CD48A8">
              <w:rPr>
                <w:noProof w:val="0"/>
                <w:color w:val="000000"/>
              </w:rPr>
              <w:t>12</w:t>
            </w:r>
          </w:p>
        </w:tc>
        <w:tc>
          <w:tcPr>
            <w:tcW w:w="443" w:type="pct"/>
            <w:tcBorders>
              <w:top w:val="nil"/>
              <w:left w:val="nil"/>
              <w:bottom w:val="single" w:sz="4" w:space="0" w:color="auto"/>
              <w:right w:val="nil"/>
            </w:tcBorders>
            <w:shd w:val="clear" w:color="auto" w:fill="auto"/>
            <w:vAlign w:val="bottom"/>
          </w:tcPr>
          <w:p w14:paraId="44FBACA7" w14:textId="77777777" w:rsidR="00CA0D8D" w:rsidRPr="00CD48A8" w:rsidRDefault="00CA0D8D" w:rsidP="00BF5382">
            <w:pPr>
              <w:pStyle w:val="TableText"/>
              <w:ind w:right="144"/>
              <w:rPr>
                <w:noProof w:val="0"/>
              </w:rPr>
            </w:pPr>
            <w:r w:rsidRPr="00CD48A8">
              <w:rPr>
                <w:noProof w:val="0"/>
                <w:color w:val="000000"/>
              </w:rPr>
              <w:t>0.51</w:t>
            </w:r>
          </w:p>
        </w:tc>
        <w:tc>
          <w:tcPr>
            <w:tcW w:w="491" w:type="pct"/>
            <w:tcBorders>
              <w:top w:val="nil"/>
              <w:left w:val="nil"/>
              <w:bottom w:val="single" w:sz="4" w:space="0" w:color="auto"/>
              <w:right w:val="nil"/>
            </w:tcBorders>
            <w:shd w:val="clear" w:color="auto" w:fill="auto"/>
            <w:vAlign w:val="bottom"/>
          </w:tcPr>
          <w:p w14:paraId="061B4A01" w14:textId="77777777" w:rsidR="00CA0D8D" w:rsidRPr="00CD48A8" w:rsidRDefault="00CA0D8D" w:rsidP="00BF5382">
            <w:pPr>
              <w:pStyle w:val="TableText"/>
              <w:ind w:right="216"/>
              <w:rPr>
                <w:noProof w:val="0"/>
              </w:rPr>
            </w:pPr>
            <w:r w:rsidRPr="00CD48A8">
              <w:rPr>
                <w:noProof w:val="0"/>
                <w:color w:val="000000"/>
              </w:rPr>
              <w:t>0.22</w:t>
            </w:r>
          </w:p>
        </w:tc>
        <w:tc>
          <w:tcPr>
            <w:tcW w:w="554" w:type="pct"/>
            <w:tcBorders>
              <w:top w:val="nil"/>
              <w:left w:val="nil"/>
              <w:bottom w:val="single" w:sz="4" w:space="0" w:color="auto"/>
              <w:right w:val="nil"/>
            </w:tcBorders>
            <w:shd w:val="clear" w:color="auto" w:fill="auto"/>
            <w:vAlign w:val="bottom"/>
          </w:tcPr>
          <w:p w14:paraId="5FF2B8D7" w14:textId="77777777" w:rsidR="00CA0D8D" w:rsidRPr="00CD48A8" w:rsidRDefault="00CA0D8D" w:rsidP="00BF5382">
            <w:pPr>
              <w:pStyle w:val="TableText"/>
              <w:ind w:right="288"/>
              <w:rPr>
                <w:noProof w:val="0"/>
              </w:rPr>
            </w:pPr>
            <w:r w:rsidRPr="00CD48A8">
              <w:rPr>
                <w:noProof w:val="0"/>
                <w:color w:val="000000"/>
              </w:rPr>
              <w:t>0.80</w:t>
            </w:r>
          </w:p>
        </w:tc>
      </w:tr>
      <w:tr w:rsidR="00CA0D8D" w:rsidRPr="00CD48A8" w14:paraId="37D6783B" w14:textId="77777777" w:rsidTr="00BF5382">
        <w:trPr>
          <w:trHeight w:val="315"/>
        </w:trPr>
        <w:tc>
          <w:tcPr>
            <w:tcW w:w="443" w:type="pct"/>
            <w:tcBorders>
              <w:top w:val="single" w:sz="4" w:space="0" w:color="auto"/>
            </w:tcBorders>
            <w:noWrap/>
          </w:tcPr>
          <w:p w14:paraId="7D80380D" w14:textId="77777777" w:rsidR="00CA0D8D" w:rsidRPr="00CD48A8" w:rsidRDefault="00CA0D8D" w:rsidP="00BF5382">
            <w:pPr>
              <w:pStyle w:val="TableText"/>
              <w:rPr>
                <w:noProof w:val="0"/>
              </w:rPr>
            </w:pPr>
            <w:r w:rsidRPr="00CD48A8">
              <w:rPr>
                <w:noProof w:val="0"/>
              </w:rPr>
              <w:t>Grade 4</w:t>
            </w:r>
          </w:p>
        </w:tc>
        <w:tc>
          <w:tcPr>
            <w:tcW w:w="880" w:type="pct"/>
            <w:tcBorders>
              <w:top w:val="single" w:sz="4" w:space="0" w:color="auto"/>
            </w:tcBorders>
            <w:noWrap/>
          </w:tcPr>
          <w:p w14:paraId="3AF356C4" w14:textId="77777777" w:rsidR="00CA0D8D" w:rsidRPr="00CD48A8" w:rsidRDefault="00CA0D8D" w:rsidP="00BF5382">
            <w:pPr>
              <w:pStyle w:val="TableText"/>
              <w:rPr>
                <w:noProof w:val="0"/>
              </w:rPr>
            </w:pPr>
            <w:r w:rsidRPr="00CD48A8">
              <w:rPr>
                <w:noProof w:val="0"/>
                <w:color w:val="000000"/>
              </w:rPr>
              <w:t>Reading</w:t>
            </w:r>
          </w:p>
        </w:tc>
        <w:tc>
          <w:tcPr>
            <w:tcW w:w="347" w:type="pct"/>
            <w:tcBorders>
              <w:top w:val="single" w:sz="4" w:space="0" w:color="auto"/>
              <w:left w:val="nil"/>
              <w:bottom w:val="nil"/>
              <w:right w:val="nil"/>
            </w:tcBorders>
            <w:shd w:val="clear" w:color="auto" w:fill="auto"/>
            <w:noWrap/>
            <w:vAlign w:val="bottom"/>
          </w:tcPr>
          <w:p w14:paraId="2454636A" w14:textId="77777777" w:rsidR="00CA0D8D" w:rsidRPr="00CD48A8" w:rsidRDefault="00CA0D8D" w:rsidP="00BF5382">
            <w:pPr>
              <w:pStyle w:val="TableText"/>
              <w:ind w:right="216"/>
              <w:rPr>
                <w:noProof w:val="0"/>
              </w:rPr>
            </w:pPr>
            <w:r w:rsidRPr="00CD48A8">
              <w:rPr>
                <w:noProof w:val="0"/>
                <w:color w:val="000000"/>
              </w:rPr>
              <w:t>2</w:t>
            </w:r>
          </w:p>
        </w:tc>
        <w:tc>
          <w:tcPr>
            <w:tcW w:w="349" w:type="pct"/>
            <w:tcBorders>
              <w:top w:val="single" w:sz="4" w:space="0" w:color="auto"/>
              <w:left w:val="nil"/>
              <w:bottom w:val="nil"/>
              <w:right w:val="nil"/>
            </w:tcBorders>
            <w:shd w:val="clear" w:color="auto" w:fill="auto"/>
            <w:noWrap/>
            <w:vAlign w:val="bottom"/>
          </w:tcPr>
          <w:p w14:paraId="5476948D" w14:textId="77777777" w:rsidR="00CA0D8D" w:rsidRPr="00CD48A8" w:rsidRDefault="00CA0D8D" w:rsidP="00BF5382">
            <w:pPr>
              <w:pStyle w:val="TableText"/>
              <w:ind w:right="216"/>
              <w:rPr>
                <w:noProof w:val="0"/>
              </w:rPr>
            </w:pPr>
            <w:r w:rsidRPr="00CD48A8">
              <w:rPr>
                <w:noProof w:val="0"/>
                <w:color w:val="000000"/>
              </w:rPr>
              <w:t>10</w:t>
            </w:r>
          </w:p>
        </w:tc>
        <w:tc>
          <w:tcPr>
            <w:tcW w:w="350" w:type="pct"/>
            <w:tcBorders>
              <w:top w:val="single" w:sz="4" w:space="0" w:color="auto"/>
              <w:left w:val="nil"/>
              <w:bottom w:val="nil"/>
              <w:right w:val="nil"/>
            </w:tcBorders>
            <w:shd w:val="clear" w:color="auto" w:fill="auto"/>
            <w:noWrap/>
            <w:vAlign w:val="bottom"/>
          </w:tcPr>
          <w:p w14:paraId="642DC428" w14:textId="77777777" w:rsidR="00CA0D8D" w:rsidRPr="00CD48A8" w:rsidRDefault="00CA0D8D" w:rsidP="00BF5382">
            <w:pPr>
              <w:pStyle w:val="TableText"/>
              <w:ind w:right="216"/>
              <w:rPr>
                <w:noProof w:val="0"/>
              </w:rPr>
            </w:pPr>
            <w:r w:rsidRPr="00CD48A8">
              <w:rPr>
                <w:noProof w:val="0"/>
                <w:color w:val="000000"/>
              </w:rPr>
              <w:t>12</w:t>
            </w:r>
          </w:p>
        </w:tc>
        <w:tc>
          <w:tcPr>
            <w:tcW w:w="350" w:type="pct"/>
            <w:tcBorders>
              <w:top w:val="single" w:sz="4" w:space="0" w:color="auto"/>
              <w:left w:val="nil"/>
              <w:bottom w:val="nil"/>
              <w:right w:val="nil"/>
            </w:tcBorders>
            <w:shd w:val="clear" w:color="auto" w:fill="auto"/>
            <w:noWrap/>
            <w:vAlign w:val="bottom"/>
          </w:tcPr>
          <w:p w14:paraId="4ACB11B1" w14:textId="77777777" w:rsidR="00CA0D8D" w:rsidRPr="00CD48A8" w:rsidRDefault="00CA0D8D" w:rsidP="00BF5382">
            <w:pPr>
              <w:pStyle w:val="TableText"/>
              <w:ind w:right="216"/>
              <w:rPr>
                <w:noProof w:val="0"/>
              </w:rPr>
            </w:pPr>
            <w:r w:rsidRPr="00CD48A8">
              <w:rPr>
                <w:noProof w:val="0"/>
                <w:color w:val="000000"/>
              </w:rPr>
              <w:t>0</w:t>
            </w:r>
          </w:p>
        </w:tc>
        <w:tc>
          <w:tcPr>
            <w:tcW w:w="350" w:type="pct"/>
            <w:tcBorders>
              <w:top w:val="single" w:sz="4" w:space="0" w:color="auto"/>
              <w:left w:val="nil"/>
              <w:bottom w:val="nil"/>
              <w:right w:val="nil"/>
            </w:tcBorders>
            <w:shd w:val="clear" w:color="auto" w:fill="auto"/>
            <w:noWrap/>
            <w:vAlign w:val="bottom"/>
          </w:tcPr>
          <w:p w14:paraId="6B728100"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single" w:sz="4" w:space="0" w:color="auto"/>
              <w:left w:val="nil"/>
              <w:bottom w:val="nil"/>
              <w:right w:val="nil"/>
            </w:tcBorders>
            <w:shd w:val="clear" w:color="auto" w:fill="auto"/>
            <w:noWrap/>
            <w:vAlign w:val="bottom"/>
          </w:tcPr>
          <w:p w14:paraId="22CBC4B4" w14:textId="77777777" w:rsidR="00CA0D8D" w:rsidRPr="00CD48A8" w:rsidRDefault="00CA0D8D" w:rsidP="00BF5382">
            <w:pPr>
              <w:pStyle w:val="TableText"/>
              <w:ind w:right="288"/>
              <w:rPr>
                <w:noProof w:val="0"/>
              </w:rPr>
            </w:pPr>
            <w:r w:rsidRPr="00CD48A8">
              <w:rPr>
                <w:noProof w:val="0"/>
                <w:color w:val="000000"/>
              </w:rPr>
              <w:t>24</w:t>
            </w:r>
          </w:p>
        </w:tc>
        <w:tc>
          <w:tcPr>
            <w:tcW w:w="443" w:type="pct"/>
            <w:tcBorders>
              <w:top w:val="single" w:sz="4" w:space="0" w:color="auto"/>
              <w:left w:val="nil"/>
              <w:bottom w:val="nil"/>
              <w:right w:val="nil"/>
            </w:tcBorders>
            <w:shd w:val="clear" w:color="auto" w:fill="auto"/>
            <w:vAlign w:val="bottom"/>
          </w:tcPr>
          <w:p w14:paraId="7E45EFD9" w14:textId="77777777" w:rsidR="00CA0D8D" w:rsidRPr="00CD48A8" w:rsidRDefault="00CA0D8D" w:rsidP="00BF5382">
            <w:pPr>
              <w:pStyle w:val="TableText"/>
              <w:ind w:right="144"/>
              <w:rPr>
                <w:noProof w:val="0"/>
              </w:rPr>
            </w:pPr>
            <w:r w:rsidRPr="00CD48A8">
              <w:rPr>
                <w:noProof w:val="0"/>
                <w:color w:val="000000"/>
              </w:rPr>
              <w:t>0.40</w:t>
            </w:r>
          </w:p>
        </w:tc>
        <w:tc>
          <w:tcPr>
            <w:tcW w:w="491" w:type="pct"/>
            <w:tcBorders>
              <w:top w:val="single" w:sz="4" w:space="0" w:color="auto"/>
              <w:left w:val="nil"/>
              <w:bottom w:val="nil"/>
              <w:right w:val="nil"/>
            </w:tcBorders>
            <w:shd w:val="clear" w:color="auto" w:fill="auto"/>
            <w:vAlign w:val="bottom"/>
          </w:tcPr>
          <w:p w14:paraId="5C0F5C74" w14:textId="77777777" w:rsidR="00CA0D8D" w:rsidRPr="00CD48A8" w:rsidRDefault="00CA0D8D" w:rsidP="00BF5382">
            <w:pPr>
              <w:pStyle w:val="TableText"/>
              <w:ind w:right="216"/>
              <w:rPr>
                <w:noProof w:val="0"/>
              </w:rPr>
            </w:pPr>
            <w:r w:rsidRPr="00CD48A8">
              <w:rPr>
                <w:noProof w:val="0"/>
                <w:color w:val="000000"/>
              </w:rPr>
              <w:t>0.17</w:t>
            </w:r>
          </w:p>
        </w:tc>
        <w:tc>
          <w:tcPr>
            <w:tcW w:w="554" w:type="pct"/>
            <w:tcBorders>
              <w:top w:val="single" w:sz="4" w:space="0" w:color="auto"/>
              <w:left w:val="nil"/>
              <w:bottom w:val="nil"/>
              <w:right w:val="nil"/>
            </w:tcBorders>
            <w:shd w:val="clear" w:color="auto" w:fill="auto"/>
            <w:vAlign w:val="bottom"/>
          </w:tcPr>
          <w:p w14:paraId="545ABB76" w14:textId="77777777" w:rsidR="00CA0D8D" w:rsidRPr="00CD48A8" w:rsidRDefault="00CA0D8D" w:rsidP="00BF5382">
            <w:pPr>
              <w:pStyle w:val="TableText"/>
              <w:ind w:right="288"/>
              <w:rPr>
                <w:noProof w:val="0"/>
              </w:rPr>
            </w:pPr>
            <w:r w:rsidRPr="00CD48A8">
              <w:rPr>
                <w:noProof w:val="0"/>
                <w:color w:val="000000"/>
              </w:rPr>
              <w:t>0.60</w:t>
            </w:r>
          </w:p>
        </w:tc>
      </w:tr>
      <w:tr w:rsidR="00CA0D8D" w:rsidRPr="00CD48A8" w14:paraId="3A750C0A" w14:textId="77777777" w:rsidTr="00BF5382">
        <w:trPr>
          <w:trHeight w:val="315"/>
        </w:trPr>
        <w:tc>
          <w:tcPr>
            <w:tcW w:w="443" w:type="pct"/>
            <w:tcBorders>
              <w:bottom w:val="nil"/>
            </w:tcBorders>
            <w:noWrap/>
          </w:tcPr>
          <w:p w14:paraId="39CF4B85" w14:textId="77777777" w:rsidR="00CA0D8D" w:rsidRPr="00CD48A8" w:rsidRDefault="00CA0D8D" w:rsidP="00BF5382">
            <w:pPr>
              <w:pStyle w:val="TableText"/>
              <w:rPr>
                <w:noProof w:val="0"/>
              </w:rPr>
            </w:pPr>
            <w:r w:rsidRPr="00CD48A8">
              <w:rPr>
                <w:noProof w:val="0"/>
              </w:rPr>
              <w:t>Grade 4</w:t>
            </w:r>
          </w:p>
        </w:tc>
        <w:tc>
          <w:tcPr>
            <w:tcW w:w="880" w:type="pct"/>
            <w:tcBorders>
              <w:bottom w:val="nil"/>
            </w:tcBorders>
            <w:noWrap/>
          </w:tcPr>
          <w:p w14:paraId="60911038" w14:textId="77777777" w:rsidR="00CA0D8D" w:rsidRPr="00CD48A8" w:rsidRDefault="00CA0D8D" w:rsidP="00BF5382">
            <w:pPr>
              <w:pStyle w:val="TableText"/>
              <w:rPr>
                <w:noProof w:val="0"/>
              </w:rPr>
            </w:pPr>
            <w:r w:rsidRPr="00CD48A8">
              <w:rPr>
                <w:noProof w:val="0"/>
                <w:color w:val="000000"/>
              </w:rPr>
              <w:t>Writing Mechanics</w:t>
            </w:r>
          </w:p>
        </w:tc>
        <w:tc>
          <w:tcPr>
            <w:tcW w:w="347" w:type="pct"/>
            <w:tcBorders>
              <w:top w:val="nil"/>
              <w:left w:val="nil"/>
              <w:bottom w:val="nil"/>
              <w:right w:val="nil"/>
            </w:tcBorders>
            <w:shd w:val="clear" w:color="auto" w:fill="auto"/>
            <w:noWrap/>
            <w:vAlign w:val="bottom"/>
          </w:tcPr>
          <w:p w14:paraId="38282B8E"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nil"/>
              <w:left w:val="nil"/>
              <w:bottom w:val="nil"/>
              <w:right w:val="nil"/>
            </w:tcBorders>
            <w:shd w:val="clear" w:color="auto" w:fill="auto"/>
            <w:noWrap/>
            <w:vAlign w:val="bottom"/>
          </w:tcPr>
          <w:p w14:paraId="781BC00C" w14:textId="77777777" w:rsidR="00CA0D8D" w:rsidRPr="00CD48A8" w:rsidRDefault="00CA0D8D" w:rsidP="00BF5382">
            <w:pPr>
              <w:pStyle w:val="TableText"/>
              <w:ind w:right="216"/>
              <w:rPr>
                <w:noProof w:val="0"/>
              </w:rPr>
            </w:pPr>
            <w:r w:rsidRPr="00CD48A8">
              <w:rPr>
                <w:noProof w:val="0"/>
                <w:color w:val="000000"/>
              </w:rPr>
              <w:t>5</w:t>
            </w:r>
          </w:p>
        </w:tc>
        <w:tc>
          <w:tcPr>
            <w:tcW w:w="350" w:type="pct"/>
            <w:tcBorders>
              <w:top w:val="nil"/>
              <w:left w:val="nil"/>
              <w:bottom w:val="nil"/>
              <w:right w:val="nil"/>
            </w:tcBorders>
            <w:shd w:val="clear" w:color="auto" w:fill="auto"/>
            <w:noWrap/>
            <w:vAlign w:val="bottom"/>
          </w:tcPr>
          <w:p w14:paraId="5BA387EA" w14:textId="77777777" w:rsidR="00CA0D8D" w:rsidRPr="00CD48A8" w:rsidRDefault="00CA0D8D" w:rsidP="00BF5382">
            <w:pPr>
              <w:pStyle w:val="TableText"/>
              <w:ind w:right="216"/>
              <w:rPr>
                <w:noProof w:val="0"/>
              </w:rPr>
            </w:pPr>
            <w:r w:rsidRPr="00CD48A8">
              <w:rPr>
                <w:noProof w:val="0"/>
                <w:color w:val="000000"/>
              </w:rPr>
              <w:t>9</w:t>
            </w:r>
          </w:p>
        </w:tc>
        <w:tc>
          <w:tcPr>
            <w:tcW w:w="350" w:type="pct"/>
            <w:tcBorders>
              <w:top w:val="nil"/>
              <w:left w:val="nil"/>
              <w:bottom w:val="nil"/>
              <w:right w:val="nil"/>
            </w:tcBorders>
            <w:shd w:val="clear" w:color="auto" w:fill="auto"/>
            <w:noWrap/>
            <w:vAlign w:val="bottom"/>
          </w:tcPr>
          <w:p w14:paraId="2BA20A14" w14:textId="77777777" w:rsidR="00CA0D8D" w:rsidRPr="00CD48A8" w:rsidRDefault="00CA0D8D" w:rsidP="00BF5382">
            <w:pPr>
              <w:pStyle w:val="TableText"/>
              <w:ind w:right="216"/>
              <w:rPr>
                <w:noProof w:val="0"/>
              </w:rPr>
            </w:pPr>
            <w:r w:rsidRPr="00CD48A8">
              <w:rPr>
                <w:noProof w:val="0"/>
                <w:color w:val="000000"/>
              </w:rPr>
              <w:t>2</w:t>
            </w:r>
          </w:p>
        </w:tc>
        <w:tc>
          <w:tcPr>
            <w:tcW w:w="350" w:type="pct"/>
            <w:tcBorders>
              <w:top w:val="nil"/>
              <w:left w:val="nil"/>
              <w:bottom w:val="nil"/>
              <w:right w:val="nil"/>
            </w:tcBorders>
            <w:shd w:val="clear" w:color="auto" w:fill="auto"/>
            <w:noWrap/>
            <w:vAlign w:val="bottom"/>
          </w:tcPr>
          <w:p w14:paraId="02697497"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nil"/>
              <w:left w:val="nil"/>
              <w:bottom w:val="nil"/>
              <w:right w:val="nil"/>
            </w:tcBorders>
            <w:shd w:val="clear" w:color="auto" w:fill="auto"/>
            <w:noWrap/>
            <w:vAlign w:val="bottom"/>
          </w:tcPr>
          <w:p w14:paraId="22AA77BC" w14:textId="77777777" w:rsidR="00CA0D8D" w:rsidRPr="00CD48A8" w:rsidRDefault="00CA0D8D" w:rsidP="00BF5382">
            <w:pPr>
              <w:pStyle w:val="TableText"/>
              <w:ind w:right="288"/>
              <w:rPr>
                <w:noProof w:val="0"/>
              </w:rPr>
            </w:pPr>
            <w:r w:rsidRPr="00CD48A8">
              <w:rPr>
                <w:noProof w:val="0"/>
                <w:color w:val="000000"/>
              </w:rPr>
              <w:t>16</w:t>
            </w:r>
          </w:p>
        </w:tc>
        <w:tc>
          <w:tcPr>
            <w:tcW w:w="443" w:type="pct"/>
            <w:tcBorders>
              <w:top w:val="nil"/>
              <w:left w:val="nil"/>
              <w:bottom w:val="nil"/>
              <w:right w:val="nil"/>
            </w:tcBorders>
            <w:shd w:val="clear" w:color="auto" w:fill="auto"/>
            <w:vAlign w:val="bottom"/>
          </w:tcPr>
          <w:p w14:paraId="00C02798" w14:textId="77777777" w:rsidR="00CA0D8D" w:rsidRPr="00CD48A8" w:rsidRDefault="00CA0D8D" w:rsidP="00BF5382">
            <w:pPr>
              <w:pStyle w:val="TableText"/>
              <w:ind w:right="144"/>
              <w:rPr>
                <w:noProof w:val="0"/>
              </w:rPr>
            </w:pPr>
            <w:r w:rsidRPr="00CD48A8">
              <w:rPr>
                <w:noProof w:val="0"/>
                <w:color w:val="000000"/>
              </w:rPr>
              <w:t>0.46</w:t>
            </w:r>
          </w:p>
        </w:tc>
        <w:tc>
          <w:tcPr>
            <w:tcW w:w="491" w:type="pct"/>
            <w:tcBorders>
              <w:top w:val="nil"/>
              <w:left w:val="nil"/>
              <w:bottom w:val="nil"/>
              <w:right w:val="nil"/>
            </w:tcBorders>
            <w:shd w:val="clear" w:color="auto" w:fill="auto"/>
            <w:vAlign w:val="bottom"/>
          </w:tcPr>
          <w:p w14:paraId="66BB907D" w14:textId="77777777" w:rsidR="00CA0D8D" w:rsidRPr="00CD48A8" w:rsidRDefault="00CA0D8D" w:rsidP="00BF5382">
            <w:pPr>
              <w:pStyle w:val="TableText"/>
              <w:ind w:right="216"/>
              <w:rPr>
                <w:noProof w:val="0"/>
              </w:rPr>
            </w:pPr>
            <w:r w:rsidRPr="00CD48A8">
              <w:rPr>
                <w:noProof w:val="0"/>
                <w:color w:val="000000"/>
              </w:rPr>
              <w:t>0.24</w:t>
            </w:r>
          </w:p>
        </w:tc>
        <w:tc>
          <w:tcPr>
            <w:tcW w:w="554" w:type="pct"/>
            <w:tcBorders>
              <w:top w:val="nil"/>
              <w:left w:val="nil"/>
              <w:bottom w:val="nil"/>
              <w:right w:val="nil"/>
            </w:tcBorders>
            <w:shd w:val="clear" w:color="auto" w:fill="auto"/>
            <w:vAlign w:val="bottom"/>
          </w:tcPr>
          <w:p w14:paraId="44A2F3F0" w14:textId="77777777" w:rsidR="00CA0D8D" w:rsidRPr="00CD48A8" w:rsidRDefault="00CA0D8D" w:rsidP="00BF5382">
            <w:pPr>
              <w:pStyle w:val="TableText"/>
              <w:ind w:right="288"/>
              <w:rPr>
                <w:noProof w:val="0"/>
              </w:rPr>
            </w:pPr>
            <w:r w:rsidRPr="00CD48A8">
              <w:rPr>
                <w:noProof w:val="0"/>
                <w:color w:val="000000"/>
              </w:rPr>
              <w:t>0.70</w:t>
            </w:r>
          </w:p>
        </w:tc>
      </w:tr>
      <w:tr w:rsidR="00CA0D8D" w:rsidRPr="00CD48A8" w14:paraId="2F3438B0" w14:textId="77777777" w:rsidTr="00BF5382">
        <w:trPr>
          <w:trHeight w:val="315"/>
        </w:trPr>
        <w:tc>
          <w:tcPr>
            <w:tcW w:w="443" w:type="pct"/>
            <w:tcBorders>
              <w:top w:val="nil"/>
              <w:bottom w:val="single" w:sz="4" w:space="0" w:color="auto"/>
            </w:tcBorders>
            <w:noWrap/>
          </w:tcPr>
          <w:p w14:paraId="375BAAE8" w14:textId="77777777" w:rsidR="00CA0D8D" w:rsidRPr="00CD48A8" w:rsidRDefault="00CA0D8D" w:rsidP="00BF5382">
            <w:pPr>
              <w:pStyle w:val="TableText"/>
              <w:rPr>
                <w:noProof w:val="0"/>
              </w:rPr>
            </w:pPr>
            <w:r w:rsidRPr="00CD48A8">
              <w:rPr>
                <w:noProof w:val="0"/>
              </w:rPr>
              <w:t>Grade 4</w:t>
            </w:r>
          </w:p>
        </w:tc>
        <w:tc>
          <w:tcPr>
            <w:tcW w:w="880" w:type="pct"/>
            <w:tcBorders>
              <w:top w:val="nil"/>
              <w:bottom w:val="single" w:sz="4" w:space="0" w:color="auto"/>
            </w:tcBorders>
            <w:noWrap/>
          </w:tcPr>
          <w:p w14:paraId="52B866DD" w14:textId="77777777" w:rsidR="00CA0D8D" w:rsidRPr="00CD48A8" w:rsidRDefault="00CA0D8D" w:rsidP="00BF5382">
            <w:pPr>
              <w:pStyle w:val="TableText"/>
              <w:rPr>
                <w:noProof w:val="0"/>
              </w:rPr>
            </w:pPr>
            <w:r w:rsidRPr="00CD48A8">
              <w:rPr>
                <w:noProof w:val="0"/>
              </w:rPr>
              <w:t>Listening</w:t>
            </w:r>
          </w:p>
        </w:tc>
        <w:tc>
          <w:tcPr>
            <w:tcW w:w="347" w:type="pct"/>
            <w:tcBorders>
              <w:top w:val="nil"/>
              <w:left w:val="nil"/>
              <w:bottom w:val="single" w:sz="4" w:space="0" w:color="auto"/>
              <w:right w:val="nil"/>
            </w:tcBorders>
            <w:shd w:val="clear" w:color="auto" w:fill="auto"/>
            <w:noWrap/>
            <w:vAlign w:val="bottom"/>
          </w:tcPr>
          <w:p w14:paraId="074F0B4C"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nil"/>
              <w:left w:val="nil"/>
              <w:bottom w:val="single" w:sz="4" w:space="0" w:color="auto"/>
              <w:right w:val="nil"/>
            </w:tcBorders>
            <w:shd w:val="clear" w:color="auto" w:fill="auto"/>
            <w:noWrap/>
            <w:vAlign w:val="bottom"/>
          </w:tcPr>
          <w:p w14:paraId="7E71225F" w14:textId="77777777" w:rsidR="00CA0D8D" w:rsidRPr="00CD48A8" w:rsidRDefault="00CA0D8D" w:rsidP="00BF5382">
            <w:pPr>
              <w:pStyle w:val="TableText"/>
              <w:ind w:right="216"/>
              <w:rPr>
                <w:noProof w:val="0"/>
              </w:rPr>
            </w:pPr>
            <w:r w:rsidRPr="00CD48A8">
              <w:rPr>
                <w:noProof w:val="0"/>
                <w:color w:val="000000"/>
              </w:rPr>
              <w:t>3</w:t>
            </w:r>
          </w:p>
        </w:tc>
        <w:tc>
          <w:tcPr>
            <w:tcW w:w="350" w:type="pct"/>
            <w:tcBorders>
              <w:top w:val="nil"/>
              <w:left w:val="nil"/>
              <w:bottom w:val="single" w:sz="4" w:space="0" w:color="auto"/>
              <w:right w:val="nil"/>
            </w:tcBorders>
            <w:shd w:val="clear" w:color="auto" w:fill="auto"/>
            <w:noWrap/>
            <w:vAlign w:val="bottom"/>
          </w:tcPr>
          <w:p w14:paraId="55408674" w14:textId="77777777" w:rsidR="00CA0D8D" w:rsidRPr="00CD48A8" w:rsidRDefault="00CA0D8D" w:rsidP="00BF5382">
            <w:pPr>
              <w:pStyle w:val="TableText"/>
              <w:ind w:right="216"/>
              <w:rPr>
                <w:noProof w:val="0"/>
              </w:rPr>
            </w:pPr>
            <w:r w:rsidRPr="00CD48A8">
              <w:rPr>
                <w:noProof w:val="0"/>
                <w:color w:val="000000"/>
              </w:rPr>
              <w:t>5</w:t>
            </w:r>
          </w:p>
        </w:tc>
        <w:tc>
          <w:tcPr>
            <w:tcW w:w="350" w:type="pct"/>
            <w:tcBorders>
              <w:top w:val="nil"/>
              <w:left w:val="nil"/>
              <w:bottom w:val="single" w:sz="4" w:space="0" w:color="auto"/>
              <w:right w:val="nil"/>
            </w:tcBorders>
            <w:shd w:val="clear" w:color="auto" w:fill="auto"/>
            <w:noWrap/>
            <w:vAlign w:val="bottom"/>
          </w:tcPr>
          <w:p w14:paraId="2772F85E" w14:textId="77777777" w:rsidR="00CA0D8D" w:rsidRPr="00CD48A8" w:rsidRDefault="00CA0D8D" w:rsidP="00BF5382">
            <w:pPr>
              <w:pStyle w:val="TableText"/>
              <w:ind w:right="216"/>
              <w:rPr>
                <w:noProof w:val="0"/>
              </w:rPr>
            </w:pPr>
            <w:r w:rsidRPr="00CD48A8">
              <w:rPr>
                <w:noProof w:val="0"/>
                <w:color w:val="000000"/>
              </w:rPr>
              <w:t>4</w:t>
            </w:r>
          </w:p>
        </w:tc>
        <w:tc>
          <w:tcPr>
            <w:tcW w:w="350" w:type="pct"/>
            <w:tcBorders>
              <w:top w:val="nil"/>
              <w:left w:val="nil"/>
              <w:bottom w:val="single" w:sz="4" w:space="0" w:color="auto"/>
              <w:right w:val="nil"/>
            </w:tcBorders>
            <w:shd w:val="clear" w:color="auto" w:fill="auto"/>
            <w:noWrap/>
            <w:vAlign w:val="bottom"/>
          </w:tcPr>
          <w:p w14:paraId="00AEFB07"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nil"/>
              <w:left w:val="nil"/>
              <w:bottom w:val="single" w:sz="4" w:space="0" w:color="auto"/>
              <w:right w:val="nil"/>
            </w:tcBorders>
            <w:shd w:val="clear" w:color="auto" w:fill="auto"/>
            <w:noWrap/>
            <w:vAlign w:val="bottom"/>
          </w:tcPr>
          <w:p w14:paraId="53E0FCF4" w14:textId="77777777" w:rsidR="00CA0D8D" w:rsidRPr="00CD48A8" w:rsidRDefault="00CA0D8D" w:rsidP="00BF5382">
            <w:pPr>
              <w:pStyle w:val="TableText"/>
              <w:ind w:right="288"/>
              <w:rPr>
                <w:noProof w:val="0"/>
              </w:rPr>
            </w:pPr>
            <w:r w:rsidRPr="00CD48A8">
              <w:rPr>
                <w:noProof w:val="0"/>
                <w:color w:val="000000"/>
              </w:rPr>
              <w:t>12</w:t>
            </w:r>
          </w:p>
        </w:tc>
        <w:tc>
          <w:tcPr>
            <w:tcW w:w="443" w:type="pct"/>
            <w:tcBorders>
              <w:top w:val="nil"/>
              <w:left w:val="nil"/>
              <w:bottom w:val="single" w:sz="4" w:space="0" w:color="auto"/>
              <w:right w:val="nil"/>
            </w:tcBorders>
            <w:shd w:val="clear" w:color="auto" w:fill="auto"/>
            <w:vAlign w:val="bottom"/>
          </w:tcPr>
          <w:p w14:paraId="79550C6E" w14:textId="77777777" w:rsidR="00CA0D8D" w:rsidRPr="00CD48A8" w:rsidRDefault="00CA0D8D" w:rsidP="00BF5382">
            <w:pPr>
              <w:pStyle w:val="TableText"/>
              <w:ind w:right="144"/>
              <w:rPr>
                <w:noProof w:val="0"/>
              </w:rPr>
            </w:pPr>
            <w:r w:rsidRPr="00CD48A8">
              <w:rPr>
                <w:noProof w:val="0"/>
                <w:color w:val="000000"/>
              </w:rPr>
              <w:t>0.52</w:t>
            </w:r>
          </w:p>
        </w:tc>
        <w:tc>
          <w:tcPr>
            <w:tcW w:w="491" w:type="pct"/>
            <w:tcBorders>
              <w:top w:val="nil"/>
              <w:left w:val="nil"/>
              <w:bottom w:val="single" w:sz="4" w:space="0" w:color="auto"/>
              <w:right w:val="nil"/>
            </w:tcBorders>
            <w:shd w:val="clear" w:color="auto" w:fill="auto"/>
            <w:vAlign w:val="bottom"/>
          </w:tcPr>
          <w:p w14:paraId="4ECAE3ED" w14:textId="77777777" w:rsidR="00CA0D8D" w:rsidRPr="00CD48A8" w:rsidRDefault="00CA0D8D" w:rsidP="00BF5382">
            <w:pPr>
              <w:pStyle w:val="TableText"/>
              <w:ind w:right="216"/>
              <w:rPr>
                <w:noProof w:val="0"/>
              </w:rPr>
            </w:pPr>
            <w:r w:rsidRPr="00CD48A8">
              <w:rPr>
                <w:noProof w:val="0"/>
                <w:color w:val="000000"/>
              </w:rPr>
              <w:t>0.20</w:t>
            </w:r>
          </w:p>
        </w:tc>
        <w:tc>
          <w:tcPr>
            <w:tcW w:w="554" w:type="pct"/>
            <w:tcBorders>
              <w:top w:val="nil"/>
              <w:left w:val="nil"/>
              <w:bottom w:val="single" w:sz="4" w:space="0" w:color="auto"/>
              <w:right w:val="nil"/>
            </w:tcBorders>
            <w:shd w:val="clear" w:color="auto" w:fill="auto"/>
            <w:vAlign w:val="bottom"/>
          </w:tcPr>
          <w:p w14:paraId="5896E0A0" w14:textId="77777777" w:rsidR="00CA0D8D" w:rsidRPr="00CD48A8" w:rsidRDefault="00CA0D8D" w:rsidP="00BF5382">
            <w:pPr>
              <w:pStyle w:val="TableText"/>
              <w:ind w:right="288"/>
              <w:rPr>
                <w:noProof w:val="0"/>
              </w:rPr>
            </w:pPr>
            <w:r w:rsidRPr="00CD48A8">
              <w:rPr>
                <w:noProof w:val="0"/>
                <w:color w:val="000000"/>
              </w:rPr>
              <w:t>0.76</w:t>
            </w:r>
          </w:p>
        </w:tc>
      </w:tr>
      <w:tr w:rsidR="00CA0D8D" w:rsidRPr="00CD48A8" w14:paraId="001A355B" w14:textId="77777777" w:rsidTr="00BF5382">
        <w:trPr>
          <w:trHeight w:val="315"/>
        </w:trPr>
        <w:tc>
          <w:tcPr>
            <w:tcW w:w="443" w:type="pct"/>
            <w:tcBorders>
              <w:top w:val="single" w:sz="4" w:space="0" w:color="auto"/>
            </w:tcBorders>
            <w:noWrap/>
          </w:tcPr>
          <w:p w14:paraId="016F7442" w14:textId="77777777" w:rsidR="00CA0D8D" w:rsidRPr="00CD48A8" w:rsidRDefault="00CA0D8D" w:rsidP="00BF5382">
            <w:pPr>
              <w:pStyle w:val="TableText"/>
              <w:rPr>
                <w:noProof w:val="0"/>
              </w:rPr>
            </w:pPr>
            <w:r w:rsidRPr="00CD48A8">
              <w:rPr>
                <w:noProof w:val="0"/>
              </w:rPr>
              <w:t>Grade 5</w:t>
            </w:r>
          </w:p>
        </w:tc>
        <w:tc>
          <w:tcPr>
            <w:tcW w:w="880" w:type="pct"/>
            <w:tcBorders>
              <w:top w:val="single" w:sz="4" w:space="0" w:color="auto"/>
            </w:tcBorders>
            <w:noWrap/>
          </w:tcPr>
          <w:p w14:paraId="2BCBC3EC" w14:textId="77777777" w:rsidR="00CA0D8D" w:rsidRPr="00CD48A8" w:rsidRDefault="00CA0D8D" w:rsidP="00BF5382">
            <w:pPr>
              <w:pStyle w:val="TableText"/>
              <w:rPr>
                <w:noProof w:val="0"/>
              </w:rPr>
            </w:pPr>
            <w:r w:rsidRPr="00CD48A8">
              <w:rPr>
                <w:noProof w:val="0"/>
                <w:color w:val="000000"/>
              </w:rPr>
              <w:t>Reading</w:t>
            </w:r>
          </w:p>
        </w:tc>
        <w:tc>
          <w:tcPr>
            <w:tcW w:w="347" w:type="pct"/>
            <w:tcBorders>
              <w:top w:val="single" w:sz="4" w:space="0" w:color="auto"/>
              <w:left w:val="nil"/>
              <w:bottom w:val="nil"/>
              <w:right w:val="nil"/>
            </w:tcBorders>
            <w:shd w:val="clear" w:color="auto" w:fill="auto"/>
            <w:noWrap/>
            <w:vAlign w:val="bottom"/>
          </w:tcPr>
          <w:p w14:paraId="4327F433" w14:textId="77777777" w:rsidR="00CA0D8D" w:rsidRPr="00CD48A8" w:rsidRDefault="00CA0D8D" w:rsidP="00BF5382">
            <w:pPr>
              <w:pStyle w:val="TableText"/>
              <w:ind w:right="216"/>
              <w:rPr>
                <w:noProof w:val="0"/>
              </w:rPr>
            </w:pPr>
            <w:r w:rsidRPr="00CD48A8">
              <w:rPr>
                <w:noProof w:val="0"/>
                <w:color w:val="000000"/>
              </w:rPr>
              <w:t>3</w:t>
            </w:r>
          </w:p>
        </w:tc>
        <w:tc>
          <w:tcPr>
            <w:tcW w:w="349" w:type="pct"/>
            <w:tcBorders>
              <w:top w:val="single" w:sz="4" w:space="0" w:color="auto"/>
              <w:left w:val="nil"/>
              <w:bottom w:val="nil"/>
              <w:right w:val="nil"/>
            </w:tcBorders>
            <w:shd w:val="clear" w:color="auto" w:fill="auto"/>
            <w:noWrap/>
            <w:vAlign w:val="bottom"/>
          </w:tcPr>
          <w:p w14:paraId="6ED02819" w14:textId="77777777" w:rsidR="00CA0D8D" w:rsidRPr="00CD48A8" w:rsidRDefault="00CA0D8D" w:rsidP="00BF5382">
            <w:pPr>
              <w:pStyle w:val="TableText"/>
              <w:ind w:right="216"/>
              <w:rPr>
                <w:noProof w:val="0"/>
              </w:rPr>
            </w:pPr>
            <w:r w:rsidRPr="00CD48A8">
              <w:rPr>
                <w:noProof w:val="0"/>
                <w:color w:val="000000"/>
              </w:rPr>
              <w:t>9</w:t>
            </w:r>
          </w:p>
        </w:tc>
        <w:tc>
          <w:tcPr>
            <w:tcW w:w="350" w:type="pct"/>
            <w:tcBorders>
              <w:top w:val="single" w:sz="4" w:space="0" w:color="auto"/>
              <w:left w:val="nil"/>
              <w:bottom w:val="nil"/>
              <w:right w:val="nil"/>
            </w:tcBorders>
            <w:shd w:val="clear" w:color="auto" w:fill="auto"/>
            <w:noWrap/>
            <w:vAlign w:val="bottom"/>
          </w:tcPr>
          <w:p w14:paraId="429F27E4" w14:textId="77777777" w:rsidR="00CA0D8D" w:rsidRPr="00CD48A8" w:rsidRDefault="00CA0D8D" w:rsidP="00BF5382">
            <w:pPr>
              <w:pStyle w:val="TableText"/>
              <w:ind w:right="216"/>
              <w:rPr>
                <w:noProof w:val="0"/>
              </w:rPr>
            </w:pPr>
            <w:r w:rsidRPr="00CD48A8">
              <w:rPr>
                <w:noProof w:val="0"/>
                <w:color w:val="000000"/>
              </w:rPr>
              <w:t>10</w:t>
            </w:r>
          </w:p>
        </w:tc>
        <w:tc>
          <w:tcPr>
            <w:tcW w:w="350" w:type="pct"/>
            <w:tcBorders>
              <w:top w:val="single" w:sz="4" w:space="0" w:color="auto"/>
              <w:left w:val="nil"/>
              <w:bottom w:val="nil"/>
              <w:right w:val="nil"/>
            </w:tcBorders>
            <w:shd w:val="clear" w:color="auto" w:fill="auto"/>
            <w:noWrap/>
            <w:vAlign w:val="bottom"/>
          </w:tcPr>
          <w:p w14:paraId="6ECA2360" w14:textId="77777777" w:rsidR="00CA0D8D" w:rsidRPr="00CD48A8" w:rsidRDefault="00CA0D8D" w:rsidP="00BF5382">
            <w:pPr>
              <w:pStyle w:val="TableText"/>
              <w:ind w:right="216"/>
              <w:rPr>
                <w:noProof w:val="0"/>
              </w:rPr>
            </w:pPr>
            <w:r w:rsidRPr="00CD48A8">
              <w:rPr>
                <w:noProof w:val="0"/>
                <w:color w:val="000000"/>
              </w:rPr>
              <w:t>2</w:t>
            </w:r>
          </w:p>
        </w:tc>
        <w:tc>
          <w:tcPr>
            <w:tcW w:w="350" w:type="pct"/>
            <w:tcBorders>
              <w:top w:val="single" w:sz="4" w:space="0" w:color="auto"/>
              <w:left w:val="nil"/>
              <w:bottom w:val="nil"/>
              <w:right w:val="nil"/>
            </w:tcBorders>
            <w:shd w:val="clear" w:color="auto" w:fill="auto"/>
            <w:noWrap/>
            <w:vAlign w:val="bottom"/>
          </w:tcPr>
          <w:p w14:paraId="5BBC1A00"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single" w:sz="4" w:space="0" w:color="auto"/>
              <w:left w:val="nil"/>
              <w:bottom w:val="nil"/>
              <w:right w:val="nil"/>
            </w:tcBorders>
            <w:shd w:val="clear" w:color="auto" w:fill="auto"/>
            <w:noWrap/>
            <w:vAlign w:val="bottom"/>
          </w:tcPr>
          <w:p w14:paraId="5A3E6337" w14:textId="77777777" w:rsidR="00CA0D8D" w:rsidRPr="00CD48A8" w:rsidRDefault="00CA0D8D" w:rsidP="00BF5382">
            <w:pPr>
              <w:pStyle w:val="TableText"/>
              <w:ind w:right="288"/>
              <w:rPr>
                <w:noProof w:val="0"/>
              </w:rPr>
            </w:pPr>
            <w:r w:rsidRPr="00CD48A8">
              <w:rPr>
                <w:noProof w:val="0"/>
                <w:color w:val="000000"/>
              </w:rPr>
              <w:t>24</w:t>
            </w:r>
          </w:p>
        </w:tc>
        <w:tc>
          <w:tcPr>
            <w:tcW w:w="443" w:type="pct"/>
            <w:tcBorders>
              <w:top w:val="single" w:sz="4" w:space="0" w:color="auto"/>
              <w:left w:val="nil"/>
              <w:bottom w:val="nil"/>
              <w:right w:val="nil"/>
            </w:tcBorders>
            <w:shd w:val="clear" w:color="auto" w:fill="auto"/>
            <w:vAlign w:val="bottom"/>
          </w:tcPr>
          <w:p w14:paraId="2671206E" w14:textId="77777777" w:rsidR="00CA0D8D" w:rsidRPr="00CD48A8" w:rsidRDefault="00CA0D8D" w:rsidP="00BF5382">
            <w:pPr>
              <w:pStyle w:val="TableText"/>
              <w:ind w:right="144"/>
              <w:rPr>
                <w:noProof w:val="0"/>
              </w:rPr>
            </w:pPr>
            <w:r w:rsidRPr="00CD48A8">
              <w:rPr>
                <w:noProof w:val="0"/>
                <w:color w:val="000000"/>
              </w:rPr>
              <w:t>0.40</w:t>
            </w:r>
          </w:p>
        </w:tc>
        <w:tc>
          <w:tcPr>
            <w:tcW w:w="491" w:type="pct"/>
            <w:tcBorders>
              <w:top w:val="single" w:sz="4" w:space="0" w:color="auto"/>
              <w:left w:val="nil"/>
              <w:bottom w:val="nil"/>
              <w:right w:val="nil"/>
            </w:tcBorders>
            <w:shd w:val="clear" w:color="auto" w:fill="auto"/>
            <w:vAlign w:val="bottom"/>
          </w:tcPr>
          <w:p w14:paraId="5CF5E191" w14:textId="77777777" w:rsidR="00CA0D8D" w:rsidRPr="00CD48A8" w:rsidRDefault="00CA0D8D" w:rsidP="00BF5382">
            <w:pPr>
              <w:pStyle w:val="TableText"/>
              <w:ind w:right="216"/>
              <w:rPr>
                <w:noProof w:val="0"/>
              </w:rPr>
            </w:pPr>
            <w:r w:rsidRPr="00CD48A8">
              <w:rPr>
                <w:noProof w:val="0"/>
                <w:color w:val="000000"/>
              </w:rPr>
              <w:t>0.13</w:t>
            </w:r>
          </w:p>
        </w:tc>
        <w:tc>
          <w:tcPr>
            <w:tcW w:w="554" w:type="pct"/>
            <w:tcBorders>
              <w:top w:val="single" w:sz="4" w:space="0" w:color="auto"/>
              <w:left w:val="nil"/>
              <w:bottom w:val="nil"/>
              <w:right w:val="nil"/>
            </w:tcBorders>
            <w:shd w:val="clear" w:color="auto" w:fill="auto"/>
            <w:vAlign w:val="bottom"/>
          </w:tcPr>
          <w:p w14:paraId="5FDB6E10" w14:textId="77777777" w:rsidR="00CA0D8D" w:rsidRPr="00CD48A8" w:rsidRDefault="00CA0D8D" w:rsidP="00BF5382">
            <w:pPr>
              <w:pStyle w:val="TableText"/>
              <w:ind w:right="288"/>
              <w:rPr>
                <w:noProof w:val="0"/>
              </w:rPr>
            </w:pPr>
            <w:r w:rsidRPr="00CD48A8">
              <w:rPr>
                <w:noProof w:val="0"/>
                <w:color w:val="000000"/>
              </w:rPr>
              <w:t>0.66</w:t>
            </w:r>
          </w:p>
        </w:tc>
      </w:tr>
      <w:tr w:rsidR="00CA0D8D" w:rsidRPr="00CD48A8" w14:paraId="6AEE88F5" w14:textId="77777777" w:rsidTr="00BF5382">
        <w:trPr>
          <w:trHeight w:val="315"/>
        </w:trPr>
        <w:tc>
          <w:tcPr>
            <w:tcW w:w="443" w:type="pct"/>
            <w:tcBorders>
              <w:bottom w:val="nil"/>
            </w:tcBorders>
            <w:noWrap/>
          </w:tcPr>
          <w:p w14:paraId="087D99DC" w14:textId="77777777" w:rsidR="00CA0D8D" w:rsidRPr="00CD48A8" w:rsidRDefault="00CA0D8D" w:rsidP="00BF5382">
            <w:pPr>
              <w:pStyle w:val="TableText"/>
              <w:rPr>
                <w:noProof w:val="0"/>
              </w:rPr>
            </w:pPr>
            <w:r w:rsidRPr="00CD48A8">
              <w:rPr>
                <w:noProof w:val="0"/>
              </w:rPr>
              <w:t>Grade 5</w:t>
            </w:r>
          </w:p>
        </w:tc>
        <w:tc>
          <w:tcPr>
            <w:tcW w:w="880" w:type="pct"/>
            <w:tcBorders>
              <w:bottom w:val="nil"/>
            </w:tcBorders>
            <w:noWrap/>
          </w:tcPr>
          <w:p w14:paraId="5584506F" w14:textId="77777777" w:rsidR="00CA0D8D" w:rsidRPr="00CD48A8" w:rsidRDefault="00CA0D8D" w:rsidP="00BF5382">
            <w:pPr>
              <w:pStyle w:val="TableText"/>
              <w:rPr>
                <w:noProof w:val="0"/>
              </w:rPr>
            </w:pPr>
            <w:r w:rsidRPr="00CD48A8">
              <w:rPr>
                <w:noProof w:val="0"/>
                <w:color w:val="000000"/>
              </w:rPr>
              <w:t>Writing Mechanics</w:t>
            </w:r>
          </w:p>
        </w:tc>
        <w:tc>
          <w:tcPr>
            <w:tcW w:w="347" w:type="pct"/>
            <w:tcBorders>
              <w:top w:val="nil"/>
              <w:left w:val="nil"/>
              <w:bottom w:val="nil"/>
              <w:right w:val="nil"/>
            </w:tcBorders>
            <w:shd w:val="clear" w:color="auto" w:fill="auto"/>
            <w:noWrap/>
            <w:vAlign w:val="bottom"/>
          </w:tcPr>
          <w:p w14:paraId="500E8D6D" w14:textId="77777777" w:rsidR="00CA0D8D" w:rsidRPr="00CD48A8" w:rsidRDefault="00CA0D8D" w:rsidP="00BF5382">
            <w:pPr>
              <w:pStyle w:val="TableText"/>
              <w:ind w:right="216"/>
              <w:rPr>
                <w:noProof w:val="0"/>
              </w:rPr>
            </w:pPr>
            <w:r w:rsidRPr="00CD48A8">
              <w:rPr>
                <w:noProof w:val="0"/>
                <w:color w:val="000000"/>
              </w:rPr>
              <w:t>1</w:t>
            </w:r>
          </w:p>
        </w:tc>
        <w:tc>
          <w:tcPr>
            <w:tcW w:w="349" w:type="pct"/>
            <w:tcBorders>
              <w:top w:val="nil"/>
              <w:left w:val="nil"/>
              <w:bottom w:val="nil"/>
              <w:right w:val="nil"/>
            </w:tcBorders>
            <w:shd w:val="clear" w:color="auto" w:fill="auto"/>
            <w:noWrap/>
            <w:vAlign w:val="bottom"/>
          </w:tcPr>
          <w:p w14:paraId="59547AB8" w14:textId="77777777" w:rsidR="00CA0D8D" w:rsidRPr="00CD48A8" w:rsidRDefault="00CA0D8D" w:rsidP="00BF5382">
            <w:pPr>
              <w:pStyle w:val="TableText"/>
              <w:ind w:right="216"/>
              <w:rPr>
                <w:noProof w:val="0"/>
              </w:rPr>
            </w:pPr>
            <w:r w:rsidRPr="00CD48A8">
              <w:rPr>
                <w:noProof w:val="0"/>
                <w:color w:val="000000"/>
              </w:rPr>
              <w:t>6</w:t>
            </w:r>
          </w:p>
        </w:tc>
        <w:tc>
          <w:tcPr>
            <w:tcW w:w="350" w:type="pct"/>
            <w:tcBorders>
              <w:top w:val="nil"/>
              <w:left w:val="nil"/>
              <w:bottom w:val="nil"/>
              <w:right w:val="nil"/>
            </w:tcBorders>
            <w:shd w:val="clear" w:color="auto" w:fill="auto"/>
            <w:noWrap/>
            <w:vAlign w:val="bottom"/>
          </w:tcPr>
          <w:p w14:paraId="18F4C2CE" w14:textId="77777777" w:rsidR="00CA0D8D" w:rsidRPr="00CD48A8" w:rsidRDefault="00CA0D8D" w:rsidP="00BF5382">
            <w:pPr>
              <w:pStyle w:val="TableText"/>
              <w:ind w:right="216"/>
              <w:rPr>
                <w:noProof w:val="0"/>
              </w:rPr>
            </w:pPr>
            <w:r w:rsidRPr="00CD48A8">
              <w:rPr>
                <w:noProof w:val="0"/>
                <w:color w:val="000000"/>
              </w:rPr>
              <w:t>9</w:t>
            </w:r>
          </w:p>
        </w:tc>
        <w:tc>
          <w:tcPr>
            <w:tcW w:w="350" w:type="pct"/>
            <w:tcBorders>
              <w:top w:val="nil"/>
              <w:left w:val="nil"/>
              <w:bottom w:val="nil"/>
              <w:right w:val="nil"/>
            </w:tcBorders>
            <w:shd w:val="clear" w:color="auto" w:fill="auto"/>
            <w:noWrap/>
            <w:vAlign w:val="bottom"/>
          </w:tcPr>
          <w:p w14:paraId="00E22A23" w14:textId="77777777" w:rsidR="00CA0D8D" w:rsidRPr="00CD48A8" w:rsidRDefault="00CA0D8D" w:rsidP="00BF5382">
            <w:pPr>
              <w:pStyle w:val="TableText"/>
              <w:ind w:right="216"/>
              <w:rPr>
                <w:noProof w:val="0"/>
              </w:rPr>
            </w:pPr>
            <w:r w:rsidRPr="00CD48A8">
              <w:rPr>
                <w:noProof w:val="0"/>
                <w:color w:val="000000"/>
              </w:rPr>
              <w:t>0</w:t>
            </w:r>
          </w:p>
        </w:tc>
        <w:tc>
          <w:tcPr>
            <w:tcW w:w="350" w:type="pct"/>
            <w:tcBorders>
              <w:top w:val="nil"/>
              <w:left w:val="nil"/>
              <w:bottom w:val="nil"/>
              <w:right w:val="nil"/>
            </w:tcBorders>
            <w:shd w:val="clear" w:color="auto" w:fill="auto"/>
            <w:noWrap/>
            <w:vAlign w:val="bottom"/>
          </w:tcPr>
          <w:p w14:paraId="7F773742"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nil"/>
              <w:left w:val="nil"/>
              <w:bottom w:val="nil"/>
              <w:right w:val="nil"/>
            </w:tcBorders>
            <w:shd w:val="clear" w:color="auto" w:fill="auto"/>
            <w:noWrap/>
            <w:vAlign w:val="bottom"/>
          </w:tcPr>
          <w:p w14:paraId="1B8FE82D" w14:textId="77777777" w:rsidR="00CA0D8D" w:rsidRPr="00CD48A8" w:rsidRDefault="00CA0D8D" w:rsidP="00BF5382">
            <w:pPr>
              <w:pStyle w:val="TableText"/>
              <w:ind w:right="288"/>
              <w:rPr>
                <w:noProof w:val="0"/>
              </w:rPr>
            </w:pPr>
            <w:r w:rsidRPr="00CD48A8">
              <w:rPr>
                <w:noProof w:val="0"/>
                <w:color w:val="000000"/>
              </w:rPr>
              <w:t>16</w:t>
            </w:r>
          </w:p>
        </w:tc>
        <w:tc>
          <w:tcPr>
            <w:tcW w:w="443" w:type="pct"/>
            <w:tcBorders>
              <w:top w:val="nil"/>
              <w:left w:val="nil"/>
              <w:bottom w:val="nil"/>
              <w:right w:val="nil"/>
            </w:tcBorders>
            <w:shd w:val="clear" w:color="auto" w:fill="auto"/>
            <w:vAlign w:val="bottom"/>
          </w:tcPr>
          <w:p w14:paraId="7ACAB579" w14:textId="77777777" w:rsidR="00CA0D8D" w:rsidRPr="00CD48A8" w:rsidRDefault="00CA0D8D" w:rsidP="00BF5382">
            <w:pPr>
              <w:pStyle w:val="TableText"/>
              <w:ind w:right="144"/>
              <w:rPr>
                <w:noProof w:val="0"/>
              </w:rPr>
            </w:pPr>
            <w:r w:rsidRPr="00CD48A8">
              <w:rPr>
                <w:noProof w:val="0"/>
                <w:color w:val="000000"/>
              </w:rPr>
              <w:t>0.42</w:t>
            </w:r>
          </w:p>
        </w:tc>
        <w:tc>
          <w:tcPr>
            <w:tcW w:w="491" w:type="pct"/>
            <w:tcBorders>
              <w:top w:val="nil"/>
              <w:left w:val="nil"/>
              <w:bottom w:val="nil"/>
              <w:right w:val="nil"/>
            </w:tcBorders>
            <w:shd w:val="clear" w:color="auto" w:fill="auto"/>
            <w:vAlign w:val="bottom"/>
          </w:tcPr>
          <w:p w14:paraId="4DA0ECD3" w14:textId="77777777" w:rsidR="00CA0D8D" w:rsidRPr="00CD48A8" w:rsidRDefault="00CA0D8D" w:rsidP="00BF5382">
            <w:pPr>
              <w:pStyle w:val="TableText"/>
              <w:ind w:right="216"/>
              <w:rPr>
                <w:noProof w:val="0"/>
              </w:rPr>
            </w:pPr>
            <w:r w:rsidRPr="00CD48A8">
              <w:rPr>
                <w:noProof w:val="0"/>
                <w:color w:val="000000"/>
              </w:rPr>
              <w:t>0.20</w:t>
            </w:r>
          </w:p>
        </w:tc>
        <w:tc>
          <w:tcPr>
            <w:tcW w:w="554" w:type="pct"/>
            <w:tcBorders>
              <w:top w:val="nil"/>
              <w:left w:val="nil"/>
              <w:bottom w:val="nil"/>
              <w:right w:val="nil"/>
            </w:tcBorders>
            <w:shd w:val="clear" w:color="auto" w:fill="auto"/>
            <w:vAlign w:val="bottom"/>
          </w:tcPr>
          <w:p w14:paraId="31AA3CE2" w14:textId="77777777" w:rsidR="00CA0D8D" w:rsidRPr="00CD48A8" w:rsidRDefault="00CA0D8D" w:rsidP="00BF5382">
            <w:pPr>
              <w:pStyle w:val="TableText"/>
              <w:ind w:right="288"/>
              <w:rPr>
                <w:noProof w:val="0"/>
              </w:rPr>
            </w:pPr>
            <w:r w:rsidRPr="00CD48A8">
              <w:rPr>
                <w:noProof w:val="0"/>
                <w:color w:val="000000"/>
              </w:rPr>
              <w:t>0.59</w:t>
            </w:r>
          </w:p>
        </w:tc>
      </w:tr>
      <w:tr w:rsidR="00CA0D8D" w:rsidRPr="00CD48A8" w14:paraId="652FB0E8" w14:textId="77777777" w:rsidTr="00BF5382">
        <w:trPr>
          <w:trHeight w:val="315"/>
        </w:trPr>
        <w:tc>
          <w:tcPr>
            <w:tcW w:w="443" w:type="pct"/>
            <w:tcBorders>
              <w:top w:val="nil"/>
              <w:bottom w:val="single" w:sz="4" w:space="0" w:color="auto"/>
            </w:tcBorders>
            <w:noWrap/>
          </w:tcPr>
          <w:p w14:paraId="5C091D8E" w14:textId="77777777" w:rsidR="00CA0D8D" w:rsidRPr="00CD48A8" w:rsidRDefault="00CA0D8D" w:rsidP="00BF5382">
            <w:pPr>
              <w:pStyle w:val="TableText"/>
              <w:rPr>
                <w:noProof w:val="0"/>
              </w:rPr>
            </w:pPr>
            <w:r w:rsidRPr="00CD48A8">
              <w:rPr>
                <w:noProof w:val="0"/>
              </w:rPr>
              <w:t>Grade 5</w:t>
            </w:r>
          </w:p>
        </w:tc>
        <w:tc>
          <w:tcPr>
            <w:tcW w:w="880" w:type="pct"/>
            <w:tcBorders>
              <w:top w:val="nil"/>
              <w:bottom w:val="single" w:sz="4" w:space="0" w:color="auto"/>
            </w:tcBorders>
            <w:noWrap/>
          </w:tcPr>
          <w:p w14:paraId="64BFC8D8" w14:textId="77777777" w:rsidR="00CA0D8D" w:rsidRPr="00CD48A8" w:rsidRDefault="00CA0D8D" w:rsidP="00BF5382">
            <w:pPr>
              <w:pStyle w:val="TableText"/>
              <w:rPr>
                <w:noProof w:val="0"/>
              </w:rPr>
            </w:pPr>
            <w:r w:rsidRPr="00CD48A8">
              <w:rPr>
                <w:noProof w:val="0"/>
              </w:rPr>
              <w:t>Listening</w:t>
            </w:r>
          </w:p>
        </w:tc>
        <w:tc>
          <w:tcPr>
            <w:tcW w:w="347" w:type="pct"/>
            <w:tcBorders>
              <w:top w:val="nil"/>
              <w:left w:val="nil"/>
              <w:bottom w:val="single" w:sz="4" w:space="0" w:color="auto"/>
              <w:right w:val="nil"/>
            </w:tcBorders>
            <w:shd w:val="clear" w:color="auto" w:fill="auto"/>
            <w:noWrap/>
            <w:vAlign w:val="bottom"/>
          </w:tcPr>
          <w:p w14:paraId="2C88F4C4"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nil"/>
              <w:left w:val="nil"/>
              <w:bottom w:val="single" w:sz="4" w:space="0" w:color="auto"/>
              <w:right w:val="nil"/>
            </w:tcBorders>
            <w:shd w:val="clear" w:color="auto" w:fill="auto"/>
            <w:noWrap/>
            <w:vAlign w:val="bottom"/>
          </w:tcPr>
          <w:p w14:paraId="1D22C511" w14:textId="77777777" w:rsidR="00CA0D8D" w:rsidRPr="00CD48A8" w:rsidRDefault="00CA0D8D" w:rsidP="00BF5382">
            <w:pPr>
              <w:pStyle w:val="TableText"/>
              <w:ind w:right="216"/>
              <w:rPr>
                <w:noProof w:val="0"/>
              </w:rPr>
            </w:pPr>
            <w:r w:rsidRPr="00CD48A8">
              <w:rPr>
                <w:noProof w:val="0"/>
                <w:color w:val="000000"/>
              </w:rPr>
              <w:t>2</w:t>
            </w:r>
          </w:p>
        </w:tc>
        <w:tc>
          <w:tcPr>
            <w:tcW w:w="350" w:type="pct"/>
            <w:tcBorders>
              <w:top w:val="nil"/>
              <w:left w:val="nil"/>
              <w:bottom w:val="single" w:sz="4" w:space="0" w:color="auto"/>
              <w:right w:val="nil"/>
            </w:tcBorders>
            <w:shd w:val="clear" w:color="auto" w:fill="auto"/>
            <w:noWrap/>
            <w:vAlign w:val="bottom"/>
          </w:tcPr>
          <w:p w14:paraId="59EEEA0D" w14:textId="77777777" w:rsidR="00CA0D8D" w:rsidRPr="00CD48A8" w:rsidRDefault="00CA0D8D" w:rsidP="00BF5382">
            <w:pPr>
              <w:pStyle w:val="TableText"/>
              <w:ind w:right="216"/>
              <w:rPr>
                <w:noProof w:val="0"/>
              </w:rPr>
            </w:pPr>
            <w:r w:rsidRPr="00CD48A8">
              <w:rPr>
                <w:noProof w:val="0"/>
                <w:color w:val="000000"/>
              </w:rPr>
              <w:t>3</w:t>
            </w:r>
          </w:p>
        </w:tc>
        <w:tc>
          <w:tcPr>
            <w:tcW w:w="350" w:type="pct"/>
            <w:tcBorders>
              <w:top w:val="nil"/>
              <w:left w:val="nil"/>
              <w:bottom w:val="single" w:sz="4" w:space="0" w:color="auto"/>
              <w:right w:val="nil"/>
            </w:tcBorders>
            <w:shd w:val="clear" w:color="auto" w:fill="auto"/>
            <w:noWrap/>
            <w:vAlign w:val="bottom"/>
          </w:tcPr>
          <w:p w14:paraId="3D95DC80" w14:textId="77777777" w:rsidR="00CA0D8D" w:rsidRPr="00CD48A8" w:rsidRDefault="00CA0D8D" w:rsidP="00BF5382">
            <w:pPr>
              <w:pStyle w:val="TableText"/>
              <w:ind w:right="216"/>
              <w:rPr>
                <w:noProof w:val="0"/>
              </w:rPr>
            </w:pPr>
            <w:r w:rsidRPr="00CD48A8">
              <w:rPr>
                <w:noProof w:val="0"/>
                <w:color w:val="000000"/>
              </w:rPr>
              <w:t>6</w:t>
            </w:r>
          </w:p>
        </w:tc>
        <w:tc>
          <w:tcPr>
            <w:tcW w:w="350" w:type="pct"/>
            <w:tcBorders>
              <w:top w:val="nil"/>
              <w:left w:val="nil"/>
              <w:bottom w:val="single" w:sz="4" w:space="0" w:color="auto"/>
              <w:right w:val="nil"/>
            </w:tcBorders>
            <w:shd w:val="clear" w:color="auto" w:fill="auto"/>
            <w:noWrap/>
            <w:vAlign w:val="bottom"/>
          </w:tcPr>
          <w:p w14:paraId="3938E3EE" w14:textId="77777777" w:rsidR="00CA0D8D" w:rsidRPr="00CD48A8" w:rsidRDefault="00CA0D8D" w:rsidP="00BF5382">
            <w:pPr>
              <w:pStyle w:val="TableText"/>
              <w:ind w:right="216"/>
              <w:rPr>
                <w:noProof w:val="0"/>
              </w:rPr>
            </w:pPr>
            <w:r w:rsidRPr="00CD48A8">
              <w:rPr>
                <w:noProof w:val="0"/>
                <w:color w:val="000000"/>
              </w:rPr>
              <w:t>1</w:t>
            </w:r>
          </w:p>
        </w:tc>
        <w:tc>
          <w:tcPr>
            <w:tcW w:w="443" w:type="pct"/>
            <w:tcBorders>
              <w:top w:val="nil"/>
              <w:left w:val="nil"/>
              <w:bottom w:val="single" w:sz="4" w:space="0" w:color="auto"/>
              <w:right w:val="nil"/>
            </w:tcBorders>
            <w:shd w:val="clear" w:color="auto" w:fill="auto"/>
            <w:noWrap/>
            <w:vAlign w:val="bottom"/>
          </w:tcPr>
          <w:p w14:paraId="568CFB99" w14:textId="77777777" w:rsidR="00CA0D8D" w:rsidRPr="00CD48A8" w:rsidRDefault="00CA0D8D" w:rsidP="00BF5382">
            <w:pPr>
              <w:pStyle w:val="TableText"/>
              <w:ind w:right="288"/>
              <w:rPr>
                <w:noProof w:val="0"/>
              </w:rPr>
            </w:pPr>
            <w:r w:rsidRPr="00CD48A8">
              <w:rPr>
                <w:noProof w:val="0"/>
                <w:color w:val="000000"/>
              </w:rPr>
              <w:t>12</w:t>
            </w:r>
          </w:p>
        </w:tc>
        <w:tc>
          <w:tcPr>
            <w:tcW w:w="443" w:type="pct"/>
            <w:tcBorders>
              <w:top w:val="nil"/>
              <w:left w:val="nil"/>
              <w:bottom w:val="single" w:sz="4" w:space="0" w:color="auto"/>
              <w:right w:val="nil"/>
            </w:tcBorders>
            <w:shd w:val="clear" w:color="auto" w:fill="auto"/>
            <w:vAlign w:val="bottom"/>
          </w:tcPr>
          <w:p w14:paraId="799D0A20" w14:textId="77777777" w:rsidR="00CA0D8D" w:rsidRPr="00CD48A8" w:rsidRDefault="00CA0D8D" w:rsidP="00BF5382">
            <w:pPr>
              <w:pStyle w:val="TableText"/>
              <w:ind w:right="144"/>
              <w:rPr>
                <w:noProof w:val="0"/>
              </w:rPr>
            </w:pPr>
            <w:r w:rsidRPr="00CD48A8">
              <w:rPr>
                <w:noProof w:val="0"/>
                <w:color w:val="000000"/>
              </w:rPr>
              <w:t>0.59</w:t>
            </w:r>
          </w:p>
        </w:tc>
        <w:tc>
          <w:tcPr>
            <w:tcW w:w="491" w:type="pct"/>
            <w:tcBorders>
              <w:top w:val="nil"/>
              <w:left w:val="nil"/>
              <w:bottom w:val="single" w:sz="4" w:space="0" w:color="auto"/>
              <w:right w:val="nil"/>
            </w:tcBorders>
            <w:shd w:val="clear" w:color="auto" w:fill="auto"/>
            <w:vAlign w:val="bottom"/>
          </w:tcPr>
          <w:p w14:paraId="189A5CE5" w14:textId="77777777" w:rsidR="00CA0D8D" w:rsidRPr="00CD48A8" w:rsidRDefault="00CA0D8D" w:rsidP="00BF5382">
            <w:pPr>
              <w:pStyle w:val="TableText"/>
              <w:ind w:right="216"/>
              <w:rPr>
                <w:noProof w:val="0"/>
              </w:rPr>
            </w:pPr>
            <w:r w:rsidRPr="00CD48A8">
              <w:rPr>
                <w:noProof w:val="0"/>
                <w:color w:val="000000"/>
              </w:rPr>
              <w:t>0.35</w:t>
            </w:r>
          </w:p>
        </w:tc>
        <w:tc>
          <w:tcPr>
            <w:tcW w:w="554" w:type="pct"/>
            <w:tcBorders>
              <w:top w:val="nil"/>
              <w:left w:val="nil"/>
              <w:bottom w:val="single" w:sz="4" w:space="0" w:color="auto"/>
              <w:right w:val="nil"/>
            </w:tcBorders>
            <w:shd w:val="clear" w:color="auto" w:fill="auto"/>
            <w:vAlign w:val="bottom"/>
          </w:tcPr>
          <w:p w14:paraId="74EA8CFD" w14:textId="77777777" w:rsidR="00CA0D8D" w:rsidRPr="00CD48A8" w:rsidRDefault="00CA0D8D" w:rsidP="00BF5382">
            <w:pPr>
              <w:pStyle w:val="TableText"/>
              <w:ind w:right="288"/>
              <w:rPr>
                <w:noProof w:val="0"/>
              </w:rPr>
            </w:pPr>
            <w:r w:rsidRPr="00CD48A8">
              <w:rPr>
                <w:noProof w:val="0"/>
                <w:color w:val="000000"/>
              </w:rPr>
              <w:t>0.83</w:t>
            </w:r>
          </w:p>
        </w:tc>
      </w:tr>
      <w:tr w:rsidR="00CA0D8D" w:rsidRPr="00CD48A8" w14:paraId="608C95F7" w14:textId="77777777" w:rsidTr="00BF5382">
        <w:trPr>
          <w:trHeight w:val="315"/>
        </w:trPr>
        <w:tc>
          <w:tcPr>
            <w:tcW w:w="443" w:type="pct"/>
            <w:tcBorders>
              <w:top w:val="single" w:sz="4" w:space="0" w:color="auto"/>
            </w:tcBorders>
            <w:noWrap/>
          </w:tcPr>
          <w:p w14:paraId="71A29CCE" w14:textId="77777777" w:rsidR="00CA0D8D" w:rsidRPr="00CD48A8" w:rsidRDefault="00CA0D8D" w:rsidP="00BF5382">
            <w:pPr>
              <w:pStyle w:val="TableText"/>
              <w:rPr>
                <w:noProof w:val="0"/>
              </w:rPr>
            </w:pPr>
            <w:r w:rsidRPr="00CD48A8">
              <w:rPr>
                <w:noProof w:val="0"/>
              </w:rPr>
              <w:t>Grade 6</w:t>
            </w:r>
          </w:p>
        </w:tc>
        <w:tc>
          <w:tcPr>
            <w:tcW w:w="880" w:type="pct"/>
            <w:tcBorders>
              <w:top w:val="single" w:sz="4" w:space="0" w:color="auto"/>
            </w:tcBorders>
            <w:noWrap/>
          </w:tcPr>
          <w:p w14:paraId="06667397" w14:textId="77777777" w:rsidR="00CA0D8D" w:rsidRPr="00CD48A8" w:rsidRDefault="00CA0D8D" w:rsidP="00BF5382">
            <w:pPr>
              <w:pStyle w:val="TableText"/>
              <w:rPr>
                <w:noProof w:val="0"/>
              </w:rPr>
            </w:pPr>
            <w:r w:rsidRPr="00CD48A8">
              <w:rPr>
                <w:noProof w:val="0"/>
                <w:color w:val="000000"/>
              </w:rPr>
              <w:t>Reading</w:t>
            </w:r>
          </w:p>
        </w:tc>
        <w:tc>
          <w:tcPr>
            <w:tcW w:w="347" w:type="pct"/>
            <w:tcBorders>
              <w:top w:val="single" w:sz="4" w:space="0" w:color="auto"/>
              <w:left w:val="nil"/>
              <w:bottom w:val="nil"/>
              <w:right w:val="nil"/>
            </w:tcBorders>
            <w:shd w:val="clear" w:color="auto" w:fill="auto"/>
            <w:noWrap/>
            <w:vAlign w:val="bottom"/>
          </w:tcPr>
          <w:p w14:paraId="236D18F0" w14:textId="77777777" w:rsidR="00CA0D8D" w:rsidRPr="00CD48A8" w:rsidRDefault="00CA0D8D" w:rsidP="00BF5382">
            <w:pPr>
              <w:pStyle w:val="TableText"/>
              <w:ind w:right="216"/>
              <w:rPr>
                <w:noProof w:val="0"/>
              </w:rPr>
            </w:pPr>
            <w:r w:rsidRPr="00CD48A8">
              <w:rPr>
                <w:noProof w:val="0"/>
                <w:color w:val="000000"/>
              </w:rPr>
              <w:t>1</w:t>
            </w:r>
          </w:p>
        </w:tc>
        <w:tc>
          <w:tcPr>
            <w:tcW w:w="349" w:type="pct"/>
            <w:tcBorders>
              <w:top w:val="single" w:sz="4" w:space="0" w:color="auto"/>
              <w:left w:val="nil"/>
              <w:bottom w:val="nil"/>
              <w:right w:val="nil"/>
            </w:tcBorders>
            <w:shd w:val="clear" w:color="auto" w:fill="auto"/>
            <w:noWrap/>
            <w:vAlign w:val="bottom"/>
          </w:tcPr>
          <w:p w14:paraId="2B6261B1" w14:textId="77777777" w:rsidR="00CA0D8D" w:rsidRPr="00CD48A8" w:rsidRDefault="00CA0D8D" w:rsidP="00BF5382">
            <w:pPr>
              <w:pStyle w:val="TableText"/>
              <w:ind w:right="216"/>
              <w:rPr>
                <w:noProof w:val="0"/>
              </w:rPr>
            </w:pPr>
            <w:r w:rsidRPr="00CD48A8">
              <w:rPr>
                <w:noProof w:val="0"/>
                <w:color w:val="000000"/>
              </w:rPr>
              <w:t>3</w:t>
            </w:r>
          </w:p>
        </w:tc>
        <w:tc>
          <w:tcPr>
            <w:tcW w:w="350" w:type="pct"/>
            <w:tcBorders>
              <w:top w:val="single" w:sz="4" w:space="0" w:color="auto"/>
              <w:left w:val="nil"/>
              <w:bottom w:val="nil"/>
              <w:right w:val="nil"/>
            </w:tcBorders>
            <w:shd w:val="clear" w:color="auto" w:fill="auto"/>
            <w:noWrap/>
            <w:vAlign w:val="bottom"/>
          </w:tcPr>
          <w:p w14:paraId="784A871C" w14:textId="77777777" w:rsidR="00CA0D8D" w:rsidRPr="00CD48A8" w:rsidRDefault="00CA0D8D" w:rsidP="00BF5382">
            <w:pPr>
              <w:pStyle w:val="TableText"/>
              <w:ind w:right="216"/>
              <w:rPr>
                <w:noProof w:val="0"/>
              </w:rPr>
            </w:pPr>
            <w:r w:rsidRPr="00CD48A8">
              <w:rPr>
                <w:noProof w:val="0"/>
                <w:color w:val="000000"/>
              </w:rPr>
              <w:t>18</w:t>
            </w:r>
          </w:p>
        </w:tc>
        <w:tc>
          <w:tcPr>
            <w:tcW w:w="350" w:type="pct"/>
            <w:tcBorders>
              <w:top w:val="single" w:sz="4" w:space="0" w:color="auto"/>
              <w:left w:val="nil"/>
              <w:bottom w:val="nil"/>
              <w:right w:val="nil"/>
            </w:tcBorders>
            <w:shd w:val="clear" w:color="auto" w:fill="auto"/>
            <w:noWrap/>
            <w:vAlign w:val="bottom"/>
          </w:tcPr>
          <w:p w14:paraId="5E2E25C5" w14:textId="77777777" w:rsidR="00CA0D8D" w:rsidRPr="00CD48A8" w:rsidRDefault="00CA0D8D" w:rsidP="00BF5382">
            <w:pPr>
              <w:pStyle w:val="TableText"/>
              <w:ind w:right="216"/>
              <w:rPr>
                <w:noProof w:val="0"/>
              </w:rPr>
            </w:pPr>
            <w:r w:rsidRPr="00CD48A8">
              <w:rPr>
                <w:noProof w:val="0"/>
                <w:color w:val="000000"/>
              </w:rPr>
              <w:t>2</w:t>
            </w:r>
          </w:p>
        </w:tc>
        <w:tc>
          <w:tcPr>
            <w:tcW w:w="350" w:type="pct"/>
            <w:tcBorders>
              <w:top w:val="single" w:sz="4" w:space="0" w:color="auto"/>
              <w:left w:val="nil"/>
              <w:bottom w:val="nil"/>
              <w:right w:val="nil"/>
            </w:tcBorders>
            <w:shd w:val="clear" w:color="auto" w:fill="auto"/>
            <w:noWrap/>
            <w:vAlign w:val="bottom"/>
          </w:tcPr>
          <w:p w14:paraId="2B6BE649"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single" w:sz="4" w:space="0" w:color="auto"/>
              <w:left w:val="nil"/>
              <w:bottom w:val="nil"/>
              <w:right w:val="nil"/>
            </w:tcBorders>
            <w:shd w:val="clear" w:color="auto" w:fill="auto"/>
            <w:noWrap/>
            <w:vAlign w:val="bottom"/>
          </w:tcPr>
          <w:p w14:paraId="656E51B0" w14:textId="77777777" w:rsidR="00CA0D8D" w:rsidRPr="00CD48A8" w:rsidRDefault="00CA0D8D" w:rsidP="00BF5382">
            <w:pPr>
              <w:pStyle w:val="TableText"/>
              <w:ind w:right="288"/>
              <w:rPr>
                <w:noProof w:val="0"/>
              </w:rPr>
            </w:pPr>
            <w:r w:rsidRPr="00CD48A8">
              <w:rPr>
                <w:noProof w:val="0"/>
                <w:color w:val="000000"/>
              </w:rPr>
              <w:t>24</w:t>
            </w:r>
          </w:p>
        </w:tc>
        <w:tc>
          <w:tcPr>
            <w:tcW w:w="443" w:type="pct"/>
            <w:tcBorders>
              <w:top w:val="single" w:sz="4" w:space="0" w:color="auto"/>
              <w:left w:val="nil"/>
              <w:bottom w:val="nil"/>
              <w:right w:val="nil"/>
            </w:tcBorders>
            <w:shd w:val="clear" w:color="auto" w:fill="auto"/>
            <w:vAlign w:val="bottom"/>
          </w:tcPr>
          <w:p w14:paraId="5440BE9A" w14:textId="77777777" w:rsidR="00CA0D8D" w:rsidRPr="00CD48A8" w:rsidRDefault="00CA0D8D" w:rsidP="00BF5382">
            <w:pPr>
              <w:pStyle w:val="TableText"/>
              <w:ind w:right="144"/>
              <w:rPr>
                <w:noProof w:val="0"/>
              </w:rPr>
            </w:pPr>
            <w:r w:rsidRPr="00CD48A8">
              <w:rPr>
                <w:noProof w:val="0"/>
                <w:color w:val="000000"/>
              </w:rPr>
              <w:t>0.48</w:t>
            </w:r>
          </w:p>
        </w:tc>
        <w:tc>
          <w:tcPr>
            <w:tcW w:w="491" w:type="pct"/>
            <w:tcBorders>
              <w:top w:val="single" w:sz="4" w:space="0" w:color="auto"/>
              <w:left w:val="nil"/>
              <w:bottom w:val="nil"/>
              <w:right w:val="nil"/>
            </w:tcBorders>
            <w:shd w:val="clear" w:color="auto" w:fill="auto"/>
            <w:vAlign w:val="bottom"/>
          </w:tcPr>
          <w:p w14:paraId="52DD08D7" w14:textId="77777777" w:rsidR="00CA0D8D" w:rsidRPr="00CD48A8" w:rsidRDefault="00CA0D8D" w:rsidP="00BF5382">
            <w:pPr>
              <w:pStyle w:val="TableText"/>
              <w:ind w:right="216"/>
              <w:rPr>
                <w:noProof w:val="0"/>
              </w:rPr>
            </w:pPr>
            <w:r w:rsidRPr="00CD48A8">
              <w:rPr>
                <w:noProof w:val="0"/>
                <w:color w:val="000000"/>
              </w:rPr>
              <w:t>0.17</w:t>
            </w:r>
          </w:p>
        </w:tc>
        <w:tc>
          <w:tcPr>
            <w:tcW w:w="554" w:type="pct"/>
            <w:tcBorders>
              <w:top w:val="single" w:sz="4" w:space="0" w:color="auto"/>
              <w:left w:val="nil"/>
              <w:bottom w:val="nil"/>
              <w:right w:val="nil"/>
            </w:tcBorders>
            <w:shd w:val="clear" w:color="auto" w:fill="auto"/>
            <w:vAlign w:val="bottom"/>
          </w:tcPr>
          <w:p w14:paraId="04A8F35B" w14:textId="77777777" w:rsidR="00CA0D8D" w:rsidRPr="00CD48A8" w:rsidRDefault="00CA0D8D" w:rsidP="00BF5382">
            <w:pPr>
              <w:pStyle w:val="TableText"/>
              <w:ind w:right="288"/>
              <w:rPr>
                <w:noProof w:val="0"/>
              </w:rPr>
            </w:pPr>
            <w:r w:rsidRPr="00CD48A8">
              <w:rPr>
                <w:noProof w:val="0"/>
                <w:color w:val="000000"/>
              </w:rPr>
              <w:t>0.68</w:t>
            </w:r>
          </w:p>
        </w:tc>
      </w:tr>
      <w:tr w:rsidR="00CA0D8D" w:rsidRPr="00CD48A8" w14:paraId="18BE9E3C" w14:textId="77777777" w:rsidTr="00BF5382">
        <w:trPr>
          <w:trHeight w:val="315"/>
        </w:trPr>
        <w:tc>
          <w:tcPr>
            <w:tcW w:w="443" w:type="pct"/>
            <w:tcBorders>
              <w:bottom w:val="nil"/>
            </w:tcBorders>
            <w:noWrap/>
          </w:tcPr>
          <w:p w14:paraId="0C620F82" w14:textId="77777777" w:rsidR="00CA0D8D" w:rsidRPr="00CD48A8" w:rsidRDefault="00CA0D8D" w:rsidP="00BF5382">
            <w:pPr>
              <w:pStyle w:val="TableText"/>
              <w:rPr>
                <w:noProof w:val="0"/>
              </w:rPr>
            </w:pPr>
            <w:r w:rsidRPr="00CD48A8">
              <w:rPr>
                <w:noProof w:val="0"/>
              </w:rPr>
              <w:t>Grade 6</w:t>
            </w:r>
          </w:p>
        </w:tc>
        <w:tc>
          <w:tcPr>
            <w:tcW w:w="880" w:type="pct"/>
            <w:tcBorders>
              <w:bottom w:val="nil"/>
            </w:tcBorders>
            <w:noWrap/>
          </w:tcPr>
          <w:p w14:paraId="28F99B7C" w14:textId="77777777" w:rsidR="00CA0D8D" w:rsidRPr="00CD48A8" w:rsidRDefault="00CA0D8D" w:rsidP="00BF5382">
            <w:pPr>
              <w:pStyle w:val="TableText"/>
              <w:rPr>
                <w:noProof w:val="0"/>
              </w:rPr>
            </w:pPr>
            <w:r w:rsidRPr="00CD48A8">
              <w:rPr>
                <w:noProof w:val="0"/>
                <w:color w:val="000000"/>
              </w:rPr>
              <w:t>Writing Mechanics</w:t>
            </w:r>
          </w:p>
        </w:tc>
        <w:tc>
          <w:tcPr>
            <w:tcW w:w="347" w:type="pct"/>
            <w:tcBorders>
              <w:top w:val="nil"/>
              <w:left w:val="nil"/>
              <w:bottom w:val="nil"/>
              <w:right w:val="nil"/>
            </w:tcBorders>
            <w:shd w:val="clear" w:color="auto" w:fill="auto"/>
            <w:noWrap/>
            <w:vAlign w:val="bottom"/>
          </w:tcPr>
          <w:p w14:paraId="0ACEB2CD"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nil"/>
              <w:left w:val="nil"/>
              <w:bottom w:val="nil"/>
              <w:right w:val="nil"/>
            </w:tcBorders>
            <w:shd w:val="clear" w:color="auto" w:fill="auto"/>
            <w:noWrap/>
            <w:vAlign w:val="bottom"/>
          </w:tcPr>
          <w:p w14:paraId="36AE1247" w14:textId="77777777" w:rsidR="00CA0D8D" w:rsidRPr="00CD48A8" w:rsidRDefault="00CA0D8D" w:rsidP="00BF5382">
            <w:pPr>
              <w:pStyle w:val="TableText"/>
              <w:ind w:right="216"/>
              <w:rPr>
                <w:noProof w:val="0"/>
              </w:rPr>
            </w:pPr>
            <w:r w:rsidRPr="00CD48A8">
              <w:rPr>
                <w:noProof w:val="0"/>
                <w:color w:val="000000"/>
              </w:rPr>
              <w:t>4</w:t>
            </w:r>
          </w:p>
        </w:tc>
        <w:tc>
          <w:tcPr>
            <w:tcW w:w="350" w:type="pct"/>
            <w:tcBorders>
              <w:top w:val="nil"/>
              <w:left w:val="nil"/>
              <w:bottom w:val="nil"/>
              <w:right w:val="nil"/>
            </w:tcBorders>
            <w:shd w:val="clear" w:color="auto" w:fill="auto"/>
            <w:noWrap/>
            <w:vAlign w:val="bottom"/>
          </w:tcPr>
          <w:p w14:paraId="4F000349" w14:textId="77777777" w:rsidR="00CA0D8D" w:rsidRPr="00CD48A8" w:rsidRDefault="00CA0D8D" w:rsidP="00BF5382">
            <w:pPr>
              <w:pStyle w:val="TableText"/>
              <w:ind w:right="216"/>
              <w:rPr>
                <w:noProof w:val="0"/>
              </w:rPr>
            </w:pPr>
            <w:r w:rsidRPr="00CD48A8">
              <w:rPr>
                <w:noProof w:val="0"/>
                <w:color w:val="000000"/>
              </w:rPr>
              <w:t>6</w:t>
            </w:r>
          </w:p>
        </w:tc>
        <w:tc>
          <w:tcPr>
            <w:tcW w:w="350" w:type="pct"/>
            <w:tcBorders>
              <w:top w:val="nil"/>
              <w:left w:val="nil"/>
              <w:bottom w:val="nil"/>
              <w:right w:val="nil"/>
            </w:tcBorders>
            <w:shd w:val="clear" w:color="auto" w:fill="auto"/>
            <w:noWrap/>
            <w:vAlign w:val="bottom"/>
          </w:tcPr>
          <w:p w14:paraId="4E8AEB06" w14:textId="77777777" w:rsidR="00CA0D8D" w:rsidRPr="00CD48A8" w:rsidRDefault="00CA0D8D" w:rsidP="00BF5382">
            <w:pPr>
              <w:pStyle w:val="TableText"/>
              <w:ind w:right="216"/>
              <w:rPr>
                <w:noProof w:val="0"/>
              </w:rPr>
            </w:pPr>
            <w:r w:rsidRPr="00CD48A8">
              <w:rPr>
                <w:noProof w:val="0"/>
                <w:color w:val="000000"/>
              </w:rPr>
              <w:t>5</w:t>
            </w:r>
          </w:p>
        </w:tc>
        <w:tc>
          <w:tcPr>
            <w:tcW w:w="350" w:type="pct"/>
            <w:tcBorders>
              <w:top w:val="nil"/>
              <w:left w:val="nil"/>
              <w:bottom w:val="nil"/>
              <w:right w:val="nil"/>
            </w:tcBorders>
            <w:shd w:val="clear" w:color="auto" w:fill="auto"/>
            <w:noWrap/>
            <w:vAlign w:val="bottom"/>
          </w:tcPr>
          <w:p w14:paraId="42672769" w14:textId="77777777" w:rsidR="00CA0D8D" w:rsidRPr="00CD48A8" w:rsidRDefault="00CA0D8D" w:rsidP="00BF5382">
            <w:pPr>
              <w:pStyle w:val="TableText"/>
              <w:ind w:right="216"/>
              <w:rPr>
                <w:noProof w:val="0"/>
              </w:rPr>
            </w:pPr>
            <w:r w:rsidRPr="00CD48A8">
              <w:rPr>
                <w:noProof w:val="0"/>
                <w:color w:val="000000"/>
              </w:rPr>
              <w:t>1</w:t>
            </w:r>
          </w:p>
        </w:tc>
        <w:tc>
          <w:tcPr>
            <w:tcW w:w="443" w:type="pct"/>
            <w:tcBorders>
              <w:top w:val="nil"/>
              <w:left w:val="nil"/>
              <w:bottom w:val="nil"/>
              <w:right w:val="nil"/>
            </w:tcBorders>
            <w:shd w:val="clear" w:color="auto" w:fill="auto"/>
            <w:noWrap/>
            <w:vAlign w:val="bottom"/>
          </w:tcPr>
          <w:p w14:paraId="0A5FC602" w14:textId="77777777" w:rsidR="00CA0D8D" w:rsidRPr="00CD48A8" w:rsidRDefault="00CA0D8D" w:rsidP="00BF5382">
            <w:pPr>
              <w:pStyle w:val="TableText"/>
              <w:ind w:right="288"/>
              <w:rPr>
                <w:noProof w:val="0"/>
              </w:rPr>
            </w:pPr>
            <w:r w:rsidRPr="00CD48A8">
              <w:rPr>
                <w:noProof w:val="0"/>
                <w:color w:val="000000"/>
              </w:rPr>
              <w:t>16</w:t>
            </w:r>
          </w:p>
        </w:tc>
        <w:tc>
          <w:tcPr>
            <w:tcW w:w="443" w:type="pct"/>
            <w:tcBorders>
              <w:top w:val="nil"/>
              <w:left w:val="nil"/>
              <w:bottom w:val="nil"/>
              <w:right w:val="nil"/>
            </w:tcBorders>
            <w:shd w:val="clear" w:color="auto" w:fill="auto"/>
            <w:vAlign w:val="bottom"/>
          </w:tcPr>
          <w:p w14:paraId="173BEC8F" w14:textId="77777777" w:rsidR="00CA0D8D" w:rsidRPr="00CD48A8" w:rsidRDefault="00CA0D8D" w:rsidP="00BF5382">
            <w:pPr>
              <w:pStyle w:val="TableText"/>
              <w:ind w:right="144"/>
              <w:rPr>
                <w:noProof w:val="0"/>
              </w:rPr>
            </w:pPr>
            <w:r w:rsidRPr="00CD48A8">
              <w:rPr>
                <w:noProof w:val="0"/>
                <w:color w:val="000000"/>
              </w:rPr>
              <w:t>0.53</w:t>
            </w:r>
          </w:p>
        </w:tc>
        <w:tc>
          <w:tcPr>
            <w:tcW w:w="491" w:type="pct"/>
            <w:tcBorders>
              <w:top w:val="nil"/>
              <w:left w:val="nil"/>
              <w:bottom w:val="nil"/>
              <w:right w:val="nil"/>
            </w:tcBorders>
            <w:shd w:val="clear" w:color="auto" w:fill="auto"/>
            <w:vAlign w:val="bottom"/>
          </w:tcPr>
          <w:p w14:paraId="70EED568" w14:textId="77777777" w:rsidR="00CA0D8D" w:rsidRPr="00CD48A8" w:rsidRDefault="00CA0D8D" w:rsidP="00BF5382">
            <w:pPr>
              <w:pStyle w:val="TableText"/>
              <w:ind w:right="216"/>
              <w:rPr>
                <w:noProof w:val="0"/>
              </w:rPr>
            </w:pPr>
            <w:r w:rsidRPr="00CD48A8">
              <w:rPr>
                <w:noProof w:val="0"/>
                <w:color w:val="000000"/>
              </w:rPr>
              <w:t>0.28</w:t>
            </w:r>
          </w:p>
        </w:tc>
        <w:tc>
          <w:tcPr>
            <w:tcW w:w="554" w:type="pct"/>
            <w:tcBorders>
              <w:top w:val="nil"/>
              <w:left w:val="nil"/>
              <w:bottom w:val="nil"/>
              <w:right w:val="nil"/>
            </w:tcBorders>
            <w:shd w:val="clear" w:color="auto" w:fill="auto"/>
            <w:vAlign w:val="bottom"/>
          </w:tcPr>
          <w:p w14:paraId="157DDE1C" w14:textId="77777777" w:rsidR="00CA0D8D" w:rsidRPr="00CD48A8" w:rsidRDefault="00CA0D8D" w:rsidP="00BF5382">
            <w:pPr>
              <w:pStyle w:val="TableText"/>
              <w:ind w:right="288"/>
              <w:rPr>
                <w:noProof w:val="0"/>
              </w:rPr>
            </w:pPr>
            <w:r w:rsidRPr="00CD48A8">
              <w:rPr>
                <w:noProof w:val="0"/>
                <w:color w:val="000000"/>
              </w:rPr>
              <w:t>0.80</w:t>
            </w:r>
          </w:p>
        </w:tc>
      </w:tr>
      <w:tr w:rsidR="00CA0D8D" w:rsidRPr="00CD48A8" w14:paraId="03EBC281" w14:textId="77777777" w:rsidTr="00BF5382">
        <w:trPr>
          <w:trHeight w:val="315"/>
        </w:trPr>
        <w:tc>
          <w:tcPr>
            <w:tcW w:w="443" w:type="pct"/>
            <w:tcBorders>
              <w:top w:val="nil"/>
              <w:bottom w:val="single" w:sz="4" w:space="0" w:color="auto"/>
            </w:tcBorders>
            <w:noWrap/>
          </w:tcPr>
          <w:p w14:paraId="63C910E7" w14:textId="77777777" w:rsidR="00CA0D8D" w:rsidRPr="00CD48A8" w:rsidRDefault="00CA0D8D" w:rsidP="00BF5382">
            <w:pPr>
              <w:pStyle w:val="TableText"/>
              <w:rPr>
                <w:noProof w:val="0"/>
              </w:rPr>
            </w:pPr>
            <w:r w:rsidRPr="00CD48A8">
              <w:rPr>
                <w:noProof w:val="0"/>
              </w:rPr>
              <w:t>Grade 6</w:t>
            </w:r>
          </w:p>
        </w:tc>
        <w:tc>
          <w:tcPr>
            <w:tcW w:w="880" w:type="pct"/>
            <w:tcBorders>
              <w:top w:val="nil"/>
              <w:bottom w:val="single" w:sz="4" w:space="0" w:color="auto"/>
            </w:tcBorders>
            <w:noWrap/>
          </w:tcPr>
          <w:p w14:paraId="339A5518" w14:textId="77777777" w:rsidR="00CA0D8D" w:rsidRPr="00CD48A8" w:rsidRDefault="00CA0D8D" w:rsidP="00BF5382">
            <w:pPr>
              <w:pStyle w:val="TableText"/>
              <w:rPr>
                <w:noProof w:val="0"/>
              </w:rPr>
            </w:pPr>
            <w:r w:rsidRPr="00CD48A8">
              <w:rPr>
                <w:noProof w:val="0"/>
              </w:rPr>
              <w:t>Listening</w:t>
            </w:r>
          </w:p>
        </w:tc>
        <w:tc>
          <w:tcPr>
            <w:tcW w:w="347" w:type="pct"/>
            <w:tcBorders>
              <w:top w:val="nil"/>
              <w:left w:val="nil"/>
              <w:bottom w:val="single" w:sz="4" w:space="0" w:color="auto"/>
              <w:right w:val="nil"/>
            </w:tcBorders>
            <w:shd w:val="clear" w:color="auto" w:fill="auto"/>
            <w:noWrap/>
            <w:vAlign w:val="bottom"/>
          </w:tcPr>
          <w:p w14:paraId="42BF5821"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nil"/>
              <w:left w:val="nil"/>
              <w:bottom w:val="single" w:sz="4" w:space="0" w:color="auto"/>
              <w:right w:val="nil"/>
            </w:tcBorders>
            <w:shd w:val="clear" w:color="auto" w:fill="auto"/>
            <w:noWrap/>
            <w:vAlign w:val="bottom"/>
          </w:tcPr>
          <w:p w14:paraId="41A4BEBB" w14:textId="77777777" w:rsidR="00CA0D8D" w:rsidRPr="00CD48A8" w:rsidRDefault="00CA0D8D" w:rsidP="00BF5382">
            <w:pPr>
              <w:pStyle w:val="TableText"/>
              <w:ind w:right="216"/>
              <w:rPr>
                <w:noProof w:val="0"/>
              </w:rPr>
            </w:pPr>
            <w:r w:rsidRPr="00CD48A8">
              <w:rPr>
                <w:noProof w:val="0"/>
                <w:color w:val="000000"/>
              </w:rPr>
              <w:t>1</w:t>
            </w:r>
          </w:p>
        </w:tc>
        <w:tc>
          <w:tcPr>
            <w:tcW w:w="350" w:type="pct"/>
            <w:tcBorders>
              <w:top w:val="nil"/>
              <w:left w:val="nil"/>
              <w:bottom w:val="single" w:sz="4" w:space="0" w:color="auto"/>
              <w:right w:val="nil"/>
            </w:tcBorders>
            <w:shd w:val="clear" w:color="auto" w:fill="auto"/>
            <w:noWrap/>
            <w:vAlign w:val="bottom"/>
          </w:tcPr>
          <w:p w14:paraId="6835F67B" w14:textId="77777777" w:rsidR="00CA0D8D" w:rsidRPr="00CD48A8" w:rsidRDefault="00CA0D8D" w:rsidP="00BF5382">
            <w:pPr>
              <w:pStyle w:val="TableText"/>
              <w:ind w:right="216"/>
              <w:rPr>
                <w:noProof w:val="0"/>
              </w:rPr>
            </w:pPr>
            <w:r w:rsidRPr="00CD48A8">
              <w:rPr>
                <w:noProof w:val="0"/>
                <w:color w:val="000000"/>
              </w:rPr>
              <w:t>5</w:t>
            </w:r>
          </w:p>
        </w:tc>
        <w:tc>
          <w:tcPr>
            <w:tcW w:w="350" w:type="pct"/>
            <w:tcBorders>
              <w:top w:val="nil"/>
              <w:left w:val="nil"/>
              <w:bottom w:val="single" w:sz="4" w:space="0" w:color="auto"/>
              <w:right w:val="nil"/>
            </w:tcBorders>
            <w:shd w:val="clear" w:color="auto" w:fill="auto"/>
            <w:noWrap/>
            <w:vAlign w:val="bottom"/>
          </w:tcPr>
          <w:p w14:paraId="793DB1C2" w14:textId="77777777" w:rsidR="00CA0D8D" w:rsidRPr="00CD48A8" w:rsidRDefault="00CA0D8D" w:rsidP="00BF5382">
            <w:pPr>
              <w:pStyle w:val="TableText"/>
              <w:ind w:right="216"/>
              <w:rPr>
                <w:noProof w:val="0"/>
              </w:rPr>
            </w:pPr>
            <w:r w:rsidRPr="00CD48A8">
              <w:rPr>
                <w:noProof w:val="0"/>
                <w:color w:val="000000"/>
              </w:rPr>
              <w:t>6</w:t>
            </w:r>
          </w:p>
        </w:tc>
        <w:tc>
          <w:tcPr>
            <w:tcW w:w="350" w:type="pct"/>
            <w:tcBorders>
              <w:top w:val="nil"/>
              <w:left w:val="nil"/>
              <w:bottom w:val="single" w:sz="4" w:space="0" w:color="auto"/>
              <w:right w:val="nil"/>
            </w:tcBorders>
            <w:shd w:val="clear" w:color="auto" w:fill="auto"/>
            <w:noWrap/>
            <w:vAlign w:val="bottom"/>
          </w:tcPr>
          <w:p w14:paraId="4ED960F4"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nil"/>
              <w:left w:val="nil"/>
              <w:bottom w:val="single" w:sz="4" w:space="0" w:color="auto"/>
              <w:right w:val="nil"/>
            </w:tcBorders>
            <w:shd w:val="clear" w:color="auto" w:fill="auto"/>
            <w:noWrap/>
            <w:vAlign w:val="bottom"/>
          </w:tcPr>
          <w:p w14:paraId="046945B0" w14:textId="77777777" w:rsidR="00CA0D8D" w:rsidRPr="00CD48A8" w:rsidRDefault="00CA0D8D" w:rsidP="00BF5382">
            <w:pPr>
              <w:pStyle w:val="TableText"/>
              <w:ind w:right="288"/>
              <w:rPr>
                <w:noProof w:val="0"/>
              </w:rPr>
            </w:pPr>
            <w:r w:rsidRPr="00CD48A8">
              <w:rPr>
                <w:noProof w:val="0"/>
                <w:color w:val="000000"/>
              </w:rPr>
              <w:t>12</w:t>
            </w:r>
          </w:p>
        </w:tc>
        <w:tc>
          <w:tcPr>
            <w:tcW w:w="443" w:type="pct"/>
            <w:tcBorders>
              <w:top w:val="nil"/>
              <w:left w:val="nil"/>
              <w:bottom w:val="single" w:sz="4" w:space="0" w:color="auto"/>
              <w:right w:val="nil"/>
            </w:tcBorders>
            <w:shd w:val="clear" w:color="auto" w:fill="auto"/>
            <w:vAlign w:val="bottom"/>
          </w:tcPr>
          <w:p w14:paraId="55A32AA2" w14:textId="77777777" w:rsidR="00CA0D8D" w:rsidRPr="00CD48A8" w:rsidRDefault="00CA0D8D" w:rsidP="00BF5382">
            <w:pPr>
              <w:pStyle w:val="TableText"/>
              <w:ind w:right="144"/>
              <w:rPr>
                <w:noProof w:val="0"/>
              </w:rPr>
            </w:pPr>
            <w:r w:rsidRPr="00CD48A8">
              <w:rPr>
                <w:noProof w:val="0"/>
                <w:color w:val="000000"/>
              </w:rPr>
              <w:t>0.59</w:t>
            </w:r>
          </w:p>
        </w:tc>
        <w:tc>
          <w:tcPr>
            <w:tcW w:w="491" w:type="pct"/>
            <w:tcBorders>
              <w:top w:val="nil"/>
              <w:left w:val="nil"/>
              <w:bottom w:val="single" w:sz="4" w:space="0" w:color="auto"/>
              <w:right w:val="nil"/>
            </w:tcBorders>
            <w:shd w:val="clear" w:color="auto" w:fill="auto"/>
            <w:vAlign w:val="bottom"/>
          </w:tcPr>
          <w:p w14:paraId="6FA75D71" w14:textId="77777777" w:rsidR="00CA0D8D" w:rsidRPr="00CD48A8" w:rsidRDefault="00CA0D8D" w:rsidP="00BF5382">
            <w:pPr>
              <w:pStyle w:val="TableText"/>
              <w:ind w:right="216"/>
              <w:rPr>
                <w:noProof w:val="0"/>
              </w:rPr>
            </w:pPr>
            <w:r w:rsidRPr="00CD48A8">
              <w:rPr>
                <w:noProof w:val="0"/>
                <w:color w:val="000000"/>
              </w:rPr>
              <w:t>0.25</w:t>
            </w:r>
          </w:p>
        </w:tc>
        <w:tc>
          <w:tcPr>
            <w:tcW w:w="554" w:type="pct"/>
            <w:tcBorders>
              <w:top w:val="nil"/>
              <w:left w:val="nil"/>
              <w:bottom w:val="single" w:sz="4" w:space="0" w:color="auto"/>
              <w:right w:val="nil"/>
            </w:tcBorders>
            <w:shd w:val="clear" w:color="auto" w:fill="auto"/>
            <w:vAlign w:val="bottom"/>
          </w:tcPr>
          <w:p w14:paraId="02B8BB08" w14:textId="77777777" w:rsidR="00CA0D8D" w:rsidRPr="00CD48A8" w:rsidRDefault="00CA0D8D" w:rsidP="00BF5382">
            <w:pPr>
              <w:pStyle w:val="TableText"/>
              <w:ind w:right="288"/>
              <w:rPr>
                <w:noProof w:val="0"/>
              </w:rPr>
            </w:pPr>
            <w:r w:rsidRPr="00CD48A8">
              <w:rPr>
                <w:noProof w:val="0"/>
                <w:color w:val="000000"/>
              </w:rPr>
              <w:t>0.79</w:t>
            </w:r>
          </w:p>
        </w:tc>
      </w:tr>
      <w:tr w:rsidR="00CA0D8D" w:rsidRPr="00CD48A8" w14:paraId="4B5439AF" w14:textId="77777777" w:rsidTr="00BF5382">
        <w:trPr>
          <w:trHeight w:val="315"/>
        </w:trPr>
        <w:tc>
          <w:tcPr>
            <w:tcW w:w="443" w:type="pct"/>
            <w:tcBorders>
              <w:top w:val="single" w:sz="4" w:space="0" w:color="auto"/>
            </w:tcBorders>
            <w:noWrap/>
          </w:tcPr>
          <w:p w14:paraId="069182DF" w14:textId="77777777" w:rsidR="00CA0D8D" w:rsidRPr="00CD48A8" w:rsidRDefault="00CA0D8D" w:rsidP="00BF5382">
            <w:pPr>
              <w:pStyle w:val="TableText"/>
              <w:rPr>
                <w:noProof w:val="0"/>
              </w:rPr>
            </w:pPr>
            <w:r w:rsidRPr="00CD48A8">
              <w:rPr>
                <w:noProof w:val="0"/>
              </w:rPr>
              <w:t>Grade 7</w:t>
            </w:r>
          </w:p>
        </w:tc>
        <w:tc>
          <w:tcPr>
            <w:tcW w:w="880" w:type="pct"/>
            <w:tcBorders>
              <w:top w:val="single" w:sz="4" w:space="0" w:color="auto"/>
            </w:tcBorders>
            <w:noWrap/>
          </w:tcPr>
          <w:p w14:paraId="17564B5E" w14:textId="77777777" w:rsidR="00CA0D8D" w:rsidRPr="00CD48A8" w:rsidRDefault="00CA0D8D" w:rsidP="00BF5382">
            <w:pPr>
              <w:pStyle w:val="TableText"/>
              <w:rPr>
                <w:noProof w:val="0"/>
              </w:rPr>
            </w:pPr>
            <w:r w:rsidRPr="00CD48A8">
              <w:rPr>
                <w:noProof w:val="0"/>
                <w:color w:val="000000"/>
              </w:rPr>
              <w:t>Reading</w:t>
            </w:r>
          </w:p>
        </w:tc>
        <w:tc>
          <w:tcPr>
            <w:tcW w:w="347" w:type="pct"/>
            <w:tcBorders>
              <w:top w:val="single" w:sz="4" w:space="0" w:color="auto"/>
              <w:left w:val="nil"/>
              <w:bottom w:val="nil"/>
              <w:right w:val="nil"/>
            </w:tcBorders>
            <w:shd w:val="clear" w:color="auto" w:fill="auto"/>
            <w:noWrap/>
            <w:vAlign w:val="bottom"/>
          </w:tcPr>
          <w:p w14:paraId="64961FBA" w14:textId="77777777" w:rsidR="00CA0D8D" w:rsidRPr="00CD48A8" w:rsidRDefault="00CA0D8D" w:rsidP="00BF5382">
            <w:pPr>
              <w:pStyle w:val="TableText"/>
              <w:ind w:right="216"/>
              <w:rPr>
                <w:noProof w:val="0"/>
              </w:rPr>
            </w:pPr>
            <w:r w:rsidRPr="00CD48A8">
              <w:rPr>
                <w:noProof w:val="0"/>
                <w:color w:val="000000"/>
              </w:rPr>
              <w:t>1</w:t>
            </w:r>
          </w:p>
        </w:tc>
        <w:tc>
          <w:tcPr>
            <w:tcW w:w="349" w:type="pct"/>
            <w:tcBorders>
              <w:top w:val="single" w:sz="4" w:space="0" w:color="auto"/>
              <w:left w:val="nil"/>
              <w:bottom w:val="nil"/>
              <w:right w:val="nil"/>
            </w:tcBorders>
            <w:shd w:val="clear" w:color="auto" w:fill="auto"/>
            <w:noWrap/>
            <w:vAlign w:val="bottom"/>
          </w:tcPr>
          <w:p w14:paraId="6E4C1FEC" w14:textId="77777777" w:rsidR="00CA0D8D" w:rsidRPr="00CD48A8" w:rsidRDefault="00CA0D8D" w:rsidP="00BF5382">
            <w:pPr>
              <w:pStyle w:val="TableText"/>
              <w:ind w:right="216"/>
              <w:rPr>
                <w:noProof w:val="0"/>
              </w:rPr>
            </w:pPr>
            <w:r w:rsidRPr="00CD48A8">
              <w:rPr>
                <w:noProof w:val="0"/>
                <w:color w:val="000000"/>
              </w:rPr>
              <w:t>8</w:t>
            </w:r>
          </w:p>
        </w:tc>
        <w:tc>
          <w:tcPr>
            <w:tcW w:w="350" w:type="pct"/>
            <w:tcBorders>
              <w:top w:val="single" w:sz="4" w:space="0" w:color="auto"/>
              <w:left w:val="nil"/>
              <w:bottom w:val="nil"/>
              <w:right w:val="nil"/>
            </w:tcBorders>
            <w:shd w:val="clear" w:color="auto" w:fill="auto"/>
            <w:noWrap/>
            <w:vAlign w:val="bottom"/>
          </w:tcPr>
          <w:p w14:paraId="79719C83" w14:textId="77777777" w:rsidR="00CA0D8D" w:rsidRPr="00CD48A8" w:rsidRDefault="00CA0D8D" w:rsidP="00BF5382">
            <w:pPr>
              <w:pStyle w:val="TableText"/>
              <w:ind w:right="216"/>
              <w:rPr>
                <w:noProof w:val="0"/>
              </w:rPr>
            </w:pPr>
            <w:r w:rsidRPr="00CD48A8">
              <w:rPr>
                <w:noProof w:val="0"/>
                <w:color w:val="000000"/>
              </w:rPr>
              <w:t>14</w:t>
            </w:r>
          </w:p>
        </w:tc>
        <w:tc>
          <w:tcPr>
            <w:tcW w:w="350" w:type="pct"/>
            <w:tcBorders>
              <w:top w:val="single" w:sz="4" w:space="0" w:color="auto"/>
              <w:left w:val="nil"/>
              <w:bottom w:val="nil"/>
              <w:right w:val="nil"/>
            </w:tcBorders>
            <w:shd w:val="clear" w:color="auto" w:fill="auto"/>
            <w:noWrap/>
            <w:vAlign w:val="bottom"/>
          </w:tcPr>
          <w:p w14:paraId="168E507E" w14:textId="77777777" w:rsidR="00CA0D8D" w:rsidRPr="00CD48A8" w:rsidRDefault="00CA0D8D" w:rsidP="00BF5382">
            <w:pPr>
              <w:pStyle w:val="TableText"/>
              <w:ind w:right="216"/>
              <w:rPr>
                <w:noProof w:val="0"/>
              </w:rPr>
            </w:pPr>
            <w:r w:rsidRPr="00CD48A8">
              <w:rPr>
                <w:noProof w:val="0"/>
                <w:color w:val="000000"/>
              </w:rPr>
              <w:t>1</w:t>
            </w:r>
          </w:p>
        </w:tc>
        <w:tc>
          <w:tcPr>
            <w:tcW w:w="350" w:type="pct"/>
            <w:tcBorders>
              <w:top w:val="single" w:sz="4" w:space="0" w:color="auto"/>
              <w:left w:val="nil"/>
              <w:bottom w:val="nil"/>
              <w:right w:val="nil"/>
            </w:tcBorders>
            <w:shd w:val="clear" w:color="auto" w:fill="auto"/>
            <w:noWrap/>
            <w:vAlign w:val="bottom"/>
          </w:tcPr>
          <w:p w14:paraId="6CB2B1D6"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single" w:sz="4" w:space="0" w:color="auto"/>
              <w:left w:val="nil"/>
              <w:bottom w:val="nil"/>
              <w:right w:val="nil"/>
            </w:tcBorders>
            <w:shd w:val="clear" w:color="auto" w:fill="auto"/>
            <w:noWrap/>
            <w:vAlign w:val="bottom"/>
          </w:tcPr>
          <w:p w14:paraId="1E5D4433" w14:textId="77777777" w:rsidR="00CA0D8D" w:rsidRPr="00CD48A8" w:rsidRDefault="00CA0D8D" w:rsidP="00BF5382">
            <w:pPr>
              <w:pStyle w:val="TableText"/>
              <w:ind w:right="288"/>
              <w:rPr>
                <w:noProof w:val="0"/>
              </w:rPr>
            </w:pPr>
            <w:r w:rsidRPr="00CD48A8">
              <w:rPr>
                <w:noProof w:val="0"/>
                <w:color w:val="000000"/>
              </w:rPr>
              <w:t>24</w:t>
            </w:r>
          </w:p>
        </w:tc>
        <w:tc>
          <w:tcPr>
            <w:tcW w:w="443" w:type="pct"/>
            <w:tcBorders>
              <w:top w:val="single" w:sz="4" w:space="0" w:color="auto"/>
              <w:left w:val="nil"/>
              <w:bottom w:val="nil"/>
              <w:right w:val="nil"/>
            </w:tcBorders>
            <w:shd w:val="clear" w:color="auto" w:fill="auto"/>
            <w:vAlign w:val="bottom"/>
          </w:tcPr>
          <w:p w14:paraId="7B0E09E7" w14:textId="77777777" w:rsidR="00CA0D8D" w:rsidRPr="00CD48A8" w:rsidRDefault="00CA0D8D" w:rsidP="00BF5382">
            <w:pPr>
              <w:pStyle w:val="TableText"/>
              <w:ind w:right="144"/>
              <w:rPr>
                <w:noProof w:val="0"/>
              </w:rPr>
            </w:pPr>
            <w:r w:rsidRPr="00CD48A8">
              <w:rPr>
                <w:noProof w:val="0"/>
                <w:color w:val="000000"/>
              </w:rPr>
              <w:t>0.44</w:t>
            </w:r>
          </w:p>
        </w:tc>
        <w:tc>
          <w:tcPr>
            <w:tcW w:w="491" w:type="pct"/>
            <w:tcBorders>
              <w:top w:val="single" w:sz="4" w:space="0" w:color="auto"/>
              <w:left w:val="nil"/>
              <w:bottom w:val="nil"/>
              <w:right w:val="nil"/>
            </w:tcBorders>
            <w:shd w:val="clear" w:color="auto" w:fill="auto"/>
            <w:vAlign w:val="bottom"/>
          </w:tcPr>
          <w:p w14:paraId="649ED7A8" w14:textId="77777777" w:rsidR="00CA0D8D" w:rsidRPr="00CD48A8" w:rsidRDefault="00CA0D8D" w:rsidP="00BF5382">
            <w:pPr>
              <w:pStyle w:val="TableText"/>
              <w:ind w:right="216"/>
              <w:rPr>
                <w:noProof w:val="0"/>
              </w:rPr>
            </w:pPr>
            <w:r w:rsidRPr="00CD48A8">
              <w:rPr>
                <w:noProof w:val="0"/>
                <w:color w:val="000000"/>
              </w:rPr>
              <w:t>0.04</w:t>
            </w:r>
          </w:p>
        </w:tc>
        <w:tc>
          <w:tcPr>
            <w:tcW w:w="554" w:type="pct"/>
            <w:tcBorders>
              <w:top w:val="single" w:sz="4" w:space="0" w:color="auto"/>
              <w:left w:val="nil"/>
              <w:bottom w:val="nil"/>
              <w:right w:val="nil"/>
            </w:tcBorders>
            <w:shd w:val="clear" w:color="auto" w:fill="auto"/>
            <w:vAlign w:val="bottom"/>
          </w:tcPr>
          <w:p w14:paraId="3CC421DF" w14:textId="77777777" w:rsidR="00CA0D8D" w:rsidRPr="00CD48A8" w:rsidRDefault="00CA0D8D" w:rsidP="00BF5382">
            <w:pPr>
              <w:pStyle w:val="TableText"/>
              <w:ind w:right="288"/>
              <w:rPr>
                <w:noProof w:val="0"/>
              </w:rPr>
            </w:pPr>
            <w:r w:rsidRPr="00CD48A8">
              <w:rPr>
                <w:noProof w:val="0"/>
                <w:color w:val="000000"/>
              </w:rPr>
              <w:t>0.65</w:t>
            </w:r>
          </w:p>
        </w:tc>
      </w:tr>
      <w:tr w:rsidR="00CA0D8D" w:rsidRPr="00CD48A8" w14:paraId="02A3AEF7" w14:textId="77777777" w:rsidTr="00BF5382">
        <w:trPr>
          <w:trHeight w:val="315"/>
        </w:trPr>
        <w:tc>
          <w:tcPr>
            <w:tcW w:w="443" w:type="pct"/>
            <w:tcBorders>
              <w:bottom w:val="nil"/>
            </w:tcBorders>
            <w:noWrap/>
          </w:tcPr>
          <w:p w14:paraId="7935C7F6" w14:textId="77777777" w:rsidR="00CA0D8D" w:rsidRPr="00CD48A8" w:rsidRDefault="00CA0D8D" w:rsidP="00BF5382">
            <w:pPr>
              <w:pStyle w:val="TableText"/>
              <w:rPr>
                <w:noProof w:val="0"/>
              </w:rPr>
            </w:pPr>
            <w:r w:rsidRPr="00CD48A8">
              <w:rPr>
                <w:noProof w:val="0"/>
              </w:rPr>
              <w:t>Grade 7</w:t>
            </w:r>
          </w:p>
        </w:tc>
        <w:tc>
          <w:tcPr>
            <w:tcW w:w="880" w:type="pct"/>
            <w:tcBorders>
              <w:bottom w:val="nil"/>
            </w:tcBorders>
            <w:noWrap/>
          </w:tcPr>
          <w:p w14:paraId="1F451CF5" w14:textId="77777777" w:rsidR="00CA0D8D" w:rsidRPr="00CD48A8" w:rsidRDefault="00CA0D8D" w:rsidP="00BF5382">
            <w:pPr>
              <w:pStyle w:val="TableText"/>
              <w:rPr>
                <w:noProof w:val="0"/>
              </w:rPr>
            </w:pPr>
            <w:r w:rsidRPr="00CD48A8">
              <w:rPr>
                <w:noProof w:val="0"/>
                <w:color w:val="000000"/>
              </w:rPr>
              <w:t>Writing Mechanics</w:t>
            </w:r>
          </w:p>
        </w:tc>
        <w:tc>
          <w:tcPr>
            <w:tcW w:w="347" w:type="pct"/>
            <w:tcBorders>
              <w:top w:val="nil"/>
              <w:left w:val="nil"/>
              <w:bottom w:val="nil"/>
              <w:right w:val="nil"/>
            </w:tcBorders>
            <w:shd w:val="clear" w:color="auto" w:fill="auto"/>
            <w:noWrap/>
            <w:vAlign w:val="bottom"/>
          </w:tcPr>
          <w:p w14:paraId="3974AEC2"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nil"/>
              <w:left w:val="nil"/>
              <w:bottom w:val="nil"/>
              <w:right w:val="nil"/>
            </w:tcBorders>
            <w:shd w:val="clear" w:color="auto" w:fill="auto"/>
            <w:noWrap/>
            <w:vAlign w:val="bottom"/>
          </w:tcPr>
          <w:p w14:paraId="4C611474" w14:textId="77777777" w:rsidR="00CA0D8D" w:rsidRPr="00CD48A8" w:rsidRDefault="00CA0D8D" w:rsidP="00BF5382">
            <w:pPr>
              <w:pStyle w:val="TableText"/>
              <w:ind w:right="216"/>
              <w:rPr>
                <w:noProof w:val="0"/>
              </w:rPr>
            </w:pPr>
            <w:r w:rsidRPr="00CD48A8">
              <w:rPr>
                <w:noProof w:val="0"/>
                <w:color w:val="000000"/>
              </w:rPr>
              <w:t>4</w:t>
            </w:r>
          </w:p>
        </w:tc>
        <w:tc>
          <w:tcPr>
            <w:tcW w:w="350" w:type="pct"/>
            <w:tcBorders>
              <w:top w:val="nil"/>
              <w:left w:val="nil"/>
              <w:bottom w:val="nil"/>
              <w:right w:val="nil"/>
            </w:tcBorders>
            <w:shd w:val="clear" w:color="auto" w:fill="auto"/>
            <w:noWrap/>
            <w:vAlign w:val="bottom"/>
          </w:tcPr>
          <w:p w14:paraId="435A8706" w14:textId="77777777" w:rsidR="00CA0D8D" w:rsidRPr="00CD48A8" w:rsidRDefault="00CA0D8D" w:rsidP="00BF5382">
            <w:pPr>
              <w:pStyle w:val="TableText"/>
              <w:ind w:right="216"/>
              <w:rPr>
                <w:noProof w:val="0"/>
              </w:rPr>
            </w:pPr>
            <w:r w:rsidRPr="00CD48A8">
              <w:rPr>
                <w:noProof w:val="0"/>
                <w:color w:val="000000"/>
              </w:rPr>
              <w:t>8</w:t>
            </w:r>
          </w:p>
        </w:tc>
        <w:tc>
          <w:tcPr>
            <w:tcW w:w="350" w:type="pct"/>
            <w:tcBorders>
              <w:top w:val="nil"/>
              <w:left w:val="nil"/>
              <w:bottom w:val="nil"/>
              <w:right w:val="nil"/>
            </w:tcBorders>
            <w:shd w:val="clear" w:color="auto" w:fill="auto"/>
            <w:noWrap/>
            <w:vAlign w:val="bottom"/>
          </w:tcPr>
          <w:p w14:paraId="02FAC5B4" w14:textId="77777777" w:rsidR="00CA0D8D" w:rsidRPr="00CD48A8" w:rsidRDefault="00CA0D8D" w:rsidP="00BF5382">
            <w:pPr>
              <w:pStyle w:val="TableText"/>
              <w:ind w:right="216"/>
              <w:rPr>
                <w:noProof w:val="0"/>
              </w:rPr>
            </w:pPr>
            <w:r w:rsidRPr="00CD48A8">
              <w:rPr>
                <w:noProof w:val="0"/>
                <w:color w:val="000000"/>
              </w:rPr>
              <w:t>4</w:t>
            </w:r>
          </w:p>
        </w:tc>
        <w:tc>
          <w:tcPr>
            <w:tcW w:w="350" w:type="pct"/>
            <w:tcBorders>
              <w:top w:val="nil"/>
              <w:left w:val="nil"/>
              <w:bottom w:val="nil"/>
              <w:right w:val="nil"/>
            </w:tcBorders>
            <w:shd w:val="clear" w:color="auto" w:fill="auto"/>
            <w:noWrap/>
            <w:vAlign w:val="bottom"/>
          </w:tcPr>
          <w:p w14:paraId="697F39AB"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nil"/>
              <w:left w:val="nil"/>
              <w:bottom w:val="nil"/>
              <w:right w:val="nil"/>
            </w:tcBorders>
            <w:shd w:val="clear" w:color="auto" w:fill="auto"/>
            <w:noWrap/>
            <w:vAlign w:val="bottom"/>
          </w:tcPr>
          <w:p w14:paraId="50D44690" w14:textId="77777777" w:rsidR="00CA0D8D" w:rsidRPr="00CD48A8" w:rsidRDefault="00CA0D8D" w:rsidP="00BF5382">
            <w:pPr>
              <w:pStyle w:val="TableText"/>
              <w:ind w:right="288"/>
              <w:rPr>
                <w:noProof w:val="0"/>
              </w:rPr>
            </w:pPr>
            <w:r w:rsidRPr="00CD48A8">
              <w:rPr>
                <w:noProof w:val="0"/>
                <w:color w:val="000000"/>
              </w:rPr>
              <w:t>16</w:t>
            </w:r>
          </w:p>
        </w:tc>
        <w:tc>
          <w:tcPr>
            <w:tcW w:w="443" w:type="pct"/>
            <w:tcBorders>
              <w:top w:val="nil"/>
              <w:left w:val="nil"/>
              <w:bottom w:val="nil"/>
              <w:right w:val="nil"/>
            </w:tcBorders>
            <w:shd w:val="clear" w:color="auto" w:fill="auto"/>
            <w:vAlign w:val="bottom"/>
          </w:tcPr>
          <w:p w14:paraId="7AA3F34D" w14:textId="77777777" w:rsidR="00CA0D8D" w:rsidRPr="00CD48A8" w:rsidRDefault="00CA0D8D" w:rsidP="00BF5382">
            <w:pPr>
              <w:pStyle w:val="TableText"/>
              <w:ind w:right="144"/>
              <w:rPr>
                <w:noProof w:val="0"/>
              </w:rPr>
            </w:pPr>
            <w:r w:rsidRPr="00CD48A8">
              <w:rPr>
                <w:noProof w:val="0"/>
                <w:color w:val="000000"/>
              </w:rPr>
              <w:t>0.49</w:t>
            </w:r>
          </w:p>
        </w:tc>
        <w:tc>
          <w:tcPr>
            <w:tcW w:w="491" w:type="pct"/>
            <w:tcBorders>
              <w:top w:val="nil"/>
              <w:left w:val="nil"/>
              <w:bottom w:val="nil"/>
              <w:right w:val="nil"/>
            </w:tcBorders>
            <w:shd w:val="clear" w:color="auto" w:fill="auto"/>
            <w:vAlign w:val="bottom"/>
          </w:tcPr>
          <w:p w14:paraId="7EB9CDE0" w14:textId="77777777" w:rsidR="00CA0D8D" w:rsidRPr="00CD48A8" w:rsidRDefault="00CA0D8D" w:rsidP="00BF5382">
            <w:pPr>
              <w:pStyle w:val="TableText"/>
              <w:ind w:right="216"/>
              <w:rPr>
                <w:noProof w:val="0"/>
              </w:rPr>
            </w:pPr>
            <w:r w:rsidRPr="00CD48A8">
              <w:rPr>
                <w:noProof w:val="0"/>
                <w:color w:val="000000"/>
              </w:rPr>
              <w:t>0.30</w:t>
            </w:r>
          </w:p>
        </w:tc>
        <w:tc>
          <w:tcPr>
            <w:tcW w:w="554" w:type="pct"/>
            <w:tcBorders>
              <w:top w:val="nil"/>
              <w:left w:val="nil"/>
              <w:bottom w:val="nil"/>
              <w:right w:val="nil"/>
            </w:tcBorders>
            <w:shd w:val="clear" w:color="auto" w:fill="auto"/>
            <w:vAlign w:val="bottom"/>
          </w:tcPr>
          <w:p w14:paraId="391C02C9" w14:textId="77777777" w:rsidR="00CA0D8D" w:rsidRPr="00CD48A8" w:rsidRDefault="00CA0D8D" w:rsidP="00BF5382">
            <w:pPr>
              <w:pStyle w:val="TableText"/>
              <w:ind w:right="288"/>
              <w:rPr>
                <w:noProof w:val="0"/>
              </w:rPr>
            </w:pPr>
            <w:r w:rsidRPr="00CD48A8">
              <w:rPr>
                <w:noProof w:val="0"/>
                <w:color w:val="000000"/>
              </w:rPr>
              <w:t>0.68</w:t>
            </w:r>
          </w:p>
        </w:tc>
      </w:tr>
      <w:tr w:rsidR="00CA0D8D" w:rsidRPr="00CD48A8" w14:paraId="60AAE7E3" w14:textId="77777777" w:rsidTr="00BF5382">
        <w:trPr>
          <w:trHeight w:val="315"/>
        </w:trPr>
        <w:tc>
          <w:tcPr>
            <w:tcW w:w="443" w:type="pct"/>
            <w:tcBorders>
              <w:top w:val="nil"/>
              <w:bottom w:val="single" w:sz="4" w:space="0" w:color="auto"/>
            </w:tcBorders>
            <w:noWrap/>
          </w:tcPr>
          <w:p w14:paraId="5C7BFA51" w14:textId="77777777" w:rsidR="00CA0D8D" w:rsidRPr="00CD48A8" w:rsidRDefault="00CA0D8D" w:rsidP="00BF5382">
            <w:pPr>
              <w:pStyle w:val="TableText"/>
              <w:rPr>
                <w:noProof w:val="0"/>
              </w:rPr>
            </w:pPr>
            <w:r w:rsidRPr="00CD48A8">
              <w:rPr>
                <w:noProof w:val="0"/>
              </w:rPr>
              <w:t>Grade 7</w:t>
            </w:r>
          </w:p>
        </w:tc>
        <w:tc>
          <w:tcPr>
            <w:tcW w:w="880" w:type="pct"/>
            <w:tcBorders>
              <w:top w:val="nil"/>
              <w:bottom w:val="single" w:sz="4" w:space="0" w:color="auto"/>
            </w:tcBorders>
            <w:noWrap/>
          </w:tcPr>
          <w:p w14:paraId="1B3EE54C" w14:textId="77777777" w:rsidR="00CA0D8D" w:rsidRPr="00CD48A8" w:rsidRDefault="00CA0D8D" w:rsidP="00BF5382">
            <w:pPr>
              <w:pStyle w:val="TableText"/>
              <w:rPr>
                <w:noProof w:val="0"/>
              </w:rPr>
            </w:pPr>
            <w:r w:rsidRPr="00CD48A8">
              <w:rPr>
                <w:noProof w:val="0"/>
              </w:rPr>
              <w:t>Listening</w:t>
            </w:r>
          </w:p>
        </w:tc>
        <w:tc>
          <w:tcPr>
            <w:tcW w:w="347" w:type="pct"/>
            <w:tcBorders>
              <w:top w:val="nil"/>
              <w:left w:val="nil"/>
              <w:bottom w:val="single" w:sz="4" w:space="0" w:color="auto"/>
              <w:right w:val="nil"/>
            </w:tcBorders>
            <w:shd w:val="clear" w:color="auto" w:fill="auto"/>
            <w:noWrap/>
            <w:vAlign w:val="bottom"/>
          </w:tcPr>
          <w:p w14:paraId="56EF665B"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nil"/>
              <w:left w:val="nil"/>
              <w:bottom w:val="single" w:sz="4" w:space="0" w:color="auto"/>
              <w:right w:val="nil"/>
            </w:tcBorders>
            <w:shd w:val="clear" w:color="auto" w:fill="auto"/>
            <w:noWrap/>
            <w:vAlign w:val="bottom"/>
          </w:tcPr>
          <w:p w14:paraId="3936916B" w14:textId="77777777" w:rsidR="00CA0D8D" w:rsidRPr="00CD48A8" w:rsidRDefault="00CA0D8D" w:rsidP="00BF5382">
            <w:pPr>
              <w:pStyle w:val="TableText"/>
              <w:ind w:right="216"/>
              <w:rPr>
                <w:noProof w:val="0"/>
              </w:rPr>
            </w:pPr>
            <w:r w:rsidRPr="00CD48A8">
              <w:rPr>
                <w:noProof w:val="0"/>
                <w:color w:val="000000"/>
              </w:rPr>
              <w:t>2</w:t>
            </w:r>
          </w:p>
        </w:tc>
        <w:tc>
          <w:tcPr>
            <w:tcW w:w="350" w:type="pct"/>
            <w:tcBorders>
              <w:top w:val="nil"/>
              <w:left w:val="nil"/>
              <w:bottom w:val="single" w:sz="4" w:space="0" w:color="auto"/>
              <w:right w:val="nil"/>
            </w:tcBorders>
            <w:shd w:val="clear" w:color="auto" w:fill="auto"/>
            <w:noWrap/>
            <w:vAlign w:val="bottom"/>
          </w:tcPr>
          <w:p w14:paraId="7D757FF9" w14:textId="77777777" w:rsidR="00CA0D8D" w:rsidRPr="00CD48A8" w:rsidRDefault="00CA0D8D" w:rsidP="00BF5382">
            <w:pPr>
              <w:pStyle w:val="TableText"/>
              <w:ind w:right="216"/>
              <w:rPr>
                <w:noProof w:val="0"/>
              </w:rPr>
            </w:pPr>
            <w:r w:rsidRPr="00CD48A8">
              <w:rPr>
                <w:noProof w:val="0"/>
                <w:color w:val="000000"/>
              </w:rPr>
              <w:t>5</w:t>
            </w:r>
          </w:p>
        </w:tc>
        <w:tc>
          <w:tcPr>
            <w:tcW w:w="350" w:type="pct"/>
            <w:tcBorders>
              <w:top w:val="nil"/>
              <w:left w:val="nil"/>
              <w:bottom w:val="single" w:sz="4" w:space="0" w:color="auto"/>
              <w:right w:val="nil"/>
            </w:tcBorders>
            <w:shd w:val="clear" w:color="auto" w:fill="auto"/>
            <w:noWrap/>
            <w:vAlign w:val="bottom"/>
          </w:tcPr>
          <w:p w14:paraId="1FBB65F3" w14:textId="77777777" w:rsidR="00CA0D8D" w:rsidRPr="00CD48A8" w:rsidRDefault="00CA0D8D" w:rsidP="00BF5382">
            <w:pPr>
              <w:pStyle w:val="TableText"/>
              <w:ind w:right="216"/>
              <w:rPr>
                <w:noProof w:val="0"/>
              </w:rPr>
            </w:pPr>
            <w:r w:rsidRPr="00CD48A8">
              <w:rPr>
                <w:noProof w:val="0"/>
                <w:color w:val="000000"/>
              </w:rPr>
              <w:t>4</w:t>
            </w:r>
          </w:p>
        </w:tc>
        <w:tc>
          <w:tcPr>
            <w:tcW w:w="350" w:type="pct"/>
            <w:tcBorders>
              <w:top w:val="nil"/>
              <w:left w:val="nil"/>
              <w:bottom w:val="single" w:sz="4" w:space="0" w:color="auto"/>
              <w:right w:val="nil"/>
            </w:tcBorders>
            <w:shd w:val="clear" w:color="auto" w:fill="auto"/>
            <w:noWrap/>
            <w:vAlign w:val="bottom"/>
          </w:tcPr>
          <w:p w14:paraId="7342E3BB" w14:textId="77777777" w:rsidR="00CA0D8D" w:rsidRPr="00CD48A8" w:rsidRDefault="00CA0D8D" w:rsidP="00BF5382">
            <w:pPr>
              <w:pStyle w:val="TableText"/>
              <w:ind w:right="216"/>
              <w:rPr>
                <w:noProof w:val="0"/>
              </w:rPr>
            </w:pPr>
            <w:r w:rsidRPr="00CD48A8">
              <w:rPr>
                <w:noProof w:val="0"/>
                <w:color w:val="000000"/>
              </w:rPr>
              <w:t>1</w:t>
            </w:r>
          </w:p>
        </w:tc>
        <w:tc>
          <w:tcPr>
            <w:tcW w:w="443" w:type="pct"/>
            <w:tcBorders>
              <w:top w:val="nil"/>
              <w:left w:val="nil"/>
              <w:bottom w:val="single" w:sz="4" w:space="0" w:color="auto"/>
              <w:right w:val="nil"/>
            </w:tcBorders>
            <w:shd w:val="clear" w:color="auto" w:fill="auto"/>
            <w:noWrap/>
            <w:vAlign w:val="bottom"/>
          </w:tcPr>
          <w:p w14:paraId="68276F92" w14:textId="77777777" w:rsidR="00CA0D8D" w:rsidRPr="00CD48A8" w:rsidRDefault="00CA0D8D" w:rsidP="00BF5382">
            <w:pPr>
              <w:pStyle w:val="TableText"/>
              <w:ind w:right="288"/>
              <w:rPr>
                <w:noProof w:val="0"/>
              </w:rPr>
            </w:pPr>
            <w:r w:rsidRPr="00CD48A8">
              <w:rPr>
                <w:noProof w:val="0"/>
                <w:color w:val="000000"/>
              </w:rPr>
              <w:t>12</w:t>
            </w:r>
          </w:p>
        </w:tc>
        <w:tc>
          <w:tcPr>
            <w:tcW w:w="443" w:type="pct"/>
            <w:tcBorders>
              <w:top w:val="nil"/>
              <w:left w:val="nil"/>
              <w:bottom w:val="single" w:sz="4" w:space="0" w:color="auto"/>
              <w:right w:val="nil"/>
            </w:tcBorders>
            <w:shd w:val="clear" w:color="auto" w:fill="auto"/>
            <w:vAlign w:val="bottom"/>
          </w:tcPr>
          <w:p w14:paraId="4BF030F2" w14:textId="77777777" w:rsidR="00CA0D8D" w:rsidRPr="00CD48A8" w:rsidRDefault="00CA0D8D" w:rsidP="00BF5382">
            <w:pPr>
              <w:pStyle w:val="TableText"/>
              <w:ind w:right="144"/>
              <w:rPr>
                <w:noProof w:val="0"/>
              </w:rPr>
            </w:pPr>
            <w:r w:rsidRPr="00CD48A8">
              <w:rPr>
                <w:noProof w:val="0"/>
                <w:color w:val="000000"/>
              </w:rPr>
              <w:t>0.58</w:t>
            </w:r>
          </w:p>
        </w:tc>
        <w:tc>
          <w:tcPr>
            <w:tcW w:w="491" w:type="pct"/>
            <w:tcBorders>
              <w:top w:val="nil"/>
              <w:left w:val="nil"/>
              <w:bottom w:val="single" w:sz="4" w:space="0" w:color="auto"/>
              <w:right w:val="nil"/>
            </w:tcBorders>
            <w:shd w:val="clear" w:color="auto" w:fill="auto"/>
            <w:vAlign w:val="bottom"/>
          </w:tcPr>
          <w:p w14:paraId="589285E2" w14:textId="77777777" w:rsidR="00CA0D8D" w:rsidRPr="00CD48A8" w:rsidRDefault="00CA0D8D" w:rsidP="00BF5382">
            <w:pPr>
              <w:pStyle w:val="TableText"/>
              <w:ind w:right="216"/>
              <w:rPr>
                <w:noProof w:val="0"/>
              </w:rPr>
            </w:pPr>
            <w:r w:rsidRPr="00CD48A8">
              <w:rPr>
                <w:noProof w:val="0"/>
                <w:color w:val="000000"/>
              </w:rPr>
              <w:t>0.37</w:t>
            </w:r>
          </w:p>
        </w:tc>
        <w:tc>
          <w:tcPr>
            <w:tcW w:w="554" w:type="pct"/>
            <w:tcBorders>
              <w:top w:val="nil"/>
              <w:left w:val="nil"/>
              <w:bottom w:val="single" w:sz="4" w:space="0" w:color="auto"/>
              <w:right w:val="nil"/>
            </w:tcBorders>
            <w:shd w:val="clear" w:color="auto" w:fill="auto"/>
            <w:vAlign w:val="bottom"/>
          </w:tcPr>
          <w:p w14:paraId="0827245E" w14:textId="77777777" w:rsidR="00CA0D8D" w:rsidRPr="00CD48A8" w:rsidRDefault="00CA0D8D" w:rsidP="00BF5382">
            <w:pPr>
              <w:pStyle w:val="TableText"/>
              <w:ind w:right="288"/>
              <w:rPr>
                <w:noProof w:val="0"/>
              </w:rPr>
            </w:pPr>
            <w:r w:rsidRPr="00CD48A8">
              <w:rPr>
                <w:noProof w:val="0"/>
                <w:color w:val="000000"/>
              </w:rPr>
              <w:t>0.82</w:t>
            </w:r>
          </w:p>
        </w:tc>
      </w:tr>
      <w:tr w:rsidR="00CA0D8D" w:rsidRPr="00CD48A8" w14:paraId="7011F221" w14:textId="77777777" w:rsidTr="00BF5382">
        <w:trPr>
          <w:trHeight w:val="315"/>
        </w:trPr>
        <w:tc>
          <w:tcPr>
            <w:tcW w:w="443" w:type="pct"/>
            <w:tcBorders>
              <w:top w:val="single" w:sz="4" w:space="0" w:color="auto"/>
            </w:tcBorders>
            <w:noWrap/>
          </w:tcPr>
          <w:p w14:paraId="178EE315" w14:textId="77777777" w:rsidR="00CA0D8D" w:rsidRPr="00CD48A8" w:rsidRDefault="00CA0D8D" w:rsidP="00BF5382">
            <w:pPr>
              <w:pStyle w:val="TableText"/>
              <w:rPr>
                <w:noProof w:val="0"/>
              </w:rPr>
            </w:pPr>
            <w:r w:rsidRPr="00CD48A8">
              <w:rPr>
                <w:noProof w:val="0"/>
              </w:rPr>
              <w:t>Grade 8</w:t>
            </w:r>
          </w:p>
        </w:tc>
        <w:tc>
          <w:tcPr>
            <w:tcW w:w="880" w:type="pct"/>
            <w:tcBorders>
              <w:top w:val="single" w:sz="4" w:space="0" w:color="auto"/>
            </w:tcBorders>
            <w:noWrap/>
          </w:tcPr>
          <w:p w14:paraId="5FAA5A85" w14:textId="77777777" w:rsidR="00CA0D8D" w:rsidRPr="00CD48A8" w:rsidRDefault="00CA0D8D" w:rsidP="00BF5382">
            <w:pPr>
              <w:pStyle w:val="TableText"/>
              <w:rPr>
                <w:noProof w:val="0"/>
              </w:rPr>
            </w:pPr>
            <w:r w:rsidRPr="00CD48A8">
              <w:rPr>
                <w:noProof w:val="0"/>
                <w:color w:val="000000"/>
              </w:rPr>
              <w:t>Reading</w:t>
            </w:r>
          </w:p>
        </w:tc>
        <w:tc>
          <w:tcPr>
            <w:tcW w:w="347" w:type="pct"/>
            <w:tcBorders>
              <w:top w:val="single" w:sz="4" w:space="0" w:color="auto"/>
              <w:left w:val="nil"/>
              <w:bottom w:val="nil"/>
              <w:right w:val="nil"/>
            </w:tcBorders>
            <w:shd w:val="clear" w:color="auto" w:fill="auto"/>
            <w:noWrap/>
            <w:vAlign w:val="bottom"/>
          </w:tcPr>
          <w:p w14:paraId="255F7B82"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single" w:sz="4" w:space="0" w:color="auto"/>
              <w:left w:val="nil"/>
              <w:bottom w:val="nil"/>
              <w:right w:val="nil"/>
            </w:tcBorders>
            <w:shd w:val="clear" w:color="auto" w:fill="auto"/>
            <w:noWrap/>
            <w:vAlign w:val="bottom"/>
          </w:tcPr>
          <w:p w14:paraId="5B11DFE0" w14:textId="77777777" w:rsidR="00CA0D8D" w:rsidRPr="00CD48A8" w:rsidRDefault="00CA0D8D" w:rsidP="00BF5382">
            <w:pPr>
              <w:pStyle w:val="TableText"/>
              <w:ind w:right="216"/>
              <w:rPr>
                <w:noProof w:val="0"/>
              </w:rPr>
            </w:pPr>
            <w:r w:rsidRPr="00CD48A8">
              <w:rPr>
                <w:noProof w:val="0"/>
                <w:color w:val="000000"/>
              </w:rPr>
              <w:t>8</w:t>
            </w:r>
          </w:p>
        </w:tc>
        <w:tc>
          <w:tcPr>
            <w:tcW w:w="350" w:type="pct"/>
            <w:tcBorders>
              <w:top w:val="single" w:sz="4" w:space="0" w:color="auto"/>
              <w:left w:val="nil"/>
              <w:bottom w:val="nil"/>
              <w:right w:val="nil"/>
            </w:tcBorders>
            <w:shd w:val="clear" w:color="auto" w:fill="auto"/>
            <w:noWrap/>
            <w:vAlign w:val="bottom"/>
          </w:tcPr>
          <w:p w14:paraId="57C67050" w14:textId="77777777" w:rsidR="00CA0D8D" w:rsidRPr="00CD48A8" w:rsidRDefault="00CA0D8D" w:rsidP="00BF5382">
            <w:pPr>
              <w:pStyle w:val="TableText"/>
              <w:ind w:right="216"/>
              <w:rPr>
                <w:noProof w:val="0"/>
              </w:rPr>
            </w:pPr>
            <w:r w:rsidRPr="00CD48A8">
              <w:rPr>
                <w:noProof w:val="0"/>
                <w:color w:val="000000"/>
              </w:rPr>
              <w:t>13</w:t>
            </w:r>
          </w:p>
        </w:tc>
        <w:tc>
          <w:tcPr>
            <w:tcW w:w="350" w:type="pct"/>
            <w:tcBorders>
              <w:top w:val="single" w:sz="4" w:space="0" w:color="auto"/>
              <w:left w:val="nil"/>
              <w:bottom w:val="nil"/>
              <w:right w:val="nil"/>
            </w:tcBorders>
            <w:shd w:val="clear" w:color="auto" w:fill="auto"/>
            <w:noWrap/>
            <w:vAlign w:val="bottom"/>
          </w:tcPr>
          <w:p w14:paraId="72CF8207" w14:textId="77777777" w:rsidR="00CA0D8D" w:rsidRPr="00CD48A8" w:rsidRDefault="00CA0D8D" w:rsidP="00BF5382">
            <w:pPr>
              <w:pStyle w:val="TableText"/>
              <w:ind w:right="216"/>
              <w:rPr>
                <w:noProof w:val="0"/>
              </w:rPr>
            </w:pPr>
            <w:r w:rsidRPr="00CD48A8">
              <w:rPr>
                <w:noProof w:val="0"/>
                <w:color w:val="000000"/>
              </w:rPr>
              <w:t>3</w:t>
            </w:r>
          </w:p>
        </w:tc>
        <w:tc>
          <w:tcPr>
            <w:tcW w:w="350" w:type="pct"/>
            <w:tcBorders>
              <w:top w:val="single" w:sz="4" w:space="0" w:color="auto"/>
              <w:left w:val="nil"/>
              <w:bottom w:val="nil"/>
              <w:right w:val="nil"/>
            </w:tcBorders>
            <w:shd w:val="clear" w:color="auto" w:fill="auto"/>
            <w:noWrap/>
            <w:vAlign w:val="bottom"/>
          </w:tcPr>
          <w:p w14:paraId="1DBC4600"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single" w:sz="4" w:space="0" w:color="auto"/>
              <w:left w:val="nil"/>
              <w:bottom w:val="nil"/>
              <w:right w:val="nil"/>
            </w:tcBorders>
            <w:shd w:val="clear" w:color="auto" w:fill="auto"/>
            <w:noWrap/>
            <w:vAlign w:val="bottom"/>
          </w:tcPr>
          <w:p w14:paraId="5AD6206D" w14:textId="77777777" w:rsidR="00CA0D8D" w:rsidRPr="00CD48A8" w:rsidRDefault="00CA0D8D" w:rsidP="00BF5382">
            <w:pPr>
              <w:pStyle w:val="TableText"/>
              <w:ind w:right="288"/>
              <w:rPr>
                <w:noProof w:val="0"/>
              </w:rPr>
            </w:pPr>
            <w:r w:rsidRPr="00CD48A8">
              <w:rPr>
                <w:noProof w:val="0"/>
                <w:color w:val="000000"/>
              </w:rPr>
              <w:t>24</w:t>
            </w:r>
          </w:p>
        </w:tc>
        <w:tc>
          <w:tcPr>
            <w:tcW w:w="443" w:type="pct"/>
            <w:tcBorders>
              <w:top w:val="single" w:sz="4" w:space="0" w:color="auto"/>
              <w:left w:val="nil"/>
              <w:bottom w:val="nil"/>
              <w:right w:val="nil"/>
            </w:tcBorders>
            <w:shd w:val="clear" w:color="auto" w:fill="auto"/>
            <w:vAlign w:val="bottom"/>
          </w:tcPr>
          <w:p w14:paraId="63A6D8CD" w14:textId="77777777" w:rsidR="00CA0D8D" w:rsidRPr="00CD48A8" w:rsidRDefault="00CA0D8D" w:rsidP="00BF5382">
            <w:pPr>
              <w:pStyle w:val="TableText"/>
              <w:ind w:right="144"/>
              <w:rPr>
                <w:noProof w:val="0"/>
              </w:rPr>
            </w:pPr>
            <w:r w:rsidRPr="00CD48A8">
              <w:rPr>
                <w:noProof w:val="0"/>
                <w:color w:val="000000"/>
              </w:rPr>
              <w:t>0.45</w:t>
            </w:r>
          </w:p>
        </w:tc>
        <w:tc>
          <w:tcPr>
            <w:tcW w:w="491" w:type="pct"/>
            <w:tcBorders>
              <w:top w:val="single" w:sz="4" w:space="0" w:color="auto"/>
              <w:left w:val="nil"/>
              <w:bottom w:val="nil"/>
              <w:right w:val="nil"/>
            </w:tcBorders>
            <w:shd w:val="clear" w:color="auto" w:fill="auto"/>
            <w:vAlign w:val="bottom"/>
          </w:tcPr>
          <w:p w14:paraId="12D81D32" w14:textId="77777777" w:rsidR="00CA0D8D" w:rsidRPr="00CD48A8" w:rsidRDefault="00CA0D8D" w:rsidP="00BF5382">
            <w:pPr>
              <w:pStyle w:val="TableText"/>
              <w:ind w:right="216"/>
              <w:rPr>
                <w:noProof w:val="0"/>
              </w:rPr>
            </w:pPr>
            <w:r w:rsidRPr="00CD48A8">
              <w:rPr>
                <w:noProof w:val="0"/>
                <w:color w:val="000000"/>
              </w:rPr>
              <w:t>0.21</w:t>
            </w:r>
          </w:p>
        </w:tc>
        <w:tc>
          <w:tcPr>
            <w:tcW w:w="554" w:type="pct"/>
            <w:tcBorders>
              <w:top w:val="single" w:sz="4" w:space="0" w:color="auto"/>
              <w:left w:val="nil"/>
              <w:bottom w:val="nil"/>
              <w:right w:val="nil"/>
            </w:tcBorders>
            <w:shd w:val="clear" w:color="auto" w:fill="auto"/>
            <w:vAlign w:val="bottom"/>
          </w:tcPr>
          <w:p w14:paraId="07E4D026" w14:textId="77777777" w:rsidR="00CA0D8D" w:rsidRPr="00CD48A8" w:rsidRDefault="00CA0D8D" w:rsidP="00BF5382">
            <w:pPr>
              <w:pStyle w:val="TableText"/>
              <w:ind w:right="288"/>
              <w:rPr>
                <w:noProof w:val="0"/>
              </w:rPr>
            </w:pPr>
            <w:r w:rsidRPr="00CD48A8">
              <w:rPr>
                <w:noProof w:val="0"/>
                <w:color w:val="000000"/>
              </w:rPr>
              <w:t>0.67</w:t>
            </w:r>
          </w:p>
        </w:tc>
      </w:tr>
      <w:tr w:rsidR="00CA0D8D" w:rsidRPr="00CD48A8" w14:paraId="0E9AA104" w14:textId="77777777" w:rsidTr="00BF5382">
        <w:trPr>
          <w:trHeight w:val="315"/>
        </w:trPr>
        <w:tc>
          <w:tcPr>
            <w:tcW w:w="443" w:type="pct"/>
            <w:tcBorders>
              <w:bottom w:val="nil"/>
            </w:tcBorders>
            <w:noWrap/>
          </w:tcPr>
          <w:p w14:paraId="7B82E242" w14:textId="77777777" w:rsidR="00CA0D8D" w:rsidRPr="00CD48A8" w:rsidRDefault="00CA0D8D" w:rsidP="00BF5382">
            <w:pPr>
              <w:pStyle w:val="TableText"/>
              <w:rPr>
                <w:noProof w:val="0"/>
              </w:rPr>
            </w:pPr>
            <w:r w:rsidRPr="00CD48A8">
              <w:rPr>
                <w:noProof w:val="0"/>
              </w:rPr>
              <w:t>Grade 8</w:t>
            </w:r>
          </w:p>
        </w:tc>
        <w:tc>
          <w:tcPr>
            <w:tcW w:w="880" w:type="pct"/>
            <w:tcBorders>
              <w:bottom w:val="nil"/>
            </w:tcBorders>
            <w:noWrap/>
          </w:tcPr>
          <w:p w14:paraId="672EEAFF" w14:textId="77777777" w:rsidR="00CA0D8D" w:rsidRPr="00CD48A8" w:rsidRDefault="00CA0D8D" w:rsidP="00BF5382">
            <w:pPr>
              <w:pStyle w:val="TableText"/>
              <w:rPr>
                <w:noProof w:val="0"/>
              </w:rPr>
            </w:pPr>
            <w:r w:rsidRPr="00CD48A8">
              <w:rPr>
                <w:noProof w:val="0"/>
                <w:color w:val="000000"/>
              </w:rPr>
              <w:t>Writing Mechanics</w:t>
            </w:r>
          </w:p>
        </w:tc>
        <w:tc>
          <w:tcPr>
            <w:tcW w:w="347" w:type="pct"/>
            <w:tcBorders>
              <w:top w:val="nil"/>
              <w:left w:val="nil"/>
              <w:bottom w:val="nil"/>
              <w:right w:val="nil"/>
            </w:tcBorders>
            <w:shd w:val="clear" w:color="auto" w:fill="auto"/>
            <w:noWrap/>
            <w:vAlign w:val="bottom"/>
          </w:tcPr>
          <w:p w14:paraId="0DFA1D92"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nil"/>
              <w:left w:val="nil"/>
              <w:bottom w:val="nil"/>
              <w:right w:val="nil"/>
            </w:tcBorders>
            <w:shd w:val="clear" w:color="auto" w:fill="auto"/>
            <w:noWrap/>
            <w:vAlign w:val="bottom"/>
          </w:tcPr>
          <w:p w14:paraId="4F4D10DA" w14:textId="77777777" w:rsidR="00CA0D8D" w:rsidRPr="00CD48A8" w:rsidRDefault="00CA0D8D" w:rsidP="00BF5382">
            <w:pPr>
              <w:pStyle w:val="TableText"/>
              <w:ind w:right="216"/>
              <w:rPr>
                <w:noProof w:val="0"/>
              </w:rPr>
            </w:pPr>
            <w:r w:rsidRPr="00CD48A8">
              <w:rPr>
                <w:noProof w:val="0"/>
                <w:color w:val="000000"/>
              </w:rPr>
              <w:t>3</w:t>
            </w:r>
          </w:p>
        </w:tc>
        <w:tc>
          <w:tcPr>
            <w:tcW w:w="350" w:type="pct"/>
            <w:tcBorders>
              <w:top w:val="nil"/>
              <w:left w:val="nil"/>
              <w:bottom w:val="nil"/>
              <w:right w:val="nil"/>
            </w:tcBorders>
            <w:shd w:val="clear" w:color="auto" w:fill="auto"/>
            <w:noWrap/>
            <w:vAlign w:val="bottom"/>
          </w:tcPr>
          <w:p w14:paraId="5A8C587B" w14:textId="77777777" w:rsidR="00CA0D8D" w:rsidRPr="00CD48A8" w:rsidRDefault="00CA0D8D" w:rsidP="00BF5382">
            <w:pPr>
              <w:pStyle w:val="TableText"/>
              <w:ind w:right="216"/>
              <w:rPr>
                <w:noProof w:val="0"/>
              </w:rPr>
            </w:pPr>
            <w:r w:rsidRPr="00CD48A8">
              <w:rPr>
                <w:noProof w:val="0"/>
                <w:color w:val="000000"/>
              </w:rPr>
              <w:t>9</w:t>
            </w:r>
          </w:p>
        </w:tc>
        <w:tc>
          <w:tcPr>
            <w:tcW w:w="350" w:type="pct"/>
            <w:tcBorders>
              <w:top w:val="nil"/>
              <w:left w:val="nil"/>
              <w:bottom w:val="nil"/>
              <w:right w:val="nil"/>
            </w:tcBorders>
            <w:shd w:val="clear" w:color="auto" w:fill="auto"/>
            <w:noWrap/>
            <w:vAlign w:val="bottom"/>
          </w:tcPr>
          <w:p w14:paraId="552B45FE" w14:textId="77777777" w:rsidR="00CA0D8D" w:rsidRPr="00CD48A8" w:rsidRDefault="00CA0D8D" w:rsidP="00BF5382">
            <w:pPr>
              <w:pStyle w:val="TableText"/>
              <w:ind w:right="216"/>
              <w:rPr>
                <w:noProof w:val="0"/>
              </w:rPr>
            </w:pPr>
            <w:r w:rsidRPr="00CD48A8">
              <w:rPr>
                <w:noProof w:val="0"/>
                <w:color w:val="000000"/>
              </w:rPr>
              <w:t>4</w:t>
            </w:r>
          </w:p>
        </w:tc>
        <w:tc>
          <w:tcPr>
            <w:tcW w:w="350" w:type="pct"/>
            <w:tcBorders>
              <w:top w:val="nil"/>
              <w:left w:val="nil"/>
              <w:bottom w:val="nil"/>
              <w:right w:val="nil"/>
            </w:tcBorders>
            <w:shd w:val="clear" w:color="auto" w:fill="auto"/>
            <w:noWrap/>
            <w:vAlign w:val="bottom"/>
          </w:tcPr>
          <w:p w14:paraId="7828FCE8" w14:textId="77777777" w:rsidR="00CA0D8D" w:rsidRPr="00CD48A8" w:rsidRDefault="00CA0D8D" w:rsidP="00BF5382">
            <w:pPr>
              <w:pStyle w:val="TableText"/>
              <w:ind w:right="216"/>
              <w:rPr>
                <w:noProof w:val="0"/>
              </w:rPr>
            </w:pPr>
            <w:r w:rsidRPr="00CD48A8">
              <w:rPr>
                <w:noProof w:val="0"/>
                <w:color w:val="000000"/>
              </w:rPr>
              <w:t>0</w:t>
            </w:r>
          </w:p>
        </w:tc>
        <w:tc>
          <w:tcPr>
            <w:tcW w:w="443" w:type="pct"/>
            <w:tcBorders>
              <w:top w:val="nil"/>
              <w:left w:val="nil"/>
              <w:bottom w:val="nil"/>
              <w:right w:val="nil"/>
            </w:tcBorders>
            <w:shd w:val="clear" w:color="auto" w:fill="auto"/>
            <w:noWrap/>
            <w:vAlign w:val="bottom"/>
          </w:tcPr>
          <w:p w14:paraId="577B561A" w14:textId="77777777" w:rsidR="00CA0D8D" w:rsidRPr="00CD48A8" w:rsidRDefault="00CA0D8D" w:rsidP="00BF5382">
            <w:pPr>
              <w:pStyle w:val="TableText"/>
              <w:ind w:right="288"/>
              <w:rPr>
                <w:noProof w:val="0"/>
              </w:rPr>
            </w:pPr>
            <w:r w:rsidRPr="00CD48A8">
              <w:rPr>
                <w:noProof w:val="0"/>
                <w:color w:val="000000"/>
              </w:rPr>
              <w:t>16</w:t>
            </w:r>
          </w:p>
        </w:tc>
        <w:tc>
          <w:tcPr>
            <w:tcW w:w="443" w:type="pct"/>
            <w:tcBorders>
              <w:top w:val="nil"/>
              <w:left w:val="nil"/>
              <w:bottom w:val="nil"/>
              <w:right w:val="nil"/>
            </w:tcBorders>
            <w:shd w:val="clear" w:color="auto" w:fill="auto"/>
            <w:vAlign w:val="bottom"/>
          </w:tcPr>
          <w:p w14:paraId="31A30D2C" w14:textId="77777777" w:rsidR="00CA0D8D" w:rsidRPr="00CD48A8" w:rsidRDefault="00CA0D8D" w:rsidP="00BF5382">
            <w:pPr>
              <w:pStyle w:val="TableText"/>
              <w:ind w:right="144"/>
              <w:rPr>
                <w:noProof w:val="0"/>
              </w:rPr>
            </w:pPr>
            <w:r w:rsidRPr="00CD48A8">
              <w:rPr>
                <w:noProof w:val="0"/>
                <w:color w:val="000000"/>
              </w:rPr>
              <w:t>0.52</w:t>
            </w:r>
          </w:p>
        </w:tc>
        <w:tc>
          <w:tcPr>
            <w:tcW w:w="491" w:type="pct"/>
            <w:tcBorders>
              <w:top w:val="nil"/>
              <w:left w:val="nil"/>
              <w:bottom w:val="nil"/>
              <w:right w:val="nil"/>
            </w:tcBorders>
            <w:shd w:val="clear" w:color="auto" w:fill="auto"/>
            <w:vAlign w:val="bottom"/>
          </w:tcPr>
          <w:p w14:paraId="573D0FC6" w14:textId="77777777" w:rsidR="00CA0D8D" w:rsidRPr="00CD48A8" w:rsidRDefault="00CA0D8D" w:rsidP="00BF5382">
            <w:pPr>
              <w:pStyle w:val="TableText"/>
              <w:ind w:right="216"/>
              <w:rPr>
                <w:noProof w:val="0"/>
              </w:rPr>
            </w:pPr>
            <w:r w:rsidRPr="00CD48A8">
              <w:rPr>
                <w:noProof w:val="0"/>
                <w:color w:val="000000"/>
              </w:rPr>
              <w:t>0.34</w:t>
            </w:r>
          </w:p>
        </w:tc>
        <w:tc>
          <w:tcPr>
            <w:tcW w:w="554" w:type="pct"/>
            <w:tcBorders>
              <w:top w:val="nil"/>
              <w:left w:val="nil"/>
              <w:bottom w:val="nil"/>
              <w:right w:val="nil"/>
            </w:tcBorders>
            <w:shd w:val="clear" w:color="auto" w:fill="auto"/>
            <w:vAlign w:val="bottom"/>
          </w:tcPr>
          <w:p w14:paraId="5C930102" w14:textId="77777777" w:rsidR="00CA0D8D" w:rsidRPr="00CD48A8" w:rsidRDefault="00CA0D8D" w:rsidP="00BF5382">
            <w:pPr>
              <w:pStyle w:val="TableText"/>
              <w:ind w:right="288"/>
              <w:rPr>
                <w:noProof w:val="0"/>
              </w:rPr>
            </w:pPr>
            <w:r w:rsidRPr="00CD48A8">
              <w:rPr>
                <w:noProof w:val="0"/>
                <w:color w:val="000000"/>
              </w:rPr>
              <w:t>0.79</w:t>
            </w:r>
          </w:p>
        </w:tc>
      </w:tr>
      <w:tr w:rsidR="00CA0D8D" w:rsidRPr="00CD48A8" w14:paraId="0603E83F" w14:textId="77777777" w:rsidTr="00BF5382">
        <w:trPr>
          <w:trHeight w:val="315"/>
        </w:trPr>
        <w:tc>
          <w:tcPr>
            <w:tcW w:w="443" w:type="pct"/>
            <w:tcBorders>
              <w:top w:val="nil"/>
              <w:bottom w:val="single" w:sz="12" w:space="0" w:color="auto"/>
            </w:tcBorders>
            <w:noWrap/>
          </w:tcPr>
          <w:p w14:paraId="5D1FD085" w14:textId="77777777" w:rsidR="00CA0D8D" w:rsidRPr="00CD48A8" w:rsidRDefault="00CA0D8D" w:rsidP="00BF5382">
            <w:pPr>
              <w:pStyle w:val="TableText"/>
              <w:rPr>
                <w:noProof w:val="0"/>
              </w:rPr>
            </w:pPr>
            <w:r w:rsidRPr="00CD48A8">
              <w:rPr>
                <w:noProof w:val="0"/>
              </w:rPr>
              <w:t>Grade 8</w:t>
            </w:r>
          </w:p>
        </w:tc>
        <w:tc>
          <w:tcPr>
            <w:tcW w:w="880" w:type="pct"/>
            <w:tcBorders>
              <w:top w:val="nil"/>
              <w:bottom w:val="single" w:sz="12" w:space="0" w:color="auto"/>
            </w:tcBorders>
            <w:noWrap/>
          </w:tcPr>
          <w:p w14:paraId="288F75C1" w14:textId="77777777" w:rsidR="00CA0D8D" w:rsidRPr="00CD48A8" w:rsidRDefault="00CA0D8D" w:rsidP="00BF5382">
            <w:pPr>
              <w:pStyle w:val="TableText"/>
              <w:rPr>
                <w:noProof w:val="0"/>
              </w:rPr>
            </w:pPr>
            <w:r w:rsidRPr="00CD48A8">
              <w:rPr>
                <w:noProof w:val="0"/>
              </w:rPr>
              <w:t>Listening</w:t>
            </w:r>
          </w:p>
        </w:tc>
        <w:tc>
          <w:tcPr>
            <w:tcW w:w="347" w:type="pct"/>
            <w:tcBorders>
              <w:top w:val="nil"/>
              <w:left w:val="nil"/>
              <w:bottom w:val="single" w:sz="12" w:space="0" w:color="auto"/>
              <w:right w:val="nil"/>
            </w:tcBorders>
            <w:shd w:val="clear" w:color="auto" w:fill="auto"/>
            <w:noWrap/>
            <w:vAlign w:val="bottom"/>
          </w:tcPr>
          <w:p w14:paraId="22A5351F" w14:textId="77777777" w:rsidR="00CA0D8D" w:rsidRPr="00CD48A8" w:rsidRDefault="00CA0D8D" w:rsidP="00BF5382">
            <w:pPr>
              <w:pStyle w:val="TableText"/>
              <w:ind w:right="216"/>
              <w:rPr>
                <w:noProof w:val="0"/>
              </w:rPr>
            </w:pPr>
            <w:r w:rsidRPr="00CD48A8">
              <w:rPr>
                <w:noProof w:val="0"/>
                <w:color w:val="000000"/>
              </w:rPr>
              <w:t>0</w:t>
            </w:r>
          </w:p>
        </w:tc>
        <w:tc>
          <w:tcPr>
            <w:tcW w:w="349" w:type="pct"/>
            <w:tcBorders>
              <w:top w:val="nil"/>
              <w:left w:val="nil"/>
              <w:bottom w:val="single" w:sz="12" w:space="0" w:color="auto"/>
              <w:right w:val="nil"/>
            </w:tcBorders>
            <w:shd w:val="clear" w:color="auto" w:fill="auto"/>
            <w:noWrap/>
            <w:vAlign w:val="bottom"/>
          </w:tcPr>
          <w:p w14:paraId="36F3AF18" w14:textId="77777777" w:rsidR="00CA0D8D" w:rsidRPr="00CD48A8" w:rsidRDefault="00CA0D8D" w:rsidP="00BF5382">
            <w:pPr>
              <w:pStyle w:val="TableText"/>
              <w:ind w:right="216"/>
              <w:rPr>
                <w:noProof w:val="0"/>
              </w:rPr>
            </w:pPr>
            <w:r w:rsidRPr="00CD48A8">
              <w:rPr>
                <w:noProof w:val="0"/>
                <w:color w:val="000000"/>
              </w:rPr>
              <w:t>1</w:t>
            </w:r>
          </w:p>
        </w:tc>
        <w:tc>
          <w:tcPr>
            <w:tcW w:w="350" w:type="pct"/>
            <w:tcBorders>
              <w:top w:val="nil"/>
              <w:left w:val="nil"/>
              <w:bottom w:val="single" w:sz="12" w:space="0" w:color="auto"/>
              <w:right w:val="nil"/>
            </w:tcBorders>
            <w:shd w:val="clear" w:color="auto" w:fill="auto"/>
            <w:noWrap/>
            <w:vAlign w:val="bottom"/>
          </w:tcPr>
          <w:p w14:paraId="3D90F479" w14:textId="77777777" w:rsidR="00CA0D8D" w:rsidRPr="00CD48A8" w:rsidRDefault="00CA0D8D" w:rsidP="00BF5382">
            <w:pPr>
              <w:pStyle w:val="TableText"/>
              <w:ind w:right="216"/>
              <w:rPr>
                <w:noProof w:val="0"/>
              </w:rPr>
            </w:pPr>
            <w:r w:rsidRPr="00CD48A8">
              <w:rPr>
                <w:noProof w:val="0"/>
                <w:color w:val="000000"/>
              </w:rPr>
              <w:t>5</w:t>
            </w:r>
          </w:p>
        </w:tc>
        <w:tc>
          <w:tcPr>
            <w:tcW w:w="350" w:type="pct"/>
            <w:tcBorders>
              <w:top w:val="nil"/>
              <w:left w:val="nil"/>
              <w:bottom w:val="single" w:sz="12" w:space="0" w:color="auto"/>
              <w:right w:val="nil"/>
            </w:tcBorders>
            <w:shd w:val="clear" w:color="auto" w:fill="auto"/>
            <w:noWrap/>
            <w:vAlign w:val="bottom"/>
          </w:tcPr>
          <w:p w14:paraId="7CFFAE1B" w14:textId="77777777" w:rsidR="00CA0D8D" w:rsidRPr="00CD48A8" w:rsidRDefault="00CA0D8D" w:rsidP="00BF5382">
            <w:pPr>
              <w:pStyle w:val="TableText"/>
              <w:ind w:right="216"/>
              <w:rPr>
                <w:noProof w:val="0"/>
              </w:rPr>
            </w:pPr>
            <w:r w:rsidRPr="00CD48A8">
              <w:rPr>
                <w:noProof w:val="0"/>
                <w:color w:val="000000"/>
              </w:rPr>
              <w:t>4</w:t>
            </w:r>
          </w:p>
        </w:tc>
        <w:tc>
          <w:tcPr>
            <w:tcW w:w="350" w:type="pct"/>
            <w:tcBorders>
              <w:top w:val="nil"/>
              <w:left w:val="nil"/>
              <w:bottom w:val="single" w:sz="12" w:space="0" w:color="auto"/>
              <w:right w:val="nil"/>
            </w:tcBorders>
            <w:shd w:val="clear" w:color="auto" w:fill="auto"/>
            <w:noWrap/>
            <w:vAlign w:val="bottom"/>
          </w:tcPr>
          <w:p w14:paraId="77C72E14" w14:textId="77777777" w:rsidR="00CA0D8D" w:rsidRPr="00CD48A8" w:rsidRDefault="00CA0D8D" w:rsidP="00BF5382">
            <w:pPr>
              <w:pStyle w:val="TableText"/>
              <w:ind w:right="216"/>
              <w:rPr>
                <w:noProof w:val="0"/>
              </w:rPr>
            </w:pPr>
            <w:r w:rsidRPr="00CD48A8">
              <w:rPr>
                <w:noProof w:val="0"/>
                <w:color w:val="000000"/>
              </w:rPr>
              <w:t>2</w:t>
            </w:r>
          </w:p>
        </w:tc>
        <w:tc>
          <w:tcPr>
            <w:tcW w:w="443" w:type="pct"/>
            <w:tcBorders>
              <w:top w:val="nil"/>
              <w:left w:val="nil"/>
              <w:bottom w:val="single" w:sz="12" w:space="0" w:color="auto"/>
              <w:right w:val="nil"/>
            </w:tcBorders>
            <w:shd w:val="clear" w:color="auto" w:fill="auto"/>
            <w:noWrap/>
            <w:vAlign w:val="bottom"/>
          </w:tcPr>
          <w:p w14:paraId="2F3FA13D" w14:textId="77777777" w:rsidR="00CA0D8D" w:rsidRPr="00CD48A8" w:rsidRDefault="00CA0D8D" w:rsidP="00BF5382">
            <w:pPr>
              <w:pStyle w:val="TableText"/>
              <w:ind w:right="288"/>
              <w:rPr>
                <w:noProof w:val="0"/>
              </w:rPr>
            </w:pPr>
            <w:r w:rsidRPr="00CD48A8">
              <w:rPr>
                <w:noProof w:val="0"/>
                <w:color w:val="000000"/>
              </w:rPr>
              <w:t>12</w:t>
            </w:r>
          </w:p>
        </w:tc>
        <w:tc>
          <w:tcPr>
            <w:tcW w:w="443" w:type="pct"/>
            <w:tcBorders>
              <w:top w:val="nil"/>
              <w:left w:val="nil"/>
              <w:bottom w:val="single" w:sz="12" w:space="0" w:color="auto"/>
              <w:right w:val="nil"/>
            </w:tcBorders>
            <w:shd w:val="clear" w:color="auto" w:fill="auto"/>
            <w:vAlign w:val="bottom"/>
          </w:tcPr>
          <w:p w14:paraId="37197142" w14:textId="77777777" w:rsidR="00CA0D8D" w:rsidRPr="00CD48A8" w:rsidRDefault="00CA0D8D" w:rsidP="00BF5382">
            <w:pPr>
              <w:pStyle w:val="TableText"/>
              <w:ind w:right="144"/>
              <w:rPr>
                <w:noProof w:val="0"/>
              </w:rPr>
            </w:pPr>
            <w:r w:rsidRPr="00CD48A8">
              <w:rPr>
                <w:noProof w:val="0"/>
                <w:color w:val="000000"/>
              </w:rPr>
              <w:t>0.59</w:t>
            </w:r>
          </w:p>
        </w:tc>
        <w:tc>
          <w:tcPr>
            <w:tcW w:w="491" w:type="pct"/>
            <w:tcBorders>
              <w:top w:val="nil"/>
              <w:left w:val="nil"/>
              <w:bottom w:val="single" w:sz="12" w:space="0" w:color="auto"/>
              <w:right w:val="nil"/>
            </w:tcBorders>
            <w:shd w:val="clear" w:color="auto" w:fill="auto"/>
            <w:vAlign w:val="bottom"/>
          </w:tcPr>
          <w:p w14:paraId="661AD17B" w14:textId="77777777" w:rsidR="00CA0D8D" w:rsidRPr="00CD48A8" w:rsidRDefault="00CA0D8D" w:rsidP="00BF5382">
            <w:pPr>
              <w:pStyle w:val="TableText"/>
              <w:ind w:right="216"/>
              <w:rPr>
                <w:noProof w:val="0"/>
              </w:rPr>
            </w:pPr>
            <w:r w:rsidRPr="00CD48A8">
              <w:rPr>
                <w:noProof w:val="0"/>
                <w:color w:val="000000"/>
              </w:rPr>
              <w:t>0.27</w:t>
            </w:r>
          </w:p>
        </w:tc>
        <w:tc>
          <w:tcPr>
            <w:tcW w:w="554" w:type="pct"/>
            <w:tcBorders>
              <w:top w:val="nil"/>
              <w:left w:val="nil"/>
              <w:bottom w:val="single" w:sz="12" w:space="0" w:color="auto"/>
              <w:right w:val="nil"/>
            </w:tcBorders>
            <w:shd w:val="clear" w:color="auto" w:fill="auto"/>
            <w:vAlign w:val="bottom"/>
          </w:tcPr>
          <w:p w14:paraId="2DE35A17" w14:textId="77777777" w:rsidR="00CA0D8D" w:rsidRPr="00CD48A8" w:rsidRDefault="00CA0D8D" w:rsidP="00BF5382">
            <w:pPr>
              <w:pStyle w:val="TableText"/>
              <w:ind w:right="288"/>
              <w:rPr>
                <w:noProof w:val="0"/>
              </w:rPr>
            </w:pPr>
            <w:r w:rsidRPr="00CD48A8">
              <w:rPr>
                <w:noProof w:val="0"/>
                <w:color w:val="000000"/>
              </w:rPr>
              <w:t>0.86</w:t>
            </w:r>
          </w:p>
        </w:tc>
      </w:tr>
    </w:tbl>
    <w:p w14:paraId="5EF15BBA" w14:textId="1D1E7124" w:rsidR="00CA0D8D" w:rsidRPr="00CD48A8" w:rsidRDefault="00CA0D8D" w:rsidP="00BF5382">
      <w:pPr>
        <w:pStyle w:val="Caption"/>
      </w:pPr>
      <w:bookmarkStart w:id="1478" w:name="_Ref102723368"/>
      <w:bookmarkStart w:id="1479" w:name="_Toc46912059"/>
      <w:bookmarkStart w:id="1480" w:name="_Toc95204877"/>
      <w:bookmarkStart w:id="1481" w:name="_Toc103234975"/>
      <w:r w:rsidRPr="00CD48A8">
        <w:t>Table 7.A.</w:t>
      </w:r>
      <w:r w:rsidRPr="00CD48A8">
        <w:rPr>
          <w:color w:val="2B579A"/>
          <w:shd w:val="clear" w:color="auto" w:fill="E6E6E6"/>
        </w:rPr>
        <w:fldChar w:fldCharType="begin"/>
      </w:r>
      <w:r w:rsidRPr="00CD48A8">
        <w:instrText>SEQ Table_7.A. \* ARABIC</w:instrText>
      </w:r>
      <w:r w:rsidRPr="00CD48A8">
        <w:rPr>
          <w:color w:val="2B579A"/>
          <w:shd w:val="clear" w:color="auto" w:fill="E6E6E6"/>
        </w:rPr>
        <w:fldChar w:fldCharType="separate"/>
      </w:r>
      <w:r w:rsidR="00203A4B">
        <w:rPr>
          <w:noProof/>
        </w:rPr>
        <w:t>2</w:t>
      </w:r>
      <w:r w:rsidRPr="00CD48A8">
        <w:rPr>
          <w:color w:val="2B579A"/>
          <w:shd w:val="clear" w:color="auto" w:fill="E6E6E6"/>
        </w:rPr>
        <w:fldChar w:fldCharType="end"/>
      </w:r>
      <w:bookmarkEnd w:id="1478"/>
      <w:r w:rsidRPr="00CD48A8">
        <w:t xml:space="preserve">  Item-Total Correlation Distributions by </w:t>
      </w:r>
      <w:bookmarkEnd w:id="1479"/>
      <w:bookmarkEnd w:id="1480"/>
      <w:r w:rsidRPr="00CD48A8">
        <w:t>Domain</w:t>
      </w:r>
      <w:bookmarkEnd w:id="1481"/>
    </w:p>
    <w:tbl>
      <w:tblPr>
        <w:tblStyle w:val="TRs"/>
        <w:tblW w:w="13205" w:type="dxa"/>
        <w:tblLayout w:type="fixed"/>
        <w:tblLook w:val="04A0" w:firstRow="1" w:lastRow="0" w:firstColumn="1" w:lastColumn="0" w:noHBand="0" w:noVBand="1"/>
        <w:tblDescription w:val="Item-Total Correlation Distributions by Domain"/>
      </w:tblPr>
      <w:tblGrid>
        <w:gridCol w:w="1152"/>
        <w:gridCol w:w="2261"/>
        <w:gridCol w:w="576"/>
        <w:gridCol w:w="936"/>
        <w:gridCol w:w="936"/>
        <w:gridCol w:w="936"/>
        <w:gridCol w:w="936"/>
        <w:gridCol w:w="576"/>
        <w:gridCol w:w="1296"/>
        <w:gridCol w:w="864"/>
        <w:gridCol w:w="1296"/>
        <w:gridCol w:w="1440"/>
      </w:tblGrid>
      <w:tr w:rsidR="00CA0D8D" w:rsidRPr="00CD48A8" w14:paraId="15036ED7" w14:textId="77777777" w:rsidTr="00BF5382">
        <w:trPr>
          <w:cnfStyle w:val="100000000000" w:firstRow="1" w:lastRow="0" w:firstColumn="0" w:lastColumn="0" w:oddVBand="0" w:evenVBand="0" w:oddHBand="0" w:evenHBand="0" w:firstRowFirstColumn="0" w:firstRowLastColumn="0" w:lastRowFirstColumn="0" w:lastRowLastColumn="0"/>
          <w:trHeight w:val="720"/>
        </w:trPr>
        <w:tc>
          <w:tcPr>
            <w:tcW w:w="1152" w:type="dxa"/>
            <w:noWrap/>
            <w:hideMark/>
          </w:tcPr>
          <w:p w14:paraId="6C58DA2A" w14:textId="77777777" w:rsidR="00CA0D8D" w:rsidRPr="00CD48A8" w:rsidRDefault="00CA0D8D" w:rsidP="00BF5382">
            <w:pPr>
              <w:pStyle w:val="TableHead"/>
              <w:rPr>
                <w:noProof w:val="0"/>
              </w:rPr>
            </w:pPr>
            <w:r w:rsidRPr="00CD48A8">
              <w:rPr>
                <w:noProof w:val="0"/>
              </w:rPr>
              <w:t>Grade Level</w:t>
            </w:r>
          </w:p>
        </w:tc>
        <w:tc>
          <w:tcPr>
            <w:tcW w:w="2261" w:type="dxa"/>
            <w:noWrap/>
            <w:hideMark/>
          </w:tcPr>
          <w:p w14:paraId="27B6772B" w14:textId="77777777" w:rsidR="00CA0D8D" w:rsidRPr="00CD48A8" w:rsidRDefault="00CA0D8D" w:rsidP="00BF5382">
            <w:pPr>
              <w:pStyle w:val="TableHead"/>
              <w:rPr>
                <w:noProof w:val="0"/>
              </w:rPr>
            </w:pPr>
            <w:r w:rsidRPr="00CD48A8">
              <w:rPr>
                <w:noProof w:val="0"/>
              </w:rPr>
              <w:t>Domain</w:t>
            </w:r>
          </w:p>
        </w:tc>
        <w:tc>
          <w:tcPr>
            <w:tcW w:w="576" w:type="dxa"/>
            <w:noWrap/>
            <w:hideMark/>
          </w:tcPr>
          <w:p w14:paraId="1E06747B" w14:textId="77777777" w:rsidR="00CA0D8D" w:rsidRPr="00CD48A8" w:rsidRDefault="00CA0D8D" w:rsidP="00BF5382">
            <w:pPr>
              <w:pStyle w:val="TableHead"/>
              <w:rPr>
                <w:noProof w:val="0"/>
              </w:rPr>
            </w:pPr>
            <w:r w:rsidRPr="00CD48A8">
              <w:rPr>
                <w:noProof w:val="0"/>
              </w:rPr>
              <w:t>r &lt; 0</w:t>
            </w:r>
          </w:p>
        </w:tc>
        <w:tc>
          <w:tcPr>
            <w:tcW w:w="936" w:type="dxa"/>
            <w:noWrap/>
            <w:hideMark/>
          </w:tcPr>
          <w:p w14:paraId="78AF4D93" w14:textId="77777777" w:rsidR="00CA0D8D" w:rsidRPr="00CD48A8" w:rsidRDefault="00CA0D8D" w:rsidP="00BF5382">
            <w:pPr>
              <w:pStyle w:val="TableHead"/>
              <w:rPr>
                <w:noProof w:val="0"/>
              </w:rPr>
            </w:pPr>
            <w:r w:rsidRPr="00CD48A8">
              <w:rPr>
                <w:noProof w:val="0"/>
              </w:rPr>
              <w:t>0 ≤ r &lt; 0.2</w:t>
            </w:r>
          </w:p>
        </w:tc>
        <w:tc>
          <w:tcPr>
            <w:tcW w:w="936" w:type="dxa"/>
            <w:noWrap/>
            <w:hideMark/>
          </w:tcPr>
          <w:p w14:paraId="783FF7C3" w14:textId="77777777" w:rsidR="00CA0D8D" w:rsidRPr="00CD48A8" w:rsidRDefault="00CA0D8D" w:rsidP="00BF5382">
            <w:pPr>
              <w:pStyle w:val="TableHead"/>
              <w:rPr>
                <w:noProof w:val="0"/>
              </w:rPr>
            </w:pPr>
            <w:r w:rsidRPr="00CD48A8">
              <w:rPr>
                <w:noProof w:val="0"/>
              </w:rPr>
              <w:t>0.2 ≤ r &lt; 0.3</w:t>
            </w:r>
          </w:p>
        </w:tc>
        <w:tc>
          <w:tcPr>
            <w:tcW w:w="936" w:type="dxa"/>
            <w:noWrap/>
            <w:hideMark/>
          </w:tcPr>
          <w:p w14:paraId="4910DB51" w14:textId="77777777" w:rsidR="00CA0D8D" w:rsidRPr="00CD48A8" w:rsidRDefault="00CA0D8D" w:rsidP="00BF5382">
            <w:pPr>
              <w:pStyle w:val="TableHead"/>
              <w:rPr>
                <w:noProof w:val="0"/>
              </w:rPr>
            </w:pPr>
            <w:r w:rsidRPr="00CD48A8">
              <w:rPr>
                <w:noProof w:val="0"/>
              </w:rPr>
              <w:t>0.3 ≤ r &lt; 0.4</w:t>
            </w:r>
          </w:p>
        </w:tc>
        <w:tc>
          <w:tcPr>
            <w:tcW w:w="936" w:type="dxa"/>
            <w:noWrap/>
            <w:hideMark/>
          </w:tcPr>
          <w:p w14:paraId="26BA866C" w14:textId="77777777" w:rsidR="00CA0D8D" w:rsidRPr="00CD48A8" w:rsidRDefault="00CA0D8D" w:rsidP="00BF5382">
            <w:pPr>
              <w:pStyle w:val="TableHead"/>
              <w:rPr>
                <w:noProof w:val="0"/>
              </w:rPr>
            </w:pPr>
            <w:r w:rsidRPr="00CD48A8">
              <w:rPr>
                <w:noProof w:val="0"/>
              </w:rPr>
              <w:t>0.4 ≤ r &lt; 0.5</w:t>
            </w:r>
          </w:p>
        </w:tc>
        <w:tc>
          <w:tcPr>
            <w:tcW w:w="576" w:type="dxa"/>
          </w:tcPr>
          <w:p w14:paraId="5CC3A876" w14:textId="77777777" w:rsidR="00CA0D8D" w:rsidRPr="00CD48A8" w:rsidRDefault="00CA0D8D" w:rsidP="00BF5382">
            <w:pPr>
              <w:pStyle w:val="TableHead"/>
              <w:rPr>
                <w:noProof w:val="0"/>
              </w:rPr>
            </w:pPr>
            <w:r w:rsidRPr="00CD48A8">
              <w:rPr>
                <w:noProof w:val="0"/>
              </w:rPr>
              <w:t>r ≥ 0.5</w:t>
            </w:r>
          </w:p>
        </w:tc>
        <w:tc>
          <w:tcPr>
            <w:tcW w:w="1296" w:type="dxa"/>
            <w:noWrap/>
            <w:hideMark/>
          </w:tcPr>
          <w:p w14:paraId="59229ECB" w14:textId="77777777" w:rsidR="00CA0D8D" w:rsidRPr="00CD48A8" w:rsidRDefault="00CA0D8D" w:rsidP="00BF5382">
            <w:pPr>
              <w:pStyle w:val="TableHead"/>
              <w:rPr>
                <w:noProof w:val="0"/>
              </w:rPr>
            </w:pPr>
            <w:r w:rsidRPr="00CD48A8">
              <w:rPr>
                <w:noProof w:val="0"/>
              </w:rPr>
              <w:t>Total Number of Items</w:t>
            </w:r>
          </w:p>
        </w:tc>
        <w:tc>
          <w:tcPr>
            <w:tcW w:w="864" w:type="dxa"/>
          </w:tcPr>
          <w:p w14:paraId="2032A91D" w14:textId="77777777" w:rsidR="00CA0D8D" w:rsidRPr="00CD48A8" w:rsidRDefault="00CA0D8D" w:rsidP="00BF5382">
            <w:pPr>
              <w:pStyle w:val="TableHead"/>
              <w:rPr>
                <w:noProof w:val="0"/>
              </w:rPr>
            </w:pPr>
            <w:r w:rsidRPr="00CD48A8">
              <w:rPr>
                <w:noProof w:val="0"/>
              </w:rPr>
              <w:t>Mean r</w:t>
            </w:r>
          </w:p>
        </w:tc>
        <w:tc>
          <w:tcPr>
            <w:tcW w:w="1296" w:type="dxa"/>
          </w:tcPr>
          <w:p w14:paraId="528E8F6E" w14:textId="77777777" w:rsidR="00CA0D8D" w:rsidRPr="00CD48A8" w:rsidRDefault="00CA0D8D" w:rsidP="00BF5382">
            <w:pPr>
              <w:pStyle w:val="TableHead"/>
              <w:rPr>
                <w:noProof w:val="0"/>
              </w:rPr>
            </w:pPr>
            <w:r w:rsidRPr="00CD48A8">
              <w:rPr>
                <w:noProof w:val="0"/>
              </w:rPr>
              <w:t>Minimum r</w:t>
            </w:r>
          </w:p>
        </w:tc>
        <w:tc>
          <w:tcPr>
            <w:tcW w:w="1440" w:type="dxa"/>
          </w:tcPr>
          <w:p w14:paraId="42215D41" w14:textId="77777777" w:rsidR="00CA0D8D" w:rsidRPr="00CD48A8" w:rsidRDefault="00CA0D8D" w:rsidP="00BF5382">
            <w:pPr>
              <w:pStyle w:val="TableHead"/>
              <w:rPr>
                <w:noProof w:val="0"/>
              </w:rPr>
            </w:pPr>
            <w:r w:rsidRPr="00CD48A8">
              <w:rPr>
                <w:noProof w:val="0"/>
              </w:rPr>
              <w:t>Maximum r</w:t>
            </w:r>
          </w:p>
        </w:tc>
      </w:tr>
      <w:tr w:rsidR="00CA0D8D" w:rsidRPr="00CD48A8" w14:paraId="7844083B" w14:textId="77777777" w:rsidTr="00BF5382">
        <w:trPr>
          <w:trHeight w:val="300"/>
        </w:trPr>
        <w:tc>
          <w:tcPr>
            <w:tcW w:w="1152" w:type="dxa"/>
            <w:noWrap/>
            <w:hideMark/>
          </w:tcPr>
          <w:p w14:paraId="3FBFFAFB" w14:textId="77777777" w:rsidR="00CA0D8D" w:rsidRPr="00CD48A8" w:rsidRDefault="00CA0D8D" w:rsidP="00BF5382">
            <w:pPr>
              <w:pStyle w:val="TableText"/>
              <w:rPr>
                <w:noProof w:val="0"/>
              </w:rPr>
            </w:pPr>
            <w:r w:rsidRPr="00CD48A8">
              <w:rPr>
                <w:noProof w:val="0"/>
              </w:rPr>
              <w:t>Grade 3</w:t>
            </w:r>
          </w:p>
        </w:tc>
        <w:tc>
          <w:tcPr>
            <w:tcW w:w="2261" w:type="dxa"/>
            <w:noWrap/>
            <w:hideMark/>
          </w:tcPr>
          <w:p w14:paraId="430C56F6" w14:textId="77777777" w:rsidR="00CA0D8D" w:rsidRPr="00CD48A8" w:rsidRDefault="00CA0D8D" w:rsidP="00BF5382">
            <w:pPr>
              <w:pStyle w:val="TableText"/>
              <w:rPr>
                <w:noProof w:val="0"/>
              </w:rPr>
            </w:pPr>
            <w:r w:rsidRPr="00CD48A8">
              <w:rPr>
                <w:noProof w:val="0"/>
                <w:color w:val="000000"/>
              </w:rPr>
              <w:t>Reading</w:t>
            </w:r>
          </w:p>
        </w:tc>
        <w:tc>
          <w:tcPr>
            <w:tcW w:w="576" w:type="dxa"/>
            <w:noWrap/>
            <w:hideMark/>
          </w:tcPr>
          <w:p w14:paraId="4B70E4CC" w14:textId="77777777" w:rsidR="00CA0D8D" w:rsidRPr="00CD48A8" w:rsidRDefault="00CA0D8D" w:rsidP="00BF5382">
            <w:pPr>
              <w:pStyle w:val="TableText"/>
              <w:rPr>
                <w:noProof w:val="0"/>
              </w:rPr>
            </w:pPr>
            <w:r w:rsidRPr="00CD48A8">
              <w:rPr>
                <w:noProof w:val="0"/>
                <w:color w:val="000000"/>
              </w:rPr>
              <w:t>0</w:t>
            </w:r>
          </w:p>
        </w:tc>
        <w:tc>
          <w:tcPr>
            <w:tcW w:w="936" w:type="dxa"/>
            <w:noWrap/>
            <w:hideMark/>
          </w:tcPr>
          <w:p w14:paraId="45064040" w14:textId="77777777" w:rsidR="00CA0D8D" w:rsidRPr="00CD48A8" w:rsidRDefault="00CA0D8D" w:rsidP="00BF5382">
            <w:pPr>
              <w:pStyle w:val="TableText"/>
              <w:ind w:right="288"/>
              <w:rPr>
                <w:noProof w:val="0"/>
              </w:rPr>
            </w:pPr>
            <w:r w:rsidRPr="00CD48A8">
              <w:rPr>
                <w:noProof w:val="0"/>
                <w:color w:val="000000"/>
              </w:rPr>
              <w:t>2</w:t>
            </w:r>
          </w:p>
        </w:tc>
        <w:tc>
          <w:tcPr>
            <w:tcW w:w="936" w:type="dxa"/>
            <w:noWrap/>
            <w:hideMark/>
          </w:tcPr>
          <w:p w14:paraId="1BDB9E6F" w14:textId="77777777" w:rsidR="00CA0D8D" w:rsidRPr="00CD48A8" w:rsidRDefault="00CA0D8D" w:rsidP="00BF5382">
            <w:pPr>
              <w:pStyle w:val="TableText"/>
              <w:ind w:right="288"/>
              <w:rPr>
                <w:noProof w:val="0"/>
              </w:rPr>
            </w:pPr>
            <w:r w:rsidRPr="00CD48A8">
              <w:rPr>
                <w:noProof w:val="0"/>
                <w:color w:val="000000"/>
              </w:rPr>
              <w:t>2</w:t>
            </w:r>
          </w:p>
        </w:tc>
        <w:tc>
          <w:tcPr>
            <w:tcW w:w="936" w:type="dxa"/>
            <w:noWrap/>
            <w:hideMark/>
          </w:tcPr>
          <w:p w14:paraId="5359D13B" w14:textId="77777777" w:rsidR="00CA0D8D" w:rsidRPr="00CD48A8" w:rsidRDefault="00CA0D8D" w:rsidP="00BF5382">
            <w:pPr>
              <w:pStyle w:val="TableText"/>
              <w:ind w:right="288"/>
              <w:rPr>
                <w:noProof w:val="0"/>
              </w:rPr>
            </w:pPr>
            <w:r w:rsidRPr="00CD48A8">
              <w:rPr>
                <w:noProof w:val="0"/>
                <w:color w:val="000000"/>
              </w:rPr>
              <w:t>1</w:t>
            </w:r>
          </w:p>
        </w:tc>
        <w:tc>
          <w:tcPr>
            <w:tcW w:w="936" w:type="dxa"/>
            <w:noWrap/>
            <w:hideMark/>
          </w:tcPr>
          <w:p w14:paraId="37BC9428" w14:textId="77777777" w:rsidR="00CA0D8D" w:rsidRPr="00CD48A8" w:rsidRDefault="00CA0D8D" w:rsidP="00BF5382">
            <w:pPr>
              <w:pStyle w:val="TableText"/>
              <w:ind w:right="288"/>
              <w:rPr>
                <w:noProof w:val="0"/>
              </w:rPr>
            </w:pPr>
            <w:r w:rsidRPr="00CD48A8">
              <w:rPr>
                <w:noProof w:val="0"/>
                <w:color w:val="000000"/>
              </w:rPr>
              <w:t>12</w:t>
            </w:r>
          </w:p>
        </w:tc>
        <w:tc>
          <w:tcPr>
            <w:tcW w:w="576" w:type="dxa"/>
          </w:tcPr>
          <w:p w14:paraId="588CA68F" w14:textId="77777777" w:rsidR="00CA0D8D" w:rsidRPr="00CD48A8" w:rsidRDefault="00CA0D8D" w:rsidP="00BF5382">
            <w:pPr>
              <w:pStyle w:val="TableText"/>
              <w:rPr>
                <w:noProof w:val="0"/>
              </w:rPr>
            </w:pPr>
            <w:r w:rsidRPr="00CD48A8">
              <w:rPr>
                <w:noProof w:val="0"/>
                <w:color w:val="000000"/>
              </w:rPr>
              <w:t>7</w:t>
            </w:r>
          </w:p>
        </w:tc>
        <w:tc>
          <w:tcPr>
            <w:tcW w:w="1296" w:type="dxa"/>
            <w:noWrap/>
            <w:hideMark/>
          </w:tcPr>
          <w:p w14:paraId="26DEA899" w14:textId="77777777" w:rsidR="00CA0D8D" w:rsidRPr="00CD48A8" w:rsidRDefault="00CA0D8D" w:rsidP="00BF5382">
            <w:pPr>
              <w:pStyle w:val="TableText"/>
              <w:ind w:right="288"/>
              <w:rPr>
                <w:noProof w:val="0"/>
              </w:rPr>
            </w:pPr>
            <w:r w:rsidRPr="00CD48A8">
              <w:rPr>
                <w:noProof w:val="0"/>
                <w:color w:val="000000"/>
              </w:rPr>
              <w:t>24</w:t>
            </w:r>
          </w:p>
        </w:tc>
        <w:tc>
          <w:tcPr>
            <w:tcW w:w="864" w:type="dxa"/>
          </w:tcPr>
          <w:p w14:paraId="46F6B798" w14:textId="77777777" w:rsidR="00CA0D8D" w:rsidRPr="00CD48A8" w:rsidRDefault="00CA0D8D" w:rsidP="00BF5382">
            <w:pPr>
              <w:pStyle w:val="TableText"/>
              <w:rPr>
                <w:noProof w:val="0"/>
              </w:rPr>
            </w:pPr>
            <w:r w:rsidRPr="00CD48A8">
              <w:rPr>
                <w:noProof w:val="0"/>
                <w:color w:val="000000"/>
              </w:rPr>
              <w:t>0.44</w:t>
            </w:r>
          </w:p>
        </w:tc>
        <w:tc>
          <w:tcPr>
            <w:tcW w:w="1296" w:type="dxa"/>
          </w:tcPr>
          <w:p w14:paraId="01EE1D09" w14:textId="77777777" w:rsidR="00CA0D8D" w:rsidRPr="00CD48A8" w:rsidRDefault="00CA0D8D" w:rsidP="00BF5382">
            <w:pPr>
              <w:pStyle w:val="TableText"/>
              <w:ind w:right="288"/>
              <w:rPr>
                <w:noProof w:val="0"/>
              </w:rPr>
            </w:pPr>
            <w:r w:rsidRPr="00CD48A8">
              <w:rPr>
                <w:noProof w:val="0"/>
                <w:color w:val="000000"/>
              </w:rPr>
              <w:t>0.16</w:t>
            </w:r>
          </w:p>
        </w:tc>
        <w:tc>
          <w:tcPr>
            <w:tcW w:w="1440" w:type="dxa"/>
          </w:tcPr>
          <w:p w14:paraId="26DC9B71" w14:textId="77777777" w:rsidR="00CA0D8D" w:rsidRPr="00CD48A8" w:rsidRDefault="00CA0D8D" w:rsidP="00BF5382">
            <w:pPr>
              <w:pStyle w:val="TableText"/>
              <w:ind w:right="360"/>
              <w:rPr>
                <w:noProof w:val="0"/>
              </w:rPr>
            </w:pPr>
            <w:r w:rsidRPr="00CD48A8">
              <w:rPr>
                <w:noProof w:val="0"/>
                <w:color w:val="000000"/>
              </w:rPr>
              <w:t>0.76</w:t>
            </w:r>
          </w:p>
        </w:tc>
      </w:tr>
      <w:tr w:rsidR="00CA0D8D" w:rsidRPr="00CD48A8" w14:paraId="0E57A45B" w14:textId="77777777" w:rsidTr="00BF5382">
        <w:trPr>
          <w:trHeight w:val="300"/>
        </w:trPr>
        <w:tc>
          <w:tcPr>
            <w:tcW w:w="1152" w:type="dxa"/>
            <w:noWrap/>
          </w:tcPr>
          <w:p w14:paraId="64FCA988" w14:textId="77777777" w:rsidR="00CA0D8D" w:rsidRPr="00CD48A8" w:rsidRDefault="00CA0D8D" w:rsidP="00BF5382">
            <w:pPr>
              <w:pStyle w:val="TableText"/>
              <w:rPr>
                <w:noProof w:val="0"/>
              </w:rPr>
            </w:pPr>
            <w:r w:rsidRPr="00CD48A8">
              <w:rPr>
                <w:noProof w:val="0"/>
              </w:rPr>
              <w:t>Grade 3</w:t>
            </w:r>
          </w:p>
        </w:tc>
        <w:tc>
          <w:tcPr>
            <w:tcW w:w="2261" w:type="dxa"/>
            <w:noWrap/>
            <w:hideMark/>
          </w:tcPr>
          <w:p w14:paraId="4C00A80A" w14:textId="77777777" w:rsidR="00CA0D8D" w:rsidRPr="00CD48A8" w:rsidRDefault="00CA0D8D" w:rsidP="00BF5382">
            <w:pPr>
              <w:pStyle w:val="TableText"/>
              <w:rPr>
                <w:noProof w:val="0"/>
              </w:rPr>
            </w:pPr>
            <w:r w:rsidRPr="00CD48A8">
              <w:rPr>
                <w:noProof w:val="0"/>
                <w:color w:val="000000"/>
              </w:rPr>
              <w:t>Writing Mechanics</w:t>
            </w:r>
          </w:p>
        </w:tc>
        <w:tc>
          <w:tcPr>
            <w:tcW w:w="576" w:type="dxa"/>
            <w:noWrap/>
            <w:hideMark/>
          </w:tcPr>
          <w:p w14:paraId="503B551C" w14:textId="77777777" w:rsidR="00CA0D8D" w:rsidRPr="00CD48A8" w:rsidRDefault="00CA0D8D" w:rsidP="00BF5382">
            <w:pPr>
              <w:pStyle w:val="TableText"/>
              <w:rPr>
                <w:noProof w:val="0"/>
              </w:rPr>
            </w:pPr>
            <w:r w:rsidRPr="00CD48A8">
              <w:rPr>
                <w:noProof w:val="0"/>
                <w:color w:val="000000"/>
              </w:rPr>
              <w:t>0</w:t>
            </w:r>
          </w:p>
        </w:tc>
        <w:tc>
          <w:tcPr>
            <w:tcW w:w="936" w:type="dxa"/>
            <w:noWrap/>
            <w:hideMark/>
          </w:tcPr>
          <w:p w14:paraId="0F3CE5F9" w14:textId="77777777" w:rsidR="00CA0D8D" w:rsidRPr="00CD48A8" w:rsidRDefault="00CA0D8D" w:rsidP="00BF5382">
            <w:pPr>
              <w:pStyle w:val="TableText"/>
              <w:ind w:right="288"/>
              <w:rPr>
                <w:noProof w:val="0"/>
              </w:rPr>
            </w:pPr>
            <w:r w:rsidRPr="00CD48A8">
              <w:rPr>
                <w:noProof w:val="0"/>
                <w:color w:val="000000"/>
              </w:rPr>
              <w:t>2</w:t>
            </w:r>
          </w:p>
        </w:tc>
        <w:tc>
          <w:tcPr>
            <w:tcW w:w="936" w:type="dxa"/>
            <w:noWrap/>
            <w:hideMark/>
          </w:tcPr>
          <w:p w14:paraId="2E4F29EB" w14:textId="77777777" w:rsidR="00CA0D8D" w:rsidRPr="00CD48A8" w:rsidRDefault="00CA0D8D" w:rsidP="00BF5382">
            <w:pPr>
              <w:pStyle w:val="TableText"/>
              <w:ind w:right="288"/>
              <w:rPr>
                <w:noProof w:val="0"/>
              </w:rPr>
            </w:pPr>
            <w:r w:rsidRPr="00CD48A8">
              <w:rPr>
                <w:noProof w:val="0"/>
                <w:color w:val="000000"/>
              </w:rPr>
              <w:t>1</w:t>
            </w:r>
          </w:p>
        </w:tc>
        <w:tc>
          <w:tcPr>
            <w:tcW w:w="936" w:type="dxa"/>
            <w:noWrap/>
            <w:hideMark/>
          </w:tcPr>
          <w:p w14:paraId="2E07F982" w14:textId="77777777" w:rsidR="00CA0D8D" w:rsidRPr="00CD48A8" w:rsidRDefault="00CA0D8D" w:rsidP="00BF5382">
            <w:pPr>
              <w:pStyle w:val="TableText"/>
              <w:ind w:right="288"/>
              <w:rPr>
                <w:noProof w:val="0"/>
              </w:rPr>
            </w:pPr>
            <w:r w:rsidRPr="00CD48A8">
              <w:rPr>
                <w:noProof w:val="0"/>
                <w:color w:val="000000"/>
              </w:rPr>
              <w:t>5</w:t>
            </w:r>
          </w:p>
        </w:tc>
        <w:tc>
          <w:tcPr>
            <w:tcW w:w="936" w:type="dxa"/>
            <w:noWrap/>
            <w:hideMark/>
          </w:tcPr>
          <w:p w14:paraId="02FBC19A" w14:textId="77777777" w:rsidR="00CA0D8D" w:rsidRPr="00CD48A8" w:rsidRDefault="00CA0D8D" w:rsidP="00BF5382">
            <w:pPr>
              <w:pStyle w:val="TableText"/>
              <w:ind w:right="288"/>
              <w:rPr>
                <w:noProof w:val="0"/>
              </w:rPr>
            </w:pPr>
            <w:r w:rsidRPr="00CD48A8">
              <w:rPr>
                <w:noProof w:val="0"/>
                <w:color w:val="000000"/>
              </w:rPr>
              <w:t>5</w:t>
            </w:r>
          </w:p>
        </w:tc>
        <w:tc>
          <w:tcPr>
            <w:tcW w:w="576" w:type="dxa"/>
          </w:tcPr>
          <w:p w14:paraId="0F3EEE77" w14:textId="77777777" w:rsidR="00CA0D8D" w:rsidRPr="00CD48A8" w:rsidRDefault="00CA0D8D" w:rsidP="00BF5382">
            <w:pPr>
              <w:pStyle w:val="TableText"/>
              <w:rPr>
                <w:noProof w:val="0"/>
              </w:rPr>
            </w:pPr>
            <w:r w:rsidRPr="00CD48A8">
              <w:rPr>
                <w:noProof w:val="0"/>
                <w:color w:val="000000"/>
              </w:rPr>
              <w:t>3</w:t>
            </w:r>
          </w:p>
        </w:tc>
        <w:tc>
          <w:tcPr>
            <w:tcW w:w="1296" w:type="dxa"/>
            <w:noWrap/>
            <w:hideMark/>
          </w:tcPr>
          <w:p w14:paraId="7C4F0393" w14:textId="77777777" w:rsidR="00CA0D8D" w:rsidRPr="00CD48A8" w:rsidRDefault="00CA0D8D" w:rsidP="00BF5382">
            <w:pPr>
              <w:pStyle w:val="TableText"/>
              <w:ind w:right="288"/>
              <w:rPr>
                <w:noProof w:val="0"/>
              </w:rPr>
            </w:pPr>
            <w:r w:rsidRPr="00CD48A8">
              <w:rPr>
                <w:noProof w:val="0"/>
                <w:color w:val="000000"/>
              </w:rPr>
              <w:t>16</w:t>
            </w:r>
          </w:p>
        </w:tc>
        <w:tc>
          <w:tcPr>
            <w:tcW w:w="864" w:type="dxa"/>
          </w:tcPr>
          <w:p w14:paraId="7E492605" w14:textId="77777777" w:rsidR="00CA0D8D" w:rsidRPr="00CD48A8" w:rsidRDefault="00CA0D8D" w:rsidP="00BF5382">
            <w:pPr>
              <w:pStyle w:val="TableText"/>
              <w:rPr>
                <w:noProof w:val="0"/>
              </w:rPr>
            </w:pPr>
            <w:r w:rsidRPr="00CD48A8">
              <w:rPr>
                <w:noProof w:val="0"/>
                <w:color w:val="000000"/>
              </w:rPr>
              <w:t>0.40</w:t>
            </w:r>
          </w:p>
        </w:tc>
        <w:tc>
          <w:tcPr>
            <w:tcW w:w="1296" w:type="dxa"/>
          </w:tcPr>
          <w:p w14:paraId="57448553" w14:textId="77777777" w:rsidR="00CA0D8D" w:rsidRPr="00CD48A8" w:rsidRDefault="00CA0D8D" w:rsidP="00BF5382">
            <w:pPr>
              <w:pStyle w:val="TableText"/>
              <w:ind w:right="288"/>
              <w:rPr>
                <w:noProof w:val="0"/>
              </w:rPr>
            </w:pPr>
            <w:r w:rsidRPr="00CD48A8">
              <w:rPr>
                <w:noProof w:val="0"/>
                <w:color w:val="000000"/>
              </w:rPr>
              <w:t>0.15</w:t>
            </w:r>
          </w:p>
        </w:tc>
        <w:tc>
          <w:tcPr>
            <w:tcW w:w="1440" w:type="dxa"/>
          </w:tcPr>
          <w:p w14:paraId="7ABBB690" w14:textId="77777777" w:rsidR="00CA0D8D" w:rsidRPr="00CD48A8" w:rsidRDefault="00CA0D8D" w:rsidP="00BF5382">
            <w:pPr>
              <w:pStyle w:val="TableText"/>
              <w:ind w:right="360"/>
              <w:rPr>
                <w:noProof w:val="0"/>
              </w:rPr>
            </w:pPr>
            <w:r w:rsidRPr="00CD48A8">
              <w:rPr>
                <w:noProof w:val="0"/>
                <w:color w:val="000000"/>
              </w:rPr>
              <w:t>0.64</w:t>
            </w:r>
          </w:p>
        </w:tc>
      </w:tr>
      <w:tr w:rsidR="00CA0D8D" w:rsidRPr="00CD48A8" w14:paraId="1402E335" w14:textId="77777777" w:rsidTr="00BF5382">
        <w:trPr>
          <w:trHeight w:val="315"/>
        </w:trPr>
        <w:tc>
          <w:tcPr>
            <w:tcW w:w="1152" w:type="dxa"/>
            <w:tcBorders>
              <w:bottom w:val="single" w:sz="4" w:space="0" w:color="auto"/>
            </w:tcBorders>
            <w:noWrap/>
          </w:tcPr>
          <w:p w14:paraId="5348FC37" w14:textId="77777777" w:rsidR="00CA0D8D" w:rsidRPr="00CD48A8" w:rsidRDefault="00CA0D8D" w:rsidP="00BF5382">
            <w:pPr>
              <w:pStyle w:val="TableText"/>
              <w:rPr>
                <w:noProof w:val="0"/>
              </w:rPr>
            </w:pPr>
            <w:r w:rsidRPr="00CD48A8">
              <w:rPr>
                <w:noProof w:val="0"/>
              </w:rPr>
              <w:t>Grade 3</w:t>
            </w:r>
          </w:p>
        </w:tc>
        <w:tc>
          <w:tcPr>
            <w:tcW w:w="2261" w:type="dxa"/>
            <w:tcBorders>
              <w:bottom w:val="single" w:sz="4" w:space="0" w:color="auto"/>
            </w:tcBorders>
            <w:noWrap/>
            <w:hideMark/>
          </w:tcPr>
          <w:p w14:paraId="3200BCEC" w14:textId="77777777" w:rsidR="00CA0D8D" w:rsidRPr="00CD48A8" w:rsidRDefault="00CA0D8D" w:rsidP="00BF5382">
            <w:pPr>
              <w:pStyle w:val="TableText"/>
              <w:rPr>
                <w:noProof w:val="0"/>
              </w:rPr>
            </w:pPr>
            <w:r w:rsidRPr="00CD48A8">
              <w:rPr>
                <w:noProof w:val="0"/>
              </w:rPr>
              <w:t>Listening</w:t>
            </w:r>
          </w:p>
        </w:tc>
        <w:tc>
          <w:tcPr>
            <w:tcW w:w="576" w:type="dxa"/>
            <w:tcBorders>
              <w:bottom w:val="single" w:sz="4" w:space="0" w:color="auto"/>
            </w:tcBorders>
            <w:noWrap/>
            <w:hideMark/>
          </w:tcPr>
          <w:p w14:paraId="615C75A3" w14:textId="77777777" w:rsidR="00CA0D8D" w:rsidRPr="00CD48A8" w:rsidRDefault="00CA0D8D" w:rsidP="00BF5382">
            <w:pPr>
              <w:pStyle w:val="TableText"/>
              <w:rPr>
                <w:noProof w:val="0"/>
              </w:rPr>
            </w:pPr>
            <w:r w:rsidRPr="00CD48A8">
              <w:rPr>
                <w:noProof w:val="0"/>
                <w:color w:val="000000"/>
              </w:rPr>
              <w:t>0</w:t>
            </w:r>
          </w:p>
        </w:tc>
        <w:tc>
          <w:tcPr>
            <w:tcW w:w="936" w:type="dxa"/>
            <w:tcBorders>
              <w:bottom w:val="single" w:sz="4" w:space="0" w:color="auto"/>
            </w:tcBorders>
            <w:noWrap/>
            <w:hideMark/>
          </w:tcPr>
          <w:p w14:paraId="3319C821" w14:textId="77777777" w:rsidR="00CA0D8D" w:rsidRPr="00CD48A8" w:rsidRDefault="00CA0D8D" w:rsidP="00BF5382">
            <w:pPr>
              <w:pStyle w:val="TableText"/>
              <w:ind w:right="288"/>
              <w:rPr>
                <w:noProof w:val="0"/>
              </w:rPr>
            </w:pPr>
            <w:r w:rsidRPr="00CD48A8">
              <w:rPr>
                <w:noProof w:val="0"/>
                <w:color w:val="000000"/>
              </w:rPr>
              <w:t>0</w:t>
            </w:r>
          </w:p>
        </w:tc>
        <w:tc>
          <w:tcPr>
            <w:tcW w:w="936" w:type="dxa"/>
            <w:tcBorders>
              <w:bottom w:val="single" w:sz="4" w:space="0" w:color="auto"/>
            </w:tcBorders>
            <w:noWrap/>
            <w:hideMark/>
          </w:tcPr>
          <w:p w14:paraId="7F1F72A0" w14:textId="77777777" w:rsidR="00CA0D8D" w:rsidRPr="00CD48A8" w:rsidRDefault="00CA0D8D" w:rsidP="00BF5382">
            <w:pPr>
              <w:pStyle w:val="TableText"/>
              <w:ind w:right="288"/>
              <w:rPr>
                <w:noProof w:val="0"/>
              </w:rPr>
            </w:pPr>
            <w:r w:rsidRPr="00CD48A8">
              <w:rPr>
                <w:noProof w:val="0"/>
                <w:color w:val="000000"/>
              </w:rPr>
              <w:t>0</w:t>
            </w:r>
          </w:p>
        </w:tc>
        <w:tc>
          <w:tcPr>
            <w:tcW w:w="936" w:type="dxa"/>
            <w:tcBorders>
              <w:bottom w:val="single" w:sz="4" w:space="0" w:color="auto"/>
            </w:tcBorders>
            <w:noWrap/>
            <w:hideMark/>
          </w:tcPr>
          <w:p w14:paraId="747D5FC1" w14:textId="77777777" w:rsidR="00CA0D8D" w:rsidRPr="00CD48A8" w:rsidRDefault="00CA0D8D" w:rsidP="00BF5382">
            <w:pPr>
              <w:pStyle w:val="TableText"/>
              <w:ind w:right="288"/>
              <w:rPr>
                <w:noProof w:val="0"/>
              </w:rPr>
            </w:pPr>
            <w:r w:rsidRPr="00CD48A8">
              <w:rPr>
                <w:noProof w:val="0"/>
                <w:color w:val="000000"/>
              </w:rPr>
              <w:t>4</w:t>
            </w:r>
          </w:p>
        </w:tc>
        <w:tc>
          <w:tcPr>
            <w:tcW w:w="936" w:type="dxa"/>
            <w:tcBorders>
              <w:bottom w:val="single" w:sz="4" w:space="0" w:color="auto"/>
            </w:tcBorders>
            <w:noWrap/>
            <w:hideMark/>
          </w:tcPr>
          <w:p w14:paraId="08CF643B" w14:textId="77777777" w:rsidR="00CA0D8D" w:rsidRPr="00CD48A8" w:rsidRDefault="00CA0D8D" w:rsidP="00BF5382">
            <w:pPr>
              <w:pStyle w:val="TableText"/>
              <w:ind w:right="288"/>
              <w:rPr>
                <w:noProof w:val="0"/>
              </w:rPr>
            </w:pPr>
            <w:r w:rsidRPr="00CD48A8">
              <w:rPr>
                <w:noProof w:val="0"/>
                <w:color w:val="000000"/>
              </w:rPr>
              <w:t>0</w:t>
            </w:r>
          </w:p>
        </w:tc>
        <w:tc>
          <w:tcPr>
            <w:tcW w:w="576" w:type="dxa"/>
            <w:tcBorders>
              <w:bottom w:val="single" w:sz="4" w:space="0" w:color="auto"/>
            </w:tcBorders>
          </w:tcPr>
          <w:p w14:paraId="1744DB51" w14:textId="77777777" w:rsidR="00CA0D8D" w:rsidRPr="00CD48A8" w:rsidRDefault="00CA0D8D" w:rsidP="00BF5382">
            <w:pPr>
              <w:pStyle w:val="TableText"/>
              <w:rPr>
                <w:noProof w:val="0"/>
              </w:rPr>
            </w:pPr>
            <w:r w:rsidRPr="00CD48A8">
              <w:rPr>
                <w:noProof w:val="0"/>
                <w:color w:val="000000"/>
              </w:rPr>
              <w:t>8</w:t>
            </w:r>
          </w:p>
        </w:tc>
        <w:tc>
          <w:tcPr>
            <w:tcW w:w="1296" w:type="dxa"/>
            <w:tcBorders>
              <w:bottom w:val="single" w:sz="4" w:space="0" w:color="auto"/>
            </w:tcBorders>
            <w:noWrap/>
            <w:hideMark/>
          </w:tcPr>
          <w:p w14:paraId="479E6886" w14:textId="77777777" w:rsidR="00CA0D8D" w:rsidRPr="00CD48A8" w:rsidRDefault="00CA0D8D" w:rsidP="00BF5382">
            <w:pPr>
              <w:pStyle w:val="TableText"/>
              <w:ind w:right="288"/>
              <w:rPr>
                <w:noProof w:val="0"/>
              </w:rPr>
            </w:pPr>
            <w:r w:rsidRPr="00CD48A8">
              <w:rPr>
                <w:noProof w:val="0"/>
                <w:color w:val="000000"/>
              </w:rPr>
              <w:t>12</w:t>
            </w:r>
          </w:p>
        </w:tc>
        <w:tc>
          <w:tcPr>
            <w:tcW w:w="864" w:type="dxa"/>
            <w:tcBorders>
              <w:bottom w:val="single" w:sz="4" w:space="0" w:color="auto"/>
            </w:tcBorders>
          </w:tcPr>
          <w:p w14:paraId="231CBC11" w14:textId="77777777" w:rsidR="00CA0D8D" w:rsidRPr="00CD48A8" w:rsidRDefault="00CA0D8D" w:rsidP="00BF5382">
            <w:pPr>
              <w:pStyle w:val="TableText"/>
              <w:rPr>
                <w:noProof w:val="0"/>
              </w:rPr>
            </w:pPr>
            <w:r w:rsidRPr="00CD48A8">
              <w:rPr>
                <w:noProof w:val="0"/>
                <w:color w:val="000000"/>
              </w:rPr>
              <w:t>0.50</w:t>
            </w:r>
          </w:p>
        </w:tc>
        <w:tc>
          <w:tcPr>
            <w:tcW w:w="1296" w:type="dxa"/>
            <w:tcBorders>
              <w:bottom w:val="single" w:sz="4" w:space="0" w:color="auto"/>
            </w:tcBorders>
          </w:tcPr>
          <w:p w14:paraId="2067946C" w14:textId="77777777" w:rsidR="00CA0D8D" w:rsidRPr="00CD48A8" w:rsidRDefault="00CA0D8D" w:rsidP="00BF5382">
            <w:pPr>
              <w:pStyle w:val="TableText"/>
              <w:ind w:right="288"/>
              <w:rPr>
                <w:noProof w:val="0"/>
              </w:rPr>
            </w:pPr>
            <w:r w:rsidRPr="00CD48A8">
              <w:rPr>
                <w:noProof w:val="0"/>
                <w:color w:val="000000"/>
              </w:rPr>
              <w:t>0.30</w:t>
            </w:r>
          </w:p>
        </w:tc>
        <w:tc>
          <w:tcPr>
            <w:tcW w:w="1440" w:type="dxa"/>
            <w:tcBorders>
              <w:bottom w:val="single" w:sz="4" w:space="0" w:color="auto"/>
            </w:tcBorders>
          </w:tcPr>
          <w:p w14:paraId="40B5A835" w14:textId="77777777" w:rsidR="00CA0D8D" w:rsidRPr="00CD48A8" w:rsidRDefault="00CA0D8D" w:rsidP="00BF5382">
            <w:pPr>
              <w:pStyle w:val="TableText"/>
              <w:ind w:right="360"/>
              <w:rPr>
                <w:noProof w:val="0"/>
              </w:rPr>
            </w:pPr>
            <w:r w:rsidRPr="00CD48A8">
              <w:rPr>
                <w:noProof w:val="0"/>
                <w:color w:val="000000"/>
              </w:rPr>
              <w:t>0.65</w:t>
            </w:r>
          </w:p>
        </w:tc>
      </w:tr>
      <w:tr w:rsidR="00CA0D8D" w:rsidRPr="00CD48A8" w14:paraId="1A890F30" w14:textId="77777777" w:rsidTr="00BF5382">
        <w:trPr>
          <w:trHeight w:val="300"/>
        </w:trPr>
        <w:tc>
          <w:tcPr>
            <w:tcW w:w="1152" w:type="dxa"/>
            <w:tcBorders>
              <w:top w:val="single" w:sz="4" w:space="0" w:color="auto"/>
              <w:bottom w:val="nil"/>
            </w:tcBorders>
            <w:noWrap/>
            <w:hideMark/>
          </w:tcPr>
          <w:p w14:paraId="4DD31596" w14:textId="77777777" w:rsidR="00CA0D8D" w:rsidRPr="00CD48A8" w:rsidRDefault="00CA0D8D" w:rsidP="00BF5382">
            <w:pPr>
              <w:pStyle w:val="TableText"/>
              <w:rPr>
                <w:noProof w:val="0"/>
              </w:rPr>
            </w:pPr>
            <w:r w:rsidRPr="00CD48A8">
              <w:rPr>
                <w:noProof w:val="0"/>
              </w:rPr>
              <w:t>Grade 4</w:t>
            </w:r>
          </w:p>
        </w:tc>
        <w:tc>
          <w:tcPr>
            <w:tcW w:w="2261" w:type="dxa"/>
            <w:tcBorders>
              <w:top w:val="single" w:sz="4" w:space="0" w:color="auto"/>
              <w:bottom w:val="nil"/>
            </w:tcBorders>
            <w:noWrap/>
            <w:hideMark/>
          </w:tcPr>
          <w:p w14:paraId="35EFF136" w14:textId="77777777" w:rsidR="00CA0D8D" w:rsidRPr="00CD48A8" w:rsidRDefault="00CA0D8D" w:rsidP="00BF5382">
            <w:pPr>
              <w:pStyle w:val="TableText"/>
              <w:rPr>
                <w:noProof w:val="0"/>
              </w:rPr>
            </w:pPr>
            <w:r w:rsidRPr="00CD48A8">
              <w:rPr>
                <w:noProof w:val="0"/>
                <w:color w:val="000000"/>
              </w:rPr>
              <w:t>Reading</w:t>
            </w:r>
          </w:p>
        </w:tc>
        <w:tc>
          <w:tcPr>
            <w:tcW w:w="576" w:type="dxa"/>
            <w:tcBorders>
              <w:top w:val="single" w:sz="4" w:space="0" w:color="auto"/>
              <w:bottom w:val="nil"/>
            </w:tcBorders>
            <w:noWrap/>
            <w:hideMark/>
          </w:tcPr>
          <w:p w14:paraId="510576AA" w14:textId="77777777" w:rsidR="00CA0D8D" w:rsidRPr="00CD48A8" w:rsidRDefault="00CA0D8D" w:rsidP="00BF5382">
            <w:pPr>
              <w:pStyle w:val="TableText"/>
              <w:rPr>
                <w:noProof w:val="0"/>
              </w:rPr>
            </w:pPr>
            <w:r w:rsidRPr="00CD48A8">
              <w:rPr>
                <w:noProof w:val="0"/>
                <w:color w:val="000000"/>
              </w:rPr>
              <w:t>0</w:t>
            </w:r>
          </w:p>
        </w:tc>
        <w:tc>
          <w:tcPr>
            <w:tcW w:w="936" w:type="dxa"/>
            <w:tcBorders>
              <w:top w:val="single" w:sz="4" w:space="0" w:color="auto"/>
              <w:bottom w:val="nil"/>
            </w:tcBorders>
            <w:noWrap/>
            <w:hideMark/>
          </w:tcPr>
          <w:p w14:paraId="59A62DA0" w14:textId="77777777" w:rsidR="00CA0D8D" w:rsidRPr="00CD48A8" w:rsidRDefault="00CA0D8D" w:rsidP="00BF5382">
            <w:pPr>
              <w:pStyle w:val="TableText"/>
              <w:ind w:right="288"/>
              <w:rPr>
                <w:noProof w:val="0"/>
              </w:rPr>
            </w:pPr>
            <w:r w:rsidRPr="00CD48A8">
              <w:rPr>
                <w:noProof w:val="0"/>
                <w:color w:val="000000"/>
              </w:rPr>
              <w:t>1</w:t>
            </w:r>
          </w:p>
        </w:tc>
        <w:tc>
          <w:tcPr>
            <w:tcW w:w="936" w:type="dxa"/>
            <w:tcBorders>
              <w:top w:val="single" w:sz="4" w:space="0" w:color="auto"/>
              <w:bottom w:val="nil"/>
            </w:tcBorders>
            <w:noWrap/>
            <w:hideMark/>
          </w:tcPr>
          <w:p w14:paraId="5731331B" w14:textId="77777777" w:rsidR="00CA0D8D" w:rsidRPr="00CD48A8" w:rsidRDefault="00CA0D8D" w:rsidP="00BF5382">
            <w:pPr>
              <w:pStyle w:val="TableText"/>
              <w:ind w:right="288"/>
              <w:rPr>
                <w:noProof w:val="0"/>
              </w:rPr>
            </w:pPr>
            <w:r w:rsidRPr="00CD48A8">
              <w:rPr>
                <w:noProof w:val="0"/>
                <w:color w:val="000000"/>
              </w:rPr>
              <w:t>5</w:t>
            </w:r>
          </w:p>
        </w:tc>
        <w:tc>
          <w:tcPr>
            <w:tcW w:w="936" w:type="dxa"/>
            <w:tcBorders>
              <w:top w:val="single" w:sz="4" w:space="0" w:color="auto"/>
              <w:bottom w:val="nil"/>
            </w:tcBorders>
            <w:noWrap/>
            <w:hideMark/>
          </w:tcPr>
          <w:p w14:paraId="158286CD" w14:textId="77777777" w:rsidR="00CA0D8D" w:rsidRPr="00CD48A8" w:rsidRDefault="00CA0D8D" w:rsidP="00BF5382">
            <w:pPr>
              <w:pStyle w:val="TableText"/>
              <w:ind w:right="288"/>
              <w:rPr>
                <w:noProof w:val="0"/>
              </w:rPr>
            </w:pPr>
            <w:r w:rsidRPr="00CD48A8">
              <w:rPr>
                <w:noProof w:val="0"/>
                <w:color w:val="000000"/>
              </w:rPr>
              <w:t>4</w:t>
            </w:r>
          </w:p>
        </w:tc>
        <w:tc>
          <w:tcPr>
            <w:tcW w:w="936" w:type="dxa"/>
            <w:tcBorders>
              <w:top w:val="single" w:sz="4" w:space="0" w:color="auto"/>
              <w:bottom w:val="nil"/>
            </w:tcBorders>
            <w:noWrap/>
            <w:hideMark/>
          </w:tcPr>
          <w:p w14:paraId="4B7A20D7" w14:textId="77777777" w:rsidR="00CA0D8D" w:rsidRPr="00CD48A8" w:rsidRDefault="00CA0D8D" w:rsidP="00BF5382">
            <w:pPr>
              <w:pStyle w:val="TableText"/>
              <w:ind w:right="288"/>
              <w:rPr>
                <w:noProof w:val="0"/>
              </w:rPr>
            </w:pPr>
            <w:r w:rsidRPr="00CD48A8">
              <w:rPr>
                <w:noProof w:val="0"/>
                <w:color w:val="000000"/>
              </w:rPr>
              <w:t>6</w:t>
            </w:r>
          </w:p>
        </w:tc>
        <w:tc>
          <w:tcPr>
            <w:tcW w:w="576" w:type="dxa"/>
            <w:tcBorders>
              <w:top w:val="single" w:sz="4" w:space="0" w:color="auto"/>
              <w:bottom w:val="nil"/>
            </w:tcBorders>
          </w:tcPr>
          <w:p w14:paraId="274AC50E" w14:textId="77777777" w:rsidR="00CA0D8D" w:rsidRPr="00CD48A8" w:rsidRDefault="00CA0D8D" w:rsidP="00BF5382">
            <w:pPr>
              <w:pStyle w:val="TableText"/>
              <w:rPr>
                <w:noProof w:val="0"/>
              </w:rPr>
            </w:pPr>
            <w:r w:rsidRPr="00CD48A8">
              <w:rPr>
                <w:noProof w:val="0"/>
                <w:color w:val="000000"/>
              </w:rPr>
              <w:t>8</w:t>
            </w:r>
          </w:p>
        </w:tc>
        <w:tc>
          <w:tcPr>
            <w:tcW w:w="1296" w:type="dxa"/>
            <w:tcBorders>
              <w:top w:val="single" w:sz="4" w:space="0" w:color="auto"/>
              <w:bottom w:val="nil"/>
            </w:tcBorders>
            <w:noWrap/>
            <w:hideMark/>
          </w:tcPr>
          <w:p w14:paraId="7A76619B" w14:textId="77777777" w:rsidR="00CA0D8D" w:rsidRPr="00CD48A8" w:rsidRDefault="00CA0D8D" w:rsidP="00BF5382">
            <w:pPr>
              <w:pStyle w:val="TableText"/>
              <w:ind w:right="288"/>
              <w:rPr>
                <w:noProof w:val="0"/>
              </w:rPr>
            </w:pPr>
            <w:r w:rsidRPr="00CD48A8">
              <w:rPr>
                <w:noProof w:val="0"/>
                <w:color w:val="000000"/>
              </w:rPr>
              <w:t>24</w:t>
            </w:r>
          </w:p>
        </w:tc>
        <w:tc>
          <w:tcPr>
            <w:tcW w:w="864" w:type="dxa"/>
            <w:tcBorders>
              <w:top w:val="single" w:sz="4" w:space="0" w:color="auto"/>
              <w:bottom w:val="nil"/>
            </w:tcBorders>
          </w:tcPr>
          <w:p w14:paraId="2A8B6801" w14:textId="77777777" w:rsidR="00CA0D8D" w:rsidRPr="00CD48A8" w:rsidRDefault="00CA0D8D" w:rsidP="00BF5382">
            <w:pPr>
              <w:pStyle w:val="TableText"/>
              <w:rPr>
                <w:noProof w:val="0"/>
              </w:rPr>
            </w:pPr>
            <w:r w:rsidRPr="00CD48A8">
              <w:rPr>
                <w:noProof w:val="0"/>
                <w:color w:val="000000"/>
              </w:rPr>
              <w:t>0.42</w:t>
            </w:r>
          </w:p>
        </w:tc>
        <w:tc>
          <w:tcPr>
            <w:tcW w:w="1296" w:type="dxa"/>
            <w:tcBorders>
              <w:top w:val="single" w:sz="4" w:space="0" w:color="auto"/>
              <w:bottom w:val="nil"/>
            </w:tcBorders>
          </w:tcPr>
          <w:p w14:paraId="4121A908" w14:textId="77777777" w:rsidR="00CA0D8D" w:rsidRPr="00CD48A8" w:rsidRDefault="00CA0D8D" w:rsidP="00BF5382">
            <w:pPr>
              <w:pStyle w:val="TableText"/>
              <w:ind w:right="288"/>
              <w:rPr>
                <w:noProof w:val="0"/>
              </w:rPr>
            </w:pPr>
            <w:r w:rsidRPr="00CD48A8">
              <w:rPr>
                <w:noProof w:val="0"/>
                <w:color w:val="000000"/>
              </w:rPr>
              <w:t>0.08</w:t>
            </w:r>
          </w:p>
        </w:tc>
        <w:tc>
          <w:tcPr>
            <w:tcW w:w="1440" w:type="dxa"/>
            <w:tcBorders>
              <w:top w:val="single" w:sz="4" w:space="0" w:color="auto"/>
              <w:bottom w:val="nil"/>
            </w:tcBorders>
          </w:tcPr>
          <w:p w14:paraId="435E7A5D" w14:textId="77777777" w:rsidR="00CA0D8D" w:rsidRPr="00CD48A8" w:rsidRDefault="00CA0D8D" w:rsidP="00BF5382">
            <w:pPr>
              <w:pStyle w:val="TableText"/>
              <w:ind w:right="360"/>
              <w:rPr>
                <w:noProof w:val="0"/>
              </w:rPr>
            </w:pPr>
            <w:r w:rsidRPr="00CD48A8">
              <w:rPr>
                <w:noProof w:val="0"/>
                <w:color w:val="000000"/>
              </w:rPr>
              <w:t>0.68</w:t>
            </w:r>
          </w:p>
        </w:tc>
      </w:tr>
      <w:tr w:rsidR="00CA0D8D" w:rsidRPr="00CD48A8" w14:paraId="0E9E3141" w14:textId="77777777" w:rsidTr="00BF5382">
        <w:trPr>
          <w:trHeight w:val="315"/>
        </w:trPr>
        <w:tc>
          <w:tcPr>
            <w:tcW w:w="1152" w:type="dxa"/>
            <w:tcBorders>
              <w:top w:val="nil"/>
            </w:tcBorders>
            <w:noWrap/>
          </w:tcPr>
          <w:p w14:paraId="17187045" w14:textId="77777777" w:rsidR="00CA0D8D" w:rsidRPr="00CD48A8" w:rsidRDefault="00CA0D8D" w:rsidP="00BF5382">
            <w:pPr>
              <w:pStyle w:val="TableText"/>
              <w:rPr>
                <w:noProof w:val="0"/>
              </w:rPr>
            </w:pPr>
            <w:r w:rsidRPr="00CD48A8">
              <w:rPr>
                <w:noProof w:val="0"/>
              </w:rPr>
              <w:t>Grade 4</w:t>
            </w:r>
          </w:p>
        </w:tc>
        <w:tc>
          <w:tcPr>
            <w:tcW w:w="2261" w:type="dxa"/>
            <w:tcBorders>
              <w:top w:val="nil"/>
            </w:tcBorders>
            <w:noWrap/>
            <w:hideMark/>
          </w:tcPr>
          <w:p w14:paraId="1F97B3A7" w14:textId="77777777" w:rsidR="00CA0D8D" w:rsidRPr="00CD48A8" w:rsidRDefault="00CA0D8D" w:rsidP="00BF5382">
            <w:pPr>
              <w:pStyle w:val="TableText"/>
              <w:rPr>
                <w:noProof w:val="0"/>
              </w:rPr>
            </w:pPr>
            <w:r w:rsidRPr="00CD48A8">
              <w:rPr>
                <w:noProof w:val="0"/>
                <w:color w:val="000000"/>
              </w:rPr>
              <w:t>Writing Mechanics</w:t>
            </w:r>
          </w:p>
        </w:tc>
        <w:tc>
          <w:tcPr>
            <w:tcW w:w="576" w:type="dxa"/>
            <w:tcBorders>
              <w:top w:val="nil"/>
            </w:tcBorders>
            <w:noWrap/>
            <w:hideMark/>
          </w:tcPr>
          <w:p w14:paraId="19D3C412" w14:textId="77777777" w:rsidR="00CA0D8D" w:rsidRPr="00CD48A8" w:rsidRDefault="00CA0D8D" w:rsidP="00BF5382">
            <w:pPr>
              <w:pStyle w:val="TableText"/>
              <w:rPr>
                <w:noProof w:val="0"/>
              </w:rPr>
            </w:pPr>
            <w:r w:rsidRPr="00CD48A8">
              <w:rPr>
                <w:noProof w:val="0"/>
                <w:color w:val="000000"/>
              </w:rPr>
              <w:t>0</w:t>
            </w:r>
          </w:p>
        </w:tc>
        <w:tc>
          <w:tcPr>
            <w:tcW w:w="936" w:type="dxa"/>
            <w:tcBorders>
              <w:top w:val="nil"/>
            </w:tcBorders>
            <w:noWrap/>
            <w:hideMark/>
          </w:tcPr>
          <w:p w14:paraId="6C159511" w14:textId="77777777" w:rsidR="00CA0D8D" w:rsidRPr="00CD48A8" w:rsidRDefault="00CA0D8D" w:rsidP="00BF5382">
            <w:pPr>
              <w:pStyle w:val="TableText"/>
              <w:ind w:right="288"/>
              <w:rPr>
                <w:noProof w:val="0"/>
              </w:rPr>
            </w:pPr>
            <w:r w:rsidRPr="00CD48A8">
              <w:rPr>
                <w:noProof w:val="0"/>
                <w:color w:val="000000"/>
              </w:rPr>
              <w:t>0</w:t>
            </w:r>
          </w:p>
        </w:tc>
        <w:tc>
          <w:tcPr>
            <w:tcW w:w="936" w:type="dxa"/>
            <w:tcBorders>
              <w:top w:val="nil"/>
            </w:tcBorders>
            <w:noWrap/>
            <w:hideMark/>
          </w:tcPr>
          <w:p w14:paraId="1304A5AA" w14:textId="77777777" w:rsidR="00CA0D8D" w:rsidRPr="00CD48A8" w:rsidRDefault="00CA0D8D" w:rsidP="00BF5382">
            <w:pPr>
              <w:pStyle w:val="TableText"/>
              <w:ind w:right="288"/>
              <w:rPr>
                <w:noProof w:val="0"/>
              </w:rPr>
            </w:pPr>
            <w:r w:rsidRPr="00CD48A8">
              <w:rPr>
                <w:noProof w:val="0"/>
                <w:color w:val="000000"/>
              </w:rPr>
              <w:t>5</w:t>
            </w:r>
          </w:p>
        </w:tc>
        <w:tc>
          <w:tcPr>
            <w:tcW w:w="936" w:type="dxa"/>
            <w:tcBorders>
              <w:top w:val="nil"/>
            </w:tcBorders>
            <w:noWrap/>
            <w:hideMark/>
          </w:tcPr>
          <w:p w14:paraId="3454213B" w14:textId="77777777" w:rsidR="00CA0D8D" w:rsidRPr="00CD48A8" w:rsidRDefault="00CA0D8D" w:rsidP="00BF5382">
            <w:pPr>
              <w:pStyle w:val="TableText"/>
              <w:ind w:right="288"/>
              <w:rPr>
                <w:noProof w:val="0"/>
              </w:rPr>
            </w:pPr>
            <w:r w:rsidRPr="00CD48A8">
              <w:rPr>
                <w:noProof w:val="0"/>
                <w:color w:val="000000"/>
              </w:rPr>
              <w:t>3</w:t>
            </w:r>
          </w:p>
        </w:tc>
        <w:tc>
          <w:tcPr>
            <w:tcW w:w="936" w:type="dxa"/>
            <w:tcBorders>
              <w:top w:val="nil"/>
            </w:tcBorders>
            <w:noWrap/>
            <w:hideMark/>
          </w:tcPr>
          <w:p w14:paraId="1A8BB04C" w14:textId="77777777" w:rsidR="00CA0D8D" w:rsidRPr="00CD48A8" w:rsidRDefault="00CA0D8D" w:rsidP="00BF5382">
            <w:pPr>
              <w:pStyle w:val="TableText"/>
              <w:ind w:right="288"/>
              <w:rPr>
                <w:noProof w:val="0"/>
              </w:rPr>
            </w:pPr>
            <w:r w:rsidRPr="00CD48A8">
              <w:rPr>
                <w:noProof w:val="0"/>
                <w:color w:val="000000"/>
              </w:rPr>
              <w:t>5</w:t>
            </w:r>
          </w:p>
        </w:tc>
        <w:tc>
          <w:tcPr>
            <w:tcW w:w="576" w:type="dxa"/>
            <w:tcBorders>
              <w:top w:val="nil"/>
            </w:tcBorders>
          </w:tcPr>
          <w:p w14:paraId="7BF7219B" w14:textId="77777777" w:rsidR="00CA0D8D" w:rsidRPr="00CD48A8" w:rsidRDefault="00CA0D8D" w:rsidP="00BF5382">
            <w:pPr>
              <w:pStyle w:val="TableText"/>
              <w:rPr>
                <w:noProof w:val="0"/>
              </w:rPr>
            </w:pPr>
            <w:r w:rsidRPr="00CD48A8">
              <w:rPr>
                <w:noProof w:val="0"/>
                <w:color w:val="000000"/>
              </w:rPr>
              <w:t>3</w:t>
            </w:r>
          </w:p>
        </w:tc>
        <w:tc>
          <w:tcPr>
            <w:tcW w:w="1296" w:type="dxa"/>
            <w:tcBorders>
              <w:top w:val="nil"/>
            </w:tcBorders>
            <w:noWrap/>
            <w:hideMark/>
          </w:tcPr>
          <w:p w14:paraId="52D13AE2" w14:textId="77777777" w:rsidR="00CA0D8D" w:rsidRPr="00CD48A8" w:rsidRDefault="00CA0D8D" w:rsidP="00BF5382">
            <w:pPr>
              <w:pStyle w:val="TableText"/>
              <w:ind w:right="288"/>
              <w:rPr>
                <w:noProof w:val="0"/>
              </w:rPr>
            </w:pPr>
            <w:r w:rsidRPr="00CD48A8">
              <w:rPr>
                <w:noProof w:val="0"/>
                <w:color w:val="000000"/>
              </w:rPr>
              <w:t>16</w:t>
            </w:r>
          </w:p>
        </w:tc>
        <w:tc>
          <w:tcPr>
            <w:tcW w:w="864" w:type="dxa"/>
            <w:tcBorders>
              <w:top w:val="nil"/>
            </w:tcBorders>
          </w:tcPr>
          <w:p w14:paraId="3FCCC871" w14:textId="77777777" w:rsidR="00CA0D8D" w:rsidRPr="00CD48A8" w:rsidRDefault="00CA0D8D" w:rsidP="00BF5382">
            <w:pPr>
              <w:pStyle w:val="TableText"/>
              <w:rPr>
                <w:noProof w:val="0"/>
              </w:rPr>
            </w:pPr>
            <w:r w:rsidRPr="00CD48A8">
              <w:rPr>
                <w:noProof w:val="0"/>
                <w:color w:val="000000"/>
              </w:rPr>
              <w:t>0.40</w:t>
            </w:r>
          </w:p>
        </w:tc>
        <w:tc>
          <w:tcPr>
            <w:tcW w:w="1296" w:type="dxa"/>
            <w:tcBorders>
              <w:top w:val="nil"/>
            </w:tcBorders>
          </w:tcPr>
          <w:p w14:paraId="2E3276D0" w14:textId="77777777" w:rsidR="00CA0D8D" w:rsidRPr="00CD48A8" w:rsidRDefault="00CA0D8D" w:rsidP="00BF5382">
            <w:pPr>
              <w:pStyle w:val="TableText"/>
              <w:ind w:right="288"/>
              <w:rPr>
                <w:noProof w:val="0"/>
              </w:rPr>
            </w:pPr>
            <w:r w:rsidRPr="00CD48A8">
              <w:rPr>
                <w:noProof w:val="0"/>
                <w:color w:val="000000"/>
              </w:rPr>
              <w:t>0.25</w:t>
            </w:r>
          </w:p>
        </w:tc>
        <w:tc>
          <w:tcPr>
            <w:tcW w:w="1440" w:type="dxa"/>
            <w:tcBorders>
              <w:top w:val="nil"/>
            </w:tcBorders>
          </w:tcPr>
          <w:p w14:paraId="6104C248" w14:textId="77777777" w:rsidR="00CA0D8D" w:rsidRPr="00CD48A8" w:rsidRDefault="00CA0D8D" w:rsidP="00BF5382">
            <w:pPr>
              <w:pStyle w:val="TableText"/>
              <w:ind w:right="360"/>
              <w:rPr>
                <w:noProof w:val="0"/>
              </w:rPr>
            </w:pPr>
            <w:r w:rsidRPr="00CD48A8">
              <w:rPr>
                <w:noProof w:val="0"/>
                <w:color w:val="000000"/>
              </w:rPr>
              <w:t>0.64</w:t>
            </w:r>
          </w:p>
        </w:tc>
      </w:tr>
      <w:tr w:rsidR="00CA0D8D" w:rsidRPr="00CD48A8" w14:paraId="5ECA740C" w14:textId="77777777" w:rsidTr="00BF5382">
        <w:trPr>
          <w:trHeight w:val="315"/>
        </w:trPr>
        <w:tc>
          <w:tcPr>
            <w:tcW w:w="1152" w:type="dxa"/>
            <w:tcBorders>
              <w:bottom w:val="single" w:sz="4" w:space="0" w:color="auto"/>
            </w:tcBorders>
            <w:noWrap/>
          </w:tcPr>
          <w:p w14:paraId="65D45012" w14:textId="77777777" w:rsidR="00CA0D8D" w:rsidRPr="00CD48A8" w:rsidRDefault="00CA0D8D" w:rsidP="00BF5382">
            <w:pPr>
              <w:pStyle w:val="TableText"/>
              <w:rPr>
                <w:noProof w:val="0"/>
              </w:rPr>
            </w:pPr>
            <w:r w:rsidRPr="00CD48A8">
              <w:rPr>
                <w:noProof w:val="0"/>
              </w:rPr>
              <w:t>Grade 4</w:t>
            </w:r>
          </w:p>
        </w:tc>
        <w:tc>
          <w:tcPr>
            <w:tcW w:w="2261" w:type="dxa"/>
            <w:tcBorders>
              <w:bottom w:val="single" w:sz="4" w:space="0" w:color="auto"/>
            </w:tcBorders>
            <w:noWrap/>
          </w:tcPr>
          <w:p w14:paraId="1D10AAFE" w14:textId="77777777" w:rsidR="00CA0D8D" w:rsidRPr="00CD48A8" w:rsidRDefault="00CA0D8D" w:rsidP="00BF5382">
            <w:pPr>
              <w:pStyle w:val="TableText"/>
              <w:rPr>
                <w:noProof w:val="0"/>
              </w:rPr>
            </w:pPr>
            <w:r w:rsidRPr="00CD48A8">
              <w:rPr>
                <w:noProof w:val="0"/>
              </w:rPr>
              <w:t>Listening</w:t>
            </w:r>
          </w:p>
        </w:tc>
        <w:tc>
          <w:tcPr>
            <w:tcW w:w="576" w:type="dxa"/>
            <w:tcBorders>
              <w:bottom w:val="single" w:sz="4" w:space="0" w:color="auto"/>
            </w:tcBorders>
            <w:noWrap/>
          </w:tcPr>
          <w:p w14:paraId="237C8DB2" w14:textId="77777777" w:rsidR="00CA0D8D" w:rsidRPr="00CD48A8" w:rsidRDefault="00CA0D8D" w:rsidP="00BF5382">
            <w:pPr>
              <w:pStyle w:val="TableText"/>
              <w:rPr>
                <w:noProof w:val="0"/>
              </w:rPr>
            </w:pPr>
            <w:r w:rsidRPr="00CD48A8">
              <w:rPr>
                <w:noProof w:val="0"/>
                <w:color w:val="000000"/>
              </w:rPr>
              <w:t>0</w:t>
            </w:r>
          </w:p>
        </w:tc>
        <w:tc>
          <w:tcPr>
            <w:tcW w:w="936" w:type="dxa"/>
            <w:tcBorders>
              <w:bottom w:val="single" w:sz="4" w:space="0" w:color="auto"/>
            </w:tcBorders>
            <w:noWrap/>
          </w:tcPr>
          <w:p w14:paraId="7C549AB6" w14:textId="77777777" w:rsidR="00CA0D8D" w:rsidRPr="00CD48A8" w:rsidRDefault="00CA0D8D" w:rsidP="00BF5382">
            <w:pPr>
              <w:pStyle w:val="TableText"/>
              <w:ind w:right="288"/>
              <w:rPr>
                <w:noProof w:val="0"/>
              </w:rPr>
            </w:pPr>
            <w:r w:rsidRPr="00CD48A8">
              <w:rPr>
                <w:noProof w:val="0"/>
                <w:color w:val="000000"/>
              </w:rPr>
              <w:t>0</w:t>
            </w:r>
          </w:p>
        </w:tc>
        <w:tc>
          <w:tcPr>
            <w:tcW w:w="936" w:type="dxa"/>
            <w:tcBorders>
              <w:bottom w:val="single" w:sz="4" w:space="0" w:color="auto"/>
            </w:tcBorders>
            <w:noWrap/>
          </w:tcPr>
          <w:p w14:paraId="54C02908" w14:textId="77777777" w:rsidR="00CA0D8D" w:rsidRPr="00CD48A8" w:rsidRDefault="00CA0D8D" w:rsidP="00BF5382">
            <w:pPr>
              <w:pStyle w:val="TableText"/>
              <w:ind w:right="288"/>
              <w:rPr>
                <w:noProof w:val="0"/>
              </w:rPr>
            </w:pPr>
            <w:r w:rsidRPr="00CD48A8">
              <w:rPr>
                <w:noProof w:val="0"/>
                <w:color w:val="000000"/>
              </w:rPr>
              <w:t>1</w:t>
            </w:r>
          </w:p>
        </w:tc>
        <w:tc>
          <w:tcPr>
            <w:tcW w:w="936" w:type="dxa"/>
            <w:tcBorders>
              <w:bottom w:val="single" w:sz="4" w:space="0" w:color="auto"/>
            </w:tcBorders>
            <w:noWrap/>
          </w:tcPr>
          <w:p w14:paraId="6AF30DEA" w14:textId="77777777" w:rsidR="00CA0D8D" w:rsidRPr="00CD48A8" w:rsidRDefault="00CA0D8D" w:rsidP="00BF5382">
            <w:pPr>
              <w:pStyle w:val="TableText"/>
              <w:ind w:right="288"/>
              <w:rPr>
                <w:noProof w:val="0"/>
              </w:rPr>
            </w:pPr>
            <w:r w:rsidRPr="00CD48A8">
              <w:rPr>
                <w:noProof w:val="0"/>
                <w:color w:val="000000"/>
              </w:rPr>
              <w:t>2</w:t>
            </w:r>
          </w:p>
        </w:tc>
        <w:tc>
          <w:tcPr>
            <w:tcW w:w="936" w:type="dxa"/>
            <w:tcBorders>
              <w:bottom w:val="single" w:sz="4" w:space="0" w:color="auto"/>
            </w:tcBorders>
            <w:noWrap/>
          </w:tcPr>
          <w:p w14:paraId="0969CD70" w14:textId="77777777" w:rsidR="00CA0D8D" w:rsidRPr="00CD48A8" w:rsidRDefault="00CA0D8D" w:rsidP="00BF5382">
            <w:pPr>
              <w:pStyle w:val="TableText"/>
              <w:ind w:right="288"/>
              <w:rPr>
                <w:noProof w:val="0"/>
              </w:rPr>
            </w:pPr>
            <w:r w:rsidRPr="00CD48A8">
              <w:rPr>
                <w:noProof w:val="0"/>
                <w:color w:val="000000"/>
              </w:rPr>
              <w:t>4</w:t>
            </w:r>
          </w:p>
        </w:tc>
        <w:tc>
          <w:tcPr>
            <w:tcW w:w="576" w:type="dxa"/>
            <w:tcBorders>
              <w:bottom w:val="single" w:sz="4" w:space="0" w:color="auto"/>
            </w:tcBorders>
          </w:tcPr>
          <w:p w14:paraId="3AFAE5E1" w14:textId="77777777" w:rsidR="00CA0D8D" w:rsidRPr="00CD48A8" w:rsidRDefault="00CA0D8D" w:rsidP="00BF5382">
            <w:pPr>
              <w:pStyle w:val="TableText"/>
              <w:rPr>
                <w:noProof w:val="0"/>
              </w:rPr>
            </w:pPr>
            <w:r w:rsidRPr="00CD48A8">
              <w:rPr>
                <w:noProof w:val="0"/>
                <w:color w:val="000000"/>
              </w:rPr>
              <w:t>5</w:t>
            </w:r>
          </w:p>
        </w:tc>
        <w:tc>
          <w:tcPr>
            <w:tcW w:w="1296" w:type="dxa"/>
            <w:tcBorders>
              <w:bottom w:val="single" w:sz="4" w:space="0" w:color="auto"/>
            </w:tcBorders>
            <w:noWrap/>
          </w:tcPr>
          <w:p w14:paraId="4651B850" w14:textId="77777777" w:rsidR="00CA0D8D" w:rsidRPr="00CD48A8" w:rsidRDefault="00CA0D8D" w:rsidP="00BF5382">
            <w:pPr>
              <w:pStyle w:val="TableText"/>
              <w:ind w:right="288"/>
              <w:rPr>
                <w:noProof w:val="0"/>
              </w:rPr>
            </w:pPr>
            <w:r w:rsidRPr="00CD48A8">
              <w:rPr>
                <w:noProof w:val="0"/>
                <w:color w:val="000000"/>
              </w:rPr>
              <w:t>12</w:t>
            </w:r>
          </w:p>
        </w:tc>
        <w:tc>
          <w:tcPr>
            <w:tcW w:w="864" w:type="dxa"/>
            <w:tcBorders>
              <w:bottom w:val="single" w:sz="4" w:space="0" w:color="auto"/>
            </w:tcBorders>
          </w:tcPr>
          <w:p w14:paraId="4818AB28" w14:textId="77777777" w:rsidR="00CA0D8D" w:rsidRPr="00CD48A8" w:rsidRDefault="00CA0D8D" w:rsidP="00BF5382">
            <w:pPr>
              <w:pStyle w:val="TableText"/>
              <w:rPr>
                <w:noProof w:val="0"/>
              </w:rPr>
            </w:pPr>
            <w:r w:rsidRPr="00CD48A8">
              <w:rPr>
                <w:noProof w:val="0"/>
                <w:color w:val="000000"/>
              </w:rPr>
              <w:t>0.48</w:t>
            </w:r>
          </w:p>
        </w:tc>
        <w:tc>
          <w:tcPr>
            <w:tcW w:w="1296" w:type="dxa"/>
            <w:tcBorders>
              <w:bottom w:val="single" w:sz="4" w:space="0" w:color="auto"/>
            </w:tcBorders>
          </w:tcPr>
          <w:p w14:paraId="756AEC0E" w14:textId="77777777" w:rsidR="00CA0D8D" w:rsidRPr="00CD48A8" w:rsidRDefault="00CA0D8D" w:rsidP="00BF5382">
            <w:pPr>
              <w:pStyle w:val="TableText"/>
              <w:ind w:right="288"/>
              <w:rPr>
                <w:noProof w:val="0"/>
              </w:rPr>
            </w:pPr>
            <w:r w:rsidRPr="00CD48A8">
              <w:rPr>
                <w:noProof w:val="0"/>
                <w:color w:val="000000"/>
              </w:rPr>
              <w:t>0.24</w:t>
            </w:r>
          </w:p>
        </w:tc>
        <w:tc>
          <w:tcPr>
            <w:tcW w:w="1440" w:type="dxa"/>
            <w:tcBorders>
              <w:bottom w:val="single" w:sz="4" w:space="0" w:color="auto"/>
            </w:tcBorders>
          </w:tcPr>
          <w:p w14:paraId="21EEBCB7" w14:textId="77777777" w:rsidR="00CA0D8D" w:rsidRPr="00CD48A8" w:rsidRDefault="00CA0D8D" w:rsidP="00BF5382">
            <w:pPr>
              <w:pStyle w:val="TableText"/>
              <w:ind w:right="360"/>
              <w:rPr>
                <w:noProof w:val="0"/>
              </w:rPr>
            </w:pPr>
            <w:r w:rsidRPr="00CD48A8">
              <w:rPr>
                <w:noProof w:val="0"/>
                <w:color w:val="000000"/>
              </w:rPr>
              <w:t>0.72</w:t>
            </w:r>
          </w:p>
        </w:tc>
      </w:tr>
      <w:tr w:rsidR="00CA0D8D" w:rsidRPr="00CD48A8" w14:paraId="79CE8749" w14:textId="77777777" w:rsidTr="00BF5382">
        <w:trPr>
          <w:trHeight w:val="315"/>
        </w:trPr>
        <w:tc>
          <w:tcPr>
            <w:tcW w:w="1152" w:type="dxa"/>
            <w:tcBorders>
              <w:top w:val="single" w:sz="4" w:space="0" w:color="auto"/>
              <w:bottom w:val="nil"/>
            </w:tcBorders>
            <w:noWrap/>
          </w:tcPr>
          <w:p w14:paraId="17D2D9B6" w14:textId="77777777" w:rsidR="00CA0D8D" w:rsidRPr="00CD48A8" w:rsidRDefault="00CA0D8D" w:rsidP="00BF5382">
            <w:pPr>
              <w:pStyle w:val="TableText"/>
              <w:keepNext/>
              <w:rPr>
                <w:noProof w:val="0"/>
              </w:rPr>
            </w:pPr>
            <w:r w:rsidRPr="00CD48A8">
              <w:rPr>
                <w:noProof w:val="0"/>
              </w:rPr>
              <w:t>Grade 5</w:t>
            </w:r>
          </w:p>
        </w:tc>
        <w:tc>
          <w:tcPr>
            <w:tcW w:w="2261" w:type="dxa"/>
            <w:tcBorders>
              <w:top w:val="single" w:sz="4" w:space="0" w:color="auto"/>
              <w:bottom w:val="nil"/>
            </w:tcBorders>
            <w:noWrap/>
          </w:tcPr>
          <w:p w14:paraId="0EF6DD6F" w14:textId="77777777" w:rsidR="00CA0D8D" w:rsidRPr="00CD48A8" w:rsidRDefault="00CA0D8D" w:rsidP="00BF5382">
            <w:pPr>
              <w:pStyle w:val="TableText"/>
              <w:rPr>
                <w:noProof w:val="0"/>
              </w:rPr>
            </w:pPr>
            <w:r w:rsidRPr="00CD48A8">
              <w:rPr>
                <w:noProof w:val="0"/>
                <w:color w:val="000000"/>
              </w:rPr>
              <w:t>Reading</w:t>
            </w:r>
          </w:p>
        </w:tc>
        <w:tc>
          <w:tcPr>
            <w:tcW w:w="576" w:type="dxa"/>
            <w:tcBorders>
              <w:top w:val="single" w:sz="4" w:space="0" w:color="auto"/>
              <w:bottom w:val="nil"/>
            </w:tcBorders>
            <w:noWrap/>
          </w:tcPr>
          <w:p w14:paraId="2F999549" w14:textId="77777777" w:rsidR="00CA0D8D" w:rsidRPr="00CD48A8" w:rsidRDefault="00CA0D8D" w:rsidP="00BF5382">
            <w:pPr>
              <w:pStyle w:val="TableText"/>
              <w:rPr>
                <w:noProof w:val="0"/>
              </w:rPr>
            </w:pPr>
            <w:r w:rsidRPr="00CD48A8">
              <w:rPr>
                <w:noProof w:val="0"/>
                <w:color w:val="000000"/>
              </w:rPr>
              <w:t>0</w:t>
            </w:r>
          </w:p>
        </w:tc>
        <w:tc>
          <w:tcPr>
            <w:tcW w:w="936" w:type="dxa"/>
            <w:tcBorders>
              <w:top w:val="single" w:sz="4" w:space="0" w:color="auto"/>
              <w:bottom w:val="nil"/>
            </w:tcBorders>
            <w:noWrap/>
          </w:tcPr>
          <w:p w14:paraId="3200E092" w14:textId="77777777" w:rsidR="00CA0D8D" w:rsidRPr="00CD48A8" w:rsidRDefault="00CA0D8D" w:rsidP="00BF5382">
            <w:pPr>
              <w:pStyle w:val="TableText"/>
              <w:ind w:right="288"/>
              <w:rPr>
                <w:noProof w:val="0"/>
              </w:rPr>
            </w:pPr>
            <w:r w:rsidRPr="00CD48A8">
              <w:rPr>
                <w:noProof w:val="0"/>
                <w:color w:val="000000"/>
              </w:rPr>
              <w:t>3</w:t>
            </w:r>
          </w:p>
        </w:tc>
        <w:tc>
          <w:tcPr>
            <w:tcW w:w="936" w:type="dxa"/>
            <w:tcBorders>
              <w:top w:val="single" w:sz="4" w:space="0" w:color="auto"/>
              <w:bottom w:val="nil"/>
            </w:tcBorders>
            <w:noWrap/>
          </w:tcPr>
          <w:p w14:paraId="66B40CB7" w14:textId="77777777" w:rsidR="00CA0D8D" w:rsidRPr="00CD48A8" w:rsidRDefault="00CA0D8D" w:rsidP="00BF5382">
            <w:pPr>
              <w:pStyle w:val="TableText"/>
              <w:ind w:right="288"/>
              <w:rPr>
                <w:noProof w:val="0"/>
              </w:rPr>
            </w:pPr>
            <w:r w:rsidRPr="00CD48A8">
              <w:rPr>
                <w:noProof w:val="0"/>
                <w:color w:val="000000"/>
              </w:rPr>
              <w:t>1</w:t>
            </w:r>
          </w:p>
        </w:tc>
        <w:tc>
          <w:tcPr>
            <w:tcW w:w="936" w:type="dxa"/>
            <w:tcBorders>
              <w:top w:val="single" w:sz="4" w:space="0" w:color="auto"/>
              <w:bottom w:val="nil"/>
            </w:tcBorders>
            <w:noWrap/>
          </w:tcPr>
          <w:p w14:paraId="2458B3DB" w14:textId="77777777" w:rsidR="00CA0D8D" w:rsidRPr="00CD48A8" w:rsidRDefault="00CA0D8D" w:rsidP="00BF5382">
            <w:pPr>
              <w:pStyle w:val="TableText"/>
              <w:ind w:right="288"/>
              <w:rPr>
                <w:noProof w:val="0"/>
              </w:rPr>
            </w:pPr>
            <w:r w:rsidRPr="00CD48A8">
              <w:rPr>
                <w:noProof w:val="0"/>
                <w:color w:val="000000"/>
              </w:rPr>
              <w:t>9</w:t>
            </w:r>
          </w:p>
        </w:tc>
        <w:tc>
          <w:tcPr>
            <w:tcW w:w="936" w:type="dxa"/>
            <w:tcBorders>
              <w:top w:val="single" w:sz="4" w:space="0" w:color="auto"/>
              <w:bottom w:val="nil"/>
            </w:tcBorders>
            <w:noWrap/>
          </w:tcPr>
          <w:p w14:paraId="79F89732" w14:textId="77777777" w:rsidR="00CA0D8D" w:rsidRPr="00CD48A8" w:rsidRDefault="00CA0D8D" w:rsidP="00BF5382">
            <w:pPr>
              <w:pStyle w:val="TableText"/>
              <w:ind w:right="288"/>
              <w:rPr>
                <w:noProof w:val="0"/>
              </w:rPr>
            </w:pPr>
            <w:r w:rsidRPr="00CD48A8">
              <w:rPr>
                <w:noProof w:val="0"/>
                <w:color w:val="000000"/>
              </w:rPr>
              <w:t>4</w:t>
            </w:r>
          </w:p>
        </w:tc>
        <w:tc>
          <w:tcPr>
            <w:tcW w:w="576" w:type="dxa"/>
            <w:tcBorders>
              <w:top w:val="single" w:sz="4" w:space="0" w:color="auto"/>
              <w:bottom w:val="nil"/>
            </w:tcBorders>
          </w:tcPr>
          <w:p w14:paraId="50CD53AC" w14:textId="77777777" w:rsidR="00CA0D8D" w:rsidRPr="00CD48A8" w:rsidRDefault="00CA0D8D" w:rsidP="00BF5382">
            <w:pPr>
              <w:pStyle w:val="TableText"/>
              <w:rPr>
                <w:noProof w:val="0"/>
              </w:rPr>
            </w:pPr>
            <w:r w:rsidRPr="00CD48A8">
              <w:rPr>
                <w:noProof w:val="0"/>
                <w:color w:val="000000"/>
              </w:rPr>
              <w:t>7</w:t>
            </w:r>
          </w:p>
        </w:tc>
        <w:tc>
          <w:tcPr>
            <w:tcW w:w="1296" w:type="dxa"/>
            <w:tcBorders>
              <w:top w:val="single" w:sz="4" w:space="0" w:color="auto"/>
              <w:bottom w:val="nil"/>
            </w:tcBorders>
            <w:noWrap/>
          </w:tcPr>
          <w:p w14:paraId="700FC6B9" w14:textId="77777777" w:rsidR="00CA0D8D" w:rsidRPr="00CD48A8" w:rsidRDefault="00CA0D8D" w:rsidP="00BF5382">
            <w:pPr>
              <w:pStyle w:val="TableText"/>
              <w:ind w:right="288"/>
              <w:rPr>
                <w:noProof w:val="0"/>
              </w:rPr>
            </w:pPr>
            <w:r w:rsidRPr="00CD48A8">
              <w:rPr>
                <w:noProof w:val="0"/>
                <w:color w:val="000000"/>
              </w:rPr>
              <w:t>24</w:t>
            </w:r>
          </w:p>
        </w:tc>
        <w:tc>
          <w:tcPr>
            <w:tcW w:w="864" w:type="dxa"/>
            <w:tcBorders>
              <w:top w:val="single" w:sz="4" w:space="0" w:color="auto"/>
              <w:bottom w:val="nil"/>
            </w:tcBorders>
          </w:tcPr>
          <w:p w14:paraId="28478DDC" w14:textId="77777777" w:rsidR="00CA0D8D" w:rsidRPr="00CD48A8" w:rsidRDefault="00CA0D8D" w:rsidP="00BF5382">
            <w:pPr>
              <w:pStyle w:val="TableText"/>
              <w:rPr>
                <w:noProof w:val="0"/>
              </w:rPr>
            </w:pPr>
            <w:r w:rsidRPr="00CD48A8">
              <w:rPr>
                <w:noProof w:val="0"/>
                <w:color w:val="000000"/>
              </w:rPr>
              <w:t>0.39</w:t>
            </w:r>
          </w:p>
        </w:tc>
        <w:tc>
          <w:tcPr>
            <w:tcW w:w="1296" w:type="dxa"/>
            <w:tcBorders>
              <w:top w:val="single" w:sz="4" w:space="0" w:color="auto"/>
              <w:bottom w:val="nil"/>
            </w:tcBorders>
          </w:tcPr>
          <w:p w14:paraId="5C1A0511" w14:textId="77777777" w:rsidR="00CA0D8D" w:rsidRPr="00CD48A8" w:rsidRDefault="00CA0D8D" w:rsidP="00BF5382">
            <w:pPr>
              <w:pStyle w:val="TableText"/>
              <w:ind w:right="288"/>
              <w:rPr>
                <w:noProof w:val="0"/>
              </w:rPr>
            </w:pPr>
            <w:r w:rsidRPr="00CD48A8">
              <w:rPr>
                <w:noProof w:val="0"/>
                <w:color w:val="000000"/>
              </w:rPr>
              <w:t>0.07</w:t>
            </w:r>
          </w:p>
        </w:tc>
        <w:tc>
          <w:tcPr>
            <w:tcW w:w="1440" w:type="dxa"/>
            <w:tcBorders>
              <w:top w:val="single" w:sz="4" w:space="0" w:color="auto"/>
              <w:bottom w:val="nil"/>
            </w:tcBorders>
          </w:tcPr>
          <w:p w14:paraId="6D413657" w14:textId="77777777" w:rsidR="00CA0D8D" w:rsidRPr="00CD48A8" w:rsidRDefault="00CA0D8D" w:rsidP="00BF5382">
            <w:pPr>
              <w:pStyle w:val="TableText"/>
              <w:ind w:right="360"/>
              <w:rPr>
                <w:noProof w:val="0"/>
              </w:rPr>
            </w:pPr>
            <w:r w:rsidRPr="00CD48A8">
              <w:rPr>
                <w:noProof w:val="0"/>
                <w:color w:val="000000"/>
              </w:rPr>
              <w:t>0.69</w:t>
            </w:r>
          </w:p>
        </w:tc>
      </w:tr>
      <w:tr w:rsidR="00CA0D8D" w:rsidRPr="00CD48A8" w14:paraId="20BAADDA" w14:textId="77777777" w:rsidTr="00BF5382">
        <w:trPr>
          <w:trHeight w:val="315"/>
        </w:trPr>
        <w:tc>
          <w:tcPr>
            <w:tcW w:w="1152" w:type="dxa"/>
            <w:tcBorders>
              <w:top w:val="nil"/>
            </w:tcBorders>
            <w:noWrap/>
          </w:tcPr>
          <w:p w14:paraId="0328FA14" w14:textId="77777777" w:rsidR="00CA0D8D" w:rsidRPr="00CD48A8" w:rsidRDefault="00CA0D8D" w:rsidP="00BF5382">
            <w:pPr>
              <w:pStyle w:val="TableText"/>
              <w:rPr>
                <w:noProof w:val="0"/>
              </w:rPr>
            </w:pPr>
            <w:r w:rsidRPr="00CD48A8">
              <w:rPr>
                <w:noProof w:val="0"/>
              </w:rPr>
              <w:t>Grade 5</w:t>
            </w:r>
          </w:p>
        </w:tc>
        <w:tc>
          <w:tcPr>
            <w:tcW w:w="2261" w:type="dxa"/>
            <w:tcBorders>
              <w:top w:val="nil"/>
            </w:tcBorders>
            <w:noWrap/>
          </w:tcPr>
          <w:p w14:paraId="560E7CCC" w14:textId="77777777" w:rsidR="00CA0D8D" w:rsidRPr="00CD48A8" w:rsidRDefault="00CA0D8D" w:rsidP="00BF5382">
            <w:pPr>
              <w:pStyle w:val="TableText"/>
              <w:rPr>
                <w:noProof w:val="0"/>
              </w:rPr>
            </w:pPr>
            <w:r w:rsidRPr="00CD48A8">
              <w:rPr>
                <w:noProof w:val="0"/>
                <w:color w:val="000000"/>
              </w:rPr>
              <w:t>Writing Mechanics</w:t>
            </w:r>
          </w:p>
        </w:tc>
        <w:tc>
          <w:tcPr>
            <w:tcW w:w="576" w:type="dxa"/>
            <w:tcBorders>
              <w:top w:val="nil"/>
            </w:tcBorders>
            <w:noWrap/>
          </w:tcPr>
          <w:p w14:paraId="04D68C69" w14:textId="77777777" w:rsidR="00CA0D8D" w:rsidRPr="00CD48A8" w:rsidRDefault="00CA0D8D" w:rsidP="00BF5382">
            <w:pPr>
              <w:pStyle w:val="TableText"/>
              <w:rPr>
                <w:noProof w:val="0"/>
              </w:rPr>
            </w:pPr>
            <w:r w:rsidRPr="00CD48A8">
              <w:rPr>
                <w:noProof w:val="0"/>
                <w:color w:val="000000"/>
              </w:rPr>
              <w:t>0</w:t>
            </w:r>
          </w:p>
        </w:tc>
        <w:tc>
          <w:tcPr>
            <w:tcW w:w="936" w:type="dxa"/>
            <w:tcBorders>
              <w:top w:val="nil"/>
            </w:tcBorders>
            <w:noWrap/>
          </w:tcPr>
          <w:p w14:paraId="35D54AA6" w14:textId="77777777" w:rsidR="00CA0D8D" w:rsidRPr="00CD48A8" w:rsidRDefault="00CA0D8D" w:rsidP="00BF5382">
            <w:pPr>
              <w:pStyle w:val="TableText"/>
              <w:ind w:right="288"/>
              <w:rPr>
                <w:noProof w:val="0"/>
              </w:rPr>
            </w:pPr>
            <w:r w:rsidRPr="00CD48A8">
              <w:rPr>
                <w:noProof w:val="0"/>
                <w:color w:val="000000"/>
              </w:rPr>
              <w:t>1</w:t>
            </w:r>
          </w:p>
        </w:tc>
        <w:tc>
          <w:tcPr>
            <w:tcW w:w="936" w:type="dxa"/>
            <w:tcBorders>
              <w:top w:val="nil"/>
            </w:tcBorders>
            <w:noWrap/>
          </w:tcPr>
          <w:p w14:paraId="529D861D" w14:textId="77777777" w:rsidR="00CA0D8D" w:rsidRPr="00CD48A8" w:rsidRDefault="00CA0D8D" w:rsidP="00BF5382">
            <w:pPr>
              <w:pStyle w:val="TableText"/>
              <w:ind w:right="288"/>
              <w:rPr>
                <w:noProof w:val="0"/>
              </w:rPr>
            </w:pPr>
            <w:r w:rsidRPr="00CD48A8">
              <w:rPr>
                <w:noProof w:val="0"/>
                <w:color w:val="000000"/>
              </w:rPr>
              <w:t>4</w:t>
            </w:r>
          </w:p>
        </w:tc>
        <w:tc>
          <w:tcPr>
            <w:tcW w:w="936" w:type="dxa"/>
            <w:tcBorders>
              <w:top w:val="nil"/>
            </w:tcBorders>
            <w:noWrap/>
          </w:tcPr>
          <w:p w14:paraId="002EEF24" w14:textId="77777777" w:rsidR="00CA0D8D" w:rsidRPr="00CD48A8" w:rsidRDefault="00CA0D8D" w:rsidP="00BF5382">
            <w:pPr>
              <w:pStyle w:val="TableText"/>
              <w:ind w:right="288"/>
              <w:rPr>
                <w:noProof w:val="0"/>
              </w:rPr>
            </w:pPr>
            <w:r w:rsidRPr="00CD48A8">
              <w:rPr>
                <w:noProof w:val="0"/>
                <w:color w:val="000000"/>
              </w:rPr>
              <w:t>6</w:t>
            </w:r>
          </w:p>
        </w:tc>
        <w:tc>
          <w:tcPr>
            <w:tcW w:w="936" w:type="dxa"/>
            <w:tcBorders>
              <w:top w:val="nil"/>
            </w:tcBorders>
            <w:noWrap/>
          </w:tcPr>
          <w:p w14:paraId="2398DB12" w14:textId="77777777" w:rsidR="00CA0D8D" w:rsidRPr="00CD48A8" w:rsidRDefault="00CA0D8D" w:rsidP="00BF5382">
            <w:pPr>
              <w:pStyle w:val="TableText"/>
              <w:ind w:right="288"/>
              <w:rPr>
                <w:noProof w:val="0"/>
              </w:rPr>
            </w:pPr>
            <w:r w:rsidRPr="00CD48A8">
              <w:rPr>
                <w:noProof w:val="0"/>
                <w:color w:val="000000"/>
              </w:rPr>
              <w:t>3</w:t>
            </w:r>
          </w:p>
        </w:tc>
        <w:tc>
          <w:tcPr>
            <w:tcW w:w="576" w:type="dxa"/>
            <w:tcBorders>
              <w:top w:val="nil"/>
            </w:tcBorders>
          </w:tcPr>
          <w:p w14:paraId="3A1914B6" w14:textId="77777777" w:rsidR="00CA0D8D" w:rsidRPr="00CD48A8" w:rsidRDefault="00CA0D8D" w:rsidP="00BF5382">
            <w:pPr>
              <w:pStyle w:val="TableText"/>
              <w:rPr>
                <w:noProof w:val="0"/>
              </w:rPr>
            </w:pPr>
            <w:r w:rsidRPr="00CD48A8">
              <w:rPr>
                <w:noProof w:val="0"/>
                <w:color w:val="000000"/>
              </w:rPr>
              <w:t>2</w:t>
            </w:r>
          </w:p>
        </w:tc>
        <w:tc>
          <w:tcPr>
            <w:tcW w:w="1296" w:type="dxa"/>
            <w:tcBorders>
              <w:top w:val="nil"/>
            </w:tcBorders>
            <w:noWrap/>
          </w:tcPr>
          <w:p w14:paraId="6F3C63CE" w14:textId="77777777" w:rsidR="00CA0D8D" w:rsidRPr="00CD48A8" w:rsidRDefault="00CA0D8D" w:rsidP="00BF5382">
            <w:pPr>
              <w:pStyle w:val="TableText"/>
              <w:ind w:right="288"/>
              <w:rPr>
                <w:noProof w:val="0"/>
              </w:rPr>
            </w:pPr>
            <w:r w:rsidRPr="00CD48A8">
              <w:rPr>
                <w:noProof w:val="0"/>
                <w:color w:val="000000"/>
              </w:rPr>
              <w:t>16</w:t>
            </w:r>
          </w:p>
        </w:tc>
        <w:tc>
          <w:tcPr>
            <w:tcW w:w="864" w:type="dxa"/>
            <w:tcBorders>
              <w:top w:val="nil"/>
            </w:tcBorders>
          </w:tcPr>
          <w:p w14:paraId="7ACDBFEE" w14:textId="77777777" w:rsidR="00CA0D8D" w:rsidRPr="00CD48A8" w:rsidRDefault="00CA0D8D" w:rsidP="00BF5382">
            <w:pPr>
              <w:pStyle w:val="TableText"/>
              <w:rPr>
                <w:noProof w:val="0"/>
              </w:rPr>
            </w:pPr>
            <w:r w:rsidRPr="00CD48A8">
              <w:rPr>
                <w:noProof w:val="0"/>
                <w:color w:val="000000"/>
              </w:rPr>
              <w:t>0.36</w:t>
            </w:r>
          </w:p>
        </w:tc>
        <w:tc>
          <w:tcPr>
            <w:tcW w:w="1296" w:type="dxa"/>
            <w:tcBorders>
              <w:top w:val="nil"/>
            </w:tcBorders>
          </w:tcPr>
          <w:p w14:paraId="42491575" w14:textId="77777777" w:rsidR="00CA0D8D" w:rsidRPr="00CD48A8" w:rsidRDefault="00CA0D8D" w:rsidP="00BF5382">
            <w:pPr>
              <w:pStyle w:val="TableText"/>
              <w:ind w:right="288"/>
              <w:rPr>
                <w:noProof w:val="0"/>
              </w:rPr>
            </w:pPr>
            <w:r w:rsidRPr="00CD48A8">
              <w:rPr>
                <w:noProof w:val="0"/>
                <w:color w:val="000000"/>
              </w:rPr>
              <w:t>0.19</w:t>
            </w:r>
          </w:p>
        </w:tc>
        <w:tc>
          <w:tcPr>
            <w:tcW w:w="1440" w:type="dxa"/>
            <w:tcBorders>
              <w:top w:val="nil"/>
            </w:tcBorders>
          </w:tcPr>
          <w:p w14:paraId="08C8F70F" w14:textId="77777777" w:rsidR="00CA0D8D" w:rsidRPr="00CD48A8" w:rsidRDefault="00CA0D8D" w:rsidP="00BF5382">
            <w:pPr>
              <w:pStyle w:val="TableText"/>
              <w:ind w:right="360"/>
              <w:rPr>
                <w:noProof w:val="0"/>
              </w:rPr>
            </w:pPr>
            <w:r w:rsidRPr="00CD48A8">
              <w:rPr>
                <w:noProof w:val="0"/>
                <w:color w:val="000000"/>
              </w:rPr>
              <w:t>0.62</w:t>
            </w:r>
          </w:p>
        </w:tc>
      </w:tr>
      <w:tr w:rsidR="00CA0D8D" w:rsidRPr="00CD48A8" w14:paraId="3D53047F" w14:textId="77777777" w:rsidTr="00BF5382">
        <w:trPr>
          <w:trHeight w:val="315"/>
        </w:trPr>
        <w:tc>
          <w:tcPr>
            <w:tcW w:w="1152" w:type="dxa"/>
            <w:tcBorders>
              <w:bottom w:val="single" w:sz="4" w:space="0" w:color="auto"/>
            </w:tcBorders>
            <w:noWrap/>
          </w:tcPr>
          <w:p w14:paraId="34AC4EE6" w14:textId="77777777" w:rsidR="00CA0D8D" w:rsidRPr="00CD48A8" w:rsidRDefault="00CA0D8D" w:rsidP="00BF5382">
            <w:pPr>
              <w:pStyle w:val="TableText"/>
              <w:rPr>
                <w:noProof w:val="0"/>
              </w:rPr>
            </w:pPr>
            <w:r w:rsidRPr="00CD48A8">
              <w:rPr>
                <w:noProof w:val="0"/>
              </w:rPr>
              <w:t>Grade 5</w:t>
            </w:r>
          </w:p>
        </w:tc>
        <w:tc>
          <w:tcPr>
            <w:tcW w:w="2261" w:type="dxa"/>
            <w:tcBorders>
              <w:bottom w:val="single" w:sz="4" w:space="0" w:color="auto"/>
            </w:tcBorders>
            <w:noWrap/>
          </w:tcPr>
          <w:p w14:paraId="515BAB11" w14:textId="77777777" w:rsidR="00CA0D8D" w:rsidRPr="00CD48A8" w:rsidRDefault="00CA0D8D" w:rsidP="00BF5382">
            <w:pPr>
              <w:pStyle w:val="TableText"/>
              <w:rPr>
                <w:noProof w:val="0"/>
              </w:rPr>
            </w:pPr>
            <w:r w:rsidRPr="00CD48A8">
              <w:rPr>
                <w:noProof w:val="0"/>
              </w:rPr>
              <w:t>Listening</w:t>
            </w:r>
          </w:p>
        </w:tc>
        <w:tc>
          <w:tcPr>
            <w:tcW w:w="576" w:type="dxa"/>
            <w:tcBorders>
              <w:bottom w:val="single" w:sz="4" w:space="0" w:color="auto"/>
            </w:tcBorders>
            <w:noWrap/>
          </w:tcPr>
          <w:p w14:paraId="44BE7907" w14:textId="77777777" w:rsidR="00CA0D8D" w:rsidRPr="00CD48A8" w:rsidRDefault="00CA0D8D" w:rsidP="00BF5382">
            <w:pPr>
              <w:pStyle w:val="TableText"/>
              <w:rPr>
                <w:noProof w:val="0"/>
              </w:rPr>
            </w:pPr>
            <w:r w:rsidRPr="00CD48A8">
              <w:rPr>
                <w:noProof w:val="0"/>
                <w:color w:val="000000"/>
              </w:rPr>
              <w:t>0</w:t>
            </w:r>
          </w:p>
        </w:tc>
        <w:tc>
          <w:tcPr>
            <w:tcW w:w="936" w:type="dxa"/>
            <w:tcBorders>
              <w:bottom w:val="single" w:sz="4" w:space="0" w:color="auto"/>
            </w:tcBorders>
            <w:noWrap/>
          </w:tcPr>
          <w:p w14:paraId="5A35D0D1" w14:textId="77777777" w:rsidR="00CA0D8D" w:rsidRPr="00CD48A8" w:rsidRDefault="00CA0D8D" w:rsidP="00BF5382">
            <w:pPr>
              <w:pStyle w:val="TableText"/>
              <w:ind w:right="288"/>
              <w:rPr>
                <w:noProof w:val="0"/>
              </w:rPr>
            </w:pPr>
            <w:r w:rsidRPr="00CD48A8">
              <w:rPr>
                <w:noProof w:val="0"/>
                <w:color w:val="000000"/>
              </w:rPr>
              <w:t>0</w:t>
            </w:r>
          </w:p>
        </w:tc>
        <w:tc>
          <w:tcPr>
            <w:tcW w:w="936" w:type="dxa"/>
            <w:tcBorders>
              <w:bottom w:val="single" w:sz="4" w:space="0" w:color="auto"/>
            </w:tcBorders>
            <w:noWrap/>
          </w:tcPr>
          <w:p w14:paraId="5D98C282" w14:textId="77777777" w:rsidR="00CA0D8D" w:rsidRPr="00CD48A8" w:rsidRDefault="00CA0D8D" w:rsidP="00BF5382">
            <w:pPr>
              <w:pStyle w:val="TableText"/>
              <w:ind w:right="288"/>
              <w:rPr>
                <w:noProof w:val="0"/>
              </w:rPr>
            </w:pPr>
            <w:r w:rsidRPr="00CD48A8">
              <w:rPr>
                <w:noProof w:val="0"/>
                <w:color w:val="000000"/>
              </w:rPr>
              <w:t>1</w:t>
            </w:r>
          </w:p>
        </w:tc>
        <w:tc>
          <w:tcPr>
            <w:tcW w:w="936" w:type="dxa"/>
            <w:tcBorders>
              <w:bottom w:val="single" w:sz="4" w:space="0" w:color="auto"/>
            </w:tcBorders>
            <w:noWrap/>
          </w:tcPr>
          <w:p w14:paraId="486AD43C" w14:textId="77777777" w:rsidR="00CA0D8D" w:rsidRPr="00CD48A8" w:rsidRDefault="00CA0D8D" w:rsidP="00BF5382">
            <w:pPr>
              <w:pStyle w:val="TableText"/>
              <w:ind w:right="288"/>
              <w:rPr>
                <w:noProof w:val="0"/>
              </w:rPr>
            </w:pPr>
            <w:r w:rsidRPr="00CD48A8">
              <w:rPr>
                <w:noProof w:val="0"/>
                <w:color w:val="000000"/>
              </w:rPr>
              <w:t>3</w:t>
            </w:r>
          </w:p>
        </w:tc>
        <w:tc>
          <w:tcPr>
            <w:tcW w:w="936" w:type="dxa"/>
            <w:tcBorders>
              <w:bottom w:val="single" w:sz="4" w:space="0" w:color="auto"/>
            </w:tcBorders>
            <w:noWrap/>
          </w:tcPr>
          <w:p w14:paraId="455CE7ED" w14:textId="77777777" w:rsidR="00CA0D8D" w:rsidRPr="00CD48A8" w:rsidRDefault="00CA0D8D" w:rsidP="00BF5382">
            <w:pPr>
              <w:pStyle w:val="TableText"/>
              <w:ind w:right="288"/>
              <w:rPr>
                <w:noProof w:val="0"/>
              </w:rPr>
            </w:pPr>
            <w:r w:rsidRPr="00CD48A8">
              <w:rPr>
                <w:noProof w:val="0"/>
                <w:color w:val="000000"/>
              </w:rPr>
              <w:t>3</w:t>
            </w:r>
          </w:p>
        </w:tc>
        <w:tc>
          <w:tcPr>
            <w:tcW w:w="576" w:type="dxa"/>
            <w:tcBorders>
              <w:bottom w:val="single" w:sz="4" w:space="0" w:color="auto"/>
            </w:tcBorders>
          </w:tcPr>
          <w:p w14:paraId="183A38AE" w14:textId="77777777" w:rsidR="00CA0D8D" w:rsidRPr="00CD48A8" w:rsidRDefault="00CA0D8D" w:rsidP="00BF5382">
            <w:pPr>
              <w:pStyle w:val="TableText"/>
              <w:rPr>
                <w:noProof w:val="0"/>
              </w:rPr>
            </w:pPr>
            <w:r w:rsidRPr="00CD48A8">
              <w:rPr>
                <w:noProof w:val="0"/>
                <w:color w:val="000000"/>
              </w:rPr>
              <w:t>5</w:t>
            </w:r>
          </w:p>
        </w:tc>
        <w:tc>
          <w:tcPr>
            <w:tcW w:w="1296" w:type="dxa"/>
            <w:tcBorders>
              <w:bottom w:val="single" w:sz="4" w:space="0" w:color="auto"/>
            </w:tcBorders>
            <w:noWrap/>
          </w:tcPr>
          <w:p w14:paraId="0C9D2CED" w14:textId="77777777" w:rsidR="00CA0D8D" w:rsidRPr="00CD48A8" w:rsidRDefault="00CA0D8D" w:rsidP="00BF5382">
            <w:pPr>
              <w:pStyle w:val="TableText"/>
              <w:ind w:right="288"/>
              <w:rPr>
                <w:noProof w:val="0"/>
              </w:rPr>
            </w:pPr>
            <w:r w:rsidRPr="00CD48A8">
              <w:rPr>
                <w:noProof w:val="0"/>
                <w:color w:val="000000"/>
              </w:rPr>
              <w:t>12</w:t>
            </w:r>
          </w:p>
        </w:tc>
        <w:tc>
          <w:tcPr>
            <w:tcW w:w="864" w:type="dxa"/>
            <w:tcBorders>
              <w:bottom w:val="single" w:sz="4" w:space="0" w:color="auto"/>
            </w:tcBorders>
          </w:tcPr>
          <w:p w14:paraId="04D13F0B" w14:textId="77777777" w:rsidR="00CA0D8D" w:rsidRPr="00CD48A8" w:rsidRDefault="00CA0D8D" w:rsidP="00BF5382">
            <w:pPr>
              <w:pStyle w:val="TableText"/>
              <w:rPr>
                <w:noProof w:val="0"/>
              </w:rPr>
            </w:pPr>
            <w:r w:rsidRPr="00CD48A8">
              <w:rPr>
                <w:noProof w:val="0"/>
                <w:color w:val="000000"/>
              </w:rPr>
              <w:t>0.49</w:t>
            </w:r>
          </w:p>
        </w:tc>
        <w:tc>
          <w:tcPr>
            <w:tcW w:w="1296" w:type="dxa"/>
            <w:tcBorders>
              <w:bottom w:val="single" w:sz="4" w:space="0" w:color="auto"/>
            </w:tcBorders>
          </w:tcPr>
          <w:p w14:paraId="6A6C2C49" w14:textId="77777777" w:rsidR="00CA0D8D" w:rsidRPr="00CD48A8" w:rsidRDefault="00CA0D8D" w:rsidP="00BF5382">
            <w:pPr>
              <w:pStyle w:val="TableText"/>
              <w:ind w:right="288"/>
              <w:rPr>
                <w:noProof w:val="0"/>
              </w:rPr>
            </w:pPr>
            <w:r w:rsidRPr="00CD48A8">
              <w:rPr>
                <w:noProof w:val="0"/>
                <w:color w:val="000000"/>
              </w:rPr>
              <w:t>0.27</w:t>
            </w:r>
          </w:p>
        </w:tc>
        <w:tc>
          <w:tcPr>
            <w:tcW w:w="1440" w:type="dxa"/>
            <w:tcBorders>
              <w:bottom w:val="single" w:sz="4" w:space="0" w:color="auto"/>
            </w:tcBorders>
          </w:tcPr>
          <w:p w14:paraId="52EBDB90" w14:textId="77777777" w:rsidR="00CA0D8D" w:rsidRPr="00CD48A8" w:rsidRDefault="00CA0D8D" w:rsidP="00BF5382">
            <w:pPr>
              <w:pStyle w:val="TableText"/>
              <w:ind w:right="360"/>
              <w:rPr>
                <w:noProof w:val="0"/>
              </w:rPr>
            </w:pPr>
            <w:r w:rsidRPr="00CD48A8">
              <w:rPr>
                <w:noProof w:val="0"/>
                <w:color w:val="000000"/>
              </w:rPr>
              <w:t>0.77</w:t>
            </w:r>
          </w:p>
        </w:tc>
      </w:tr>
      <w:tr w:rsidR="00CA0D8D" w:rsidRPr="00CD48A8" w14:paraId="0FA317A9" w14:textId="77777777" w:rsidTr="00BF5382">
        <w:trPr>
          <w:trHeight w:val="315"/>
        </w:trPr>
        <w:tc>
          <w:tcPr>
            <w:tcW w:w="1152" w:type="dxa"/>
            <w:tcBorders>
              <w:top w:val="single" w:sz="4" w:space="0" w:color="auto"/>
              <w:bottom w:val="nil"/>
            </w:tcBorders>
            <w:noWrap/>
          </w:tcPr>
          <w:p w14:paraId="34E0462B" w14:textId="77777777" w:rsidR="00CA0D8D" w:rsidRPr="00CD48A8" w:rsidRDefault="00CA0D8D" w:rsidP="00BF5382">
            <w:pPr>
              <w:pStyle w:val="TableText"/>
              <w:keepNext/>
              <w:rPr>
                <w:noProof w:val="0"/>
              </w:rPr>
            </w:pPr>
            <w:r w:rsidRPr="00CD48A8">
              <w:rPr>
                <w:noProof w:val="0"/>
              </w:rPr>
              <w:t>Grade 6</w:t>
            </w:r>
          </w:p>
        </w:tc>
        <w:tc>
          <w:tcPr>
            <w:tcW w:w="2261" w:type="dxa"/>
            <w:tcBorders>
              <w:top w:val="single" w:sz="4" w:space="0" w:color="auto"/>
              <w:bottom w:val="nil"/>
            </w:tcBorders>
            <w:noWrap/>
          </w:tcPr>
          <w:p w14:paraId="1AF0A4C8" w14:textId="77777777" w:rsidR="00CA0D8D" w:rsidRPr="00CD48A8" w:rsidRDefault="00CA0D8D" w:rsidP="00BF5382">
            <w:pPr>
              <w:pStyle w:val="TableText"/>
              <w:rPr>
                <w:noProof w:val="0"/>
              </w:rPr>
            </w:pPr>
            <w:r w:rsidRPr="00CD48A8">
              <w:rPr>
                <w:noProof w:val="0"/>
                <w:color w:val="000000"/>
              </w:rPr>
              <w:t>Reading</w:t>
            </w:r>
          </w:p>
        </w:tc>
        <w:tc>
          <w:tcPr>
            <w:tcW w:w="576" w:type="dxa"/>
            <w:tcBorders>
              <w:top w:val="single" w:sz="4" w:space="0" w:color="auto"/>
              <w:bottom w:val="nil"/>
            </w:tcBorders>
            <w:noWrap/>
          </w:tcPr>
          <w:p w14:paraId="1CEE593C" w14:textId="77777777" w:rsidR="00CA0D8D" w:rsidRPr="00CD48A8" w:rsidRDefault="00CA0D8D" w:rsidP="00BF5382">
            <w:pPr>
              <w:pStyle w:val="TableText"/>
              <w:rPr>
                <w:noProof w:val="0"/>
              </w:rPr>
            </w:pPr>
            <w:r w:rsidRPr="00CD48A8">
              <w:rPr>
                <w:noProof w:val="0"/>
                <w:color w:val="000000"/>
              </w:rPr>
              <w:t>0</w:t>
            </w:r>
          </w:p>
        </w:tc>
        <w:tc>
          <w:tcPr>
            <w:tcW w:w="936" w:type="dxa"/>
            <w:tcBorders>
              <w:top w:val="single" w:sz="4" w:space="0" w:color="auto"/>
              <w:bottom w:val="nil"/>
            </w:tcBorders>
            <w:noWrap/>
          </w:tcPr>
          <w:p w14:paraId="7EE21EB2" w14:textId="77777777" w:rsidR="00CA0D8D" w:rsidRPr="00CD48A8" w:rsidRDefault="00CA0D8D" w:rsidP="00BF5382">
            <w:pPr>
              <w:pStyle w:val="TableText"/>
              <w:ind w:right="288"/>
              <w:rPr>
                <w:noProof w:val="0"/>
              </w:rPr>
            </w:pPr>
            <w:r w:rsidRPr="00CD48A8">
              <w:rPr>
                <w:noProof w:val="0"/>
                <w:color w:val="000000"/>
              </w:rPr>
              <w:t>2</w:t>
            </w:r>
          </w:p>
        </w:tc>
        <w:tc>
          <w:tcPr>
            <w:tcW w:w="936" w:type="dxa"/>
            <w:tcBorders>
              <w:top w:val="single" w:sz="4" w:space="0" w:color="auto"/>
              <w:bottom w:val="nil"/>
            </w:tcBorders>
            <w:noWrap/>
          </w:tcPr>
          <w:p w14:paraId="43C092F1" w14:textId="77777777" w:rsidR="00CA0D8D" w:rsidRPr="00CD48A8" w:rsidRDefault="00CA0D8D" w:rsidP="00BF5382">
            <w:pPr>
              <w:pStyle w:val="TableText"/>
              <w:ind w:right="288"/>
              <w:rPr>
                <w:noProof w:val="0"/>
              </w:rPr>
            </w:pPr>
            <w:r w:rsidRPr="00CD48A8">
              <w:rPr>
                <w:noProof w:val="0"/>
                <w:color w:val="000000"/>
              </w:rPr>
              <w:t>1</w:t>
            </w:r>
          </w:p>
        </w:tc>
        <w:tc>
          <w:tcPr>
            <w:tcW w:w="936" w:type="dxa"/>
            <w:tcBorders>
              <w:top w:val="single" w:sz="4" w:space="0" w:color="auto"/>
              <w:bottom w:val="nil"/>
            </w:tcBorders>
            <w:noWrap/>
          </w:tcPr>
          <w:p w14:paraId="4DD20031" w14:textId="77777777" w:rsidR="00CA0D8D" w:rsidRPr="00CD48A8" w:rsidRDefault="00CA0D8D" w:rsidP="00BF5382">
            <w:pPr>
              <w:pStyle w:val="TableText"/>
              <w:ind w:right="288"/>
              <w:rPr>
                <w:noProof w:val="0"/>
              </w:rPr>
            </w:pPr>
            <w:r w:rsidRPr="00CD48A8">
              <w:rPr>
                <w:noProof w:val="0"/>
                <w:color w:val="000000"/>
              </w:rPr>
              <w:t>4</w:t>
            </w:r>
          </w:p>
        </w:tc>
        <w:tc>
          <w:tcPr>
            <w:tcW w:w="936" w:type="dxa"/>
            <w:tcBorders>
              <w:top w:val="single" w:sz="4" w:space="0" w:color="auto"/>
              <w:bottom w:val="nil"/>
            </w:tcBorders>
            <w:noWrap/>
          </w:tcPr>
          <w:p w14:paraId="0C5E2D13" w14:textId="77777777" w:rsidR="00CA0D8D" w:rsidRPr="00CD48A8" w:rsidRDefault="00CA0D8D" w:rsidP="00BF5382">
            <w:pPr>
              <w:pStyle w:val="TableText"/>
              <w:ind w:right="288"/>
              <w:rPr>
                <w:noProof w:val="0"/>
              </w:rPr>
            </w:pPr>
            <w:r w:rsidRPr="00CD48A8">
              <w:rPr>
                <w:noProof w:val="0"/>
                <w:color w:val="000000"/>
              </w:rPr>
              <w:t>10</w:t>
            </w:r>
          </w:p>
        </w:tc>
        <w:tc>
          <w:tcPr>
            <w:tcW w:w="576" w:type="dxa"/>
            <w:tcBorders>
              <w:top w:val="single" w:sz="4" w:space="0" w:color="auto"/>
              <w:bottom w:val="nil"/>
            </w:tcBorders>
          </w:tcPr>
          <w:p w14:paraId="13F3DA24" w14:textId="77777777" w:rsidR="00CA0D8D" w:rsidRPr="00CD48A8" w:rsidRDefault="00CA0D8D" w:rsidP="00BF5382">
            <w:pPr>
              <w:pStyle w:val="TableText"/>
              <w:rPr>
                <w:noProof w:val="0"/>
              </w:rPr>
            </w:pPr>
            <w:r w:rsidRPr="00CD48A8">
              <w:rPr>
                <w:noProof w:val="0"/>
                <w:color w:val="000000"/>
              </w:rPr>
              <w:t>7</w:t>
            </w:r>
          </w:p>
        </w:tc>
        <w:tc>
          <w:tcPr>
            <w:tcW w:w="1296" w:type="dxa"/>
            <w:tcBorders>
              <w:top w:val="single" w:sz="4" w:space="0" w:color="auto"/>
              <w:bottom w:val="nil"/>
            </w:tcBorders>
            <w:noWrap/>
          </w:tcPr>
          <w:p w14:paraId="0D045F50" w14:textId="77777777" w:rsidR="00CA0D8D" w:rsidRPr="00CD48A8" w:rsidRDefault="00CA0D8D" w:rsidP="00BF5382">
            <w:pPr>
              <w:pStyle w:val="TableText"/>
              <w:ind w:right="288"/>
              <w:rPr>
                <w:noProof w:val="0"/>
              </w:rPr>
            </w:pPr>
            <w:r w:rsidRPr="00CD48A8">
              <w:rPr>
                <w:noProof w:val="0"/>
                <w:color w:val="000000"/>
              </w:rPr>
              <w:t>24</w:t>
            </w:r>
          </w:p>
        </w:tc>
        <w:tc>
          <w:tcPr>
            <w:tcW w:w="864" w:type="dxa"/>
            <w:tcBorders>
              <w:top w:val="single" w:sz="4" w:space="0" w:color="auto"/>
              <w:bottom w:val="nil"/>
            </w:tcBorders>
          </w:tcPr>
          <w:p w14:paraId="7BC9376E" w14:textId="77777777" w:rsidR="00CA0D8D" w:rsidRPr="00CD48A8" w:rsidRDefault="00CA0D8D" w:rsidP="00BF5382">
            <w:pPr>
              <w:pStyle w:val="TableText"/>
              <w:rPr>
                <w:noProof w:val="0"/>
              </w:rPr>
            </w:pPr>
            <w:r w:rsidRPr="00CD48A8">
              <w:rPr>
                <w:noProof w:val="0"/>
                <w:color w:val="000000"/>
              </w:rPr>
              <w:t>0.44</w:t>
            </w:r>
          </w:p>
        </w:tc>
        <w:tc>
          <w:tcPr>
            <w:tcW w:w="1296" w:type="dxa"/>
            <w:tcBorders>
              <w:top w:val="single" w:sz="4" w:space="0" w:color="auto"/>
              <w:bottom w:val="nil"/>
            </w:tcBorders>
          </w:tcPr>
          <w:p w14:paraId="71608014" w14:textId="77777777" w:rsidR="00CA0D8D" w:rsidRPr="00CD48A8" w:rsidRDefault="00CA0D8D" w:rsidP="00BF5382">
            <w:pPr>
              <w:pStyle w:val="TableText"/>
              <w:ind w:right="288"/>
              <w:rPr>
                <w:noProof w:val="0"/>
              </w:rPr>
            </w:pPr>
            <w:r w:rsidRPr="00CD48A8">
              <w:rPr>
                <w:noProof w:val="0"/>
                <w:color w:val="000000"/>
              </w:rPr>
              <w:t>0.11</w:t>
            </w:r>
          </w:p>
        </w:tc>
        <w:tc>
          <w:tcPr>
            <w:tcW w:w="1440" w:type="dxa"/>
            <w:tcBorders>
              <w:top w:val="single" w:sz="4" w:space="0" w:color="auto"/>
              <w:bottom w:val="nil"/>
            </w:tcBorders>
          </w:tcPr>
          <w:p w14:paraId="1E1E68B1" w14:textId="77777777" w:rsidR="00CA0D8D" w:rsidRPr="00CD48A8" w:rsidRDefault="00CA0D8D" w:rsidP="00BF5382">
            <w:pPr>
              <w:pStyle w:val="TableText"/>
              <w:ind w:right="360"/>
              <w:rPr>
                <w:noProof w:val="0"/>
              </w:rPr>
            </w:pPr>
            <w:r w:rsidRPr="00CD48A8">
              <w:rPr>
                <w:noProof w:val="0"/>
                <w:color w:val="000000"/>
              </w:rPr>
              <w:t>0.77</w:t>
            </w:r>
          </w:p>
        </w:tc>
      </w:tr>
      <w:tr w:rsidR="00CA0D8D" w:rsidRPr="00CD48A8" w14:paraId="64C1F403" w14:textId="77777777" w:rsidTr="00BF5382">
        <w:trPr>
          <w:trHeight w:val="315"/>
        </w:trPr>
        <w:tc>
          <w:tcPr>
            <w:tcW w:w="1152" w:type="dxa"/>
            <w:tcBorders>
              <w:top w:val="nil"/>
            </w:tcBorders>
            <w:noWrap/>
          </w:tcPr>
          <w:p w14:paraId="7ECF5B33" w14:textId="77777777" w:rsidR="00CA0D8D" w:rsidRPr="00CD48A8" w:rsidRDefault="00CA0D8D" w:rsidP="00BF5382">
            <w:pPr>
              <w:pStyle w:val="TableText"/>
              <w:rPr>
                <w:noProof w:val="0"/>
              </w:rPr>
            </w:pPr>
            <w:r w:rsidRPr="00CD48A8">
              <w:rPr>
                <w:noProof w:val="0"/>
              </w:rPr>
              <w:t>Grade 6</w:t>
            </w:r>
          </w:p>
        </w:tc>
        <w:tc>
          <w:tcPr>
            <w:tcW w:w="2261" w:type="dxa"/>
            <w:tcBorders>
              <w:top w:val="nil"/>
            </w:tcBorders>
            <w:noWrap/>
          </w:tcPr>
          <w:p w14:paraId="73EAA531" w14:textId="77777777" w:rsidR="00CA0D8D" w:rsidRPr="00CD48A8" w:rsidRDefault="00CA0D8D" w:rsidP="00BF5382">
            <w:pPr>
              <w:pStyle w:val="TableText"/>
              <w:rPr>
                <w:noProof w:val="0"/>
              </w:rPr>
            </w:pPr>
            <w:r w:rsidRPr="00CD48A8">
              <w:rPr>
                <w:noProof w:val="0"/>
                <w:color w:val="000000"/>
              </w:rPr>
              <w:t>Writing Mechanics</w:t>
            </w:r>
          </w:p>
        </w:tc>
        <w:tc>
          <w:tcPr>
            <w:tcW w:w="576" w:type="dxa"/>
            <w:tcBorders>
              <w:top w:val="nil"/>
            </w:tcBorders>
            <w:noWrap/>
          </w:tcPr>
          <w:p w14:paraId="0BD037C6" w14:textId="77777777" w:rsidR="00CA0D8D" w:rsidRPr="00CD48A8" w:rsidRDefault="00CA0D8D" w:rsidP="00BF5382">
            <w:pPr>
              <w:pStyle w:val="TableText"/>
              <w:rPr>
                <w:noProof w:val="0"/>
              </w:rPr>
            </w:pPr>
            <w:r w:rsidRPr="00CD48A8">
              <w:rPr>
                <w:noProof w:val="0"/>
                <w:color w:val="000000"/>
              </w:rPr>
              <w:t>0</w:t>
            </w:r>
          </w:p>
        </w:tc>
        <w:tc>
          <w:tcPr>
            <w:tcW w:w="936" w:type="dxa"/>
            <w:tcBorders>
              <w:top w:val="nil"/>
            </w:tcBorders>
            <w:noWrap/>
          </w:tcPr>
          <w:p w14:paraId="4DF85ADB" w14:textId="77777777" w:rsidR="00CA0D8D" w:rsidRPr="00CD48A8" w:rsidRDefault="00CA0D8D" w:rsidP="00BF5382">
            <w:pPr>
              <w:pStyle w:val="TableText"/>
              <w:ind w:right="288"/>
              <w:rPr>
                <w:noProof w:val="0"/>
              </w:rPr>
            </w:pPr>
            <w:r w:rsidRPr="00CD48A8">
              <w:rPr>
                <w:noProof w:val="0"/>
                <w:color w:val="000000"/>
              </w:rPr>
              <w:t>2</w:t>
            </w:r>
          </w:p>
        </w:tc>
        <w:tc>
          <w:tcPr>
            <w:tcW w:w="936" w:type="dxa"/>
            <w:tcBorders>
              <w:top w:val="nil"/>
            </w:tcBorders>
            <w:noWrap/>
          </w:tcPr>
          <w:p w14:paraId="4BC258AD" w14:textId="77777777" w:rsidR="00CA0D8D" w:rsidRPr="00CD48A8" w:rsidRDefault="00CA0D8D" w:rsidP="00BF5382">
            <w:pPr>
              <w:pStyle w:val="TableText"/>
              <w:ind w:right="288"/>
              <w:rPr>
                <w:noProof w:val="0"/>
              </w:rPr>
            </w:pPr>
            <w:r w:rsidRPr="00CD48A8">
              <w:rPr>
                <w:noProof w:val="0"/>
                <w:color w:val="000000"/>
              </w:rPr>
              <w:t>0</w:t>
            </w:r>
          </w:p>
        </w:tc>
        <w:tc>
          <w:tcPr>
            <w:tcW w:w="936" w:type="dxa"/>
            <w:tcBorders>
              <w:top w:val="nil"/>
            </w:tcBorders>
            <w:noWrap/>
          </w:tcPr>
          <w:p w14:paraId="79D0CBDF" w14:textId="77777777" w:rsidR="00CA0D8D" w:rsidRPr="00CD48A8" w:rsidRDefault="00CA0D8D" w:rsidP="00BF5382">
            <w:pPr>
              <w:pStyle w:val="TableText"/>
              <w:ind w:right="288"/>
              <w:rPr>
                <w:noProof w:val="0"/>
              </w:rPr>
            </w:pPr>
            <w:r w:rsidRPr="00CD48A8">
              <w:rPr>
                <w:noProof w:val="0"/>
                <w:color w:val="000000"/>
              </w:rPr>
              <w:t>3</w:t>
            </w:r>
          </w:p>
        </w:tc>
        <w:tc>
          <w:tcPr>
            <w:tcW w:w="936" w:type="dxa"/>
            <w:tcBorders>
              <w:top w:val="nil"/>
            </w:tcBorders>
            <w:noWrap/>
          </w:tcPr>
          <w:p w14:paraId="5A2A20D9" w14:textId="77777777" w:rsidR="00CA0D8D" w:rsidRPr="00CD48A8" w:rsidRDefault="00CA0D8D" w:rsidP="00BF5382">
            <w:pPr>
              <w:pStyle w:val="TableText"/>
              <w:ind w:right="288"/>
              <w:rPr>
                <w:noProof w:val="0"/>
              </w:rPr>
            </w:pPr>
            <w:r w:rsidRPr="00CD48A8">
              <w:rPr>
                <w:noProof w:val="0"/>
                <w:color w:val="000000"/>
              </w:rPr>
              <w:t>5</w:t>
            </w:r>
          </w:p>
        </w:tc>
        <w:tc>
          <w:tcPr>
            <w:tcW w:w="576" w:type="dxa"/>
            <w:tcBorders>
              <w:top w:val="nil"/>
            </w:tcBorders>
          </w:tcPr>
          <w:p w14:paraId="1D3B01F8" w14:textId="77777777" w:rsidR="00CA0D8D" w:rsidRPr="00CD48A8" w:rsidRDefault="00CA0D8D" w:rsidP="00BF5382">
            <w:pPr>
              <w:pStyle w:val="TableText"/>
              <w:rPr>
                <w:noProof w:val="0"/>
              </w:rPr>
            </w:pPr>
            <w:r w:rsidRPr="00CD48A8">
              <w:rPr>
                <w:noProof w:val="0"/>
                <w:color w:val="000000"/>
              </w:rPr>
              <w:t>6</w:t>
            </w:r>
          </w:p>
        </w:tc>
        <w:tc>
          <w:tcPr>
            <w:tcW w:w="1296" w:type="dxa"/>
            <w:tcBorders>
              <w:top w:val="nil"/>
            </w:tcBorders>
            <w:noWrap/>
          </w:tcPr>
          <w:p w14:paraId="7BC75876" w14:textId="77777777" w:rsidR="00CA0D8D" w:rsidRPr="00CD48A8" w:rsidRDefault="00CA0D8D" w:rsidP="00BF5382">
            <w:pPr>
              <w:pStyle w:val="TableText"/>
              <w:ind w:right="288"/>
              <w:rPr>
                <w:noProof w:val="0"/>
              </w:rPr>
            </w:pPr>
            <w:r w:rsidRPr="00CD48A8">
              <w:rPr>
                <w:noProof w:val="0"/>
                <w:color w:val="000000"/>
              </w:rPr>
              <w:t>16</w:t>
            </w:r>
          </w:p>
        </w:tc>
        <w:tc>
          <w:tcPr>
            <w:tcW w:w="864" w:type="dxa"/>
            <w:tcBorders>
              <w:top w:val="nil"/>
            </w:tcBorders>
          </w:tcPr>
          <w:p w14:paraId="2999B11D" w14:textId="77777777" w:rsidR="00CA0D8D" w:rsidRPr="00CD48A8" w:rsidRDefault="00CA0D8D" w:rsidP="00BF5382">
            <w:pPr>
              <w:pStyle w:val="TableText"/>
              <w:rPr>
                <w:noProof w:val="0"/>
              </w:rPr>
            </w:pPr>
            <w:r w:rsidRPr="00CD48A8">
              <w:rPr>
                <w:noProof w:val="0"/>
                <w:color w:val="000000"/>
              </w:rPr>
              <w:t>0.44</w:t>
            </w:r>
          </w:p>
        </w:tc>
        <w:tc>
          <w:tcPr>
            <w:tcW w:w="1296" w:type="dxa"/>
            <w:tcBorders>
              <w:top w:val="nil"/>
            </w:tcBorders>
          </w:tcPr>
          <w:p w14:paraId="082C5DF6" w14:textId="77777777" w:rsidR="00CA0D8D" w:rsidRPr="00CD48A8" w:rsidRDefault="00CA0D8D" w:rsidP="00BF5382">
            <w:pPr>
              <w:pStyle w:val="TableText"/>
              <w:ind w:right="288"/>
              <w:rPr>
                <w:noProof w:val="0"/>
              </w:rPr>
            </w:pPr>
            <w:r w:rsidRPr="00CD48A8">
              <w:rPr>
                <w:noProof w:val="0"/>
                <w:color w:val="000000"/>
              </w:rPr>
              <w:t>0.10</w:t>
            </w:r>
          </w:p>
        </w:tc>
        <w:tc>
          <w:tcPr>
            <w:tcW w:w="1440" w:type="dxa"/>
            <w:tcBorders>
              <w:top w:val="nil"/>
            </w:tcBorders>
          </w:tcPr>
          <w:p w14:paraId="291D513A" w14:textId="77777777" w:rsidR="00CA0D8D" w:rsidRPr="00CD48A8" w:rsidRDefault="00CA0D8D" w:rsidP="00BF5382">
            <w:pPr>
              <w:pStyle w:val="TableText"/>
              <w:ind w:right="360"/>
              <w:rPr>
                <w:noProof w:val="0"/>
              </w:rPr>
            </w:pPr>
            <w:r w:rsidRPr="00CD48A8">
              <w:rPr>
                <w:noProof w:val="0"/>
                <w:color w:val="000000"/>
              </w:rPr>
              <w:t>0.61</w:t>
            </w:r>
          </w:p>
        </w:tc>
      </w:tr>
      <w:tr w:rsidR="00CA0D8D" w:rsidRPr="00CD48A8" w14:paraId="35D6E74D" w14:textId="77777777" w:rsidTr="00BF5382">
        <w:trPr>
          <w:trHeight w:val="315"/>
        </w:trPr>
        <w:tc>
          <w:tcPr>
            <w:tcW w:w="1152" w:type="dxa"/>
            <w:tcBorders>
              <w:bottom w:val="single" w:sz="4" w:space="0" w:color="auto"/>
            </w:tcBorders>
            <w:noWrap/>
          </w:tcPr>
          <w:p w14:paraId="7FBAFE0A" w14:textId="77777777" w:rsidR="00CA0D8D" w:rsidRPr="00CD48A8" w:rsidRDefault="00CA0D8D" w:rsidP="00BF5382">
            <w:pPr>
              <w:pStyle w:val="TableText"/>
              <w:rPr>
                <w:noProof w:val="0"/>
              </w:rPr>
            </w:pPr>
            <w:r w:rsidRPr="00CD48A8">
              <w:rPr>
                <w:noProof w:val="0"/>
              </w:rPr>
              <w:t>Grade 6</w:t>
            </w:r>
          </w:p>
        </w:tc>
        <w:tc>
          <w:tcPr>
            <w:tcW w:w="2261" w:type="dxa"/>
            <w:tcBorders>
              <w:bottom w:val="single" w:sz="4" w:space="0" w:color="auto"/>
            </w:tcBorders>
            <w:noWrap/>
          </w:tcPr>
          <w:p w14:paraId="43B0B580" w14:textId="77777777" w:rsidR="00CA0D8D" w:rsidRPr="00CD48A8" w:rsidRDefault="00CA0D8D" w:rsidP="00BF5382">
            <w:pPr>
              <w:pStyle w:val="TableText"/>
              <w:rPr>
                <w:noProof w:val="0"/>
              </w:rPr>
            </w:pPr>
            <w:r w:rsidRPr="00CD48A8">
              <w:rPr>
                <w:noProof w:val="0"/>
              </w:rPr>
              <w:t>Listening</w:t>
            </w:r>
          </w:p>
        </w:tc>
        <w:tc>
          <w:tcPr>
            <w:tcW w:w="576" w:type="dxa"/>
            <w:tcBorders>
              <w:bottom w:val="single" w:sz="4" w:space="0" w:color="auto"/>
            </w:tcBorders>
            <w:noWrap/>
          </w:tcPr>
          <w:p w14:paraId="6D2FD0AE" w14:textId="77777777" w:rsidR="00CA0D8D" w:rsidRPr="00CD48A8" w:rsidRDefault="00CA0D8D" w:rsidP="00BF5382">
            <w:pPr>
              <w:pStyle w:val="TableText"/>
              <w:rPr>
                <w:noProof w:val="0"/>
              </w:rPr>
            </w:pPr>
            <w:r w:rsidRPr="00CD48A8">
              <w:rPr>
                <w:noProof w:val="0"/>
                <w:color w:val="000000"/>
              </w:rPr>
              <w:t>0</w:t>
            </w:r>
          </w:p>
        </w:tc>
        <w:tc>
          <w:tcPr>
            <w:tcW w:w="936" w:type="dxa"/>
            <w:tcBorders>
              <w:bottom w:val="single" w:sz="4" w:space="0" w:color="auto"/>
            </w:tcBorders>
            <w:noWrap/>
          </w:tcPr>
          <w:p w14:paraId="5E65939A" w14:textId="77777777" w:rsidR="00CA0D8D" w:rsidRPr="00CD48A8" w:rsidRDefault="00CA0D8D" w:rsidP="00BF5382">
            <w:pPr>
              <w:pStyle w:val="TableText"/>
              <w:ind w:right="288"/>
              <w:rPr>
                <w:noProof w:val="0"/>
              </w:rPr>
            </w:pPr>
            <w:r w:rsidRPr="00CD48A8">
              <w:rPr>
                <w:noProof w:val="0"/>
                <w:color w:val="000000"/>
              </w:rPr>
              <w:t>0</w:t>
            </w:r>
          </w:p>
        </w:tc>
        <w:tc>
          <w:tcPr>
            <w:tcW w:w="936" w:type="dxa"/>
            <w:tcBorders>
              <w:bottom w:val="single" w:sz="4" w:space="0" w:color="auto"/>
            </w:tcBorders>
            <w:noWrap/>
          </w:tcPr>
          <w:p w14:paraId="79DC6677" w14:textId="77777777" w:rsidR="00CA0D8D" w:rsidRPr="00CD48A8" w:rsidRDefault="00CA0D8D" w:rsidP="00BF5382">
            <w:pPr>
              <w:pStyle w:val="TableText"/>
              <w:ind w:right="288"/>
              <w:rPr>
                <w:noProof w:val="0"/>
              </w:rPr>
            </w:pPr>
            <w:r w:rsidRPr="00CD48A8">
              <w:rPr>
                <w:noProof w:val="0"/>
                <w:color w:val="000000"/>
              </w:rPr>
              <w:t>0</w:t>
            </w:r>
          </w:p>
        </w:tc>
        <w:tc>
          <w:tcPr>
            <w:tcW w:w="936" w:type="dxa"/>
            <w:tcBorders>
              <w:bottom w:val="single" w:sz="4" w:space="0" w:color="auto"/>
            </w:tcBorders>
            <w:noWrap/>
          </w:tcPr>
          <w:p w14:paraId="1753D62C" w14:textId="77777777" w:rsidR="00CA0D8D" w:rsidRPr="00CD48A8" w:rsidRDefault="00CA0D8D" w:rsidP="00BF5382">
            <w:pPr>
              <w:pStyle w:val="TableText"/>
              <w:ind w:right="288"/>
              <w:rPr>
                <w:noProof w:val="0"/>
              </w:rPr>
            </w:pPr>
            <w:r w:rsidRPr="00CD48A8">
              <w:rPr>
                <w:noProof w:val="0"/>
                <w:color w:val="000000"/>
              </w:rPr>
              <w:t>3</w:t>
            </w:r>
          </w:p>
        </w:tc>
        <w:tc>
          <w:tcPr>
            <w:tcW w:w="936" w:type="dxa"/>
            <w:tcBorders>
              <w:bottom w:val="single" w:sz="4" w:space="0" w:color="auto"/>
            </w:tcBorders>
            <w:noWrap/>
          </w:tcPr>
          <w:p w14:paraId="064C220A" w14:textId="77777777" w:rsidR="00CA0D8D" w:rsidRPr="00CD48A8" w:rsidRDefault="00CA0D8D" w:rsidP="00BF5382">
            <w:pPr>
              <w:pStyle w:val="TableText"/>
              <w:ind w:right="288"/>
              <w:rPr>
                <w:noProof w:val="0"/>
              </w:rPr>
            </w:pPr>
            <w:r w:rsidRPr="00CD48A8">
              <w:rPr>
                <w:noProof w:val="0"/>
                <w:color w:val="000000"/>
              </w:rPr>
              <w:t>3</w:t>
            </w:r>
          </w:p>
        </w:tc>
        <w:tc>
          <w:tcPr>
            <w:tcW w:w="576" w:type="dxa"/>
            <w:tcBorders>
              <w:bottom w:val="single" w:sz="4" w:space="0" w:color="auto"/>
            </w:tcBorders>
          </w:tcPr>
          <w:p w14:paraId="31C29B1F" w14:textId="77777777" w:rsidR="00CA0D8D" w:rsidRPr="00CD48A8" w:rsidRDefault="00CA0D8D" w:rsidP="00BF5382">
            <w:pPr>
              <w:pStyle w:val="TableText"/>
              <w:rPr>
                <w:noProof w:val="0"/>
              </w:rPr>
            </w:pPr>
            <w:r w:rsidRPr="00CD48A8">
              <w:rPr>
                <w:noProof w:val="0"/>
                <w:color w:val="000000"/>
              </w:rPr>
              <w:t>6</w:t>
            </w:r>
          </w:p>
        </w:tc>
        <w:tc>
          <w:tcPr>
            <w:tcW w:w="1296" w:type="dxa"/>
            <w:tcBorders>
              <w:bottom w:val="single" w:sz="4" w:space="0" w:color="auto"/>
            </w:tcBorders>
            <w:noWrap/>
          </w:tcPr>
          <w:p w14:paraId="11C5C4AA" w14:textId="77777777" w:rsidR="00CA0D8D" w:rsidRPr="00CD48A8" w:rsidRDefault="00CA0D8D" w:rsidP="00BF5382">
            <w:pPr>
              <w:pStyle w:val="TableText"/>
              <w:ind w:right="288"/>
              <w:rPr>
                <w:noProof w:val="0"/>
              </w:rPr>
            </w:pPr>
            <w:r w:rsidRPr="00CD48A8">
              <w:rPr>
                <w:noProof w:val="0"/>
                <w:color w:val="000000"/>
              </w:rPr>
              <w:t>12</w:t>
            </w:r>
          </w:p>
        </w:tc>
        <w:tc>
          <w:tcPr>
            <w:tcW w:w="864" w:type="dxa"/>
            <w:tcBorders>
              <w:bottom w:val="single" w:sz="4" w:space="0" w:color="auto"/>
            </w:tcBorders>
          </w:tcPr>
          <w:p w14:paraId="6B165D69" w14:textId="77777777" w:rsidR="00CA0D8D" w:rsidRPr="00CD48A8" w:rsidRDefault="00CA0D8D" w:rsidP="00BF5382">
            <w:pPr>
              <w:pStyle w:val="TableText"/>
              <w:rPr>
                <w:noProof w:val="0"/>
              </w:rPr>
            </w:pPr>
            <w:r w:rsidRPr="00CD48A8">
              <w:rPr>
                <w:noProof w:val="0"/>
                <w:color w:val="000000"/>
              </w:rPr>
              <w:t>0.48</w:t>
            </w:r>
          </w:p>
        </w:tc>
        <w:tc>
          <w:tcPr>
            <w:tcW w:w="1296" w:type="dxa"/>
            <w:tcBorders>
              <w:bottom w:val="single" w:sz="4" w:space="0" w:color="auto"/>
            </w:tcBorders>
          </w:tcPr>
          <w:p w14:paraId="540A7310" w14:textId="77777777" w:rsidR="00CA0D8D" w:rsidRPr="00CD48A8" w:rsidRDefault="00CA0D8D" w:rsidP="00BF5382">
            <w:pPr>
              <w:pStyle w:val="TableText"/>
              <w:ind w:right="288"/>
              <w:rPr>
                <w:noProof w:val="0"/>
              </w:rPr>
            </w:pPr>
            <w:r w:rsidRPr="00CD48A8">
              <w:rPr>
                <w:noProof w:val="0"/>
                <w:color w:val="000000"/>
              </w:rPr>
              <w:t>0.31</w:t>
            </w:r>
          </w:p>
        </w:tc>
        <w:tc>
          <w:tcPr>
            <w:tcW w:w="1440" w:type="dxa"/>
            <w:tcBorders>
              <w:bottom w:val="single" w:sz="4" w:space="0" w:color="auto"/>
            </w:tcBorders>
          </w:tcPr>
          <w:p w14:paraId="2FED18A3" w14:textId="77777777" w:rsidR="00CA0D8D" w:rsidRPr="00CD48A8" w:rsidRDefault="00CA0D8D" w:rsidP="00BF5382">
            <w:pPr>
              <w:pStyle w:val="TableText"/>
              <w:ind w:right="360"/>
              <w:rPr>
                <w:noProof w:val="0"/>
              </w:rPr>
            </w:pPr>
            <w:r w:rsidRPr="00CD48A8">
              <w:rPr>
                <w:noProof w:val="0"/>
                <w:color w:val="000000"/>
              </w:rPr>
              <w:t>0.62</w:t>
            </w:r>
          </w:p>
        </w:tc>
      </w:tr>
      <w:tr w:rsidR="00CA0D8D" w:rsidRPr="00CD48A8" w14:paraId="3EB5BBE3" w14:textId="77777777" w:rsidTr="00BF5382">
        <w:trPr>
          <w:trHeight w:val="315"/>
        </w:trPr>
        <w:tc>
          <w:tcPr>
            <w:tcW w:w="1152" w:type="dxa"/>
            <w:tcBorders>
              <w:top w:val="single" w:sz="4" w:space="0" w:color="auto"/>
              <w:bottom w:val="nil"/>
            </w:tcBorders>
            <w:noWrap/>
          </w:tcPr>
          <w:p w14:paraId="107456C2" w14:textId="77777777" w:rsidR="00CA0D8D" w:rsidRPr="00CD48A8" w:rsidRDefault="00CA0D8D" w:rsidP="00BF5382">
            <w:pPr>
              <w:pStyle w:val="TableText"/>
              <w:rPr>
                <w:noProof w:val="0"/>
              </w:rPr>
            </w:pPr>
            <w:r w:rsidRPr="00CD48A8">
              <w:rPr>
                <w:noProof w:val="0"/>
              </w:rPr>
              <w:t>Grade 7</w:t>
            </w:r>
          </w:p>
        </w:tc>
        <w:tc>
          <w:tcPr>
            <w:tcW w:w="2261" w:type="dxa"/>
            <w:tcBorders>
              <w:top w:val="single" w:sz="4" w:space="0" w:color="auto"/>
              <w:bottom w:val="nil"/>
            </w:tcBorders>
            <w:noWrap/>
          </w:tcPr>
          <w:p w14:paraId="5A310586" w14:textId="77777777" w:rsidR="00CA0D8D" w:rsidRPr="00CD48A8" w:rsidRDefault="00CA0D8D" w:rsidP="00BF5382">
            <w:pPr>
              <w:pStyle w:val="TableText"/>
              <w:rPr>
                <w:noProof w:val="0"/>
              </w:rPr>
            </w:pPr>
            <w:r w:rsidRPr="00CD48A8">
              <w:rPr>
                <w:noProof w:val="0"/>
                <w:color w:val="000000"/>
              </w:rPr>
              <w:t>Reading</w:t>
            </w:r>
          </w:p>
        </w:tc>
        <w:tc>
          <w:tcPr>
            <w:tcW w:w="576" w:type="dxa"/>
            <w:tcBorders>
              <w:top w:val="single" w:sz="4" w:space="0" w:color="auto"/>
              <w:bottom w:val="nil"/>
            </w:tcBorders>
            <w:noWrap/>
          </w:tcPr>
          <w:p w14:paraId="25ADD699" w14:textId="77777777" w:rsidR="00CA0D8D" w:rsidRPr="00CD48A8" w:rsidRDefault="00CA0D8D" w:rsidP="00BF5382">
            <w:pPr>
              <w:pStyle w:val="TableText"/>
              <w:rPr>
                <w:noProof w:val="0"/>
              </w:rPr>
            </w:pPr>
            <w:r w:rsidRPr="00CD48A8">
              <w:rPr>
                <w:noProof w:val="0"/>
                <w:color w:val="000000"/>
              </w:rPr>
              <w:t>0</w:t>
            </w:r>
          </w:p>
        </w:tc>
        <w:tc>
          <w:tcPr>
            <w:tcW w:w="936" w:type="dxa"/>
            <w:tcBorders>
              <w:top w:val="single" w:sz="4" w:space="0" w:color="auto"/>
              <w:bottom w:val="nil"/>
            </w:tcBorders>
            <w:noWrap/>
          </w:tcPr>
          <w:p w14:paraId="190E7B29" w14:textId="77777777" w:rsidR="00CA0D8D" w:rsidRPr="00CD48A8" w:rsidRDefault="00CA0D8D" w:rsidP="00BF5382">
            <w:pPr>
              <w:pStyle w:val="TableText"/>
              <w:ind w:right="288"/>
              <w:rPr>
                <w:noProof w:val="0"/>
              </w:rPr>
            </w:pPr>
            <w:r w:rsidRPr="00CD48A8">
              <w:rPr>
                <w:noProof w:val="0"/>
                <w:color w:val="000000"/>
              </w:rPr>
              <w:t>3</w:t>
            </w:r>
          </w:p>
        </w:tc>
        <w:tc>
          <w:tcPr>
            <w:tcW w:w="936" w:type="dxa"/>
            <w:tcBorders>
              <w:top w:val="single" w:sz="4" w:space="0" w:color="auto"/>
              <w:bottom w:val="nil"/>
            </w:tcBorders>
            <w:noWrap/>
          </w:tcPr>
          <w:p w14:paraId="5B97839F" w14:textId="77777777" w:rsidR="00CA0D8D" w:rsidRPr="00CD48A8" w:rsidRDefault="00CA0D8D" w:rsidP="00BF5382">
            <w:pPr>
              <w:pStyle w:val="TableText"/>
              <w:ind w:right="288"/>
              <w:rPr>
                <w:noProof w:val="0"/>
              </w:rPr>
            </w:pPr>
            <w:r w:rsidRPr="00CD48A8">
              <w:rPr>
                <w:noProof w:val="0"/>
                <w:color w:val="000000"/>
              </w:rPr>
              <w:t>6</w:t>
            </w:r>
          </w:p>
        </w:tc>
        <w:tc>
          <w:tcPr>
            <w:tcW w:w="936" w:type="dxa"/>
            <w:tcBorders>
              <w:top w:val="single" w:sz="4" w:space="0" w:color="auto"/>
              <w:bottom w:val="nil"/>
            </w:tcBorders>
            <w:noWrap/>
          </w:tcPr>
          <w:p w14:paraId="5EA15FA6" w14:textId="77777777" w:rsidR="00CA0D8D" w:rsidRPr="00CD48A8" w:rsidRDefault="00CA0D8D" w:rsidP="00BF5382">
            <w:pPr>
              <w:pStyle w:val="TableText"/>
              <w:ind w:right="288"/>
              <w:rPr>
                <w:noProof w:val="0"/>
              </w:rPr>
            </w:pPr>
            <w:r w:rsidRPr="00CD48A8">
              <w:rPr>
                <w:noProof w:val="0"/>
                <w:color w:val="000000"/>
              </w:rPr>
              <w:t>5</w:t>
            </w:r>
          </w:p>
        </w:tc>
        <w:tc>
          <w:tcPr>
            <w:tcW w:w="936" w:type="dxa"/>
            <w:tcBorders>
              <w:top w:val="single" w:sz="4" w:space="0" w:color="auto"/>
              <w:bottom w:val="nil"/>
            </w:tcBorders>
            <w:noWrap/>
          </w:tcPr>
          <w:p w14:paraId="6FDF4AEE" w14:textId="77777777" w:rsidR="00CA0D8D" w:rsidRPr="00CD48A8" w:rsidRDefault="00CA0D8D" w:rsidP="00BF5382">
            <w:pPr>
              <w:pStyle w:val="TableText"/>
              <w:ind w:right="288"/>
              <w:rPr>
                <w:noProof w:val="0"/>
              </w:rPr>
            </w:pPr>
            <w:r w:rsidRPr="00CD48A8">
              <w:rPr>
                <w:noProof w:val="0"/>
                <w:color w:val="000000"/>
              </w:rPr>
              <w:t>3</w:t>
            </w:r>
          </w:p>
        </w:tc>
        <w:tc>
          <w:tcPr>
            <w:tcW w:w="576" w:type="dxa"/>
            <w:tcBorders>
              <w:top w:val="single" w:sz="4" w:space="0" w:color="auto"/>
              <w:bottom w:val="nil"/>
            </w:tcBorders>
          </w:tcPr>
          <w:p w14:paraId="644A6E51" w14:textId="77777777" w:rsidR="00CA0D8D" w:rsidRPr="00CD48A8" w:rsidRDefault="00CA0D8D" w:rsidP="00BF5382">
            <w:pPr>
              <w:pStyle w:val="TableText"/>
              <w:rPr>
                <w:noProof w:val="0"/>
              </w:rPr>
            </w:pPr>
            <w:r w:rsidRPr="00CD48A8">
              <w:rPr>
                <w:noProof w:val="0"/>
                <w:color w:val="000000"/>
              </w:rPr>
              <w:t>7</w:t>
            </w:r>
          </w:p>
        </w:tc>
        <w:tc>
          <w:tcPr>
            <w:tcW w:w="1296" w:type="dxa"/>
            <w:tcBorders>
              <w:top w:val="single" w:sz="4" w:space="0" w:color="auto"/>
              <w:bottom w:val="nil"/>
            </w:tcBorders>
            <w:noWrap/>
          </w:tcPr>
          <w:p w14:paraId="1676FBF6" w14:textId="77777777" w:rsidR="00CA0D8D" w:rsidRPr="00CD48A8" w:rsidRDefault="00CA0D8D" w:rsidP="00BF5382">
            <w:pPr>
              <w:pStyle w:val="TableText"/>
              <w:ind w:right="288"/>
              <w:rPr>
                <w:noProof w:val="0"/>
              </w:rPr>
            </w:pPr>
            <w:r w:rsidRPr="00CD48A8">
              <w:rPr>
                <w:noProof w:val="0"/>
                <w:color w:val="000000"/>
              </w:rPr>
              <w:t>24</w:t>
            </w:r>
          </w:p>
        </w:tc>
        <w:tc>
          <w:tcPr>
            <w:tcW w:w="864" w:type="dxa"/>
            <w:tcBorders>
              <w:top w:val="single" w:sz="4" w:space="0" w:color="auto"/>
              <w:bottom w:val="nil"/>
            </w:tcBorders>
          </w:tcPr>
          <w:p w14:paraId="6DACBA5F" w14:textId="77777777" w:rsidR="00CA0D8D" w:rsidRPr="00CD48A8" w:rsidRDefault="00CA0D8D" w:rsidP="00BF5382">
            <w:pPr>
              <w:pStyle w:val="TableText"/>
              <w:rPr>
                <w:noProof w:val="0"/>
              </w:rPr>
            </w:pPr>
            <w:r w:rsidRPr="00CD48A8">
              <w:rPr>
                <w:noProof w:val="0"/>
                <w:color w:val="000000"/>
              </w:rPr>
              <w:t>0.39</w:t>
            </w:r>
          </w:p>
        </w:tc>
        <w:tc>
          <w:tcPr>
            <w:tcW w:w="1296" w:type="dxa"/>
            <w:tcBorders>
              <w:top w:val="single" w:sz="4" w:space="0" w:color="auto"/>
              <w:bottom w:val="nil"/>
            </w:tcBorders>
          </w:tcPr>
          <w:p w14:paraId="1676BC96" w14:textId="77777777" w:rsidR="00CA0D8D" w:rsidRPr="00CD48A8" w:rsidRDefault="00CA0D8D" w:rsidP="00BF5382">
            <w:pPr>
              <w:pStyle w:val="TableText"/>
              <w:ind w:right="288"/>
              <w:rPr>
                <w:noProof w:val="0"/>
              </w:rPr>
            </w:pPr>
            <w:r w:rsidRPr="00CD48A8">
              <w:rPr>
                <w:noProof w:val="0"/>
                <w:color w:val="000000"/>
              </w:rPr>
              <w:t>0.06</w:t>
            </w:r>
          </w:p>
        </w:tc>
        <w:tc>
          <w:tcPr>
            <w:tcW w:w="1440" w:type="dxa"/>
            <w:tcBorders>
              <w:top w:val="single" w:sz="4" w:space="0" w:color="auto"/>
              <w:bottom w:val="nil"/>
            </w:tcBorders>
          </w:tcPr>
          <w:p w14:paraId="642D7386" w14:textId="77777777" w:rsidR="00CA0D8D" w:rsidRPr="00CD48A8" w:rsidRDefault="00CA0D8D" w:rsidP="00BF5382">
            <w:pPr>
              <w:pStyle w:val="TableText"/>
              <w:ind w:right="360"/>
              <w:rPr>
                <w:noProof w:val="0"/>
              </w:rPr>
            </w:pPr>
            <w:r w:rsidRPr="00CD48A8">
              <w:rPr>
                <w:noProof w:val="0"/>
                <w:color w:val="000000"/>
              </w:rPr>
              <w:t>0.65</w:t>
            </w:r>
          </w:p>
        </w:tc>
      </w:tr>
      <w:tr w:rsidR="00CA0D8D" w:rsidRPr="00CD48A8" w14:paraId="035247C5" w14:textId="77777777" w:rsidTr="00BF5382">
        <w:trPr>
          <w:trHeight w:val="315"/>
        </w:trPr>
        <w:tc>
          <w:tcPr>
            <w:tcW w:w="1152" w:type="dxa"/>
            <w:tcBorders>
              <w:top w:val="nil"/>
            </w:tcBorders>
            <w:noWrap/>
          </w:tcPr>
          <w:p w14:paraId="5CF5D5FE" w14:textId="77777777" w:rsidR="00CA0D8D" w:rsidRPr="00CD48A8" w:rsidRDefault="00CA0D8D" w:rsidP="00BF5382">
            <w:pPr>
              <w:pStyle w:val="TableText"/>
              <w:rPr>
                <w:noProof w:val="0"/>
              </w:rPr>
            </w:pPr>
            <w:r w:rsidRPr="00CD48A8">
              <w:rPr>
                <w:noProof w:val="0"/>
              </w:rPr>
              <w:t>Grade 7</w:t>
            </w:r>
          </w:p>
        </w:tc>
        <w:tc>
          <w:tcPr>
            <w:tcW w:w="2261" w:type="dxa"/>
            <w:tcBorders>
              <w:top w:val="nil"/>
            </w:tcBorders>
            <w:noWrap/>
          </w:tcPr>
          <w:p w14:paraId="5E1F6C01" w14:textId="77777777" w:rsidR="00CA0D8D" w:rsidRPr="00CD48A8" w:rsidRDefault="00CA0D8D" w:rsidP="00BF5382">
            <w:pPr>
              <w:pStyle w:val="TableText"/>
              <w:rPr>
                <w:noProof w:val="0"/>
              </w:rPr>
            </w:pPr>
            <w:r w:rsidRPr="00CD48A8">
              <w:rPr>
                <w:noProof w:val="0"/>
                <w:color w:val="000000"/>
              </w:rPr>
              <w:t>Writing Mechanics</w:t>
            </w:r>
          </w:p>
        </w:tc>
        <w:tc>
          <w:tcPr>
            <w:tcW w:w="576" w:type="dxa"/>
            <w:tcBorders>
              <w:top w:val="nil"/>
            </w:tcBorders>
            <w:noWrap/>
          </w:tcPr>
          <w:p w14:paraId="767F506E" w14:textId="77777777" w:rsidR="00CA0D8D" w:rsidRPr="00CD48A8" w:rsidRDefault="00CA0D8D" w:rsidP="00BF5382">
            <w:pPr>
              <w:pStyle w:val="TableText"/>
              <w:rPr>
                <w:noProof w:val="0"/>
              </w:rPr>
            </w:pPr>
            <w:r w:rsidRPr="00CD48A8">
              <w:rPr>
                <w:noProof w:val="0"/>
                <w:color w:val="000000"/>
              </w:rPr>
              <w:t>0</w:t>
            </w:r>
          </w:p>
        </w:tc>
        <w:tc>
          <w:tcPr>
            <w:tcW w:w="936" w:type="dxa"/>
            <w:tcBorders>
              <w:top w:val="nil"/>
            </w:tcBorders>
            <w:noWrap/>
          </w:tcPr>
          <w:p w14:paraId="0D3D85A6" w14:textId="77777777" w:rsidR="00CA0D8D" w:rsidRPr="00CD48A8" w:rsidRDefault="00CA0D8D" w:rsidP="00BF5382">
            <w:pPr>
              <w:pStyle w:val="TableText"/>
              <w:ind w:right="288"/>
              <w:rPr>
                <w:noProof w:val="0"/>
              </w:rPr>
            </w:pPr>
            <w:r w:rsidRPr="00CD48A8">
              <w:rPr>
                <w:noProof w:val="0"/>
                <w:color w:val="000000"/>
              </w:rPr>
              <w:t>1</w:t>
            </w:r>
          </w:p>
        </w:tc>
        <w:tc>
          <w:tcPr>
            <w:tcW w:w="936" w:type="dxa"/>
            <w:tcBorders>
              <w:top w:val="nil"/>
            </w:tcBorders>
            <w:noWrap/>
          </w:tcPr>
          <w:p w14:paraId="0C3CE42F" w14:textId="77777777" w:rsidR="00CA0D8D" w:rsidRPr="00CD48A8" w:rsidRDefault="00CA0D8D" w:rsidP="00BF5382">
            <w:pPr>
              <w:pStyle w:val="TableText"/>
              <w:ind w:right="288"/>
              <w:rPr>
                <w:noProof w:val="0"/>
              </w:rPr>
            </w:pPr>
            <w:r w:rsidRPr="00CD48A8">
              <w:rPr>
                <w:noProof w:val="0"/>
                <w:color w:val="000000"/>
              </w:rPr>
              <w:t>6</w:t>
            </w:r>
          </w:p>
        </w:tc>
        <w:tc>
          <w:tcPr>
            <w:tcW w:w="936" w:type="dxa"/>
            <w:tcBorders>
              <w:top w:val="nil"/>
            </w:tcBorders>
            <w:noWrap/>
          </w:tcPr>
          <w:p w14:paraId="170A9F5E" w14:textId="77777777" w:rsidR="00CA0D8D" w:rsidRPr="00CD48A8" w:rsidRDefault="00CA0D8D" w:rsidP="00BF5382">
            <w:pPr>
              <w:pStyle w:val="TableText"/>
              <w:ind w:right="288"/>
              <w:rPr>
                <w:noProof w:val="0"/>
              </w:rPr>
            </w:pPr>
            <w:r w:rsidRPr="00CD48A8">
              <w:rPr>
                <w:noProof w:val="0"/>
                <w:color w:val="000000"/>
              </w:rPr>
              <w:t>3</w:t>
            </w:r>
          </w:p>
        </w:tc>
        <w:tc>
          <w:tcPr>
            <w:tcW w:w="936" w:type="dxa"/>
            <w:tcBorders>
              <w:top w:val="nil"/>
            </w:tcBorders>
            <w:noWrap/>
          </w:tcPr>
          <w:p w14:paraId="0D9086C8" w14:textId="77777777" w:rsidR="00CA0D8D" w:rsidRPr="00CD48A8" w:rsidRDefault="00CA0D8D" w:rsidP="00BF5382">
            <w:pPr>
              <w:pStyle w:val="TableText"/>
              <w:ind w:right="288"/>
              <w:rPr>
                <w:noProof w:val="0"/>
              </w:rPr>
            </w:pPr>
            <w:r w:rsidRPr="00CD48A8">
              <w:rPr>
                <w:noProof w:val="0"/>
                <w:color w:val="000000"/>
              </w:rPr>
              <w:t>5</w:t>
            </w:r>
          </w:p>
        </w:tc>
        <w:tc>
          <w:tcPr>
            <w:tcW w:w="576" w:type="dxa"/>
            <w:tcBorders>
              <w:top w:val="nil"/>
            </w:tcBorders>
          </w:tcPr>
          <w:p w14:paraId="7C8F71E2" w14:textId="77777777" w:rsidR="00CA0D8D" w:rsidRPr="00CD48A8" w:rsidRDefault="00CA0D8D" w:rsidP="00BF5382">
            <w:pPr>
              <w:pStyle w:val="TableText"/>
              <w:rPr>
                <w:noProof w:val="0"/>
              </w:rPr>
            </w:pPr>
            <w:r w:rsidRPr="00CD48A8">
              <w:rPr>
                <w:noProof w:val="0"/>
                <w:color w:val="000000"/>
              </w:rPr>
              <w:t>1</w:t>
            </w:r>
          </w:p>
        </w:tc>
        <w:tc>
          <w:tcPr>
            <w:tcW w:w="1296" w:type="dxa"/>
            <w:tcBorders>
              <w:top w:val="nil"/>
            </w:tcBorders>
            <w:noWrap/>
          </w:tcPr>
          <w:p w14:paraId="2610D307" w14:textId="77777777" w:rsidR="00CA0D8D" w:rsidRPr="00CD48A8" w:rsidRDefault="00CA0D8D" w:rsidP="00BF5382">
            <w:pPr>
              <w:pStyle w:val="TableText"/>
              <w:ind w:right="288"/>
              <w:rPr>
                <w:noProof w:val="0"/>
              </w:rPr>
            </w:pPr>
            <w:r w:rsidRPr="00CD48A8">
              <w:rPr>
                <w:noProof w:val="0"/>
                <w:color w:val="000000"/>
              </w:rPr>
              <w:t>16</w:t>
            </w:r>
          </w:p>
        </w:tc>
        <w:tc>
          <w:tcPr>
            <w:tcW w:w="864" w:type="dxa"/>
            <w:tcBorders>
              <w:top w:val="nil"/>
            </w:tcBorders>
          </w:tcPr>
          <w:p w14:paraId="6E7C8AFB" w14:textId="77777777" w:rsidR="00CA0D8D" w:rsidRPr="00CD48A8" w:rsidRDefault="00CA0D8D" w:rsidP="00BF5382">
            <w:pPr>
              <w:pStyle w:val="TableText"/>
              <w:rPr>
                <w:noProof w:val="0"/>
              </w:rPr>
            </w:pPr>
            <w:r w:rsidRPr="00CD48A8">
              <w:rPr>
                <w:noProof w:val="0"/>
                <w:color w:val="000000"/>
              </w:rPr>
              <w:t>0.35</w:t>
            </w:r>
          </w:p>
        </w:tc>
        <w:tc>
          <w:tcPr>
            <w:tcW w:w="1296" w:type="dxa"/>
            <w:tcBorders>
              <w:top w:val="nil"/>
            </w:tcBorders>
          </w:tcPr>
          <w:p w14:paraId="3AECBE6A" w14:textId="77777777" w:rsidR="00CA0D8D" w:rsidRPr="00CD48A8" w:rsidRDefault="00CA0D8D" w:rsidP="00BF5382">
            <w:pPr>
              <w:pStyle w:val="TableText"/>
              <w:ind w:right="288"/>
              <w:rPr>
                <w:noProof w:val="0"/>
              </w:rPr>
            </w:pPr>
            <w:r w:rsidRPr="00CD48A8">
              <w:rPr>
                <w:noProof w:val="0"/>
                <w:color w:val="000000"/>
              </w:rPr>
              <w:t>0.15</w:t>
            </w:r>
          </w:p>
        </w:tc>
        <w:tc>
          <w:tcPr>
            <w:tcW w:w="1440" w:type="dxa"/>
            <w:tcBorders>
              <w:top w:val="nil"/>
            </w:tcBorders>
          </w:tcPr>
          <w:p w14:paraId="2751AC78" w14:textId="77777777" w:rsidR="00CA0D8D" w:rsidRPr="00CD48A8" w:rsidRDefault="00CA0D8D" w:rsidP="00BF5382">
            <w:pPr>
              <w:pStyle w:val="TableText"/>
              <w:ind w:right="360"/>
              <w:rPr>
                <w:noProof w:val="0"/>
              </w:rPr>
            </w:pPr>
            <w:r w:rsidRPr="00CD48A8">
              <w:rPr>
                <w:noProof w:val="0"/>
                <w:color w:val="000000"/>
              </w:rPr>
              <w:t>0.58</w:t>
            </w:r>
          </w:p>
        </w:tc>
      </w:tr>
      <w:tr w:rsidR="00CA0D8D" w:rsidRPr="00CD48A8" w14:paraId="7B87986E" w14:textId="77777777" w:rsidTr="00BF5382">
        <w:trPr>
          <w:trHeight w:val="315"/>
        </w:trPr>
        <w:tc>
          <w:tcPr>
            <w:tcW w:w="1152" w:type="dxa"/>
            <w:tcBorders>
              <w:bottom w:val="single" w:sz="4" w:space="0" w:color="auto"/>
            </w:tcBorders>
            <w:noWrap/>
          </w:tcPr>
          <w:p w14:paraId="069811AF" w14:textId="77777777" w:rsidR="00CA0D8D" w:rsidRPr="00CD48A8" w:rsidRDefault="00CA0D8D" w:rsidP="00BF5382">
            <w:pPr>
              <w:pStyle w:val="TableText"/>
              <w:rPr>
                <w:noProof w:val="0"/>
              </w:rPr>
            </w:pPr>
            <w:r w:rsidRPr="00CD48A8">
              <w:rPr>
                <w:noProof w:val="0"/>
              </w:rPr>
              <w:t>Grade 7</w:t>
            </w:r>
          </w:p>
        </w:tc>
        <w:tc>
          <w:tcPr>
            <w:tcW w:w="2261" w:type="dxa"/>
            <w:tcBorders>
              <w:bottom w:val="single" w:sz="4" w:space="0" w:color="auto"/>
            </w:tcBorders>
            <w:noWrap/>
          </w:tcPr>
          <w:p w14:paraId="12EB1423" w14:textId="77777777" w:rsidR="00CA0D8D" w:rsidRPr="00CD48A8" w:rsidRDefault="00CA0D8D" w:rsidP="00BF5382">
            <w:pPr>
              <w:pStyle w:val="TableText"/>
              <w:rPr>
                <w:noProof w:val="0"/>
              </w:rPr>
            </w:pPr>
            <w:r w:rsidRPr="00CD48A8">
              <w:rPr>
                <w:noProof w:val="0"/>
              </w:rPr>
              <w:t>Listening</w:t>
            </w:r>
          </w:p>
        </w:tc>
        <w:tc>
          <w:tcPr>
            <w:tcW w:w="576" w:type="dxa"/>
            <w:tcBorders>
              <w:bottom w:val="single" w:sz="4" w:space="0" w:color="auto"/>
            </w:tcBorders>
            <w:noWrap/>
          </w:tcPr>
          <w:p w14:paraId="5F70379A" w14:textId="77777777" w:rsidR="00CA0D8D" w:rsidRPr="00CD48A8" w:rsidRDefault="00CA0D8D" w:rsidP="00BF5382">
            <w:pPr>
              <w:pStyle w:val="TableText"/>
              <w:rPr>
                <w:noProof w:val="0"/>
              </w:rPr>
            </w:pPr>
            <w:r w:rsidRPr="00CD48A8">
              <w:rPr>
                <w:noProof w:val="0"/>
                <w:color w:val="000000"/>
              </w:rPr>
              <w:t>0</w:t>
            </w:r>
          </w:p>
        </w:tc>
        <w:tc>
          <w:tcPr>
            <w:tcW w:w="936" w:type="dxa"/>
            <w:tcBorders>
              <w:bottom w:val="single" w:sz="4" w:space="0" w:color="auto"/>
            </w:tcBorders>
            <w:noWrap/>
          </w:tcPr>
          <w:p w14:paraId="6F12090A" w14:textId="77777777" w:rsidR="00CA0D8D" w:rsidRPr="00CD48A8" w:rsidRDefault="00CA0D8D" w:rsidP="00BF5382">
            <w:pPr>
              <w:pStyle w:val="TableText"/>
              <w:ind w:right="288"/>
              <w:rPr>
                <w:noProof w:val="0"/>
              </w:rPr>
            </w:pPr>
            <w:r w:rsidRPr="00CD48A8">
              <w:rPr>
                <w:noProof w:val="0"/>
                <w:color w:val="000000"/>
              </w:rPr>
              <w:t>0</w:t>
            </w:r>
          </w:p>
        </w:tc>
        <w:tc>
          <w:tcPr>
            <w:tcW w:w="936" w:type="dxa"/>
            <w:tcBorders>
              <w:bottom w:val="single" w:sz="4" w:space="0" w:color="auto"/>
            </w:tcBorders>
            <w:noWrap/>
          </w:tcPr>
          <w:p w14:paraId="21F1B0FB" w14:textId="77777777" w:rsidR="00CA0D8D" w:rsidRPr="00CD48A8" w:rsidRDefault="00CA0D8D" w:rsidP="00BF5382">
            <w:pPr>
              <w:pStyle w:val="TableText"/>
              <w:ind w:right="288"/>
              <w:rPr>
                <w:noProof w:val="0"/>
              </w:rPr>
            </w:pPr>
            <w:r w:rsidRPr="00CD48A8">
              <w:rPr>
                <w:noProof w:val="0"/>
                <w:color w:val="000000"/>
              </w:rPr>
              <w:t>1</w:t>
            </w:r>
          </w:p>
        </w:tc>
        <w:tc>
          <w:tcPr>
            <w:tcW w:w="936" w:type="dxa"/>
            <w:tcBorders>
              <w:bottom w:val="single" w:sz="4" w:space="0" w:color="auto"/>
            </w:tcBorders>
            <w:noWrap/>
          </w:tcPr>
          <w:p w14:paraId="501F59D6" w14:textId="77777777" w:rsidR="00CA0D8D" w:rsidRPr="00CD48A8" w:rsidRDefault="00CA0D8D" w:rsidP="00BF5382">
            <w:pPr>
              <w:pStyle w:val="TableText"/>
              <w:ind w:right="288"/>
              <w:rPr>
                <w:noProof w:val="0"/>
              </w:rPr>
            </w:pPr>
            <w:r w:rsidRPr="00CD48A8">
              <w:rPr>
                <w:noProof w:val="0"/>
                <w:color w:val="000000"/>
              </w:rPr>
              <w:t>4</w:t>
            </w:r>
          </w:p>
        </w:tc>
        <w:tc>
          <w:tcPr>
            <w:tcW w:w="936" w:type="dxa"/>
            <w:tcBorders>
              <w:bottom w:val="single" w:sz="4" w:space="0" w:color="auto"/>
            </w:tcBorders>
            <w:noWrap/>
          </w:tcPr>
          <w:p w14:paraId="5DC6399D" w14:textId="77777777" w:rsidR="00CA0D8D" w:rsidRPr="00CD48A8" w:rsidRDefault="00CA0D8D" w:rsidP="00BF5382">
            <w:pPr>
              <w:pStyle w:val="TableText"/>
              <w:ind w:right="288"/>
              <w:rPr>
                <w:noProof w:val="0"/>
              </w:rPr>
            </w:pPr>
            <w:r w:rsidRPr="00CD48A8">
              <w:rPr>
                <w:noProof w:val="0"/>
                <w:color w:val="000000"/>
              </w:rPr>
              <w:t>4</w:t>
            </w:r>
          </w:p>
        </w:tc>
        <w:tc>
          <w:tcPr>
            <w:tcW w:w="576" w:type="dxa"/>
            <w:tcBorders>
              <w:bottom w:val="single" w:sz="4" w:space="0" w:color="auto"/>
            </w:tcBorders>
          </w:tcPr>
          <w:p w14:paraId="189D11D5" w14:textId="77777777" w:rsidR="00CA0D8D" w:rsidRPr="00CD48A8" w:rsidRDefault="00CA0D8D" w:rsidP="00BF5382">
            <w:pPr>
              <w:pStyle w:val="TableText"/>
              <w:rPr>
                <w:noProof w:val="0"/>
              </w:rPr>
            </w:pPr>
            <w:r w:rsidRPr="00CD48A8">
              <w:rPr>
                <w:noProof w:val="0"/>
                <w:color w:val="000000"/>
              </w:rPr>
              <w:t>3</w:t>
            </w:r>
          </w:p>
        </w:tc>
        <w:tc>
          <w:tcPr>
            <w:tcW w:w="1296" w:type="dxa"/>
            <w:tcBorders>
              <w:bottom w:val="single" w:sz="4" w:space="0" w:color="auto"/>
            </w:tcBorders>
            <w:noWrap/>
          </w:tcPr>
          <w:p w14:paraId="5CC1CB07" w14:textId="77777777" w:rsidR="00CA0D8D" w:rsidRPr="00CD48A8" w:rsidRDefault="00CA0D8D" w:rsidP="00BF5382">
            <w:pPr>
              <w:pStyle w:val="TableText"/>
              <w:ind w:right="288"/>
              <w:rPr>
                <w:noProof w:val="0"/>
              </w:rPr>
            </w:pPr>
            <w:r w:rsidRPr="00CD48A8">
              <w:rPr>
                <w:noProof w:val="0"/>
                <w:color w:val="000000"/>
              </w:rPr>
              <w:t>12</w:t>
            </w:r>
          </w:p>
        </w:tc>
        <w:tc>
          <w:tcPr>
            <w:tcW w:w="864" w:type="dxa"/>
            <w:tcBorders>
              <w:bottom w:val="single" w:sz="4" w:space="0" w:color="auto"/>
            </w:tcBorders>
          </w:tcPr>
          <w:p w14:paraId="1196C3A8" w14:textId="77777777" w:rsidR="00CA0D8D" w:rsidRPr="00CD48A8" w:rsidRDefault="00CA0D8D" w:rsidP="00BF5382">
            <w:pPr>
              <w:pStyle w:val="TableText"/>
              <w:rPr>
                <w:noProof w:val="0"/>
              </w:rPr>
            </w:pPr>
            <w:r w:rsidRPr="00CD48A8">
              <w:rPr>
                <w:noProof w:val="0"/>
                <w:color w:val="000000"/>
              </w:rPr>
              <w:t>0.43</w:t>
            </w:r>
          </w:p>
        </w:tc>
        <w:tc>
          <w:tcPr>
            <w:tcW w:w="1296" w:type="dxa"/>
            <w:tcBorders>
              <w:bottom w:val="single" w:sz="4" w:space="0" w:color="auto"/>
            </w:tcBorders>
          </w:tcPr>
          <w:p w14:paraId="5FDCBE06" w14:textId="77777777" w:rsidR="00CA0D8D" w:rsidRPr="00CD48A8" w:rsidRDefault="00CA0D8D" w:rsidP="00BF5382">
            <w:pPr>
              <w:pStyle w:val="TableText"/>
              <w:ind w:right="288"/>
              <w:rPr>
                <w:noProof w:val="0"/>
              </w:rPr>
            </w:pPr>
            <w:r w:rsidRPr="00CD48A8">
              <w:rPr>
                <w:noProof w:val="0"/>
                <w:color w:val="000000"/>
              </w:rPr>
              <w:t>0.28</w:t>
            </w:r>
          </w:p>
        </w:tc>
        <w:tc>
          <w:tcPr>
            <w:tcW w:w="1440" w:type="dxa"/>
            <w:tcBorders>
              <w:bottom w:val="single" w:sz="4" w:space="0" w:color="auto"/>
            </w:tcBorders>
          </w:tcPr>
          <w:p w14:paraId="3272DCA6" w14:textId="77777777" w:rsidR="00CA0D8D" w:rsidRPr="00CD48A8" w:rsidRDefault="00CA0D8D" w:rsidP="00BF5382">
            <w:pPr>
              <w:pStyle w:val="TableText"/>
              <w:ind w:right="360"/>
              <w:rPr>
                <w:noProof w:val="0"/>
              </w:rPr>
            </w:pPr>
            <w:r w:rsidRPr="00CD48A8">
              <w:rPr>
                <w:noProof w:val="0"/>
                <w:color w:val="000000"/>
              </w:rPr>
              <w:t>0.62</w:t>
            </w:r>
          </w:p>
        </w:tc>
      </w:tr>
      <w:tr w:rsidR="00CA0D8D" w:rsidRPr="00CD48A8" w14:paraId="1D4A605D" w14:textId="77777777" w:rsidTr="00BF5382">
        <w:trPr>
          <w:trHeight w:val="315"/>
        </w:trPr>
        <w:tc>
          <w:tcPr>
            <w:tcW w:w="1152" w:type="dxa"/>
            <w:tcBorders>
              <w:top w:val="single" w:sz="4" w:space="0" w:color="auto"/>
              <w:bottom w:val="nil"/>
            </w:tcBorders>
            <w:noWrap/>
          </w:tcPr>
          <w:p w14:paraId="1BEFA2C8" w14:textId="77777777" w:rsidR="00CA0D8D" w:rsidRPr="00CD48A8" w:rsidRDefault="00CA0D8D" w:rsidP="00BF5382">
            <w:pPr>
              <w:pStyle w:val="TableText"/>
              <w:rPr>
                <w:noProof w:val="0"/>
              </w:rPr>
            </w:pPr>
            <w:r w:rsidRPr="00CD48A8">
              <w:rPr>
                <w:noProof w:val="0"/>
              </w:rPr>
              <w:t>Grade 8</w:t>
            </w:r>
          </w:p>
        </w:tc>
        <w:tc>
          <w:tcPr>
            <w:tcW w:w="2261" w:type="dxa"/>
            <w:tcBorders>
              <w:top w:val="single" w:sz="4" w:space="0" w:color="auto"/>
              <w:bottom w:val="nil"/>
            </w:tcBorders>
            <w:noWrap/>
          </w:tcPr>
          <w:p w14:paraId="53449F02" w14:textId="77777777" w:rsidR="00CA0D8D" w:rsidRPr="00CD48A8" w:rsidRDefault="00CA0D8D" w:rsidP="00BF5382">
            <w:pPr>
              <w:pStyle w:val="TableText"/>
              <w:rPr>
                <w:noProof w:val="0"/>
                <w:color w:val="000000"/>
              </w:rPr>
            </w:pPr>
            <w:r w:rsidRPr="00CD48A8">
              <w:rPr>
                <w:noProof w:val="0"/>
                <w:color w:val="000000"/>
              </w:rPr>
              <w:t>Reading</w:t>
            </w:r>
          </w:p>
        </w:tc>
        <w:tc>
          <w:tcPr>
            <w:tcW w:w="576" w:type="dxa"/>
            <w:tcBorders>
              <w:top w:val="single" w:sz="4" w:space="0" w:color="auto"/>
              <w:bottom w:val="nil"/>
            </w:tcBorders>
            <w:noWrap/>
          </w:tcPr>
          <w:p w14:paraId="0A94ED17" w14:textId="77777777" w:rsidR="00CA0D8D" w:rsidRPr="00CD48A8" w:rsidRDefault="00CA0D8D" w:rsidP="00BF5382">
            <w:pPr>
              <w:pStyle w:val="TableText"/>
              <w:rPr>
                <w:noProof w:val="0"/>
              </w:rPr>
            </w:pPr>
            <w:r w:rsidRPr="00CD48A8">
              <w:rPr>
                <w:noProof w:val="0"/>
                <w:color w:val="000000"/>
              </w:rPr>
              <w:t>0</w:t>
            </w:r>
          </w:p>
        </w:tc>
        <w:tc>
          <w:tcPr>
            <w:tcW w:w="936" w:type="dxa"/>
            <w:tcBorders>
              <w:top w:val="single" w:sz="4" w:space="0" w:color="auto"/>
              <w:bottom w:val="nil"/>
            </w:tcBorders>
            <w:noWrap/>
          </w:tcPr>
          <w:p w14:paraId="0E584B46" w14:textId="77777777" w:rsidR="00CA0D8D" w:rsidRPr="00CD48A8" w:rsidRDefault="00CA0D8D" w:rsidP="00BF5382">
            <w:pPr>
              <w:pStyle w:val="TableText"/>
              <w:ind w:right="288"/>
              <w:rPr>
                <w:noProof w:val="0"/>
              </w:rPr>
            </w:pPr>
            <w:r w:rsidRPr="00CD48A8">
              <w:rPr>
                <w:noProof w:val="0"/>
                <w:color w:val="000000"/>
              </w:rPr>
              <w:t>2</w:t>
            </w:r>
          </w:p>
        </w:tc>
        <w:tc>
          <w:tcPr>
            <w:tcW w:w="936" w:type="dxa"/>
            <w:tcBorders>
              <w:top w:val="single" w:sz="4" w:space="0" w:color="auto"/>
              <w:bottom w:val="nil"/>
            </w:tcBorders>
            <w:noWrap/>
          </w:tcPr>
          <w:p w14:paraId="6C4C6D95" w14:textId="77777777" w:rsidR="00CA0D8D" w:rsidRPr="00CD48A8" w:rsidRDefault="00CA0D8D" w:rsidP="00BF5382">
            <w:pPr>
              <w:pStyle w:val="TableText"/>
              <w:ind w:right="288"/>
              <w:rPr>
                <w:noProof w:val="0"/>
              </w:rPr>
            </w:pPr>
            <w:r w:rsidRPr="00CD48A8">
              <w:rPr>
                <w:noProof w:val="0"/>
                <w:color w:val="000000"/>
              </w:rPr>
              <w:t>3</w:t>
            </w:r>
          </w:p>
        </w:tc>
        <w:tc>
          <w:tcPr>
            <w:tcW w:w="936" w:type="dxa"/>
            <w:tcBorders>
              <w:top w:val="single" w:sz="4" w:space="0" w:color="auto"/>
              <w:bottom w:val="nil"/>
            </w:tcBorders>
            <w:noWrap/>
          </w:tcPr>
          <w:p w14:paraId="4B14CCF6" w14:textId="77777777" w:rsidR="00CA0D8D" w:rsidRPr="00CD48A8" w:rsidRDefault="00CA0D8D" w:rsidP="00BF5382">
            <w:pPr>
              <w:pStyle w:val="TableText"/>
              <w:ind w:right="288"/>
              <w:rPr>
                <w:noProof w:val="0"/>
              </w:rPr>
            </w:pPr>
            <w:r w:rsidRPr="00CD48A8">
              <w:rPr>
                <w:noProof w:val="0"/>
                <w:color w:val="000000"/>
              </w:rPr>
              <w:t>6</w:t>
            </w:r>
          </w:p>
        </w:tc>
        <w:tc>
          <w:tcPr>
            <w:tcW w:w="936" w:type="dxa"/>
            <w:tcBorders>
              <w:top w:val="single" w:sz="4" w:space="0" w:color="auto"/>
              <w:bottom w:val="nil"/>
            </w:tcBorders>
            <w:noWrap/>
          </w:tcPr>
          <w:p w14:paraId="7807DF7E" w14:textId="77777777" w:rsidR="00CA0D8D" w:rsidRPr="00CD48A8" w:rsidRDefault="00CA0D8D" w:rsidP="00BF5382">
            <w:pPr>
              <w:pStyle w:val="TableText"/>
              <w:ind w:right="288"/>
              <w:rPr>
                <w:noProof w:val="0"/>
              </w:rPr>
            </w:pPr>
            <w:r w:rsidRPr="00CD48A8">
              <w:rPr>
                <w:noProof w:val="0"/>
                <w:color w:val="000000"/>
              </w:rPr>
              <w:t>7</w:t>
            </w:r>
          </w:p>
        </w:tc>
        <w:tc>
          <w:tcPr>
            <w:tcW w:w="576" w:type="dxa"/>
            <w:tcBorders>
              <w:top w:val="single" w:sz="4" w:space="0" w:color="auto"/>
              <w:bottom w:val="nil"/>
            </w:tcBorders>
          </w:tcPr>
          <w:p w14:paraId="6115D4B7" w14:textId="77777777" w:rsidR="00CA0D8D" w:rsidRPr="00CD48A8" w:rsidRDefault="00CA0D8D" w:rsidP="00BF5382">
            <w:pPr>
              <w:pStyle w:val="TableText"/>
              <w:rPr>
                <w:noProof w:val="0"/>
              </w:rPr>
            </w:pPr>
            <w:r w:rsidRPr="00CD48A8">
              <w:rPr>
                <w:noProof w:val="0"/>
                <w:color w:val="000000"/>
              </w:rPr>
              <w:t>6</w:t>
            </w:r>
          </w:p>
        </w:tc>
        <w:tc>
          <w:tcPr>
            <w:tcW w:w="1296" w:type="dxa"/>
            <w:tcBorders>
              <w:top w:val="single" w:sz="4" w:space="0" w:color="auto"/>
              <w:bottom w:val="nil"/>
            </w:tcBorders>
            <w:noWrap/>
          </w:tcPr>
          <w:p w14:paraId="1D8E58B5" w14:textId="77777777" w:rsidR="00CA0D8D" w:rsidRPr="00CD48A8" w:rsidRDefault="00CA0D8D" w:rsidP="00BF5382">
            <w:pPr>
              <w:pStyle w:val="TableText"/>
              <w:ind w:right="288"/>
              <w:rPr>
                <w:noProof w:val="0"/>
              </w:rPr>
            </w:pPr>
            <w:r w:rsidRPr="00CD48A8">
              <w:rPr>
                <w:noProof w:val="0"/>
                <w:color w:val="000000"/>
              </w:rPr>
              <w:t>24</w:t>
            </w:r>
          </w:p>
        </w:tc>
        <w:tc>
          <w:tcPr>
            <w:tcW w:w="864" w:type="dxa"/>
            <w:tcBorders>
              <w:top w:val="single" w:sz="4" w:space="0" w:color="auto"/>
              <w:bottom w:val="nil"/>
            </w:tcBorders>
          </w:tcPr>
          <w:p w14:paraId="78EDE4A1" w14:textId="77777777" w:rsidR="00CA0D8D" w:rsidRPr="00CD48A8" w:rsidRDefault="00CA0D8D" w:rsidP="00BF5382">
            <w:pPr>
              <w:pStyle w:val="TableText"/>
              <w:rPr>
                <w:noProof w:val="0"/>
              </w:rPr>
            </w:pPr>
            <w:r w:rsidRPr="00CD48A8">
              <w:rPr>
                <w:noProof w:val="0"/>
                <w:color w:val="000000"/>
              </w:rPr>
              <w:t>0.41</w:t>
            </w:r>
          </w:p>
        </w:tc>
        <w:tc>
          <w:tcPr>
            <w:tcW w:w="1296" w:type="dxa"/>
            <w:tcBorders>
              <w:top w:val="single" w:sz="4" w:space="0" w:color="auto"/>
              <w:bottom w:val="nil"/>
            </w:tcBorders>
          </w:tcPr>
          <w:p w14:paraId="5968DC43" w14:textId="77777777" w:rsidR="00CA0D8D" w:rsidRPr="00CD48A8" w:rsidRDefault="00CA0D8D" w:rsidP="00BF5382">
            <w:pPr>
              <w:pStyle w:val="TableText"/>
              <w:ind w:right="288"/>
              <w:rPr>
                <w:noProof w:val="0"/>
              </w:rPr>
            </w:pPr>
            <w:r w:rsidRPr="00CD48A8">
              <w:rPr>
                <w:noProof w:val="0"/>
                <w:color w:val="000000"/>
              </w:rPr>
              <w:t>0.09</w:t>
            </w:r>
          </w:p>
        </w:tc>
        <w:tc>
          <w:tcPr>
            <w:tcW w:w="1440" w:type="dxa"/>
            <w:tcBorders>
              <w:top w:val="single" w:sz="4" w:space="0" w:color="auto"/>
              <w:bottom w:val="nil"/>
            </w:tcBorders>
          </w:tcPr>
          <w:p w14:paraId="26D6E636" w14:textId="77777777" w:rsidR="00CA0D8D" w:rsidRPr="00CD48A8" w:rsidRDefault="00CA0D8D" w:rsidP="00BF5382">
            <w:pPr>
              <w:pStyle w:val="TableText"/>
              <w:ind w:right="360"/>
              <w:rPr>
                <w:noProof w:val="0"/>
              </w:rPr>
            </w:pPr>
            <w:r w:rsidRPr="00CD48A8">
              <w:rPr>
                <w:noProof w:val="0"/>
                <w:color w:val="000000"/>
              </w:rPr>
              <w:t>0.68</w:t>
            </w:r>
          </w:p>
        </w:tc>
      </w:tr>
      <w:tr w:rsidR="00CA0D8D" w:rsidRPr="00CD48A8" w14:paraId="09F94147" w14:textId="77777777" w:rsidTr="00BF5382">
        <w:trPr>
          <w:trHeight w:val="315"/>
        </w:trPr>
        <w:tc>
          <w:tcPr>
            <w:tcW w:w="1152" w:type="dxa"/>
            <w:tcBorders>
              <w:top w:val="nil"/>
            </w:tcBorders>
            <w:noWrap/>
          </w:tcPr>
          <w:p w14:paraId="495F92D9" w14:textId="77777777" w:rsidR="00CA0D8D" w:rsidRPr="00CD48A8" w:rsidRDefault="00CA0D8D" w:rsidP="00BF5382">
            <w:pPr>
              <w:pStyle w:val="TableText"/>
              <w:rPr>
                <w:noProof w:val="0"/>
              </w:rPr>
            </w:pPr>
            <w:r w:rsidRPr="00CD48A8">
              <w:rPr>
                <w:noProof w:val="0"/>
              </w:rPr>
              <w:t>Grade 8</w:t>
            </w:r>
          </w:p>
        </w:tc>
        <w:tc>
          <w:tcPr>
            <w:tcW w:w="2261" w:type="dxa"/>
            <w:tcBorders>
              <w:top w:val="nil"/>
            </w:tcBorders>
            <w:noWrap/>
          </w:tcPr>
          <w:p w14:paraId="7291581C" w14:textId="77777777" w:rsidR="00CA0D8D" w:rsidRPr="00CD48A8" w:rsidRDefault="00CA0D8D" w:rsidP="00BF5382">
            <w:pPr>
              <w:pStyle w:val="TableText"/>
              <w:rPr>
                <w:noProof w:val="0"/>
                <w:color w:val="000000"/>
              </w:rPr>
            </w:pPr>
            <w:r w:rsidRPr="00CD48A8">
              <w:rPr>
                <w:noProof w:val="0"/>
                <w:color w:val="000000"/>
              </w:rPr>
              <w:t>Writing Mechanics</w:t>
            </w:r>
          </w:p>
        </w:tc>
        <w:tc>
          <w:tcPr>
            <w:tcW w:w="576" w:type="dxa"/>
            <w:tcBorders>
              <w:top w:val="nil"/>
            </w:tcBorders>
            <w:noWrap/>
          </w:tcPr>
          <w:p w14:paraId="4CEE1CBD" w14:textId="77777777" w:rsidR="00CA0D8D" w:rsidRPr="00CD48A8" w:rsidRDefault="00CA0D8D" w:rsidP="00BF5382">
            <w:pPr>
              <w:pStyle w:val="TableText"/>
              <w:rPr>
                <w:noProof w:val="0"/>
              </w:rPr>
            </w:pPr>
            <w:r w:rsidRPr="00CD48A8">
              <w:rPr>
                <w:noProof w:val="0"/>
                <w:color w:val="000000"/>
              </w:rPr>
              <w:t>0</w:t>
            </w:r>
          </w:p>
        </w:tc>
        <w:tc>
          <w:tcPr>
            <w:tcW w:w="936" w:type="dxa"/>
            <w:tcBorders>
              <w:top w:val="nil"/>
            </w:tcBorders>
            <w:noWrap/>
          </w:tcPr>
          <w:p w14:paraId="65D14E28" w14:textId="77777777" w:rsidR="00CA0D8D" w:rsidRPr="00CD48A8" w:rsidRDefault="00CA0D8D" w:rsidP="00BF5382">
            <w:pPr>
              <w:pStyle w:val="TableText"/>
              <w:ind w:right="288"/>
              <w:rPr>
                <w:noProof w:val="0"/>
              </w:rPr>
            </w:pPr>
            <w:r w:rsidRPr="00CD48A8">
              <w:rPr>
                <w:noProof w:val="0"/>
                <w:color w:val="000000"/>
              </w:rPr>
              <w:t>0</w:t>
            </w:r>
          </w:p>
        </w:tc>
        <w:tc>
          <w:tcPr>
            <w:tcW w:w="936" w:type="dxa"/>
            <w:tcBorders>
              <w:top w:val="nil"/>
            </w:tcBorders>
            <w:noWrap/>
          </w:tcPr>
          <w:p w14:paraId="29B04A05" w14:textId="77777777" w:rsidR="00CA0D8D" w:rsidRPr="00CD48A8" w:rsidRDefault="00CA0D8D" w:rsidP="00BF5382">
            <w:pPr>
              <w:pStyle w:val="TableText"/>
              <w:ind w:right="288"/>
              <w:rPr>
                <w:noProof w:val="0"/>
              </w:rPr>
            </w:pPr>
            <w:r w:rsidRPr="00CD48A8">
              <w:rPr>
                <w:noProof w:val="0"/>
                <w:color w:val="000000"/>
              </w:rPr>
              <w:t>3</w:t>
            </w:r>
          </w:p>
        </w:tc>
        <w:tc>
          <w:tcPr>
            <w:tcW w:w="936" w:type="dxa"/>
            <w:tcBorders>
              <w:top w:val="nil"/>
            </w:tcBorders>
            <w:noWrap/>
          </w:tcPr>
          <w:p w14:paraId="6B147476" w14:textId="77777777" w:rsidR="00CA0D8D" w:rsidRPr="00CD48A8" w:rsidRDefault="00CA0D8D" w:rsidP="00BF5382">
            <w:pPr>
              <w:pStyle w:val="TableText"/>
              <w:ind w:right="288"/>
              <w:rPr>
                <w:noProof w:val="0"/>
              </w:rPr>
            </w:pPr>
            <w:r w:rsidRPr="00CD48A8">
              <w:rPr>
                <w:noProof w:val="0"/>
                <w:color w:val="000000"/>
              </w:rPr>
              <w:t>4</w:t>
            </w:r>
          </w:p>
        </w:tc>
        <w:tc>
          <w:tcPr>
            <w:tcW w:w="936" w:type="dxa"/>
            <w:tcBorders>
              <w:top w:val="nil"/>
            </w:tcBorders>
            <w:noWrap/>
          </w:tcPr>
          <w:p w14:paraId="0AC4BA1F" w14:textId="77777777" w:rsidR="00CA0D8D" w:rsidRPr="00CD48A8" w:rsidRDefault="00CA0D8D" w:rsidP="00BF5382">
            <w:pPr>
              <w:pStyle w:val="TableText"/>
              <w:ind w:right="288"/>
              <w:rPr>
                <w:noProof w:val="0"/>
              </w:rPr>
            </w:pPr>
            <w:r w:rsidRPr="00CD48A8">
              <w:rPr>
                <w:noProof w:val="0"/>
                <w:color w:val="000000"/>
              </w:rPr>
              <w:t>5</w:t>
            </w:r>
          </w:p>
        </w:tc>
        <w:tc>
          <w:tcPr>
            <w:tcW w:w="576" w:type="dxa"/>
            <w:tcBorders>
              <w:top w:val="nil"/>
            </w:tcBorders>
          </w:tcPr>
          <w:p w14:paraId="3824F66D" w14:textId="77777777" w:rsidR="00CA0D8D" w:rsidRPr="00CD48A8" w:rsidRDefault="00CA0D8D" w:rsidP="00BF5382">
            <w:pPr>
              <w:pStyle w:val="TableText"/>
              <w:rPr>
                <w:noProof w:val="0"/>
              </w:rPr>
            </w:pPr>
            <w:r w:rsidRPr="00CD48A8">
              <w:rPr>
                <w:noProof w:val="0"/>
                <w:color w:val="000000"/>
              </w:rPr>
              <w:t>4</w:t>
            </w:r>
          </w:p>
        </w:tc>
        <w:tc>
          <w:tcPr>
            <w:tcW w:w="1296" w:type="dxa"/>
            <w:tcBorders>
              <w:top w:val="nil"/>
            </w:tcBorders>
            <w:noWrap/>
          </w:tcPr>
          <w:p w14:paraId="7D0E9227" w14:textId="77777777" w:rsidR="00CA0D8D" w:rsidRPr="00CD48A8" w:rsidRDefault="00CA0D8D" w:rsidP="00BF5382">
            <w:pPr>
              <w:pStyle w:val="TableText"/>
              <w:ind w:right="288"/>
              <w:rPr>
                <w:noProof w:val="0"/>
              </w:rPr>
            </w:pPr>
            <w:r w:rsidRPr="00CD48A8">
              <w:rPr>
                <w:noProof w:val="0"/>
                <w:color w:val="000000"/>
              </w:rPr>
              <w:t>16</w:t>
            </w:r>
          </w:p>
        </w:tc>
        <w:tc>
          <w:tcPr>
            <w:tcW w:w="864" w:type="dxa"/>
            <w:tcBorders>
              <w:top w:val="nil"/>
            </w:tcBorders>
          </w:tcPr>
          <w:p w14:paraId="3309EB37" w14:textId="77777777" w:rsidR="00CA0D8D" w:rsidRPr="00CD48A8" w:rsidRDefault="00CA0D8D" w:rsidP="00BF5382">
            <w:pPr>
              <w:pStyle w:val="TableText"/>
              <w:rPr>
                <w:noProof w:val="0"/>
              </w:rPr>
            </w:pPr>
            <w:r w:rsidRPr="00CD48A8">
              <w:rPr>
                <w:noProof w:val="0"/>
                <w:color w:val="000000"/>
              </w:rPr>
              <w:t>0.42</w:t>
            </w:r>
          </w:p>
        </w:tc>
        <w:tc>
          <w:tcPr>
            <w:tcW w:w="1296" w:type="dxa"/>
            <w:tcBorders>
              <w:top w:val="nil"/>
            </w:tcBorders>
          </w:tcPr>
          <w:p w14:paraId="1E915900" w14:textId="77777777" w:rsidR="00CA0D8D" w:rsidRPr="00CD48A8" w:rsidRDefault="00CA0D8D" w:rsidP="00BF5382">
            <w:pPr>
              <w:pStyle w:val="TableText"/>
              <w:ind w:right="288"/>
              <w:rPr>
                <w:noProof w:val="0"/>
              </w:rPr>
            </w:pPr>
            <w:r w:rsidRPr="00CD48A8">
              <w:rPr>
                <w:noProof w:val="0"/>
                <w:color w:val="000000"/>
              </w:rPr>
              <w:t>0.23</w:t>
            </w:r>
          </w:p>
        </w:tc>
        <w:tc>
          <w:tcPr>
            <w:tcW w:w="1440" w:type="dxa"/>
            <w:tcBorders>
              <w:top w:val="nil"/>
            </w:tcBorders>
          </w:tcPr>
          <w:p w14:paraId="49101B6F" w14:textId="77777777" w:rsidR="00CA0D8D" w:rsidRPr="00CD48A8" w:rsidRDefault="00CA0D8D" w:rsidP="00BF5382">
            <w:pPr>
              <w:pStyle w:val="TableText"/>
              <w:ind w:right="360"/>
              <w:rPr>
                <w:noProof w:val="0"/>
              </w:rPr>
            </w:pPr>
            <w:r w:rsidRPr="00CD48A8">
              <w:rPr>
                <w:noProof w:val="0"/>
                <w:color w:val="000000"/>
              </w:rPr>
              <w:t>0.64</w:t>
            </w:r>
          </w:p>
        </w:tc>
      </w:tr>
      <w:tr w:rsidR="00CA0D8D" w:rsidRPr="00CD48A8" w14:paraId="54CE3C11" w14:textId="77777777" w:rsidTr="00BF5382">
        <w:trPr>
          <w:trHeight w:val="315"/>
        </w:trPr>
        <w:tc>
          <w:tcPr>
            <w:tcW w:w="1152" w:type="dxa"/>
            <w:noWrap/>
          </w:tcPr>
          <w:p w14:paraId="3A49ED00" w14:textId="77777777" w:rsidR="00CA0D8D" w:rsidRPr="00CD48A8" w:rsidRDefault="00CA0D8D" w:rsidP="00BF5382">
            <w:pPr>
              <w:pStyle w:val="TableText"/>
              <w:rPr>
                <w:noProof w:val="0"/>
              </w:rPr>
            </w:pPr>
            <w:r w:rsidRPr="00CD48A8">
              <w:rPr>
                <w:noProof w:val="0"/>
              </w:rPr>
              <w:t>Grade 8</w:t>
            </w:r>
          </w:p>
        </w:tc>
        <w:tc>
          <w:tcPr>
            <w:tcW w:w="2261" w:type="dxa"/>
            <w:noWrap/>
          </w:tcPr>
          <w:p w14:paraId="4115F948" w14:textId="77777777" w:rsidR="00CA0D8D" w:rsidRPr="00CD48A8" w:rsidRDefault="00CA0D8D" w:rsidP="00BF5382">
            <w:pPr>
              <w:pStyle w:val="TableText"/>
              <w:rPr>
                <w:noProof w:val="0"/>
                <w:color w:val="000000"/>
              </w:rPr>
            </w:pPr>
            <w:r w:rsidRPr="00CD48A8">
              <w:rPr>
                <w:noProof w:val="0"/>
              </w:rPr>
              <w:t>Listening</w:t>
            </w:r>
          </w:p>
        </w:tc>
        <w:tc>
          <w:tcPr>
            <w:tcW w:w="576" w:type="dxa"/>
            <w:noWrap/>
          </w:tcPr>
          <w:p w14:paraId="030928A9" w14:textId="77777777" w:rsidR="00CA0D8D" w:rsidRPr="00CD48A8" w:rsidRDefault="00CA0D8D" w:rsidP="00BF5382">
            <w:pPr>
              <w:pStyle w:val="TableText"/>
              <w:rPr>
                <w:noProof w:val="0"/>
              </w:rPr>
            </w:pPr>
            <w:r w:rsidRPr="00CD48A8">
              <w:rPr>
                <w:noProof w:val="0"/>
                <w:color w:val="000000"/>
              </w:rPr>
              <w:t>0</w:t>
            </w:r>
          </w:p>
        </w:tc>
        <w:tc>
          <w:tcPr>
            <w:tcW w:w="936" w:type="dxa"/>
            <w:noWrap/>
          </w:tcPr>
          <w:p w14:paraId="11698548" w14:textId="77777777" w:rsidR="00CA0D8D" w:rsidRPr="00CD48A8" w:rsidRDefault="00CA0D8D" w:rsidP="00BF5382">
            <w:pPr>
              <w:pStyle w:val="TableText"/>
              <w:ind w:right="288"/>
              <w:rPr>
                <w:noProof w:val="0"/>
              </w:rPr>
            </w:pPr>
            <w:r w:rsidRPr="00CD48A8">
              <w:rPr>
                <w:noProof w:val="0"/>
                <w:color w:val="000000"/>
              </w:rPr>
              <w:t>1</w:t>
            </w:r>
          </w:p>
        </w:tc>
        <w:tc>
          <w:tcPr>
            <w:tcW w:w="936" w:type="dxa"/>
            <w:noWrap/>
          </w:tcPr>
          <w:p w14:paraId="182AE33E" w14:textId="77777777" w:rsidR="00CA0D8D" w:rsidRPr="00CD48A8" w:rsidRDefault="00CA0D8D" w:rsidP="00BF5382">
            <w:pPr>
              <w:pStyle w:val="TableText"/>
              <w:ind w:right="288"/>
              <w:rPr>
                <w:noProof w:val="0"/>
              </w:rPr>
            </w:pPr>
            <w:r w:rsidRPr="00CD48A8">
              <w:rPr>
                <w:noProof w:val="0"/>
                <w:color w:val="000000"/>
              </w:rPr>
              <w:t>3</w:t>
            </w:r>
          </w:p>
        </w:tc>
        <w:tc>
          <w:tcPr>
            <w:tcW w:w="936" w:type="dxa"/>
            <w:noWrap/>
          </w:tcPr>
          <w:p w14:paraId="405C81F6" w14:textId="77777777" w:rsidR="00CA0D8D" w:rsidRPr="00CD48A8" w:rsidRDefault="00CA0D8D" w:rsidP="00BF5382">
            <w:pPr>
              <w:pStyle w:val="TableText"/>
              <w:ind w:right="288"/>
              <w:rPr>
                <w:noProof w:val="0"/>
              </w:rPr>
            </w:pPr>
            <w:r w:rsidRPr="00CD48A8">
              <w:rPr>
                <w:noProof w:val="0"/>
                <w:color w:val="000000"/>
              </w:rPr>
              <w:t>3</w:t>
            </w:r>
          </w:p>
        </w:tc>
        <w:tc>
          <w:tcPr>
            <w:tcW w:w="936" w:type="dxa"/>
            <w:noWrap/>
          </w:tcPr>
          <w:p w14:paraId="37F29C4D" w14:textId="77777777" w:rsidR="00CA0D8D" w:rsidRPr="00CD48A8" w:rsidRDefault="00CA0D8D" w:rsidP="00BF5382">
            <w:pPr>
              <w:pStyle w:val="TableText"/>
              <w:ind w:right="288"/>
              <w:rPr>
                <w:noProof w:val="0"/>
              </w:rPr>
            </w:pPr>
            <w:r w:rsidRPr="00CD48A8">
              <w:rPr>
                <w:noProof w:val="0"/>
                <w:color w:val="000000"/>
              </w:rPr>
              <w:t>3</w:t>
            </w:r>
          </w:p>
        </w:tc>
        <w:tc>
          <w:tcPr>
            <w:tcW w:w="576" w:type="dxa"/>
          </w:tcPr>
          <w:p w14:paraId="7162F8F5" w14:textId="77777777" w:rsidR="00CA0D8D" w:rsidRPr="00CD48A8" w:rsidRDefault="00CA0D8D" w:rsidP="00BF5382">
            <w:pPr>
              <w:pStyle w:val="TableText"/>
              <w:rPr>
                <w:noProof w:val="0"/>
              </w:rPr>
            </w:pPr>
            <w:r w:rsidRPr="00CD48A8">
              <w:rPr>
                <w:noProof w:val="0"/>
                <w:color w:val="000000"/>
              </w:rPr>
              <w:t>2</w:t>
            </w:r>
          </w:p>
        </w:tc>
        <w:tc>
          <w:tcPr>
            <w:tcW w:w="1296" w:type="dxa"/>
            <w:noWrap/>
          </w:tcPr>
          <w:p w14:paraId="7CF5B7AD" w14:textId="77777777" w:rsidR="00CA0D8D" w:rsidRPr="00CD48A8" w:rsidRDefault="00CA0D8D" w:rsidP="00BF5382">
            <w:pPr>
              <w:pStyle w:val="TableText"/>
              <w:ind w:right="288"/>
              <w:rPr>
                <w:noProof w:val="0"/>
              </w:rPr>
            </w:pPr>
            <w:r w:rsidRPr="00CD48A8">
              <w:rPr>
                <w:noProof w:val="0"/>
                <w:color w:val="000000"/>
              </w:rPr>
              <w:t>12</w:t>
            </w:r>
          </w:p>
        </w:tc>
        <w:tc>
          <w:tcPr>
            <w:tcW w:w="864" w:type="dxa"/>
          </w:tcPr>
          <w:p w14:paraId="79945E9B" w14:textId="77777777" w:rsidR="00CA0D8D" w:rsidRPr="00CD48A8" w:rsidRDefault="00CA0D8D" w:rsidP="00BF5382">
            <w:pPr>
              <w:pStyle w:val="TableText"/>
              <w:rPr>
                <w:noProof w:val="0"/>
              </w:rPr>
            </w:pPr>
            <w:r w:rsidRPr="00CD48A8">
              <w:rPr>
                <w:noProof w:val="0"/>
                <w:color w:val="000000"/>
              </w:rPr>
              <w:t>0.38</w:t>
            </w:r>
          </w:p>
        </w:tc>
        <w:tc>
          <w:tcPr>
            <w:tcW w:w="1296" w:type="dxa"/>
          </w:tcPr>
          <w:p w14:paraId="4BFE5CC4" w14:textId="77777777" w:rsidR="00CA0D8D" w:rsidRPr="00CD48A8" w:rsidRDefault="00CA0D8D" w:rsidP="00BF5382">
            <w:pPr>
              <w:pStyle w:val="TableText"/>
              <w:ind w:right="288"/>
              <w:rPr>
                <w:noProof w:val="0"/>
              </w:rPr>
            </w:pPr>
            <w:r w:rsidRPr="00CD48A8">
              <w:rPr>
                <w:noProof w:val="0"/>
                <w:color w:val="000000"/>
              </w:rPr>
              <w:t>0.17</w:t>
            </w:r>
          </w:p>
        </w:tc>
        <w:tc>
          <w:tcPr>
            <w:tcW w:w="1440" w:type="dxa"/>
          </w:tcPr>
          <w:p w14:paraId="783999CD" w14:textId="77777777" w:rsidR="00CA0D8D" w:rsidRPr="00CD48A8" w:rsidRDefault="00CA0D8D" w:rsidP="00BF5382">
            <w:pPr>
              <w:pStyle w:val="TableText"/>
              <w:ind w:right="360"/>
              <w:rPr>
                <w:noProof w:val="0"/>
              </w:rPr>
            </w:pPr>
            <w:r w:rsidRPr="00CD48A8">
              <w:rPr>
                <w:noProof w:val="0"/>
                <w:color w:val="000000"/>
              </w:rPr>
              <w:t>0.60</w:t>
            </w:r>
          </w:p>
        </w:tc>
      </w:tr>
    </w:tbl>
    <w:p w14:paraId="1A590793" w14:textId="77777777" w:rsidR="00CA0D8D" w:rsidRPr="00CD48A8" w:rsidRDefault="00CA0D8D" w:rsidP="00CA0D8D"/>
    <w:p w14:paraId="1EF4DCE0" w14:textId="2FE25EBB" w:rsidR="00CA0D8D" w:rsidRPr="00CD48A8" w:rsidRDefault="00CA0D8D" w:rsidP="00CA0D8D">
      <w:pPr>
        <w:sectPr w:rsidR="00CA0D8D" w:rsidRPr="00CD48A8" w:rsidSect="00CA0D8D">
          <w:pgSz w:w="15840" w:h="12240" w:orient="landscape" w:code="1"/>
          <w:pgMar w:top="1152" w:right="1152" w:bottom="1152" w:left="1152" w:header="576" w:footer="360" w:gutter="0"/>
          <w:cols w:space="720"/>
          <w:titlePg/>
          <w:docGrid w:linePitch="360"/>
        </w:sectPr>
      </w:pPr>
    </w:p>
    <w:p w14:paraId="06E335EA" w14:textId="1EB72140" w:rsidR="00CA0D8D" w:rsidRPr="00CD48A8" w:rsidRDefault="00CA0D8D" w:rsidP="00BF5382">
      <w:pPr>
        <w:pageBreakBefore/>
        <w:ind w:hanging="144"/>
        <w:rPr>
          <w:b/>
          <w:color w:val="auto"/>
        </w:rPr>
      </w:pPr>
      <w:r w:rsidRPr="00CD48A8">
        <w:rPr>
          <w:b/>
          <w:color w:val="auto"/>
        </w:rPr>
        <w:t>Notes:</w:t>
      </w:r>
    </w:p>
    <w:p w14:paraId="55980E66" w14:textId="58625EC8" w:rsidR="00CA0D8D" w:rsidRPr="00CD48A8" w:rsidRDefault="00CA0D8D" w:rsidP="00BF5382">
      <w:r w:rsidRPr="00CD48A8">
        <w:t xml:space="preserve">What follows are the values that can appear in the </w:t>
      </w:r>
      <w:r w:rsidRPr="00CD48A8">
        <w:rPr>
          <w:i/>
          <w:iCs/>
        </w:rPr>
        <w:t>Flag</w:t>
      </w:r>
      <w:r w:rsidRPr="00CD48A8">
        <w:t xml:space="preserve"> column in </w:t>
      </w:r>
      <w:r w:rsidRPr="00CD48A8">
        <w:rPr>
          <w:rStyle w:val="Cross-Reference"/>
        </w:rPr>
        <w:fldChar w:fldCharType="begin"/>
      </w:r>
      <w:r w:rsidRPr="00CD48A8">
        <w:rPr>
          <w:rStyle w:val="Cross-Reference"/>
        </w:rPr>
        <w:instrText xml:space="preserve"> REF _Ref36540778 \h  \* MERGEFORMAT </w:instrText>
      </w:r>
      <w:r w:rsidRPr="00CD48A8">
        <w:rPr>
          <w:rStyle w:val="Cross-Reference"/>
        </w:rPr>
      </w:r>
      <w:r w:rsidRPr="00CD48A8">
        <w:rPr>
          <w:rStyle w:val="Cross-Reference"/>
        </w:rPr>
        <w:fldChar w:fldCharType="separate"/>
      </w:r>
      <w:r w:rsidR="00887AB9" w:rsidRPr="00203A4B">
        <w:rPr>
          <w:rStyle w:val="Cross-Reference"/>
        </w:rPr>
        <w:t>table</w:t>
      </w:r>
      <w:r w:rsidR="00203A4B" w:rsidRPr="00203A4B">
        <w:rPr>
          <w:rStyle w:val="Cross-Reference"/>
        </w:rPr>
        <w:t xml:space="preserve"> 7.A.3</w:t>
      </w:r>
      <w:r w:rsidRPr="00CD48A8">
        <w:rPr>
          <w:rStyle w:val="Cross-Reference"/>
        </w:rPr>
        <w:fldChar w:fldCharType="end"/>
      </w:r>
      <w:r w:rsidRPr="00CD48A8">
        <w:t xml:space="preserve"> through </w:t>
      </w:r>
      <w:r w:rsidRPr="00CD48A8">
        <w:rPr>
          <w:rStyle w:val="Cross-Reference"/>
        </w:rPr>
        <w:fldChar w:fldCharType="begin"/>
      </w:r>
      <w:r w:rsidRPr="00CD48A8">
        <w:rPr>
          <w:rStyle w:val="Cross-Reference"/>
        </w:rPr>
        <w:instrText xml:space="preserve"> REF _Ref93657505 \h  \* MERGEFORMAT </w:instrText>
      </w:r>
      <w:r w:rsidRPr="00CD48A8">
        <w:rPr>
          <w:rStyle w:val="Cross-Reference"/>
        </w:rPr>
      </w:r>
      <w:r w:rsidRPr="00CD48A8">
        <w:rPr>
          <w:rStyle w:val="Cross-Reference"/>
        </w:rPr>
        <w:fldChar w:fldCharType="separate"/>
      </w:r>
      <w:r w:rsidR="00887AB9" w:rsidRPr="00203A4B">
        <w:rPr>
          <w:rStyle w:val="Cross-Reference"/>
        </w:rPr>
        <w:t>table</w:t>
      </w:r>
      <w:r w:rsidR="00203A4B" w:rsidRPr="00203A4B">
        <w:rPr>
          <w:rStyle w:val="Cross-Reference"/>
        </w:rPr>
        <w:t> 7.A.8</w:t>
      </w:r>
      <w:r w:rsidRPr="00CD48A8">
        <w:rPr>
          <w:rStyle w:val="Cross-Reference"/>
        </w:rPr>
        <w:fldChar w:fldCharType="end"/>
      </w:r>
      <w:r w:rsidRPr="00CD48A8">
        <w:t>:</w:t>
      </w:r>
    </w:p>
    <w:p w14:paraId="456D4854" w14:textId="77777777" w:rsidR="00CA0D8D" w:rsidRPr="00CD48A8" w:rsidRDefault="00CA0D8D" w:rsidP="00BF5382">
      <w:pPr>
        <w:pStyle w:val="bullets-one"/>
      </w:pPr>
      <w:r w:rsidRPr="00CD48A8">
        <w:t>A = low average item score</w:t>
      </w:r>
    </w:p>
    <w:p w14:paraId="0C7CA03A" w14:textId="77777777" w:rsidR="00CA0D8D" w:rsidRPr="00CD48A8" w:rsidRDefault="00CA0D8D" w:rsidP="00CA0D8D">
      <w:pPr>
        <w:pStyle w:val="bullets2-one"/>
        <w:numPr>
          <w:ilvl w:val="0"/>
          <w:numId w:val="93"/>
        </w:numPr>
        <w:ind w:left="1224"/>
      </w:pPr>
      <w:r w:rsidRPr="00CD48A8">
        <w:t>Dichotomous</w:t>
      </w:r>
    </w:p>
    <w:p w14:paraId="241B7F27" w14:textId="77777777" w:rsidR="00CA0D8D" w:rsidRPr="00CD48A8" w:rsidRDefault="00CA0D8D" w:rsidP="00CA0D8D">
      <w:pPr>
        <w:pStyle w:val="bullets3"/>
        <w:numPr>
          <w:ilvl w:val="0"/>
          <w:numId w:val="91"/>
        </w:numPr>
        <w:spacing w:before="0"/>
        <w:ind w:left="1512" w:hanging="288"/>
        <w:contextualSpacing/>
      </w:pPr>
      <w:r w:rsidRPr="00CD48A8">
        <w:t>Item with two choices ≤ less than 0.50</w:t>
      </w:r>
    </w:p>
    <w:p w14:paraId="4DE9C9D8" w14:textId="77777777" w:rsidR="00CA0D8D" w:rsidRPr="00CD48A8" w:rsidRDefault="00CA0D8D" w:rsidP="00CA0D8D">
      <w:pPr>
        <w:pStyle w:val="bullets3"/>
        <w:numPr>
          <w:ilvl w:val="0"/>
          <w:numId w:val="91"/>
        </w:numPr>
        <w:spacing w:before="0"/>
        <w:ind w:left="1512" w:hanging="288"/>
        <w:contextualSpacing/>
      </w:pPr>
      <w:r w:rsidRPr="00CD48A8">
        <w:t>Item with three choices ≤ less than 0.30</w:t>
      </w:r>
    </w:p>
    <w:p w14:paraId="1CF132AC" w14:textId="77777777" w:rsidR="00CA0D8D" w:rsidRPr="00CD48A8" w:rsidRDefault="00CA0D8D" w:rsidP="00CA0D8D">
      <w:pPr>
        <w:pStyle w:val="bullets3"/>
        <w:numPr>
          <w:ilvl w:val="0"/>
          <w:numId w:val="91"/>
        </w:numPr>
        <w:spacing w:before="0"/>
        <w:ind w:left="1512" w:hanging="288"/>
        <w:contextualSpacing/>
      </w:pPr>
      <w:r w:rsidRPr="00CD48A8">
        <w:t>Item with four choices ≤ less than 0.20</w:t>
      </w:r>
    </w:p>
    <w:p w14:paraId="6C31A3BC" w14:textId="77777777" w:rsidR="00CA0D8D" w:rsidRPr="00CD48A8" w:rsidRDefault="00CA0D8D" w:rsidP="00CA0D8D">
      <w:pPr>
        <w:pStyle w:val="bullets2-one"/>
        <w:numPr>
          <w:ilvl w:val="0"/>
          <w:numId w:val="93"/>
        </w:numPr>
        <w:ind w:left="1224"/>
      </w:pPr>
      <w:r w:rsidRPr="00CD48A8">
        <w:t>Polytomous = &lt; 0.20</w:t>
      </w:r>
    </w:p>
    <w:p w14:paraId="4763466D" w14:textId="77777777" w:rsidR="00CA0D8D" w:rsidRPr="00CD48A8" w:rsidRDefault="00CA0D8D" w:rsidP="00BF5382">
      <w:pPr>
        <w:pStyle w:val="bullets-one"/>
        <w:contextualSpacing w:val="0"/>
      </w:pPr>
      <w:r w:rsidRPr="00CD48A8">
        <w:t>D = proportionally more higher-ability test-takers (top 20%) selected a distractor over the key</w:t>
      </w:r>
    </w:p>
    <w:p w14:paraId="4691A96D" w14:textId="77777777" w:rsidR="00CA0D8D" w:rsidRPr="00CD48A8" w:rsidRDefault="00CA0D8D" w:rsidP="00BF5382">
      <w:pPr>
        <w:pStyle w:val="bullets-one"/>
        <w:contextualSpacing w:val="0"/>
      </w:pPr>
      <w:r w:rsidRPr="00CD48A8">
        <w:t>H = high average item score (&gt; 0.95)</w:t>
      </w:r>
    </w:p>
    <w:p w14:paraId="5D1D8EAA" w14:textId="77777777" w:rsidR="00CA0D8D" w:rsidRPr="00CD48A8" w:rsidRDefault="00CA0D8D" w:rsidP="00BF5382">
      <w:pPr>
        <w:pStyle w:val="bullets-one"/>
        <w:contextualSpacing w:val="0"/>
      </w:pPr>
      <w:r w:rsidRPr="00CD48A8">
        <w:t>L = underrepresented score category (&lt; 3%)</w:t>
      </w:r>
    </w:p>
    <w:p w14:paraId="51F70851" w14:textId="77777777" w:rsidR="00CA0D8D" w:rsidRPr="00CD48A8" w:rsidRDefault="00CA0D8D" w:rsidP="00BF5382">
      <w:pPr>
        <w:pStyle w:val="bullets-one"/>
        <w:contextualSpacing w:val="0"/>
      </w:pPr>
      <w:r w:rsidRPr="00CD48A8">
        <w:t>O = high percent of omits (&gt; 5%)</w:t>
      </w:r>
    </w:p>
    <w:p w14:paraId="0D06EF3C" w14:textId="77777777" w:rsidR="00CA0D8D" w:rsidRPr="00CD48A8" w:rsidRDefault="00CA0D8D" w:rsidP="00BF5382">
      <w:pPr>
        <w:pStyle w:val="bullets-one"/>
        <w:contextualSpacing w:val="0"/>
      </w:pPr>
      <w:r w:rsidRPr="00CD48A8">
        <w:t>P = positive correlation with the criterion score for one or more of the distractors</w:t>
      </w:r>
    </w:p>
    <w:p w14:paraId="5E14822C" w14:textId="77777777" w:rsidR="00CA0D8D" w:rsidRPr="00CD48A8" w:rsidRDefault="00CA0D8D" w:rsidP="00BF5382">
      <w:pPr>
        <w:pStyle w:val="bullets-one"/>
        <w:contextualSpacing w:val="0"/>
      </w:pPr>
      <w:r w:rsidRPr="00CD48A8">
        <w:t>Rpoly = low correlation with criterion (&lt; 0.20)</w:t>
      </w:r>
    </w:p>
    <w:p w14:paraId="53D2C6B9" w14:textId="4CEF15C8" w:rsidR="00CA0D8D" w:rsidRPr="00CD48A8" w:rsidRDefault="00CA0D8D" w:rsidP="00BF5382">
      <w:pPr>
        <w:pStyle w:val="Caption"/>
        <w:keepLines/>
      </w:pPr>
      <w:bookmarkStart w:id="1482" w:name="_Ref36540778"/>
      <w:bookmarkStart w:id="1483" w:name="_Toc21596258"/>
      <w:bookmarkStart w:id="1484" w:name="_Toc46912060"/>
      <w:bookmarkStart w:id="1485" w:name="_Toc95204878"/>
      <w:bookmarkStart w:id="1486" w:name="_Toc103234976"/>
      <w:r w:rsidRPr="00CD48A8">
        <w:t>Table 7.A.</w:t>
      </w:r>
      <w:r w:rsidRPr="00CD48A8">
        <w:rPr>
          <w:color w:val="2B579A"/>
          <w:shd w:val="clear" w:color="auto" w:fill="E6E6E6"/>
        </w:rPr>
        <w:fldChar w:fldCharType="begin"/>
      </w:r>
      <w:r w:rsidRPr="00CD48A8">
        <w:instrText>SEQ Table_7.A. \* ARABIC</w:instrText>
      </w:r>
      <w:r w:rsidRPr="00CD48A8">
        <w:rPr>
          <w:color w:val="2B579A"/>
          <w:shd w:val="clear" w:color="auto" w:fill="E6E6E6"/>
        </w:rPr>
        <w:fldChar w:fldCharType="separate"/>
      </w:r>
      <w:r w:rsidR="00203A4B">
        <w:rPr>
          <w:noProof/>
        </w:rPr>
        <w:t>3</w:t>
      </w:r>
      <w:r w:rsidRPr="00CD48A8">
        <w:rPr>
          <w:color w:val="2B579A"/>
          <w:shd w:val="clear" w:color="auto" w:fill="E6E6E6"/>
        </w:rPr>
        <w:fldChar w:fldCharType="end"/>
      </w:r>
      <w:bookmarkEnd w:id="1482"/>
      <w:r w:rsidRPr="00CD48A8">
        <w:t xml:space="preserve">  Item Difficulty and Item-Total Correlation by Item for Grade Three</w:t>
      </w:r>
      <w:bookmarkEnd w:id="1483"/>
      <w:bookmarkEnd w:id="1484"/>
      <w:bookmarkEnd w:id="1485"/>
      <w:bookmarkEnd w:id="1486"/>
    </w:p>
    <w:tbl>
      <w:tblPr>
        <w:tblStyle w:val="TRs"/>
        <w:tblW w:w="0" w:type="auto"/>
        <w:tblLayout w:type="fixed"/>
        <w:tblLook w:val="04A0" w:firstRow="1" w:lastRow="0" w:firstColumn="1" w:lastColumn="0" w:noHBand="0" w:noVBand="1"/>
        <w:tblDescription w:val="Item Difficulty and Item-Total Correlation by Item for Grade Three"/>
      </w:tblPr>
      <w:tblGrid>
        <w:gridCol w:w="1440"/>
        <w:gridCol w:w="1152"/>
        <w:gridCol w:w="943"/>
        <w:gridCol w:w="1152"/>
        <w:gridCol w:w="1728"/>
        <w:gridCol w:w="1728"/>
      </w:tblGrid>
      <w:tr w:rsidR="00CA0D8D" w:rsidRPr="00CD48A8" w14:paraId="34B9E21C" w14:textId="77777777" w:rsidTr="00BF5382">
        <w:trPr>
          <w:cnfStyle w:val="100000000000" w:firstRow="1" w:lastRow="0" w:firstColumn="0" w:lastColumn="0" w:oddVBand="0" w:evenVBand="0" w:oddHBand="0" w:evenHBand="0" w:firstRowFirstColumn="0" w:firstRowLastColumn="0" w:lastRowFirstColumn="0" w:lastRowLastColumn="0"/>
        </w:trPr>
        <w:tc>
          <w:tcPr>
            <w:tcW w:w="1440" w:type="dxa"/>
          </w:tcPr>
          <w:p w14:paraId="581E80E5" w14:textId="77777777" w:rsidR="00CA0D8D" w:rsidRPr="00CD48A8" w:rsidRDefault="00CA0D8D" w:rsidP="00BF5382">
            <w:pPr>
              <w:pStyle w:val="TableHead"/>
              <w:keepLines/>
              <w:rPr>
                <w:noProof w:val="0"/>
              </w:rPr>
            </w:pPr>
            <w:r w:rsidRPr="00CD48A8">
              <w:rPr>
                <w:noProof w:val="0"/>
              </w:rPr>
              <w:t>Item Sequence</w:t>
            </w:r>
          </w:p>
        </w:tc>
        <w:tc>
          <w:tcPr>
            <w:tcW w:w="1152" w:type="dxa"/>
          </w:tcPr>
          <w:p w14:paraId="2543BB4B" w14:textId="77777777" w:rsidR="00CA0D8D" w:rsidRPr="00CD48A8" w:rsidRDefault="00CA0D8D" w:rsidP="00BF5382">
            <w:pPr>
              <w:pStyle w:val="TableHead"/>
              <w:keepLines/>
              <w:rPr>
                <w:noProof w:val="0"/>
              </w:rPr>
            </w:pPr>
            <w:r w:rsidRPr="00CD48A8">
              <w:rPr>
                <w:i/>
                <w:noProof w:val="0"/>
              </w:rPr>
              <w:t>p</w:t>
            </w:r>
            <w:r w:rsidRPr="00CD48A8">
              <w:rPr>
                <w:noProof w:val="0"/>
              </w:rPr>
              <w:t>-value</w:t>
            </w:r>
          </w:p>
        </w:tc>
        <w:tc>
          <w:tcPr>
            <w:tcW w:w="943" w:type="dxa"/>
          </w:tcPr>
          <w:p w14:paraId="3274E784" w14:textId="77777777" w:rsidR="00CA0D8D" w:rsidRPr="00CD48A8" w:rsidRDefault="00CA0D8D" w:rsidP="00BF5382">
            <w:pPr>
              <w:pStyle w:val="TableHead"/>
              <w:keepLines/>
              <w:rPr>
                <w:noProof w:val="0"/>
              </w:rPr>
            </w:pPr>
            <w:r w:rsidRPr="00CD48A8">
              <w:rPr>
                <w:noProof w:val="0"/>
              </w:rPr>
              <w:t>r</w:t>
            </w:r>
          </w:p>
        </w:tc>
        <w:tc>
          <w:tcPr>
            <w:tcW w:w="1152" w:type="dxa"/>
          </w:tcPr>
          <w:p w14:paraId="49E2806E" w14:textId="77777777" w:rsidR="00CA0D8D" w:rsidRPr="00CD48A8" w:rsidRDefault="00CA0D8D" w:rsidP="00BF5382">
            <w:pPr>
              <w:pStyle w:val="TableHead"/>
              <w:keepLines/>
              <w:rPr>
                <w:noProof w:val="0"/>
              </w:rPr>
            </w:pPr>
            <w:r w:rsidRPr="00CD48A8">
              <w:rPr>
                <w:noProof w:val="0"/>
              </w:rPr>
              <w:t>Flag</w:t>
            </w:r>
          </w:p>
        </w:tc>
        <w:tc>
          <w:tcPr>
            <w:tcW w:w="1728" w:type="dxa"/>
          </w:tcPr>
          <w:p w14:paraId="1165CEC3" w14:textId="77777777" w:rsidR="00CA0D8D" w:rsidRPr="00CD48A8" w:rsidRDefault="00CA0D8D" w:rsidP="00BF5382">
            <w:pPr>
              <w:pStyle w:val="TableHead"/>
              <w:keepLines/>
              <w:rPr>
                <w:noProof w:val="0"/>
              </w:rPr>
            </w:pPr>
            <w:r w:rsidRPr="00CD48A8">
              <w:rPr>
                <w:noProof w:val="0"/>
              </w:rPr>
              <w:t>Maximum Score Points</w:t>
            </w:r>
          </w:p>
        </w:tc>
        <w:tc>
          <w:tcPr>
            <w:tcW w:w="1728" w:type="dxa"/>
          </w:tcPr>
          <w:p w14:paraId="09B9B74E" w14:textId="77777777" w:rsidR="00CA0D8D" w:rsidRPr="00CD48A8" w:rsidRDefault="00CA0D8D" w:rsidP="00BF5382">
            <w:pPr>
              <w:pStyle w:val="TableHead"/>
              <w:keepLines/>
              <w:spacing w:after="0"/>
              <w:rPr>
                <w:noProof w:val="0"/>
              </w:rPr>
            </w:pPr>
            <w:r w:rsidRPr="00CD48A8">
              <w:rPr>
                <w:noProof w:val="0"/>
              </w:rPr>
              <w:t>Item Type</w:t>
            </w:r>
          </w:p>
        </w:tc>
      </w:tr>
      <w:tr w:rsidR="00CA0D8D" w:rsidRPr="00CD48A8" w14:paraId="27A35D16" w14:textId="77777777" w:rsidTr="00BF5382">
        <w:tc>
          <w:tcPr>
            <w:tcW w:w="1440" w:type="dxa"/>
          </w:tcPr>
          <w:p w14:paraId="5A241D8B" w14:textId="77777777" w:rsidR="00CA0D8D" w:rsidRPr="00CD48A8" w:rsidRDefault="00CA0D8D" w:rsidP="00BF5382">
            <w:pPr>
              <w:pStyle w:val="TableText"/>
              <w:keepNext/>
              <w:ind w:right="432"/>
              <w:rPr>
                <w:noProof w:val="0"/>
              </w:rPr>
            </w:pPr>
            <w:r w:rsidRPr="00CD48A8">
              <w:rPr>
                <w:rFonts w:eastAsia="Times New Roman"/>
                <w:noProof w:val="0"/>
                <w:color w:val="000000"/>
                <w:szCs w:val="24"/>
              </w:rPr>
              <w:t>1</w:t>
            </w:r>
          </w:p>
        </w:tc>
        <w:tc>
          <w:tcPr>
            <w:tcW w:w="1152" w:type="dxa"/>
          </w:tcPr>
          <w:p w14:paraId="368E4160" w14:textId="77777777" w:rsidR="00CA0D8D" w:rsidRPr="00CD48A8" w:rsidRDefault="00CA0D8D" w:rsidP="00BF5382">
            <w:pPr>
              <w:pStyle w:val="TableText"/>
              <w:ind w:right="144"/>
              <w:rPr>
                <w:noProof w:val="0"/>
              </w:rPr>
            </w:pPr>
            <w:r w:rsidRPr="00CD48A8">
              <w:rPr>
                <w:noProof w:val="0"/>
                <w:color w:val="000000"/>
              </w:rPr>
              <w:t>0.46</w:t>
            </w:r>
          </w:p>
        </w:tc>
        <w:tc>
          <w:tcPr>
            <w:tcW w:w="943" w:type="dxa"/>
          </w:tcPr>
          <w:p w14:paraId="0A6EDE97" w14:textId="77777777" w:rsidR="00CA0D8D" w:rsidRPr="00CD48A8" w:rsidRDefault="00CA0D8D" w:rsidP="00BF5382">
            <w:pPr>
              <w:pStyle w:val="TableText"/>
              <w:keepNext/>
              <w:keepLines/>
              <w:rPr>
                <w:noProof w:val="0"/>
              </w:rPr>
            </w:pPr>
            <w:r w:rsidRPr="00CD48A8">
              <w:rPr>
                <w:noProof w:val="0"/>
                <w:color w:val="000000"/>
              </w:rPr>
              <w:t>0.38</w:t>
            </w:r>
          </w:p>
        </w:tc>
        <w:tc>
          <w:tcPr>
            <w:tcW w:w="1152" w:type="dxa"/>
          </w:tcPr>
          <w:p w14:paraId="5A5DEABF" w14:textId="77777777" w:rsidR="00CA0D8D" w:rsidRPr="00CD48A8" w:rsidRDefault="00CA0D8D" w:rsidP="00BF5382">
            <w:pPr>
              <w:pStyle w:val="TableText"/>
              <w:keepNext/>
              <w:keepLines/>
              <w:rPr>
                <w:noProof w:val="0"/>
              </w:rPr>
            </w:pPr>
            <w:r w:rsidRPr="00CD48A8">
              <w:rPr>
                <w:noProof w:val="0"/>
                <w:color w:val="000000"/>
              </w:rPr>
              <w:t>[no flag]</w:t>
            </w:r>
          </w:p>
        </w:tc>
        <w:tc>
          <w:tcPr>
            <w:tcW w:w="1728" w:type="dxa"/>
          </w:tcPr>
          <w:p w14:paraId="60037B73" w14:textId="77777777" w:rsidR="00CA0D8D" w:rsidRPr="00CD48A8" w:rsidRDefault="00CA0D8D" w:rsidP="00BF5382">
            <w:pPr>
              <w:pStyle w:val="TableText"/>
              <w:keepNext/>
              <w:keepLines/>
              <w:ind w:right="576"/>
              <w:rPr>
                <w:noProof w:val="0"/>
              </w:rPr>
            </w:pPr>
            <w:r w:rsidRPr="00CD48A8">
              <w:rPr>
                <w:noProof w:val="0"/>
                <w:color w:val="000000"/>
              </w:rPr>
              <w:t>1</w:t>
            </w:r>
          </w:p>
        </w:tc>
        <w:tc>
          <w:tcPr>
            <w:tcW w:w="1728" w:type="dxa"/>
          </w:tcPr>
          <w:p w14:paraId="00A3D15C" w14:textId="77777777" w:rsidR="00CA0D8D" w:rsidRPr="00CD48A8" w:rsidRDefault="00CA0D8D" w:rsidP="00BF5382">
            <w:pPr>
              <w:pStyle w:val="TableText"/>
              <w:keepNext/>
              <w:keepLines/>
              <w:rPr>
                <w:noProof w:val="0"/>
              </w:rPr>
            </w:pPr>
            <w:r w:rsidRPr="00CD48A8">
              <w:rPr>
                <w:noProof w:val="0"/>
                <w:color w:val="000000"/>
              </w:rPr>
              <w:t>MC</w:t>
            </w:r>
          </w:p>
        </w:tc>
      </w:tr>
      <w:tr w:rsidR="00CA0D8D" w:rsidRPr="00CD48A8" w14:paraId="138E07E1" w14:textId="77777777" w:rsidTr="00BF5382">
        <w:tc>
          <w:tcPr>
            <w:tcW w:w="1440" w:type="dxa"/>
          </w:tcPr>
          <w:p w14:paraId="4136E458" w14:textId="77777777" w:rsidR="00CA0D8D" w:rsidRPr="00CD48A8" w:rsidRDefault="00CA0D8D" w:rsidP="00BF5382">
            <w:pPr>
              <w:pStyle w:val="TableText"/>
              <w:keepNext/>
              <w:ind w:right="432"/>
              <w:rPr>
                <w:noProof w:val="0"/>
              </w:rPr>
            </w:pPr>
            <w:r w:rsidRPr="00CD48A8">
              <w:rPr>
                <w:rFonts w:eastAsia="Times New Roman"/>
                <w:noProof w:val="0"/>
                <w:color w:val="000000"/>
                <w:szCs w:val="24"/>
              </w:rPr>
              <w:t>2</w:t>
            </w:r>
          </w:p>
        </w:tc>
        <w:tc>
          <w:tcPr>
            <w:tcW w:w="1152" w:type="dxa"/>
          </w:tcPr>
          <w:p w14:paraId="71E2D0A8" w14:textId="77777777" w:rsidR="00CA0D8D" w:rsidRPr="00CD48A8" w:rsidRDefault="00CA0D8D" w:rsidP="00BF5382">
            <w:pPr>
              <w:pStyle w:val="TableText"/>
              <w:ind w:right="144"/>
              <w:rPr>
                <w:noProof w:val="0"/>
              </w:rPr>
            </w:pPr>
            <w:r w:rsidRPr="00CD48A8">
              <w:rPr>
                <w:noProof w:val="0"/>
                <w:color w:val="000000"/>
              </w:rPr>
              <w:t>0.49</w:t>
            </w:r>
          </w:p>
        </w:tc>
        <w:tc>
          <w:tcPr>
            <w:tcW w:w="943" w:type="dxa"/>
          </w:tcPr>
          <w:p w14:paraId="256BA688" w14:textId="77777777" w:rsidR="00CA0D8D" w:rsidRPr="00CD48A8" w:rsidRDefault="00CA0D8D" w:rsidP="00BF5382">
            <w:pPr>
              <w:pStyle w:val="TableText"/>
              <w:keepNext/>
              <w:keepLines/>
              <w:rPr>
                <w:noProof w:val="0"/>
              </w:rPr>
            </w:pPr>
            <w:r w:rsidRPr="00CD48A8">
              <w:rPr>
                <w:noProof w:val="0"/>
                <w:color w:val="000000"/>
              </w:rPr>
              <w:t>0.54</w:t>
            </w:r>
          </w:p>
        </w:tc>
        <w:tc>
          <w:tcPr>
            <w:tcW w:w="1152" w:type="dxa"/>
          </w:tcPr>
          <w:p w14:paraId="2DE07FA8" w14:textId="77777777" w:rsidR="00CA0D8D" w:rsidRPr="00CD48A8" w:rsidRDefault="00CA0D8D" w:rsidP="00BF5382">
            <w:pPr>
              <w:pStyle w:val="TableText"/>
              <w:keepNext/>
              <w:keepLines/>
              <w:rPr>
                <w:noProof w:val="0"/>
              </w:rPr>
            </w:pPr>
            <w:r w:rsidRPr="00CD48A8">
              <w:rPr>
                <w:noProof w:val="0"/>
                <w:color w:val="000000"/>
              </w:rPr>
              <w:t>[no flag]</w:t>
            </w:r>
          </w:p>
        </w:tc>
        <w:tc>
          <w:tcPr>
            <w:tcW w:w="1728" w:type="dxa"/>
          </w:tcPr>
          <w:p w14:paraId="188E181D" w14:textId="77777777" w:rsidR="00CA0D8D" w:rsidRPr="00CD48A8" w:rsidRDefault="00CA0D8D" w:rsidP="00BF5382">
            <w:pPr>
              <w:pStyle w:val="TableText"/>
              <w:keepNext/>
              <w:keepLines/>
              <w:ind w:right="576"/>
              <w:rPr>
                <w:noProof w:val="0"/>
              </w:rPr>
            </w:pPr>
            <w:r w:rsidRPr="00CD48A8">
              <w:rPr>
                <w:noProof w:val="0"/>
                <w:color w:val="000000"/>
              </w:rPr>
              <w:t>1</w:t>
            </w:r>
          </w:p>
        </w:tc>
        <w:tc>
          <w:tcPr>
            <w:tcW w:w="1728" w:type="dxa"/>
          </w:tcPr>
          <w:p w14:paraId="1E3FE056" w14:textId="77777777" w:rsidR="00CA0D8D" w:rsidRPr="00CD48A8" w:rsidRDefault="00CA0D8D" w:rsidP="00BF5382">
            <w:pPr>
              <w:pStyle w:val="TableText"/>
              <w:keepNext/>
              <w:keepLines/>
              <w:rPr>
                <w:noProof w:val="0"/>
              </w:rPr>
            </w:pPr>
            <w:r w:rsidRPr="00CD48A8">
              <w:rPr>
                <w:noProof w:val="0"/>
                <w:color w:val="000000"/>
              </w:rPr>
              <w:t>MC</w:t>
            </w:r>
          </w:p>
        </w:tc>
      </w:tr>
      <w:tr w:rsidR="00CA0D8D" w:rsidRPr="00CD48A8" w14:paraId="3CBDE1E4" w14:textId="77777777" w:rsidTr="00BF5382">
        <w:tc>
          <w:tcPr>
            <w:tcW w:w="1440" w:type="dxa"/>
          </w:tcPr>
          <w:p w14:paraId="4AD104E6" w14:textId="77777777" w:rsidR="00CA0D8D" w:rsidRPr="00CD48A8" w:rsidRDefault="00CA0D8D" w:rsidP="00BF5382">
            <w:pPr>
              <w:pStyle w:val="TableText"/>
              <w:keepNext/>
              <w:ind w:right="432"/>
              <w:rPr>
                <w:noProof w:val="0"/>
              </w:rPr>
            </w:pPr>
            <w:r w:rsidRPr="00CD48A8">
              <w:rPr>
                <w:rFonts w:eastAsia="Times New Roman"/>
                <w:noProof w:val="0"/>
                <w:color w:val="000000"/>
                <w:szCs w:val="24"/>
              </w:rPr>
              <w:t>3</w:t>
            </w:r>
          </w:p>
        </w:tc>
        <w:tc>
          <w:tcPr>
            <w:tcW w:w="1152" w:type="dxa"/>
          </w:tcPr>
          <w:p w14:paraId="4FB5D44E" w14:textId="77777777" w:rsidR="00CA0D8D" w:rsidRPr="00CD48A8" w:rsidRDefault="00CA0D8D" w:rsidP="00BF5382">
            <w:pPr>
              <w:pStyle w:val="TableText"/>
              <w:ind w:right="144"/>
              <w:rPr>
                <w:noProof w:val="0"/>
              </w:rPr>
            </w:pPr>
            <w:r w:rsidRPr="00CD48A8">
              <w:rPr>
                <w:noProof w:val="0"/>
                <w:color w:val="000000"/>
              </w:rPr>
              <w:t>0.54</w:t>
            </w:r>
          </w:p>
        </w:tc>
        <w:tc>
          <w:tcPr>
            <w:tcW w:w="943" w:type="dxa"/>
          </w:tcPr>
          <w:p w14:paraId="0D9E8BA1" w14:textId="77777777" w:rsidR="00CA0D8D" w:rsidRPr="00CD48A8" w:rsidRDefault="00CA0D8D" w:rsidP="00BF5382">
            <w:pPr>
              <w:pStyle w:val="TableText"/>
              <w:keepNext/>
              <w:keepLines/>
              <w:rPr>
                <w:noProof w:val="0"/>
              </w:rPr>
            </w:pPr>
            <w:r w:rsidRPr="00CD48A8">
              <w:rPr>
                <w:noProof w:val="0"/>
                <w:color w:val="000000"/>
              </w:rPr>
              <w:t>0.37</w:t>
            </w:r>
          </w:p>
        </w:tc>
        <w:tc>
          <w:tcPr>
            <w:tcW w:w="1152" w:type="dxa"/>
          </w:tcPr>
          <w:p w14:paraId="165F6A6B" w14:textId="77777777" w:rsidR="00CA0D8D" w:rsidRPr="00CD48A8" w:rsidRDefault="00CA0D8D" w:rsidP="00BF5382">
            <w:pPr>
              <w:pStyle w:val="TableText"/>
              <w:keepNext/>
              <w:keepLines/>
              <w:rPr>
                <w:noProof w:val="0"/>
                <w:lang w:eastAsia="ko-KR"/>
              </w:rPr>
            </w:pPr>
            <w:r w:rsidRPr="00CD48A8">
              <w:rPr>
                <w:noProof w:val="0"/>
                <w:color w:val="000000"/>
              </w:rPr>
              <w:t>[no flag]</w:t>
            </w:r>
          </w:p>
        </w:tc>
        <w:tc>
          <w:tcPr>
            <w:tcW w:w="1728" w:type="dxa"/>
          </w:tcPr>
          <w:p w14:paraId="658256EC" w14:textId="77777777" w:rsidR="00CA0D8D" w:rsidRPr="00CD48A8" w:rsidRDefault="00CA0D8D" w:rsidP="00BF5382">
            <w:pPr>
              <w:pStyle w:val="TableText"/>
              <w:keepNext/>
              <w:keepLines/>
              <w:ind w:right="576"/>
              <w:rPr>
                <w:noProof w:val="0"/>
                <w:lang w:eastAsia="ko-KR"/>
              </w:rPr>
            </w:pPr>
            <w:r w:rsidRPr="00CD48A8">
              <w:rPr>
                <w:noProof w:val="0"/>
                <w:color w:val="000000"/>
              </w:rPr>
              <w:t>1</w:t>
            </w:r>
          </w:p>
        </w:tc>
        <w:tc>
          <w:tcPr>
            <w:tcW w:w="1728" w:type="dxa"/>
          </w:tcPr>
          <w:p w14:paraId="544D8396" w14:textId="77777777" w:rsidR="00CA0D8D" w:rsidRPr="00CD48A8" w:rsidRDefault="00CA0D8D" w:rsidP="00BF5382">
            <w:pPr>
              <w:pStyle w:val="TableText"/>
              <w:keepNext/>
              <w:keepLines/>
              <w:rPr>
                <w:noProof w:val="0"/>
                <w:lang w:eastAsia="ko-KR"/>
              </w:rPr>
            </w:pPr>
            <w:r w:rsidRPr="00CD48A8">
              <w:rPr>
                <w:noProof w:val="0"/>
                <w:color w:val="000000"/>
              </w:rPr>
              <w:t>InlineChoices</w:t>
            </w:r>
          </w:p>
        </w:tc>
      </w:tr>
      <w:tr w:rsidR="00CA0D8D" w:rsidRPr="00CD48A8" w14:paraId="46EC9A24" w14:textId="77777777" w:rsidTr="00BF5382">
        <w:tc>
          <w:tcPr>
            <w:tcW w:w="1440" w:type="dxa"/>
          </w:tcPr>
          <w:p w14:paraId="5B8FBDD8" w14:textId="77777777" w:rsidR="00CA0D8D" w:rsidRPr="00CD48A8" w:rsidRDefault="00CA0D8D" w:rsidP="00BF5382">
            <w:pPr>
              <w:pStyle w:val="TableText"/>
              <w:keepNext/>
              <w:ind w:right="432"/>
              <w:rPr>
                <w:rFonts w:eastAsia="Times New Roman"/>
                <w:noProof w:val="0"/>
                <w:color w:val="000000"/>
                <w:szCs w:val="24"/>
              </w:rPr>
            </w:pPr>
            <w:r w:rsidRPr="00CD48A8">
              <w:rPr>
                <w:rFonts w:eastAsia="Times New Roman"/>
                <w:noProof w:val="0"/>
                <w:color w:val="000000"/>
                <w:szCs w:val="24"/>
              </w:rPr>
              <w:t>4</w:t>
            </w:r>
          </w:p>
        </w:tc>
        <w:tc>
          <w:tcPr>
            <w:tcW w:w="1152" w:type="dxa"/>
          </w:tcPr>
          <w:p w14:paraId="3472F564"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1</w:t>
            </w:r>
          </w:p>
        </w:tc>
        <w:tc>
          <w:tcPr>
            <w:tcW w:w="943" w:type="dxa"/>
          </w:tcPr>
          <w:p w14:paraId="393CC2B6"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53</w:t>
            </w:r>
          </w:p>
        </w:tc>
        <w:tc>
          <w:tcPr>
            <w:tcW w:w="1152" w:type="dxa"/>
          </w:tcPr>
          <w:p w14:paraId="6B06A199"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P</w:t>
            </w:r>
          </w:p>
        </w:tc>
        <w:tc>
          <w:tcPr>
            <w:tcW w:w="1728" w:type="dxa"/>
          </w:tcPr>
          <w:p w14:paraId="7872507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4868015"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A0D8D" w:rsidRPr="00CD48A8" w14:paraId="06664A86" w14:textId="77777777" w:rsidTr="00BF5382">
        <w:tc>
          <w:tcPr>
            <w:tcW w:w="1440" w:type="dxa"/>
          </w:tcPr>
          <w:p w14:paraId="7DE24239" w14:textId="77777777" w:rsidR="00CA0D8D" w:rsidRPr="00CD48A8" w:rsidRDefault="00CA0D8D" w:rsidP="00BF5382">
            <w:pPr>
              <w:pStyle w:val="TableText"/>
              <w:keepNext/>
              <w:ind w:right="432"/>
              <w:rPr>
                <w:rFonts w:eastAsia="Times New Roman"/>
                <w:noProof w:val="0"/>
                <w:color w:val="000000"/>
                <w:szCs w:val="24"/>
              </w:rPr>
            </w:pPr>
            <w:r w:rsidRPr="00CD48A8">
              <w:rPr>
                <w:rFonts w:eastAsia="Times New Roman"/>
                <w:noProof w:val="0"/>
                <w:color w:val="000000"/>
                <w:szCs w:val="24"/>
              </w:rPr>
              <w:t>5</w:t>
            </w:r>
          </w:p>
        </w:tc>
        <w:tc>
          <w:tcPr>
            <w:tcW w:w="1152" w:type="dxa"/>
          </w:tcPr>
          <w:p w14:paraId="6C137B2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9</w:t>
            </w:r>
          </w:p>
        </w:tc>
        <w:tc>
          <w:tcPr>
            <w:tcW w:w="943" w:type="dxa"/>
          </w:tcPr>
          <w:p w14:paraId="42690134"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56</w:t>
            </w:r>
          </w:p>
        </w:tc>
        <w:tc>
          <w:tcPr>
            <w:tcW w:w="1152" w:type="dxa"/>
          </w:tcPr>
          <w:p w14:paraId="516006F9"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no flag]</w:t>
            </w:r>
          </w:p>
        </w:tc>
        <w:tc>
          <w:tcPr>
            <w:tcW w:w="1728" w:type="dxa"/>
          </w:tcPr>
          <w:p w14:paraId="6BF86B8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3442EC0C"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InlineChoices</w:t>
            </w:r>
          </w:p>
        </w:tc>
      </w:tr>
      <w:tr w:rsidR="00CA0D8D" w:rsidRPr="00CD48A8" w14:paraId="15CA84E4" w14:textId="77777777" w:rsidTr="00BF5382">
        <w:tc>
          <w:tcPr>
            <w:tcW w:w="1440" w:type="dxa"/>
          </w:tcPr>
          <w:p w14:paraId="1D45B912" w14:textId="77777777" w:rsidR="00CA0D8D" w:rsidRPr="00CD48A8" w:rsidRDefault="00CA0D8D" w:rsidP="00BF5382">
            <w:pPr>
              <w:pStyle w:val="TableText"/>
              <w:keepNext/>
              <w:ind w:right="432"/>
              <w:rPr>
                <w:rFonts w:eastAsia="Times New Roman"/>
                <w:noProof w:val="0"/>
                <w:color w:val="000000"/>
                <w:szCs w:val="24"/>
              </w:rPr>
            </w:pPr>
            <w:r w:rsidRPr="00CD48A8">
              <w:rPr>
                <w:rFonts w:eastAsia="Times New Roman"/>
                <w:noProof w:val="0"/>
                <w:color w:val="000000"/>
                <w:szCs w:val="24"/>
              </w:rPr>
              <w:t>6</w:t>
            </w:r>
          </w:p>
        </w:tc>
        <w:tc>
          <w:tcPr>
            <w:tcW w:w="1152" w:type="dxa"/>
          </w:tcPr>
          <w:p w14:paraId="16D9987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43" w:type="dxa"/>
          </w:tcPr>
          <w:p w14:paraId="34BAFE86"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58</w:t>
            </w:r>
          </w:p>
        </w:tc>
        <w:tc>
          <w:tcPr>
            <w:tcW w:w="1152" w:type="dxa"/>
          </w:tcPr>
          <w:p w14:paraId="04C326BC"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no flag]</w:t>
            </w:r>
          </w:p>
        </w:tc>
        <w:tc>
          <w:tcPr>
            <w:tcW w:w="1728" w:type="dxa"/>
          </w:tcPr>
          <w:p w14:paraId="4DB1BBC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67DDE6B"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A0D8D" w:rsidRPr="00CD48A8" w14:paraId="309E1B69" w14:textId="77777777" w:rsidTr="00BF5382">
        <w:tc>
          <w:tcPr>
            <w:tcW w:w="1440" w:type="dxa"/>
          </w:tcPr>
          <w:p w14:paraId="1558E663" w14:textId="77777777" w:rsidR="00CA0D8D" w:rsidRPr="00CD48A8" w:rsidRDefault="00CA0D8D" w:rsidP="00BF5382">
            <w:pPr>
              <w:pStyle w:val="TableText"/>
              <w:keepNext/>
              <w:ind w:right="432"/>
              <w:rPr>
                <w:rFonts w:eastAsia="Times New Roman"/>
                <w:noProof w:val="0"/>
                <w:color w:val="000000"/>
                <w:szCs w:val="24"/>
              </w:rPr>
            </w:pPr>
            <w:r w:rsidRPr="00CD48A8">
              <w:rPr>
                <w:rFonts w:eastAsia="Times New Roman"/>
                <w:noProof w:val="0"/>
                <w:color w:val="000000"/>
                <w:szCs w:val="24"/>
              </w:rPr>
              <w:t>7</w:t>
            </w:r>
          </w:p>
        </w:tc>
        <w:tc>
          <w:tcPr>
            <w:tcW w:w="1152" w:type="dxa"/>
          </w:tcPr>
          <w:p w14:paraId="0E8B295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4</w:t>
            </w:r>
          </w:p>
        </w:tc>
        <w:tc>
          <w:tcPr>
            <w:tcW w:w="943" w:type="dxa"/>
          </w:tcPr>
          <w:p w14:paraId="0BBE1CD1"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40</w:t>
            </w:r>
          </w:p>
        </w:tc>
        <w:tc>
          <w:tcPr>
            <w:tcW w:w="1152" w:type="dxa"/>
          </w:tcPr>
          <w:p w14:paraId="17643D78"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no flag]</w:t>
            </w:r>
          </w:p>
        </w:tc>
        <w:tc>
          <w:tcPr>
            <w:tcW w:w="1728" w:type="dxa"/>
          </w:tcPr>
          <w:p w14:paraId="7B96D94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519FA24"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A0D8D" w:rsidRPr="00CD48A8" w14:paraId="4332A6EB" w14:textId="77777777" w:rsidTr="00BF5382">
        <w:tc>
          <w:tcPr>
            <w:tcW w:w="1440" w:type="dxa"/>
          </w:tcPr>
          <w:p w14:paraId="3C8E46F0" w14:textId="77777777" w:rsidR="00CA0D8D" w:rsidRPr="00CD48A8" w:rsidRDefault="00CA0D8D" w:rsidP="00BF5382">
            <w:pPr>
              <w:pStyle w:val="TableText"/>
              <w:keepNext/>
              <w:ind w:right="432"/>
              <w:rPr>
                <w:rFonts w:eastAsia="Times New Roman"/>
                <w:noProof w:val="0"/>
                <w:color w:val="000000"/>
                <w:szCs w:val="24"/>
              </w:rPr>
            </w:pPr>
            <w:r w:rsidRPr="00CD48A8">
              <w:rPr>
                <w:rFonts w:eastAsia="Times New Roman"/>
                <w:noProof w:val="0"/>
                <w:color w:val="000000"/>
                <w:szCs w:val="24"/>
              </w:rPr>
              <w:t>8</w:t>
            </w:r>
          </w:p>
        </w:tc>
        <w:tc>
          <w:tcPr>
            <w:tcW w:w="1152" w:type="dxa"/>
          </w:tcPr>
          <w:p w14:paraId="39443D14"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2</w:t>
            </w:r>
          </w:p>
        </w:tc>
        <w:tc>
          <w:tcPr>
            <w:tcW w:w="943" w:type="dxa"/>
          </w:tcPr>
          <w:p w14:paraId="09E80495"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51</w:t>
            </w:r>
          </w:p>
        </w:tc>
        <w:tc>
          <w:tcPr>
            <w:tcW w:w="1152" w:type="dxa"/>
          </w:tcPr>
          <w:p w14:paraId="25047337"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no flag]</w:t>
            </w:r>
          </w:p>
        </w:tc>
        <w:tc>
          <w:tcPr>
            <w:tcW w:w="1728" w:type="dxa"/>
          </w:tcPr>
          <w:p w14:paraId="36C4C97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671B4D2"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A0D8D" w:rsidRPr="00CD48A8" w14:paraId="575F2DB9" w14:textId="77777777" w:rsidTr="00BF5382">
        <w:tc>
          <w:tcPr>
            <w:tcW w:w="1440" w:type="dxa"/>
          </w:tcPr>
          <w:p w14:paraId="093A5BEB" w14:textId="77777777" w:rsidR="00CA0D8D" w:rsidRPr="00CD48A8" w:rsidRDefault="00CA0D8D" w:rsidP="00BF5382">
            <w:pPr>
              <w:pStyle w:val="TableText"/>
              <w:keepNext/>
              <w:ind w:right="432"/>
              <w:rPr>
                <w:rFonts w:eastAsia="Times New Roman"/>
                <w:noProof w:val="0"/>
                <w:color w:val="000000"/>
                <w:szCs w:val="24"/>
              </w:rPr>
            </w:pPr>
            <w:r w:rsidRPr="00CD48A8">
              <w:rPr>
                <w:rFonts w:eastAsia="Times New Roman"/>
                <w:noProof w:val="0"/>
                <w:color w:val="000000"/>
                <w:szCs w:val="24"/>
              </w:rPr>
              <w:t>9</w:t>
            </w:r>
          </w:p>
        </w:tc>
        <w:tc>
          <w:tcPr>
            <w:tcW w:w="1152" w:type="dxa"/>
          </w:tcPr>
          <w:p w14:paraId="1EE4F1F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3</w:t>
            </w:r>
          </w:p>
        </w:tc>
        <w:tc>
          <w:tcPr>
            <w:tcW w:w="943" w:type="dxa"/>
          </w:tcPr>
          <w:p w14:paraId="5023F915"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16</w:t>
            </w:r>
          </w:p>
        </w:tc>
        <w:tc>
          <w:tcPr>
            <w:tcW w:w="1152" w:type="dxa"/>
          </w:tcPr>
          <w:p w14:paraId="0F177EBD"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P R</w:t>
            </w:r>
          </w:p>
        </w:tc>
        <w:tc>
          <w:tcPr>
            <w:tcW w:w="1728" w:type="dxa"/>
          </w:tcPr>
          <w:p w14:paraId="1365BF8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172421D"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InlineChoices</w:t>
            </w:r>
          </w:p>
        </w:tc>
      </w:tr>
      <w:tr w:rsidR="00CA0D8D" w:rsidRPr="00CD48A8" w14:paraId="447D8136" w14:textId="77777777" w:rsidTr="00BF5382">
        <w:tc>
          <w:tcPr>
            <w:tcW w:w="1440" w:type="dxa"/>
          </w:tcPr>
          <w:p w14:paraId="7969EE37" w14:textId="77777777" w:rsidR="00CA0D8D" w:rsidRPr="00CD48A8" w:rsidRDefault="00CA0D8D" w:rsidP="00BF5382">
            <w:pPr>
              <w:pStyle w:val="TableText"/>
              <w:keepNext/>
              <w:ind w:right="432"/>
              <w:rPr>
                <w:rFonts w:eastAsia="Times New Roman"/>
                <w:noProof w:val="0"/>
                <w:color w:val="000000"/>
                <w:szCs w:val="24"/>
              </w:rPr>
            </w:pPr>
            <w:r w:rsidRPr="00CD48A8">
              <w:rPr>
                <w:rFonts w:eastAsia="Times New Roman"/>
                <w:noProof w:val="0"/>
                <w:color w:val="000000"/>
                <w:szCs w:val="24"/>
              </w:rPr>
              <w:t>10</w:t>
            </w:r>
          </w:p>
        </w:tc>
        <w:tc>
          <w:tcPr>
            <w:tcW w:w="1152" w:type="dxa"/>
          </w:tcPr>
          <w:p w14:paraId="6FE4B64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4</w:t>
            </w:r>
          </w:p>
        </w:tc>
        <w:tc>
          <w:tcPr>
            <w:tcW w:w="943" w:type="dxa"/>
          </w:tcPr>
          <w:p w14:paraId="3431BD33"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45</w:t>
            </w:r>
          </w:p>
        </w:tc>
        <w:tc>
          <w:tcPr>
            <w:tcW w:w="1152" w:type="dxa"/>
          </w:tcPr>
          <w:p w14:paraId="73342DA8"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no flag]</w:t>
            </w:r>
          </w:p>
        </w:tc>
        <w:tc>
          <w:tcPr>
            <w:tcW w:w="1728" w:type="dxa"/>
          </w:tcPr>
          <w:p w14:paraId="33C887F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F149AA5"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A0D8D" w:rsidRPr="00CD48A8" w14:paraId="3DC8AA81" w14:textId="77777777" w:rsidTr="00BF5382">
        <w:tc>
          <w:tcPr>
            <w:tcW w:w="1440" w:type="dxa"/>
          </w:tcPr>
          <w:p w14:paraId="1DD2C338" w14:textId="77777777" w:rsidR="00CA0D8D" w:rsidRPr="00CD48A8" w:rsidRDefault="00CA0D8D" w:rsidP="00BF5382">
            <w:pPr>
              <w:pStyle w:val="TableText"/>
              <w:keepNext/>
              <w:ind w:right="432"/>
              <w:rPr>
                <w:rFonts w:eastAsia="Times New Roman"/>
                <w:noProof w:val="0"/>
                <w:color w:val="000000"/>
                <w:szCs w:val="24"/>
              </w:rPr>
            </w:pPr>
            <w:r w:rsidRPr="00CD48A8">
              <w:rPr>
                <w:rFonts w:eastAsia="Times New Roman"/>
                <w:noProof w:val="0"/>
                <w:color w:val="000000"/>
                <w:szCs w:val="24"/>
              </w:rPr>
              <w:t>11</w:t>
            </w:r>
          </w:p>
        </w:tc>
        <w:tc>
          <w:tcPr>
            <w:tcW w:w="1152" w:type="dxa"/>
          </w:tcPr>
          <w:p w14:paraId="3998039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43" w:type="dxa"/>
          </w:tcPr>
          <w:p w14:paraId="17CDFC24"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43</w:t>
            </w:r>
          </w:p>
        </w:tc>
        <w:tc>
          <w:tcPr>
            <w:tcW w:w="1152" w:type="dxa"/>
          </w:tcPr>
          <w:p w14:paraId="544EAD78"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P</w:t>
            </w:r>
          </w:p>
        </w:tc>
        <w:tc>
          <w:tcPr>
            <w:tcW w:w="1728" w:type="dxa"/>
          </w:tcPr>
          <w:p w14:paraId="6961BDD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5BDCF5A"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A0D8D" w:rsidRPr="00CD48A8" w14:paraId="064BB28E" w14:textId="77777777" w:rsidTr="00BF5382">
        <w:tc>
          <w:tcPr>
            <w:tcW w:w="1440" w:type="dxa"/>
          </w:tcPr>
          <w:p w14:paraId="5641E589" w14:textId="77777777" w:rsidR="00CA0D8D" w:rsidRPr="00CD48A8" w:rsidRDefault="00CA0D8D" w:rsidP="00BF5382">
            <w:pPr>
              <w:pStyle w:val="TableText"/>
              <w:keepNext/>
              <w:ind w:right="432"/>
              <w:rPr>
                <w:rFonts w:eastAsia="Times New Roman"/>
                <w:noProof w:val="0"/>
                <w:color w:val="000000"/>
                <w:szCs w:val="24"/>
              </w:rPr>
            </w:pPr>
            <w:r w:rsidRPr="00CD48A8">
              <w:rPr>
                <w:rFonts w:eastAsia="Times New Roman"/>
                <w:noProof w:val="0"/>
                <w:color w:val="000000"/>
                <w:szCs w:val="24"/>
              </w:rPr>
              <w:t>12</w:t>
            </w:r>
          </w:p>
        </w:tc>
        <w:tc>
          <w:tcPr>
            <w:tcW w:w="1152" w:type="dxa"/>
          </w:tcPr>
          <w:p w14:paraId="390FAE5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6</w:t>
            </w:r>
          </w:p>
        </w:tc>
        <w:tc>
          <w:tcPr>
            <w:tcW w:w="943" w:type="dxa"/>
          </w:tcPr>
          <w:p w14:paraId="299FCC7F"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60</w:t>
            </w:r>
          </w:p>
        </w:tc>
        <w:tc>
          <w:tcPr>
            <w:tcW w:w="1152" w:type="dxa"/>
          </w:tcPr>
          <w:p w14:paraId="7274E0E7"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no flag]</w:t>
            </w:r>
          </w:p>
        </w:tc>
        <w:tc>
          <w:tcPr>
            <w:tcW w:w="1728" w:type="dxa"/>
          </w:tcPr>
          <w:p w14:paraId="08E4E3A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FFF0ABC"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A0D8D" w:rsidRPr="00CD48A8" w14:paraId="250AA997" w14:textId="77777777" w:rsidTr="00BF5382">
        <w:tc>
          <w:tcPr>
            <w:tcW w:w="1440" w:type="dxa"/>
          </w:tcPr>
          <w:p w14:paraId="210DA66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3</w:t>
            </w:r>
          </w:p>
        </w:tc>
        <w:tc>
          <w:tcPr>
            <w:tcW w:w="1152" w:type="dxa"/>
          </w:tcPr>
          <w:p w14:paraId="23B5E62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1</w:t>
            </w:r>
          </w:p>
        </w:tc>
        <w:tc>
          <w:tcPr>
            <w:tcW w:w="943" w:type="dxa"/>
          </w:tcPr>
          <w:p w14:paraId="144B6879"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50</w:t>
            </w:r>
          </w:p>
        </w:tc>
        <w:tc>
          <w:tcPr>
            <w:tcW w:w="1152" w:type="dxa"/>
          </w:tcPr>
          <w:p w14:paraId="2BF39890"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P</w:t>
            </w:r>
          </w:p>
        </w:tc>
        <w:tc>
          <w:tcPr>
            <w:tcW w:w="1728" w:type="dxa"/>
          </w:tcPr>
          <w:p w14:paraId="3B30A56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4463922"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A0D8D" w:rsidRPr="00CD48A8" w14:paraId="00DDA0F8" w14:textId="77777777" w:rsidTr="00BF5382">
        <w:tc>
          <w:tcPr>
            <w:tcW w:w="1440" w:type="dxa"/>
          </w:tcPr>
          <w:p w14:paraId="2518D05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4</w:t>
            </w:r>
          </w:p>
        </w:tc>
        <w:tc>
          <w:tcPr>
            <w:tcW w:w="1152" w:type="dxa"/>
          </w:tcPr>
          <w:p w14:paraId="43FD3BD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6</w:t>
            </w:r>
          </w:p>
        </w:tc>
        <w:tc>
          <w:tcPr>
            <w:tcW w:w="943" w:type="dxa"/>
          </w:tcPr>
          <w:p w14:paraId="64EDCE0B"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21</w:t>
            </w:r>
          </w:p>
        </w:tc>
        <w:tc>
          <w:tcPr>
            <w:tcW w:w="1152" w:type="dxa"/>
          </w:tcPr>
          <w:p w14:paraId="12067083"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no flag]</w:t>
            </w:r>
          </w:p>
        </w:tc>
        <w:tc>
          <w:tcPr>
            <w:tcW w:w="1728" w:type="dxa"/>
          </w:tcPr>
          <w:p w14:paraId="1C17166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CC230F9"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A0D8D" w:rsidRPr="00CD48A8" w14:paraId="2F4F1F41" w14:textId="77777777" w:rsidTr="00BF5382">
        <w:tc>
          <w:tcPr>
            <w:tcW w:w="1440" w:type="dxa"/>
          </w:tcPr>
          <w:p w14:paraId="5174FBC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5</w:t>
            </w:r>
          </w:p>
        </w:tc>
        <w:tc>
          <w:tcPr>
            <w:tcW w:w="1152" w:type="dxa"/>
          </w:tcPr>
          <w:p w14:paraId="0FEB9ED2"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3</w:t>
            </w:r>
          </w:p>
        </w:tc>
        <w:tc>
          <w:tcPr>
            <w:tcW w:w="943" w:type="dxa"/>
          </w:tcPr>
          <w:p w14:paraId="5D388C98"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43</w:t>
            </w:r>
          </w:p>
        </w:tc>
        <w:tc>
          <w:tcPr>
            <w:tcW w:w="1152" w:type="dxa"/>
          </w:tcPr>
          <w:p w14:paraId="5D7686CC"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no flag]</w:t>
            </w:r>
          </w:p>
        </w:tc>
        <w:tc>
          <w:tcPr>
            <w:tcW w:w="1728" w:type="dxa"/>
          </w:tcPr>
          <w:p w14:paraId="271E294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B239670"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A0D8D" w:rsidRPr="00CD48A8" w14:paraId="7E7FBFE1" w14:textId="77777777" w:rsidTr="00BF5382">
        <w:tc>
          <w:tcPr>
            <w:tcW w:w="1440" w:type="dxa"/>
          </w:tcPr>
          <w:p w14:paraId="096ECEE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6</w:t>
            </w:r>
          </w:p>
        </w:tc>
        <w:tc>
          <w:tcPr>
            <w:tcW w:w="1152" w:type="dxa"/>
          </w:tcPr>
          <w:p w14:paraId="7B04B9B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7</w:t>
            </w:r>
          </w:p>
        </w:tc>
        <w:tc>
          <w:tcPr>
            <w:tcW w:w="943" w:type="dxa"/>
          </w:tcPr>
          <w:p w14:paraId="7F5602C9"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0.47</w:t>
            </w:r>
          </w:p>
        </w:tc>
        <w:tc>
          <w:tcPr>
            <w:tcW w:w="1152" w:type="dxa"/>
          </w:tcPr>
          <w:p w14:paraId="21B5E0B8"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no flag]</w:t>
            </w:r>
          </w:p>
        </w:tc>
        <w:tc>
          <w:tcPr>
            <w:tcW w:w="1728" w:type="dxa"/>
          </w:tcPr>
          <w:p w14:paraId="597AA48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1066C90" w14:textId="77777777" w:rsidR="00CA0D8D" w:rsidRPr="00CD48A8" w:rsidRDefault="00CA0D8D" w:rsidP="00BF5382">
            <w:pPr>
              <w:pStyle w:val="TableText"/>
              <w:keepNext/>
              <w:keepLines/>
              <w:rPr>
                <w:rFonts w:eastAsia="Times New Roman"/>
                <w:noProof w:val="0"/>
                <w:color w:val="000000"/>
                <w:szCs w:val="24"/>
              </w:rPr>
            </w:pPr>
            <w:r w:rsidRPr="00CD48A8">
              <w:rPr>
                <w:noProof w:val="0"/>
                <w:color w:val="000000"/>
              </w:rPr>
              <w:t>MC</w:t>
            </w:r>
          </w:p>
        </w:tc>
      </w:tr>
      <w:tr w:rsidR="00C70DE6" w:rsidRPr="00CD48A8" w14:paraId="10F5FF93" w14:textId="77777777" w:rsidTr="00BF5382">
        <w:tc>
          <w:tcPr>
            <w:tcW w:w="1440" w:type="dxa"/>
          </w:tcPr>
          <w:p w14:paraId="26AC6FF0" w14:textId="77777777" w:rsidR="00C70DE6" w:rsidRPr="00CD48A8" w:rsidRDefault="00C70DE6" w:rsidP="00BF5382">
            <w:pPr>
              <w:pStyle w:val="TableText"/>
              <w:ind w:right="432"/>
              <w:rPr>
                <w:rFonts w:eastAsia="Times New Roman"/>
                <w:noProof w:val="0"/>
                <w:color w:val="000000"/>
                <w:szCs w:val="24"/>
              </w:rPr>
            </w:pPr>
            <w:r w:rsidRPr="00CD48A8">
              <w:rPr>
                <w:rFonts w:eastAsia="Times New Roman"/>
                <w:noProof w:val="0"/>
                <w:color w:val="000000"/>
                <w:szCs w:val="24"/>
              </w:rPr>
              <w:t>17</w:t>
            </w:r>
          </w:p>
        </w:tc>
        <w:tc>
          <w:tcPr>
            <w:tcW w:w="1152" w:type="dxa"/>
          </w:tcPr>
          <w:p w14:paraId="404F138B" w14:textId="77777777" w:rsidR="00C70DE6" w:rsidRPr="00CD48A8" w:rsidRDefault="00C70DE6" w:rsidP="00BF5382">
            <w:pPr>
              <w:pStyle w:val="TableText"/>
              <w:ind w:right="144"/>
              <w:rPr>
                <w:rFonts w:eastAsia="Times New Roman"/>
                <w:noProof w:val="0"/>
                <w:color w:val="000000"/>
                <w:szCs w:val="24"/>
              </w:rPr>
            </w:pPr>
            <w:r w:rsidRPr="00CD48A8">
              <w:rPr>
                <w:noProof w:val="0"/>
                <w:color w:val="000000"/>
              </w:rPr>
              <w:t>0.29</w:t>
            </w:r>
          </w:p>
        </w:tc>
        <w:tc>
          <w:tcPr>
            <w:tcW w:w="943" w:type="dxa"/>
          </w:tcPr>
          <w:p w14:paraId="34AD8EAB" w14:textId="77777777" w:rsidR="00C70DE6" w:rsidRPr="00CD48A8" w:rsidRDefault="00C70DE6" w:rsidP="00BF5382">
            <w:pPr>
              <w:pStyle w:val="TableText"/>
              <w:keepNext/>
              <w:keepLines/>
              <w:rPr>
                <w:rFonts w:eastAsia="Times New Roman"/>
                <w:noProof w:val="0"/>
                <w:color w:val="000000"/>
                <w:szCs w:val="24"/>
              </w:rPr>
            </w:pPr>
            <w:r w:rsidRPr="00CD48A8">
              <w:rPr>
                <w:noProof w:val="0"/>
                <w:color w:val="000000"/>
              </w:rPr>
              <w:t>0.19</w:t>
            </w:r>
          </w:p>
        </w:tc>
        <w:tc>
          <w:tcPr>
            <w:tcW w:w="1152" w:type="dxa"/>
          </w:tcPr>
          <w:p w14:paraId="0147016E" w14:textId="77777777" w:rsidR="00C70DE6" w:rsidRPr="00CD48A8" w:rsidRDefault="00C70DE6" w:rsidP="00BF5382">
            <w:pPr>
              <w:pStyle w:val="TableText"/>
              <w:keepNext/>
              <w:keepLines/>
              <w:rPr>
                <w:rFonts w:eastAsia="Times New Roman"/>
                <w:noProof w:val="0"/>
                <w:color w:val="000000"/>
                <w:szCs w:val="24"/>
              </w:rPr>
            </w:pPr>
            <w:r w:rsidRPr="00CD48A8">
              <w:rPr>
                <w:noProof w:val="0"/>
                <w:color w:val="000000"/>
              </w:rPr>
              <w:t>P R</w:t>
            </w:r>
          </w:p>
        </w:tc>
        <w:tc>
          <w:tcPr>
            <w:tcW w:w="1728" w:type="dxa"/>
          </w:tcPr>
          <w:p w14:paraId="1C0E7B21" w14:textId="77777777" w:rsidR="00C70DE6" w:rsidRPr="00CD48A8" w:rsidRDefault="00C70DE6"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296743B" w14:textId="77777777" w:rsidR="00C70DE6" w:rsidRPr="00CD48A8" w:rsidRDefault="00C70DE6" w:rsidP="00BF5382">
            <w:pPr>
              <w:pStyle w:val="TableText"/>
              <w:keepNext/>
              <w:keepLines/>
              <w:rPr>
                <w:rFonts w:eastAsia="Times New Roman"/>
                <w:noProof w:val="0"/>
                <w:color w:val="000000"/>
                <w:szCs w:val="24"/>
              </w:rPr>
            </w:pPr>
            <w:r w:rsidRPr="00CD48A8">
              <w:rPr>
                <w:noProof w:val="0"/>
                <w:color w:val="000000"/>
              </w:rPr>
              <w:t>MC</w:t>
            </w:r>
          </w:p>
        </w:tc>
      </w:tr>
      <w:tr w:rsidR="00C70DE6" w:rsidRPr="00CD48A8" w14:paraId="75867550" w14:textId="77777777" w:rsidTr="00BF5382">
        <w:tc>
          <w:tcPr>
            <w:tcW w:w="1440" w:type="dxa"/>
          </w:tcPr>
          <w:p w14:paraId="485A5722" w14:textId="77777777" w:rsidR="00C70DE6" w:rsidRPr="00CD48A8" w:rsidRDefault="00C70DE6" w:rsidP="00BF5382">
            <w:pPr>
              <w:pStyle w:val="TableText"/>
              <w:ind w:right="432"/>
              <w:rPr>
                <w:rFonts w:eastAsia="Times New Roman"/>
                <w:noProof w:val="0"/>
                <w:color w:val="000000"/>
                <w:szCs w:val="24"/>
              </w:rPr>
            </w:pPr>
            <w:r w:rsidRPr="00CD48A8">
              <w:rPr>
                <w:rFonts w:eastAsia="Times New Roman"/>
                <w:noProof w:val="0"/>
                <w:color w:val="000000"/>
                <w:szCs w:val="24"/>
              </w:rPr>
              <w:t>18</w:t>
            </w:r>
          </w:p>
        </w:tc>
        <w:tc>
          <w:tcPr>
            <w:tcW w:w="1152" w:type="dxa"/>
          </w:tcPr>
          <w:p w14:paraId="4CCD9E0D" w14:textId="77777777" w:rsidR="00C70DE6" w:rsidRPr="00CD48A8" w:rsidRDefault="00C70DE6" w:rsidP="00BF5382">
            <w:pPr>
              <w:pStyle w:val="TableText"/>
              <w:ind w:right="144"/>
              <w:rPr>
                <w:rFonts w:eastAsia="Times New Roman"/>
                <w:noProof w:val="0"/>
                <w:color w:val="000000"/>
                <w:szCs w:val="24"/>
              </w:rPr>
            </w:pPr>
            <w:r w:rsidRPr="00CD48A8">
              <w:rPr>
                <w:noProof w:val="0"/>
                <w:color w:val="000000"/>
              </w:rPr>
              <w:t>0.19</w:t>
            </w:r>
          </w:p>
        </w:tc>
        <w:tc>
          <w:tcPr>
            <w:tcW w:w="943" w:type="dxa"/>
          </w:tcPr>
          <w:p w14:paraId="07352561" w14:textId="77777777" w:rsidR="00C70DE6" w:rsidRPr="00CD48A8" w:rsidRDefault="00C70DE6" w:rsidP="00BF5382">
            <w:pPr>
              <w:pStyle w:val="TableText"/>
              <w:keepNext/>
              <w:keepLines/>
              <w:rPr>
                <w:rFonts w:eastAsia="Times New Roman"/>
                <w:noProof w:val="0"/>
                <w:color w:val="000000"/>
                <w:szCs w:val="24"/>
              </w:rPr>
            </w:pPr>
            <w:r w:rsidRPr="00CD48A8">
              <w:rPr>
                <w:noProof w:val="0"/>
                <w:color w:val="000000"/>
              </w:rPr>
              <w:t>0.35</w:t>
            </w:r>
          </w:p>
        </w:tc>
        <w:tc>
          <w:tcPr>
            <w:tcW w:w="1152" w:type="dxa"/>
          </w:tcPr>
          <w:p w14:paraId="1CE7A6C0" w14:textId="77777777" w:rsidR="00C70DE6" w:rsidRPr="00CD48A8" w:rsidRDefault="00C70DE6" w:rsidP="00BF5382">
            <w:pPr>
              <w:pStyle w:val="TableText"/>
              <w:keepNext/>
              <w:keepLines/>
              <w:rPr>
                <w:rFonts w:eastAsia="Times New Roman"/>
                <w:noProof w:val="0"/>
                <w:color w:val="000000"/>
                <w:szCs w:val="24"/>
              </w:rPr>
            </w:pPr>
            <w:r w:rsidRPr="00CD48A8">
              <w:rPr>
                <w:noProof w:val="0"/>
                <w:color w:val="000000"/>
              </w:rPr>
              <w:t>A</w:t>
            </w:r>
          </w:p>
        </w:tc>
        <w:tc>
          <w:tcPr>
            <w:tcW w:w="1728" w:type="dxa"/>
          </w:tcPr>
          <w:p w14:paraId="7DF4C32D" w14:textId="77777777" w:rsidR="00C70DE6" w:rsidRPr="00CD48A8" w:rsidRDefault="00C70DE6"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1F094BA" w14:textId="77777777" w:rsidR="00C70DE6" w:rsidRPr="00CD48A8" w:rsidRDefault="00C70DE6" w:rsidP="00BF5382">
            <w:pPr>
              <w:pStyle w:val="TableText"/>
              <w:keepNext/>
              <w:keepLines/>
              <w:rPr>
                <w:rFonts w:eastAsia="Times New Roman"/>
                <w:noProof w:val="0"/>
                <w:color w:val="000000"/>
                <w:szCs w:val="24"/>
              </w:rPr>
            </w:pPr>
            <w:r w:rsidRPr="00CD48A8">
              <w:rPr>
                <w:noProof w:val="0"/>
                <w:color w:val="000000"/>
              </w:rPr>
              <w:t>MC</w:t>
            </w:r>
          </w:p>
        </w:tc>
      </w:tr>
      <w:tr w:rsidR="00C70DE6" w:rsidRPr="00CD48A8" w14:paraId="70F9D048" w14:textId="77777777" w:rsidTr="00BF5382">
        <w:tc>
          <w:tcPr>
            <w:tcW w:w="1440" w:type="dxa"/>
          </w:tcPr>
          <w:p w14:paraId="424F84C9" w14:textId="77777777" w:rsidR="00C70DE6" w:rsidRPr="00CD48A8" w:rsidRDefault="00C70DE6" w:rsidP="00BF5382">
            <w:pPr>
              <w:pStyle w:val="TableText"/>
              <w:ind w:right="432"/>
              <w:rPr>
                <w:rFonts w:eastAsia="Times New Roman"/>
                <w:noProof w:val="0"/>
                <w:color w:val="000000"/>
                <w:szCs w:val="24"/>
              </w:rPr>
            </w:pPr>
            <w:r w:rsidRPr="00CD48A8">
              <w:rPr>
                <w:rFonts w:eastAsia="Times New Roman"/>
                <w:noProof w:val="0"/>
                <w:color w:val="000000"/>
                <w:szCs w:val="24"/>
              </w:rPr>
              <w:t>19</w:t>
            </w:r>
          </w:p>
        </w:tc>
        <w:tc>
          <w:tcPr>
            <w:tcW w:w="1152" w:type="dxa"/>
          </w:tcPr>
          <w:p w14:paraId="7FA5DD45" w14:textId="77777777" w:rsidR="00C70DE6" w:rsidRPr="00CD48A8" w:rsidRDefault="00C70DE6" w:rsidP="00BF5382">
            <w:pPr>
              <w:pStyle w:val="TableText"/>
              <w:ind w:right="144"/>
              <w:rPr>
                <w:rFonts w:eastAsia="Times New Roman"/>
                <w:noProof w:val="0"/>
                <w:color w:val="000000"/>
                <w:szCs w:val="24"/>
              </w:rPr>
            </w:pPr>
            <w:r w:rsidRPr="00CD48A8">
              <w:rPr>
                <w:noProof w:val="0"/>
                <w:color w:val="000000"/>
              </w:rPr>
              <w:t>0.32</w:t>
            </w:r>
          </w:p>
        </w:tc>
        <w:tc>
          <w:tcPr>
            <w:tcW w:w="943" w:type="dxa"/>
          </w:tcPr>
          <w:p w14:paraId="1926A07F" w14:textId="77777777" w:rsidR="00C70DE6" w:rsidRPr="00CD48A8" w:rsidRDefault="00C70DE6" w:rsidP="00BF5382">
            <w:pPr>
              <w:pStyle w:val="TableText"/>
              <w:keepNext/>
              <w:keepLines/>
              <w:rPr>
                <w:rFonts w:eastAsia="Times New Roman"/>
                <w:noProof w:val="0"/>
                <w:color w:val="000000"/>
                <w:szCs w:val="24"/>
              </w:rPr>
            </w:pPr>
            <w:r w:rsidRPr="00CD48A8">
              <w:rPr>
                <w:noProof w:val="0"/>
                <w:color w:val="000000"/>
              </w:rPr>
              <w:t>0.15</w:t>
            </w:r>
          </w:p>
        </w:tc>
        <w:tc>
          <w:tcPr>
            <w:tcW w:w="1152" w:type="dxa"/>
          </w:tcPr>
          <w:p w14:paraId="79E7E87F" w14:textId="77777777" w:rsidR="00C70DE6" w:rsidRPr="00CD48A8" w:rsidRDefault="00C70DE6" w:rsidP="00BF5382">
            <w:pPr>
              <w:pStyle w:val="TableText"/>
              <w:keepNext/>
              <w:keepLines/>
              <w:rPr>
                <w:rFonts w:eastAsia="Times New Roman"/>
                <w:noProof w:val="0"/>
                <w:color w:val="000000"/>
                <w:szCs w:val="24"/>
              </w:rPr>
            </w:pPr>
            <w:r w:rsidRPr="00CD48A8">
              <w:rPr>
                <w:noProof w:val="0"/>
                <w:color w:val="000000"/>
              </w:rPr>
              <w:t>P R</w:t>
            </w:r>
          </w:p>
        </w:tc>
        <w:tc>
          <w:tcPr>
            <w:tcW w:w="1728" w:type="dxa"/>
          </w:tcPr>
          <w:p w14:paraId="50CF5176" w14:textId="77777777" w:rsidR="00C70DE6" w:rsidRPr="00CD48A8" w:rsidRDefault="00C70DE6"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C75097D" w14:textId="77777777" w:rsidR="00C70DE6" w:rsidRPr="00CD48A8" w:rsidRDefault="00C70DE6" w:rsidP="00BF5382">
            <w:pPr>
              <w:pStyle w:val="TableText"/>
              <w:keepNext/>
              <w:keepLines/>
              <w:rPr>
                <w:rFonts w:eastAsia="Times New Roman"/>
                <w:noProof w:val="0"/>
                <w:color w:val="000000"/>
                <w:szCs w:val="24"/>
              </w:rPr>
            </w:pPr>
            <w:r w:rsidRPr="00CD48A8">
              <w:rPr>
                <w:noProof w:val="0"/>
                <w:color w:val="000000"/>
              </w:rPr>
              <w:t>InlineChoices</w:t>
            </w:r>
          </w:p>
        </w:tc>
      </w:tr>
      <w:tr w:rsidR="00C70DE6" w:rsidRPr="00CD48A8" w14:paraId="461C31E1" w14:textId="77777777" w:rsidTr="00BF5382">
        <w:tc>
          <w:tcPr>
            <w:tcW w:w="1440" w:type="dxa"/>
          </w:tcPr>
          <w:p w14:paraId="5CFDDA43" w14:textId="77777777" w:rsidR="00C70DE6" w:rsidRPr="00CD48A8" w:rsidRDefault="00C70DE6" w:rsidP="00BF5382">
            <w:pPr>
              <w:pStyle w:val="TableText"/>
              <w:ind w:right="432"/>
              <w:rPr>
                <w:rFonts w:eastAsia="Times New Roman"/>
                <w:noProof w:val="0"/>
                <w:color w:val="000000"/>
                <w:szCs w:val="24"/>
              </w:rPr>
            </w:pPr>
            <w:r w:rsidRPr="00CD48A8">
              <w:rPr>
                <w:rFonts w:eastAsia="Times New Roman"/>
                <w:noProof w:val="0"/>
                <w:color w:val="000000"/>
                <w:szCs w:val="24"/>
              </w:rPr>
              <w:t>20</w:t>
            </w:r>
          </w:p>
        </w:tc>
        <w:tc>
          <w:tcPr>
            <w:tcW w:w="1152" w:type="dxa"/>
          </w:tcPr>
          <w:p w14:paraId="11AB20F9" w14:textId="77777777" w:rsidR="00C70DE6" w:rsidRPr="00CD48A8" w:rsidRDefault="00C70DE6" w:rsidP="00BF5382">
            <w:pPr>
              <w:pStyle w:val="TableText"/>
              <w:ind w:right="144"/>
              <w:rPr>
                <w:rFonts w:eastAsia="Times New Roman"/>
                <w:noProof w:val="0"/>
                <w:color w:val="000000"/>
                <w:szCs w:val="24"/>
              </w:rPr>
            </w:pPr>
            <w:r w:rsidRPr="00CD48A8">
              <w:rPr>
                <w:noProof w:val="0"/>
                <w:color w:val="000000"/>
              </w:rPr>
              <w:t>0.47</w:t>
            </w:r>
          </w:p>
        </w:tc>
        <w:tc>
          <w:tcPr>
            <w:tcW w:w="943" w:type="dxa"/>
          </w:tcPr>
          <w:p w14:paraId="6D1CA1C2" w14:textId="77777777" w:rsidR="00C70DE6" w:rsidRPr="00CD48A8" w:rsidRDefault="00C70DE6" w:rsidP="00BF5382">
            <w:pPr>
              <w:pStyle w:val="TableText"/>
              <w:rPr>
                <w:rFonts w:eastAsia="Times New Roman"/>
                <w:noProof w:val="0"/>
                <w:color w:val="000000"/>
                <w:szCs w:val="24"/>
              </w:rPr>
            </w:pPr>
            <w:r w:rsidRPr="00CD48A8">
              <w:rPr>
                <w:noProof w:val="0"/>
                <w:color w:val="000000"/>
              </w:rPr>
              <w:t>0.50</w:t>
            </w:r>
          </w:p>
        </w:tc>
        <w:tc>
          <w:tcPr>
            <w:tcW w:w="1152" w:type="dxa"/>
          </w:tcPr>
          <w:p w14:paraId="7E767D3E" w14:textId="77777777" w:rsidR="00C70DE6" w:rsidRPr="00CD48A8" w:rsidRDefault="00C70DE6" w:rsidP="00BF5382">
            <w:pPr>
              <w:pStyle w:val="TableText"/>
              <w:rPr>
                <w:rFonts w:eastAsia="Times New Roman"/>
                <w:noProof w:val="0"/>
                <w:color w:val="000000"/>
                <w:szCs w:val="24"/>
              </w:rPr>
            </w:pPr>
            <w:r w:rsidRPr="00CD48A8">
              <w:rPr>
                <w:noProof w:val="0"/>
                <w:color w:val="000000"/>
              </w:rPr>
              <w:t>[no flag]</w:t>
            </w:r>
          </w:p>
        </w:tc>
        <w:tc>
          <w:tcPr>
            <w:tcW w:w="1728" w:type="dxa"/>
          </w:tcPr>
          <w:p w14:paraId="22AFB7C6" w14:textId="77777777" w:rsidR="00C70DE6" w:rsidRPr="00CD48A8" w:rsidRDefault="00C70DE6"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A29F155" w14:textId="77777777" w:rsidR="00C70DE6" w:rsidRPr="00CD48A8" w:rsidRDefault="00C70DE6" w:rsidP="00BF5382">
            <w:pPr>
              <w:pStyle w:val="TableText"/>
              <w:rPr>
                <w:rFonts w:eastAsia="Times New Roman"/>
                <w:noProof w:val="0"/>
                <w:color w:val="000000"/>
                <w:szCs w:val="24"/>
              </w:rPr>
            </w:pPr>
            <w:r w:rsidRPr="00CD48A8">
              <w:rPr>
                <w:noProof w:val="0"/>
                <w:color w:val="000000"/>
              </w:rPr>
              <w:t>MC</w:t>
            </w:r>
          </w:p>
        </w:tc>
      </w:tr>
    </w:tbl>
    <w:p w14:paraId="05F10657" w14:textId="1CC73E66" w:rsidR="00CA0D8D" w:rsidRPr="00CD48A8" w:rsidRDefault="00CA0D8D" w:rsidP="00310825">
      <w:pPr>
        <w:pStyle w:val="NormalContinuation"/>
        <w:rPr>
          <w:i/>
          <w:iCs/>
        </w:rPr>
      </w:pPr>
      <w:r w:rsidRPr="00CD48A8">
        <w:rPr>
          <w:color w:val="2B579A"/>
          <w:shd w:val="clear" w:color="auto" w:fill="E6E6E6"/>
        </w:rPr>
        <w:fldChar w:fldCharType="begin"/>
      </w:r>
      <w:r w:rsidRPr="00CD48A8">
        <w:instrText xml:space="preserve"> REF _Ref36540778 \h </w:instrText>
      </w:r>
      <w:r w:rsidRPr="00CD48A8">
        <w:rPr>
          <w:color w:val="2B579A"/>
          <w:shd w:val="clear" w:color="auto" w:fill="E6E6E6"/>
        </w:rPr>
      </w:r>
      <w:r w:rsidRPr="00CD48A8">
        <w:rPr>
          <w:color w:val="2B579A"/>
          <w:shd w:val="clear" w:color="auto" w:fill="E6E6E6"/>
        </w:rPr>
        <w:fldChar w:fldCharType="separate"/>
      </w:r>
      <w:r w:rsidR="00203A4B" w:rsidRPr="00CD48A8">
        <w:t>Table 7.A.</w:t>
      </w:r>
      <w:r w:rsidR="00203A4B">
        <w:rPr>
          <w:noProof/>
        </w:rPr>
        <w:t>3</w:t>
      </w:r>
      <w:r w:rsidRPr="00CD48A8">
        <w:rPr>
          <w:color w:val="2B579A"/>
          <w:shd w:val="clear" w:color="auto" w:fill="E6E6E6"/>
        </w:rPr>
        <w:fldChar w:fldCharType="end"/>
      </w:r>
      <w:r w:rsidRPr="00CD48A8">
        <w:t xml:space="preserve"> </w:t>
      </w:r>
      <w:r w:rsidRPr="00CD48A8">
        <w:rPr>
          <w:i/>
          <w:iCs/>
        </w:rPr>
        <w:t>(continuation one)</w:t>
      </w:r>
    </w:p>
    <w:tbl>
      <w:tblPr>
        <w:tblStyle w:val="TRs"/>
        <w:tblW w:w="0" w:type="auto"/>
        <w:tblLayout w:type="fixed"/>
        <w:tblLook w:val="04A0" w:firstRow="1" w:lastRow="0" w:firstColumn="1" w:lastColumn="0" w:noHBand="0" w:noVBand="1"/>
        <w:tblDescription w:val="Item Difficulty and Item-Total Correlation by Item for Grade Three, continuation one"/>
      </w:tblPr>
      <w:tblGrid>
        <w:gridCol w:w="1440"/>
        <w:gridCol w:w="1152"/>
        <w:gridCol w:w="943"/>
        <w:gridCol w:w="1152"/>
        <w:gridCol w:w="1728"/>
        <w:gridCol w:w="1728"/>
      </w:tblGrid>
      <w:tr w:rsidR="00CA0D8D" w:rsidRPr="00CD48A8" w14:paraId="2DB10053" w14:textId="77777777" w:rsidTr="00BF5382">
        <w:trPr>
          <w:cnfStyle w:val="100000000000" w:firstRow="1" w:lastRow="0" w:firstColumn="0" w:lastColumn="0" w:oddVBand="0" w:evenVBand="0" w:oddHBand="0" w:evenHBand="0" w:firstRowFirstColumn="0" w:firstRowLastColumn="0" w:lastRowFirstColumn="0" w:lastRowLastColumn="0"/>
        </w:trPr>
        <w:tc>
          <w:tcPr>
            <w:tcW w:w="1440" w:type="dxa"/>
          </w:tcPr>
          <w:p w14:paraId="0A8CE4CA" w14:textId="77777777" w:rsidR="00CA0D8D" w:rsidRPr="00CD48A8" w:rsidRDefault="00CA0D8D" w:rsidP="00BF5382">
            <w:pPr>
              <w:pStyle w:val="TableHead"/>
              <w:keepLines/>
              <w:rPr>
                <w:noProof w:val="0"/>
              </w:rPr>
            </w:pPr>
            <w:r w:rsidRPr="00CD48A8">
              <w:rPr>
                <w:noProof w:val="0"/>
              </w:rPr>
              <w:t>Item Sequence</w:t>
            </w:r>
          </w:p>
        </w:tc>
        <w:tc>
          <w:tcPr>
            <w:tcW w:w="1152" w:type="dxa"/>
          </w:tcPr>
          <w:p w14:paraId="5A31E12A" w14:textId="77777777" w:rsidR="00CA0D8D" w:rsidRPr="00CD48A8" w:rsidRDefault="00CA0D8D" w:rsidP="00BF5382">
            <w:pPr>
              <w:pStyle w:val="TableHead"/>
              <w:keepLines/>
              <w:rPr>
                <w:noProof w:val="0"/>
              </w:rPr>
            </w:pPr>
            <w:r w:rsidRPr="00CD48A8">
              <w:rPr>
                <w:i/>
                <w:noProof w:val="0"/>
              </w:rPr>
              <w:t>p</w:t>
            </w:r>
            <w:r w:rsidRPr="00CD48A8">
              <w:rPr>
                <w:noProof w:val="0"/>
              </w:rPr>
              <w:t>-value</w:t>
            </w:r>
          </w:p>
        </w:tc>
        <w:tc>
          <w:tcPr>
            <w:tcW w:w="943" w:type="dxa"/>
          </w:tcPr>
          <w:p w14:paraId="4697E28C" w14:textId="77777777" w:rsidR="00CA0D8D" w:rsidRPr="00CD48A8" w:rsidRDefault="00CA0D8D" w:rsidP="00BF5382">
            <w:pPr>
              <w:pStyle w:val="TableHead"/>
              <w:keepLines/>
              <w:rPr>
                <w:noProof w:val="0"/>
              </w:rPr>
            </w:pPr>
            <w:r w:rsidRPr="00CD48A8">
              <w:rPr>
                <w:noProof w:val="0"/>
              </w:rPr>
              <w:t>r</w:t>
            </w:r>
          </w:p>
        </w:tc>
        <w:tc>
          <w:tcPr>
            <w:tcW w:w="1152" w:type="dxa"/>
          </w:tcPr>
          <w:p w14:paraId="4BDAE9FA" w14:textId="77777777" w:rsidR="00CA0D8D" w:rsidRPr="00CD48A8" w:rsidRDefault="00CA0D8D" w:rsidP="00BF5382">
            <w:pPr>
              <w:pStyle w:val="TableHead"/>
              <w:keepLines/>
              <w:rPr>
                <w:noProof w:val="0"/>
              </w:rPr>
            </w:pPr>
            <w:r w:rsidRPr="00CD48A8">
              <w:rPr>
                <w:noProof w:val="0"/>
              </w:rPr>
              <w:t>Flag</w:t>
            </w:r>
          </w:p>
        </w:tc>
        <w:tc>
          <w:tcPr>
            <w:tcW w:w="1728" w:type="dxa"/>
          </w:tcPr>
          <w:p w14:paraId="284F02D9" w14:textId="77777777" w:rsidR="00CA0D8D" w:rsidRPr="00CD48A8" w:rsidRDefault="00CA0D8D" w:rsidP="00BF5382">
            <w:pPr>
              <w:pStyle w:val="TableHead"/>
              <w:keepLines/>
              <w:rPr>
                <w:noProof w:val="0"/>
              </w:rPr>
            </w:pPr>
            <w:r w:rsidRPr="00CD48A8">
              <w:rPr>
                <w:noProof w:val="0"/>
              </w:rPr>
              <w:t>Maximum Score Points</w:t>
            </w:r>
          </w:p>
        </w:tc>
        <w:tc>
          <w:tcPr>
            <w:tcW w:w="1728" w:type="dxa"/>
          </w:tcPr>
          <w:p w14:paraId="7A2D0F4D" w14:textId="77777777" w:rsidR="00CA0D8D" w:rsidRPr="00CD48A8" w:rsidRDefault="00CA0D8D" w:rsidP="00BF5382">
            <w:pPr>
              <w:pStyle w:val="TableHead"/>
              <w:keepLines/>
              <w:spacing w:after="0"/>
              <w:rPr>
                <w:noProof w:val="0"/>
              </w:rPr>
            </w:pPr>
            <w:r w:rsidRPr="00CD48A8">
              <w:rPr>
                <w:noProof w:val="0"/>
              </w:rPr>
              <w:t>Item Type</w:t>
            </w:r>
          </w:p>
        </w:tc>
      </w:tr>
      <w:tr w:rsidR="00CA0D8D" w:rsidRPr="00CD48A8" w14:paraId="20A01BC0" w14:textId="77777777" w:rsidTr="00BF5382">
        <w:tc>
          <w:tcPr>
            <w:tcW w:w="1440" w:type="dxa"/>
          </w:tcPr>
          <w:p w14:paraId="61DE055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1</w:t>
            </w:r>
          </w:p>
        </w:tc>
        <w:tc>
          <w:tcPr>
            <w:tcW w:w="1152" w:type="dxa"/>
          </w:tcPr>
          <w:p w14:paraId="1D7F402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2</w:t>
            </w:r>
          </w:p>
        </w:tc>
        <w:tc>
          <w:tcPr>
            <w:tcW w:w="943" w:type="dxa"/>
          </w:tcPr>
          <w:p w14:paraId="35CD13CD" w14:textId="77777777" w:rsidR="00CA0D8D" w:rsidRPr="00CD48A8" w:rsidRDefault="00CA0D8D" w:rsidP="00BF5382">
            <w:pPr>
              <w:pStyle w:val="TableText"/>
              <w:rPr>
                <w:rFonts w:eastAsia="Times New Roman"/>
                <w:noProof w:val="0"/>
                <w:color w:val="000000"/>
                <w:szCs w:val="24"/>
              </w:rPr>
            </w:pPr>
            <w:r w:rsidRPr="00CD48A8">
              <w:rPr>
                <w:noProof w:val="0"/>
                <w:color w:val="000000"/>
              </w:rPr>
              <w:t>0.43</w:t>
            </w:r>
          </w:p>
        </w:tc>
        <w:tc>
          <w:tcPr>
            <w:tcW w:w="1152" w:type="dxa"/>
          </w:tcPr>
          <w:p w14:paraId="177D6E1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41F49722"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F56D116"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58ADB599" w14:textId="77777777" w:rsidTr="00BF5382">
        <w:tc>
          <w:tcPr>
            <w:tcW w:w="1440" w:type="dxa"/>
          </w:tcPr>
          <w:p w14:paraId="395557A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2</w:t>
            </w:r>
          </w:p>
        </w:tc>
        <w:tc>
          <w:tcPr>
            <w:tcW w:w="1152" w:type="dxa"/>
          </w:tcPr>
          <w:p w14:paraId="1A10D01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8</w:t>
            </w:r>
          </w:p>
        </w:tc>
        <w:tc>
          <w:tcPr>
            <w:tcW w:w="943" w:type="dxa"/>
          </w:tcPr>
          <w:p w14:paraId="120C49E5" w14:textId="77777777" w:rsidR="00CA0D8D" w:rsidRPr="00CD48A8" w:rsidRDefault="00CA0D8D" w:rsidP="00BF5382">
            <w:pPr>
              <w:pStyle w:val="TableText"/>
              <w:rPr>
                <w:rFonts w:eastAsia="Times New Roman"/>
                <w:noProof w:val="0"/>
                <w:color w:val="000000"/>
                <w:szCs w:val="24"/>
              </w:rPr>
            </w:pPr>
            <w:r w:rsidRPr="00CD48A8">
              <w:rPr>
                <w:noProof w:val="0"/>
                <w:color w:val="000000"/>
              </w:rPr>
              <w:t>0.64</w:t>
            </w:r>
          </w:p>
        </w:tc>
        <w:tc>
          <w:tcPr>
            <w:tcW w:w="1152" w:type="dxa"/>
          </w:tcPr>
          <w:p w14:paraId="7C7B7E80"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28B0EA1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610418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0FE393D" w14:textId="77777777" w:rsidTr="00BF5382">
        <w:tc>
          <w:tcPr>
            <w:tcW w:w="1440" w:type="dxa"/>
          </w:tcPr>
          <w:p w14:paraId="1B1C903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3</w:t>
            </w:r>
          </w:p>
        </w:tc>
        <w:tc>
          <w:tcPr>
            <w:tcW w:w="1152" w:type="dxa"/>
          </w:tcPr>
          <w:p w14:paraId="31D55B7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3</w:t>
            </w:r>
          </w:p>
        </w:tc>
        <w:tc>
          <w:tcPr>
            <w:tcW w:w="943" w:type="dxa"/>
          </w:tcPr>
          <w:p w14:paraId="61226A4C" w14:textId="77777777" w:rsidR="00CA0D8D" w:rsidRPr="00CD48A8" w:rsidRDefault="00CA0D8D" w:rsidP="00BF5382">
            <w:pPr>
              <w:pStyle w:val="TableText"/>
              <w:rPr>
                <w:rFonts w:eastAsia="Times New Roman"/>
                <w:noProof w:val="0"/>
                <w:color w:val="000000"/>
                <w:szCs w:val="24"/>
              </w:rPr>
            </w:pPr>
            <w:r w:rsidRPr="00CD48A8">
              <w:rPr>
                <w:noProof w:val="0"/>
                <w:color w:val="000000"/>
              </w:rPr>
              <w:t>0.29</w:t>
            </w:r>
          </w:p>
        </w:tc>
        <w:tc>
          <w:tcPr>
            <w:tcW w:w="1152" w:type="dxa"/>
          </w:tcPr>
          <w:p w14:paraId="0054DAC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525AA13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9E8BF42"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5DA958B" w14:textId="77777777" w:rsidTr="00BF5382">
        <w:tc>
          <w:tcPr>
            <w:tcW w:w="1440" w:type="dxa"/>
          </w:tcPr>
          <w:p w14:paraId="63E6D98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4</w:t>
            </w:r>
          </w:p>
        </w:tc>
        <w:tc>
          <w:tcPr>
            <w:tcW w:w="1152" w:type="dxa"/>
          </w:tcPr>
          <w:p w14:paraId="2A33564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6</w:t>
            </w:r>
          </w:p>
        </w:tc>
        <w:tc>
          <w:tcPr>
            <w:tcW w:w="943" w:type="dxa"/>
          </w:tcPr>
          <w:p w14:paraId="0E81938C" w14:textId="77777777" w:rsidR="00CA0D8D" w:rsidRPr="00CD48A8" w:rsidRDefault="00CA0D8D" w:rsidP="00BF5382">
            <w:pPr>
              <w:pStyle w:val="TableText"/>
              <w:rPr>
                <w:rFonts w:eastAsia="Times New Roman"/>
                <w:noProof w:val="0"/>
                <w:color w:val="000000"/>
                <w:szCs w:val="24"/>
              </w:rPr>
            </w:pPr>
            <w:r w:rsidRPr="00CD48A8">
              <w:rPr>
                <w:noProof w:val="0"/>
                <w:color w:val="000000"/>
              </w:rPr>
              <w:t>0.47</w:t>
            </w:r>
          </w:p>
        </w:tc>
        <w:tc>
          <w:tcPr>
            <w:tcW w:w="1152" w:type="dxa"/>
          </w:tcPr>
          <w:p w14:paraId="1C062CB7"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33EE2D9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356D949" w14:textId="77777777" w:rsidR="00CA0D8D" w:rsidRPr="00CD48A8" w:rsidRDefault="00CA0D8D" w:rsidP="00BF5382">
            <w:pPr>
              <w:pStyle w:val="TableText"/>
              <w:rPr>
                <w:rFonts w:eastAsia="Times New Roman"/>
                <w:noProof w:val="0"/>
                <w:color w:val="000000"/>
                <w:szCs w:val="24"/>
              </w:rPr>
            </w:pPr>
            <w:r w:rsidRPr="00CD48A8">
              <w:rPr>
                <w:noProof w:val="0"/>
                <w:color w:val="000000"/>
              </w:rPr>
              <w:t>Composite</w:t>
            </w:r>
          </w:p>
        </w:tc>
      </w:tr>
      <w:tr w:rsidR="00CA0D8D" w:rsidRPr="00CD48A8" w14:paraId="76D8896A" w14:textId="77777777" w:rsidTr="00BF5382">
        <w:tc>
          <w:tcPr>
            <w:tcW w:w="1440" w:type="dxa"/>
          </w:tcPr>
          <w:p w14:paraId="6DA7CF0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5</w:t>
            </w:r>
          </w:p>
        </w:tc>
        <w:tc>
          <w:tcPr>
            <w:tcW w:w="1152" w:type="dxa"/>
          </w:tcPr>
          <w:p w14:paraId="59BE686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2</w:t>
            </w:r>
          </w:p>
        </w:tc>
        <w:tc>
          <w:tcPr>
            <w:tcW w:w="943" w:type="dxa"/>
          </w:tcPr>
          <w:p w14:paraId="78B92DFB" w14:textId="77777777" w:rsidR="00CA0D8D" w:rsidRPr="00CD48A8" w:rsidRDefault="00CA0D8D" w:rsidP="00BF5382">
            <w:pPr>
              <w:pStyle w:val="TableText"/>
              <w:rPr>
                <w:rFonts w:eastAsia="Times New Roman"/>
                <w:noProof w:val="0"/>
                <w:color w:val="000000"/>
                <w:szCs w:val="24"/>
              </w:rPr>
            </w:pPr>
            <w:r w:rsidRPr="00CD48A8">
              <w:rPr>
                <w:noProof w:val="0"/>
                <w:color w:val="000000"/>
              </w:rPr>
              <w:t>0.30</w:t>
            </w:r>
          </w:p>
        </w:tc>
        <w:tc>
          <w:tcPr>
            <w:tcW w:w="1152" w:type="dxa"/>
          </w:tcPr>
          <w:p w14:paraId="7325F735"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1289A45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573643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E309E68" w14:textId="77777777" w:rsidTr="00BF5382">
        <w:tc>
          <w:tcPr>
            <w:tcW w:w="1440" w:type="dxa"/>
          </w:tcPr>
          <w:p w14:paraId="6C1C95E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6</w:t>
            </w:r>
          </w:p>
        </w:tc>
        <w:tc>
          <w:tcPr>
            <w:tcW w:w="1152" w:type="dxa"/>
          </w:tcPr>
          <w:p w14:paraId="1FAEA1A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0</w:t>
            </w:r>
          </w:p>
        </w:tc>
        <w:tc>
          <w:tcPr>
            <w:tcW w:w="943" w:type="dxa"/>
          </w:tcPr>
          <w:p w14:paraId="097C06BE" w14:textId="77777777" w:rsidR="00CA0D8D" w:rsidRPr="00CD48A8" w:rsidRDefault="00CA0D8D" w:rsidP="00BF5382">
            <w:pPr>
              <w:pStyle w:val="TableText"/>
              <w:rPr>
                <w:rFonts w:eastAsia="Times New Roman"/>
                <w:noProof w:val="0"/>
                <w:color w:val="000000"/>
                <w:szCs w:val="24"/>
              </w:rPr>
            </w:pPr>
            <w:r w:rsidRPr="00CD48A8">
              <w:rPr>
                <w:noProof w:val="0"/>
                <w:color w:val="000000"/>
              </w:rPr>
              <w:t>0.65</w:t>
            </w:r>
          </w:p>
        </w:tc>
        <w:tc>
          <w:tcPr>
            <w:tcW w:w="1152" w:type="dxa"/>
          </w:tcPr>
          <w:p w14:paraId="761B6BA8"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14FDF48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6D9BD468"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0A067086" w14:textId="77777777" w:rsidTr="00BF5382">
        <w:tc>
          <w:tcPr>
            <w:tcW w:w="1440" w:type="dxa"/>
          </w:tcPr>
          <w:p w14:paraId="7A39C2BC"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7</w:t>
            </w:r>
          </w:p>
        </w:tc>
        <w:tc>
          <w:tcPr>
            <w:tcW w:w="1152" w:type="dxa"/>
          </w:tcPr>
          <w:p w14:paraId="14F0A70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2</w:t>
            </w:r>
          </w:p>
        </w:tc>
        <w:tc>
          <w:tcPr>
            <w:tcW w:w="943" w:type="dxa"/>
          </w:tcPr>
          <w:p w14:paraId="6F446D6A" w14:textId="77777777" w:rsidR="00CA0D8D" w:rsidRPr="00CD48A8" w:rsidRDefault="00CA0D8D" w:rsidP="00BF5382">
            <w:pPr>
              <w:pStyle w:val="TableText"/>
              <w:rPr>
                <w:rFonts w:eastAsia="Times New Roman"/>
                <w:noProof w:val="0"/>
                <w:color w:val="000000"/>
                <w:szCs w:val="24"/>
              </w:rPr>
            </w:pPr>
            <w:r w:rsidRPr="00CD48A8">
              <w:rPr>
                <w:noProof w:val="0"/>
                <w:color w:val="000000"/>
              </w:rPr>
              <w:t>0.57</w:t>
            </w:r>
          </w:p>
        </w:tc>
        <w:tc>
          <w:tcPr>
            <w:tcW w:w="1152" w:type="dxa"/>
          </w:tcPr>
          <w:p w14:paraId="2F266C5A"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7017817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0CE00E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1137EED" w14:textId="77777777" w:rsidTr="00BF5382">
        <w:tc>
          <w:tcPr>
            <w:tcW w:w="1440" w:type="dxa"/>
          </w:tcPr>
          <w:p w14:paraId="341771C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8</w:t>
            </w:r>
          </w:p>
        </w:tc>
        <w:tc>
          <w:tcPr>
            <w:tcW w:w="1152" w:type="dxa"/>
          </w:tcPr>
          <w:p w14:paraId="0275133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80</w:t>
            </w:r>
          </w:p>
        </w:tc>
        <w:tc>
          <w:tcPr>
            <w:tcW w:w="943" w:type="dxa"/>
          </w:tcPr>
          <w:p w14:paraId="606E4392" w14:textId="77777777" w:rsidR="00CA0D8D" w:rsidRPr="00CD48A8" w:rsidRDefault="00CA0D8D" w:rsidP="00BF5382">
            <w:pPr>
              <w:pStyle w:val="TableText"/>
              <w:rPr>
                <w:rFonts w:eastAsia="Times New Roman"/>
                <w:noProof w:val="0"/>
                <w:color w:val="000000"/>
                <w:szCs w:val="24"/>
              </w:rPr>
            </w:pPr>
            <w:r w:rsidRPr="00CD48A8">
              <w:rPr>
                <w:noProof w:val="0"/>
                <w:color w:val="000000"/>
              </w:rPr>
              <w:t>0.52</w:t>
            </w:r>
          </w:p>
        </w:tc>
        <w:tc>
          <w:tcPr>
            <w:tcW w:w="1152" w:type="dxa"/>
          </w:tcPr>
          <w:p w14:paraId="01233327"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3E6E13F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2001D34A" w14:textId="77777777" w:rsidR="00CA0D8D" w:rsidRPr="00CD48A8" w:rsidRDefault="00CA0D8D" w:rsidP="00BF5382">
            <w:pPr>
              <w:pStyle w:val="TableText"/>
              <w:rPr>
                <w:rFonts w:eastAsia="Times New Roman"/>
                <w:noProof w:val="0"/>
                <w:color w:val="000000"/>
                <w:szCs w:val="24"/>
              </w:rPr>
            </w:pPr>
            <w:r w:rsidRPr="00CD48A8">
              <w:rPr>
                <w:noProof w:val="0"/>
                <w:color w:val="000000"/>
              </w:rPr>
              <w:t>Zones</w:t>
            </w:r>
          </w:p>
        </w:tc>
      </w:tr>
      <w:tr w:rsidR="00CA0D8D" w:rsidRPr="00CD48A8" w14:paraId="62B9D87D" w14:textId="77777777" w:rsidTr="00BF5382">
        <w:tc>
          <w:tcPr>
            <w:tcW w:w="1440" w:type="dxa"/>
          </w:tcPr>
          <w:p w14:paraId="63F8F0AF"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9</w:t>
            </w:r>
          </w:p>
        </w:tc>
        <w:tc>
          <w:tcPr>
            <w:tcW w:w="1152" w:type="dxa"/>
          </w:tcPr>
          <w:p w14:paraId="6036585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2</w:t>
            </w:r>
          </w:p>
        </w:tc>
        <w:tc>
          <w:tcPr>
            <w:tcW w:w="943" w:type="dxa"/>
          </w:tcPr>
          <w:p w14:paraId="1FE71290" w14:textId="77777777" w:rsidR="00CA0D8D" w:rsidRPr="00CD48A8" w:rsidRDefault="00CA0D8D" w:rsidP="00BF5382">
            <w:pPr>
              <w:pStyle w:val="TableText"/>
              <w:rPr>
                <w:rFonts w:eastAsia="Times New Roman"/>
                <w:noProof w:val="0"/>
                <w:color w:val="000000"/>
                <w:szCs w:val="24"/>
              </w:rPr>
            </w:pPr>
            <w:r w:rsidRPr="00CD48A8">
              <w:rPr>
                <w:noProof w:val="0"/>
                <w:color w:val="000000"/>
              </w:rPr>
              <w:t>0.63</w:t>
            </w:r>
          </w:p>
        </w:tc>
        <w:tc>
          <w:tcPr>
            <w:tcW w:w="1152" w:type="dxa"/>
          </w:tcPr>
          <w:p w14:paraId="7EBFF0CE"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24860E8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5E7A536"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486D053B" w14:textId="77777777" w:rsidTr="00BF5382">
        <w:tc>
          <w:tcPr>
            <w:tcW w:w="1440" w:type="dxa"/>
          </w:tcPr>
          <w:p w14:paraId="0EB3256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0</w:t>
            </w:r>
          </w:p>
        </w:tc>
        <w:tc>
          <w:tcPr>
            <w:tcW w:w="1152" w:type="dxa"/>
          </w:tcPr>
          <w:p w14:paraId="09ADB84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2</w:t>
            </w:r>
          </w:p>
        </w:tc>
        <w:tc>
          <w:tcPr>
            <w:tcW w:w="943" w:type="dxa"/>
          </w:tcPr>
          <w:p w14:paraId="688364EA" w14:textId="77777777" w:rsidR="00CA0D8D" w:rsidRPr="00CD48A8" w:rsidRDefault="00CA0D8D" w:rsidP="00BF5382">
            <w:pPr>
              <w:pStyle w:val="TableText"/>
              <w:rPr>
                <w:rFonts w:eastAsia="Times New Roman"/>
                <w:noProof w:val="0"/>
                <w:color w:val="000000"/>
                <w:szCs w:val="24"/>
              </w:rPr>
            </w:pPr>
            <w:r w:rsidRPr="00CD48A8">
              <w:rPr>
                <w:noProof w:val="0"/>
                <w:color w:val="000000"/>
              </w:rPr>
              <w:t>0.35</w:t>
            </w:r>
          </w:p>
        </w:tc>
        <w:tc>
          <w:tcPr>
            <w:tcW w:w="1152" w:type="dxa"/>
          </w:tcPr>
          <w:p w14:paraId="13C35F25"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8" w:type="dxa"/>
          </w:tcPr>
          <w:p w14:paraId="4925C4C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8FA612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BAAE67D" w14:textId="77777777" w:rsidTr="00BF5382">
        <w:tc>
          <w:tcPr>
            <w:tcW w:w="1440" w:type="dxa"/>
          </w:tcPr>
          <w:p w14:paraId="196E84E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1</w:t>
            </w:r>
          </w:p>
        </w:tc>
        <w:tc>
          <w:tcPr>
            <w:tcW w:w="1152" w:type="dxa"/>
          </w:tcPr>
          <w:p w14:paraId="3FED249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0</w:t>
            </w:r>
          </w:p>
        </w:tc>
        <w:tc>
          <w:tcPr>
            <w:tcW w:w="943" w:type="dxa"/>
          </w:tcPr>
          <w:p w14:paraId="07A0FE03" w14:textId="77777777" w:rsidR="00CA0D8D" w:rsidRPr="00CD48A8" w:rsidRDefault="00CA0D8D" w:rsidP="00BF5382">
            <w:pPr>
              <w:pStyle w:val="TableText"/>
              <w:rPr>
                <w:rFonts w:eastAsia="Times New Roman"/>
                <w:noProof w:val="0"/>
                <w:color w:val="000000"/>
                <w:szCs w:val="24"/>
              </w:rPr>
            </w:pPr>
            <w:r w:rsidRPr="00CD48A8">
              <w:rPr>
                <w:noProof w:val="0"/>
                <w:color w:val="000000"/>
              </w:rPr>
              <w:t>0.30</w:t>
            </w:r>
          </w:p>
        </w:tc>
        <w:tc>
          <w:tcPr>
            <w:tcW w:w="1152" w:type="dxa"/>
          </w:tcPr>
          <w:p w14:paraId="463D6E10"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8" w:type="dxa"/>
          </w:tcPr>
          <w:p w14:paraId="3DB445C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47E51D8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8BAF563" w14:textId="77777777" w:rsidTr="00BF5382">
        <w:tc>
          <w:tcPr>
            <w:tcW w:w="1440" w:type="dxa"/>
          </w:tcPr>
          <w:p w14:paraId="26591B7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2</w:t>
            </w:r>
          </w:p>
        </w:tc>
        <w:tc>
          <w:tcPr>
            <w:tcW w:w="1152" w:type="dxa"/>
          </w:tcPr>
          <w:p w14:paraId="437F2D5F"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1</w:t>
            </w:r>
          </w:p>
        </w:tc>
        <w:tc>
          <w:tcPr>
            <w:tcW w:w="943" w:type="dxa"/>
          </w:tcPr>
          <w:p w14:paraId="00FC7580" w14:textId="77777777" w:rsidR="00CA0D8D" w:rsidRPr="00CD48A8" w:rsidRDefault="00CA0D8D" w:rsidP="00BF5382">
            <w:pPr>
              <w:pStyle w:val="TableText"/>
              <w:rPr>
                <w:rFonts w:eastAsia="Times New Roman"/>
                <w:noProof w:val="0"/>
                <w:color w:val="000000"/>
                <w:szCs w:val="24"/>
              </w:rPr>
            </w:pPr>
            <w:r w:rsidRPr="00CD48A8">
              <w:rPr>
                <w:noProof w:val="0"/>
                <w:color w:val="000000"/>
              </w:rPr>
              <w:t>0.35</w:t>
            </w:r>
          </w:p>
        </w:tc>
        <w:tc>
          <w:tcPr>
            <w:tcW w:w="1152" w:type="dxa"/>
          </w:tcPr>
          <w:p w14:paraId="703456C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22F1579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1FB9749A" w14:textId="77777777" w:rsidR="00CA0D8D" w:rsidRPr="00CD48A8" w:rsidRDefault="00CA0D8D" w:rsidP="00BF5382">
            <w:pPr>
              <w:pStyle w:val="TableText"/>
              <w:rPr>
                <w:rFonts w:eastAsia="Times New Roman"/>
                <w:noProof w:val="0"/>
                <w:color w:val="000000"/>
                <w:szCs w:val="24"/>
              </w:rPr>
            </w:pPr>
            <w:r w:rsidRPr="00CD48A8">
              <w:rPr>
                <w:noProof w:val="0"/>
                <w:color w:val="000000"/>
              </w:rPr>
              <w:t>Composite</w:t>
            </w:r>
          </w:p>
        </w:tc>
      </w:tr>
      <w:tr w:rsidR="00CA0D8D" w:rsidRPr="00CD48A8" w14:paraId="6110A809" w14:textId="77777777" w:rsidTr="00BF5382">
        <w:tc>
          <w:tcPr>
            <w:tcW w:w="1440" w:type="dxa"/>
          </w:tcPr>
          <w:p w14:paraId="2764AEB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3</w:t>
            </w:r>
          </w:p>
        </w:tc>
        <w:tc>
          <w:tcPr>
            <w:tcW w:w="1152" w:type="dxa"/>
          </w:tcPr>
          <w:p w14:paraId="5C8F242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8</w:t>
            </w:r>
          </w:p>
        </w:tc>
        <w:tc>
          <w:tcPr>
            <w:tcW w:w="943" w:type="dxa"/>
          </w:tcPr>
          <w:p w14:paraId="7A69DFAD" w14:textId="77777777" w:rsidR="00CA0D8D" w:rsidRPr="00CD48A8" w:rsidRDefault="00CA0D8D" w:rsidP="00BF5382">
            <w:pPr>
              <w:pStyle w:val="TableText"/>
              <w:rPr>
                <w:rFonts w:eastAsia="Times New Roman"/>
                <w:noProof w:val="0"/>
                <w:color w:val="000000"/>
                <w:szCs w:val="24"/>
              </w:rPr>
            </w:pPr>
            <w:r w:rsidRPr="00CD48A8">
              <w:rPr>
                <w:noProof w:val="0"/>
                <w:color w:val="000000"/>
              </w:rPr>
              <w:t>0.57</w:t>
            </w:r>
          </w:p>
        </w:tc>
        <w:tc>
          <w:tcPr>
            <w:tcW w:w="1152" w:type="dxa"/>
          </w:tcPr>
          <w:p w14:paraId="4AB6D9F2"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63D3FA8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63F9A56"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E14865B" w14:textId="77777777" w:rsidTr="00BF5382">
        <w:tc>
          <w:tcPr>
            <w:tcW w:w="1440" w:type="dxa"/>
          </w:tcPr>
          <w:p w14:paraId="570B567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4</w:t>
            </w:r>
          </w:p>
        </w:tc>
        <w:tc>
          <w:tcPr>
            <w:tcW w:w="1152" w:type="dxa"/>
          </w:tcPr>
          <w:p w14:paraId="6900A3A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0</w:t>
            </w:r>
          </w:p>
        </w:tc>
        <w:tc>
          <w:tcPr>
            <w:tcW w:w="943" w:type="dxa"/>
          </w:tcPr>
          <w:p w14:paraId="58929BF3" w14:textId="77777777" w:rsidR="00CA0D8D" w:rsidRPr="00CD48A8" w:rsidRDefault="00CA0D8D" w:rsidP="00BF5382">
            <w:pPr>
              <w:pStyle w:val="TableText"/>
              <w:rPr>
                <w:rFonts w:eastAsia="Times New Roman"/>
                <w:noProof w:val="0"/>
                <w:color w:val="000000"/>
                <w:szCs w:val="24"/>
              </w:rPr>
            </w:pPr>
            <w:r w:rsidRPr="00CD48A8">
              <w:rPr>
                <w:noProof w:val="0"/>
                <w:color w:val="000000"/>
              </w:rPr>
              <w:t>0.46</w:t>
            </w:r>
          </w:p>
        </w:tc>
        <w:tc>
          <w:tcPr>
            <w:tcW w:w="1152" w:type="dxa"/>
          </w:tcPr>
          <w:p w14:paraId="0B759D29"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3A1AE63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4FFA2C7"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B32B2F6" w14:textId="77777777" w:rsidTr="00BF5382">
        <w:tc>
          <w:tcPr>
            <w:tcW w:w="1440" w:type="dxa"/>
          </w:tcPr>
          <w:p w14:paraId="047337A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5</w:t>
            </w:r>
          </w:p>
        </w:tc>
        <w:tc>
          <w:tcPr>
            <w:tcW w:w="1152" w:type="dxa"/>
          </w:tcPr>
          <w:p w14:paraId="532A353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7</w:t>
            </w:r>
          </w:p>
        </w:tc>
        <w:tc>
          <w:tcPr>
            <w:tcW w:w="943" w:type="dxa"/>
          </w:tcPr>
          <w:p w14:paraId="15495AE0" w14:textId="77777777" w:rsidR="00CA0D8D" w:rsidRPr="00CD48A8" w:rsidRDefault="00CA0D8D" w:rsidP="00BF5382">
            <w:pPr>
              <w:pStyle w:val="TableText"/>
              <w:rPr>
                <w:rFonts w:eastAsia="Times New Roman"/>
                <w:noProof w:val="0"/>
                <w:color w:val="000000"/>
                <w:szCs w:val="24"/>
              </w:rPr>
            </w:pPr>
            <w:r w:rsidRPr="00CD48A8">
              <w:rPr>
                <w:noProof w:val="0"/>
                <w:color w:val="000000"/>
              </w:rPr>
              <w:t>0.46</w:t>
            </w:r>
          </w:p>
        </w:tc>
        <w:tc>
          <w:tcPr>
            <w:tcW w:w="1152" w:type="dxa"/>
          </w:tcPr>
          <w:p w14:paraId="3A300490"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5F2BE33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1B8020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F919E30" w14:textId="77777777" w:rsidTr="00BF5382">
        <w:tc>
          <w:tcPr>
            <w:tcW w:w="1440" w:type="dxa"/>
          </w:tcPr>
          <w:p w14:paraId="6308813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6</w:t>
            </w:r>
          </w:p>
        </w:tc>
        <w:tc>
          <w:tcPr>
            <w:tcW w:w="1152" w:type="dxa"/>
          </w:tcPr>
          <w:p w14:paraId="585168D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9</w:t>
            </w:r>
          </w:p>
        </w:tc>
        <w:tc>
          <w:tcPr>
            <w:tcW w:w="943" w:type="dxa"/>
          </w:tcPr>
          <w:p w14:paraId="46305F8B" w14:textId="77777777" w:rsidR="00CA0D8D" w:rsidRPr="00CD48A8" w:rsidRDefault="00CA0D8D" w:rsidP="00BF5382">
            <w:pPr>
              <w:pStyle w:val="TableText"/>
              <w:rPr>
                <w:rFonts w:eastAsia="Times New Roman"/>
                <w:noProof w:val="0"/>
                <w:color w:val="000000"/>
                <w:szCs w:val="24"/>
              </w:rPr>
            </w:pPr>
            <w:r w:rsidRPr="00CD48A8">
              <w:rPr>
                <w:noProof w:val="0"/>
                <w:color w:val="000000"/>
              </w:rPr>
              <w:t>0.43</w:t>
            </w:r>
          </w:p>
        </w:tc>
        <w:tc>
          <w:tcPr>
            <w:tcW w:w="1152" w:type="dxa"/>
          </w:tcPr>
          <w:p w14:paraId="48CE23FF"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2747D8F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A5A26D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5664604" w14:textId="77777777" w:rsidTr="00BF5382">
        <w:tc>
          <w:tcPr>
            <w:tcW w:w="1440" w:type="dxa"/>
          </w:tcPr>
          <w:p w14:paraId="506E703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7</w:t>
            </w:r>
          </w:p>
        </w:tc>
        <w:tc>
          <w:tcPr>
            <w:tcW w:w="1152" w:type="dxa"/>
          </w:tcPr>
          <w:p w14:paraId="37D4444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7</w:t>
            </w:r>
          </w:p>
        </w:tc>
        <w:tc>
          <w:tcPr>
            <w:tcW w:w="943" w:type="dxa"/>
          </w:tcPr>
          <w:p w14:paraId="654C1E26" w14:textId="77777777" w:rsidR="00CA0D8D" w:rsidRPr="00CD48A8" w:rsidRDefault="00CA0D8D" w:rsidP="00BF5382">
            <w:pPr>
              <w:pStyle w:val="TableText"/>
              <w:rPr>
                <w:rFonts w:eastAsia="Times New Roman"/>
                <w:noProof w:val="0"/>
                <w:color w:val="000000"/>
                <w:szCs w:val="24"/>
              </w:rPr>
            </w:pPr>
            <w:r w:rsidRPr="00CD48A8">
              <w:rPr>
                <w:noProof w:val="0"/>
                <w:color w:val="000000"/>
              </w:rPr>
              <w:t>0.38</w:t>
            </w:r>
          </w:p>
        </w:tc>
        <w:tc>
          <w:tcPr>
            <w:tcW w:w="1152" w:type="dxa"/>
          </w:tcPr>
          <w:p w14:paraId="342D872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51A6937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E754F0B"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FCE0994" w14:textId="77777777" w:rsidTr="00BF5382">
        <w:tc>
          <w:tcPr>
            <w:tcW w:w="1440" w:type="dxa"/>
          </w:tcPr>
          <w:p w14:paraId="6F98EC6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8</w:t>
            </w:r>
          </w:p>
        </w:tc>
        <w:tc>
          <w:tcPr>
            <w:tcW w:w="1152" w:type="dxa"/>
          </w:tcPr>
          <w:p w14:paraId="58B138D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2</w:t>
            </w:r>
          </w:p>
        </w:tc>
        <w:tc>
          <w:tcPr>
            <w:tcW w:w="943" w:type="dxa"/>
          </w:tcPr>
          <w:p w14:paraId="21DEE787" w14:textId="77777777" w:rsidR="00CA0D8D" w:rsidRPr="00CD48A8" w:rsidRDefault="00CA0D8D" w:rsidP="00BF5382">
            <w:pPr>
              <w:pStyle w:val="TableText"/>
              <w:rPr>
                <w:rFonts w:eastAsia="Times New Roman"/>
                <w:noProof w:val="0"/>
                <w:color w:val="000000"/>
                <w:szCs w:val="24"/>
              </w:rPr>
            </w:pPr>
            <w:r w:rsidRPr="00CD48A8">
              <w:rPr>
                <w:noProof w:val="0"/>
                <w:color w:val="000000"/>
              </w:rPr>
              <w:t>0.16</w:t>
            </w:r>
          </w:p>
        </w:tc>
        <w:tc>
          <w:tcPr>
            <w:tcW w:w="1152" w:type="dxa"/>
          </w:tcPr>
          <w:p w14:paraId="7F64E1D5" w14:textId="77777777" w:rsidR="00CA0D8D" w:rsidRPr="00CD48A8" w:rsidRDefault="00CA0D8D" w:rsidP="00BF5382">
            <w:pPr>
              <w:pStyle w:val="TableText"/>
              <w:rPr>
                <w:rFonts w:eastAsia="Times New Roman"/>
                <w:noProof w:val="0"/>
                <w:color w:val="000000"/>
                <w:szCs w:val="24"/>
              </w:rPr>
            </w:pPr>
            <w:r w:rsidRPr="00CD48A8">
              <w:rPr>
                <w:noProof w:val="0"/>
                <w:color w:val="000000"/>
              </w:rPr>
              <w:t>P R</w:t>
            </w:r>
          </w:p>
        </w:tc>
        <w:tc>
          <w:tcPr>
            <w:tcW w:w="1728" w:type="dxa"/>
          </w:tcPr>
          <w:p w14:paraId="5C38A6A2"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45D713E"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2E0C164" w14:textId="77777777" w:rsidTr="00BF5382">
        <w:tc>
          <w:tcPr>
            <w:tcW w:w="1440" w:type="dxa"/>
          </w:tcPr>
          <w:p w14:paraId="6E52332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9</w:t>
            </w:r>
          </w:p>
        </w:tc>
        <w:tc>
          <w:tcPr>
            <w:tcW w:w="1152" w:type="dxa"/>
          </w:tcPr>
          <w:p w14:paraId="628053F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0</w:t>
            </w:r>
          </w:p>
        </w:tc>
        <w:tc>
          <w:tcPr>
            <w:tcW w:w="943" w:type="dxa"/>
          </w:tcPr>
          <w:p w14:paraId="70217EE5" w14:textId="77777777" w:rsidR="00CA0D8D" w:rsidRPr="00CD48A8" w:rsidRDefault="00CA0D8D" w:rsidP="00BF5382">
            <w:pPr>
              <w:pStyle w:val="TableText"/>
              <w:rPr>
                <w:rFonts w:eastAsia="Times New Roman"/>
                <w:noProof w:val="0"/>
                <w:color w:val="000000"/>
                <w:szCs w:val="24"/>
              </w:rPr>
            </w:pPr>
            <w:r w:rsidRPr="00CD48A8">
              <w:rPr>
                <w:noProof w:val="0"/>
                <w:color w:val="000000"/>
              </w:rPr>
              <w:t>0.47</w:t>
            </w:r>
          </w:p>
        </w:tc>
        <w:tc>
          <w:tcPr>
            <w:tcW w:w="1152" w:type="dxa"/>
          </w:tcPr>
          <w:p w14:paraId="500E0D6D"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8" w:type="dxa"/>
          </w:tcPr>
          <w:p w14:paraId="462600B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3AF63875" w14:textId="77777777" w:rsidR="00CA0D8D" w:rsidRPr="00CD48A8" w:rsidRDefault="00CA0D8D" w:rsidP="00BF5382">
            <w:pPr>
              <w:pStyle w:val="TableText"/>
              <w:rPr>
                <w:rFonts w:eastAsia="Times New Roman"/>
                <w:noProof w:val="0"/>
                <w:color w:val="000000"/>
                <w:szCs w:val="24"/>
              </w:rPr>
            </w:pPr>
            <w:r w:rsidRPr="00CD48A8">
              <w:rPr>
                <w:noProof w:val="0"/>
                <w:color w:val="000000"/>
              </w:rPr>
              <w:t>Match</w:t>
            </w:r>
          </w:p>
        </w:tc>
      </w:tr>
      <w:tr w:rsidR="00CA0D8D" w:rsidRPr="00CD48A8" w14:paraId="13A21D79" w14:textId="77777777" w:rsidTr="00BF5382">
        <w:tc>
          <w:tcPr>
            <w:tcW w:w="1440" w:type="dxa"/>
          </w:tcPr>
          <w:p w14:paraId="5367C77C"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0</w:t>
            </w:r>
          </w:p>
        </w:tc>
        <w:tc>
          <w:tcPr>
            <w:tcW w:w="1152" w:type="dxa"/>
          </w:tcPr>
          <w:p w14:paraId="4F5CB5B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5</w:t>
            </w:r>
          </w:p>
        </w:tc>
        <w:tc>
          <w:tcPr>
            <w:tcW w:w="943" w:type="dxa"/>
          </w:tcPr>
          <w:p w14:paraId="32B31261" w14:textId="77777777" w:rsidR="00CA0D8D" w:rsidRPr="00CD48A8" w:rsidRDefault="00CA0D8D" w:rsidP="00BF5382">
            <w:pPr>
              <w:pStyle w:val="TableText"/>
              <w:rPr>
                <w:rFonts w:eastAsia="Times New Roman"/>
                <w:noProof w:val="0"/>
                <w:color w:val="000000"/>
                <w:szCs w:val="24"/>
              </w:rPr>
            </w:pPr>
            <w:r w:rsidRPr="00CD48A8">
              <w:rPr>
                <w:noProof w:val="0"/>
                <w:color w:val="000000"/>
              </w:rPr>
              <w:t>0.42</w:t>
            </w:r>
          </w:p>
        </w:tc>
        <w:tc>
          <w:tcPr>
            <w:tcW w:w="1152" w:type="dxa"/>
          </w:tcPr>
          <w:p w14:paraId="1AD4ED3B"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759DA9A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C83495C"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458E2FA" w14:textId="77777777" w:rsidTr="00BF5382">
        <w:tc>
          <w:tcPr>
            <w:tcW w:w="1440" w:type="dxa"/>
          </w:tcPr>
          <w:p w14:paraId="4D5176A2"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1</w:t>
            </w:r>
          </w:p>
        </w:tc>
        <w:tc>
          <w:tcPr>
            <w:tcW w:w="1152" w:type="dxa"/>
          </w:tcPr>
          <w:p w14:paraId="4941103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0</w:t>
            </w:r>
          </w:p>
        </w:tc>
        <w:tc>
          <w:tcPr>
            <w:tcW w:w="943" w:type="dxa"/>
          </w:tcPr>
          <w:p w14:paraId="60183FB5" w14:textId="77777777" w:rsidR="00CA0D8D" w:rsidRPr="00CD48A8" w:rsidRDefault="00CA0D8D" w:rsidP="00BF5382">
            <w:pPr>
              <w:pStyle w:val="TableText"/>
              <w:rPr>
                <w:rFonts w:eastAsia="Times New Roman"/>
                <w:noProof w:val="0"/>
                <w:color w:val="000000"/>
                <w:szCs w:val="24"/>
              </w:rPr>
            </w:pPr>
            <w:r w:rsidRPr="00CD48A8">
              <w:rPr>
                <w:noProof w:val="0"/>
                <w:color w:val="000000"/>
              </w:rPr>
              <w:t>0.32</w:t>
            </w:r>
          </w:p>
        </w:tc>
        <w:tc>
          <w:tcPr>
            <w:tcW w:w="1152" w:type="dxa"/>
          </w:tcPr>
          <w:p w14:paraId="1D50FD4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4710CC8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A82508B"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028192E3" w14:textId="77777777" w:rsidTr="00BF5382">
        <w:tc>
          <w:tcPr>
            <w:tcW w:w="1440" w:type="dxa"/>
          </w:tcPr>
          <w:p w14:paraId="01085BAE"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2</w:t>
            </w:r>
          </w:p>
        </w:tc>
        <w:tc>
          <w:tcPr>
            <w:tcW w:w="1152" w:type="dxa"/>
          </w:tcPr>
          <w:p w14:paraId="38B1C0EF"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43" w:type="dxa"/>
          </w:tcPr>
          <w:p w14:paraId="16435670" w14:textId="77777777" w:rsidR="00CA0D8D" w:rsidRPr="00CD48A8" w:rsidRDefault="00CA0D8D" w:rsidP="00BF5382">
            <w:pPr>
              <w:pStyle w:val="TableText"/>
              <w:rPr>
                <w:rFonts w:eastAsia="Times New Roman"/>
                <w:noProof w:val="0"/>
                <w:color w:val="000000"/>
                <w:szCs w:val="24"/>
              </w:rPr>
            </w:pPr>
            <w:r w:rsidRPr="00CD48A8">
              <w:rPr>
                <w:noProof w:val="0"/>
                <w:color w:val="000000"/>
              </w:rPr>
              <w:t>0.23</w:t>
            </w:r>
          </w:p>
        </w:tc>
        <w:tc>
          <w:tcPr>
            <w:tcW w:w="1152" w:type="dxa"/>
          </w:tcPr>
          <w:p w14:paraId="3057BBD0"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30CCEC1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089D372"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B6F7AED" w14:textId="77777777" w:rsidTr="00BF5382">
        <w:tc>
          <w:tcPr>
            <w:tcW w:w="1440" w:type="dxa"/>
          </w:tcPr>
          <w:p w14:paraId="3FECB31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3</w:t>
            </w:r>
          </w:p>
        </w:tc>
        <w:tc>
          <w:tcPr>
            <w:tcW w:w="1152" w:type="dxa"/>
          </w:tcPr>
          <w:p w14:paraId="769FE5D4"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3</w:t>
            </w:r>
          </w:p>
        </w:tc>
        <w:tc>
          <w:tcPr>
            <w:tcW w:w="943" w:type="dxa"/>
          </w:tcPr>
          <w:p w14:paraId="6F40F0BF" w14:textId="77777777" w:rsidR="00CA0D8D" w:rsidRPr="00CD48A8" w:rsidRDefault="00CA0D8D" w:rsidP="00BF5382">
            <w:pPr>
              <w:pStyle w:val="TableText"/>
              <w:rPr>
                <w:rFonts w:eastAsia="Times New Roman"/>
                <w:noProof w:val="0"/>
                <w:color w:val="000000"/>
                <w:szCs w:val="24"/>
              </w:rPr>
            </w:pPr>
            <w:r w:rsidRPr="00CD48A8">
              <w:rPr>
                <w:noProof w:val="0"/>
                <w:color w:val="000000"/>
              </w:rPr>
              <w:t>0.45</w:t>
            </w:r>
          </w:p>
        </w:tc>
        <w:tc>
          <w:tcPr>
            <w:tcW w:w="1152" w:type="dxa"/>
          </w:tcPr>
          <w:p w14:paraId="2960BD9C"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7F56C4A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EC29F8B"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52AE382" w14:textId="77777777" w:rsidTr="00BF5382">
        <w:tc>
          <w:tcPr>
            <w:tcW w:w="1440" w:type="dxa"/>
          </w:tcPr>
          <w:p w14:paraId="0ECBB15D"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4</w:t>
            </w:r>
          </w:p>
        </w:tc>
        <w:tc>
          <w:tcPr>
            <w:tcW w:w="1152" w:type="dxa"/>
          </w:tcPr>
          <w:p w14:paraId="375FF96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2</w:t>
            </w:r>
          </w:p>
        </w:tc>
        <w:tc>
          <w:tcPr>
            <w:tcW w:w="943" w:type="dxa"/>
          </w:tcPr>
          <w:p w14:paraId="77EFBC3B" w14:textId="77777777" w:rsidR="00CA0D8D" w:rsidRPr="00CD48A8" w:rsidRDefault="00CA0D8D" w:rsidP="00BF5382">
            <w:pPr>
              <w:pStyle w:val="TableText"/>
              <w:rPr>
                <w:rFonts w:eastAsia="Times New Roman"/>
                <w:noProof w:val="0"/>
                <w:color w:val="000000"/>
                <w:szCs w:val="24"/>
              </w:rPr>
            </w:pPr>
            <w:r w:rsidRPr="00CD48A8">
              <w:rPr>
                <w:noProof w:val="0"/>
                <w:color w:val="000000"/>
              </w:rPr>
              <w:t>0.50</w:t>
            </w:r>
          </w:p>
        </w:tc>
        <w:tc>
          <w:tcPr>
            <w:tcW w:w="1152" w:type="dxa"/>
          </w:tcPr>
          <w:p w14:paraId="43151F2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1C587DB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9DBED4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229E3E4" w14:textId="77777777" w:rsidTr="00BF5382">
        <w:tc>
          <w:tcPr>
            <w:tcW w:w="1440" w:type="dxa"/>
          </w:tcPr>
          <w:p w14:paraId="48B9918C"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5</w:t>
            </w:r>
          </w:p>
        </w:tc>
        <w:tc>
          <w:tcPr>
            <w:tcW w:w="1152" w:type="dxa"/>
          </w:tcPr>
          <w:p w14:paraId="1211919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17</w:t>
            </w:r>
          </w:p>
        </w:tc>
        <w:tc>
          <w:tcPr>
            <w:tcW w:w="943" w:type="dxa"/>
          </w:tcPr>
          <w:p w14:paraId="470AE648" w14:textId="77777777" w:rsidR="00CA0D8D" w:rsidRPr="00CD48A8" w:rsidRDefault="00CA0D8D" w:rsidP="00BF5382">
            <w:pPr>
              <w:pStyle w:val="TableText"/>
              <w:rPr>
                <w:rFonts w:eastAsia="Times New Roman"/>
                <w:noProof w:val="0"/>
                <w:color w:val="000000"/>
                <w:szCs w:val="24"/>
              </w:rPr>
            </w:pPr>
            <w:r w:rsidRPr="00CD48A8">
              <w:rPr>
                <w:noProof w:val="0"/>
                <w:color w:val="000000"/>
              </w:rPr>
              <w:t>0.49</w:t>
            </w:r>
          </w:p>
        </w:tc>
        <w:tc>
          <w:tcPr>
            <w:tcW w:w="1152" w:type="dxa"/>
          </w:tcPr>
          <w:p w14:paraId="08313A3E" w14:textId="77777777" w:rsidR="00CA0D8D" w:rsidRPr="00CD48A8" w:rsidRDefault="00CA0D8D" w:rsidP="00BF5382">
            <w:pPr>
              <w:pStyle w:val="TableText"/>
              <w:rPr>
                <w:rFonts w:eastAsia="Times New Roman"/>
                <w:noProof w:val="0"/>
                <w:color w:val="000000"/>
                <w:szCs w:val="24"/>
              </w:rPr>
            </w:pPr>
            <w:r w:rsidRPr="00CD48A8">
              <w:rPr>
                <w:noProof w:val="0"/>
                <w:color w:val="000000"/>
              </w:rPr>
              <w:t>A P</w:t>
            </w:r>
          </w:p>
        </w:tc>
        <w:tc>
          <w:tcPr>
            <w:tcW w:w="1728" w:type="dxa"/>
          </w:tcPr>
          <w:p w14:paraId="6394071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0E09110" w14:textId="77777777" w:rsidR="00CA0D8D" w:rsidRPr="00CD48A8" w:rsidRDefault="00CA0D8D" w:rsidP="00BF5382">
            <w:pPr>
              <w:pStyle w:val="TableText"/>
              <w:rPr>
                <w:rFonts w:eastAsia="Times New Roman"/>
                <w:noProof w:val="0"/>
                <w:color w:val="000000"/>
                <w:szCs w:val="24"/>
              </w:rPr>
            </w:pPr>
            <w:r w:rsidRPr="00CD48A8">
              <w:rPr>
                <w:noProof w:val="0"/>
                <w:color w:val="000000"/>
              </w:rPr>
              <w:t>Match</w:t>
            </w:r>
          </w:p>
        </w:tc>
      </w:tr>
      <w:tr w:rsidR="00CA0D8D" w:rsidRPr="00CD48A8" w14:paraId="30582A99" w14:textId="77777777" w:rsidTr="00BF5382">
        <w:tc>
          <w:tcPr>
            <w:tcW w:w="1440" w:type="dxa"/>
          </w:tcPr>
          <w:p w14:paraId="1C18437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6</w:t>
            </w:r>
          </w:p>
        </w:tc>
        <w:tc>
          <w:tcPr>
            <w:tcW w:w="1152" w:type="dxa"/>
          </w:tcPr>
          <w:p w14:paraId="69E141C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2</w:t>
            </w:r>
          </w:p>
        </w:tc>
        <w:tc>
          <w:tcPr>
            <w:tcW w:w="943" w:type="dxa"/>
          </w:tcPr>
          <w:p w14:paraId="01A5C225" w14:textId="77777777" w:rsidR="00CA0D8D" w:rsidRPr="00CD48A8" w:rsidRDefault="00CA0D8D" w:rsidP="00BF5382">
            <w:pPr>
              <w:pStyle w:val="TableText"/>
              <w:rPr>
                <w:rFonts w:eastAsia="Times New Roman"/>
                <w:noProof w:val="0"/>
                <w:color w:val="000000"/>
                <w:szCs w:val="24"/>
              </w:rPr>
            </w:pPr>
            <w:r w:rsidRPr="00CD48A8">
              <w:rPr>
                <w:noProof w:val="0"/>
                <w:color w:val="000000"/>
              </w:rPr>
              <w:t>0.53</w:t>
            </w:r>
          </w:p>
        </w:tc>
        <w:tc>
          <w:tcPr>
            <w:tcW w:w="1152" w:type="dxa"/>
          </w:tcPr>
          <w:p w14:paraId="4F15BE29"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102D17F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CFE3C33" w14:textId="77777777" w:rsidR="00CA0D8D" w:rsidRPr="00CD48A8" w:rsidRDefault="00CA0D8D" w:rsidP="00BF5382">
            <w:pPr>
              <w:pStyle w:val="TableText"/>
              <w:rPr>
                <w:rFonts w:eastAsia="Times New Roman"/>
                <w:noProof w:val="0"/>
                <w:color w:val="000000"/>
                <w:szCs w:val="24"/>
              </w:rPr>
            </w:pPr>
            <w:r w:rsidRPr="00CD48A8">
              <w:rPr>
                <w:noProof w:val="0"/>
                <w:color w:val="000000"/>
              </w:rPr>
              <w:t>Match</w:t>
            </w:r>
          </w:p>
        </w:tc>
      </w:tr>
      <w:tr w:rsidR="00CA0D8D" w:rsidRPr="00CD48A8" w14:paraId="69742B8E" w14:textId="77777777" w:rsidTr="00BF5382">
        <w:tc>
          <w:tcPr>
            <w:tcW w:w="1440" w:type="dxa"/>
          </w:tcPr>
          <w:p w14:paraId="416700A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7</w:t>
            </w:r>
          </w:p>
        </w:tc>
        <w:tc>
          <w:tcPr>
            <w:tcW w:w="1152" w:type="dxa"/>
          </w:tcPr>
          <w:p w14:paraId="2790F50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9</w:t>
            </w:r>
          </w:p>
        </w:tc>
        <w:tc>
          <w:tcPr>
            <w:tcW w:w="943" w:type="dxa"/>
          </w:tcPr>
          <w:p w14:paraId="7F154976" w14:textId="77777777" w:rsidR="00CA0D8D" w:rsidRPr="00CD48A8" w:rsidRDefault="00CA0D8D" w:rsidP="00BF5382">
            <w:pPr>
              <w:pStyle w:val="TableText"/>
              <w:rPr>
                <w:rFonts w:eastAsia="Times New Roman"/>
                <w:noProof w:val="0"/>
                <w:color w:val="000000"/>
                <w:szCs w:val="24"/>
              </w:rPr>
            </w:pPr>
            <w:r w:rsidRPr="00CD48A8">
              <w:rPr>
                <w:noProof w:val="0"/>
                <w:color w:val="000000"/>
              </w:rPr>
              <w:t>0.40</w:t>
            </w:r>
          </w:p>
        </w:tc>
        <w:tc>
          <w:tcPr>
            <w:tcW w:w="1152" w:type="dxa"/>
          </w:tcPr>
          <w:p w14:paraId="6EB022FC" w14:textId="77777777" w:rsidR="00CA0D8D" w:rsidRPr="00CD48A8" w:rsidRDefault="00CA0D8D" w:rsidP="00BF5382">
            <w:pPr>
              <w:pStyle w:val="TableText"/>
              <w:rPr>
                <w:rFonts w:eastAsia="Times New Roman"/>
                <w:noProof w:val="0"/>
                <w:color w:val="000000"/>
                <w:szCs w:val="24"/>
              </w:rPr>
            </w:pPr>
            <w:r w:rsidRPr="00CD48A8">
              <w:rPr>
                <w:noProof w:val="0"/>
                <w:color w:val="000000"/>
              </w:rPr>
              <w:t>D P</w:t>
            </w:r>
          </w:p>
        </w:tc>
        <w:tc>
          <w:tcPr>
            <w:tcW w:w="1728" w:type="dxa"/>
          </w:tcPr>
          <w:p w14:paraId="763B05C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15949E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A92D603" w14:textId="77777777" w:rsidTr="00BF5382">
        <w:tc>
          <w:tcPr>
            <w:tcW w:w="1440" w:type="dxa"/>
          </w:tcPr>
          <w:p w14:paraId="28B7D93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8</w:t>
            </w:r>
          </w:p>
        </w:tc>
        <w:tc>
          <w:tcPr>
            <w:tcW w:w="1152" w:type="dxa"/>
          </w:tcPr>
          <w:p w14:paraId="30155C7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2</w:t>
            </w:r>
          </w:p>
        </w:tc>
        <w:tc>
          <w:tcPr>
            <w:tcW w:w="943" w:type="dxa"/>
          </w:tcPr>
          <w:p w14:paraId="3E890544" w14:textId="77777777" w:rsidR="00CA0D8D" w:rsidRPr="00CD48A8" w:rsidRDefault="00CA0D8D" w:rsidP="00BF5382">
            <w:pPr>
              <w:pStyle w:val="TableText"/>
              <w:rPr>
                <w:rFonts w:eastAsia="Times New Roman"/>
                <w:noProof w:val="0"/>
                <w:color w:val="000000"/>
                <w:szCs w:val="24"/>
              </w:rPr>
            </w:pPr>
            <w:r w:rsidRPr="00CD48A8">
              <w:rPr>
                <w:noProof w:val="0"/>
                <w:color w:val="000000"/>
              </w:rPr>
              <w:t>0.50</w:t>
            </w:r>
          </w:p>
        </w:tc>
        <w:tc>
          <w:tcPr>
            <w:tcW w:w="1152" w:type="dxa"/>
          </w:tcPr>
          <w:p w14:paraId="299BD8D9"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5ADAB9D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417A7F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344C3A1" w14:textId="77777777" w:rsidTr="00BF5382">
        <w:tc>
          <w:tcPr>
            <w:tcW w:w="1440" w:type="dxa"/>
          </w:tcPr>
          <w:p w14:paraId="1E292EE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9</w:t>
            </w:r>
          </w:p>
        </w:tc>
        <w:tc>
          <w:tcPr>
            <w:tcW w:w="1152" w:type="dxa"/>
          </w:tcPr>
          <w:p w14:paraId="2CF8E00F"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9</w:t>
            </w:r>
          </w:p>
        </w:tc>
        <w:tc>
          <w:tcPr>
            <w:tcW w:w="943" w:type="dxa"/>
          </w:tcPr>
          <w:p w14:paraId="62B86342" w14:textId="77777777" w:rsidR="00CA0D8D" w:rsidRPr="00CD48A8" w:rsidRDefault="00CA0D8D" w:rsidP="00BF5382">
            <w:pPr>
              <w:pStyle w:val="TableText"/>
              <w:rPr>
                <w:rFonts w:eastAsia="Times New Roman"/>
                <w:noProof w:val="0"/>
                <w:color w:val="000000"/>
                <w:szCs w:val="24"/>
              </w:rPr>
            </w:pPr>
            <w:r w:rsidRPr="00CD48A8">
              <w:rPr>
                <w:noProof w:val="0"/>
                <w:color w:val="000000"/>
              </w:rPr>
              <w:t>0.44</w:t>
            </w:r>
          </w:p>
        </w:tc>
        <w:tc>
          <w:tcPr>
            <w:tcW w:w="1152" w:type="dxa"/>
          </w:tcPr>
          <w:p w14:paraId="56C4C39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558FCE1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8E34E70"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188F55C6" w14:textId="77777777" w:rsidTr="00BF5382">
        <w:tc>
          <w:tcPr>
            <w:tcW w:w="1440" w:type="dxa"/>
          </w:tcPr>
          <w:p w14:paraId="5011C00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0</w:t>
            </w:r>
          </w:p>
        </w:tc>
        <w:tc>
          <w:tcPr>
            <w:tcW w:w="1152" w:type="dxa"/>
          </w:tcPr>
          <w:p w14:paraId="5400531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6</w:t>
            </w:r>
          </w:p>
        </w:tc>
        <w:tc>
          <w:tcPr>
            <w:tcW w:w="943" w:type="dxa"/>
          </w:tcPr>
          <w:p w14:paraId="2B7F5F16" w14:textId="77777777" w:rsidR="00CA0D8D" w:rsidRPr="00CD48A8" w:rsidRDefault="00CA0D8D" w:rsidP="00BF5382">
            <w:pPr>
              <w:pStyle w:val="TableText"/>
              <w:rPr>
                <w:rFonts w:eastAsia="Times New Roman"/>
                <w:noProof w:val="0"/>
                <w:color w:val="000000"/>
                <w:szCs w:val="24"/>
              </w:rPr>
            </w:pPr>
            <w:r w:rsidRPr="00CD48A8">
              <w:rPr>
                <w:noProof w:val="0"/>
                <w:color w:val="000000"/>
              </w:rPr>
              <w:t>0.50</w:t>
            </w:r>
          </w:p>
        </w:tc>
        <w:tc>
          <w:tcPr>
            <w:tcW w:w="1152" w:type="dxa"/>
          </w:tcPr>
          <w:p w14:paraId="506F9367"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6376AA0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A661062"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DCC4972" w14:textId="77777777" w:rsidTr="00BF5382">
        <w:tc>
          <w:tcPr>
            <w:tcW w:w="1440" w:type="dxa"/>
          </w:tcPr>
          <w:p w14:paraId="4DDA3C0F"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1</w:t>
            </w:r>
          </w:p>
        </w:tc>
        <w:tc>
          <w:tcPr>
            <w:tcW w:w="1152" w:type="dxa"/>
          </w:tcPr>
          <w:p w14:paraId="483EEEF4"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0</w:t>
            </w:r>
          </w:p>
        </w:tc>
        <w:tc>
          <w:tcPr>
            <w:tcW w:w="943" w:type="dxa"/>
          </w:tcPr>
          <w:p w14:paraId="3161E8DF" w14:textId="77777777" w:rsidR="00CA0D8D" w:rsidRPr="00CD48A8" w:rsidRDefault="00CA0D8D" w:rsidP="00BF5382">
            <w:pPr>
              <w:pStyle w:val="TableText"/>
              <w:rPr>
                <w:rFonts w:eastAsia="Times New Roman"/>
                <w:noProof w:val="0"/>
                <w:color w:val="000000"/>
                <w:szCs w:val="24"/>
              </w:rPr>
            </w:pPr>
            <w:r w:rsidRPr="00CD48A8">
              <w:rPr>
                <w:noProof w:val="0"/>
                <w:color w:val="000000"/>
              </w:rPr>
              <w:t>0.76</w:t>
            </w:r>
          </w:p>
        </w:tc>
        <w:tc>
          <w:tcPr>
            <w:tcW w:w="1152" w:type="dxa"/>
          </w:tcPr>
          <w:p w14:paraId="142F91E0"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7FFBF03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F3ACCB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77EB4FD" w14:textId="77777777" w:rsidTr="00BF5382">
        <w:tc>
          <w:tcPr>
            <w:tcW w:w="1440" w:type="dxa"/>
          </w:tcPr>
          <w:p w14:paraId="712A607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2</w:t>
            </w:r>
          </w:p>
        </w:tc>
        <w:tc>
          <w:tcPr>
            <w:tcW w:w="1152" w:type="dxa"/>
          </w:tcPr>
          <w:p w14:paraId="01C3D56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4</w:t>
            </w:r>
          </w:p>
        </w:tc>
        <w:tc>
          <w:tcPr>
            <w:tcW w:w="943" w:type="dxa"/>
          </w:tcPr>
          <w:p w14:paraId="50DF9DEC" w14:textId="77777777" w:rsidR="00CA0D8D" w:rsidRPr="00CD48A8" w:rsidRDefault="00CA0D8D" w:rsidP="00BF5382">
            <w:pPr>
              <w:pStyle w:val="TableText"/>
              <w:rPr>
                <w:rFonts w:eastAsia="Times New Roman"/>
                <w:noProof w:val="0"/>
                <w:color w:val="000000"/>
                <w:szCs w:val="24"/>
              </w:rPr>
            </w:pPr>
            <w:r w:rsidRPr="00CD48A8">
              <w:rPr>
                <w:noProof w:val="0"/>
                <w:color w:val="000000"/>
              </w:rPr>
              <w:t>0.62</w:t>
            </w:r>
          </w:p>
        </w:tc>
        <w:tc>
          <w:tcPr>
            <w:tcW w:w="1152" w:type="dxa"/>
          </w:tcPr>
          <w:p w14:paraId="2DBA531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8" w:type="dxa"/>
          </w:tcPr>
          <w:p w14:paraId="60123022"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4CD6A9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bl>
    <w:p w14:paraId="62F22619" w14:textId="6635C372" w:rsidR="00CA0D8D" w:rsidRPr="00CD48A8" w:rsidRDefault="00CA0D8D" w:rsidP="00BF5382">
      <w:pPr>
        <w:pStyle w:val="Caption"/>
        <w:pageBreakBefore/>
      </w:pPr>
      <w:bookmarkStart w:id="1487" w:name="_Ref93657471"/>
      <w:bookmarkStart w:id="1488" w:name="_Toc95204879"/>
      <w:bookmarkStart w:id="1489" w:name="_Toc103234977"/>
      <w:r w:rsidRPr="00CD48A8">
        <w:t>Table 7.A.</w:t>
      </w:r>
      <w:r w:rsidRPr="00CD48A8">
        <w:rPr>
          <w:color w:val="2B579A"/>
          <w:shd w:val="clear" w:color="auto" w:fill="E6E6E6"/>
        </w:rPr>
        <w:fldChar w:fldCharType="begin"/>
      </w:r>
      <w:r w:rsidRPr="00CD48A8">
        <w:instrText>SEQ Table_7.A. \* ARABIC</w:instrText>
      </w:r>
      <w:r w:rsidRPr="00CD48A8">
        <w:rPr>
          <w:color w:val="2B579A"/>
          <w:shd w:val="clear" w:color="auto" w:fill="E6E6E6"/>
        </w:rPr>
        <w:fldChar w:fldCharType="separate"/>
      </w:r>
      <w:r w:rsidR="00203A4B">
        <w:rPr>
          <w:noProof/>
        </w:rPr>
        <w:t>4</w:t>
      </w:r>
      <w:r w:rsidRPr="00CD48A8">
        <w:rPr>
          <w:color w:val="2B579A"/>
          <w:shd w:val="clear" w:color="auto" w:fill="E6E6E6"/>
        </w:rPr>
        <w:fldChar w:fldCharType="end"/>
      </w:r>
      <w:bookmarkEnd w:id="1487"/>
      <w:r w:rsidRPr="00CD48A8">
        <w:t xml:space="preserve">  Item Difficulty and Item-Total Correlation by Item for Grade Four</w:t>
      </w:r>
      <w:bookmarkEnd w:id="1488"/>
      <w:bookmarkEnd w:id="1489"/>
    </w:p>
    <w:tbl>
      <w:tblPr>
        <w:tblStyle w:val="TRs"/>
        <w:tblW w:w="0" w:type="auto"/>
        <w:tblLayout w:type="fixed"/>
        <w:tblLook w:val="04A0" w:firstRow="1" w:lastRow="0" w:firstColumn="1" w:lastColumn="0" w:noHBand="0" w:noVBand="1"/>
        <w:tblDescription w:val="Item Difficulty and Item-Total Correlation by Item for Grade Four"/>
      </w:tblPr>
      <w:tblGrid>
        <w:gridCol w:w="1440"/>
        <w:gridCol w:w="1152"/>
        <w:gridCol w:w="939"/>
        <w:gridCol w:w="1152"/>
        <w:gridCol w:w="1727"/>
        <w:gridCol w:w="1728"/>
      </w:tblGrid>
      <w:tr w:rsidR="00CA0D8D" w:rsidRPr="00CD48A8" w14:paraId="41E67F00" w14:textId="77777777" w:rsidTr="00BF5382">
        <w:trPr>
          <w:cnfStyle w:val="100000000000" w:firstRow="1" w:lastRow="0" w:firstColumn="0" w:lastColumn="0" w:oddVBand="0" w:evenVBand="0" w:oddHBand="0" w:evenHBand="0" w:firstRowFirstColumn="0" w:firstRowLastColumn="0" w:lastRowFirstColumn="0" w:lastRowLastColumn="0"/>
        </w:trPr>
        <w:tc>
          <w:tcPr>
            <w:tcW w:w="1440" w:type="dxa"/>
          </w:tcPr>
          <w:p w14:paraId="7EAC8543" w14:textId="77777777" w:rsidR="00CA0D8D" w:rsidRPr="00CD48A8" w:rsidRDefault="00CA0D8D" w:rsidP="00BF5382">
            <w:pPr>
              <w:pStyle w:val="TableHead"/>
              <w:rPr>
                <w:noProof w:val="0"/>
              </w:rPr>
            </w:pPr>
            <w:r w:rsidRPr="00CD48A8">
              <w:rPr>
                <w:noProof w:val="0"/>
              </w:rPr>
              <w:t>Item Sequence</w:t>
            </w:r>
          </w:p>
        </w:tc>
        <w:tc>
          <w:tcPr>
            <w:tcW w:w="1152" w:type="dxa"/>
          </w:tcPr>
          <w:p w14:paraId="3B816908" w14:textId="77777777" w:rsidR="00CA0D8D" w:rsidRPr="00CD48A8" w:rsidRDefault="00CA0D8D" w:rsidP="00BF5382">
            <w:pPr>
              <w:pStyle w:val="TableHead"/>
              <w:rPr>
                <w:noProof w:val="0"/>
              </w:rPr>
            </w:pPr>
            <w:r w:rsidRPr="00CD48A8">
              <w:rPr>
                <w:i/>
                <w:noProof w:val="0"/>
              </w:rPr>
              <w:t>p</w:t>
            </w:r>
            <w:r w:rsidRPr="00CD48A8">
              <w:rPr>
                <w:noProof w:val="0"/>
              </w:rPr>
              <w:t>-value</w:t>
            </w:r>
          </w:p>
        </w:tc>
        <w:tc>
          <w:tcPr>
            <w:tcW w:w="939" w:type="dxa"/>
          </w:tcPr>
          <w:p w14:paraId="6EA71DF6" w14:textId="77777777" w:rsidR="00CA0D8D" w:rsidRPr="00CD48A8" w:rsidRDefault="00CA0D8D" w:rsidP="00BF5382">
            <w:pPr>
              <w:pStyle w:val="TableHead"/>
              <w:rPr>
                <w:noProof w:val="0"/>
              </w:rPr>
            </w:pPr>
            <w:r w:rsidRPr="00CD48A8">
              <w:rPr>
                <w:noProof w:val="0"/>
              </w:rPr>
              <w:t>r</w:t>
            </w:r>
          </w:p>
        </w:tc>
        <w:tc>
          <w:tcPr>
            <w:tcW w:w="1152" w:type="dxa"/>
          </w:tcPr>
          <w:p w14:paraId="1C356034" w14:textId="77777777" w:rsidR="00CA0D8D" w:rsidRPr="00CD48A8" w:rsidRDefault="00CA0D8D" w:rsidP="00BF5382">
            <w:pPr>
              <w:pStyle w:val="TableHead"/>
              <w:rPr>
                <w:noProof w:val="0"/>
              </w:rPr>
            </w:pPr>
            <w:r w:rsidRPr="00CD48A8">
              <w:rPr>
                <w:noProof w:val="0"/>
              </w:rPr>
              <w:t>Flag</w:t>
            </w:r>
          </w:p>
        </w:tc>
        <w:tc>
          <w:tcPr>
            <w:tcW w:w="1727" w:type="dxa"/>
          </w:tcPr>
          <w:p w14:paraId="46B86BDA" w14:textId="77777777" w:rsidR="00CA0D8D" w:rsidRPr="00CD48A8" w:rsidRDefault="00CA0D8D" w:rsidP="00BF5382">
            <w:pPr>
              <w:pStyle w:val="TableHead"/>
              <w:rPr>
                <w:noProof w:val="0"/>
              </w:rPr>
            </w:pPr>
            <w:r w:rsidRPr="00CD48A8">
              <w:rPr>
                <w:noProof w:val="0"/>
              </w:rPr>
              <w:t>Maximum Score Points</w:t>
            </w:r>
          </w:p>
        </w:tc>
        <w:tc>
          <w:tcPr>
            <w:tcW w:w="1728" w:type="dxa"/>
          </w:tcPr>
          <w:p w14:paraId="2C0E768B" w14:textId="77777777" w:rsidR="00CA0D8D" w:rsidRPr="00CD48A8" w:rsidRDefault="00CA0D8D" w:rsidP="00BF5382">
            <w:pPr>
              <w:pStyle w:val="TableHead"/>
              <w:rPr>
                <w:noProof w:val="0"/>
              </w:rPr>
            </w:pPr>
            <w:r w:rsidRPr="00CD48A8">
              <w:rPr>
                <w:noProof w:val="0"/>
              </w:rPr>
              <w:t>Item Type</w:t>
            </w:r>
          </w:p>
        </w:tc>
      </w:tr>
      <w:tr w:rsidR="00CA0D8D" w:rsidRPr="00CD48A8" w14:paraId="2DDA9E8E" w14:textId="77777777" w:rsidTr="00BF5382">
        <w:tc>
          <w:tcPr>
            <w:tcW w:w="1440" w:type="dxa"/>
            <w:tcBorders>
              <w:top w:val="single" w:sz="4" w:space="0" w:color="auto"/>
            </w:tcBorders>
            <w:vAlign w:val="bottom"/>
          </w:tcPr>
          <w:p w14:paraId="42A2E7EF" w14:textId="77777777" w:rsidR="00CA0D8D" w:rsidRPr="00CD48A8" w:rsidRDefault="00CA0D8D" w:rsidP="00BF5382">
            <w:pPr>
              <w:pStyle w:val="TableText"/>
              <w:ind w:right="432"/>
              <w:rPr>
                <w:noProof w:val="0"/>
              </w:rPr>
            </w:pPr>
            <w:r w:rsidRPr="00CD48A8">
              <w:rPr>
                <w:rFonts w:eastAsia="Times New Roman"/>
                <w:noProof w:val="0"/>
                <w:color w:val="000000"/>
                <w:szCs w:val="24"/>
              </w:rPr>
              <w:t>1</w:t>
            </w:r>
          </w:p>
        </w:tc>
        <w:tc>
          <w:tcPr>
            <w:tcW w:w="1152" w:type="dxa"/>
            <w:tcBorders>
              <w:top w:val="single" w:sz="4" w:space="0" w:color="auto"/>
              <w:left w:val="nil"/>
              <w:bottom w:val="nil"/>
              <w:right w:val="nil"/>
            </w:tcBorders>
            <w:shd w:val="clear" w:color="auto" w:fill="auto"/>
            <w:vAlign w:val="bottom"/>
          </w:tcPr>
          <w:p w14:paraId="7EA899DB" w14:textId="77777777" w:rsidR="00CA0D8D" w:rsidRPr="00CD48A8" w:rsidRDefault="00CA0D8D" w:rsidP="00BF5382">
            <w:pPr>
              <w:pStyle w:val="TableText"/>
              <w:ind w:right="144"/>
              <w:rPr>
                <w:noProof w:val="0"/>
              </w:rPr>
            </w:pPr>
            <w:r w:rsidRPr="00CD48A8">
              <w:rPr>
                <w:noProof w:val="0"/>
                <w:color w:val="000000"/>
              </w:rPr>
              <w:t>0.40</w:t>
            </w:r>
          </w:p>
        </w:tc>
        <w:tc>
          <w:tcPr>
            <w:tcW w:w="939" w:type="dxa"/>
            <w:tcBorders>
              <w:top w:val="single" w:sz="4" w:space="0" w:color="auto"/>
              <w:left w:val="nil"/>
              <w:bottom w:val="nil"/>
              <w:right w:val="nil"/>
            </w:tcBorders>
            <w:shd w:val="clear" w:color="auto" w:fill="auto"/>
            <w:vAlign w:val="bottom"/>
          </w:tcPr>
          <w:p w14:paraId="25236530" w14:textId="77777777" w:rsidR="00CA0D8D" w:rsidRPr="00CD48A8" w:rsidRDefault="00CA0D8D" w:rsidP="00BF5382">
            <w:pPr>
              <w:pStyle w:val="TableText"/>
              <w:keepNext/>
              <w:rPr>
                <w:noProof w:val="0"/>
              </w:rPr>
            </w:pPr>
            <w:r w:rsidRPr="00CD48A8">
              <w:rPr>
                <w:noProof w:val="0"/>
                <w:color w:val="000000"/>
              </w:rPr>
              <w:t>0.43</w:t>
            </w:r>
          </w:p>
        </w:tc>
        <w:tc>
          <w:tcPr>
            <w:tcW w:w="1152" w:type="dxa"/>
            <w:tcBorders>
              <w:top w:val="single" w:sz="4" w:space="0" w:color="auto"/>
              <w:left w:val="nil"/>
              <w:bottom w:val="nil"/>
              <w:right w:val="nil"/>
            </w:tcBorders>
            <w:shd w:val="clear" w:color="auto" w:fill="auto"/>
            <w:vAlign w:val="bottom"/>
          </w:tcPr>
          <w:p w14:paraId="59EDBB60" w14:textId="77777777" w:rsidR="00CA0D8D" w:rsidRPr="00CD48A8" w:rsidRDefault="00CA0D8D" w:rsidP="00BF5382">
            <w:pPr>
              <w:pStyle w:val="TableText"/>
              <w:keepNext/>
              <w:rPr>
                <w:noProof w:val="0"/>
              </w:rPr>
            </w:pPr>
            <w:r w:rsidRPr="00CD48A8">
              <w:rPr>
                <w:noProof w:val="0"/>
                <w:color w:val="000000"/>
              </w:rPr>
              <w:t>[no flag]</w:t>
            </w:r>
          </w:p>
        </w:tc>
        <w:tc>
          <w:tcPr>
            <w:tcW w:w="1727" w:type="dxa"/>
            <w:tcBorders>
              <w:top w:val="single" w:sz="4" w:space="0" w:color="auto"/>
              <w:left w:val="nil"/>
              <w:bottom w:val="nil"/>
              <w:right w:val="nil"/>
            </w:tcBorders>
            <w:shd w:val="clear" w:color="auto" w:fill="auto"/>
            <w:vAlign w:val="bottom"/>
          </w:tcPr>
          <w:p w14:paraId="103A4305" w14:textId="77777777" w:rsidR="00CA0D8D" w:rsidRPr="00CD48A8" w:rsidRDefault="00CA0D8D" w:rsidP="00BF5382">
            <w:pPr>
              <w:pStyle w:val="TableText"/>
              <w:keepNext/>
              <w:keepLines/>
              <w:ind w:right="576"/>
              <w:rPr>
                <w:noProof w:val="0"/>
              </w:rPr>
            </w:pPr>
            <w:r w:rsidRPr="00CD48A8">
              <w:rPr>
                <w:noProof w:val="0"/>
                <w:color w:val="000000"/>
              </w:rPr>
              <w:t>1</w:t>
            </w:r>
          </w:p>
        </w:tc>
        <w:tc>
          <w:tcPr>
            <w:tcW w:w="1728" w:type="dxa"/>
            <w:tcBorders>
              <w:top w:val="single" w:sz="4" w:space="0" w:color="auto"/>
              <w:left w:val="nil"/>
              <w:bottom w:val="nil"/>
              <w:right w:val="nil"/>
            </w:tcBorders>
            <w:shd w:val="clear" w:color="auto" w:fill="auto"/>
            <w:vAlign w:val="bottom"/>
          </w:tcPr>
          <w:p w14:paraId="2629D4EF" w14:textId="77777777" w:rsidR="00CA0D8D" w:rsidRPr="00CD48A8" w:rsidRDefault="00CA0D8D" w:rsidP="00BF5382">
            <w:pPr>
              <w:pStyle w:val="TableText"/>
              <w:keepNext/>
              <w:rPr>
                <w:noProof w:val="0"/>
              </w:rPr>
            </w:pPr>
            <w:r w:rsidRPr="00CD48A8">
              <w:rPr>
                <w:noProof w:val="0"/>
                <w:color w:val="000000"/>
              </w:rPr>
              <w:t>MC</w:t>
            </w:r>
          </w:p>
        </w:tc>
      </w:tr>
      <w:tr w:rsidR="00CA0D8D" w:rsidRPr="00CD48A8" w14:paraId="1D9CBD09" w14:textId="77777777" w:rsidTr="00BF5382">
        <w:tc>
          <w:tcPr>
            <w:tcW w:w="1440" w:type="dxa"/>
            <w:vAlign w:val="bottom"/>
          </w:tcPr>
          <w:p w14:paraId="37017D3C" w14:textId="77777777" w:rsidR="00CA0D8D" w:rsidRPr="00CD48A8" w:rsidRDefault="00CA0D8D" w:rsidP="00BF5382">
            <w:pPr>
              <w:pStyle w:val="TableText"/>
              <w:ind w:right="432"/>
              <w:rPr>
                <w:noProof w:val="0"/>
              </w:rPr>
            </w:pPr>
            <w:r w:rsidRPr="00CD48A8">
              <w:rPr>
                <w:rFonts w:eastAsia="Times New Roman"/>
                <w:noProof w:val="0"/>
                <w:color w:val="000000"/>
                <w:szCs w:val="24"/>
              </w:rPr>
              <w:t>2</w:t>
            </w:r>
          </w:p>
        </w:tc>
        <w:tc>
          <w:tcPr>
            <w:tcW w:w="1152" w:type="dxa"/>
            <w:tcBorders>
              <w:top w:val="nil"/>
              <w:left w:val="nil"/>
              <w:bottom w:val="nil"/>
              <w:right w:val="nil"/>
            </w:tcBorders>
            <w:shd w:val="clear" w:color="auto" w:fill="auto"/>
            <w:vAlign w:val="bottom"/>
          </w:tcPr>
          <w:p w14:paraId="4F2E43DB" w14:textId="77777777" w:rsidR="00CA0D8D" w:rsidRPr="00CD48A8" w:rsidRDefault="00CA0D8D" w:rsidP="00BF5382">
            <w:pPr>
              <w:pStyle w:val="TableText"/>
              <w:ind w:right="144"/>
              <w:rPr>
                <w:noProof w:val="0"/>
              </w:rPr>
            </w:pPr>
            <w:r w:rsidRPr="00CD48A8">
              <w:rPr>
                <w:noProof w:val="0"/>
                <w:color w:val="000000"/>
              </w:rPr>
              <w:t>0.58</w:t>
            </w:r>
          </w:p>
        </w:tc>
        <w:tc>
          <w:tcPr>
            <w:tcW w:w="939" w:type="dxa"/>
            <w:tcBorders>
              <w:top w:val="nil"/>
              <w:left w:val="nil"/>
              <w:bottom w:val="nil"/>
              <w:right w:val="nil"/>
            </w:tcBorders>
            <w:shd w:val="clear" w:color="auto" w:fill="auto"/>
            <w:vAlign w:val="bottom"/>
          </w:tcPr>
          <w:p w14:paraId="3CEE1954" w14:textId="77777777" w:rsidR="00CA0D8D" w:rsidRPr="00CD48A8" w:rsidRDefault="00CA0D8D" w:rsidP="00BF5382">
            <w:pPr>
              <w:pStyle w:val="TableText"/>
              <w:keepNext/>
              <w:rPr>
                <w:noProof w:val="0"/>
              </w:rPr>
            </w:pPr>
            <w:r w:rsidRPr="00CD48A8">
              <w:rPr>
                <w:noProof w:val="0"/>
                <w:color w:val="000000"/>
              </w:rPr>
              <w:t>0.61</w:t>
            </w:r>
          </w:p>
        </w:tc>
        <w:tc>
          <w:tcPr>
            <w:tcW w:w="1152" w:type="dxa"/>
            <w:tcBorders>
              <w:top w:val="nil"/>
              <w:left w:val="nil"/>
              <w:bottom w:val="nil"/>
              <w:right w:val="nil"/>
            </w:tcBorders>
            <w:shd w:val="clear" w:color="auto" w:fill="auto"/>
            <w:vAlign w:val="bottom"/>
          </w:tcPr>
          <w:p w14:paraId="154E6D28" w14:textId="77777777" w:rsidR="00CA0D8D" w:rsidRPr="00CD48A8" w:rsidRDefault="00CA0D8D" w:rsidP="00BF5382">
            <w:pPr>
              <w:pStyle w:val="TableText"/>
              <w:keepNext/>
              <w:rPr>
                <w:noProof w:val="0"/>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7CBE4F80" w14:textId="77777777" w:rsidR="00CA0D8D" w:rsidRPr="00CD48A8" w:rsidRDefault="00CA0D8D" w:rsidP="00BF5382">
            <w:pPr>
              <w:pStyle w:val="TableText"/>
              <w:keepNext/>
              <w:keepLines/>
              <w:ind w:right="576"/>
              <w:rPr>
                <w:noProof w:val="0"/>
              </w:rPr>
            </w:pPr>
            <w:r w:rsidRPr="00CD48A8">
              <w:rPr>
                <w:noProof w:val="0"/>
                <w:color w:val="000000"/>
              </w:rPr>
              <w:t>1</w:t>
            </w:r>
          </w:p>
        </w:tc>
        <w:tc>
          <w:tcPr>
            <w:tcW w:w="1728" w:type="dxa"/>
            <w:tcBorders>
              <w:top w:val="nil"/>
              <w:left w:val="nil"/>
              <w:bottom w:val="nil"/>
              <w:right w:val="nil"/>
            </w:tcBorders>
            <w:shd w:val="clear" w:color="auto" w:fill="auto"/>
            <w:vAlign w:val="bottom"/>
          </w:tcPr>
          <w:p w14:paraId="2BFCD5A4" w14:textId="77777777" w:rsidR="00CA0D8D" w:rsidRPr="00CD48A8" w:rsidRDefault="00CA0D8D" w:rsidP="00BF5382">
            <w:pPr>
              <w:pStyle w:val="TableText"/>
              <w:keepNext/>
              <w:rPr>
                <w:noProof w:val="0"/>
              </w:rPr>
            </w:pPr>
            <w:r w:rsidRPr="00CD48A8">
              <w:rPr>
                <w:noProof w:val="0"/>
                <w:color w:val="000000"/>
              </w:rPr>
              <w:t>MC</w:t>
            </w:r>
          </w:p>
        </w:tc>
      </w:tr>
      <w:tr w:rsidR="00CA0D8D" w:rsidRPr="00CD48A8" w14:paraId="7DD12AC3" w14:textId="77777777" w:rsidTr="00BF5382">
        <w:tc>
          <w:tcPr>
            <w:tcW w:w="1440" w:type="dxa"/>
            <w:vAlign w:val="bottom"/>
          </w:tcPr>
          <w:p w14:paraId="210CCE8C" w14:textId="77777777" w:rsidR="00CA0D8D" w:rsidRPr="00CD48A8" w:rsidRDefault="00CA0D8D" w:rsidP="00BF5382">
            <w:pPr>
              <w:pStyle w:val="TableText"/>
              <w:ind w:right="432"/>
              <w:rPr>
                <w:noProof w:val="0"/>
              </w:rPr>
            </w:pPr>
            <w:r w:rsidRPr="00CD48A8">
              <w:rPr>
                <w:rFonts w:eastAsia="Times New Roman"/>
                <w:noProof w:val="0"/>
                <w:color w:val="000000"/>
                <w:szCs w:val="24"/>
              </w:rPr>
              <w:t>3</w:t>
            </w:r>
          </w:p>
        </w:tc>
        <w:tc>
          <w:tcPr>
            <w:tcW w:w="1152" w:type="dxa"/>
            <w:tcBorders>
              <w:top w:val="nil"/>
              <w:left w:val="nil"/>
              <w:bottom w:val="nil"/>
              <w:right w:val="nil"/>
            </w:tcBorders>
            <w:shd w:val="clear" w:color="auto" w:fill="auto"/>
            <w:vAlign w:val="bottom"/>
          </w:tcPr>
          <w:p w14:paraId="035CA741" w14:textId="77777777" w:rsidR="00CA0D8D" w:rsidRPr="00CD48A8" w:rsidRDefault="00CA0D8D" w:rsidP="00BF5382">
            <w:pPr>
              <w:pStyle w:val="TableText"/>
              <w:ind w:right="144"/>
              <w:rPr>
                <w:noProof w:val="0"/>
              </w:rPr>
            </w:pPr>
            <w:r w:rsidRPr="00CD48A8">
              <w:rPr>
                <w:noProof w:val="0"/>
                <w:color w:val="000000"/>
              </w:rPr>
              <w:t>0.76</w:t>
            </w:r>
          </w:p>
        </w:tc>
        <w:tc>
          <w:tcPr>
            <w:tcW w:w="939" w:type="dxa"/>
            <w:tcBorders>
              <w:top w:val="nil"/>
              <w:left w:val="nil"/>
              <w:bottom w:val="nil"/>
              <w:right w:val="nil"/>
            </w:tcBorders>
            <w:shd w:val="clear" w:color="auto" w:fill="auto"/>
            <w:vAlign w:val="bottom"/>
          </w:tcPr>
          <w:p w14:paraId="14892CA7" w14:textId="77777777" w:rsidR="00CA0D8D" w:rsidRPr="00CD48A8" w:rsidRDefault="00CA0D8D" w:rsidP="00BF5382">
            <w:pPr>
              <w:pStyle w:val="TableText"/>
              <w:rPr>
                <w:noProof w:val="0"/>
              </w:rPr>
            </w:pPr>
            <w:r w:rsidRPr="00CD48A8">
              <w:rPr>
                <w:noProof w:val="0"/>
                <w:color w:val="000000"/>
              </w:rPr>
              <w:t>0.43</w:t>
            </w:r>
          </w:p>
        </w:tc>
        <w:tc>
          <w:tcPr>
            <w:tcW w:w="1152" w:type="dxa"/>
            <w:tcBorders>
              <w:top w:val="nil"/>
              <w:left w:val="nil"/>
              <w:bottom w:val="nil"/>
              <w:right w:val="nil"/>
            </w:tcBorders>
            <w:shd w:val="clear" w:color="auto" w:fill="auto"/>
            <w:vAlign w:val="bottom"/>
          </w:tcPr>
          <w:p w14:paraId="6D82B372" w14:textId="77777777" w:rsidR="00CA0D8D" w:rsidRPr="00CD48A8" w:rsidRDefault="00CA0D8D" w:rsidP="00BF5382">
            <w:pPr>
              <w:pStyle w:val="TableText"/>
              <w:rPr>
                <w:noProof w:val="0"/>
                <w:lang w:eastAsia="ko-KR"/>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4A2AFFC5" w14:textId="77777777" w:rsidR="00CA0D8D" w:rsidRPr="00CD48A8" w:rsidRDefault="00CA0D8D" w:rsidP="00BF5382">
            <w:pPr>
              <w:pStyle w:val="TableText"/>
              <w:keepNext/>
              <w:keepLines/>
              <w:ind w:right="576"/>
              <w:rPr>
                <w:noProof w:val="0"/>
                <w:lang w:eastAsia="ko-KR"/>
              </w:rPr>
            </w:pPr>
            <w:r w:rsidRPr="00CD48A8">
              <w:rPr>
                <w:noProof w:val="0"/>
                <w:color w:val="000000"/>
              </w:rPr>
              <w:t>1</w:t>
            </w:r>
          </w:p>
        </w:tc>
        <w:tc>
          <w:tcPr>
            <w:tcW w:w="1728" w:type="dxa"/>
            <w:tcBorders>
              <w:top w:val="nil"/>
              <w:left w:val="nil"/>
              <w:bottom w:val="nil"/>
              <w:right w:val="nil"/>
            </w:tcBorders>
            <w:shd w:val="clear" w:color="auto" w:fill="auto"/>
            <w:vAlign w:val="bottom"/>
          </w:tcPr>
          <w:p w14:paraId="6EA2FD02" w14:textId="77777777" w:rsidR="00CA0D8D" w:rsidRPr="00CD48A8" w:rsidRDefault="00CA0D8D" w:rsidP="00BF5382">
            <w:pPr>
              <w:pStyle w:val="TableText"/>
              <w:rPr>
                <w:noProof w:val="0"/>
                <w:lang w:eastAsia="ko-KR"/>
              </w:rPr>
            </w:pPr>
            <w:r w:rsidRPr="00CD48A8">
              <w:rPr>
                <w:noProof w:val="0"/>
                <w:color w:val="000000"/>
              </w:rPr>
              <w:t>InlineChoices</w:t>
            </w:r>
          </w:p>
        </w:tc>
      </w:tr>
      <w:tr w:rsidR="00CA0D8D" w:rsidRPr="00CD48A8" w14:paraId="5F2E29AD" w14:textId="77777777" w:rsidTr="00BF5382">
        <w:tc>
          <w:tcPr>
            <w:tcW w:w="1440" w:type="dxa"/>
            <w:vAlign w:val="bottom"/>
          </w:tcPr>
          <w:p w14:paraId="5C62708D"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w:t>
            </w:r>
          </w:p>
        </w:tc>
        <w:tc>
          <w:tcPr>
            <w:tcW w:w="1152" w:type="dxa"/>
            <w:tcBorders>
              <w:top w:val="nil"/>
              <w:left w:val="nil"/>
              <w:bottom w:val="nil"/>
              <w:right w:val="nil"/>
            </w:tcBorders>
            <w:shd w:val="clear" w:color="auto" w:fill="auto"/>
            <w:vAlign w:val="bottom"/>
          </w:tcPr>
          <w:p w14:paraId="4784B8D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4</w:t>
            </w:r>
          </w:p>
        </w:tc>
        <w:tc>
          <w:tcPr>
            <w:tcW w:w="939" w:type="dxa"/>
            <w:tcBorders>
              <w:top w:val="nil"/>
              <w:left w:val="nil"/>
              <w:bottom w:val="nil"/>
              <w:right w:val="nil"/>
            </w:tcBorders>
            <w:shd w:val="clear" w:color="auto" w:fill="auto"/>
            <w:vAlign w:val="bottom"/>
          </w:tcPr>
          <w:p w14:paraId="49B43EB0" w14:textId="77777777" w:rsidR="00CA0D8D" w:rsidRPr="00CD48A8" w:rsidRDefault="00CA0D8D" w:rsidP="00BF5382">
            <w:pPr>
              <w:pStyle w:val="TableText"/>
              <w:rPr>
                <w:rFonts w:eastAsia="Times New Roman"/>
                <w:noProof w:val="0"/>
                <w:color w:val="000000"/>
                <w:szCs w:val="24"/>
              </w:rPr>
            </w:pPr>
            <w:r w:rsidRPr="00CD48A8">
              <w:rPr>
                <w:noProof w:val="0"/>
                <w:color w:val="000000"/>
              </w:rPr>
              <w:t>0.33</w:t>
            </w:r>
          </w:p>
        </w:tc>
        <w:tc>
          <w:tcPr>
            <w:tcW w:w="1152" w:type="dxa"/>
            <w:tcBorders>
              <w:top w:val="nil"/>
              <w:left w:val="nil"/>
              <w:bottom w:val="nil"/>
              <w:right w:val="nil"/>
            </w:tcBorders>
            <w:shd w:val="clear" w:color="auto" w:fill="auto"/>
            <w:vAlign w:val="bottom"/>
          </w:tcPr>
          <w:p w14:paraId="22D5C852" w14:textId="77777777" w:rsidR="00CA0D8D" w:rsidRPr="00CD48A8" w:rsidRDefault="00CA0D8D" w:rsidP="00BF5382">
            <w:pPr>
              <w:pStyle w:val="TableText"/>
              <w:rPr>
                <w:rFonts w:eastAsia="Times New Roman"/>
                <w:noProof w:val="0"/>
                <w:color w:val="000000"/>
                <w:szCs w:val="24"/>
              </w:rPr>
            </w:pPr>
            <w:r w:rsidRPr="00CD48A8">
              <w:rPr>
                <w:noProof w:val="0"/>
                <w:color w:val="000000"/>
              </w:rPr>
              <w:t>D P</w:t>
            </w:r>
          </w:p>
        </w:tc>
        <w:tc>
          <w:tcPr>
            <w:tcW w:w="1727" w:type="dxa"/>
            <w:tcBorders>
              <w:top w:val="nil"/>
              <w:left w:val="nil"/>
              <w:bottom w:val="nil"/>
              <w:right w:val="nil"/>
            </w:tcBorders>
            <w:shd w:val="clear" w:color="auto" w:fill="auto"/>
            <w:vAlign w:val="bottom"/>
          </w:tcPr>
          <w:p w14:paraId="7E72B83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Borders>
              <w:top w:val="nil"/>
              <w:left w:val="nil"/>
              <w:bottom w:val="nil"/>
              <w:right w:val="nil"/>
            </w:tcBorders>
            <w:shd w:val="clear" w:color="auto" w:fill="auto"/>
            <w:vAlign w:val="bottom"/>
          </w:tcPr>
          <w:p w14:paraId="121232A9" w14:textId="77777777" w:rsidR="00CA0D8D" w:rsidRPr="00CD48A8" w:rsidRDefault="00CA0D8D" w:rsidP="00BF5382">
            <w:pPr>
              <w:pStyle w:val="TableText"/>
              <w:rPr>
                <w:rFonts w:eastAsia="Times New Roman"/>
                <w:noProof w:val="0"/>
                <w:color w:val="000000"/>
                <w:szCs w:val="24"/>
              </w:rPr>
            </w:pPr>
            <w:r w:rsidRPr="00CD48A8">
              <w:rPr>
                <w:noProof w:val="0"/>
                <w:color w:val="000000"/>
              </w:rPr>
              <w:t>Match</w:t>
            </w:r>
          </w:p>
        </w:tc>
      </w:tr>
      <w:tr w:rsidR="00CA0D8D" w:rsidRPr="00CD48A8" w14:paraId="6A6E2814" w14:textId="77777777" w:rsidTr="00BF5382">
        <w:tc>
          <w:tcPr>
            <w:tcW w:w="1440" w:type="dxa"/>
            <w:vAlign w:val="bottom"/>
          </w:tcPr>
          <w:p w14:paraId="0901B91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w:t>
            </w:r>
          </w:p>
        </w:tc>
        <w:tc>
          <w:tcPr>
            <w:tcW w:w="1152" w:type="dxa"/>
            <w:tcBorders>
              <w:top w:val="nil"/>
              <w:left w:val="nil"/>
              <w:bottom w:val="nil"/>
              <w:right w:val="nil"/>
            </w:tcBorders>
            <w:shd w:val="clear" w:color="auto" w:fill="auto"/>
            <w:vAlign w:val="bottom"/>
          </w:tcPr>
          <w:p w14:paraId="2226D97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0</w:t>
            </w:r>
          </w:p>
        </w:tc>
        <w:tc>
          <w:tcPr>
            <w:tcW w:w="939" w:type="dxa"/>
            <w:tcBorders>
              <w:top w:val="nil"/>
              <w:left w:val="nil"/>
              <w:bottom w:val="nil"/>
              <w:right w:val="nil"/>
            </w:tcBorders>
            <w:shd w:val="clear" w:color="auto" w:fill="auto"/>
            <w:vAlign w:val="bottom"/>
          </w:tcPr>
          <w:p w14:paraId="4771547D" w14:textId="77777777" w:rsidR="00CA0D8D" w:rsidRPr="00CD48A8" w:rsidRDefault="00CA0D8D" w:rsidP="00BF5382">
            <w:pPr>
              <w:pStyle w:val="TableText"/>
              <w:rPr>
                <w:rFonts w:eastAsia="Times New Roman"/>
                <w:noProof w:val="0"/>
                <w:color w:val="000000"/>
                <w:szCs w:val="24"/>
              </w:rPr>
            </w:pPr>
            <w:r w:rsidRPr="00CD48A8">
              <w:rPr>
                <w:noProof w:val="0"/>
                <w:color w:val="000000"/>
              </w:rPr>
              <w:t>0.46</w:t>
            </w:r>
          </w:p>
        </w:tc>
        <w:tc>
          <w:tcPr>
            <w:tcW w:w="1152" w:type="dxa"/>
            <w:tcBorders>
              <w:top w:val="nil"/>
              <w:left w:val="nil"/>
              <w:bottom w:val="nil"/>
              <w:right w:val="nil"/>
            </w:tcBorders>
            <w:shd w:val="clear" w:color="auto" w:fill="auto"/>
            <w:vAlign w:val="bottom"/>
          </w:tcPr>
          <w:p w14:paraId="61C32A55"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173BE07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6F1DEF3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E5BAB7C" w14:textId="77777777" w:rsidTr="00BF5382">
        <w:tc>
          <w:tcPr>
            <w:tcW w:w="1440" w:type="dxa"/>
            <w:tcBorders>
              <w:bottom w:val="nil"/>
            </w:tcBorders>
            <w:vAlign w:val="bottom"/>
          </w:tcPr>
          <w:p w14:paraId="1F047C1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6</w:t>
            </w:r>
          </w:p>
        </w:tc>
        <w:tc>
          <w:tcPr>
            <w:tcW w:w="1152" w:type="dxa"/>
            <w:tcBorders>
              <w:top w:val="nil"/>
              <w:left w:val="nil"/>
              <w:bottom w:val="nil"/>
              <w:right w:val="nil"/>
            </w:tcBorders>
            <w:shd w:val="clear" w:color="auto" w:fill="auto"/>
            <w:vAlign w:val="bottom"/>
          </w:tcPr>
          <w:p w14:paraId="0A18EBE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0</w:t>
            </w:r>
          </w:p>
        </w:tc>
        <w:tc>
          <w:tcPr>
            <w:tcW w:w="939" w:type="dxa"/>
            <w:tcBorders>
              <w:top w:val="nil"/>
              <w:left w:val="nil"/>
              <w:bottom w:val="nil"/>
              <w:right w:val="nil"/>
            </w:tcBorders>
            <w:shd w:val="clear" w:color="auto" w:fill="auto"/>
            <w:vAlign w:val="bottom"/>
          </w:tcPr>
          <w:p w14:paraId="791FA2B5" w14:textId="77777777" w:rsidR="00CA0D8D" w:rsidRPr="00CD48A8" w:rsidRDefault="00CA0D8D" w:rsidP="00BF5382">
            <w:pPr>
              <w:pStyle w:val="TableText"/>
              <w:rPr>
                <w:rFonts w:eastAsia="Times New Roman"/>
                <w:noProof w:val="0"/>
                <w:color w:val="000000"/>
                <w:szCs w:val="24"/>
              </w:rPr>
            </w:pPr>
            <w:r w:rsidRPr="00CD48A8">
              <w:rPr>
                <w:noProof w:val="0"/>
                <w:color w:val="000000"/>
              </w:rPr>
              <w:t>0.24</w:t>
            </w:r>
          </w:p>
        </w:tc>
        <w:tc>
          <w:tcPr>
            <w:tcW w:w="1152" w:type="dxa"/>
            <w:tcBorders>
              <w:top w:val="nil"/>
              <w:left w:val="nil"/>
              <w:bottom w:val="nil"/>
              <w:right w:val="nil"/>
            </w:tcBorders>
            <w:shd w:val="clear" w:color="auto" w:fill="auto"/>
            <w:vAlign w:val="bottom"/>
          </w:tcPr>
          <w:p w14:paraId="4DB2021F" w14:textId="77777777" w:rsidR="00CA0D8D" w:rsidRPr="00CD48A8" w:rsidRDefault="00CA0D8D" w:rsidP="00BF5382">
            <w:pPr>
              <w:pStyle w:val="TableText"/>
              <w:rPr>
                <w:rFonts w:eastAsia="Times New Roman"/>
                <w:noProof w:val="0"/>
                <w:color w:val="000000"/>
                <w:szCs w:val="24"/>
              </w:rPr>
            </w:pPr>
            <w:r w:rsidRPr="00CD48A8">
              <w:rPr>
                <w:noProof w:val="0"/>
                <w:color w:val="000000"/>
              </w:rPr>
              <w:t>D P</w:t>
            </w:r>
          </w:p>
        </w:tc>
        <w:tc>
          <w:tcPr>
            <w:tcW w:w="1727" w:type="dxa"/>
            <w:tcBorders>
              <w:top w:val="nil"/>
              <w:left w:val="nil"/>
              <w:bottom w:val="nil"/>
              <w:right w:val="nil"/>
            </w:tcBorders>
            <w:shd w:val="clear" w:color="auto" w:fill="auto"/>
            <w:vAlign w:val="bottom"/>
          </w:tcPr>
          <w:p w14:paraId="41084F9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76E1C55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69C556D" w14:textId="77777777" w:rsidTr="00BF5382">
        <w:tc>
          <w:tcPr>
            <w:tcW w:w="1440" w:type="dxa"/>
            <w:tcBorders>
              <w:top w:val="nil"/>
              <w:bottom w:val="nil"/>
            </w:tcBorders>
            <w:vAlign w:val="bottom"/>
          </w:tcPr>
          <w:p w14:paraId="2DCEA60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7</w:t>
            </w:r>
          </w:p>
        </w:tc>
        <w:tc>
          <w:tcPr>
            <w:tcW w:w="1152" w:type="dxa"/>
            <w:tcBorders>
              <w:top w:val="nil"/>
              <w:left w:val="nil"/>
              <w:bottom w:val="nil"/>
              <w:right w:val="nil"/>
            </w:tcBorders>
            <w:shd w:val="clear" w:color="auto" w:fill="auto"/>
            <w:vAlign w:val="bottom"/>
          </w:tcPr>
          <w:p w14:paraId="6BC3A57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2</w:t>
            </w:r>
          </w:p>
        </w:tc>
        <w:tc>
          <w:tcPr>
            <w:tcW w:w="939" w:type="dxa"/>
            <w:tcBorders>
              <w:top w:val="nil"/>
              <w:left w:val="nil"/>
              <w:bottom w:val="nil"/>
              <w:right w:val="nil"/>
            </w:tcBorders>
            <w:shd w:val="clear" w:color="auto" w:fill="auto"/>
            <w:vAlign w:val="bottom"/>
          </w:tcPr>
          <w:p w14:paraId="4BB0BBE6" w14:textId="77777777" w:rsidR="00CA0D8D" w:rsidRPr="00CD48A8" w:rsidRDefault="00CA0D8D" w:rsidP="00BF5382">
            <w:pPr>
              <w:pStyle w:val="TableText"/>
              <w:rPr>
                <w:rFonts w:eastAsia="Times New Roman"/>
                <w:noProof w:val="0"/>
                <w:color w:val="000000"/>
                <w:szCs w:val="24"/>
              </w:rPr>
            </w:pPr>
            <w:r w:rsidRPr="00CD48A8">
              <w:rPr>
                <w:noProof w:val="0"/>
                <w:color w:val="000000"/>
              </w:rPr>
              <w:t>0.34</w:t>
            </w:r>
          </w:p>
        </w:tc>
        <w:tc>
          <w:tcPr>
            <w:tcW w:w="1152" w:type="dxa"/>
            <w:tcBorders>
              <w:top w:val="nil"/>
              <w:left w:val="nil"/>
              <w:bottom w:val="nil"/>
              <w:right w:val="nil"/>
            </w:tcBorders>
            <w:shd w:val="clear" w:color="auto" w:fill="auto"/>
            <w:vAlign w:val="bottom"/>
          </w:tcPr>
          <w:p w14:paraId="56253A6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6D3E3EB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07F895E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8066FB3" w14:textId="77777777" w:rsidTr="00BF5382">
        <w:tc>
          <w:tcPr>
            <w:tcW w:w="1440" w:type="dxa"/>
            <w:tcBorders>
              <w:top w:val="nil"/>
            </w:tcBorders>
            <w:vAlign w:val="bottom"/>
          </w:tcPr>
          <w:p w14:paraId="16861682"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8</w:t>
            </w:r>
          </w:p>
        </w:tc>
        <w:tc>
          <w:tcPr>
            <w:tcW w:w="1152" w:type="dxa"/>
            <w:tcBorders>
              <w:top w:val="nil"/>
              <w:left w:val="nil"/>
              <w:bottom w:val="nil"/>
              <w:right w:val="nil"/>
            </w:tcBorders>
            <w:shd w:val="clear" w:color="auto" w:fill="auto"/>
            <w:vAlign w:val="bottom"/>
          </w:tcPr>
          <w:p w14:paraId="311A3FE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7</w:t>
            </w:r>
          </w:p>
        </w:tc>
        <w:tc>
          <w:tcPr>
            <w:tcW w:w="939" w:type="dxa"/>
            <w:tcBorders>
              <w:top w:val="nil"/>
              <w:left w:val="nil"/>
              <w:bottom w:val="nil"/>
              <w:right w:val="nil"/>
            </w:tcBorders>
            <w:shd w:val="clear" w:color="auto" w:fill="auto"/>
            <w:vAlign w:val="bottom"/>
          </w:tcPr>
          <w:p w14:paraId="5711A5F4" w14:textId="77777777" w:rsidR="00CA0D8D" w:rsidRPr="00CD48A8" w:rsidRDefault="00CA0D8D" w:rsidP="00BF5382">
            <w:pPr>
              <w:pStyle w:val="TableText"/>
              <w:rPr>
                <w:rFonts w:eastAsia="Times New Roman"/>
                <w:noProof w:val="0"/>
                <w:color w:val="000000"/>
                <w:szCs w:val="24"/>
              </w:rPr>
            </w:pPr>
            <w:r w:rsidRPr="00CD48A8">
              <w:rPr>
                <w:noProof w:val="0"/>
                <w:color w:val="000000"/>
              </w:rPr>
              <w:t>0.42</w:t>
            </w:r>
          </w:p>
        </w:tc>
        <w:tc>
          <w:tcPr>
            <w:tcW w:w="1152" w:type="dxa"/>
            <w:tcBorders>
              <w:top w:val="nil"/>
              <w:left w:val="nil"/>
              <w:bottom w:val="nil"/>
              <w:right w:val="nil"/>
            </w:tcBorders>
            <w:shd w:val="clear" w:color="auto" w:fill="auto"/>
            <w:vAlign w:val="bottom"/>
          </w:tcPr>
          <w:p w14:paraId="5B186E36"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Borders>
              <w:top w:val="nil"/>
              <w:left w:val="nil"/>
              <w:bottom w:val="nil"/>
              <w:right w:val="nil"/>
            </w:tcBorders>
            <w:shd w:val="clear" w:color="auto" w:fill="auto"/>
            <w:vAlign w:val="bottom"/>
          </w:tcPr>
          <w:p w14:paraId="5348EF0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3006981D" w14:textId="77777777" w:rsidR="00CA0D8D" w:rsidRPr="00CD48A8" w:rsidRDefault="00CA0D8D" w:rsidP="00BF5382">
            <w:pPr>
              <w:pStyle w:val="TableText"/>
              <w:rPr>
                <w:rFonts w:eastAsia="Times New Roman"/>
                <w:noProof w:val="0"/>
                <w:color w:val="000000"/>
                <w:szCs w:val="24"/>
              </w:rPr>
            </w:pPr>
            <w:r w:rsidRPr="00CD48A8">
              <w:rPr>
                <w:noProof w:val="0"/>
                <w:color w:val="000000"/>
              </w:rPr>
              <w:t>Grid</w:t>
            </w:r>
          </w:p>
        </w:tc>
      </w:tr>
      <w:tr w:rsidR="00CA0D8D" w:rsidRPr="00CD48A8" w14:paraId="5EA37CD2" w14:textId="77777777" w:rsidTr="00BF5382">
        <w:tc>
          <w:tcPr>
            <w:tcW w:w="1440" w:type="dxa"/>
            <w:vAlign w:val="bottom"/>
          </w:tcPr>
          <w:p w14:paraId="79F7CD5D"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9</w:t>
            </w:r>
          </w:p>
        </w:tc>
        <w:tc>
          <w:tcPr>
            <w:tcW w:w="1152" w:type="dxa"/>
            <w:tcBorders>
              <w:top w:val="nil"/>
              <w:left w:val="nil"/>
              <w:bottom w:val="nil"/>
              <w:right w:val="nil"/>
            </w:tcBorders>
            <w:shd w:val="clear" w:color="auto" w:fill="auto"/>
            <w:vAlign w:val="bottom"/>
          </w:tcPr>
          <w:p w14:paraId="328E507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9</w:t>
            </w:r>
          </w:p>
        </w:tc>
        <w:tc>
          <w:tcPr>
            <w:tcW w:w="939" w:type="dxa"/>
            <w:tcBorders>
              <w:top w:val="nil"/>
              <w:left w:val="nil"/>
              <w:bottom w:val="nil"/>
              <w:right w:val="nil"/>
            </w:tcBorders>
            <w:shd w:val="clear" w:color="auto" w:fill="auto"/>
            <w:vAlign w:val="bottom"/>
          </w:tcPr>
          <w:p w14:paraId="18B28DE0" w14:textId="77777777" w:rsidR="00CA0D8D" w:rsidRPr="00CD48A8" w:rsidRDefault="00CA0D8D" w:rsidP="00BF5382">
            <w:pPr>
              <w:pStyle w:val="TableText"/>
              <w:rPr>
                <w:rFonts w:eastAsia="Times New Roman"/>
                <w:noProof w:val="0"/>
                <w:color w:val="000000"/>
                <w:szCs w:val="24"/>
              </w:rPr>
            </w:pPr>
            <w:r w:rsidRPr="00CD48A8">
              <w:rPr>
                <w:noProof w:val="0"/>
                <w:color w:val="000000"/>
              </w:rPr>
              <w:t>0.46</w:t>
            </w:r>
          </w:p>
        </w:tc>
        <w:tc>
          <w:tcPr>
            <w:tcW w:w="1152" w:type="dxa"/>
            <w:tcBorders>
              <w:top w:val="nil"/>
              <w:left w:val="nil"/>
              <w:bottom w:val="nil"/>
              <w:right w:val="nil"/>
            </w:tcBorders>
            <w:shd w:val="clear" w:color="auto" w:fill="auto"/>
            <w:vAlign w:val="bottom"/>
          </w:tcPr>
          <w:p w14:paraId="14F9824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43077E3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1182B697"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1B35A9C" w14:textId="77777777" w:rsidTr="00BF5382">
        <w:tc>
          <w:tcPr>
            <w:tcW w:w="1440" w:type="dxa"/>
            <w:vAlign w:val="bottom"/>
          </w:tcPr>
          <w:p w14:paraId="40F86672"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0</w:t>
            </w:r>
          </w:p>
        </w:tc>
        <w:tc>
          <w:tcPr>
            <w:tcW w:w="1152" w:type="dxa"/>
            <w:tcBorders>
              <w:top w:val="nil"/>
              <w:left w:val="nil"/>
              <w:bottom w:val="nil"/>
              <w:right w:val="nil"/>
            </w:tcBorders>
            <w:shd w:val="clear" w:color="auto" w:fill="auto"/>
            <w:vAlign w:val="bottom"/>
          </w:tcPr>
          <w:p w14:paraId="147EFB4F"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2</w:t>
            </w:r>
          </w:p>
        </w:tc>
        <w:tc>
          <w:tcPr>
            <w:tcW w:w="939" w:type="dxa"/>
            <w:tcBorders>
              <w:top w:val="nil"/>
              <w:left w:val="nil"/>
              <w:bottom w:val="nil"/>
              <w:right w:val="nil"/>
            </w:tcBorders>
            <w:shd w:val="clear" w:color="auto" w:fill="auto"/>
            <w:vAlign w:val="bottom"/>
          </w:tcPr>
          <w:p w14:paraId="667BBBA5" w14:textId="77777777" w:rsidR="00CA0D8D" w:rsidRPr="00CD48A8" w:rsidRDefault="00CA0D8D" w:rsidP="00BF5382">
            <w:pPr>
              <w:pStyle w:val="TableText"/>
              <w:rPr>
                <w:rFonts w:eastAsia="Times New Roman"/>
                <w:noProof w:val="0"/>
                <w:color w:val="000000"/>
                <w:szCs w:val="24"/>
              </w:rPr>
            </w:pPr>
            <w:r w:rsidRPr="00CD48A8">
              <w:rPr>
                <w:noProof w:val="0"/>
                <w:color w:val="000000"/>
              </w:rPr>
              <w:t>0.37</w:t>
            </w:r>
          </w:p>
        </w:tc>
        <w:tc>
          <w:tcPr>
            <w:tcW w:w="1152" w:type="dxa"/>
            <w:tcBorders>
              <w:top w:val="nil"/>
              <w:left w:val="nil"/>
              <w:bottom w:val="nil"/>
              <w:right w:val="nil"/>
            </w:tcBorders>
            <w:shd w:val="clear" w:color="auto" w:fill="auto"/>
            <w:vAlign w:val="bottom"/>
          </w:tcPr>
          <w:p w14:paraId="33DAA0C1" w14:textId="77777777" w:rsidR="00CA0D8D" w:rsidRPr="00CD48A8" w:rsidRDefault="00CA0D8D" w:rsidP="00BF5382">
            <w:pPr>
              <w:pStyle w:val="TableText"/>
              <w:rPr>
                <w:rFonts w:eastAsia="Times New Roman"/>
                <w:noProof w:val="0"/>
                <w:color w:val="000000"/>
                <w:szCs w:val="24"/>
              </w:rPr>
            </w:pPr>
            <w:r w:rsidRPr="00CD48A8">
              <w:rPr>
                <w:noProof w:val="0"/>
                <w:color w:val="000000"/>
              </w:rPr>
              <w:t>D P</w:t>
            </w:r>
          </w:p>
        </w:tc>
        <w:tc>
          <w:tcPr>
            <w:tcW w:w="1727" w:type="dxa"/>
            <w:tcBorders>
              <w:top w:val="nil"/>
              <w:left w:val="nil"/>
              <w:bottom w:val="nil"/>
              <w:right w:val="nil"/>
            </w:tcBorders>
            <w:shd w:val="clear" w:color="auto" w:fill="auto"/>
            <w:vAlign w:val="bottom"/>
          </w:tcPr>
          <w:p w14:paraId="6555D09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Borders>
              <w:top w:val="nil"/>
              <w:left w:val="nil"/>
              <w:bottom w:val="nil"/>
              <w:right w:val="nil"/>
            </w:tcBorders>
            <w:shd w:val="clear" w:color="auto" w:fill="auto"/>
            <w:vAlign w:val="bottom"/>
          </w:tcPr>
          <w:p w14:paraId="2830582C"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6A61D952" w14:textId="77777777" w:rsidTr="00BF5382">
        <w:tc>
          <w:tcPr>
            <w:tcW w:w="1440" w:type="dxa"/>
            <w:vAlign w:val="bottom"/>
          </w:tcPr>
          <w:p w14:paraId="38A80F9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1</w:t>
            </w:r>
          </w:p>
        </w:tc>
        <w:tc>
          <w:tcPr>
            <w:tcW w:w="1152" w:type="dxa"/>
            <w:tcBorders>
              <w:top w:val="nil"/>
              <w:left w:val="nil"/>
              <w:bottom w:val="nil"/>
              <w:right w:val="nil"/>
            </w:tcBorders>
            <w:shd w:val="clear" w:color="auto" w:fill="auto"/>
            <w:vAlign w:val="bottom"/>
          </w:tcPr>
          <w:p w14:paraId="226A72B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3</w:t>
            </w:r>
          </w:p>
        </w:tc>
        <w:tc>
          <w:tcPr>
            <w:tcW w:w="939" w:type="dxa"/>
            <w:tcBorders>
              <w:top w:val="nil"/>
              <w:left w:val="nil"/>
              <w:bottom w:val="nil"/>
              <w:right w:val="nil"/>
            </w:tcBorders>
            <w:shd w:val="clear" w:color="auto" w:fill="auto"/>
            <w:vAlign w:val="bottom"/>
          </w:tcPr>
          <w:p w14:paraId="68C08B8F" w14:textId="77777777" w:rsidR="00CA0D8D" w:rsidRPr="00CD48A8" w:rsidRDefault="00CA0D8D" w:rsidP="00BF5382">
            <w:pPr>
              <w:pStyle w:val="TableText"/>
              <w:rPr>
                <w:rFonts w:eastAsia="Times New Roman"/>
                <w:noProof w:val="0"/>
                <w:color w:val="000000"/>
                <w:szCs w:val="24"/>
              </w:rPr>
            </w:pPr>
            <w:r w:rsidRPr="00CD48A8">
              <w:rPr>
                <w:noProof w:val="0"/>
                <w:color w:val="000000"/>
              </w:rPr>
              <w:t>0.42</w:t>
            </w:r>
          </w:p>
        </w:tc>
        <w:tc>
          <w:tcPr>
            <w:tcW w:w="1152" w:type="dxa"/>
            <w:tcBorders>
              <w:top w:val="nil"/>
              <w:left w:val="nil"/>
              <w:bottom w:val="nil"/>
              <w:right w:val="nil"/>
            </w:tcBorders>
            <w:shd w:val="clear" w:color="auto" w:fill="auto"/>
            <w:vAlign w:val="bottom"/>
          </w:tcPr>
          <w:p w14:paraId="3DB6D10E"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297ED35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017E6E80"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58D53037" w14:textId="77777777" w:rsidTr="00BF5382">
        <w:tc>
          <w:tcPr>
            <w:tcW w:w="1440" w:type="dxa"/>
            <w:vAlign w:val="bottom"/>
          </w:tcPr>
          <w:p w14:paraId="46DB212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2</w:t>
            </w:r>
          </w:p>
        </w:tc>
        <w:tc>
          <w:tcPr>
            <w:tcW w:w="1152" w:type="dxa"/>
            <w:tcBorders>
              <w:top w:val="nil"/>
              <w:left w:val="nil"/>
              <w:bottom w:val="nil"/>
              <w:right w:val="nil"/>
            </w:tcBorders>
            <w:shd w:val="clear" w:color="auto" w:fill="auto"/>
            <w:vAlign w:val="bottom"/>
          </w:tcPr>
          <w:p w14:paraId="5F942FA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5</w:t>
            </w:r>
          </w:p>
        </w:tc>
        <w:tc>
          <w:tcPr>
            <w:tcW w:w="939" w:type="dxa"/>
            <w:tcBorders>
              <w:top w:val="nil"/>
              <w:left w:val="nil"/>
              <w:bottom w:val="nil"/>
              <w:right w:val="nil"/>
            </w:tcBorders>
            <w:shd w:val="clear" w:color="auto" w:fill="auto"/>
            <w:vAlign w:val="bottom"/>
          </w:tcPr>
          <w:p w14:paraId="52F53358" w14:textId="77777777" w:rsidR="00CA0D8D" w:rsidRPr="00CD48A8" w:rsidRDefault="00CA0D8D" w:rsidP="00BF5382">
            <w:pPr>
              <w:pStyle w:val="TableText"/>
              <w:rPr>
                <w:rFonts w:eastAsia="Times New Roman"/>
                <w:noProof w:val="0"/>
                <w:color w:val="000000"/>
                <w:szCs w:val="24"/>
              </w:rPr>
            </w:pPr>
            <w:r w:rsidRPr="00CD48A8">
              <w:rPr>
                <w:noProof w:val="0"/>
                <w:color w:val="000000"/>
              </w:rPr>
              <w:t>0.34</w:t>
            </w:r>
          </w:p>
        </w:tc>
        <w:tc>
          <w:tcPr>
            <w:tcW w:w="1152" w:type="dxa"/>
            <w:tcBorders>
              <w:top w:val="nil"/>
              <w:left w:val="nil"/>
              <w:bottom w:val="nil"/>
              <w:right w:val="nil"/>
            </w:tcBorders>
            <w:shd w:val="clear" w:color="auto" w:fill="auto"/>
            <w:vAlign w:val="bottom"/>
          </w:tcPr>
          <w:p w14:paraId="23BFA5B7"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0A4522C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195479E6"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9882D75" w14:textId="77777777" w:rsidTr="00BF5382">
        <w:tc>
          <w:tcPr>
            <w:tcW w:w="1440" w:type="dxa"/>
            <w:vAlign w:val="bottom"/>
          </w:tcPr>
          <w:p w14:paraId="05A788A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3</w:t>
            </w:r>
          </w:p>
        </w:tc>
        <w:tc>
          <w:tcPr>
            <w:tcW w:w="1152" w:type="dxa"/>
            <w:tcBorders>
              <w:top w:val="nil"/>
              <w:left w:val="nil"/>
              <w:bottom w:val="nil"/>
              <w:right w:val="nil"/>
            </w:tcBorders>
            <w:shd w:val="clear" w:color="auto" w:fill="auto"/>
            <w:vAlign w:val="bottom"/>
          </w:tcPr>
          <w:p w14:paraId="0731F38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8</w:t>
            </w:r>
          </w:p>
        </w:tc>
        <w:tc>
          <w:tcPr>
            <w:tcW w:w="939" w:type="dxa"/>
            <w:tcBorders>
              <w:top w:val="nil"/>
              <w:left w:val="nil"/>
              <w:bottom w:val="nil"/>
              <w:right w:val="nil"/>
            </w:tcBorders>
            <w:shd w:val="clear" w:color="auto" w:fill="auto"/>
            <w:vAlign w:val="bottom"/>
          </w:tcPr>
          <w:p w14:paraId="2258C78E" w14:textId="77777777" w:rsidR="00CA0D8D" w:rsidRPr="00CD48A8" w:rsidRDefault="00CA0D8D" w:rsidP="00BF5382">
            <w:pPr>
              <w:pStyle w:val="TableText"/>
              <w:rPr>
                <w:rFonts w:eastAsia="Times New Roman"/>
                <w:noProof w:val="0"/>
                <w:color w:val="000000"/>
                <w:szCs w:val="24"/>
              </w:rPr>
            </w:pPr>
            <w:r w:rsidRPr="00CD48A8">
              <w:rPr>
                <w:noProof w:val="0"/>
                <w:color w:val="000000"/>
              </w:rPr>
              <w:t>0.25</w:t>
            </w:r>
          </w:p>
        </w:tc>
        <w:tc>
          <w:tcPr>
            <w:tcW w:w="1152" w:type="dxa"/>
            <w:tcBorders>
              <w:top w:val="nil"/>
              <w:left w:val="nil"/>
              <w:bottom w:val="nil"/>
              <w:right w:val="nil"/>
            </w:tcBorders>
            <w:shd w:val="clear" w:color="auto" w:fill="auto"/>
            <w:vAlign w:val="bottom"/>
          </w:tcPr>
          <w:p w14:paraId="42EC64EF"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01E8F03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Borders>
              <w:top w:val="nil"/>
              <w:left w:val="nil"/>
              <w:bottom w:val="nil"/>
              <w:right w:val="nil"/>
            </w:tcBorders>
            <w:shd w:val="clear" w:color="auto" w:fill="auto"/>
            <w:vAlign w:val="bottom"/>
          </w:tcPr>
          <w:p w14:paraId="6053CA63"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5012E559" w14:textId="77777777" w:rsidTr="00BF5382">
        <w:tc>
          <w:tcPr>
            <w:tcW w:w="1440" w:type="dxa"/>
            <w:vAlign w:val="bottom"/>
          </w:tcPr>
          <w:p w14:paraId="4844A4C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4</w:t>
            </w:r>
          </w:p>
        </w:tc>
        <w:tc>
          <w:tcPr>
            <w:tcW w:w="1152" w:type="dxa"/>
            <w:tcBorders>
              <w:top w:val="nil"/>
              <w:left w:val="nil"/>
              <w:bottom w:val="nil"/>
              <w:right w:val="nil"/>
            </w:tcBorders>
            <w:shd w:val="clear" w:color="auto" w:fill="auto"/>
            <w:vAlign w:val="bottom"/>
          </w:tcPr>
          <w:p w14:paraId="0C72B792"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70</w:t>
            </w:r>
          </w:p>
        </w:tc>
        <w:tc>
          <w:tcPr>
            <w:tcW w:w="939" w:type="dxa"/>
            <w:tcBorders>
              <w:top w:val="nil"/>
              <w:left w:val="nil"/>
              <w:bottom w:val="nil"/>
              <w:right w:val="nil"/>
            </w:tcBorders>
            <w:shd w:val="clear" w:color="auto" w:fill="auto"/>
            <w:vAlign w:val="bottom"/>
          </w:tcPr>
          <w:p w14:paraId="27F91BE1" w14:textId="77777777" w:rsidR="00CA0D8D" w:rsidRPr="00CD48A8" w:rsidRDefault="00CA0D8D" w:rsidP="00BF5382">
            <w:pPr>
              <w:pStyle w:val="TableText"/>
              <w:rPr>
                <w:rFonts w:eastAsia="Times New Roman"/>
                <w:noProof w:val="0"/>
                <w:color w:val="000000"/>
                <w:szCs w:val="24"/>
              </w:rPr>
            </w:pPr>
            <w:r w:rsidRPr="00CD48A8">
              <w:rPr>
                <w:noProof w:val="0"/>
                <w:color w:val="000000"/>
              </w:rPr>
              <w:t>0.64</w:t>
            </w:r>
          </w:p>
        </w:tc>
        <w:tc>
          <w:tcPr>
            <w:tcW w:w="1152" w:type="dxa"/>
            <w:tcBorders>
              <w:top w:val="nil"/>
              <w:left w:val="nil"/>
              <w:bottom w:val="nil"/>
              <w:right w:val="nil"/>
            </w:tcBorders>
            <w:shd w:val="clear" w:color="auto" w:fill="auto"/>
            <w:vAlign w:val="bottom"/>
          </w:tcPr>
          <w:p w14:paraId="1AAF574A"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53B46F7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4C255AA2"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7B80F583" w14:textId="77777777" w:rsidTr="00BF5382">
        <w:tc>
          <w:tcPr>
            <w:tcW w:w="1440" w:type="dxa"/>
            <w:vAlign w:val="bottom"/>
          </w:tcPr>
          <w:p w14:paraId="7FF561C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5</w:t>
            </w:r>
          </w:p>
        </w:tc>
        <w:tc>
          <w:tcPr>
            <w:tcW w:w="1152" w:type="dxa"/>
            <w:tcBorders>
              <w:top w:val="nil"/>
              <w:left w:val="nil"/>
              <w:bottom w:val="nil"/>
              <w:right w:val="nil"/>
            </w:tcBorders>
            <w:shd w:val="clear" w:color="auto" w:fill="auto"/>
            <w:vAlign w:val="bottom"/>
          </w:tcPr>
          <w:p w14:paraId="03B4A5A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4</w:t>
            </w:r>
          </w:p>
        </w:tc>
        <w:tc>
          <w:tcPr>
            <w:tcW w:w="939" w:type="dxa"/>
            <w:tcBorders>
              <w:top w:val="nil"/>
              <w:left w:val="nil"/>
              <w:bottom w:val="nil"/>
              <w:right w:val="nil"/>
            </w:tcBorders>
            <w:shd w:val="clear" w:color="auto" w:fill="auto"/>
            <w:vAlign w:val="bottom"/>
          </w:tcPr>
          <w:p w14:paraId="4442A3B2" w14:textId="77777777" w:rsidR="00CA0D8D" w:rsidRPr="00CD48A8" w:rsidRDefault="00CA0D8D" w:rsidP="00BF5382">
            <w:pPr>
              <w:pStyle w:val="TableText"/>
              <w:rPr>
                <w:rFonts w:eastAsia="Times New Roman"/>
                <w:noProof w:val="0"/>
                <w:color w:val="000000"/>
                <w:szCs w:val="24"/>
              </w:rPr>
            </w:pPr>
            <w:r w:rsidRPr="00CD48A8">
              <w:rPr>
                <w:noProof w:val="0"/>
                <w:color w:val="000000"/>
              </w:rPr>
              <w:t>0.53</w:t>
            </w:r>
          </w:p>
        </w:tc>
        <w:tc>
          <w:tcPr>
            <w:tcW w:w="1152" w:type="dxa"/>
            <w:tcBorders>
              <w:top w:val="nil"/>
              <w:left w:val="nil"/>
              <w:bottom w:val="nil"/>
              <w:right w:val="nil"/>
            </w:tcBorders>
            <w:shd w:val="clear" w:color="auto" w:fill="auto"/>
            <w:vAlign w:val="bottom"/>
          </w:tcPr>
          <w:p w14:paraId="4B8EC2D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3ED4E65A"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0895F266"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3B2AD00" w14:textId="77777777" w:rsidTr="00BF5382">
        <w:tc>
          <w:tcPr>
            <w:tcW w:w="1440" w:type="dxa"/>
            <w:vAlign w:val="bottom"/>
          </w:tcPr>
          <w:p w14:paraId="1D57A73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6</w:t>
            </w:r>
          </w:p>
        </w:tc>
        <w:tc>
          <w:tcPr>
            <w:tcW w:w="1152" w:type="dxa"/>
            <w:tcBorders>
              <w:top w:val="nil"/>
              <w:left w:val="nil"/>
              <w:bottom w:val="nil"/>
              <w:right w:val="nil"/>
            </w:tcBorders>
            <w:shd w:val="clear" w:color="auto" w:fill="auto"/>
            <w:vAlign w:val="bottom"/>
          </w:tcPr>
          <w:p w14:paraId="46B6AFF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5</w:t>
            </w:r>
          </w:p>
        </w:tc>
        <w:tc>
          <w:tcPr>
            <w:tcW w:w="939" w:type="dxa"/>
            <w:tcBorders>
              <w:top w:val="nil"/>
              <w:left w:val="nil"/>
              <w:bottom w:val="nil"/>
              <w:right w:val="nil"/>
            </w:tcBorders>
            <w:shd w:val="clear" w:color="auto" w:fill="auto"/>
            <w:vAlign w:val="bottom"/>
          </w:tcPr>
          <w:p w14:paraId="6988648C" w14:textId="77777777" w:rsidR="00CA0D8D" w:rsidRPr="00CD48A8" w:rsidRDefault="00CA0D8D" w:rsidP="00BF5382">
            <w:pPr>
              <w:pStyle w:val="TableText"/>
              <w:rPr>
                <w:rFonts w:eastAsia="Times New Roman"/>
                <w:noProof w:val="0"/>
                <w:color w:val="000000"/>
                <w:szCs w:val="24"/>
              </w:rPr>
            </w:pPr>
            <w:r w:rsidRPr="00CD48A8">
              <w:rPr>
                <w:noProof w:val="0"/>
                <w:color w:val="000000"/>
              </w:rPr>
              <w:t>0.30</w:t>
            </w:r>
          </w:p>
        </w:tc>
        <w:tc>
          <w:tcPr>
            <w:tcW w:w="1152" w:type="dxa"/>
            <w:tcBorders>
              <w:top w:val="nil"/>
              <w:left w:val="nil"/>
              <w:bottom w:val="nil"/>
              <w:right w:val="nil"/>
            </w:tcBorders>
            <w:shd w:val="clear" w:color="auto" w:fill="auto"/>
            <w:vAlign w:val="bottom"/>
          </w:tcPr>
          <w:p w14:paraId="30865150"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Borders>
              <w:top w:val="nil"/>
              <w:left w:val="nil"/>
              <w:bottom w:val="nil"/>
              <w:right w:val="nil"/>
            </w:tcBorders>
            <w:shd w:val="clear" w:color="auto" w:fill="auto"/>
            <w:vAlign w:val="bottom"/>
          </w:tcPr>
          <w:p w14:paraId="2BEA269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Borders>
              <w:top w:val="nil"/>
              <w:left w:val="nil"/>
              <w:bottom w:val="nil"/>
              <w:right w:val="nil"/>
            </w:tcBorders>
            <w:shd w:val="clear" w:color="auto" w:fill="auto"/>
            <w:vAlign w:val="bottom"/>
          </w:tcPr>
          <w:p w14:paraId="50D7D92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A4A5695" w14:textId="77777777" w:rsidTr="00BF5382">
        <w:tc>
          <w:tcPr>
            <w:tcW w:w="1440" w:type="dxa"/>
            <w:vAlign w:val="bottom"/>
          </w:tcPr>
          <w:p w14:paraId="78A387D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7</w:t>
            </w:r>
          </w:p>
        </w:tc>
        <w:tc>
          <w:tcPr>
            <w:tcW w:w="1152" w:type="dxa"/>
            <w:tcBorders>
              <w:top w:val="nil"/>
              <w:left w:val="nil"/>
              <w:bottom w:val="nil"/>
              <w:right w:val="nil"/>
            </w:tcBorders>
            <w:shd w:val="clear" w:color="auto" w:fill="auto"/>
            <w:vAlign w:val="bottom"/>
          </w:tcPr>
          <w:p w14:paraId="349EBE0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6</w:t>
            </w:r>
          </w:p>
        </w:tc>
        <w:tc>
          <w:tcPr>
            <w:tcW w:w="939" w:type="dxa"/>
            <w:tcBorders>
              <w:top w:val="nil"/>
              <w:left w:val="nil"/>
              <w:bottom w:val="nil"/>
              <w:right w:val="nil"/>
            </w:tcBorders>
            <w:shd w:val="clear" w:color="auto" w:fill="auto"/>
            <w:vAlign w:val="bottom"/>
          </w:tcPr>
          <w:p w14:paraId="48EC4571" w14:textId="77777777" w:rsidR="00CA0D8D" w:rsidRPr="00CD48A8" w:rsidRDefault="00CA0D8D" w:rsidP="00BF5382">
            <w:pPr>
              <w:pStyle w:val="TableText"/>
              <w:rPr>
                <w:rFonts w:eastAsia="Times New Roman"/>
                <w:noProof w:val="0"/>
                <w:color w:val="000000"/>
                <w:szCs w:val="24"/>
              </w:rPr>
            </w:pPr>
            <w:r w:rsidRPr="00CD48A8">
              <w:rPr>
                <w:noProof w:val="0"/>
                <w:color w:val="000000"/>
              </w:rPr>
              <w:t>0.22</w:t>
            </w:r>
          </w:p>
        </w:tc>
        <w:tc>
          <w:tcPr>
            <w:tcW w:w="1152" w:type="dxa"/>
            <w:tcBorders>
              <w:top w:val="nil"/>
              <w:left w:val="nil"/>
              <w:bottom w:val="nil"/>
              <w:right w:val="nil"/>
            </w:tcBorders>
            <w:shd w:val="clear" w:color="auto" w:fill="auto"/>
            <w:vAlign w:val="bottom"/>
          </w:tcPr>
          <w:p w14:paraId="2B30DD6A"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Borders>
              <w:top w:val="nil"/>
              <w:left w:val="nil"/>
              <w:bottom w:val="nil"/>
              <w:right w:val="nil"/>
            </w:tcBorders>
            <w:shd w:val="clear" w:color="auto" w:fill="auto"/>
            <w:vAlign w:val="bottom"/>
          </w:tcPr>
          <w:p w14:paraId="0CAAEB6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141665C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F847AED" w14:textId="77777777" w:rsidTr="00BF5382">
        <w:tc>
          <w:tcPr>
            <w:tcW w:w="1440" w:type="dxa"/>
            <w:vAlign w:val="bottom"/>
          </w:tcPr>
          <w:p w14:paraId="50E8782E"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8</w:t>
            </w:r>
          </w:p>
        </w:tc>
        <w:tc>
          <w:tcPr>
            <w:tcW w:w="1152" w:type="dxa"/>
            <w:tcBorders>
              <w:top w:val="nil"/>
              <w:left w:val="nil"/>
              <w:bottom w:val="nil"/>
              <w:right w:val="nil"/>
            </w:tcBorders>
            <w:shd w:val="clear" w:color="auto" w:fill="auto"/>
            <w:vAlign w:val="bottom"/>
          </w:tcPr>
          <w:p w14:paraId="015765B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9</w:t>
            </w:r>
          </w:p>
        </w:tc>
        <w:tc>
          <w:tcPr>
            <w:tcW w:w="939" w:type="dxa"/>
            <w:tcBorders>
              <w:top w:val="nil"/>
              <w:left w:val="nil"/>
              <w:bottom w:val="nil"/>
              <w:right w:val="nil"/>
            </w:tcBorders>
            <w:shd w:val="clear" w:color="auto" w:fill="auto"/>
            <w:vAlign w:val="bottom"/>
          </w:tcPr>
          <w:p w14:paraId="10E4D6C6" w14:textId="77777777" w:rsidR="00CA0D8D" w:rsidRPr="00CD48A8" w:rsidRDefault="00CA0D8D" w:rsidP="00BF5382">
            <w:pPr>
              <w:pStyle w:val="TableText"/>
              <w:rPr>
                <w:rFonts w:eastAsia="Times New Roman"/>
                <w:noProof w:val="0"/>
                <w:color w:val="000000"/>
                <w:szCs w:val="24"/>
              </w:rPr>
            </w:pPr>
            <w:r w:rsidRPr="00CD48A8">
              <w:rPr>
                <w:noProof w:val="0"/>
                <w:color w:val="000000"/>
              </w:rPr>
              <w:t>0.29</w:t>
            </w:r>
          </w:p>
        </w:tc>
        <w:tc>
          <w:tcPr>
            <w:tcW w:w="1152" w:type="dxa"/>
            <w:tcBorders>
              <w:top w:val="nil"/>
              <w:left w:val="nil"/>
              <w:bottom w:val="nil"/>
              <w:right w:val="nil"/>
            </w:tcBorders>
            <w:shd w:val="clear" w:color="auto" w:fill="auto"/>
            <w:vAlign w:val="bottom"/>
          </w:tcPr>
          <w:p w14:paraId="3610287F"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Borders>
              <w:top w:val="nil"/>
              <w:left w:val="nil"/>
              <w:bottom w:val="nil"/>
              <w:right w:val="nil"/>
            </w:tcBorders>
            <w:shd w:val="clear" w:color="auto" w:fill="auto"/>
            <w:vAlign w:val="bottom"/>
          </w:tcPr>
          <w:p w14:paraId="24EE68D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Borders>
              <w:top w:val="nil"/>
              <w:left w:val="nil"/>
              <w:bottom w:val="nil"/>
              <w:right w:val="nil"/>
            </w:tcBorders>
            <w:shd w:val="clear" w:color="auto" w:fill="auto"/>
            <w:vAlign w:val="bottom"/>
          </w:tcPr>
          <w:p w14:paraId="6937DF7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0B52F8F" w14:textId="77777777" w:rsidTr="00BF5382">
        <w:tc>
          <w:tcPr>
            <w:tcW w:w="1440" w:type="dxa"/>
            <w:vAlign w:val="bottom"/>
          </w:tcPr>
          <w:p w14:paraId="386C8D6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9</w:t>
            </w:r>
          </w:p>
        </w:tc>
        <w:tc>
          <w:tcPr>
            <w:tcW w:w="1152" w:type="dxa"/>
            <w:tcBorders>
              <w:top w:val="nil"/>
              <w:left w:val="nil"/>
              <w:bottom w:val="nil"/>
              <w:right w:val="nil"/>
            </w:tcBorders>
            <w:shd w:val="clear" w:color="auto" w:fill="auto"/>
            <w:vAlign w:val="bottom"/>
          </w:tcPr>
          <w:p w14:paraId="3779377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4</w:t>
            </w:r>
          </w:p>
        </w:tc>
        <w:tc>
          <w:tcPr>
            <w:tcW w:w="939" w:type="dxa"/>
            <w:tcBorders>
              <w:top w:val="nil"/>
              <w:left w:val="nil"/>
              <w:bottom w:val="nil"/>
              <w:right w:val="nil"/>
            </w:tcBorders>
            <w:shd w:val="clear" w:color="auto" w:fill="auto"/>
            <w:vAlign w:val="bottom"/>
          </w:tcPr>
          <w:p w14:paraId="405230B7" w14:textId="77777777" w:rsidR="00CA0D8D" w:rsidRPr="00CD48A8" w:rsidRDefault="00CA0D8D" w:rsidP="00BF5382">
            <w:pPr>
              <w:pStyle w:val="TableText"/>
              <w:rPr>
                <w:rFonts w:eastAsia="Times New Roman"/>
                <w:noProof w:val="0"/>
                <w:color w:val="000000"/>
                <w:szCs w:val="24"/>
              </w:rPr>
            </w:pPr>
            <w:r w:rsidRPr="00CD48A8">
              <w:rPr>
                <w:noProof w:val="0"/>
                <w:color w:val="000000"/>
              </w:rPr>
              <w:t>0.43</w:t>
            </w:r>
          </w:p>
        </w:tc>
        <w:tc>
          <w:tcPr>
            <w:tcW w:w="1152" w:type="dxa"/>
            <w:tcBorders>
              <w:top w:val="nil"/>
              <w:left w:val="nil"/>
              <w:bottom w:val="nil"/>
              <w:right w:val="nil"/>
            </w:tcBorders>
            <w:shd w:val="clear" w:color="auto" w:fill="auto"/>
            <w:vAlign w:val="bottom"/>
          </w:tcPr>
          <w:p w14:paraId="2C23BDD0"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7235AC8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10289A54"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D481176" w14:textId="77777777" w:rsidTr="00BF5382">
        <w:tc>
          <w:tcPr>
            <w:tcW w:w="1440" w:type="dxa"/>
            <w:vAlign w:val="bottom"/>
          </w:tcPr>
          <w:p w14:paraId="41EE266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0</w:t>
            </w:r>
          </w:p>
        </w:tc>
        <w:tc>
          <w:tcPr>
            <w:tcW w:w="1152" w:type="dxa"/>
            <w:tcBorders>
              <w:top w:val="nil"/>
              <w:left w:val="nil"/>
              <w:bottom w:val="nil"/>
              <w:right w:val="nil"/>
            </w:tcBorders>
            <w:shd w:val="clear" w:color="auto" w:fill="auto"/>
            <w:vAlign w:val="bottom"/>
          </w:tcPr>
          <w:p w14:paraId="68448374"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0</w:t>
            </w:r>
          </w:p>
        </w:tc>
        <w:tc>
          <w:tcPr>
            <w:tcW w:w="939" w:type="dxa"/>
            <w:tcBorders>
              <w:top w:val="nil"/>
              <w:left w:val="nil"/>
              <w:bottom w:val="nil"/>
              <w:right w:val="nil"/>
            </w:tcBorders>
            <w:shd w:val="clear" w:color="auto" w:fill="auto"/>
            <w:vAlign w:val="bottom"/>
          </w:tcPr>
          <w:p w14:paraId="2773E15E" w14:textId="77777777" w:rsidR="00CA0D8D" w:rsidRPr="00CD48A8" w:rsidRDefault="00CA0D8D" w:rsidP="00BF5382">
            <w:pPr>
              <w:pStyle w:val="TableText"/>
              <w:rPr>
                <w:rFonts w:eastAsia="Times New Roman"/>
                <w:noProof w:val="0"/>
                <w:color w:val="000000"/>
                <w:szCs w:val="24"/>
              </w:rPr>
            </w:pPr>
            <w:r w:rsidRPr="00CD48A8">
              <w:rPr>
                <w:noProof w:val="0"/>
                <w:color w:val="000000"/>
              </w:rPr>
              <w:t>0.37</w:t>
            </w:r>
          </w:p>
        </w:tc>
        <w:tc>
          <w:tcPr>
            <w:tcW w:w="1152" w:type="dxa"/>
            <w:tcBorders>
              <w:top w:val="nil"/>
              <w:left w:val="nil"/>
              <w:bottom w:val="nil"/>
              <w:right w:val="nil"/>
            </w:tcBorders>
            <w:shd w:val="clear" w:color="auto" w:fill="auto"/>
            <w:vAlign w:val="bottom"/>
          </w:tcPr>
          <w:p w14:paraId="2399A007"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Borders>
              <w:top w:val="nil"/>
              <w:left w:val="nil"/>
              <w:bottom w:val="nil"/>
              <w:right w:val="nil"/>
            </w:tcBorders>
            <w:shd w:val="clear" w:color="auto" w:fill="auto"/>
            <w:vAlign w:val="bottom"/>
          </w:tcPr>
          <w:p w14:paraId="579CEDF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3A61996F"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6969FF48" w14:textId="77777777" w:rsidTr="00BF5382">
        <w:tc>
          <w:tcPr>
            <w:tcW w:w="1440" w:type="dxa"/>
            <w:vAlign w:val="bottom"/>
          </w:tcPr>
          <w:p w14:paraId="60D2C96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1</w:t>
            </w:r>
          </w:p>
        </w:tc>
        <w:tc>
          <w:tcPr>
            <w:tcW w:w="1152" w:type="dxa"/>
            <w:tcBorders>
              <w:top w:val="nil"/>
              <w:left w:val="nil"/>
              <w:bottom w:val="nil"/>
              <w:right w:val="nil"/>
            </w:tcBorders>
            <w:shd w:val="clear" w:color="auto" w:fill="auto"/>
            <w:vAlign w:val="bottom"/>
          </w:tcPr>
          <w:p w14:paraId="1185B06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4</w:t>
            </w:r>
          </w:p>
        </w:tc>
        <w:tc>
          <w:tcPr>
            <w:tcW w:w="939" w:type="dxa"/>
            <w:tcBorders>
              <w:top w:val="nil"/>
              <w:left w:val="nil"/>
              <w:bottom w:val="nil"/>
              <w:right w:val="nil"/>
            </w:tcBorders>
            <w:shd w:val="clear" w:color="auto" w:fill="auto"/>
            <w:vAlign w:val="bottom"/>
          </w:tcPr>
          <w:p w14:paraId="50CDA23B" w14:textId="77777777" w:rsidR="00CA0D8D" w:rsidRPr="00CD48A8" w:rsidRDefault="00CA0D8D" w:rsidP="00BF5382">
            <w:pPr>
              <w:pStyle w:val="TableText"/>
              <w:rPr>
                <w:rFonts w:eastAsia="Times New Roman"/>
                <w:noProof w:val="0"/>
                <w:color w:val="000000"/>
                <w:szCs w:val="24"/>
              </w:rPr>
            </w:pPr>
            <w:r w:rsidRPr="00CD48A8">
              <w:rPr>
                <w:noProof w:val="0"/>
                <w:color w:val="000000"/>
              </w:rPr>
              <w:t>0.23</w:t>
            </w:r>
          </w:p>
        </w:tc>
        <w:tc>
          <w:tcPr>
            <w:tcW w:w="1152" w:type="dxa"/>
            <w:tcBorders>
              <w:top w:val="nil"/>
              <w:left w:val="nil"/>
              <w:bottom w:val="nil"/>
              <w:right w:val="nil"/>
            </w:tcBorders>
            <w:shd w:val="clear" w:color="auto" w:fill="auto"/>
            <w:vAlign w:val="bottom"/>
          </w:tcPr>
          <w:p w14:paraId="7BD59576"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Borders>
              <w:top w:val="nil"/>
              <w:left w:val="nil"/>
              <w:bottom w:val="nil"/>
              <w:right w:val="nil"/>
            </w:tcBorders>
            <w:shd w:val="clear" w:color="auto" w:fill="auto"/>
            <w:vAlign w:val="bottom"/>
          </w:tcPr>
          <w:p w14:paraId="4BD3BC8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Borders>
              <w:top w:val="nil"/>
              <w:left w:val="nil"/>
              <w:bottom w:val="nil"/>
              <w:right w:val="nil"/>
            </w:tcBorders>
            <w:shd w:val="clear" w:color="auto" w:fill="auto"/>
            <w:vAlign w:val="bottom"/>
          </w:tcPr>
          <w:p w14:paraId="14F3D61E"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9FDF0FB" w14:textId="77777777" w:rsidTr="00BF5382">
        <w:tc>
          <w:tcPr>
            <w:tcW w:w="1440" w:type="dxa"/>
            <w:vAlign w:val="bottom"/>
          </w:tcPr>
          <w:p w14:paraId="22736AD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2</w:t>
            </w:r>
          </w:p>
        </w:tc>
        <w:tc>
          <w:tcPr>
            <w:tcW w:w="1152" w:type="dxa"/>
            <w:tcBorders>
              <w:top w:val="nil"/>
              <w:left w:val="nil"/>
              <w:bottom w:val="nil"/>
              <w:right w:val="nil"/>
            </w:tcBorders>
            <w:shd w:val="clear" w:color="auto" w:fill="auto"/>
            <w:vAlign w:val="bottom"/>
          </w:tcPr>
          <w:p w14:paraId="40D5787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39" w:type="dxa"/>
            <w:tcBorders>
              <w:top w:val="nil"/>
              <w:left w:val="nil"/>
              <w:bottom w:val="nil"/>
              <w:right w:val="nil"/>
            </w:tcBorders>
            <w:shd w:val="clear" w:color="auto" w:fill="auto"/>
            <w:vAlign w:val="bottom"/>
          </w:tcPr>
          <w:p w14:paraId="587C45D3" w14:textId="77777777" w:rsidR="00CA0D8D" w:rsidRPr="00CD48A8" w:rsidRDefault="00CA0D8D" w:rsidP="00BF5382">
            <w:pPr>
              <w:pStyle w:val="TableText"/>
              <w:rPr>
                <w:rFonts w:eastAsia="Times New Roman"/>
                <w:noProof w:val="0"/>
                <w:color w:val="000000"/>
                <w:szCs w:val="24"/>
              </w:rPr>
            </w:pPr>
            <w:r w:rsidRPr="00CD48A8">
              <w:rPr>
                <w:noProof w:val="0"/>
                <w:color w:val="000000"/>
              </w:rPr>
              <w:t>0.36</w:t>
            </w:r>
          </w:p>
        </w:tc>
        <w:tc>
          <w:tcPr>
            <w:tcW w:w="1152" w:type="dxa"/>
            <w:tcBorders>
              <w:top w:val="nil"/>
              <w:left w:val="nil"/>
              <w:bottom w:val="nil"/>
              <w:right w:val="nil"/>
            </w:tcBorders>
            <w:shd w:val="clear" w:color="auto" w:fill="auto"/>
            <w:vAlign w:val="bottom"/>
          </w:tcPr>
          <w:p w14:paraId="328F9781"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49B4004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197AE05C"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E9DB78F" w14:textId="77777777" w:rsidTr="00BF5382">
        <w:tc>
          <w:tcPr>
            <w:tcW w:w="1440" w:type="dxa"/>
            <w:tcBorders>
              <w:bottom w:val="nil"/>
            </w:tcBorders>
            <w:vAlign w:val="bottom"/>
          </w:tcPr>
          <w:p w14:paraId="3E12929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3</w:t>
            </w:r>
          </w:p>
        </w:tc>
        <w:tc>
          <w:tcPr>
            <w:tcW w:w="1152" w:type="dxa"/>
            <w:tcBorders>
              <w:top w:val="nil"/>
              <w:left w:val="nil"/>
              <w:bottom w:val="nil"/>
              <w:right w:val="nil"/>
            </w:tcBorders>
            <w:shd w:val="clear" w:color="auto" w:fill="auto"/>
            <w:vAlign w:val="bottom"/>
          </w:tcPr>
          <w:p w14:paraId="698DA62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8</w:t>
            </w:r>
          </w:p>
        </w:tc>
        <w:tc>
          <w:tcPr>
            <w:tcW w:w="939" w:type="dxa"/>
            <w:tcBorders>
              <w:top w:val="nil"/>
              <w:left w:val="nil"/>
              <w:bottom w:val="nil"/>
              <w:right w:val="nil"/>
            </w:tcBorders>
            <w:shd w:val="clear" w:color="auto" w:fill="auto"/>
            <w:vAlign w:val="bottom"/>
          </w:tcPr>
          <w:p w14:paraId="7A2C326E" w14:textId="77777777" w:rsidR="00CA0D8D" w:rsidRPr="00CD48A8" w:rsidRDefault="00CA0D8D" w:rsidP="00BF5382">
            <w:pPr>
              <w:pStyle w:val="TableText"/>
              <w:rPr>
                <w:rFonts w:eastAsia="Times New Roman"/>
                <w:noProof w:val="0"/>
                <w:color w:val="000000"/>
                <w:szCs w:val="24"/>
              </w:rPr>
            </w:pPr>
            <w:r w:rsidRPr="00CD48A8">
              <w:rPr>
                <w:noProof w:val="0"/>
                <w:color w:val="000000"/>
              </w:rPr>
              <w:t>0.38</w:t>
            </w:r>
          </w:p>
        </w:tc>
        <w:tc>
          <w:tcPr>
            <w:tcW w:w="1152" w:type="dxa"/>
            <w:tcBorders>
              <w:top w:val="nil"/>
              <w:left w:val="nil"/>
              <w:bottom w:val="nil"/>
              <w:right w:val="nil"/>
            </w:tcBorders>
            <w:shd w:val="clear" w:color="auto" w:fill="auto"/>
            <w:vAlign w:val="bottom"/>
          </w:tcPr>
          <w:p w14:paraId="0C97A75E"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30FC68F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5E5283F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F91ACB6" w14:textId="77777777" w:rsidTr="00BF5382">
        <w:tc>
          <w:tcPr>
            <w:tcW w:w="1440" w:type="dxa"/>
            <w:tcBorders>
              <w:top w:val="nil"/>
              <w:bottom w:val="nil"/>
            </w:tcBorders>
            <w:vAlign w:val="bottom"/>
          </w:tcPr>
          <w:p w14:paraId="2397A31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4</w:t>
            </w:r>
          </w:p>
        </w:tc>
        <w:tc>
          <w:tcPr>
            <w:tcW w:w="1152" w:type="dxa"/>
            <w:tcBorders>
              <w:top w:val="nil"/>
              <w:left w:val="nil"/>
              <w:bottom w:val="nil"/>
              <w:right w:val="nil"/>
            </w:tcBorders>
            <w:shd w:val="clear" w:color="auto" w:fill="auto"/>
            <w:vAlign w:val="bottom"/>
          </w:tcPr>
          <w:p w14:paraId="0B58A7C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0</w:t>
            </w:r>
          </w:p>
        </w:tc>
        <w:tc>
          <w:tcPr>
            <w:tcW w:w="939" w:type="dxa"/>
            <w:tcBorders>
              <w:top w:val="nil"/>
              <w:left w:val="nil"/>
              <w:bottom w:val="nil"/>
              <w:right w:val="nil"/>
            </w:tcBorders>
            <w:shd w:val="clear" w:color="auto" w:fill="auto"/>
            <w:vAlign w:val="bottom"/>
          </w:tcPr>
          <w:p w14:paraId="6328A7B9" w14:textId="77777777" w:rsidR="00CA0D8D" w:rsidRPr="00CD48A8" w:rsidRDefault="00CA0D8D" w:rsidP="00BF5382">
            <w:pPr>
              <w:pStyle w:val="TableText"/>
              <w:rPr>
                <w:rFonts w:eastAsia="Times New Roman"/>
                <w:noProof w:val="0"/>
                <w:color w:val="000000"/>
                <w:szCs w:val="24"/>
              </w:rPr>
            </w:pPr>
            <w:r w:rsidRPr="00CD48A8">
              <w:rPr>
                <w:noProof w:val="0"/>
                <w:color w:val="000000"/>
              </w:rPr>
              <w:t>0.08</w:t>
            </w:r>
          </w:p>
        </w:tc>
        <w:tc>
          <w:tcPr>
            <w:tcW w:w="1152" w:type="dxa"/>
            <w:tcBorders>
              <w:top w:val="nil"/>
              <w:left w:val="nil"/>
              <w:bottom w:val="nil"/>
              <w:right w:val="nil"/>
            </w:tcBorders>
            <w:shd w:val="clear" w:color="auto" w:fill="auto"/>
            <w:vAlign w:val="bottom"/>
          </w:tcPr>
          <w:p w14:paraId="29B753C7" w14:textId="77777777" w:rsidR="00CA0D8D" w:rsidRPr="00CD48A8" w:rsidRDefault="00CA0D8D" w:rsidP="00BF5382">
            <w:pPr>
              <w:pStyle w:val="TableText"/>
              <w:rPr>
                <w:rFonts w:eastAsia="Times New Roman"/>
                <w:noProof w:val="0"/>
                <w:color w:val="000000"/>
                <w:szCs w:val="24"/>
              </w:rPr>
            </w:pPr>
            <w:r w:rsidRPr="00CD48A8">
              <w:rPr>
                <w:noProof w:val="0"/>
                <w:color w:val="000000"/>
              </w:rPr>
              <w:t>D P R</w:t>
            </w:r>
          </w:p>
        </w:tc>
        <w:tc>
          <w:tcPr>
            <w:tcW w:w="1727" w:type="dxa"/>
            <w:tcBorders>
              <w:top w:val="nil"/>
              <w:left w:val="nil"/>
              <w:bottom w:val="nil"/>
              <w:right w:val="nil"/>
            </w:tcBorders>
            <w:shd w:val="clear" w:color="auto" w:fill="auto"/>
            <w:vAlign w:val="bottom"/>
          </w:tcPr>
          <w:p w14:paraId="7915BE8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523B1496"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070BA277" w14:textId="77777777" w:rsidTr="002A6A05">
        <w:tc>
          <w:tcPr>
            <w:tcW w:w="1440" w:type="dxa"/>
            <w:tcBorders>
              <w:top w:val="nil"/>
              <w:bottom w:val="nil"/>
            </w:tcBorders>
            <w:vAlign w:val="bottom"/>
          </w:tcPr>
          <w:p w14:paraId="529BA36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5</w:t>
            </w:r>
          </w:p>
        </w:tc>
        <w:tc>
          <w:tcPr>
            <w:tcW w:w="1152" w:type="dxa"/>
            <w:tcBorders>
              <w:top w:val="nil"/>
              <w:left w:val="nil"/>
              <w:bottom w:val="nil"/>
              <w:right w:val="nil"/>
            </w:tcBorders>
            <w:shd w:val="clear" w:color="auto" w:fill="auto"/>
            <w:vAlign w:val="bottom"/>
          </w:tcPr>
          <w:p w14:paraId="37D76AE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9</w:t>
            </w:r>
          </w:p>
        </w:tc>
        <w:tc>
          <w:tcPr>
            <w:tcW w:w="939" w:type="dxa"/>
            <w:tcBorders>
              <w:top w:val="nil"/>
              <w:left w:val="nil"/>
              <w:bottom w:val="nil"/>
              <w:right w:val="nil"/>
            </w:tcBorders>
            <w:shd w:val="clear" w:color="auto" w:fill="auto"/>
            <w:vAlign w:val="bottom"/>
          </w:tcPr>
          <w:p w14:paraId="5E2BD469" w14:textId="77777777" w:rsidR="00CA0D8D" w:rsidRPr="00CD48A8" w:rsidRDefault="00CA0D8D" w:rsidP="00BF5382">
            <w:pPr>
              <w:pStyle w:val="TableText"/>
              <w:rPr>
                <w:rFonts w:eastAsia="Times New Roman"/>
                <w:noProof w:val="0"/>
                <w:color w:val="000000"/>
                <w:szCs w:val="24"/>
              </w:rPr>
            </w:pPr>
            <w:r w:rsidRPr="00CD48A8">
              <w:rPr>
                <w:noProof w:val="0"/>
                <w:color w:val="000000"/>
              </w:rPr>
              <w:t>0.62</w:t>
            </w:r>
          </w:p>
        </w:tc>
        <w:tc>
          <w:tcPr>
            <w:tcW w:w="1152" w:type="dxa"/>
            <w:tcBorders>
              <w:top w:val="nil"/>
              <w:left w:val="nil"/>
              <w:bottom w:val="nil"/>
              <w:right w:val="nil"/>
            </w:tcBorders>
            <w:shd w:val="clear" w:color="auto" w:fill="auto"/>
            <w:vAlign w:val="bottom"/>
          </w:tcPr>
          <w:p w14:paraId="5280B375"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2E717E4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5305228F"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8F19760" w14:textId="77777777" w:rsidTr="002A6A05">
        <w:tc>
          <w:tcPr>
            <w:tcW w:w="1440" w:type="dxa"/>
            <w:tcBorders>
              <w:top w:val="nil"/>
              <w:bottom w:val="nil"/>
            </w:tcBorders>
            <w:vAlign w:val="bottom"/>
          </w:tcPr>
          <w:p w14:paraId="646472E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6</w:t>
            </w:r>
          </w:p>
        </w:tc>
        <w:tc>
          <w:tcPr>
            <w:tcW w:w="1152" w:type="dxa"/>
            <w:tcBorders>
              <w:top w:val="nil"/>
              <w:left w:val="nil"/>
              <w:bottom w:val="nil"/>
              <w:right w:val="nil"/>
            </w:tcBorders>
            <w:shd w:val="clear" w:color="auto" w:fill="auto"/>
            <w:vAlign w:val="bottom"/>
          </w:tcPr>
          <w:p w14:paraId="7C986F7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1</w:t>
            </w:r>
          </w:p>
        </w:tc>
        <w:tc>
          <w:tcPr>
            <w:tcW w:w="939" w:type="dxa"/>
            <w:tcBorders>
              <w:top w:val="nil"/>
              <w:left w:val="nil"/>
              <w:bottom w:val="nil"/>
              <w:right w:val="nil"/>
            </w:tcBorders>
            <w:shd w:val="clear" w:color="auto" w:fill="auto"/>
            <w:vAlign w:val="bottom"/>
          </w:tcPr>
          <w:p w14:paraId="7EFA065E" w14:textId="77777777" w:rsidR="00CA0D8D" w:rsidRPr="00CD48A8" w:rsidRDefault="00CA0D8D" w:rsidP="00BF5382">
            <w:pPr>
              <w:pStyle w:val="TableText"/>
              <w:rPr>
                <w:rFonts w:eastAsia="Times New Roman"/>
                <w:noProof w:val="0"/>
                <w:color w:val="000000"/>
                <w:szCs w:val="24"/>
              </w:rPr>
            </w:pPr>
            <w:r w:rsidRPr="00CD48A8">
              <w:rPr>
                <w:noProof w:val="0"/>
                <w:color w:val="000000"/>
              </w:rPr>
              <w:t>0.49</w:t>
            </w:r>
          </w:p>
        </w:tc>
        <w:tc>
          <w:tcPr>
            <w:tcW w:w="1152" w:type="dxa"/>
            <w:tcBorders>
              <w:top w:val="nil"/>
              <w:left w:val="nil"/>
              <w:bottom w:val="nil"/>
              <w:right w:val="nil"/>
            </w:tcBorders>
            <w:shd w:val="clear" w:color="auto" w:fill="auto"/>
            <w:vAlign w:val="bottom"/>
          </w:tcPr>
          <w:p w14:paraId="58D33D02"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3AD84F1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17600020"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2A6A05" w:rsidRPr="00CD48A8" w14:paraId="2159E2B4" w14:textId="77777777" w:rsidTr="002A6A05">
        <w:tc>
          <w:tcPr>
            <w:tcW w:w="1440" w:type="dxa"/>
            <w:tcBorders>
              <w:top w:val="nil"/>
              <w:bottom w:val="nil"/>
            </w:tcBorders>
            <w:vAlign w:val="bottom"/>
          </w:tcPr>
          <w:p w14:paraId="0B0530B6"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27</w:t>
            </w:r>
          </w:p>
        </w:tc>
        <w:tc>
          <w:tcPr>
            <w:tcW w:w="1152" w:type="dxa"/>
            <w:tcBorders>
              <w:top w:val="nil"/>
              <w:left w:val="nil"/>
              <w:bottom w:val="nil"/>
              <w:right w:val="nil"/>
            </w:tcBorders>
            <w:shd w:val="clear" w:color="auto" w:fill="auto"/>
            <w:vAlign w:val="bottom"/>
          </w:tcPr>
          <w:p w14:paraId="612A6000"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34</w:t>
            </w:r>
          </w:p>
        </w:tc>
        <w:tc>
          <w:tcPr>
            <w:tcW w:w="939" w:type="dxa"/>
            <w:tcBorders>
              <w:top w:val="nil"/>
              <w:left w:val="nil"/>
              <w:bottom w:val="nil"/>
              <w:right w:val="nil"/>
            </w:tcBorders>
            <w:shd w:val="clear" w:color="auto" w:fill="auto"/>
            <w:vAlign w:val="bottom"/>
          </w:tcPr>
          <w:p w14:paraId="31B1CE72" w14:textId="77777777" w:rsidR="002A6A05" w:rsidRPr="00CD48A8" w:rsidRDefault="002A6A05" w:rsidP="00BF5382">
            <w:pPr>
              <w:pStyle w:val="TableText"/>
              <w:rPr>
                <w:rFonts w:eastAsia="Times New Roman"/>
                <w:noProof w:val="0"/>
                <w:color w:val="000000"/>
                <w:szCs w:val="24"/>
              </w:rPr>
            </w:pPr>
            <w:r w:rsidRPr="00CD48A8">
              <w:rPr>
                <w:noProof w:val="0"/>
                <w:color w:val="000000"/>
              </w:rPr>
              <w:t>0.26</w:t>
            </w:r>
          </w:p>
        </w:tc>
        <w:tc>
          <w:tcPr>
            <w:tcW w:w="1152" w:type="dxa"/>
            <w:tcBorders>
              <w:top w:val="nil"/>
              <w:left w:val="nil"/>
              <w:bottom w:val="nil"/>
              <w:right w:val="nil"/>
            </w:tcBorders>
            <w:shd w:val="clear" w:color="auto" w:fill="auto"/>
            <w:vAlign w:val="bottom"/>
          </w:tcPr>
          <w:p w14:paraId="0D49BB37"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609FF19D"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7304FC8F"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5D05AEDA" w14:textId="77777777" w:rsidTr="002A6A05">
        <w:tc>
          <w:tcPr>
            <w:tcW w:w="1440" w:type="dxa"/>
            <w:tcBorders>
              <w:top w:val="nil"/>
            </w:tcBorders>
            <w:vAlign w:val="bottom"/>
          </w:tcPr>
          <w:p w14:paraId="105AC479"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28</w:t>
            </w:r>
          </w:p>
        </w:tc>
        <w:tc>
          <w:tcPr>
            <w:tcW w:w="1152" w:type="dxa"/>
            <w:tcBorders>
              <w:top w:val="nil"/>
              <w:left w:val="nil"/>
              <w:bottom w:val="nil"/>
              <w:right w:val="nil"/>
            </w:tcBorders>
            <w:shd w:val="clear" w:color="auto" w:fill="auto"/>
            <w:vAlign w:val="bottom"/>
          </w:tcPr>
          <w:p w14:paraId="05300876"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24</w:t>
            </w:r>
          </w:p>
        </w:tc>
        <w:tc>
          <w:tcPr>
            <w:tcW w:w="939" w:type="dxa"/>
            <w:tcBorders>
              <w:top w:val="nil"/>
              <w:left w:val="nil"/>
              <w:bottom w:val="nil"/>
              <w:right w:val="nil"/>
            </w:tcBorders>
            <w:shd w:val="clear" w:color="auto" w:fill="auto"/>
            <w:vAlign w:val="bottom"/>
          </w:tcPr>
          <w:p w14:paraId="1EC15AAE" w14:textId="77777777" w:rsidR="002A6A05" w:rsidRPr="00CD48A8" w:rsidRDefault="002A6A05" w:rsidP="00BF5382">
            <w:pPr>
              <w:pStyle w:val="TableText"/>
              <w:rPr>
                <w:rFonts w:eastAsia="Times New Roman"/>
                <w:noProof w:val="0"/>
                <w:color w:val="000000"/>
                <w:szCs w:val="24"/>
              </w:rPr>
            </w:pPr>
            <w:r w:rsidRPr="00CD48A8">
              <w:rPr>
                <w:noProof w:val="0"/>
                <w:color w:val="000000"/>
              </w:rPr>
              <w:t>0.26</w:t>
            </w:r>
          </w:p>
        </w:tc>
        <w:tc>
          <w:tcPr>
            <w:tcW w:w="1152" w:type="dxa"/>
            <w:tcBorders>
              <w:top w:val="nil"/>
              <w:left w:val="nil"/>
              <w:bottom w:val="nil"/>
              <w:right w:val="nil"/>
            </w:tcBorders>
            <w:shd w:val="clear" w:color="auto" w:fill="auto"/>
            <w:vAlign w:val="bottom"/>
          </w:tcPr>
          <w:p w14:paraId="7AC08772" w14:textId="77777777" w:rsidR="002A6A05" w:rsidRPr="00CD48A8" w:rsidRDefault="002A6A05" w:rsidP="00BF5382">
            <w:pPr>
              <w:pStyle w:val="TableText"/>
              <w:rPr>
                <w:rFonts w:eastAsia="Times New Roman"/>
                <w:noProof w:val="0"/>
                <w:color w:val="000000"/>
                <w:szCs w:val="24"/>
              </w:rPr>
            </w:pPr>
            <w:r w:rsidRPr="00CD48A8">
              <w:rPr>
                <w:noProof w:val="0"/>
                <w:color w:val="000000"/>
              </w:rPr>
              <w:t>D P</w:t>
            </w:r>
          </w:p>
        </w:tc>
        <w:tc>
          <w:tcPr>
            <w:tcW w:w="1727" w:type="dxa"/>
            <w:tcBorders>
              <w:top w:val="nil"/>
              <w:left w:val="nil"/>
              <w:bottom w:val="nil"/>
              <w:right w:val="nil"/>
            </w:tcBorders>
            <w:shd w:val="clear" w:color="auto" w:fill="auto"/>
            <w:vAlign w:val="bottom"/>
          </w:tcPr>
          <w:p w14:paraId="47191022"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278CBB99"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23843F09" w14:textId="77777777" w:rsidTr="00BF5382">
        <w:tc>
          <w:tcPr>
            <w:tcW w:w="1440" w:type="dxa"/>
            <w:vAlign w:val="bottom"/>
          </w:tcPr>
          <w:p w14:paraId="3E11CBF8"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29</w:t>
            </w:r>
          </w:p>
        </w:tc>
        <w:tc>
          <w:tcPr>
            <w:tcW w:w="1152" w:type="dxa"/>
            <w:tcBorders>
              <w:top w:val="nil"/>
              <w:left w:val="nil"/>
              <w:bottom w:val="nil"/>
              <w:right w:val="nil"/>
            </w:tcBorders>
            <w:shd w:val="clear" w:color="auto" w:fill="auto"/>
            <w:vAlign w:val="bottom"/>
          </w:tcPr>
          <w:p w14:paraId="4BCABCB7"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42</w:t>
            </w:r>
          </w:p>
        </w:tc>
        <w:tc>
          <w:tcPr>
            <w:tcW w:w="939" w:type="dxa"/>
            <w:tcBorders>
              <w:top w:val="nil"/>
              <w:left w:val="nil"/>
              <w:bottom w:val="nil"/>
              <w:right w:val="nil"/>
            </w:tcBorders>
            <w:shd w:val="clear" w:color="auto" w:fill="auto"/>
            <w:vAlign w:val="bottom"/>
          </w:tcPr>
          <w:p w14:paraId="3BB6873B" w14:textId="77777777" w:rsidR="002A6A05" w:rsidRPr="00CD48A8" w:rsidRDefault="002A6A05" w:rsidP="00BF5382">
            <w:pPr>
              <w:pStyle w:val="TableText"/>
              <w:rPr>
                <w:rFonts w:eastAsia="Times New Roman"/>
                <w:noProof w:val="0"/>
                <w:color w:val="000000"/>
                <w:szCs w:val="24"/>
              </w:rPr>
            </w:pPr>
            <w:r w:rsidRPr="00CD48A8">
              <w:rPr>
                <w:noProof w:val="0"/>
                <w:color w:val="000000"/>
              </w:rPr>
              <w:t>0.39</w:t>
            </w:r>
          </w:p>
        </w:tc>
        <w:tc>
          <w:tcPr>
            <w:tcW w:w="1152" w:type="dxa"/>
            <w:tcBorders>
              <w:top w:val="nil"/>
              <w:left w:val="nil"/>
              <w:bottom w:val="nil"/>
              <w:right w:val="nil"/>
            </w:tcBorders>
            <w:shd w:val="clear" w:color="auto" w:fill="auto"/>
            <w:vAlign w:val="bottom"/>
          </w:tcPr>
          <w:p w14:paraId="646EB899"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06ACC171"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2C85C932"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6BC75623" w14:textId="77777777" w:rsidTr="00BF5382">
        <w:tc>
          <w:tcPr>
            <w:tcW w:w="1440" w:type="dxa"/>
            <w:vAlign w:val="bottom"/>
          </w:tcPr>
          <w:p w14:paraId="2372F4C4"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0</w:t>
            </w:r>
          </w:p>
        </w:tc>
        <w:tc>
          <w:tcPr>
            <w:tcW w:w="1152" w:type="dxa"/>
            <w:tcBorders>
              <w:top w:val="nil"/>
              <w:left w:val="nil"/>
              <w:bottom w:val="nil"/>
              <w:right w:val="nil"/>
            </w:tcBorders>
            <w:shd w:val="clear" w:color="auto" w:fill="auto"/>
            <w:vAlign w:val="bottom"/>
          </w:tcPr>
          <w:p w14:paraId="0C24DB66"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49</w:t>
            </w:r>
          </w:p>
        </w:tc>
        <w:tc>
          <w:tcPr>
            <w:tcW w:w="939" w:type="dxa"/>
            <w:tcBorders>
              <w:top w:val="nil"/>
              <w:left w:val="nil"/>
              <w:bottom w:val="nil"/>
              <w:right w:val="nil"/>
            </w:tcBorders>
            <w:shd w:val="clear" w:color="auto" w:fill="auto"/>
            <w:vAlign w:val="bottom"/>
          </w:tcPr>
          <w:p w14:paraId="7D018382" w14:textId="77777777" w:rsidR="002A6A05" w:rsidRPr="00CD48A8" w:rsidRDefault="002A6A05" w:rsidP="00BF5382">
            <w:pPr>
              <w:pStyle w:val="TableText"/>
              <w:rPr>
                <w:rFonts w:eastAsia="Times New Roman"/>
                <w:noProof w:val="0"/>
                <w:color w:val="000000"/>
                <w:szCs w:val="24"/>
              </w:rPr>
            </w:pPr>
            <w:r w:rsidRPr="00CD48A8">
              <w:rPr>
                <w:noProof w:val="0"/>
                <w:color w:val="000000"/>
              </w:rPr>
              <w:t>0.60</w:t>
            </w:r>
          </w:p>
        </w:tc>
        <w:tc>
          <w:tcPr>
            <w:tcW w:w="1152" w:type="dxa"/>
            <w:tcBorders>
              <w:top w:val="nil"/>
              <w:left w:val="nil"/>
              <w:bottom w:val="nil"/>
              <w:right w:val="nil"/>
            </w:tcBorders>
            <w:shd w:val="clear" w:color="auto" w:fill="auto"/>
            <w:vAlign w:val="bottom"/>
          </w:tcPr>
          <w:p w14:paraId="3E1F1FEB"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4B18406E"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7C6C8F6D"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4EE8127C" w14:textId="77777777" w:rsidTr="00BF5382">
        <w:tc>
          <w:tcPr>
            <w:tcW w:w="1440" w:type="dxa"/>
            <w:vAlign w:val="bottom"/>
          </w:tcPr>
          <w:p w14:paraId="59405B33"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1</w:t>
            </w:r>
          </w:p>
        </w:tc>
        <w:tc>
          <w:tcPr>
            <w:tcW w:w="1152" w:type="dxa"/>
            <w:tcBorders>
              <w:top w:val="nil"/>
              <w:left w:val="nil"/>
              <w:bottom w:val="nil"/>
              <w:right w:val="nil"/>
            </w:tcBorders>
            <w:shd w:val="clear" w:color="auto" w:fill="auto"/>
            <w:vAlign w:val="bottom"/>
          </w:tcPr>
          <w:p w14:paraId="14F78F51"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29</w:t>
            </w:r>
          </w:p>
        </w:tc>
        <w:tc>
          <w:tcPr>
            <w:tcW w:w="939" w:type="dxa"/>
            <w:tcBorders>
              <w:top w:val="nil"/>
              <w:left w:val="nil"/>
              <w:bottom w:val="nil"/>
              <w:right w:val="nil"/>
            </w:tcBorders>
            <w:shd w:val="clear" w:color="auto" w:fill="auto"/>
            <w:vAlign w:val="bottom"/>
          </w:tcPr>
          <w:p w14:paraId="7841DD74" w14:textId="77777777" w:rsidR="002A6A05" w:rsidRPr="00CD48A8" w:rsidRDefault="002A6A05" w:rsidP="00BF5382">
            <w:pPr>
              <w:pStyle w:val="TableText"/>
              <w:rPr>
                <w:rFonts w:eastAsia="Times New Roman"/>
                <w:noProof w:val="0"/>
                <w:color w:val="000000"/>
                <w:szCs w:val="24"/>
              </w:rPr>
            </w:pPr>
            <w:r w:rsidRPr="00CD48A8">
              <w:rPr>
                <w:noProof w:val="0"/>
                <w:color w:val="000000"/>
              </w:rPr>
              <w:t>0.43</w:t>
            </w:r>
          </w:p>
        </w:tc>
        <w:tc>
          <w:tcPr>
            <w:tcW w:w="1152" w:type="dxa"/>
            <w:tcBorders>
              <w:top w:val="nil"/>
              <w:left w:val="nil"/>
              <w:bottom w:val="nil"/>
              <w:right w:val="nil"/>
            </w:tcBorders>
            <w:shd w:val="clear" w:color="auto" w:fill="auto"/>
            <w:vAlign w:val="bottom"/>
          </w:tcPr>
          <w:p w14:paraId="11D9B2D7" w14:textId="77777777" w:rsidR="002A6A05" w:rsidRPr="00CD48A8" w:rsidRDefault="002A6A05" w:rsidP="00BF5382">
            <w:pPr>
              <w:pStyle w:val="TableText"/>
              <w:rPr>
                <w:rFonts w:eastAsia="Times New Roman"/>
                <w:noProof w:val="0"/>
                <w:color w:val="000000"/>
                <w:szCs w:val="24"/>
              </w:rPr>
            </w:pPr>
            <w:r w:rsidRPr="00CD48A8">
              <w:rPr>
                <w:noProof w:val="0"/>
                <w:color w:val="000000"/>
              </w:rPr>
              <w:t>A</w:t>
            </w:r>
          </w:p>
        </w:tc>
        <w:tc>
          <w:tcPr>
            <w:tcW w:w="1727" w:type="dxa"/>
            <w:tcBorders>
              <w:top w:val="nil"/>
              <w:left w:val="nil"/>
              <w:bottom w:val="nil"/>
              <w:right w:val="nil"/>
            </w:tcBorders>
            <w:shd w:val="clear" w:color="auto" w:fill="auto"/>
            <w:vAlign w:val="bottom"/>
          </w:tcPr>
          <w:p w14:paraId="67AE93C8"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2F6849E8" w14:textId="77777777" w:rsidR="002A6A05" w:rsidRPr="00CD48A8" w:rsidRDefault="002A6A05" w:rsidP="00BF5382">
            <w:pPr>
              <w:pStyle w:val="TableText"/>
              <w:rPr>
                <w:rFonts w:eastAsia="Times New Roman"/>
                <w:noProof w:val="0"/>
                <w:color w:val="000000"/>
                <w:szCs w:val="24"/>
              </w:rPr>
            </w:pPr>
            <w:r w:rsidRPr="00CD48A8">
              <w:rPr>
                <w:noProof w:val="0"/>
                <w:color w:val="000000"/>
              </w:rPr>
              <w:t>Zones</w:t>
            </w:r>
          </w:p>
        </w:tc>
      </w:tr>
      <w:tr w:rsidR="002A6A05" w:rsidRPr="00CD48A8" w14:paraId="64B9AB05" w14:textId="77777777" w:rsidTr="00BF5382">
        <w:tc>
          <w:tcPr>
            <w:tcW w:w="1440" w:type="dxa"/>
            <w:vAlign w:val="bottom"/>
          </w:tcPr>
          <w:p w14:paraId="381A0AA5"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2</w:t>
            </w:r>
          </w:p>
        </w:tc>
        <w:tc>
          <w:tcPr>
            <w:tcW w:w="1152" w:type="dxa"/>
            <w:tcBorders>
              <w:top w:val="nil"/>
              <w:left w:val="nil"/>
              <w:bottom w:val="nil"/>
              <w:right w:val="nil"/>
            </w:tcBorders>
            <w:shd w:val="clear" w:color="auto" w:fill="auto"/>
            <w:vAlign w:val="bottom"/>
          </w:tcPr>
          <w:p w14:paraId="5A172F7C"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73</w:t>
            </w:r>
          </w:p>
        </w:tc>
        <w:tc>
          <w:tcPr>
            <w:tcW w:w="939" w:type="dxa"/>
            <w:tcBorders>
              <w:top w:val="nil"/>
              <w:left w:val="nil"/>
              <w:bottom w:val="nil"/>
              <w:right w:val="nil"/>
            </w:tcBorders>
            <w:shd w:val="clear" w:color="auto" w:fill="auto"/>
            <w:vAlign w:val="bottom"/>
          </w:tcPr>
          <w:p w14:paraId="46859631" w14:textId="77777777" w:rsidR="002A6A05" w:rsidRPr="00CD48A8" w:rsidRDefault="002A6A05" w:rsidP="00BF5382">
            <w:pPr>
              <w:pStyle w:val="TableText"/>
              <w:rPr>
                <w:rFonts w:eastAsia="Times New Roman"/>
                <w:noProof w:val="0"/>
                <w:color w:val="000000"/>
                <w:szCs w:val="24"/>
              </w:rPr>
            </w:pPr>
            <w:r w:rsidRPr="00CD48A8">
              <w:rPr>
                <w:noProof w:val="0"/>
                <w:color w:val="000000"/>
              </w:rPr>
              <w:t>0.49</w:t>
            </w:r>
          </w:p>
        </w:tc>
        <w:tc>
          <w:tcPr>
            <w:tcW w:w="1152" w:type="dxa"/>
            <w:tcBorders>
              <w:top w:val="nil"/>
              <w:left w:val="nil"/>
              <w:bottom w:val="nil"/>
              <w:right w:val="nil"/>
            </w:tcBorders>
            <w:shd w:val="clear" w:color="auto" w:fill="auto"/>
            <w:vAlign w:val="bottom"/>
          </w:tcPr>
          <w:p w14:paraId="0DDFB018"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59733779"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Borders>
              <w:top w:val="nil"/>
              <w:left w:val="nil"/>
              <w:bottom w:val="nil"/>
              <w:right w:val="nil"/>
            </w:tcBorders>
            <w:shd w:val="clear" w:color="auto" w:fill="auto"/>
            <w:vAlign w:val="bottom"/>
          </w:tcPr>
          <w:p w14:paraId="342403FC" w14:textId="77777777" w:rsidR="002A6A05" w:rsidRPr="00CD48A8" w:rsidRDefault="002A6A05" w:rsidP="00BF5382">
            <w:pPr>
              <w:pStyle w:val="TableText"/>
              <w:rPr>
                <w:rFonts w:eastAsia="Times New Roman"/>
                <w:noProof w:val="0"/>
                <w:color w:val="000000"/>
                <w:szCs w:val="24"/>
              </w:rPr>
            </w:pPr>
            <w:r w:rsidRPr="00CD48A8">
              <w:rPr>
                <w:noProof w:val="0"/>
                <w:color w:val="000000"/>
              </w:rPr>
              <w:t>Match</w:t>
            </w:r>
          </w:p>
        </w:tc>
      </w:tr>
      <w:tr w:rsidR="002A6A05" w:rsidRPr="00CD48A8" w14:paraId="51AF1723" w14:textId="77777777" w:rsidTr="00BF5382">
        <w:tc>
          <w:tcPr>
            <w:tcW w:w="1440" w:type="dxa"/>
            <w:vAlign w:val="bottom"/>
          </w:tcPr>
          <w:p w14:paraId="41E2BBCD"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3</w:t>
            </w:r>
          </w:p>
        </w:tc>
        <w:tc>
          <w:tcPr>
            <w:tcW w:w="1152" w:type="dxa"/>
            <w:tcBorders>
              <w:top w:val="nil"/>
              <w:left w:val="nil"/>
              <w:bottom w:val="nil"/>
              <w:right w:val="nil"/>
            </w:tcBorders>
            <w:shd w:val="clear" w:color="auto" w:fill="auto"/>
            <w:vAlign w:val="bottom"/>
          </w:tcPr>
          <w:p w14:paraId="324B9146"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73</w:t>
            </w:r>
          </w:p>
        </w:tc>
        <w:tc>
          <w:tcPr>
            <w:tcW w:w="939" w:type="dxa"/>
            <w:tcBorders>
              <w:top w:val="nil"/>
              <w:left w:val="nil"/>
              <w:bottom w:val="nil"/>
              <w:right w:val="nil"/>
            </w:tcBorders>
            <w:shd w:val="clear" w:color="auto" w:fill="auto"/>
            <w:vAlign w:val="bottom"/>
          </w:tcPr>
          <w:p w14:paraId="1810F031" w14:textId="77777777" w:rsidR="002A6A05" w:rsidRPr="00CD48A8" w:rsidRDefault="002A6A05" w:rsidP="00BF5382">
            <w:pPr>
              <w:pStyle w:val="TableText"/>
              <w:rPr>
                <w:rFonts w:eastAsia="Times New Roman"/>
                <w:noProof w:val="0"/>
                <w:color w:val="000000"/>
                <w:szCs w:val="24"/>
              </w:rPr>
            </w:pPr>
            <w:r w:rsidRPr="00CD48A8">
              <w:rPr>
                <w:noProof w:val="0"/>
                <w:color w:val="000000"/>
              </w:rPr>
              <w:t>0.55</w:t>
            </w:r>
          </w:p>
        </w:tc>
        <w:tc>
          <w:tcPr>
            <w:tcW w:w="1152" w:type="dxa"/>
            <w:tcBorders>
              <w:top w:val="nil"/>
              <w:left w:val="nil"/>
              <w:bottom w:val="nil"/>
              <w:right w:val="nil"/>
            </w:tcBorders>
            <w:shd w:val="clear" w:color="auto" w:fill="auto"/>
            <w:vAlign w:val="bottom"/>
          </w:tcPr>
          <w:p w14:paraId="5CDB3F65" w14:textId="77777777" w:rsidR="002A6A05" w:rsidRPr="00CD48A8" w:rsidRDefault="002A6A05" w:rsidP="00BF5382">
            <w:pPr>
              <w:pStyle w:val="TableText"/>
              <w:rPr>
                <w:rFonts w:eastAsia="Times New Roman"/>
                <w:noProof w:val="0"/>
                <w:color w:val="000000"/>
                <w:szCs w:val="24"/>
              </w:rPr>
            </w:pPr>
            <w:r w:rsidRPr="00CD48A8">
              <w:rPr>
                <w:noProof w:val="0"/>
                <w:color w:val="000000"/>
              </w:rPr>
              <w:t>L</w:t>
            </w:r>
          </w:p>
        </w:tc>
        <w:tc>
          <w:tcPr>
            <w:tcW w:w="1727" w:type="dxa"/>
            <w:tcBorders>
              <w:top w:val="nil"/>
              <w:left w:val="nil"/>
              <w:bottom w:val="nil"/>
              <w:right w:val="nil"/>
            </w:tcBorders>
            <w:shd w:val="clear" w:color="auto" w:fill="auto"/>
            <w:vAlign w:val="bottom"/>
          </w:tcPr>
          <w:p w14:paraId="621BFD5A"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Borders>
              <w:top w:val="nil"/>
              <w:left w:val="nil"/>
              <w:bottom w:val="nil"/>
              <w:right w:val="nil"/>
            </w:tcBorders>
            <w:shd w:val="clear" w:color="auto" w:fill="auto"/>
            <w:vAlign w:val="bottom"/>
          </w:tcPr>
          <w:p w14:paraId="66D3429B" w14:textId="77777777" w:rsidR="002A6A05" w:rsidRPr="00CD48A8" w:rsidRDefault="002A6A05" w:rsidP="00BF5382">
            <w:pPr>
              <w:pStyle w:val="TableText"/>
              <w:rPr>
                <w:rFonts w:eastAsia="Times New Roman"/>
                <w:noProof w:val="0"/>
                <w:color w:val="000000"/>
                <w:szCs w:val="24"/>
              </w:rPr>
            </w:pPr>
            <w:r w:rsidRPr="00CD48A8">
              <w:rPr>
                <w:noProof w:val="0"/>
                <w:color w:val="000000"/>
              </w:rPr>
              <w:t>Zones</w:t>
            </w:r>
          </w:p>
        </w:tc>
      </w:tr>
      <w:tr w:rsidR="002A6A05" w:rsidRPr="00CD48A8" w14:paraId="6B031F4B" w14:textId="77777777" w:rsidTr="00BF5382">
        <w:tc>
          <w:tcPr>
            <w:tcW w:w="1440" w:type="dxa"/>
            <w:vAlign w:val="bottom"/>
          </w:tcPr>
          <w:p w14:paraId="451789F5"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4</w:t>
            </w:r>
          </w:p>
        </w:tc>
        <w:tc>
          <w:tcPr>
            <w:tcW w:w="1152" w:type="dxa"/>
            <w:tcBorders>
              <w:top w:val="nil"/>
              <w:left w:val="nil"/>
              <w:bottom w:val="nil"/>
              <w:right w:val="nil"/>
            </w:tcBorders>
            <w:shd w:val="clear" w:color="auto" w:fill="auto"/>
            <w:vAlign w:val="bottom"/>
          </w:tcPr>
          <w:p w14:paraId="33145997"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42</w:t>
            </w:r>
          </w:p>
        </w:tc>
        <w:tc>
          <w:tcPr>
            <w:tcW w:w="939" w:type="dxa"/>
            <w:tcBorders>
              <w:top w:val="nil"/>
              <w:left w:val="nil"/>
              <w:bottom w:val="nil"/>
              <w:right w:val="nil"/>
            </w:tcBorders>
            <w:shd w:val="clear" w:color="auto" w:fill="auto"/>
            <w:vAlign w:val="bottom"/>
          </w:tcPr>
          <w:p w14:paraId="2EBDCAAD" w14:textId="77777777" w:rsidR="002A6A05" w:rsidRPr="00CD48A8" w:rsidRDefault="002A6A05" w:rsidP="00BF5382">
            <w:pPr>
              <w:pStyle w:val="TableText"/>
              <w:rPr>
                <w:rFonts w:eastAsia="Times New Roman"/>
                <w:noProof w:val="0"/>
                <w:color w:val="000000"/>
                <w:szCs w:val="24"/>
              </w:rPr>
            </w:pPr>
            <w:r w:rsidRPr="00CD48A8">
              <w:rPr>
                <w:noProof w:val="0"/>
                <w:color w:val="000000"/>
              </w:rPr>
              <w:t>0.60</w:t>
            </w:r>
          </w:p>
        </w:tc>
        <w:tc>
          <w:tcPr>
            <w:tcW w:w="1152" w:type="dxa"/>
            <w:tcBorders>
              <w:top w:val="nil"/>
              <w:left w:val="nil"/>
              <w:bottom w:val="nil"/>
              <w:right w:val="nil"/>
            </w:tcBorders>
            <w:shd w:val="clear" w:color="auto" w:fill="auto"/>
            <w:vAlign w:val="bottom"/>
          </w:tcPr>
          <w:p w14:paraId="42151A00"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3E9352F5"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34E25C7E"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42B9BA30" w14:textId="77777777" w:rsidTr="00BF5382">
        <w:tc>
          <w:tcPr>
            <w:tcW w:w="1440" w:type="dxa"/>
            <w:tcBorders>
              <w:bottom w:val="nil"/>
            </w:tcBorders>
            <w:vAlign w:val="bottom"/>
          </w:tcPr>
          <w:p w14:paraId="71D4720F"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5</w:t>
            </w:r>
          </w:p>
        </w:tc>
        <w:tc>
          <w:tcPr>
            <w:tcW w:w="1152" w:type="dxa"/>
            <w:tcBorders>
              <w:top w:val="nil"/>
              <w:left w:val="nil"/>
              <w:bottom w:val="nil"/>
              <w:right w:val="nil"/>
            </w:tcBorders>
            <w:shd w:val="clear" w:color="auto" w:fill="auto"/>
            <w:vAlign w:val="bottom"/>
          </w:tcPr>
          <w:p w14:paraId="7E28A65A"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72</w:t>
            </w:r>
          </w:p>
        </w:tc>
        <w:tc>
          <w:tcPr>
            <w:tcW w:w="939" w:type="dxa"/>
            <w:tcBorders>
              <w:top w:val="nil"/>
              <w:left w:val="nil"/>
              <w:bottom w:val="nil"/>
              <w:right w:val="nil"/>
            </w:tcBorders>
            <w:shd w:val="clear" w:color="auto" w:fill="auto"/>
            <w:vAlign w:val="bottom"/>
          </w:tcPr>
          <w:p w14:paraId="7882C31A" w14:textId="77777777" w:rsidR="002A6A05" w:rsidRPr="00CD48A8" w:rsidRDefault="002A6A05" w:rsidP="00BF5382">
            <w:pPr>
              <w:pStyle w:val="TableText"/>
              <w:rPr>
                <w:rFonts w:eastAsia="Times New Roman"/>
                <w:noProof w:val="0"/>
                <w:color w:val="000000"/>
                <w:szCs w:val="24"/>
              </w:rPr>
            </w:pPr>
            <w:r w:rsidRPr="00CD48A8">
              <w:rPr>
                <w:noProof w:val="0"/>
                <w:color w:val="000000"/>
              </w:rPr>
              <w:t>0.72</w:t>
            </w:r>
          </w:p>
        </w:tc>
        <w:tc>
          <w:tcPr>
            <w:tcW w:w="1152" w:type="dxa"/>
            <w:tcBorders>
              <w:top w:val="nil"/>
              <w:left w:val="nil"/>
              <w:bottom w:val="nil"/>
              <w:right w:val="nil"/>
            </w:tcBorders>
            <w:shd w:val="clear" w:color="auto" w:fill="auto"/>
            <w:vAlign w:val="bottom"/>
          </w:tcPr>
          <w:p w14:paraId="4B83B8C0"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175384C7"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7A1996C3"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36CFB53C" w14:textId="77777777" w:rsidTr="00BF5382">
        <w:tc>
          <w:tcPr>
            <w:tcW w:w="1440" w:type="dxa"/>
            <w:tcBorders>
              <w:top w:val="nil"/>
              <w:bottom w:val="nil"/>
            </w:tcBorders>
            <w:vAlign w:val="bottom"/>
          </w:tcPr>
          <w:p w14:paraId="6A28AD4F"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6</w:t>
            </w:r>
          </w:p>
        </w:tc>
        <w:tc>
          <w:tcPr>
            <w:tcW w:w="1152" w:type="dxa"/>
            <w:tcBorders>
              <w:top w:val="nil"/>
              <w:left w:val="nil"/>
              <w:bottom w:val="nil"/>
              <w:right w:val="nil"/>
            </w:tcBorders>
            <w:shd w:val="clear" w:color="auto" w:fill="auto"/>
            <w:vAlign w:val="bottom"/>
          </w:tcPr>
          <w:p w14:paraId="358DA2CA"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47</w:t>
            </w:r>
          </w:p>
        </w:tc>
        <w:tc>
          <w:tcPr>
            <w:tcW w:w="939" w:type="dxa"/>
            <w:tcBorders>
              <w:top w:val="nil"/>
              <w:left w:val="nil"/>
              <w:bottom w:val="nil"/>
              <w:right w:val="nil"/>
            </w:tcBorders>
            <w:shd w:val="clear" w:color="auto" w:fill="auto"/>
            <w:vAlign w:val="bottom"/>
          </w:tcPr>
          <w:p w14:paraId="15AAF93A" w14:textId="77777777" w:rsidR="002A6A05" w:rsidRPr="00CD48A8" w:rsidRDefault="002A6A05" w:rsidP="00BF5382">
            <w:pPr>
              <w:pStyle w:val="TableText"/>
              <w:rPr>
                <w:rFonts w:eastAsia="Times New Roman"/>
                <w:noProof w:val="0"/>
                <w:color w:val="000000"/>
                <w:szCs w:val="24"/>
              </w:rPr>
            </w:pPr>
            <w:r w:rsidRPr="00CD48A8">
              <w:rPr>
                <w:noProof w:val="0"/>
                <w:color w:val="000000"/>
              </w:rPr>
              <w:t>0.26</w:t>
            </w:r>
          </w:p>
        </w:tc>
        <w:tc>
          <w:tcPr>
            <w:tcW w:w="1152" w:type="dxa"/>
            <w:tcBorders>
              <w:top w:val="nil"/>
              <w:left w:val="nil"/>
              <w:bottom w:val="nil"/>
              <w:right w:val="nil"/>
            </w:tcBorders>
            <w:shd w:val="clear" w:color="auto" w:fill="auto"/>
            <w:vAlign w:val="bottom"/>
          </w:tcPr>
          <w:p w14:paraId="5B27D161"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21984FA1"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6B33A1B6"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1CD343BF" w14:textId="77777777" w:rsidTr="00BF5382">
        <w:tc>
          <w:tcPr>
            <w:tcW w:w="1440" w:type="dxa"/>
            <w:tcBorders>
              <w:top w:val="nil"/>
            </w:tcBorders>
            <w:vAlign w:val="bottom"/>
          </w:tcPr>
          <w:p w14:paraId="59688AD9"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7</w:t>
            </w:r>
          </w:p>
        </w:tc>
        <w:tc>
          <w:tcPr>
            <w:tcW w:w="1152" w:type="dxa"/>
            <w:tcBorders>
              <w:top w:val="nil"/>
              <w:left w:val="nil"/>
              <w:bottom w:val="nil"/>
              <w:right w:val="nil"/>
            </w:tcBorders>
            <w:shd w:val="clear" w:color="auto" w:fill="auto"/>
            <w:vAlign w:val="bottom"/>
          </w:tcPr>
          <w:p w14:paraId="1AA38EAF"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35</w:t>
            </w:r>
          </w:p>
        </w:tc>
        <w:tc>
          <w:tcPr>
            <w:tcW w:w="939" w:type="dxa"/>
            <w:tcBorders>
              <w:top w:val="nil"/>
              <w:left w:val="nil"/>
              <w:bottom w:val="nil"/>
              <w:right w:val="nil"/>
            </w:tcBorders>
            <w:shd w:val="clear" w:color="auto" w:fill="auto"/>
            <w:vAlign w:val="bottom"/>
          </w:tcPr>
          <w:p w14:paraId="0FA59FFA" w14:textId="77777777" w:rsidR="002A6A05" w:rsidRPr="00CD48A8" w:rsidRDefault="002A6A05" w:rsidP="00BF5382">
            <w:pPr>
              <w:pStyle w:val="TableText"/>
              <w:rPr>
                <w:rFonts w:eastAsia="Times New Roman"/>
                <w:noProof w:val="0"/>
                <w:color w:val="000000"/>
                <w:szCs w:val="24"/>
              </w:rPr>
            </w:pPr>
            <w:r w:rsidRPr="00CD48A8">
              <w:rPr>
                <w:noProof w:val="0"/>
                <w:color w:val="000000"/>
              </w:rPr>
              <w:t>0.62</w:t>
            </w:r>
          </w:p>
        </w:tc>
        <w:tc>
          <w:tcPr>
            <w:tcW w:w="1152" w:type="dxa"/>
            <w:tcBorders>
              <w:top w:val="nil"/>
              <w:left w:val="nil"/>
              <w:bottom w:val="nil"/>
              <w:right w:val="nil"/>
            </w:tcBorders>
            <w:shd w:val="clear" w:color="auto" w:fill="auto"/>
            <w:vAlign w:val="bottom"/>
          </w:tcPr>
          <w:p w14:paraId="5FF6E979"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nil"/>
              <w:right w:val="nil"/>
            </w:tcBorders>
            <w:shd w:val="clear" w:color="auto" w:fill="auto"/>
            <w:vAlign w:val="bottom"/>
          </w:tcPr>
          <w:p w14:paraId="1E67B4E1"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Borders>
              <w:top w:val="nil"/>
              <w:left w:val="nil"/>
              <w:bottom w:val="nil"/>
              <w:right w:val="nil"/>
            </w:tcBorders>
            <w:shd w:val="clear" w:color="auto" w:fill="auto"/>
            <w:vAlign w:val="bottom"/>
          </w:tcPr>
          <w:p w14:paraId="0B92E120" w14:textId="77777777" w:rsidR="002A6A05" w:rsidRPr="00CD48A8" w:rsidRDefault="002A6A05" w:rsidP="00BF5382">
            <w:pPr>
              <w:pStyle w:val="TableText"/>
              <w:rPr>
                <w:rFonts w:eastAsia="Times New Roman"/>
                <w:noProof w:val="0"/>
                <w:color w:val="000000"/>
                <w:szCs w:val="24"/>
              </w:rPr>
            </w:pPr>
            <w:r w:rsidRPr="00CD48A8">
              <w:rPr>
                <w:noProof w:val="0"/>
                <w:color w:val="000000"/>
              </w:rPr>
              <w:t>Composite</w:t>
            </w:r>
          </w:p>
        </w:tc>
      </w:tr>
      <w:tr w:rsidR="002A6A05" w:rsidRPr="00CD48A8" w14:paraId="1D0E2493" w14:textId="77777777" w:rsidTr="002A6A05">
        <w:tc>
          <w:tcPr>
            <w:tcW w:w="1440" w:type="dxa"/>
            <w:tcBorders>
              <w:bottom w:val="nil"/>
            </w:tcBorders>
            <w:vAlign w:val="bottom"/>
          </w:tcPr>
          <w:p w14:paraId="037B473E"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8</w:t>
            </w:r>
          </w:p>
        </w:tc>
        <w:tc>
          <w:tcPr>
            <w:tcW w:w="1152" w:type="dxa"/>
            <w:tcBorders>
              <w:top w:val="nil"/>
              <w:left w:val="nil"/>
              <w:bottom w:val="nil"/>
              <w:right w:val="nil"/>
            </w:tcBorders>
            <w:shd w:val="clear" w:color="auto" w:fill="auto"/>
            <w:vAlign w:val="bottom"/>
          </w:tcPr>
          <w:p w14:paraId="2B68BE23"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17</w:t>
            </w:r>
          </w:p>
        </w:tc>
        <w:tc>
          <w:tcPr>
            <w:tcW w:w="939" w:type="dxa"/>
            <w:tcBorders>
              <w:top w:val="nil"/>
              <w:left w:val="nil"/>
              <w:bottom w:val="nil"/>
              <w:right w:val="nil"/>
            </w:tcBorders>
            <w:shd w:val="clear" w:color="auto" w:fill="auto"/>
            <w:vAlign w:val="bottom"/>
          </w:tcPr>
          <w:p w14:paraId="6C53096C" w14:textId="77777777" w:rsidR="002A6A05" w:rsidRPr="00CD48A8" w:rsidRDefault="002A6A05" w:rsidP="00BF5382">
            <w:pPr>
              <w:pStyle w:val="TableText"/>
              <w:rPr>
                <w:rFonts w:eastAsia="Times New Roman"/>
                <w:noProof w:val="0"/>
                <w:color w:val="000000"/>
                <w:szCs w:val="24"/>
              </w:rPr>
            </w:pPr>
            <w:r w:rsidRPr="00CD48A8">
              <w:rPr>
                <w:noProof w:val="0"/>
                <w:color w:val="000000"/>
              </w:rPr>
              <w:t>0.42</w:t>
            </w:r>
          </w:p>
        </w:tc>
        <w:tc>
          <w:tcPr>
            <w:tcW w:w="1152" w:type="dxa"/>
            <w:tcBorders>
              <w:top w:val="nil"/>
              <w:left w:val="nil"/>
              <w:bottom w:val="nil"/>
              <w:right w:val="nil"/>
            </w:tcBorders>
            <w:shd w:val="clear" w:color="auto" w:fill="auto"/>
            <w:vAlign w:val="bottom"/>
          </w:tcPr>
          <w:p w14:paraId="489D63BA" w14:textId="77777777" w:rsidR="002A6A05" w:rsidRPr="00CD48A8" w:rsidRDefault="002A6A05" w:rsidP="00BF5382">
            <w:pPr>
              <w:pStyle w:val="TableText"/>
              <w:rPr>
                <w:rFonts w:eastAsia="Times New Roman"/>
                <w:noProof w:val="0"/>
                <w:color w:val="000000"/>
                <w:szCs w:val="24"/>
              </w:rPr>
            </w:pPr>
            <w:r w:rsidRPr="00CD48A8">
              <w:rPr>
                <w:noProof w:val="0"/>
                <w:color w:val="000000"/>
              </w:rPr>
              <w:t>A D</w:t>
            </w:r>
          </w:p>
        </w:tc>
        <w:tc>
          <w:tcPr>
            <w:tcW w:w="1727" w:type="dxa"/>
            <w:tcBorders>
              <w:top w:val="nil"/>
              <w:left w:val="nil"/>
              <w:bottom w:val="nil"/>
              <w:right w:val="nil"/>
            </w:tcBorders>
            <w:shd w:val="clear" w:color="auto" w:fill="auto"/>
            <w:vAlign w:val="bottom"/>
          </w:tcPr>
          <w:p w14:paraId="5907BB33"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nil"/>
              <w:right w:val="nil"/>
            </w:tcBorders>
            <w:shd w:val="clear" w:color="auto" w:fill="auto"/>
            <w:vAlign w:val="bottom"/>
          </w:tcPr>
          <w:p w14:paraId="18A56B32" w14:textId="77777777" w:rsidR="002A6A05" w:rsidRPr="00CD48A8" w:rsidRDefault="002A6A05" w:rsidP="00BF5382">
            <w:pPr>
              <w:pStyle w:val="TableText"/>
              <w:rPr>
                <w:rFonts w:eastAsia="Times New Roman"/>
                <w:noProof w:val="0"/>
                <w:color w:val="000000"/>
                <w:szCs w:val="24"/>
              </w:rPr>
            </w:pPr>
            <w:r w:rsidRPr="00CD48A8">
              <w:rPr>
                <w:noProof w:val="0"/>
                <w:color w:val="000000"/>
              </w:rPr>
              <w:t>InlineChoices</w:t>
            </w:r>
          </w:p>
        </w:tc>
      </w:tr>
      <w:tr w:rsidR="002A6A05" w:rsidRPr="00CD48A8" w14:paraId="2783D468" w14:textId="77777777" w:rsidTr="002A6A05">
        <w:tc>
          <w:tcPr>
            <w:tcW w:w="1440" w:type="dxa"/>
            <w:tcBorders>
              <w:top w:val="nil"/>
              <w:bottom w:val="single" w:sz="12" w:space="0" w:color="auto"/>
            </w:tcBorders>
            <w:vAlign w:val="bottom"/>
          </w:tcPr>
          <w:p w14:paraId="429DD2D9"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9</w:t>
            </w:r>
          </w:p>
        </w:tc>
        <w:tc>
          <w:tcPr>
            <w:tcW w:w="1152" w:type="dxa"/>
            <w:tcBorders>
              <w:top w:val="nil"/>
              <w:left w:val="nil"/>
              <w:bottom w:val="single" w:sz="12" w:space="0" w:color="auto"/>
              <w:right w:val="nil"/>
            </w:tcBorders>
            <w:shd w:val="clear" w:color="auto" w:fill="auto"/>
            <w:vAlign w:val="bottom"/>
          </w:tcPr>
          <w:p w14:paraId="3BAEB88E"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31</w:t>
            </w:r>
          </w:p>
        </w:tc>
        <w:tc>
          <w:tcPr>
            <w:tcW w:w="939" w:type="dxa"/>
            <w:tcBorders>
              <w:top w:val="nil"/>
              <w:left w:val="nil"/>
              <w:bottom w:val="single" w:sz="12" w:space="0" w:color="auto"/>
              <w:right w:val="nil"/>
            </w:tcBorders>
            <w:shd w:val="clear" w:color="auto" w:fill="auto"/>
            <w:vAlign w:val="bottom"/>
          </w:tcPr>
          <w:p w14:paraId="38EB04BD" w14:textId="77777777" w:rsidR="002A6A05" w:rsidRPr="00CD48A8" w:rsidRDefault="002A6A05" w:rsidP="00BF5382">
            <w:pPr>
              <w:pStyle w:val="TableText"/>
              <w:rPr>
                <w:rFonts w:eastAsia="Times New Roman"/>
                <w:noProof w:val="0"/>
                <w:color w:val="000000"/>
                <w:szCs w:val="24"/>
              </w:rPr>
            </w:pPr>
            <w:r w:rsidRPr="00CD48A8">
              <w:rPr>
                <w:noProof w:val="0"/>
                <w:color w:val="000000"/>
              </w:rPr>
              <w:t>0.67</w:t>
            </w:r>
          </w:p>
        </w:tc>
        <w:tc>
          <w:tcPr>
            <w:tcW w:w="1152" w:type="dxa"/>
            <w:tcBorders>
              <w:top w:val="nil"/>
              <w:left w:val="nil"/>
              <w:bottom w:val="single" w:sz="12" w:space="0" w:color="auto"/>
              <w:right w:val="nil"/>
            </w:tcBorders>
            <w:shd w:val="clear" w:color="auto" w:fill="auto"/>
            <w:vAlign w:val="bottom"/>
          </w:tcPr>
          <w:p w14:paraId="2B21A8BE"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Borders>
              <w:top w:val="nil"/>
              <w:left w:val="nil"/>
              <w:bottom w:val="single" w:sz="12" w:space="0" w:color="auto"/>
              <w:right w:val="nil"/>
            </w:tcBorders>
            <w:shd w:val="clear" w:color="auto" w:fill="auto"/>
            <w:vAlign w:val="bottom"/>
          </w:tcPr>
          <w:p w14:paraId="455351F2"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Borders>
              <w:top w:val="nil"/>
              <w:left w:val="nil"/>
              <w:bottom w:val="single" w:sz="12" w:space="0" w:color="auto"/>
              <w:right w:val="nil"/>
            </w:tcBorders>
            <w:shd w:val="clear" w:color="auto" w:fill="auto"/>
            <w:vAlign w:val="bottom"/>
          </w:tcPr>
          <w:p w14:paraId="287B9159"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bl>
    <w:p w14:paraId="47493037" w14:textId="6C6B3553" w:rsidR="00CA0D8D" w:rsidRPr="00CD48A8" w:rsidRDefault="00CA0D8D" w:rsidP="00310825">
      <w:pPr>
        <w:pStyle w:val="NormalContinuation"/>
      </w:pPr>
      <w:r w:rsidRPr="00CD48A8">
        <w:rPr>
          <w:color w:val="2B579A"/>
          <w:shd w:val="clear" w:color="auto" w:fill="E6E6E6"/>
        </w:rPr>
        <w:fldChar w:fldCharType="begin"/>
      </w:r>
      <w:r w:rsidRPr="00CD48A8">
        <w:instrText xml:space="preserve"> REF _Ref93657471 \h </w:instrText>
      </w:r>
      <w:r w:rsidRPr="00CD48A8">
        <w:rPr>
          <w:color w:val="2B579A"/>
          <w:shd w:val="clear" w:color="auto" w:fill="E6E6E6"/>
        </w:rPr>
      </w:r>
      <w:r w:rsidRPr="00CD48A8">
        <w:rPr>
          <w:color w:val="2B579A"/>
          <w:shd w:val="clear" w:color="auto" w:fill="E6E6E6"/>
        </w:rPr>
        <w:fldChar w:fldCharType="separate"/>
      </w:r>
      <w:r w:rsidR="00203A4B" w:rsidRPr="00CD48A8">
        <w:t>Table 7.A.</w:t>
      </w:r>
      <w:r w:rsidR="00203A4B">
        <w:rPr>
          <w:noProof/>
        </w:rPr>
        <w:t>4</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tem Difficulty and Item-Total Correlation by Item for Grade Four, continuation"/>
      </w:tblPr>
      <w:tblGrid>
        <w:gridCol w:w="1440"/>
        <w:gridCol w:w="1152"/>
        <w:gridCol w:w="939"/>
        <w:gridCol w:w="1152"/>
        <w:gridCol w:w="1727"/>
        <w:gridCol w:w="1728"/>
      </w:tblGrid>
      <w:tr w:rsidR="00CA0D8D" w:rsidRPr="00CD48A8" w14:paraId="4CC67A46"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5DCB8EDC" w14:textId="77777777" w:rsidR="00CA0D8D" w:rsidRPr="00CD48A8" w:rsidRDefault="00CA0D8D" w:rsidP="00BF5382">
            <w:pPr>
              <w:pStyle w:val="TableHead"/>
              <w:rPr>
                <w:noProof w:val="0"/>
              </w:rPr>
            </w:pPr>
            <w:r w:rsidRPr="00CD48A8">
              <w:rPr>
                <w:noProof w:val="0"/>
              </w:rPr>
              <w:t>Item Sequence</w:t>
            </w:r>
          </w:p>
        </w:tc>
        <w:tc>
          <w:tcPr>
            <w:tcW w:w="1152" w:type="dxa"/>
          </w:tcPr>
          <w:p w14:paraId="653488CD" w14:textId="77777777" w:rsidR="00CA0D8D" w:rsidRPr="00CD48A8" w:rsidRDefault="00CA0D8D" w:rsidP="00BF5382">
            <w:pPr>
              <w:pStyle w:val="TableHead"/>
              <w:rPr>
                <w:noProof w:val="0"/>
              </w:rPr>
            </w:pPr>
            <w:r w:rsidRPr="00CD48A8">
              <w:rPr>
                <w:i/>
                <w:noProof w:val="0"/>
              </w:rPr>
              <w:t>p</w:t>
            </w:r>
            <w:r w:rsidRPr="00CD48A8">
              <w:rPr>
                <w:noProof w:val="0"/>
              </w:rPr>
              <w:t>-value</w:t>
            </w:r>
          </w:p>
        </w:tc>
        <w:tc>
          <w:tcPr>
            <w:tcW w:w="939" w:type="dxa"/>
          </w:tcPr>
          <w:p w14:paraId="2B711C7B" w14:textId="77777777" w:rsidR="00CA0D8D" w:rsidRPr="00CD48A8" w:rsidRDefault="00CA0D8D" w:rsidP="00BF5382">
            <w:pPr>
              <w:pStyle w:val="TableHead"/>
              <w:rPr>
                <w:noProof w:val="0"/>
              </w:rPr>
            </w:pPr>
            <w:r w:rsidRPr="00CD48A8">
              <w:rPr>
                <w:noProof w:val="0"/>
              </w:rPr>
              <w:t>r</w:t>
            </w:r>
          </w:p>
        </w:tc>
        <w:tc>
          <w:tcPr>
            <w:tcW w:w="1152" w:type="dxa"/>
          </w:tcPr>
          <w:p w14:paraId="2D5E65C3" w14:textId="77777777" w:rsidR="00CA0D8D" w:rsidRPr="00CD48A8" w:rsidRDefault="00CA0D8D" w:rsidP="00BF5382">
            <w:pPr>
              <w:pStyle w:val="TableHead"/>
              <w:rPr>
                <w:noProof w:val="0"/>
              </w:rPr>
            </w:pPr>
            <w:r w:rsidRPr="00CD48A8">
              <w:rPr>
                <w:noProof w:val="0"/>
              </w:rPr>
              <w:t>Flag</w:t>
            </w:r>
          </w:p>
        </w:tc>
        <w:tc>
          <w:tcPr>
            <w:tcW w:w="1727" w:type="dxa"/>
          </w:tcPr>
          <w:p w14:paraId="1972C3D5" w14:textId="77777777" w:rsidR="00CA0D8D" w:rsidRPr="00CD48A8" w:rsidRDefault="00CA0D8D" w:rsidP="00BF5382">
            <w:pPr>
              <w:pStyle w:val="TableHead"/>
              <w:rPr>
                <w:noProof w:val="0"/>
              </w:rPr>
            </w:pPr>
            <w:r w:rsidRPr="00CD48A8">
              <w:rPr>
                <w:noProof w:val="0"/>
              </w:rPr>
              <w:t>Maximum Score Points</w:t>
            </w:r>
          </w:p>
        </w:tc>
        <w:tc>
          <w:tcPr>
            <w:tcW w:w="1728" w:type="dxa"/>
          </w:tcPr>
          <w:p w14:paraId="62CF7B9F" w14:textId="77777777" w:rsidR="00CA0D8D" w:rsidRPr="00CD48A8" w:rsidRDefault="00CA0D8D" w:rsidP="00BF5382">
            <w:pPr>
              <w:pStyle w:val="TableHead"/>
              <w:rPr>
                <w:noProof w:val="0"/>
              </w:rPr>
            </w:pPr>
            <w:r w:rsidRPr="00CD48A8">
              <w:rPr>
                <w:noProof w:val="0"/>
              </w:rPr>
              <w:t>Item Type</w:t>
            </w:r>
          </w:p>
        </w:tc>
      </w:tr>
      <w:tr w:rsidR="00CA0D8D" w:rsidRPr="00CD48A8" w14:paraId="7A69E4D7" w14:textId="77777777" w:rsidTr="0007166C">
        <w:tc>
          <w:tcPr>
            <w:tcW w:w="1440" w:type="dxa"/>
          </w:tcPr>
          <w:p w14:paraId="6A96311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0</w:t>
            </w:r>
          </w:p>
        </w:tc>
        <w:tc>
          <w:tcPr>
            <w:tcW w:w="1152" w:type="dxa"/>
          </w:tcPr>
          <w:p w14:paraId="1EE68F4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4</w:t>
            </w:r>
          </w:p>
        </w:tc>
        <w:tc>
          <w:tcPr>
            <w:tcW w:w="939" w:type="dxa"/>
          </w:tcPr>
          <w:p w14:paraId="0E139906" w14:textId="77777777" w:rsidR="00CA0D8D" w:rsidRPr="00CD48A8" w:rsidRDefault="00CA0D8D" w:rsidP="00BF5382">
            <w:pPr>
              <w:pStyle w:val="TableText"/>
              <w:rPr>
                <w:rFonts w:eastAsia="Times New Roman"/>
                <w:noProof w:val="0"/>
                <w:color w:val="000000"/>
                <w:szCs w:val="24"/>
              </w:rPr>
            </w:pPr>
            <w:r w:rsidRPr="00CD48A8">
              <w:rPr>
                <w:noProof w:val="0"/>
                <w:color w:val="000000"/>
              </w:rPr>
              <w:t>0.68</w:t>
            </w:r>
          </w:p>
        </w:tc>
        <w:tc>
          <w:tcPr>
            <w:tcW w:w="1152" w:type="dxa"/>
          </w:tcPr>
          <w:p w14:paraId="20E222D2"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1E5E892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BBFDC0F"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E2739C0" w14:textId="77777777" w:rsidTr="0007166C">
        <w:tc>
          <w:tcPr>
            <w:tcW w:w="1440" w:type="dxa"/>
          </w:tcPr>
          <w:p w14:paraId="4B7D118D"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1</w:t>
            </w:r>
          </w:p>
        </w:tc>
        <w:tc>
          <w:tcPr>
            <w:tcW w:w="1152" w:type="dxa"/>
          </w:tcPr>
          <w:p w14:paraId="18173B6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5</w:t>
            </w:r>
          </w:p>
        </w:tc>
        <w:tc>
          <w:tcPr>
            <w:tcW w:w="939" w:type="dxa"/>
          </w:tcPr>
          <w:p w14:paraId="4E4E5E1E" w14:textId="77777777" w:rsidR="00CA0D8D" w:rsidRPr="00CD48A8" w:rsidRDefault="00CA0D8D" w:rsidP="00BF5382">
            <w:pPr>
              <w:pStyle w:val="TableText"/>
              <w:rPr>
                <w:rFonts w:eastAsia="Times New Roman"/>
                <w:noProof w:val="0"/>
                <w:color w:val="000000"/>
                <w:szCs w:val="24"/>
              </w:rPr>
            </w:pPr>
            <w:r w:rsidRPr="00CD48A8">
              <w:rPr>
                <w:noProof w:val="0"/>
                <w:color w:val="000000"/>
              </w:rPr>
              <w:t>0.28</w:t>
            </w:r>
          </w:p>
        </w:tc>
        <w:tc>
          <w:tcPr>
            <w:tcW w:w="1152" w:type="dxa"/>
          </w:tcPr>
          <w:p w14:paraId="2F7D893B"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7E06583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47380F6"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366DE83" w14:textId="77777777" w:rsidTr="0007166C">
        <w:tc>
          <w:tcPr>
            <w:tcW w:w="1440" w:type="dxa"/>
          </w:tcPr>
          <w:p w14:paraId="71DF798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2</w:t>
            </w:r>
          </w:p>
        </w:tc>
        <w:tc>
          <w:tcPr>
            <w:tcW w:w="1152" w:type="dxa"/>
          </w:tcPr>
          <w:p w14:paraId="254616C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3</w:t>
            </w:r>
          </w:p>
        </w:tc>
        <w:tc>
          <w:tcPr>
            <w:tcW w:w="939" w:type="dxa"/>
          </w:tcPr>
          <w:p w14:paraId="0CE45E9C" w14:textId="77777777" w:rsidR="00CA0D8D" w:rsidRPr="00CD48A8" w:rsidRDefault="00CA0D8D" w:rsidP="00BF5382">
            <w:pPr>
              <w:pStyle w:val="TableText"/>
              <w:rPr>
                <w:rFonts w:eastAsia="Times New Roman"/>
                <w:noProof w:val="0"/>
                <w:color w:val="000000"/>
                <w:szCs w:val="24"/>
              </w:rPr>
            </w:pPr>
            <w:r w:rsidRPr="00CD48A8">
              <w:rPr>
                <w:noProof w:val="0"/>
                <w:color w:val="000000"/>
              </w:rPr>
              <w:t>0.54</w:t>
            </w:r>
          </w:p>
        </w:tc>
        <w:tc>
          <w:tcPr>
            <w:tcW w:w="1152" w:type="dxa"/>
          </w:tcPr>
          <w:p w14:paraId="300E2E6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B1649C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11951E1"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405E77FA" w14:textId="77777777" w:rsidTr="0007166C">
        <w:tc>
          <w:tcPr>
            <w:tcW w:w="1440" w:type="dxa"/>
          </w:tcPr>
          <w:p w14:paraId="6C72FCC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3</w:t>
            </w:r>
          </w:p>
        </w:tc>
        <w:tc>
          <w:tcPr>
            <w:tcW w:w="1152" w:type="dxa"/>
          </w:tcPr>
          <w:p w14:paraId="1258A9E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5</w:t>
            </w:r>
          </w:p>
        </w:tc>
        <w:tc>
          <w:tcPr>
            <w:tcW w:w="939" w:type="dxa"/>
          </w:tcPr>
          <w:p w14:paraId="6E79BDC7" w14:textId="77777777" w:rsidR="00CA0D8D" w:rsidRPr="00CD48A8" w:rsidRDefault="00CA0D8D" w:rsidP="00BF5382">
            <w:pPr>
              <w:pStyle w:val="TableText"/>
              <w:rPr>
                <w:rFonts w:eastAsia="Times New Roman"/>
                <w:noProof w:val="0"/>
                <w:color w:val="000000"/>
                <w:szCs w:val="24"/>
              </w:rPr>
            </w:pPr>
            <w:r w:rsidRPr="00CD48A8">
              <w:rPr>
                <w:noProof w:val="0"/>
                <w:color w:val="000000"/>
              </w:rPr>
              <w:t>0.33</w:t>
            </w:r>
          </w:p>
        </w:tc>
        <w:tc>
          <w:tcPr>
            <w:tcW w:w="1152" w:type="dxa"/>
          </w:tcPr>
          <w:p w14:paraId="4F727F77"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7690E1F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F3932CC"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8BA829C" w14:textId="77777777" w:rsidTr="0007166C">
        <w:tc>
          <w:tcPr>
            <w:tcW w:w="1440" w:type="dxa"/>
          </w:tcPr>
          <w:p w14:paraId="032D90AF"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4</w:t>
            </w:r>
          </w:p>
        </w:tc>
        <w:tc>
          <w:tcPr>
            <w:tcW w:w="1152" w:type="dxa"/>
          </w:tcPr>
          <w:p w14:paraId="06143B6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3</w:t>
            </w:r>
          </w:p>
        </w:tc>
        <w:tc>
          <w:tcPr>
            <w:tcW w:w="939" w:type="dxa"/>
          </w:tcPr>
          <w:p w14:paraId="5137B03E" w14:textId="77777777" w:rsidR="00CA0D8D" w:rsidRPr="00CD48A8" w:rsidRDefault="00CA0D8D" w:rsidP="00BF5382">
            <w:pPr>
              <w:pStyle w:val="TableText"/>
              <w:rPr>
                <w:rFonts w:eastAsia="Times New Roman"/>
                <w:noProof w:val="0"/>
                <w:color w:val="000000"/>
                <w:szCs w:val="24"/>
              </w:rPr>
            </w:pPr>
            <w:r w:rsidRPr="00CD48A8">
              <w:rPr>
                <w:noProof w:val="0"/>
                <w:color w:val="000000"/>
              </w:rPr>
              <w:t>0.23</w:t>
            </w:r>
          </w:p>
        </w:tc>
        <w:tc>
          <w:tcPr>
            <w:tcW w:w="1152" w:type="dxa"/>
          </w:tcPr>
          <w:p w14:paraId="6071127A"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6CDECCA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3A5EFA7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D3A22C3" w14:textId="77777777" w:rsidTr="0007166C">
        <w:tc>
          <w:tcPr>
            <w:tcW w:w="1440" w:type="dxa"/>
          </w:tcPr>
          <w:p w14:paraId="5631986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5</w:t>
            </w:r>
          </w:p>
        </w:tc>
        <w:tc>
          <w:tcPr>
            <w:tcW w:w="1152" w:type="dxa"/>
          </w:tcPr>
          <w:p w14:paraId="47B0795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4</w:t>
            </w:r>
          </w:p>
        </w:tc>
        <w:tc>
          <w:tcPr>
            <w:tcW w:w="939" w:type="dxa"/>
          </w:tcPr>
          <w:p w14:paraId="582AE05B" w14:textId="77777777" w:rsidR="00CA0D8D" w:rsidRPr="00CD48A8" w:rsidRDefault="00CA0D8D" w:rsidP="00BF5382">
            <w:pPr>
              <w:pStyle w:val="TableText"/>
              <w:rPr>
                <w:rFonts w:eastAsia="Times New Roman"/>
                <w:noProof w:val="0"/>
                <w:color w:val="000000"/>
                <w:szCs w:val="24"/>
              </w:rPr>
            </w:pPr>
            <w:r w:rsidRPr="00CD48A8">
              <w:rPr>
                <w:noProof w:val="0"/>
                <w:color w:val="000000"/>
              </w:rPr>
              <w:t>0.41</w:t>
            </w:r>
          </w:p>
        </w:tc>
        <w:tc>
          <w:tcPr>
            <w:tcW w:w="1152" w:type="dxa"/>
          </w:tcPr>
          <w:p w14:paraId="7FEDEB48"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65681C6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616369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01406EF" w14:textId="77777777" w:rsidTr="0007166C">
        <w:tc>
          <w:tcPr>
            <w:tcW w:w="1440" w:type="dxa"/>
          </w:tcPr>
          <w:p w14:paraId="3A548B1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6</w:t>
            </w:r>
          </w:p>
        </w:tc>
        <w:tc>
          <w:tcPr>
            <w:tcW w:w="1152" w:type="dxa"/>
          </w:tcPr>
          <w:p w14:paraId="58692C7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0</w:t>
            </w:r>
          </w:p>
        </w:tc>
        <w:tc>
          <w:tcPr>
            <w:tcW w:w="939" w:type="dxa"/>
          </w:tcPr>
          <w:p w14:paraId="55DB26F8" w14:textId="77777777" w:rsidR="00CA0D8D" w:rsidRPr="00CD48A8" w:rsidRDefault="00CA0D8D" w:rsidP="00BF5382">
            <w:pPr>
              <w:pStyle w:val="TableText"/>
              <w:rPr>
                <w:rFonts w:eastAsia="Times New Roman"/>
                <w:noProof w:val="0"/>
                <w:color w:val="000000"/>
                <w:szCs w:val="24"/>
              </w:rPr>
            </w:pPr>
            <w:r w:rsidRPr="00CD48A8">
              <w:rPr>
                <w:noProof w:val="0"/>
                <w:color w:val="000000"/>
              </w:rPr>
              <w:t>0.58</w:t>
            </w:r>
          </w:p>
        </w:tc>
        <w:tc>
          <w:tcPr>
            <w:tcW w:w="1152" w:type="dxa"/>
          </w:tcPr>
          <w:p w14:paraId="5372E73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7A1CEAC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2674D7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19084E6" w14:textId="77777777" w:rsidTr="0007166C">
        <w:tc>
          <w:tcPr>
            <w:tcW w:w="1440" w:type="dxa"/>
          </w:tcPr>
          <w:p w14:paraId="6B5AA87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7</w:t>
            </w:r>
          </w:p>
        </w:tc>
        <w:tc>
          <w:tcPr>
            <w:tcW w:w="1152" w:type="dxa"/>
          </w:tcPr>
          <w:p w14:paraId="0FFE769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4</w:t>
            </w:r>
          </w:p>
        </w:tc>
        <w:tc>
          <w:tcPr>
            <w:tcW w:w="939" w:type="dxa"/>
          </w:tcPr>
          <w:p w14:paraId="301834BB" w14:textId="77777777" w:rsidR="00CA0D8D" w:rsidRPr="00CD48A8" w:rsidRDefault="00CA0D8D" w:rsidP="00BF5382">
            <w:pPr>
              <w:pStyle w:val="TableText"/>
              <w:rPr>
                <w:rFonts w:eastAsia="Times New Roman"/>
                <w:noProof w:val="0"/>
                <w:color w:val="000000"/>
                <w:szCs w:val="24"/>
              </w:rPr>
            </w:pPr>
            <w:r w:rsidRPr="00CD48A8">
              <w:rPr>
                <w:noProof w:val="0"/>
                <w:color w:val="000000"/>
              </w:rPr>
              <w:t>0.64</w:t>
            </w:r>
          </w:p>
        </w:tc>
        <w:tc>
          <w:tcPr>
            <w:tcW w:w="1152" w:type="dxa"/>
          </w:tcPr>
          <w:p w14:paraId="2BABB46A"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75350F1C"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F91A5C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BE2B37C" w14:textId="77777777" w:rsidTr="0007166C">
        <w:tc>
          <w:tcPr>
            <w:tcW w:w="1440" w:type="dxa"/>
          </w:tcPr>
          <w:p w14:paraId="004756B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8</w:t>
            </w:r>
          </w:p>
        </w:tc>
        <w:tc>
          <w:tcPr>
            <w:tcW w:w="1152" w:type="dxa"/>
          </w:tcPr>
          <w:p w14:paraId="4BD6077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19</w:t>
            </w:r>
          </w:p>
        </w:tc>
        <w:tc>
          <w:tcPr>
            <w:tcW w:w="939" w:type="dxa"/>
          </w:tcPr>
          <w:p w14:paraId="6CEA26EB" w14:textId="77777777" w:rsidR="00CA0D8D" w:rsidRPr="00CD48A8" w:rsidRDefault="00CA0D8D" w:rsidP="00BF5382">
            <w:pPr>
              <w:pStyle w:val="TableText"/>
              <w:rPr>
                <w:rFonts w:eastAsia="Times New Roman"/>
                <w:noProof w:val="0"/>
                <w:color w:val="000000"/>
                <w:szCs w:val="24"/>
              </w:rPr>
            </w:pPr>
            <w:r w:rsidRPr="00CD48A8">
              <w:rPr>
                <w:noProof w:val="0"/>
                <w:color w:val="000000"/>
              </w:rPr>
              <w:t>0.59</w:t>
            </w:r>
          </w:p>
        </w:tc>
        <w:tc>
          <w:tcPr>
            <w:tcW w:w="1152" w:type="dxa"/>
          </w:tcPr>
          <w:p w14:paraId="6DE3EBCC" w14:textId="77777777" w:rsidR="00CA0D8D" w:rsidRPr="00CD48A8" w:rsidRDefault="00CA0D8D" w:rsidP="00BF5382">
            <w:pPr>
              <w:pStyle w:val="TableText"/>
              <w:rPr>
                <w:rFonts w:eastAsia="Times New Roman"/>
                <w:noProof w:val="0"/>
                <w:color w:val="000000"/>
                <w:szCs w:val="24"/>
              </w:rPr>
            </w:pPr>
            <w:r w:rsidRPr="00CD48A8">
              <w:rPr>
                <w:noProof w:val="0"/>
                <w:color w:val="000000"/>
              </w:rPr>
              <w:t>A P</w:t>
            </w:r>
          </w:p>
        </w:tc>
        <w:tc>
          <w:tcPr>
            <w:tcW w:w="1727" w:type="dxa"/>
          </w:tcPr>
          <w:p w14:paraId="5BD9D6A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F0C09D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747453C" w14:textId="77777777" w:rsidTr="0007166C">
        <w:tc>
          <w:tcPr>
            <w:tcW w:w="1440" w:type="dxa"/>
          </w:tcPr>
          <w:p w14:paraId="630C53DE"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9</w:t>
            </w:r>
          </w:p>
        </w:tc>
        <w:tc>
          <w:tcPr>
            <w:tcW w:w="1152" w:type="dxa"/>
          </w:tcPr>
          <w:p w14:paraId="6AFA51D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2</w:t>
            </w:r>
          </w:p>
        </w:tc>
        <w:tc>
          <w:tcPr>
            <w:tcW w:w="939" w:type="dxa"/>
          </w:tcPr>
          <w:p w14:paraId="2022E8BF" w14:textId="77777777" w:rsidR="00CA0D8D" w:rsidRPr="00CD48A8" w:rsidRDefault="00CA0D8D" w:rsidP="00BF5382">
            <w:pPr>
              <w:pStyle w:val="TableText"/>
              <w:rPr>
                <w:rFonts w:eastAsia="Times New Roman"/>
                <w:noProof w:val="0"/>
                <w:color w:val="000000"/>
                <w:szCs w:val="24"/>
              </w:rPr>
            </w:pPr>
            <w:r w:rsidRPr="00CD48A8">
              <w:rPr>
                <w:noProof w:val="0"/>
                <w:color w:val="000000"/>
              </w:rPr>
              <w:t>0.42</w:t>
            </w:r>
          </w:p>
        </w:tc>
        <w:tc>
          <w:tcPr>
            <w:tcW w:w="1152" w:type="dxa"/>
          </w:tcPr>
          <w:p w14:paraId="7647A50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593D05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2AD8EA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B235115" w14:textId="77777777" w:rsidTr="0007166C">
        <w:tc>
          <w:tcPr>
            <w:tcW w:w="1440" w:type="dxa"/>
          </w:tcPr>
          <w:p w14:paraId="6437E61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0</w:t>
            </w:r>
          </w:p>
        </w:tc>
        <w:tc>
          <w:tcPr>
            <w:tcW w:w="1152" w:type="dxa"/>
          </w:tcPr>
          <w:p w14:paraId="4F82E24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9</w:t>
            </w:r>
          </w:p>
        </w:tc>
        <w:tc>
          <w:tcPr>
            <w:tcW w:w="939" w:type="dxa"/>
          </w:tcPr>
          <w:p w14:paraId="6B2FF3DE" w14:textId="77777777" w:rsidR="00CA0D8D" w:rsidRPr="00CD48A8" w:rsidRDefault="00CA0D8D" w:rsidP="00BF5382">
            <w:pPr>
              <w:pStyle w:val="TableText"/>
              <w:rPr>
                <w:rFonts w:eastAsia="Times New Roman"/>
                <w:noProof w:val="0"/>
                <w:color w:val="000000"/>
                <w:szCs w:val="24"/>
              </w:rPr>
            </w:pPr>
            <w:r w:rsidRPr="00CD48A8">
              <w:rPr>
                <w:noProof w:val="0"/>
                <w:color w:val="000000"/>
              </w:rPr>
              <w:t>0.44</w:t>
            </w:r>
          </w:p>
        </w:tc>
        <w:tc>
          <w:tcPr>
            <w:tcW w:w="1152" w:type="dxa"/>
          </w:tcPr>
          <w:p w14:paraId="29AB745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19A648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B104B3E"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815F58A" w14:textId="77777777" w:rsidTr="0007166C">
        <w:tc>
          <w:tcPr>
            <w:tcW w:w="1440" w:type="dxa"/>
          </w:tcPr>
          <w:p w14:paraId="64EA580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1</w:t>
            </w:r>
          </w:p>
        </w:tc>
        <w:tc>
          <w:tcPr>
            <w:tcW w:w="1152" w:type="dxa"/>
          </w:tcPr>
          <w:p w14:paraId="0D3F4C9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9</w:t>
            </w:r>
          </w:p>
        </w:tc>
        <w:tc>
          <w:tcPr>
            <w:tcW w:w="939" w:type="dxa"/>
          </w:tcPr>
          <w:p w14:paraId="506962F1" w14:textId="77777777" w:rsidR="00CA0D8D" w:rsidRPr="00CD48A8" w:rsidRDefault="00CA0D8D" w:rsidP="00BF5382">
            <w:pPr>
              <w:pStyle w:val="TableText"/>
              <w:rPr>
                <w:rFonts w:eastAsia="Times New Roman"/>
                <w:noProof w:val="0"/>
                <w:color w:val="000000"/>
                <w:szCs w:val="24"/>
              </w:rPr>
            </w:pPr>
            <w:r w:rsidRPr="00CD48A8">
              <w:rPr>
                <w:noProof w:val="0"/>
                <w:color w:val="000000"/>
              </w:rPr>
              <w:t>0.42</w:t>
            </w:r>
          </w:p>
        </w:tc>
        <w:tc>
          <w:tcPr>
            <w:tcW w:w="1152" w:type="dxa"/>
          </w:tcPr>
          <w:p w14:paraId="7605929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ED578E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E8D26C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AB3050E" w14:textId="77777777" w:rsidTr="0007166C">
        <w:tc>
          <w:tcPr>
            <w:tcW w:w="1440" w:type="dxa"/>
          </w:tcPr>
          <w:p w14:paraId="3D79872D"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2</w:t>
            </w:r>
          </w:p>
        </w:tc>
        <w:tc>
          <w:tcPr>
            <w:tcW w:w="1152" w:type="dxa"/>
          </w:tcPr>
          <w:p w14:paraId="7A438D3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9</w:t>
            </w:r>
          </w:p>
        </w:tc>
        <w:tc>
          <w:tcPr>
            <w:tcW w:w="939" w:type="dxa"/>
          </w:tcPr>
          <w:p w14:paraId="0C8E0001" w14:textId="77777777" w:rsidR="00CA0D8D" w:rsidRPr="00CD48A8" w:rsidRDefault="00CA0D8D" w:rsidP="00BF5382">
            <w:pPr>
              <w:pStyle w:val="TableText"/>
              <w:rPr>
                <w:rFonts w:eastAsia="Times New Roman"/>
                <w:noProof w:val="0"/>
                <w:color w:val="000000"/>
                <w:szCs w:val="24"/>
              </w:rPr>
            </w:pPr>
            <w:r w:rsidRPr="00CD48A8">
              <w:rPr>
                <w:noProof w:val="0"/>
                <w:color w:val="000000"/>
              </w:rPr>
              <w:t>0.58</w:t>
            </w:r>
          </w:p>
        </w:tc>
        <w:tc>
          <w:tcPr>
            <w:tcW w:w="1152" w:type="dxa"/>
          </w:tcPr>
          <w:p w14:paraId="3EA2EBAC"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B38000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E64C3A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bl>
    <w:p w14:paraId="40D5E232" w14:textId="082C1DC1" w:rsidR="00CA0D8D" w:rsidRPr="00CD48A8" w:rsidRDefault="00CA0D8D" w:rsidP="002A6A05">
      <w:pPr>
        <w:pStyle w:val="Caption"/>
        <w:pageBreakBefore/>
      </w:pPr>
      <w:bookmarkStart w:id="1490" w:name="_Ref93657479"/>
      <w:bookmarkStart w:id="1491" w:name="_Toc95204880"/>
      <w:bookmarkStart w:id="1492" w:name="_Toc103234978"/>
      <w:r w:rsidRPr="00CD48A8">
        <w:t>Table 7.A.</w:t>
      </w:r>
      <w:r w:rsidRPr="00CD48A8">
        <w:rPr>
          <w:color w:val="2B579A"/>
          <w:shd w:val="clear" w:color="auto" w:fill="E6E6E6"/>
        </w:rPr>
        <w:fldChar w:fldCharType="begin"/>
      </w:r>
      <w:r w:rsidRPr="00CD48A8">
        <w:instrText>SEQ Table_7.A. \* ARABIC</w:instrText>
      </w:r>
      <w:r w:rsidRPr="00CD48A8">
        <w:rPr>
          <w:color w:val="2B579A"/>
          <w:shd w:val="clear" w:color="auto" w:fill="E6E6E6"/>
        </w:rPr>
        <w:fldChar w:fldCharType="separate"/>
      </w:r>
      <w:r w:rsidR="00203A4B">
        <w:rPr>
          <w:noProof/>
        </w:rPr>
        <w:t>5</w:t>
      </w:r>
      <w:r w:rsidRPr="00CD48A8">
        <w:rPr>
          <w:color w:val="2B579A"/>
          <w:shd w:val="clear" w:color="auto" w:fill="E6E6E6"/>
        </w:rPr>
        <w:fldChar w:fldCharType="end"/>
      </w:r>
      <w:bookmarkEnd w:id="1490"/>
      <w:r w:rsidRPr="00CD48A8">
        <w:t xml:space="preserve">  Item Difficulty and Item-Total Correlation by Item for Grade Five</w:t>
      </w:r>
      <w:bookmarkEnd w:id="1491"/>
      <w:bookmarkEnd w:id="1492"/>
    </w:p>
    <w:tbl>
      <w:tblPr>
        <w:tblStyle w:val="TRs"/>
        <w:tblW w:w="0" w:type="auto"/>
        <w:tblLayout w:type="fixed"/>
        <w:tblLook w:val="04A0" w:firstRow="1" w:lastRow="0" w:firstColumn="1" w:lastColumn="0" w:noHBand="0" w:noVBand="1"/>
        <w:tblDescription w:val="Item Difficulty and Item-Total Correlation by Item for Grade Five"/>
      </w:tblPr>
      <w:tblGrid>
        <w:gridCol w:w="1440"/>
        <w:gridCol w:w="1152"/>
        <w:gridCol w:w="939"/>
        <w:gridCol w:w="1152"/>
        <w:gridCol w:w="1727"/>
        <w:gridCol w:w="1728"/>
      </w:tblGrid>
      <w:tr w:rsidR="00CA0D8D" w:rsidRPr="00CD48A8" w14:paraId="7E410815"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68537898" w14:textId="77777777" w:rsidR="00CA0D8D" w:rsidRPr="00CD48A8" w:rsidRDefault="00CA0D8D" w:rsidP="00BF5382">
            <w:pPr>
              <w:pStyle w:val="TableHead"/>
              <w:keepLines/>
              <w:rPr>
                <w:noProof w:val="0"/>
              </w:rPr>
            </w:pPr>
            <w:r w:rsidRPr="00CD48A8">
              <w:rPr>
                <w:noProof w:val="0"/>
              </w:rPr>
              <w:t>Item Sequence</w:t>
            </w:r>
          </w:p>
        </w:tc>
        <w:tc>
          <w:tcPr>
            <w:tcW w:w="1152" w:type="dxa"/>
          </w:tcPr>
          <w:p w14:paraId="654656A7" w14:textId="77777777" w:rsidR="00CA0D8D" w:rsidRPr="00CD48A8" w:rsidRDefault="00CA0D8D" w:rsidP="00BF5382">
            <w:pPr>
              <w:pStyle w:val="TableHead"/>
              <w:keepLines/>
              <w:rPr>
                <w:noProof w:val="0"/>
              </w:rPr>
            </w:pPr>
            <w:r w:rsidRPr="00CD48A8">
              <w:rPr>
                <w:i/>
                <w:noProof w:val="0"/>
              </w:rPr>
              <w:t>p</w:t>
            </w:r>
            <w:r w:rsidRPr="00CD48A8">
              <w:rPr>
                <w:noProof w:val="0"/>
              </w:rPr>
              <w:t>-value</w:t>
            </w:r>
          </w:p>
        </w:tc>
        <w:tc>
          <w:tcPr>
            <w:tcW w:w="939" w:type="dxa"/>
          </w:tcPr>
          <w:p w14:paraId="56773309" w14:textId="77777777" w:rsidR="00CA0D8D" w:rsidRPr="00CD48A8" w:rsidRDefault="00CA0D8D" w:rsidP="00BF5382">
            <w:pPr>
              <w:pStyle w:val="TableHead"/>
              <w:keepLines/>
              <w:rPr>
                <w:noProof w:val="0"/>
              </w:rPr>
            </w:pPr>
            <w:r w:rsidRPr="00CD48A8">
              <w:rPr>
                <w:noProof w:val="0"/>
              </w:rPr>
              <w:t>r</w:t>
            </w:r>
          </w:p>
        </w:tc>
        <w:tc>
          <w:tcPr>
            <w:tcW w:w="1152" w:type="dxa"/>
          </w:tcPr>
          <w:p w14:paraId="35EDCF77" w14:textId="77777777" w:rsidR="00CA0D8D" w:rsidRPr="00CD48A8" w:rsidRDefault="00CA0D8D" w:rsidP="00BF5382">
            <w:pPr>
              <w:pStyle w:val="TableHead"/>
              <w:keepLines/>
              <w:rPr>
                <w:noProof w:val="0"/>
              </w:rPr>
            </w:pPr>
            <w:r w:rsidRPr="00CD48A8">
              <w:rPr>
                <w:noProof w:val="0"/>
              </w:rPr>
              <w:t>Flag</w:t>
            </w:r>
          </w:p>
        </w:tc>
        <w:tc>
          <w:tcPr>
            <w:tcW w:w="1727" w:type="dxa"/>
          </w:tcPr>
          <w:p w14:paraId="7F3CD0FB" w14:textId="77777777" w:rsidR="00CA0D8D" w:rsidRPr="00CD48A8" w:rsidRDefault="00CA0D8D" w:rsidP="00BF5382">
            <w:pPr>
              <w:pStyle w:val="TableHead"/>
              <w:keepLines/>
              <w:rPr>
                <w:noProof w:val="0"/>
              </w:rPr>
            </w:pPr>
            <w:r w:rsidRPr="00CD48A8">
              <w:rPr>
                <w:noProof w:val="0"/>
              </w:rPr>
              <w:t>Maximum Score Points</w:t>
            </w:r>
          </w:p>
        </w:tc>
        <w:tc>
          <w:tcPr>
            <w:tcW w:w="1728" w:type="dxa"/>
          </w:tcPr>
          <w:p w14:paraId="5B2A3BB2" w14:textId="77777777" w:rsidR="00CA0D8D" w:rsidRPr="00CD48A8" w:rsidRDefault="00CA0D8D" w:rsidP="00BF5382">
            <w:pPr>
              <w:pStyle w:val="TableHead"/>
              <w:keepLines/>
              <w:rPr>
                <w:noProof w:val="0"/>
              </w:rPr>
            </w:pPr>
            <w:r w:rsidRPr="00CD48A8">
              <w:rPr>
                <w:noProof w:val="0"/>
              </w:rPr>
              <w:t>Item Type</w:t>
            </w:r>
          </w:p>
        </w:tc>
      </w:tr>
      <w:tr w:rsidR="00CA0D8D" w:rsidRPr="00CD48A8" w14:paraId="791BCB22" w14:textId="77777777" w:rsidTr="0007166C">
        <w:tc>
          <w:tcPr>
            <w:tcW w:w="1440" w:type="dxa"/>
          </w:tcPr>
          <w:p w14:paraId="1FE00777" w14:textId="77777777" w:rsidR="00CA0D8D" w:rsidRPr="00CD48A8" w:rsidRDefault="00CA0D8D" w:rsidP="00BF5382">
            <w:pPr>
              <w:pStyle w:val="TableText"/>
              <w:ind w:right="432"/>
              <w:rPr>
                <w:noProof w:val="0"/>
              </w:rPr>
            </w:pPr>
            <w:r w:rsidRPr="00CD48A8">
              <w:rPr>
                <w:rFonts w:eastAsia="Times New Roman"/>
                <w:noProof w:val="0"/>
                <w:color w:val="000000"/>
                <w:szCs w:val="24"/>
              </w:rPr>
              <w:t>1</w:t>
            </w:r>
          </w:p>
        </w:tc>
        <w:tc>
          <w:tcPr>
            <w:tcW w:w="1152" w:type="dxa"/>
          </w:tcPr>
          <w:p w14:paraId="708B2131" w14:textId="77777777" w:rsidR="00CA0D8D" w:rsidRPr="00CD48A8" w:rsidRDefault="00CA0D8D" w:rsidP="00BF5382">
            <w:pPr>
              <w:pStyle w:val="TableText"/>
              <w:ind w:right="144"/>
              <w:rPr>
                <w:noProof w:val="0"/>
              </w:rPr>
            </w:pPr>
            <w:r w:rsidRPr="00CD48A8">
              <w:rPr>
                <w:noProof w:val="0"/>
                <w:color w:val="000000"/>
              </w:rPr>
              <w:t>0.45</w:t>
            </w:r>
          </w:p>
        </w:tc>
        <w:tc>
          <w:tcPr>
            <w:tcW w:w="939" w:type="dxa"/>
          </w:tcPr>
          <w:p w14:paraId="24854126" w14:textId="77777777" w:rsidR="00CA0D8D" w:rsidRPr="00CD48A8" w:rsidRDefault="00CA0D8D" w:rsidP="00BF5382">
            <w:pPr>
              <w:pStyle w:val="TableText"/>
              <w:keepNext/>
              <w:keepLines/>
              <w:rPr>
                <w:noProof w:val="0"/>
              </w:rPr>
            </w:pPr>
            <w:r w:rsidRPr="00CD48A8">
              <w:rPr>
                <w:noProof w:val="0"/>
                <w:color w:val="000000"/>
              </w:rPr>
              <w:t>0.35</w:t>
            </w:r>
          </w:p>
        </w:tc>
        <w:tc>
          <w:tcPr>
            <w:tcW w:w="1152" w:type="dxa"/>
          </w:tcPr>
          <w:p w14:paraId="27211B75" w14:textId="77777777" w:rsidR="00CA0D8D" w:rsidRPr="00CD48A8" w:rsidRDefault="00CA0D8D" w:rsidP="00BF5382">
            <w:pPr>
              <w:pStyle w:val="TableText"/>
              <w:keepNext/>
              <w:keepLines/>
              <w:rPr>
                <w:noProof w:val="0"/>
              </w:rPr>
            </w:pPr>
            <w:r w:rsidRPr="00CD48A8">
              <w:rPr>
                <w:noProof w:val="0"/>
                <w:color w:val="000000"/>
              </w:rPr>
              <w:t>D P</w:t>
            </w:r>
          </w:p>
        </w:tc>
        <w:tc>
          <w:tcPr>
            <w:tcW w:w="1727" w:type="dxa"/>
          </w:tcPr>
          <w:p w14:paraId="3C272A60" w14:textId="77777777" w:rsidR="00CA0D8D" w:rsidRPr="00CD48A8" w:rsidRDefault="00CA0D8D" w:rsidP="00BF5382">
            <w:pPr>
              <w:pStyle w:val="TableText"/>
              <w:keepNext/>
              <w:keepLines/>
              <w:ind w:right="576"/>
              <w:rPr>
                <w:noProof w:val="0"/>
              </w:rPr>
            </w:pPr>
            <w:r w:rsidRPr="00CD48A8">
              <w:rPr>
                <w:noProof w:val="0"/>
                <w:color w:val="000000"/>
              </w:rPr>
              <w:t>2</w:t>
            </w:r>
          </w:p>
        </w:tc>
        <w:tc>
          <w:tcPr>
            <w:tcW w:w="1728" w:type="dxa"/>
          </w:tcPr>
          <w:p w14:paraId="45917AAB" w14:textId="77777777" w:rsidR="00CA0D8D" w:rsidRPr="00CD48A8" w:rsidRDefault="00CA0D8D" w:rsidP="00BF5382">
            <w:pPr>
              <w:pStyle w:val="TableText"/>
              <w:keepNext/>
              <w:keepLines/>
              <w:rPr>
                <w:noProof w:val="0"/>
              </w:rPr>
            </w:pPr>
            <w:r w:rsidRPr="00CD48A8">
              <w:rPr>
                <w:noProof w:val="0"/>
                <w:color w:val="000000"/>
              </w:rPr>
              <w:t>InlineChoices</w:t>
            </w:r>
          </w:p>
        </w:tc>
      </w:tr>
      <w:tr w:rsidR="00CA0D8D" w:rsidRPr="00CD48A8" w14:paraId="4CE2A756" w14:textId="77777777" w:rsidTr="0007166C">
        <w:tc>
          <w:tcPr>
            <w:tcW w:w="1440" w:type="dxa"/>
          </w:tcPr>
          <w:p w14:paraId="3A4CCF76" w14:textId="77777777" w:rsidR="00CA0D8D" w:rsidRPr="00CD48A8" w:rsidRDefault="00CA0D8D" w:rsidP="00BF5382">
            <w:pPr>
              <w:pStyle w:val="TableText"/>
              <w:ind w:right="432"/>
              <w:rPr>
                <w:noProof w:val="0"/>
              </w:rPr>
            </w:pPr>
            <w:r w:rsidRPr="00CD48A8">
              <w:rPr>
                <w:rFonts w:eastAsia="Times New Roman"/>
                <w:noProof w:val="0"/>
                <w:color w:val="000000"/>
                <w:szCs w:val="24"/>
              </w:rPr>
              <w:t>2</w:t>
            </w:r>
          </w:p>
        </w:tc>
        <w:tc>
          <w:tcPr>
            <w:tcW w:w="1152" w:type="dxa"/>
          </w:tcPr>
          <w:p w14:paraId="2FBFC24D" w14:textId="77777777" w:rsidR="00CA0D8D" w:rsidRPr="00CD48A8" w:rsidRDefault="00CA0D8D" w:rsidP="00BF5382">
            <w:pPr>
              <w:pStyle w:val="TableText"/>
              <w:ind w:right="144"/>
              <w:rPr>
                <w:noProof w:val="0"/>
              </w:rPr>
            </w:pPr>
            <w:r w:rsidRPr="00CD48A8">
              <w:rPr>
                <w:noProof w:val="0"/>
                <w:color w:val="000000"/>
              </w:rPr>
              <w:t>0.59</w:t>
            </w:r>
          </w:p>
        </w:tc>
        <w:tc>
          <w:tcPr>
            <w:tcW w:w="939" w:type="dxa"/>
          </w:tcPr>
          <w:p w14:paraId="6A8DD50B" w14:textId="77777777" w:rsidR="00CA0D8D" w:rsidRPr="00CD48A8" w:rsidRDefault="00CA0D8D" w:rsidP="00BF5382">
            <w:pPr>
              <w:pStyle w:val="TableText"/>
              <w:keepNext/>
              <w:keepLines/>
              <w:rPr>
                <w:noProof w:val="0"/>
              </w:rPr>
            </w:pPr>
            <w:r w:rsidRPr="00CD48A8">
              <w:rPr>
                <w:noProof w:val="0"/>
                <w:color w:val="000000"/>
              </w:rPr>
              <w:t>0.32</w:t>
            </w:r>
          </w:p>
        </w:tc>
        <w:tc>
          <w:tcPr>
            <w:tcW w:w="1152" w:type="dxa"/>
          </w:tcPr>
          <w:p w14:paraId="5E32F55D" w14:textId="77777777" w:rsidR="00CA0D8D" w:rsidRPr="00CD48A8" w:rsidRDefault="00CA0D8D" w:rsidP="00BF5382">
            <w:pPr>
              <w:pStyle w:val="TableText"/>
              <w:keepNext/>
              <w:keepLines/>
              <w:rPr>
                <w:noProof w:val="0"/>
              </w:rPr>
            </w:pPr>
            <w:r w:rsidRPr="00CD48A8">
              <w:rPr>
                <w:noProof w:val="0"/>
                <w:color w:val="000000"/>
              </w:rPr>
              <w:t>[no flag]</w:t>
            </w:r>
          </w:p>
        </w:tc>
        <w:tc>
          <w:tcPr>
            <w:tcW w:w="1727" w:type="dxa"/>
          </w:tcPr>
          <w:p w14:paraId="63FBDFFA" w14:textId="77777777" w:rsidR="00CA0D8D" w:rsidRPr="00CD48A8" w:rsidRDefault="00CA0D8D" w:rsidP="00BF5382">
            <w:pPr>
              <w:pStyle w:val="TableText"/>
              <w:keepNext/>
              <w:keepLines/>
              <w:ind w:right="576"/>
              <w:rPr>
                <w:noProof w:val="0"/>
              </w:rPr>
            </w:pPr>
            <w:r w:rsidRPr="00CD48A8">
              <w:rPr>
                <w:noProof w:val="0"/>
                <w:color w:val="000000"/>
              </w:rPr>
              <w:t>1</w:t>
            </w:r>
          </w:p>
        </w:tc>
        <w:tc>
          <w:tcPr>
            <w:tcW w:w="1728" w:type="dxa"/>
          </w:tcPr>
          <w:p w14:paraId="50CC68F0" w14:textId="77777777" w:rsidR="00CA0D8D" w:rsidRPr="00CD48A8" w:rsidRDefault="00CA0D8D" w:rsidP="00BF5382">
            <w:pPr>
              <w:pStyle w:val="TableText"/>
              <w:keepNext/>
              <w:keepLines/>
              <w:rPr>
                <w:noProof w:val="0"/>
              </w:rPr>
            </w:pPr>
            <w:r w:rsidRPr="00CD48A8">
              <w:rPr>
                <w:noProof w:val="0"/>
                <w:color w:val="000000"/>
              </w:rPr>
              <w:t>InlineChoices</w:t>
            </w:r>
          </w:p>
        </w:tc>
      </w:tr>
      <w:tr w:rsidR="00CA0D8D" w:rsidRPr="00CD48A8" w14:paraId="38F1E84B" w14:textId="77777777" w:rsidTr="0007166C">
        <w:tc>
          <w:tcPr>
            <w:tcW w:w="1440" w:type="dxa"/>
          </w:tcPr>
          <w:p w14:paraId="2E3A7A84" w14:textId="77777777" w:rsidR="00CA0D8D" w:rsidRPr="00CD48A8" w:rsidRDefault="00CA0D8D" w:rsidP="00BF5382">
            <w:pPr>
              <w:pStyle w:val="TableText"/>
              <w:ind w:right="432"/>
              <w:rPr>
                <w:noProof w:val="0"/>
              </w:rPr>
            </w:pPr>
            <w:r w:rsidRPr="00CD48A8">
              <w:rPr>
                <w:rFonts w:eastAsia="Times New Roman"/>
                <w:noProof w:val="0"/>
                <w:color w:val="000000"/>
                <w:szCs w:val="24"/>
              </w:rPr>
              <w:t>3</w:t>
            </w:r>
          </w:p>
        </w:tc>
        <w:tc>
          <w:tcPr>
            <w:tcW w:w="1152" w:type="dxa"/>
          </w:tcPr>
          <w:p w14:paraId="147ADF7D" w14:textId="77777777" w:rsidR="00CA0D8D" w:rsidRPr="00CD48A8" w:rsidRDefault="00CA0D8D" w:rsidP="00BF5382">
            <w:pPr>
              <w:pStyle w:val="TableText"/>
              <w:ind w:right="144"/>
              <w:rPr>
                <w:noProof w:val="0"/>
              </w:rPr>
            </w:pPr>
            <w:r w:rsidRPr="00CD48A8">
              <w:rPr>
                <w:noProof w:val="0"/>
                <w:color w:val="000000"/>
              </w:rPr>
              <w:t>0.68</w:t>
            </w:r>
          </w:p>
        </w:tc>
        <w:tc>
          <w:tcPr>
            <w:tcW w:w="939" w:type="dxa"/>
          </w:tcPr>
          <w:p w14:paraId="48DC8777" w14:textId="77777777" w:rsidR="00CA0D8D" w:rsidRPr="00CD48A8" w:rsidRDefault="00CA0D8D" w:rsidP="00BF5382">
            <w:pPr>
              <w:pStyle w:val="TableText"/>
              <w:rPr>
                <w:noProof w:val="0"/>
              </w:rPr>
            </w:pPr>
            <w:r w:rsidRPr="00CD48A8">
              <w:rPr>
                <w:noProof w:val="0"/>
                <w:color w:val="000000"/>
              </w:rPr>
              <w:t>0.54</w:t>
            </w:r>
          </w:p>
        </w:tc>
        <w:tc>
          <w:tcPr>
            <w:tcW w:w="1152" w:type="dxa"/>
          </w:tcPr>
          <w:p w14:paraId="4F45BDE4" w14:textId="77777777" w:rsidR="00CA0D8D" w:rsidRPr="00CD48A8" w:rsidRDefault="00CA0D8D" w:rsidP="00BF5382">
            <w:pPr>
              <w:pStyle w:val="TableText"/>
              <w:rPr>
                <w:noProof w:val="0"/>
                <w:lang w:eastAsia="ko-KR"/>
              </w:rPr>
            </w:pPr>
            <w:r w:rsidRPr="00CD48A8">
              <w:rPr>
                <w:noProof w:val="0"/>
                <w:color w:val="000000"/>
              </w:rPr>
              <w:t>[no flag]</w:t>
            </w:r>
          </w:p>
        </w:tc>
        <w:tc>
          <w:tcPr>
            <w:tcW w:w="1727" w:type="dxa"/>
          </w:tcPr>
          <w:p w14:paraId="4192AF9E" w14:textId="77777777" w:rsidR="00CA0D8D" w:rsidRPr="00CD48A8" w:rsidRDefault="00CA0D8D" w:rsidP="00BF5382">
            <w:pPr>
              <w:pStyle w:val="TableText"/>
              <w:keepNext/>
              <w:keepLines/>
              <w:ind w:right="576"/>
              <w:rPr>
                <w:noProof w:val="0"/>
                <w:lang w:eastAsia="ko-KR"/>
              </w:rPr>
            </w:pPr>
            <w:r w:rsidRPr="00CD48A8">
              <w:rPr>
                <w:noProof w:val="0"/>
                <w:color w:val="000000"/>
              </w:rPr>
              <w:t>1</w:t>
            </w:r>
          </w:p>
        </w:tc>
        <w:tc>
          <w:tcPr>
            <w:tcW w:w="1728" w:type="dxa"/>
          </w:tcPr>
          <w:p w14:paraId="3368076E" w14:textId="77777777" w:rsidR="00CA0D8D" w:rsidRPr="00CD48A8" w:rsidRDefault="00CA0D8D" w:rsidP="00BF5382">
            <w:pPr>
              <w:pStyle w:val="TableText"/>
              <w:rPr>
                <w:noProof w:val="0"/>
                <w:lang w:eastAsia="ko-KR"/>
              </w:rPr>
            </w:pPr>
            <w:r w:rsidRPr="00CD48A8">
              <w:rPr>
                <w:noProof w:val="0"/>
                <w:color w:val="000000"/>
              </w:rPr>
              <w:t>InlineChoices</w:t>
            </w:r>
          </w:p>
        </w:tc>
      </w:tr>
      <w:tr w:rsidR="00CA0D8D" w:rsidRPr="00CD48A8" w14:paraId="37C66D89" w14:textId="77777777" w:rsidTr="0007166C">
        <w:tc>
          <w:tcPr>
            <w:tcW w:w="1440" w:type="dxa"/>
          </w:tcPr>
          <w:p w14:paraId="33695D3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w:t>
            </w:r>
          </w:p>
        </w:tc>
        <w:tc>
          <w:tcPr>
            <w:tcW w:w="1152" w:type="dxa"/>
          </w:tcPr>
          <w:p w14:paraId="6C29C3E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5</w:t>
            </w:r>
          </w:p>
        </w:tc>
        <w:tc>
          <w:tcPr>
            <w:tcW w:w="939" w:type="dxa"/>
          </w:tcPr>
          <w:p w14:paraId="194D1BE2" w14:textId="77777777" w:rsidR="00CA0D8D" w:rsidRPr="00CD48A8" w:rsidRDefault="00CA0D8D" w:rsidP="00BF5382">
            <w:pPr>
              <w:pStyle w:val="TableText"/>
              <w:rPr>
                <w:rFonts w:eastAsia="Times New Roman"/>
                <w:noProof w:val="0"/>
                <w:color w:val="000000"/>
                <w:szCs w:val="24"/>
              </w:rPr>
            </w:pPr>
            <w:r w:rsidRPr="00CD48A8">
              <w:rPr>
                <w:noProof w:val="0"/>
                <w:color w:val="000000"/>
              </w:rPr>
              <w:t>0.65</w:t>
            </w:r>
          </w:p>
        </w:tc>
        <w:tc>
          <w:tcPr>
            <w:tcW w:w="1152" w:type="dxa"/>
          </w:tcPr>
          <w:p w14:paraId="3E3371F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6A7C16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CB49BB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D3C097A" w14:textId="77777777" w:rsidTr="0007166C">
        <w:tc>
          <w:tcPr>
            <w:tcW w:w="1440" w:type="dxa"/>
          </w:tcPr>
          <w:p w14:paraId="5264E122"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w:t>
            </w:r>
          </w:p>
        </w:tc>
        <w:tc>
          <w:tcPr>
            <w:tcW w:w="1152" w:type="dxa"/>
          </w:tcPr>
          <w:p w14:paraId="031DB052"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83</w:t>
            </w:r>
          </w:p>
        </w:tc>
        <w:tc>
          <w:tcPr>
            <w:tcW w:w="939" w:type="dxa"/>
          </w:tcPr>
          <w:p w14:paraId="2501DA89" w14:textId="77777777" w:rsidR="00CA0D8D" w:rsidRPr="00CD48A8" w:rsidRDefault="00CA0D8D" w:rsidP="00BF5382">
            <w:pPr>
              <w:pStyle w:val="TableText"/>
              <w:rPr>
                <w:rFonts w:eastAsia="Times New Roman"/>
                <w:noProof w:val="0"/>
                <w:color w:val="000000"/>
                <w:szCs w:val="24"/>
              </w:rPr>
            </w:pPr>
            <w:r w:rsidRPr="00CD48A8">
              <w:rPr>
                <w:noProof w:val="0"/>
                <w:color w:val="000000"/>
              </w:rPr>
              <w:t>0.27</w:t>
            </w:r>
          </w:p>
        </w:tc>
        <w:tc>
          <w:tcPr>
            <w:tcW w:w="1152" w:type="dxa"/>
          </w:tcPr>
          <w:p w14:paraId="53297BB5"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797BB99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A8C2389" w14:textId="77777777" w:rsidR="00CA0D8D" w:rsidRPr="00CD48A8" w:rsidRDefault="00CA0D8D" w:rsidP="00BF5382">
            <w:pPr>
              <w:pStyle w:val="TableText"/>
              <w:rPr>
                <w:rFonts w:eastAsia="Times New Roman"/>
                <w:noProof w:val="0"/>
                <w:color w:val="000000"/>
                <w:szCs w:val="24"/>
              </w:rPr>
            </w:pPr>
            <w:r w:rsidRPr="00CD48A8">
              <w:rPr>
                <w:noProof w:val="0"/>
                <w:color w:val="000000"/>
              </w:rPr>
              <w:t>Zones</w:t>
            </w:r>
          </w:p>
        </w:tc>
      </w:tr>
      <w:tr w:rsidR="00CA0D8D" w:rsidRPr="00CD48A8" w14:paraId="11B08438" w14:textId="77777777" w:rsidTr="0007166C">
        <w:tc>
          <w:tcPr>
            <w:tcW w:w="1440" w:type="dxa"/>
          </w:tcPr>
          <w:p w14:paraId="5344447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6</w:t>
            </w:r>
          </w:p>
        </w:tc>
        <w:tc>
          <w:tcPr>
            <w:tcW w:w="1152" w:type="dxa"/>
          </w:tcPr>
          <w:p w14:paraId="7D037D7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8</w:t>
            </w:r>
          </w:p>
        </w:tc>
        <w:tc>
          <w:tcPr>
            <w:tcW w:w="939" w:type="dxa"/>
          </w:tcPr>
          <w:p w14:paraId="09F04DB1" w14:textId="77777777" w:rsidR="00CA0D8D" w:rsidRPr="00CD48A8" w:rsidRDefault="00CA0D8D" w:rsidP="00BF5382">
            <w:pPr>
              <w:pStyle w:val="TableText"/>
              <w:rPr>
                <w:rFonts w:eastAsia="Times New Roman"/>
                <w:noProof w:val="0"/>
                <w:color w:val="000000"/>
                <w:szCs w:val="24"/>
              </w:rPr>
            </w:pPr>
            <w:r w:rsidRPr="00CD48A8">
              <w:rPr>
                <w:noProof w:val="0"/>
                <w:color w:val="000000"/>
              </w:rPr>
              <w:t>0.63</w:t>
            </w:r>
          </w:p>
        </w:tc>
        <w:tc>
          <w:tcPr>
            <w:tcW w:w="1152" w:type="dxa"/>
          </w:tcPr>
          <w:p w14:paraId="62E139AB"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756E421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1E96410"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8977928" w14:textId="77777777" w:rsidTr="0007166C">
        <w:tc>
          <w:tcPr>
            <w:tcW w:w="1440" w:type="dxa"/>
          </w:tcPr>
          <w:p w14:paraId="3BCD19F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7</w:t>
            </w:r>
          </w:p>
        </w:tc>
        <w:tc>
          <w:tcPr>
            <w:tcW w:w="1152" w:type="dxa"/>
          </w:tcPr>
          <w:p w14:paraId="466A908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6</w:t>
            </w:r>
          </w:p>
        </w:tc>
        <w:tc>
          <w:tcPr>
            <w:tcW w:w="939" w:type="dxa"/>
          </w:tcPr>
          <w:p w14:paraId="01370C19" w14:textId="77777777" w:rsidR="00CA0D8D" w:rsidRPr="00CD48A8" w:rsidRDefault="00CA0D8D" w:rsidP="00BF5382">
            <w:pPr>
              <w:pStyle w:val="TableText"/>
              <w:rPr>
                <w:rFonts w:eastAsia="Times New Roman"/>
                <w:noProof w:val="0"/>
                <w:color w:val="000000"/>
                <w:szCs w:val="24"/>
              </w:rPr>
            </w:pPr>
            <w:r w:rsidRPr="00CD48A8">
              <w:rPr>
                <w:noProof w:val="0"/>
                <w:color w:val="000000"/>
              </w:rPr>
              <w:t>0.49</w:t>
            </w:r>
          </w:p>
        </w:tc>
        <w:tc>
          <w:tcPr>
            <w:tcW w:w="1152" w:type="dxa"/>
          </w:tcPr>
          <w:p w14:paraId="37D7BD06"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6A7B73E2"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1D198F34"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68341EF" w14:textId="77777777" w:rsidTr="0007166C">
        <w:tc>
          <w:tcPr>
            <w:tcW w:w="1440" w:type="dxa"/>
          </w:tcPr>
          <w:p w14:paraId="660FE75E"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8</w:t>
            </w:r>
          </w:p>
        </w:tc>
        <w:tc>
          <w:tcPr>
            <w:tcW w:w="1152" w:type="dxa"/>
          </w:tcPr>
          <w:p w14:paraId="0B2BFA7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5</w:t>
            </w:r>
          </w:p>
        </w:tc>
        <w:tc>
          <w:tcPr>
            <w:tcW w:w="939" w:type="dxa"/>
          </w:tcPr>
          <w:p w14:paraId="31343744" w14:textId="77777777" w:rsidR="00CA0D8D" w:rsidRPr="00CD48A8" w:rsidRDefault="00CA0D8D" w:rsidP="00BF5382">
            <w:pPr>
              <w:pStyle w:val="TableText"/>
              <w:rPr>
                <w:rFonts w:eastAsia="Times New Roman"/>
                <w:noProof w:val="0"/>
                <w:color w:val="000000"/>
                <w:szCs w:val="24"/>
              </w:rPr>
            </w:pPr>
            <w:r w:rsidRPr="00CD48A8">
              <w:rPr>
                <w:noProof w:val="0"/>
                <w:color w:val="000000"/>
              </w:rPr>
              <w:t>0.31</w:t>
            </w:r>
          </w:p>
        </w:tc>
        <w:tc>
          <w:tcPr>
            <w:tcW w:w="1152" w:type="dxa"/>
          </w:tcPr>
          <w:p w14:paraId="3B390099"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14D8BFB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A3F393A"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56E69F63" w14:textId="77777777" w:rsidTr="0007166C">
        <w:tc>
          <w:tcPr>
            <w:tcW w:w="1440" w:type="dxa"/>
          </w:tcPr>
          <w:p w14:paraId="34853BD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9</w:t>
            </w:r>
          </w:p>
        </w:tc>
        <w:tc>
          <w:tcPr>
            <w:tcW w:w="1152" w:type="dxa"/>
          </w:tcPr>
          <w:p w14:paraId="7654EAD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4</w:t>
            </w:r>
          </w:p>
        </w:tc>
        <w:tc>
          <w:tcPr>
            <w:tcW w:w="939" w:type="dxa"/>
          </w:tcPr>
          <w:p w14:paraId="32C2F8A0" w14:textId="77777777" w:rsidR="00CA0D8D" w:rsidRPr="00CD48A8" w:rsidRDefault="00CA0D8D" w:rsidP="00BF5382">
            <w:pPr>
              <w:pStyle w:val="TableText"/>
              <w:rPr>
                <w:rFonts w:eastAsia="Times New Roman"/>
                <w:noProof w:val="0"/>
                <w:color w:val="000000"/>
                <w:szCs w:val="24"/>
              </w:rPr>
            </w:pPr>
            <w:r w:rsidRPr="00CD48A8">
              <w:rPr>
                <w:noProof w:val="0"/>
                <w:color w:val="000000"/>
              </w:rPr>
              <w:t>0.26</w:t>
            </w:r>
          </w:p>
        </w:tc>
        <w:tc>
          <w:tcPr>
            <w:tcW w:w="1152" w:type="dxa"/>
          </w:tcPr>
          <w:p w14:paraId="7CC8F1F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3F72A0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C154435"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559EA48B" w14:textId="77777777" w:rsidTr="0007166C">
        <w:tc>
          <w:tcPr>
            <w:tcW w:w="1440" w:type="dxa"/>
          </w:tcPr>
          <w:p w14:paraId="687D75CD"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0</w:t>
            </w:r>
          </w:p>
        </w:tc>
        <w:tc>
          <w:tcPr>
            <w:tcW w:w="1152" w:type="dxa"/>
          </w:tcPr>
          <w:p w14:paraId="301D155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7</w:t>
            </w:r>
          </w:p>
        </w:tc>
        <w:tc>
          <w:tcPr>
            <w:tcW w:w="939" w:type="dxa"/>
          </w:tcPr>
          <w:p w14:paraId="66C8523E" w14:textId="77777777" w:rsidR="00CA0D8D" w:rsidRPr="00CD48A8" w:rsidRDefault="00CA0D8D" w:rsidP="00BF5382">
            <w:pPr>
              <w:pStyle w:val="TableText"/>
              <w:rPr>
                <w:rFonts w:eastAsia="Times New Roman"/>
                <w:noProof w:val="0"/>
                <w:color w:val="000000"/>
                <w:szCs w:val="24"/>
              </w:rPr>
            </w:pPr>
            <w:r w:rsidRPr="00CD48A8">
              <w:rPr>
                <w:noProof w:val="0"/>
                <w:color w:val="000000"/>
              </w:rPr>
              <w:t>0.51</w:t>
            </w:r>
          </w:p>
        </w:tc>
        <w:tc>
          <w:tcPr>
            <w:tcW w:w="1152" w:type="dxa"/>
          </w:tcPr>
          <w:p w14:paraId="2E07F1BC"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1D191A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FCCF9F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5476AD3" w14:textId="77777777" w:rsidTr="0007166C">
        <w:tc>
          <w:tcPr>
            <w:tcW w:w="1440" w:type="dxa"/>
          </w:tcPr>
          <w:p w14:paraId="421B463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1</w:t>
            </w:r>
          </w:p>
        </w:tc>
        <w:tc>
          <w:tcPr>
            <w:tcW w:w="1152" w:type="dxa"/>
          </w:tcPr>
          <w:p w14:paraId="2B62283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1</w:t>
            </w:r>
          </w:p>
        </w:tc>
        <w:tc>
          <w:tcPr>
            <w:tcW w:w="939" w:type="dxa"/>
          </w:tcPr>
          <w:p w14:paraId="6FACA2B6" w14:textId="77777777" w:rsidR="00CA0D8D" w:rsidRPr="00CD48A8" w:rsidRDefault="00CA0D8D" w:rsidP="00BF5382">
            <w:pPr>
              <w:pStyle w:val="TableText"/>
              <w:rPr>
                <w:rFonts w:eastAsia="Times New Roman"/>
                <w:noProof w:val="0"/>
                <w:color w:val="000000"/>
                <w:szCs w:val="24"/>
              </w:rPr>
            </w:pPr>
            <w:r w:rsidRPr="00CD48A8">
              <w:rPr>
                <w:noProof w:val="0"/>
                <w:color w:val="000000"/>
              </w:rPr>
              <w:t>0.39</w:t>
            </w:r>
          </w:p>
        </w:tc>
        <w:tc>
          <w:tcPr>
            <w:tcW w:w="1152" w:type="dxa"/>
          </w:tcPr>
          <w:p w14:paraId="4CEB01D3"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6EB1D01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36891DC2"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AEE3AD1" w14:textId="77777777" w:rsidTr="0007166C">
        <w:tc>
          <w:tcPr>
            <w:tcW w:w="1440" w:type="dxa"/>
          </w:tcPr>
          <w:p w14:paraId="5FDA083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2</w:t>
            </w:r>
          </w:p>
        </w:tc>
        <w:tc>
          <w:tcPr>
            <w:tcW w:w="1152" w:type="dxa"/>
          </w:tcPr>
          <w:p w14:paraId="4A798DC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4</w:t>
            </w:r>
          </w:p>
        </w:tc>
        <w:tc>
          <w:tcPr>
            <w:tcW w:w="939" w:type="dxa"/>
          </w:tcPr>
          <w:p w14:paraId="3440F1CC" w14:textId="77777777" w:rsidR="00CA0D8D" w:rsidRPr="00CD48A8" w:rsidRDefault="00CA0D8D" w:rsidP="00BF5382">
            <w:pPr>
              <w:pStyle w:val="TableText"/>
              <w:rPr>
                <w:rFonts w:eastAsia="Times New Roman"/>
                <w:noProof w:val="0"/>
                <w:color w:val="000000"/>
                <w:szCs w:val="24"/>
              </w:rPr>
            </w:pPr>
            <w:r w:rsidRPr="00CD48A8">
              <w:rPr>
                <w:noProof w:val="0"/>
                <w:color w:val="000000"/>
              </w:rPr>
              <w:t>0.47</w:t>
            </w:r>
          </w:p>
        </w:tc>
        <w:tc>
          <w:tcPr>
            <w:tcW w:w="1152" w:type="dxa"/>
          </w:tcPr>
          <w:p w14:paraId="3A88E52B"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0CC761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EDB378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B7445E1" w14:textId="77777777" w:rsidTr="0007166C">
        <w:tc>
          <w:tcPr>
            <w:tcW w:w="1440" w:type="dxa"/>
          </w:tcPr>
          <w:p w14:paraId="105338AC"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3</w:t>
            </w:r>
          </w:p>
        </w:tc>
        <w:tc>
          <w:tcPr>
            <w:tcW w:w="1152" w:type="dxa"/>
          </w:tcPr>
          <w:p w14:paraId="63B1E2A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3</w:t>
            </w:r>
          </w:p>
        </w:tc>
        <w:tc>
          <w:tcPr>
            <w:tcW w:w="939" w:type="dxa"/>
          </w:tcPr>
          <w:p w14:paraId="3A519F33" w14:textId="77777777" w:rsidR="00CA0D8D" w:rsidRPr="00CD48A8" w:rsidRDefault="00CA0D8D" w:rsidP="00BF5382">
            <w:pPr>
              <w:pStyle w:val="TableText"/>
              <w:rPr>
                <w:rFonts w:eastAsia="Times New Roman"/>
                <w:noProof w:val="0"/>
                <w:color w:val="000000"/>
                <w:szCs w:val="24"/>
              </w:rPr>
            </w:pPr>
            <w:r w:rsidRPr="00CD48A8">
              <w:rPr>
                <w:noProof w:val="0"/>
                <w:color w:val="000000"/>
              </w:rPr>
              <w:t>0.51</w:t>
            </w:r>
          </w:p>
        </w:tc>
        <w:tc>
          <w:tcPr>
            <w:tcW w:w="1152" w:type="dxa"/>
          </w:tcPr>
          <w:p w14:paraId="685542A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9EA62A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FD64DD2"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0E03D7F" w14:textId="77777777" w:rsidTr="0007166C">
        <w:tc>
          <w:tcPr>
            <w:tcW w:w="1440" w:type="dxa"/>
          </w:tcPr>
          <w:p w14:paraId="36A9CBB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4</w:t>
            </w:r>
          </w:p>
        </w:tc>
        <w:tc>
          <w:tcPr>
            <w:tcW w:w="1152" w:type="dxa"/>
          </w:tcPr>
          <w:p w14:paraId="2AF8F27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17</w:t>
            </w:r>
          </w:p>
        </w:tc>
        <w:tc>
          <w:tcPr>
            <w:tcW w:w="939" w:type="dxa"/>
          </w:tcPr>
          <w:p w14:paraId="2B798D0D" w14:textId="77777777" w:rsidR="00CA0D8D" w:rsidRPr="00CD48A8" w:rsidRDefault="00CA0D8D" w:rsidP="00BF5382">
            <w:pPr>
              <w:pStyle w:val="TableText"/>
              <w:rPr>
                <w:rFonts w:eastAsia="Times New Roman"/>
                <w:noProof w:val="0"/>
                <w:color w:val="000000"/>
                <w:szCs w:val="24"/>
              </w:rPr>
            </w:pPr>
            <w:r w:rsidRPr="00CD48A8">
              <w:rPr>
                <w:noProof w:val="0"/>
                <w:color w:val="000000"/>
              </w:rPr>
              <w:t>0.31</w:t>
            </w:r>
          </w:p>
        </w:tc>
        <w:tc>
          <w:tcPr>
            <w:tcW w:w="1152" w:type="dxa"/>
          </w:tcPr>
          <w:p w14:paraId="712507CF" w14:textId="77777777" w:rsidR="00CA0D8D" w:rsidRPr="00CD48A8" w:rsidRDefault="00CA0D8D" w:rsidP="00BF5382">
            <w:pPr>
              <w:pStyle w:val="TableText"/>
              <w:rPr>
                <w:rFonts w:eastAsia="Times New Roman"/>
                <w:noProof w:val="0"/>
                <w:color w:val="000000"/>
                <w:szCs w:val="24"/>
              </w:rPr>
            </w:pPr>
            <w:r w:rsidRPr="00CD48A8">
              <w:rPr>
                <w:noProof w:val="0"/>
                <w:color w:val="000000"/>
              </w:rPr>
              <w:t>A P</w:t>
            </w:r>
          </w:p>
        </w:tc>
        <w:tc>
          <w:tcPr>
            <w:tcW w:w="1727" w:type="dxa"/>
          </w:tcPr>
          <w:p w14:paraId="34A9731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3B1A3A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E9EB115" w14:textId="77777777" w:rsidTr="0007166C">
        <w:tc>
          <w:tcPr>
            <w:tcW w:w="1440" w:type="dxa"/>
          </w:tcPr>
          <w:p w14:paraId="25A4065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5</w:t>
            </w:r>
          </w:p>
        </w:tc>
        <w:tc>
          <w:tcPr>
            <w:tcW w:w="1152" w:type="dxa"/>
          </w:tcPr>
          <w:p w14:paraId="2093B28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5</w:t>
            </w:r>
          </w:p>
        </w:tc>
        <w:tc>
          <w:tcPr>
            <w:tcW w:w="939" w:type="dxa"/>
          </w:tcPr>
          <w:p w14:paraId="5D3417F1" w14:textId="77777777" w:rsidR="00CA0D8D" w:rsidRPr="00CD48A8" w:rsidRDefault="00CA0D8D" w:rsidP="00BF5382">
            <w:pPr>
              <w:pStyle w:val="TableText"/>
              <w:rPr>
                <w:rFonts w:eastAsia="Times New Roman"/>
                <w:noProof w:val="0"/>
                <w:color w:val="000000"/>
                <w:szCs w:val="24"/>
              </w:rPr>
            </w:pPr>
            <w:r w:rsidRPr="00CD48A8">
              <w:rPr>
                <w:noProof w:val="0"/>
                <w:color w:val="000000"/>
              </w:rPr>
              <w:t>0.27</w:t>
            </w:r>
          </w:p>
        </w:tc>
        <w:tc>
          <w:tcPr>
            <w:tcW w:w="1152" w:type="dxa"/>
          </w:tcPr>
          <w:p w14:paraId="328755EA"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CF7B1E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5718241"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23265925" w14:textId="77777777" w:rsidTr="0007166C">
        <w:tc>
          <w:tcPr>
            <w:tcW w:w="1440" w:type="dxa"/>
          </w:tcPr>
          <w:p w14:paraId="68FC58AE"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6</w:t>
            </w:r>
          </w:p>
        </w:tc>
        <w:tc>
          <w:tcPr>
            <w:tcW w:w="1152" w:type="dxa"/>
          </w:tcPr>
          <w:p w14:paraId="33E2F43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1</w:t>
            </w:r>
          </w:p>
        </w:tc>
        <w:tc>
          <w:tcPr>
            <w:tcW w:w="939" w:type="dxa"/>
          </w:tcPr>
          <w:p w14:paraId="24BE9B46" w14:textId="77777777" w:rsidR="00CA0D8D" w:rsidRPr="00CD48A8" w:rsidRDefault="00CA0D8D" w:rsidP="00BF5382">
            <w:pPr>
              <w:pStyle w:val="TableText"/>
              <w:rPr>
                <w:rFonts w:eastAsia="Times New Roman"/>
                <w:noProof w:val="0"/>
                <w:color w:val="000000"/>
                <w:szCs w:val="24"/>
              </w:rPr>
            </w:pPr>
            <w:r w:rsidRPr="00CD48A8">
              <w:rPr>
                <w:noProof w:val="0"/>
                <w:color w:val="000000"/>
              </w:rPr>
              <w:t>0.30</w:t>
            </w:r>
          </w:p>
        </w:tc>
        <w:tc>
          <w:tcPr>
            <w:tcW w:w="1152" w:type="dxa"/>
          </w:tcPr>
          <w:p w14:paraId="3F578AFF"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1C7C25D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1C379D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AF227FF" w14:textId="77777777" w:rsidTr="0007166C">
        <w:tc>
          <w:tcPr>
            <w:tcW w:w="1440" w:type="dxa"/>
          </w:tcPr>
          <w:p w14:paraId="113695B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7</w:t>
            </w:r>
          </w:p>
        </w:tc>
        <w:tc>
          <w:tcPr>
            <w:tcW w:w="1152" w:type="dxa"/>
          </w:tcPr>
          <w:p w14:paraId="761A6CF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0</w:t>
            </w:r>
          </w:p>
        </w:tc>
        <w:tc>
          <w:tcPr>
            <w:tcW w:w="939" w:type="dxa"/>
          </w:tcPr>
          <w:p w14:paraId="6ED21CC2" w14:textId="77777777" w:rsidR="00CA0D8D" w:rsidRPr="00CD48A8" w:rsidRDefault="00CA0D8D" w:rsidP="00BF5382">
            <w:pPr>
              <w:pStyle w:val="TableText"/>
              <w:rPr>
                <w:rFonts w:eastAsia="Times New Roman"/>
                <w:noProof w:val="0"/>
                <w:color w:val="000000"/>
                <w:szCs w:val="24"/>
              </w:rPr>
            </w:pPr>
            <w:r w:rsidRPr="00CD48A8">
              <w:rPr>
                <w:noProof w:val="0"/>
                <w:color w:val="000000"/>
              </w:rPr>
              <w:t>0.34</w:t>
            </w:r>
          </w:p>
        </w:tc>
        <w:tc>
          <w:tcPr>
            <w:tcW w:w="1152" w:type="dxa"/>
          </w:tcPr>
          <w:p w14:paraId="0DA63C22" w14:textId="77777777" w:rsidR="00CA0D8D" w:rsidRPr="00CD48A8" w:rsidRDefault="00CA0D8D" w:rsidP="00BF5382">
            <w:pPr>
              <w:pStyle w:val="TableText"/>
              <w:rPr>
                <w:rFonts w:eastAsia="Times New Roman"/>
                <w:noProof w:val="0"/>
                <w:color w:val="000000"/>
                <w:szCs w:val="24"/>
              </w:rPr>
            </w:pPr>
            <w:r w:rsidRPr="00CD48A8">
              <w:rPr>
                <w:noProof w:val="0"/>
                <w:color w:val="000000"/>
              </w:rPr>
              <w:t>A D</w:t>
            </w:r>
          </w:p>
        </w:tc>
        <w:tc>
          <w:tcPr>
            <w:tcW w:w="1727" w:type="dxa"/>
          </w:tcPr>
          <w:p w14:paraId="3D5DAF5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E1D0914"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BB1E436" w14:textId="77777777" w:rsidTr="0007166C">
        <w:tc>
          <w:tcPr>
            <w:tcW w:w="1440" w:type="dxa"/>
          </w:tcPr>
          <w:p w14:paraId="46F5326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8</w:t>
            </w:r>
          </w:p>
        </w:tc>
        <w:tc>
          <w:tcPr>
            <w:tcW w:w="1152" w:type="dxa"/>
          </w:tcPr>
          <w:p w14:paraId="479BB8A4"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9</w:t>
            </w:r>
          </w:p>
        </w:tc>
        <w:tc>
          <w:tcPr>
            <w:tcW w:w="939" w:type="dxa"/>
          </w:tcPr>
          <w:p w14:paraId="3C0744E5" w14:textId="77777777" w:rsidR="00CA0D8D" w:rsidRPr="00CD48A8" w:rsidRDefault="00CA0D8D" w:rsidP="00BF5382">
            <w:pPr>
              <w:pStyle w:val="TableText"/>
              <w:rPr>
                <w:rFonts w:eastAsia="Times New Roman"/>
                <w:noProof w:val="0"/>
                <w:color w:val="000000"/>
                <w:szCs w:val="24"/>
              </w:rPr>
            </w:pPr>
            <w:r w:rsidRPr="00CD48A8">
              <w:rPr>
                <w:noProof w:val="0"/>
                <w:color w:val="000000"/>
              </w:rPr>
              <w:t>0.28</w:t>
            </w:r>
          </w:p>
        </w:tc>
        <w:tc>
          <w:tcPr>
            <w:tcW w:w="1152" w:type="dxa"/>
          </w:tcPr>
          <w:p w14:paraId="7DEACC72"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33B227A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4A7FD6B"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43ED1D71" w14:textId="77777777" w:rsidTr="0007166C">
        <w:tc>
          <w:tcPr>
            <w:tcW w:w="1440" w:type="dxa"/>
          </w:tcPr>
          <w:p w14:paraId="028CCC8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9</w:t>
            </w:r>
          </w:p>
        </w:tc>
        <w:tc>
          <w:tcPr>
            <w:tcW w:w="1152" w:type="dxa"/>
          </w:tcPr>
          <w:p w14:paraId="6E8E1F04"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39" w:type="dxa"/>
          </w:tcPr>
          <w:p w14:paraId="5D48D876" w14:textId="77777777" w:rsidR="00CA0D8D" w:rsidRPr="00CD48A8" w:rsidRDefault="00CA0D8D" w:rsidP="00BF5382">
            <w:pPr>
              <w:pStyle w:val="TableText"/>
              <w:rPr>
                <w:rFonts w:eastAsia="Times New Roman"/>
                <w:noProof w:val="0"/>
                <w:color w:val="000000"/>
                <w:szCs w:val="24"/>
              </w:rPr>
            </w:pPr>
            <w:r w:rsidRPr="00CD48A8">
              <w:rPr>
                <w:noProof w:val="0"/>
                <w:color w:val="000000"/>
              </w:rPr>
              <w:t>0.37</w:t>
            </w:r>
          </w:p>
        </w:tc>
        <w:tc>
          <w:tcPr>
            <w:tcW w:w="1152" w:type="dxa"/>
          </w:tcPr>
          <w:p w14:paraId="4EA508F3"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2C55233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9343BF5"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6484A2C0" w14:textId="77777777" w:rsidTr="0007166C">
        <w:tc>
          <w:tcPr>
            <w:tcW w:w="1440" w:type="dxa"/>
          </w:tcPr>
          <w:p w14:paraId="7A8F400E"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0</w:t>
            </w:r>
          </w:p>
        </w:tc>
        <w:tc>
          <w:tcPr>
            <w:tcW w:w="1152" w:type="dxa"/>
          </w:tcPr>
          <w:p w14:paraId="6499484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8</w:t>
            </w:r>
          </w:p>
        </w:tc>
        <w:tc>
          <w:tcPr>
            <w:tcW w:w="939" w:type="dxa"/>
          </w:tcPr>
          <w:p w14:paraId="6776BAE9" w14:textId="77777777" w:rsidR="00CA0D8D" w:rsidRPr="00CD48A8" w:rsidRDefault="00CA0D8D" w:rsidP="00BF5382">
            <w:pPr>
              <w:pStyle w:val="TableText"/>
              <w:rPr>
                <w:rFonts w:eastAsia="Times New Roman"/>
                <w:noProof w:val="0"/>
                <w:color w:val="000000"/>
                <w:szCs w:val="24"/>
              </w:rPr>
            </w:pPr>
            <w:r w:rsidRPr="00CD48A8">
              <w:rPr>
                <w:noProof w:val="0"/>
                <w:color w:val="000000"/>
              </w:rPr>
              <w:t>0.19</w:t>
            </w:r>
          </w:p>
        </w:tc>
        <w:tc>
          <w:tcPr>
            <w:tcW w:w="1152" w:type="dxa"/>
          </w:tcPr>
          <w:p w14:paraId="50ED64CB" w14:textId="77777777" w:rsidR="00CA0D8D" w:rsidRPr="00CD48A8" w:rsidRDefault="00CA0D8D" w:rsidP="00BF5382">
            <w:pPr>
              <w:pStyle w:val="TableText"/>
              <w:rPr>
                <w:rFonts w:eastAsia="Times New Roman"/>
                <w:noProof w:val="0"/>
                <w:color w:val="000000"/>
                <w:szCs w:val="24"/>
              </w:rPr>
            </w:pPr>
            <w:r w:rsidRPr="00CD48A8">
              <w:rPr>
                <w:noProof w:val="0"/>
                <w:color w:val="000000"/>
              </w:rPr>
              <w:t>P R</w:t>
            </w:r>
          </w:p>
        </w:tc>
        <w:tc>
          <w:tcPr>
            <w:tcW w:w="1727" w:type="dxa"/>
          </w:tcPr>
          <w:p w14:paraId="3E40AC0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214015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24949C4" w14:textId="77777777" w:rsidTr="0007166C">
        <w:tc>
          <w:tcPr>
            <w:tcW w:w="1440" w:type="dxa"/>
          </w:tcPr>
          <w:p w14:paraId="4F647D6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1</w:t>
            </w:r>
          </w:p>
        </w:tc>
        <w:tc>
          <w:tcPr>
            <w:tcW w:w="1152" w:type="dxa"/>
          </w:tcPr>
          <w:p w14:paraId="5D2C00E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3</w:t>
            </w:r>
          </w:p>
        </w:tc>
        <w:tc>
          <w:tcPr>
            <w:tcW w:w="939" w:type="dxa"/>
          </w:tcPr>
          <w:p w14:paraId="7C2C97DA" w14:textId="77777777" w:rsidR="00CA0D8D" w:rsidRPr="00CD48A8" w:rsidRDefault="00CA0D8D" w:rsidP="00BF5382">
            <w:pPr>
              <w:pStyle w:val="TableText"/>
              <w:rPr>
                <w:rFonts w:eastAsia="Times New Roman"/>
                <w:noProof w:val="0"/>
                <w:color w:val="000000"/>
                <w:szCs w:val="24"/>
              </w:rPr>
            </w:pPr>
            <w:r w:rsidRPr="00CD48A8">
              <w:rPr>
                <w:noProof w:val="0"/>
                <w:color w:val="000000"/>
              </w:rPr>
              <w:t>0.41</w:t>
            </w:r>
          </w:p>
        </w:tc>
        <w:tc>
          <w:tcPr>
            <w:tcW w:w="1152" w:type="dxa"/>
          </w:tcPr>
          <w:p w14:paraId="55CA8DE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6B23BD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EAF9DE6"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7A4140B" w14:textId="77777777" w:rsidTr="0007166C">
        <w:tc>
          <w:tcPr>
            <w:tcW w:w="1440" w:type="dxa"/>
          </w:tcPr>
          <w:p w14:paraId="509F831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2</w:t>
            </w:r>
          </w:p>
        </w:tc>
        <w:tc>
          <w:tcPr>
            <w:tcW w:w="1152" w:type="dxa"/>
          </w:tcPr>
          <w:p w14:paraId="12744374"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6</w:t>
            </w:r>
          </w:p>
        </w:tc>
        <w:tc>
          <w:tcPr>
            <w:tcW w:w="939" w:type="dxa"/>
          </w:tcPr>
          <w:p w14:paraId="114C7191" w14:textId="77777777" w:rsidR="00CA0D8D" w:rsidRPr="00CD48A8" w:rsidRDefault="00CA0D8D" w:rsidP="00BF5382">
            <w:pPr>
              <w:pStyle w:val="TableText"/>
              <w:rPr>
                <w:rFonts w:eastAsia="Times New Roman"/>
                <w:noProof w:val="0"/>
                <w:color w:val="000000"/>
                <w:szCs w:val="24"/>
              </w:rPr>
            </w:pPr>
            <w:r w:rsidRPr="00CD48A8">
              <w:rPr>
                <w:noProof w:val="0"/>
                <w:color w:val="000000"/>
              </w:rPr>
              <w:t>0.27</w:t>
            </w:r>
          </w:p>
        </w:tc>
        <w:tc>
          <w:tcPr>
            <w:tcW w:w="1152" w:type="dxa"/>
          </w:tcPr>
          <w:p w14:paraId="3CAD7289"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650FC7B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96D7812"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FC7D720" w14:textId="77777777" w:rsidTr="0007166C">
        <w:tc>
          <w:tcPr>
            <w:tcW w:w="1440" w:type="dxa"/>
          </w:tcPr>
          <w:p w14:paraId="1CA1CB1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3</w:t>
            </w:r>
          </w:p>
        </w:tc>
        <w:tc>
          <w:tcPr>
            <w:tcW w:w="1152" w:type="dxa"/>
          </w:tcPr>
          <w:p w14:paraId="05F98DE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9</w:t>
            </w:r>
          </w:p>
        </w:tc>
        <w:tc>
          <w:tcPr>
            <w:tcW w:w="939" w:type="dxa"/>
          </w:tcPr>
          <w:p w14:paraId="51C46D4A" w14:textId="77777777" w:rsidR="00CA0D8D" w:rsidRPr="00CD48A8" w:rsidRDefault="00CA0D8D" w:rsidP="00BF5382">
            <w:pPr>
              <w:pStyle w:val="TableText"/>
              <w:rPr>
                <w:rFonts w:eastAsia="Times New Roman"/>
                <w:noProof w:val="0"/>
                <w:color w:val="000000"/>
                <w:szCs w:val="24"/>
              </w:rPr>
            </w:pPr>
            <w:r w:rsidRPr="00CD48A8">
              <w:rPr>
                <w:noProof w:val="0"/>
                <w:color w:val="000000"/>
              </w:rPr>
              <w:t>0.40</w:t>
            </w:r>
          </w:p>
        </w:tc>
        <w:tc>
          <w:tcPr>
            <w:tcW w:w="1152" w:type="dxa"/>
          </w:tcPr>
          <w:p w14:paraId="77A1A272"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EE1E53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B22C40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0A81EBE" w14:textId="77777777" w:rsidTr="0007166C">
        <w:tc>
          <w:tcPr>
            <w:tcW w:w="1440" w:type="dxa"/>
          </w:tcPr>
          <w:p w14:paraId="4094CD8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4</w:t>
            </w:r>
          </w:p>
        </w:tc>
        <w:tc>
          <w:tcPr>
            <w:tcW w:w="1152" w:type="dxa"/>
          </w:tcPr>
          <w:p w14:paraId="279C906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1</w:t>
            </w:r>
          </w:p>
        </w:tc>
        <w:tc>
          <w:tcPr>
            <w:tcW w:w="939" w:type="dxa"/>
          </w:tcPr>
          <w:p w14:paraId="3C5C7E49" w14:textId="77777777" w:rsidR="00CA0D8D" w:rsidRPr="00CD48A8" w:rsidRDefault="00CA0D8D" w:rsidP="00BF5382">
            <w:pPr>
              <w:pStyle w:val="TableText"/>
              <w:rPr>
                <w:rFonts w:eastAsia="Times New Roman"/>
                <w:noProof w:val="0"/>
                <w:color w:val="000000"/>
                <w:szCs w:val="24"/>
              </w:rPr>
            </w:pPr>
            <w:r w:rsidRPr="00CD48A8">
              <w:rPr>
                <w:noProof w:val="0"/>
                <w:color w:val="000000"/>
              </w:rPr>
              <w:t>0.25</w:t>
            </w:r>
          </w:p>
        </w:tc>
        <w:tc>
          <w:tcPr>
            <w:tcW w:w="1152" w:type="dxa"/>
          </w:tcPr>
          <w:p w14:paraId="43657935"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6E7B30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1CD00E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2F865C0" w14:textId="77777777" w:rsidTr="0007166C">
        <w:tc>
          <w:tcPr>
            <w:tcW w:w="1440" w:type="dxa"/>
          </w:tcPr>
          <w:p w14:paraId="5CB038C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5</w:t>
            </w:r>
          </w:p>
        </w:tc>
        <w:tc>
          <w:tcPr>
            <w:tcW w:w="1152" w:type="dxa"/>
          </w:tcPr>
          <w:p w14:paraId="6F7F681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5</w:t>
            </w:r>
          </w:p>
        </w:tc>
        <w:tc>
          <w:tcPr>
            <w:tcW w:w="939" w:type="dxa"/>
          </w:tcPr>
          <w:p w14:paraId="05C8F182" w14:textId="77777777" w:rsidR="00CA0D8D" w:rsidRPr="00CD48A8" w:rsidRDefault="00CA0D8D" w:rsidP="00BF5382">
            <w:pPr>
              <w:pStyle w:val="TableText"/>
              <w:rPr>
                <w:rFonts w:eastAsia="Times New Roman"/>
                <w:noProof w:val="0"/>
                <w:color w:val="000000"/>
                <w:szCs w:val="24"/>
              </w:rPr>
            </w:pPr>
            <w:r w:rsidRPr="00CD48A8">
              <w:rPr>
                <w:noProof w:val="0"/>
                <w:color w:val="000000"/>
              </w:rPr>
              <w:t>0.53</w:t>
            </w:r>
          </w:p>
        </w:tc>
        <w:tc>
          <w:tcPr>
            <w:tcW w:w="1152" w:type="dxa"/>
          </w:tcPr>
          <w:p w14:paraId="08E5AFB8"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6E92CEC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1112A2B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DE12FAD" w14:textId="77777777" w:rsidTr="0007166C">
        <w:tc>
          <w:tcPr>
            <w:tcW w:w="1440" w:type="dxa"/>
          </w:tcPr>
          <w:p w14:paraId="5E643D7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6</w:t>
            </w:r>
          </w:p>
        </w:tc>
        <w:tc>
          <w:tcPr>
            <w:tcW w:w="1152" w:type="dxa"/>
          </w:tcPr>
          <w:p w14:paraId="4697838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6</w:t>
            </w:r>
          </w:p>
        </w:tc>
        <w:tc>
          <w:tcPr>
            <w:tcW w:w="939" w:type="dxa"/>
          </w:tcPr>
          <w:p w14:paraId="3D9CD450" w14:textId="77777777" w:rsidR="00CA0D8D" w:rsidRPr="00CD48A8" w:rsidRDefault="00CA0D8D" w:rsidP="00BF5382">
            <w:pPr>
              <w:pStyle w:val="TableText"/>
              <w:rPr>
                <w:rFonts w:eastAsia="Times New Roman"/>
                <w:noProof w:val="0"/>
                <w:color w:val="000000"/>
                <w:szCs w:val="24"/>
              </w:rPr>
            </w:pPr>
            <w:r w:rsidRPr="00CD48A8">
              <w:rPr>
                <w:noProof w:val="0"/>
                <w:color w:val="000000"/>
              </w:rPr>
              <w:t>0.38</w:t>
            </w:r>
          </w:p>
        </w:tc>
        <w:tc>
          <w:tcPr>
            <w:tcW w:w="1152" w:type="dxa"/>
          </w:tcPr>
          <w:p w14:paraId="4489E2D8"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78D053E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B2ECFA7"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2A6A05" w:rsidRPr="00CD48A8" w14:paraId="1FA94FB2" w14:textId="77777777" w:rsidTr="0007166C">
        <w:tc>
          <w:tcPr>
            <w:tcW w:w="1440" w:type="dxa"/>
          </w:tcPr>
          <w:p w14:paraId="075E9554"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27</w:t>
            </w:r>
          </w:p>
        </w:tc>
        <w:tc>
          <w:tcPr>
            <w:tcW w:w="1152" w:type="dxa"/>
          </w:tcPr>
          <w:p w14:paraId="52936260"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49</w:t>
            </w:r>
          </w:p>
        </w:tc>
        <w:tc>
          <w:tcPr>
            <w:tcW w:w="939" w:type="dxa"/>
          </w:tcPr>
          <w:p w14:paraId="7B31D2D1" w14:textId="77777777" w:rsidR="002A6A05" w:rsidRPr="00CD48A8" w:rsidRDefault="002A6A05" w:rsidP="00BF5382">
            <w:pPr>
              <w:pStyle w:val="TableText"/>
              <w:rPr>
                <w:rFonts w:eastAsia="Times New Roman"/>
                <w:noProof w:val="0"/>
                <w:color w:val="000000"/>
                <w:szCs w:val="24"/>
              </w:rPr>
            </w:pPr>
            <w:r w:rsidRPr="00CD48A8">
              <w:rPr>
                <w:noProof w:val="0"/>
                <w:color w:val="000000"/>
              </w:rPr>
              <w:t>0.47</w:t>
            </w:r>
          </w:p>
        </w:tc>
        <w:tc>
          <w:tcPr>
            <w:tcW w:w="1152" w:type="dxa"/>
          </w:tcPr>
          <w:p w14:paraId="417182E1"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Pr>
          <w:p w14:paraId="3AB6BB65"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F3FDA60"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03271542" w14:textId="77777777" w:rsidTr="0007166C">
        <w:tc>
          <w:tcPr>
            <w:tcW w:w="1440" w:type="dxa"/>
          </w:tcPr>
          <w:p w14:paraId="3D6329B2"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28</w:t>
            </w:r>
          </w:p>
        </w:tc>
        <w:tc>
          <w:tcPr>
            <w:tcW w:w="1152" w:type="dxa"/>
          </w:tcPr>
          <w:p w14:paraId="204356D3"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49</w:t>
            </w:r>
          </w:p>
        </w:tc>
        <w:tc>
          <w:tcPr>
            <w:tcW w:w="939" w:type="dxa"/>
          </w:tcPr>
          <w:p w14:paraId="5266A93A" w14:textId="77777777" w:rsidR="002A6A05" w:rsidRPr="00CD48A8" w:rsidRDefault="002A6A05" w:rsidP="00BF5382">
            <w:pPr>
              <w:pStyle w:val="TableText"/>
              <w:rPr>
                <w:rFonts w:eastAsia="Times New Roman"/>
                <w:noProof w:val="0"/>
                <w:color w:val="000000"/>
                <w:szCs w:val="24"/>
              </w:rPr>
            </w:pPr>
            <w:r w:rsidRPr="00CD48A8">
              <w:rPr>
                <w:noProof w:val="0"/>
                <w:color w:val="000000"/>
              </w:rPr>
              <w:t>0.62</w:t>
            </w:r>
          </w:p>
        </w:tc>
        <w:tc>
          <w:tcPr>
            <w:tcW w:w="1152" w:type="dxa"/>
          </w:tcPr>
          <w:p w14:paraId="47770856"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Pr>
          <w:p w14:paraId="3C87A528"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AD7C82C"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71C37AAF" w14:textId="77777777" w:rsidTr="0007166C">
        <w:tc>
          <w:tcPr>
            <w:tcW w:w="1440" w:type="dxa"/>
          </w:tcPr>
          <w:p w14:paraId="0D672D37"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29</w:t>
            </w:r>
          </w:p>
        </w:tc>
        <w:tc>
          <w:tcPr>
            <w:tcW w:w="1152" w:type="dxa"/>
          </w:tcPr>
          <w:p w14:paraId="4A3E5F37"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27</w:t>
            </w:r>
          </w:p>
        </w:tc>
        <w:tc>
          <w:tcPr>
            <w:tcW w:w="939" w:type="dxa"/>
          </w:tcPr>
          <w:p w14:paraId="55D78F5B" w14:textId="77777777" w:rsidR="002A6A05" w:rsidRPr="00CD48A8" w:rsidRDefault="002A6A05" w:rsidP="00BF5382">
            <w:pPr>
              <w:pStyle w:val="TableText"/>
              <w:rPr>
                <w:rFonts w:eastAsia="Times New Roman"/>
                <w:noProof w:val="0"/>
                <w:color w:val="000000"/>
                <w:szCs w:val="24"/>
              </w:rPr>
            </w:pPr>
            <w:r w:rsidRPr="00CD48A8">
              <w:rPr>
                <w:noProof w:val="0"/>
                <w:color w:val="000000"/>
              </w:rPr>
              <w:t>0.35</w:t>
            </w:r>
          </w:p>
        </w:tc>
        <w:tc>
          <w:tcPr>
            <w:tcW w:w="1152" w:type="dxa"/>
          </w:tcPr>
          <w:p w14:paraId="49A36FBF"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Pr>
          <w:p w14:paraId="1E02DC7D"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ED162AD"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76D304B5" w14:textId="77777777" w:rsidTr="0007166C">
        <w:tc>
          <w:tcPr>
            <w:tcW w:w="1440" w:type="dxa"/>
          </w:tcPr>
          <w:p w14:paraId="734684E1"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0</w:t>
            </w:r>
          </w:p>
        </w:tc>
        <w:tc>
          <w:tcPr>
            <w:tcW w:w="1152" w:type="dxa"/>
          </w:tcPr>
          <w:p w14:paraId="7364AEEF"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41</w:t>
            </w:r>
          </w:p>
        </w:tc>
        <w:tc>
          <w:tcPr>
            <w:tcW w:w="939" w:type="dxa"/>
          </w:tcPr>
          <w:p w14:paraId="7898091F" w14:textId="77777777" w:rsidR="002A6A05" w:rsidRPr="00CD48A8" w:rsidRDefault="002A6A05" w:rsidP="00BF5382">
            <w:pPr>
              <w:pStyle w:val="TableText"/>
              <w:rPr>
                <w:rFonts w:eastAsia="Times New Roman"/>
                <w:noProof w:val="0"/>
                <w:color w:val="000000"/>
                <w:szCs w:val="24"/>
              </w:rPr>
            </w:pPr>
            <w:r w:rsidRPr="00CD48A8">
              <w:rPr>
                <w:noProof w:val="0"/>
                <w:color w:val="000000"/>
              </w:rPr>
              <w:t>0.42</w:t>
            </w:r>
          </w:p>
        </w:tc>
        <w:tc>
          <w:tcPr>
            <w:tcW w:w="1152" w:type="dxa"/>
          </w:tcPr>
          <w:p w14:paraId="7BA2E5AA" w14:textId="77777777" w:rsidR="002A6A05" w:rsidRPr="00CD48A8" w:rsidRDefault="002A6A05" w:rsidP="00BF5382">
            <w:pPr>
              <w:pStyle w:val="TableText"/>
              <w:rPr>
                <w:rFonts w:eastAsia="Times New Roman"/>
                <w:noProof w:val="0"/>
                <w:color w:val="000000"/>
                <w:szCs w:val="24"/>
              </w:rPr>
            </w:pPr>
            <w:r w:rsidRPr="00CD48A8">
              <w:rPr>
                <w:noProof w:val="0"/>
                <w:color w:val="000000"/>
              </w:rPr>
              <w:t>D P</w:t>
            </w:r>
          </w:p>
        </w:tc>
        <w:tc>
          <w:tcPr>
            <w:tcW w:w="1727" w:type="dxa"/>
          </w:tcPr>
          <w:p w14:paraId="3351B141"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6009E640" w14:textId="77777777" w:rsidR="002A6A05" w:rsidRPr="00CD48A8" w:rsidRDefault="002A6A05" w:rsidP="00BF5382">
            <w:pPr>
              <w:pStyle w:val="TableText"/>
              <w:rPr>
                <w:rFonts w:eastAsia="Times New Roman"/>
                <w:noProof w:val="0"/>
                <w:color w:val="000000"/>
                <w:szCs w:val="24"/>
              </w:rPr>
            </w:pPr>
            <w:r w:rsidRPr="00CD48A8">
              <w:rPr>
                <w:noProof w:val="0"/>
                <w:color w:val="000000"/>
              </w:rPr>
              <w:t>InlineChoices</w:t>
            </w:r>
          </w:p>
        </w:tc>
      </w:tr>
      <w:tr w:rsidR="002A6A05" w:rsidRPr="00CD48A8" w14:paraId="367ADF2D" w14:textId="77777777" w:rsidTr="0007166C">
        <w:tc>
          <w:tcPr>
            <w:tcW w:w="1440" w:type="dxa"/>
          </w:tcPr>
          <w:p w14:paraId="18687D55"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1</w:t>
            </w:r>
          </w:p>
        </w:tc>
        <w:tc>
          <w:tcPr>
            <w:tcW w:w="1152" w:type="dxa"/>
          </w:tcPr>
          <w:p w14:paraId="7B9CD6CE"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58</w:t>
            </w:r>
          </w:p>
        </w:tc>
        <w:tc>
          <w:tcPr>
            <w:tcW w:w="939" w:type="dxa"/>
          </w:tcPr>
          <w:p w14:paraId="4AE98E21" w14:textId="77777777" w:rsidR="002A6A05" w:rsidRPr="00CD48A8" w:rsidRDefault="002A6A05" w:rsidP="00BF5382">
            <w:pPr>
              <w:pStyle w:val="TableText"/>
              <w:rPr>
                <w:rFonts w:eastAsia="Times New Roman"/>
                <w:noProof w:val="0"/>
                <w:color w:val="000000"/>
                <w:szCs w:val="24"/>
              </w:rPr>
            </w:pPr>
            <w:r w:rsidRPr="00CD48A8">
              <w:rPr>
                <w:noProof w:val="0"/>
                <w:color w:val="000000"/>
              </w:rPr>
              <w:t>0.49</w:t>
            </w:r>
          </w:p>
        </w:tc>
        <w:tc>
          <w:tcPr>
            <w:tcW w:w="1152" w:type="dxa"/>
          </w:tcPr>
          <w:p w14:paraId="7CFE5409"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Pr>
          <w:p w14:paraId="43EAEB7C"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658C499"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3D877941" w14:textId="77777777" w:rsidTr="0007166C">
        <w:tc>
          <w:tcPr>
            <w:tcW w:w="1440" w:type="dxa"/>
          </w:tcPr>
          <w:p w14:paraId="22D080AA"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2</w:t>
            </w:r>
          </w:p>
        </w:tc>
        <w:tc>
          <w:tcPr>
            <w:tcW w:w="1152" w:type="dxa"/>
          </w:tcPr>
          <w:p w14:paraId="33E4BFE4"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59</w:t>
            </w:r>
          </w:p>
        </w:tc>
        <w:tc>
          <w:tcPr>
            <w:tcW w:w="939" w:type="dxa"/>
          </w:tcPr>
          <w:p w14:paraId="69A26844" w14:textId="77777777" w:rsidR="002A6A05" w:rsidRPr="00CD48A8" w:rsidRDefault="002A6A05" w:rsidP="00BF5382">
            <w:pPr>
              <w:pStyle w:val="TableText"/>
              <w:rPr>
                <w:rFonts w:eastAsia="Times New Roman"/>
                <w:noProof w:val="0"/>
                <w:color w:val="000000"/>
                <w:szCs w:val="24"/>
              </w:rPr>
            </w:pPr>
            <w:r w:rsidRPr="00CD48A8">
              <w:rPr>
                <w:noProof w:val="0"/>
                <w:color w:val="000000"/>
              </w:rPr>
              <w:t>0.30</w:t>
            </w:r>
          </w:p>
        </w:tc>
        <w:tc>
          <w:tcPr>
            <w:tcW w:w="1152" w:type="dxa"/>
          </w:tcPr>
          <w:p w14:paraId="1686DBC3" w14:textId="77777777" w:rsidR="002A6A05" w:rsidRPr="00CD48A8" w:rsidRDefault="002A6A05" w:rsidP="00BF5382">
            <w:pPr>
              <w:pStyle w:val="TableText"/>
              <w:rPr>
                <w:rFonts w:eastAsia="Times New Roman"/>
                <w:noProof w:val="0"/>
                <w:color w:val="000000"/>
                <w:szCs w:val="24"/>
              </w:rPr>
            </w:pPr>
            <w:r w:rsidRPr="00CD48A8">
              <w:rPr>
                <w:noProof w:val="0"/>
                <w:color w:val="000000"/>
              </w:rPr>
              <w:t>P</w:t>
            </w:r>
          </w:p>
        </w:tc>
        <w:tc>
          <w:tcPr>
            <w:tcW w:w="1727" w:type="dxa"/>
          </w:tcPr>
          <w:p w14:paraId="4EA98043"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7AA5B90"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48FD5A9A" w14:textId="77777777" w:rsidTr="0007166C">
        <w:tc>
          <w:tcPr>
            <w:tcW w:w="1440" w:type="dxa"/>
          </w:tcPr>
          <w:p w14:paraId="11439991"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3</w:t>
            </w:r>
          </w:p>
        </w:tc>
        <w:tc>
          <w:tcPr>
            <w:tcW w:w="1152" w:type="dxa"/>
          </w:tcPr>
          <w:p w14:paraId="6967192E"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66</w:t>
            </w:r>
          </w:p>
        </w:tc>
        <w:tc>
          <w:tcPr>
            <w:tcW w:w="939" w:type="dxa"/>
          </w:tcPr>
          <w:p w14:paraId="333DDAD2" w14:textId="77777777" w:rsidR="002A6A05" w:rsidRPr="00CD48A8" w:rsidRDefault="002A6A05" w:rsidP="00BF5382">
            <w:pPr>
              <w:pStyle w:val="TableText"/>
              <w:rPr>
                <w:rFonts w:eastAsia="Times New Roman"/>
                <w:noProof w:val="0"/>
                <w:color w:val="000000"/>
                <w:szCs w:val="24"/>
              </w:rPr>
            </w:pPr>
            <w:r w:rsidRPr="00CD48A8">
              <w:rPr>
                <w:noProof w:val="0"/>
                <w:color w:val="000000"/>
              </w:rPr>
              <w:t>0.77</w:t>
            </w:r>
          </w:p>
        </w:tc>
        <w:tc>
          <w:tcPr>
            <w:tcW w:w="1152" w:type="dxa"/>
          </w:tcPr>
          <w:p w14:paraId="67006D59"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Pr>
          <w:p w14:paraId="166FDEFA"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CC9E905"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16E31D82" w14:textId="77777777" w:rsidTr="0007166C">
        <w:tc>
          <w:tcPr>
            <w:tcW w:w="1440" w:type="dxa"/>
          </w:tcPr>
          <w:p w14:paraId="3A89B477"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4</w:t>
            </w:r>
          </w:p>
        </w:tc>
        <w:tc>
          <w:tcPr>
            <w:tcW w:w="1152" w:type="dxa"/>
          </w:tcPr>
          <w:p w14:paraId="4FDD0FFF"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61</w:t>
            </w:r>
          </w:p>
        </w:tc>
        <w:tc>
          <w:tcPr>
            <w:tcW w:w="939" w:type="dxa"/>
          </w:tcPr>
          <w:p w14:paraId="6EBB9083" w14:textId="77777777" w:rsidR="002A6A05" w:rsidRPr="00CD48A8" w:rsidRDefault="002A6A05" w:rsidP="00BF5382">
            <w:pPr>
              <w:pStyle w:val="TableText"/>
              <w:rPr>
                <w:rFonts w:eastAsia="Times New Roman"/>
                <w:noProof w:val="0"/>
                <w:color w:val="000000"/>
                <w:szCs w:val="24"/>
              </w:rPr>
            </w:pPr>
            <w:r w:rsidRPr="00CD48A8">
              <w:rPr>
                <w:noProof w:val="0"/>
                <w:color w:val="000000"/>
              </w:rPr>
              <w:t>0.66</w:t>
            </w:r>
          </w:p>
        </w:tc>
        <w:tc>
          <w:tcPr>
            <w:tcW w:w="1152" w:type="dxa"/>
          </w:tcPr>
          <w:p w14:paraId="2CA3DA7E"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Pr>
          <w:p w14:paraId="2501D2A4"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1FAA043"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588C0730" w14:textId="77777777" w:rsidTr="0007166C">
        <w:tc>
          <w:tcPr>
            <w:tcW w:w="1440" w:type="dxa"/>
          </w:tcPr>
          <w:p w14:paraId="21EFBEAC"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5</w:t>
            </w:r>
          </w:p>
        </w:tc>
        <w:tc>
          <w:tcPr>
            <w:tcW w:w="1152" w:type="dxa"/>
          </w:tcPr>
          <w:p w14:paraId="05729A0A"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37</w:t>
            </w:r>
          </w:p>
        </w:tc>
        <w:tc>
          <w:tcPr>
            <w:tcW w:w="939" w:type="dxa"/>
          </w:tcPr>
          <w:p w14:paraId="188C2509" w14:textId="77777777" w:rsidR="002A6A05" w:rsidRPr="00CD48A8" w:rsidRDefault="002A6A05" w:rsidP="00BF5382">
            <w:pPr>
              <w:pStyle w:val="TableText"/>
              <w:rPr>
                <w:rFonts w:eastAsia="Times New Roman"/>
                <w:noProof w:val="0"/>
                <w:color w:val="000000"/>
                <w:szCs w:val="24"/>
              </w:rPr>
            </w:pPr>
            <w:r w:rsidRPr="00CD48A8">
              <w:rPr>
                <w:noProof w:val="0"/>
                <w:color w:val="000000"/>
              </w:rPr>
              <w:t>0.34</w:t>
            </w:r>
          </w:p>
        </w:tc>
        <w:tc>
          <w:tcPr>
            <w:tcW w:w="1152" w:type="dxa"/>
          </w:tcPr>
          <w:p w14:paraId="537594F9"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Pr>
          <w:p w14:paraId="60E0F1F7"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0AF84F2"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48C5F315" w14:textId="77777777" w:rsidTr="0007166C">
        <w:tc>
          <w:tcPr>
            <w:tcW w:w="1440" w:type="dxa"/>
          </w:tcPr>
          <w:p w14:paraId="0EFC9D06"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6</w:t>
            </w:r>
          </w:p>
        </w:tc>
        <w:tc>
          <w:tcPr>
            <w:tcW w:w="1152" w:type="dxa"/>
          </w:tcPr>
          <w:p w14:paraId="0C20A7D4"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31</w:t>
            </w:r>
          </w:p>
        </w:tc>
        <w:tc>
          <w:tcPr>
            <w:tcW w:w="939" w:type="dxa"/>
          </w:tcPr>
          <w:p w14:paraId="5BD32FC7" w14:textId="77777777" w:rsidR="002A6A05" w:rsidRPr="00CD48A8" w:rsidRDefault="002A6A05" w:rsidP="00BF5382">
            <w:pPr>
              <w:pStyle w:val="TableText"/>
              <w:rPr>
                <w:rFonts w:eastAsia="Times New Roman"/>
                <w:noProof w:val="0"/>
                <w:color w:val="000000"/>
                <w:szCs w:val="24"/>
              </w:rPr>
            </w:pPr>
            <w:r w:rsidRPr="00CD48A8">
              <w:rPr>
                <w:noProof w:val="0"/>
                <w:color w:val="000000"/>
              </w:rPr>
              <w:t>0.36</w:t>
            </w:r>
          </w:p>
        </w:tc>
        <w:tc>
          <w:tcPr>
            <w:tcW w:w="1152" w:type="dxa"/>
          </w:tcPr>
          <w:p w14:paraId="4FDCD53C"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Pr>
          <w:p w14:paraId="65ED46DF"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AC4BE50"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24975E1D" w14:textId="77777777" w:rsidTr="0007166C">
        <w:tc>
          <w:tcPr>
            <w:tcW w:w="1440" w:type="dxa"/>
          </w:tcPr>
          <w:p w14:paraId="6D0B354F"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7</w:t>
            </w:r>
          </w:p>
        </w:tc>
        <w:tc>
          <w:tcPr>
            <w:tcW w:w="1152" w:type="dxa"/>
          </w:tcPr>
          <w:p w14:paraId="6208F8E1"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39</w:t>
            </w:r>
          </w:p>
        </w:tc>
        <w:tc>
          <w:tcPr>
            <w:tcW w:w="939" w:type="dxa"/>
          </w:tcPr>
          <w:p w14:paraId="0D40C036" w14:textId="77777777" w:rsidR="002A6A05" w:rsidRPr="00CD48A8" w:rsidRDefault="002A6A05" w:rsidP="00BF5382">
            <w:pPr>
              <w:pStyle w:val="TableText"/>
              <w:rPr>
                <w:rFonts w:eastAsia="Times New Roman"/>
                <w:noProof w:val="0"/>
                <w:color w:val="000000"/>
                <w:szCs w:val="24"/>
              </w:rPr>
            </w:pPr>
            <w:r w:rsidRPr="00CD48A8">
              <w:rPr>
                <w:noProof w:val="0"/>
                <w:color w:val="000000"/>
              </w:rPr>
              <w:t>0.36</w:t>
            </w:r>
          </w:p>
        </w:tc>
        <w:tc>
          <w:tcPr>
            <w:tcW w:w="1152" w:type="dxa"/>
          </w:tcPr>
          <w:p w14:paraId="081A7D63" w14:textId="77777777" w:rsidR="002A6A05" w:rsidRPr="00CD48A8" w:rsidRDefault="002A6A05" w:rsidP="00BF5382">
            <w:pPr>
              <w:pStyle w:val="TableText"/>
              <w:rPr>
                <w:rFonts w:eastAsia="Times New Roman"/>
                <w:noProof w:val="0"/>
                <w:color w:val="000000"/>
                <w:szCs w:val="24"/>
              </w:rPr>
            </w:pPr>
            <w:r w:rsidRPr="00CD48A8">
              <w:rPr>
                <w:noProof w:val="0"/>
                <w:color w:val="000000"/>
              </w:rPr>
              <w:t>[no flag]</w:t>
            </w:r>
          </w:p>
        </w:tc>
        <w:tc>
          <w:tcPr>
            <w:tcW w:w="1727" w:type="dxa"/>
          </w:tcPr>
          <w:p w14:paraId="7B48E10E"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5EEC8BA"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r w:rsidR="002A6A05" w:rsidRPr="00CD48A8" w14:paraId="51E96292" w14:textId="77777777" w:rsidTr="0007166C">
        <w:tc>
          <w:tcPr>
            <w:tcW w:w="1440" w:type="dxa"/>
          </w:tcPr>
          <w:p w14:paraId="0EB809E2" w14:textId="77777777" w:rsidR="002A6A05" w:rsidRPr="00CD48A8" w:rsidRDefault="002A6A05" w:rsidP="00BF5382">
            <w:pPr>
              <w:pStyle w:val="TableText"/>
              <w:ind w:right="432"/>
              <w:rPr>
                <w:rFonts w:eastAsia="Times New Roman"/>
                <w:noProof w:val="0"/>
                <w:color w:val="000000"/>
                <w:szCs w:val="24"/>
              </w:rPr>
            </w:pPr>
            <w:r w:rsidRPr="00CD48A8">
              <w:rPr>
                <w:rFonts w:eastAsia="Times New Roman"/>
                <w:noProof w:val="0"/>
                <w:color w:val="000000"/>
                <w:szCs w:val="24"/>
              </w:rPr>
              <w:t>38</w:t>
            </w:r>
          </w:p>
        </w:tc>
        <w:tc>
          <w:tcPr>
            <w:tcW w:w="1152" w:type="dxa"/>
          </w:tcPr>
          <w:p w14:paraId="455FEAF5" w14:textId="77777777" w:rsidR="002A6A05" w:rsidRPr="00CD48A8" w:rsidRDefault="002A6A05" w:rsidP="00BF5382">
            <w:pPr>
              <w:pStyle w:val="TableText"/>
              <w:ind w:right="144"/>
              <w:rPr>
                <w:rFonts w:eastAsia="Times New Roman"/>
                <w:noProof w:val="0"/>
                <w:color w:val="000000"/>
                <w:szCs w:val="24"/>
              </w:rPr>
            </w:pPr>
            <w:r w:rsidRPr="00CD48A8">
              <w:rPr>
                <w:noProof w:val="0"/>
                <w:color w:val="000000"/>
              </w:rPr>
              <w:t>0.13</w:t>
            </w:r>
          </w:p>
        </w:tc>
        <w:tc>
          <w:tcPr>
            <w:tcW w:w="939" w:type="dxa"/>
          </w:tcPr>
          <w:p w14:paraId="0BC59A44" w14:textId="77777777" w:rsidR="002A6A05" w:rsidRPr="00CD48A8" w:rsidRDefault="002A6A05" w:rsidP="00BF5382">
            <w:pPr>
              <w:pStyle w:val="TableText"/>
              <w:rPr>
                <w:rFonts w:eastAsia="Times New Roman"/>
                <w:noProof w:val="0"/>
                <w:color w:val="000000"/>
                <w:szCs w:val="24"/>
              </w:rPr>
            </w:pPr>
            <w:r w:rsidRPr="00CD48A8">
              <w:rPr>
                <w:noProof w:val="0"/>
                <w:color w:val="000000"/>
              </w:rPr>
              <w:t>0.15</w:t>
            </w:r>
          </w:p>
        </w:tc>
        <w:tc>
          <w:tcPr>
            <w:tcW w:w="1152" w:type="dxa"/>
          </w:tcPr>
          <w:p w14:paraId="36BBCD57" w14:textId="77777777" w:rsidR="002A6A05" w:rsidRPr="00CD48A8" w:rsidRDefault="002A6A05" w:rsidP="00BF5382">
            <w:pPr>
              <w:pStyle w:val="TableText"/>
              <w:rPr>
                <w:rFonts w:eastAsia="Times New Roman"/>
                <w:noProof w:val="0"/>
                <w:color w:val="000000"/>
                <w:szCs w:val="24"/>
              </w:rPr>
            </w:pPr>
            <w:r w:rsidRPr="00CD48A8">
              <w:rPr>
                <w:noProof w:val="0"/>
                <w:color w:val="000000"/>
              </w:rPr>
              <w:t>A D P R</w:t>
            </w:r>
          </w:p>
        </w:tc>
        <w:tc>
          <w:tcPr>
            <w:tcW w:w="1727" w:type="dxa"/>
          </w:tcPr>
          <w:p w14:paraId="5DC143A4" w14:textId="77777777" w:rsidR="002A6A05" w:rsidRPr="00CD48A8" w:rsidRDefault="002A6A05"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A4CDDE4" w14:textId="77777777" w:rsidR="002A6A05" w:rsidRPr="00CD48A8" w:rsidRDefault="002A6A05" w:rsidP="00BF5382">
            <w:pPr>
              <w:pStyle w:val="TableText"/>
              <w:rPr>
                <w:rFonts w:eastAsia="Times New Roman"/>
                <w:noProof w:val="0"/>
                <w:color w:val="000000"/>
                <w:szCs w:val="24"/>
              </w:rPr>
            </w:pPr>
            <w:r w:rsidRPr="00CD48A8">
              <w:rPr>
                <w:noProof w:val="0"/>
                <w:color w:val="000000"/>
              </w:rPr>
              <w:t>MC</w:t>
            </w:r>
          </w:p>
        </w:tc>
      </w:tr>
    </w:tbl>
    <w:p w14:paraId="42EF0359" w14:textId="30F923F7" w:rsidR="00CA0D8D" w:rsidRPr="00CD48A8" w:rsidRDefault="00CA0D8D" w:rsidP="00310825">
      <w:pPr>
        <w:pStyle w:val="NormalContinuation"/>
      </w:pPr>
      <w:r w:rsidRPr="00CD48A8">
        <w:rPr>
          <w:color w:val="2B579A"/>
          <w:shd w:val="clear" w:color="auto" w:fill="E6E6E6"/>
        </w:rPr>
        <w:fldChar w:fldCharType="begin"/>
      </w:r>
      <w:r w:rsidRPr="00CD48A8">
        <w:instrText xml:space="preserve"> REF _Ref93657479 \h </w:instrText>
      </w:r>
      <w:r w:rsidRPr="00CD48A8">
        <w:rPr>
          <w:color w:val="2B579A"/>
          <w:shd w:val="clear" w:color="auto" w:fill="E6E6E6"/>
        </w:rPr>
      </w:r>
      <w:r w:rsidRPr="00CD48A8">
        <w:rPr>
          <w:color w:val="2B579A"/>
          <w:shd w:val="clear" w:color="auto" w:fill="E6E6E6"/>
        </w:rPr>
        <w:fldChar w:fldCharType="separate"/>
      </w:r>
      <w:r w:rsidR="00203A4B" w:rsidRPr="00CD48A8">
        <w:t>Table 7.A.</w:t>
      </w:r>
      <w:r w:rsidR="00203A4B">
        <w:rPr>
          <w:noProof/>
        </w:rPr>
        <w:t>5</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tem Difficulty and Item-Total Correlation by Item for Grade Five, continuation"/>
      </w:tblPr>
      <w:tblGrid>
        <w:gridCol w:w="1440"/>
        <w:gridCol w:w="1152"/>
        <w:gridCol w:w="939"/>
        <w:gridCol w:w="1152"/>
        <w:gridCol w:w="1727"/>
        <w:gridCol w:w="1728"/>
      </w:tblGrid>
      <w:tr w:rsidR="00CA0D8D" w:rsidRPr="00CD48A8" w14:paraId="1948228B"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66603EC7" w14:textId="77777777" w:rsidR="00CA0D8D" w:rsidRPr="00CD48A8" w:rsidRDefault="00CA0D8D" w:rsidP="00BF5382">
            <w:pPr>
              <w:pStyle w:val="TableHead"/>
              <w:keepLines/>
              <w:rPr>
                <w:noProof w:val="0"/>
              </w:rPr>
            </w:pPr>
            <w:r w:rsidRPr="00CD48A8">
              <w:rPr>
                <w:noProof w:val="0"/>
              </w:rPr>
              <w:t>Item Sequence</w:t>
            </w:r>
          </w:p>
        </w:tc>
        <w:tc>
          <w:tcPr>
            <w:tcW w:w="1152" w:type="dxa"/>
          </w:tcPr>
          <w:p w14:paraId="15554325" w14:textId="77777777" w:rsidR="00CA0D8D" w:rsidRPr="00CD48A8" w:rsidRDefault="00CA0D8D" w:rsidP="00BF5382">
            <w:pPr>
              <w:pStyle w:val="TableHead"/>
              <w:keepLines/>
              <w:rPr>
                <w:noProof w:val="0"/>
              </w:rPr>
            </w:pPr>
            <w:r w:rsidRPr="00CD48A8">
              <w:rPr>
                <w:i/>
                <w:noProof w:val="0"/>
              </w:rPr>
              <w:t>p</w:t>
            </w:r>
            <w:r w:rsidRPr="00CD48A8">
              <w:rPr>
                <w:noProof w:val="0"/>
              </w:rPr>
              <w:t>-value</w:t>
            </w:r>
          </w:p>
        </w:tc>
        <w:tc>
          <w:tcPr>
            <w:tcW w:w="939" w:type="dxa"/>
          </w:tcPr>
          <w:p w14:paraId="02FD96AC" w14:textId="77777777" w:rsidR="00CA0D8D" w:rsidRPr="00CD48A8" w:rsidRDefault="00CA0D8D" w:rsidP="00BF5382">
            <w:pPr>
              <w:pStyle w:val="TableHead"/>
              <w:keepLines/>
              <w:rPr>
                <w:noProof w:val="0"/>
              </w:rPr>
            </w:pPr>
            <w:r w:rsidRPr="00CD48A8">
              <w:rPr>
                <w:noProof w:val="0"/>
              </w:rPr>
              <w:t>r</w:t>
            </w:r>
          </w:p>
        </w:tc>
        <w:tc>
          <w:tcPr>
            <w:tcW w:w="1152" w:type="dxa"/>
          </w:tcPr>
          <w:p w14:paraId="5589E8C0" w14:textId="77777777" w:rsidR="00CA0D8D" w:rsidRPr="00CD48A8" w:rsidRDefault="00CA0D8D" w:rsidP="00BF5382">
            <w:pPr>
              <w:pStyle w:val="TableHead"/>
              <w:keepLines/>
              <w:rPr>
                <w:noProof w:val="0"/>
              </w:rPr>
            </w:pPr>
            <w:r w:rsidRPr="00CD48A8">
              <w:rPr>
                <w:noProof w:val="0"/>
              </w:rPr>
              <w:t>Flag</w:t>
            </w:r>
          </w:p>
        </w:tc>
        <w:tc>
          <w:tcPr>
            <w:tcW w:w="1727" w:type="dxa"/>
          </w:tcPr>
          <w:p w14:paraId="26B2E44C" w14:textId="77777777" w:rsidR="00CA0D8D" w:rsidRPr="00CD48A8" w:rsidRDefault="00CA0D8D" w:rsidP="00BF5382">
            <w:pPr>
              <w:pStyle w:val="TableHead"/>
              <w:keepLines/>
              <w:rPr>
                <w:noProof w:val="0"/>
              </w:rPr>
            </w:pPr>
            <w:r w:rsidRPr="00CD48A8">
              <w:rPr>
                <w:noProof w:val="0"/>
              </w:rPr>
              <w:t>Maximum Score Points</w:t>
            </w:r>
          </w:p>
        </w:tc>
        <w:tc>
          <w:tcPr>
            <w:tcW w:w="1728" w:type="dxa"/>
          </w:tcPr>
          <w:p w14:paraId="37ECFA39" w14:textId="77777777" w:rsidR="00CA0D8D" w:rsidRPr="00CD48A8" w:rsidRDefault="00CA0D8D" w:rsidP="00BF5382">
            <w:pPr>
              <w:pStyle w:val="TableHead"/>
              <w:keepLines/>
              <w:rPr>
                <w:noProof w:val="0"/>
              </w:rPr>
            </w:pPr>
            <w:r w:rsidRPr="00CD48A8">
              <w:rPr>
                <w:noProof w:val="0"/>
              </w:rPr>
              <w:t>Item Type</w:t>
            </w:r>
          </w:p>
        </w:tc>
      </w:tr>
      <w:tr w:rsidR="00CA0D8D" w:rsidRPr="00CD48A8" w14:paraId="050A97C1" w14:textId="77777777" w:rsidTr="0007166C">
        <w:tc>
          <w:tcPr>
            <w:tcW w:w="1440" w:type="dxa"/>
          </w:tcPr>
          <w:p w14:paraId="46ACF94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9</w:t>
            </w:r>
          </w:p>
        </w:tc>
        <w:tc>
          <w:tcPr>
            <w:tcW w:w="1152" w:type="dxa"/>
          </w:tcPr>
          <w:p w14:paraId="74E2F11A" w14:textId="77777777" w:rsidR="00CA0D8D" w:rsidRPr="00CD48A8" w:rsidRDefault="00CA0D8D" w:rsidP="00BF5382">
            <w:pPr>
              <w:pStyle w:val="TableText"/>
              <w:ind w:right="144"/>
              <w:rPr>
                <w:rFonts w:eastAsia="Times New Roman"/>
                <w:noProof w:val="0"/>
                <w:color w:val="000000"/>
              </w:rPr>
            </w:pPr>
            <w:r w:rsidRPr="00CD48A8">
              <w:rPr>
                <w:noProof w:val="0"/>
                <w:color w:val="000000" w:themeColor="text1"/>
              </w:rPr>
              <w:t>0.37</w:t>
            </w:r>
          </w:p>
        </w:tc>
        <w:tc>
          <w:tcPr>
            <w:tcW w:w="939" w:type="dxa"/>
          </w:tcPr>
          <w:p w14:paraId="41485F04" w14:textId="77777777" w:rsidR="00CA0D8D" w:rsidRPr="00CD48A8" w:rsidRDefault="00CA0D8D" w:rsidP="00BF5382">
            <w:pPr>
              <w:pStyle w:val="TableText"/>
              <w:rPr>
                <w:rFonts w:eastAsia="Times New Roman"/>
                <w:noProof w:val="0"/>
                <w:color w:val="000000"/>
                <w:szCs w:val="24"/>
              </w:rPr>
            </w:pPr>
            <w:r w:rsidRPr="00CD48A8">
              <w:rPr>
                <w:noProof w:val="0"/>
                <w:color w:val="000000"/>
              </w:rPr>
              <w:t>0.50</w:t>
            </w:r>
          </w:p>
        </w:tc>
        <w:tc>
          <w:tcPr>
            <w:tcW w:w="1152" w:type="dxa"/>
          </w:tcPr>
          <w:p w14:paraId="1071FDF0"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00279FB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B277D9D" w14:textId="77777777" w:rsidR="00CA0D8D" w:rsidRPr="00CD48A8" w:rsidRDefault="00CA0D8D" w:rsidP="00BF5382">
            <w:pPr>
              <w:pStyle w:val="TableText"/>
              <w:rPr>
                <w:rFonts w:eastAsia="Times New Roman"/>
                <w:noProof w:val="0"/>
                <w:color w:val="000000"/>
              </w:rPr>
            </w:pPr>
            <w:r w:rsidRPr="00CD48A8">
              <w:rPr>
                <w:noProof w:val="0"/>
                <w:color w:val="000000" w:themeColor="text1"/>
              </w:rPr>
              <w:t>MC</w:t>
            </w:r>
          </w:p>
        </w:tc>
      </w:tr>
      <w:tr w:rsidR="00CA0D8D" w:rsidRPr="00CD48A8" w14:paraId="48DE86B0" w14:textId="77777777" w:rsidTr="0007166C">
        <w:tc>
          <w:tcPr>
            <w:tcW w:w="1440" w:type="dxa"/>
          </w:tcPr>
          <w:p w14:paraId="026C6CF2"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0</w:t>
            </w:r>
          </w:p>
        </w:tc>
        <w:tc>
          <w:tcPr>
            <w:tcW w:w="1152" w:type="dxa"/>
          </w:tcPr>
          <w:p w14:paraId="149C401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8</w:t>
            </w:r>
          </w:p>
        </w:tc>
        <w:tc>
          <w:tcPr>
            <w:tcW w:w="939" w:type="dxa"/>
          </w:tcPr>
          <w:p w14:paraId="49533319" w14:textId="77777777" w:rsidR="00CA0D8D" w:rsidRPr="00CD48A8" w:rsidRDefault="00CA0D8D" w:rsidP="00BF5382">
            <w:pPr>
              <w:pStyle w:val="TableText"/>
              <w:rPr>
                <w:rFonts w:eastAsia="Times New Roman"/>
                <w:noProof w:val="0"/>
                <w:color w:val="000000"/>
                <w:szCs w:val="24"/>
              </w:rPr>
            </w:pPr>
            <w:r w:rsidRPr="00CD48A8">
              <w:rPr>
                <w:noProof w:val="0"/>
                <w:color w:val="000000"/>
              </w:rPr>
              <w:t>0.36</w:t>
            </w:r>
          </w:p>
        </w:tc>
        <w:tc>
          <w:tcPr>
            <w:tcW w:w="1152" w:type="dxa"/>
          </w:tcPr>
          <w:p w14:paraId="17DC209E"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72DC093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E5974B0" w14:textId="77777777" w:rsidR="00CA0D8D" w:rsidRPr="00CD48A8" w:rsidRDefault="00CA0D8D" w:rsidP="00BF5382">
            <w:pPr>
              <w:pStyle w:val="TableText"/>
              <w:rPr>
                <w:rFonts w:eastAsia="Times New Roman"/>
                <w:noProof w:val="0"/>
                <w:color w:val="000000"/>
                <w:szCs w:val="24"/>
              </w:rPr>
            </w:pPr>
            <w:r w:rsidRPr="00CD48A8">
              <w:rPr>
                <w:noProof w:val="0"/>
                <w:color w:val="000000"/>
              </w:rPr>
              <w:t>Match</w:t>
            </w:r>
          </w:p>
        </w:tc>
      </w:tr>
      <w:tr w:rsidR="00CA0D8D" w:rsidRPr="00CD48A8" w14:paraId="4821E649" w14:textId="77777777" w:rsidTr="0007166C">
        <w:tc>
          <w:tcPr>
            <w:tcW w:w="1440" w:type="dxa"/>
          </w:tcPr>
          <w:p w14:paraId="1BE1E66E"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1</w:t>
            </w:r>
          </w:p>
        </w:tc>
        <w:tc>
          <w:tcPr>
            <w:tcW w:w="1152" w:type="dxa"/>
          </w:tcPr>
          <w:p w14:paraId="4451D14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8</w:t>
            </w:r>
          </w:p>
        </w:tc>
        <w:tc>
          <w:tcPr>
            <w:tcW w:w="939" w:type="dxa"/>
          </w:tcPr>
          <w:p w14:paraId="11D70117" w14:textId="77777777" w:rsidR="00CA0D8D" w:rsidRPr="00CD48A8" w:rsidRDefault="00CA0D8D" w:rsidP="00BF5382">
            <w:pPr>
              <w:pStyle w:val="TableText"/>
              <w:rPr>
                <w:rFonts w:eastAsia="Times New Roman"/>
                <w:noProof w:val="0"/>
                <w:color w:val="000000"/>
                <w:szCs w:val="24"/>
              </w:rPr>
            </w:pPr>
            <w:r w:rsidRPr="00CD48A8">
              <w:rPr>
                <w:noProof w:val="0"/>
                <w:color w:val="000000"/>
              </w:rPr>
              <w:t>0.40</w:t>
            </w:r>
          </w:p>
        </w:tc>
        <w:tc>
          <w:tcPr>
            <w:tcW w:w="1152" w:type="dxa"/>
          </w:tcPr>
          <w:p w14:paraId="005196D7"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514748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CC6F7ED"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6B5012F7" w14:textId="77777777" w:rsidTr="0007166C">
        <w:tc>
          <w:tcPr>
            <w:tcW w:w="1440" w:type="dxa"/>
          </w:tcPr>
          <w:p w14:paraId="578C584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2</w:t>
            </w:r>
          </w:p>
        </w:tc>
        <w:tc>
          <w:tcPr>
            <w:tcW w:w="1152" w:type="dxa"/>
          </w:tcPr>
          <w:p w14:paraId="3E23B33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8</w:t>
            </w:r>
          </w:p>
        </w:tc>
        <w:tc>
          <w:tcPr>
            <w:tcW w:w="939" w:type="dxa"/>
          </w:tcPr>
          <w:p w14:paraId="7A9F6F37" w14:textId="77777777" w:rsidR="00CA0D8D" w:rsidRPr="00CD48A8" w:rsidRDefault="00CA0D8D" w:rsidP="00BF5382">
            <w:pPr>
              <w:pStyle w:val="TableText"/>
              <w:rPr>
                <w:rFonts w:eastAsia="Times New Roman"/>
                <w:noProof w:val="0"/>
                <w:color w:val="000000"/>
                <w:szCs w:val="24"/>
              </w:rPr>
            </w:pPr>
            <w:r w:rsidRPr="00CD48A8">
              <w:rPr>
                <w:noProof w:val="0"/>
                <w:color w:val="000000"/>
              </w:rPr>
              <w:t>0.37</w:t>
            </w:r>
          </w:p>
        </w:tc>
        <w:tc>
          <w:tcPr>
            <w:tcW w:w="1152" w:type="dxa"/>
          </w:tcPr>
          <w:p w14:paraId="517A8532"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64549E8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D51EF2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3924AC1" w14:textId="77777777" w:rsidTr="0007166C">
        <w:tc>
          <w:tcPr>
            <w:tcW w:w="1440" w:type="dxa"/>
          </w:tcPr>
          <w:p w14:paraId="79F4743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3</w:t>
            </w:r>
          </w:p>
        </w:tc>
        <w:tc>
          <w:tcPr>
            <w:tcW w:w="1152" w:type="dxa"/>
          </w:tcPr>
          <w:p w14:paraId="321BE7D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3</w:t>
            </w:r>
          </w:p>
        </w:tc>
        <w:tc>
          <w:tcPr>
            <w:tcW w:w="939" w:type="dxa"/>
          </w:tcPr>
          <w:p w14:paraId="739A901A" w14:textId="77777777" w:rsidR="00CA0D8D" w:rsidRPr="00CD48A8" w:rsidRDefault="00CA0D8D" w:rsidP="00BF5382">
            <w:pPr>
              <w:pStyle w:val="TableText"/>
              <w:rPr>
                <w:rFonts w:eastAsia="Times New Roman"/>
                <w:noProof w:val="0"/>
                <w:color w:val="000000"/>
                <w:szCs w:val="24"/>
              </w:rPr>
            </w:pPr>
            <w:r w:rsidRPr="00CD48A8">
              <w:rPr>
                <w:noProof w:val="0"/>
                <w:color w:val="000000"/>
              </w:rPr>
              <w:t>0.43</w:t>
            </w:r>
          </w:p>
        </w:tc>
        <w:tc>
          <w:tcPr>
            <w:tcW w:w="1152" w:type="dxa"/>
          </w:tcPr>
          <w:p w14:paraId="0B972398"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03D324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6BF4A4E"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0DF824B2" w14:textId="77777777" w:rsidTr="0007166C">
        <w:tc>
          <w:tcPr>
            <w:tcW w:w="1440" w:type="dxa"/>
          </w:tcPr>
          <w:p w14:paraId="4E4AC5B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4</w:t>
            </w:r>
          </w:p>
        </w:tc>
        <w:tc>
          <w:tcPr>
            <w:tcW w:w="1152" w:type="dxa"/>
          </w:tcPr>
          <w:p w14:paraId="258F39F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6</w:t>
            </w:r>
          </w:p>
        </w:tc>
        <w:tc>
          <w:tcPr>
            <w:tcW w:w="939" w:type="dxa"/>
          </w:tcPr>
          <w:p w14:paraId="02AFC60D" w14:textId="77777777" w:rsidR="00CA0D8D" w:rsidRPr="00CD48A8" w:rsidRDefault="00CA0D8D" w:rsidP="00BF5382">
            <w:pPr>
              <w:pStyle w:val="TableText"/>
              <w:rPr>
                <w:rFonts w:eastAsia="Times New Roman"/>
                <w:noProof w:val="0"/>
                <w:color w:val="000000"/>
                <w:szCs w:val="24"/>
              </w:rPr>
            </w:pPr>
            <w:r w:rsidRPr="00CD48A8">
              <w:rPr>
                <w:noProof w:val="0"/>
                <w:color w:val="000000"/>
              </w:rPr>
              <w:t>0.07</w:t>
            </w:r>
          </w:p>
        </w:tc>
        <w:tc>
          <w:tcPr>
            <w:tcW w:w="1152" w:type="dxa"/>
          </w:tcPr>
          <w:p w14:paraId="2C4D83DE" w14:textId="77777777" w:rsidR="00CA0D8D" w:rsidRPr="00CD48A8" w:rsidRDefault="00CA0D8D" w:rsidP="00BF5382">
            <w:pPr>
              <w:pStyle w:val="TableText"/>
              <w:rPr>
                <w:rFonts w:eastAsia="Times New Roman"/>
                <w:noProof w:val="0"/>
                <w:color w:val="000000"/>
                <w:szCs w:val="24"/>
              </w:rPr>
            </w:pPr>
            <w:r w:rsidRPr="00CD48A8">
              <w:rPr>
                <w:noProof w:val="0"/>
                <w:color w:val="000000"/>
              </w:rPr>
              <w:t>R</w:t>
            </w:r>
          </w:p>
        </w:tc>
        <w:tc>
          <w:tcPr>
            <w:tcW w:w="1727" w:type="dxa"/>
          </w:tcPr>
          <w:p w14:paraId="34C8966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E3E7AC2" w14:textId="77777777" w:rsidR="00CA0D8D" w:rsidRPr="00CD48A8" w:rsidRDefault="00CA0D8D" w:rsidP="00BF5382">
            <w:pPr>
              <w:pStyle w:val="TableText"/>
              <w:rPr>
                <w:rFonts w:eastAsia="Times New Roman"/>
                <w:noProof w:val="0"/>
                <w:color w:val="000000"/>
                <w:szCs w:val="24"/>
              </w:rPr>
            </w:pPr>
            <w:r w:rsidRPr="00CD48A8">
              <w:rPr>
                <w:noProof w:val="0"/>
                <w:color w:val="000000"/>
              </w:rPr>
              <w:t>Match</w:t>
            </w:r>
          </w:p>
        </w:tc>
      </w:tr>
      <w:tr w:rsidR="00CA0D8D" w:rsidRPr="00CD48A8" w14:paraId="75174559" w14:textId="77777777" w:rsidTr="0007166C">
        <w:tc>
          <w:tcPr>
            <w:tcW w:w="1440" w:type="dxa"/>
          </w:tcPr>
          <w:p w14:paraId="03A4675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5</w:t>
            </w:r>
          </w:p>
        </w:tc>
        <w:tc>
          <w:tcPr>
            <w:tcW w:w="1152" w:type="dxa"/>
          </w:tcPr>
          <w:p w14:paraId="551CD0D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2</w:t>
            </w:r>
          </w:p>
        </w:tc>
        <w:tc>
          <w:tcPr>
            <w:tcW w:w="939" w:type="dxa"/>
          </w:tcPr>
          <w:p w14:paraId="4D8595D6" w14:textId="77777777" w:rsidR="00CA0D8D" w:rsidRPr="00CD48A8" w:rsidRDefault="00CA0D8D" w:rsidP="00BF5382">
            <w:pPr>
              <w:pStyle w:val="TableText"/>
              <w:rPr>
                <w:rFonts w:eastAsia="Times New Roman"/>
                <w:noProof w:val="0"/>
                <w:color w:val="000000"/>
                <w:szCs w:val="24"/>
              </w:rPr>
            </w:pPr>
            <w:r w:rsidRPr="00CD48A8">
              <w:rPr>
                <w:noProof w:val="0"/>
                <w:color w:val="000000"/>
              </w:rPr>
              <w:t>0.10</w:t>
            </w:r>
          </w:p>
        </w:tc>
        <w:tc>
          <w:tcPr>
            <w:tcW w:w="1152" w:type="dxa"/>
          </w:tcPr>
          <w:p w14:paraId="18D20DA2" w14:textId="77777777" w:rsidR="00CA0D8D" w:rsidRPr="00CD48A8" w:rsidRDefault="00CA0D8D" w:rsidP="00BF5382">
            <w:pPr>
              <w:pStyle w:val="TableText"/>
              <w:rPr>
                <w:rFonts w:eastAsia="Times New Roman"/>
                <w:noProof w:val="0"/>
                <w:color w:val="000000"/>
                <w:szCs w:val="24"/>
              </w:rPr>
            </w:pPr>
            <w:r w:rsidRPr="00CD48A8">
              <w:rPr>
                <w:noProof w:val="0"/>
                <w:color w:val="000000"/>
              </w:rPr>
              <w:t>D P R</w:t>
            </w:r>
          </w:p>
        </w:tc>
        <w:tc>
          <w:tcPr>
            <w:tcW w:w="1727" w:type="dxa"/>
          </w:tcPr>
          <w:p w14:paraId="4D61BFF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3A0F3955"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556903F1" w14:textId="77777777" w:rsidTr="0007166C">
        <w:tc>
          <w:tcPr>
            <w:tcW w:w="1440" w:type="dxa"/>
          </w:tcPr>
          <w:p w14:paraId="18CC4E8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6</w:t>
            </w:r>
          </w:p>
        </w:tc>
        <w:tc>
          <w:tcPr>
            <w:tcW w:w="1152" w:type="dxa"/>
          </w:tcPr>
          <w:p w14:paraId="70ECAFB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8</w:t>
            </w:r>
          </w:p>
        </w:tc>
        <w:tc>
          <w:tcPr>
            <w:tcW w:w="939" w:type="dxa"/>
          </w:tcPr>
          <w:p w14:paraId="431DB4D4" w14:textId="77777777" w:rsidR="00CA0D8D" w:rsidRPr="00CD48A8" w:rsidRDefault="00CA0D8D" w:rsidP="00BF5382">
            <w:pPr>
              <w:pStyle w:val="TableText"/>
              <w:rPr>
                <w:rFonts w:eastAsia="Times New Roman"/>
                <w:noProof w:val="0"/>
                <w:color w:val="000000"/>
                <w:szCs w:val="24"/>
              </w:rPr>
            </w:pPr>
            <w:r w:rsidRPr="00CD48A8">
              <w:rPr>
                <w:noProof w:val="0"/>
                <w:color w:val="000000"/>
              </w:rPr>
              <w:t>0.51</w:t>
            </w:r>
          </w:p>
        </w:tc>
        <w:tc>
          <w:tcPr>
            <w:tcW w:w="1152" w:type="dxa"/>
          </w:tcPr>
          <w:p w14:paraId="65AF0F71"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7F04782"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7F3F77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9DEA091" w14:textId="77777777" w:rsidTr="0007166C">
        <w:tc>
          <w:tcPr>
            <w:tcW w:w="1440" w:type="dxa"/>
          </w:tcPr>
          <w:p w14:paraId="38C9167C"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7</w:t>
            </w:r>
          </w:p>
        </w:tc>
        <w:tc>
          <w:tcPr>
            <w:tcW w:w="1152" w:type="dxa"/>
          </w:tcPr>
          <w:p w14:paraId="1570560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39" w:type="dxa"/>
          </w:tcPr>
          <w:p w14:paraId="11A15996" w14:textId="77777777" w:rsidR="00CA0D8D" w:rsidRPr="00CD48A8" w:rsidRDefault="00CA0D8D" w:rsidP="00BF5382">
            <w:pPr>
              <w:pStyle w:val="TableText"/>
              <w:rPr>
                <w:rFonts w:eastAsia="Times New Roman"/>
                <w:noProof w:val="0"/>
                <w:color w:val="000000"/>
                <w:szCs w:val="24"/>
              </w:rPr>
            </w:pPr>
            <w:r w:rsidRPr="00CD48A8">
              <w:rPr>
                <w:noProof w:val="0"/>
                <w:color w:val="000000"/>
              </w:rPr>
              <w:t>0.57</w:t>
            </w:r>
          </w:p>
        </w:tc>
        <w:tc>
          <w:tcPr>
            <w:tcW w:w="1152" w:type="dxa"/>
          </w:tcPr>
          <w:p w14:paraId="75F6797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B9E2632"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D2BF18E"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E342892" w14:textId="77777777" w:rsidTr="0007166C">
        <w:tc>
          <w:tcPr>
            <w:tcW w:w="1440" w:type="dxa"/>
          </w:tcPr>
          <w:p w14:paraId="5CC2953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8</w:t>
            </w:r>
          </w:p>
        </w:tc>
        <w:tc>
          <w:tcPr>
            <w:tcW w:w="1152" w:type="dxa"/>
          </w:tcPr>
          <w:p w14:paraId="2FE273AF"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7</w:t>
            </w:r>
          </w:p>
        </w:tc>
        <w:tc>
          <w:tcPr>
            <w:tcW w:w="939" w:type="dxa"/>
          </w:tcPr>
          <w:p w14:paraId="1D7CD638" w14:textId="77777777" w:rsidR="00CA0D8D" w:rsidRPr="00CD48A8" w:rsidRDefault="00CA0D8D" w:rsidP="00BF5382">
            <w:pPr>
              <w:pStyle w:val="TableText"/>
              <w:rPr>
                <w:rFonts w:eastAsia="Times New Roman"/>
                <w:noProof w:val="0"/>
                <w:color w:val="000000"/>
                <w:szCs w:val="24"/>
              </w:rPr>
            </w:pPr>
            <w:r w:rsidRPr="00CD48A8">
              <w:rPr>
                <w:noProof w:val="0"/>
                <w:color w:val="000000"/>
              </w:rPr>
              <w:t>0.50</w:t>
            </w:r>
          </w:p>
        </w:tc>
        <w:tc>
          <w:tcPr>
            <w:tcW w:w="1152" w:type="dxa"/>
          </w:tcPr>
          <w:p w14:paraId="5932ED6C"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11CB223A"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8ECC45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18F5B26" w14:textId="77777777" w:rsidTr="0007166C">
        <w:tc>
          <w:tcPr>
            <w:tcW w:w="1440" w:type="dxa"/>
          </w:tcPr>
          <w:p w14:paraId="62055E6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9</w:t>
            </w:r>
          </w:p>
        </w:tc>
        <w:tc>
          <w:tcPr>
            <w:tcW w:w="1152" w:type="dxa"/>
          </w:tcPr>
          <w:p w14:paraId="0302741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3</w:t>
            </w:r>
          </w:p>
        </w:tc>
        <w:tc>
          <w:tcPr>
            <w:tcW w:w="939" w:type="dxa"/>
          </w:tcPr>
          <w:p w14:paraId="102CBA27" w14:textId="77777777" w:rsidR="00CA0D8D" w:rsidRPr="00CD48A8" w:rsidRDefault="00CA0D8D" w:rsidP="00BF5382">
            <w:pPr>
              <w:pStyle w:val="TableText"/>
              <w:rPr>
                <w:rFonts w:eastAsia="Times New Roman"/>
                <w:noProof w:val="0"/>
                <w:color w:val="000000"/>
                <w:szCs w:val="24"/>
              </w:rPr>
            </w:pPr>
            <w:r w:rsidRPr="00CD48A8">
              <w:rPr>
                <w:noProof w:val="0"/>
                <w:color w:val="000000"/>
              </w:rPr>
              <w:t>0.54</w:t>
            </w:r>
          </w:p>
        </w:tc>
        <w:tc>
          <w:tcPr>
            <w:tcW w:w="1152" w:type="dxa"/>
          </w:tcPr>
          <w:p w14:paraId="1EEE2032"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055E73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A942D00"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B69BB14" w14:textId="77777777" w:rsidTr="0007166C">
        <w:tc>
          <w:tcPr>
            <w:tcW w:w="1440" w:type="dxa"/>
          </w:tcPr>
          <w:p w14:paraId="03A8AE3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0</w:t>
            </w:r>
          </w:p>
        </w:tc>
        <w:tc>
          <w:tcPr>
            <w:tcW w:w="1152" w:type="dxa"/>
          </w:tcPr>
          <w:p w14:paraId="792FBBD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0</w:t>
            </w:r>
          </w:p>
        </w:tc>
        <w:tc>
          <w:tcPr>
            <w:tcW w:w="939" w:type="dxa"/>
          </w:tcPr>
          <w:p w14:paraId="3746BEE3" w14:textId="77777777" w:rsidR="00CA0D8D" w:rsidRPr="00CD48A8" w:rsidRDefault="00CA0D8D" w:rsidP="00BF5382">
            <w:pPr>
              <w:pStyle w:val="TableText"/>
              <w:rPr>
                <w:rFonts w:eastAsia="Times New Roman"/>
                <w:noProof w:val="0"/>
                <w:color w:val="000000"/>
                <w:szCs w:val="24"/>
              </w:rPr>
            </w:pPr>
            <w:r w:rsidRPr="00CD48A8">
              <w:rPr>
                <w:noProof w:val="0"/>
                <w:color w:val="000000"/>
              </w:rPr>
              <w:t>0.69</w:t>
            </w:r>
          </w:p>
        </w:tc>
        <w:tc>
          <w:tcPr>
            <w:tcW w:w="1152" w:type="dxa"/>
          </w:tcPr>
          <w:p w14:paraId="3015EDE5"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5454457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3FF9561F"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A1B11C2" w14:textId="77777777" w:rsidTr="0007166C">
        <w:tc>
          <w:tcPr>
            <w:tcW w:w="1440" w:type="dxa"/>
          </w:tcPr>
          <w:p w14:paraId="023AC39D"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1</w:t>
            </w:r>
          </w:p>
        </w:tc>
        <w:tc>
          <w:tcPr>
            <w:tcW w:w="1152" w:type="dxa"/>
          </w:tcPr>
          <w:p w14:paraId="236F0D3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18</w:t>
            </w:r>
          </w:p>
        </w:tc>
        <w:tc>
          <w:tcPr>
            <w:tcW w:w="939" w:type="dxa"/>
          </w:tcPr>
          <w:p w14:paraId="765BC7A2" w14:textId="77777777" w:rsidR="00CA0D8D" w:rsidRPr="00CD48A8" w:rsidRDefault="00CA0D8D" w:rsidP="00BF5382">
            <w:pPr>
              <w:pStyle w:val="TableText"/>
              <w:rPr>
                <w:rFonts w:eastAsia="Times New Roman"/>
                <w:noProof w:val="0"/>
                <w:color w:val="000000"/>
                <w:szCs w:val="24"/>
              </w:rPr>
            </w:pPr>
            <w:r w:rsidRPr="00CD48A8">
              <w:rPr>
                <w:noProof w:val="0"/>
                <w:color w:val="000000"/>
              </w:rPr>
              <w:t>0.34</w:t>
            </w:r>
          </w:p>
        </w:tc>
        <w:tc>
          <w:tcPr>
            <w:tcW w:w="1152" w:type="dxa"/>
          </w:tcPr>
          <w:p w14:paraId="3A0686F7" w14:textId="77777777" w:rsidR="00CA0D8D" w:rsidRPr="00CD48A8" w:rsidRDefault="00CA0D8D" w:rsidP="00BF5382">
            <w:pPr>
              <w:pStyle w:val="TableText"/>
              <w:rPr>
                <w:rFonts w:eastAsia="Times New Roman"/>
                <w:noProof w:val="0"/>
                <w:color w:val="000000"/>
                <w:szCs w:val="24"/>
              </w:rPr>
            </w:pPr>
            <w:r w:rsidRPr="00CD48A8">
              <w:rPr>
                <w:noProof w:val="0"/>
                <w:color w:val="000000"/>
              </w:rPr>
              <w:t>A</w:t>
            </w:r>
          </w:p>
        </w:tc>
        <w:tc>
          <w:tcPr>
            <w:tcW w:w="1727" w:type="dxa"/>
          </w:tcPr>
          <w:p w14:paraId="277487FA"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C9137EB"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1188B63" w14:textId="77777777" w:rsidTr="0007166C">
        <w:tc>
          <w:tcPr>
            <w:tcW w:w="1440" w:type="dxa"/>
          </w:tcPr>
          <w:p w14:paraId="6B84FBB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2</w:t>
            </w:r>
          </w:p>
        </w:tc>
        <w:tc>
          <w:tcPr>
            <w:tcW w:w="1152" w:type="dxa"/>
          </w:tcPr>
          <w:p w14:paraId="67B99D2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8</w:t>
            </w:r>
          </w:p>
        </w:tc>
        <w:tc>
          <w:tcPr>
            <w:tcW w:w="939" w:type="dxa"/>
          </w:tcPr>
          <w:p w14:paraId="56CFD7BC" w14:textId="77777777" w:rsidR="00CA0D8D" w:rsidRPr="00CD48A8" w:rsidRDefault="00CA0D8D" w:rsidP="00BF5382">
            <w:pPr>
              <w:pStyle w:val="TableText"/>
              <w:rPr>
                <w:rFonts w:eastAsia="Times New Roman"/>
                <w:noProof w:val="0"/>
                <w:color w:val="000000"/>
                <w:szCs w:val="24"/>
              </w:rPr>
            </w:pPr>
            <w:r w:rsidRPr="00CD48A8">
              <w:rPr>
                <w:noProof w:val="0"/>
                <w:color w:val="000000"/>
              </w:rPr>
              <w:t>0.44</w:t>
            </w:r>
          </w:p>
        </w:tc>
        <w:tc>
          <w:tcPr>
            <w:tcW w:w="1152" w:type="dxa"/>
          </w:tcPr>
          <w:p w14:paraId="7E9421F5"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13E7ABF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9BCF53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bl>
    <w:p w14:paraId="45A81C39" w14:textId="03C28DE7" w:rsidR="00CA0D8D" w:rsidRPr="00CD48A8" w:rsidRDefault="00CA0D8D" w:rsidP="00356C8B">
      <w:pPr>
        <w:pStyle w:val="Caption"/>
        <w:pageBreakBefore/>
      </w:pPr>
      <w:bookmarkStart w:id="1493" w:name="_Ref93657493"/>
      <w:bookmarkStart w:id="1494" w:name="_Toc95204881"/>
      <w:bookmarkStart w:id="1495" w:name="_Toc103234979"/>
      <w:r w:rsidRPr="00CD48A8">
        <w:t>Table 7.A.</w:t>
      </w:r>
      <w:r w:rsidRPr="00CD48A8">
        <w:rPr>
          <w:color w:val="2B579A"/>
          <w:shd w:val="clear" w:color="auto" w:fill="E6E6E6"/>
        </w:rPr>
        <w:fldChar w:fldCharType="begin"/>
      </w:r>
      <w:r w:rsidRPr="00CD48A8">
        <w:instrText>SEQ Table_7.A. \* ARABIC</w:instrText>
      </w:r>
      <w:r w:rsidRPr="00CD48A8">
        <w:rPr>
          <w:color w:val="2B579A"/>
          <w:shd w:val="clear" w:color="auto" w:fill="E6E6E6"/>
        </w:rPr>
        <w:fldChar w:fldCharType="separate"/>
      </w:r>
      <w:r w:rsidR="00203A4B">
        <w:rPr>
          <w:noProof/>
        </w:rPr>
        <w:t>6</w:t>
      </w:r>
      <w:r w:rsidRPr="00CD48A8">
        <w:rPr>
          <w:color w:val="2B579A"/>
          <w:shd w:val="clear" w:color="auto" w:fill="E6E6E6"/>
        </w:rPr>
        <w:fldChar w:fldCharType="end"/>
      </w:r>
      <w:bookmarkEnd w:id="1493"/>
      <w:r w:rsidRPr="00CD48A8">
        <w:t xml:space="preserve">  Item Difficulty and Item-Total Correlation by Item for Grade Six</w:t>
      </w:r>
      <w:bookmarkEnd w:id="1494"/>
      <w:bookmarkEnd w:id="1495"/>
    </w:p>
    <w:tbl>
      <w:tblPr>
        <w:tblStyle w:val="TRs"/>
        <w:tblW w:w="0" w:type="auto"/>
        <w:tblLayout w:type="fixed"/>
        <w:tblLook w:val="04A0" w:firstRow="1" w:lastRow="0" w:firstColumn="1" w:lastColumn="0" w:noHBand="0" w:noVBand="1"/>
        <w:tblDescription w:val="Item Difficulty and Item-Total Correlation by Item for Grade Six"/>
      </w:tblPr>
      <w:tblGrid>
        <w:gridCol w:w="1440"/>
        <w:gridCol w:w="1152"/>
        <w:gridCol w:w="939"/>
        <w:gridCol w:w="1152"/>
        <w:gridCol w:w="1727"/>
        <w:gridCol w:w="1728"/>
      </w:tblGrid>
      <w:tr w:rsidR="00CA0D8D" w:rsidRPr="00CD48A8" w14:paraId="24FE1160"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5D4F8694" w14:textId="77777777" w:rsidR="00CA0D8D" w:rsidRPr="00CD48A8" w:rsidRDefault="00CA0D8D" w:rsidP="00BF5382">
            <w:pPr>
              <w:pStyle w:val="TableHead"/>
              <w:keepLines/>
              <w:rPr>
                <w:noProof w:val="0"/>
              </w:rPr>
            </w:pPr>
            <w:r w:rsidRPr="00CD48A8">
              <w:rPr>
                <w:noProof w:val="0"/>
              </w:rPr>
              <w:t>Item Sequence</w:t>
            </w:r>
          </w:p>
        </w:tc>
        <w:tc>
          <w:tcPr>
            <w:tcW w:w="1152" w:type="dxa"/>
          </w:tcPr>
          <w:p w14:paraId="4EEACDBB" w14:textId="77777777" w:rsidR="00CA0D8D" w:rsidRPr="00CD48A8" w:rsidRDefault="00CA0D8D" w:rsidP="00BF5382">
            <w:pPr>
              <w:pStyle w:val="TableHead"/>
              <w:keepLines/>
              <w:rPr>
                <w:noProof w:val="0"/>
              </w:rPr>
            </w:pPr>
            <w:r w:rsidRPr="00CD48A8">
              <w:rPr>
                <w:i/>
                <w:noProof w:val="0"/>
              </w:rPr>
              <w:t>p</w:t>
            </w:r>
            <w:r w:rsidRPr="00CD48A8">
              <w:rPr>
                <w:noProof w:val="0"/>
              </w:rPr>
              <w:t>-value</w:t>
            </w:r>
          </w:p>
        </w:tc>
        <w:tc>
          <w:tcPr>
            <w:tcW w:w="939" w:type="dxa"/>
          </w:tcPr>
          <w:p w14:paraId="20E36357" w14:textId="77777777" w:rsidR="00CA0D8D" w:rsidRPr="00CD48A8" w:rsidRDefault="00CA0D8D" w:rsidP="00BF5382">
            <w:pPr>
              <w:pStyle w:val="TableHead"/>
              <w:keepLines/>
              <w:rPr>
                <w:noProof w:val="0"/>
              </w:rPr>
            </w:pPr>
            <w:r w:rsidRPr="00CD48A8">
              <w:rPr>
                <w:noProof w:val="0"/>
              </w:rPr>
              <w:t>r</w:t>
            </w:r>
          </w:p>
        </w:tc>
        <w:tc>
          <w:tcPr>
            <w:tcW w:w="1152" w:type="dxa"/>
          </w:tcPr>
          <w:p w14:paraId="4E66C35E" w14:textId="77777777" w:rsidR="00CA0D8D" w:rsidRPr="00CD48A8" w:rsidRDefault="00CA0D8D" w:rsidP="00BF5382">
            <w:pPr>
              <w:pStyle w:val="TableHead"/>
              <w:keepLines/>
              <w:rPr>
                <w:noProof w:val="0"/>
              </w:rPr>
            </w:pPr>
            <w:r w:rsidRPr="00CD48A8">
              <w:rPr>
                <w:noProof w:val="0"/>
              </w:rPr>
              <w:t>Flag</w:t>
            </w:r>
          </w:p>
        </w:tc>
        <w:tc>
          <w:tcPr>
            <w:tcW w:w="1727" w:type="dxa"/>
          </w:tcPr>
          <w:p w14:paraId="5761C0EB" w14:textId="77777777" w:rsidR="00CA0D8D" w:rsidRPr="00CD48A8" w:rsidRDefault="00CA0D8D" w:rsidP="00BF5382">
            <w:pPr>
              <w:pStyle w:val="TableHead"/>
              <w:keepLines/>
              <w:rPr>
                <w:noProof w:val="0"/>
              </w:rPr>
            </w:pPr>
            <w:r w:rsidRPr="00CD48A8">
              <w:rPr>
                <w:noProof w:val="0"/>
              </w:rPr>
              <w:t>Maximum Score Points</w:t>
            </w:r>
          </w:p>
        </w:tc>
        <w:tc>
          <w:tcPr>
            <w:tcW w:w="1728" w:type="dxa"/>
          </w:tcPr>
          <w:p w14:paraId="5C32D40E" w14:textId="77777777" w:rsidR="00CA0D8D" w:rsidRPr="00CD48A8" w:rsidRDefault="00CA0D8D" w:rsidP="00BF5382">
            <w:pPr>
              <w:pStyle w:val="TableHead"/>
              <w:keepLines/>
              <w:rPr>
                <w:noProof w:val="0"/>
              </w:rPr>
            </w:pPr>
            <w:r w:rsidRPr="00CD48A8">
              <w:rPr>
                <w:noProof w:val="0"/>
              </w:rPr>
              <w:t>Item Type</w:t>
            </w:r>
          </w:p>
        </w:tc>
      </w:tr>
      <w:tr w:rsidR="00CA0D8D" w:rsidRPr="00CD48A8" w14:paraId="2E1603DB" w14:textId="77777777" w:rsidTr="0007166C">
        <w:tc>
          <w:tcPr>
            <w:tcW w:w="1440" w:type="dxa"/>
          </w:tcPr>
          <w:p w14:paraId="41ED661E" w14:textId="77777777" w:rsidR="00CA0D8D" w:rsidRPr="00CD48A8" w:rsidRDefault="00CA0D8D" w:rsidP="00BF5382">
            <w:pPr>
              <w:pStyle w:val="TableText"/>
              <w:ind w:right="432"/>
              <w:rPr>
                <w:noProof w:val="0"/>
              </w:rPr>
            </w:pPr>
            <w:r w:rsidRPr="00CD48A8">
              <w:rPr>
                <w:rFonts w:eastAsia="Times New Roman"/>
                <w:noProof w:val="0"/>
                <w:color w:val="000000"/>
                <w:szCs w:val="24"/>
              </w:rPr>
              <w:t>1</w:t>
            </w:r>
          </w:p>
        </w:tc>
        <w:tc>
          <w:tcPr>
            <w:tcW w:w="1152" w:type="dxa"/>
          </w:tcPr>
          <w:p w14:paraId="4B73695C" w14:textId="77777777" w:rsidR="00CA0D8D" w:rsidRPr="00CD48A8" w:rsidRDefault="00CA0D8D" w:rsidP="00BF5382">
            <w:pPr>
              <w:pStyle w:val="TableText"/>
              <w:ind w:right="144"/>
              <w:rPr>
                <w:noProof w:val="0"/>
              </w:rPr>
            </w:pPr>
            <w:r w:rsidRPr="00CD48A8">
              <w:rPr>
                <w:noProof w:val="0"/>
                <w:color w:val="000000"/>
              </w:rPr>
              <w:t>0.44</w:t>
            </w:r>
          </w:p>
        </w:tc>
        <w:tc>
          <w:tcPr>
            <w:tcW w:w="939" w:type="dxa"/>
          </w:tcPr>
          <w:p w14:paraId="259DCDCF" w14:textId="77777777" w:rsidR="00CA0D8D" w:rsidRPr="00CD48A8" w:rsidRDefault="00CA0D8D" w:rsidP="00BF5382">
            <w:pPr>
              <w:pStyle w:val="TableText"/>
              <w:keepNext/>
              <w:keepLines/>
              <w:rPr>
                <w:noProof w:val="0"/>
              </w:rPr>
            </w:pPr>
            <w:r w:rsidRPr="00CD48A8">
              <w:rPr>
                <w:noProof w:val="0"/>
                <w:color w:val="000000"/>
              </w:rPr>
              <w:t>0.19</w:t>
            </w:r>
          </w:p>
        </w:tc>
        <w:tc>
          <w:tcPr>
            <w:tcW w:w="1152" w:type="dxa"/>
          </w:tcPr>
          <w:p w14:paraId="31ED3A71" w14:textId="77777777" w:rsidR="00CA0D8D" w:rsidRPr="00CD48A8" w:rsidRDefault="00CA0D8D" w:rsidP="00BF5382">
            <w:pPr>
              <w:pStyle w:val="TableText"/>
              <w:keepNext/>
              <w:keepLines/>
              <w:rPr>
                <w:noProof w:val="0"/>
              </w:rPr>
            </w:pPr>
            <w:r w:rsidRPr="00CD48A8">
              <w:rPr>
                <w:noProof w:val="0"/>
                <w:color w:val="000000"/>
              </w:rPr>
              <w:t>R</w:t>
            </w:r>
          </w:p>
        </w:tc>
        <w:tc>
          <w:tcPr>
            <w:tcW w:w="1727" w:type="dxa"/>
          </w:tcPr>
          <w:p w14:paraId="74E7DC63" w14:textId="77777777" w:rsidR="00CA0D8D" w:rsidRPr="00CD48A8" w:rsidRDefault="00CA0D8D" w:rsidP="00BF5382">
            <w:pPr>
              <w:pStyle w:val="TableText"/>
              <w:keepNext/>
              <w:keepLines/>
              <w:ind w:right="576"/>
              <w:rPr>
                <w:noProof w:val="0"/>
              </w:rPr>
            </w:pPr>
            <w:r w:rsidRPr="00CD48A8">
              <w:rPr>
                <w:noProof w:val="0"/>
                <w:color w:val="000000"/>
              </w:rPr>
              <w:t>1</w:t>
            </w:r>
          </w:p>
        </w:tc>
        <w:tc>
          <w:tcPr>
            <w:tcW w:w="1728" w:type="dxa"/>
          </w:tcPr>
          <w:p w14:paraId="7DFEABE9" w14:textId="77777777" w:rsidR="00CA0D8D" w:rsidRPr="00CD48A8" w:rsidRDefault="00CA0D8D" w:rsidP="00BF5382">
            <w:pPr>
              <w:pStyle w:val="TableText"/>
              <w:keepNext/>
              <w:keepLines/>
              <w:rPr>
                <w:noProof w:val="0"/>
              </w:rPr>
            </w:pPr>
            <w:r w:rsidRPr="00CD48A8">
              <w:rPr>
                <w:noProof w:val="0"/>
                <w:color w:val="000000"/>
              </w:rPr>
              <w:t>InlineChoices</w:t>
            </w:r>
          </w:p>
        </w:tc>
      </w:tr>
      <w:tr w:rsidR="00CA0D8D" w:rsidRPr="00CD48A8" w14:paraId="2277A984" w14:textId="77777777" w:rsidTr="0007166C">
        <w:tc>
          <w:tcPr>
            <w:tcW w:w="1440" w:type="dxa"/>
          </w:tcPr>
          <w:p w14:paraId="1D9EA5ED" w14:textId="77777777" w:rsidR="00CA0D8D" w:rsidRPr="00CD48A8" w:rsidRDefault="00CA0D8D" w:rsidP="00BF5382">
            <w:pPr>
              <w:pStyle w:val="TableText"/>
              <w:ind w:right="432"/>
              <w:rPr>
                <w:noProof w:val="0"/>
              </w:rPr>
            </w:pPr>
            <w:r w:rsidRPr="00CD48A8">
              <w:rPr>
                <w:rFonts w:eastAsia="Times New Roman"/>
                <w:noProof w:val="0"/>
                <w:color w:val="000000"/>
                <w:szCs w:val="24"/>
              </w:rPr>
              <w:t>2</w:t>
            </w:r>
          </w:p>
        </w:tc>
        <w:tc>
          <w:tcPr>
            <w:tcW w:w="1152" w:type="dxa"/>
          </w:tcPr>
          <w:p w14:paraId="6A5045DE" w14:textId="77777777" w:rsidR="00CA0D8D" w:rsidRPr="00CD48A8" w:rsidRDefault="00CA0D8D" w:rsidP="00BF5382">
            <w:pPr>
              <w:pStyle w:val="TableText"/>
              <w:ind w:right="144"/>
              <w:rPr>
                <w:noProof w:val="0"/>
              </w:rPr>
            </w:pPr>
            <w:r w:rsidRPr="00CD48A8">
              <w:rPr>
                <w:noProof w:val="0"/>
                <w:color w:val="000000"/>
              </w:rPr>
              <w:t>0.49</w:t>
            </w:r>
          </w:p>
        </w:tc>
        <w:tc>
          <w:tcPr>
            <w:tcW w:w="939" w:type="dxa"/>
          </w:tcPr>
          <w:p w14:paraId="24954E83" w14:textId="77777777" w:rsidR="00CA0D8D" w:rsidRPr="00CD48A8" w:rsidRDefault="00CA0D8D" w:rsidP="00BF5382">
            <w:pPr>
              <w:pStyle w:val="TableText"/>
              <w:keepNext/>
              <w:keepLines/>
              <w:rPr>
                <w:noProof w:val="0"/>
              </w:rPr>
            </w:pPr>
            <w:r w:rsidRPr="00CD48A8">
              <w:rPr>
                <w:noProof w:val="0"/>
                <w:color w:val="000000"/>
              </w:rPr>
              <w:t>0.46</w:t>
            </w:r>
          </w:p>
        </w:tc>
        <w:tc>
          <w:tcPr>
            <w:tcW w:w="1152" w:type="dxa"/>
          </w:tcPr>
          <w:p w14:paraId="0EF1AA8B" w14:textId="77777777" w:rsidR="00CA0D8D" w:rsidRPr="00CD48A8" w:rsidRDefault="00CA0D8D" w:rsidP="00BF5382">
            <w:pPr>
              <w:pStyle w:val="TableText"/>
              <w:keepNext/>
              <w:keepLines/>
              <w:rPr>
                <w:noProof w:val="0"/>
              </w:rPr>
            </w:pPr>
            <w:r w:rsidRPr="00CD48A8">
              <w:rPr>
                <w:noProof w:val="0"/>
                <w:color w:val="000000"/>
              </w:rPr>
              <w:t>[no flag]</w:t>
            </w:r>
          </w:p>
        </w:tc>
        <w:tc>
          <w:tcPr>
            <w:tcW w:w="1727" w:type="dxa"/>
          </w:tcPr>
          <w:p w14:paraId="68285DC0" w14:textId="77777777" w:rsidR="00CA0D8D" w:rsidRPr="00CD48A8" w:rsidRDefault="00CA0D8D" w:rsidP="00BF5382">
            <w:pPr>
              <w:pStyle w:val="TableText"/>
              <w:keepNext/>
              <w:keepLines/>
              <w:ind w:right="576"/>
              <w:rPr>
                <w:noProof w:val="0"/>
              </w:rPr>
            </w:pPr>
            <w:r w:rsidRPr="00CD48A8">
              <w:rPr>
                <w:noProof w:val="0"/>
                <w:color w:val="000000"/>
              </w:rPr>
              <w:t>1</w:t>
            </w:r>
          </w:p>
        </w:tc>
        <w:tc>
          <w:tcPr>
            <w:tcW w:w="1728" w:type="dxa"/>
          </w:tcPr>
          <w:p w14:paraId="6FA184FC" w14:textId="77777777" w:rsidR="00CA0D8D" w:rsidRPr="00CD48A8" w:rsidRDefault="00CA0D8D" w:rsidP="00BF5382">
            <w:pPr>
              <w:pStyle w:val="TableText"/>
              <w:keepNext/>
              <w:keepLines/>
              <w:rPr>
                <w:noProof w:val="0"/>
              </w:rPr>
            </w:pPr>
            <w:r w:rsidRPr="00CD48A8">
              <w:rPr>
                <w:noProof w:val="0"/>
                <w:color w:val="000000"/>
              </w:rPr>
              <w:t>MC</w:t>
            </w:r>
          </w:p>
        </w:tc>
      </w:tr>
      <w:tr w:rsidR="00CA0D8D" w:rsidRPr="00CD48A8" w14:paraId="6175BCB3" w14:textId="77777777" w:rsidTr="0007166C">
        <w:tc>
          <w:tcPr>
            <w:tcW w:w="1440" w:type="dxa"/>
          </w:tcPr>
          <w:p w14:paraId="63AEEB11" w14:textId="77777777" w:rsidR="00CA0D8D" w:rsidRPr="00CD48A8" w:rsidRDefault="00CA0D8D" w:rsidP="00BF5382">
            <w:pPr>
              <w:pStyle w:val="TableText"/>
              <w:ind w:right="432"/>
              <w:rPr>
                <w:noProof w:val="0"/>
              </w:rPr>
            </w:pPr>
            <w:r w:rsidRPr="00CD48A8">
              <w:rPr>
                <w:rFonts w:eastAsia="Times New Roman"/>
                <w:noProof w:val="0"/>
                <w:color w:val="000000"/>
                <w:szCs w:val="24"/>
              </w:rPr>
              <w:t>3</w:t>
            </w:r>
          </w:p>
        </w:tc>
        <w:tc>
          <w:tcPr>
            <w:tcW w:w="1152" w:type="dxa"/>
          </w:tcPr>
          <w:p w14:paraId="487CDB45" w14:textId="77777777" w:rsidR="00CA0D8D" w:rsidRPr="00CD48A8" w:rsidRDefault="00CA0D8D" w:rsidP="00BF5382">
            <w:pPr>
              <w:pStyle w:val="TableText"/>
              <w:ind w:right="144"/>
              <w:rPr>
                <w:noProof w:val="0"/>
              </w:rPr>
            </w:pPr>
            <w:r w:rsidRPr="00CD48A8">
              <w:rPr>
                <w:noProof w:val="0"/>
                <w:color w:val="000000"/>
              </w:rPr>
              <w:t>0.48</w:t>
            </w:r>
          </w:p>
        </w:tc>
        <w:tc>
          <w:tcPr>
            <w:tcW w:w="939" w:type="dxa"/>
          </w:tcPr>
          <w:p w14:paraId="78F4B5B6" w14:textId="77777777" w:rsidR="00CA0D8D" w:rsidRPr="00CD48A8" w:rsidRDefault="00CA0D8D" w:rsidP="00BF5382">
            <w:pPr>
              <w:pStyle w:val="TableText"/>
              <w:rPr>
                <w:noProof w:val="0"/>
              </w:rPr>
            </w:pPr>
            <w:r w:rsidRPr="00CD48A8">
              <w:rPr>
                <w:noProof w:val="0"/>
                <w:color w:val="000000"/>
              </w:rPr>
              <w:t>0.53</w:t>
            </w:r>
          </w:p>
        </w:tc>
        <w:tc>
          <w:tcPr>
            <w:tcW w:w="1152" w:type="dxa"/>
          </w:tcPr>
          <w:p w14:paraId="5EEC0A8A" w14:textId="77777777" w:rsidR="00CA0D8D" w:rsidRPr="00CD48A8" w:rsidRDefault="00CA0D8D" w:rsidP="00BF5382">
            <w:pPr>
              <w:pStyle w:val="TableText"/>
              <w:rPr>
                <w:noProof w:val="0"/>
                <w:lang w:eastAsia="ko-KR"/>
              </w:rPr>
            </w:pPr>
            <w:r w:rsidRPr="00CD48A8">
              <w:rPr>
                <w:noProof w:val="0"/>
                <w:color w:val="000000"/>
              </w:rPr>
              <w:t>[no flag]</w:t>
            </w:r>
          </w:p>
        </w:tc>
        <w:tc>
          <w:tcPr>
            <w:tcW w:w="1727" w:type="dxa"/>
          </w:tcPr>
          <w:p w14:paraId="205D410D" w14:textId="77777777" w:rsidR="00CA0D8D" w:rsidRPr="00CD48A8" w:rsidRDefault="00CA0D8D" w:rsidP="00BF5382">
            <w:pPr>
              <w:pStyle w:val="TableText"/>
              <w:keepNext/>
              <w:keepLines/>
              <w:ind w:right="576"/>
              <w:rPr>
                <w:noProof w:val="0"/>
                <w:lang w:eastAsia="ko-KR"/>
              </w:rPr>
            </w:pPr>
            <w:r w:rsidRPr="00CD48A8">
              <w:rPr>
                <w:noProof w:val="0"/>
                <w:color w:val="000000"/>
              </w:rPr>
              <w:t>2</w:t>
            </w:r>
          </w:p>
        </w:tc>
        <w:tc>
          <w:tcPr>
            <w:tcW w:w="1728" w:type="dxa"/>
          </w:tcPr>
          <w:p w14:paraId="34955F4C" w14:textId="77777777" w:rsidR="00CA0D8D" w:rsidRPr="00CD48A8" w:rsidRDefault="00CA0D8D" w:rsidP="00BF5382">
            <w:pPr>
              <w:pStyle w:val="TableText"/>
              <w:rPr>
                <w:noProof w:val="0"/>
                <w:lang w:eastAsia="ko-KR"/>
              </w:rPr>
            </w:pPr>
            <w:r w:rsidRPr="00CD48A8">
              <w:rPr>
                <w:noProof w:val="0"/>
                <w:color w:val="000000"/>
              </w:rPr>
              <w:t>Composite</w:t>
            </w:r>
          </w:p>
        </w:tc>
      </w:tr>
      <w:tr w:rsidR="00CA0D8D" w:rsidRPr="00CD48A8" w14:paraId="310D850E" w14:textId="77777777" w:rsidTr="0007166C">
        <w:tc>
          <w:tcPr>
            <w:tcW w:w="1440" w:type="dxa"/>
          </w:tcPr>
          <w:p w14:paraId="7CD513E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w:t>
            </w:r>
          </w:p>
        </w:tc>
        <w:tc>
          <w:tcPr>
            <w:tcW w:w="1152" w:type="dxa"/>
          </w:tcPr>
          <w:p w14:paraId="1569DFA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8</w:t>
            </w:r>
          </w:p>
        </w:tc>
        <w:tc>
          <w:tcPr>
            <w:tcW w:w="939" w:type="dxa"/>
          </w:tcPr>
          <w:p w14:paraId="19B52BC9" w14:textId="77777777" w:rsidR="00CA0D8D" w:rsidRPr="00CD48A8" w:rsidRDefault="00CA0D8D" w:rsidP="00BF5382">
            <w:pPr>
              <w:pStyle w:val="TableText"/>
              <w:rPr>
                <w:rFonts w:eastAsia="Times New Roman"/>
                <w:noProof w:val="0"/>
                <w:color w:val="000000"/>
                <w:szCs w:val="24"/>
              </w:rPr>
            </w:pPr>
            <w:r w:rsidRPr="00CD48A8">
              <w:rPr>
                <w:noProof w:val="0"/>
                <w:color w:val="000000"/>
              </w:rPr>
              <w:t>0.58</w:t>
            </w:r>
          </w:p>
        </w:tc>
        <w:tc>
          <w:tcPr>
            <w:tcW w:w="1152" w:type="dxa"/>
          </w:tcPr>
          <w:p w14:paraId="565D8101"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C2AEC0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5AE0BF4"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2F5CC17" w14:textId="77777777" w:rsidTr="0007166C">
        <w:tc>
          <w:tcPr>
            <w:tcW w:w="1440" w:type="dxa"/>
          </w:tcPr>
          <w:p w14:paraId="6EB635D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w:t>
            </w:r>
          </w:p>
        </w:tc>
        <w:tc>
          <w:tcPr>
            <w:tcW w:w="1152" w:type="dxa"/>
          </w:tcPr>
          <w:p w14:paraId="5F3C451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78</w:t>
            </w:r>
          </w:p>
        </w:tc>
        <w:tc>
          <w:tcPr>
            <w:tcW w:w="939" w:type="dxa"/>
          </w:tcPr>
          <w:p w14:paraId="263317AA" w14:textId="77777777" w:rsidR="00CA0D8D" w:rsidRPr="00CD48A8" w:rsidRDefault="00CA0D8D" w:rsidP="00BF5382">
            <w:pPr>
              <w:pStyle w:val="TableText"/>
              <w:rPr>
                <w:rFonts w:eastAsia="Times New Roman"/>
                <w:noProof w:val="0"/>
                <w:color w:val="000000"/>
                <w:szCs w:val="24"/>
              </w:rPr>
            </w:pPr>
            <w:r w:rsidRPr="00CD48A8">
              <w:rPr>
                <w:noProof w:val="0"/>
                <w:color w:val="000000"/>
              </w:rPr>
              <w:t>0.56</w:t>
            </w:r>
          </w:p>
        </w:tc>
        <w:tc>
          <w:tcPr>
            <w:tcW w:w="1152" w:type="dxa"/>
          </w:tcPr>
          <w:p w14:paraId="111F90DA"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304C89A"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9906168" w14:textId="77777777" w:rsidR="00CA0D8D" w:rsidRPr="00CD48A8" w:rsidRDefault="00CA0D8D" w:rsidP="00BF5382">
            <w:pPr>
              <w:pStyle w:val="TableText"/>
              <w:rPr>
                <w:rFonts w:eastAsia="Times New Roman"/>
                <w:noProof w:val="0"/>
                <w:color w:val="000000"/>
                <w:szCs w:val="24"/>
              </w:rPr>
            </w:pPr>
            <w:r w:rsidRPr="00CD48A8">
              <w:rPr>
                <w:noProof w:val="0"/>
                <w:color w:val="000000"/>
              </w:rPr>
              <w:t>Zones</w:t>
            </w:r>
          </w:p>
        </w:tc>
      </w:tr>
      <w:tr w:rsidR="00CA0D8D" w:rsidRPr="00CD48A8" w14:paraId="4E768A92" w14:textId="77777777" w:rsidTr="0007166C">
        <w:tc>
          <w:tcPr>
            <w:tcW w:w="1440" w:type="dxa"/>
          </w:tcPr>
          <w:p w14:paraId="0AA3822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6</w:t>
            </w:r>
          </w:p>
        </w:tc>
        <w:tc>
          <w:tcPr>
            <w:tcW w:w="1152" w:type="dxa"/>
          </w:tcPr>
          <w:p w14:paraId="3DC3AB1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76</w:t>
            </w:r>
          </w:p>
        </w:tc>
        <w:tc>
          <w:tcPr>
            <w:tcW w:w="939" w:type="dxa"/>
          </w:tcPr>
          <w:p w14:paraId="1687644E" w14:textId="77777777" w:rsidR="00CA0D8D" w:rsidRPr="00CD48A8" w:rsidRDefault="00CA0D8D" w:rsidP="00BF5382">
            <w:pPr>
              <w:pStyle w:val="TableText"/>
              <w:rPr>
                <w:rFonts w:eastAsia="Times New Roman"/>
                <w:noProof w:val="0"/>
                <w:color w:val="000000"/>
                <w:szCs w:val="24"/>
              </w:rPr>
            </w:pPr>
            <w:r w:rsidRPr="00CD48A8">
              <w:rPr>
                <w:noProof w:val="0"/>
                <w:color w:val="000000"/>
              </w:rPr>
              <w:t>0.45</w:t>
            </w:r>
          </w:p>
        </w:tc>
        <w:tc>
          <w:tcPr>
            <w:tcW w:w="1152" w:type="dxa"/>
          </w:tcPr>
          <w:p w14:paraId="631FBABB"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34B933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55A90E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C786E21" w14:textId="77777777" w:rsidTr="0007166C">
        <w:tc>
          <w:tcPr>
            <w:tcW w:w="1440" w:type="dxa"/>
          </w:tcPr>
          <w:p w14:paraId="34AEDEE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7</w:t>
            </w:r>
          </w:p>
        </w:tc>
        <w:tc>
          <w:tcPr>
            <w:tcW w:w="1152" w:type="dxa"/>
          </w:tcPr>
          <w:p w14:paraId="33AA11E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79</w:t>
            </w:r>
          </w:p>
        </w:tc>
        <w:tc>
          <w:tcPr>
            <w:tcW w:w="939" w:type="dxa"/>
          </w:tcPr>
          <w:p w14:paraId="1E7E4196" w14:textId="77777777" w:rsidR="00CA0D8D" w:rsidRPr="00CD48A8" w:rsidRDefault="00CA0D8D" w:rsidP="00BF5382">
            <w:pPr>
              <w:pStyle w:val="TableText"/>
              <w:rPr>
                <w:rFonts w:eastAsia="Times New Roman"/>
                <w:noProof w:val="0"/>
                <w:color w:val="000000"/>
                <w:szCs w:val="24"/>
              </w:rPr>
            </w:pPr>
            <w:r w:rsidRPr="00CD48A8">
              <w:rPr>
                <w:noProof w:val="0"/>
                <w:color w:val="000000"/>
              </w:rPr>
              <w:t>0.32</w:t>
            </w:r>
          </w:p>
        </w:tc>
        <w:tc>
          <w:tcPr>
            <w:tcW w:w="1152" w:type="dxa"/>
          </w:tcPr>
          <w:p w14:paraId="6CA6C978" w14:textId="77777777" w:rsidR="00CA0D8D" w:rsidRPr="00CD48A8" w:rsidRDefault="00CA0D8D" w:rsidP="00BF5382">
            <w:pPr>
              <w:pStyle w:val="TableText"/>
              <w:rPr>
                <w:rFonts w:eastAsia="Times New Roman"/>
                <w:noProof w:val="0"/>
                <w:color w:val="000000"/>
                <w:szCs w:val="24"/>
              </w:rPr>
            </w:pPr>
            <w:r w:rsidRPr="00CD48A8">
              <w:rPr>
                <w:noProof w:val="0"/>
                <w:color w:val="000000"/>
              </w:rPr>
              <w:t>L</w:t>
            </w:r>
          </w:p>
        </w:tc>
        <w:tc>
          <w:tcPr>
            <w:tcW w:w="1727" w:type="dxa"/>
          </w:tcPr>
          <w:p w14:paraId="558BE05A"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722ABBE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A3C8D3E" w14:textId="77777777" w:rsidTr="0007166C">
        <w:tc>
          <w:tcPr>
            <w:tcW w:w="1440" w:type="dxa"/>
          </w:tcPr>
          <w:p w14:paraId="6325CBB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8</w:t>
            </w:r>
          </w:p>
        </w:tc>
        <w:tc>
          <w:tcPr>
            <w:tcW w:w="1152" w:type="dxa"/>
          </w:tcPr>
          <w:p w14:paraId="3C0522B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7</w:t>
            </w:r>
          </w:p>
        </w:tc>
        <w:tc>
          <w:tcPr>
            <w:tcW w:w="939" w:type="dxa"/>
          </w:tcPr>
          <w:p w14:paraId="2C10B9C4" w14:textId="77777777" w:rsidR="00CA0D8D" w:rsidRPr="00CD48A8" w:rsidRDefault="00CA0D8D" w:rsidP="00BF5382">
            <w:pPr>
              <w:pStyle w:val="TableText"/>
              <w:rPr>
                <w:rFonts w:eastAsia="Times New Roman"/>
                <w:noProof w:val="0"/>
                <w:color w:val="000000"/>
                <w:szCs w:val="24"/>
              </w:rPr>
            </w:pPr>
            <w:r w:rsidRPr="00CD48A8">
              <w:rPr>
                <w:noProof w:val="0"/>
                <w:color w:val="000000"/>
              </w:rPr>
              <w:t>0.42</w:t>
            </w:r>
          </w:p>
        </w:tc>
        <w:tc>
          <w:tcPr>
            <w:tcW w:w="1152" w:type="dxa"/>
          </w:tcPr>
          <w:p w14:paraId="18B3696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5DF35B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F1B6D4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15523BF" w14:textId="77777777" w:rsidTr="0007166C">
        <w:tc>
          <w:tcPr>
            <w:tcW w:w="1440" w:type="dxa"/>
          </w:tcPr>
          <w:p w14:paraId="300369CD"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9</w:t>
            </w:r>
          </w:p>
        </w:tc>
        <w:tc>
          <w:tcPr>
            <w:tcW w:w="1152" w:type="dxa"/>
          </w:tcPr>
          <w:p w14:paraId="0DFEB4F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17</w:t>
            </w:r>
          </w:p>
        </w:tc>
        <w:tc>
          <w:tcPr>
            <w:tcW w:w="939" w:type="dxa"/>
          </w:tcPr>
          <w:p w14:paraId="7F722DBD" w14:textId="77777777" w:rsidR="00CA0D8D" w:rsidRPr="00CD48A8" w:rsidRDefault="00CA0D8D" w:rsidP="00BF5382">
            <w:pPr>
              <w:pStyle w:val="TableText"/>
              <w:rPr>
                <w:rFonts w:eastAsia="Times New Roman"/>
                <w:noProof w:val="0"/>
                <w:color w:val="000000"/>
                <w:szCs w:val="24"/>
              </w:rPr>
            </w:pPr>
            <w:r w:rsidRPr="00CD48A8">
              <w:rPr>
                <w:noProof w:val="0"/>
                <w:color w:val="000000"/>
              </w:rPr>
              <w:t>0.38</w:t>
            </w:r>
          </w:p>
        </w:tc>
        <w:tc>
          <w:tcPr>
            <w:tcW w:w="1152" w:type="dxa"/>
          </w:tcPr>
          <w:p w14:paraId="5A51B813" w14:textId="77777777" w:rsidR="00CA0D8D" w:rsidRPr="00CD48A8" w:rsidRDefault="00CA0D8D" w:rsidP="00BF5382">
            <w:pPr>
              <w:pStyle w:val="TableText"/>
              <w:rPr>
                <w:rFonts w:eastAsia="Times New Roman"/>
                <w:noProof w:val="0"/>
                <w:color w:val="000000"/>
                <w:szCs w:val="24"/>
              </w:rPr>
            </w:pPr>
            <w:r w:rsidRPr="00CD48A8">
              <w:rPr>
                <w:noProof w:val="0"/>
                <w:color w:val="000000"/>
              </w:rPr>
              <w:t>A P</w:t>
            </w:r>
          </w:p>
        </w:tc>
        <w:tc>
          <w:tcPr>
            <w:tcW w:w="1727" w:type="dxa"/>
          </w:tcPr>
          <w:p w14:paraId="0C0F9A0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D94D250"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31E6D46F" w14:textId="77777777" w:rsidTr="0007166C">
        <w:tc>
          <w:tcPr>
            <w:tcW w:w="1440" w:type="dxa"/>
          </w:tcPr>
          <w:p w14:paraId="1A494AAE"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0</w:t>
            </w:r>
          </w:p>
        </w:tc>
        <w:tc>
          <w:tcPr>
            <w:tcW w:w="1152" w:type="dxa"/>
          </w:tcPr>
          <w:p w14:paraId="08C2A51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2</w:t>
            </w:r>
          </w:p>
        </w:tc>
        <w:tc>
          <w:tcPr>
            <w:tcW w:w="939" w:type="dxa"/>
          </w:tcPr>
          <w:p w14:paraId="2E443FD2" w14:textId="77777777" w:rsidR="00CA0D8D" w:rsidRPr="00CD48A8" w:rsidRDefault="00CA0D8D" w:rsidP="00BF5382">
            <w:pPr>
              <w:pStyle w:val="TableText"/>
              <w:rPr>
                <w:rFonts w:eastAsia="Times New Roman"/>
                <w:noProof w:val="0"/>
                <w:color w:val="000000"/>
                <w:szCs w:val="24"/>
              </w:rPr>
            </w:pPr>
            <w:r w:rsidRPr="00CD48A8">
              <w:rPr>
                <w:noProof w:val="0"/>
                <w:color w:val="000000"/>
              </w:rPr>
              <w:t>0.53</w:t>
            </w:r>
          </w:p>
        </w:tc>
        <w:tc>
          <w:tcPr>
            <w:tcW w:w="1152" w:type="dxa"/>
          </w:tcPr>
          <w:p w14:paraId="0B511450"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4084FD4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48F674AC" w14:textId="77777777" w:rsidR="00CA0D8D" w:rsidRPr="00CD48A8" w:rsidRDefault="00CA0D8D" w:rsidP="00BF5382">
            <w:pPr>
              <w:pStyle w:val="TableText"/>
              <w:rPr>
                <w:rFonts w:eastAsia="Times New Roman"/>
                <w:noProof w:val="0"/>
                <w:color w:val="000000"/>
                <w:szCs w:val="24"/>
              </w:rPr>
            </w:pPr>
            <w:r w:rsidRPr="00CD48A8">
              <w:rPr>
                <w:noProof w:val="0"/>
                <w:color w:val="000000"/>
              </w:rPr>
              <w:t>Match</w:t>
            </w:r>
          </w:p>
        </w:tc>
      </w:tr>
      <w:tr w:rsidR="00CA0D8D" w:rsidRPr="00CD48A8" w14:paraId="271E1FAF" w14:textId="77777777" w:rsidTr="0007166C">
        <w:tc>
          <w:tcPr>
            <w:tcW w:w="1440" w:type="dxa"/>
          </w:tcPr>
          <w:p w14:paraId="7F707A0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1</w:t>
            </w:r>
          </w:p>
        </w:tc>
        <w:tc>
          <w:tcPr>
            <w:tcW w:w="1152" w:type="dxa"/>
          </w:tcPr>
          <w:p w14:paraId="1905E78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0</w:t>
            </w:r>
          </w:p>
        </w:tc>
        <w:tc>
          <w:tcPr>
            <w:tcW w:w="939" w:type="dxa"/>
          </w:tcPr>
          <w:p w14:paraId="129044D2" w14:textId="77777777" w:rsidR="00CA0D8D" w:rsidRPr="00CD48A8" w:rsidRDefault="00CA0D8D" w:rsidP="00BF5382">
            <w:pPr>
              <w:pStyle w:val="TableText"/>
              <w:rPr>
                <w:rFonts w:eastAsia="Times New Roman"/>
                <w:noProof w:val="0"/>
                <w:color w:val="000000"/>
                <w:szCs w:val="24"/>
              </w:rPr>
            </w:pPr>
            <w:r w:rsidRPr="00CD48A8">
              <w:rPr>
                <w:noProof w:val="0"/>
                <w:color w:val="000000"/>
              </w:rPr>
              <w:t>0.21</w:t>
            </w:r>
          </w:p>
        </w:tc>
        <w:tc>
          <w:tcPr>
            <w:tcW w:w="1152" w:type="dxa"/>
          </w:tcPr>
          <w:p w14:paraId="43ACDBCB"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978DABA"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C6C0590"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1B670A5" w14:textId="77777777" w:rsidTr="0007166C">
        <w:tc>
          <w:tcPr>
            <w:tcW w:w="1440" w:type="dxa"/>
          </w:tcPr>
          <w:p w14:paraId="49B2432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2</w:t>
            </w:r>
          </w:p>
        </w:tc>
        <w:tc>
          <w:tcPr>
            <w:tcW w:w="1152" w:type="dxa"/>
          </w:tcPr>
          <w:p w14:paraId="56C7336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5</w:t>
            </w:r>
          </w:p>
        </w:tc>
        <w:tc>
          <w:tcPr>
            <w:tcW w:w="939" w:type="dxa"/>
          </w:tcPr>
          <w:p w14:paraId="330C5A33" w14:textId="77777777" w:rsidR="00CA0D8D" w:rsidRPr="00CD48A8" w:rsidRDefault="00CA0D8D" w:rsidP="00BF5382">
            <w:pPr>
              <w:pStyle w:val="TableText"/>
              <w:rPr>
                <w:rFonts w:eastAsia="Times New Roman"/>
                <w:noProof w:val="0"/>
                <w:color w:val="000000"/>
                <w:szCs w:val="24"/>
              </w:rPr>
            </w:pPr>
            <w:r w:rsidRPr="00CD48A8">
              <w:rPr>
                <w:noProof w:val="0"/>
                <w:color w:val="000000"/>
              </w:rPr>
              <w:t>0.46</w:t>
            </w:r>
          </w:p>
        </w:tc>
        <w:tc>
          <w:tcPr>
            <w:tcW w:w="1152" w:type="dxa"/>
          </w:tcPr>
          <w:p w14:paraId="7BED378E"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56794B6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064EA256"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3A08794" w14:textId="77777777" w:rsidTr="0007166C">
        <w:tc>
          <w:tcPr>
            <w:tcW w:w="1440" w:type="dxa"/>
          </w:tcPr>
          <w:p w14:paraId="1F0C34A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3</w:t>
            </w:r>
          </w:p>
        </w:tc>
        <w:tc>
          <w:tcPr>
            <w:tcW w:w="1152" w:type="dxa"/>
          </w:tcPr>
          <w:p w14:paraId="324C7B74"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71</w:t>
            </w:r>
          </w:p>
        </w:tc>
        <w:tc>
          <w:tcPr>
            <w:tcW w:w="939" w:type="dxa"/>
          </w:tcPr>
          <w:p w14:paraId="3B28DEFE" w14:textId="77777777" w:rsidR="00CA0D8D" w:rsidRPr="00CD48A8" w:rsidRDefault="00CA0D8D" w:rsidP="00BF5382">
            <w:pPr>
              <w:pStyle w:val="TableText"/>
              <w:rPr>
                <w:rFonts w:eastAsia="Times New Roman"/>
                <w:noProof w:val="0"/>
                <w:color w:val="000000"/>
                <w:szCs w:val="24"/>
              </w:rPr>
            </w:pPr>
            <w:r w:rsidRPr="00CD48A8">
              <w:rPr>
                <w:noProof w:val="0"/>
                <w:color w:val="000000"/>
              </w:rPr>
              <w:t>0.45</w:t>
            </w:r>
          </w:p>
        </w:tc>
        <w:tc>
          <w:tcPr>
            <w:tcW w:w="1152" w:type="dxa"/>
          </w:tcPr>
          <w:p w14:paraId="29FF858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AB32C7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6BCCA0F"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6130E7DD" w14:textId="77777777" w:rsidTr="0007166C">
        <w:tc>
          <w:tcPr>
            <w:tcW w:w="1440" w:type="dxa"/>
          </w:tcPr>
          <w:p w14:paraId="607E025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4</w:t>
            </w:r>
          </w:p>
        </w:tc>
        <w:tc>
          <w:tcPr>
            <w:tcW w:w="1152" w:type="dxa"/>
          </w:tcPr>
          <w:p w14:paraId="5D2CD20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4</w:t>
            </w:r>
          </w:p>
        </w:tc>
        <w:tc>
          <w:tcPr>
            <w:tcW w:w="939" w:type="dxa"/>
          </w:tcPr>
          <w:p w14:paraId="1B82D54D" w14:textId="77777777" w:rsidR="00CA0D8D" w:rsidRPr="00CD48A8" w:rsidRDefault="00CA0D8D" w:rsidP="00BF5382">
            <w:pPr>
              <w:pStyle w:val="TableText"/>
              <w:rPr>
                <w:rFonts w:eastAsia="Times New Roman"/>
                <w:noProof w:val="0"/>
                <w:color w:val="000000"/>
                <w:szCs w:val="24"/>
              </w:rPr>
            </w:pPr>
            <w:r w:rsidRPr="00CD48A8">
              <w:rPr>
                <w:noProof w:val="0"/>
                <w:color w:val="000000"/>
              </w:rPr>
              <w:t>0.35</w:t>
            </w:r>
          </w:p>
        </w:tc>
        <w:tc>
          <w:tcPr>
            <w:tcW w:w="1152" w:type="dxa"/>
          </w:tcPr>
          <w:p w14:paraId="053DB4A2"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B474D2C"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9684BC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CF75AD3" w14:textId="77777777" w:rsidTr="0007166C">
        <w:tc>
          <w:tcPr>
            <w:tcW w:w="1440" w:type="dxa"/>
          </w:tcPr>
          <w:p w14:paraId="2C3BF4CF"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5</w:t>
            </w:r>
          </w:p>
        </w:tc>
        <w:tc>
          <w:tcPr>
            <w:tcW w:w="1152" w:type="dxa"/>
          </w:tcPr>
          <w:p w14:paraId="132B75C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80</w:t>
            </w:r>
          </w:p>
        </w:tc>
        <w:tc>
          <w:tcPr>
            <w:tcW w:w="939" w:type="dxa"/>
          </w:tcPr>
          <w:p w14:paraId="05521F33" w14:textId="77777777" w:rsidR="00CA0D8D" w:rsidRPr="00CD48A8" w:rsidRDefault="00CA0D8D" w:rsidP="00BF5382">
            <w:pPr>
              <w:pStyle w:val="TableText"/>
              <w:rPr>
                <w:rFonts w:eastAsia="Times New Roman"/>
                <w:noProof w:val="0"/>
                <w:color w:val="000000"/>
                <w:szCs w:val="24"/>
              </w:rPr>
            </w:pPr>
            <w:r w:rsidRPr="00CD48A8">
              <w:rPr>
                <w:noProof w:val="0"/>
                <w:color w:val="000000"/>
              </w:rPr>
              <w:t>0.54</w:t>
            </w:r>
          </w:p>
        </w:tc>
        <w:tc>
          <w:tcPr>
            <w:tcW w:w="1152" w:type="dxa"/>
          </w:tcPr>
          <w:p w14:paraId="3A839B1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65E126E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099E678E"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2F8B2A41" w14:textId="77777777" w:rsidTr="0007166C">
        <w:tc>
          <w:tcPr>
            <w:tcW w:w="1440" w:type="dxa"/>
          </w:tcPr>
          <w:p w14:paraId="586418E2"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6</w:t>
            </w:r>
          </w:p>
        </w:tc>
        <w:tc>
          <w:tcPr>
            <w:tcW w:w="1152" w:type="dxa"/>
          </w:tcPr>
          <w:p w14:paraId="131B73D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8</w:t>
            </w:r>
          </w:p>
        </w:tc>
        <w:tc>
          <w:tcPr>
            <w:tcW w:w="939" w:type="dxa"/>
          </w:tcPr>
          <w:p w14:paraId="1F37BB80" w14:textId="77777777" w:rsidR="00CA0D8D" w:rsidRPr="00CD48A8" w:rsidRDefault="00CA0D8D" w:rsidP="00BF5382">
            <w:pPr>
              <w:pStyle w:val="TableText"/>
              <w:rPr>
                <w:rFonts w:eastAsia="Times New Roman"/>
                <w:noProof w:val="0"/>
                <w:color w:val="000000"/>
                <w:szCs w:val="24"/>
              </w:rPr>
            </w:pPr>
            <w:r w:rsidRPr="00CD48A8">
              <w:rPr>
                <w:noProof w:val="0"/>
                <w:color w:val="000000"/>
              </w:rPr>
              <w:t>0.61</w:t>
            </w:r>
          </w:p>
        </w:tc>
        <w:tc>
          <w:tcPr>
            <w:tcW w:w="1152" w:type="dxa"/>
          </w:tcPr>
          <w:p w14:paraId="3820E069"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604DFDD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B1068A4"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E3805B8" w14:textId="77777777" w:rsidTr="0007166C">
        <w:tc>
          <w:tcPr>
            <w:tcW w:w="1440" w:type="dxa"/>
          </w:tcPr>
          <w:p w14:paraId="08E0CED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7</w:t>
            </w:r>
          </w:p>
        </w:tc>
        <w:tc>
          <w:tcPr>
            <w:tcW w:w="1152" w:type="dxa"/>
          </w:tcPr>
          <w:p w14:paraId="336ADB2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4</w:t>
            </w:r>
          </w:p>
        </w:tc>
        <w:tc>
          <w:tcPr>
            <w:tcW w:w="939" w:type="dxa"/>
          </w:tcPr>
          <w:p w14:paraId="2567307B" w14:textId="77777777" w:rsidR="00CA0D8D" w:rsidRPr="00CD48A8" w:rsidRDefault="00CA0D8D" w:rsidP="00BF5382">
            <w:pPr>
              <w:pStyle w:val="TableText"/>
              <w:rPr>
                <w:rFonts w:eastAsia="Times New Roman"/>
                <w:noProof w:val="0"/>
                <w:color w:val="000000"/>
                <w:szCs w:val="24"/>
              </w:rPr>
            </w:pPr>
            <w:r w:rsidRPr="00CD48A8">
              <w:rPr>
                <w:noProof w:val="0"/>
                <w:color w:val="000000"/>
              </w:rPr>
              <w:t>0.40</w:t>
            </w:r>
          </w:p>
        </w:tc>
        <w:tc>
          <w:tcPr>
            <w:tcW w:w="1152" w:type="dxa"/>
          </w:tcPr>
          <w:p w14:paraId="02BB9E14"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72AC0C0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D5558AF"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6677D05" w14:textId="77777777" w:rsidTr="0007166C">
        <w:tc>
          <w:tcPr>
            <w:tcW w:w="1440" w:type="dxa"/>
          </w:tcPr>
          <w:p w14:paraId="26403D0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8</w:t>
            </w:r>
          </w:p>
        </w:tc>
        <w:tc>
          <w:tcPr>
            <w:tcW w:w="1152" w:type="dxa"/>
          </w:tcPr>
          <w:p w14:paraId="0971556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9</w:t>
            </w:r>
          </w:p>
        </w:tc>
        <w:tc>
          <w:tcPr>
            <w:tcW w:w="939" w:type="dxa"/>
          </w:tcPr>
          <w:p w14:paraId="5BE67542" w14:textId="77777777" w:rsidR="00CA0D8D" w:rsidRPr="00CD48A8" w:rsidRDefault="00CA0D8D" w:rsidP="00BF5382">
            <w:pPr>
              <w:pStyle w:val="TableText"/>
              <w:rPr>
                <w:rFonts w:eastAsia="Times New Roman"/>
                <w:noProof w:val="0"/>
                <w:color w:val="000000"/>
                <w:szCs w:val="24"/>
              </w:rPr>
            </w:pPr>
            <w:r w:rsidRPr="00CD48A8">
              <w:rPr>
                <w:noProof w:val="0"/>
                <w:color w:val="000000"/>
              </w:rPr>
              <w:t>0.59</w:t>
            </w:r>
          </w:p>
        </w:tc>
        <w:tc>
          <w:tcPr>
            <w:tcW w:w="1152" w:type="dxa"/>
          </w:tcPr>
          <w:p w14:paraId="332D5632"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6D50813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47B39DC"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18E9867" w14:textId="77777777" w:rsidTr="0007166C">
        <w:tc>
          <w:tcPr>
            <w:tcW w:w="1440" w:type="dxa"/>
          </w:tcPr>
          <w:p w14:paraId="0B34095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9</w:t>
            </w:r>
          </w:p>
        </w:tc>
        <w:tc>
          <w:tcPr>
            <w:tcW w:w="1152" w:type="dxa"/>
          </w:tcPr>
          <w:p w14:paraId="66568D3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74</w:t>
            </w:r>
          </w:p>
        </w:tc>
        <w:tc>
          <w:tcPr>
            <w:tcW w:w="939" w:type="dxa"/>
          </w:tcPr>
          <w:p w14:paraId="21737B0D" w14:textId="77777777" w:rsidR="00CA0D8D" w:rsidRPr="00CD48A8" w:rsidRDefault="00CA0D8D" w:rsidP="00BF5382">
            <w:pPr>
              <w:pStyle w:val="TableText"/>
              <w:rPr>
                <w:rFonts w:eastAsia="Times New Roman"/>
                <w:noProof w:val="0"/>
                <w:color w:val="000000"/>
                <w:szCs w:val="24"/>
              </w:rPr>
            </w:pPr>
            <w:r w:rsidRPr="00CD48A8">
              <w:rPr>
                <w:noProof w:val="0"/>
                <w:color w:val="000000"/>
              </w:rPr>
              <w:t>0.40</w:t>
            </w:r>
          </w:p>
        </w:tc>
        <w:tc>
          <w:tcPr>
            <w:tcW w:w="1152" w:type="dxa"/>
          </w:tcPr>
          <w:p w14:paraId="66446AE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69C6F1B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10330D36"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226EF1D6" w14:textId="77777777" w:rsidTr="0007166C">
        <w:tc>
          <w:tcPr>
            <w:tcW w:w="1440" w:type="dxa"/>
          </w:tcPr>
          <w:p w14:paraId="26795B5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0</w:t>
            </w:r>
          </w:p>
        </w:tc>
        <w:tc>
          <w:tcPr>
            <w:tcW w:w="1152" w:type="dxa"/>
          </w:tcPr>
          <w:p w14:paraId="18B2141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5</w:t>
            </w:r>
          </w:p>
        </w:tc>
        <w:tc>
          <w:tcPr>
            <w:tcW w:w="939" w:type="dxa"/>
          </w:tcPr>
          <w:p w14:paraId="02B97706" w14:textId="77777777" w:rsidR="00CA0D8D" w:rsidRPr="00CD48A8" w:rsidRDefault="00CA0D8D" w:rsidP="00BF5382">
            <w:pPr>
              <w:pStyle w:val="TableText"/>
              <w:rPr>
                <w:rFonts w:eastAsia="Times New Roman"/>
                <w:noProof w:val="0"/>
                <w:color w:val="000000"/>
                <w:szCs w:val="24"/>
              </w:rPr>
            </w:pPr>
            <w:r w:rsidRPr="00CD48A8">
              <w:rPr>
                <w:noProof w:val="0"/>
                <w:color w:val="000000"/>
              </w:rPr>
              <w:t>0.62</w:t>
            </w:r>
          </w:p>
        </w:tc>
        <w:tc>
          <w:tcPr>
            <w:tcW w:w="1152" w:type="dxa"/>
          </w:tcPr>
          <w:p w14:paraId="2017CB4B"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BDEB2D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980EF7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45A19E9" w14:textId="77777777" w:rsidTr="0007166C">
        <w:tc>
          <w:tcPr>
            <w:tcW w:w="1440" w:type="dxa"/>
          </w:tcPr>
          <w:p w14:paraId="1540572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1</w:t>
            </w:r>
          </w:p>
        </w:tc>
        <w:tc>
          <w:tcPr>
            <w:tcW w:w="1152" w:type="dxa"/>
          </w:tcPr>
          <w:p w14:paraId="605CB77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0</w:t>
            </w:r>
          </w:p>
        </w:tc>
        <w:tc>
          <w:tcPr>
            <w:tcW w:w="939" w:type="dxa"/>
          </w:tcPr>
          <w:p w14:paraId="5FF7BFA0" w14:textId="77777777" w:rsidR="00CA0D8D" w:rsidRPr="00CD48A8" w:rsidRDefault="00CA0D8D" w:rsidP="00BF5382">
            <w:pPr>
              <w:pStyle w:val="TableText"/>
              <w:rPr>
                <w:rFonts w:eastAsia="Times New Roman"/>
                <w:noProof w:val="0"/>
                <w:color w:val="000000"/>
                <w:szCs w:val="24"/>
              </w:rPr>
            </w:pPr>
            <w:r w:rsidRPr="00CD48A8">
              <w:rPr>
                <w:noProof w:val="0"/>
                <w:color w:val="000000"/>
              </w:rPr>
              <w:t>0.52</w:t>
            </w:r>
          </w:p>
        </w:tc>
        <w:tc>
          <w:tcPr>
            <w:tcW w:w="1152" w:type="dxa"/>
          </w:tcPr>
          <w:p w14:paraId="3E7F441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3637CC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AB672A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FBF2338" w14:textId="77777777" w:rsidTr="0007166C">
        <w:tc>
          <w:tcPr>
            <w:tcW w:w="1440" w:type="dxa"/>
          </w:tcPr>
          <w:p w14:paraId="5FA0C8EC"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2</w:t>
            </w:r>
          </w:p>
        </w:tc>
        <w:tc>
          <w:tcPr>
            <w:tcW w:w="1152" w:type="dxa"/>
          </w:tcPr>
          <w:p w14:paraId="3648F84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6</w:t>
            </w:r>
          </w:p>
        </w:tc>
        <w:tc>
          <w:tcPr>
            <w:tcW w:w="939" w:type="dxa"/>
          </w:tcPr>
          <w:p w14:paraId="286A7166" w14:textId="77777777" w:rsidR="00CA0D8D" w:rsidRPr="00CD48A8" w:rsidRDefault="00CA0D8D" w:rsidP="00BF5382">
            <w:pPr>
              <w:pStyle w:val="TableText"/>
              <w:rPr>
                <w:rFonts w:eastAsia="Times New Roman"/>
                <w:noProof w:val="0"/>
                <w:color w:val="000000"/>
                <w:szCs w:val="24"/>
              </w:rPr>
            </w:pPr>
            <w:r w:rsidRPr="00CD48A8">
              <w:rPr>
                <w:noProof w:val="0"/>
                <w:color w:val="000000"/>
              </w:rPr>
              <w:t>0.52</w:t>
            </w:r>
          </w:p>
        </w:tc>
        <w:tc>
          <w:tcPr>
            <w:tcW w:w="1152" w:type="dxa"/>
          </w:tcPr>
          <w:p w14:paraId="168D1E37"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ECCD462"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2FC9A7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0A44151" w14:textId="77777777" w:rsidTr="0007166C">
        <w:tc>
          <w:tcPr>
            <w:tcW w:w="1440" w:type="dxa"/>
          </w:tcPr>
          <w:p w14:paraId="22B7009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3</w:t>
            </w:r>
          </w:p>
        </w:tc>
        <w:tc>
          <w:tcPr>
            <w:tcW w:w="1152" w:type="dxa"/>
          </w:tcPr>
          <w:p w14:paraId="619DCA1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8</w:t>
            </w:r>
          </w:p>
        </w:tc>
        <w:tc>
          <w:tcPr>
            <w:tcW w:w="939" w:type="dxa"/>
          </w:tcPr>
          <w:p w14:paraId="7D5EA127" w14:textId="77777777" w:rsidR="00CA0D8D" w:rsidRPr="00CD48A8" w:rsidRDefault="00CA0D8D" w:rsidP="00BF5382">
            <w:pPr>
              <w:pStyle w:val="TableText"/>
              <w:rPr>
                <w:rFonts w:eastAsia="Times New Roman"/>
                <w:noProof w:val="0"/>
                <w:color w:val="000000"/>
                <w:szCs w:val="24"/>
              </w:rPr>
            </w:pPr>
            <w:r w:rsidRPr="00CD48A8">
              <w:rPr>
                <w:noProof w:val="0"/>
                <w:color w:val="000000"/>
              </w:rPr>
              <w:t>0.46</w:t>
            </w:r>
          </w:p>
        </w:tc>
        <w:tc>
          <w:tcPr>
            <w:tcW w:w="1152" w:type="dxa"/>
          </w:tcPr>
          <w:p w14:paraId="32595C57"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938432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E752F4B"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1749187" w14:textId="77777777" w:rsidTr="0007166C">
        <w:tc>
          <w:tcPr>
            <w:tcW w:w="1440" w:type="dxa"/>
          </w:tcPr>
          <w:p w14:paraId="586A77A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4</w:t>
            </w:r>
          </w:p>
        </w:tc>
        <w:tc>
          <w:tcPr>
            <w:tcW w:w="1152" w:type="dxa"/>
          </w:tcPr>
          <w:p w14:paraId="077CF02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5</w:t>
            </w:r>
          </w:p>
        </w:tc>
        <w:tc>
          <w:tcPr>
            <w:tcW w:w="939" w:type="dxa"/>
          </w:tcPr>
          <w:p w14:paraId="5F14C6C7" w14:textId="77777777" w:rsidR="00CA0D8D" w:rsidRPr="00CD48A8" w:rsidRDefault="00CA0D8D" w:rsidP="00BF5382">
            <w:pPr>
              <w:pStyle w:val="TableText"/>
              <w:rPr>
                <w:rFonts w:eastAsia="Times New Roman"/>
                <w:noProof w:val="0"/>
                <w:color w:val="000000"/>
                <w:szCs w:val="24"/>
              </w:rPr>
            </w:pPr>
            <w:r w:rsidRPr="00CD48A8">
              <w:rPr>
                <w:noProof w:val="0"/>
                <w:color w:val="000000"/>
              </w:rPr>
              <w:t>0.31</w:t>
            </w:r>
          </w:p>
        </w:tc>
        <w:tc>
          <w:tcPr>
            <w:tcW w:w="1152" w:type="dxa"/>
          </w:tcPr>
          <w:p w14:paraId="3B1AA140"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07A8EFB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701F72E"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42D9085" w14:textId="77777777" w:rsidTr="0007166C">
        <w:tc>
          <w:tcPr>
            <w:tcW w:w="1440" w:type="dxa"/>
          </w:tcPr>
          <w:p w14:paraId="0FFFBE9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5</w:t>
            </w:r>
          </w:p>
        </w:tc>
        <w:tc>
          <w:tcPr>
            <w:tcW w:w="1152" w:type="dxa"/>
          </w:tcPr>
          <w:p w14:paraId="613F527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77</w:t>
            </w:r>
          </w:p>
        </w:tc>
        <w:tc>
          <w:tcPr>
            <w:tcW w:w="939" w:type="dxa"/>
          </w:tcPr>
          <w:p w14:paraId="554B6E21" w14:textId="77777777" w:rsidR="00CA0D8D" w:rsidRPr="00CD48A8" w:rsidRDefault="00CA0D8D" w:rsidP="00BF5382">
            <w:pPr>
              <w:pStyle w:val="TableText"/>
              <w:rPr>
                <w:rFonts w:eastAsia="Times New Roman"/>
                <w:noProof w:val="0"/>
                <w:color w:val="000000"/>
                <w:szCs w:val="24"/>
              </w:rPr>
            </w:pPr>
            <w:r w:rsidRPr="00CD48A8">
              <w:rPr>
                <w:noProof w:val="0"/>
                <w:color w:val="000000"/>
              </w:rPr>
              <w:t>0.59</w:t>
            </w:r>
          </w:p>
        </w:tc>
        <w:tc>
          <w:tcPr>
            <w:tcW w:w="1152" w:type="dxa"/>
          </w:tcPr>
          <w:p w14:paraId="49CCCC18"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0BE81F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78CEB5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9F5A8A2" w14:textId="77777777" w:rsidTr="0007166C">
        <w:tc>
          <w:tcPr>
            <w:tcW w:w="1440" w:type="dxa"/>
          </w:tcPr>
          <w:p w14:paraId="530E1A5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6</w:t>
            </w:r>
          </w:p>
        </w:tc>
        <w:tc>
          <w:tcPr>
            <w:tcW w:w="1152" w:type="dxa"/>
          </w:tcPr>
          <w:p w14:paraId="5F14E47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3</w:t>
            </w:r>
          </w:p>
        </w:tc>
        <w:tc>
          <w:tcPr>
            <w:tcW w:w="939" w:type="dxa"/>
          </w:tcPr>
          <w:p w14:paraId="3F8D0B1C" w14:textId="77777777" w:rsidR="00CA0D8D" w:rsidRPr="00CD48A8" w:rsidRDefault="00CA0D8D" w:rsidP="00BF5382">
            <w:pPr>
              <w:pStyle w:val="TableText"/>
              <w:rPr>
                <w:rFonts w:eastAsia="Times New Roman"/>
                <w:noProof w:val="0"/>
                <w:color w:val="000000"/>
                <w:szCs w:val="24"/>
              </w:rPr>
            </w:pPr>
            <w:r w:rsidRPr="00CD48A8">
              <w:rPr>
                <w:noProof w:val="0"/>
                <w:color w:val="000000"/>
              </w:rPr>
              <w:t>0.31</w:t>
            </w:r>
          </w:p>
        </w:tc>
        <w:tc>
          <w:tcPr>
            <w:tcW w:w="1152" w:type="dxa"/>
          </w:tcPr>
          <w:p w14:paraId="20F00A4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3C6850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1EB4652"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356C8B" w:rsidRPr="00CD48A8" w14:paraId="2C717C76" w14:textId="77777777" w:rsidTr="0007166C">
        <w:tc>
          <w:tcPr>
            <w:tcW w:w="1440" w:type="dxa"/>
          </w:tcPr>
          <w:p w14:paraId="7134A5D5"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27</w:t>
            </w:r>
          </w:p>
        </w:tc>
        <w:tc>
          <w:tcPr>
            <w:tcW w:w="1152" w:type="dxa"/>
          </w:tcPr>
          <w:p w14:paraId="0BCAD77D"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29</w:t>
            </w:r>
          </w:p>
        </w:tc>
        <w:tc>
          <w:tcPr>
            <w:tcW w:w="939" w:type="dxa"/>
          </w:tcPr>
          <w:p w14:paraId="7FB99AAB" w14:textId="77777777" w:rsidR="00356C8B" w:rsidRPr="00CD48A8" w:rsidRDefault="00356C8B" w:rsidP="00BF5382">
            <w:pPr>
              <w:pStyle w:val="TableText"/>
              <w:rPr>
                <w:rFonts w:eastAsia="Times New Roman"/>
                <w:noProof w:val="0"/>
                <w:color w:val="000000"/>
                <w:szCs w:val="24"/>
              </w:rPr>
            </w:pPr>
            <w:r w:rsidRPr="00CD48A8">
              <w:rPr>
                <w:noProof w:val="0"/>
                <w:color w:val="000000"/>
              </w:rPr>
              <w:t>0.10</w:t>
            </w:r>
          </w:p>
        </w:tc>
        <w:tc>
          <w:tcPr>
            <w:tcW w:w="1152" w:type="dxa"/>
          </w:tcPr>
          <w:p w14:paraId="0E6F7E2C" w14:textId="77777777" w:rsidR="00356C8B" w:rsidRPr="00CD48A8" w:rsidRDefault="00356C8B" w:rsidP="00BF5382">
            <w:pPr>
              <w:pStyle w:val="TableText"/>
              <w:rPr>
                <w:rFonts w:eastAsia="Times New Roman"/>
                <w:noProof w:val="0"/>
                <w:color w:val="000000"/>
                <w:szCs w:val="24"/>
              </w:rPr>
            </w:pPr>
            <w:r w:rsidRPr="00CD48A8">
              <w:rPr>
                <w:noProof w:val="0"/>
                <w:color w:val="000000"/>
              </w:rPr>
              <w:t>P R</w:t>
            </w:r>
          </w:p>
        </w:tc>
        <w:tc>
          <w:tcPr>
            <w:tcW w:w="1727" w:type="dxa"/>
          </w:tcPr>
          <w:p w14:paraId="66480EC3"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56B3231"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786AEA54" w14:textId="77777777" w:rsidTr="0007166C">
        <w:tc>
          <w:tcPr>
            <w:tcW w:w="1440" w:type="dxa"/>
          </w:tcPr>
          <w:p w14:paraId="18C07BAF"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28</w:t>
            </w:r>
          </w:p>
        </w:tc>
        <w:tc>
          <w:tcPr>
            <w:tcW w:w="1152" w:type="dxa"/>
          </w:tcPr>
          <w:p w14:paraId="2B55A09F"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69</w:t>
            </w:r>
          </w:p>
        </w:tc>
        <w:tc>
          <w:tcPr>
            <w:tcW w:w="939" w:type="dxa"/>
          </w:tcPr>
          <w:p w14:paraId="0EFFC882" w14:textId="77777777" w:rsidR="00356C8B" w:rsidRPr="00CD48A8" w:rsidRDefault="00356C8B" w:rsidP="00BF5382">
            <w:pPr>
              <w:pStyle w:val="TableText"/>
              <w:rPr>
                <w:rFonts w:eastAsia="Times New Roman"/>
                <w:noProof w:val="0"/>
                <w:color w:val="000000"/>
                <w:szCs w:val="24"/>
              </w:rPr>
            </w:pPr>
            <w:r w:rsidRPr="00CD48A8">
              <w:rPr>
                <w:noProof w:val="0"/>
                <w:color w:val="000000"/>
              </w:rPr>
              <w:t>0.59</w:t>
            </w:r>
          </w:p>
        </w:tc>
        <w:tc>
          <w:tcPr>
            <w:tcW w:w="1152" w:type="dxa"/>
          </w:tcPr>
          <w:p w14:paraId="05BBE76A"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14A98C3A"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77541D2"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60E244D8" w14:textId="77777777" w:rsidTr="0007166C">
        <w:tc>
          <w:tcPr>
            <w:tcW w:w="1440" w:type="dxa"/>
          </w:tcPr>
          <w:p w14:paraId="38AC9EF0"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29</w:t>
            </w:r>
          </w:p>
        </w:tc>
        <w:tc>
          <w:tcPr>
            <w:tcW w:w="1152" w:type="dxa"/>
          </w:tcPr>
          <w:p w14:paraId="515A31EE"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46</w:t>
            </w:r>
          </w:p>
        </w:tc>
        <w:tc>
          <w:tcPr>
            <w:tcW w:w="939" w:type="dxa"/>
          </w:tcPr>
          <w:p w14:paraId="0C3A6203" w14:textId="77777777" w:rsidR="00356C8B" w:rsidRPr="00CD48A8" w:rsidRDefault="00356C8B" w:rsidP="00BF5382">
            <w:pPr>
              <w:pStyle w:val="TableText"/>
              <w:rPr>
                <w:rFonts w:eastAsia="Times New Roman"/>
                <w:noProof w:val="0"/>
                <w:color w:val="000000"/>
                <w:szCs w:val="24"/>
              </w:rPr>
            </w:pPr>
            <w:r w:rsidRPr="00CD48A8">
              <w:rPr>
                <w:noProof w:val="0"/>
                <w:color w:val="000000"/>
              </w:rPr>
              <w:t>0.50</w:t>
            </w:r>
          </w:p>
        </w:tc>
        <w:tc>
          <w:tcPr>
            <w:tcW w:w="1152" w:type="dxa"/>
          </w:tcPr>
          <w:p w14:paraId="36CECBCE"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366D78F3"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0C5D753"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0D68103C" w14:textId="77777777" w:rsidTr="0007166C">
        <w:tc>
          <w:tcPr>
            <w:tcW w:w="1440" w:type="dxa"/>
          </w:tcPr>
          <w:p w14:paraId="63780D6D"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0</w:t>
            </w:r>
          </w:p>
        </w:tc>
        <w:tc>
          <w:tcPr>
            <w:tcW w:w="1152" w:type="dxa"/>
          </w:tcPr>
          <w:p w14:paraId="0FA7EB36"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65</w:t>
            </w:r>
          </w:p>
        </w:tc>
        <w:tc>
          <w:tcPr>
            <w:tcW w:w="939" w:type="dxa"/>
          </w:tcPr>
          <w:p w14:paraId="37F73D93" w14:textId="77777777" w:rsidR="00356C8B" w:rsidRPr="00CD48A8" w:rsidRDefault="00356C8B" w:rsidP="00BF5382">
            <w:pPr>
              <w:pStyle w:val="TableText"/>
              <w:rPr>
                <w:rFonts w:eastAsia="Times New Roman"/>
                <w:noProof w:val="0"/>
                <w:color w:val="000000"/>
                <w:szCs w:val="24"/>
              </w:rPr>
            </w:pPr>
            <w:r w:rsidRPr="00CD48A8">
              <w:rPr>
                <w:noProof w:val="0"/>
                <w:color w:val="000000"/>
              </w:rPr>
              <w:t>0.38</w:t>
            </w:r>
          </w:p>
        </w:tc>
        <w:tc>
          <w:tcPr>
            <w:tcW w:w="1152" w:type="dxa"/>
          </w:tcPr>
          <w:p w14:paraId="23020AC5" w14:textId="77777777" w:rsidR="00356C8B" w:rsidRPr="00CD48A8" w:rsidRDefault="00356C8B" w:rsidP="00BF5382">
            <w:pPr>
              <w:pStyle w:val="TableText"/>
              <w:rPr>
                <w:rFonts w:eastAsia="Times New Roman"/>
                <w:noProof w:val="0"/>
                <w:color w:val="000000"/>
                <w:szCs w:val="24"/>
              </w:rPr>
            </w:pPr>
            <w:r w:rsidRPr="00CD48A8">
              <w:rPr>
                <w:noProof w:val="0"/>
                <w:color w:val="000000"/>
              </w:rPr>
              <w:t>P</w:t>
            </w:r>
          </w:p>
        </w:tc>
        <w:tc>
          <w:tcPr>
            <w:tcW w:w="1727" w:type="dxa"/>
          </w:tcPr>
          <w:p w14:paraId="2063DD4B"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322D42CA" w14:textId="77777777" w:rsidR="00356C8B" w:rsidRPr="00CD48A8" w:rsidRDefault="00356C8B" w:rsidP="00BF5382">
            <w:pPr>
              <w:pStyle w:val="TableText"/>
              <w:rPr>
                <w:rFonts w:eastAsia="Times New Roman"/>
                <w:noProof w:val="0"/>
                <w:color w:val="000000"/>
                <w:szCs w:val="24"/>
              </w:rPr>
            </w:pPr>
            <w:r w:rsidRPr="00CD48A8">
              <w:rPr>
                <w:noProof w:val="0"/>
                <w:color w:val="000000"/>
              </w:rPr>
              <w:t>InlineChoices</w:t>
            </w:r>
          </w:p>
        </w:tc>
      </w:tr>
      <w:tr w:rsidR="00356C8B" w:rsidRPr="00CD48A8" w14:paraId="2B56EEE2" w14:textId="77777777" w:rsidTr="0007166C">
        <w:tc>
          <w:tcPr>
            <w:tcW w:w="1440" w:type="dxa"/>
          </w:tcPr>
          <w:p w14:paraId="6C4380E5"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1</w:t>
            </w:r>
          </w:p>
        </w:tc>
        <w:tc>
          <w:tcPr>
            <w:tcW w:w="1152" w:type="dxa"/>
          </w:tcPr>
          <w:p w14:paraId="74B4CCBF"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28</w:t>
            </w:r>
          </w:p>
        </w:tc>
        <w:tc>
          <w:tcPr>
            <w:tcW w:w="939" w:type="dxa"/>
          </w:tcPr>
          <w:p w14:paraId="571FA975" w14:textId="77777777" w:rsidR="00356C8B" w:rsidRPr="00CD48A8" w:rsidRDefault="00356C8B" w:rsidP="00BF5382">
            <w:pPr>
              <w:pStyle w:val="TableText"/>
              <w:rPr>
                <w:rFonts w:eastAsia="Times New Roman"/>
                <w:noProof w:val="0"/>
                <w:color w:val="000000"/>
                <w:szCs w:val="24"/>
              </w:rPr>
            </w:pPr>
            <w:r w:rsidRPr="00CD48A8">
              <w:rPr>
                <w:noProof w:val="0"/>
                <w:color w:val="000000"/>
              </w:rPr>
              <w:t>0.49</w:t>
            </w:r>
          </w:p>
        </w:tc>
        <w:tc>
          <w:tcPr>
            <w:tcW w:w="1152" w:type="dxa"/>
          </w:tcPr>
          <w:p w14:paraId="74B4C0E5"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555917C3"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5F1765F"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6D01AF66" w14:textId="77777777" w:rsidTr="0007166C">
        <w:tc>
          <w:tcPr>
            <w:tcW w:w="1440" w:type="dxa"/>
          </w:tcPr>
          <w:p w14:paraId="41171BCF"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2</w:t>
            </w:r>
          </w:p>
        </w:tc>
        <w:tc>
          <w:tcPr>
            <w:tcW w:w="1152" w:type="dxa"/>
          </w:tcPr>
          <w:p w14:paraId="2E92A785"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51</w:t>
            </w:r>
          </w:p>
        </w:tc>
        <w:tc>
          <w:tcPr>
            <w:tcW w:w="939" w:type="dxa"/>
          </w:tcPr>
          <w:p w14:paraId="4B31728E" w14:textId="77777777" w:rsidR="00356C8B" w:rsidRPr="00CD48A8" w:rsidRDefault="00356C8B" w:rsidP="00BF5382">
            <w:pPr>
              <w:pStyle w:val="TableText"/>
              <w:rPr>
                <w:rFonts w:eastAsia="Times New Roman"/>
                <w:noProof w:val="0"/>
                <w:color w:val="000000"/>
                <w:szCs w:val="24"/>
              </w:rPr>
            </w:pPr>
            <w:r w:rsidRPr="00CD48A8">
              <w:rPr>
                <w:noProof w:val="0"/>
                <w:color w:val="000000"/>
              </w:rPr>
              <w:t>0.56</w:t>
            </w:r>
          </w:p>
        </w:tc>
        <w:tc>
          <w:tcPr>
            <w:tcW w:w="1152" w:type="dxa"/>
          </w:tcPr>
          <w:p w14:paraId="4304983D"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22513028"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FB139C3"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00DA766F" w14:textId="77777777" w:rsidTr="0007166C">
        <w:tc>
          <w:tcPr>
            <w:tcW w:w="1440" w:type="dxa"/>
          </w:tcPr>
          <w:p w14:paraId="74B2D9C8"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3</w:t>
            </w:r>
          </w:p>
        </w:tc>
        <w:tc>
          <w:tcPr>
            <w:tcW w:w="1152" w:type="dxa"/>
          </w:tcPr>
          <w:p w14:paraId="0C59C612"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52</w:t>
            </w:r>
          </w:p>
        </w:tc>
        <w:tc>
          <w:tcPr>
            <w:tcW w:w="939" w:type="dxa"/>
          </w:tcPr>
          <w:p w14:paraId="6B10501E" w14:textId="77777777" w:rsidR="00356C8B" w:rsidRPr="00CD48A8" w:rsidRDefault="00356C8B" w:rsidP="00BF5382">
            <w:pPr>
              <w:pStyle w:val="TableText"/>
              <w:rPr>
                <w:rFonts w:eastAsia="Times New Roman"/>
                <w:noProof w:val="0"/>
                <w:color w:val="000000"/>
                <w:szCs w:val="24"/>
              </w:rPr>
            </w:pPr>
            <w:r w:rsidRPr="00CD48A8">
              <w:rPr>
                <w:noProof w:val="0"/>
                <w:color w:val="000000"/>
              </w:rPr>
              <w:t>0.54</w:t>
            </w:r>
          </w:p>
        </w:tc>
        <w:tc>
          <w:tcPr>
            <w:tcW w:w="1152" w:type="dxa"/>
          </w:tcPr>
          <w:p w14:paraId="6BDE75D9"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505BF5D9"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2F374F3"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1BF835F3" w14:textId="77777777" w:rsidTr="0007166C">
        <w:tc>
          <w:tcPr>
            <w:tcW w:w="1440" w:type="dxa"/>
          </w:tcPr>
          <w:p w14:paraId="57FE2005"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4</w:t>
            </w:r>
          </w:p>
        </w:tc>
        <w:tc>
          <w:tcPr>
            <w:tcW w:w="1152" w:type="dxa"/>
          </w:tcPr>
          <w:p w14:paraId="4B1F334A"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44</w:t>
            </w:r>
          </w:p>
        </w:tc>
        <w:tc>
          <w:tcPr>
            <w:tcW w:w="939" w:type="dxa"/>
          </w:tcPr>
          <w:p w14:paraId="06FF6A2A" w14:textId="77777777" w:rsidR="00356C8B" w:rsidRPr="00CD48A8" w:rsidRDefault="00356C8B" w:rsidP="00BF5382">
            <w:pPr>
              <w:pStyle w:val="TableText"/>
              <w:rPr>
                <w:rFonts w:eastAsia="Times New Roman"/>
                <w:noProof w:val="0"/>
                <w:color w:val="000000"/>
                <w:szCs w:val="24"/>
              </w:rPr>
            </w:pPr>
            <w:r w:rsidRPr="00CD48A8">
              <w:rPr>
                <w:noProof w:val="0"/>
                <w:color w:val="000000"/>
              </w:rPr>
              <w:t>0.42</w:t>
            </w:r>
          </w:p>
        </w:tc>
        <w:tc>
          <w:tcPr>
            <w:tcW w:w="1152" w:type="dxa"/>
          </w:tcPr>
          <w:p w14:paraId="0F987D4A"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680B43EA"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3396584" w14:textId="77777777" w:rsidR="00356C8B" w:rsidRPr="00CD48A8" w:rsidRDefault="00356C8B" w:rsidP="00BF5382">
            <w:pPr>
              <w:pStyle w:val="TableText"/>
              <w:rPr>
                <w:rFonts w:eastAsia="Times New Roman"/>
                <w:noProof w:val="0"/>
                <w:color w:val="000000"/>
                <w:szCs w:val="24"/>
              </w:rPr>
            </w:pPr>
            <w:r w:rsidRPr="00CD48A8">
              <w:rPr>
                <w:noProof w:val="0"/>
                <w:color w:val="000000"/>
              </w:rPr>
              <w:t>Match</w:t>
            </w:r>
          </w:p>
        </w:tc>
      </w:tr>
      <w:tr w:rsidR="00356C8B" w:rsidRPr="00CD48A8" w14:paraId="4CC88DAA" w14:textId="77777777" w:rsidTr="0007166C">
        <w:tc>
          <w:tcPr>
            <w:tcW w:w="1440" w:type="dxa"/>
          </w:tcPr>
          <w:p w14:paraId="1C3A5936"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5</w:t>
            </w:r>
          </w:p>
        </w:tc>
        <w:tc>
          <w:tcPr>
            <w:tcW w:w="1152" w:type="dxa"/>
          </w:tcPr>
          <w:p w14:paraId="057D2D5C"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68</w:t>
            </w:r>
          </w:p>
        </w:tc>
        <w:tc>
          <w:tcPr>
            <w:tcW w:w="939" w:type="dxa"/>
          </w:tcPr>
          <w:p w14:paraId="2E41D380" w14:textId="77777777" w:rsidR="00356C8B" w:rsidRPr="00CD48A8" w:rsidRDefault="00356C8B" w:rsidP="00BF5382">
            <w:pPr>
              <w:pStyle w:val="TableText"/>
              <w:rPr>
                <w:rFonts w:eastAsia="Times New Roman"/>
                <w:noProof w:val="0"/>
                <w:color w:val="000000"/>
                <w:szCs w:val="24"/>
              </w:rPr>
            </w:pPr>
            <w:r w:rsidRPr="00CD48A8">
              <w:rPr>
                <w:noProof w:val="0"/>
                <w:color w:val="000000"/>
              </w:rPr>
              <w:t>0.49</w:t>
            </w:r>
          </w:p>
        </w:tc>
        <w:tc>
          <w:tcPr>
            <w:tcW w:w="1152" w:type="dxa"/>
          </w:tcPr>
          <w:p w14:paraId="2E5BAE5E"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0E3D0FF6"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79A129A"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36BA4571" w14:textId="77777777" w:rsidTr="0007166C">
        <w:tc>
          <w:tcPr>
            <w:tcW w:w="1440" w:type="dxa"/>
          </w:tcPr>
          <w:p w14:paraId="44EF85EE"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6</w:t>
            </w:r>
          </w:p>
        </w:tc>
        <w:tc>
          <w:tcPr>
            <w:tcW w:w="1152" w:type="dxa"/>
          </w:tcPr>
          <w:p w14:paraId="33F1C6C4"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58</w:t>
            </w:r>
          </w:p>
        </w:tc>
        <w:tc>
          <w:tcPr>
            <w:tcW w:w="939" w:type="dxa"/>
          </w:tcPr>
          <w:p w14:paraId="5D6315BB" w14:textId="77777777" w:rsidR="00356C8B" w:rsidRPr="00CD48A8" w:rsidRDefault="00356C8B" w:rsidP="00BF5382">
            <w:pPr>
              <w:pStyle w:val="TableText"/>
              <w:rPr>
                <w:rFonts w:eastAsia="Times New Roman"/>
                <w:noProof w:val="0"/>
                <w:color w:val="000000"/>
                <w:szCs w:val="24"/>
              </w:rPr>
            </w:pPr>
            <w:r w:rsidRPr="00CD48A8">
              <w:rPr>
                <w:noProof w:val="0"/>
                <w:color w:val="000000"/>
              </w:rPr>
              <w:t>0.57</w:t>
            </w:r>
          </w:p>
        </w:tc>
        <w:tc>
          <w:tcPr>
            <w:tcW w:w="1152" w:type="dxa"/>
          </w:tcPr>
          <w:p w14:paraId="3D45A08B" w14:textId="77777777" w:rsidR="00356C8B" w:rsidRPr="00CD48A8" w:rsidRDefault="00356C8B" w:rsidP="00BF5382">
            <w:pPr>
              <w:pStyle w:val="TableText"/>
              <w:rPr>
                <w:rFonts w:eastAsia="Times New Roman"/>
                <w:noProof w:val="0"/>
                <w:color w:val="000000"/>
                <w:szCs w:val="24"/>
              </w:rPr>
            </w:pPr>
            <w:r w:rsidRPr="00CD48A8">
              <w:rPr>
                <w:noProof w:val="0"/>
                <w:color w:val="000000"/>
              </w:rPr>
              <w:t>P</w:t>
            </w:r>
          </w:p>
        </w:tc>
        <w:tc>
          <w:tcPr>
            <w:tcW w:w="1727" w:type="dxa"/>
          </w:tcPr>
          <w:p w14:paraId="332CC6C5"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7D237FA"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63FC78A6" w14:textId="77777777" w:rsidTr="0007166C">
        <w:tc>
          <w:tcPr>
            <w:tcW w:w="1440" w:type="dxa"/>
          </w:tcPr>
          <w:p w14:paraId="2306CECD"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7</w:t>
            </w:r>
          </w:p>
        </w:tc>
        <w:tc>
          <w:tcPr>
            <w:tcW w:w="1152" w:type="dxa"/>
          </w:tcPr>
          <w:p w14:paraId="573864A4"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47</w:t>
            </w:r>
          </w:p>
        </w:tc>
        <w:tc>
          <w:tcPr>
            <w:tcW w:w="939" w:type="dxa"/>
          </w:tcPr>
          <w:p w14:paraId="2979BD13" w14:textId="77777777" w:rsidR="00356C8B" w:rsidRPr="00CD48A8" w:rsidRDefault="00356C8B" w:rsidP="00BF5382">
            <w:pPr>
              <w:pStyle w:val="TableText"/>
              <w:rPr>
                <w:rFonts w:eastAsia="Times New Roman"/>
                <w:noProof w:val="0"/>
                <w:color w:val="000000"/>
                <w:szCs w:val="24"/>
              </w:rPr>
            </w:pPr>
            <w:r w:rsidRPr="00CD48A8">
              <w:rPr>
                <w:noProof w:val="0"/>
                <w:color w:val="000000"/>
              </w:rPr>
              <w:t>0.57</w:t>
            </w:r>
          </w:p>
        </w:tc>
        <w:tc>
          <w:tcPr>
            <w:tcW w:w="1152" w:type="dxa"/>
          </w:tcPr>
          <w:p w14:paraId="3E573F0B"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341A6B3A"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4906EED" w14:textId="77777777" w:rsidR="00356C8B" w:rsidRPr="00CD48A8" w:rsidRDefault="00356C8B" w:rsidP="00BF5382">
            <w:pPr>
              <w:pStyle w:val="TableText"/>
              <w:rPr>
                <w:rFonts w:eastAsia="Times New Roman"/>
                <w:noProof w:val="0"/>
                <w:color w:val="000000"/>
                <w:szCs w:val="24"/>
              </w:rPr>
            </w:pPr>
            <w:r w:rsidRPr="00CD48A8">
              <w:rPr>
                <w:noProof w:val="0"/>
                <w:color w:val="000000"/>
              </w:rPr>
              <w:t>InlineChoices</w:t>
            </w:r>
          </w:p>
        </w:tc>
      </w:tr>
      <w:tr w:rsidR="00356C8B" w:rsidRPr="00CD48A8" w14:paraId="19F03DF4" w14:textId="77777777" w:rsidTr="0007166C">
        <w:tc>
          <w:tcPr>
            <w:tcW w:w="1440" w:type="dxa"/>
          </w:tcPr>
          <w:p w14:paraId="42D1B713"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8</w:t>
            </w:r>
          </w:p>
        </w:tc>
        <w:tc>
          <w:tcPr>
            <w:tcW w:w="1152" w:type="dxa"/>
          </w:tcPr>
          <w:p w14:paraId="02692AC0"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61</w:t>
            </w:r>
          </w:p>
        </w:tc>
        <w:tc>
          <w:tcPr>
            <w:tcW w:w="939" w:type="dxa"/>
          </w:tcPr>
          <w:p w14:paraId="1799A8DF" w14:textId="77777777" w:rsidR="00356C8B" w:rsidRPr="00CD48A8" w:rsidRDefault="00356C8B" w:rsidP="00BF5382">
            <w:pPr>
              <w:pStyle w:val="TableText"/>
              <w:rPr>
                <w:rFonts w:eastAsia="Times New Roman"/>
                <w:noProof w:val="0"/>
                <w:color w:val="000000"/>
                <w:szCs w:val="24"/>
              </w:rPr>
            </w:pPr>
            <w:r w:rsidRPr="00CD48A8">
              <w:rPr>
                <w:noProof w:val="0"/>
                <w:color w:val="000000"/>
              </w:rPr>
              <w:t>0.67</w:t>
            </w:r>
          </w:p>
        </w:tc>
        <w:tc>
          <w:tcPr>
            <w:tcW w:w="1152" w:type="dxa"/>
          </w:tcPr>
          <w:p w14:paraId="7CF0316D"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25A51F35"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AAAEA6D"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bl>
    <w:p w14:paraId="00531776" w14:textId="7F92C09F" w:rsidR="00CA0D8D" w:rsidRPr="00CD48A8" w:rsidRDefault="00CA0D8D" w:rsidP="00310825">
      <w:pPr>
        <w:pStyle w:val="NormalContinuation"/>
      </w:pPr>
      <w:r w:rsidRPr="00CD48A8">
        <w:rPr>
          <w:color w:val="2B579A"/>
          <w:shd w:val="clear" w:color="auto" w:fill="E6E6E6"/>
        </w:rPr>
        <w:fldChar w:fldCharType="begin"/>
      </w:r>
      <w:r w:rsidRPr="00CD48A8">
        <w:instrText xml:space="preserve"> REF _Ref93657493 \h </w:instrText>
      </w:r>
      <w:r w:rsidRPr="00CD48A8">
        <w:rPr>
          <w:color w:val="2B579A"/>
          <w:shd w:val="clear" w:color="auto" w:fill="E6E6E6"/>
        </w:rPr>
      </w:r>
      <w:r w:rsidRPr="00CD48A8">
        <w:rPr>
          <w:color w:val="2B579A"/>
          <w:shd w:val="clear" w:color="auto" w:fill="E6E6E6"/>
        </w:rPr>
        <w:fldChar w:fldCharType="separate"/>
      </w:r>
      <w:r w:rsidR="00203A4B" w:rsidRPr="00CD48A8">
        <w:t>Table 7.A.</w:t>
      </w:r>
      <w:r w:rsidR="00203A4B">
        <w:rPr>
          <w:noProof/>
        </w:rPr>
        <w:t>6</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tem Difficulty and Item-Total Correlation by Item for Grade Six, continuation"/>
      </w:tblPr>
      <w:tblGrid>
        <w:gridCol w:w="1440"/>
        <w:gridCol w:w="1152"/>
        <w:gridCol w:w="939"/>
        <w:gridCol w:w="1152"/>
        <w:gridCol w:w="1727"/>
        <w:gridCol w:w="1728"/>
      </w:tblGrid>
      <w:tr w:rsidR="00CA0D8D" w:rsidRPr="00CD48A8" w14:paraId="238B0B8A"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0EB7BDB9" w14:textId="77777777" w:rsidR="00CA0D8D" w:rsidRPr="00CD48A8" w:rsidRDefault="00CA0D8D" w:rsidP="00BF5382">
            <w:pPr>
              <w:pStyle w:val="TableHead"/>
              <w:keepLines/>
              <w:rPr>
                <w:noProof w:val="0"/>
              </w:rPr>
            </w:pPr>
            <w:r w:rsidRPr="00CD48A8">
              <w:rPr>
                <w:noProof w:val="0"/>
              </w:rPr>
              <w:t>Item Sequence</w:t>
            </w:r>
          </w:p>
        </w:tc>
        <w:tc>
          <w:tcPr>
            <w:tcW w:w="1152" w:type="dxa"/>
          </w:tcPr>
          <w:p w14:paraId="39F609FF" w14:textId="77777777" w:rsidR="00CA0D8D" w:rsidRPr="00CD48A8" w:rsidRDefault="00CA0D8D" w:rsidP="00BF5382">
            <w:pPr>
              <w:pStyle w:val="TableHead"/>
              <w:keepLines/>
              <w:rPr>
                <w:noProof w:val="0"/>
              </w:rPr>
            </w:pPr>
            <w:r w:rsidRPr="00CD48A8">
              <w:rPr>
                <w:i/>
                <w:noProof w:val="0"/>
              </w:rPr>
              <w:t>p</w:t>
            </w:r>
            <w:r w:rsidRPr="00CD48A8">
              <w:rPr>
                <w:noProof w:val="0"/>
              </w:rPr>
              <w:t>-value</w:t>
            </w:r>
          </w:p>
        </w:tc>
        <w:tc>
          <w:tcPr>
            <w:tcW w:w="939" w:type="dxa"/>
          </w:tcPr>
          <w:p w14:paraId="2EEA4ECA" w14:textId="77777777" w:rsidR="00CA0D8D" w:rsidRPr="00CD48A8" w:rsidRDefault="00CA0D8D" w:rsidP="00BF5382">
            <w:pPr>
              <w:pStyle w:val="TableHead"/>
              <w:keepLines/>
              <w:rPr>
                <w:noProof w:val="0"/>
              </w:rPr>
            </w:pPr>
            <w:r w:rsidRPr="00CD48A8">
              <w:rPr>
                <w:noProof w:val="0"/>
              </w:rPr>
              <w:t>r</w:t>
            </w:r>
          </w:p>
        </w:tc>
        <w:tc>
          <w:tcPr>
            <w:tcW w:w="1152" w:type="dxa"/>
          </w:tcPr>
          <w:p w14:paraId="6DDD6E8D" w14:textId="77777777" w:rsidR="00CA0D8D" w:rsidRPr="00CD48A8" w:rsidRDefault="00CA0D8D" w:rsidP="00BF5382">
            <w:pPr>
              <w:pStyle w:val="TableHead"/>
              <w:keepLines/>
              <w:rPr>
                <w:noProof w:val="0"/>
              </w:rPr>
            </w:pPr>
            <w:r w:rsidRPr="00CD48A8">
              <w:rPr>
                <w:noProof w:val="0"/>
              </w:rPr>
              <w:t>Flag</w:t>
            </w:r>
          </w:p>
        </w:tc>
        <w:tc>
          <w:tcPr>
            <w:tcW w:w="1727" w:type="dxa"/>
          </w:tcPr>
          <w:p w14:paraId="62E708E3" w14:textId="77777777" w:rsidR="00CA0D8D" w:rsidRPr="00CD48A8" w:rsidRDefault="00CA0D8D" w:rsidP="00BF5382">
            <w:pPr>
              <w:pStyle w:val="TableHead"/>
              <w:keepLines/>
              <w:rPr>
                <w:noProof w:val="0"/>
              </w:rPr>
            </w:pPr>
            <w:r w:rsidRPr="00CD48A8">
              <w:rPr>
                <w:noProof w:val="0"/>
              </w:rPr>
              <w:t>Maximum Score Points</w:t>
            </w:r>
          </w:p>
        </w:tc>
        <w:tc>
          <w:tcPr>
            <w:tcW w:w="1728" w:type="dxa"/>
          </w:tcPr>
          <w:p w14:paraId="544CDB6F" w14:textId="77777777" w:rsidR="00CA0D8D" w:rsidRPr="00CD48A8" w:rsidRDefault="00CA0D8D" w:rsidP="00BF5382">
            <w:pPr>
              <w:pStyle w:val="TableHead"/>
              <w:keepLines/>
              <w:rPr>
                <w:noProof w:val="0"/>
              </w:rPr>
            </w:pPr>
            <w:r w:rsidRPr="00CD48A8">
              <w:rPr>
                <w:noProof w:val="0"/>
              </w:rPr>
              <w:t>Item Type</w:t>
            </w:r>
          </w:p>
        </w:tc>
      </w:tr>
      <w:tr w:rsidR="00CA0D8D" w:rsidRPr="00CD48A8" w14:paraId="3F82D96F" w14:textId="77777777" w:rsidTr="0007166C">
        <w:tc>
          <w:tcPr>
            <w:tcW w:w="1440" w:type="dxa"/>
          </w:tcPr>
          <w:p w14:paraId="7DA9EE9C"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9</w:t>
            </w:r>
          </w:p>
        </w:tc>
        <w:tc>
          <w:tcPr>
            <w:tcW w:w="1152" w:type="dxa"/>
          </w:tcPr>
          <w:p w14:paraId="7B33C13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1</w:t>
            </w:r>
          </w:p>
        </w:tc>
        <w:tc>
          <w:tcPr>
            <w:tcW w:w="939" w:type="dxa"/>
          </w:tcPr>
          <w:p w14:paraId="0B886693" w14:textId="77777777" w:rsidR="00CA0D8D" w:rsidRPr="00CD48A8" w:rsidRDefault="00CA0D8D" w:rsidP="00BF5382">
            <w:pPr>
              <w:pStyle w:val="TableText"/>
              <w:rPr>
                <w:rFonts w:eastAsia="Times New Roman"/>
                <w:noProof w:val="0"/>
                <w:color w:val="000000"/>
                <w:szCs w:val="24"/>
              </w:rPr>
            </w:pPr>
            <w:r w:rsidRPr="00CD48A8">
              <w:rPr>
                <w:noProof w:val="0"/>
                <w:color w:val="000000"/>
              </w:rPr>
              <w:t>0.36</w:t>
            </w:r>
          </w:p>
        </w:tc>
        <w:tc>
          <w:tcPr>
            <w:tcW w:w="1152" w:type="dxa"/>
          </w:tcPr>
          <w:p w14:paraId="0AD3D82B"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7C18970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666C43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9C0DC4B" w14:textId="77777777" w:rsidTr="0007166C">
        <w:tc>
          <w:tcPr>
            <w:tcW w:w="1440" w:type="dxa"/>
          </w:tcPr>
          <w:p w14:paraId="19DC548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0</w:t>
            </w:r>
          </w:p>
        </w:tc>
        <w:tc>
          <w:tcPr>
            <w:tcW w:w="1152" w:type="dxa"/>
          </w:tcPr>
          <w:p w14:paraId="34A3E41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1</w:t>
            </w:r>
          </w:p>
        </w:tc>
        <w:tc>
          <w:tcPr>
            <w:tcW w:w="939" w:type="dxa"/>
          </w:tcPr>
          <w:p w14:paraId="0E72E5EF" w14:textId="77777777" w:rsidR="00CA0D8D" w:rsidRPr="00CD48A8" w:rsidRDefault="00CA0D8D" w:rsidP="00BF5382">
            <w:pPr>
              <w:pStyle w:val="TableText"/>
              <w:rPr>
                <w:rFonts w:eastAsia="Times New Roman"/>
                <w:noProof w:val="0"/>
                <w:color w:val="000000"/>
                <w:szCs w:val="24"/>
              </w:rPr>
            </w:pPr>
            <w:r w:rsidRPr="00CD48A8">
              <w:rPr>
                <w:noProof w:val="0"/>
                <w:color w:val="000000"/>
              </w:rPr>
              <w:t>0.61</w:t>
            </w:r>
          </w:p>
        </w:tc>
        <w:tc>
          <w:tcPr>
            <w:tcW w:w="1152" w:type="dxa"/>
          </w:tcPr>
          <w:p w14:paraId="68EBBA8B"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660539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873B3AE"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A322F1F" w14:textId="77777777" w:rsidTr="0007166C">
        <w:tc>
          <w:tcPr>
            <w:tcW w:w="1440" w:type="dxa"/>
          </w:tcPr>
          <w:p w14:paraId="76D0316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1</w:t>
            </w:r>
          </w:p>
        </w:tc>
        <w:tc>
          <w:tcPr>
            <w:tcW w:w="1152" w:type="dxa"/>
          </w:tcPr>
          <w:p w14:paraId="2C03A4D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4</w:t>
            </w:r>
          </w:p>
        </w:tc>
        <w:tc>
          <w:tcPr>
            <w:tcW w:w="939" w:type="dxa"/>
          </w:tcPr>
          <w:p w14:paraId="22D6B786" w14:textId="77777777" w:rsidR="00CA0D8D" w:rsidRPr="00CD48A8" w:rsidRDefault="00CA0D8D" w:rsidP="00BF5382">
            <w:pPr>
              <w:pStyle w:val="TableText"/>
              <w:rPr>
                <w:rFonts w:eastAsia="Times New Roman"/>
                <w:noProof w:val="0"/>
                <w:color w:val="000000"/>
                <w:szCs w:val="24"/>
              </w:rPr>
            </w:pPr>
            <w:r w:rsidRPr="00CD48A8">
              <w:rPr>
                <w:noProof w:val="0"/>
                <w:color w:val="000000"/>
              </w:rPr>
              <w:t>0.44</w:t>
            </w:r>
          </w:p>
        </w:tc>
        <w:tc>
          <w:tcPr>
            <w:tcW w:w="1152" w:type="dxa"/>
          </w:tcPr>
          <w:p w14:paraId="224B621A"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0FF51C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DF1A420"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8B95006" w14:textId="77777777" w:rsidTr="0007166C">
        <w:tc>
          <w:tcPr>
            <w:tcW w:w="1440" w:type="dxa"/>
          </w:tcPr>
          <w:p w14:paraId="5246ADC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2</w:t>
            </w:r>
          </w:p>
        </w:tc>
        <w:tc>
          <w:tcPr>
            <w:tcW w:w="1152" w:type="dxa"/>
          </w:tcPr>
          <w:p w14:paraId="7C847164"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3</w:t>
            </w:r>
          </w:p>
        </w:tc>
        <w:tc>
          <w:tcPr>
            <w:tcW w:w="939" w:type="dxa"/>
          </w:tcPr>
          <w:p w14:paraId="7FFF16F0" w14:textId="77777777" w:rsidR="00CA0D8D" w:rsidRPr="00CD48A8" w:rsidRDefault="00CA0D8D" w:rsidP="00BF5382">
            <w:pPr>
              <w:pStyle w:val="TableText"/>
              <w:rPr>
                <w:rFonts w:eastAsia="Times New Roman"/>
                <w:noProof w:val="0"/>
                <w:color w:val="000000"/>
                <w:szCs w:val="24"/>
              </w:rPr>
            </w:pPr>
            <w:r w:rsidRPr="00CD48A8">
              <w:rPr>
                <w:noProof w:val="0"/>
                <w:color w:val="000000"/>
              </w:rPr>
              <w:t>0.45</w:t>
            </w:r>
          </w:p>
        </w:tc>
        <w:tc>
          <w:tcPr>
            <w:tcW w:w="1152" w:type="dxa"/>
          </w:tcPr>
          <w:p w14:paraId="7820011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7ED63AE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B9E7346"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CB4392A" w14:textId="77777777" w:rsidTr="0007166C">
        <w:tc>
          <w:tcPr>
            <w:tcW w:w="1440" w:type="dxa"/>
          </w:tcPr>
          <w:p w14:paraId="483FB8F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3</w:t>
            </w:r>
          </w:p>
        </w:tc>
        <w:tc>
          <w:tcPr>
            <w:tcW w:w="1152" w:type="dxa"/>
          </w:tcPr>
          <w:p w14:paraId="4FA6C952"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2</w:t>
            </w:r>
          </w:p>
        </w:tc>
        <w:tc>
          <w:tcPr>
            <w:tcW w:w="939" w:type="dxa"/>
          </w:tcPr>
          <w:p w14:paraId="4C862B7A" w14:textId="77777777" w:rsidR="00CA0D8D" w:rsidRPr="00CD48A8" w:rsidRDefault="00CA0D8D" w:rsidP="00BF5382">
            <w:pPr>
              <w:pStyle w:val="TableText"/>
              <w:rPr>
                <w:rFonts w:eastAsia="Times New Roman"/>
                <w:noProof w:val="0"/>
                <w:color w:val="000000"/>
                <w:szCs w:val="24"/>
              </w:rPr>
            </w:pPr>
            <w:r w:rsidRPr="00CD48A8">
              <w:rPr>
                <w:noProof w:val="0"/>
                <w:color w:val="000000"/>
              </w:rPr>
              <w:t>0.31</w:t>
            </w:r>
          </w:p>
        </w:tc>
        <w:tc>
          <w:tcPr>
            <w:tcW w:w="1152" w:type="dxa"/>
          </w:tcPr>
          <w:p w14:paraId="523EB53F"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ABC082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A90B674"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6D1DEEA" w14:textId="77777777" w:rsidTr="0007166C">
        <w:tc>
          <w:tcPr>
            <w:tcW w:w="1440" w:type="dxa"/>
          </w:tcPr>
          <w:p w14:paraId="7901BC7F"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4</w:t>
            </w:r>
          </w:p>
        </w:tc>
        <w:tc>
          <w:tcPr>
            <w:tcW w:w="1152" w:type="dxa"/>
          </w:tcPr>
          <w:p w14:paraId="52A955D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7</w:t>
            </w:r>
          </w:p>
        </w:tc>
        <w:tc>
          <w:tcPr>
            <w:tcW w:w="939" w:type="dxa"/>
          </w:tcPr>
          <w:p w14:paraId="454EDCC4" w14:textId="77777777" w:rsidR="00CA0D8D" w:rsidRPr="00CD48A8" w:rsidRDefault="00CA0D8D" w:rsidP="00BF5382">
            <w:pPr>
              <w:pStyle w:val="TableText"/>
              <w:rPr>
                <w:rFonts w:eastAsia="Times New Roman"/>
                <w:noProof w:val="0"/>
                <w:color w:val="000000"/>
                <w:szCs w:val="24"/>
              </w:rPr>
            </w:pPr>
            <w:r w:rsidRPr="00CD48A8">
              <w:rPr>
                <w:noProof w:val="0"/>
                <w:color w:val="000000"/>
              </w:rPr>
              <w:t>0.77</w:t>
            </w:r>
          </w:p>
        </w:tc>
        <w:tc>
          <w:tcPr>
            <w:tcW w:w="1152" w:type="dxa"/>
          </w:tcPr>
          <w:p w14:paraId="7D7825D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551874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3BE4E6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12DBD4C" w14:textId="77777777" w:rsidTr="0007166C">
        <w:tc>
          <w:tcPr>
            <w:tcW w:w="1440" w:type="dxa"/>
          </w:tcPr>
          <w:p w14:paraId="4C61A4A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5</w:t>
            </w:r>
          </w:p>
        </w:tc>
        <w:tc>
          <w:tcPr>
            <w:tcW w:w="1152" w:type="dxa"/>
          </w:tcPr>
          <w:p w14:paraId="58F5845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8</w:t>
            </w:r>
          </w:p>
        </w:tc>
        <w:tc>
          <w:tcPr>
            <w:tcW w:w="939" w:type="dxa"/>
          </w:tcPr>
          <w:p w14:paraId="5DE3AF63" w14:textId="77777777" w:rsidR="00CA0D8D" w:rsidRPr="00CD48A8" w:rsidRDefault="00CA0D8D" w:rsidP="00BF5382">
            <w:pPr>
              <w:pStyle w:val="TableText"/>
              <w:rPr>
                <w:rFonts w:eastAsia="Times New Roman"/>
                <w:noProof w:val="0"/>
                <w:color w:val="000000"/>
                <w:szCs w:val="24"/>
              </w:rPr>
            </w:pPr>
            <w:r w:rsidRPr="00CD48A8">
              <w:rPr>
                <w:noProof w:val="0"/>
                <w:color w:val="000000"/>
              </w:rPr>
              <w:t>0.11</w:t>
            </w:r>
          </w:p>
        </w:tc>
        <w:tc>
          <w:tcPr>
            <w:tcW w:w="1152" w:type="dxa"/>
          </w:tcPr>
          <w:p w14:paraId="02CC4D5F" w14:textId="77777777" w:rsidR="00CA0D8D" w:rsidRPr="00CD48A8" w:rsidRDefault="00CA0D8D" w:rsidP="00BF5382">
            <w:pPr>
              <w:pStyle w:val="TableText"/>
              <w:rPr>
                <w:rFonts w:eastAsia="Times New Roman"/>
                <w:noProof w:val="0"/>
                <w:color w:val="000000"/>
                <w:szCs w:val="24"/>
              </w:rPr>
            </w:pPr>
            <w:r w:rsidRPr="00CD48A8">
              <w:rPr>
                <w:noProof w:val="0"/>
                <w:color w:val="000000"/>
              </w:rPr>
              <w:t>P R</w:t>
            </w:r>
          </w:p>
        </w:tc>
        <w:tc>
          <w:tcPr>
            <w:tcW w:w="1727" w:type="dxa"/>
          </w:tcPr>
          <w:p w14:paraId="72C0F84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7001693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7C42F04" w14:textId="77777777" w:rsidTr="0007166C">
        <w:tc>
          <w:tcPr>
            <w:tcW w:w="1440" w:type="dxa"/>
          </w:tcPr>
          <w:p w14:paraId="52C3B22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6</w:t>
            </w:r>
          </w:p>
        </w:tc>
        <w:tc>
          <w:tcPr>
            <w:tcW w:w="1152" w:type="dxa"/>
          </w:tcPr>
          <w:p w14:paraId="389635B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4</w:t>
            </w:r>
          </w:p>
        </w:tc>
        <w:tc>
          <w:tcPr>
            <w:tcW w:w="939" w:type="dxa"/>
          </w:tcPr>
          <w:p w14:paraId="7597B7F2" w14:textId="77777777" w:rsidR="00CA0D8D" w:rsidRPr="00CD48A8" w:rsidRDefault="00CA0D8D" w:rsidP="00BF5382">
            <w:pPr>
              <w:pStyle w:val="TableText"/>
              <w:rPr>
                <w:rFonts w:eastAsia="Times New Roman"/>
                <w:noProof w:val="0"/>
                <w:color w:val="000000"/>
                <w:szCs w:val="24"/>
              </w:rPr>
            </w:pPr>
            <w:r w:rsidRPr="00CD48A8">
              <w:rPr>
                <w:noProof w:val="0"/>
                <w:color w:val="000000"/>
              </w:rPr>
              <w:t>0.15</w:t>
            </w:r>
          </w:p>
        </w:tc>
        <w:tc>
          <w:tcPr>
            <w:tcW w:w="1152" w:type="dxa"/>
          </w:tcPr>
          <w:p w14:paraId="5878B287" w14:textId="77777777" w:rsidR="00CA0D8D" w:rsidRPr="00CD48A8" w:rsidRDefault="00CA0D8D" w:rsidP="00BF5382">
            <w:pPr>
              <w:pStyle w:val="TableText"/>
              <w:rPr>
                <w:rFonts w:eastAsia="Times New Roman"/>
                <w:noProof w:val="0"/>
                <w:color w:val="000000"/>
                <w:szCs w:val="24"/>
              </w:rPr>
            </w:pPr>
            <w:r w:rsidRPr="00CD48A8">
              <w:rPr>
                <w:noProof w:val="0"/>
                <w:color w:val="000000"/>
              </w:rPr>
              <w:t>D P R</w:t>
            </w:r>
          </w:p>
        </w:tc>
        <w:tc>
          <w:tcPr>
            <w:tcW w:w="1727" w:type="dxa"/>
          </w:tcPr>
          <w:p w14:paraId="2965C96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40EB23AB"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202AEBBC" w14:textId="77777777" w:rsidTr="0007166C">
        <w:tc>
          <w:tcPr>
            <w:tcW w:w="1440" w:type="dxa"/>
          </w:tcPr>
          <w:p w14:paraId="5C4C626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7</w:t>
            </w:r>
          </w:p>
        </w:tc>
        <w:tc>
          <w:tcPr>
            <w:tcW w:w="1152" w:type="dxa"/>
          </w:tcPr>
          <w:p w14:paraId="7967DAD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4</w:t>
            </w:r>
          </w:p>
        </w:tc>
        <w:tc>
          <w:tcPr>
            <w:tcW w:w="939" w:type="dxa"/>
          </w:tcPr>
          <w:p w14:paraId="20443B23" w14:textId="77777777" w:rsidR="00CA0D8D" w:rsidRPr="00CD48A8" w:rsidRDefault="00CA0D8D" w:rsidP="00BF5382">
            <w:pPr>
              <w:pStyle w:val="TableText"/>
              <w:rPr>
                <w:rFonts w:eastAsia="Times New Roman"/>
                <w:noProof w:val="0"/>
                <w:color w:val="000000"/>
                <w:szCs w:val="24"/>
              </w:rPr>
            </w:pPr>
            <w:r w:rsidRPr="00CD48A8">
              <w:rPr>
                <w:noProof w:val="0"/>
                <w:color w:val="000000"/>
              </w:rPr>
              <w:t>0.42</w:t>
            </w:r>
          </w:p>
        </w:tc>
        <w:tc>
          <w:tcPr>
            <w:tcW w:w="1152" w:type="dxa"/>
          </w:tcPr>
          <w:p w14:paraId="749D621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4C8E4E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A03002F"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7ABB99B" w14:textId="77777777" w:rsidTr="0007166C">
        <w:tc>
          <w:tcPr>
            <w:tcW w:w="1440" w:type="dxa"/>
          </w:tcPr>
          <w:p w14:paraId="29A24AE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8</w:t>
            </w:r>
          </w:p>
        </w:tc>
        <w:tc>
          <w:tcPr>
            <w:tcW w:w="1152" w:type="dxa"/>
          </w:tcPr>
          <w:p w14:paraId="5220AEA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2</w:t>
            </w:r>
          </w:p>
        </w:tc>
        <w:tc>
          <w:tcPr>
            <w:tcW w:w="939" w:type="dxa"/>
          </w:tcPr>
          <w:p w14:paraId="4AD9069F" w14:textId="77777777" w:rsidR="00CA0D8D" w:rsidRPr="00CD48A8" w:rsidRDefault="00CA0D8D" w:rsidP="00BF5382">
            <w:pPr>
              <w:pStyle w:val="TableText"/>
              <w:rPr>
                <w:rFonts w:eastAsia="Times New Roman"/>
                <w:noProof w:val="0"/>
                <w:color w:val="000000"/>
                <w:szCs w:val="24"/>
              </w:rPr>
            </w:pPr>
            <w:r w:rsidRPr="00CD48A8">
              <w:rPr>
                <w:noProof w:val="0"/>
                <w:color w:val="000000"/>
              </w:rPr>
              <w:t>0.37</w:t>
            </w:r>
          </w:p>
        </w:tc>
        <w:tc>
          <w:tcPr>
            <w:tcW w:w="1152" w:type="dxa"/>
          </w:tcPr>
          <w:p w14:paraId="02DFE652"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6293821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FF3D12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E1F0977" w14:textId="77777777" w:rsidTr="0007166C">
        <w:tc>
          <w:tcPr>
            <w:tcW w:w="1440" w:type="dxa"/>
          </w:tcPr>
          <w:p w14:paraId="71FC537C"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9</w:t>
            </w:r>
          </w:p>
        </w:tc>
        <w:tc>
          <w:tcPr>
            <w:tcW w:w="1152" w:type="dxa"/>
          </w:tcPr>
          <w:p w14:paraId="781BB6A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3</w:t>
            </w:r>
          </w:p>
        </w:tc>
        <w:tc>
          <w:tcPr>
            <w:tcW w:w="939" w:type="dxa"/>
          </w:tcPr>
          <w:p w14:paraId="5A3A1E9F" w14:textId="77777777" w:rsidR="00CA0D8D" w:rsidRPr="00CD48A8" w:rsidRDefault="00CA0D8D" w:rsidP="00BF5382">
            <w:pPr>
              <w:pStyle w:val="TableText"/>
              <w:rPr>
                <w:rFonts w:eastAsia="Times New Roman"/>
                <w:noProof w:val="0"/>
                <w:color w:val="000000"/>
                <w:szCs w:val="24"/>
              </w:rPr>
            </w:pPr>
            <w:r w:rsidRPr="00CD48A8">
              <w:rPr>
                <w:noProof w:val="0"/>
                <w:color w:val="000000"/>
              </w:rPr>
              <w:t>0.48</w:t>
            </w:r>
          </w:p>
        </w:tc>
        <w:tc>
          <w:tcPr>
            <w:tcW w:w="1152" w:type="dxa"/>
          </w:tcPr>
          <w:p w14:paraId="02B59567"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B31498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CDE102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A35FFEE" w14:textId="77777777" w:rsidTr="0007166C">
        <w:tc>
          <w:tcPr>
            <w:tcW w:w="1440" w:type="dxa"/>
          </w:tcPr>
          <w:p w14:paraId="37BB12A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0</w:t>
            </w:r>
          </w:p>
        </w:tc>
        <w:tc>
          <w:tcPr>
            <w:tcW w:w="1152" w:type="dxa"/>
          </w:tcPr>
          <w:p w14:paraId="1EC6F38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8</w:t>
            </w:r>
          </w:p>
        </w:tc>
        <w:tc>
          <w:tcPr>
            <w:tcW w:w="939" w:type="dxa"/>
          </w:tcPr>
          <w:p w14:paraId="51791C44" w14:textId="77777777" w:rsidR="00CA0D8D" w:rsidRPr="00CD48A8" w:rsidRDefault="00CA0D8D" w:rsidP="00BF5382">
            <w:pPr>
              <w:pStyle w:val="TableText"/>
              <w:rPr>
                <w:rFonts w:eastAsia="Times New Roman"/>
                <w:noProof w:val="0"/>
                <w:color w:val="000000"/>
                <w:szCs w:val="24"/>
              </w:rPr>
            </w:pPr>
            <w:r w:rsidRPr="00CD48A8">
              <w:rPr>
                <w:noProof w:val="0"/>
                <w:color w:val="000000"/>
              </w:rPr>
              <w:t>0.43</w:t>
            </w:r>
          </w:p>
        </w:tc>
        <w:tc>
          <w:tcPr>
            <w:tcW w:w="1152" w:type="dxa"/>
          </w:tcPr>
          <w:p w14:paraId="2E3E4C9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70C5E2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0849ADE"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66DD2A8" w14:textId="77777777" w:rsidTr="0007166C">
        <w:tc>
          <w:tcPr>
            <w:tcW w:w="1440" w:type="dxa"/>
          </w:tcPr>
          <w:p w14:paraId="24A819A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1</w:t>
            </w:r>
          </w:p>
        </w:tc>
        <w:tc>
          <w:tcPr>
            <w:tcW w:w="1152" w:type="dxa"/>
          </w:tcPr>
          <w:p w14:paraId="5FED5E2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39" w:type="dxa"/>
          </w:tcPr>
          <w:p w14:paraId="3042F93B" w14:textId="77777777" w:rsidR="00CA0D8D" w:rsidRPr="00CD48A8" w:rsidRDefault="00CA0D8D" w:rsidP="00BF5382">
            <w:pPr>
              <w:pStyle w:val="TableText"/>
              <w:rPr>
                <w:rFonts w:eastAsia="Times New Roman"/>
                <w:noProof w:val="0"/>
                <w:color w:val="000000"/>
                <w:szCs w:val="24"/>
              </w:rPr>
            </w:pPr>
            <w:r w:rsidRPr="00CD48A8">
              <w:rPr>
                <w:noProof w:val="0"/>
                <w:color w:val="000000"/>
              </w:rPr>
              <w:t>0.45</w:t>
            </w:r>
          </w:p>
        </w:tc>
        <w:tc>
          <w:tcPr>
            <w:tcW w:w="1152" w:type="dxa"/>
          </w:tcPr>
          <w:p w14:paraId="1460233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733426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14875252" w14:textId="77777777" w:rsidR="00CA0D8D" w:rsidRPr="00CD48A8" w:rsidRDefault="00CA0D8D" w:rsidP="00BF5382">
            <w:pPr>
              <w:pStyle w:val="TableText"/>
              <w:rPr>
                <w:rFonts w:eastAsia="Times New Roman"/>
                <w:noProof w:val="0"/>
                <w:color w:val="000000"/>
                <w:szCs w:val="24"/>
              </w:rPr>
            </w:pPr>
            <w:r w:rsidRPr="00CD48A8">
              <w:rPr>
                <w:noProof w:val="0"/>
                <w:color w:val="000000"/>
              </w:rPr>
              <w:t>Composite</w:t>
            </w:r>
          </w:p>
        </w:tc>
      </w:tr>
      <w:tr w:rsidR="00CA0D8D" w:rsidRPr="00CD48A8" w14:paraId="78BE2E4B" w14:textId="77777777" w:rsidTr="0007166C">
        <w:tc>
          <w:tcPr>
            <w:tcW w:w="1440" w:type="dxa"/>
          </w:tcPr>
          <w:p w14:paraId="5E3739B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2</w:t>
            </w:r>
          </w:p>
        </w:tc>
        <w:tc>
          <w:tcPr>
            <w:tcW w:w="1152" w:type="dxa"/>
          </w:tcPr>
          <w:p w14:paraId="07AE14A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8</w:t>
            </w:r>
          </w:p>
        </w:tc>
        <w:tc>
          <w:tcPr>
            <w:tcW w:w="939" w:type="dxa"/>
          </w:tcPr>
          <w:p w14:paraId="3C5ADEC0" w14:textId="77777777" w:rsidR="00CA0D8D" w:rsidRPr="00CD48A8" w:rsidRDefault="00CA0D8D" w:rsidP="00BF5382">
            <w:pPr>
              <w:pStyle w:val="TableText"/>
              <w:rPr>
                <w:rFonts w:eastAsia="Times New Roman"/>
                <w:noProof w:val="0"/>
                <w:color w:val="000000"/>
                <w:szCs w:val="24"/>
              </w:rPr>
            </w:pPr>
            <w:r w:rsidRPr="00CD48A8">
              <w:rPr>
                <w:noProof w:val="0"/>
                <w:color w:val="000000"/>
              </w:rPr>
              <w:t>0.46</w:t>
            </w:r>
          </w:p>
        </w:tc>
        <w:tc>
          <w:tcPr>
            <w:tcW w:w="1152" w:type="dxa"/>
          </w:tcPr>
          <w:p w14:paraId="0520394E"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04318B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918D55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bl>
    <w:p w14:paraId="3302E776" w14:textId="47C624F7" w:rsidR="00CA0D8D" w:rsidRPr="00CD48A8" w:rsidRDefault="00CA0D8D" w:rsidP="00356C8B">
      <w:pPr>
        <w:pStyle w:val="Caption"/>
        <w:pageBreakBefore/>
      </w:pPr>
      <w:bookmarkStart w:id="1496" w:name="_Ref93657499"/>
      <w:bookmarkStart w:id="1497" w:name="_Toc95204882"/>
      <w:bookmarkStart w:id="1498" w:name="_Toc103234980"/>
      <w:r w:rsidRPr="00CD48A8">
        <w:t>Table 7.A.</w:t>
      </w:r>
      <w:r w:rsidRPr="00CD48A8">
        <w:rPr>
          <w:color w:val="2B579A"/>
          <w:shd w:val="clear" w:color="auto" w:fill="E6E6E6"/>
        </w:rPr>
        <w:fldChar w:fldCharType="begin"/>
      </w:r>
      <w:r w:rsidRPr="00CD48A8">
        <w:instrText>SEQ Table_7.A. \* ARABIC</w:instrText>
      </w:r>
      <w:r w:rsidRPr="00CD48A8">
        <w:rPr>
          <w:color w:val="2B579A"/>
          <w:shd w:val="clear" w:color="auto" w:fill="E6E6E6"/>
        </w:rPr>
        <w:fldChar w:fldCharType="separate"/>
      </w:r>
      <w:r w:rsidR="00203A4B">
        <w:rPr>
          <w:noProof/>
        </w:rPr>
        <w:t>7</w:t>
      </w:r>
      <w:r w:rsidRPr="00CD48A8">
        <w:rPr>
          <w:color w:val="2B579A"/>
          <w:shd w:val="clear" w:color="auto" w:fill="E6E6E6"/>
        </w:rPr>
        <w:fldChar w:fldCharType="end"/>
      </w:r>
      <w:bookmarkEnd w:id="1496"/>
      <w:r w:rsidRPr="00CD48A8">
        <w:t xml:space="preserve">  Item Difficulty and Item-Total Correlation by Item for Grade Seven</w:t>
      </w:r>
      <w:bookmarkEnd w:id="1497"/>
      <w:bookmarkEnd w:id="1498"/>
    </w:p>
    <w:tbl>
      <w:tblPr>
        <w:tblStyle w:val="TRs"/>
        <w:tblW w:w="0" w:type="auto"/>
        <w:tblLayout w:type="fixed"/>
        <w:tblLook w:val="04A0" w:firstRow="1" w:lastRow="0" w:firstColumn="1" w:lastColumn="0" w:noHBand="0" w:noVBand="1"/>
        <w:tblDescription w:val="Item Difficulty and Item-Total Correlation by Item for Grade Seven"/>
      </w:tblPr>
      <w:tblGrid>
        <w:gridCol w:w="1440"/>
        <w:gridCol w:w="1152"/>
        <w:gridCol w:w="939"/>
        <w:gridCol w:w="1152"/>
        <w:gridCol w:w="1727"/>
        <w:gridCol w:w="1728"/>
      </w:tblGrid>
      <w:tr w:rsidR="00CA0D8D" w:rsidRPr="00CD48A8" w14:paraId="28174F4D"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11766938" w14:textId="77777777" w:rsidR="00CA0D8D" w:rsidRPr="00CD48A8" w:rsidRDefault="00CA0D8D" w:rsidP="00BF5382">
            <w:pPr>
              <w:pStyle w:val="TableHead"/>
              <w:keepLines/>
              <w:rPr>
                <w:noProof w:val="0"/>
              </w:rPr>
            </w:pPr>
            <w:r w:rsidRPr="00CD48A8">
              <w:rPr>
                <w:noProof w:val="0"/>
              </w:rPr>
              <w:t>Item Sequence</w:t>
            </w:r>
          </w:p>
        </w:tc>
        <w:tc>
          <w:tcPr>
            <w:tcW w:w="1152" w:type="dxa"/>
          </w:tcPr>
          <w:p w14:paraId="06AF4A89" w14:textId="77777777" w:rsidR="00CA0D8D" w:rsidRPr="00CD48A8" w:rsidRDefault="00CA0D8D" w:rsidP="00BF5382">
            <w:pPr>
              <w:pStyle w:val="TableHead"/>
              <w:keepLines/>
              <w:rPr>
                <w:noProof w:val="0"/>
              </w:rPr>
            </w:pPr>
            <w:r w:rsidRPr="00CD48A8">
              <w:rPr>
                <w:i/>
                <w:noProof w:val="0"/>
              </w:rPr>
              <w:t>p</w:t>
            </w:r>
            <w:r w:rsidRPr="00CD48A8">
              <w:rPr>
                <w:noProof w:val="0"/>
              </w:rPr>
              <w:t>-value</w:t>
            </w:r>
          </w:p>
        </w:tc>
        <w:tc>
          <w:tcPr>
            <w:tcW w:w="939" w:type="dxa"/>
          </w:tcPr>
          <w:p w14:paraId="0DCB1E4C" w14:textId="77777777" w:rsidR="00CA0D8D" w:rsidRPr="00CD48A8" w:rsidRDefault="00CA0D8D" w:rsidP="00BF5382">
            <w:pPr>
              <w:pStyle w:val="TableHead"/>
              <w:keepLines/>
              <w:rPr>
                <w:noProof w:val="0"/>
              </w:rPr>
            </w:pPr>
            <w:r w:rsidRPr="00CD48A8">
              <w:rPr>
                <w:noProof w:val="0"/>
              </w:rPr>
              <w:t>r</w:t>
            </w:r>
          </w:p>
        </w:tc>
        <w:tc>
          <w:tcPr>
            <w:tcW w:w="1152" w:type="dxa"/>
          </w:tcPr>
          <w:p w14:paraId="445609C0" w14:textId="77777777" w:rsidR="00CA0D8D" w:rsidRPr="00CD48A8" w:rsidRDefault="00CA0D8D" w:rsidP="00BF5382">
            <w:pPr>
              <w:pStyle w:val="TableHead"/>
              <w:keepLines/>
              <w:rPr>
                <w:noProof w:val="0"/>
              </w:rPr>
            </w:pPr>
            <w:r w:rsidRPr="00CD48A8">
              <w:rPr>
                <w:noProof w:val="0"/>
              </w:rPr>
              <w:t>Flag</w:t>
            </w:r>
          </w:p>
        </w:tc>
        <w:tc>
          <w:tcPr>
            <w:tcW w:w="1727" w:type="dxa"/>
          </w:tcPr>
          <w:p w14:paraId="33C0D0CF" w14:textId="77777777" w:rsidR="00CA0D8D" w:rsidRPr="00CD48A8" w:rsidRDefault="00CA0D8D" w:rsidP="00BF5382">
            <w:pPr>
              <w:pStyle w:val="TableHead"/>
              <w:keepLines/>
              <w:rPr>
                <w:noProof w:val="0"/>
              </w:rPr>
            </w:pPr>
            <w:r w:rsidRPr="00CD48A8">
              <w:rPr>
                <w:noProof w:val="0"/>
              </w:rPr>
              <w:t>Maximum Score Points</w:t>
            </w:r>
          </w:p>
        </w:tc>
        <w:tc>
          <w:tcPr>
            <w:tcW w:w="1728" w:type="dxa"/>
          </w:tcPr>
          <w:p w14:paraId="071768AC" w14:textId="77777777" w:rsidR="00CA0D8D" w:rsidRPr="00CD48A8" w:rsidRDefault="00CA0D8D" w:rsidP="00BF5382">
            <w:pPr>
              <w:pStyle w:val="TableHead"/>
              <w:keepLines/>
              <w:rPr>
                <w:noProof w:val="0"/>
              </w:rPr>
            </w:pPr>
            <w:r w:rsidRPr="00CD48A8">
              <w:rPr>
                <w:noProof w:val="0"/>
              </w:rPr>
              <w:t>Item Type</w:t>
            </w:r>
          </w:p>
        </w:tc>
      </w:tr>
      <w:tr w:rsidR="00CA0D8D" w:rsidRPr="00CD48A8" w14:paraId="516026CA" w14:textId="77777777" w:rsidTr="0007166C">
        <w:tc>
          <w:tcPr>
            <w:tcW w:w="1440" w:type="dxa"/>
          </w:tcPr>
          <w:p w14:paraId="2149F505" w14:textId="77777777" w:rsidR="00CA0D8D" w:rsidRPr="00CD48A8" w:rsidRDefault="00CA0D8D" w:rsidP="00BF5382">
            <w:pPr>
              <w:pStyle w:val="TableText"/>
              <w:ind w:right="432"/>
              <w:rPr>
                <w:noProof w:val="0"/>
              </w:rPr>
            </w:pPr>
            <w:r w:rsidRPr="00CD48A8">
              <w:rPr>
                <w:rFonts w:eastAsia="Times New Roman"/>
                <w:noProof w:val="0"/>
                <w:color w:val="000000"/>
                <w:szCs w:val="24"/>
              </w:rPr>
              <w:t>1</w:t>
            </w:r>
          </w:p>
        </w:tc>
        <w:tc>
          <w:tcPr>
            <w:tcW w:w="1152" w:type="dxa"/>
          </w:tcPr>
          <w:p w14:paraId="2D499590" w14:textId="77777777" w:rsidR="00CA0D8D" w:rsidRPr="00CD48A8" w:rsidRDefault="00CA0D8D" w:rsidP="00BF5382">
            <w:pPr>
              <w:pStyle w:val="TableText"/>
              <w:ind w:right="144"/>
              <w:rPr>
                <w:noProof w:val="0"/>
              </w:rPr>
            </w:pPr>
            <w:r w:rsidRPr="00CD48A8">
              <w:rPr>
                <w:noProof w:val="0"/>
                <w:color w:val="000000"/>
              </w:rPr>
              <w:t>0.60</w:t>
            </w:r>
          </w:p>
        </w:tc>
        <w:tc>
          <w:tcPr>
            <w:tcW w:w="939" w:type="dxa"/>
          </w:tcPr>
          <w:p w14:paraId="7AFB797E" w14:textId="77777777" w:rsidR="00CA0D8D" w:rsidRPr="00CD48A8" w:rsidRDefault="00CA0D8D" w:rsidP="00BF5382">
            <w:pPr>
              <w:pStyle w:val="TableText"/>
              <w:keepNext/>
              <w:keepLines/>
              <w:rPr>
                <w:noProof w:val="0"/>
              </w:rPr>
            </w:pPr>
            <w:r w:rsidRPr="00CD48A8">
              <w:rPr>
                <w:noProof w:val="0"/>
                <w:color w:val="000000"/>
              </w:rPr>
              <w:t>0.15</w:t>
            </w:r>
          </w:p>
        </w:tc>
        <w:tc>
          <w:tcPr>
            <w:tcW w:w="1152" w:type="dxa"/>
          </w:tcPr>
          <w:p w14:paraId="1C70E238" w14:textId="77777777" w:rsidR="00CA0D8D" w:rsidRPr="00CD48A8" w:rsidRDefault="00CA0D8D" w:rsidP="00BF5382">
            <w:pPr>
              <w:pStyle w:val="TableText"/>
              <w:keepNext/>
              <w:keepLines/>
              <w:rPr>
                <w:noProof w:val="0"/>
              </w:rPr>
            </w:pPr>
            <w:r w:rsidRPr="00CD48A8">
              <w:rPr>
                <w:noProof w:val="0"/>
                <w:color w:val="000000"/>
              </w:rPr>
              <w:t>R</w:t>
            </w:r>
          </w:p>
        </w:tc>
        <w:tc>
          <w:tcPr>
            <w:tcW w:w="1727" w:type="dxa"/>
          </w:tcPr>
          <w:p w14:paraId="31A3332B" w14:textId="77777777" w:rsidR="00CA0D8D" w:rsidRPr="00CD48A8" w:rsidRDefault="00CA0D8D" w:rsidP="00BF5382">
            <w:pPr>
              <w:pStyle w:val="TableText"/>
              <w:keepNext/>
              <w:keepLines/>
              <w:ind w:right="576"/>
              <w:rPr>
                <w:noProof w:val="0"/>
              </w:rPr>
            </w:pPr>
            <w:r w:rsidRPr="00CD48A8">
              <w:rPr>
                <w:noProof w:val="0"/>
                <w:color w:val="000000"/>
              </w:rPr>
              <w:t>1</w:t>
            </w:r>
          </w:p>
        </w:tc>
        <w:tc>
          <w:tcPr>
            <w:tcW w:w="1728" w:type="dxa"/>
          </w:tcPr>
          <w:p w14:paraId="5CEED4A2" w14:textId="77777777" w:rsidR="00CA0D8D" w:rsidRPr="00CD48A8" w:rsidRDefault="00CA0D8D" w:rsidP="00BF5382">
            <w:pPr>
              <w:pStyle w:val="TableText"/>
              <w:keepNext/>
              <w:keepLines/>
              <w:rPr>
                <w:noProof w:val="0"/>
              </w:rPr>
            </w:pPr>
            <w:r w:rsidRPr="00CD48A8">
              <w:rPr>
                <w:noProof w:val="0"/>
                <w:color w:val="000000"/>
              </w:rPr>
              <w:t>MC</w:t>
            </w:r>
          </w:p>
        </w:tc>
      </w:tr>
      <w:tr w:rsidR="00CA0D8D" w:rsidRPr="00CD48A8" w14:paraId="20007004" w14:textId="77777777" w:rsidTr="0007166C">
        <w:tc>
          <w:tcPr>
            <w:tcW w:w="1440" w:type="dxa"/>
          </w:tcPr>
          <w:p w14:paraId="70BCE859" w14:textId="77777777" w:rsidR="00CA0D8D" w:rsidRPr="00CD48A8" w:rsidRDefault="00CA0D8D" w:rsidP="00BF5382">
            <w:pPr>
              <w:pStyle w:val="TableText"/>
              <w:ind w:right="432"/>
              <w:rPr>
                <w:noProof w:val="0"/>
              </w:rPr>
            </w:pPr>
            <w:r w:rsidRPr="00CD48A8">
              <w:rPr>
                <w:rFonts w:eastAsia="Times New Roman"/>
                <w:noProof w:val="0"/>
                <w:color w:val="000000"/>
                <w:szCs w:val="24"/>
              </w:rPr>
              <w:t>2</w:t>
            </w:r>
          </w:p>
        </w:tc>
        <w:tc>
          <w:tcPr>
            <w:tcW w:w="1152" w:type="dxa"/>
          </w:tcPr>
          <w:p w14:paraId="1A2A9DCA" w14:textId="77777777" w:rsidR="00CA0D8D" w:rsidRPr="00CD48A8" w:rsidRDefault="00CA0D8D" w:rsidP="00BF5382">
            <w:pPr>
              <w:pStyle w:val="TableText"/>
              <w:ind w:right="144"/>
              <w:rPr>
                <w:noProof w:val="0"/>
              </w:rPr>
            </w:pPr>
            <w:r w:rsidRPr="00CD48A8">
              <w:rPr>
                <w:noProof w:val="0"/>
                <w:color w:val="000000"/>
              </w:rPr>
              <w:t>0.37</w:t>
            </w:r>
          </w:p>
        </w:tc>
        <w:tc>
          <w:tcPr>
            <w:tcW w:w="939" w:type="dxa"/>
          </w:tcPr>
          <w:p w14:paraId="6FF400CF" w14:textId="77777777" w:rsidR="00CA0D8D" w:rsidRPr="00CD48A8" w:rsidRDefault="00CA0D8D" w:rsidP="00BF5382">
            <w:pPr>
              <w:pStyle w:val="TableText"/>
              <w:keepNext/>
              <w:keepLines/>
              <w:rPr>
                <w:noProof w:val="0"/>
              </w:rPr>
            </w:pPr>
            <w:r w:rsidRPr="00CD48A8">
              <w:rPr>
                <w:noProof w:val="0"/>
                <w:color w:val="000000"/>
              </w:rPr>
              <w:t>0.36</w:t>
            </w:r>
          </w:p>
        </w:tc>
        <w:tc>
          <w:tcPr>
            <w:tcW w:w="1152" w:type="dxa"/>
          </w:tcPr>
          <w:p w14:paraId="7ECFE867" w14:textId="77777777" w:rsidR="00CA0D8D" w:rsidRPr="00CD48A8" w:rsidRDefault="00CA0D8D" w:rsidP="00BF5382">
            <w:pPr>
              <w:pStyle w:val="TableText"/>
              <w:keepNext/>
              <w:keepLines/>
              <w:rPr>
                <w:noProof w:val="0"/>
              </w:rPr>
            </w:pPr>
            <w:r w:rsidRPr="00CD48A8">
              <w:rPr>
                <w:noProof w:val="0"/>
                <w:color w:val="000000"/>
              </w:rPr>
              <w:t>P</w:t>
            </w:r>
          </w:p>
        </w:tc>
        <w:tc>
          <w:tcPr>
            <w:tcW w:w="1727" w:type="dxa"/>
          </w:tcPr>
          <w:p w14:paraId="0913A425" w14:textId="77777777" w:rsidR="00CA0D8D" w:rsidRPr="00CD48A8" w:rsidRDefault="00CA0D8D" w:rsidP="00BF5382">
            <w:pPr>
              <w:pStyle w:val="TableText"/>
              <w:keepNext/>
              <w:keepLines/>
              <w:ind w:right="576"/>
              <w:rPr>
                <w:noProof w:val="0"/>
              </w:rPr>
            </w:pPr>
            <w:r w:rsidRPr="00CD48A8">
              <w:rPr>
                <w:noProof w:val="0"/>
                <w:color w:val="000000"/>
              </w:rPr>
              <w:t>2</w:t>
            </w:r>
          </w:p>
        </w:tc>
        <w:tc>
          <w:tcPr>
            <w:tcW w:w="1728" w:type="dxa"/>
          </w:tcPr>
          <w:p w14:paraId="518CC222" w14:textId="77777777" w:rsidR="00CA0D8D" w:rsidRPr="00CD48A8" w:rsidRDefault="00CA0D8D" w:rsidP="00BF5382">
            <w:pPr>
              <w:pStyle w:val="TableText"/>
              <w:keepNext/>
              <w:keepLines/>
              <w:rPr>
                <w:noProof w:val="0"/>
              </w:rPr>
            </w:pPr>
            <w:r w:rsidRPr="00CD48A8">
              <w:rPr>
                <w:noProof w:val="0"/>
                <w:color w:val="000000"/>
              </w:rPr>
              <w:t>InlineChoices</w:t>
            </w:r>
          </w:p>
        </w:tc>
      </w:tr>
      <w:tr w:rsidR="00CA0D8D" w:rsidRPr="00CD48A8" w14:paraId="72913977" w14:textId="77777777" w:rsidTr="0007166C">
        <w:tc>
          <w:tcPr>
            <w:tcW w:w="1440" w:type="dxa"/>
          </w:tcPr>
          <w:p w14:paraId="4BD5FEE0" w14:textId="77777777" w:rsidR="00CA0D8D" w:rsidRPr="00CD48A8" w:rsidRDefault="00CA0D8D" w:rsidP="00BF5382">
            <w:pPr>
              <w:pStyle w:val="TableText"/>
              <w:ind w:right="432"/>
              <w:rPr>
                <w:noProof w:val="0"/>
              </w:rPr>
            </w:pPr>
            <w:r w:rsidRPr="00CD48A8">
              <w:rPr>
                <w:rFonts w:eastAsia="Times New Roman"/>
                <w:noProof w:val="0"/>
                <w:color w:val="000000"/>
                <w:szCs w:val="24"/>
              </w:rPr>
              <w:t>3</w:t>
            </w:r>
          </w:p>
        </w:tc>
        <w:tc>
          <w:tcPr>
            <w:tcW w:w="1152" w:type="dxa"/>
          </w:tcPr>
          <w:p w14:paraId="6B9FC4C5" w14:textId="77777777" w:rsidR="00CA0D8D" w:rsidRPr="00CD48A8" w:rsidRDefault="00CA0D8D" w:rsidP="00BF5382">
            <w:pPr>
              <w:pStyle w:val="TableText"/>
              <w:ind w:right="144"/>
              <w:rPr>
                <w:noProof w:val="0"/>
              </w:rPr>
            </w:pPr>
            <w:r w:rsidRPr="00CD48A8">
              <w:rPr>
                <w:noProof w:val="0"/>
                <w:color w:val="000000"/>
              </w:rPr>
              <w:t>0.58</w:t>
            </w:r>
          </w:p>
        </w:tc>
        <w:tc>
          <w:tcPr>
            <w:tcW w:w="939" w:type="dxa"/>
          </w:tcPr>
          <w:p w14:paraId="6B4C9AE5" w14:textId="77777777" w:rsidR="00CA0D8D" w:rsidRPr="00CD48A8" w:rsidRDefault="00CA0D8D" w:rsidP="00BF5382">
            <w:pPr>
              <w:pStyle w:val="TableText"/>
              <w:rPr>
                <w:noProof w:val="0"/>
              </w:rPr>
            </w:pPr>
            <w:r w:rsidRPr="00CD48A8">
              <w:rPr>
                <w:noProof w:val="0"/>
                <w:color w:val="000000"/>
              </w:rPr>
              <w:t>0.38</w:t>
            </w:r>
          </w:p>
        </w:tc>
        <w:tc>
          <w:tcPr>
            <w:tcW w:w="1152" w:type="dxa"/>
          </w:tcPr>
          <w:p w14:paraId="74DF4198" w14:textId="77777777" w:rsidR="00CA0D8D" w:rsidRPr="00CD48A8" w:rsidRDefault="00CA0D8D" w:rsidP="00BF5382">
            <w:pPr>
              <w:pStyle w:val="TableText"/>
              <w:rPr>
                <w:noProof w:val="0"/>
                <w:lang w:eastAsia="ko-KR"/>
              </w:rPr>
            </w:pPr>
            <w:r w:rsidRPr="00CD48A8">
              <w:rPr>
                <w:noProof w:val="0"/>
                <w:color w:val="000000"/>
              </w:rPr>
              <w:t>P</w:t>
            </w:r>
          </w:p>
        </w:tc>
        <w:tc>
          <w:tcPr>
            <w:tcW w:w="1727" w:type="dxa"/>
          </w:tcPr>
          <w:p w14:paraId="33E44E8B" w14:textId="77777777" w:rsidR="00CA0D8D" w:rsidRPr="00CD48A8" w:rsidRDefault="00CA0D8D" w:rsidP="00BF5382">
            <w:pPr>
              <w:pStyle w:val="TableText"/>
              <w:keepNext/>
              <w:keepLines/>
              <w:ind w:right="576"/>
              <w:rPr>
                <w:noProof w:val="0"/>
                <w:lang w:eastAsia="ko-KR"/>
              </w:rPr>
            </w:pPr>
            <w:r w:rsidRPr="00CD48A8">
              <w:rPr>
                <w:noProof w:val="0"/>
                <w:color w:val="000000"/>
              </w:rPr>
              <w:t>2</w:t>
            </w:r>
          </w:p>
        </w:tc>
        <w:tc>
          <w:tcPr>
            <w:tcW w:w="1728" w:type="dxa"/>
          </w:tcPr>
          <w:p w14:paraId="58A5FABE" w14:textId="77777777" w:rsidR="00CA0D8D" w:rsidRPr="00CD48A8" w:rsidRDefault="00CA0D8D" w:rsidP="00BF5382">
            <w:pPr>
              <w:pStyle w:val="TableText"/>
              <w:rPr>
                <w:noProof w:val="0"/>
                <w:lang w:eastAsia="ko-KR"/>
              </w:rPr>
            </w:pPr>
            <w:r w:rsidRPr="00CD48A8">
              <w:rPr>
                <w:noProof w:val="0"/>
                <w:color w:val="000000"/>
              </w:rPr>
              <w:t>MC</w:t>
            </w:r>
          </w:p>
        </w:tc>
      </w:tr>
      <w:tr w:rsidR="00CA0D8D" w:rsidRPr="00CD48A8" w14:paraId="47F56B5F" w14:textId="77777777" w:rsidTr="0007166C">
        <w:tc>
          <w:tcPr>
            <w:tcW w:w="1440" w:type="dxa"/>
          </w:tcPr>
          <w:p w14:paraId="4856806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w:t>
            </w:r>
          </w:p>
        </w:tc>
        <w:tc>
          <w:tcPr>
            <w:tcW w:w="1152" w:type="dxa"/>
          </w:tcPr>
          <w:p w14:paraId="3988676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82</w:t>
            </w:r>
          </w:p>
        </w:tc>
        <w:tc>
          <w:tcPr>
            <w:tcW w:w="939" w:type="dxa"/>
          </w:tcPr>
          <w:p w14:paraId="40F3A38C" w14:textId="77777777" w:rsidR="00CA0D8D" w:rsidRPr="00CD48A8" w:rsidRDefault="00CA0D8D" w:rsidP="00BF5382">
            <w:pPr>
              <w:pStyle w:val="TableText"/>
              <w:rPr>
                <w:rFonts w:eastAsia="Times New Roman"/>
                <w:noProof w:val="0"/>
                <w:color w:val="000000"/>
                <w:szCs w:val="24"/>
              </w:rPr>
            </w:pPr>
            <w:r w:rsidRPr="00CD48A8">
              <w:rPr>
                <w:noProof w:val="0"/>
                <w:color w:val="000000"/>
              </w:rPr>
              <w:t>0.62</w:t>
            </w:r>
          </w:p>
        </w:tc>
        <w:tc>
          <w:tcPr>
            <w:tcW w:w="1152" w:type="dxa"/>
          </w:tcPr>
          <w:p w14:paraId="5DD6167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7929911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AAF73AC"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C5B5E78" w14:textId="77777777" w:rsidTr="0007166C">
        <w:tc>
          <w:tcPr>
            <w:tcW w:w="1440" w:type="dxa"/>
          </w:tcPr>
          <w:p w14:paraId="2D24E5D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w:t>
            </w:r>
          </w:p>
        </w:tc>
        <w:tc>
          <w:tcPr>
            <w:tcW w:w="1152" w:type="dxa"/>
          </w:tcPr>
          <w:p w14:paraId="7B924A22"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6</w:t>
            </w:r>
          </w:p>
        </w:tc>
        <w:tc>
          <w:tcPr>
            <w:tcW w:w="939" w:type="dxa"/>
          </w:tcPr>
          <w:p w14:paraId="3633032C" w14:textId="77777777" w:rsidR="00CA0D8D" w:rsidRPr="00CD48A8" w:rsidRDefault="00CA0D8D" w:rsidP="00BF5382">
            <w:pPr>
              <w:pStyle w:val="TableText"/>
              <w:rPr>
                <w:rFonts w:eastAsia="Times New Roman"/>
                <w:noProof w:val="0"/>
                <w:color w:val="000000"/>
                <w:szCs w:val="24"/>
              </w:rPr>
            </w:pPr>
            <w:r w:rsidRPr="00CD48A8">
              <w:rPr>
                <w:noProof w:val="0"/>
                <w:color w:val="000000"/>
              </w:rPr>
              <w:t>0.46</w:t>
            </w:r>
          </w:p>
        </w:tc>
        <w:tc>
          <w:tcPr>
            <w:tcW w:w="1152" w:type="dxa"/>
          </w:tcPr>
          <w:p w14:paraId="5E0D7C89"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66F6D8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BC9EB7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E73AD60" w14:textId="77777777" w:rsidTr="0007166C">
        <w:tc>
          <w:tcPr>
            <w:tcW w:w="1440" w:type="dxa"/>
          </w:tcPr>
          <w:p w14:paraId="6843EF7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6</w:t>
            </w:r>
          </w:p>
        </w:tc>
        <w:tc>
          <w:tcPr>
            <w:tcW w:w="1152" w:type="dxa"/>
          </w:tcPr>
          <w:p w14:paraId="1145B7B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0</w:t>
            </w:r>
          </w:p>
        </w:tc>
        <w:tc>
          <w:tcPr>
            <w:tcW w:w="939" w:type="dxa"/>
          </w:tcPr>
          <w:p w14:paraId="3AA4BB85" w14:textId="77777777" w:rsidR="00CA0D8D" w:rsidRPr="00CD48A8" w:rsidRDefault="00CA0D8D" w:rsidP="00BF5382">
            <w:pPr>
              <w:pStyle w:val="TableText"/>
              <w:rPr>
                <w:rFonts w:eastAsia="Times New Roman"/>
                <w:noProof w:val="0"/>
                <w:color w:val="000000"/>
                <w:szCs w:val="24"/>
              </w:rPr>
            </w:pPr>
            <w:r w:rsidRPr="00CD48A8">
              <w:rPr>
                <w:noProof w:val="0"/>
                <w:color w:val="000000"/>
              </w:rPr>
              <w:t>0.28</w:t>
            </w:r>
          </w:p>
        </w:tc>
        <w:tc>
          <w:tcPr>
            <w:tcW w:w="1152" w:type="dxa"/>
          </w:tcPr>
          <w:p w14:paraId="5CBABC5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2D7A24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5796DB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8E3C719" w14:textId="77777777" w:rsidTr="0007166C">
        <w:tc>
          <w:tcPr>
            <w:tcW w:w="1440" w:type="dxa"/>
          </w:tcPr>
          <w:p w14:paraId="76CF11D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7</w:t>
            </w:r>
          </w:p>
        </w:tc>
        <w:tc>
          <w:tcPr>
            <w:tcW w:w="1152" w:type="dxa"/>
          </w:tcPr>
          <w:p w14:paraId="00EB65E2"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7</w:t>
            </w:r>
          </w:p>
        </w:tc>
        <w:tc>
          <w:tcPr>
            <w:tcW w:w="939" w:type="dxa"/>
          </w:tcPr>
          <w:p w14:paraId="61B03264" w14:textId="77777777" w:rsidR="00CA0D8D" w:rsidRPr="00CD48A8" w:rsidRDefault="00CA0D8D" w:rsidP="00BF5382">
            <w:pPr>
              <w:pStyle w:val="TableText"/>
              <w:rPr>
                <w:rFonts w:eastAsia="Times New Roman"/>
                <w:noProof w:val="0"/>
                <w:color w:val="000000"/>
                <w:szCs w:val="24"/>
              </w:rPr>
            </w:pPr>
            <w:r w:rsidRPr="00CD48A8">
              <w:rPr>
                <w:noProof w:val="0"/>
                <w:color w:val="000000"/>
              </w:rPr>
              <w:t>0.37</w:t>
            </w:r>
          </w:p>
        </w:tc>
        <w:tc>
          <w:tcPr>
            <w:tcW w:w="1152" w:type="dxa"/>
          </w:tcPr>
          <w:p w14:paraId="3F8A1560"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F62CA2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BF248E7"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25075B1" w14:textId="77777777" w:rsidTr="0007166C">
        <w:tc>
          <w:tcPr>
            <w:tcW w:w="1440" w:type="dxa"/>
          </w:tcPr>
          <w:p w14:paraId="7559C34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8</w:t>
            </w:r>
          </w:p>
        </w:tc>
        <w:tc>
          <w:tcPr>
            <w:tcW w:w="1152" w:type="dxa"/>
          </w:tcPr>
          <w:p w14:paraId="0FA45EC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6</w:t>
            </w:r>
          </w:p>
        </w:tc>
        <w:tc>
          <w:tcPr>
            <w:tcW w:w="939" w:type="dxa"/>
          </w:tcPr>
          <w:p w14:paraId="2FD564FE" w14:textId="77777777" w:rsidR="00CA0D8D" w:rsidRPr="00CD48A8" w:rsidRDefault="00CA0D8D" w:rsidP="00BF5382">
            <w:pPr>
              <w:pStyle w:val="TableText"/>
              <w:rPr>
                <w:rFonts w:eastAsia="Times New Roman"/>
                <w:noProof w:val="0"/>
                <w:color w:val="000000"/>
                <w:szCs w:val="24"/>
              </w:rPr>
            </w:pPr>
            <w:r w:rsidRPr="00CD48A8">
              <w:rPr>
                <w:noProof w:val="0"/>
                <w:color w:val="000000"/>
              </w:rPr>
              <w:t>0.15</w:t>
            </w:r>
          </w:p>
        </w:tc>
        <w:tc>
          <w:tcPr>
            <w:tcW w:w="1152" w:type="dxa"/>
          </w:tcPr>
          <w:p w14:paraId="2890368C" w14:textId="77777777" w:rsidR="00CA0D8D" w:rsidRPr="00CD48A8" w:rsidRDefault="00CA0D8D" w:rsidP="00BF5382">
            <w:pPr>
              <w:pStyle w:val="TableText"/>
              <w:rPr>
                <w:rFonts w:eastAsia="Times New Roman"/>
                <w:noProof w:val="0"/>
                <w:color w:val="000000"/>
                <w:szCs w:val="24"/>
              </w:rPr>
            </w:pPr>
            <w:r w:rsidRPr="00CD48A8">
              <w:rPr>
                <w:noProof w:val="0"/>
                <w:color w:val="000000"/>
              </w:rPr>
              <w:t>R</w:t>
            </w:r>
          </w:p>
        </w:tc>
        <w:tc>
          <w:tcPr>
            <w:tcW w:w="1727" w:type="dxa"/>
          </w:tcPr>
          <w:p w14:paraId="3F895D4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3CBF3B0"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0FB82E1D" w14:textId="77777777" w:rsidTr="0007166C">
        <w:tc>
          <w:tcPr>
            <w:tcW w:w="1440" w:type="dxa"/>
          </w:tcPr>
          <w:p w14:paraId="33BFB71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9</w:t>
            </w:r>
          </w:p>
        </w:tc>
        <w:tc>
          <w:tcPr>
            <w:tcW w:w="1152" w:type="dxa"/>
          </w:tcPr>
          <w:p w14:paraId="5CE05C4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1</w:t>
            </w:r>
          </w:p>
        </w:tc>
        <w:tc>
          <w:tcPr>
            <w:tcW w:w="939" w:type="dxa"/>
          </w:tcPr>
          <w:p w14:paraId="2641D97B" w14:textId="77777777" w:rsidR="00CA0D8D" w:rsidRPr="00CD48A8" w:rsidRDefault="00CA0D8D" w:rsidP="00BF5382">
            <w:pPr>
              <w:pStyle w:val="TableText"/>
              <w:rPr>
                <w:rFonts w:eastAsia="Times New Roman"/>
                <w:noProof w:val="0"/>
                <w:color w:val="000000"/>
                <w:szCs w:val="24"/>
              </w:rPr>
            </w:pPr>
            <w:r w:rsidRPr="00CD48A8">
              <w:rPr>
                <w:noProof w:val="0"/>
                <w:color w:val="000000"/>
              </w:rPr>
              <w:t>0.64</w:t>
            </w:r>
          </w:p>
        </w:tc>
        <w:tc>
          <w:tcPr>
            <w:tcW w:w="1152" w:type="dxa"/>
          </w:tcPr>
          <w:p w14:paraId="4740FF8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398A31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1B534D2" w14:textId="77777777" w:rsidR="00CA0D8D" w:rsidRPr="00CD48A8" w:rsidRDefault="00CA0D8D" w:rsidP="00BF5382">
            <w:pPr>
              <w:pStyle w:val="TableText"/>
              <w:rPr>
                <w:rFonts w:eastAsia="Times New Roman"/>
                <w:noProof w:val="0"/>
                <w:color w:val="000000"/>
                <w:szCs w:val="24"/>
              </w:rPr>
            </w:pPr>
            <w:r w:rsidRPr="00CD48A8">
              <w:rPr>
                <w:noProof w:val="0"/>
                <w:color w:val="000000"/>
              </w:rPr>
              <w:t>Grid</w:t>
            </w:r>
          </w:p>
        </w:tc>
      </w:tr>
      <w:tr w:rsidR="00CA0D8D" w:rsidRPr="00CD48A8" w14:paraId="76B38656" w14:textId="77777777" w:rsidTr="0007166C">
        <w:tc>
          <w:tcPr>
            <w:tcW w:w="1440" w:type="dxa"/>
          </w:tcPr>
          <w:p w14:paraId="27CDCF8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0</w:t>
            </w:r>
          </w:p>
        </w:tc>
        <w:tc>
          <w:tcPr>
            <w:tcW w:w="1152" w:type="dxa"/>
          </w:tcPr>
          <w:p w14:paraId="1D9E277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8</w:t>
            </w:r>
          </w:p>
        </w:tc>
        <w:tc>
          <w:tcPr>
            <w:tcW w:w="939" w:type="dxa"/>
          </w:tcPr>
          <w:p w14:paraId="575D8C8C" w14:textId="77777777" w:rsidR="00CA0D8D" w:rsidRPr="00CD48A8" w:rsidRDefault="00CA0D8D" w:rsidP="00BF5382">
            <w:pPr>
              <w:pStyle w:val="TableText"/>
              <w:rPr>
                <w:rFonts w:eastAsia="Times New Roman"/>
                <w:noProof w:val="0"/>
                <w:color w:val="000000"/>
                <w:szCs w:val="24"/>
              </w:rPr>
            </w:pPr>
            <w:r w:rsidRPr="00CD48A8">
              <w:rPr>
                <w:noProof w:val="0"/>
                <w:color w:val="000000"/>
              </w:rPr>
              <w:t>0.25</w:t>
            </w:r>
          </w:p>
        </w:tc>
        <w:tc>
          <w:tcPr>
            <w:tcW w:w="1152" w:type="dxa"/>
          </w:tcPr>
          <w:p w14:paraId="3AE5C228"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1B565692"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A43D0F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C0927FC" w14:textId="77777777" w:rsidTr="0007166C">
        <w:tc>
          <w:tcPr>
            <w:tcW w:w="1440" w:type="dxa"/>
          </w:tcPr>
          <w:p w14:paraId="60359ACF"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1</w:t>
            </w:r>
          </w:p>
        </w:tc>
        <w:tc>
          <w:tcPr>
            <w:tcW w:w="1152" w:type="dxa"/>
          </w:tcPr>
          <w:p w14:paraId="0380E3E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2</w:t>
            </w:r>
          </w:p>
        </w:tc>
        <w:tc>
          <w:tcPr>
            <w:tcW w:w="939" w:type="dxa"/>
          </w:tcPr>
          <w:p w14:paraId="02B49DB8" w14:textId="77777777" w:rsidR="00CA0D8D" w:rsidRPr="00CD48A8" w:rsidRDefault="00CA0D8D" w:rsidP="00BF5382">
            <w:pPr>
              <w:pStyle w:val="TableText"/>
              <w:rPr>
                <w:rFonts w:eastAsia="Times New Roman"/>
                <w:noProof w:val="0"/>
                <w:color w:val="000000"/>
                <w:szCs w:val="24"/>
              </w:rPr>
            </w:pPr>
            <w:r w:rsidRPr="00CD48A8">
              <w:rPr>
                <w:noProof w:val="0"/>
                <w:color w:val="000000"/>
              </w:rPr>
              <w:t>0.22</w:t>
            </w:r>
          </w:p>
        </w:tc>
        <w:tc>
          <w:tcPr>
            <w:tcW w:w="1152" w:type="dxa"/>
          </w:tcPr>
          <w:p w14:paraId="66134C2C"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0D5E13E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6D2E15D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99C432C" w14:textId="77777777" w:rsidTr="0007166C">
        <w:tc>
          <w:tcPr>
            <w:tcW w:w="1440" w:type="dxa"/>
          </w:tcPr>
          <w:p w14:paraId="264FB5A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2</w:t>
            </w:r>
          </w:p>
        </w:tc>
        <w:tc>
          <w:tcPr>
            <w:tcW w:w="1152" w:type="dxa"/>
          </w:tcPr>
          <w:p w14:paraId="5AF8AFF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39" w:type="dxa"/>
          </w:tcPr>
          <w:p w14:paraId="118390F1" w14:textId="77777777" w:rsidR="00CA0D8D" w:rsidRPr="00CD48A8" w:rsidRDefault="00CA0D8D" w:rsidP="00BF5382">
            <w:pPr>
              <w:pStyle w:val="TableText"/>
              <w:rPr>
                <w:rFonts w:eastAsia="Times New Roman"/>
                <w:noProof w:val="0"/>
                <w:color w:val="000000"/>
                <w:szCs w:val="24"/>
              </w:rPr>
            </w:pPr>
            <w:r w:rsidRPr="00CD48A8">
              <w:rPr>
                <w:noProof w:val="0"/>
                <w:color w:val="000000"/>
              </w:rPr>
              <w:t>0.37</w:t>
            </w:r>
          </w:p>
        </w:tc>
        <w:tc>
          <w:tcPr>
            <w:tcW w:w="1152" w:type="dxa"/>
          </w:tcPr>
          <w:p w14:paraId="7F5C2AD7"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DE46A4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ECDD620"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191ED4F" w14:textId="77777777" w:rsidTr="0007166C">
        <w:tc>
          <w:tcPr>
            <w:tcW w:w="1440" w:type="dxa"/>
          </w:tcPr>
          <w:p w14:paraId="4AC9B5A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3</w:t>
            </w:r>
          </w:p>
        </w:tc>
        <w:tc>
          <w:tcPr>
            <w:tcW w:w="1152" w:type="dxa"/>
          </w:tcPr>
          <w:p w14:paraId="374A396F"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2</w:t>
            </w:r>
          </w:p>
        </w:tc>
        <w:tc>
          <w:tcPr>
            <w:tcW w:w="939" w:type="dxa"/>
          </w:tcPr>
          <w:p w14:paraId="358A1D88" w14:textId="77777777" w:rsidR="00CA0D8D" w:rsidRPr="00CD48A8" w:rsidRDefault="00CA0D8D" w:rsidP="00BF5382">
            <w:pPr>
              <w:pStyle w:val="TableText"/>
              <w:rPr>
                <w:rFonts w:eastAsia="Times New Roman"/>
                <w:noProof w:val="0"/>
                <w:color w:val="000000"/>
                <w:szCs w:val="24"/>
              </w:rPr>
            </w:pPr>
            <w:r w:rsidRPr="00CD48A8">
              <w:rPr>
                <w:noProof w:val="0"/>
                <w:color w:val="000000"/>
              </w:rPr>
              <w:t>0.36</w:t>
            </w:r>
          </w:p>
        </w:tc>
        <w:tc>
          <w:tcPr>
            <w:tcW w:w="1152" w:type="dxa"/>
          </w:tcPr>
          <w:p w14:paraId="0E9BCBD1"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09E6C98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5CCEC4B"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6905353" w14:textId="77777777" w:rsidTr="0007166C">
        <w:tc>
          <w:tcPr>
            <w:tcW w:w="1440" w:type="dxa"/>
          </w:tcPr>
          <w:p w14:paraId="6649D77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4</w:t>
            </w:r>
          </w:p>
        </w:tc>
        <w:tc>
          <w:tcPr>
            <w:tcW w:w="1152" w:type="dxa"/>
          </w:tcPr>
          <w:p w14:paraId="39DC2CC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7</w:t>
            </w:r>
          </w:p>
        </w:tc>
        <w:tc>
          <w:tcPr>
            <w:tcW w:w="939" w:type="dxa"/>
          </w:tcPr>
          <w:p w14:paraId="4EAD9BE3" w14:textId="77777777" w:rsidR="00CA0D8D" w:rsidRPr="00CD48A8" w:rsidRDefault="00CA0D8D" w:rsidP="00BF5382">
            <w:pPr>
              <w:pStyle w:val="TableText"/>
              <w:rPr>
                <w:rFonts w:eastAsia="Times New Roman"/>
                <w:noProof w:val="0"/>
                <w:color w:val="000000"/>
                <w:szCs w:val="24"/>
              </w:rPr>
            </w:pPr>
            <w:r w:rsidRPr="00CD48A8">
              <w:rPr>
                <w:noProof w:val="0"/>
                <w:color w:val="000000"/>
              </w:rPr>
              <w:t>0.29</w:t>
            </w:r>
          </w:p>
        </w:tc>
        <w:tc>
          <w:tcPr>
            <w:tcW w:w="1152" w:type="dxa"/>
          </w:tcPr>
          <w:p w14:paraId="75424102"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09C4D90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FC57E6F"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AACFC6C" w14:textId="77777777" w:rsidTr="0007166C">
        <w:tc>
          <w:tcPr>
            <w:tcW w:w="1440" w:type="dxa"/>
          </w:tcPr>
          <w:p w14:paraId="59D9595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5</w:t>
            </w:r>
          </w:p>
        </w:tc>
        <w:tc>
          <w:tcPr>
            <w:tcW w:w="1152" w:type="dxa"/>
          </w:tcPr>
          <w:p w14:paraId="02443AD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4</w:t>
            </w:r>
          </w:p>
        </w:tc>
        <w:tc>
          <w:tcPr>
            <w:tcW w:w="939" w:type="dxa"/>
          </w:tcPr>
          <w:p w14:paraId="0E9114DB" w14:textId="77777777" w:rsidR="00CA0D8D" w:rsidRPr="00CD48A8" w:rsidRDefault="00CA0D8D" w:rsidP="00BF5382">
            <w:pPr>
              <w:pStyle w:val="TableText"/>
              <w:rPr>
                <w:rFonts w:eastAsia="Times New Roman"/>
                <w:noProof w:val="0"/>
                <w:color w:val="000000"/>
                <w:szCs w:val="24"/>
              </w:rPr>
            </w:pPr>
            <w:r w:rsidRPr="00CD48A8">
              <w:rPr>
                <w:noProof w:val="0"/>
                <w:color w:val="000000"/>
              </w:rPr>
              <w:t>0.47</w:t>
            </w:r>
          </w:p>
        </w:tc>
        <w:tc>
          <w:tcPr>
            <w:tcW w:w="1152" w:type="dxa"/>
          </w:tcPr>
          <w:p w14:paraId="6ED9E07D"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3785FE7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2A7FFA2B"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5C6F2C7" w14:textId="77777777" w:rsidTr="0007166C">
        <w:tc>
          <w:tcPr>
            <w:tcW w:w="1440" w:type="dxa"/>
          </w:tcPr>
          <w:p w14:paraId="295C629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6</w:t>
            </w:r>
          </w:p>
        </w:tc>
        <w:tc>
          <w:tcPr>
            <w:tcW w:w="1152" w:type="dxa"/>
          </w:tcPr>
          <w:p w14:paraId="583E62B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7</w:t>
            </w:r>
          </w:p>
        </w:tc>
        <w:tc>
          <w:tcPr>
            <w:tcW w:w="939" w:type="dxa"/>
          </w:tcPr>
          <w:p w14:paraId="6C5ED57C" w14:textId="77777777" w:rsidR="00CA0D8D" w:rsidRPr="00CD48A8" w:rsidRDefault="00CA0D8D" w:rsidP="00BF5382">
            <w:pPr>
              <w:pStyle w:val="TableText"/>
              <w:rPr>
                <w:rFonts w:eastAsia="Times New Roman"/>
                <w:noProof w:val="0"/>
                <w:color w:val="000000"/>
                <w:szCs w:val="24"/>
              </w:rPr>
            </w:pPr>
            <w:r w:rsidRPr="00CD48A8">
              <w:rPr>
                <w:noProof w:val="0"/>
                <w:color w:val="000000"/>
              </w:rPr>
              <w:t>0.36</w:t>
            </w:r>
          </w:p>
        </w:tc>
        <w:tc>
          <w:tcPr>
            <w:tcW w:w="1152" w:type="dxa"/>
          </w:tcPr>
          <w:p w14:paraId="0D30D44F"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254DA1A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2E3F846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D988E26" w14:textId="77777777" w:rsidTr="0007166C">
        <w:tc>
          <w:tcPr>
            <w:tcW w:w="1440" w:type="dxa"/>
          </w:tcPr>
          <w:p w14:paraId="4C5C9F3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7</w:t>
            </w:r>
          </w:p>
        </w:tc>
        <w:tc>
          <w:tcPr>
            <w:tcW w:w="1152" w:type="dxa"/>
          </w:tcPr>
          <w:p w14:paraId="1854386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7</w:t>
            </w:r>
          </w:p>
        </w:tc>
        <w:tc>
          <w:tcPr>
            <w:tcW w:w="939" w:type="dxa"/>
          </w:tcPr>
          <w:p w14:paraId="72039456" w14:textId="77777777" w:rsidR="00CA0D8D" w:rsidRPr="00CD48A8" w:rsidRDefault="00CA0D8D" w:rsidP="00BF5382">
            <w:pPr>
              <w:pStyle w:val="TableText"/>
              <w:rPr>
                <w:rFonts w:eastAsia="Times New Roman"/>
                <w:noProof w:val="0"/>
                <w:color w:val="000000"/>
                <w:szCs w:val="24"/>
              </w:rPr>
            </w:pPr>
            <w:r w:rsidRPr="00CD48A8">
              <w:rPr>
                <w:noProof w:val="0"/>
                <w:color w:val="000000"/>
              </w:rPr>
              <w:t>0.43</w:t>
            </w:r>
          </w:p>
        </w:tc>
        <w:tc>
          <w:tcPr>
            <w:tcW w:w="1152" w:type="dxa"/>
          </w:tcPr>
          <w:p w14:paraId="0E5EA2C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F985A2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2C86A07"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27E47D0C" w14:textId="77777777" w:rsidTr="0007166C">
        <w:tc>
          <w:tcPr>
            <w:tcW w:w="1440" w:type="dxa"/>
          </w:tcPr>
          <w:p w14:paraId="3092082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8</w:t>
            </w:r>
          </w:p>
        </w:tc>
        <w:tc>
          <w:tcPr>
            <w:tcW w:w="1152" w:type="dxa"/>
          </w:tcPr>
          <w:p w14:paraId="6D50349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2</w:t>
            </w:r>
          </w:p>
        </w:tc>
        <w:tc>
          <w:tcPr>
            <w:tcW w:w="939" w:type="dxa"/>
          </w:tcPr>
          <w:p w14:paraId="38FE259A" w14:textId="77777777" w:rsidR="00CA0D8D" w:rsidRPr="00CD48A8" w:rsidRDefault="00CA0D8D" w:rsidP="00BF5382">
            <w:pPr>
              <w:pStyle w:val="TableText"/>
              <w:rPr>
                <w:rFonts w:eastAsia="Times New Roman"/>
                <w:noProof w:val="0"/>
                <w:color w:val="000000"/>
                <w:szCs w:val="24"/>
              </w:rPr>
            </w:pPr>
            <w:r w:rsidRPr="00CD48A8">
              <w:rPr>
                <w:noProof w:val="0"/>
                <w:color w:val="000000"/>
              </w:rPr>
              <w:t>0.58</w:t>
            </w:r>
          </w:p>
        </w:tc>
        <w:tc>
          <w:tcPr>
            <w:tcW w:w="1152" w:type="dxa"/>
          </w:tcPr>
          <w:p w14:paraId="08F546F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4AFFFD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EF5D476"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35C3A1C" w14:textId="77777777" w:rsidTr="0007166C">
        <w:tc>
          <w:tcPr>
            <w:tcW w:w="1440" w:type="dxa"/>
          </w:tcPr>
          <w:p w14:paraId="039E087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9</w:t>
            </w:r>
          </w:p>
        </w:tc>
        <w:tc>
          <w:tcPr>
            <w:tcW w:w="1152" w:type="dxa"/>
          </w:tcPr>
          <w:p w14:paraId="60B734D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9</w:t>
            </w:r>
          </w:p>
        </w:tc>
        <w:tc>
          <w:tcPr>
            <w:tcW w:w="939" w:type="dxa"/>
          </w:tcPr>
          <w:p w14:paraId="6F72E8C1" w14:textId="77777777" w:rsidR="00CA0D8D" w:rsidRPr="00CD48A8" w:rsidRDefault="00CA0D8D" w:rsidP="00BF5382">
            <w:pPr>
              <w:pStyle w:val="TableText"/>
              <w:rPr>
                <w:rFonts w:eastAsia="Times New Roman"/>
                <w:noProof w:val="0"/>
                <w:color w:val="000000"/>
                <w:szCs w:val="24"/>
              </w:rPr>
            </w:pPr>
            <w:r w:rsidRPr="00CD48A8">
              <w:rPr>
                <w:noProof w:val="0"/>
                <w:color w:val="000000"/>
              </w:rPr>
              <w:t>0.25</w:t>
            </w:r>
          </w:p>
        </w:tc>
        <w:tc>
          <w:tcPr>
            <w:tcW w:w="1152" w:type="dxa"/>
          </w:tcPr>
          <w:p w14:paraId="26582D59"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1FD0854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D95B562"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1A1E670" w14:textId="77777777" w:rsidTr="0007166C">
        <w:tc>
          <w:tcPr>
            <w:tcW w:w="1440" w:type="dxa"/>
          </w:tcPr>
          <w:p w14:paraId="542DFEE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0</w:t>
            </w:r>
          </w:p>
        </w:tc>
        <w:tc>
          <w:tcPr>
            <w:tcW w:w="1152" w:type="dxa"/>
          </w:tcPr>
          <w:p w14:paraId="0399407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5</w:t>
            </w:r>
          </w:p>
        </w:tc>
        <w:tc>
          <w:tcPr>
            <w:tcW w:w="939" w:type="dxa"/>
          </w:tcPr>
          <w:p w14:paraId="2949AB9B" w14:textId="77777777" w:rsidR="00CA0D8D" w:rsidRPr="00CD48A8" w:rsidRDefault="00CA0D8D" w:rsidP="00BF5382">
            <w:pPr>
              <w:pStyle w:val="TableText"/>
              <w:rPr>
                <w:rFonts w:eastAsia="Times New Roman"/>
                <w:noProof w:val="0"/>
                <w:color w:val="000000"/>
                <w:szCs w:val="24"/>
              </w:rPr>
            </w:pPr>
            <w:r w:rsidRPr="00CD48A8">
              <w:rPr>
                <w:noProof w:val="0"/>
                <w:color w:val="000000"/>
              </w:rPr>
              <w:t>0.45</w:t>
            </w:r>
          </w:p>
        </w:tc>
        <w:tc>
          <w:tcPr>
            <w:tcW w:w="1152" w:type="dxa"/>
          </w:tcPr>
          <w:p w14:paraId="0A492584"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3330E20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55B7B9B"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06E909D" w14:textId="77777777" w:rsidTr="0007166C">
        <w:tc>
          <w:tcPr>
            <w:tcW w:w="1440" w:type="dxa"/>
          </w:tcPr>
          <w:p w14:paraId="4B123DB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1</w:t>
            </w:r>
          </w:p>
        </w:tc>
        <w:tc>
          <w:tcPr>
            <w:tcW w:w="1152" w:type="dxa"/>
          </w:tcPr>
          <w:p w14:paraId="15D665F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3</w:t>
            </w:r>
          </w:p>
        </w:tc>
        <w:tc>
          <w:tcPr>
            <w:tcW w:w="939" w:type="dxa"/>
          </w:tcPr>
          <w:p w14:paraId="5D121EA0" w14:textId="77777777" w:rsidR="00CA0D8D" w:rsidRPr="00CD48A8" w:rsidRDefault="00CA0D8D" w:rsidP="00BF5382">
            <w:pPr>
              <w:pStyle w:val="TableText"/>
              <w:rPr>
                <w:rFonts w:eastAsia="Times New Roman"/>
                <w:noProof w:val="0"/>
                <w:color w:val="000000"/>
                <w:szCs w:val="24"/>
              </w:rPr>
            </w:pPr>
            <w:r w:rsidRPr="00CD48A8">
              <w:rPr>
                <w:noProof w:val="0"/>
                <w:color w:val="000000"/>
              </w:rPr>
              <w:t>0.26</w:t>
            </w:r>
          </w:p>
        </w:tc>
        <w:tc>
          <w:tcPr>
            <w:tcW w:w="1152" w:type="dxa"/>
          </w:tcPr>
          <w:p w14:paraId="1B2DC9ED"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46A84ED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1E6058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9E3B4F0" w14:textId="77777777" w:rsidTr="0007166C">
        <w:tc>
          <w:tcPr>
            <w:tcW w:w="1440" w:type="dxa"/>
          </w:tcPr>
          <w:p w14:paraId="1CAEB3F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2</w:t>
            </w:r>
          </w:p>
        </w:tc>
        <w:tc>
          <w:tcPr>
            <w:tcW w:w="1152" w:type="dxa"/>
          </w:tcPr>
          <w:p w14:paraId="753A2DB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39" w:type="dxa"/>
          </w:tcPr>
          <w:p w14:paraId="53F9C244" w14:textId="77777777" w:rsidR="00CA0D8D" w:rsidRPr="00CD48A8" w:rsidRDefault="00CA0D8D" w:rsidP="00BF5382">
            <w:pPr>
              <w:pStyle w:val="TableText"/>
              <w:rPr>
                <w:rFonts w:eastAsia="Times New Roman"/>
                <w:noProof w:val="0"/>
                <w:color w:val="000000"/>
                <w:szCs w:val="24"/>
              </w:rPr>
            </w:pPr>
            <w:r w:rsidRPr="00CD48A8">
              <w:rPr>
                <w:noProof w:val="0"/>
                <w:color w:val="000000"/>
              </w:rPr>
              <w:t>0.48</w:t>
            </w:r>
          </w:p>
        </w:tc>
        <w:tc>
          <w:tcPr>
            <w:tcW w:w="1152" w:type="dxa"/>
          </w:tcPr>
          <w:p w14:paraId="2F9E8871"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6FE5137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227BF5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4211155" w14:textId="77777777" w:rsidTr="0007166C">
        <w:tc>
          <w:tcPr>
            <w:tcW w:w="1440" w:type="dxa"/>
          </w:tcPr>
          <w:p w14:paraId="7FA1103C"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3</w:t>
            </w:r>
          </w:p>
        </w:tc>
        <w:tc>
          <w:tcPr>
            <w:tcW w:w="1152" w:type="dxa"/>
          </w:tcPr>
          <w:p w14:paraId="60F8BEB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3</w:t>
            </w:r>
          </w:p>
        </w:tc>
        <w:tc>
          <w:tcPr>
            <w:tcW w:w="939" w:type="dxa"/>
          </w:tcPr>
          <w:p w14:paraId="41B94221" w14:textId="77777777" w:rsidR="00CA0D8D" w:rsidRPr="00CD48A8" w:rsidRDefault="00CA0D8D" w:rsidP="00BF5382">
            <w:pPr>
              <w:pStyle w:val="TableText"/>
              <w:rPr>
                <w:rFonts w:eastAsia="Times New Roman"/>
                <w:noProof w:val="0"/>
                <w:color w:val="000000"/>
                <w:szCs w:val="24"/>
              </w:rPr>
            </w:pPr>
            <w:r w:rsidRPr="00CD48A8">
              <w:rPr>
                <w:noProof w:val="0"/>
                <w:color w:val="000000"/>
              </w:rPr>
              <w:t>0.42</w:t>
            </w:r>
          </w:p>
        </w:tc>
        <w:tc>
          <w:tcPr>
            <w:tcW w:w="1152" w:type="dxa"/>
          </w:tcPr>
          <w:p w14:paraId="7B2AC90C"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36FC22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1772DB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8153297" w14:textId="77777777" w:rsidTr="0007166C">
        <w:tc>
          <w:tcPr>
            <w:tcW w:w="1440" w:type="dxa"/>
          </w:tcPr>
          <w:p w14:paraId="73A2B38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4</w:t>
            </w:r>
          </w:p>
        </w:tc>
        <w:tc>
          <w:tcPr>
            <w:tcW w:w="1152" w:type="dxa"/>
          </w:tcPr>
          <w:p w14:paraId="43CE577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8</w:t>
            </w:r>
          </w:p>
        </w:tc>
        <w:tc>
          <w:tcPr>
            <w:tcW w:w="939" w:type="dxa"/>
          </w:tcPr>
          <w:p w14:paraId="5DFDB81C" w14:textId="77777777" w:rsidR="00CA0D8D" w:rsidRPr="00CD48A8" w:rsidRDefault="00CA0D8D" w:rsidP="00BF5382">
            <w:pPr>
              <w:pStyle w:val="TableText"/>
              <w:rPr>
                <w:rFonts w:eastAsia="Times New Roman"/>
                <w:noProof w:val="0"/>
                <w:color w:val="000000"/>
                <w:szCs w:val="24"/>
              </w:rPr>
            </w:pPr>
            <w:r w:rsidRPr="00CD48A8">
              <w:rPr>
                <w:noProof w:val="0"/>
                <w:color w:val="000000"/>
              </w:rPr>
              <w:t>0.44</w:t>
            </w:r>
          </w:p>
        </w:tc>
        <w:tc>
          <w:tcPr>
            <w:tcW w:w="1152" w:type="dxa"/>
          </w:tcPr>
          <w:p w14:paraId="698CE22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CCC3BF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22672F7"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69FF7FE" w14:textId="77777777" w:rsidTr="0007166C">
        <w:tc>
          <w:tcPr>
            <w:tcW w:w="1440" w:type="dxa"/>
          </w:tcPr>
          <w:p w14:paraId="2042A1ED"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5</w:t>
            </w:r>
          </w:p>
        </w:tc>
        <w:tc>
          <w:tcPr>
            <w:tcW w:w="1152" w:type="dxa"/>
          </w:tcPr>
          <w:p w14:paraId="374AB71F"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7</w:t>
            </w:r>
          </w:p>
        </w:tc>
        <w:tc>
          <w:tcPr>
            <w:tcW w:w="939" w:type="dxa"/>
          </w:tcPr>
          <w:p w14:paraId="485FF8AD" w14:textId="77777777" w:rsidR="00CA0D8D" w:rsidRPr="00CD48A8" w:rsidRDefault="00CA0D8D" w:rsidP="00BF5382">
            <w:pPr>
              <w:pStyle w:val="TableText"/>
              <w:rPr>
                <w:rFonts w:eastAsia="Times New Roman"/>
                <w:noProof w:val="0"/>
                <w:color w:val="000000"/>
                <w:szCs w:val="24"/>
              </w:rPr>
            </w:pPr>
            <w:r w:rsidRPr="00CD48A8">
              <w:rPr>
                <w:noProof w:val="0"/>
                <w:color w:val="000000"/>
              </w:rPr>
              <w:t>0.35</w:t>
            </w:r>
          </w:p>
        </w:tc>
        <w:tc>
          <w:tcPr>
            <w:tcW w:w="1152" w:type="dxa"/>
          </w:tcPr>
          <w:p w14:paraId="24D3EB9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7101415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8357A4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DFA2B01" w14:textId="77777777" w:rsidTr="0007166C">
        <w:tc>
          <w:tcPr>
            <w:tcW w:w="1440" w:type="dxa"/>
          </w:tcPr>
          <w:p w14:paraId="11F97FB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6</w:t>
            </w:r>
          </w:p>
        </w:tc>
        <w:tc>
          <w:tcPr>
            <w:tcW w:w="1152" w:type="dxa"/>
          </w:tcPr>
          <w:p w14:paraId="2BA5BBB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1</w:t>
            </w:r>
          </w:p>
        </w:tc>
        <w:tc>
          <w:tcPr>
            <w:tcW w:w="939" w:type="dxa"/>
          </w:tcPr>
          <w:p w14:paraId="10203235" w14:textId="77777777" w:rsidR="00CA0D8D" w:rsidRPr="00CD48A8" w:rsidRDefault="00CA0D8D" w:rsidP="00BF5382">
            <w:pPr>
              <w:pStyle w:val="TableText"/>
              <w:rPr>
                <w:rFonts w:eastAsia="Times New Roman"/>
                <w:noProof w:val="0"/>
                <w:color w:val="000000"/>
                <w:szCs w:val="24"/>
              </w:rPr>
            </w:pPr>
            <w:r w:rsidRPr="00CD48A8">
              <w:rPr>
                <w:noProof w:val="0"/>
                <w:color w:val="000000"/>
              </w:rPr>
              <w:t>0.55</w:t>
            </w:r>
          </w:p>
        </w:tc>
        <w:tc>
          <w:tcPr>
            <w:tcW w:w="1152" w:type="dxa"/>
          </w:tcPr>
          <w:p w14:paraId="3E32C7F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D2EF93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E1CB28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356C8B" w:rsidRPr="00CD48A8" w14:paraId="205A2DD6" w14:textId="77777777" w:rsidTr="0007166C">
        <w:tc>
          <w:tcPr>
            <w:tcW w:w="1440" w:type="dxa"/>
          </w:tcPr>
          <w:p w14:paraId="40698880"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27</w:t>
            </w:r>
          </w:p>
        </w:tc>
        <w:tc>
          <w:tcPr>
            <w:tcW w:w="1152" w:type="dxa"/>
          </w:tcPr>
          <w:p w14:paraId="2BA677AF"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68</w:t>
            </w:r>
          </w:p>
        </w:tc>
        <w:tc>
          <w:tcPr>
            <w:tcW w:w="939" w:type="dxa"/>
          </w:tcPr>
          <w:p w14:paraId="2C4A4A12" w14:textId="77777777" w:rsidR="00356C8B" w:rsidRPr="00CD48A8" w:rsidRDefault="00356C8B" w:rsidP="00BF5382">
            <w:pPr>
              <w:pStyle w:val="TableText"/>
              <w:rPr>
                <w:rFonts w:eastAsia="Times New Roman"/>
                <w:noProof w:val="0"/>
                <w:color w:val="000000"/>
                <w:szCs w:val="24"/>
              </w:rPr>
            </w:pPr>
            <w:r w:rsidRPr="00CD48A8">
              <w:rPr>
                <w:noProof w:val="0"/>
                <w:color w:val="000000"/>
              </w:rPr>
              <w:t>0.44</w:t>
            </w:r>
          </w:p>
        </w:tc>
        <w:tc>
          <w:tcPr>
            <w:tcW w:w="1152" w:type="dxa"/>
          </w:tcPr>
          <w:p w14:paraId="390851AE"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0F326272"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1AF767EA"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7CA47A44" w14:textId="77777777" w:rsidTr="0007166C">
        <w:tc>
          <w:tcPr>
            <w:tcW w:w="1440" w:type="dxa"/>
          </w:tcPr>
          <w:p w14:paraId="3E9D3C90"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28</w:t>
            </w:r>
          </w:p>
        </w:tc>
        <w:tc>
          <w:tcPr>
            <w:tcW w:w="1152" w:type="dxa"/>
          </w:tcPr>
          <w:p w14:paraId="312947A4"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69</w:t>
            </w:r>
          </w:p>
        </w:tc>
        <w:tc>
          <w:tcPr>
            <w:tcW w:w="939" w:type="dxa"/>
          </w:tcPr>
          <w:p w14:paraId="17AE2490" w14:textId="77777777" w:rsidR="00356C8B" w:rsidRPr="00CD48A8" w:rsidRDefault="00356C8B" w:rsidP="00BF5382">
            <w:pPr>
              <w:pStyle w:val="TableText"/>
              <w:rPr>
                <w:rFonts w:eastAsia="Times New Roman"/>
                <w:noProof w:val="0"/>
                <w:color w:val="000000"/>
                <w:szCs w:val="24"/>
              </w:rPr>
            </w:pPr>
            <w:r w:rsidRPr="00CD48A8">
              <w:rPr>
                <w:noProof w:val="0"/>
                <w:color w:val="000000"/>
              </w:rPr>
              <w:t>0.54</w:t>
            </w:r>
          </w:p>
        </w:tc>
        <w:tc>
          <w:tcPr>
            <w:tcW w:w="1152" w:type="dxa"/>
          </w:tcPr>
          <w:p w14:paraId="0EBD74D1"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15373ADD"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02D9E7F6"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03FF0B05" w14:textId="77777777" w:rsidTr="0007166C">
        <w:tc>
          <w:tcPr>
            <w:tcW w:w="1440" w:type="dxa"/>
          </w:tcPr>
          <w:p w14:paraId="4CF381DC"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29</w:t>
            </w:r>
          </w:p>
        </w:tc>
        <w:tc>
          <w:tcPr>
            <w:tcW w:w="1152" w:type="dxa"/>
          </w:tcPr>
          <w:p w14:paraId="34C9A8C5"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30</w:t>
            </w:r>
          </w:p>
        </w:tc>
        <w:tc>
          <w:tcPr>
            <w:tcW w:w="939" w:type="dxa"/>
          </w:tcPr>
          <w:p w14:paraId="375C4ADC" w14:textId="77777777" w:rsidR="00356C8B" w:rsidRPr="00CD48A8" w:rsidRDefault="00356C8B" w:rsidP="00BF5382">
            <w:pPr>
              <w:pStyle w:val="TableText"/>
              <w:rPr>
                <w:rFonts w:eastAsia="Times New Roman"/>
                <w:noProof w:val="0"/>
                <w:color w:val="000000"/>
                <w:szCs w:val="24"/>
              </w:rPr>
            </w:pPr>
            <w:r w:rsidRPr="00CD48A8">
              <w:rPr>
                <w:noProof w:val="0"/>
                <w:color w:val="000000"/>
              </w:rPr>
              <w:t>0.21</w:t>
            </w:r>
          </w:p>
        </w:tc>
        <w:tc>
          <w:tcPr>
            <w:tcW w:w="1152" w:type="dxa"/>
          </w:tcPr>
          <w:p w14:paraId="6AB0A3B9" w14:textId="77777777" w:rsidR="00356C8B" w:rsidRPr="00CD48A8" w:rsidRDefault="00356C8B" w:rsidP="00BF5382">
            <w:pPr>
              <w:pStyle w:val="TableText"/>
              <w:rPr>
                <w:rFonts w:eastAsia="Times New Roman"/>
                <w:noProof w:val="0"/>
                <w:color w:val="000000"/>
                <w:szCs w:val="24"/>
              </w:rPr>
            </w:pPr>
            <w:r w:rsidRPr="00CD48A8">
              <w:rPr>
                <w:noProof w:val="0"/>
                <w:color w:val="000000"/>
              </w:rPr>
              <w:t>P</w:t>
            </w:r>
          </w:p>
        </w:tc>
        <w:tc>
          <w:tcPr>
            <w:tcW w:w="1727" w:type="dxa"/>
          </w:tcPr>
          <w:p w14:paraId="1585ED31"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DE92360"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359D9760" w14:textId="77777777" w:rsidTr="0007166C">
        <w:tc>
          <w:tcPr>
            <w:tcW w:w="1440" w:type="dxa"/>
          </w:tcPr>
          <w:p w14:paraId="6A567CEE"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0</w:t>
            </w:r>
          </w:p>
        </w:tc>
        <w:tc>
          <w:tcPr>
            <w:tcW w:w="1152" w:type="dxa"/>
          </w:tcPr>
          <w:p w14:paraId="1303A68F"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38</w:t>
            </w:r>
          </w:p>
        </w:tc>
        <w:tc>
          <w:tcPr>
            <w:tcW w:w="939" w:type="dxa"/>
          </w:tcPr>
          <w:p w14:paraId="0E19653D" w14:textId="77777777" w:rsidR="00356C8B" w:rsidRPr="00CD48A8" w:rsidRDefault="00356C8B" w:rsidP="00BF5382">
            <w:pPr>
              <w:pStyle w:val="TableText"/>
              <w:rPr>
                <w:rFonts w:eastAsia="Times New Roman"/>
                <w:noProof w:val="0"/>
                <w:color w:val="000000"/>
                <w:szCs w:val="24"/>
              </w:rPr>
            </w:pPr>
            <w:r w:rsidRPr="00CD48A8">
              <w:rPr>
                <w:noProof w:val="0"/>
                <w:color w:val="000000"/>
              </w:rPr>
              <w:t>0.23</w:t>
            </w:r>
          </w:p>
        </w:tc>
        <w:tc>
          <w:tcPr>
            <w:tcW w:w="1152" w:type="dxa"/>
          </w:tcPr>
          <w:p w14:paraId="7F4D8BDB" w14:textId="77777777" w:rsidR="00356C8B" w:rsidRPr="00CD48A8" w:rsidRDefault="00356C8B" w:rsidP="00BF5382">
            <w:pPr>
              <w:pStyle w:val="TableText"/>
              <w:rPr>
                <w:rFonts w:eastAsia="Times New Roman"/>
                <w:noProof w:val="0"/>
                <w:color w:val="000000"/>
                <w:szCs w:val="24"/>
              </w:rPr>
            </w:pPr>
            <w:r w:rsidRPr="00CD48A8">
              <w:rPr>
                <w:noProof w:val="0"/>
                <w:color w:val="000000"/>
              </w:rPr>
              <w:t>D P</w:t>
            </w:r>
          </w:p>
        </w:tc>
        <w:tc>
          <w:tcPr>
            <w:tcW w:w="1727" w:type="dxa"/>
          </w:tcPr>
          <w:p w14:paraId="5CFB4153"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2E05F53B" w14:textId="77777777" w:rsidR="00356C8B" w:rsidRPr="00CD48A8" w:rsidRDefault="00356C8B" w:rsidP="00BF5382">
            <w:pPr>
              <w:pStyle w:val="TableText"/>
              <w:rPr>
                <w:rFonts w:eastAsia="Times New Roman"/>
                <w:noProof w:val="0"/>
                <w:color w:val="000000"/>
                <w:szCs w:val="24"/>
              </w:rPr>
            </w:pPr>
            <w:r w:rsidRPr="00CD48A8">
              <w:rPr>
                <w:noProof w:val="0"/>
                <w:color w:val="000000"/>
              </w:rPr>
              <w:t>InlineChoices</w:t>
            </w:r>
          </w:p>
        </w:tc>
      </w:tr>
      <w:tr w:rsidR="00356C8B" w:rsidRPr="00CD48A8" w14:paraId="0D29967F" w14:textId="77777777" w:rsidTr="0007166C">
        <w:tc>
          <w:tcPr>
            <w:tcW w:w="1440" w:type="dxa"/>
          </w:tcPr>
          <w:p w14:paraId="79C50787"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1</w:t>
            </w:r>
          </w:p>
        </w:tc>
        <w:tc>
          <w:tcPr>
            <w:tcW w:w="1152" w:type="dxa"/>
          </w:tcPr>
          <w:p w14:paraId="16BEB517"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52</w:t>
            </w:r>
          </w:p>
        </w:tc>
        <w:tc>
          <w:tcPr>
            <w:tcW w:w="939" w:type="dxa"/>
          </w:tcPr>
          <w:p w14:paraId="2D35EE53" w14:textId="77777777" w:rsidR="00356C8B" w:rsidRPr="00CD48A8" w:rsidRDefault="00356C8B" w:rsidP="00BF5382">
            <w:pPr>
              <w:pStyle w:val="TableText"/>
              <w:rPr>
                <w:rFonts w:eastAsia="Times New Roman"/>
                <w:noProof w:val="0"/>
                <w:color w:val="000000"/>
                <w:szCs w:val="24"/>
              </w:rPr>
            </w:pPr>
            <w:r w:rsidRPr="00CD48A8">
              <w:rPr>
                <w:noProof w:val="0"/>
                <w:color w:val="000000"/>
              </w:rPr>
              <w:t>0.46</w:t>
            </w:r>
          </w:p>
        </w:tc>
        <w:tc>
          <w:tcPr>
            <w:tcW w:w="1152" w:type="dxa"/>
          </w:tcPr>
          <w:p w14:paraId="0904BE1F"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15FE682E"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BEF7A09"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4EA072DD" w14:textId="77777777" w:rsidTr="0007166C">
        <w:tc>
          <w:tcPr>
            <w:tcW w:w="1440" w:type="dxa"/>
          </w:tcPr>
          <w:p w14:paraId="0F7F36D8"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2</w:t>
            </w:r>
          </w:p>
        </w:tc>
        <w:tc>
          <w:tcPr>
            <w:tcW w:w="1152" w:type="dxa"/>
          </w:tcPr>
          <w:p w14:paraId="1E67B27F"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43</w:t>
            </w:r>
          </w:p>
        </w:tc>
        <w:tc>
          <w:tcPr>
            <w:tcW w:w="939" w:type="dxa"/>
          </w:tcPr>
          <w:p w14:paraId="0B376431" w14:textId="77777777" w:rsidR="00356C8B" w:rsidRPr="00CD48A8" w:rsidRDefault="00356C8B" w:rsidP="00BF5382">
            <w:pPr>
              <w:pStyle w:val="TableText"/>
              <w:rPr>
                <w:rFonts w:eastAsia="Times New Roman"/>
                <w:noProof w:val="0"/>
                <w:color w:val="000000"/>
                <w:szCs w:val="24"/>
              </w:rPr>
            </w:pPr>
            <w:r w:rsidRPr="00CD48A8">
              <w:rPr>
                <w:noProof w:val="0"/>
                <w:color w:val="000000"/>
              </w:rPr>
              <w:t>0.26</w:t>
            </w:r>
          </w:p>
        </w:tc>
        <w:tc>
          <w:tcPr>
            <w:tcW w:w="1152" w:type="dxa"/>
          </w:tcPr>
          <w:p w14:paraId="670B6C2A" w14:textId="77777777" w:rsidR="00356C8B" w:rsidRPr="00CD48A8" w:rsidRDefault="00356C8B" w:rsidP="00BF5382">
            <w:pPr>
              <w:pStyle w:val="TableText"/>
              <w:rPr>
                <w:rFonts w:eastAsia="Times New Roman"/>
                <w:noProof w:val="0"/>
                <w:color w:val="000000"/>
                <w:szCs w:val="24"/>
              </w:rPr>
            </w:pPr>
            <w:r w:rsidRPr="00CD48A8">
              <w:rPr>
                <w:noProof w:val="0"/>
                <w:color w:val="000000"/>
              </w:rPr>
              <w:t>P</w:t>
            </w:r>
          </w:p>
        </w:tc>
        <w:tc>
          <w:tcPr>
            <w:tcW w:w="1727" w:type="dxa"/>
          </w:tcPr>
          <w:p w14:paraId="3C416239"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361EBD1"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22A73FC1" w14:textId="77777777" w:rsidTr="0007166C">
        <w:tc>
          <w:tcPr>
            <w:tcW w:w="1440" w:type="dxa"/>
          </w:tcPr>
          <w:p w14:paraId="7C635C20"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3</w:t>
            </w:r>
          </w:p>
        </w:tc>
        <w:tc>
          <w:tcPr>
            <w:tcW w:w="1152" w:type="dxa"/>
          </w:tcPr>
          <w:p w14:paraId="0AD241A6"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42</w:t>
            </w:r>
          </w:p>
        </w:tc>
        <w:tc>
          <w:tcPr>
            <w:tcW w:w="939" w:type="dxa"/>
          </w:tcPr>
          <w:p w14:paraId="3F2D20E5" w14:textId="77777777" w:rsidR="00356C8B" w:rsidRPr="00CD48A8" w:rsidRDefault="00356C8B" w:rsidP="00BF5382">
            <w:pPr>
              <w:pStyle w:val="TableText"/>
              <w:rPr>
                <w:rFonts w:eastAsia="Times New Roman"/>
                <w:noProof w:val="0"/>
                <w:color w:val="000000"/>
                <w:szCs w:val="24"/>
              </w:rPr>
            </w:pPr>
            <w:r w:rsidRPr="00CD48A8">
              <w:rPr>
                <w:noProof w:val="0"/>
                <w:color w:val="000000"/>
              </w:rPr>
              <w:t>0.22</w:t>
            </w:r>
          </w:p>
        </w:tc>
        <w:tc>
          <w:tcPr>
            <w:tcW w:w="1152" w:type="dxa"/>
          </w:tcPr>
          <w:p w14:paraId="4153D5BF"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483BD116"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9D10485"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5C28E0FF" w14:textId="77777777" w:rsidTr="0007166C">
        <w:tc>
          <w:tcPr>
            <w:tcW w:w="1440" w:type="dxa"/>
          </w:tcPr>
          <w:p w14:paraId="05459600"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4</w:t>
            </w:r>
          </w:p>
        </w:tc>
        <w:tc>
          <w:tcPr>
            <w:tcW w:w="1152" w:type="dxa"/>
          </w:tcPr>
          <w:p w14:paraId="59982B08"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43</w:t>
            </w:r>
          </w:p>
        </w:tc>
        <w:tc>
          <w:tcPr>
            <w:tcW w:w="939" w:type="dxa"/>
          </w:tcPr>
          <w:p w14:paraId="3DB7B21D" w14:textId="77777777" w:rsidR="00356C8B" w:rsidRPr="00CD48A8" w:rsidRDefault="00356C8B" w:rsidP="00BF5382">
            <w:pPr>
              <w:pStyle w:val="TableText"/>
              <w:rPr>
                <w:rFonts w:eastAsia="Times New Roman"/>
                <w:noProof w:val="0"/>
                <w:color w:val="000000"/>
                <w:szCs w:val="24"/>
              </w:rPr>
            </w:pPr>
            <w:r w:rsidRPr="00CD48A8">
              <w:rPr>
                <w:noProof w:val="0"/>
                <w:color w:val="000000"/>
              </w:rPr>
              <w:t>0.38</w:t>
            </w:r>
          </w:p>
        </w:tc>
        <w:tc>
          <w:tcPr>
            <w:tcW w:w="1152" w:type="dxa"/>
          </w:tcPr>
          <w:p w14:paraId="4B38E511"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60B8918B"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3B46F91"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6C692312" w14:textId="77777777" w:rsidTr="0007166C">
        <w:tc>
          <w:tcPr>
            <w:tcW w:w="1440" w:type="dxa"/>
          </w:tcPr>
          <w:p w14:paraId="274C6FE1"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5</w:t>
            </w:r>
          </w:p>
        </w:tc>
        <w:tc>
          <w:tcPr>
            <w:tcW w:w="1152" w:type="dxa"/>
          </w:tcPr>
          <w:p w14:paraId="3A6CCB07"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68</w:t>
            </w:r>
          </w:p>
        </w:tc>
        <w:tc>
          <w:tcPr>
            <w:tcW w:w="939" w:type="dxa"/>
          </w:tcPr>
          <w:p w14:paraId="7AB59F89" w14:textId="77777777" w:rsidR="00356C8B" w:rsidRPr="00CD48A8" w:rsidRDefault="00356C8B" w:rsidP="00BF5382">
            <w:pPr>
              <w:pStyle w:val="TableText"/>
              <w:rPr>
                <w:rFonts w:eastAsia="Times New Roman"/>
                <w:noProof w:val="0"/>
                <w:color w:val="000000"/>
                <w:szCs w:val="24"/>
              </w:rPr>
            </w:pPr>
            <w:r w:rsidRPr="00CD48A8">
              <w:rPr>
                <w:noProof w:val="0"/>
                <w:color w:val="000000"/>
              </w:rPr>
              <w:t>0.40</w:t>
            </w:r>
          </w:p>
        </w:tc>
        <w:tc>
          <w:tcPr>
            <w:tcW w:w="1152" w:type="dxa"/>
          </w:tcPr>
          <w:p w14:paraId="24B63C5D"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7E367D58"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0B7396B4" w14:textId="77777777" w:rsidR="00356C8B" w:rsidRPr="00CD48A8" w:rsidRDefault="00356C8B" w:rsidP="00BF5382">
            <w:pPr>
              <w:pStyle w:val="TableText"/>
              <w:rPr>
                <w:rFonts w:eastAsia="Times New Roman"/>
                <w:noProof w:val="0"/>
                <w:color w:val="000000"/>
                <w:szCs w:val="24"/>
              </w:rPr>
            </w:pPr>
            <w:r w:rsidRPr="00CD48A8">
              <w:rPr>
                <w:noProof w:val="0"/>
                <w:color w:val="000000"/>
              </w:rPr>
              <w:t>InlineChoices</w:t>
            </w:r>
          </w:p>
        </w:tc>
      </w:tr>
      <w:tr w:rsidR="00356C8B" w:rsidRPr="00CD48A8" w14:paraId="4239796D" w14:textId="77777777" w:rsidTr="0007166C">
        <w:tc>
          <w:tcPr>
            <w:tcW w:w="1440" w:type="dxa"/>
          </w:tcPr>
          <w:p w14:paraId="187365C6"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6</w:t>
            </w:r>
          </w:p>
        </w:tc>
        <w:tc>
          <w:tcPr>
            <w:tcW w:w="1152" w:type="dxa"/>
          </w:tcPr>
          <w:p w14:paraId="1E1416B4"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30</w:t>
            </w:r>
          </w:p>
        </w:tc>
        <w:tc>
          <w:tcPr>
            <w:tcW w:w="939" w:type="dxa"/>
          </w:tcPr>
          <w:p w14:paraId="03B7AC98" w14:textId="77777777" w:rsidR="00356C8B" w:rsidRPr="00CD48A8" w:rsidRDefault="00356C8B" w:rsidP="00BF5382">
            <w:pPr>
              <w:pStyle w:val="TableText"/>
              <w:rPr>
                <w:rFonts w:eastAsia="Times New Roman"/>
                <w:noProof w:val="0"/>
                <w:color w:val="000000"/>
                <w:szCs w:val="24"/>
              </w:rPr>
            </w:pPr>
            <w:r w:rsidRPr="00CD48A8">
              <w:rPr>
                <w:noProof w:val="0"/>
                <w:color w:val="000000"/>
              </w:rPr>
              <w:t>0.60</w:t>
            </w:r>
          </w:p>
        </w:tc>
        <w:tc>
          <w:tcPr>
            <w:tcW w:w="1152" w:type="dxa"/>
          </w:tcPr>
          <w:p w14:paraId="3864F559"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14251EAB"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F163699"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32076823" w14:textId="77777777" w:rsidTr="0007166C">
        <w:tc>
          <w:tcPr>
            <w:tcW w:w="1440" w:type="dxa"/>
          </w:tcPr>
          <w:p w14:paraId="31F42F87"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7</w:t>
            </w:r>
          </w:p>
        </w:tc>
        <w:tc>
          <w:tcPr>
            <w:tcW w:w="1152" w:type="dxa"/>
          </w:tcPr>
          <w:p w14:paraId="7FD01B37"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47</w:t>
            </w:r>
          </w:p>
        </w:tc>
        <w:tc>
          <w:tcPr>
            <w:tcW w:w="939" w:type="dxa"/>
          </w:tcPr>
          <w:p w14:paraId="6DB110A1" w14:textId="77777777" w:rsidR="00356C8B" w:rsidRPr="00CD48A8" w:rsidRDefault="00356C8B" w:rsidP="00BF5382">
            <w:pPr>
              <w:pStyle w:val="TableText"/>
              <w:rPr>
                <w:rFonts w:eastAsia="Times New Roman"/>
                <w:noProof w:val="0"/>
                <w:color w:val="000000"/>
                <w:szCs w:val="24"/>
              </w:rPr>
            </w:pPr>
            <w:r w:rsidRPr="00CD48A8">
              <w:rPr>
                <w:noProof w:val="0"/>
                <w:color w:val="000000"/>
              </w:rPr>
              <w:t>0.52</w:t>
            </w:r>
          </w:p>
        </w:tc>
        <w:tc>
          <w:tcPr>
            <w:tcW w:w="1152" w:type="dxa"/>
          </w:tcPr>
          <w:p w14:paraId="3CD7CFDF" w14:textId="77777777" w:rsidR="00356C8B" w:rsidRPr="00CD48A8" w:rsidRDefault="00356C8B" w:rsidP="00BF5382">
            <w:pPr>
              <w:pStyle w:val="TableText"/>
              <w:rPr>
                <w:rFonts w:eastAsia="Times New Roman"/>
                <w:noProof w:val="0"/>
                <w:color w:val="000000"/>
                <w:szCs w:val="24"/>
              </w:rPr>
            </w:pPr>
            <w:r w:rsidRPr="00CD48A8">
              <w:rPr>
                <w:noProof w:val="0"/>
                <w:color w:val="000000"/>
              </w:rPr>
              <w:t>[no flag]</w:t>
            </w:r>
          </w:p>
        </w:tc>
        <w:tc>
          <w:tcPr>
            <w:tcW w:w="1727" w:type="dxa"/>
          </w:tcPr>
          <w:p w14:paraId="3E4E80B1"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4ABE89B"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r w:rsidR="00356C8B" w:rsidRPr="00CD48A8" w14:paraId="4CC68A38" w14:textId="77777777" w:rsidTr="0007166C">
        <w:tc>
          <w:tcPr>
            <w:tcW w:w="1440" w:type="dxa"/>
          </w:tcPr>
          <w:p w14:paraId="6132DAC8" w14:textId="77777777" w:rsidR="00356C8B" w:rsidRPr="00CD48A8" w:rsidRDefault="00356C8B" w:rsidP="00BF5382">
            <w:pPr>
              <w:pStyle w:val="TableText"/>
              <w:ind w:right="432"/>
              <w:rPr>
                <w:rFonts w:eastAsia="Times New Roman"/>
                <w:noProof w:val="0"/>
                <w:color w:val="000000"/>
                <w:szCs w:val="24"/>
              </w:rPr>
            </w:pPr>
            <w:r w:rsidRPr="00CD48A8">
              <w:rPr>
                <w:rFonts w:eastAsia="Times New Roman"/>
                <w:noProof w:val="0"/>
                <w:color w:val="000000"/>
                <w:szCs w:val="24"/>
              </w:rPr>
              <w:t>38</w:t>
            </w:r>
          </w:p>
        </w:tc>
        <w:tc>
          <w:tcPr>
            <w:tcW w:w="1152" w:type="dxa"/>
          </w:tcPr>
          <w:p w14:paraId="77002336" w14:textId="77777777" w:rsidR="00356C8B" w:rsidRPr="00CD48A8" w:rsidRDefault="00356C8B" w:rsidP="00BF5382">
            <w:pPr>
              <w:pStyle w:val="TableText"/>
              <w:ind w:right="144"/>
              <w:rPr>
                <w:rFonts w:eastAsia="Times New Roman"/>
                <w:noProof w:val="0"/>
                <w:color w:val="000000"/>
                <w:szCs w:val="24"/>
              </w:rPr>
            </w:pPr>
            <w:r w:rsidRPr="00CD48A8">
              <w:rPr>
                <w:noProof w:val="0"/>
                <w:color w:val="000000"/>
              </w:rPr>
              <w:t>0.38</w:t>
            </w:r>
          </w:p>
        </w:tc>
        <w:tc>
          <w:tcPr>
            <w:tcW w:w="939" w:type="dxa"/>
          </w:tcPr>
          <w:p w14:paraId="5B53D8C9" w14:textId="77777777" w:rsidR="00356C8B" w:rsidRPr="00CD48A8" w:rsidRDefault="00356C8B" w:rsidP="00BF5382">
            <w:pPr>
              <w:pStyle w:val="TableText"/>
              <w:rPr>
                <w:rFonts w:eastAsia="Times New Roman"/>
                <w:noProof w:val="0"/>
                <w:color w:val="000000"/>
                <w:szCs w:val="24"/>
              </w:rPr>
            </w:pPr>
            <w:r w:rsidRPr="00CD48A8">
              <w:rPr>
                <w:noProof w:val="0"/>
                <w:color w:val="000000"/>
              </w:rPr>
              <w:t>0.21</w:t>
            </w:r>
          </w:p>
        </w:tc>
        <w:tc>
          <w:tcPr>
            <w:tcW w:w="1152" w:type="dxa"/>
          </w:tcPr>
          <w:p w14:paraId="3AB06EC3" w14:textId="77777777" w:rsidR="00356C8B" w:rsidRPr="00CD48A8" w:rsidRDefault="00356C8B" w:rsidP="00BF5382">
            <w:pPr>
              <w:pStyle w:val="TableText"/>
              <w:rPr>
                <w:rFonts w:eastAsia="Times New Roman"/>
                <w:noProof w:val="0"/>
                <w:color w:val="000000"/>
                <w:szCs w:val="24"/>
              </w:rPr>
            </w:pPr>
            <w:r w:rsidRPr="00CD48A8">
              <w:rPr>
                <w:noProof w:val="0"/>
                <w:color w:val="000000"/>
              </w:rPr>
              <w:t>P</w:t>
            </w:r>
          </w:p>
        </w:tc>
        <w:tc>
          <w:tcPr>
            <w:tcW w:w="1727" w:type="dxa"/>
          </w:tcPr>
          <w:p w14:paraId="1D95FD38" w14:textId="77777777" w:rsidR="00356C8B" w:rsidRPr="00CD48A8" w:rsidRDefault="00356C8B"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1E2000AC" w14:textId="77777777" w:rsidR="00356C8B" w:rsidRPr="00CD48A8" w:rsidRDefault="00356C8B" w:rsidP="00BF5382">
            <w:pPr>
              <w:pStyle w:val="TableText"/>
              <w:rPr>
                <w:rFonts w:eastAsia="Times New Roman"/>
                <w:noProof w:val="0"/>
                <w:color w:val="000000"/>
                <w:szCs w:val="24"/>
              </w:rPr>
            </w:pPr>
            <w:r w:rsidRPr="00CD48A8">
              <w:rPr>
                <w:noProof w:val="0"/>
                <w:color w:val="000000"/>
              </w:rPr>
              <w:t>MC</w:t>
            </w:r>
          </w:p>
        </w:tc>
      </w:tr>
    </w:tbl>
    <w:p w14:paraId="41509B28" w14:textId="6679C58A" w:rsidR="00CA0D8D" w:rsidRPr="00CD48A8" w:rsidRDefault="00CA0D8D" w:rsidP="00310825">
      <w:pPr>
        <w:pStyle w:val="NormalContinuation"/>
      </w:pPr>
      <w:r w:rsidRPr="00CD48A8">
        <w:rPr>
          <w:color w:val="2B579A"/>
          <w:shd w:val="clear" w:color="auto" w:fill="E6E6E6"/>
        </w:rPr>
        <w:fldChar w:fldCharType="begin"/>
      </w:r>
      <w:r w:rsidRPr="00CD48A8">
        <w:instrText xml:space="preserve"> REF _Ref93657499 \h </w:instrText>
      </w:r>
      <w:r w:rsidRPr="00CD48A8">
        <w:rPr>
          <w:color w:val="2B579A"/>
          <w:shd w:val="clear" w:color="auto" w:fill="E6E6E6"/>
        </w:rPr>
      </w:r>
      <w:r w:rsidRPr="00CD48A8">
        <w:rPr>
          <w:color w:val="2B579A"/>
          <w:shd w:val="clear" w:color="auto" w:fill="E6E6E6"/>
        </w:rPr>
        <w:fldChar w:fldCharType="separate"/>
      </w:r>
      <w:r w:rsidR="00203A4B" w:rsidRPr="00CD48A8">
        <w:t>Table 7.A.</w:t>
      </w:r>
      <w:r w:rsidR="00203A4B">
        <w:rPr>
          <w:noProof/>
        </w:rPr>
        <w:t>7</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tem Difficulty and Item-Total Correlation by Item for Grade Seven, continuation"/>
      </w:tblPr>
      <w:tblGrid>
        <w:gridCol w:w="1440"/>
        <w:gridCol w:w="1152"/>
        <w:gridCol w:w="939"/>
        <w:gridCol w:w="1152"/>
        <w:gridCol w:w="1727"/>
        <w:gridCol w:w="1728"/>
      </w:tblGrid>
      <w:tr w:rsidR="00CA0D8D" w:rsidRPr="00CD48A8" w14:paraId="2F5FCED3"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4C5D268C" w14:textId="77777777" w:rsidR="00CA0D8D" w:rsidRPr="00CD48A8" w:rsidRDefault="00CA0D8D" w:rsidP="00BF5382">
            <w:pPr>
              <w:pStyle w:val="TableHead"/>
              <w:keepLines/>
              <w:rPr>
                <w:noProof w:val="0"/>
              </w:rPr>
            </w:pPr>
            <w:r w:rsidRPr="00CD48A8">
              <w:rPr>
                <w:noProof w:val="0"/>
              </w:rPr>
              <w:t>Item Sequence</w:t>
            </w:r>
          </w:p>
        </w:tc>
        <w:tc>
          <w:tcPr>
            <w:tcW w:w="1152" w:type="dxa"/>
          </w:tcPr>
          <w:p w14:paraId="2C9C9A9C" w14:textId="77777777" w:rsidR="00CA0D8D" w:rsidRPr="00CD48A8" w:rsidRDefault="00CA0D8D" w:rsidP="00BF5382">
            <w:pPr>
              <w:pStyle w:val="TableHead"/>
              <w:keepLines/>
              <w:rPr>
                <w:noProof w:val="0"/>
              </w:rPr>
            </w:pPr>
            <w:r w:rsidRPr="00CD48A8">
              <w:rPr>
                <w:i/>
                <w:noProof w:val="0"/>
              </w:rPr>
              <w:t>p</w:t>
            </w:r>
            <w:r w:rsidRPr="00CD48A8">
              <w:rPr>
                <w:noProof w:val="0"/>
              </w:rPr>
              <w:t>-value</w:t>
            </w:r>
          </w:p>
        </w:tc>
        <w:tc>
          <w:tcPr>
            <w:tcW w:w="939" w:type="dxa"/>
          </w:tcPr>
          <w:p w14:paraId="0EE40CAB" w14:textId="77777777" w:rsidR="00CA0D8D" w:rsidRPr="00CD48A8" w:rsidRDefault="00CA0D8D" w:rsidP="00BF5382">
            <w:pPr>
              <w:pStyle w:val="TableHead"/>
              <w:keepLines/>
              <w:rPr>
                <w:noProof w:val="0"/>
              </w:rPr>
            </w:pPr>
            <w:r w:rsidRPr="00CD48A8">
              <w:rPr>
                <w:noProof w:val="0"/>
              </w:rPr>
              <w:t>r</w:t>
            </w:r>
          </w:p>
        </w:tc>
        <w:tc>
          <w:tcPr>
            <w:tcW w:w="1152" w:type="dxa"/>
          </w:tcPr>
          <w:p w14:paraId="5DC6C639" w14:textId="77777777" w:rsidR="00CA0D8D" w:rsidRPr="00CD48A8" w:rsidRDefault="00CA0D8D" w:rsidP="00BF5382">
            <w:pPr>
              <w:pStyle w:val="TableHead"/>
              <w:keepLines/>
              <w:rPr>
                <w:noProof w:val="0"/>
              </w:rPr>
            </w:pPr>
            <w:r w:rsidRPr="00CD48A8">
              <w:rPr>
                <w:noProof w:val="0"/>
              </w:rPr>
              <w:t>Flag</w:t>
            </w:r>
          </w:p>
        </w:tc>
        <w:tc>
          <w:tcPr>
            <w:tcW w:w="1727" w:type="dxa"/>
          </w:tcPr>
          <w:p w14:paraId="2DAF6B33" w14:textId="77777777" w:rsidR="00CA0D8D" w:rsidRPr="00CD48A8" w:rsidRDefault="00CA0D8D" w:rsidP="00BF5382">
            <w:pPr>
              <w:pStyle w:val="TableHead"/>
              <w:keepLines/>
              <w:rPr>
                <w:noProof w:val="0"/>
              </w:rPr>
            </w:pPr>
            <w:r w:rsidRPr="00CD48A8">
              <w:rPr>
                <w:noProof w:val="0"/>
              </w:rPr>
              <w:t>Maximum Score Points</w:t>
            </w:r>
          </w:p>
        </w:tc>
        <w:tc>
          <w:tcPr>
            <w:tcW w:w="1728" w:type="dxa"/>
          </w:tcPr>
          <w:p w14:paraId="3DB04BFC" w14:textId="77777777" w:rsidR="00CA0D8D" w:rsidRPr="00CD48A8" w:rsidRDefault="00CA0D8D" w:rsidP="00BF5382">
            <w:pPr>
              <w:pStyle w:val="TableHead"/>
              <w:keepLines/>
              <w:rPr>
                <w:noProof w:val="0"/>
              </w:rPr>
            </w:pPr>
            <w:r w:rsidRPr="00CD48A8">
              <w:rPr>
                <w:noProof w:val="0"/>
              </w:rPr>
              <w:t>Item Type</w:t>
            </w:r>
          </w:p>
        </w:tc>
      </w:tr>
      <w:tr w:rsidR="00CA0D8D" w:rsidRPr="00CD48A8" w14:paraId="77460F30" w14:textId="77777777" w:rsidTr="0007166C">
        <w:tc>
          <w:tcPr>
            <w:tcW w:w="1440" w:type="dxa"/>
          </w:tcPr>
          <w:p w14:paraId="03621823"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9</w:t>
            </w:r>
          </w:p>
        </w:tc>
        <w:tc>
          <w:tcPr>
            <w:tcW w:w="1152" w:type="dxa"/>
          </w:tcPr>
          <w:p w14:paraId="6544A252"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39" w:type="dxa"/>
          </w:tcPr>
          <w:p w14:paraId="1514190E" w14:textId="77777777" w:rsidR="00CA0D8D" w:rsidRPr="00CD48A8" w:rsidRDefault="00CA0D8D" w:rsidP="00BF5382">
            <w:pPr>
              <w:pStyle w:val="TableText"/>
              <w:rPr>
                <w:rFonts w:eastAsia="Times New Roman"/>
                <w:noProof w:val="0"/>
                <w:color w:val="000000"/>
                <w:szCs w:val="24"/>
              </w:rPr>
            </w:pPr>
            <w:r w:rsidRPr="00CD48A8">
              <w:rPr>
                <w:noProof w:val="0"/>
                <w:color w:val="000000"/>
              </w:rPr>
              <w:t>0.47</w:t>
            </w:r>
          </w:p>
        </w:tc>
        <w:tc>
          <w:tcPr>
            <w:tcW w:w="1152" w:type="dxa"/>
          </w:tcPr>
          <w:p w14:paraId="3F11EBD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D90F14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C84A1F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B479EF5" w14:textId="77777777" w:rsidTr="0007166C">
        <w:tc>
          <w:tcPr>
            <w:tcW w:w="1440" w:type="dxa"/>
          </w:tcPr>
          <w:p w14:paraId="55C1A6D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0</w:t>
            </w:r>
          </w:p>
        </w:tc>
        <w:tc>
          <w:tcPr>
            <w:tcW w:w="1152" w:type="dxa"/>
          </w:tcPr>
          <w:p w14:paraId="0129558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6</w:t>
            </w:r>
          </w:p>
        </w:tc>
        <w:tc>
          <w:tcPr>
            <w:tcW w:w="939" w:type="dxa"/>
          </w:tcPr>
          <w:p w14:paraId="29C1E478" w14:textId="77777777" w:rsidR="00CA0D8D" w:rsidRPr="00CD48A8" w:rsidRDefault="00CA0D8D" w:rsidP="00BF5382">
            <w:pPr>
              <w:pStyle w:val="TableText"/>
              <w:rPr>
                <w:rFonts w:eastAsia="Times New Roman"/>
                <w:noProof w:val="0"/>
                <w:color w:val="000000"/>
                <w:szCs w:val="24"/>
              </w:rPr>
            </w:pPr>
            <w:r w:rsidRPr="00CD48A8">
              <w:rPr>
                <w:noProof w:val="0"/>
                <w:color w:val="000000"/>
              </w:rPr>
              <w:t>0.16</w:t>
            </w:r>
          </w:p>
        </w:tc>
        <w:tc>
          <w:tcPr>
            <w:tcW w:w="1152" w:type="dxa"/>
          </w:tcPr>
          <w:p w14:paraId="0E66A8B0" w14:textId="77777777" w:rsidR="00CA0D8D" w:rsidRPr="00CD48A8" w:rsidRDefault="00CA0D8D" w:rsidP="00BF5382">
            <w:pPr>
              <w:pStyle w:val="TableText"/>
              <w:rPr>
                <w:rFonts w:eastAsia="Times New Roman"/>
                <w:noProof w:val="0"/>
                <w:color w:val="000000"/>
                <w:szCs w:val="24"/>
              </w:rPr>
            </w:pPr>
            <w:r w:rsidRPr="00CD48A8">
              <w:rPr>
                <w:noProof w:val="0"/>
                <w:color w:val="000000"/>
              </w:rPr>
              <w:t>R</w:t>
            </w:r>
          </w:p>
        </w:tc>
        <w:tc>
          <w:tcPr>
            <w:tcW w:w="1727" w:type="dxa"/>
          </w:tcPr>
          <w:p w14:paraId="136225C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750A145"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2BDB3E92" w14:textId="77777777" w:rsidTr="0007166C">
        <w:tc>
          <w:tcPr>
            <w:tcW w:w="1440" w:type="dxa"/>
          </w:tcPr>
          <w:p w14:paraId="75A9F8B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1</w:t>
            </w:r>
          </w:p>
        </w:tc>
        <w:tc>
          <w:tcPr>
            <w:tcW w:w="1152" w:type="dxa"/>
          </w:tcPr>
          <w:p w14:paraId="14B76AE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0</w:t>
            </w:r>
          </w:p>
        </w:tc>
        <w:tc>
          <w:tcPr>
            <w:tcW w:w="939" w:type="dxa"/>
          </w:tcPr>
          <w:p w14:paraId="5B8D2BCF" w14:textId="77777777" w:rsidR="00CA0D8D" w:rsidRPr="00CD48A8" w:rsidRDefault="00CA0D8D" w:rsidP="00BF5382">
            <w:pPr>
              <w:pStyle w:val="TableText"/>
              <w:rPr>
                <w:rFonts w:eastAsia="Times New Roman"/>
                <w:noProof w:val="0"/>
                <w:color w:val="000000"/>
                <w:szCs w:val="24"/>
              </w:rPr>
            </w:pPr>
            <w:r w:rsidRPr="00CD48A8">
              <w:rPr>
                <w:noProof w:val="0"/>
                <w:color w:val="000000"/>
              </w:rPr>
              <w:t>0.22</w:t>
            </w:r>
          </w:p>
        </w:tc>
        <w:tc>
          <w:tcPr>
            <w:tcW w:w="1152" w:type="dxa"/>
          </w:tcPr>
          <w:p w14:paraId="51D682C2"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2D632F2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114F3D6"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8D36254" w14:textId="77777777" w:rsidTr="0007166C">
        <w:tc>
          <w:tcPr>
            <w:tcW w:w="1440" w:type="dxa"/>
          </w:tcPr>
          <w:p w14:paraId="14FC3B1D"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2</w:t>
            </w:r>
          </w:p>
        </w:tc>
        <w:tc>
          <w:tcPr>
            <w:tcW w:w="1152" w:type="dxa"/>
          </w:tcPr>
          <w:p w14:paraId="2B74735F"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04</w:t>
            </w:r>
          </w:p>
        </w:tc>
        <w:tc>
          <w:tcPr>
            <w:tcW w:w="939" w:type="dxa"/>
          </w:tcPr>
          <w:p w14:paraId="2D7AC0F4" w14:textId="77777777" w:rsidR="00CA0D8D" w:rsidRPr="00CD48A8" w:rsidRDefault="00CA0D8D" w:rsidP="00BF5382">
            <w:pPr>
              <w:pStyle w:val="TableText"/>
              <w:rPr>
                <w:rFonts w:eastAsia="Times New Roman"/>
                <w:noProof w:val="0"/>
                <w:color w:val="000000"/>
                <w:szCs w:val="24"/>
              </w:rPr>
            </w:pPr>
            <w:r w:rsidRPr="00CD48A8">
              <w:rPr>
                <w:noProof w:val="0"/>
                <w:color w:val="000000"/>
              </w:rPr>
              <w:t>0.39</w:t>
            </w:r>
          </w:p>
        </w:tc>
        <w:tc>
          <w:tcPr>
            <w:tcW w:w="1152" w:type="dxa"/>
          </w:tcPr>
          <w:p w14:paraId="59492861" w14:textId="77777777" w:rsidR="00CA0D8D" w:rsidRPr="00CD48A8" w:rsidRDefault="00CA0D8D" w:rsidP="00BF5382">
            <w:pPr>
              <w:pStyle w:val="TableText"/>
              <w:rPr>
                <w:rFonts w:eastAsia="Times New Roman"/>
                <w:noProof w:val="0"/>
                <w:color w:val="000000"/>
                <w:szCs w:val="24"/>
              </w:rPr>
            </w:pPr>
            <w:r w:rsidRPr="00CD48A8">
              <w:rPr>
                <w:noProof w:val="0"/>
                <w:color w:val="000000"/>
              </w:rPr>
              <w:t>A D P</w:t>
            </w:r>
          </w:p>
        </w:tc>
        <w:tc>
          <w:tcPr>
            <w:tcW w:w="1727" w:type="dxa"/>
          </w:tcPr>
          <w:p w14:paraId="669F05F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DB52182" w14:textId="77777777" w:rsidR="00CA0D8D" w:rsidRPr="00CD48A8" w:rsidRDefault="00CA0D8D" w:rsidP="00BF5382">
            <w:pPr>
              <w:pStyle w:val="TableText"/>
              <w:rPr>
                <w:rFonts w:eastAsia="Times New Roman"/>
                <w:noProof w:val="0"/>
                <w:color w:val="000000"/>
                <w:szCs w:val="24"/>
              </w:rPr>
            </w:pPr>
            <w:r w:rsidRPr="00CD48A8">
              <w:rPr>
                <w:noProof w:val="0"/>
                <w:color w:val="000000"/>
              </w:rPr>
              <w:t>Grid</w:t>
            </w:r>
          </w:p>
        </w:tc>
      </w:tr>
      <w:tr w:rsidR="00CA0D8D" w:rsidRPr="00CD48A8" w14:paraId="3CF85614" w14:textId="77777777" w:rsidTr="0007166C">
        <w:tc>
          <w:tcPr>
            <w:tcW w:w="1440" w:type="dxa"/>
          </w:tcPr>
          <w:p w14:paraId="506FEBC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3</w:t>
            </w:r>
          </w:p>
        </w:tc>
        <w:tc>
          <w:tcPr>
            <w:tcW w:w="1152" w:type="dxa"/>
          </w:tcPr>
          <w:p w14:paraId="70B54B7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2</w:t>
            </w:r>
          </w:p>
        </w:tc>
        <w:tc>
          <w:tcPr>
            <w:tcW w:w="939" w:type="dxa"/>
          </w:tcPr>
          <w:p w14:paraId="761E19EE" w14:textId="77777777" w:rsidR="00CA0D8D" w:rsidRPr="00CD48A8" w:rsidRDefault="00CA0D8D" w:rsidP="00BF5382">
            <w:pPr>
              <w:pStyle w:val="TableText"/>
              <w:rPr>
                <w:rFonts w:eastAsia="Times New Roman"/>
                <w:noProof w:val="0"/>
                <w:color w:val="000000"/>
                <w:szCs w:val="24"/>
              </w:rPr>
            </w:pPr>
            <w:r w:rsidRPr="00CD48A8">
              <w:rPr>
                <w:noProof w:val="0"/>
                <w:color w:val="000000"/>
              </w:rPr>
              <w:t>0.44</w:t>
            </w:r>
          </w:p>
        </w:tc>
        <w:tc>
          <w:tcPr>
            <w:tcW w:w="1152" w:type="dxa"/>
          </w:tcPr>
          <w:p w14:paraId="7BD5B4B8"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50830163"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CD90742"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02014D0" w14:textId="77777777" w:rsidTr="0007166C">
        <w:tc>
          <w:tcPr>
            <w:tcW w:w="1440" w:type="dxa"/>
          </w:tcPr>
          <w:p w14:paraId="1E0B14B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4</w:t>
            </w:r>
          </w:p>
        </w:tc>
        <w:tc>
          <w:tcPr>
            <w:tcW w:w="1152" w:type="dxa"/>
          </w:tcPr>
          <w:p w14:paraId="2A263C9F"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39" w:type="dxa"/>
          </w:tcPr>
          <w:p w14:paraId="17F06393" w14:textId="77777777" w:rsidR="00CA0D8D" w:rsidRPr="00CD48A8" w:rsidRDefault="00CA0D8D" w:rsidP="00BF5382">
            <w:pPr>
              <w:pStyle w:val="TableText"/>
              <w:rPr>
                <w:rFonts w:eastAsia="Times New Roman"/>
                <w:noProof w:val="0"/>
                <w:color w:val="000000"/>
                <w:szCs w:val="24"/>
              </w:rPr>
            </w:pPr>
            <w:r w:rsidRPr="00CD48A8">
              <w:rPr>
                <w:noProof w:val="0"/>
                <w:color w:val="000000"/>
              </w:rPr>
              <w:t>0.64</w:t>
            </w:r>
          </w:p>
        </w:tc>
        <w:tc>
          <w:tcPr>
            <w:tcW w:w="1152" w:type="dxa"/>
          </w:tcPr>
          <w:p w14:paraId="7C28C0A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2731CE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529D012"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4F18756" w14:textId="77777777" w:rsidTr="0007166C">
        <w:tc>
          <w:tcPr>
            <w:tcW w:w="1440" w:type="dxa"/>
          </w:tcPr>
          <w:p w14:paraId="29CB33F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5</w:t>
            </w:r>
          </w:p>
        </w:tc>
        <w:tc>
          <w:tcPr>
            <w:tcW w:w="1152" w:type="dxa"/>
          </w:tcPr>
          <w:p w14:paraId="7395AB1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5</w:t>
            </w:r>
          </w:p>
        </w:tc>
        <w:tc>
          <w:tcPr>
            <w:tcW w:w="939" w:type="dxa"/>
          </w:tcPr>
          <w:p w14:paraId="4FD0ED04" w14:textId="77777777" w:rsidR="00CA0D8D" w:rsidRPr="00CD48A8" w:rsidRDefault="00CA0D8D" w:rsidP="00BF5382">
            <w:pPr>
              <w:pStyle w:val="TableText"/>
              <w:rPr>
                <w:rFonts w:eastAsia="Times New Roman"/>
                <w:noProof w:val="0"/>
                <w:color w:val="000000"/>
                <w:szCs w:val="24"/>
              </w:rPr>
            </w:pPr>
            <w:r w:rsidRPr="00CD48A8">
              <w:rPr>
                <w:noProof w:val="0"/>
                <w:color w:val="000000"/>
              </w:rPr>
              <w:t>0.62</w:t>
            </w:r>
          </w:p>
        </w:tc>
        <w:tc>
          <w:tcPr>
            <w:tcW w:w="1152" w:type="dxa"/>
          </w:tcPr>
          <w:p w14:paraId="1D2188B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A85F12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6F803802"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3778564E" w14:textId="77777777" w:rsidTr="0007166C">
        <w:tc>
          <w:tcPr>
            <w:tcW w:w="1440" w:type="dxa"/>
          </w:tcPr>
          <w:p w14:paraId="60E1A33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6</w:t>
            </w:r>
          </w:p>
        </w:tc>
        <w:tc>
          <w:tcPr>
            <w:tcW w:w="1152" w:type="dxa"/>
          </w:tcPr>
          <w:p w14:paraId="4B3F5EE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5</w:t>
            </w:r>
          </w:p>
        </w:tc>
        <w:tc>
          <w:tcPr>
            <w:tcW w:w="939" w:type="dxa"/>
          </w:tcPr>
          <w:p w14:paraId="5929A428" w14:textId="77777777" w:rsidR="00CA0D8D" w:rsidRPr="00CD48A8" w:rsidRDefault="00CA0D8D" w:rsidP="00BF5382">
            <w:pPr>
              <w:pStyle w:val="TableText"/>
              <w:rPr>
                <w:rFonts w:eastAsia="Times New Roman"/>
                <w:noProof w:val="0"/>
                <w:color w:val="000000"/>
                <w:szCs w:val="24"/>
              </w:rPr>
            </w:pPr>
            <w:r w:rsidRPr="00CD48A8">
              <w:rPr>
                <w:noProof w:val="0"/>
                <w:color w:val="000000"/>
              </w:rPr>
              <w:t>0.65</w:t>
            </w:r>
          </w:p>
        </w:tc>
        <w:tc>
          <w:tcPr>
            <w:tcW w:w="1152" w:type="dxa"/>
          </w:tcPr>
          <w:p w14:paraId="2D8B6840"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82B314C"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C0F067B" w14:textId="77777777" w:rsidR="00CA0D8D" w:rsidRPr="00CD48A8" w:rsidRDefault="00CA0D8D" w:rsidP="00BF5382">
            <w:pPr>
              <w:pStyle w:val="TableText"/>
              <w:rPr>
                <w:rFonts w:eastAsia="Times New Roman"/>
                <w:noProof w:val="0"/>
                <w:color w:val="000000"/>
                <w:szCs w:val="24"/>
              </w:rPr>
            </w:pPr>
            <w:r w:rsidRPr="00CD48A8">
              <w:rPr>
                <w:noProof w:val="0"/>
                <w:color w:val="000000"/>
              </w:rPr>
              <w:t>Match</w:t>
            </w:r>
          </w:p>
        </w:tc>
      </w:tr>
      <w:tr w:rsidR="00CA0D8D" w:rsidRPr="00CD48A8" w14:paraId="2657355B" w14:textId="77777777" w:rsidTr="0007166C">
        <w:tc>
          <w:tcPr>
            <w:tcW w:w="1440" w:type="dxa"/>
          </w:tcPr>
          <w:p w14:paraId="1E93BBF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7</w:t>
            </w:r>
          </w:p>
        </w:tc>
        <w:tc>
          <w:tcPr>
            <w:tcW w:w="1152" w:type="dxa"/>
          </w:tcPr>
          <w:p w14:paraId="249EAD1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3</w:t>
            </w:r>
          </w:p>
        </w:tc>
        <w:tc>
          <w:tcPr>
            <w:tcW w:w="939" w:type="dxa"/>
          </w:tcPr>
          <w:p w14:paraId="76638506" w14:textId="77777777" w:rsidR="00CA0D8D" w:rsidRPr="00CD48A8" w:rsidRDefault="00CA0D8D" w:rsidP="00BF5382">
            <w:pPr>
              <w:pStyle w:val="TableText"/>
              <w:rPr>
                <w:rFonts w:eastAsia="Times New Roman"/>
                <w:noProof w:val="0"/>
                <w:color w:val="000000"/>
                <w:szCs w:val="24"/>
              </w:rPr>
            </w:pPr>
            <w:r w:rsidRPr="00CD48A8">
              <w:rPr>
                <w:noProof w:val="0"/>
                <w:color w:val="000000"/>
              </w:rPr>
              <w:t>0.63</w:t>
            </w:r>
          </w:p>
        </w:tc>
        <w:tc>
          <w:tcPr>
            <w:tcW w:w="1152" w:type="dxa"/>
          </w:tcPr>
          <w:p w14:paraId="62F33B6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83BB55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5A998C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F787236" w14:textId="77777777" w:rsidTr="0007166C">
        <w:tc>
          <w:tcPr>
            <w:tcW w:w="1440" w:type="dxa"/>
          </w:tcPr>
          <w:p w14:paraId="7AA6B1D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8</w:t>
            </w:r>
          </w:p>
        </w:tc>
        <w:tc>
          <w:tcPr>
            <w:tcW w:w="1152" w:type="dxa"/>
          </w:tcPr>
          <w:p w14:paraId="6801270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1</w:t>
            </w:r>
          </w:p>
        </w:tc>
        <w:tc>
          <w:tcPr>
            <w:tcW w:w="939" w:type="dxa"/>
          </w:tcPr>
          <w:p w14:paraId="0F43DC24" w14:textId="77777777" w:rsidR="00CA0D8D" w:rsidRPr="00CD48A8" w:rsidRDefault="00CA0D8D" w:rsidP="00BF5382">
            <w:pPr>
              <w:pStyle w:val="TableText"/>
              <w:rPr>
                <w:rFonts w:eastAsia="Times New Roman"/>
                <w:noProof w:val="0"/>
                <w:color w:val="000000"/>
                <w:szCs w:val="24"/>
              </w:rPr>
            </w:pPr>
            <w:r w:rsidRPr="00CD48A8">
              <w:rPr>
                <w:noProof w:val="0"/>
                <w:color w:val="000000"/>
              </w:rPr>
              <w:t>0.37</w:t>
            </w:r>
          </w:p>
        </w:tc>
        <w:tc>
          <w:tcPr>
            <w:tcW w:w="1152" w:type="dxa"/>
          </w:tcPr>
          <w:p w14:paraId="39611051"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BBBD8F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07EE73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D8E890B" w14:textId="77777777" w:rsidTr="0007166C">
        <w:tc>
          <w:tcPr>
            <w:tcW w:w="1440" w:type="dxa"/>
          </w:tcPr>
          <w:p w14:paraId="3AC23D8F"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9</w:t>
            </w:r>
          </w:p>
        </w:tc>
        <w:tc>
          <w:tcPr>
            <w:tcW w:w="1152" w:type="dxa"/>
          </w:tcPr>
          <w:p w14:paraId="48C07CC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7</w:t>
            </w:r>
          </w:p>
        </w:tc>
        <w:tc>
          <w:tcPr>
            <w:tcW w:w="939" w:type="dxa"/>
          </w:tcPr>
          <w:p w14:paraId="1B7FB25D" w14:textId="77777777" w:rsidR="00CA0D8D" w:rsidRPr="00CD48A8" w:rsidRDefault="00CA0D8D" w:rsidP="00BF5382">
            <w:pPr>
              <w:pStyle w:val="TableText"/>
              <w:rPr>
                <w:rFonts w:eastAsia="Times New Roman"/>
                <w:noProof w:val="0"/>
                <w:color w:val="000000"/>
                <w:szCs w:val="24"/>
              </w:rPr>
            </w:pPr>
            <w:r w:rsidRPr="00CD48A8">
              <w:rPr>
                <w:noProof w:val="0"/>
                <w:color w:val="000000"/>
              </w:rPr>
              <w:t>0.24</w:t>
            </w:r>
          </w:p>
        </w:tc>
        <w:tc>
          <w:tcPr>
            <w:tcW w:w="1152" w:type="dxa"/>
          </w:tcPr>
          <w:p w14:paraId="0CEA6BFC"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183D5FF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059844A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9A4F49D" w14:textId="77777777" w:rsidTr="0007166C">
        <w:tc>
          <w:tcPr>
            <w:tcW w:w="1440" w:type="dxa"/>
          </w:tcPr>
          <w:p w14:paraId="202C44B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0</w:t>
            </w:r>
          </w:p>
        </w:tc>
        <w:tc>
          <w:tcPr>
            <w:tcW w:w="1152" w:type="dxa"/>
          </w:tcPr>
          <w:p w14:paraId="5D53D7A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3</w:t>
            </w:r>
          </w:p>
        </w:tc>
        <w:tc>
          <w:tcPr>
            <w:tcW w:w="939" w:type="dxa"/>
          </w:tcPr>
          <w:p w14:paraId="7485C31D" w14:textId="77777777" w:rsidR="00CA0D8D" w:rsidRPr="00CD48A8" w:rsidRDefault="00CA0D8D" w:rsidP="00BF5382">
            <w:pPr>
              <w:pStyle w:val="TableText"/>
              <w:rPr>
                <w:rFonts w:eastAsia="Times New Roman"/>
                <w:noProof w:val="0"/>
                <w:color w:val="000000"/>
                <w:szCs w:val="24"/>
              </w:rPr>
            </w:pPr>
            <w:r w:rsidRPr="00CD48A8">
              <w:rPr>
                <w:noProof w:val="0"/>
                <w:color w:val="000000"/>
              </w:rPr>
              <w:t>0.34</w:t>
            </w:r>
          </w:p>
        </w:tc>
        <w:tc>
          <w:tcPr>
            <w:tcW w:w="1152" w:type="dxa"/>
          </w:tcPr>
          <w:p w14:paraId="4A9B2360"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3CA8ECD2"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3792110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B71814B" w14:textId="77777777" w:rsidTr="0007166C">
        <w:tc>
          <w:tcPr>
            <w:tcW w:w="1440" w:type="dxa"/>
          </w:tcPr>
          <w:p w14:paraId="4849238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1</w:t>
            </w:r>
          </w:p>
        </w:tc>
        <w:tc>
          <w:tcPr>
            <w:tcW w:w="1152" w:type="dxa"/>
          </w:tcPr>
          <w:p w14:paraId="38E4822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8</w:t>
            </w:r>
          </w:p>
        </w:tc>
        <w:tc>
          <w:tcPr>
            <w:tcW w:w="939" w:type="dxa"/>
          </w:tcPr>
          <w:p w14:paraId="3161EE08" w14:textId="77777777" w:rsidR="00CA0D8D" w:rsidRPr="00CD48A8" w:rsidRDefault="00CA0D8D" w:rsidP="00BF5382">
            <w:pPr>
              <w:pStyle w:val="TableText"/>
              <w:rPr>
                <w:rFonts w:eastAsia="Times New Roman"/>
                <w:noProof w:val="0"/>
                <w:color w:val="000000"/>
                <w:szCs w:val="24"/>
              </w:rPr>
            </w:pPr>
            <w:r w:rsidRPr="00CD48A8">
              <w:rPr>
                <w:noProof w:val="0"/>
                <w:color w:val="000000"/>
              </w:rPr>
              <w:t>0.44</w:t>
            </w:r>
          </w:p>
        </w:tc>
        <w:tc>
          <w:tcPr>
            <w:tcW w:w="1152" w:type="dxa"/>
          </w:tcPr>
          <w:p w14:paraId="14F576E9"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7DF7F7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42ADD1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92B2913" w14:textId="77777777" w:rsidTr="0007166C">
        <w:tc>
          <w:tcPr>
            <w:tcW w:w="1440" w:type="dxa"/>
          </w:tcPr>
          <w:p w14:paraId="0C79F95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2</w:t>
            </w:r>
          </w:p>
        </w:tc>
        <w:tc>
          <w:tcPr>
            <w:tcW w:w="1152" w:type="dxa"/>
          </w:tcPr>
          <w:p w14:paraId="3E5EF89D"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5</w:t>
            </w:r>
          </w:p>
        </w:tc>
        <w:tc>
          <w:tcPr>
            <w:tcW w:w="939" w:type="dxa"/>
          </w:tcPr>
          <w:p w14:paraId="5C74647E" w14:textId="77777777" w:rsidR="00CA0D8D" w:rsidRPr="00CD48A8" w:rsidRDefault="00CA0D8D" w:rsidP="00BF5382">
            <w:pPr>
              <w:pStyle w:val="TableText"/>
              <w:rPr>
                <w:rFonts w:eastAsia="Times New Roman"/>
                <w:noProof w:val="0"/>
                <w:color w:val="000000"/>
                <w:szCs w:val="24"/>
              </w:rPr>
            </w:pPr>
            <w:r w:rsidRPr="00CD48A8">
              <w:rPr>
                <w:noProof w:val="0"/>
                <w:color w:val="000000"/>
              </w:rPr>
              <w:t>0.06</w:t>
            </w:r>
          </w:p>
        </w:tc>
        <w:tc>
          <w:tcPr>
            <w:tcW w:w="1152" w:type="dxa"/>
          </w:tcPr>
          <w:p w14:paraId="78401E38" w14:textId="77777777" w:rsidR="00CA0D8D" w:rsidRPr="00CD48A8" w:rsidRDefault="00CA0D8D" w:rsidP="00BF5382">
            <w:pPr>
              <w:pStyle w:val="TableText"/>
              <w:rPr>
                <w:rFonts w:eastAsia="Times New Roman"/>
                <w:noProof w:val="0"/>
                <w:color w:val="000000"/>
                <w:szCs w:val="24"/>
              </w:rPr>
            </w:pPr>
            <w:r w:rsidRPr="00CD48A8">
              <w:rPr>
                <w:noProof w:val="0"/>
                <w:color w:val="000000"/>
              </w:rPr>
              <w:t>D P R</w:t>
            </w:r>
          </w:p>
        </w:tc>
        <w:tc>
          <w:tcPr>
            <w:tcW w:w="1727" w:type="dxa"/>
          </w:tcPr>
          <w:p w14:paraId="4ED4527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26D60E6"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bl>
    <w:p w14:paraId="07D3AFB9" w14:textId="1EEF6B72" w:rsidR="00CA0D8D" w:rsidRPr="00CD48A8" w:rsidRDefault="00CA0D8D" w:rsidP="000A600F">
      <w:pPr>
        <w:pStyle w:val="Caption"/>
        <w:pageBreakBefore/>
      </w:pPr>
      <w:bookmarkStart w:id="1499" w:name="_Ref93657505"/>
      <w:bookmarkStart w:id="1500" w:name="_Toc95204883"/>
      <w:bookmarkStart w:id="1501" w:name="_Toc103234981"/>
      <w:r w:rsidRPr="00CD48A8">
        <w:t>Table 7.A.</w:t>
      </w:r>
      <w:r w:rsidRPr="00CD48A8">
        <w:rPr>
          <w:color w:val="2B579A"/>
          <w:shd w:val="clear" w:color="auto" w:fill="E6E6E6"/>
        </w:rPr>
        <w:fldChar w:fldCharType="begin"/>
      </w:r>
      <w:r w:rsidRPr="00CD48A8">
        <w:instrText>SEQ Table_7.A. \* ARABIC</w:instrText>
      </w:r>
      <w:r w:rsidRPr="00CD48A8">
        <w:rPr>
          <w:color w:val="2B579A"/>
          <w:shd w:val="clear" w:color="auto" w:fill="E6E6E6"/>
        </w:rPr>
        <w:fldChar w:fldCharType="separate"/>
      </w:r>
      <w:r w:rsidR="00203A4B">
        <w:rPr>
          <w:noProof/>
        </w:rPr>
        <w:t>8</w:t>
      </w:r>
      <w:r w:rsidRPr="00CD48A8">
        <w:rPr>
          <w:color w:val="2B579A"/>
          <w:shd w:val="clear" w:color="auto" w:fill="E6E6E6"/>
        </w:rPr>
        <w:fldChar w:fldCharType="end"/>
      </w:r>
      <w:bookmarkEnd w:id="1499"/>
      <w:r w:rsidRPr="00CD48A8">
        <w:t xml:space="preserve">  Item Difficulty and Item-Total Correlation by Item for Grade Eight</w:t>
      </w:r>
      <w:bookmarkEnd w:id="1500"/>
      <w:bookmarkEnd w:id="1501"/>
    </w:p>
    <w:tbl>
      <w:tblPr>
        <w:tblStyle w:val="TRs"/>
        <w:tblW w:w="0" w:type="auto"/>
        <w:tblLayout w:type="fixed"/>
        <w:tblLook w:val="04A0" w:firstRow="1" w:lastRow="0" w:firstColumn="1" w:lastColumn="0" w:noHBand="0" w:noVBand="1"/>
        <w:tblDescription w:val="Item Difficulty and Item-Total Correlation by Item for Grade Eight"/>
      </w:tblPr>
      <w:tblGrid>
        <w:gridCol w:w="1440"/>
        <w:gridCol w:w="1152"/>
        <w:gridCol w:w="939"/>
        <w:gridCol w:w="1152"/>
        <w:gridCol w:w="1727"/>
        <w:gridCol w:w="1728"/>
      </w:tblGrid>
      <w:tr w:rsidR="00CA0D8D" w:rsidRPr="00CD48A8" w14:paraId="691879BD"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5F08FC62" w14:textId="77777777" w:rsidR="00CA0D8D" w:rsidRPr="00CD48A8" w:rsidRDefault="00CA0D8D" w:rsidP="00BF5382">
            <w:pPr>
              <w:pStyle w:val="TableHead"/>
              <w:keepLines/>
              <w:rPr>
                <w:noProof w:val="0"/>
              </w:rPr>
            </w:pPr>
            <w:r w:rsidRPr="00CD48A8">
              <w:rPr>
                <w:noProof w:val="0"/>
              </w:rPr>
              <w:t>Item Sequence</w:t>
            </w:r>
          </w:p>
        </w:tc>
        <w:tc>
          <w:tcPr>
            <w:tcW w:w="1152" w:type="dxa"/>
          </w:tcPr>
          <w:p w14:paraId="76C733EF" w14:textId="77777777" w:rsidR="00CA0D8D" w:rsidRPr="00CD48A8" w:rsidRDefault="00CA0D8D" w:rsidP="00BF5382">
            <w:pPr>
              <w:pStyle w:val="TableHead"/>
              <w:keepLines/>
              <w:rPr>
                <w:noProof w:val="0"/>
              </w:rPr>
            </w:pPr>
            <w:r w:rsidRPr="00CD48A8">
              <w:rPr>
                <w:i/>
                <w:noProof w:val="0"/>
              </w:rPr>
              <w:t>p</w:t>
            </w:r>
            <w:r w:rsidRPr="00CD48A8">
              <w:rPr>
                <w:noProof w:val="0"/>
              </w:rPr>
              <w:t>-value</w:t>
            </w:r>
          </w:p>
        </w:tc>
        <w:tc>
          <w:tcPr>
            <w:tcW w:w="939" w:type="dxa"/>
          </w:tcPr>
          <w:p w14:paraId="53204D16" w14:textId="77777777" w:rsidR="00CA0D8D" w:rsidRPr="00CD48A8" w:rsidRDefault="00CA0D8D" w:rsidP="00BF5382">
            <w:pPr>
              <w:pStyle w:val="TableHead"/>
              <w:keepLines/>
              <w:rPr>
                <w:noProof w:val="0"/>
              </w:rPr>
            </w:pPr>
            <w:r w:rsidRPr="00CD48A8">
              <w:rPr>
                <w:noProof w:val="0"/>
              </w:rPr>
              <w:t>r</w:t>
            </w:r>
          </w:p>
        </w:tc>
        <w:tc>
          <w:tcPr>
            <w:tcW w:w="1152" w:type="dxa"/>
          </w:tcPr>
          <w:p w14:paraId="193A292D" w14:textId="77777777" w:rsidR="00CA0D8D" w:rsidRPr="00CD48A8" w:rsidRDefault="00CA0D8D" w:rsidP="00BF5382">
            <w:pPr>
              <w:pStyle w:val="TableHead"/>
              <w:keepLines/>
              <w:rPr>
                <w:noProof w:val="0"/>
              </w:rPr>
            </w:pPr>
            <w:r w:rsidRPr="00CD48A8">
              <w:rPr>
                <w:noProof w:val="0"/>
              </w:rPr>
              <w:t>Flag</w:t>
            </w:r>
          </w:p>
        </w:tc>
        <w:tc>
          <w:tcPr>
            <w:tcW w:w="1727" w:type="dxa"/>
          </w:tcPr>
          <w:p w14:paraId="674A5134" w14:textId="77777777" w:rsidR="00CA0D8D" w:rsidRPr="00CD48A8" w:rsidRDefault="00CA0D8D" w:rsidP="00BF5382">
            <w:pPr>
              <w:pStyle w:val="TableHead"/>
              <w:keepLines/>
              <w:rPr>
                <w:noProof w:val="0"/>
              </w:rPr>
            </w:pPr>
            <w:r w:rsidRPr="00CD48A8">
              <w:rPr>
                <w:noProof w:val="0"/>
              </w:rPr>
              <w:t>Maximum Score Points</w:t>
            </w:r>
          </w:p>
        </w:tc>
        <w:tc>
          <w:tcPr>
            <w:tcW w:w="1728" w:type="dxa"/>
          </w:tcPr>
          <w:p w14:paraId="291A1806" w14:textId="77777777" w:rsidR="00CA0D8D" w:rsidRPr="00CD48A8" w:rsidRDefault="00CA0D8D" w:rsidP="00BF5382">
            <w:pPr>
              <w:pStyle w:val="TableHead"/>
              <w:keepLines/>
              <w:rPr>
                <w:noProof w:val="0"/>
              </w:rPr>
            </w:pPr>
            <w:r w:rsidRPr="00CD48A8">
              <w:rPr>
                <w:noProof w:val="0"/>
              </w:rPr>
              <w:t>Item Type</w:t>
            </w:r>
          </w:p>
        </w:tc>
      </w:tr>
      <w:tr w:rsidR="00CA0D8D" w:rsidRPr="00CD48A8" w14:paraId="0576D44B" w14:textId="77777777" w:rsidTr="0007166C">
        <w:tc>
          <w:tcPr>
            <w:tcW w:w="1440" w:type="dxa"/>
          </w:tcPr>
          <w:p w14:paraId="6B034683" w14:textId="77777777" w:rsidR="00CA0D8D" w:rsidRPr="00CD48A8" w:rsidRDefault="00CA0D8D" w:rsidP="00BF5382">
            <w:pPr>
              <w:pStyle w:val="TableText"/>
              <w:ind w:right="432"/>
              <w:rPr>
                <w:noProof w:val="0"/>
              </w:rPr>
            </w:pPr>
            <w:r w:rsidRPr="00CD48A8">
              <w:rPr>
                <w:rFonts w:eastAsia="Times New Roman"/>
                <w:noProof w:val="0"/>
                <w:color w:val="000000"/>
                <w:szCs w:val="24"/>
              </w:rPr>
              <w:t>1</w:t>
            </w:r>
          </w:p>
        </w:tc>
        <w:tc>
          <w:tcPr>
            <w:tcW w:w="1152" w:type="dxa"/>
          </w:tcPr>
          <w:p w14:paraId="77B4FD48" w14:textId="77777777" w:rsidR="00CA0D8D" w:rsidRPr="00CD48A8" w:rsidRDefault="00CA0D8D" w:rsidP="00BF5382">
            <w:pPr>
              <w:pStyle w:val="TableText"/>
              <w:ind w:right="144"/>
              <w:rPr>
                <w:noProof w:val="0"/>
              </w:rPr>
            </w:pPr>
            <w:r w:rsidRPr="00CD48A8">
              <w:rPr>
                <w:noProof w:val="0"/>
                <w:color w:val="000000"/>
              </w:rPr>
              <w:t>0.79</w:t>
            </w:r>
          </w:p>
        </w:tc>
        <w:tc>
          <w:tcPr>
            <w:tcW w:w="939" w:type="dxa"/>
          </w:tcPr>
          <w:p w14:paraId="7565B05C" w14:textId="77777777" w:rsidR="00CA0D8D" w:rsidRPr="00CD48A8" w:rsidRDefault="00CA0D8D" w:rsidP="00BF5382">
            <w:pPr>
              <w:pStyle w:val="TableText"/>
              <w:keepNext/>
              <w:keepLines/>
              <w:rPr>
                <w:noProof w:val="0"/>
              </w:rPr>
            </w:pPr>
            <w:r w:rsidRPr="00CD48A8">
              <w:rPr>
                <w:noProof w:val="0"/>
                <w:color w:val="000000"/>
              </w:rPr>
              <w:t>0.46</w:t>
            </w:r>
          </w:p>
        </w:tc>
        <w:tc>
          <w:tcPr>
            <w:tcW w:w="1152" w:type="dxa"/>
          </w:tcPr>
          <w:p w14:paraId="592BA757" w14:textId="77777777" w:rsidR="00CA0D8D" w:rsidRPr="00CD48A8" w:rsidRDefault="00CA0D8D" w:rsidP="00BF5382">
            <w:pPr>
              <w:pStyle w:val="TableText"/>
              <w:keepNext/>
              <w:keepLines/>
              <w:rPr>
                <w:noProof w:val="0"/>
              </w:rPr>
            </w:pPr>
            <w:r w:rsidRPr="00CD48A8">
              <w:rPr>
                <w:noProof w:val="0"/>
                <w:color w:val="000000"/>
              </w:rPr>
              <w:t>[no flag]</w:t>
            </w:r>
          </w:p>
        </w:tc>
        <w:tc>
          <w:tcPr>
            <w:tcW w:w="1727" w:type="dxa"/>
          </w:tcPr>
          <w:p w14:paraId="7ABFA06D" w14:textId="77777777" w:rsidR="00CA0D8D" w:rsidRPr="00CD48A8" w:rsidRDefault="00CA0D8D" w:rsidP="00BF5382">
            <w:pPr>
              <w:pStyle w:val="TableText"/>
              <w:keepNext/>
              <w:keepLines/>
              <w:ind w:right="576"/>
              <w:rPr>
                <w:noProof w:val="0"/>
              </w:rPr>
            </w:pPr>
            <w:r w:rsidRPr="00CD48A8">
              <w:rPr>
                <w:noProof w:val="0"/>
                <w:color w:val="000000"/>
              </w:rPr>
              <w:t>1</w:t>
            </w:r>
          </w:p>
        </w:tc>
        <w:tc>
          <w:tcPr>
            <w:tcW w:w="1728" w:type="dxa"/>
          </w:tcPr>
          <w:p w14:paraId="247A5E0D" w14:textId="77777777" w:rsidR="00CA0D8D" w:rsidRPr="00CD48A8" w:rsidRDefault="00CA0D8D" w:rsidP="00BF5382">
            <w:pPr>
              <w:pStyle w:val="TableText"/>
              <w:keepNext/>
              <w:keepLines/>
              <w:rPr>
                <w:noProof w:val="0"/>
              </w:rPr>
            </w:pPr>
            <w:r w:rsidRPr="00CD48A8">
              <w:rPr>
                <w:noProof w:val="0"/>
                <w:color w:val="000000"/>
              </w:rPr>
              <w:t>MC</w:t>
            </w:r>
          </w:p>
        </w:tc>
      </w:tr>
      <w:tr w:rsidR="00CA0D8D" w:rsidRPr="00CD48A8" w14:paraId="64CF9E5C" w14:textId="77777777" w:rsidTr="0007166C">
        <w:tc>
          <w:tcPr>
            <w:tcW w:w="1440" w:type="dxa"/>
          </w:tcPr>
          <w:p w14:paraId="3ABB043C" w14:textId="77777777" w:rsidR="00CA0D8D" w:rsidRPr="00CD48A8" w:rsidRDefault="00CA0D8D" w:rsidP="00BF5382">
            <w:pPr>
              <w:pStyle w:val="TableText"/>
              <w:ind w:right="432"/>
              <w:rPr>
                <w:noProof w:val="0"/>
              </w:rPr>
            </w:pPr>
            <w:r w:rsidRPr="00CD48A8">
              <w:rPr>
                <w:rFonts w:eastAsia="Times New Roman"/>
                <w:noProof w:val="0"/>
                <w:color w:val="000000"/>
                <w:szCs w:val="24"/>
              </w:rPr>
              <w:t>2</w:t>
            </w:r>
          </w:p>
        </w:tc>
        <w:tc>
          <w:tcPr>
            <w:tcW w:w="1152" w:type="dxa"/>
          </w:tcPr>
          <w:p w14:paraId="339E341C" w14:textId="77777777" w:rsidR="00CA0D8D" w:rsidRPr="00CD48A8" w:rsidRDefault="00CA0D8D" w:rsidP="00BF5382">
            <w:pPr>
              <w:pStyle w:val="TableText"/>
              <w:ind w:right="144"/>
              <w:rPr>
                <w:noProof w:val="0"/>
              </w:rPr>
            </w:pPr>
            <w:r w:rsidRPr="00CD48A8">
              <w:rPr>
                <w:noProof w:val="0"/>
                <w:color w:val="000000"/>
              </w:rPr>
              <w:t>0.65</w:t>
            </w:r>
          </w:p>
        </w:tc>
        <w:tc>
          <w:tcPr>
            <w:tcW w:w="939" w:type="dxa"/>
          </w:tcPr>
          <w:p w14:paraId="5741E67E" w14:textId="77777777" w:rsidR="00CA0D8D" w:rsidRPr="00CD48A8" w:rsidRDefault="00CA0D8D" w:rsidP="00BF5382">
            <w:pPr>
              <w:pStyle w:val="TableText"/>
              <w:keepNext/>
              <w:keepLines/>
              <w:rPr>
                <w:noProof w:val="0"/>
              </w:rPr>
            </w:pPr>
            <w:r w:rsidRPr="00CD48A8">
              <w:rPr>
                <w:noProof w:val="0"/>
                <w:color w:val="000000"/>
              </w:rPr>
              <w:t>0.56</w:t>
            </w:r>
          </w:p>
        </w:tc>
        <w:tc>
          <w:tcPr>
            <w:tcW w:w="1152" w:type="dxa"/>
          </w:tcPr>
          <w:p w14:paraId="16346530" w14:textId="77777777" w:rsidR="00CA0D8D" w:rsidRPr="00CD48A8" w:rsidRDefault="00CA0D8D" w:rsidP="00BF5382">
            <w:pPr>
              <w:pStyle w:val="TableText"/>
              <w:keepNext/>
              <w:keepLines/>
              <w:rPr>
                <w:noProof w:val="0"/>
              </w:rPr>
            </w:pPr>
            <w:r w:rsidRPr="00CD48A8">
              <w:rPr>
                <w:noProof w:val="0"/>
                <w:color w:val="000000"/>
              </w:rPr>
              <w:t>[no flag]</w:t>
            </w:r>
          </w:p>
        </w:tc>
        <w:tc>
          <w:tcPr>
            <w:tcW w:w="1727" w:type="dxa"/>
          </w:tcPr>
          <w:p w14:paraId="731AAE1D" w14:textId="77777777" w:rsidR="00CA0D8D" w:rsidRPr="00CD48A8" w:rsidRDefault="00CA0D8D" w:rsidP="00BF5382">
            <w:pPr>
              <w:pStyle w:val="TableText"/>
              <w:keepNext/>
              <w:keepLines/>
              <w:ind w:right="576"/>
              <w:rPr>
                <w:noProof w:val="0"/>
              </w:rPr>
            </w:pPr>
            <w:r w:rsidRPr="00CD48A8">
              <w:rPr>
                <w:noProof w:val="0"/>
                <w:color w:val="000000"/>
              </w:rPr>
              <w:t>2</w:t>
            </w:r>
          </w:p>
        </w:tc>
        <w:tc>
          <w:tcPr>
            <w:tcW w:w="1728" w:type="dxa"/>
          </w:tcPr>
          <w:p w14:paraId="619679E8" w14:textId="77777777" w:rsidR="00CA0D8D" w:rsidRPr="00CD48A8" w:rsidRDefault="00CA0D8D" w:rsidP="00BF5382">
            <w:pPr>
              <w:pStyle w:val="TableText"/>
              <w:keepNext/>
              <w:keepLines/>
              <w:rPr>
                <w:noProof w:val="0"/>
              </w:rPr>
            </w:pPr>
            <w:r w:rsidRPr="00CD48A8">
              <w:rPr>
                <w:noProof w:val="0"/>
                <w:color w:val="000000"/>
              </w:rPr>
              <w:t>MC</w:t>
            </w:r>
          </w:p>
        </w:tc>
      </w:tr>
      <w:tr w:rsidR="00CA0D8D" w:rsidRPr="00CD48A8" w14:paraId="2F0D227E" w14:textId="77777777" w:rsidTr="0007166C">
        <w:tc>
          <w:tcPr>
            <w:tcW w:w="1440" w:type="dxa"/>
          </w:tcPr>
          <w:p w14:paraId="0BFB0A8A" w14:textId="77777777" w:rsidR="00CA0D8D" w:rsidRPr="00CD48A8" w:rsidRDefault="00CA0D8D" w:rsidP="00BF5382">
            <w:pPr>
              <w:pStyle w:val="TableText"/>
              <w:ind w:right="432"/>
              <w:rPr>
                <w:noProof w:val="0"/>
              </w:rPr>
            </w:pPr>
            <w:r w:rsidRPr="00CD48A8">
              <w:rPr>
                <w:rFonts w:eastAsia="Times New Roman"/>
                <w:noProof w:val="0"/>
                <w:color w:val="000000"/>
                <w:szCs w:val="24"/>
              </w:rPr>
              <w:t>3</w:t>
            </w:r>
          </w:p>
        </w:tc>
        <w:tc>
          <w:tcPr>
            <w:tcW w:w="1152" w:type="dxa"/>
          </w:tcPr>
          <w:p w14:paraId="38CFFED0" w14:textId="77777777" w:rsidR="00CA0D8D" w:rsidRPr="00CD48A8" w:rsidRDefault="00CA0D8D" w:rsidP="00BF5382">
            <w:pPr>
              <w:pStyle w:val="TableText"/>
              <w:ind w:right="144"/>
              <w:rPr>
                <w:noProof w:val="0"/>
              </w:rPr>
            </w:pPr>
            <w:r w:rsidRPr="00CD48A8">
              <w:rPr>
                <w:noProof w:val="0"/>
                <w:color w:val="000000"/>
              </w:rPr>
              <w:t>0.55</w:t>
            </w:r>
          </w:p>
        </w:tc>
        <w:tc>
          <w:tcPr>
            <w:tcW w:w="939" w:type="dxa"/>
          </w:tcPr>
          <w:p w14:paraId="1E6F519F" w14:textId="77777777" w:rsidR="00CA0D8D" w:rsidRPr="00CD48A8" w:rsidRDefault="00CA0D8D" w:rsidP="00BF5382">
            <w:pPr>
              <w:pStyle w:val="TableText"/>
              <w:rPr>
                <w:noProof w:val="0"/>
              </w:rPr>
            </w:pPr>
            <w:r w:rsidRPr="00CD48A8">
              <w:rPr>
                <w:noProof w:val="0"/>
                <w:color w:val="000000"/>
              </w:rPr>
              <w:t>0.33</w:t>
            </w:r>
          </w:p>
        </w:tc>
        <w:tc>
          <w:tcPr>
            <w:tcW w:w="1152" w:type="dxa"/>
          </w:tcPr>
          <w:p w14:paraId="2F9B155B" w14:textId="77777777" w:rsidR="00CA0D8D" w:rsidRPr="00CD48A8" w:rsidRDefault="00CA0D8D" w:rsidP="00BF5382">
            <w:pPr>
              <w:pStyle w:val="TableText"/>
              <w:rPr>
                <w:noProof w:val="0"/>
                <w:lang w:eastAsia="ko-KR"/>
              </w:rPr>
            </w:pPr>
            <w:r w:rsidRPr="00CD48A8">
              <w:rPr>
                <w:noProof w:val="0"/>
                <w:color w:val="000000"/>
              </w:rPr>
              <w:t>[no flag]</w:t>
            </w:r>
          </w:p>
        </w:tc>
        <w:tc>
          <w:tcPr>
            <w:tcW w:w="1727" w:type="dxa"/>
          </w:tcPr>
          <w:p w14:paraId="6B8F20AB" w14:textId="77777777" w:rsidR="00CA0D8D" w:rsidRPr="00CD48A8" w:rsidRDefault="00CA0D8D" w:rsidP="00BF5382">
            <w:pPr>
              <w:pStyle w:val="TableText"/>
              <w:keepNext/>
              <w:keepLines/>
              <w:ind w:right="576"/>
              <w:rPr>
                <w:noProof w:val="0"/>
                <w:lang w:eastAsia="ko-KR"/>
              </w:rPr>
            </w:pPr>
            <w:r w:rsidRPr="00CD48A8">
              <w:rPr>
                <w:noProof w:val="0"/>
                <w:color w:val="000000"/>
              </w:rPr>
              <w:t>1</w:t>
            </w:r>
          </w:p>
        </w:tc>
        <w:tc>
          <w:tcPr>
            <w:tcW w:w="1728" w:type="dxa"/>
          </w:tcPr>
          <w:p w14:paraId="6CE52D70" w14:textId="77777777" w:rsidR="00CA0D8D" w:rsidRPr="00CD48A8" w:rsidRDefault="00CA0D8D" w:rsidP="00BF5382">
            <w:pPr>
              <w:pStyle w:val="TableText"/>
              <w:rPr>
                <w:noProof w:val="0"/>
                <w:lang w:eastAsia="ko-KR"/>
              </w:rPr>
            </w:pPr>
            <w:r w:rsidRPr="00CD48A8">
              <w:rPr>
                <w:noProof w:val="0"/>
                <w:color w:val="000000"/>
              </w:rPr>
              <w:t>MC</w:t>
            </w:r>
          </w:p>
        </w:tc>
      </w:tr>
      <w:tr w:rsidR="00CA0D8D" w:rsidRPr="00CD48A8" w14:paraId="0D0B78A7" w14:textId="77777777" w:rsidTr="0007166C">
        <w:tc>
          <w:tcPr>
            <w:tcW w:w="1440" w:type="dxa"/>
          </w:tcPr>
          <w:p w14:paraId="25F0F88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w:t>
            </w:r>
          </w:p>
        </w:tc>
        <w:tc>
          <w:tcPr>
            <w:tcW w:w="1152" w:type="dxa"/>
          </w:tcPr>
          <w:p w14:paraId="287BABE3"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84</w:t>
            </w:r>
          </w:p>
        </w:tc>
        <w:tc>
          <w:tcPr>
            <w:tcW w:w="939" w:type="dxa"/>
          </w:tcPr>
          <w:p w14:paraId="2B7DF091" w14:textId="77777777" w:rsidR="00CA0D8D" w:rsidRPr="00CD48A8" w:rsidRDefault="00CA0D8D" w:rsidP="00BF5382">
            <w:pPr>
              <w:pStyle w:val="TableText"/>
              <w:rPr>
                <w:rFonts w:eastAsia="Times New Roman"/>
                <w:noProof w:val="0"/>
                <w:color w:val="000000"/>
                <w:szCs w:val="24"/>
              </w:rPr>
            </w:pPr>
            <w:r w:rsidRPr="00CD48A8">
              <w:rPr>
                <w:noProof w:val="0"/>
                <w:color w:val="000000"/>
              </w:rPr>
              <w:t>0.60</w:t>
            </w:r>
          </w:p>
        </w:tc>
        <w:tc>
          <w:tcPr>
            <w:tcW w:w="1152" w:type="dxa"/>
          </w:tcPr>
          <w:p w14:paraId="1982C0FF"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832B3B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C24DBA7"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BC1D9B0" w14:textId="77777777" w:rsidTr="0007166C">
        <w:tc>
          <w:tcPr>
            <w:tcW w:w="1440" w:type="dxa"/>
          </w:tcPr>
          <w:p w14:paraId="0C20502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w:t>
            </w:r>
          </w:p>
        </w:tc>
        <w:tc>
          <w:tcPr>
            <w:tcW w:w="1152" w:type="dxa"/>
          </w:tcPr>
          <w:p w14:paraId="4EAE8A9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8</w:t>
            </w:r>
          </w:p>
        </w:tc>
        <w:tc>
          <w:tcPr>
            <w:tcW w:w="939" w:type="dxa"/>
          </w:tcPr>
          <w:p w14:paraId="190831E1" w14:textId="77777777" w:rsidR="00CA0D8D" w:rsidRPr="00CD48A8" w:rsidRDefault="00CA0D8D" w:rsidP="00BF5382">
            <w:pPr>
              <w:pStyle w:val="TableText"/>
              <w:rPr>
                <w:rFonts w:eastAsia="Times New Roman"/>
                <w:noProof w:val="0"/>
                <w:color w:val="000000"/>
                <w:szCs w:val="24"/>
              </w:rPr>
            </w:pPr>
            <w:r w:rsidRPr="00CD48A8">
              <w:rPr>
                <w:noProof w:val="0"/>
                <w:color w:val="000000"/>
              </w:rPr>
              <w:t>0.24</w:t>
            </w:r>
          </w:p>
        </w:tc>
        <w:tc>
          <w:tcPr>
            <w:tcW w:w="1152" w:type="dxa"/>
          </w:tcPr>
          <w:p w14:paraId="6A6E48D9" w14:textId="77777777" w:rsidR="00CA0D8D" w:rsidRPr="00CD48A8" w:rsidRDefault="00CA0D8D" w:rsidP="00BF5382">
            <w:pPr>
              <w:pStyle w:val="TableText"/>
              <w:rPr>
                <w:rFonts w:eastAsia="Times New Roman"/>
                <w:noProof w:val="0"/>
                <w:color w:val="000000"/>
                <w:szCs w:val="24"/>
              </w:rPr>
            </w:pPr>
            <w:r w:rsidRPr="00CD48A8">
              <w:rPr>
                <w:noProof w:val="0"/>
                <w:color w:val="000000"/>
              </w:rPr>
              <w:t>L P</w:t>
            </w:r>
          </w:p>
        </w:tc>
        <w:tc>
          <w:tcPr>
            <w:tcW w:w="1727" w:type="dxa"/>
          </w:tcPr>
          <w:p w14:paraId="23ED8AF2"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6AF81EC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98D3E11" w14:textId="77777777" w:rsidTr="0007166C">
        <w:tc>
          <w:tcPr>
            <w:tcW w:w="1440" w:type="dxa"/>
          </w:tcPr>
          <w:p w14:paraId="66C918A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6</w:t>
            </w:r>
          </w:p>
        </w:tc>
        <w:tc>
          <w:tcPr>
            <w:tcW w:w="1152" w:type="dxa"/>
          </w:tcPr>
          <w:p w14:paraId="4BC428E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2</w:t>
            </w:r>
          </w:p>
        </w:tc>
        <w:tc>
          <w:tcPr>
            <w:tcW w:w="939" w:type="dxa"/>
          </w:tcPr>
          <w:p w14:paraId="3F61ABB0" w14:textId="77777777" w:rsidR="00CA0D8D" w:rsidRPr="00CD48A8" w:rsidRDefault="00CA0D8D" w:rsidP="00BF5382">
            <w:pPr>
              <w:pStyle w:val="TableText"/>
              <w:rPr>
                <w:rFonts w:eastAsia="Times New Roman"/>
                <w:noProof w:val="0"/>
                <w:color w:val="000000"/>
                <w:szCs w:val="24"/>
              </w:rPr>
            </w:pPr>
            <w:r w:rsidRPr="00CD48A8">
              <w:rPr>
                <w:noProof w:val="0"/>
                <w:color w:val="000000"/>
              </w:rPr>
              <w:t>0.38</w:t>
            </w:r>
          </w:p>
        </w:tc>
        <w:tc>
          <w:tcPr>
            <w:tcW w:w="1152" w:type="dxa"/>
          </w:tcPr>
          <w:p w14:paraId="21045841"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3EBA7CD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35546E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AE226DA" w14:textId="77777777" w:rsidTr="0007166C">
        <w:tc>
          <w:tcPr>
            <w:tcW w:w="1440" w:type="dxa"/>
          </w:tcPr>
          <w:p w14:paraId="4A92F69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7</w:t>
            </w:r>
          </w:p>
        </w:tc>
        <w:tc>
          <w:tcPr>
            <w:tcW w:w="1152" w:type="dxa"/>
          </w:tcPr>
          <w:p w14:paraId="030A74E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3</w:t>
            </w:r>
          </w:p>
        </w:tc>
        <w:tc>
          <w:tcPr>
            <w:tcW w:w="939" w:type="dxa"/>
          </w:tcPr>
          <w:p w14:paraId="43332299" w14:textId="77777777" w:rsidR="00CA0D8D" w:rsidRPr="00CD48A8" w:rsidRDefault="00CA0D8D" w:rsidP="00BF5382">
            <w:pPr>
              <w:pStyle w:val="TableText"/>
              <w:rPr>
                <w:rFonts w:eastAsia="Times New Roman"/>
                <w:noProof w:val="0"/>
                <w:color w:val="000000"/>
                <w:szCs w:val="24"/>
              </w:rPr>
            </w:pPr>
            <w:r w:rsidRPr="00CD48A8">
              <w:rPr>
                <w:noProof w:val="0"/>
                <w:color w:val="000000"/>
              </w:rPr>
              <w:t>0.50</w:t>
            </w:r>
          </w:p>
        </w:tc>
        <w:tc>
          <w:tcPr>
            <w:tcW w:w="1152" w:type="dxa"/>
          </w:tcPr>
          <w:p w14:paraId="1BC3244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8534FF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F30B6D1"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5015A35" w14:textId="77777777" w:rsidTr="0007166C">
        <w:tc>
          <w:tcPr>
            <w:tcW w:w="1440" w:type="dxa"/>
          </w:tcPr>
          <w:p w14:paraId="40F9322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8</w:t>
            </w:r>
          </w:p>
        </w:tc>
        <w:tc>
          <w:tcPr>
            <w:tcW w:w="1152" w:type="dxa"/>
          </w:tcPr>
          <w:p w14:paraId="33056AB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8</w:t>
            </w:r>
          </w:p>
        </w:tc>
        <w:tc>
          <w:tcPr>
            <w:tcW w:w="939" w:type="dxa"/>
          </w:tcPr>
          <w:p w14:paraId="71DBCDF0" w14:textId="77777777" w:rsidR="00CA0D8D" w:rsidRPr="00CD48A8" w:rsidRDefault="00CA0D8D" w:rsidP="00BF5382">
            <w:pPr>
              <w:pStyle w:val="TableText"/>
              <w:rPr>
                <w:rFonts w:eastAsia="Times New Roman"/>
                <w:noProof w:val="0"/>
                <w:color w:val="000000"/>
                <w:szCs w:val="24"/>
              </w:rPr>
            </w:pPr>
            <w:r w:rsidRPr="00CD48A8">
              <w:rPr>
                <w:noProof w:val="0"/>
                <w:color w:val="000000"/>
              </w:rPr>
              <w:t>0.45</w:t>
            </w:r>
          </w:p>
        </w:tc>
        <w:tc>
          <w:tcPr>
            <w:tcW w:w="1152" w:type="dxa"/>
          </w:tcPr>
          <w:p w14:paraId="187859C4"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C186521"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EEC944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5611C79" w14:textId="77777777" w:rsidTr="0007166C">
        <w:tc>
          <w:tcPr>
            <w:tcW w:w="1440" w:type="dxa"/>
          </w:tcPr>
          <w:p w14:paraId="5FEE8B1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9</w:t>
            </w:r>
          </w:p>
        </w:tc>
        <w:tc>
          <w:tcPr>
            <w:tcW w:w="1152" w:type="dxa"/>
          </w:tcPr>
          <w:p w14:paraId="5D5B5B3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6</w:t>
            </w:r>
          </w:p>
        </w:tc>
        <w:tc>
          <w:tcPr>
            <w:tcW w:w="939" w:type="dxa"/>
          </w:tcPr>
          <w:p w14:paraId="14C6D646" w14:textId="77777777" w:rsidR="00CA0D8D" w:rsidRPr="00CD48A8" w:rsidRDefault="00CA0D8D" w:rsidP="00BF5382">
            <w:pPr>
              <w:pStyle w:val="TableText"/>
              <w:rPr>
                <w:rFonts w:eastAsia="Times New Roman"/>
                <w:noProof w:val="0"/>
                <w:color w:val="000000"/>
                <w:szCs w:val="24"/>
              </w:rPr>
            </w:pPr>
            <w:r w:rsidRPr="00CD48A8">
              <w:rPr>
                <w:noProof w:val="0"/>
                <w:color w:val="000000"/>
              </w:rPr>
              <w:t>0.32</w:t>
            </w:r>
          </w:p>
        </w:tc>
        <w:tc>
          <w:tcPr>
            <w:tcW w:w="1152" w:type="dxa"/>
          </w:tcPr>
          <w:p w14:paraId="2B1702FD"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CDA694C"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20643B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0952ADA4" w14:textId="77777777" w:rsidTr="0007166C">
        <w:tc>
          <w:tcPr>
            <w:tcW w:w="1440" w:type="dxa"/>
          </w:tcPr>
          <w:p w14:paraId="098E290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0</w:t>
            </w:r>
          </w:p>
        </w:tc>
        <w:tc>
          <w:tcPr>
            <w:tcW w:w="1152" w:type="dxa"/>
          </w:tcPr>
          <w:p w14:paraId="2DC78CB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7</w:t>
            </w:r>
          </w:p>
        </w:tc>
        <w:tc>
          <w:tcPr>
            <w:tcW w:w="939" w:type="dxa"/>
          </w:tcPr>
          <w:p w14:paraId="5B6E064C" w14:textId="77777777" w:rsidR="00CA0D8D" w:rsidRPr="00CD48A8" w:rsidRDefault="00CA0D8D" w:rsidP="00BF5382">
            <w:pPr>
              <w:pStyle w:val="TableText"/>
              <w:rPr>
                <w:rFonts w:eastAsia="Times New Roman"/>
                <w:noProof w:val="0"/>
                <w:color w:val="000000"/>
                <w:szCs w:val="24"/>
              </w:rPr>
            </w:pPr>
            <w:r w:rsidRPr="00CD48A8">
              <w:rPr>
                <w:noProof w:val="0"/>
                <w:color w:val="000000"/>
              </w:rPr>
              <w:t>0.43</w:t>
            </w:r>
          </w:p>
        </w:tc>
        <w:tc>
          <w:tcPr>
            <w:tcW w:w="1152" w:type="dxa"/>
          </w:tcPr>
          <w:p w14:paraId="26F465D5"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08F35627"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7A3CCB5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C7F82E6" w14:textId="77777777" w:rsidTr="0007166C">
        <w:tc>
          <w:tcPr>
            <w:tcW w:w="1440" w:type="dxa"/>
          </w:tcPr>
          <w:p w14:paraId="43DC33FC"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1</w:t>
            </w:r>
          </w:p>
        </w:tc>
        <w:tc>
          <w:tcPr>
            <w:tcW w:w="1152" w:type="dxa"/>
          </w:tcPr>
          <w:p w14:paraId="71C3285B"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0</w:t>
            </w:r>
          </w:p>
        </w:tc>
        <w:tc>
          <w:tcPr>
            <w:tcW w:w="939" w:type="dxa"/>
          </w:tcPr>
          <w:p w14:paraId="66F014C8" w14:textId="77777777" w:rsidR="00CA0D8D" w:rsidRPr="00CD48A8" w:rsidRDefault="00CA0D8D" w:rsidP="00BF5382">
            <w:pPr>
              <w:pStyle w:val="TableText"/>
              <w:rPr>
                <w:rFonts w:eastAsia="Times New Roman"/>
                <w:noProof w:val="0"/>
                <w:color w:val="000000"/>
                <w:szCs w:val="24"/>
              </w:rPr>
            </w:pPr>
            <w:r w:rsidRPr="00CD48A8">
              <w:rPr>
                <w:noProof w:val="0"/>
                <w:color w:val="000000"/>
              </w:rPr>
              <w:t>0.30</w:t>
            </w:r>
          </w:p>
        </w:tc>
        <w:tc>
          <w:tcPr>
            <w:tcW w:w="1152" w:type="dxa"/>
          </w:tcPr>
          <w:p w14:paraId="235A21E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3D2C42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7BBD8F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AD5EADC" w14:textId="77777777" w:rsidTr="0007166C">
        <w:tc>
          <w:tcPr>
            <w:tcW w:w="1440" w:type="dxa"/>
          </w:tcPr>
          <w:p w14:paraId="22CDA57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2</w:t>
            </w:r>
          </w:p>
        </w:tc>
        <w:tc>
          <w:tcPr>
            <w:tcW w:w="1152" w:type="dxa"/>
          </w:tcPr>
          <w:p w14:paraId="4651C65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39" w:type="dxa"/>
          </w:tcPr>
          <w:p w14:paraId="4A338220" w14:textId="77777777" w:rsidR="00CA0D8D" w:rsidRPr="00CD48A8" w:rsidRDefault="00CA0D8D" w:rsidP="00BF5382">
            <w:pPr>
              <w:pStyle w:val="TableText"/>
              <w:rPr>
                <w:rFonts w:eastAsia="Times New Roman"/>
                <w:noProof w:val="0"/>
                <w:color w:val="000000"/>
                <w:szCs w:val="24"/>
              </w:rPr>
            </w:pPr>
            <w:r w:rsidRPr="00CD48A8">
              <w:rPr>
                <w:noProof w:val="0"/>
                <w:color w:val="000000"/>
              </w:rPr>
              <w:t>0.30</w:t>
            </w:r>
          </w:p>
        </w:tc>
        <w:tc>
          <w:tcPr>
            <w:tcW w:w="1152" w:type="dxa"/>
          </w:tcPr>
          <w:p w14:paraId="3513E323"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6FD839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6AD20F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DAD3AB5" w14:textId="77777777" w:rsidTr="0007166C">
        <w:tc>
          <w:tcPr>
            <w:tcW w:w="1440" w:type="dxa"/>
          </w:tcPr>
          <w:p w14:paraId="0B9FD8EF"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3</w:t>
            </w:r>
          </w:p>
        </w:tc>
        <w:tc>
          <w:tcPr>
            <w:tcW w:w="1152" w:type="dxa"/>
          </w:tcPr>
          <w:p w14:paraId="0E52089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7</w:t>
            </w:r>
          </w:p>
        </w:tc>
        <w:tc>
          <w:tcPr>
            <w:tcW w:w="939" w:type="dxa"/>
          </w:tcPr>
          <w:p w14:paraId="7C20526F" w14:textId="77777777" w:rsidR="00CA0D8D" w:rsidRPr="00CD48A8" w:rsidRDefault="00CA0D8D" w:rsidP="00BF5382">
            <w:pPr>
              <w:pStyle w:val="TableText"/>
              <w:rPr>
                <w:rFonts w:eastAsia="Times New Roman"/>
                <w:noProof w:val="0"/>
                <w:color w:val="000000"/>
                <w:szCs w:val="24"/>
              </w:rPr>
            </w:pPr>
            <w:r w:rsidRPr="00CD48A8">
              <w:rPr>
                <w:noProof w:val="0"/>
                <w:color w:val="000000"/>
              </w:rPr>
              <w:t>0.36</w:t>
            </w:r>
          </w:p>
        </w:tc>
        <w:tc>
          <w:tcPr>
            <w:tcW w:w="1152" w:type="dxa"/>
          </w:tcPr>
          <w:p w14:paraId="7F075465"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573DB26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74F31D05"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64CA01B4" w14:textId="77777777" w:rsidTr="0007166C">
        <w:tc>
          <w:tcPr>
            <w:tcW w:w="1440" w:type="dxa"/>
          </w:tcPr>
          <w:p w14:paraId="69B20F3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4</w:t>
            </w:r>
          </w:p>
        </w:tc>
        <w:tc>
          <w:tcPr>
            <w:tcW w:w="1152" w:type="dxa"/>
          </w:tcPr>
          <w:p w14:paraId="6EFD91A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4</w:t>
            </w:r>
          </w:p>
        </w:tc>
        <w:tc>
          <w:tcPr>
            <w:tcW w:w="939" w:type="dxa"/>
          </w:tcPr>
          <w:p w14:paraId="10CAB9F9" w14:textId="77777777" w:rsidR="00CA0D8D" w:rsidRPr="00CD48A8" w:rsidRDefault="00CA0D8D" w:rsidP="00BF5382">
            <w:pPr>
              <w:pStyle w:val="TableText"/>
              <w:rPr>
                <w:rFonts w:eastAsia="Times New Roman"/>
                <w:noProof w:val="0"/>
                <w:color w:val="000000"/>
                <w:szCs w:val="24"/>
              </w:rPr>
            </w:pPr>
            <w:r w:rsidRPr="00CD48A8">
              <w:rPr>
                <w:noProof w:val="0"/>
                <w:color w:val="000000"/>
              </w:rPr>
              <w:t>0.33</w:t>
            </w:r>
          </w:p>
        </w:tc>
        <w:tc>
          <w:tcPr>
            <w:tcW w:w="1152" w:type="dxa"/>
          </w:tcPr>
          <w:p w14:paraId="4C4D3F60"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A852F6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277461F"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DAEC892" w14:textId="77777777" w:rsidTr="0007166C">
        <w:tc>
          <w:tcPr>
            <w:tcW w:w="1440" w:type="dxa"/>
          </w:tcPr>
          <w:p w14:paraId="34B04CB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5</w:t>
            </w:r>
          </w:p>
        </w:tc>
        <w:tc>
          <w:tcPr>
            <w:tcW w:w="1152" w:type="dxa"/>
          </w:tcPr>
          <w:p w14:paraId="6A7B67F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2</w:t>
            </w:r>
          </w:p>
        </w:tc>
        <w:tc>
          <w:tcPr>
            <w:tcW w:w="939" w:type="dxa"/>
          </w:tcPr>
          <w:p w14:paraId="1B5028A7" w14:textId="77777777" w:rsidR="00CA0D8D" w:rsidRPr="00CD48A8" w:rsidRDefault="00CA0D8D" w:rsidP="00BF5382">
            <w:pPr>
              <w:pStyle w:val="TableText"/>
              <w:rPr>
                <w:rFonts w:eastAsia="Times New Roman"/>
                <w:noProof w:val="0"/>
                <w:color w:val="000000"/>
                <w:szCs w:val="24"/>
              </w:rPr>
            </w:pPr>
            <w:r w:rsidRPr="00CD48A8">
              <w:rPr>
                <w:noProof w:val="0"/>
                <w:color w:val="000000"/>
              </w:rPr>
              <w:t>0.24</w:t>
            </w:r>
          </w:p>
        </w:tc>
        <w:tc>
          <w:tcPr>
            <w:tcW w:w="1152" w:type="dxa"/>
          </w:tcPr>
          <w:p w14:paraId="6D3451CD"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0B331C1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2C94026"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41EFAF8" w14:textId="77777777" w:rsidTr="0007166C">
        <w:tc>
          <w:tcPr>
            <w:tcW w:w="1440" w:type="dxa"/>
          </w:tcPr>
          <w:p w14:paraId="75516FEA"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6</w:t>
            </w:r>
          </w:p>
        </w:tc>
        <w:tc>
          <w:tcPr>
            <w:tcW w:w="1152" w:type="dxa"/>
          </w:tcPr>
          <w:p w14:paraId="503F4CE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1</w:t>
            </w:r>
          </w:p>
        </w:tc>
        <w:tc>
          <w:tcPr>
            <w:tcW w:w="939" w:type="dxa"/>
          </w:tcPr>
          <w:p w14:paraId="27764583" w14:textId="77777777" w:rsidR="00CA0D8D" w:rsidRPr="00CD48A8" w:rsidRDefault="00CA0D8D" w:rsidP="00BF5382">
            <w:pPr>
              <w:pStyle w:val="TableText"/>
              <w:rPr>
                <w:rFonts w:eastAsia="Times New Roman"/>
                <w:noProof w:val="0"/>
                <w:color w:val="000000"/>
                <w:szCs w:val="24"/>
              </w:rPr>
            </w:pPr>
            <w:r w:rsidRPr="00CD48A8">
              <w:rPr>
                <w:noProof w:val="0"/>
                <w:color w:val="000000"/>
              </w:rPr>
              <w:t>0.33</w:t>
            </w:r>
          </w:p>
        </w:tc>
        <w:tc>
          <w:tcPr>
            <w:tcW w:w="1152" w:type="dxa"/>
          </w:tcPr>
          <w:p w14:paraId="7F55754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C80F19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9C1351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15B8C4DB" w14:textId="77777777" w:rsidTr="0007166C">
        <w:tc>
          <w:tcPr>
            <w:tcW w:w="1440" w:type="dxa"/>
          </w:tcPr>
          <w:p w14:paraId="038EAB6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7</w:t>
            </w:r>
          </w:p>
        </w:tc>
        <w:tc>
          <w:tcPr>
            <w:tcW w:w="1152" w:type="dxa"/>
          </w:tcPr>
          <w:p w14:paraId="13514CF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7</w:t>
            </w:r>
          </w:p>
        </w:tc>
        <w:tc>
          <w:tcPr>
            <w:tcW w:w="939" w:type="dxa"/>
          </w:tcPr>
          <w:p w14:paraId="310206A1" w14:textId="77777777" w:rsidR="00CA0D8D" w:rsidRPr="00CD48A8" w:rsidRDefault="00CA0D8D" w:rsidP="00BF5382">
            <w:pPr>
              <w:pStyle w:val="TableText"/>
              <w:rPr>
                <w:rFonts w:eastAsia="Times New Roman"/>
                <w:noProof w:val="0"/>
                <w:color w:val="000000"/>
                <w:szCs w:val="24"/>
              </w:rPr>
            </w:pPr>
            <w:r w:rsidRPr="00CD48A8">
              <w:rPr>
                <w:noProof w:val="0"/>
                <w:color w:val="000000"/>
              </w:rPr>
              <w:t>0.18</w:t>
            </w:r>
          </w:p>
        </w:tc>
        <w:tc>
          <w:tcPr>
            <w:tcW w:w="1152" w:type="dxa"/>
          </w:tcPr>
          <w:p w14:paraId="35C52E19" w14:textId="77777777" w:rsidR="00CA0D8D" w:rsidRPr="00CD48A8" w:rsidRDefault="00CA0D8D" w:rsidP="00BF5382">
            <w:pPr>
              <w:pStyle w:val="TableText"/>
              <w:rPr>
                <w:rFonts w:eastAsia="Times New Roman"/>
                <w:noProof w:val="0"/>
                <w:color w:val="000000"/>
                <w:szCs w:val="24"/>
              </w:rPr>
            </w:pPr>
            <w:r w:rsidRPr="00CD48A8">
              <w:rPr>
                <w:noProof w:val="0"/>
                <w:color w:val="000000"/>
              </w:rPr>
              <w:t>P R</w:t>
            </w:r>
          </w:p>
        </w:tc>
        <w:tc>
          <w:tcPr>
            <w:tcW w:w="1727" w:type="dxa"/>
          </w:tcPr>
          <w:p w14:paraId="6886463A"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241146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B4A920E" w14:textId="77777777" w:rsidTr="0007166C">
        <w:tc>
          <w:tcPr>
            <w:tcW w:w="1440" w:type="dxa"/>
          </w:tcPr>
          <w:p w14:paraId="6C64CEB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8</w:t>
            </w:r>
          </w:p>
        </w:tc>
        <w:tc>
          <w:tcPr>
            <w:tcW w:w="1152" w:type="dxa"/>
          </w:tcPr>
          <w:p w14:paraId="725A319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9</w:t>
            </w:r>
          </w:p>
        </w:tc>
        <w:tc>
          <w:tcPr>
            <w:tcW w:w="939" w:type="dxa"/>
          </w:tcPr>
          <w:p w14:paraId="092C7CCB" w14:textId="77777777" w:rsidR="00CA0D8D" w:rsidRPr="00CD48A8" w:rsidRDefault="00CA0D8D" w:rsidP="00BF5382">
            <w:pPr>
              <w:pStyle w:val="TableText"/>
              <w:rPr>
                <w:rFonts w:eastAsia="Times New Roman"/>
                <w:noProof w:val="0"/>
                <w:color w:val="000000"/>
                <w:szCs w:val="24"/>
              </w:rPr>
            </w:pPr>
            <w:r w:rsidRPr="00CD48A8">
              <w:rPr>
                <w:noProof w:val="0"/>
                <w:color w:val="000000"/>
              </w:rPr>
              <w:t>0.30</w:t>
            </w:r>
          </w:p>
        </w:tc>
        <w:tc>
          <w:tcPr>
            <w:tcW w:w="1152" w:type="dxa"/>
          </w:tcPr>
          <w:p w14:paraId="0ABC27A1"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6F49019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ECEB6E0"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968669B" w14:textId="77777777" w:rsidTr="0007166C">
        <w:tc>
          <w:tcPr>
            <w:tcW w:w="1440" w:type="dxa"/>
          </w:tcPr>
          <w:p w14:paraId="36D20565"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19</w:t>
            </w:r>
          </w:p>
        </w:tc>
        <w:tc>
          <w:tcPr>
            <w:tcW w:w="1152" w:type="dxa"/>
          </w:tcPr>
          <w:p w14:paraId="3225B32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6</w:t>
            </w:r>
          </w:p>
        </w:tc>
        <w:tc>
          <w:tcPr>
            <w:tcW w:w="939" w:type="dxa"/>
          </w:tcPr>
          <w:p w14:paraId="6B56D999" w14:textId="77777777" w:rsidR="00CA0D8D" w:rsidRPr="00CD48A8" w:rsidRDefault="00CA0D8D" w:rsidP="00BF5382">
            <w:pPr>
              <w:pStyle w:val="TableText"/>
              <w:rPr>
                <w:rFonts w:eastAsia="Times New Roman"/>
                <w:noProof w:val="0"/>
                <w:color w:val="000000"/>
                <w:szCs w:val="24"/>
              </w:rPr>
            </w:pPr>
            <w:r w:rsidRPr="00CD48A8">
              <w:rPr>
                <w:noProof w:val="0"/>
                <w:color w:val="000000"/>
              </w:rPr>
              <w:t>0.27</w:t>
            </w:r>
          </w:p>
        </w:tc>
        <w:tc>
          <w:tcPr>
            <w:tcW w:w="1152" w:type="dxa"/>
          </w:tcPr>
          <w:p w14:paraId="7DE6BB23"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17A637F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EBD90C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DBA326F" w14:textId="77777777" w:rsidTr="0007166C">
        <w:tc>
          <w:tcPr>
            <w:tcW w:w="1440" w:type="dxa"/>
          </w:tcPr>
          <w:p w14:paraId="25351E4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0</w:t>
            </w:r>
          </w:p>
        </w:tc>
        <w:tc>
          <w:tcPr>
            <w:tcW w:w="1152" w:type="dxa"/>
          </w:tcPr>
          <w:p w14:paraId="01D66435"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7</w:t>
            </w:r>
          </w:p>
        </w:tc>
        <w:tc>
          <w:tcPr>
            <w:tcW w:w="939" w:type="dxa"/>
          </w:tcPr>
          <w:p w14:paraId="18CEE866" w14:textId="77777777" w:rsidR="00CA0D8D" w:rsidRPr="00CD48A8" w:rsidRDefault="00CA0D8D" w:rsidP="00BF5382">
            <w:pPr>
              <w:pStyle w:val="TableText"/>
              <w:rPr>
                <w:rFonts w:eastAsia="Times New Roman"/>
                <w:noProof w:val="0"/>
                <w:color w:val="000000"/>
                <w:szCs w:val="24"/>
              </w:rPr>
            </w:pPr>
            <w:r w:rsidRPr="00CD48A8">
              <w:rPr>
                <w:noProof w:val="0"/>
                <w:color w:val="000000"/>
              </w:rPr>
              <w:t>0.09</w:t>
            </w:r>
          </w:p>
        </w:tc>
        <w:tc>
          <w:tcPr>
            <w:tcW w:w="1152" w:type="dxa"/>
          </w:tcPr>
          <w:p w14:paraId="54B64BCD" w14:textId="77777777" w:rsidR="00CA0D8D" w:rsidRPr="00CD48A8" w:rsidRDefault="00CA0D8D" w:rsidP="00BF5382">
            <w:pPr>
              <w:pStyle w:val="TableText"/>
              <w:rPr>
                <w:rFonts w:eastAsia="Times New Roman"/>
                <w:noProof w:val="0"/>
                <w:color w:val="000000"/>
                <w:szCs w:val="24"/>
              </w:rPr>
            </w:pPr>
            <w:r w:rsidRPr="00CD48A8">
              <w:rPr>
                <w:noProof w:val="0"/>
                <w:color w:val="000000"/>
              </w:rPr>
              <w:t>A D P R</w:t>
            </w:r>
          </w:p>
        </w:tc>
        <w:tc>
          <w:tcPr>
            <w:tcW w:w="1727" w:type="dxa"/>
          </w:tcPr>
          <w:p w14:paraId="7086D18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F215B58"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04EEAF07" w14:textId="77777777" w:rsidTr="0007166C">
        <w:tc>
          <w:tcPr>
            <w:tcW w:w="1440" w:type="dxa"/>
          </w:tcPr>
          <w:p w14:paraId="2B2DA2B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1</w:t>
            </w:r>
          </w:p>
        </w:tc>
        <w:tc>
          <w:tcPr>
            <w:tcW w:w="1152" w:type="dxa"/>
          </w:tcPr>
          <w:p w14:paraId="10C830E2"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6</w:t>
            </w:r>
          </w:p>
        </w:tc>
        <w:tc>
          <w:tcPr>
            <w:tcW w:w="939" w:type="dxa"/>
          </w:tcPr>
          <w:p w14:paraId="6B07FEE1" w14:textId="77777777" w:rsidR="00CA0D8D" w:rsidRPr="00CD48A8" w:rsidRDefault="00CA0D8D" w:rsidP="00BF5382">
            <w:pPr>
              <w:pStyle w:val="TableText"/>
              <w:rPr>
                <w:rFonts w:eastAsia="Times New Roman"/>
                <w:noProof w:val="0"/>
                <w:color w:val="000000"/>
                <w:szCs w:val="24"/>
              </w:rPr>
            </w:pPr>
            <w:r w:rsidRPr="00CD48A8">
              <w:rPr>
                <w:noProof w:val="0"/>
                <w:color w:val="000000"/>
              </w:rPr>
              <w:t>0.26</w:t>
            </w:r>
          </w:p>
        </w:tc>
        <w:tc>
          <w:tcPr>
            <w:tcW w:w="1152" w:type="dxa"/>
          </w:tcPr>
          <w:p w14:paraId="2CC9E118" w14:textId="77777777" w:rsidR="00CA0D8D" w:rsidRPr="00CD48A8" w:rsidRDefault="00CA0D8D" w:rsidP="00BF5382">
            <w:pPr>
              <w:pStyle w:val="TableText"/>
              <w:rPr>
                <w:rFonts w:eastAsia="Times New Roman"/>
                <w:noProof w:val="0"/>
                <w:color w:val="000000"/>
                <w:szCs w:val="24"/>
              </w:rPr>
            </w:pPr>
            <w:r w:rsidRPr="00CD48A8">
              <w:rPr>
                <w:noProof w:val="0"/>
                <w:color w:val="000000"/>
              </w:rPr>
              <w:t>D P</w:t>
            </w:r>
          </w:p>
        </w:tc>
        <w:tc>
          <w:tcPr>
            <w:tcW w:w="1727" w:type="dxa"/>
          </w:tcPr>
          <w:p w14:paraId="57CD2A29"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74D75BEE"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5433B36D" w14:textId="77777777" w:rsidTr="0007166C">
        <w:tc>
          <w:tcPr>
            <w:tcW w:w="1440" w:type="dxa"/>
          </w:tcPr>
          <w:p w14:paraId="53BD52DE"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2</w:t>
            </w:r>
          </w:p>
        </w:tc>
        <w:tc>
          <w:tcPr>
            <w:tcW w:w="1152" w:type="dxa"/>
          </w:tcPr>
          <w:p w14:paraId="2120F8C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86</w:t>
            </w:r>
          </w:p>
        </w:tc>
        <w:tc>
          <w:tcPr>
            <w:tcW w:w="939" w:type="dxa"/>
          </w:tcPr>
          <w:p w14:paraId="08F39906" w14:textId="77777777" w:rsidR="00CA0D8D" w:rsidRPr="00CD48A8" w:rsidRDefault="00CA0D8D" w:rsidP="00BF5382">
            <w:pPr>
              <w:pStyle w:val="TableText"/>
              <w:rPr>
                <w:rFonts w:eastAsia="Times New Roman"/>
                <w:noProof w:val="0"/>
                <w:color w:val="000000"/>
                <w:szCs w:val="24"/>
              </w:rPr>
            </w:pPr>
            <w:r w:rsidRPr="00CD48A8">
              <w:rPr>
                <w:noProof w:val="0"/>
                <w:color w:val="000000"/>
              </w:rPr>
              <w:t>0.47</w:t>
            </w:r>
          </w:p>
        </w:tc>
        <w:tc>
          <w:tcPr>
            <w:tcW w:w="1152" w:type="dxa"/>
          </w:tcPr>
          <w:p w14:paraId="0442224C" w14:textId="77777777" w:rsidR="00CA0D8D" w:rsidRPr="00CD48A8" w:rsidRDefault="00CA0D8D" w:rsidP="00BF5382">
            <w:pPr>
              <w:pStyle w:val="TableText"/>
              <w:rPr>
                <w:rFonts w:eastAsia="Times New Roman"/>
                <w:noProof w:val="0"/>
                <w:color w:val="000000"/>
                <w:szCs w:val="24"/>
              </w:rPr>
            </w:pPr>
            <w:r w:rsidRPr="00CD48A8">
              <w:rPr>
                <w:noProof w:val="0"/>
                <w:color w:val="000000"/>
              </w:rPr>
              <w:t>L</w:t>
            </w:r>
          </w:p>
        </w:tc>
        <w:tc>
          <w:tcPr>
            <w:tcW w:w="1727" w:type="dxa"/>
          </w:tcPr>
          <w:p w14:paraId="782A6A0A"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0E32F6D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5BF4778" w14:textId="77777777" w:rsidTr="0007166C">
        <w:tc>
          <w:tcPr>
            <w:tcW w:w="1440" w:type="dxa"/>
          </w:tcPr>
          <w:p w14:paraId="5E772DF8"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3</w:t>
            </w:r>
          </w:p>
        </w:tc>
        <w:tc>
          <w:tcPr>
            <w:tcW w:w="1152" w:type="dxa"/>
          </w:tcPr>
          <w:p w14:paraId="1D2B66F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5</w:t>
            </w:r>
          </w:p>
        </w:tc>
        <w:tc>
          <w:tcPr>
            <w:tcW w:w="939" w:type="dxa"/>
          </w:tcPr>
          <w:p w14:paraId="251A3D2B" w14:textId="77777777" w:rsidR="00CA0D8D" w:rsidRPr="00CD48A8" w:rsidRDefault="00CA0D8D" w:rsidP="00BF5382">
            <w:pPr>
              <w:pStyle w:val="TableText"/>
              <w:rPr>
                <w:rFonts w:eastAsia="Times New Roman"/>
                <w:noProof w:val="0"/>
                <w:color w:val="000000"/>
                <w:szCs w:val="24"/>
              </w:rPr>
            </w:pPr>
            <w:r w:rsidRPr="00CD48A8">
              <w:rPr>
                <w:noProof w:val="0"/>
                <w:color w:val="000000"/>
              </w:rPr>
              <w:t>0.17</w:t>
            </w:r>
          </w:p>
        </w:tc>
        <w:tc>
          <w:tcPr>
            <w:tcW w:w="1152" w:type="dxa"/>
          </w:tcPr>
          <w:p w14:paraId="7AA964DF" w14:textId="77777777" w:rsidR="00CA0D8D" w:rsidRPr="00CD48A8" w:rsidRDefault="00CA0D8D" w:rsidP="00BF5382">
            <w:pPr>
              <w:pStyle w:val="TableText"/>
              <w:rPr>
                <w:rFonts w:eastAsia="Times New Roman"/>
                <w:noProof w:val="0"/>
                <w:color w:val="000000"/>
                <w:szCs w:val="24"/>
              </w:rPr>
            </w:pPr>
            <w:r w:rsidRPr="00CD48A8">
              <w:rPr>
                <w:noProof w:val="0"/>
                <w:color w:val="000000"/>
              </w:rPr>
              <w:t>D P R</w:t>
            </w:r>
          </w:p>
        </w:tc>
        <w:tc>
          <w:tcPr>
            <w:tcW w:w="1727" w:type="dxa"/>
          </w:tcPr>
          <w:p w14:paraId="4F8FBF7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8B0126A"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2527CE77" w14:textId="77777777" w:rsidTr="0007166C">
        <w:tc>
          <w:tcPr>
            <w:tcW w:w="1440" w:type="dxa"/>
          </w:tcPr>
          <w:p w14:paraId="4625B41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4</w:t>
            </w:r>
          </w:p>
        </w:tc>
        <w:tc>
          <w:tcPr>
            <w:tcW w:w="1152" w:type="dxa"/>
          </w:tcPr>
          <w:p w14:paraId="2F79B230"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5</w:t>
            </w:r>
          </w:p>
        </w:tc>
        <w:tc>
          <w:tcPr>
            <w:tcW w:w="939" w:type="dxa"/>
          </w:tcPr>
          <w:p w14:paraId="6AB5B640" w14:textId="77777777" w:rsidR="00CA0D8D" w:rsidRPr="00CD48A8" w:rsidRDefault="00CA0D8D" w:rsidP="00BF5382">
            <w:pPr>
              <w:pStyle w:val="TableText"/>
              <w:rPr>
                <w:rFonts w:eastAsia="Times New Roman"/>
                <w:noProof w:val="0"/>
                <w:color w:val="000000"/>
                <w:szCs w:val="24"/>
              </w:rPr>
            </w:pPr>
            <w:r w:rsidRPr="00CD48A8">
              <w:rPr>
                <w:noProof w:val="0"/>
                <w:color w:val="000000"/>
              </w:rPr>
              <w:t>0.36</w:t>
            </w:r>
          </w:p>
        </w:tc>
        <w:tc>
          <w:tcPr>
            <w:tcW w:w="1152" w:type="dxa"/>
          </w:tcPr>
          <w:p w14:paraId="581D94C8"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1E1AD3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9BE509F"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7E2DA69" w14:textId="77777777" w:rsidTr="0007166C">
        <w:tc>
          <w:tcPr>
            <w:tcW w:w="1440" w:type="dxa"/>
          </w:tcPr>
          <w:p w14:paraId="0328688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5</w:t>
            </w:r>
          </w:p>
        </w:tc>
        <w:tc>
          <w:tcPr>
            <w:tcW w:w="1152" w:type="dxa"/>
          </w:tcPr>
          <w:p w14:paraId="403EA67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7</w:t>
            </w:r>
          </w:p>
        </w:tc>
        <w:tc>
          <w:tcPr>
            <w:tcW w:w="939" w:type="dxa"/>
          </w:tcPr>
          <w:p w14:paraId="3E85B9AB" w14:textId="77777777" w:rsidR="00CA0D8D" w:rsidRPr="00CD48A8" w:rsidRDefault="00CA0D8D" w:rsidP="00BF5382">
            <w:pPr>
              <w:pStyle w:val="TableText"/>
              <w:rPr>
                <w:rFonts w:eastAsia="Times New Roman"/>
                <w:noProof w:val="0"/>
                <w:color w:val="000000"/>
                <w:szCs w:val="24"/>
              </w:rPr>
            </w:pPr>
            <w:r w:rsidRPr="00CD48A8">
              <w:rPr>
                <w:noProof w:val="0"/>
                <w:color w:val="000000"/>
              </w:rPr>
              <w:t>0.28</w:t>
            </w:r>
          </w:p>
        </w:tc>
        <w:tc>
          <w:tcPr>
            <w:tcW w:w="1152" w:type="dxa"/>
          </w:tcPr>
          <w:p w14:paraId="2B309EB4"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0345211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E13C7C0"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51A8CD2" w14:textId="77777777" w:rsidTr="0007166C">
        <w:tc>
          <w:tcPr>
            <w:tcW w:w="1440" w:type="dxa"/>
          </w:tcPr>
          <w:p w14:paraId="44E1A777"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26</w:t>
            </w:r>
          </w:p>
        </w:tc>
        <w:tc>
          <w:tcPr>
            <w:tcW w:w="1152" w:type="dxa"/>
          </w:tcPr>
          <w:p w14:paraId="1FE2585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6</w:t>
            </w:r>
          </w:p>
        </w:tc>
        <w:tc>
          <w:tcPr>
            <w:tcW w:w="939" w:type="dxa"/>
          </w:tcPr>
          <w:p w14:paraId="4964192F" w14:textId="77777777" w:rsidR="00CA0D8D" w:rsidRPr="00CD48A8" w:rsidRDefault="00CA0D8D" w:rsidP="00BF5382">
            <w:pPr>
              <w:pStyle w:val="TableText"/>
              <w:rPr>
                <w:rFonts w:eastAsia="Times New Roman"/>
                <w:noProof w:val="0"/>
                <w:color w:val="000000"/>
                <w:szCs w:val="24"/>
              </w:rPr>
            </w:pPr>
            <w:r w:rsidRPr="00CD48A8">
              <w:rPr>
                <w:noProof w:val="0"/>
                <w:color w:val="000000"/>
              </w:rPr>
              <w:t>0.22</w:t>
            </w:r>
          </w:p>
        </w:tc>
        <w:tc>
          <w:tcPr>
            <w:tcW w:w="1152" w:type="dxa"/>
          </w:tcPr>
          <w:p w14:paraId="20270B8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14F1D94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D29BBE9"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0A600F" w:rsidRPr="00CD48A8" w14:paraId="795A8DFE" w14:textId="77777777" w:rsidTr="0007166C">
        <w:tc>
          <w:tcPr>
            <w:tcW w:w="1440" w:type="dxa"/>
          </w:tcPr>
          <w:p w14:paraId="3B07342D"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27</w:t>
            </w:r>
          </w:p>
        </w:tc>
        <w:tc>
          <w:tcPr>
            <w:tcW w:w="1152" w:type="dxa"/>
          </w:tcPr>
          <w:p w14:paraId="1E696C87"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52</w:t>
            </w:r>
          </w:p>
        </w:tc>
        <w:tc>
          <w:tcPr>
            <w:tcW w:w="939" w:type="dxa"/>
          </w:tcPr>
          <w:p w14:paraId="4D754A23" w14:textId="77777777" w:rsidR="000A600F" w:rsidRPr="00CD48A8" w:rsidRDefault="000A600F" w:rsidP="00BF5382">
            <w:pPr>
              <w:pStyle w:val="TableText"/>
              <w:rPr>
                <w:rFonts w:eastAsia="Times New Roman"/>
                <w:noProof w:val="0"/>
                <w:color w:val="000000"/>
                <w:szCs w:val="24"/>
              </w:rPr>
            </w:pPr>
            <w:r w:rsidRPr="00CD48A8">
              <w:rPr>
                <w:noProof w:val="0"/>
                <w:color w:val="000000"/>
              </w:rPr>
              <w:t>0.56</w:t>
            </w:r>
          </w:p>
        </w:tc>
        <w:tc>
          <w:tcPr>
            <w:tcW w:w="1152" w:type="dxa"/>
          </w:tcPr>
          <w:p w14:paraId="27AA0B6A" w14:textId="77777777" w:rsidR="000A600F" w:rsidRPr="00CD48A8" w:rsidRDefault="000A600F" w:rsidP="00BF5382">
            <w:pPr>
              <w:pStyle w:val="TableText"/>
              <w:rPr>
                <w:rFonts w:eastAsia="Times New Roman"/>
                <w:noProof w:val="0"/>
                <w:color w:val="000000"/>
                <w:szCs w:val="24"/>
              </w:rPr>
            </w:pPr>
            <w:r w:rsidRPr="00CD48A8">
              <w:rPr>
                <w:noProof w:val="0"/>
                <w:color w:val="000000"/>
              </w:rPr>
              <w:t>[no flag]</w:t>
            </w:r>
          </w:p>
        </w:tc>
        <w:tc>
          <w:tcPr>
            <w:tcW w:w="1727" w:type="dxa"/>
          </w:tcPr>
          <w:p w14:paraId="4184AE29"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A1A2DC5" w14:textId="77777777" w:rsidR="000A600F" w:rsidRPr="00CD48A8" w:rsidRDefault="000A600F" w:rsidP="00BF5382">
            <w:pPr>
              <w:pStyle w:val="TableText"/>
              <w:rPr>
                <w:rFonts w:eastAsia="Times New Roman"/>
                <w:noProof w:val="0"/>
                <w:color w:val="000000"/>
                <w:szCs w:val="24"/>
              </w:rPr>
            </w:pPr>
            <w:r w:rsidRPr="00CD48A8">
              <w:rPr>
                <w:noProof w:val="0"/>
                <w:color w:val="000000"/>
              </w:rPr>
              <w:t>MC</w:t>
            </w:r>
          </w:p>
        </w:tc>
      </w:tr>
      <w:tr w:rsidR="000A600F" w:rsidRPr="00CD48A8" w14:paraId="34A11377" w14:textId="77777777" w:rsidTr="0007166C">
        <w:tc>
          <w:tcPr>
            <w:tcW w:w="1440" w:type="dxa"/>
          </w:tcPr>
          <w:p w14:paraId="220648A7"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28</w:t>
            </w:r>
          </w:p>
        </w:tc>
        <w:tc>
          <w:tcPr>
            <w:tcW w:w="1152" w:type="dxa"/>
          </w:tcPr>
          <w:p w14:paraId="661E006A"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38</w:t>
            </w:r>
          </w:p>
        </w:tc>
        <w:tc>
          <w:tcPr>
            <w:tcW w:w="939" w:type="dxa"/>
          </w:tcPr>
          <w:p w14:paraId="2802C2DE" w14:textId="77777777" w:rsidR="000A600F" w:rsidRPr="00CD48A8" w:rsidRDefault="000A600F" w:rsidP="00BF5382">
            <w:pPr>
              <w:pStyle w:val="TableText"/>
              <w:rPr>
                <w:rFonts w:eastAsia="Times New Roman"/>
                <w:noProof w:val="0"/>
                <w:color w:val="000000"/>
                <w:szCs w:val="24"/>
              </w:rPr>
            </w:pPr>
            <w:r w:rsidRPr="00CD48A8">
              <w:rPr>
                <w:noProof w:val="0"/>
                <w:color w:val="000000"/>
              </w:rPr>
              <w:t>0.54</w:t>
            </w:r>
          </w:p>
        </w:tc>
        <w:tc>
          <w:tcPr>
            <w:tcW w:w="1152" w:type="dxa"/>
          </w:tcPr>
          <w:p w14:paraId="0CFA88C2" w14:textId="77777777" w:rsidR="000A600F" w:rsidRPr="00CD48A8" w:rsidRDefault="000A600F" w:rsidP="00BF5382">
            <w:pPr>
              <w:pStyle w:val="TableText"/>
              <w:rPr>
                <w:rFonts w:eastAsia="Times New Roman"/>
                <w:noProof w:val="0"/>
                <w:color w:val="000000"/>
                <w:szCs w:val="24"/>
              </w:rPr>
            </w:pPr>
            <w:r w:rsidRPr="00CD48A8">
              <w:rPr>
                <w:noProof w:val="0"/>
                <w:color w:val="000000"/>
              </w:rPr>
              <w:t>[no flag]</w:t>
            </w:r>
          </w:p>
        </w:tc>
        <w:tc>
          <w:tcPr>
            <w:tcW w:w="1727" w:type="dxa"/>
          </w:tcPr>
          <w:p w14:paraId="025D203F"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49AAB2FB" w14:textId="77777777" w:rsidR="000A600F" w:rsidRPr="00CD48A8" w:rsidRDefault="000A600F" w:rsidP="00BF5382">
            <w:pPr>
              <w:pStyle w:val="TableText"/>
              <w:rPr>
                <w:rFonts w:eastAsia="Times New Roman"/>
                <w:noProof w:val="0"/>
                <w:color w:val="000000"/>
                <w:szCs w:val="24"/>
              </w:rPr>
            </w:pPr>
            <w:r w:rsidRPr="00CD48A8">
              <w:rPr>
                <w:noProof w:val="0"/>
                <w:color w:val="000000"/>
              </w:rPr>
              <w:t>MC</w:t>
            </w:r>
          </w:p>
        </w:tc>
      </w:tr>
      <w:tr w:rsidR="000A600F" w:rsidRPr="00CD48A8" w14:paraId="6BBE89A3" w14:textId="77777777" w:rsidTr="0007166C">
        <w:tc>
          <w:tcPr>
            <w:tcW w:w="1440" w:type="dxa"/>
          </w:tcPr>
          <w:p w14:paraId="22748344"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29</w:t>
            </w:r>
          </w:p>
        </w:tc>
        <w:tc>
          <w:tcPr>
            <w:tcW w:w="1152" w:type="dxa"/>
          </w:tcPr>
          <w:p w14:paraId="6ADC82AB"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40</w:t>
            </w:r>
          </w:p>
        </w:tc>
        <w:tc>
          <w:tcPr>
            <w:tcW w:w="939" w:type="dxa"/>
          </w:tcPr>
          <w:p w14:paraId="288DD874" w14:textId="77777777" w:rsidR="000A600F" w:rsidRPr="00CD48A8" w:rsidRDefault="000A600F" w:rsidP="00BF5382">
            <w:pPr>
              <w:pStyle w:val="TableText"/>
              <w:rPr>
                <w:rFonts w:eastAsia="Times New Roman"/>
                <w:noProof w:val="0"/>
                <w:color w:val="000000"/>
                <w:szCs w:val="24"/>
              </w:rPr>
            </w:pPr>
            <w:r w:rsidRPr="00CD48A8">
              <w:rPr>
                <w:noProof w:val="0"/>
                <w:color w:val="000000"/>
              </w:rPr>
              <w:t>0.41</w:t>
            </w:r>
          </w:p>
        </w:tc>
        <w:tc>
          <w:tcPr>
            <w:tcW w:w="1152" w:type="dxa"/>
          </w:tcPr>
          <w:p w14:paraId="64B59735" w14:textId="77777777" w:rsidR="000A600F" w:rsidRPr="00CD48A8" w:rsidRDefault="000A600F" w:rsidP="00BF5382">
            <w:pPr>
              <w:pStyle w:val="TableText"/>
              <w:rPr>
                <w:rFonts w:eastAsia="Times New Roman"/>
                <w:noProof w:val="0"/>
                <w:color w:val="000000"/>
                <w:szCs w:val="24"/>
              </w:rPr>
            </w:pPr>
            <w:r w:rsidRPr="00CD48A8">
              <w:rPr>
                <w:noProof w:val="0"/>
                <w:color w:val="000000"/>
              </w:rPr>
              <w:t>P</w:t>
            </w:r>
          </w:p>
        </w:tc>
        <w:tc>
          <w:tcPr>
            <w:tcW w:w="1727" w:type="dxa"/>
          </w:tcPr>
          <w:p w14:paraId="2576A785"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40555EF" w14:textId="77777777" w:rsidR="000A600F" w:rsidRPr="00CD48A8" w:rsidRDefault="000A600F" w:rsidP="00BF5382">
            <w:pPr>
              <w:pStyle w:val="TableText"/>
              <w:rPr>
                <w:rFonts w:eastAsia="Times New Roman"/>
                <w:noProof w:val="0"/>
                <w:color w:val="000000"/>
                <w:szCs w:val="24"/>
              </w:rPr>
            </w:pPr>
            <w:r w:rsidRPr="00CD48A8">
              <w:rPr>
                <w:noProof w:val="0"/>
                <w:color w:val="000000"/>
              </w:rPr>
              <w:t>Match</w:t>
            </w:r>
          </w:p>
        </w:tc>
      </w:tr>
      <w:tr w:rsidR="000A600F" w:rsidRPr="00CD48A8" w14:paraId="7102BEBD" w14:textId="77777777" w:rsidTr="0007166C">
        <w:tc>
          <w:tcPr>
            <w:tcW w:w="1440" w:type="dxa"/>
          </w:tcPr>
          <w:p w14:paraId="07B32DED"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30</w:t>
            </w:r>
          </w:p>
        </w:tc>
        <w:tc>
          <w:tcPr>
            <w:tcW w:w="1152" w:type="dxa"/>
          </w:tcPr>
          <w:p w14:paraId="7FF58C60"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39</w:t>
            </w:r>
          </w:p>
        </w:tc>
        <w:tc>
          <w:tcPr>
            <w:tcW w:w="939" w:type="dxa"/>
          </w:tcPr>
          <w:p w14:paraId="0A173052" w14:textId="77777777" w:rsidR="000A600F" w:rsidRPr="00CD48A8" w:rsidRDefault="000A600F" w:rsidP="00BF5382">
            <w:pPr>
              <w:pStyle w:val="TableText"/>
              <w:rPr>
                <w:rFonts w:eastAsia="Times New Roman"/>
                <w:noProof w:val="0"/>
                <w:color w:val="000000"/>
                <w:szCs w:val="24"/>
              </w:rPr>
            </w:pPr>
            <w:r w:rsidRPr="00CD48A8">
              <w:rPr>
                <w:noProof w:val="0"/>
                <w:color w:val="000000"/>
              </w:rPr>
              <w:t>0.23</w:t>
            </w:r>
          </w:p>
        </w:tc>
        <w:tc>
          <w:tcPr>
            <w:tcW w:w="1152" w:type="dxa"/>
          </w:tcPr>
          <w:p w14:paraId="36A56D91" w14:textId="77777777" w:rsidR="000A600F" w:rsidRPr="00CD48A8" w:rsidRDefault="000A600F" w:rsidP="00BF5382">
            <w:pPr>
              <w:pStyle w:val="TableText"/>
              <w:rPr>
                <w:rFonts w:eastAsia="Times New Roman"/>
                <w:noProof w:val="0"/>
                <w:color w:val="000000"/>
                <w:szCs w:val="24"/>
              </w:rPr>
            </w:pPr>
            <w:r w:rsidRPr="00CD48A8">
              <w:rPr>
                <w:noProof w:val="0"/>
                <w:color w:val="000000"/>
              </w:rPr>
              <w:t>[no flag]</w:t>
            </w:r>
          </w:p>
        </w:tc>
        <w:tc>
          <w:tcPr>
            <w:tcW w:w="1727" w:type="dxa"/>
          </w:tcPr>
          <w:p w14:paraId="03691ADD"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23832D3" w14:textId="77777777" w:rsidR="000A600F" w:rsidRPr="00CD48A8" w:rsidRDefault="000A600F" w:rsidP="00BF5382">
            <w:pPr>
              <w:pStyle w:val="TableText"/>
              <w:rPr>
                <w:rFonts w:eastAsia="Times New Roman"/>
                <w:noProof w:val="0"/>
                <w:color w:val="000000"/>
                <w:szCs w:val="24"/>
              </w:rPr>
            </w:pPr>
            <w:r w:rsidRPr="00CD48A8">
              <w:rPr>
                <w:noProof w:val="0"/>
                <w:color w:val="000000"/>
              </w:rPr>
              <w:t>MC</w:t>
            </w:r>
          </w:p>
        </w:tc>
      </w:tr>
      <w:tr w:rsidR="000A600F" w:rsidRPr="00CD48A8" w14:paraId="2EC865AA" w14:textId="77777777" w:rsidTr="0007166C">
        <w:tc>
          <w:tcPr>
            <w:tcW w:w="1440" w:type="dxa"/>
          </w:tcPr>
          <w:p w14:paraId="115C3CB1"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31</w:t>
            </w:r>
          </w:p>
        </w:tc>
        <w:tc>
          <w:tcPr>
            <w:tcW w:w="1152" w:type="dxa"/>
          </w:tcPr>
          <w:p w14:paraId="1A9118A9"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69</w:t>
            </w:r>
          </w:p>
        </w:tc>
        <w:tc>
          <w:tcPr>
            <w:tcW w:w="939" w:type="dxa"/>
          </w:tcPr>
          <w:p w14:paraId="4B6BD460" w14:textId="77777777" w:rsidR="000A600F" w:rsidRPr="00CD48A8" w:rsidRDefault="000A600F" w:rsidP="00BF5382">
            <w:pPr>
              <w:pStyle w:val="TableText"/>
              <w:rPr>
                <w:rFonts w:eastAsia="Times New Roman"/>
                <w:noProof w:val="0"/>
                <w:color w:val="000000"/>
                <w:szCs w:val="24"/>
              </w:rPr>
            </w:pPr>
            <w:r w:rsidRPr="00CD48A8">
              <w:rPr>
                <w:noProof w:val="0"/>
                <w:color w:val="000000"/>
              </w:rPr>
              <w:t>0.62</w:t>
            </w:r>
          </w:p>
        </w:tc>
        <w:tc>
          <w:tcPr>
            <w:tcW w:w="1152" w:type="dxa"/>
          </w:tcPr>
          <w:p w14:paraId="02BF3D92" w14:textId="77777777" w:rsidR="000A600F" w:rsidRPr="00CD48A8" w:rsidRDefault="000A600F" w:rsidP="00BF5382">
            <w:pPr>
              <w:pStyle w:val="TableText"/>
              <w:rPr>
                <w:rFonts w:eastAsia="Times New Roman"/>
                <w:noProof w:val="0"/>
                <w:color w:val="000000"/>
                <w:szCs w:val="24"/>
              </w:rPr>
            </w:pPr>
            <w:r w:rsidRPr="00CD48A8">
              <w:rPr>
                <w:noProof w:val="0"/>
                <w:color w:val="000000"/>
              </w:rPr>
              <w:t>[no flag]</w:t>
            </w:r>
          </w:p>
        </w:tc>
        <w:tc>
          <w:tcPr>
            <w:tcW w:w="1727" w:type="dxa"/>
          </w:tcPr>
          <w:p w14:paraId="7DA9C395"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4C11826" w14:textId="77777777" w:rsidR="000A600F" w:rsidRPr="00CD48A8" w:rsidRDefault="000A600F" w:rsidP="00BF5382">
            <w:pPr>
              <w:pStyle w:val="TableText"/>
              <w:rPr>
                <w:rFonts w:eastAsia="Times New Roman"/>
                <w:noProof w:val="0"/>
                <w:color w:val="000000"/>
                <w:szCs w:val="24"/>
              </w:rPr>
            </w:pPr>
            <w:r w:rsidRPr="00CD48A8">
              <w:rPr>
                <w:noProof w:val="0"/>
                <w:color w:val="000000"/>
              </w:rPr>
              <w:t>Match</w:t>
            </w:r>
          </w:p>
        </w:tc>
      </w:tr>
      <w:tr w:rsidR="000A600F" w:rsidRPr="00CD48A8" w14:paraId="322BE3F8" w14:textId="77777777" w:rsidTr="0007166C">
        <w:tc>
          <w:tcPr>
            <w:tcW w:w="1440" w:type="dxa"/>
          </w:tcPr>
          <w:p w14:paraId="58F0E7F9"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32</w:t>
            </w:r>
          </w:p>
        </w:tc>
        <w:tc>
          <w:tcPr>
            <w:tcW w:w="1152" w:type="dxa"/>
          </w:tcPr>
          <w:p w14:paraId="2D0024A8"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34</w:t>
            </w:r>
          </w:p>
        </w:tc>
        <w:tc>
          <w:tcPr>
            <w:tcW w:w="939" w:type="dxa"/>
          </w:tcPr>
          <w:p w14:paraId="798B1BC4" w14:textId="77777777" w:rsidR="000A600F" w:rsidRPr="00CD48A8" w:rsidRDefault="000A600F" w:rsidP="00BF5382">
            <w:pPr>
              <w:pStyle w:val="TableText"/>
              <w:rPr>
                <w:rFonts w:eastAsia="Times New Roman"/>
                <w:noProof w:val="0"/>
                <w:color w:val="000000"/>
                <w:szCs w:val="24"/>
              </w:rPr>
            </w:pPr>
            <w:r w:rsidRPr="00CD48A8">
              <w:rPr>
                <w:noProof w:val="0"/>
                <w:color w:val="000000"/>
              </w:rPr>
              <w:t>0.43</w:t>
            </w:r>
          </w:p>
        </w:tc>
        <w:tc>
          <w:tcPr>
            <w:tcW w:w="1152" w:type="dxa"/>
          </w:tcPr>
          <w:p w14:paraId="68B52D21" w14:textId="77777777" w:rsidR="000A600F" w:rsidRPr="00CD48A8" w:rsidRDefault="000A600F" w:rsidP="00BF5382">
            <w:pPr>
              <w:pStyle w:val="TableText"/>
              <w:rPr>
                <w:rFonts w:eastAsia="Times New Roman"/>
                <w:noProof w:val="0"/>
                <w:color w:val="000000"/>
                <w:szCs w:val="24"/>
              </w:rPr>
            </w:pPr>
            <w:r w:rsidRPr="00CD48A8">
              <w:rPr>
                <w:noProof w:val="0"/>
                <w:color w:val="000000"/>
              </w:rPr>
              <w:t>P</w:t>
            </w:r>
          </w:p>
        </w:tc>
        <w:tc>
          <w:tcPr>
            <w:tcW w:w="1727" w:type="dxa"/>
          </w:tcPr>
          <w:p w14:paraId="09913FCE"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4497C22" w14:textId="77777777" w:rsidR="000A600F" w:rsidRPr="00CD48A8" w:rsidRDefault="000A600F" w:rsidP="00BF5382">
            <w:pPr>
              <w:pStyle w:val="TableText"/>
              <w:rPr>
                <w:rFonts w:eastAsia="Times New Roman"/>
                <w:noProof w:val="0"/>
                <w:color w:val="000000"/>
                <w:szCs w:val="24"/>
              </w:rPr>
            </w:pPr>
            <w:r w:rsidRPr="00CD48A8">
              <w:rPr>
                <w:noProof w:val="0"/>
                <w:color w:val="000000"/>
              </w:rPr>
              <w:t>MC</w:t>
            </w:r>
          </w:p>
        </w:tc>
      </w:tr>
      <w:tr w:rsidR="000A600F" w:rsidRPr="00CD48A8" w14:paraId="4B55253B" w14:textId="77777777" w:rsidTr="0007166C">
        <w:tc>
          <w:tcPr>
            <w:tcW w:w="1440" w:type="dxa"/>
          </w:tcPr>
          <w:p w14:paraId="58D55CBC"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33</w:t>
            </w:r>
          </w:p>
        </w:tc>
        <w:tc>
          <w:tcPr>
            <w:tcW w:w="1152" w:type="dxa"/>
          </w:tcPr>
          <w:p w14:paraId="0C53889E"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58</w:t>
            </w:r>
          </w:p>
        </w:tc>
        <w:tc>
          <w:tcPr>
            <w:tcW w:w="939" w:type="dxa"/>
          </w:tcPr>
          <w:p w14:paraId="7BACD396" w14:textId="77777777" w:rsidR="000A600F" w:rsidRPr="00CD48A8" w:rsidRDefault="000A600F" w:rsidP="00BF5382">
            <w:pPr>
              <w:pStyle w:val="TableText"/>
              <w:rPr>
                <w:rFonts w:eastAsia="Times New Roman"/>
                <w:noProof w:val="0"/>
                <w:color w:val="000000"/>
                <w:szCs w:val="24"/>
              </w:rPr>
            </w:pPr>
            <w:r w:rsidRPr="00CD48A8">
              <w:rPr>
                <w:noProof w:val="0"/>
                <w:color w:val="000000"/>
              </w:rPr>
              <w:t>0.49</w:t>
            </w:r>
          </w:p>
        </w:tc>
        <w:tc>
          <w:tcPr>
            <w:tcW w:w="1152" w:type="dxa"/>
          </w:tcPr>
          <w:p w14:paraId="303E188E" w14:textId="77777777" w:rsidR="000A600F" w:rsidRPr="00CD48A8" w:rsidRDefault="000A600F" w:rsidP="00BF5382">
            <w:pPr>
              <w:pStyle w:val="TableText"/>
              <w:rPr>
                <w:rFonts w:eastAsia="Times New Roman"/>
                <w:noProof w:val="0"/>
                <w:color w:val="000000"/>
                <w:szCs w:val="24"/>
              </w:rPr>
            </w:pPr>
            <w:r w:rsidRPr="00CD48A8">
              <w:rPr>
                <w:noProof w:val="0"/>
                <w:color w:val="000000"/>
              </w:rPr>
              <w:t>P</w:t>
            </w:r>
          </w:p>
        </w:tc>
        <w:tc>
          <w:tcPr>
            <w:tcW w:w="1727" w:type="dxa"/>
          </w:tcPr>
          <w:p w14:paraId="5940CB30"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25BFD4D8" w14:textId="77777777" w:rsidR="000A600F" w:rsidRPr="00CD48A8" w:rsidRDefault="000A600F" w:rsidP="00BF5382">
            <w:pPr>
              <w:pStyle w:val="TableText"/>
              <w:rPr>
                <w:rFonts w:eastAsia="Times New Roman"/>
                <w:noProof w:val="0"/>
                <w:color w:val="000000"/>
                <w:szCs w:val="24"/>
              </w:rPr>
            </w:pPr>
            <w:r w:rsidRPr="00CD48A8">
              <w:rPr>
                <w:noProof w:val="0"/>
                <w:color w:val="000000"/>
              </w:rPr>
              <w:t>MC</w:t>
            </w:r>
          </w:p>
        </w:tc>
      </w:tr>
      <w:tr w:rsidR="000A600F" w:rsidRPr="00CD48A8" w14:paraId="552E7492" w14:textId="77777777" w:rsidTr="0007166C">
        <w:tc>
          <w:tcPr>
            <w:tcW w:w="1440" w:type="dxa"/>
          </w:tcPr>
          <w:p w14:paraId="1C821C35"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34</w:t>
            </w:r>
          </w:p>
        </w:tc>
        <w:tc>
          <w:tcPr>
            <w:tcW w:w="1152" w:type="dxa"/>
          </w:tcPr>
          <w:p w14:paraId="4680D394"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45</w:t>
            </w:r>
          </w:p>
        </w:tc>
        <w:tc>
          <w:tcPr>
            <w:tcW w:w="939" w:type="dxa"/>
          </w:tcPr>
          <w:p w14:paraId="5741A2B1" w14:textId="77777777" w:rsidR="000A600F" w:rsidRPr="00CD48A8" w:rsidRDefault="000A600F" w:rsidP="00BF5382">
            <w:pPr>
              <w:pStyle w:val="TableText"/>
              <w:rPr>
                <w:rFonts w:eastAsia="Times New Roman"/>
                <w:noProof w:val="0"/>
                <w:color w:val="000000"/>
                <w:szCs w:val="24"/>
              </w:rPr>
            </w:pPr>
            <w:r w:rsidRPr="00CD48A8">
              <w:rPr>
                <w:noProof w:val="0"/>
                <w:color w:val="000000"/>
              </w:rPr>
              <w:t>0.64</w:t>
            </w:r>
          </w:p>
        </w:tc>
        <w:tc>
          <w:tcPr>
            <w:tcW w:w="1152" w:type="dxa"/>
          </w:tcPr>
          <w:p w14:paraId="0C0B368C" w14:textId="77777777" w:rsidR="000A600F" w:rsidRPr="00CD48A8" w:rsidRDefault="000A600F" w:rsidP="00BF5382">
            <w:pPr>
              <w:pStyle w:val="TableText"/>
              <w:rPr>
                <w:rFonts w:eastAsia="Times New Roman"/>
                <w:noProof w:val="0"/>
                <w:color w:val="000000"/>
                <w:szCs w:val="24"/>
              </w:rPr>
            </w:pPr>
            <w:r w:rsidRPr="00CD48A8">
              <w:rPr>
                <w:noProof w:val="0"/>
                <w:color w:val="000000"/>
              </w:rPr>
              <w:t>[no flag]</w:t>
            </w:r>
          </w:p>
        </w:tc>
        <w:tc>
          <w:tcPr>
            <w:tcW w:w="1727" w:type="dxa"/>
          </w:tcPr>
          <w:p w14:paraId="25384EF6"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C39EC62" w14:textId="77777777" w:rsidR="000A600F" w:rsidRPr="00CD48A8" w:rsidRDefault="000A600F" w:rsidP="00BF5382">
            <w:pPr>
              <w:pStyle w:val="TableText"/>
              <w:rPr>
                <w:rFonts w:eastAsia="Times New Roman"/>
                <w:noProof w:val="0"/>
                <w:color w:val="000000"/>
                <w:szCs w:val="24"/>
              </w:rPr>
            </w:pPr>
            <w:r w:rsidRPr="00CD48A8">
              <w:rPr>
                <w:noProof w:val="0"/>
                <w:color w:val="000000"/>
              </w:rPr>
              <w:t>MC</w:t>
            </w:r>
          </w:p>
        </w:tc>
      </w:tr>
      <w:tr w:rsidR="000A600F" w:rsidRPr="00CD48A8" w14:paraId="6A6F4E0B" w14:textId="77777777" w:rsidTr="0007166C">
        <w:tc>
          <w:tcPr>
            <w:tcW w:w="1440" w:type="dxa"/>
          </w:tcPr>
          <w:p w14:paraId="723AE060"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35</w:t>
            </w:r>
          </w:p>
        </w:tc>
        <w:tc>
          <w:tcPr>
            <w:tcW w:w="1152" w:type="dxa"/>
          </w:tcPr>
          <w:p w14:paraId="57BEACD3"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47</w:t>
            </w:r>
          </w:p>
        </w:tc>
        <w:tc>
          <w:tcPr>
            <w:tcW w:w="939" w:type="dxa"/>
          </w:tcPr>
          <w:p w14:paraId="48F8EE7F" w14:textId="77777777" w:rsidR="000A600F" w:rsidRPr="00CD48A8" w:rsidRDefault="000A600F" w:rsidP="00BF5382">
            <w:pPr>
              <w:pStyle w:val="TableText"/>
              <w:rPr>
                <w:rFonts w:eastAsia="Times New Roman"/>
                <w:noProof w:val="0"/>
                <w:color w:val="000000"/>
                <w:szCs w:val="24"/>
              </w:rPr>
            </w:pPr>
            <w:r w:rsidRPr="00CD48A8">
              <w:rPr>
                <w:noProof w:val="0"/>
                <w:color w:val="000000"/>
              </w:rPr>
              <w:t>0.62</w:t>
            </w:r>
          </w:p>
        </w:tc>
        <w:tc>
          <w:tcPr>
            <w:tcW w:w="1152" w:type="dxa"/>
          </w:tcPr>
          <w:p w14:paraId="10E261CB" w14:textId="77777777" w:rsidR="000A600F" w:rsidRPr="00CD48A8" w:rsidRDefault="000A600F" w:rsidP="00BF5382">
            <w:pPr>
              <w:pStyle w:val="TableText"/>
              <w:rPr>
                <w:rFonts w:eastAsia="Times New Roman"/>
                <w:noProof w:val="0"/>
                <w:color w:val="000000"/>
                <w:szCs w:val="24"/>
              </w:rPr>
            </w:pPr>
            <w:r w:rsidRPr="00CD48A8">
              <w:rPr>
                <w:noProof w:val="0"/>
                <w:color w:val="000000"/>
              </w:rPr>
              <w:t>[no flag]</w:t>
            </w:r>
          </w:p>
        </w:tc>
        <w:tc>
          <w:tcPr>
            <w:tcW w:w="1727" w:type="dxa"/>
          </w:tcPr>
          <w:p w14:paraId="57CE728D"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260D61D7" w14:textId="77777777" w:rsidR="000A600F" w:rsidRPr="00CD48A8" w:rsidRDefault="000A600F" w:rsidP="00BF5382">
            <w:pPr>
              <w:pStyle w:val="TableText"/>
              <w:rPr>
                <w:rFonts w:eastAsia="Times New Roman"/>
                <w:noProof w:val="0"/>
                <w:color w:val="000000"/>
                <w:szCs w:val="24"/>
              </w:rPr>
            </w:pPr>
            <w:r w:rsidRPr="00CD48A8">
              <w:rPr>
                <w:noProof w:val="0"/>
                <w:color w:val="000000"/>
              </w:rPr>
              <w:t>MC</w:t>
            </w:r>
          </w:p>
        </w:tc>
      </w:tr>
      <w:tr w:rsidR="000A600F" w:rsidRPr="00CD48A8" w14:paraId="24B23A2F" w14:textId="77777777" w:rsidTr="0007166C">
        <w:tc>
          <w:tcPr>
            <w:tcW w:w="1440" w:type="dxa"/>
          </w:tcPr>
          <w:p w14:paraId="4B11ED23"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36</w:t>
            </w:r>
          </w:p>
        </w:tc>
        <w:tc>
          <w:tcPr>
            <w:tcW w:w="1152" w:type="dxa"/>
          </w:tcPr>
          <w:p w14:paraId="09C33C33"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51</w:t>
            </w:r>
          </w:p>
        </w:tc>
        <w:tc>
          <w:tcPr>
            <w:tcW w:w="939" w:type="dxa"/>
          </w:tcPr>
          <w:p w14:paraId="21E913E5" w14:textId="77777777" w:rsidR="000A600F" w:rsidRPr="00CD48A8" w:rsidRDefault="000A600F" w:rsidP="00BF5382">
            <w:pPr>
              <w:pStyle w:val="TableText"/>
              <w:rPr>
                <w:rFonts w:eastAsia="Times New Roman"/>
                <w:noProof w:val="0"/>
                <w:color w:val="000000"/>
                <w:szCs w:val="24"/>
              </w:rPr>
            </w:pPr>
            <w:r w:rsidRPr="00CD48A8">
              <w:rPr>
                <w:noProof w:val="0"/>
                <w:color w:val="000000"/>
              </w:rPr>
              <w:t>0.61</w:t>
            </w:r>
          </w:p>
        </w:tc>
        <w:tc>
          <w:tcPr>
            <w:tcW w:w="1152" w:type="dxa"/>
          </w:tcPr>
          <w:p w14:paraId="05AD07D8" w14:textId="77777777" w:rsidR="000A600F" w:rsidRPr="00CD48A8" w:rsidRDefault="000A600F" w:rsidP="00BF5382">
            <w:pPr>
              <w:pStyle w:val="TableText"/>
              <w:rPr>
                <w:rFonts w:eastAsia="Times New Roman"/>
                <w:noProof w:val="0"/>
                <w:color w:val="000000"/>
                <w:szCs w:val="24"/>
              </w:rPr>
            </w:pPr>
            <w:r w:rsidRPr="00CD48A8">
              <w:rPr>
                <w:noProof w:val="0"/>
                <w:color w:val="000000"/>
              </w:rPr>
              <w:t>[no flag]</w:t>
            </w:r>
          </w:p>
        </w:tc>
        <w:tc>
          <w:tcPr>
            <w:tcW w:w="1727" w:type="dxa"/>
          </w:tcPr>
          <w:p w14:paraId="5A12A02A"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7975C07" w14:textId="77777777" w:rsidR="000A600F" w:rsidRPr="00CD48A8" w:rsidRDefault="000A600F" w:rsidP="00BF5382">
            <w:pPr>
              <w:pStyle w:val="TableText"/>
              <w:rPr>
                <w:rFonts w:eastAsia="Times New Roman"/>
                <w:noProof w:val="0"/>
                <w:color w:val="000000"/>
                <w:szCs w:val="24"/>
              </w:rPr>
            </w:pPr>
            <w:r w:rsidRPr="00CD48A8">
              <w:rPr>
                <w:noProof w:val="0"/>
                <w:color w:val="000000"/>
              </w:rPr>
              <w:t>MC</w:t>
            </w:r>
          </w:p>
        </w:tc>
      </w:tr>
      <w:tr w:rsidR="000A600F" w:rsidRPr="00CD48A8" w14:paraId="1235FF49" w14:textId="77777777" w:rsidTr="0007166C">
        <w:tc>
          <w:tcPr>
            <w:tcW w:w="1440" w:type="dxa"/>
          </w:tcPr>
          <w:p w14:paraId="646ED50B"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37</w:t>
            </w:r>
          </w:p>
        </w:tc>
        <w:tc>
          <w:tcPr>
            <w:tcW w:w="1152" w:type="dxa"/>
          </w:tcPr>
          <w:p w14:paraId="0AEFFB23"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50</w:t>
            </w:r>
          </w:p>
        </w:tc>
        <w:tc>
          <w:tcPr>
            <w:tcW w:w="939" w:type="dxa"/>
          </w:tcPr>
          <w:p w14:paraId="33823606" w14:textId="77777777" w:rsidR="000A600F" w:rsidRPr="00CD48A8" w:rsidRDefault="000A600F" w:rsidP="00BF5382">
            <w:pPr>
              <w:pStyle w:val="TableText"/>
              <w:rPr>
                <w:rFonts w:eastAsia="Times New Roman"/>
                <w:noProof w:val="0"/>
                <w:color w:val="000000"/>
                <w:szCs w:val="24"/>
              </w:rPr>
            </w:pPr>
            <w:r w:rsidRPr="00CD48A8">
              <w:rPr>
                <w:noProof w:val="0"/>
                <w:color w:val="000000"/>
              </w:rPr>
              <w:t>0.39</w:t>
            </w:r>
          </w:p>
        </w:tc>
        <w:tc>
          <w:tcPr>
            <w:tcW w:w="1152" w:type="dxa"/>
          </w:tcPr>
          <w:p w14:paraId="255F4286" w14:textId="77777777" w:rsidR="000A600F" w:rsidRPr="00CD48A8" w:rsidRDefault="000A600F" w:rsidP="00BF5382">
            <w:pPr>
              <w:pStyle w:val="TableText"/>
              <w:rPr>
                <w:rFonts w:eastAsia="Times New Roman"/>
                <w:noProof w:val="0"/>
                <w:color w:val="000000"/>
                <w:szCs w:val="24"/>
              </w:rPr>
            </w:pPr>
            <w:r w:rsidRPr="00CD48A8">
              <w:rPr>
                <w:noProof w:val="0"/>
                <w:color w:val="000000"/>
              </w:rPr>
              <w:t>[no flag]</w:t>
            </w:r>
          </w:p>
        </w:tc>
        <w:tc>
          <w:tcPr>
            <w:tcW w:w="1727" w:type="dxa"/>
          </w:tcPr>
          <w:p w14:paraId="5287C6F3"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DE841ED" w14:textId="77777777" w:rsidR="000A600F" w:rsidRPr="00CD48A8" w:rsidRDefault="000A600F" w:rsidP="00BF5382">
            <w:pPr>
              <w:pStyle w:val="TableText"/>
              <w:rPr>
                <w:rFonts w:eastAsia="Times New Roman"/>
                <w:noProof w:val="0"/>
                <w:color w:val="000000"/>
                <w:szCs w:val="24"/>
              </w:rPr>
            </w:pPr>
            <w:r w:rsidRPr="00CD48A8">
              <w:rPr>
                <w:noProof w:val="0"/>
                <w:color w:val="000000"/>
              </w:rPr>
              <w:t>MC</w:t>
            </w:r>
          </w:p>
        </w:tc>
      </w:tr>
      <w:tr w:rsidR="000A600F" w:rsidRPr="00CD48A8" w14:paraId="6A5B00A2" w14:textId="77777777" w:rsidTr="0007166C">
        <w:tc>
          <w:tcPr>
            <w:tcW w:w="1440" w:type="dxa"/>
          </w:tcPr>
          <w:p w14:paraId="3C8F535C" w14:textId="77777777" w:rsidR="000A600F" w:rsidRPr="00CD48A8" w:rsidRDefault="000A600F" w:rsidP="00BF5382">
            <w:pPr>
              <w:pStyle w:val="TableText"/>
              <w:ind w:right="432"/>
              <w:rPr>
                <w:rFonts w:eastAsia="Times New Roman"/>
                <w:noProof w:val="0"/>
                <w:color w:val="000000"/>
                <w:szCs w:val="24"/>
              </w:rPr>
            </w:pPr>
            <w:r w:rsidRPr="00CD48A8">
              <w:rPr>
                <w:rFonts w:eastAsia="Times New Roman"/>
                <w:noProof w:val="0"/>
                <w:color w:val="000000"/>
                <w:szCs w:val="24"/>
              </w:rPr>
              <w:t>38</w:t>
            </w:r>
          </w:p>
        </w:tc>
        <w:tc>
          <w:tcPr>
            <w:tcW w:w="1152" w:type="dxa"/>
          </w:tcPr>
          <w:p w14:paraId="617DC0F8" w14:textId="77777777" w:rsidR="000A600F" w:rsidRPr="00CD48A8" w:rsidRDefault="000A600F" w:rsidP="00BF5382">
            <w:pPr>
              <w:pStyle w:val="TableText"/>
              <w:ind w:right="144"/>
              <w:rPr>
                <w:rFonts w:eastAsia="Times New Roman"/>
                <w:noProof w:val="0"/>
                <w:color w:val="000000"/>
                <w:szCs w:val="24"/>
              </w:rPr>
            </w:pPr>
            <w:r w:rsidRPr="00CD48A8">
              <w:rPr>
                <w:noProof w:val="0"/>
                <w:color w:val="000000"/>
              </w:rPr>
              <w:t>0.67</w:t>
            </w:r>
          </w:p>
        </w:tc>
        <w:tc>
          <w:tcPr>
            <w:tcW w:w="939" w:type="dxa"/>
          </w:tcPr>
          <w:p w14:paraId="3060CE0D" w14:textId="77777777" w:rsidR="000A600F" w:rsidRPr="00CD48A8" w:rsidRDefault="000A600F" w:rsidP="00BF5382">
            <w:pPr>
              <w:pStyle w:val="TableText"/>
              <w:rPr>
                <w:rFonts w:eastAsia="Times New Roman"/>
                <w:noProof w:val="0"/>
                <w:color w:val="000000"/>
                <w:szCs w:val="24"/>
              </w:rPr>
            </w:pPr>
            <w:r w:rsidRPr="00CD48A8">
              <w:rPr>
                <w:noProof w:val="0"/>
                <w:color w:val="000000"/>
              </w:rPr>
              <w:t>0.43</w:t>
            </w:r>
          </w:p>
        </w:tc>
        <w:tc>
          <w:tcPr>
            <w:tcW w:w="1152" w:type="dxa"/>
          </w:tcPr>
          <w:p w14:paraId="0CCD880A" w14:textId="77777777" w:rsidR="000A600F" w:rsidRPr="00CD48A8" w:rsidRDefault="000A600F" w:rsidP="00BF5382">
            <w:pPr>
              <w:pStyle w:val="TableText"/>
              <w:rPr>
                <w:rFonts w:eastAsia="Times New Roman"/>
                <w:noProof w:val="0"/>
                <w:color w:val="000000"/>
                <w:szCs w:val="24"/>
              </w:rPr>
            </w:pPr>
            <w:r w:rsidRPr="00CD48A8">
              <w:rPr>
                <w:noProof w:val="0"/>
                <w:color w:val="000000"/>
              </w:rPr>
              <w:t>L P</w:t>
            </w:r>
          </w:p>
        </w:tc>
        <w:tc>
          <w:tcPr>
            <w:tcW w:w="1727" w:type="dxa"/>
          </w:tcPr>
          <w:p w14:paraId="43E8ADC4" w14:textId="77777777" w:rsidR="000A600F" w:rsidRPr="00CD48A8" w:rsidRDefault="000A600F"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505F12A4" w14:textId="77777777" w:rsidR="000A600F" w:rsidRPr="00CD48A8" w:rsidRDefault="000A600F" w:rsidP="00BF5382">
            <w:pPr>
              <w:pStyle w:val="TableText"/>
              <w:rPr>
                <w:rFonts w:eastAsia="Times New Roman"/>
                <w:noProof w:val="0"/>
                <w:color w:val="000000"/>
                <w:szCs w:val="24"/>
              </w:rPr>
            </w:pPr>
            <w:r w:rsidRPr="00CD48A8">
              <w:rPr>
                <w:noProof w:val="0"/>
                <w:color w:val="000000"/>
              </w:rPr>
              <w:t>MC</w:t>
            </w:r>
          </w:p>
        </w:tc>
      </w:tr>
    </w:tbl>
    <w:p w14:paraId="46993073" w14:textId="24942E2F" w:rsidR="00CA0D8D" w:rsidRPr="00CD48A8" w:rsidRDefault="00CA0D8D" w:rsidP="00310825">
      <w:pPr>
        <w:pStyle w:val="NormalContinuation"/>
      </w:pPr>
      <w:r w:rsidRPr="00CD48A8">
        <w:rPr>
          <w:color w:val="2B579A"/>
          <w:shd w:val="clear" w:color="auto" w:fill="E6E6E6"/>
        </w:rPr>
        <w:fldChar w:fldCharType="begin"/>
      </w:r>
      <w:r w:rsidRPr="00CD48A8">
        <w:instrText xml:space="preserve"> REF _Ref93657505 \h </w:instrText>
      </w:r>
      <w:r w:rsidRPr="00CD48A8">
        <w:rPr>
          <w:color w:val="2B579A"/>
          <w:shd w:val="clear" w:color="auto" w:fill="E6E6E6"/>
        </w:rPr>
      </w:r>
      <w:r w:rsidRPr="00CD48A8">
        <w:rPr>
          <w:color w:val="2B579A"/>
          <w:shd w:val="clear" w:color="auto" w:fill="E6E6E6"/>
        </w:rPr>
        <w:fldChar w:fldCharType="separate"/>
      </w:r>
      <w:r w:rsidR="00203A4B" w:rsidRPr="00CD48A8">
        <w:t>Table 7.A.</w:t>
      </w:r>
      <w:r w:rsidR="00203A4B">
        <w:rPr>
          <w:noProof/>
        </w:rPr>
        <w:t>8</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tem Difficulty and Item-Total Correlation by Item for Grade Eight, continuation"/>
      </w:tblPr>
      <w:tblGrid>
        <w:gridCol w:w="1440"/>
        <w:gridCol w:w="1152"/>
        <w:gridCol w:w="939"/>
        <w:gridCol w:w="1152"/>
        <w:gridCol w:w="1727"/>
        <w:gridCol w:w="1728"/>
      </w:tblGrid>
      <w:tr w:rsidR="00CA0D8D" w:rsidRPr="00CD48A8" w14:paraId="5A2315BA"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7DE495A6" w14:textId="77777777" w:rsidR="00CA0D8D" w:rsidRPr="00CD48A8" w:rsidRDefault="00CA0D8D" w:rsidP="00BF5382">
            <w:pPr>
              <w:pStyle w:val="TableHead"/>
              <w:keepLines/>
              <w:rPr>
                <w:noProof w:val="0"/>
              </w:rPr>
            </w:pPr>
            <w:r w:rsidRPr="00CD48A8">
              <w:rPr>
                <w:noProof w:val="0"/>
              </w:rPr>
              <w:t>Item Sequence</w:t>
            </w:r>
          </w:p>
        </w:tc>
        <w:tc>
          <w:tcPr>
            <w:tcW w:w="1152" w:type="dxa"/>
          </w:tcPr>
          <w:p w14:paraId="454DF465" w14:textId="77777777" w:rsidR="00CA0D8D" w:rsidRPr="00CD48A8" w:rsidRDefault="00CA0D8D" w:rsidP="00BF5382">
            <w:pPr>
              <w:pStyle w:val="TableHead"/>
              <w:keepLines/>
              <w:rPr>
                <w:noProof w:val="0"/>
              </w:rPr>
            </w:pPr>
            <w:r w:rsidRPr="00CD48A8">
              <w:rPr>
                <w:i/>
                <w:noProof w:val="0"/>
              </w:rPr>
              <w:t>p</w:t>
            </w:r>
            <w:r w:rsidRPr="00CD48A8">
              <w:rPr>
                <w:noProof w:val="0"/>
              </w:rPr>
              <w:t>-value</w:t>
            </w:r>
          </w:p>
        </w:tc>
        <w:tc>
          <w:tcPr>
            <w:tcW w:w="939" w:type="dxa"/>
          </w:tcPr>
          <w:p w14:paraId="5AA5A087" w14:textId="77777777" w:rsidR="00CA0D8D" w:rsidRPr="00CD48A8" w:rsidRDefault="00CA0D8D" w:rsidP="00BF5382">
            <w:pPr>
              <w:pStyle w:val="TableHead"/>
              <w:keepLines/>
              <w:rPr>
                <w:noProof w:val="0"/>
              </w:rPr>
            </w:pPr>
            <w:r w:rsidRPr="00CD48A8">
              <w:rPr>
                <w:noProof w:val="0"/>
              </w:rPr>
              <w:t>r</w:t>
            </w:r>
          </w:p>
        </w:tc>
        <w:tc>
          <w:tcPr>
            <w:tcW w:w="1152" w:type="dxa"/>
          </w:tcPr>
          <w:p w14:paraId="1F0C5315" w14:textId="77777777" w:rsidR="00CA0D8D" w:rsidRPr="00CD48A8" w:rsidRDefault="00CA0D8D" w:rsidP="00BF5382">
            <w:pPr>
              <w:pStyle w:val="TableHead"/>
              <w:keepLines/>
              <w:rPr>
                <w:noProof w:val="0"/>
              </w:rPr>
            </w:pPr>
            <w:r w:rsidRPr="00CD48A8">
              <w:rPr>
                <w:noProof w:val="0"/>
              </w:rPr>
              <w:t>Flag</w:t>
            </w:r>
          </w:p>
        </w:tc>
        <w:tc>
          <w:tcPr>
            <w:tcW w:w="1727" w:type="dxa"/>
          </w:tcPr>
          <w:p w14:paraId="36DBFFA8" w14:textId="77777777" w:rsidR="00CA0D8D" w:rsidRPr="00CD48A8" w:rsidRDefault="00CA0D8D" w:rsidP="00BF5382">
            <w:pPr>
              <w:pStyle w:val="TableHead"/>
              <w:keepLines/>
              <w:rPr>
                <w:noProof w:val="0"/>
              </w:rPr>
            </w:pPr>
            <w:r w:rsidRPr="00CD48A8">
              <w:rPr>
                <w:noProof w:val="0"/>
              </w:rPr>
              <w:t>Maximum Score Points</w:t>
            </w:r>
          </w:p>
        </w:tc>
        <w:tc>
          <w:tcPr>
            <w:tcW w:w="1728" w:type="dxa"/>
          </w:tcPr>
          <w:p w14:paraId="30EB9E42" w14:textId="77777777" w:rsidR="00CA0D8D" w:rsidRPr="00CD48A8" w:rsidRDefault="00CA0D8D" w:rsidP="00BF5382">
            <w:pPr>
              <w:pStyle w:val="TableHead"/>
              <w:keepLines/>
              <w:rPr>
                <w:noProof w:val="0"/>
              </w:rPr>
            </w:pPr>
            <w:r w:rsidRPr="00CD48A8">
              <w:rPr>
                <w:noProof w:val="0"/>
              </w:rPr>
              <w:t>Item Type</w:t>
            </w:r>
          </w:p>
        </w:tc>
      </w:tr>
      <w:tr w:rsidR="00CA0D8D" w:rsidRPr="00CD48A8" w14:paraId="263029D6" w14:textId="77777777" w:rsidTr="0007166C">
        <w:tc>
          <w:tcPr>
            <w:tcW w:w="1440" w:type="dxa"/>
          </w:tcPr>
          <w:p w14:paraId="53F4817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39</w:t>
            </w:r>
          </w:p>
        </w:tc>
        <w:tc>
          <w:tcPr>
            <w:tcW w:w="1152" w:type="dxa"/>
          </w:tcPr>
          <w:p w14:paraId="66175E4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3</w:t>
            </w:r>
          </w:p>
        </w:tc>
        <w:tc>
          <w:tcPr>
            <w:tcW w:w="939" w:type="dxa"/>
          </w:tcPr>
          <w:p w14:paraId="29890F3B" w14:textId="77777777" w:rsidR="00CA0D8D" w:rsidRPr="00CD48A8" w:rsidRDefault="00CA0D8D" w:rsidP="00BF5382">
            <w:pPr>
              <w:pStyle w:val="TableText"/>
              <w:rPr>
                <w:rFonts w:eastAsia="Times New Roman"/>
                <w:noProof w:val="0"/>
                <w:color w:val="000000"/>
                <w:szCs w:val="24"/>
              </w:rPr>
            </w:pPr>
            <w:r w:rsidRPr="00CD48A8">
              <w:rPr>
                <w:noProof w:val="0"/>
                <w:color w:val="000000"/>
              </w:rPr>
              <w:t>0.68</w:t>
            </w:r>
          </w:p>
        </w:tc>
        <w:tc>
          <w:tcPr>
            <w:tcW w:w="1152" w:type="dxa"/>
          </w:tcPr>
          <w:p w14:paraId="0A1A15D1"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5C39C1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C46E0EF"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7A48EDD" w14:textId="77777777" w:rsidTr="0007166C">
        <w:tc>
          <w:tcPr>
            <w:tcW w:w="1440" w:type="dxa"/>
          </w:tcPr>
          <w:p w14:paraId="20C1B7A2"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0</w:t>
            </w:r>
          </w:p>
        </w:tc>
        <w:tc>
          <w:tcPr>
            <w:tcW w:w="1152" w:type="dxa"/>
          </w:tcPr>
          <w:p w14:paraId="42AE80DE"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8</w:t>
            </w:r>
          </w:p>
        </w:tc>
        <w:tc>
          <w:tcPr>
            <w:tcW w:w="939" w:type="dxa"/>
          </w:tcPr>
          <w:p w14:paraId="3B929546" w14:textId="77777777" w:rsidR="00CA0D8D" w:rsidRPr="00CD48A8" w:rsidRDefault="00CA0D8D" w:rsidP="00BF5382">
            <w:pPr>
              <w:pStyle w:val="TableText"/>
              <w:rPr>
                <w:rFonts w:eastAsia="Times New Roman"/>
                <w:noProof w:val="0"/>
                <w:color w:val="000000"/>
                <w:szCs w:val="24"/>
              </w:rPr>
            </w:pPr>
            <w:r w:rsidRPr="00CD48A8">
              <w:rPr>
                <w:noProof w:val="0"/>
                <w:color w:val="000000"/>
              </w:rPr>
              <w:t>0.41</w:t>
            </w:r>
          </w:p>
        </w:tc>
        <w:tc>
          <w:tcPr>
            <w:tcW w:w="1152" w:type="dxa"/>
          </w:tcPr>
          <w:p w14:paraId="017562FE"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F636578"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7338731A"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356CF02B" w14:textId="77777777" w:rsidTr="0007166C">
        <w:tc>
          <w:tcPr>
            <w:tcW w:w="1440" w:type="dxa"/>
          </w:tcPr>
          <w:p w14:paraId="5F09916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1</w:t>
            </w:r>
          </w:p>
        </w:tc>
        <w:tc>
          <w:tcPr>
            <w:tcW w:w="1152" w:type="dxa"/>
          </w:tcPr>
          <w:p w14:paraId="0D1CAD9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0</w:t>
            </w:r>
          </w:p>
        </w:tc>
        <w:tc>
          <w:tcPr>
            <w:tcW w:w="939" w:type="dxa"/>
          </w:tcPr>
          <w:p w14:paraId="203CF731" w14:textId="77777777" w:rsidR="00CA0D8D" w:rsidRPr="00CD48A8" w:rsidRDefault="00CA0D8D" w:rsidP="00BF5382">
            <w:pPr>
              <w:pStyle w:val="TableText"/>
              <w:rPr>
                <w:rFonts w:eastAsia="Times New Roman"/>
                <w:noProof w:val="0"/>
                <w:color w:val="000000"/>
                <w:szCs w:val="24"/>
              </w:rPr>
            </w:pPr>
            <w:r w:rsidRPr="00CD48A8">
              <w:rPr>
                <w:noProof w:val="0"/>
                <w:color w:val="000000"/>
              </w:rPr>
              <w:t>0.64</w:t>
            </w:r>
          </w:p>
        </w:tc>
        <w:tc>
          <w:tcPr>
            <w:tcW w:w="1152" w:type="dxa"/>
          </w:tcPr>
          <w:p w14:paraId="5DE3CB25"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6F53B10"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8E78884"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03769C5C" w14:textId="77777777" w:rsidTr="0007166C">
        <w:tc>
          <w:tcPr>
            <w:tcW w:w="1440" w:type="dxa"/>
          </w:tcPr>
          <w:p w14:paraId="2F466EA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2</w:t>
            </w:r>
          </w:p>
        </w:tc>
        <w:tc>
          <w:tcPr>
            <w:tcW w:w="1152" w:type="dxa"/>
          </w:tcPr>
          <w:p w14:paraId="3C0FA5A8"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6</w:t>
            </w:r>
          </w:p>
        </w:tc>
        <w:tc>
          <w:tcPr>
            <w:tcW w:w="939" w:type="dxa"/>
          </w:tcPr>
          <w:p w14:paraId="3F52DF38" w14:textId="77777777" w:rsidR="00CA0D8D" w:rsidRPr="00CD48A8" w:rsidRDefault="00CA0D8D" w:rsidP="00BF5382">
            <w:pPr>
              <w:pStyle w:val="TableText"/>
              <w:rPr>
                <w:rFonts w:eastAsia="Times New Roman"/>
                <w:noProof w:val="0"/>
                <w:color w:val="000000"/>
                <w:szCs w:val="24"/>
              </w:rPr>
            </w:pPr>
            <w:r w:rsidRPr="00CD48A8">
              <w:rPr>
                <w:noProof w:val="0"/>
                <w:color w:val="000000"/>
              </w:rPr>
              <w:t>0.45</w:t>
            </w:r>
          </w:p>
        </w:tc>
        <w:tc>
          <w:tcPr>
            <w:tcW w:w="1152" w:type="dxa"/>
          </w:tcPr>
          <w:p w14:paraId="694A423B"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60DBB7EF"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82C383E"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79AE8232" w14:textId="77777777" w:rsidTr="0007166C">
        <w:tc>
          <w:tcPr>
            <w:tcW w:w="1440" w:type="dxa"/>
          </w:tcPr>
          <w:p w14:paraId="7859363B"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3</w:t>
            </w:r>
          </w:p>
        </w:tc>
        <w:tc>
          <w:tcPr>
            <w:tcW w:w="1152" w:type="dxa"/>
          </w:tcPr>
          <w:p w14:paraId="11827A3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5</w:t>
            </w:r>
          </w:p>
        </w:tc>
        <w:tc>
          <w:tcPr>
            <w:tcW w:w="939" w:type="dxa"/>
          </w:tcPr>
          <w:p w14:paraId="559717FF" w14:textId="77777777" w:rsidR="00CA0D8D" w:rsidRPr="00CD48A8" w:rsidRDefault="00CA0D8D" w:rsidP="00BF5382">
            <w:pPr>
              <w:pStyle w:val="TableText"/>
              <w:rPr>
                <w:rFonts w:eastAsia="Times New Roman"/>
                <w:noProof w:val="0"/>
                <w:color w:val="000000"/>
                <w:szCs w:val="24"/>
              </w:rPr>
            </w:pPr>
            <w:r w:rsidRPr="00CD48A8">
              <w:rPr>
                <w:noProof w:val="0"/>
                <w:color w:val="000000"/>
              </w:rPr>
              <w:t>0.34</w:t>
            </w:r>
          </w:p>
        </w:tc>
        <w:tc>
          <w:tcPr>
            <w:tcW w:w="1152" w:type="dxa"/>
          </w:tcPr>
          <w:p w14:paraId="20807C30"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7C28FC2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4B5E3F48"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4291A5F3" w14:textId="77777777" w:rsidTr="0007166C">
        <w:tc>
          <w:tcPr>
            <w:tcW w:w="1440" w:type="dxa"/>
          </w:tcPr>
          <w:p w14:paraId="36C5BE96"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4</w:t>
            </w:r>
          </w:p>
        </w:tc>
        <w:tc>
          <w:tcPr>
            <w:tcW w:w="1152" w:type="dxa"/>
          </w:tcPr>
          <w:p w14:paraId="5B2D553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0</w:t>
            </w:r>
          </w:p>
        </w:tc>
        <w:tc>
          <w:tcPr>
            <w:tcW w:w="939" w:type="dxa"/>
          </w:tcPr>
          <w:p w14:paraId="752BC958" w14:textId="77777777" w:rsidR="00CA0D8D" w:rsidRPr="00CD48A8" w:rsidRDefault="00CA0D8D" w:rsidP="00BF5382">
            <w:pPr>
              <w:pStyle w:val="TableText"/>
              <w:rPr>
                <w:rFonts w:eastAsia="Times New Roman"/>
                <w:noProof w:val="0"/>
                <w:color w:val="000000"/>
                <w:szCs w:val="24"/>
              </w:rPr>
            </w:pPr>
            <w:r w:rsidRPr="00CD48A8">
              <w:rPr>
                <w:noProof w:val="0"/>
                <w:color w:val="000000"/>
              </w:rPr>
              <w:t>0.39</w:t>
            </w:r>
          </w:p>
        </w:tc>
        <w:tc>
          <w:tcPr>
            <w:tcW w:w="1152" w:type="dxa"/>
          </w:tcPr>
          <w:p w14:paraId="2BD81A0C"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1C6C198D"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7A1CEBDE" w14:textId="77777777" w:rsidR="00CA0D8D" w:rsidRPr="00CD48A8" w:rsidRDefault="00CA0D8D" w:rsidP="00BF5382">
            <w:pPr>
              <w:pStyle w:val="TableText"/>
              <w:rPr>
                <w:rFonts w:eastAsia="Times New Roman"/>
                <w:noProof w:val="0"/>
                <w:color w:val="000000"/>
                <w:szCs w:val="24"/>
              </w:rPr>
            </w:pPr>
            <w:r w:rsidRPr="00CD48A8">
              <w:rPr>
                <w:noProof w:val="0"/>
                <w:color w:val="000000"/>
              </w:rPr>
              <w:t>Composite</w:t>
            </w:r>
          </w:p>
        </w:tc>
      </w:tr>
      <w:tr w:rsidR="00CA0D8D" w:rsidRPr="00CD48A8" w14:paraId="493E8E4A" w14:textId="77777777" w:rsidTr="0007166C">
        <w:tc>
          <w:tcPr>
            <w:tcW w:w="1440" w:type="dxa"/>
          </w:tcPr>
          <w:p w14:paraId="68983052"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5</w:t>
            </w:r>
          </w:p>
        </w:tc>
        <w:tc>
          <w:tcPr>
            <w:tcW w:w="1152" w:type="dxa"/>
          </w:tcPr>
          <w:p w14:paraId="318299D9"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28</w:t>
            </w:r>
          </w:p>
        </w:tc>
        <w:tc>
          <w:tcPr>
            <w:tcW w:w="939" w:type="dxa"/>
          </w:tcPr>
          <w:p w14:paraId="7A54EE6C" w14:textId="77777777" w:rsidR="00CA0D8D" w:rsidRPr="00CD48A8" w:rsidRDefault="00CA0D8D" w:rsidP="00BF5382">
            <w:pPr>
              <w:pStyle w:val="TableText"/>
              <w:rPr>
                <w:rFonts w:eastAsia="Times New Roman"/>
                <w:noProof w:val="0"/>
                <w:color w:val="000000"/>
                <w:szCs w:val="24"/>
              </w:rPr>
            </w:pPr>
            <w:r w:rsidRPr="00CD48A8">
              <w:rPr>
                <w:noProof w:val="0"/>
                <w:color w:val="000000"/>
              </w:rPr>
              <w:t>0.47</w:t>
            </w:r>
          </w:p>
        </w:tc>
        <w:tc>
          <w:tcPr>
            <w:tcW w:w="1152" w:type="dxa"/>
          </w:tcPr>
          <w:p w14:paraId="274BA836"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1C80E69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81A6FC5" w14:textId="77777777" w:rsidR="00CA0D8D" w:rsidRPr="00CD48A8" w:rsidRDefault="00CA0D8D" w:rsidP="00BF5382">
            <w:pPr>
              <w:pStyle w:val="TableText"/>
              <w:rPr>
                <w:rFonts w:eastAsia="Times New Roman"/>
                <w:noProof w:val="0"/>
                <w:color w:val="000000"/>
                <w:szCs w:val="24"/>
              </w:rPr>
            </w:pPr>
            <w:r w:rsidRPr="00CD48A8">
              <w:rPr>
                <w:noProof w:val="0"/>
                <w:color w:val="000000"/>
              </w:rPr>
              <w:t>Grid</w:t>
            </w:r>
          </w:p>
        </w:tc>
      </w:tr>
      <w:tr w:rsidR="00CA0D8D" w:rsidRPr="00CD48A8" w14:paraId="20CFDE19" w14:textId="77777777" w:rsidTr="0007166C">
        <w:tc>
          <w:tcPr>
            <w:tcW w:w="1440" w:type="dxa"/>
          </w:tcPr>
          <w:p w14:paraId="7FE58FC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6</w:t>
            </w:r>
          </w:p>
        </w:tc>
        <w:tc>
          <w:tcPr>
            <w:tcW w:w="1152" w:type="dxa"/>
          </w:tcPr>
          <w:p w14:paraId="24CA093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63</w:t>
            </w:r>
          </w:p>
        </w:tc>
        <w:tc>
          <w:tcPr>
            <w:tcW w:w="939" w:type="dxa"/>
          </w:tcPr>
          <w:p w14:paraId="75D0F5F8" w14:textId="77777777" w:rsidR="00CA0D8D" w:rsidRPr="00CD48A8" w:rsidRDefault="00CA0D8D" w:rsidP="00BF5382">
            <w:pPr>
              <w:pStyle w:val="TableText"/>
              <w:rPr>
                <w:rFonts w:eastAsia="Times New Roman"/>
                <w:noProof w:val="0"/>
                <w:color w:val="000000"/>
                <w:szCs w:val="24"/>
              </w:rPr>
            </w:pPr>
            <w:r w:rsidRPr="00CD48A8">
              <w:rPr>
                <w:noProof w:val="0"/>
                <w:color w:val="000000"/>
              </w:rPr>
              <w:t>0.50</w:t>
            </w:r>
          </w:p>
        </w:tc>
        <w:tc>
          <w:tcPr>
            <w:tcW w:w="1152" w:type="dxa"/>
          </w:tcPr>
          <w:p w14:paraId="6C792D9E"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7FD7F06B"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1A2F39FA" w14:textId="77777777" w:rsidR="00CA0D8D" w:rsidRPr="00CD48A8" w:rsidRDefault="00CA0D8D" w:rsidP="00BF5382">
            <w:pPr>
              <w:pStyle w:val="TableText"/>
              <w:rPr>
                <w:rFonts w:eastAsia="Times New Roman"/>
                <w:noProof w:val="0"/>
                <w:color w:val="000000"/>
                <w:szCs w:val="24"/>
              </w:rPr>
            </w:pPr>
            <w:r w:rsidRPr="00CD48A8">
              <w:rPr>
                <w:noProof w:val="0"/>
                <w:color w:val="000000"/>
              </w:rPr>
              <w:t>InlineChoices</w:t>
            </w:r>
          </w:p>
        </w:tc>
      </w:tr>
      <w:tr w:rsidR="00CA0D8D" w:rsidRPr="00CD48A8" w14:paraId="51EB23F2" w14:textId="77777777" w:rsidTr="0007166C">
        <w:tc>
          <w:tcPr>
            <w:tcW w:w="1440" w:type="dxa"/>
          </w:tcPr>
          <w:p w14:paraId="61883A59"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7</w:t>
            </w:r>
          </w:p>
        </w:tc>
        <w:tc>
          <w:tcPr>
            <w:tcW w:w="1152" w:type="dxa"/>
          </w:tcPr>
          <w:p w14:paraId="42335D4C"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55</w:t>
            </w:r>
          </w:p>
        </w:tc>
        <w:tc>
          <w:tcPr>
            <w:tcW w:w="939" w:type="dxa"/>
          </w:tcPr>
          <w:p w14:paraId="478EF4D7" w14:textId="77777777" w:rsidR="00CA0D8D" w:rsidRPr="00CD48A8" w:rsidRDefault="00CA0D8D" w:rsidP="00BF5382">
            <w:pPr>
              <w:pStyle w:val="TableText"/>
              <w:rPr>
                <w:rFonts w:eastAsia="Times New Roman"/>
                <w:noProof w:val="0"/>
                <w:color w:val="000000"/>
                <w:szCs w:val="24"/>
              </w:rPr>
            </w:pPr>
            <w:r w:rsidRPr="00CD48A8">
              <w:rPr>
                <w:noProof w:val="0"/>
                <w:color w:val="000000"/>
              </w:rPr>
              <w:t>0.35</w:t>
            </w:r>
          </w:p>
        </w:tc>
        <w:tc>
          <w:tcPr>
            <w:tcW w:w="1152" w:type="dxa"/>
          </w:tcPr>
          <w:p w14:paraId="5253B9D7"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710D4FDC"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2</w:t>
            </w:r>
          </w:p>
        </w:tc>
        <w:tc>
          <w:tcPr>
            <w:tcW w:w="1728" w:type="dxa"/>
          </w:tcPr>
          <w:p w14:paraId="26BD9433"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5DDB6256" w14:textId="77777777" w:rsidTr="0007166C">
        <w:tc>
          <w:tcPr>
            <w:tcW w:w="1440" w:type="dxa"/>
          </w:tcPr>
          <w:p w14:paraId="44CED654"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8</w:t>
            </w:r>
          </w:p>
        </w:tc>
        <w:tc>
          <w:tcPr>
            <w:tcW w:w="1152" w:type="dxa"/>
          </w:tcPr>
          <w:p w14:paraId="4E011F12"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5</w:t>
            </w:r>
          </w:p>
        </w:tc>
        <w:tc>
          <w:tcPr>
            <w:tcW w:w="939" w:type="dxa"/>
          </w:tcPr>
          <w:p w14:paraId="1C11C51E" w14:textId="77777777" w:rsidR="00CA0D8D" w:rsidRPr="00CD48A8" w:rsidRDefault="00CA0D8D" w:rsidP="00BF5382">
            <w:pPr>
              <w:pStyle w:val="TableText"/>
              <w:rPr>
                <w:rFonts w:eastAsia="Times New Roman"/>
                <w:noProof w:val="0"/>
                <w:color w:val="000000"/>
                <w:szCs w:val="24"/>
              </w:rPr>
            </w:pPr>
            <w:r w:rsidRPr="00CD48A8">
              <w:rPr>
                <w:noProof w:val="0"/>
                <w:color w:val="000000"/>
              </w:rPr>
              <w:t>0.65</w:t>
            </w:r>
          </w:p>
        </w:tc>
        <w:tc>
          <w:tcPr>
            <w:tcW w:w="1152" w:type="dxa"/>
          </w:tcPr>
          <w:p w14:paraId="70C3BFA0"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209B5204"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1A624B8"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D792797" w14:textId="77777777" w:rsidTr="0007166C">
        <w:tc>
          <w:tcPr>
            <w:tcW w:w="1440" w:type="dxa"/>
          </w:tcPr>
          <w:p w14:paraId="44585FA0"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49</w:t>
            </w:r>
          </w:p>
        </w:tc>
        <w:tc>
          <w:tcPr>
            <w:tcW w:w="1152" w:type="dxa"/>
          </w:tcPr>
          <w:p w14:paraId="0D594F06"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6</w:t>
            </w:r>
          </w:p>
        </w:tc>
        <w:tc>
          <w:tcPr>
            <w:tcW w:w="939" w:type="dxa"/>
          </w:tcPr>
          <w:p w14:paraId="3639611D" w14:textId="77777777" w:rsidR="00CA0D8D" w:rsidRPr="00CD48A8" w:rsidRDefault="00CA0D8D" w:rsidP="00BF5382">
            <w:pPr>
              <w:pStyle w:val="TableText"/>
              <w:rPr>
                <w:rFonts w:eastAsia="Times New Roman"/>
                <w:noProof w:val="0"/>
                <w:color w:val="000000"/>
                <w:szCs w:val="24"/>
              </w:rPr>
            </w:pPr>
            <w:r w:rsidRPr="00CD48A8">
              <w:rPr>
                <w:noProof w:val="0"/>
                <w:color w:val="000000"/>
              </w:rPr>
              <w:t>0.48</w:t>
            </w:r>
          </w:p>
        </w:tc>
        <w:tc>
          <w:tcPr>
            <w:tcW w:w="1152" w:type="dxa"/>
          </w:tcPr>
          <w:p w14:paraId="524F5765"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48D8B0E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3C08823D"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4A0D2773" w14:textId="77777777" w:rsidTr="0007166C">
        <w:tc>
          <w:tcPr>
            <w:tcW w:w="1440" w:type="dxa"/>
          </w:tcPr>
          <w:p w14:paraId="1BF0A5FF"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0</w:t>
            </w:r>
          </w:p>
        </w:tc>
        <w:tc>
          <w:tcPr>
            <w:tcW w:w="1152" w:type="dxa"/>
          </w:tcPr>
          <w:p w14:paraId="7A1CEED1"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8</w:t>
            </w:r>
          </w:p>
        </w:tc>
        <w:tc>
          <w:tcPr>
            <w:tcW w:w="939" w:type="dxa"/>
          </w:tcPr>
          <w:p w14:paraId="4302B732" w14:textId="77777777" w:rsidR="00CA0D8D" w:rsidRPr="00CD48A8" w:rsidRDefault="00CA0D8D" w:rsidP="00BF5382">
            <w:pPr>
              <w:pStyle w:val="TableText"/>
              <w:rPr>
                <w:rFonts w:eastAsia="Times New Roman"/>
                <w:noProof w:val="0"/>
                <w:color w:val="000000"/>
                <w:szCs w:val="24"/>
              </w:rPr>
            </w:pPr>
            <w:r w:rsidRPr="00CD48A8">
              <w:rPr>
                <w:noProof w:val="0"/>
                <w:color w:val="000000"/>
              </w:rPr>
              <w:t>0.43</w:t>
            </w:r>
          </w:p>
        </w:tc>
        <w:tc>
          <w:tcPr>
            <w:tcW w:w="1152" w:type="dxa"/>
          </w:tcPr>
          <w:p w14:paraId="5A3AC8F6"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1C3C705E"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55AF884F"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2FC5326D" w14:textId="77777777" w:rsidTr="0007166C">
        <w:tc>
          <w:tcPr>
            <w:tcW w:w="1440" w:type="dxa"/>
          </w:tcPr>
          <w:p w14:paraId="75AF3E11"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1</w:t>
            </w:r>
          </w:p>
        </w:tc>
        <w:tc>
          <w:tcPr>
            <w:tcW w:w="1152" w:type="dxa"/>
          </w:tcPr>
          <w:p w14:paraId="5EED0377"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47</w:t>
            </w:r>
          </w:p>
        </w:tc>
        <w:tc>
          <w:tcPr>
            <w:tcW w:w="939" w:type="dxa"/>
          </w:tcPr>
          <w:p w14:paraId="45AADEA5" w14:textId="77777777" w:rsidR="00CA0D8D" w:rsidRPr="00CD48A8" w:rsidRDefault="00CA0D8D" w:rsidP="00BF5382">
            <w:pPr>
              <w:pStyle w:val="TableText"/>
              <w:rPr>
                <w:rFonts w:eastAsia="Times New Roman"/>
                <w:noProof w:val="0"/>
                <w:color w:val="000000"/>
                <w:szCs w:val="24"/>
              </w:rPr>
            </w:pPr>
            <w:r w:rsidRPr="00CD48A8">
              <w:rPr>
                <w:noProof w:val="0"/>
                <w:color w:val="000000"/>
              </w:rPr>
              <w:t>0.40</w:t>
            </w:r>
          </w:p>
        </w:tc>
        <w:tc>
          <w:tcPr>
            <w:tcW w:w="1152" w:type="dxa"/>
          </w:tcPr>
          <w:p w14:paraId="472C47CB" w14:textId="77777777" w:rsidR="00CA0D8D" w:rsidRPr="00CD48A8" w:rsidRDefault="00CA0D8D" w:rsidP="00BF5382">
            <w:pPr>
              <w:pStyle w:val="TableText"/>
              <w:rPr>
                <w:rFonts w:eastAsia="Times New Roman"/>
                <w:noProof w:val="0"/>
                <w:color w:val="000000"/>
                <w:szCs w:val="24"/>
              </w:rPr>
            </w:pPr>
            <w:r w:rsidRPr="00CD48A8">
              <w:rPr>
                <w:noProof w:val="0"/>
                <w:color w:val="000000"/>
              </w:rPr>
              <w:t>[no flag]</w:t>
            </w:r>
          </w:p>
        </w:tc>
        <w:tc>
          <w:tcPr>
            <w:tcW w:w="1727" w:type="dxa"/>
          </w:tcPr>
          <w:p w14:paraId="08CB0726"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6FDDEC7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r w:rsidR="00CA0D8D" w:rsidRPr="00CD48A8" w14:paraId="6CF69A2B" w14:textId="77777777" w:rsidTr="0007166C">
        <w:tc>
          <w:tcPr>
            <w:tcW w:w="1440" w:type="dxa"/>
          </w:tcPr>
          <w:p w14:paraId="3B2C450F" w14:textId="77777777" w:rsidR="00CA0D8D" w:rsidRPr="00CD48A8" w:rsidRDefault="00CA0D8D" w:rsidP="00BF5382">
            <w:pPr>
              <w:pStyle w:val="TableText"/>
              <w:ind w:right="432"/>
              <w:rPr>
                <w:rFonts w:eastAsia="Times New Roman"/>
                <w:noProof w:val="0"/>
                <w:color w:val="000000"/>
                <w:szCs w:val="24"/>
              </w:rPr>
            </w:pPr>
            <w:r w:rsidRPr="00CD48A8">
              <w:rPr>
                <w:rFonts w:eastAsia="Times New Roman"/>
                <w:noProof w:val="0"/>
                <w:color w:val="000000"/>
                <w:szCs w:val="24"/>
              </w:rPr>
              <w:t>52</w:t>
            </w:r>
          </w:p>
        </w:tc>
        <w:tc>
          <w:tcPr>
            <w:tcW w:w="1152" w:type="dxa"/>
          </w:tcPr>
          <w:p w14:paraId="2C62128A" w14:textId="77777777" w:rsidR="00CA0D8D" w:rsidRPr="00CD48A8" w:rsidRDefault="00CA0D8D" w:rsidP="00BF5382">
            <w:pPr>
              <w:pStyle w:val="TableText"/>
              <w:ind w:right="144"/>
              <w:rPr>
                <w:rFonts w:eastAsia="Times New Roman"/>
                <w:noProof w:val="0"/>
                <w:color w:val="000000"/>
                <w:szCs w:val="24"/>
              </w:rPr>
            </w:pPr>
            <w:r w:rsidRPr="00CD48A8">
              <w:rPr>
                <w:noProof w:val="0"/>
                <w:color w:val="000000"/>
              </w:rPr>
              <w:t>0.35</w:t>
            </w:r>
          </w:p>
        </w:tc>
        <w:tc>
          <w:tcPr>
            <w:tcW w:w="939" w:type="dxa"/>
          </w:tcPr>
          <w:p w14:paraId="496DF38D" w14:textId="77777777" w:rsidR="00CA0D8D" w:rsidRPr="00CD48A8" w:rsidRDefault="00CA0D8D" w:rsidP="00BF5382">
            <w:pPr>
              <w:pStyle w:val="TableText"/>
              <w:rPr>
                <w:rFonts w:eastAsia="Times New Roman"/>
                <w:noProof w:val="0"/>
                <w:color w:val="000000"/>
                <w:szCs w:val="24"/>
              </w:rPr>
            </w:pPr>
            <w:r w:rsidRPr="00CD48A8">
              <w:rPr>
                <w:noProof w:val="0"/>
                <w:color w:val="000000"/>
              </w:rPr>
              <w:t>0.22</w:t>
            </w:r>
          </w:p>
        </w:tc>
        <w:tc>
          <w:tcPr>
            <w:tcW w:w="1152" w:type="dxa"/>
          </w:tcPr>
          <w:p w14:paraId="1A2543A3" w14:textId="77777777" w:rsidR="00CA0D8D" w:rsidRPr="00CD48A8" w:rsidRDefault="00CA0D8D" w:rsidP="00BF5382">
            <w:pPr>
              <w:pStyle w:val="TableText"/>
              <w:rPr>
                <w:rFonts w:eastAsia="Times New Roman"/>
                <w:noProof w:val="0"/>
                <w:color w:val="000000"/>
                <w:szCs w:val="24"/>
              </w:rPr>
            </w:pPr>
            <w:r w:rsidRPr="00CD48A8">
              <w:rPr>
                <w:noProof w:val="0"/>
                <w:color w:val="000000"/>
              </w:rPr>
              <w:t>P</w:t>
            </w:r>
          </w:p>
        </w:tc>
        <w:tc>
          <w:tcPr>
            <w:tcW w:w="1727" w:type="dxa"/>
          </w:tcPr>
          <w:p w14:paraId="22A08EC5" w14:textId="77777777" w:rsidR="00CA0D8D" w:rsidRPr="00CD48A8" w:rsidRDefault="00CA0D8D" w:rsidP="00BF5382">
            <w:pPr>
              <w:pStyle w:val="TableText"/>
              <w:keepNext/>
              <w:keepLines/>
              <w:ind w:right="576"/>
              <w:rPr>
                <w:rFonts w:eastAsia="Times New Roman"/>
                <w:noProof w:val="0"/>
                <w:color w:val="000000"/>
                <w:szCs w:val="24"/>
              </w:rPr>
            </w:pPr>
            <w:r w:rsidRPr="00CD48A8">
              <w:rPr>
                <w:noProof w:val="0"/>
                <w:color w:val="000000"/>
              </w:rPr>
              <w:t>1</w:t>
            </w:r>
          </w:p>
        </w:tc>
        <w:tc>
          <w:tcPr>
            <w:tcW w:w="1728" w:type="dxa"/>
          </w:tcPr>
          <w:p w14:paraId="0491EB25" w14:textId="77777777" w:rsidR="00CA0D8D" w:rsidRPr="00CD48A8" w:rsidRDefault="00CA0D8D" w:rsidP="00BF5382">
            <w:pPr>
              <w:pStyle w:val="TableText"/>
              <w:rPr>
                <w:rFonts w:eastAsia="Times New Roman"/>
                <w:noProof w:val="0"/>
                <w:color w:val="000000"/>
                <w:szCs w:val="24"/>
              </w:rPr>
            </w:pPr>
            <w:r w:rsidRPr="00CD48A8">
              <w:rPr>
                <w:noProof w:val="0"/>
                <w:color w:val="000000"/>
              </w:rPr>
              <w:t>MC</w:t>
            </w:r>
          </w:p>
        </w:tc>
      </w:tr>
    </w:tbl>
    <w:p w14:paraId="09C0EEA7" w14:textId="211A66B1" w:rsidR="007A3B6A" w:rsidRPr="00CD48A8" w:rsidRDefault="007A3B6A" w:rsidP="0042071C">
      <w:pPr>
        <w:pStyle w:val="Heading3"/>
        <w:pageBreakBefore/>
        <w:numPr>
          <w:ilvl w:val="0"/>
          <w:numId w:val="0"/>
        </w:numPr>
      </w:pPr>
      <w:bookmarkStart w:id="1502" w:name="_Appendix_7.B:_Item"/>
      <w:bookmarkStart w:id="1503" w:name="_Toc93411982"/>
      <w:bookmarkStart w:id="1504" w:name="_Toc102976411"/>
      <w:bookmarkEnd w:id="1502"/>
      <w:r w:rsidRPr="00CD48A8">
        <w:t>Appendix 7.</w:t>
      </w:r>
      <w:r w:rsidR="002F0F74" w:rsidRPr="00CD48A8">
        <w:t>B</w:t>
      </w:r>
      <w:r w:rsidRPr="00CD48A8">
        <w:t>: I</w:t>
      </w:r>
      <w:r w:rsidR="00C17714" w:rsidRPr="00CD48A8">
        <w:t xml:space="preserve">tem </w:t>
      </w:r>
      <w:r w:rsidRPr="00CD48A8">
        <w:t>R</w:t>
      </w:r>
      <w:r w:rsidR="00C17714" w:rsidRPr="00CD48A8">
        <w:t xml:space="preserve">esponse </w:t>
      </w:r>
      <w:r w:rsidRPr="00CD48A8">
        <w:t>T</w:t>
      </w:r>
      <w:r w:rsidR="00C17714" w:rsidRPr="00CD48A8">
        <w:t>heory</w:t>
      </w:r>
      <w:r w:rsidRPr="00CD48A8">
        <w:t xml:space="preserve"> Analyses Results</w:t>
      </w:r>
      <w:bookmarkEnd w:id="1503"/>
      <w:bookmarkEnd w:id="1504"/>
    </w:p>
    <w:p w14:paraId="4B66E0CB" w14:textId="77777777" w:rsidR="00285C93" w:rsidRPr="00CD48A8" w:rsidRDefault="00285C93" w:rsidP="00BF5382">
      <w:bookmarkStart w:id="1505" w:name="_Appendix_5.A:_Performance"/>
      <w:bookmarkEnd w:id="1505"/>
      <w:r w:rsidRPr="00CD48A8">
        <w:rPr>
          <w:b/>
          <w:bCs/>
        </w:rPr>
        <w:t>Note:</w:t>
      </w:r>
      <w:r w:rsidRPr="00CD48A8">
        <w:t xml:space="preserve"> Because of small test sample, no IRT analysis was conducted for high school. Therefore, there is no IRT item difficulty for high school.</w:t>
      </w:r>
    </w:p>
    <w:p w14:paraId="44CAA223" w14:textId="6353BCC2" w:rsidR="00285C93" w:rsidRPr="00CD48A8" w:rsidRDefault="00285C93" w:rsidP="00BF5382">
      <w:pPr>
        <w:pStyle w:val="Caption"/>
      </w:pPr>
      <w:bookmarkStart w:id="1506" w:name="_Ref93661738"/>
      <w:bookmarkStart w:id="1507" w:name="_Toc95204884"/>
      <w:bookmarkStart w:id="1508" w:name="_Toc103234982"/>
      <w:r w:rsidRPr="00CD48A8">
        <w:t>Table 7.B.</w:t>
      </w:r>
      <w:r w:rsidRPr="00CD48A8">
        <w:rPr>
          <w:color w:val="2B579A"/>
          <w:shd w:val="clear" w:color="auto" w:fill="E6E6E6"/>
        </w:rPr>
        <w:fldChar w:fldCharType="begin"/>
      </w:r>
      <w:r w:rsidRPr="00CD48A8">
        <w:instrText>SEQ Table_7.B. \* ARABIC</w:instrText>
      </w:r>
      <w:r w:rsidRPr="00CD48A8">
        <w:rPr>
          <w:color w:val="2B579A"/>
          <w:shd w:val="clear" w:color="auto" w:fill="E6E6E6"/>
        </w:rPr>
        <w:fldChar w:fldCharType="separate"/>
      </w:r>
      <w:r w:rsidR="00203A4B">
        <w:rPr>
          <w:noProof/>
        </w:rPr>
        <w:t>1</w:t>
      </w:r>
      <w:r w:rsidRPr="00CD48A8">
        <w:rPr>
          <w:color w:val="2B579A"/>
          <w:shd w:val="clear" w:color="auto" w:fill="E6E6E6"/>
        </w:rPr>
        <w:fldChar w:fldCharType="end"/>
      </w:r>
      <w:bookmarkEnd w:id="1506"/>
      <w:r w:rsidRPr="00CD48A8">
        <w:t xml:space="preserve">  IRT Item Difficulty for Grade Three</w:t>
      </w:r>
      <w:bookmarkEnd w:id="1507"/>
      <w:bookmarkEnd w:id="1508"/>
    </w:p>
    <w:tbl>
      <w:tblPr>
        <w:tblStyle w:val="TRs"/>
        <w:tblW w:w="0" w:type="auto"/>
        <w:tblLayout w:type="fixed"/>
        <w:tblLook w:val="04A0" w:firstRow="1" w:lastRow="0" w:firstColumn="1" w:lastColumn="0" w:noHBand="0" w:noVBand="1"/>
        <w:tblDescription w:val="IRT Item Difficulty for Grade Three"/>
      </w:tblPr>
      <w:tblGrid>
        <w:gridCol w:w="1440"/>
        <w:gridCol w:w="1728"/>
        <w:gridCol w:w="2160"/>
        <w:gridCol w:w="2160"/>
        <w:gridCol w:w="2160"/>
      </w:tblGrid>
      <w:tr w:rsidR="00285C93" w:rsidRPr="00CD48A8" w14:paraId="7B5A8CC9"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2CBB031D" w14:textId="77777777" w:rsidR="00285C93" w:rsidRPr="00CD48A8" w:rsidRDefault="00285C93" w:rsidP="00BF5382">
            <w:pPr>
              <w:pStyle w:val="TableHead"/>
              <w:rPr>
                <w:noProof w:val="0"/>
              </w:rPr>
            </w:pPr>
            <w:r w:rsidRPr="00CD48A8">
              <w:rPr>
                <w:noProof w:val="0"/>
              </w:rPr>
              <w:t>Item Sequence</w:t>
            </w:r>
          </w:p>
        </w:tc>
        <w:tc>
          <w:tcPr>
            <w:tcW w:w="1728" w:type="dxa"/>
          </w:tcPr>
          <w:p w14:paraId="1D7346AE" w14:textId="77777777" w:rsidR="00285C93" w:rsidRPr="00CD48A8" w:rsidRDefault="00285C93" w:rsidP="00BF5382">
            <w:pPr>
              <w:pStyle w:val="TableHead"/>
              <w:rPr>
                <w:noProof w:val="0"/>
              </w:rPr>
            </w:pPr>
            <w:bookmarkStart w:id="1509" w:name="_Hlk93665892"/>
            <w:r w:rsidRPr="00CD48A8">
              <w:rPr>
                <w:i/>
                <w:noProof w:val="0"/>
              </w:rPr>
              <w:t>b</w:t>
            </w:r>
            <w:r w:rsidRPr="00CD48A8">
              <w:rPr>
                <w:noProof w:val="0"/>
              </w:rPr>
              <w:t>-parameter</w:t>
            </w:r>
            <w:bookmarkEnd w:id="1509"/>
          </w:p>
        </w:tc>
        <w:tc>
          <w:tcPr>
            <w:tcW w:w="2160" w:type="dxa"/>
          </w:tcPr>
          <w:p w14:paraId="6A6B3E33" w14:textId="77777777" w:rsidR="00285C93" w:rsidRPr="00CD48A8" w:rsidRDefault="00285C93" w:rsidP="00BF5382">
            <w:pPr>
              <w:pStyle w:val="TableHead"/>
              <w:rPr>
                <w:noProof w:val="0"/>
              </w:rPr>
            </w:pPr>
            <w:r w:rsidRPr="00CD48A8">
              <w:rPr>
                <w:i/>
                <w:noProof w:val="0"/>
              </w:rPr>
              <w:t>b</w:t>
            </w:r>
            <w:r w:rsidRPr="00CD48A8">
              <w:rPr>
                <w:noProof w:val="0"/>
              </w:rPr>
              <w:t>-parameter Standard Error</w:t>
            </w:r>
          </w:p>
        </w:tc>
        <w:tc>
          <w:tcPr>
            <w:tcW w:w="2160" w:type="dxa"/>
          </w:tcPr>
          <w:p w14:paraId="2F3E2530" w14:textId="77777777" w:rsidR="00285C93" w:rsidRPr="00CD48A8" w:rsidRDefault="00285C93" w:rsidP="00BF5382">
            <w:pPr>
              <w:pStyle w:val="TableHead"/>
              <w:rPr>
                <w:noProof w:val="0"/>
              </w:rPr>
            </w:pPr>
            <w:r w:rsidRPr="00CD48A8">
              <w:rPr>
                <w:i/>
                <w:noProof w:val="0"/>
              </w:rPr>
              <w:t>d</w:t>
            </w:r>
            <w:r w:rsidRPr="00CD48A8">
              <w:rPr>
                <w:noProof w:val="0"/>
              </w:rPr>
              <w:t>-parameters</w:t>
            </w:r>
          </w:p>
        </w:tc>
        <w:tc>
          <w:tcPr>
            <w:tcW w:w="2160" w:type="dxa"/>
          </w:tcPr>
          <w:p w14:paraId="7E25632C" w14:textId="77777777" w:rsidR="00285C93" w:rsidRPr="00CD48A8" w:rsidRDefault="00285C93" w:rsidP="00BF5382">
            <w:pPr>
              <w:pStyle w:val="TableHead"/>
              <w:rPr>
                <w:noProof w:val="0"/>
              </w:rPr>
            </w:pPr>
            <w:r w:rsidRPr="00CD48A8">
              <w:rPr>
                <w:i/>
                <w:noProof w:val="0"/>
              </w:rPr>
              <w:t>d</w:t>
            </w:r>
            <w:r w:rsidRPr="00CD48A8">
              <w:rPr>
                <w:noProof w:val="0"/>
              </w:rPr>
              <w:t>-parameters Standard Error</w:t>
            </w:r>
          </w:p>
        </w:tc>
      </w:tr>
      <w:tr w:rsidR="00285C93" w:rsidRPr="00CD48A8" w14:paraId="5C611944" w14:textId="77777777" w:rsidTr="0007166C">
        <w:tc>
          <w:tcPr>
            <w:tcW w:w="1440" w:type="dxa"/>
          </w:tcPr>
          <w:p w14:paraId="5BD7FA52" w14:textId="77777777" w:rsidR="00285C93" w:rsidRPr="00CD48A8" w:rsidRDefault="00285C93" w:rsidP="00BF5382">
            <w:pPr>
              <w:pStyle w:val="TableText"/>
              <w:rPr>
                <w:noProof w:val="0"/>
              </w:rPr>
            </w:pPr>
            <w:r w:rsidRPr="00CD48A8">
              <w:rPr>
                <w:noProof w:val="0"/>
              </w:rPr>
              <w:t>1</w:t>
            </w:r>
          </w:p>
        </w:tc>
        <w:tc>
          <w:tcPr>
            <w:tcW w:w="1728" w:type="dxa"/>
          </w:tcPr>
          <w:p w14:paraId="07AB0D02" w14:textId="77777777" w:rsidR="00285C93" w:rsidRPr="00CD48A8" w:rsidRDefault="00285C93" w:rsidP="00BF5382">
            <w:pPr>
              <w:pStyle w:val="TableText"/>
              <w:rPr>
                <w:noProof w:val="0"/>
              </w:rPr>
            </w:pPr>
            <w:r w:rsidRPr="00CD48A8">
              <w:rPr>
                <w:noProof w:val="0"/>
              </w:rPr>
              <w:t>-0.1139</w:t>
            </w:r>
          </w:p>
        </w:tc>
        <w:tc>
          <w:tcPr>
            <w:tcW w:w="2160" w:type="dxa"/>
          </w:tcPr>
          <w:p w14:paraId="481ECACF" w14:textId="77777777" w:rsidR="00285C93" w:rsidRPr="00CD48A8" w:rsidRDefault="00285C93" w:rsidP="00BF5382">
            <w:pPr>
              <w:pStyle w:val="TableText"/>
              <w:ind w:right="288"/>
              <w:rPr>
                <w:noProof w:val="0"/>
              </w:rPr>
            </w:pPr>
            <w:r w:rsidRPr="00CD48A8">
              <w:rPr>
                <w:noProof w:val="0"/>
              </w:rPr>
              <w:t>0.0722</w:t>
            </w:r>
          </w:p>
        </w:tc>
        <w:tc>
          <w:tcPr>
            <w:tcW w:w="2160" w:type="dxa"/>
          </w:tcPr>
          <w:p w14:paraId="6057532B" w14:textId="77777777" w:rsidR="00285C93" w:rsidRPr="00CD48A8" w:rsidRDefault="00285C93" w:rsidP="00BF5382">
            <w:pPr>
              <w:pStyle w:val="TableText"/>
              <w:rPr>
                <w:noProof w:val="0"/>
              </w:rPr>
            </w:pPr>
            <w:r w:rsidRPr="00CD48A8">
              <w:rPr>
                <w:noProof w:val="0"/>
              </w:rPr>
              <w:t>N/A</w:t>
            </w:r>
          </w:p>
        </w:tc>
        <w:tc>
          <w:tcPr>
            <w:tcW w:w="2160" w:type="dxa"/>
          </w:tcPr>
          <w:p w14:paraId="111E8F03" w14:textId="77777777" w:rsidR="00285C93" w:rsidRPr="00CD48A8" w:rsidRDefault="00285C93" w:rsidP="00BF5382">
            <w:pPr>
              <w:pStyle w:val="TableText"/>
              <w:rPr>
                <w:noProof w:val="0"/>
              </w:rPr>
            </w:pPr>
            <w:r w:rsidRPr="00CD48A8">
              <w:rPr>
                <w:noProof w:val="0"/>
              </w:rPr>
              <w:t>N/A</w:t>
            </w:r>
          </w:p>
        </w:tc>
      </w:tr>
      <w:tr w:rsidR="00285C93" w:rsidRPr="00CD48A8" w14:paraId="7E1656C9" w14:textId="77777777" w:rsidTr="0007166C">
        <w:tc>
          <w:tcPr>
            <w:tcW w:w="1440" w:type="dxa"/>
          </w:tcPr>
          <w:p w14:paraId="141321DE" w14:textId="77777777" w:rsidR="00285C93" w:rsidRPr="00CD48A8" w:rsidRDefault="00285C93" w:rsidP="00BF5382">
            <w:pPr>
              <w:pStyle w:val="TableText"/>
              <w:rPr>
                <w:noProof w:val="0"/>
              </w:rPr>
            </w:pPr>
            <w:r w:rsidRPr="00CD48A8">
              <w:rPr>
                <w:noProof w:val="0"/>
              </w:rPr>
              <w:t>2</w:t>
            </w:r>
          </w:p>
        </w:tc>
        <w:tc>
          <w:tcPr>
            <w:tcW w:w="1728" w:type="dxa"/>
          </w:tcPr>
          <w:p w14:paraId="3D070529" w14:textId="77777777" w:rsidR="00285C93" w:rsidRPr="00CD48A8" w:rsidRDefault="00285C93" w:rsidP="00BF5382">
            <w:pPr>
              <w:pStyle w:val="TableText"/>
              <w:rPr>
                <w:noProof w:val="0"/>
              </w:rPr>
            </w:pPr>
            <w:r w:rsidRPr="00CD48A8">
              <w:rPr>
                <w:noProof w:val="0"/>
              </w:rPr>
              <w:t>-0.1703</w:t>
            </w:r>
          </w:p>
        </w:tc>
        <w:tc>
          <w:tcPr>
            <w:tcW w:w="2160" w:type="dxa"/>
          </w:tcPr>
          <w:p w14:paraId="515DC29F" w14:textId="77777777" w:rsidR="00285C93" w:rsidRPr="00CD48A8" w:rsidRDefault="00285C93" w:rsidP="00BF5382">
            <w:pPr>
              <w:pStyle w:val="TableText"/>
              <w:ind w:right="288"/>
              <w:rPr>
                <w:noProof w:val="0"/>
              </w:rPr>
            </w:pPr>
            <w:r w:rsidRPr="00CD48A8">
              <w:rPr>
                <w:noProof w:val="0"/>
              </w:rPr>
              <w:t>0.0703</w:t>
            </w:r>
          </w:p>
        </w:tc>
        <w:tc>
          <w:tcPr>
            <w:tcW w:w="2160" w:type="dxa"/>
          </w:tcPr>
          <w:p w14:paraId="1500279B" w14:textId="77777777" w:rsidR="00285C93" w:rsidRPr="00CD48A8" w:rsidRDefault="00285C93" w:rsidP="00BF5382">
            <w:pPr>
              <w:pStyle w:val="TableText"/>
              <w:rPr>
                <w:noProof w:val="0"/>
              </w:rPr>
            </w:pPr>
            <w:r w:rsidRPr="00CD48A8">
              <w:rPr>
                <w:noProof w:val="0"/>
              </w:rPr>
              <w:t>N/A</w:t>
            </w:r>
          </w:p>
        </w:tc>
        <w:tc>
          <w:tcPr>
            <w:tcW w:w="2160" w:type="dxa"/>
          </w:tcPr>
          <w:p w14:paraId="41FC109E" w14:textId="77777777" w:rsidR="00285C93" w:rsidRPr="00CD48A8" w:rsidRDefault="00285C93" w:rsidP="00BF5382">
            <w:pPr>
              <w:pStyle w:val="TableText"/>
              <w:rPr>
                <w:noProof w:val="0"/>
              </w:rPr>
            </w:pPr>
            <w:r w:rsidRPr="00CD48A8">
              <w:rPr>
                <w:noProof w:val="0"/>
              </w:rPr>
              <w:t>N/A</w:t>
            </w:r>
          </w:p>
        </w:tc>
      </w:tr>
      <w:tr w:rsidR="00285C93" w:rsidRPr="00CD48A8" w14:paraId="2F1A7C26" w14:textId="77777777" w:rsidTr="0007166C">
        <w:tc>
          <w:tcPr>
            <w:tcW w:w="1440" w:type="dxa"/>
          </w:tcPr>
          <w:p w14:paraId="3A0C519C" w14:textId="77777777" w:rsidR="00285C93" w:rsidRPr="00CD48A8" w:rsidRDefault="00285C93" w:rsidP="00BF5382">
            <w:pPr>
              <w:pStyle w:val="TableText"/>
              <w:rPr>
                <w:noProof w:val="0"/>
              </w:rPr>
            </w:pPr>
            <w:r w:rsidRPr="00CD48A8">
              <w:rPr>
                <w:noProof w:val="0"/>
              </w:rPr>
              <w:t>3</w:t>
            </w:r>
          </w:p>
        </w:tc>
        <w:tc>
          <w:tcPr>
            <w:tcW w:w="1728" w:type="dxa"/>
          </w:tcPr>
          <w:p w14:paraId="05A3996E" w14:textId="77777777" w:rsidR="00285C93" w:rsidRPr="00CD48A8" w:rsidRDefault="00285C93" w:rsidP="00BF5382">
            <w:pPr>
              <w:pStyle w:val="TableText"/>
              <w:rPr>
                <w:noProof w:val="0"/>
              </w:rPr>
            </w:pPr>
            <w:r w:rsidRPr="00CD48A8">
              <w:rPr>
                <w:noProof w:val="0"/>
              </w:rPr>
              <w:t>-0.4296</w:t>
            </w:r>
          </w:p>
        </w:tc>
        <w:tc>
          <w:tcPr>
            <w:tcW w:w="2160" w:type="dxa"/>
          </w:tcPr>
          <w:p w14:paraId="7041B693" w14:textId="77777777" w:rsidR="00285C93" w:rsidRPr="00CD48A8" w:rsidRDefault="00285C93" w:rsidP="00BF5382">
            <w:pPr>
              <w:pStyle w:val="TableText"/>
              <w:ind w:right="288"/>
              <w:rPr>
                <w:noProof w:val="0"/>
              </w:rPr>
            </w:pPr>
            <w:r w:rsidRPr="00CD48A8">
              <w:rPr>
                <w:noProof w:val="0"/>
              </w:rPr>
              <w:t>0.0718</w:t>
            </w:r>
          </w:p>
        </w:tc>
        <w:tc>
          <w:tcPr>
            <w:tcW w:w="2160" w:type="dxa"/>
          </w:tcPr>
          <w:p w14:paraId="24060649" w14:textId="77777777" w:rsidR="00285C93" w:rsidRPr="00CD48A8" w:rsidRDefault="00285C93" w:rsidP="00BF5382">
            <w:pPr>
              <w:pStyle w:val="TableText"/>
              <w:rPr>
                <w:noProof w:val="0"/>
              </w:rPr>
            </w:pPr>
            <w:r w:rsidRPr="00CD48A8">
              <w:rPr>
                <w:noProof w:val="0"/>
              </w:rPr>
              <w:t>N/A</w:t>
            </w:r>
          </w:p>
        </w:tc>
        <w:tc>
          <w:tcPr>
            <w:tcW w:w="2160" w:type="dxa"/>
          </w:tcPr>
          <w:p w14:paraId="162BF31E" w14:textId="77777777" w:rsidR="00285C93" w:rsidRPr="00CD48A8" w:rsidRDefault="00285C93" w:rsidP="00BF5382">
            <w:pPr>
              <w:pStyle w:val="TableText"/>
              <w:rPr>
                <w:noProof w:val="0"/>
              </w:rPr>
            </w:pPr>
            <w:r w:rsidRPr="00CD48A8">
              <w:rPr>
                <w:noProof w:val="0"/>
              </w:rPr>
              <w:t>N/A</w:t>
            </w:r>
          </w:p>
        </w:tc>
      </w:tr>
      <w:tr w:rsidR="00285C93" w:rsidRPr="00CD48A8" w14:paraId="20E6A856" w14:textId="77777777" w:rsidTr="0007166C">
        <w:tc>
          <w:tcPr>
            <w:tcW w:w="1440" w:type="dxa"/>
          </w:tcPr>
          <w:p w14:paraId="261984C4" w14:textId="77777777" w:rsidR="00285C93" w:rsidRPr="00CD48A8" w:rsidRDefault="00285C93" w:rsidP="00BF5382">
            <w:pPr>
              <w:pStyle w:val="TableText"/>
              <w:rPr>
                <w:noProof w:val="0"/>
              </w:rPr>
            </w:pPr>
            <w:r w:rsidRPr="00CD48A8">
              <w:rPr>
                <w:noProof w:val="0"/>
              </w:rPr>
              <w:t>4</w:t>
            </w:r>
          </w:p>
        </w:tc>
        <w:tc>
          <w:tcPr>
            <w:tcW w:w="1728" w:type="dxa"/>
          </w:tcPr>
          <w:p w14:paraId="3C070734" w14:textId="77777777" w:rsidR="00285C93" w:rsidRPr="00CD48A8" w:rsidRDefault="00285C93" w:rsidP="00BF5382">
            <w:pPr>
              <w:pStyle w:val="TableText"/>
              <w:rPr>
                <w:noProof w:val="0"/>
              </w:rPr>
            </w:pPr>
            <w:r w:rsidRPr="00CD48A8">
              <w:rPr>
                <w:noProof w:val="0"/>
              </w:rPr>
              <w:t>-0.2819</w:t>
            </w:r>
          </w:p>
        </w:tc>
        <w:tc>
          <w:tcPr>
            <w:tcW w:w="2160" w:type="dxa"/>
          </w:tcPr>
          <w:p w14:paraId="74AC31F9" w14:textId="77777777" w:rsidR="00285C93" w:rsidRPr="00CD48A8" w:rsidRDefault="00285C93" w:rsidP="00BF5382">
            <w:pPr>
              <w:pStyle w:val="TableText"/>
              <w:ind w:right="288"/>
              <w:rPr>
                <w:noProof w:val="0"/>
              </w:rPr>
            </w:pPr>
            <w:r w:rsidRPr="00CD48A8">
              <w:rPr>
                <w:noProof w:val="0"/>
              </w:rPr>
              <w:t>0.0613</w:t>
            </w:r>
          </w:p>
        </w:tc>
        <w:tc>
          <w:tcPr>
            <w:tcW w:w="2160" w:type="dxa"/>
          </w:tcPr>
          <w:p w14:paraId="0D0626BB" w14:textId="77777777" w:rsidR="00285C93" w:rsidRPr="00CD48A8" w:rsidRDefault="00285C93" w:rsidP="00BF5382">
            <w:pPr>
              <w:pStyle w:val="TableText"/>
              <w:rPr>
                <w:noProof w:val="0"/>
              </w:rPr>
            </w:pPr>
            <w:r w:rsidRPr="00CD48A8">
              <w:rPr>
                <w:noProof w:val="0"/>
              </w:rPr>
              <w:t>1.1459, -1.1459</w:t>
            </w:r>
          </w:p>
        </w:tc>
        <w:tc>
          <w:tcPr>
            <w:tcW w:w="2160" w:type="dxa"/>
          </w:tcPr>
          <w:p w14:paraId="40087E6B" w14:textId="77777777" w:rsidR="00285C93" w:rsidRPr="00CD48A8" w:rsidRDefault="00285C93" w:rsidP="00BF5382">
            <w:pPr>
              <w:pStyle w:val="TableText"/>
              <w:rPr>
                <w:noProof w:val="0"/>
              </w:rPr>
            </w:pPr>
            <w:r w:rsidRPr="00CD48A8">
              <w:rPr>
                <w:noProof w:val="0"/>
              </w:rPr>
              <w:t>0.0611, 0.0611</w:t>
            </w:r>
          </w:p>
        </w:tc>
      </w:tr>
      <w:tr w:rsidR="00285C93" w:rsidRPr="00CD48A8" w14:paraId="1293A140" w14:textId="77777777" w:rsidTr="0007166C">
        <w:tc>
          <w:tcPr>
            <w:tcW w:w="1440" w:type="dxa"/>
          </w:tcPr>
          <w:p w14:paraId="4BD4C06F" w14:textId="77777777" w:rsidR="00285C93" w:rsidRPr="00CD48A8" w:rsidRDefault="00285C93" w:rsidP="00BF5382">
            <w:pPr>
              <w:pStyle w:val="TableText"/>
              <w:rPr>
                <w:noProof w:val="0"/>
              </w:rPr>
            </w:pPr>
            <w:r w:rsidRPr="00CD48A8">
              <w:rPr>
                <w:noProof w:val="0"/>
              </w:rPr>
              <w:t>5</w:t>
            </w:r>
          </w:p>
        </w:tc>
        <w:tc>
          <w:tcPr>
            <w:tcW w:w="1728" w:type="dxa"/>
          </w:tcPr>
          <w:p w14:paraId="3BE75052" w14:textId="77777777" w:rsidR="00285C93" w:rsidRPr="00CD48A8" w:rsidRDefault="00285C93" w:rsidP="00BF5382">
            <w:pPr>
              <w:pStyle w:val="TableText"/>
              <w:rPr>
                <w:noProof w:val="0"/>
              </w:rPr>
            </w:pPr>
            <w:r w:rsidRPr="00CD48A8">
              <w:rPr>
                <w:noProof w:val="0"/>
              </w:rPr>
              <w:t>-0.6161</w:t>
            </w:r>
          </w:p>
        </w:tc>
        <w:tc>
          <w:tcPr>
            <w:tcW w:w="2160" w:type="dxa"/>
          </w:tcPr>
          <w:p w14:paraId="34012624" w14:textId="77777777" w:rsidR="00285C93" w:rsidRPr="00CD48A8" w:rsidRDefault="00285C93" w:rsidP="00BF5382">
            <w:pPr>
              <w:pStyle w:val="TableText"/>
              <w:ind w:right="288"/>
              <w:rPr>
                <w:noProof w:val="0"/>
              </w:rPr>
            </w:pPr>
            <w:r w:rsidRPr="00CD48A8">
              <w:rPr>
                <w:noProof w:val="0"/>
              </w:rPr>
              <w:t>0.0542</w:t>
            </w:r>
          </w:p>
        </w:tc>
        <w:tc>
          <w:tcPr>
            <w:tcW w:w="2160" w:type="dxa"/>
          </w:tcPr>
          <w:p w14:paraId="2B211071" w14:textId="77777777" w:rsidR="00285C93" w:rsidRPr="00CD48A8" w:rsidRDefault="00285C93" w:rsidP="00BF5382">
            <w:pPr>
              <w:pStyle w:val="TableText"/>
              <w:rPr>
                <w:noProof w:val="0"/>
              </w:rPr>
            </w:pPr>
            <w:r w:rsidRPr="00CD48A8">
              <w:rPr>
                <w:noProof w:val="0"/>
              </w:rPr>
              <w:t>0.3369, -0.3369</w:t>
            </w:r>
          </w:p>
        </w:tc>
        <w:tc>
          <w:tcPr>
            <w:tcW w:w="2160" w:type="dxa"/>
          </w:tcPr>
          <w:p w14:paraId="2E807EF7" w14:textId="77777777" w:rsidR="00285C93" w:rsidRPr="00CD48A8" w:rsidRDefault="00285C93" w:rsidP="00BF5382">
            <w:pPr>
              <w:pStyle w:val="TableText"/>
              <w:rPr>
                <w:noProof w:val="0"/>
              </w:rPr>
            </w:pPr>
            <w:r w:rsidRPr="00CD48A8">
              <w:rPr>
                <w:noProof w:val="0"/>
              </w:rPr>
              <w:t>0.0638, 0.0638</w:t>
            </w:r>
          </w:p>
        </w:tc>
      </w:tr>
      <w:tr w:rsidR="00285C93" w:rsidRPr="00CD48A8" w14:paraId="4AC1C69B" w14:textId="77777777" w:rsidTr="0007166C">
        <w:tc>
          <w:tcPr>
            <w:tcW w:w="1440" w:type="dxa"/>
          </w:tcPr>
          <w:p w14:paraId="449DCDB8" w14:textId="77777777" w:rsidR="00285C93" w:rsidRPr="00CD48A8" w:rsidRDefault="00285C93" w:rsidP="00BF5382">
            <w:pPr>
              <w:pStyle w:val="TableText"/>
              <w:rPr>
                <w:noProof w:val="0"/>
              </w:rPr>
            </w:pPr>
            <w:r w:rsidRPr="00CD48A8">
              <w:rPr>
                <w:noProof w:val="0"/>
              </w:rPr>
              <w:t>6</w:t>
            </w:r>
          </w:p>
        </w:tc>
        <w:tc>
          <w:tcPr>
            <w:tcW w:w="1728" w:type="dxa"/>
          </w:tcPr>
          <w:p w14:paraId="74E9F1E5" w14:textId="77777777" w:rsidR="00285C93" w:rsidRPr="00CD48A8" w:rsidRDefault="00285C93" w:rsidP="00BF5382">
            <w:pPr>
              <w:pStyle w:val="TableText"/>
              <w:rPr>
                <w:noProof w:val="0"/>
              </w:rPr>
            </w:pPr>
            <w:r w:rsidRPr="00CD48A8">
              <w:rPr>
                <w:noProof w:val="0"/>
              </w:rPr>
              <w:t>-0.0127</w:t>
            </w:r>
          </w:p>
        </w:tc>
        <w:tc>
          <w:tcPr>
            <w:tcW w:w="2160" w:type="dxa"/>
          </w:tcPr>
          <w:p w14:paraId="4DF1C72A" w14:textId="77777777" w:rsidR="00285C93" w:rsidRPr="00CD48A8" w:rsidRDefault="00285C93" w:rsidP="00BF5382">
            <w:pPr>
              <w:pStyle w:val="TableText"/>
              <w:ind w:right="288"/>
              <w:rPr>
                <w:noProof w:val="0"/>
              </w:rPr>
            </w:pPr>
            <w:r w:rsidRPr="00CD48A8">
              <w:rPr>
                <w:noProof w:val="0"/>
              </w:rPr>
              <w:t>0.0749</w:t>
            </w:r>
          </w:p>
        </w:tc>
        <w:tc>
          <w:tcPr>
            <w:tcW w:w="2160" w:type="dxa"/>
          </w:tcPr>
          <w:p w14:paraId="4F728287" w14:textId="77777777" w:rsidR="00285C93" w:rsidRPr="00CD48A8" w:rsidRDefault="00285C93" w:rsidP="00BF5382">
            <w:pPr>
              <w:pStyle w:val="TableText"/>
              <w:rPr>
                <w:noProof w:val="0"/>
              </w:rPr>
            </w:pPr>
            <w:r w:rsidRPr="00CD48A8">
              <w:rPr>
                <w:noProof w:val="0"/>
              </w:rPr>
              <w:t>N/A</w:t>
            </w:r>
          </w:p>
        </w:tc>
        <w:tc>
          <w:tcPr>
            <w:tcW w:w="2160" w:type="dxa"/>
          </w:tcPr>
          <w:p w14:paraId="770660F0" w14:textId="77777777" w:rsidR="00285C93" w:rsidRPr="00CD48A8" w:rsidRDefault="00285C93" w:rsidP="00BF5382">
            <w:pPr>
              <w:pStyle w:val="TableText"/>
              <w:rPr>
                <w:noProof w:val="0"/>
              </w:rPr>
            </w:pPr>
            <w:r w:rsidRPr="00CD48A8">
              <w:rPr>
                <w:noProof w:val="0"/>
              </w:rPr>
              <w:t>N/A</w:t>
            </w:r>
          </w:p>
        </w:tc>
      </w:tr>
      <w:tr w:rsidR="00285C93" w:rsidRPr="00CD48A8" w14:paraId="24F47152" w14:textId="77777777" w:rsidTr="0007166C">
        <w:tc>
          <w:tcPr>
            <w:tcW w:w="1440" w:type="dxa"/>
          </w:tcPr>
          <w:p w14:paraId="06ED060C" w14:textId="77777777" w:rsidR="00285C93" w:rsidRPr="00CD48A8" w:rsidRDefault="00285C93" w:rsidP="00BF5382">
            <w:pPr>
              <w:pStyle w:val="TableText"/>
              <w:rPr>
                <w:noProof w:val="0"/>
              </w:rPr>
            </w:pPr>
            <w:r w:rsidRPr="00CD48A8">
              <w:rPr>
                <w:noProof w:val="0"/>
              </w:rPr>
              <w:t>7</w:t>
            </w:r>
          </w:p>
        </w:tc>
        <w:tc>
          <w:tcPr>
            <w:tcW w:w="1728" w:type="dxa"/>
          </w:tcPr>
          <w:p w14:paraId="4E0DB6C0" w14:textId="77777777" w:rsidR="00285C93" w:rsidRPr="00CD48A8" w:rsidRDefault="00285C93" w:rsidP="00BF5382">
            <w:pPr>
              <w:pStyle w:val="TableText"/>
              <w:rPr>
                <w:noProof w:val="0"/>
              </w:rPr>
            </w:pPr>
            <w:r w:rsidRPr="00CD48A8">
              <w:rPr>
                <w:noProof w:val="0"/>
              </w:rPr>
              <w:t>-0.0088</w:t>
            </w:r>
          </w:p>
        </w:tc>
        <w:tc>
          <w:tcPr>
            <w:tcW w:w="2160" w:type="dxa"/>
          </w:tcPr>
          <w:p w14:paraId="7F28CD05" w14:textId="77777777" w:rsidR="00285C93" w:rsidRPr="00CD48A8" w:rsidRDefault="00285C93" w:rsidP="00BF5382">
            <w:pPr>
              <w:pStyle w:val="TableText"/>
              <w:ind w:right="288"/>
              <w:rPr>
                <w:noProof w:val="0"/>
              </w:rPr>
            </w:pPr>
            <w:r w:rsidRPr="00CD48A8">
              <w:rPr>
                <w:noProof w:val="0"/>
              </w:rPr>
              <w:t>0.0706</w:t>
            </w:r>
          </w:p>
        </w:tc>
        <w:tc>
          <w:tcPr>
            <w:tcW w:w="2160" w:type="dxa"/>
          </w:tcPr>
          <w:p w14:paraId="5B4E40E3" w14:textId="77777777" w:rsidR="00285C93" w:rsidRPr="00CD48A8" w:rsidRDefault="00285C93" w:rsidP="00BF5382">
            <w:pPr>
              <w:pStyle w:val="TableText"/>
              <w:rPr>
                <w:noProof w:val="0"/>
              </w:rPr>
            </w:pPr>
            <w:r w:rsidRPr="00CD48A8">
              <w:rPr>
                <w:noProof w:val="0"/>
              </w:rPr>
              <w:t>N/A</w:t>
            </w:r>
          </w:p>
        </w:tc>
        <w:tc>
          <w:tcPr>
            <w:tcW w:w="2160" w:type="dxa"/>
          </w:tcPr>
          <w:p w14:paraId="641C18E8" w14:textId="77777777" w:rsidR="00285C93" w:rsidRPr="00CD48A8" w:rsidRDefault="00285C93" w:rsidP="00BF5382">
            <w:pPr>
              <w:pStyle w:val="TableText"/>
              <w:rPr>
                <w:noProof w:val="0"/>
              </w:rPr>
            </w:pPr>
            <w:r w:rsidRPr="00CD48A8">
              <w:rPr>
                <w:noProof w:val="0"/>
              </w:rPr>
              <w:t>N/A</w:t>
            </w:r>
          </w:p>
        </w:tc>
      </w:tr>
      <w:tr w:rsidR="00285C93" w:rsidRPr="00CD48A8" w14:paraId="3476833C" w14:textId="77777777" w:rsidTr="0007166C">
        <w:tc>
          <w:tcPr>
            <w:tcW w:w="1440" w:type="dxa"/>
          </w:tcPr>
          <w:p w14:paraId="50AC25FD" w14:textId="77777777" w:rsidR="00285C93" w:rsidRPr="00CD48A8" w:rsidRDefault="00285C93" w:rsidP="00BF5382">
            <w:pPr>
              <w:pStyle w:val="TableText"/>
              <w:rPr>
                <w:noProof w:val="0"/>
              </w:rPr>
            </w:pPr>
            <w:r w:rsidRPr="00CD48A8">
              <w:rPr>
                <w:noProof w:val="0"/>
              </w:rPr>
              <w:t>8</w:t>
            </w:r>
          </w:p>
        </w:tc>
        <w:tc>
          <w:tcPr>
            <w:tcW w:w="1728" w:type="dxa"/>
          </w:tcPr>
          <w:p w14:paraId="773A3485" w14:textId="77777777" w:rsidR="00285C93" w:rsidRPr="00CD48A8" w:rsidRDefault="00285C93" w:rsidP="00BF5382">
            <w:pPr>
              <w:pStyle w:val="TableText"/>
              <w:rPr>
                <w:noProof w:val="0"/>
              </w:rPr>
            </w:pPr>
            <w:r w:rsidRPr="00CD48A8">
              <w:rPr>
                <w:noProof w:val="0"/>
              </w:rPr>
              <w:t>0.6241</w:t>
            </w:r>
          </w:p>
        </w:tc>
        <w:tc>
          <w:tcPr>
            <w:tcW w:w="2160" w:type="dxa"/>
          </w:tcPr>
          <w:p w14:paraId="0EFDDBD0" w14:textId="77777777" w:rsidR="00285C93" w:rsidRPr="00CD48A8" w:rsidRDefault="00285C93" w:rsidP="00BF5382">
            <w:pPr>
              <w:pStyle w:val="TableText"/>
              <w:ind w:right="288"/>
              <w:rPr>
                <w:noProof w:val="0"/>
              </w:rPr>
            </w:pPr>
            <w:r w:rsidRPr="00CD48A8">
              <w:rPr>
                <w:noProof w:val="0"/>
              </w:rPr>
              <w:t>0.0789</w:t>
            </w:r>
          </w:p>
        </w:tc>
        <w:tc>
          <w:tcPr>
            <w:tcW w:w="2160" w:type="dxa"/>
          </w:tcPr>
          <w:p w14:paraId="3BE67A07" w14:textId="77777777" w:rsidR="00285C93" w:rsidRPr="00CD48A8" w:rsidRDefault="00285C93" w:rsidP="00BF5382">
            <w:pPr>
              <w:pStyle w:val="TableText"/>
              <w:rPr>
                <w:noProof w:val="0"/>
              </w:rPr>
            </w:pPr>
            <w:r w:rsidRPr="00CD48A8">
              <w:rPr>
                <w:noProof w:val="0"/>
              </w:rPr>
              <w:t>N/A</w:t>
            </w:r>
          </w:p>
        </w:tc>
        <w:tc>
          <w:tcPr>
            <w:tcW w:w="2160" w:type="dxa"/>
          </w:tcPr>
          <w:p w14:paraId="13E4329E" w14:textId="77777777" w:rsidR="00285C93" w:rsidRPr="00CD48A8" w:rsidRDefault="00285C93" w:rsidP="00BF5382">
            <w:pPr>
              <w:pStyle w:val="TableText"/>
              <w:rPr>
                <w:noProof w:val="0"/>
              </w:rPr>
            </w:pPr>
            <w:r w:rsidRPr="00CD48A8">
              <w:rPr>
                <w:noProof w:val="0"/>
              </w:rPr>
              <w:t>N/A</w:t>
            </w:r>
          </w:p>
        </w:tc>
      </w:tr>
      <w:tr w:rsidR="00285C93" w:rsidRPr="00CD48A8" w14:paraId="3858085E" w14:textId="77777777" w:rsidTr="0007166C">
        <w:tc>
          <w:tcPr>
            <w:tcW w:w="1440" w:type="dxa"/>
          </w:tcPr>
          <w:p w14:paraId="4195523D" w14:textId="77777777" w:rsidR="00285C93" w:rsidRPr="00CD48A8" w:rsidRDefault="00285C93" w:rsidP="00BF5382">
            <w:pPr>
              <w:pStyle w:val="TableText"/>
              <w:rPr>
                <w:noProof w:val="0"/>
              </w:rPr>
            </w:pPr>
            <w:r w:rsidRPr="00CD48A8">
              <w:rPr>
                <w:noProof w:val="0"/>
              </w:rPr>
              <w:t>9</w:t>
            </w:r>
          </w:p>
        </w:tc>
        <w:tc>
          <w:tcPr>
            <w:tcW w:w="1728" w:type="dxa"/>
          </w:tcPr>
          <w:p w14:paraId="1880C5E7" w14:textId="77777777" w:rsidR="00285C93" w:rsidRPr="00CD48A8" w:rsidRDefault="00285C93" w:rsidP="00BF5382">
            <w:pPr>
              <w:pStyle w:val="TableText"/>
              <w:rPr>
                <w:noProof w:val="0"/>
              </w:rPr>
            </w:pPr>
            <w:r w:rsidRPr="00CD48A8">
              <w:rPr>
                <w:noProof w:val="0"/>
              </w:rPr>
              <w:t>-0.4214</w:t>
            </w:r>
          </w:p>
        </w:tc>
        <w:tc>
          <w:tcPr>
            <w:tcW w:w="2160" w:type="dxa"/>
          </w:tcPr>
          <w:p w14:paraId="1F34FD4C" w14:textId="77777777" w:rsidR="00285C93" w:rsidRPr="00CD48A8" w:rsidRDefault="00285C93" w:rsidP="00BF5382">
            <w:pPr>
              <w:pStyle w:val="TableText"/>
              <w:ind w:right="288"/>
              <w:rPr>
                <w:noProof w:val="0"/>
              </w:rPr>
            </w:pPr>
            <w:r w:rsidRPr="00CD48A8">
              <w:rPr>
                <w:noProof w:val="0"/>
              </w:rPr>
              <w:t>0.0715</w:t>
            </w:r>
          </w:p>
        </w:tc>
        <w:tc>
          <w:tcPr>
            <w:tcW w:w="2160" w:type="dxa"/>
          </w:tcPr>
          <w:p w14:paraId="4EE5FFEF" w14:textId="77777777" w:rsidR="00285C93" w:rsidRPr="00CD48A8" w:rsidRDefault="00285C93" w:rsidP="00BF5382">
            <w:pPr>
              <w:pStyle w:val="TableText"/>
              <w:rPr>
                <w:noProof w:val="0"/>
              </w:rPr>
            </w:pPr>
            <w:r w:rsidRPr="00CD48A8">
              <w:rPr>
                <w:noProof w:val="0"/>
              </w:rPr>
              <w:t>N/A</w:t>
            </w:r>
          </w:p>
        </w:tc>
        <w:tc>
          <w:tcPr>
            <w:tcW w:w="2160" w:type="dxa"/>
          </w:tcPr>
          <w:p w14:paraId="68985DEC" w14:textId="77777777" w:rsidR="00285C93" w:rsidRPr="00CD48A8" w:rsidRDefault="00285C93" w:rsidP="00BF5382">
            <w:pPr>
              <w:pStyle w:val="TableText"/>
              <w:rPr>
                <w:noProof w:val="0"/>
              </w:rPr>
            </w:pPr>
            <w:r w:rsidRPr="00CD48A8">
              <w:rPr>
                <w:noProof w:val="0"/>
              </w:rPr>
              <w:t>N/A</w:t>
            </w:r>
          </w:p>
        </w:tc>
      </w:tr>
      <w:tr w:rsidR="00285C93" w:rsidRPr="00CD48A8" w14:paraId="1DAF96AB" w14:textId="77777777" w:rsidTr="0007166C">
        <w:tc>
          <w:tcPr>
            <w:tcW w:w="1440" w:type="dxa"/>
          </w:tcPr>
          <w:p w14:paraId="2445CBA0" w14:textId="77777777" w:rsidR="00285C93" w:rsidRPr="00CD48A8" w:rsidRDefault="00285C93" w:rsidP="00BF5382">
            <w:pPr>
              <w:pStyle w:val="TableText"/>
              <w:rPr>
                <w:noProof w:val="0"/>
              </w:rPr>
            </w:pPr>
            <w:r w:rsidRPr="00CD48A8">
              <w:rPr>
                <w:noProof w:val="0"/>
              </w:rPr>
              <w:t>10</w:t>
            </w:r>
          </w:p>
        </w:tc>
        <w:tc>
          <w:tcPr>
            <w:tcW w:w="1728" w:type="dxa"/>
          </w:tcPr>
          <w:p w14:paraId="24A18BEC" w14:textId="77777777" w:rsidR="00285C93" w:rsidRPr="00CD48A8" w:rsidRDefault="00285C93" w:rsidP="00BF5382">
            <w:pPr>
              <w:pStyle w:val="TableText"/>
              <w:rPr>
                <w:noProof w:val="0"/>
              </w:rPr>
            </w:pPr>
            <w:r w:rsidRPr="00CD48A8">
              <w:rPr>
                <w:noProof w:val="0"/>
              </w:rPr>
              <w:t>0.0028</w:t>
            </w:r>
          </w:p>
        </w:tc>
        <w:tc>
          <w:tcPr>
            <w:tcW w:w="2160" w:type="dxa"/>
          </w:tcPr>
          <w:p w14:paraId="6481AB8F" w14:textId="77777777" w:rsidR="00285C93" w:rsidRPr="00CD48A8" w:rsidRDefault="00285C93" w:rsidP="00BF5382">
            <w:pPr>
              <w:pStyle w:val="TableText"/>
              <w:ind w:right="288"/>
              <w:rPr>
                <w:noProof w:val="0"/>
              </w:rPr>
            </w:pPr>
            <w:r w:rsidRPr="00CD48A8">
              <w:rPr>
                <w:noProof w:val="0"/>
              </w:rPr>
              <w:t>0.0719</w:t>
            </w:r>
          </w:p>
        </w:tc>
        <w:tc>
          <w:tcPr>
            <w:tcW w:w="2160" w:type="dxa"/>
          </w:tcPr>
          <w:p w14:paraId="5D9F6A15" w14:textId="77777777" w:rsidR="00285C93" w:rsidRPr="00CD48A8" w:rsidRDefault="00285C93" w:rsidP="00BF5382">
            <w:pPr>
              <w:pStyle w:val="TableText"/>
              <w:rPr>
                <w:noProof w:val="0"/>
              </w:rPr>
            </w:pPr>
            <w:r w:rsidRPr="00CD48A8">
              <w:rPr>
                <w:noProof w:val="0"/>
              </w:rPr>
              <w:t>N/A</w:t>
            </w:r>
          </w:p>
        </w:tc>
        <w:tc>
          <w:tcPr>
            <w:tcW w:w="2160" w:type="dxa"/>
          </w:tcPr>
          <w:p w14:paraId="47B59F5D" w14:textId="77777777" w:rsidR="00285C93" w:rsidRPr="00CD48A8" w:rsidRDefault="00285C93" w:rsidP="00BF5382">
            <w:pPr>
              <w:pStyle w:val="TableText"/>
              <w:rPr>
                <w:noProof w:val="0"/>
              </w:rPr>
            </w:pPr>
            <w:r w:rsidRPr="00CD48A8">
              <w:rPr>
                <w:noProof w:val="0"/>
              </w:rPr>
              <w:t>N/A</w:t>
            </w:r>
          </w:p>
        </w:tc>
      </w:tr>
      <w:tr w:rsidR="00285C93" w:rsidRPr="00CD48A8" w14:paraId="3382A8C6" w14:textId="77777777" w:rsidTr="0007166C">
        <w:tc>
          <w:tcPr>
            <w:tcW w:w="1440" w:type="dxa"/>
          </w:tcPr>
          <w:p w14:paraId="7433D677" w14:textId="77777777" w:rsidR="00285C93" w:rsidRPr="00CD48A8" w:rsidRDefault="00285C93" w:rsidP="00BF5382">
            <w:pPr>
              <w:pStyle w:val="TableText"/>
              <w:rPr>
                <w:noProof w:val="0"/>
              </w:rPr>
            </w:pPr>
            <w:r w:rsidRPr="00CD48A8">
              <w:rPr>
                <w:noProof w:val="0"/>
              </w:rPr>
              <w:t>11</w:t>
            </w:r>
          </w:p>
        </w:tc>
        <w:tc>
          <w:tcPr>
            <w:tcW w:w="1728" w:type="dxa"/>
          </w:tcPr>
          <w:p w14:paraId="03B783DA" w14:textId="77777777" w:rsidR="00285C93" w:rsidRPr="00CD48A8" w:rsidRDefault="00285C93" w:rsidP="00BF5382">
            <w:pPr>
              <w:pStyle w:val="TableText"/>
              <w:rPr>
                <w:noProof w:val="0"/>
              </w:rPr>
            </w:pPr>
            <w:r w:rsidRPr="00CD48A8">
              <w:rPr>
                <w:noProof w:val="0"/>
              </w:rPr>
              <w:t>-0.0030</w:t>
            </w:r>
          </w:p>
        </w:tc>
        <w:tc>
          <w:tcPr>
            <w:tcW w:w="2160" w:type="dxa"/>
          </w:tcPr>
          <w:p w14:paraId="3249F5F9" w14:textId="77777777" w:rsidR="00285C93" w:rsidRPr="00CD48A8" w:rsidRDefault="00285C93" w:rsidP="00BF5382">
            <w:pPr>
              <w:pStyle w:val="TableText"/>
              <w:ind w:right="288"/>
              <w:rPr>
                <w:noProof w:val="0"/>
              </w:rPr>
            </w:pPr>
            <w:r w:rsidRPr="00CD48A8">
              <w:rPr>
                <w:noProof w:val="0"/>
              </w:rPr>
              <w:t>0.0705</w:t>
            </w:r>
          </w:p>
        </w:tc>
        <w:tc>
          <w:tcPr>
            <w:tcW w:w="2160" w:type="dxa"/>
          </w:tcPr>
          <w:p w14:paraId="5A6E18A3" w14:textId="77777777" w:rsidR="00285C93" w:rsidRPr="00CD48A8" w:rsidRDefault="00285C93" w:rsidP="00BF5382">
            <w:pPr>
              <w:pStyle w:val="TableText"/>
              <w:rPr>
                <w:noProof w:val="0"/>
              </w:rPr>
            </w:pPr>
            <w:r w:rsidRPr="00CD48A8">
              <w:rPr>
                <w:noProof w:val="0"/>
              </w:rPr>
              <w:t>N/A</w:t>
            </w:r>
          </w:p>
        </w:tc>
        <w:tc>
          <w:tcPr>
            <w:tcW w:w="2160" w:type="dxa"/>
          </w:tcPr>
          <w:p w14:paraId="4CB4147C" w14:textId="77777777" w:rsidR="00285C93" w:rsidRPr="00CD48A8" w:rsidRDefault="00285C93" w:rsidP="00BF5382">
            <w:pPr>
              <w:pStyle w:val="TableText"/>
              <w:rPr>
                <w:noProof w:val="0"/>
              </w:rPr>
            </w:pPr>
            <w:r w:rsidRPr="00CD48A8">
              <w:rPr>
                <w:noProof w:val="0"/>
              </w:rPr>
              <w:t>N/A</w:t>
            </w:r>
          </w:p>
        </w:tc>
      </w:tr>
      <w:tr w:rsidR="00285C93" w:rsidRPr="00CD48A8" w14:paraId="50EC9B90" w14:textId="77777777" w:rsidTr="0007166C">
        <w:tc>
          <w:tcPr>
            <w:tcW w:w="1440" w:type="dxa"/>
          </w:tcPr>
          <w:p w14:paraId="36917199" w14:textId="77777777" w:rsidR="00285C93" w:rsidRPr="00CD48A8" w:rsidRDefault="00285C93" w:rsidP="00BF5382">
            <w:pPr>
              <w:pStyle w:val="TableText"/>
              <w:rPr>
                <w:noProof w:val="0"/>
              </w:rPr>
            </w:pPr>
            <w:r w:rsidRPr="00CD48A8">
              <w:rPr>
                <w:noProof w:val="0"/>
              </w:rPr>
              <w:t>12</w:t>
            </w:r>
          </w:p>
        </w:tc>
        <w:tc>
          <w:tcPr>
            <w:tcW w:w="1728" w:type="dxa"/>
          </w:tcPr>
          <w:p w14:paraId="04BFC0DE" w14:textId="77777777" w:rsidR="00285C93" w:rsidRPr="00CD48A8" w:rsidRDefault="00285C93" w:rsidP="00BF5382">
            <w:pPr>
              <w:pStyle w:val="TableText"/>
              <w:rPr>
                <w:noProof w:val="0"/>
              </w:rPr>
            </w:pPr>
            <w:r w:rsidRPr="00CD48A8">
              <w:rPr>
                <w:noProof w:val="0"/>
              </w:rPr>
              <w:t>0.4919</w:t>
            </w:r>
          </w:p>
        </w:tc>
        <w:tc>
          <w:tcPr>
            <w:tcW w:w="2160" w:type="dxa"/>
          </w:tcPr>
          <w:p w14:paraId="4B56C6A9" w14:textId="77777777" w:rsidR="00285C93" w:rsidRPr="00CD48A8" w:rsidRDefault="00285C93" w:rsidP="00BF5382">
            <w:pPr>
              <w:pStyle w:val="TableText"/>
              <w:ind w:right="288"/>
              <w:rPr>
                <w:noProof w:val="0"/>
              </w:rPr>
            </w:pPr>
            <w:r w:rsidRPr="00CD48A8">
              <w:rPr>
                <w:noProof w:val="0"/>
              </w:rPr>
              <w:t>0.0770</w:t>
            </w:r>
          </w:p>
        </w:tc>
        <w:tc>
          <w:tcPr>
            <w:tcW w:w="2160" w:type="dxa"/>
          </w:tcPr>
          <w:p w14:paraId="5B101C35" w14:textId="77777777" w:rsidR="00285C93" w:rsidRPr="00CD48A8" w:rsidRDefault="00285C93" w:rsidP="00BF5382">
            <w:pPr>
              <w:pStyle w:val="TableText"/>
              <w:rPr>
                <w:noProof w:val="0"/>
              </w:rPr>
            </w:pPr>
            <w:r w:rsidRPr="00CD48A8">
              <w:rPr>
                <w:noProof w:val="0"/>
              </w:rPr>
              <w:t>N/A</w:t>
            </w:r>
          </w:p>
        </w:tc>
        <w:tc>
          <w:tcPr>
            <w:tcW w:w="2160" w:type="dxa"/>
          </w:tcPr>
          <w:p w14:paraId="1416FCCA" w14:textId="77777777" w:rsidR="00285C93" w:rsidRPr="00CD48A8" w:rsidRDefault="00285C93" w:rsidP="00BF5382">
            <w:pPr>
              <w:pStyle w:val="TableText"/>
              <w:rPr>
                <w:noProof w:val="0"/>
              </w:rPr>
            </w:pPr>
            <w:r w:rsidRPr="00CD48A8">
              <w:rPr>
                <w:noProof w:val="0"/>
              </w:rPr>
              <w:t>N/A</w:t>
            </w:r>
          </w:p>
        </w:tc>
      </w:tr>
      <w:tr w:rsidR="00285C93" w:rsidRPr="00CD48A8" w14:paraId="31037A4B" w14:textId="77777777" w:rsidTr="0007166C">
        <w:tc>
          <w:tcPr>
            <w:tcW w:w="1440" w:type="dxa"/>
          </w:tcPr>
          <w:p w14:paraId="2018B669" w14:textId="77777777" w:rsidR="00285C93" w:rsidRPr="00CD48A8" w:rsidRDefault="00285C93" w:rsidP="00BF5382">
            <w:pPr>
              <w:pStyle w:val="TableText"/>
              <w:rPr>
                <w:noProof w:val="0"/>
              </w:rPr>
            </w:pPr>
            <w:r w:rsidRPr="00CD48A8">
              <w:rPr>
                <w:noProof w:val="0"/>
              </w:rPr>
              <w:t>13</w:t>
            </w:r>
          </w:p>
        </w:tc>
        <w:tc>
          <w:tcPr>
            <w:tcW w:w="1728" w:type="dxa"/>
          </w:tcPr>
          <w:p w14:paraId="6F1A9E7A" w14:textId="77777777" w:rsidR="00285C93" w:rsidRPr="00CD48A8" w:rsidRDefault="00285C93" w:rsidP="00BF5382">
            <w:pPr>
              <w:pStyle w:val="TableText"/>
              <w:rPr>
                <w:noProof w:val="0"/>
              </w:rPr>
            </w:pPr>
            <w:r w:rsidRPr="00CD48A8">
              <w:rPr>
                <w:noProof w:val="0"/>
              </w:rPr>
              <w:t>-0.7822</w:t>
            </w:r>
          </w:p>
        </w:tc>
        <w:tc>
          <w:tcPr>
            <w:tcW w:w="2160" w:type="dxa"/>
          </w:tcPr>
          <w:p w14:paraId="6B3EA155" w14:textId="77777777" w:rsidR="00285C93" w:rsidRPr="00CD48A8" w:rsidRDefault="00285C93" w:rsidP="00BF5382">
            <w:pPr>
              <w:pStyle w:val="TableText"/>
              <w:ind w:right="288"/>
              <w:rPr>
                <w:noProof w:val="0"/>
              </w:rPr>
            </w:pPr>
            <w:r w:rsidRPr="00CD48A8">
              <w:rPr>
                <w:noProof w:val="0"/>
              </w:rPr>
              <w:t>0.0582</w:t>
            </w:r>
          </w:p>
        </w:tc>
        <w:tc>
          <w:tcPr>
            <w:tcW w:w="2160" w:type="dxa"/>
          </w:tcPr>
          <w:p w14:paraId="5CC03330" w14:textId="77777777" w:rsidR="00285C93" w:rsidRPr="00CD48A8" w:rsidRDefault="00285C93" w:rsidP="00BF5382">
            <w:pPr>
              <w:pStyle w:val="TableText"/>
              <w:rPr>
                <w:noProof w:val="0"/>
              </w:rPr>
            </w:pPr>
            <w:r w:rsidRPr="00CD48A8">
              <w:rPr>
                <w:noProof w:val="0"/>
              </w:rPr>
              <w:t>0.9462, -0.9462</w:t>
            </w:r>
          </w:p>
        </w:tc>
        <w:tc>
          <w:tcPr>
            <w:tcW w:w="2160" w:type="dxa"/>
          </w:tcPr>
          <w:p w14:paraId="54789546" w14:textId="77777777" w:rsidR="00285C93" w:rsidRPr="00CD48A8" w:rsidRDefault="00285C93" w:rsidP="00BF5382">
            <w:pPr>
              <w:pStyle w:val="TableText"/>
              <w:rPr>
                <w:noProof w:val="0"/>
              </w:rPr>
            </w:pPr>
            <w:r w:rsidRPr="00CD48A8">
              <w:rPr>
                <w:noProof w:val="0"/>
              </w:rPr>
              <w:t>0.0632, 0.0632</w:t>
            </w:r>
          </w:p>
        </w:tc>
      </w:tr>
      <w:tr w:rsidR="00285C93" w:rsidRPr="00CD48A8" w14:paraId="39EB1B28" w14:textId="77777777" w:rsidTr="0007166C">
        <w:tc>
          <w:tcPr>
            <w:tcW w:w="1440" w:type="dxa"/>
          </w:tcPr>
          <w:p w14:paraId="6D775D3E" w14:textId="77777777" w:rsidR="00285C93" w:rsidRPr="00CD48A8" w:rsidRDefault="00285C93" w:rsidP="00BF5382">
            <w:pPr>
              <w:pStyle w:val="TableText"/>
              <w:rPr>
                <w:noProof w:val="0"/>
              </w:rPr>
            </w:pPr>
            <w:r w:rsidRPr="00CD48A8">
              <w:rPr>
                <w:noProof w:val="0"/>
              </w:rPr>
              <w:t>14</w:t>
            </w:r>
          </w:p>
        </w:tc>
        <w:tc>
          <w:tcPr>
            <w:tcW w:w="1728" w:type="dxa"/>
          </w:tcPr>
          <w:p w14:paraId="1741171A" w14:textId="77777777" w:rsidR="00285C93" w:rsidRPr="00CD48A8" w:rsidRDefault="00285C93" w:rsidP="00BF5382">
            <w:pPr>
              <w:pStyle w:val="TableText"/>
              <w:rPr>
                <w:noProof w:val="0"/>
              </w:rPr>
            </w:pPr>
            <w:r w:rsidRPr="00CD48A8">
              <w:rPr>
                <w:noProof w:val="0"/>
              </w:rPr>
              <w:t>-0.0758</w:t>
            </w:r>
          </w:p>
        </w:tc>
        <w:tc>
          <w:tcPr>
            <w:tcW w:w="2160" w:type="dxa"/>
          </w:tcPr>
          <w:p w14:paraId="371FF26C" w14:textId="77777777" w:rsidR="00285C93" w:rsidRPr="00CD48A8" w:rsidRDefault="00285C93" w:rsidP="00BF5382">
            <w:pPr>
              <w:pStyle w:val="TableText"/>
              <w:ind w:right="288"/>
              <w:rPr>
                <w:noProof w:val="0"/>
              </w:rPr>
            </w:pPr>
            <w:r w:rsidRPr="00CD48A8">
              <w:rPr>
                <w:noProof w:val="0"/>
              </w:rPr>
              <w:t>0.0713</w:t>
            </w:r>
          </w:p>
        </w:tc>
        <w:tc>
          <w:tcPr>
            <w:tcW w:w="2160" w:type="dxa"/>
          </w:tcPr>
          <w:p w14:paraId="5FA3F8FE" w14:textId="77777777" w:rsidR="00285C93" w:rsidRPr="00CD48A8" w:rsidRDefault="00285C93" w:rsidP="00BF5382">
            <w:pPr>
              <w:pStyle w:val="TableText"/>
              <w:rPr>
                <w:noProof w:val="0"/>
              </w:rPr>
            </w:pPr>
            <w:r w:rsidRPr="00CD48A8">
              <w:rPr>
                <w:noProof w:val="0"/>
              </w:rPr>
              <w:t>N/A</w:t>
            </w:r>
          </w:p>
        </w:tc>
        <w:tc>
          <w:tcPr>
            <w:tcW w:w="2160" w:type="dxa"/>
          </w:tcPr>
          <w:p w14:paraId="3094075C" w14:textId="77777777" w:rsidR="00285C93" w:rsidRPr="00CD48A8" w:rsidRDefault="00285C93" w:rsidP="00BF5382">
            <w:pPr>
              <w:pStyle w:val="TableText"/>
              <w:rPr>
                <w:noProof w:val="0"/>
              </w:rPr>
            </w:pPr>
            <w:r w:rsidRPr="00CD48A8">
              <w:rPr>
                <w:noProof w:val="0"/>
              </w:rPr>
              <w:t>N/A</w:t>
            </w:r>
          </w:p>
        </w:tc>
      </w:tr>
      <w:tr w:rsidR="00285C93" w:rsidRPr="00CD48A8" w14:paraId="2ACAFF4B" w14:textId="77777777" w:rsidTr="0007166C">
        <w:tc>
          <w:tcPr>
            <w:tcW w:w="1440" w:type="dxa"/>
          </w:tcPr>
          <w:p w14:paraId="0B7D92FE" w14:textId="77777777" w:rsidR="00285C93" w:rsidRPr="00CD48A8" w:rsidRDefault="00285C93" w:rsidP="00BF5382">
            <w:pPr>
              <w:pStyle w:val="TableText"/>
              <w:rPr>
                <w:noProof w:val="0"/>
              </w:rPr>
            </w:pPr>
            <w:r w:rsidRPr="00CD48A8">
              <w:rPr>
                <w:noProof w:val="0"/>
              </w:rPr>
              <w:t>15</w:t>
            </w:r>
          </w:p>
        </w:tc>
        <w:tc>
          <w:tcPr>
            <w:tcW w:w="1728" w:type="dxa"/>
          </w:tcPr>
          <w:p w14:paraId="6B7CDC5C" w14:textId="77777777" w:rsidR="00285C93" w:rsidRPr="00CD48A8" w:rsidRDefault="00285C93" w:rsidP="00BF5382">
            <w:pPr>
              <w:pStyle w:val="TableText"/>
              <w:rPr>
                <w:noProof w:val="0"/>
              </w:rPr>
            </w:pPr>
            <w:r w:rsidRPr="00CD48A8">
              <w:rPr>
                <w:noProof w:val="0"/>
              </w:rPr>
              <w:t>0.5478</w:t>
            </w:r>
          </w:p>
        </w:tc>
        <w:tc>
          <w:tcPr>
            <w:tcW w:w="2160" w:type="dxa"/>
          </w:tcPr>
          <w:p w14:paraId="301E9734" w14:textId="77777777" w:rsidR="00285C93" w:rsidRPr="00CD48A8" w:rsidRDefault="00285C93" w:rsidP="00BF5382">
            <w:pPr>
              <w:pStyle w:val="TableText"/>
              <w:ind w:right="288"/>
              <w:rPr>
                <w:noProof w:val="0"/>
              </w:rPr>
            </w:pPr>
            <w:r w:rsidRPr="00CD48A8">
              <w:rPr>
                <w:noProof w:val="0"/>
              </w:rPr>
              <w:t>0.0765</w:t>
            </w:r>
          </w:p>
        </w:tc>
        <w:tc>
          <w:tcPr>
            <w:tcW w:w="2160" w:type="dxa"/>
          </w:tcPr>
          <w:p w14:paraId="209B8161" w14:textId="77777777" w:rsidR="00285C93" w:rsidRPr="00CD48A8" w:rsidRDefault="00285C93" w:rsidP="00BF5382">
            <w:pPr>
              <w:pStyle w:val="TableText"/>
              <w:rPr>
                <w:noProof w:val="0"/>
              </w:rPr>
            </w:pPr>
            <w:r w:rsidRPr="00CD48A8">
              <w:rPr>
                <w:noProof w:val="0"/>
              </w:rPr>
              <w:t>N/A</w:t>
            </w:r>
          </w:p>
        </w:tc>
        <w:tc>
          <w:tcPr>
            <w:tcW w:w="2160" w:type="dxa"/>
          </w:tcPr>
          <w:p w14:paraId="08BF37C4" w14:textId="77777777" w:rsidR="00285C93" w:rsidRPr="00CD48A8" w:rsidRDefault="00285C93" w:rsidP="00BF5382">
            <w:pPr>
              <w:pStyle w:val="TableText"/>
              <w:rPr>
                <w:noProof w:val="0"/>
              </w:rPr>
            </w:pPr>
            <w:r w:rsidRPr="00CD48A8">
              <w:rPr>
                <w:noProof w:val="0"/>
              </w:rPr>
              <w:t>N/A</w:t>
            </w:r>
          </w:p>
        </w:tc>
      </w:tr>
      <w:tr w:rsidR="00285C93" w:rsidRPr="00CD48A8" w14:paraId="489AA095" w14:textId="77777777" w:rsidTr="0007166C">
        <w:tc>
          <w:tcPr>
            <w:tcW w:w="1440" w:type="dxa"/>
          </w:tcPr>
          <w:p w14:paraId="48B0B6B7" w14:textId="77777777" w:rsidR="00285C93" w:rsidRPr="00CD48A8" w:rsidRDefault="00285C93" w:rsidP="00BF5382">
            <w:pPr>
              <w:pStyle w:val="TableText"/>
              <w:rPr>
                <w:noProof w:val="0"/>
              </w:rPr>
            </w:pPr>
            <w:r w:rsidRPr="00CD48A8">
              <w:rPr>
                <w:noProof w:val="0"/>
              </w:rPr>
              <w:t>16</w:t>
            </w:r>
          </w:p>
        </w:tc>
        <w:tc>
          <w:tcPr>
            <w:tcW w:w="1728" w:type="dxa"/>
          </w:tcPr>
          <w:p w14:paraId="3E5E557C" w14:textId="77777777" w:rsidR="00285C93" w:rsidRPr="00CD48A8" w:rsidRDefault="00285C93" w:rsidP="00BF5382">
            <w:pPr>
              <w:pStyle w:val="TableText"/>
              <w:rPr>
                <w:noProof w:val="0"/>
              </w:rPr>
            </w:pPr>
            <w:r w:rsidRPr="00CD48A8">
              <w:rPr>
                <w:noProof w:val="0"/>
              </w:rPr>
              <w:t>0.8255</w:t>
            </w:r>
          </w:p>
        </w:tc>
        <w:tc>
          <w:tcPr>
            <w:tcW w:w="2160" w:type="dxa"/>
          </w:tcPr>
          <w:p w14:paraId="44024911" w14:textId="77777777" w:rsidR="00285C93" w:rsidRPr="00CD48A8" w:rsidRDefault="00285C93" w:rsidP="00BF5382">
            <w:pPr>
              <w:pStyle w:val="TableText"/>
              <w:ind w:right="288"/>
              <w:rPr>
                <w:noProof w:val="0"/>
              </w:rPr>
            </w:pPr>
            <w:r w:rsidRPr="00CD48A8">
              <w:rPr>
                <w:noProof w:val="0"/>
              </w:rPr>
              <w:t>0.0796</w:t>
            </w:r>
          </w:p>
        </w:tc>
        <w:tc>
          <w:tcPr>
            <w:tcW w:w="2160" w:type="dxa"/>
          </w:tcPr>
          <w:p w14:paraId="26B9F4E8" w14:textId="77777777" w:rsidR="00285C93" w:rsidRPr="00CD48A8" w:rsidRDefault="00285C93" w:rsidP="00BF5382">
            <w:pPr>
              <w:pStyle w:val="TableText"/>
              <w:rPr>
                <w:noProof w:val="0"/>
              </w:rPr>
            </w:pPr>
            <w:r w:rsidRPr="00CD48A8">
              <w:rPr>
                <w:noProof w:val="0"/>
              </w:rPr>
              <w:t>N/A</w:t>
            </w:r>
          </w:p>
        </w:tc>
        <w:tc>
          <w:tcPr>
            <w:tcW w:w="2160" w:type="dxa"/>
          </w:tcPr>
          <w:p w14:paraId="46F5390E" w14:textId="77777777" w:rsidR="00285C93" w:rsidRPr="00CD48A8" w:rsidRDefault="00285C93" w:rsidP="00BF5382">
            <w:pPr>
              <w:pStyle w:val="TableText"/>
              <w:rPr>
                <w:noProof w:val="0"/>
              </w:rPr>
            </w:pPr>
            <w:r w:rsidRPr="00CD48A8">
              <w:rPr>
                <w:noProof w:val="0"/>
              </w:rPr>
              <w:t>N/A</w:t>
            </w:r>
          </w:p>
        </w:tc>
      </w:tr>
      <w:tr w:rsidR="00285C93" w:rsidRPr="00CD48A8" w14:paraId="6AD9BF74" w14:textId="77777777" w:rsidTr="0007166C">
        <w:tc>
          <w:tcPr>
            <w:tcW w:w="1440" w:type="dxa"/>
          </w:tcPr>
          <w:p w14:paraId="6F0F4D71" w14:textId="77777777" w:rsidR="00285C93" w:rsidRPr="00CD48A8" w:rsidRDefault="00285C93" w:rsidP="00BF5382">
            <w:pPr>
              <w:pStyle w:val="TableText"/>
              <w:rPr>
                <w:noProof w:val="0"/>
              </w:rPr>
            </w:pPr>
            <w:r w:rsidRPr="00CD48A8">
              <w:rPr>
                <w:noProof w:val="0"/>
              </w:rPr>
              <w:t>17</w:t>
            </w:r>
          </w:p>
        </w:tc>
        <w:tc>
          <w:tcPr>
            <w:tcW w:w="1728" w:type="dxa"/>
          </w:tcPr>
          <w:p w14:paraId="391AD5AC" w14:textId="77777777" w:rsidR="00285C93" w:rsidRPr="00CD48A8" w:rsidRDefault="00285C93" w:rsidP="00BF5382">
            <w:pPr>
              <w:pStyle w:val="TableText"/>
              <w:rPr>
                <w:noProof w:val="0"/>
              </w:rPr>
            </w:pPr>
            <w:r w:rsidRPr="00CD48A8">
              <w:rPr>
                <w:noProof w:val="0"/>
              </w:rPr>
              <w:t>0.7546</w:t>
            </w:r>
          </w:p>
        </w:tc>
        <w:tc>
          <w:tcPr>
            <w:tcW w:w="2160" w:type="dxa"/>
          </w:tcPr>
          <w:p w14:paraId="5583F76F" w14:textId="77777777" w:rsidR="00285C93" w:rsidRPr="00CD48A8" w:rsidRDefault="00285C93" w:rsidP="00BF5382">
            <w:pPr>
              <w:pStyle w:val="TableText"/>
              <w:ind w:right="288"/>
              <w:rPr>
                <w:noProof w:val="0"/>
              </w:rPr>
            </w:pPr>
            <w:r w:rsidRPr="00CD48A8">
              <w:rPr>
                <w:noProof w:val="0"/>
              </w:rPr>
              <w:t>0.0778</w:t>
            </w:r>
          </w:p>
        </w:tc>
        <w:tc>
          <w:tcPr>
            <w:tcW w:w="2160" w:type="dxa"/>
          </w:tcPr>
          <w:p w14:paraId="42B82FE5" w14:textId="77777777" w:rsidR="00285C93" w:rsidRPr="00CD48A8" w:rsidRDefault="00285C93" w:rsidP="00BF5382">
            <w:pPr>
              <w:pStyle w:val="TableText"/>
              <w:rPr>
                <w:noProof w:val="0"/>
              </w:rPr>
            </w:pPr>
            <w:r w:rsidRPr="00CD48A8">
              <w:rPr>
                <w:noProof w:val="0"/>
              </w:rPr>
              <w:t>N/A</w:t>
            </w:r>
          </w:p>
        </w:tc>
        <w:tc>
          <w:tcPr>
            <w:tcW w:w="2160" w:type="dxa"/>
          </w:tcPr>
          <w:p w14:paraId="2F12447A" w14:textId="77777777" w:rsidR="00285C93" w:rsidRPr="00CD48A8" w:rsidRDefault="00285C93" w:rsidP="00BF5382">
            <w:pPr>
              <w:pStyle w:val="TableText"/>
              <w:rPr>
                <w:noProof w:val="0"/>
              </w:rPr>
            </w:pPr>
            <w:r w:rsidRPr="00CD48A8">
              <w:rPr>
                <w:noProof w:val="0"/>
              </w:rPr>
              <w:t>N/A</w:t>
            </w:r>
          </w:p>
        </w:tc>
      </w:tr>
      <w:tr w:rsidR="00285C93" w:rsidRPr="00CD48A8" w14:paraId="6178AAD1" w14:textId="77777777" w:rsidTr="0007166C">
        <w:tc>
          <w:tcPr>
            <w:tcW w:w="1440" w:type="dxa"/>
          </w:tcPr>
          <w:p w14:paraId="3E92BBC1" w14:textId="77777777" w:rsidR="00285C93" w:rsidRPr="00CD48A8" w:rsidRDefault="00285C93" w:rsidP="00BF5382">
            <w:pPr>
              <w:pStyle w:val="TableText"/>
              <w:rPr>
                <w:noProof w:val="0"/>
              </w:rPr>
            </w:pPr>
            <w:r w:rsidRPr="00CD48A8">
              <w:rPr>
                <w:noProof w:val="0"/>
              </w:rPr>
              <w:t>18</w:t>
            </w:r>
          </w:p>
        </w:tc>
        <w:tc>
          <w:tcPr>
            <w:tcW w:w="1728" w:type="dxa"/>
          </w:tcPr>
          <w:p w14:paraId="1E39A346" w14:textId="77777777" w:rsidR="00285C93" w:rsidRPr="00CD48A8" w:rsidRDefault="00285C93" w:rsidP="00BF5382">
            <w:pPr>
              <w:pStyle w:val="TableText"/>
              <w:rPr>
                <w:noProof w:val="0"/>
              </w:rPr>
            </w:pPr>
            <w:r w:rsidRPr="00CD48A8">
              <w:rPr>
                <w:noProof w:val="0"/>
              </w:rPr>
              <w:t>1.2745</w:t>
            </w:r>
          </w:p>
        </w:tc>
        <w:tc>
          <w:tcPr>
            <w:tcW w:w="2160" w:type="dxa"/>
          </w:tcPr>
          <w:p w14:paraId="243964D6" w14:textId="77777777" w:rsidR="00285C93" w:rsidRPr="00CD48A8" w:rsidRDefault="00285C93" w:rsidP="00BF5382">
            <w:pPr>
              <w:pStyle w:val="TableText"/>
              <w:ind w:right="288"/>
              <w:rPr>
                <w:noProof w:val="0"/>
              </w:rPr>
            </w:pPr>
            <w:r w:rsidRPr="00CD48A8">
              <w:rPr>
                <w:noProof w:val="0"/>
              </w:rPr>
              <w:t>0.0842</w:t>
            </w:r>
          </w:p>
        </w:tc>
        <w:tc>
          <w:tcPr>
            <w:tcW w:w="2160" w:type="dxa"/>
          </w:tcPr>
          <w:p w14:paraId="48DE2641" w14:textId="77777777" w:rsidR="00285C93" w:rsidRPr="00CD48A8" w:rsidRDefault="00285C93" w:rsidP="00BF5382">
            <w:pPr>
              <w:pStyle w:val="TableText"/>
              <w:rPr>
                <w:noProof w:val="0"/>
              </w:rPr>
            </w:pPr>
            <w:r w:rsidRPr="00CD48A8">
              <w:rPr>
                <w:noProof w:val="0"/>
              </w:rPr>
              <w:t>N/A</w:t>
            </w:r>
          </w:p>
        </w:tc>
        <w:tc>
          <w:tcPr>
            <w:tcW w:w="2160" w:type="dxa"/>
          </w:tcPr>
          <w:p w14:paraId="0D6E7484" w14:textId="77777777" w:rsidR="00285C93" w:rsidRPr="00CD48A8" w:rsidRDefault="00285C93" w:rsidP="00BF5382">
            <w:pPr>
              <w:pStyle w:val="TableText"/>
              <w:rPr>
                <w:noProof w:val="0"/>
              </w:rPr>
            </w:pPr>
            <w:r w:rsidRPr="00CD48A8">
              <w:rPr>
                <w:noProof w:val="0"/>
              </w:rPr>
              <w:t>N/A</w:t>
            </w:r>
          </w:p>
        </w:tc>
      </w:tr>
      <w:tr w:rsidR="00285C93" w:rsidRPr="00CD48A8" w14:paraId="3431AB6E" w14:textId="77777777" w:rsidTr="0007166C">
        <w:tc>
          <w:tcPr>
            <w:tcW w:w="1440" w:type="dxa"/>
          </w:tcPr>
          <w:p w14:paraId="6D3DFCF9" w14:textId="77777777" w:rsidR="00285C93" w:rsidRPr="00CD48A8" w:rsidRDefault="00285C93" w:rsidP="00BF5382">
            <w:pPr>
              <w:pStyle w:val="TableText"/>
              <w:rPr>
                <w:noProof w:val="0"/>
              </w:rPr>
            </w:pPr>
            <w:r w:rsidRPr="00CD48A8">
              <w:rPr>
                <w:noProof w:val="0"/>
              </w:rPr>
              <w:t>19</w:t>
            </w:r>
          </w:p>
        </w:tc>
        <w:tc>
          <w:tcPr>
            <w:tcW w:w="1728" w:type="dxa"/>
          </w:tcPr>
          <w:p w14:paraId="7E1ECF9E" w14:textId="77777777" w:rsidR="00285C93" w:rsidRPr="00CD48A8" w:rsidRDefault="00285C93" w:rsidP="00BF5382">
            <w:pPr>
              <w:pStyle w:val="TableText"/>
              <w:rPr>
                <w:noProof w:val="0"/>
              </w:rPr>
            </w:pPr>
            <w:r w:rsidRPr="00CD48A8">
              <w:rPr>
                <w:noProof w:val="0"/>
              </w:rPr>
              <w:t>0.5872</w:t>
            </w:r>
          </w:p>
        </w:tc>
        <w:tc>
          <w:tcPr>
            <w:tcW w:w="2160" w:type="dxa"/>
          </w:tcPr>
          <w:p w14:paraId="7F0FE7A4" w14:textId="77777777" w:rsidR="00285C93" w:rsidRPr="00CD48A8" w:rsidRDefault="00285C93" w:rsidP="00BF5382">
            <w:pPr>
              <w:pStyle w:val="TableText"/>
              <w:ind w:right="288"/>
              <w:rPr>
                <w:noProof w:val="0"/>
              </w:rPr>
            </w:pPr>
            <w:r w:rsidRPr="00CD48A8">
              <w:rPr>
                <w:noProof w:val="0"/>
              </w:rPr>
              <w:t>0.0776</w:t>
            </w:r>
          </w:p>
        </w:tc>
        <w:tc>
          <w:tcPr>
            <w:tcW w:w="2160" w:type="dxa"/>
          </w:tcPr>
          <w:p w14:paraId="2036798A" w14:textId="77777777" w:rsidR="00285C93" w:rsidRPr="00CD48A8" w:rsidRDefault="00285C93" w:rsidP="00BF5382">
            <w:pPr>
              <w:pStyle w:val="TableText"/>
              <w:rPr>
                <w:noProof w:val="0"/>
              </w:rPr>
            </w:pPr>
            <w:r w:rsidRPr="00CD48A8">
              <w:rPr>
                <w:noProof w:val="0"/>
              </w:rPr>
              <w:t>N/A</w:t>
            </w:r>
          </w:p>
        </w:tc>
        <w:tc>
          <w:tcPr>
            <w:tcW w:w="2160" w:type="dxa"/>
          </w:tcPr>
          <w:p w14:paraId="64E15974" w14:textId="77777777" w:rsidR="00285C93" w:rsidRPr="00CD48A8" w:rsidRDefault="00285C93" w:rsidP="00BF5382">
            <w:pPr>
              <w:pStyle w:val="TableText"/>
              <w:rPr>
                <w:noProof w:val="0"/>
              </w:rPr>
            </w:pPr>
            <w:r w:rsidRPr="00CD48A8">
              <w:rPr>
                <w:noProof w:val="0"/>
              </w:rPr>
              <w:t>N/A</w:t>
            </w:r>
          </w:p>
        </w:tc>
      </w:tr>
      <w:tr w:rsidR="00285C93" w:rsidRPr="00CD48A8" w14:paraId="1F12B7C3" w14:textId="77777777" w:rsidTr="0007166C">
        <w:tc>
          <w:tcPr>
            <w:tcW w:w="1440" w:type="dxa"/>
          </w:tcPr>
          <w:p w14:paraId="708A7133" w14:textId="77777777" w:rsidR="00285C93" w:rsidRPr="00CD48A8" w:rsidRDefault="00285C93" w:rsidP="00BF5382">
            <w:pPr>
              <w:pStyle w:val="TableText"/>
              <w:rPr>
                <w:noProof w:val="0"/>
              </w:rPr>
            </w:pPr>
            <w:r w:rsidRPr="00CD48A8">
              <w:rPr>
                <w:noProof w:val="0"/>
              </w:rPr>
              <w:t>20</w:t>
            </w:r>
          </w:p>
        </w:tc>
        <w:tc>
          <w:tcPr>
            <w:tcW w:w="1728" w:type="dxa"/>
          </w:tcPr>
          <w:p w14:paraId="0A25B45B" w14:textId="77777777" w:rsidR="00285C93" w:rsidRPr="00CD48A8" w:rsidRDefault="00285C93" w:rsidP="00BF5382">
            <w:pPr>
              <w:pStyle w:val="TableText"/>
              <w:rPr>
                <w:noProof w:val="0"/>
              </w:rPr>
            </w:pPr>
            <w:r w:rsidRPr="00CD48A8">
              <w:rPr>
                <w:noProof w:val="0"/>
              </w:rPr>
              <w:t>-0.1367</w:t>
            </w:r>
          </w:p>
        </w:tc>
        <w:tc>
          <w:tcPr>
            <w:tcW w:w="2160" w:type="dxa"/>
          </w:tcPr>
          <w:p w14:paraId="6384C03A" w14:textId="77777777" w:rsidR="00285C93" w:rsidRPr="00CD48A8" w:rsidRDefault="00285C93" w:rsidP="00BF5382">
            <w:pPr>
              <w:pStyle w:val="TableText"/>
              <w:ind w:right="288"/>
              <w:rPr>
                <w:noProof w:val="0"/>
              </w:rPr>
            </w:pPr>
            <w:r w:rsidRPr="00CD48A8">
              <w:rPr>
                <w:noProof w:val="0"/>
              </w:rPr>
              <w:t>0.0722</w:t>
            </w:r>
          </w:p>
        </w:tc>
        <w:tc>
          <w:tcPr>
            <w:tcW w:w="2160" w:type="dxa"/>
          </w:tcPr>
          <w:p w14:paraId="76CF619C" w14:textId="77777777" w:rsidR="00285C93" w:rsidRPr="00CD48A8" w:rsidRDefault="00285C93" w:rsidP="00BF5382">
            <w:pPr>
              <w:pStyle w:val="TableText"/>
              <w:rPr>
                <w:noProof w:val="0"/>
              </w:rPr>
            </w:pPr>
            <w:r w:rsidRPr="00CD48A8">
              <w:rPr>
                <w:noProof w:val="0"/>
              </w:rPr>
              <w:t>N/A</w:t>
            </w:r>
          </w:p>
        </w:tc>
        <w:tc>
          <w:tcPr>
            <w:tcW w:w="2160" w:type="dxa"/>
          </w:tcPr>
          <w:p w14:paraId="0CE09722" w14:textId="77777777" w:rsidR="00285C93" w:rsidRPr="00CD48A8" w:rsidRDefault="00285C93" w:rsidP="00BF5382">
            <w:pPr>
              <w:pStyle w:val="TableText"/>
              <w:rPr>
                <w:noProof w:val="0"/>
              </w:rPr>
            </w:pPr>
            <w:r w:rsidRPr="00CD48A8">
              <w:rPr>
                <w:noProof w:val="0"/>
              </w:rPr>
              <w:t>N/A</w:t>
            </w:r>
          </w:p>
        </w:tc>
      </w:tr>
      <w:tr w:rsidR="00285C93" w:rsidRPr="00CD48A8" w14:paraId="7D3409C9" w14:textId="77777777" w:rsidTr="0007166C">
        <w:tc>
          <w:tcPr>
            <w:tcW w:w="1440" w:type="dxa"/>
          </w:tcPr>
          <w:p w14:paraId="2C208776" w14:textId="77777777" w:rsidR="00285C93" w:rsidRPr="00CD48A8" w:rsidRDefault="00285C93" w:rsidP="00BF5382">
            <w:pPr>
              <w:pStyle w:val="TableText"/>
              <w:rPr>
                <w:noProof w:val="0"/>
              </w:rPr>
            </w:pPr>
            <w:r w:rsidRPr="00CD48A8">
              <w:rPr>
                <w:noProof w:val="0"/>
              </w:rPr>
              <w:t>21</w:t>
            </w:r>
          </w:p>
        </w:tc>
        <w:tc>
          <w:tcPr>
            <w:tcW w:w="1728" w:type="dxa"/>
          </w:tcPr>
          <w:p w14:paraId="76F9889D" w14:textId="77777777" w:rsidR="00285C93" w:rsidRPr="00CD48A8" w:rsidRDefault="00285C93" w:rsidP="00BF5382">
            <w:pPr>
              <w:pStyle w:val="TableText"/>
              <w:rPr>
                <w:noProof w:val="0"/>
              </w:rPr>
            </w:pPr>
            <w:r w:rsidRPr="00CD48A8">
              <w:rPr>
                <w:noProof w:val="0"/>
              </w:rPr>
              <w:t>-0.3557</w:t>
            </w:r>
          </w:p>
        </w:tc>
        <w:tc>
          <w:tcPr>
            <w:tcW w:w="2160" w:type="dxa"/>
          </w:tcPr>
          <w:p w14:paraId="5DFAEB91" w14:textId="77777777" w:rsidR="00285C93" w:rsidRPr="00CD48A8" w:rsidRDefault="00285C93" w:rsidP="00BF5382">
            <w:pPr>
              <w:pStyle w:val="TableText"/>
              <w:ind w:right="288"/>
              <w:rPr>
                <w:noProof w:val="0"/>
              </w:rPr>
            </w:pPr>
            <w:r w:rsidRPr="00CD48A8">
              <w:rPr>
                <w:noProof w:val="0"/>
              </w:rPr>
              <w:t>0.0717</w:t>
            </w:r>
          </w:p>
        </w:tc>
        <w:tc>
          <w:tcPr>
            <w:tcW w:w="2160" w:type="dxa"/>
          </w:tcPr>
          <w:p w14:paraId="7E2BEF51" w14:textId="77777777" w:rsidR="00285C93" w:rsidRPr="00CD48A8" w:rsidRDefault="00285C93" w:rsidP="00BF5382">
            <w:pPr>
              <w:pStyle w:val="TableText"/>
              <w:rPr>
                <w:noProof w:val="0"/>
              </w:rPr>
            </w:pPr>
            <w:r w:rsidRPr="00CD48A8">
              <w:rPr>
                <w:noProof w:val="0"/>
              </w:rPr>
              <w:t>N/A</w:t>
            </w:r>
          </w:p>
        </w:tc>
        <w:tc>
          <w:tcPr>
            <w:tcW w:w="2160" w:type="dxa"/>
          </w:tcPr>
          <w:p w14:paraId="7688E7DD" w14:textId="77777777" w:rsidR="00285C93" w:rsidRPr="00CD48A8" w:rsidRDefault="00285C93" w:rsidP="00BF5382">
            <w:pPr>
              <w:pStyle w:val="TableText"/>
              <w:rPr>
                <w:noProof w:val="0"/>
              </w:rPr>
            </w:pPr>
            <w:r w:rsidRPr="00CD48A8">
              <w:rPr>
                <w:noProof w:val="0"/>
              </w:rPr>
              <w:t>N/A</w:t>
            </w:r>
          </w:p>
        </w:tc>
      </w:tr>
      <w:tr w:rsidR="00285C93" w:rsidRPr="00CD48A8" w14:paraId="72E8A058" w14:textId="77777777" w:rsidTr="0007166C">
        <w:tc>
          <w:tcPr>
            <w:tcW w:w="1440" w:type="dxa"/>
          </w:tcPr>
          <w:p w14:paraId="506851A4" w14:textId="77777777" w:rsidR="00285C93" w:rsidRPr="00CD48A8" w:rsidRDefault="00285C93" w:rsidP="00BF5382">
            <w:pPr>
              <w:pStyle w:val="TableText"/>
              <w:rPr>
                <w:noProof w:val="0"/>
              </w:rPr>
            </w:pPr>
            <w:r w:rsidRPr="00CD48A8">
              <w:rPr>
                <w:noProof w:val="0"/>
              </w:rPr>
              <w:t>22</w:t>
            </w:r>
          </w:p>
        </w:tc>
        <w:tc>
          <w:tcPr>
            <w:tcW w:w="1728" w:type="dxa"/>
          </w:tcPr>
          <w:p w14:paraId="4D10D087" w14:textId="77777777" w:rsidR="00285C93" w:rsidRPr="00CD48A8" w:rsidRDefault="00285C93" w:rsidP="00BF5382">
            <w:pPr>
              <w:pStyle w:val="TableText"/>
              <w:rPr>
                <w:noProof w:val="0"/>
              </w:rPr>
            </w:pPr>
            <w:r w:rsidRPr="00CD48A8">
              <w:rPr>
                <w:noProof w:val="0"/>
              </w:rPr>
              <w:t>0.8495</w:t>
            </w:r>
          </w:p>
        </w:tc>
        <w:tc>
          <w:tcPr>
            <w:tcW w:w="2160" w:type="dxa"/>
          </w:tcPr>
          <w:p w14:paraId="191C9D9E" w14:textId="77777777" w:rsidR="00285C93" w:rsidRPr="00CD48A8" w:rsidRDefault="00285C93" w:rsidP="00BF5382">
            <w:pPr>
              <w:pStyle w:val="TableText"/>
              <w:ind w:right="288"/>
              <w:rPr>
                <w:noProof w:val="0"/>
              </w:rPr>
            </w:pPr>
            <w:r w:rsidRPr="00CD48A8">
              <w:rPr>
                <w:noProof w:val="0"/>
              </w:rPr>
              <w:t>0.0837</w:t>
            </w:r>
          </w:p>
        </w:tc>
        <w:tc>
          <w:tcPr>
            <w:tcW w:w="2160" w:type="dxa"/>
          </w:tcPr>
          <w:p w14:paraId="79D77051" w14:textId="77777777" w:rsidR="00285C93" w:rsidRPr="00CD48A8" w:rsidRDefault="00285C93" w:rsidP="00BF5382">
            <w:pPr>
              <w:pStyle w:val="TableText"/>
              <w:rPr>
                <w:noProof w:val="0"/>
              </w:rPr>
            </w:pPr>
            <w:r w:rsidRPr="00CD48A8">
              <w:rPr>
                <w:noProof w:val="0"/>
              </w:rPr>
              <w:t>N/A</w:t>
            </w:r>
          </w:p>
        </w:tc>
        <w:tc>
          <w:tcPr>
            <w:tcW w:w="2160" w:type="dxa"/>
          </w:tcPr>
          <w:p w14:paraId="58FCBCEC" w14:textId="77777777" w:rsidR="00285C93" w:rsidRPr="00CD48A8" w:rsidRDefault="00285C93" w:rsidP="00BF5382">
            <w:pPr>
              <w:pStyle w:val="TableText"/>
              <w:rPr>
                <w:noProof w:val="0"/>
              </w:rPr>
            </w:pPr>
            <w:r w:rsidRPr="00CD48A8">
              <w:rPr>
                <w:noProof w:val="0"/>
              </w:rPr>
              <w:t>N/A</w:t>
            </w:r>
          </w:p>
        </w:tc>
      </w:tr>
      <w:tr w:rsidR="00285C93" w:rsidRPr="00CD48A8" w14:paraId="7B303BA6" w14:textId="77777777" w:rsidTr="0007166C">
        <w:tc>
          <w:tcPr>
            <w:tcW w:w="1440" w:type="dxa"/>
          </w:tcPr>
          <w:p w14:paraId="615C3E69" w14:textId="77777777" w:rsidR="00285C93" w:rsidRPr="00CD48A8" w:rsidRDefault="00285C93" w:rsidP="00BF5382">
            <w:pPr>
              <w:pStyle w:val="TableText"/>
              <w:rPr>
                <w:noProof w:val="0"/>
              </w:rPr>
            </w:pPr>
            <w:r w:rsidRPr="00CD48A8">
              <w:rPr>
                <w:noProof w:val="0"/>
              </w:rPr>
              <w:t>23</w:t>
            </w:r>
          </w:p>
        </w:tc>
        <w:tc>
          <w:tcPr>
            <w:tcW w:w="1728" w:type="dxa"/>
          </w:tcPr>
          <w:p w14:paraId="2AD33875" w14:textId="77777777" w:rsidR="00285C93" w:rsidRPr="00CD48A8" w:rsidRDefault="00285C93" w:rsidP="00BF5382">
            <w:pPr>
              <w:pStyle w:val="TableText"/>
              <w:rPr>
                <w:noProof w:val="0"/>
              </w:rPr>
            </w:pPr>
            <w:r w:rsidRPr="00CD48A8">
              <w:rPr>
                <w:noProof w:val="0"/>
              </w:rPr>
              <w:t>0.5784</w:t>
            </w:r>
          </w:p>
        </w:tc>
        <w:tc>
          <w:tcPr>
            <w:tcW w:w="2160" w:type="dxa"/>
          </w:tcPr>
          <w:p w14:paraId="0429B314" w14:textId="77777777" w:rsidR="00285C93" w:rsidRPr="00CD48A8" w:rsidRDefault="00285C93" w:rsidP="00BF5382">
            <w:pPr>
              <w:pStyle w:val="TableText"/>
              <w:ind w:right="288"/>
              <w:rPr>
                <w:noProof w:val="0"/>
              </w:rPr>
            </w:pPr>
            <w:r w:rsidRPr="00CD48A8">
              <w:rPr>
                <w:noProof w:val="0"/>
              </w:rPr>
              <w:t>0.0749</w:t>
            </w:r>
          </w:p>
        </w:tc>
        <w:tc>
          <w:tcPr>
            <w:tcW w:w="2160" w:type="dxa"/>
          </w:tcPr>
          <w:p w14:paraId="4EC7C02F" w14:textId="77777777" w:rsidR="00285C93" w:rsidRPr="00CD48A8" w:rsidRDefault="00285C93" w:rsidP="00BF5382">
            <w:pPr>
              <w:pStyle w:val="TableText"/>
              <w:rPr>
                <w:noProof w:val="0"/>
              </w:rPr>
            </w:pPr>
            <w:r w:rsidRPr="00CD48A8">
              <w:rPr>
                <w:noProof w:val="0"/>
              </w:rPr>
              <w:t>N/A</w:t>
            </w:r>
          </w:p>
        </w:tc>
        <w:tc>
          <w:tcPr>
            <w:tcW w:w="2160" w:type="dxa"/>
          </w:tcPr>
          <w:p w14:paraId="6024B492" w14:textId="77777777" w:rsidR="00285C93" w:rsidRPr="00CD48A8" w:rsidRDefault="00285C93" w:rsidP="00BF5382">
            <w:pPr>
              <w:pStyle w:val="TableText"/>
              <w:rPr>
                <w:noProof w:val="0"/>
              </w:rPr>
            </w:pPr>
            <w:r w:rsidRPr="00CD48A8">
              <w:rPr>
                <w:noProof w:val="0"/>
              </w:rPr>
              <w:t>N/A</w:t>
            </w:r>
          </w:p>
        </w:tc>
      </w:tr>
      <w:tr w:rsidR="00285C93" w:rsidRPr="00CD48A8" w14:paraId="2C709A0D" w14:textId="77777777" w:rsidTr="0007166C">
        <w:tc>
          <w:tcPr>
            <w:tcW w:w="1440" w:type="dxa"/>
          </w:tcPr>
          <w:p w14:paraId="046D3DC1" w14:textId="77777777" w:rsidR="00285C93" w:rsidRPr="00CD48A8" w:rsidRDefault="00285C93" w:rsidP="00BF5382">
            <w:pPr>
              <w:pStyle w:val="TableText"/>
              <w:rPr>
                <w:noProof w:val="0"/>
              </w:rPr>
            </w:pPr>
            <w:r w:rsidRPr="00CD48A8">
              <w:rPr>
                <w:noProof w:val="0"/>
              </w:rPr>
              <w:t>24</w:t>
            </w:r>
          </w:p>
        </w:tc>
        <w:tc>
          <w:tcPr>
            <w:tcW w:w="1728" w:type="dxa"/>
          </w:tcPr>
          <w:p w14:paraId="6DE6BEB2" w14:textId="77777777" w:rsidR="00285C93" w:rsidRPr="00CD48A8" w:rsidRDefault="00285C93" w:rsidP="00BF5382">
            <w:pPr>
              <w:pStyle w:val="TableText"/>
              <w:rPr>
                <w:noProof w:val="0"/>
              </w:rPr>
            </w:pPr>
            <w:r w:rsidRPr="00CD48A8">
              <w:rPr>
                <w:noProof w:val="0"/>
              </w:rPr>
              <w:t>-0.5191</w:t>
            </w:r>
          </w:p>
        </w:tc>
        <w:tc>
          <w:tcPr>
            <w:tcW w:w="2160" w:type="dxa"/>
          </w:tcPr>
          <w:p w14:paraId="482EAB99" w14:textId="77777777" w:rsidR="00285C93" w:rsidRPr="00CD48A8" w:rsidRDefault="00285C93" w:rsidP="00BF5382">
            <w:pPr>
              <w:pStyle w:val="TableText"/>
              <w:ind w:right="288"/>
              <w:rPr>
                <w:noProof w:val="0"/>
              </w:rPr>
            </w:pPr>
            <w:r w:rsidRPr="00CD48A8">
              <w:rPr>
                <w:noProof w:val="0"/>
              </w:rPr>
              <w:t>0.0550</w:t>
            </w:r>
          </w:p>
        </w:tc>
        <w:tc>
          <w:tcPr>
            <w:tcW w:w="2160" w:type="dxa"/>
          </w:tcPr>
          <w:p w14:paraId="4179ED04" w14:textId="77777777" w:rsidR="00285C93" w:rsidRPr="00CD48A8" w:rsidRDefault="00285C93" w:rsidP="00BF5382">
            <w:pPr>
              <w:pStyle w:val="TableText"/>
              <w:rPr>
                <w:noProof w:val="0"/>
              </w:rPr>
            </w:pPr>
            <w:r w:rsidRPr="00CD48A8">
              <w:rPr>
                <w:noProof w:val="0"/>
              </w:rPr>
              <w:t>0.7089, -0.7089</w:t>
            </w:r>
          </w:p>
        </w:tc>
        <w:tc>
          <w:tcPr>
            <w:tcW w:w="2160" w:type="dxa"/>
          </w:tcPr>
          <w:p w14:paraId="7D868386" w14:textId="77777777" w:rsidR="00285C93" w:rsidRPr="00CD48A8" w:rsidRDefault="00285C93" w:rsidP="00BF5382">
            <w:pPr>
              <w:pStyle w:val="TableText"/>
              <w:rPr>
                <w:noProof w:val="0"/>
              </w:rPr>
            </w:pPr>
            <w:r w:rsidRPr="00CD48A8">
              <w:rPr>
                <w:noProof w:val="0"/>
              </w:rPr>
              <w:t>0.0607, 0.0607</w:t>
            </w:r>
          </w:p>
        </w:tc>
      </w:tr>
      <w:tr w:rsidR="00285C93" w:rsidRPr="00CD48A8" w14:paraId="60D81890" w14:textId="77777777" w:rsidTr="0007166C">
        <w:tc>
          <w:tcPr>
            <w:tcW w:w="1440" w:type="dxa"/>
          </w:tcPr>
          <w:p w14:paraId="13FA21D7" w14:textId="77777777" w:rsidR="00285C93" w:rsidRPr="00CD48A8" w:rsidRDefault="00285C93" w:rsidP="00BF5382">
            <w:pPr>
              <w:pStyle w:val="TableText"/>
              <w:rPr>
                <w:noProof w:val="0"/>
              </w:rPr>
            </w:pPr>
            <w:r w:rsidRPr="00CD48A8">
              <w:rPr>
                <w:noProof w:val="0"/>
              </w:rPr>
              <w:t>25</w:t>
            </w:r>
          </w:p>
        </w:tc>
        <w:tc>
          <w:tcPr>
            <w:tcW w:w="1728" w:type="dxa"/>
          </w:tcPr>
          <w:p w14:paraId="7DF0FEFB" w14:textId="77777777" w:rsidR="00285C93" w:rsidRPr="00CD48A8" w:rsidRDefault="00285C93" w:rsidP="00BF5382">
            <w:pPr>
              <w:pStyle w:val="TableText"/>
              <w:rPr>
                <w:noProof w:val="0"/>
              </w:rPr>
            </w:pPr>
            <w:r w:rsidRPr="00CD48A8">
              <w:rPr>
                <w:noProof w:val="0"/>
              </w:rPr>
              <w:t>0.5609</w:t>
            </w:r>
          </w:p>
        </w:tc>
        <w:tc>
          <w:tcPr>
            <w:tcW w:w="2160" w:type="dxa"/>
          </w:tcPr>
          <w:p w14:paraId="2172E722" w14:textId="77777777" w:rsidR="00285C93" w:rsidRPr="00CD48A8" w:rsidRDefault="00285C93" w:rsidP="00BF5382">
            <w:pPr>
              <w:pStyle w:val="TableText"/>
              <w:ind w:right="288"/>
              <w:rPr>
                <w:noProof w:val="0"/>
              </w:rPr>
            </w:pPr>
            <w:r w:rsidRPr="00CD48A8">
              <w:rPr>
                <w:noProof w:val="0"/>
              </w:rPr>
              <w:t>0.0763</w:t>
            </w:r>
          </w:p>
        </w:tc>
        <w:tc>
          <w:tcPr>
            <w:tcW w:w="2160" w:type="dxa"/>
          </w:tcPr>
          <w:p w14:paraId="5019D83F" w14:textId="77777777" w:rsidR="00285C93" w:rsidRPr="00CD48A8" w:rsidRDefault="00285C93" w:rsidP="00BF5382">
            <w:pPr>
              <w:pStyle w:val="TableText"/>
              <w:rPr>
                <w:noProof w:val="0"/>
              </w:rPr>
            </w:pPr>
            <w:r w:rsidRPr="00CD48A8">
              <w:rPr>
                <w:noProof w:val="0"/>
              </w:rPr>
              <w:t>N/A</w:t>
            </w:r>
          </w:p>
        </w:tc>
        <w:tc>
          <w:tcPr>
            <w:tcW w:w="2160" w:type="dxa"/>
          </w:tcPr>
          <w:p w14:paraId="0A89BB03" w14:textId="77777777" w:rsidR="00285C93" w:rsidRPr="00CD48A8" w:rsidRDefault="00285C93" w:rsidP="00BF5382">
            <w:pPr>
              <w:pStyle w:val="TableText"/>
              <w:rPr>
                <w:noProof w:val="0"/>
              </w:rPr>
            </w:pPr>
            <w:r w:rsidRPr="00CD48A8">
              <w:rPr>
                <w:noProof w:val="0"/>
              </w:rPr>
              <w:t>N/A</w:t>
            </w:r>
          </w:p>
        </w:tc>
      </w:tr>
      <w:tr w:rsidR="00285C93" w:rsidRPr="00CD48A8" w14:paraId="2E05F996" w14:textId="77777777" w:rsidTr="0007166C">
        <w:tc>
          <w:tcPr>
            <w:tcW w:w="1440" w:type="dxa"/>
          </w:tcPr>
          <w:p w14:paraId="5D33282C" w14:textId="77777777" w:rsidR="00285C93" w:rsidRPr="00CD48A8" w:rsidRDefault="00285C93" w:rsidP="00BF5382">
            <w:pPr>
              <w:pStyle w:val="TableText"/>
              <w:rPr>
                <w:noProof w:val="0"/>
              </w:rPr>
            </w:pPr>
            <w:r w:rsidRPr="00CD48A8">
              <w:rPr>
                <w:noProof w:val="0"/>
              </w:rPr>
              <w:t>26</w:t>
            </w:r>
          </w:p>
        </w:tc>
        <w:tc>
          <w:tcPr>
            <w:tcW w:w="1728" w:type="dxa"/>
          </w:tcPr>
          <w:p w14:paraId="0E99145A" w14:textId="77777777" w:rsidR="00285C93" w:rsidRPr="00CD48A8" w:rsidRDefault="00285C93" w:rsidP="00BF5382">
            <w:pPr>
              <w:pStyle w:val="TableText"/>
              <w:rPr>
                <w:noProof w:val="0"/>
              </w:rPr>
            </w:pPr>
            <w:r w:rsidRPr="00CD48A8">
              <w:rPr>
                <w:noProof w:val="0"/>
              </w:rPr>
              <w:t>-0.6488</w:t>
            </w:r>
          </w:p>
        </w:tc>
        <w:tc>
          <w:tcPr>
            <w:tcW w:w="2160" w:type="dxa"/>
          </w:tcPr>
          <w:p w14:paraId="21AE778C" w14:textId="77777777" w:rsidR="00285C93" w:rsidRPr="00CD48A8" w:rsidRDefault="00285C93" w:rsidP="00BF5382">
            <w:pPr>
              <w:pStyle w:val="TableText"/>
              <w:ind w:right="288"/>
              <w:rPr>
                <w:noProof w:val="0"/>
              </w:rPr>
            </w:pPr>
            <w:r w:rsidRPr="00CD48A8">
              <w:rPr>
                <w:noProof w:val="0"/>
              </w:rPr>
              <w:t>0.0551</w:t>
            </w:r>
          </w:p>
        </w:tc>
        <w:tc>
          <w:tcPr>
            <w:tcW w:w="2160" w:type="dxa"/>
          </w:tcPr>
          <w:p w14:paraId="3D2CE7D6" w14:textId="77777777" w:rsidR="00285C93" w:rsidRPr="00CD48A8" w:rsidRDefault="00285C93" w:rsidP="00BF5382">
            <w:pPr>
              <w:pStyle w:val="TableText"/>
              <w:rPr>
                <w:noProof w:val="0"/>
              </w:rPr>
            </w:pPr>
            <w:r w:rsidRPr="00CD48A8">
              <w:rPr>
                <w:noProof w:val="0"/>
              </w:rPr>
              <w:t>0.4669, -0.4669</w:t>
            </w:r>
          </w:p>
        </w:tc>
        <w:tc>
          <w:tcPr>
            <w:tcW w:w="2160" w:type="dxa"/>
          </w:tcPr>
          <w:p w14:paraId="7EC6DC7F" w14:textId="77777777" w:rsidR="00285C93" w:rsidRPr="00CD48A8" w:rsidRDefault="00285C93" w:rsidP="00BF5382">
            <w:pPr>
              <w:pStyle w:val="TableText"/>
              <w:rPr>
                <w:noProof w:val="0"/>
              </w:rPr>
            </w:pPr>
            <w:r w:rsidRPr="00CD48A8">
              <w:rPr>
                <w:noProof w:val="0"/>
              </w:rPr>
              <w:t>0.0642, 0.0642</w:t>
            </w:r>
          </w:p>
        </w:tc>
      </w:tr>
      <w:tr w:rsidR="00285C93" w:rsidRPr="00CD48A8" w14:paraId="36346276" w14:textId="77777777" w:rsidTr="0007166C">
        <w:tc>
          <w:tcPr>
            <w:tcW w:w="1440" w:type="dxa"/>
          </w:tcPr>
          <w:p w14:paraId="3644B64D" w14:textId="77777777" w:rsidR="00285C93" w:rsidRPr="00CD48A8" w:rsidRDefault="00285C93" w:rsidP="00BF5382">
            <w:pPr>
              <w:pStyle w:val="TableText"/>
              <w:rPr>
                <w:noProof w:val="0"/>
              </w:rPr>
            </w:pPr>
            <w:r w:rsidRPr="00CD48A8">
              <w:rPr>
                <w:noProof w:val="0"/>
              </w:rPr>
              <w:t>27</w:t>
            </w:r>
          </w:p>
        </w:tc>
        <w:tc>
          <w:tcPr>
            <w:tcW w:w="1728" w:type="dxa"/>
          </w:tcPr>
          <w:p w14:paraId="05127467" w14:textId="77777777" w:rsidR="00285C93" w:rsidRPr="00CD48A8" w:rsidRDefault="00285C93" w:rsidP="00BF5382">
            <w:pPr>
              <w:pStyle w:val="TableText"/>
              <w:rPr>
                <w:noProof w:val="0"/>
              </w:rPr>
            </w:pPr>
            <w:r w:rsidRPr="00CD48A8">
              <w:rPr>
                <w:noProof w:val="0"/>
              </w:rPr>
              <w:t>-0.3482</w:t>
            </w:r>
          </w:p>
        </w:tc>
        <w:tc>
          <w:tcPr>
            <w:tcW w:w="2160" w:type="dxa"/>
          </w:tcPr>
          <w:p w14:paraId="30085163" w14:textId="77777777" w:rsidR="00285C93" w:rsidRPr="00CD48A8" w:rsidRDefault="00285C93" w:rsidP="00BF5382">
            <w:pPr>
              <w:pStyle w:val="TableText"/>
              <w:ind w:right="288"/>
              <w:rPr>
                <w:noProof w:val="0"/>
              </w:rPr>
            </w:pPr>
            <w:r w:rsidRPr="00CD48A8">
              <w:rPr>
                <w:noProof w:val="0"/>
              </w:rPr>
              <w:t>0.0719</w:t>
            </w:r>
          </w:p>
        </w:tc>
        <w:tc>
          <w:tcPr>
            <w:tcW w:w="2160" w:type="dxa"/>
          </w:tcPr>
          <w:p w14:paraId="4A26FEC2" w14:textId="77777777" w:rsidR="00285C93" w:rsidRPr="00CD48A8" w:rsidRDefault="00285C93" w:rsidP="00BF5382">
            <w:pPr>
              <w:pStyle w:val="TableText"/>
              <w:rPr>
                <w:noProof w:val="0"/>
              </w:rPr>
            </w:pPr>
            <w:r w:rsidRPr="00CD48A8">
              <w:rPr>
                <w:noProof w:val="0"/>
              </w:rPr>
              <w:t>N/A</w:t>
            </w:r>
          </w:p>
        </w:tc>
        <w:tc>
          <w:tcPr>
            <w:tcW w:w="2160" w:type="dxa"/>
          </w:tcPr>
          <w:p w14:paraId="5508305E" w14:textId="77777777" w:rsidR="00285C93" w:rsidRPr="00CD48A8" w:rsidRDefault="00285C93" w:rsidP="00BF5382">
            <w:pPr>
              <w:pStyle w:val="TableText"/>
              <w:rPr>
                <w:noProof w:val="0"/>
              </w:rPr>
            </w:pPr>
            <w:r w:rsidRPr="00CD48A8">
              <w:rPr>
                <w:noProof w:val="0"/>
              </w:rPr>
              <w:t>N/A</w:t>
            </w:r>
          </w:p>
        </w:tc>
      </w:tr>
      <w:tr w:rsidR="00285C93" w:rsidRPr="00CD48A8" w14:paraId="5D0BBD0C" w14:textId="77777777" w:rsidTr="0007166C">
        <w:tc>
          <w:tcPr>
            <w:tcW w:w="1440" w:type="dxa"/>
          </w:tcPr>
          <w:p w14:paraId="12B21A51" w14:textId="77777777" w:rsidR="00285C93" w:rsidRPr="00CD48A8" w:rsidRDefault="00285C93" w:rsidP="00BF5382">
            <w:pPr>
              <w:pStyle w:val="TableText"/>
              <w:rPr>
                <w:noProof w:val="0"/>
              </w:rPr>
            </w:pPr>
            <w:r w:rsidRPr="00CD48A8">
              <w:rPr>
                <w:noProof w:val="0"/>
              </w:rPr>
              <w:t>28</w:t>
            </w:r>
          </w:p>
        </w:tc>
        <w:tc>
          <w:tcPr>
            <w:tcW w:w="1728" w:type="dxa"/>
          </w:tcPr>
          <w:p w14:paraId="55A859E9" w14:textId="77777777" w:rsidR="00285C93" w:rsidRPr="00CD48A8" w:rsidRDefault="00285C93" w:rsidP="00BF5382">
            <w:pPr>
              <w:pStyle w:val="TableText"/>
              <w:rPr>
                <w:noProof w:val="0"/>
              </w:rPr>
            </w:pPr>
            <w:r w:rsidRPr="00CD48A8">
              <w:rPr>
                <w:noProof w:val="0"/>
              </w:rPr>
              <w:t>-1.9784</w:t>
            </w:r>
          </w:p>
        </w:tc>
        <w:tc>
          <w:tcPr>
            <w:tcW w:w="2160" w:type="dxa"/>
          </w:tcPr>
          <w:p w14:paraId="368E1A3C" w14:textId="77777777" w:rsidR="00285C93" w:rsidRPr="00CD48A8" w:rsidRDefault="00285C93" w:rsidP="00BF5382">
            <w:pPr>
              <w:pStyle w:val="TableText"/>
              <w:ind w:right="288"/>
              <w:rPr>
                <w:noProof w:val="0"/>
              </w:rPr>
            </w:pPr>
            <w:r w:rsidRPr="00CD48A8">
              <w:rPr>
                <w:noProof w:val="0"/>
              </w:rPr>
              <w:t>0.0927</w:t>
            </w:r>
          </w:p>
        </w:tc>
        <w:tc>
          <w:tcPr>
            <w:tcW w:w="2160" w:type="dxa"/>
          </w:tcPr>
          <w:p w14:paraId="04913A6E" w14:textId="77777777" w:rsidR="00285C93" w:rsidRPr="00CD48A8" w:rsidRDefault="00285C93" w:rsidP="00BF5382">
            <w:pPr>
              <w:pStyle w:val="TableText"/>
              <w:rPr>
                <w:noProof w:val="0"/>
              </w:rPr>
            </w:pPr>
            <w:r w:rsidRPr="00CD48A8">
              <w:rPr>
                <w:noProof w:val="0"/>
              </w:rPr>
              <w:t>1.0939, -1.0939</w:t>
            </w:r>
          </w:p>
        </w:tc>
        <w:tc>
          <w:tcPr>
            <w:tcW w:w="2160" w:type="dxa"/>
          </w:tcPr>
          <w:p w14:paraId="527B3E24" w14:textId="77777777" w:rsidR="00285C93" w:rsidRPr="00CD48A8" w:rsidRDefault="00285C93" w:rsidP="00BF5382">
            <w:pPr>
              <w:pStyle w:val="TableText"/>
              <w:rPr>
                <w:noProof w:val="0"/>
              </w:rPr>
            </w:pPr>
            <w:r w:rsidRPr="00CD48A8">
              <w:rPr>
                <w:noProof w:val="0"/>
              </w:rPr>
              <w:t>0.0989, 0.0989</w:t>
            </w:r>
          </w:p>
        </w:tc>
      </w:tr>
      <w:tr w:rsidR="00285C93" w:rsidRPr="00CD48A8" w14:paraId="688C62FA" w14:textId="77777777" w:rsidTr="0007166C">
        <w:tc>
          <w:tcPr>
            <w:tcW w:w="1440" w:type="dxa"/>
          </w:tcPr>
          <w:p w14:paraId="26606AA0" w14:textId="77777777" w:rsidR="00285C93" w:rsidRPr="00CD48A8" w:rsidRDefault="00285C93" w:rsidP="00BF5382">
            <w:pPr>
              <w:pStyle w:val="TableText"/>
              <w:rPr>
                <w:noProof w:val="0"/>
              </w:rPr>
            </w:pPr>
            <w:r w:rsidRPr="00CD48A8">
              <w:rPr>
                <w:noProof w:val="0"/>
              </w:rPr>
              <w:t>29</w:t>
            </w:r>
          </w:p>
        </w:tc>
        <w:tc>
          <w:tcPr>
            <w:tcW w:w="1728" w:type="dxa"/>
          </w:tcPr>
          <w:p w14:paraId="5BE739DD" w14:textId="77777777" w:rsidR="00285C93" w:rsidRPr="00CD48A8" w:rsidRDefault="00285C93" w:rsidP="00BF5382">
            <w:pPr>
              <w:pStyle w:val="TableText"/>
              <w:rPr>
                <w:noProof w:val="0"/>
              </w:rPr>
            </w:pPr>
            <w:r w:rsidRPr="00CD48A8">
              <w:rPr>
                <w:noProof w:val="0"/>
              </w:rPr>
              <w:t>-0.7443</w:t>
            </w:r>
          </w:p>
        </w:tc>
        <w:tc>
          <w:tcPr>
            <w:tcW w:w="2160" w:type="dxa"/>
          </w:tcPr>
          <w:p w14:paraId="50A3C6E6" w14:textId="77777777" w:rsidR="00285C93" w:rsidRPr="00CD48A8" w:rsidRDefault="00285C93" w:rsidP="00BF5382">
            <w:pPr>
              <w:pStyle w:val="TableText"/>
              <w:ind w:right="288"/>
              <w:rPr>
                <w:noProof w:val="0"/>
              </w:rPr>
            </w:pPr>
            <w:r w:rsidRPr="00CD48A8">
              <w:rPr>
                <w:noProof w:val="0"/>
              </w:rPr>
              <w:t>0.0747</w:t>
            </w:r>
          </w:p>
        </w:tc>
        <w:tc>
          <w:tcPr>
            <w:tcW w:w="2160" w:type="dxa"/>
          </w:tcPr>
          <w:p w14:paraId="361249CF" w14:textId="77777777" w:rsidR="00285C93" w:rsidRPr="00CD48A8" w:rsidRDefault="00285C93" w:rsidP="00BF5382">
            <w:pPr>
              <w:pStyle w:val="TableText"/>
              <w:rPr>
                <w:noProof w:val="0"/>
              </w:rPr>
            </w:pPr>
            <w:r w:rsidRPr="00CD48A8">
              <w:rPr>
                <w:noProof w:val="0"/>
              </w:rPr>
              <w:t>N/A</w:t>
            </w:r>
          </w:p>
        </w:tc>
        <w:tc>
          <w:tcPr>
            <w:tcW w:w="2160" w:type="dxa"/>
          </w:tcPr>
          <w:p w14:paraId="76A66562" w14:textId="77777777" w:rsidR="00285C93" w:rsidRPr="00CD48A8" w:rsidRDefault="00285C93" w:rsidP="00BF5382">
            <w:pPr>
              <w:pStyle w:val="TableText"/>
              <w:rPr>
                <w:noProof w:val="0"/>
              </w:rPr>
            </w:pPr>
            <w:r w:rsidRPr="00CD48A8">
              <w:rPr>
                <w:noProof w:val="0"/>
              </w:rPr>
              <w:t>N/A</w:t>
            </w:r>
          </w:p>
        </w:tc>
      </w:tr>
      <w:tr w:rsidR="00285C93" w:rsidRPr="00CD48A8" w14:paraId="5B28413F" w14:textId="77777777" w:rsidTr="0007166C">
        <w:tc>
          <w:tcPr>
            <w:tcW w:w="1440" w:type="dxa"/>
          </w:tcPr>
          <w:p w14:paraId="6CBDECC1" w14:textId="77777777" w:rsidR="00285C93" w:rsidRPr="00CD48A8" w:rsidRDefault="00285C93" w:rsidP="00BF5382">
            <w:pPr>
              <w:pStyle w:val="TableText"/>
              <w:rPr>
                <w:noProof w:val="0"/>
              </w:rPr>
            </w:pPr>
            <w:r w:rsidRPr="00CD48A8">
              <w:rPr>
                <w:noProof w:val="0"/>
              </w:rPr>
              <w:t>30</w:t>
            </w:r>
          </w:p>
        </w:tc>
        <w:tc>
          <w:tcPr>
            <w:tcW w:w="1728" w:type="dxa"/>
          </w:tcPr>
          <w:p w14:paraId="4D30A372" w14:textId="77777777" w:rsidR="00285C93" w:rsidRPr="00CD48A8" w:rsidRDefault="00285C93" w:rsidP="00BF5382">
            <w:pPr>
              <w:pStyle w:val="TableText"/>
              <w:rPr>
                <w:noProof w:val="0"/>
              </w:rPr>
            </w:pPr>
            <w:r w:rsidRPr="00CD48A8">
              <w:rPr>
                <w:noProof w:val="0"/>
              </w:rPr>
              <w:t>1.1433</w:t>
            </w:r>
          </w:p>
        </w:tc>
        <w:tc>
          <w:tcPr>
            <w:tcW w:w="2160" w:type="dxa"/>
          </w:tcPr>
          <w:p w14:paraId="5DFB25A7" w14:textId="77777777" w:rsidR="00285C93" w:rsidRPr="00CD48A8" w:rsidRDefault="00285C93" w:rsidP="00BF5382">
            <w:pPr>
              <w:pStyle w:val="TableText"/>
              <w:ind w:right="288"/>
              <w:rPr>
                <w:noProof w:val="0"/>
              </w:rPr>
            </w:pPr>
            <w:r w:rsidRPr="00CD48A8">
              <w:rPr>
                <w:noProof w:val="0"/>
              </w:rPr>
              <w:t>0.0823</w:t>
            </w:r>
          </w:p>
        </w:tc>
        <w:tc>
          <w:tcPr>
            <w:tcW w:w="2160" w:type="dxa"/>
          </w:tcPr>
          <w:p w14:paraId="06E05E53" w14:textId="77777777" w:rsidR="00285C93" w:rsidRPr="00CD48A8" w:rsidRDefault="00285C93" w:rsidP="00BF5382">
            <w:pPr>
              <w:pStyle w:val="TableText"/>
              <w:rPr>
                <w:noProof w:val="0"/>
              </w:rPr>
            </w:pPr>
            <w:r w:rsidRPr="00CD48A8">
              <w:rPr>
                <w:noProof w:val="0"/>
              </w:rPr>
              <w:t>N/A</w:t>
            </w:r>
          </w:p>
        </w:tc>
        <w:tc>
          <w:tcPr>
            <w:tcW w:w="2160" w:type="dxa"/>
          </w:tcPr>
          <w:p w14:paraId="688F43C8" w14:textId="77777777" w:rsidR="00285C93" w:rsidRPr="00CD48A8" w:rsidRDefault="00285C93" w:rsidP="00BF5382">
            <w:pPr>
              <w:pStyle w:val="TableText"/>
              <w:rPr>
                <w:noProof w:val="0"/>
              </w:rPr>
            </w:pPr>
            <w:r w:rsidRPr="00CD48A8">
              <w:rPr>
                <w:noProof w:val="0"/>
              </w:rPr>
              <w:t>N/A</w:t>
            </w:r>
          </w:p>
        </w:tc>
      </w:tr>
      <w:tr w:rsidR="00285C93" w:rsidRPr="00CD48A8" w14:paraId="6023369C" w14:textId="77777777" w:rsidTr="0007166C">
        <w:tc>
          <w:tcPr>
            <w:tcW w:w="1440" w:type="dxa"/>
          </w:tcPr>
          <w:p w14:paraId="325BF5D0" w14:textId="77777777" w:rsidR="00285C93" w:rsidRPr="00CD48A8" w:rsidRDefault="00285C93" w:rsidP="00BF5382">
            <w:pPr>
              <w:pStyle w:val="TableText"/>
              <w:rPr>
                <w:noProof w:val="0"/>
              </w:rPr>
            </w:pPr>
            <w:r w:rsidRPr="00CD48A8">
              <w:rPr>
                <w:noProof w:val="0"/>
              </w:rPr>
              <w:t>31</w:t>
            </w:r>
          </w:p>
        </w:tc>
        <w:tc>
          <w:tcPr>
            <w:tcW w:w="1728" w:type="dxa"/>
          </w:tcPr>
          <w:p w14:paraId="0CF203EF" w14:textId="77777777" w:rsidR="00285C93" w:rsidRPr="00CD48A8" w:rsidRDefault="00285C93" w:rsidP="00BF5382">
            <w:pPr>
              <w:pStyle w:val="TableText"/>
              <w:rPr>
                <w:noProof w:val="0"/>
              </w:rPr>
            </w:pPr>
            <w:r w:rsidRPr="00CD48A8">
              <w:rPr>
                <w:noProof w:val="0"/>
              </w:rPr>
              <w:t>-0.2552</w:t>
            </w:r>
          </w:p>
        </w:tc>
        <w:tc>
          <w:tcPr>
            <w:tcW w:w="2160" w:type="dxa"/>
          </w:tcPr>
          <w:p w14:paraId="3B8D935C" w14:textId="77777777" w:rsidR="00285C93" w:rsidRPr="00CD48A8" w:rsidRDefault="00285C93" w:rsidP="00BF5382">
            <w:pPr>
              <w:pStyle w:val="TableText"/>
              <w:ind w:right="288"/>
              <w:rPr>
                <w:noProof w:val="0"/>
              </w:rPr>
            </w:pPr>
            <w:r w:rsidRPr="00CD48A8">
              <w:rPr>
                <w:noProof w:val="0"/>
              </w:rPr>
              <w:t>0.0669</w:t>
            </w:r>
          </w:p>
        </w:tc>
        <w:tc>
          <w:tcPr>
            <w:tcW w:w="2160" w:type="dxa"/>
          </w:tcPr>
          <w:p w14:paraId="415AF85A" w14:textId="77777777" w:rsidR="00285C93" w:rsidRPr="00CD48A8" w:rsidRDefault="00285C93" w:rsidP="00BF5382">
            <w:pPr>
              <w:pStyle w:val="TableText"/>
              <w:rPr>
                <w:noProof w:val="0"/>
              </w:rPr>
            </w:pPr>
            <w:r w:rsidRPr="00CD48A8">
              <w:rPr>
                <w:noProof w:val="0"/>
              </w:rPr>
              <w:t>1.7637, -1.7637</w:t>
            </w:r>
          </w:p>
        </w:tc>
        <w:tc>
          <w:tcPr>
            <w:tcW w:w="2160" w:type="dxa"/>
          </w:tcPr>
          <w:p w14:paraId="59F67CEB" w14:textId="77777777" w:rsidR="00285C93" w:rsidRPr="00CD48A8" w:rsidRDefault="00285C93" w:rsidP="00BF5382">
            <w:pPr>
              <w:pStyle w:val="TableText"/>
              <w:rPr>
                <w:noProof w:val="0"/>
              </w:rPr>
            </w:pPr>
            <w:r w:rsidRPr="00CD48A8">
              <w:rPr>
                <w:noProof w:val="0"/>
              </w:rPr>
              <w:t>0.0653, 0.0653</w:t>
            </w:r>
          </w:p>
        </w:tc>
      </w:tr>
      <w:tr w:rsidR="00285C93" w:rsidRPr="00CD48A8" w14:paraId="488536E1" w14:textId="77777777" w:rsidTr="0007166C">
        <w:tc>
          <w:tcPr>
            <w:tcW w:w="1440" w:type="dxa"/>
          </w:tcPr>
          <w:p w14:paraId="41F2E673" w14:textId="77777777" w:rsidR="00285C93" w:rsidRPr="00CD48A8" w:rsidRDefault="00285C93" w:rsidP="00BF5382">
            <w:pPr>
              <w:pStyle w:val="TableText"/>
              <w:rPr>
                <w:noProof w:val="0"/>
              </w:rPr>
            </w:pPr>
            <w:r w:rsidRPr="00CD48A8">
              <w:rPr>
                <w:noProof w:val="0"/>
              </w:rPr>
              <w:t>32</w:t>
            </w:r>
          </w:p>
        </w:tc>
        <w:tc>
          <w:tcPr>
            <w:tcW w:w="1728" w:type="dxa"/>
          </w:tcPr>
          <w:p w14:paraId="1E7F9336" w14:textId="77777777" w:rsidR="00285C93" w:rsidRPr="00CD48A8" w:rsidRDefault="00285C93" w:rsidP="00BF5382">
            <w:pPr>
              <w:pStyle w:val="TableText"/>
              <w:rPr>
                <w:noProof w:val="0"/>
              </w:rPr>
            </w:pPr>
            <w:r w:rsidRPr="00CD48A8">
              <w:rPr>
                <w:noProof w:val="0"/>
              </w:rPr>
              <w:t>0.5290</w:t>
            </w:r>
          </w:p>
        </w:tc>
        <w:tc>
          <w:tcPr>
            <w:tcW w:w="2160" w:type="dxa"/>
          </w:tcPr>
          <w:p w14:paraId="1F3F3265" w14:textId="77777777" w:rsidR="00285C93" w:rsidRPr="00CD48A8" w:rsidRDefault="00285C93" w:rsidP="00BF5382">
            <w:pPr>
              <w:pStyle w:val="TableText"/>
              <w:ind w:right="288"/>
              <w:rPr>
                <w:noProof w:val="0"/>
              </w:rPr>
            </w:pPr>
            <w:r w:rsidRPr="00CD48A8">
              <w:rPr>
                <w:noProof w:val="0"/>
              </w:rPr>
              <w:t>0.0595</w:t>
            </w:r>
          </w:p>
        </w:tc>
        <w:tc>
          <w:tcPr>
            <w:tcW w:w="2160" w:type="dxa"/>
          </w:tcPr>
          <w:p w14:paraId="567D13DF" w14:textId="77777777" w:rsidR="00285C93" w:rsidRPr="00CD48A8" w:rsidRDefault="00285C93" w:rsidP="00BF5382">
            <w:pPr>
              <w:pStyle w:val="TableText"/>
              <w:rPr>
                <w:noProof w:val="0"/>
              </w:rPr>
            </w:pPr>
            <w:r w:rsidRPr="00CD48A8">
              <w:rPr>
                <w:noProof w:val="0"/>
              </w:rPr>
              <w:t>0.3552, -0.3552</w:t>
            </w:r>
          </w:p>
        </w:tc>
        <w:tc>
          <w:tcPr>
            <w:tcW w:w="2160" w:type="dxa"/>
          </w:tcPr>
          <w:p w14:paraId="17704148" w14:textId="77777777" w:rsidR="00285C93" w:rsidRPr="00CD48A8" w:rsidRDefault="00285C93" w:rsidP="00BF5382">
            <w:pPr>
              <w:pStyle w:val="TableText"/>
              <w:rPr>
                <w:noProof w:val="0"/>
              </w:rPr>
            </w:pPr>
            <w:r w:rsidRPr="00CD48A8">
              <w:rPr>
                <w:noProof w:val="0"/>
              </w:rPr>
              <w:t>0.0701, 0.0701</w:t>
            </w:r>
          </w:p>
        </w:tc>
      </w:tr>
      <w:tr w:rsidR="00285C93" w:rsidRPr="00CD48A8" w14:paraId="0475A631" w14:textId="77777777" w:rsidTr="0007166C">
        <w:tc>
          <w:tcPr>
            <w:tcW w:w="1440" w:type="dxa"/>
          </w:tcPr>
          <w:p w14:paraId="399739C5" w14:textId="77777777" w:rsidR="00285C93" w:rsidRPr="00CD48A8" w:rsidRDefault="00285C93" w:rsidP="00BF5382">
            <w:pPr>
              <w:pStyle w:val="TableText"/>
              <w:rPr>
                <w:noProof w:val="0"/>
              </w:rPr>
            </w:pPr>
            <w:r w:rsidRPr="00CD48A8">
              <w:rPr>
                <w:noProof w:val="0"/>
              </w:rPr>
              <w:t>33</w:t>
            </w:r>
          </w:p>
        </w:tc>
        <w:tc>
          <w:tcPr>
            <w:tcW w:w="1728" w:type="dxa"/>
          </w:tcPr>
          <w:p w14:paraId="799000D9" w14:textId="77777777" w:rsidR="00285C93" w:rsidRPr="00CD48A8" w:rsidRDefault="00285C93" w:rsidP="00BF5382">
            <w:pPr>
              <w:pStyle w:val="TableText"/>
              <w:rPr>
                <w:noProof w:val="0"/>
              </w:rPr>
            </w:pPr>
            <w:r w:rsidRPr="00CD48A8">
              <w:rPr>
                <w:noProof w:val="0"/>
              </w:rPr>
              <w:t>-0.1900</w:t>
            </w:r>
          </w:p>
        </w:tc>
        <w:tc>
          <w:tcPr>
            <w:tcW w:w="2160" w:type="dxa"/>
          </w:tcPr>
          <w:p w14:paraId="247D6D36" w14:textId="77777777" w:rsidR="00285C93" w:rsidRPr="00CD48A8" w:rsidRDefault="00285C93" w:rsidP="00BF5382">
            <w:pPr>
              <w:pStyle w:val="TableText"/>
              <w:ind w:right="288"/>
              <w:rPr>
                <w:noProof w:val="0"/>
              </w:rPr>
            </w:pPr>
            <w:r w:rsidRPr="00CD48A8">
              <w:rPr>
                <w:noProof w:val="0"/>
              </w:rPr>
              <w:t>0.0715</w:t>
            </w:r>
          </w:p>
        </w:tc>
        <w:tc>
          <w:tcPr>
            <w:tcW w:w="2160" w:type="dxa"/>
          </w:tcPr>
          <w:p w14:paraId="7AD36523" w14:textId="77777777" w:rsidR="00285C93" w:rsidRPr="00CD48A8" w:rsidRDefault="00285C93" w:rsidP="00BF5382">
            <w:pPr>
              <w:pStyle w:val="TableText"/>
              <w:rPr>
                <w:noProof w:val="0"/>
              </w:rPr>
            </w:pPr>
            <w:r w:rsidRPr="00CD48A8">
              <w:rPr>
                <w:noProof w:val="0"/>
              </w:rPr>
              <w:t>N/A</w:t>
            </w:r>
          </w:p>
        </w:tc>
        <w:tc>
          <w:tcPr>
            <w:tcW w:w="2160" w:type="dxa"/>
          </w:tcPr>
          <w:p w14:paraId="1ADBFC95" w14:textId="77777777" w:rsidR="00285C93" w:rsidRPr="00CD48A8" w:rsidRDefault="00285C93" w:rsidP="00BF5382">
            <w:pPr>
              <w:pStyle w:val="TableText"/>
              <w:rPr>
                <w:noProof w:val="0"/>
              </w:rPr>
            </w:pPr>
            <w:r w:rsidRPr="00CD48A8">
              <w:rPr>
                <w:noProof w:val="0"/>
              </w:rPr>
              <w:t>N/A</w:t>
            </w:r>
          </w:p>
        </w:tc>
      </w:tr>
      <w:tr w:rsidR="00285C93" w:rsidRPr="00CD48A8" w14:paraId="12DD88B1" w14:textId="77777777" w:rsidTr="0007166C">
        <w:tc>
          <w:tcPr>
            <w:tcW w:w="1440" w:type="dxa"/>
          </w:tcPr>
          <w:p w14:paraId="307552E9" w14:textId="77777777" w:rsidR="00285C93" w:rsidRPr="00CD48A8" w:rsidRDefault="00285C93" w:rsidP="00BF5382">
            <w:pPr>
              <w:pStyle w:val="TableText"/>
              <w:rPr>
                <w:noProof w:val="0"/>
              </w:rPr>
            </w:pPr>
            <w:r w:rsidRPr="00CD48A8">
              <w:rPr>
                <w:noProof w:val="0"/>
              </w:rPr>
              <w:t>34</w:t>
            </w:r>
          </w:p>
        </w:tc>
        <w:tc>
          <w:tcPr>
            <w:tcW w:w="1728" w:type="dxa"/>
          </w:tcPr>
          <w:p w14:paraId="1FFA7576" w14:textId="77777777" w:rsidR="00285C93" w:rsidRPr="00CD48A8" w:rsidRDefault="00285C93" w:rsidP="00BF5382">
            <w:pPr>
              <w:pStyle w:val="TableText"/>
              <w:rPr>
                <w:noProof w:val="0"/>
              </w:rPr>
            </w:pPr>
            <w:r w:rsidRPr="00CD48A8">
              <w:rPr>
                <w:noProof w:val="0"/>
              </w:rPr>
              <w:t>-0.2316</w:t>
            </w:r>
          </w:p>
        </w:tc>
        <w:tc>
          <w:tcPr>
            <w:tcW w:w="2160" w:type="dxa"/>
          </w:tcPr>
          <w:p w14:paraId="6678E7E9" w14:textId="77777777" w:rsidR="00285C93" w:rsidRPr="00CD48A8" w:rsidRDefault="00285C93" w:rsidP="00BF5382">
            <w:pPr>
              <w:pStyle w:val="TableText"/>
              <w:ind w:right="288"/>
              <w:rPr>
                <w:noProof w:val="0"/>
              </w:rPr>
            </w:pPr>
            <w:r w:rsidRPr="00CD48A8">
              <w:rPr>
                <w:noProof w:val="0"/>
              </w:rPr>
              <w:t>0.0730</w:t>
            </w:r>
          </w:p>
        </w:tc>
        <w:tc>
          <w:tcPr>
            <w:tcW w:w="2160" w:type="dxa"/>
          </w:tcPr>
          <w:p w14:paraId="4765D0C0" w14:textId="77777777" w:rsidR="00285C93" w:rsidRPr="00CD48A8" w:rsidRDefault="00285C93" w:rsidP="00BF5382">
            <w:pPr>
              <w:pStyle w:val="TableText"/>
              <w:rPr>
                <w:noProof w:val="0"/>
              </w:rPr>
            </w:pPr>
            <w:r w:rsidRPr="00CD48A8">
              <w:rPr>
                <w:noProof w:val="0"/>
              </w:rPr>
              <w:t>N/A</w:t>
            </w:r>
          </w:p>
        </w:tc>
        <w:tc>
          <w:tcPr>
            <w:tcW w:w="2160" w:type="dxa"/>
          </w:tcPr>
          <w:p w14:paraId="2806404D" w14:textId="77777777" w:rsidR="00285C93" w:rsidRPr="00CD48A8" w:rsidRDefault="00285C93" w:rsidP="00BF5382">
            <w:pPr>
              <w:pStyle w:val="TableText"/>
              <w:rPr>
                <w:noProof w:val="0"/>
              </w:rPr>
            </w:pPr>
            <w:r w:rsidRPr="00CD48A8">
              <w:rPr>
                <w:noProof w:val="0"/>
              </w:rPr>
              <w:t>N/A</w:t>
            </w:r>
          </w:p>
        </w:tc>
      </w:tr>
    </w:tbl>
    <w:p w14:paraId="76D2ADA0" w14:textId="136894E1" w:rsidR="00285C93" w:rsidRPr="00CD48A8" w:rsidRDefault="00285C93" w:rsidP="00285C93">
      <w:pPr>
        <w:pStyle w:val="NormalContinuation"/>
        <w:rPr>
          <w:i/>
          <w:iCs/>
        </w:rPr>
      </w:pPr>
      <w:r w:rsidRPr="00CD48A8">
        <w:rPr>
          <w:color w:val="2B579A"/>
          <w:shd w:val="clear" w:color="auto" w:fill="E6E6E6"/>
        </w:rPr>
        <w:fldChar w:fldCharType="begin"/>
      </w:r>
      <w:r w:rsidRPr="00CD48A8">
        <w:instrText xml:space="preserve"> REF _Ref93661738 \h </w:instrText>
      </w:r>
      <w:r w:rsidRPr="00CD48A8">
        <w:rPr>
          <w:color w:val="2B579A"/>
          <w:shd w:val="clear" w:color="auto" w:fill="E6E6E6"/>
        </w:rPr>
      </w:r>
      <w:r w:rsidRPr="00CD48A8">
        <w:rPr>
          <w:color w:val="2B579A"/>
          <w:shd w:val="clear" w:color="auto" w:fill="E6E6E6"/>
        </w:rPr>
        <w:fldChar w:fldCharType="separate"/>
      </w:r>
      <w:r w:rsidR="00203A4B" w:rsidRPr="00CD48A8">
        <w:t>Table 7.B.</w:t>
      </w:r>
      <w:r w:rsidR="00203A4B">
        <w:rPr>
          <w:noProof/>
        </w:rPr>
        <w:t>1</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RT Item Difficulty for Grade Three, continuation"/>
      </w:tblPr>
      <w:tblGrid>
        <w:gridCol w:w="1440"/>
        <w:gridCol w:w="1728"/>
        <w:gridCol w:w="2160"/>
        <w:gridCol w:w="2160"/>
        <w:gridCol w:w="2160"/>
      </w:tblGrid>
      <w:tr w:rsidR="00285C93" w:rsidRPr="00CD48A8" w14:paraId="19BB0167"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0B5BC937" w14:textId="77777777" w:rsidR="00285C93" w:rsidRPr="00CD48A8" w:rsidRDefault="00285C93" w:rsidP="00BF5382">
            <w:pPr>
              <w:pStyle w:val="TableHead"/>
              <w:rPr>
                <w:noProof w:val="0"/>
              </w:rPr>
            </w:pPr>
            <w:r w:rsidRPr="00CD48A8">
              <w:rPr>
                <w:noProof w:val="0"/>
              </w:rPr>
              <w:t>Item Sequence</w:t>
            </w:r>
          </w:p>
        </w:tc>
        <w:tc>
          <w:tcPr>
            <w:tcW w:w="1728" w:type="dxa"/>
          </w:tcPr>
          <w:p w14:paraId="5B4300A5" w14:textId="77777777" w:rsidR="00285C93" w:rsidRPr="00CD48A8" w:rsidRDefault="00285C93" w:rsidP="00BF5382">
            <w:pPr>
              <w:pStyle w:val="TableHead"/>
              <w:rPr>
                <w:noProof w:val="0"/>
              </w:rPr>
            </w:pPr>
            <w:r w:rsidRPr="00CD48A8">
              <w:rPr>
                <w:i/>
                <w:noProof w:val="0"/>
              </w:rPr>
              <w:t>b</w:t>
            </w:r>
            <w:r w:rsidRPr="00CD48A8">
              <w:rPr>
                <w:noProof w:val="0"/>
              </w:rPr>
              <w:t>-parameter</w:t>
            </w:r>
          </w:p>
        </w:tc>
        <w:tc>
          <w:tcPr>
            <w:tcW w:w="2160" w:type="dxa"/>
          </w:tcPr>
          <w:p w14:paraId="347CA697" w14:textId="77777777" w:rsidR="00285C93" w:rsidRPr="00CD48A8" w:rsidRDefault="00285C93" w:rsidP="00BF5382">
            <w:pPr>
              <w:pStyle w:val="TableHead"/>
              <w:rPr>
                <w:noProof w:val="0"/>
              </w:rPr>
            </w:pPr>
            <w:r w:rsidRPr="00CD48A8">
              <w:rPr>
                <w:i/>
                <w:noProof w:val="0"/>
              </w:rPr>
              <w:t>b</w:t>
            </w:r>
            <w:r w:rsidRPr="00CD48A8">
              <w:rPr>
                <w:noProof w:val="0"/>
              </w:rPr>
              <w:t>-parameter Standard Error</w:t>
            </w:r>
          </w:p>
        </w:tc>
        <w:tc>
          <w:tcPr>
            <w:tcW w:w="2160" w:type="dxa"/>
          </w:tcPr>
          <w:p w14:paraId="2D0FB0DE" w14:textId="77777777" w:rsidR="00285C93" w:rsidRPr="00CD48A8" w:rsidRDefault="00285C93" w:rsidP="00BF5382">
            <w:pPr>
              <w:pStyle w:val="TableHead"/>
              <w:rPr>
                <w:noProof w:val="0"/>
              </w:rPr>
            </w:pPr>
            <w:r w:rsidRPr="00CD48A8">
              <w:rPr>
                <w:i/>
                <w:noProof w:val="0"/>
              </w:rPr>
              <w:t>d</w:t>
            </w:r>
            <w:r w:rsidRPr="00CD48A8">
              <w:rPr>
                <w:noProof w:val="0"/>
              </w:rPr>
              <w:t>-parameters</w:t>
            </w:r>
          </w:p>
        </w:tc>
        <w:tc>
          <w:tcPr>
            <w:tcW w:w="2160" w:type="dxa"/>
          </w:tcPr>
          <w:p w14:paraId="4E010F76" w14:textId="77777777" w:rsidR="00285C93" w:rsidRPr="00CD48A8" w:rsidRDefault="00285C93" w:rsidP="00BF5382">
            <w:pPr>
              <w:pStyle w:val="TableHead"/>
              <w:rPr>
                <w:noProof w:val="0"/>
              </w:rPr>
            </w:pPr>
            <w:r w:rsidRPr="00CD48A8">
              <w:rPr>
                <w:i/>
                <w:noProof w:val="0"/>
              </w:rPr>
              <w:t>d</w:t>
            </w:r>
            <w:r w:rsidRPr="00CD48A8">
              <w:rPr>
                <w:noProof w:val="0"/>
              </w:rPr>
              <w:t>-parameters Standard Error</w:t>
            </w:r>
          </w:p>
        </w:tc>
      </w:tr>
      <w:tr w:rsidR="00285C93" w:rsidRPr="00CD48A8" w14:paraId="07FA9594" w14:textId="77777777" w:rsidTr="0007166C">
        <w:tc>
          <w:tcPr>
            <w:tcW w:w="1440" w:type="dxa"/>
          </w:tcPr>
          <w:p w14:paraId="74A44146" w14:textId="77777777" w:rsidR="00285C93" w:rsidRPr="00CD48A8" w:rsidRDefault="00285C93" w:rsidP="00BF5382">
            <w:pPr>
              <w:pStyle w:val="TableText"/>
              <w:rPr>
                <w:noProof w:val="0"/>
              </w:rPr>
            </w:pPr>
            <w:r w:rsidRPr="00CD48A8">
              <w:rPr>
                <w:noProof w:val="0"/>
              </w:rPr>
              <w:t>35</w:t>
            </w:r>
          </w:p>
        </w:tc>
        <w:tc>
          <w:tcPr>
            <w:tcW w:w="1728" w:type="dxa"/>
          </w:tcPr>
          <w:p w14:paraId="5C690D12" w14:textId="77777777" w:rsidR="00285C93" w:rsidRPr="00CD48A8" w:rsidRDefault="00285C93" w:rsidP="00BF5382">
            <w:pPr>
              <w:pStyle w:val="TableText"/>
              <w:rPr>
                <w:noProof w:val="0"/>
              </w:rPr>
            </w:pPr>
            <w:r w:rsidRPr="00CD48A8">
              <w:rPr>
                <w:noProof w:val="0"/>
              </w:rPr>
              <w:t>0.8272</w:t>
            </w:r>
          </w:p>
        </w:tc>
        <w:tc>
          <w:tcPr>
            <w:tcW w:w="2160" w:type="dxa"/>
          </w:tcPr>
          <w:p w14:paraId="45274215" w14:textId="77777777" w:rsidR="00285C93" w:rsidRPr="00CD48A8" w:rsidRDefault="00285C93" w:rsidP="00BF5382">
            <w:pPr>
              <w:pStyle w:val="TableText"/>
              <w:ind w:right="288"/>
              <w:rPr>
                <w:noProof w:val="0"/>
              </w:rPr>
            </w:pPr>
            <w:r w:rsidRPr="00CD48A8">
              <w:rPr>
                <w:noProof w:val="0"/>
              </w:rPr>
              <w:t>0.0789</w:t>
            </w:r>
          </w:p>
        </w:tc>
        <w:tc>
          <w:tcPr>
            <w:tcW w:w="2160" w:type="dxa"/>
          </w:tcPr>
          <w:p w14:paraId="0E1EF19B" w14:textId="77777777" w:rsidR="00285C93" w:rsidRPr="00CD48A8" w:rsidRDefault="00285C93" w:rsidP="00BF5382">
            <w:pPr>
              <w:pStyle w:val="TableText"/>
              <w:rPr>
                <w:noProof w:val="0"/>
              </w:rPr>
            </w:pPr>
            <w:r w:rsidRPr="00CD48A8">
              <w:rPr>
                <w:noProof w:val="0"/>
              </w:rPr>
              <w:t>N/A</w:t>
            </w:r>
          </w:p>
        </w:tc>
        <w:tc>
          <w:tcPr>
            <w:tcW w:w="2160" w:type="dxa"/>
          </w:tcPr>
          <w:p w14:paraId="54276FD8" w14:textId="77777777" w:rsidR="00285C93" w:rsidRPr="00CD48A8" w:rsidRDefault="00285C93" w:rsidP="00BF5382">
            <w:pPr>
              <w:pStyle w:val="TableText"/>
              <w:rPr>
                <w:noProof w:val="0"/>
              </w:rPr>
            </w:pPr>
            <w:r w:rsidRPr="00CD48A8">
              <w:rPr>
                <w:noProof w:val="0"/>
              </w:rPr>
              <w:t>N/A</w:t>
            </w:r>
          </w:p>
        </w:tc>
      </w:tr>
      <w:tr w:rsidR="00285C93" w:rsidRPr="00CD48A8" w14:paraId="36A0A832" w14:textId="77777777" w:rsidTr="0007166C">
        <w:tc>
          <w:tcPr>
            <w:tcW w:w="1440" w:type="dxa"/>
          </w:tcPr>
          <w:p w14:paraId="3348F5A8" w14:textId="77777777" w:rsidR="00285C93" w:rsidRPr="00CD48A8" w:rsidRDefault="00285C93" w:rsidP="00BF5382">
            <w:pPr>
              <w:pStyle w:val="TableText"/>
              <w:rPr>
                <w:noProof w:val="0"/>
              </w:rPr>
            </w:pPr>
            <w:r w:rsidRPr="00CD48A8">
              <w:rPr>
                <w:noProof w:val="0"/>
              </w:rPr>
              <w:t>36</w:t>
            </w:r>
          </w:p>
        </w:tc>
        <w:tc>
          <w:tcPr>
            <w:tcW w:w="1728" w:type="dxa"/>
          </w:tcPr>
          <w:p w14:paraId="1104EBED" w14:textId="77777777" w:rsidR="00285C93" w:rsidRPr="00CD48A8" w:rsidRDefault="00285C93" w:rsidP="00BF5382">
            <w:pPr>
              <w:pStyle w:val="TableText"/>
              <w:rPr>
                <w:noProof w:val="0"/>
              </w:rPr>
            </w:pPr>
            <w:r w:rsidRPr="00CD48A8">
              <w:rPr>
                <w:noProof w:val="0"/>
              </w:rPr>
              <w:t>0.7985</w:t>
            </w:r>
          </w:p>
        </w:tc>
        <w:tc>
          <w:tcPr>
            <w:tcW w:w="2160" w:type="dxa"/>
          </w:tcPr>
          <w:p w14:paraId="04DB97ED" w14:textId="77777777" w:rsidR="00285C93" w:rsidRPr="00CD48A8" w:rsidRDefault="00285C93" w:rsidP="00BF5382">
            <w:pPr>
              <w:pStyle w:val="TableText"/>
              <w:ind w:right="288"/>
              <w:rPr>
                <w:noProof w:val="0"/>
              </w:rPr>
            </w:pPr>
            <w:r w:rsidRPr="00CD48A8">
              <w:rPr>
                <w:noProof w:val="0"/>
              </w:rPr>
              <w:t>0.0808</w:t>
            </w:r>
          </w:p>
        </w:tc>
        <w:tc>
          <w:tcPr>
            <w:tcW w:w="2160" w:type="dxa"/>
          </w:tcPr>
          <w:p w14:paraId="776014BE" w14:textId="77777777" w:rsidR="00285C93" w:rsidRPr="00CD48A8" w:rsidRDefault="00285C93" w:rsidP="00BF5382">
            <w:pPr>
              <w:pStyle w:val="TableText"/>
              <w:rPr>
                <w:noProof w:val="0"/>
              </w:rPr>
            </w:pPr>
            <w:r w:rsidRPr="00CD48A8">
              <w:rPr>
                <w:noProof w:val="0"/>
              </w:rPr>
              <w:t>N/A</w:t>
            </w:r>
          </w:p>
        </w:tc>
        <w:tc>
          <w:tcPr>
            <w:tcW w:w="2160" w:type="dxa"/>
          </w:tcPr>
          <w:p w14:paraId="3C08BF53" w14:textId="77777777" w:rsidR="00285C93" w:rsidRPr="00CD48A8" w:rsidRDefault="00285C93" w:rsidP="00BF5382">
            <w:pPr>
              <w:pStyle w:val="TableText"/>
              <w:rPr>
                <w:noProof w:val="0"/>
              </w:rPr>
            </w:pPr>
            <w:r w:rsidRPr="00CD48A8">
              <w:rPr>
                <w:noProof w:val="0"/>
              </w:rPr>
              <w:t>N/A</w:t>
            </w:r>
          </w:p>
        </w:tc>
      </w:tr>
      <w:tr w:rsidR="00285C93" w:rsidRPr="00CD48A8" w14:paraId="10D8432B" w14:textId="77777777" w:rsidTr="0007166C">
        <w:tc>
          <w:tcPr>
            <w:tcW w:w="1440" w:type="dxa"/>
          </w:tcPr>
          <w:p w14:paraId="4C616639" w14:textId="77777777" w:rsidR="00285C93" w:rsidRPr="00CD48A8" w:rsidRDefault="00285C93" w:rsidP="00BF5382">
            <w:pPr>
              <w:pStyle w:val="TableText"/>
              <w:rPr>
                <w:noProof w:val="0"/>
              </w:rPr>
            </w:pPr>
            <w:r w:rsidRPr="00CD48A8">
              <w:rPr>
                <w:noProof w:val="0"/>
              </w:rPr>
              <w:t>37</w:t>
            </w:r>
          </w:p>
        </w:tc>
        <w:tc>
          <w:tcPr>
            <w:tcW w:w="1728" w:type="dxa"/>
          </w:tcPr>
          <w:p w14:paraId="4F9B6D4D" w14:textId="77777777" w:rsidR="00285C93" w:rsidRPr="00CD48A8" w:rsidRDefault="00285C93" w:rsidP="00BF5382">
            <w:pPr>
              <w:pStyle w:val="TableText"/>
              <w:rPr>
                <w:noProof w:val="0"/>
              </w:rPr>
            </w:pPr>
            <w:r w:rsidRPr="00CD48A8">
              <w:rPr>
                <w:noProof w:val="0"/>
              </w:rPr>
              <w:t>0.3750</w:t>
            </w:r>
          </w:p>
        </w:tc>
        <w:tc>
          <w:tcPr>
            <w:tcW w:w="2160" w:type="dxa"/>
          </w:tcPr>
          <w:p w14:paraId="18BCFF96" w14:textId="77777777" w:rsidR="00285C93" w:rsidRPr="00CD48A8" w:rsidRDefault="00285C93" w:rsidP="00BF5382">
            <w:pPr>
              <w:pStyle w:val="TableText"/>
              <w:ind w:right="288"/>
              <w:rPr>
                <w:noProof w:val="0"/>
              </w:rPr>
            </w:pPr>
            <w:r w:rsidRPr="00CD48A8">
              <w:rPr>
                <w:noProof w:val="0"/>
              </w:rPr>
              <w:t>0.0754</w:t>
            </w:r>
          </w:p>
        </w:tc>
        <w:tc>
          <w:tcPr>
            <w:tcW w:w="2160" w:type="dxa"/>
          </w:tcPr>
          <w:p w14:paraId="25A5E474" w14:textId="77777777" w:rsidR="00285C93" w:rsidRPr="00CD48A8" w:rsidRDefault="00285C93" w:rsidP="00BF5382">
            <w:pPr>
              <w:pStyle w:val="TableText"/>
              <w:rPr>
                <w:noProof w:val="0"/>
              </w:rPr>
            </w:pPr>
            <w:r w:rsidRPr="00CD48A8">
              <w:rPr>
                <w:noProof w:val="0"/>
              </w:rPr>
              <w:t>N/A</w:t>
            </w:r>
          </w:p>
        </w:tc>
        <w:tc>
          <w:tcPr>
            <w:tcW w:w="2160" w:type="dxa"/>
          </w:tcPr>
          <w:p w14:paraId="6839EA24" w14:textId="77777777" w:rsidR="00285C93" w:rsidRPr="00CD48A8" w:rsidRDefault="00285C93" w:rsidP="00BF5382">
            <w:pPr>
              <w:pStyle w:val="TableText"/>
              <w:rPr>
                <w:noProof w:val="0"/>
              </w:rPr>
            </w:pPr>
            <w:r w:rsidRPr="00CD48A8">
              <w:rPr>
                <w:noProof w:val="0"/>
              </w:rPr>
              <w:t>N/A</w:t>
            </w:r>
          </w:p>
        </w:tc>
      </w:tr>
      <w:tr w:rsidR="00285C93" w:rsidRPr="00CD48A8" w14:paraId="7035D3D3" w14:textId="77777777" w:rsidTr="0007166C">
        <w:tc>
          <w:tcPr>
            <w:tcW w:w="1440" w:type="dxa"/>
          </w:tcPr>
          <w:p w14:paraId="5395852A" w14:textId="77777777" w:rsidR="00285C93" w:rsidRPr="00CD48A8" w:rsidRDefault="00285C93" w:rsidP="00BF5382">
            <w:pPr>
              <w:pStyle w:val="TableText"/>
              <w:rPr>
                <w:noProof w:val="0"/>
              </w:rPr>
            </w:pPr>
            <w:r w:rsidRPr="00CD48A8">
              <w:rPr>
                <w:noProof w:val="0"/>
              </w:rPr>
              <w:t>38</w:t>
            </w:r>
          </w:p>
        </w:tc>
        <w:tc>
          <w:tcPr>
            <w:tcW w:w="1728" w:type="dxa"/>
          </w:tcPr>
          <w:p w14:paraId="2A226D1B" w14:textId="77777777" w:rsidR="00285C93" w:rsidRPr="00CD48A8" w:rsidRDefault="00285C93" w:rsidP="00BF5382">
            <w:pPr>
              <w:pStyle w:val="TableText"/>
              <w:rPr>
                <w:noProof w:val="0"/>
              </w:rPr>
            </w:pPr>
            <w:r w:rsidRPr="00CD48A8">
              <w:rPr>
                <w:noProof w:val="0"/>
              </w:rPr>
              <w:t>0.0280</w:t>
            </w:r>
          </w:p>
        </w:tc>
        <w:tc>
          <w:tcPr>
            <w:tcW w:w="2160" w:type="dxa"/>
          </w:tcPr>
          <w:p w14:paraId="05C07E47" w14:textId="77777777" w:rsidR="00285C93" w:rsidRPr="00CD48A8" w:rsidRDefault="00285C93" w:rsidP="00BF5382">
            <w:pPr>
              <w:pStyle w:val="TableText"/>
              <w:ind w:right="288"/>
              <w:rPr>
                <w:noProof w:val="0"/>
              </w:rPr>
            </w:pPr>
            <w:r w:rsidRPr="00CD48A8">
              <w:rPr>
                <w:noProof w:val="0"/>
              </w:rPr>
              <w:t>0.0734</w:t>
            </w:r>
          </w:p>
        </w:tc>
        <w:tc>
          <w:tcPr>
            <w:tcW w:w="2160" w:type="dxa"/>
          </w:tcPr>
          <w:p w14:paraId="44B918A0" w14:textId="77777777" w:rsidR="00285C93" w:rsidRPr="00CD48A8" w:rsidRDefault="00285C93" w:rsidP="00BF5382">
            <w:pPr>
              <w:pStyle w:val="TableText"/>
              <w:rPr>
                <w:noProof w:val="0"/>
              </w:rPr>
            </w:pPr>
            <w:r w:rsidRPr="00CD48A8">
              <w:rPr>
                <w:noProof w:val="0"/>
              </w:rPr>
              <w:t>N/A</w:t>
            </w:r>
          </w:p>
        </w:tc>
        <w:tc>
          <w:tcPr>
            <w:tcW w:w="2160" w:type="dxa"/>
          </w:tcPr>
          <w:p w14:paraId="0BF279C3" w14:textId="77777777" w:rsidR="00285C93" w:rsidRPr="00CD48A8" w:rsidRDefault="00285C93" w:rsidP="00BF5382">
            <w:pPr>
              <w:pStyle w:val="TableText"/>
              <w:rPr>
                <w:noProof w:val="0"/>
              </w:rPr>
            </w:pPr>
            <w:r w:rsidRPr="00CD48A8">
              <w:rPr>
                <w:noProof w:val="0"/>
              </w:rPr>
              <w:t>N/A</w:t>
            </w:r>
          </w:p>
        </w:tc>
      </w:tr>
      <w:tr w:rsidR="00285C93" w:rsidRPr="00CD48A8" w14:paraId="05E76C18" w14:textId="77777777" w:rsidTr="0007166C">
        <w:tc>
          <w:tcPr>
            <w:tcW w:w="1440" w:type="dxa"/>
          </w:tcPr>
          <w:p w14:paraId="5C0C4960" w14:textId="77777777" w:rsidR="00285C93" w:rsidRPr="00CD48A8" w:rsidRDefault="00285C93" w:rsidP="00BF5382">
            <w:pPr>
              <w:pStyle w:val="TableText"/>
              <w:rPr>
                <w:noProof w:val="0"/>
              </w:rPr>
            </w:pPr>
            <w:r w:rsidRPr="00CD48A8">
              <w:rPr>
                <w:noProof w:val="0"/>
              </w:rPr>
              <w:t>39</w:t>
            </w:r>
          </w:p>
        </w:tc>
        <w:tc>
          <w:tcPr>
            <w:tcW w:w="1728" w:type="dxa"/>
          </w:tcPr>
          <w:p w14:paraId="5E67CE4D" w14:textId="77777777" w:rsidR="00285C93" w:rsidRPr="00CD48A8" w:rsidRDefault="00285C93" w:rsidP="00BF5382">
            <w:pPr>
              <w:pStyle w:val="TableText"/>
              <w:rPr>
                <w:noProof w:val="0"/>
              </w:rPr>
            </w:pPr>
            <w:r w:rsidRPr="00CD48A8">
              <w:rPr>
                <w:noProof w:val="0"/>
              </w:rPr>
              <w:t>0.9367</w:t>
            </w:r>
          </w:p>
        </w:tc>
        <w:tc>
          <w:tcPr>
            <w:tcW w:w="2160" w:type="dxa"/>
          </w:tcPr>
          <w:p w14:paraId="4F62456D" w14:textId="77777777" w:rsidR="00285C93" w:rsidRPr="00CD48A8" w:rsidRDefault="00285C93" w:rsidP="00BF5382">
            <w:pPr>
              <w:pStyle w:val="TableText"/>
              <w:ind w:right="288"/>
              <w:rPr>
                <w:noProof w:val="0"/>
              </w:rPr>
            </w:pPr>
            <w:r w:rsidRPr="00CD48A8">
              <w:rPr>
                <w:noProof w:val="0"/>
              </w:rPr>
              <w:t>0.0663</w:t>
            </w:r>
          </w:p>
        </w:tc>
        <w:tc>
          <w:tcPr>
            <w:tcW w:w="2160" w:type="dxa"/>
          </w:tcPr>
          <w:p w14:paraId="080E3E31" w14:textId="77777777" w:rsidR="00285C93" w:rsidRPr="00CD48A8" w:rsidRDefault="00285C93" w:rsidP="00BF5382">
            <w:pPr>
              <w:pStyle w:val="TableText"/>
              <w:rPr>
                <w:noProof w:val="0"/>
              </w:rPr>
            </w:pPr>
            <w:r w:rsidRPr="00CD48A8">
              <w:rPr>
                <w:noProof w:val="0"/>
              </w:rPr>
              <w:t>-0.1756, 0.1756</w:t>
            </w:r>
          </w:p>
        </w:tc>
        <w:tc>
          <w:tcPr>
            <w:tcW w:w="2160" w:type="dxa"/>
          </w:tcPr>
          <w:p w14:paraId="25749E3E" w14:textId="77777777" w:rsidR="00285C93" w:rsidRPr="00CD48A8" w:rsidRDefault="00285C93" w:rsidP="00BF5382">
            <w:pPr>
              <w:pStyle w:val="TableText"/>
              <w:rPr>
                <w:noProof w:val="0"/>
              </w:rPr>
            </w:pPr>
            <w:r w:rsidRPr="00CD48A8">
              <w:rPr>
                <w:noProof w:val="0"/>
              </w:rPr>
              <w:t>0.0915, 0.0915</w:t>
            </w:r>
          </w:p>
        </w:tc>
      </w:tr>
      <w:tr w:rsidR="00285C93" w:rsidRPr="00CD48A8" w14:paraId="216CDCEE" w14:textId="77777777" w:rsidTr="0007166C">
        <w:tc>
          <w:tcPr>
            <w:tcW w:w="1440" w:type="dxa"/>
          </w:tcPr>
          <w:p w14:paraId="1A2A97B5" w14:textId="77777777" w:rsidR="00285C93" w:rsidRPr="00CD48A8" w:rsidRDefault="00285C93" w:rsidP="00BF5382">
            <w:pPr>
              <w:pStyle w:val="TableText"/>
              <w:rPr>
                <w:noProof w:val="0"/>
              </w:rPr>
            </w:pPr>
            <w:r w:rsidRPr="00CD48A8">
              <w:rPr>
                <w:noProof w:val="0"/>
              </w:rPr>
              <w:t>40</w:t>
            </w:r>
          </w:p>
        </w:tc>
        <w:tc>
          <w:tcPr>
            <w:tcW w:w="1728" w:type="dxa"/>
          </w:tcPr>
          <w:p w14:paraId="6F0ABD10" w14:textId="77777777" w:rsidR="00285C93" w:rsidRPr="00CD48A8" w:rsidRDefault="00285C93" w:rsidP="00BF5382">
            <w:pPr>
              <w:pStyle w:val="TableText"/>
              <w:rPr>
                <w:noProof w:val="0"/>
              </w:rPr>
            </w:pPr>
            <w:r w:rsidRPr="00CD48A8">
              <w:rPr>
                <w:noProof w:val="0"/>
              </w:rPr>
              <w:t>-0.4690</w:t>
            </w:r>
          </w:p>
        </w:tc>
        <w:tc>
          <w:tcPr>
            <w:tcW w:w="2160" w:type="dxa"/>
          </w:tcPr>
          <w:p w14:paraId="0A040581" w14:textId="77777777" w:rsidR="00285C93" w:rsidRPr="00CD48A8" w:rsidRDefault="00285C93" w:rsidP="00BF5382">
            <w:pPr>
              <w:pStyle w:val="TableText"/>
              <w:ind w:right="288"/>
              <w:rPr>
                <w:noProof w:val="0"/>
              </w:rPr>
            </w:pPr>
            <w:r w:rsidRPr="00CD48A8">
              <w:rPr>
                <w:noProof w:val="0"/>
              </w:rPr>
              <w:t>0.0723</w:t>
            </w:r>
          </w:p>
        </w:tc>
        <w:tc>
          <w:tcPr>
            <w:tcW w:w="2160" w:type="dxa"/>
          </w:tcPr>
          <w:p w14:paraId="5753CE8C" w14:textId="77777777" w:rsidR="00285C93" w:rsidRPr="00CD48A8" w:rsidRDefault="00285C93" w:rsidP="00BF5382">
            <w:pPr>
              <w:pStyle w:val="TableText"/>
              <w:rPr>
                <w:noProof w:val="0"/>
              </w:rPr>
            </w:pPr>
            <w:r w:rsidRPr="00CD48A8">
              <w:rPr>
                <w:noProof w:val="0"/>
              </w:rPr>
              <w:t>N/A</w:t>
            </w:r>
          </w:p>
        </w:tc>
        <w:tc>
          <w:tcPr>
            <w:tcW w:w="2160" w:type="dxa"/>
          </w:tcPr>
          <w:p w14:paraId="4527C2E6" w14:textId="77777777" w:rsidR="00285C93" w:rsidRPr="00CD48A8" w:rsidRDefault="00285C93" w:rsidP="00BF5382">
            <w:pPr>
              <w:pStyle w:val="TableText"/>
              <w:rPr>
                <w:noProof w:val="0"/>
              </w:rPr>
            </w:pPr>
            <w:r w:rsidRPr="00CD48A8">
              <w:rPr>
                <w:noProof w:val="0"/>
              </w:rPr>
              <w:t>N/A</w:t>
            </w:r>
          </w:p>
        </w:tc>
      </w:tr>
      <w:tr w:rsidR="00285C93" w:rsidRPr="00CD48A8" w14:paraId="59B26D08" w14:textId="77777777" w:rsidTr="0007166C">
        <w:tc>
          <w:tcPr>
            <w:tcW w:w="1440" w:type="dxa"/>
          </w:tcPr>
          <w:p w14:paraId="68645519" w14:textId="77777777" w:rsidR="00285C93" w:rsidRPr="00CD48A8" w:rsidRDefault="00285C93" w:rsidP="00BF5382">
            <w:pPr>
              <w:pStyle w:val="TableText"/>
              <w:rPr>
                <w:noProof w:val="0"/>
              </w:rPr>
            </w:pPr>
            <w:r w:rsidRPr="00CD48A8">
              <w:rPr>
                <w:noProof w:val="0"/>
              </w:rPr>
              <w:t>41</w:t>
            </w:r>
          </w:p>
        </w:tc>
        <w:tc>
          <w:tcPr>
            <w:tcW w:w="1728" w:type="dxa"/>
          </w:tcPr>
          <w:p w14:paraId="6C219A96" w14:textId="77777777" w:rsidR="00285C93" w:rsidRPr="00CD48A8" w:rsidRDefault="00285C93" w:rsidP="00BF5382">
            <w:pPr>
              <w:pStyle w:val="TableText"/>
              <w:rPr>
                <w:noProof w:val="0"/>
              </w:rPr>
            </w:pPr>
            <w:r w:rsidRPr="00CD48A8">
              <w:rPr>
                <w:noProof w:val="0"/>
              </w:rPr>
              <w:t>-0.3177</w:t>
            </w:r>
          </w:p>
        </w:tc>
        <w:tc>
          <w:tcPr>
            <w:tcW w:w="2160" w:type="dxa"/>
          </w:tcPr>
          <w:p w14:paraId="60346C05" w14:textId="77777777" w:rsidR="00285C93" w:rsidRPr="00CD48A8" w:rsidRDefault="00285C93" w:rsidP="00BF5382">
            <w:pPr>
              <w:pStyle w:val="TableText"/>
              <w:ind w:right="288"/>
              <w:rPr>
                <w:noProof w:val="0"/>
              </w:rPr>
            </w:pPr>
            <w:r w:rsidRPr="00CD48A8">
              <w:rPr>
                <w:noProof w:val="0"/>
              </w:rPr>
              <w:t>0.0719</w:t>
            </w:r>
          </w:p>
        </w:tc>
        <w:tc>
          <w:tcPr>
            <w:tcW w:w="2160" w:type="dxa"/>
          </w:tcPr>
          <w:p w14:paraId="5620DBA6" w14:textId="77777777" w:rsidR="00285C93" w:rsidRPr="00CD48A8" w:rsidRDefault="00285C93" w:rsidP="00BF5382">
            <w:pPr>
              <w:pStyle w:val="TableText"/>
              <w:rPr>
                <w:noProof w:val="0"/>
              </w:rPr>
            </w:pPr>
            <w:r w:rsidRPr="00CD48A8">
              <w:rPr>
                <w:noProof w:val="0"/>
              </w:rPr>
              <w:t>N/A</w:t>
            </w:r>
          </w:p>
        </w:tc>
        <w:tc>
          <w:tcPr>
            <w:tcW w:w="2160" w:type="dxa"/>
          </w:tcPr>
          <w:p w14:paraId="4597555B" w14:textId="77777777" w:rsidR="00285C93" w:rsidRPr="00CD48A8" w:rsidRDefault="00285C93" w:rsidP="00BF5382">
            <w:pPr>
              <w:pStyle w:val="TableText"/>
              <w:rPr>
                <w:noProof w:val="0"/>
              </w:rPr>
            </w:pPr>
            <w:r w:rsidRPr="00CD48A8">
              <w:rPr>
                <w:noProof w:val="0"/>
              </w:rPr>
              <w:t>N/A</w:t>
            </w:r>
          </w:p>
        </w:tc>
      </w:tr>
      <w:tr w:rsidR="00285C93" w:rsidRPr="00CD48A8" w14:paraId="0CD92B35" w14:textId="77777777" w:rsidTr="0007166C">
        <w:tc>
          <w:tcPr>
            <w:tcW w:w="1440" w:type="dxa"/>
          </w:tcPr>
          <w:p w14:paraId="2D0DB81B" w14:textId="77777777" w:rsidR="00285C93" w:rsidRPr="00CD48A8" w:rsidRDefault="00285C93" w:rsidP="00BF5382">
            <w:pPr>
              <w:pStyle w:val="TableText"/>
              <w:rPr>
                <w:noProof w:val="0"/>
              </w:rPr>
            </w:pPr>
            <w:r w:rsidRPr="00CD48A8">
              <w:rPr>
                <w:noProof w:val="0"/>
              </w:rPr>
              <w:t>42</w:t>
            </w:r>
          </w:p>
        </w:tc>
        <w:tc>
          <w:tcPr>
            <w:tcW w:w="1728" w:type="dxa"/>
          </w:tcPr>
          <w:p w14:paraId="025CA261" w14:textId="77777777" w:rsidR="00285C93" w:rsidRPr="00CD48A8" w:rsidRDefault="00285C93" w:rsidP="00BF5382">
            <w:pPr>
              <w:pStyle w:val="TableText"/>
              <w:rPr>
                <w:noProof w:val="0"/>
              </w:rPr>
            </w:pPr>
            <w:r w:rsidRPr="00CD48A8">
              <w:rPr>
                <w:noProof w:val="0"/>
              </w:rPr>
              <w:t>-0.0054</w:t>
            </w:r>
          </w:p>
        </w:tc>
        <w:tc>
          <w:tcPr>
            <w:tcW w:w="2160" w:type="dxa"/>
          </w:tcPr>
          <w:p w14:paraId="36CE0A0D" w14:textId="77777777" w:rsidR="00285C93" w:rsidRPr="00CD48A8" w:rsidRDefault="00285C93" w:rsidP="00BF5382">
            <w:pPr>
              <w:pStyle w:val="TableText"/>
              <w:ind w:right="288"/>
              <w:rPr>
                <w:noProof w:val="0"/>
              </w:rPr>
            </w:pPr>
            <w:r w:rsidRPr="00CD48A8">
              <w:rPr>
                <w:noProof w:val="0"/>
              </w:rPr>
              <w:t>0.0732</w:t>
            </w:r>
          </w:p>
        </w:tc>
        <w:tc>
          <w:tcPr>
            <w:tcW w:w="2160" w:type="dxa"/>
          </w:tcPr>
          <w:p w14:paraId="19647203" w14:textId="77777777" w:rsidR="00285C93" w:rsidRPr="00CD48A8" w:rsidRDefault="00285C93" w:rsidP="00BF5382">
            <w:pPr>
              <w:pStyle w:val="TableText"/>
              <w:rPr>
                <w:noProof w:val="0"/>
              </w:rPr>
            </w:pPr>
            <w:r w:rsidRPr="00CD48A8">
              <w:rPr>
                <w:noProof w:val="0"/>
              </w:rPr>
              <w:t>N/A</w:t>
            </w:r>
          </w:p>
        </w:tc>
        <w:tc>
          <w:tcPr>
            <w:tcW w:w="2160" w:type="dxa"/>
          </w:tcPr>
          <w:p w14:paraId="3D76AD0A" w14:textId="77777777" w:rsidR="00285C93" w:rsidRPr="00CD48A8" w:rsidRDefault="00285C93" w:rsidP="00BF5382">
            <w:pPr>
              <w:pStyle w:val="TableText"/>
              <w:rPr>
                <w:noProof w:val="0"/>
              </w:rPr>
            </w:pPr>
            <w:r w:rsidRPr="00CD48A8">
              <w:rPr>
                <w:noProof w:val="0"/>
              </w:rPr>
              <w:t>N/A</w:t>
            </w:r>
          </w:p>
        </w:tc>
      </w:tr>
      <w:tr w:rsidR="00285C93" w:rsidRPr="00CD48A8" w14:paraId="1F9782EC" w14:textId="77777777" w:rsidTr="0007166C">
        <w:tc>
          <w:tcPr>
            <w:tcW w:w="1440" w:type="dxa"/>
          </w:tcPr>
          <w:p w14:paraId="025B4A2D" w14:textId="77777777" w:rsidR="00285C93" w:rsidRPr="00CD48A8" w:rsidRDefault="00285C93" w:rsidP="00BF5382">
            <w:pPr>
              <w:pStyle w:val="TableText"/>
              <w:rPr>
                <w:noProof w:val="0"/>
              </w:rPr>
            </w:pPr>
            <w:r w:rsidRPr="00CD48A8">
              <w:rPr>
                <w:noProof w:val="0"/>
              </w:rPr>
              <w:t>43</w:t>
            </w:r>
          </w:p>
        </w:tc>
        <w:tc>
          <w:tcPr>
            <w:tcW w:w="1728" w:type="dxa"/>
          </w:tcPr>
          <w:p w14:paraId="0339637D" w14:textId="77777777" w:rsidR="00285C93" w:rsidRPr="00CD48A8" w:rsidRDefault="00285C93" w:rsidP="00BF5382">
            <w:pPr>
              <w:pStyle w:val="TableText"/>
              <w:rPr>
                <w:noProof w:val="0"/>
              </w:rPr>
            </w:pPr>
            <w:r w:rsidRPr="00CD48A8">
              <w:rPr>
                <w:noProof w:val="0"/>
              </w:rPr>
              <w:t>0.5340</w:t>
            </w:r>
          </w:p>
        </w:tc>
        <w:tc>
          <w:tcPr>
            <w:tcW w:w="2160" w:type="dxa"/>
          </w:tcPr>
          <w:p w14:paraId="4BAA5C4C" w14:textId="77777777" w:rsidR="00285C93" w:rsidRPr="00CD48A8" w:rsidRDefault="00285C93" w:rsidP="00BF5382">
            <w:pPr>
              <w:pStyle w:val="TableText"/>
              <w:ind w:right="288"/>
              <w:rPr>
                <w:noProof w:val="0"/>
              </w:rPr>
            </w:pPr>
            <w:r w:rsidRPr="00CD48A8">
              <w:rPr>
                <w:noProof w:val="0"/>
              </w:rPr>
              <w:t>0.0770</w:t>
            </w:r>
          </w:p>
        </w:tc>
        <w:tc>
          <w:tcPr>
            <w:tcW w:w="2160" w:type="dxa"/>
          </w:tcPr>
          <w:p w14:paraId="61A3AEB0" w14:textId="77777777" w:rsidR="00285C93" w:rsidRPr="00CD48A8" w:rsidRDefault="00285C93" w:rsidP="00BF5382">
            <w:pPr>
              <w:pStyle w:val="TableText"/>
              <w:rPr>
                <w:noProof w:val="0"/>
              </w:rPr>
            </w:pPr>
            <w:r w:rsidRPr="00CD48A8">
              <w:rPr>
                <w:noProof w:val="0"/>
              </w:rPr>
              <w:t>N/A</w:t>
            </w:r>
          </w:p>
        </w:tc>
        <w:tc>
          <w:tcPr>
            <w:tcW w:w="2160" w:type="dxa"/>
          </w:tcPr>
          <w:p w14:paraId="5F717B64" w14:textId="77777777" w:rsidR="00285C93" w:rsidRPr="00CD48A8" w:rsidRDefault="00285C93" w:rsidP="00BF5382">
            <w:pPr>
              <w:pStyle w:val="TableText"/>
              <w:rPr>
                <w:noProof w:val="0"/>
              </w:rPr>
            </w:pPr>
            <w:r w:rsidRPr="00CD48A8">
              <w:rPr>
                <w:noProof w:val="0"/>
              </w:rPr>
              <w:t>N/A</w:t>
            </w:r>
          </w:p>
        </w:tc>
      </w:tr>
      <w:tr w:rsidR="00285C93" w:rsidRPr="00CD48A8" w14:paraId="64BA74CF" w14:textId="77777777" w:rsidTr="0007166C">
        <w:tc>
          <w:tcPr>
            <w:tcW w:w="1440" w:type="dxa"/>
          </w:tcPr>
          <w:p w14:paraId="1286582D" w14:textId="77777777" w:rsidR="00285C93" w:rsidRPr="00CD48A8" w:rsidRDefault="00285C93" w:rsidP="00BF5382">
            <w:pPr>
              <w:pStyle w:val="TableText"/>
              <w:rPr>
                <w:noProof w:val="0"/>
              </w:rPr>
            </w:pPr>
            <w:r w:rsidRPr="00CD48A8">
              <w:rPr>
                <w:noProof w:val="0"/>
              </w:rPr>
              <w:t>44</w:t>
            </w:r>
          </w:p>
        </w:tc>
        <w:tc>
          <w:tcPr>
            <w:tcW w:w="1728" w:type="dxa"/>
          </w:tcPr>
          <w:p w14:paraId="46F171EA" w14:textId="77777777" w:rsidR="00285C93" w:rsidRPr="00CD48A8" w:rsidRDefault="00285C93" w:rsidP="00BF5382">
            <w:pPr>
              <w:pStyle w:val="TableText"/>
              <w:rPr>
                <w:noProof w:val="0"/>
              </w:rPr>
            </w:pPr>
            <w:r w:rsidRPr="00CD48A8">
              <w:rPr>
                <w:noProof w:val="0"/>
              </w:rPr>
              <w:t>0.6579</w:t>
            </w:r>
          </w:p>
        </w:tc>
        <w:tc>
          <w:tcPr>
            <w:tcW w:w="2160" w:type="dxa"/>
          </w:tcPr>
          <w:p w14:paraId="37AC075C" w14:textId="77777777" w:rsidR="00285C93" w:rsidRPr="00CD48A8" w:rsidRDefault="00285C93" w:rsidP="00BF5382">
            <w:pPr>
              <w:pStyle w:val="TableText"/>
              <w:ind w:right="288"/>
              <w:rPr>
                <w:noProof w:val="0"/>
              </w:rPr>
            </w:pPr>
            <w:r w:rsidRPr="00CD48A8">
              <w:rPr>
                <w:noProof w:val="0"/>
              </w:rPr>
              <w:t>0.0791</w:t>
            </w:r>
          </w:p>
        </w:tc>
        <w:tc>
          <w:tcPr>
            <w:tcW w:w="2160" w:type="dxa"/>
          </w:tcPr>
          <w:p w14:paraId="5DA316BB" w14:textId="77777777" w:rsidR="00285C93" w:rsidRPr="00CD48A8" w:rsidRDefault="00285C93" w:rsidP="00BF5382">
            <w:pPr>
              <w:pStyle w:val="TableText"/>
              <w:rPr>
                <w:noProof w:val="0"/>
              </w:rPr>
            </w:pPr>
            <w:r w:rsidRPr="00CD48A8">
              <w:rPr>
                <w:noProof w:val="0"/>
              </w:rPr>
              <w:t>N/A</w:t>
            </w:r>
          </w:p>
        </w:tc>
        <w:tc>
          <w:tcPr>
            <w:tcW w:w="2160" w:type="dxa"/>
          </w:tcPr>
          <w:p w14:paraId="54ABFA9E" w14:textId="77777777" w:rsidR="00285C93" w:rsidRPr="00CD48A8" w:rsidRDefault="00285C93" w:rsidP="00BF5382">
            <w:pPr>
              <w:pStyle w:val="TableText"/>
              <w:rPr>
                <w:noProof w:val="0"/>
              </w:rPr>
            </w:pPr>
            <w:r w:rsidRPr="00CD48A8">
              <w:rPr>
                <w:noProof w:val="0"/>
              </w:rPr>
              <w:t>N/A</w:t>
            </w:r>
          </w:p>
        </w:tc>
      </w:tr>
      <w:tr w:rsidR="00285C93" w:rsidRPr="00CD48A8" w14:paraId="510C880B" w14:textId="77777777" w:rsidTr="0007166C">
        <w:tc>
          <w:tcPr>
            <w:tcW w:w="1440" w:type="dxa"/>
          </w:tcPr>
          <w:p w14:paraId="60201B3D" w14:textId="77777777" w:rsidR="00285C93" w:rsidRPr="00CD48A8" w:rsidRDefault="00285C93" w:rsidP="00BF5382">
            <w:pPr>
              <w:pStyle w:val="TableText"/>
              <w:rPr>
                <w:noProof w:val="0"/>
              </w:rPr>
            </w:pPr>
            <w:r w:rsidRPr="00CD48A8">
              <w:rPr>
                <w:noProof w:val="0"/>
              </w:rPr>
              <w:t>45</w:t>
            </w:r>
          </w:p>
        </w:tc>
        <w:tc>
          <w:tcPr>
            <w:tcW w:w="1728" w:type="dxa"/>
          </w:tcPr>
          <w:p w14:paraId="4AC1DE88" w14:textId="77777777" w:rsidR="00285C93" w:rsidRPr="00CD48A8" w:rsidRDefault="00285C93" w:rsidP="00BF5382">
            <w:pPr>
              <w:pStyle w:val="TableText"/>
              <w:rPr>
                <w:noProof w:val="0"/>
              </w:rPr>
            </w:pPr>
            <w:r w:rsidRPr="00CD48A8">
              <w:rPr>
                <w:noProof w:val="0"/>
              </w:rPr>
              <w:t>1.5574</w:t>
            </w:r>
          </w:p>
        </w:tc>
        <w:tc>
          <w:tcPr>
            <w:tcW w:w="2160" w:type="dxa"/>
          </w:tcPr>
          <w:p w14:paraId="0A82EC6A" w14:textId="77777777" w:rsidR="00285C93" w:rsidRPr="00CD48A8" w:rsidRDefault="00285C93" w:rsidP="00BF5382">
            <w:pPr>
              <w:pStyle w:val="TableText"/>
              <w:ind w:right="288"/>
              <w:rPr>
                <w:noProof w:val="0"/>
              </w:rPr>
            </w:pPr>
            <w:r w:rsidRPr="00CD48A8">
              <w:rPr>
                <w:noProof w:val="0"/>
              </w:rPr>
              <w:t>0.0947</w:t>
            </w:r>
          </w:p>
        </w:tc>
        <w:tc>
          <w:tcPr>
            <w:tcW w:w="2160" w:type="dxa"/>
          </w:tcPr>
          <w:p w14:paraId="5BB44C4A" w14:textId="77777777" w:rsidR="00285C93" w:rsidRPr="00CD48A8" w:rsidRDefault="00285C93" w:rsidP="00BF5382">
            <w:pPr>
              <w:pStyle w:val="TableText"/>
              <w:rPr>
                <w:noProof w:val="0"/>
              </w:rPr>
            </w:pPr>
            <w:r w:rsidRPr="00CD48A8">
              <w:rPr>
                <w:noProof w:val="0"/>
              </w:rPr>
              <w:t>N/A</w:t>
            </w:r>
          </w:p>
        </w:tc>
        <w:tc>
          <w:tcPr>
            <w:tcW w:w="2160" w:type="dxa"/>
          </w:tcPr>
          <w:p w14:paraId="2EDF8C0D" w14:textId="77777777" w:rsidR="00285C93" w:rsidRPr="00CD48A8" w:rsidRDefault="00285C93" w:rsidP="00BF5382">
            <w:pPr>
              <w:pStyle w:val="TableText"/>
              <w:rPr>
                <w:noProof w:val="0"/>
              </w:rPr>
            </w:pPr>
            <w:r w:rsidRPr="00CD48A8">
              <w:rPr>
                <w:noProof w:val="0"/>
              </w:rPr>
              <w:t>N/A</w:t>
            </w:r>
          </w:p>
        </w:tc>
      </w:tr>
      <w:tr w:rsidR="00285C93" w:rsidRPr="00CD48A8" w14:paraId="65338F0E" w14:textId="77777777" w:rsidTr="0007166C">
        <w:tc>
          <w:tcPr>
            <w:tcW w:w="1440" w:type="dxa"/>
          </w:tcPr>
          <w:p w14:paraId="68CBE61C" w14:textId="77777777" w:rsidR="00285C93" w:rsidRPr="00CD48A8" w:rsidRDefault="00285C93" w:rsidP="00BF5382">
            <w:pPr>
              <w:pStyle w:val="TableText"/>
              <w:rPr>
                <w:noProof w:val="0"/>
              </w:rPr>
            </w:pPr>
            <w:r w:rsidRPr="00CD48A8">
              <w:rPr>
                <w:noProof w:val="0"/>
              </w:rPr>
              <w:t>46</w:t>
            </w:r>
          </w:p>
        </w:tc>
        <w:tc>
          <w:tcPr>
            <w:tcW w:w="1728" w:type="dxa"/>
          </w:tcPr>
          <w:p w14:paraId="7147B163" w14:textId="77777777" w:rsidR="00285C93" w:rsidRPr="00CD48A8" w:rsidRDefault="00285C93" w:rsidP="00BF5382">
            <w:pPr>
              <w:pStyle w:val="TableText"/>
              <w:rPr>
                <w:noProof w:val="0"/>
              </w:rPr>
            </w:pPr>
            <w:r w:rsidRPr="00CD48A8">
              <w:rPr>
                <w:noProof w:val="0"/>
              </w:rPr>
              <w:t>0.6060</w:t>
            </w:r>
          </w:p>
        </w:tc>
        <w:tc>
          <w:tcPr>
            <w:tcW w:w="2160" w:type="dxa"/>
          </w:tcPr>
          <w:p w14:paraId="666D0E69" w14:textId="77777777" w:rsidR="00285C93" w:rsidRPr="00CD48A8" w:rsidRDefault="00285C93" w:rsidP="00BF5382">
            <w:pPr>
              <w:pStyle w:val="TableText"/>
              <w:ind w:right="288"/>
              <w:rPr>
                <w:noProof w:val="0"/>
              </w:rPr>
            </w:pPr>
            <w:r w:rsidRPr="00CD48A8">
              <w:rPr>
                <w:noProof w:val="0"/>
              </w:rPr>
              <w:t>0.0812</w:t>
            </w:r>
          </w:p>
        </w:tc>
        <w:tc>
          <w:tcPr>
            <w:tcW w:w="2160" w:type="dxa"/>
          </w:tcPr>
          <w:p w14:paraId="00CEBE45" w14:textId="77777777" w:rsidR="00285C93" w:rsidRPr="00CD48A8" w:rsidRDefault="00285C93" w:rsidP="00BF5382">
            <w:pPr>
              <w:pStyle w:val="TableText"/>
              <w:rPr>
                <w:noProof w:val="0"/>
              </w:rPr>
            </w:pPr>
            <w:r w:rsidRPr="00CD48A8">
              <w:rPr>
                <w:noProof w:val="0"/>
              </w:rPr>
              <w:t>N/A</w:t>
            </w:r>
          </w:p>
        </w:tc>
        <w:tc>
          <w:tcPr>
            <w:tcW w:w="2160" w:type="dxa"/>
          </w:tcPr>
          <w:p w14:paraId="166614AB" w14:textId="77777777" w:rsidR="00285C93" w:rsidRPr="00CD48A8" w:rsidRDefault="00285C93" w:rsidP="00BF5382">
            <w:pPr>
              <w:pStyle w:val="TableText"/>
              <w:rPr>
                <w:noProof w:val="0"/>
              </w:rPr>
            </w:pPr>
            <w:r w:rsidRPr="00CD48A8">
              <w:rPr>
                <w:noProof w:val="0"/>
              </w:rPr>
              <w:t>N/A</w:t>
            </w:r>
          </w:p>
        </w:tc>
      </w:tr>
      <w:tr w:rsidR="00285C93" w:rsidRPr="00CD48A8" w14:paraId="3E494709" w14:textId="77777777" w:rsidTr="0007166C">
        <w:tc>
          <w:tcPr>
            <w:tcW w:w="1440" w:type="dxa"/>
          </w:tcPr>
          <w:p w14:paraId="0603F481" w14:textId="77777777" w:rsidR="00285C93" w:rsidRPr="00CD48A8" w:rsidRDefault="00285C93" w:rsidP="00BF5382">
            <w:pPr>
              <w:pStyle w:val="TableText"/>
              <w:rPr>
                <w:noProof w:val="0"/>
              </w:rPr>
            </w:pPr>
            <w:r w:rsidRPr="00CD48A8">
              <w:rPr>
                <w:noProof w:val="0"/>
              </w:rPr>
              <w:t>47</w:t>
            </w:r>
          </w:p>
        </w:tc>
        <w:tc>
          <w:tcPr>
            <w:tcW w:w="1728" w:type="dxa"/>
          </w:tcPr>
          <w:p w14:paraId="60C79D94" w14:textId="77777777" w:rsidR="00285C93" w:rsidRPr="00CD48A8" w:rsidRDefault="00285C93" w:rsidP="00BF5382">
            <w:pPr>
              <w:pStyle w:val="TableText"/>
              <w:rPr>
                <w:noProof w:val="0"/>
              </w:rPr>
            </w:pPr>
            <w:r w:rsidRPr="00CD48A8">
              <w:rPr>
                <w:noProof w:val="0"/>
              </w:rPr>
              <w:t>0.4380</w:t>
            </w:r>
          </w:p>
        </w:tc>
        <w:tc>
          <w:tcPr>
            <w:tcW w:w="2160" w:type="dxa"/>
          </w:tcPr>
          <w:p w14:paraId="64F510C1" w14:textId="77777777" w:rsidR="00285C93" w:rsidRPr="00CD48A8" w:rsidRDefault="00285C93" w:rsidP="00BF5382">
            <w:pPr>
              <w:pStyle w:val="TableText"/>
              <w:ind w:right="288"/>
              <w:rPr>
                <w:noProof w:val="0"/>
              </w:rPr>
            </w:pPr>
            <w:r w:rsidRPr="00CD48A8">
              <w:rPr>
                <w:noProof w:val="0"/>
              </w:rPr>
              <w:t>0.0687</w:t>
            </w:r>
          </w:p>
        </w:tc>
        <w:tc>
          <w:tcPr>
            <w:tcW w:w="2160" w:type="dxa"/>
          </w:tcPr>
          <w:p w14:paraId="28909BB9" w14:textId="77777777" w:rsidR="00285C93" w:rsidRPr="00CD48A8" w:rsidRDefault="00285C93" w:rsidP="00BF5382">
            <w:pPr>
              <w:pStyle w:val="TableText"/>
              <w:rPr>
                <w:noProof w:val="0"/>
              </w:rPr>
            </w:pPr>
            <w:r w:rsidRPr="00CD48A8">
              <w:rPr>
                <w:noProof w:val="0"/>
              </w:rPr>
              <w:t>1.4761, -1.4761</w:t>
            </w:r>
          </w:p>
        </w:tc>
        <w:tc>
          <w:tcPr>
            <w:tcW w:w="2160" w:type="dxa"/>
          </w:tcPr>
          <w:p w14:paraId="4EB2D95B" w14:textId="77777777" w:rsidR="00285C93" w:rsidRPr="00CD48A8" w:rsidRDefault="00285C93" w:rsidP="00BF5382">
            <w:pPr>
              <w:pStyle w:val="TableText"/>
              <w:rPr>
                <w:noProof w:val="0"/>
              </w:rPr>
            </w:pPr>
            <w:r w:rsidRPr="00CD48A8">
              <w:rPr>
                <w:noProof w:val="0"/>
              </w:rPr>
              <w:t>0.0692, 0.0692</w:t>
            </w:r>
          </w:p>
        </w:tc>
      </w:tr>
      <w:tr w:rsidR="00285C93" w:rsidRPr="00CD48A8" w14:paraId="72FBDDAC" w14:textId="77777777" w:rsidTr="0007166C">
        <w:tc>
          <w:tcPr>
            <w:tcW w:w="1440" w:type="dxa"/>
          </w:tcPr>
          <w:p w14:paraId="1C36E8FB" w14:textId="77777777" w:rsidR="00285C93" w:rsidRPr="00CD48A8" w:rsidRDefault="00285C93" w:rsidP="00BF5382">
            <w:pPr>
              <w:pStyle w:val="TableText"/>
              <w:rPr>
                <w:noProof w:val="0"/>
              </w:rPr>
            </w:pPr>
            <w:r w:rsidRPr="00CD48A8">
              <w:rPr>
                <w:noProof w:val="0"/>
              </w:rPr>
              <w:t>48</w:t>
            </w:r>
          </w:p>
        </w:tc>
        <w:tc>
          <w:tcPr>
            <w:tcW w:w="1728" w:type="dxa"/>
          </w:tcPr>
          <w:p w14:paraId="0194AE51" w14:textId="77777777" w:rsidR="00285C93" w:rsidRPr="00CD48A8" w:rsidRDefault="00285C93" w:rsidP="00BF5382">
            <w:pPr>
              <w:pStyle w:val="TableText"/>
              <w:rPr>
                <w:noProof w:val="0"/>
              </w:rPr>
            </w:pPr>
            <w:r w:rsidRPr="00CD48A8">
              <w:rPr>
                <w:noProof w:val="0"/>
              </w:rPr>
              <w:t>1.1479</w:t>
            </w:r>
          </w:p>
        </w:tc>
        <w:tc>
          <w:tcPr>
            <w:tcW w:w="2160" w:type="dxa"/>
          </w:tcPr>
          <w:p w14:paraId="3FF017B1" w14:textId="77777777" w:rsidR="00285C93" w:rsidRPr="00CD48A8" w:rsidRDefault="00285C93" w:rsidP="00BF5382">
            <w:pPr>
              <w:pStyle w:val="TableText"/>
              <w:ind w:right="288"/>
              <w:rPr>
                <w:noProof w:val="0"/>
              </w:rPr>
            </w:pPr>
            <w:r w:rsidRPr="00CD48A8">
              <w:rPr>
                <w:noProof w:val="0"/>
              </w:rPr>
              <w:t>0.0883</w:t>
            </w:r>
          </w:p>
        </w:tc>
        <w:tc>
          <w:tcPr>
            <w:tcW w:w="2160" w:type="dxa"/>
          </w:tcPr>
          <w:p w14:paraId="78C9B8F7" w14:textId="77777777" w:rsidR="00285C93" w:rsidRPr="00CD48A8" w:rsidRDefault="00285C93" w:rsidP="00BF5382">
            <w:pPr>
              <w:pStyle w:val="TableText"/>
              <w:rPr>
                <w:noProof w:val="0"/>
              </w:rPr>
            </w:pPr>
            <w:r w:rsidRPr="00CD48A8">
              <w:rPr>
                <w:noProof w:val="0"/>
              </w:rPr>
              <w:t>N/A</w:t>
            </w:r>
          </w:p>
        </w:tc>
        <w:tc>
          <w:tcPr>
            <w:tcW w:w="2160" w:type="dxa"/>
          </w:tcPr>
          <w:p w14:paraId="6DC9D4F6" w14:textId="77777777" w:rsidR="00285C93" w:rsidRPr="00CD48A8" w:rsidRDefault="00285C93" w:rsidP="00BF5382">
            <w:pPr>
              <w:pStyle w:val="TableText"/>
              <w:rPr>
                <w:noProof w:val="0"/>
              </w:rPr>
            </w:pPr>
            <w:r w:rsidRPr="00CD48A8">
              <w:rPr>
                <w:noProof w:val="0"/>
              </w:rPr>
              <w:t>N/A</w:t>
            </w:r>
          </w:p>
        </w:tc>
      </w:tr>
      <w:tr w:rsidR="00285C93" w:rsidRPr="00CD48A8" w14:paraId="655CC1BF" w14:textId="77777777" w:rsidTr="0007166C">
        <w:tc>
          <w:tcPr>
            <w:tcW w:w="1440" w:type="dxa"/>
          </w:tcPr>
          <w:p w14:paraId="4373F683" w14:textId="77777777" w:rsidR="00285C93" w:rsidRPr="00CD48A8" w:rsidRDefault="00285C93" w:rsidP="00BF5382">
            <w:pPr>
              <w:pStyle w:val="TableText"/>
              <w:rPr>
                <w:noProof w:val="0"/>
              </w:rPr>
            </w:pPr>
            <w:r w:rsidRPr="00CD48A8">
              <w:rPr>
                <w:noProof w:val="0"/>
              </w:rPr>
              <w:t>49</w:t>
            </w:r>
          </w:p>
        </w:tc>
        <w:tc>
          <w:tcPr>
            <w:tcW w:w="1728" w:type="dxa"/>
          </w:tcPr>
          <w:p w14:paraId="52C4D023" w14:textId="77777777" w:rsidR="00285C93" w:rsidRPr="00CD48A8" w:rsidRDefault="00285C93" w:rsidP="00BF5382">
            <w:pPr>
              <w:pStyle w:val="TableText"/>
              <w:rPr>
                <w:noProof w:val="0"/>
              </w:rPr>
            </w:pPr>
            <w:r w:rsidRPr="00CD48A8">
              <w:rPr>
                <w:noProof w:val="0"/>
              </w:rPr>
              <w:t>0.2312</w:t>
            </w:r>
          </w:p>
        </w:tc>
        <w:tc>
          <w:tcPr>
            <w:tcW w:w="2160" w:type="dxa"/>
          </w:tcPr>
          <w:p w14:paraId="6371B2AB" w14:textId="77777777" w:rsidR="00285C93" w:rsidRPr="00CD48A8" w:rsidRDefault="00285C93" w:rsidP="00BF5382">
            <w:pPr>
              <w:pStyle w:val="TableText"/>
              <w:ind w:right="288"/>
              <w:rPr>
                <w:noProof w:val="0"/>
              </w:rPr>
            </w:pPr>
            <w:r w:rsidRPr="00CD48A8">
              <w:rPr>
                <w:noProof w:val="0"/>
              </w:rPr>
              <w:t>0.0736</w:t>
            </w:r>
          </w:p>
        </w:tc>
        <w:tc>
          <w:tcPr>
            <w:tcW w:w="2160" w:type="dxa"/>
          </w:tcPr>
          <w:p w14:paraId="1BE02FCD" w14:textId="77777777" w:rsidR="00285C93" w:rsidRPr="00CD48A8" w:rsidRDefault="00285C93" w:rsidP="00BF5382">
            <w:pPr>
              <w:pStyle w:val="TableText"/>
              <w:rPr>
                <w:noProof w:val="0"/>
              </w:rPr>
            </w:pPr>
            <w:r w:rsidRPr="00CD48A8">
              <w:rPr>
                <w:noProof w:val="0"/>
              </w:rPr>
              <w:t>N/A</w:t>
            </w:r>
          </w:p>
        </w:tc>
        <w:tc>
          <w:tcPr>
            <w:tcW w:w="2160" w:type="dxa"/>
          </w:tcPr>
          <w:p w14:paraId="0296919C" w14:textId="77777777" w:rsidR="00285C93" w:rsidRPr="00CD48A8" w:rsidRDefault="00285C93" w:rsidP="00BF5382">
            <w:pPr>
              <w:pStyle w:val="TableText"/>
              <w:rPr>
                <w:noProof w:val="0"/>
              </w:rPr>
            </w:pPr>
            <w:r w:rsidRPr="00CD48A8">
              <w:rPr>
                <w:noProof w:val="0"/>
              </w:rPr>
              <w:t>N/A</w:t>
            </w:r>
          </w:p>
        </w:tc>
      </w:tr>
      <w:tr w:rsidR="00285C93" w:rsidRPr="00CD48A8" w14:paraId="5B170C8C" w14:textId="77777777" w:rsidTr="0007166C">
        <w:tc>
          <w:tcPr>
            <w:tcW w:w="1440" w:type="dxa"/>
          </w:tcPr>
          <w:p w14:paraId="32819F72" w14:textId="77777777" w:rsidR="00285C93" w:rsidRPr="00CD48A8" w:rsidRDefault="00285C93" w:rsidP="00BF5382">
            <w:pPr>
              <w:pStyle w:val="TableText"/>
              <w:rPr>
                <w:noProof w:val="0"/>
              </w:rPr>
            </w:pPr>
            <w:r w:rsidRPr="00CD48A8">
              <w:rPr>
                <w:noProof w:val="0"/>
              </w:rPr>
              <w:t>50</w:t>
            </w:r>
          </w:p>
        </w:tc>
        <w:tc>
          <w:tcPr>
            <w:tcW w:w="1728" w:type="dxa"/>
          </w:tcPr>
          <w:p w14:paraId="31CEA7D7" w14:textId="77777777" w:rsidR="00285C93" w:rsidRPr="00CD48A8" w:rsidRDefault="00285C93" w:rsidP="00BF5382">
            <w:pPr>
              <w:pStyle w:val="TableText"/>
              <w:rPr>
                <w:noProof w:val="0"/>
              </w:rPr>
            </w:pPr>
            <w:r w:rsidRPr="00CD48A8">
              <w:rPr>
                <w:noProof w:val="0"/>
              </w:rPr>
              <w:t>-0.5079</w:t>
            </w:r>
          </w:p>
        </w:tc>
        <w:tc>
          <w:tcPr>
            <w:tcW w:w="2160" w:type="dxa"/>
          </w:tcPr>
          <w:p w14:paraId="6009AB43" w14:textId="77777777" w:rsidR="00285C93" w:rsidRPr="00CD48A8" w:rsidRDefault="00285C93" w:rsidP="00BF5382">
            <w:pPr>
              <w:pStyle w:val="TableText"/>
              <w:ind w:right="288"/>
              <w:rPr>
                <w:noProof w:val="0"/>
              </w:rPr>
            </w:pPr>
            <w:r w:rsidRPr="00CD48A8">
              <w:rPr>
                <w:noProof w:val="0"/>
              </w:rPr>
              <w:t>0.0726</w:t>
            </w:r>
          </w:p>
        </w:tc>
        <w:tc>
          <w:tcPr>
            <w:tcW w:w="2160" w:type="dxa"/>
          </w:tcPr>
          <w:p w14:paraId="6DFC001B" w14:textId="77777777" w:rsidR="00285C93" w:rsidRPr="00CD48A8" w:rsidRDefault="00285C93" w:rsidP="00BF5382">
            <w:pPr>
              <w:pStyle w:val="TableText"/>
              <w:rPr>
                <w:noProof w:val="0"/>
              </w:rPr>
            </w:pPr>
            <w:r w:rsidRPr="00CD48A8">
              <w:rPr>
                <w:noProof w:val="0"/>
              </w:rPr>
              <w:t>N/A</w:t>
            </w:r>
          </w:p>
        </w:tc>
        <w:tc>
          <w:tcPr>
            <w:tcW w:w="2160" w:type="dxa"/>
          </w:tcPr>
          <w:p w14:paraId="779CF2AF" w14:textId="77777777" w:rsidR="00285C93" w:rsidRPr="00CD48A8" w:rsidRDefault="00285C93" w:rsidP="00BF5382">
            <w:pPr>
              <w:pStyle w:val="TableText"/>
              <w:rPr>
                <w:noProof w:val="0"/>
              </w:rPr>
            </w:pPr>
            <w:r w:rsidRPr="00CD48A8">
              <w:rPr>
                <w:noProof w:val="0"/>
              </w:rPr>
              <w:t>N/A</w:t>
            </w:r>
          </w:p>
        </w:tc>
      </w:tr>
      <w:tr w:rsidR="00285C93" w:rsidRPr="00CD48A8" w14:paraId="34191377" w14:textId="77777777" w:rsidTr="0007166C">
        <w:tc>
          <w:tcPr>
            <w:tcW w:w="1440" w:type="dxa"/>
          </w:tcPr>
          <w:p w14:paraId="1E494322" w14:textId="77777777" w:rsidR="00285C93" w:rsidRPr="00CD48A8" w:rsidRDefault="00285C93" w:rsidP="00BF5382">
            <w:pPr>
              <w:pStyle w:val="TableText"/>
              <w:rPr>
                <w:noProof w:val="0"/>
              </w:rPr>
            </w:pPr>
            <w:r w:rsidRPr="00CD48A8">
              <w:rPr>
                <w:noProof w:val="0"/>
              </w:rPr>
              <w:t>51</w:t>
            </w:r>
          </w:p>
        </w:tc>
        <w:tc>
          <w:tcPr>
            <w:tcW w:w="1728" w:type="dxa"/>
          </w:tcPr>
          <w:p w14:paraId="7BA134E2" w14:textId="77777777" w:rsidR="00285C93" w:rsidRPr="00CD48A8" w:rsidRDefault="00285C93" w:rsidP="00BF5382">
            <w:pPr>
              <w:pStyle w:val="TableText"/>
              <w:rPr>
                <w:noProof w:val="0"/>
              </w:rPr>
            </w:pPr>
            <w:r w:rsidRPr="00CD48A8">
              <w:rPr>
                <w:noProof w:val="0"/>
              </w:rPr>
              <w:t>0.2798</w:t>
            </w:r>
          </w:p>
        </w:tc>
        <w:tc>
          <w:tcPr>
            <w:tcW w:w="2160" w:type="dxa"/>
          </w:tcPr>
          <w:p w14:paraId="7276B184" w14:textId="77777777" w:rsidR="00285C93" w:rsidRPr="00CD48A8" w:rsidRDefault="00285C93" w:rsidP="00BF5382">
            <w:pPr>
              <w:pStyle w:val="TableText"/>
              <w:ind w:right="288"/>
              <w:rPr>
                <w:noProof w:val="0"/>
              </w:rPr>
            </w:pPr>
            <w:r w:rsidRPr="00CD48A8">
              <w:rPr>
                <w:noProof w:val="0"/>
              </w:rPr>
              <w:t>0.0817</w:t>
            </w:r>
          </w:p>
        </w:tc>
        <w:tc>
          <w:tcPr>
            <w:tcW w:w="2160" w:type="dxa"/>
          </w:tcPr>
          <w:p w14:paraId="4E85190D" w14:textId="77777777" w:rsidR="00285C93" w:rsidRPr="00CD48A8" w:rsidRDefault="00285C93" w:rsidP="00BF5382">
            <w:pPr>
              <w:pStyle w:val="TableText"/>
              <w:rPr>
                <w:noProof w:val="0"/>
              </w:rPr>
            </w:pPr>
            <w:r w:rsidRPr="00CD48A8">
              <w:rPr>
                <w:noProof w:val="0"/>
              </w:rPr>
              <w:t>N/A</w:t>
            </w:r>
          </w:p>
        </w:tc>
        <w:tc>
          <w:tcPr>
            <w:tcW w:w="2160" w:type="dxa"/>
          </w:tcPr>
          <w:p w14:paraId="631EEA8D" w14:textId="77777777" w:rsidR="00285C93" w:rsidRPr="00CD48A8" w:rsidRDefault="00285C93" w:rsidP="00BF5382">
            <w:pPr>
              <w:pStyle w:val="TableText"/>
              <w:rPr>
                <w:noProof w:val="0"/>
              </w:rPr>
            </w:pPr>
            <w:r w:rsidRPr="00CD48A8">
              <w:rPr>
                <w:noProof w:val="0"/>
              </w:rPr>
              <w:t>N/A</w:t>
            </w:r>
          </w:p>
        </w:tc>
      </w:tr>
      <w:tr w:rsidR="00285C93" w:rsidRPr="00CD48A8" w14:paraId="0A6D2CFF" w14:textId="77777777" w:rsidTr="0007166C">
        <w:tc>
          <w:tcPr>
            <w:tcW w:w="1440" w:type="dxa"/>
          </w:tcPr>
          <w:p w14:paraId="410C99D1" w14:textId="77777777" w:rsidR="00285C93" w:rsidRPr="00CD48A8" w:rsidRDefault="00285C93" w:rsidP="00BF5382">
            <w:pPr>
              <w:pStyle w:val="TableText"/>
              <w:rPr>
                <w:noProof w:val="0"/>
              </w:rPr>
            </w:pPr>
            <w:r w:rsidRPr="00CD48A8">
              <w:rPr>
                <w:noProof w:val="0"/>
              </w:rPr>
              <w:t>52</w:t>
            </w:r>
          </w:p>
        </w:tc>
        <w:tc>
          <w:tcPr>
            <w:tcW w:w="1728" w:type="dxa"/>
          </w:tcPr>
          <w:p w14:paraId="1B75BBBF" w14:textId="77777777" w:rsidR="00285C93" w:rsidRPr="00CD48A8" w:rsidRDefault="00285C93" w:rsidP="00BF5382">
            <w:pPr>
              <w:pStyle w:val="TableText"/>
              <w:rPr>
                <w:noProof w:val="0"/>
              </w:rPr>
            </w:pPr>
            <w:r w:rsidRPr="00CD48A8">
              <w:rPr>
                <w:noProof w:val="0"/>
              </w:rPr>
              <w:t>0.5707</w:t>
            </w:r>
          </w:p>
        </w:tc>
        <w:tc>
          <w:tcPr>
            <w:tcW w:w="2160" w:type="dxa"/>
          </w:tcPr>
          <w:p w14:paraId="0EB0598B" w14:textId="77777777" w:rsidR="00285C93" w:rsidRPr="00CD48A8" w:rsidRDefault="00285C93" w:rsidP="00BF5382">
            <w:pPr>
              <w:pStyle w:val="TableText"/>
              <w:ind w:right="288"/>
              <w:rPr>
                <w:noProof w:val="0"/>
              </w:rPr>
            </w:pPr>
            <w:r w:rsidRPr="00CD48A8">
              <w:rPr>
                <w:noProof w:val="0"/>
              </w:rPr>
              <w:t>0.0805</w:t>
            </w:r>
          </w:p>
        </w:tc>
        <w:tc>
          <w:tcPr>
            <w:tcW w:w="2160" w:type="dxa"/>
          </w:tcPr>
          <w:p w14:paraId="1E67E418" w14:textId="77777777" w:rsidR="00285C93" w:rsidRPr="00CD48A8" w:rsidRDefault="00285C93" w:rsidP="00BF5382">
            <w:pPr>
              <w:pStyle w:val="TableText"/>
              <w:rPr>
                <w:noProof w:val="0"/>
              </w:rPr>
            </w:pPr>
            <w:r w:rsidRPr="00CD48A8">
              <w:rPr>
                <w:noProof w:val="0"/>
              </w:rPr>
              <w:t>N/A</w:t>
            </w:r>
          </w:p>
        </w:tc>
        <w:tc>
          <w:tcPr>
            <w:tcW w:w="2160" w:type="dxa"/>
          </w:tcPr>
          <w:p w14:paraId="12A621D9" w14:textId="77777777" w:rsidR="00285C93" w:rsidRPr="00CD48A8" w:rsidRDefault="00285C93" w:rsidP="00BF5382">
            <w:pPr>
              <w:pStyle w:val="TableText"/>
              <w:rPr>
                <w:noProof w:val="0"/>
              </w:rPr>
            </w:pPr>
            <w:r w:rsidRPr="00CD48A8">
              <w:rPr>
                <w:noProof w:val="0"/>
              </w:rPr>
              <w:t>N/A</w:t>
            </w:r>
          </w:p>
        </w:tc>
      </w:tr>
    </w:tbl>
    <w:p w14:paraId="1963D7BB" w14:textId="76AA2E4F" w:rsidR="00285C93" w:rsidRPr="00CD48A8" w:rsidRDefault="00285C93" w:rsidP="009F3EE4">
      <w:pPr>
        <w:pStyle w:val="Caption"/>
        <w:pageBreakBefore/>
      </w:pPr>
      <w:bookmarkStart w:id="1510" w:name="_Ref93662687"/>
      <w:bookmarkStart w:id="1511" w:name="_Toc95204885"/>
      <w:bookmarkStart w:id="1512" w:name="_Toc103234983"/>
      <w:bookmarkStart w:id="1513" w:name="_Toc21596261"/>
      <w:r w:rsidRPr="00CD48A8">
        <w:t>Table 7.B.</w:t>
      </w:r>
      <w:r w:rsidRPr="00CD48A8">
        <w:rPr>
          <w:color w:val="2B579A"/>
          <w:shd w:val="clear" w:color="auto" w:fill="E6E6E6"/>
        </w:rPr>
        <w:fldChar w:fldCharType="begin"/>
      </w:r>
      <w:r w:rsidRPr="00CD48A8">
        <w:instrText>SEQ Table_7.B. \* ARABIC</w:instrText>
      </w:r>
      <w:r w:rsidRPr="00CD48A8">
        <w:rPr>
          <w:color w:val="2B579A"/>
          <w:shd w:val="clear" w:color="auto" w:fill="E6E6E6"/>
        </w:rPr>
        <w:fldChar w:fldCharType="separate"/>
      </w:r>
      <w:r w:rsidR="00203A4B">
        <w:rPr>
          <w:noProof/>
        </w:rPr>
        <w:t>2</w:t>
      </w:r>
      <w:r w:rsidRPr="00CD48A8">
        <w:rPr>
          <w:color w:val="2B579A"/>
          <w:shd w:val="clear" w:color="auto" w:fill="E6E6E6"/>
        </w:rPr>
        <w:fldChar w:fldCharType="end"/>
      </w:r>
      <w:bookmarkEnd w:id="1510"/>
      <w:r w:rsidRPr="00CD48A8">
        <w:t xml:space="preserve">  IRT Item Difficulty for Grade Four</w:t>
      </w:r>
      <w:bookmarkEnd w:id="1511"/>
      <w:bookmarkEnd w:id="1512"/>
    </w:p>
    <w:tbl>
      <w:tblPr>
        <w:tblStyle w:val="TRs"/>
        <w:tblW w:w="0" w:type="auto"/>
        <w:tblLayout w:type="fixed"/>
        <w:tblLook w:val="04A0" w:firstRow="1" w:lastRow="0" w:firstColumn="1" w:lastColumn="0" w:noHBand="0" w:noVBand="1"/>
        <w:tblDescription w:val="IRT Item Difficulty for Grade Four"/>
      </w:tblPr>
      <w:tblGrid>
        <w:gridCol w:w="1440"/>
        <w:gridCol w:w="1728"/>
        <w:gridCol w:w="2160"/>
        <w:gridCol w:w="2159"/>
        <w:gridCol w:w="2160"/>
      </w:tblGrid>
      <w:tr w:rsidR="00285C93" w:rsidRPr="00CD48A8" w14:paraId="2B0FD34B"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2657D10A" w14:textId="77777777" w:rsidR="00285C93" w:rsidRPr="00CD48A8" w:rsidRDefault="00285C93" w:rsidP="00BF5382">
            <w:pPr>
              <w:pStyle w:val="TableHead"/>
              <w:rPr>
                <w:noProof w:val="0"/>
              </w:rPr>
            </w:pPr>
            <w:r w:rsidRPr="00CD48A8">
              <w:rPr>
                <w:noProof w:val="0"/>
              </w:rPr>
              <w:t>Item Sequence</w:t>
            </w:r>
          </w:p>
        </w:tc>
        <w:tc>
          <w:tcPr>
            <w:tcW w:w="1728" w:type="dxa"/>
          </w:tcPr>
          <w:p w14:paraId="11FB37A4" w14:textId="77777777" w:rsidR="00285C93" w:rsidRPr="00CD48A8" w:rsidRDefault="00285C93" w:rsidP="00BF5382">
            <w:pPr>
              <w:pStyle w:val="TableHead"/>
              <w:rPr>
                <w:noProof w:val="0"/>
              </w:rPr>
            </w:pPr>
            <w:r w:rsidRPr="00CD48A8">
              <w:rPr>
                <w:i/>
                <w:noProof w:val="0"/>
              </w:rPr>
              <w:t>b</w:t>
            </w:r>
            <w:r w:rsidRPr="00CD48A8">
              <w:rPr>
                <w:noProof w:val="0"/>
              </w:rPr>
              <w:t>-parameter</w:t>
            </w:r>
          </w:p>
        </w:tc>
        <w:tc>
          <w:tcPr>
            <w:tcW w:w="2160" w:type="dxa"/>
          </w:tcPr>
          <w:p w14:paraId="6D923B3C" w14:textId="77777777" w:rsidR="00285C93" w:rsidRPr="00CD48A8" w:rsidRDefault="00285C93" w:rsidP="00BF5382">
            <w:pPr>
              <w:pStyle w:val="TableHead"/>
              <w:rPr>
                <w:noProof w:val="0"/>
              </w:rPr>
            </w:pPr>
            <w:r w:rsidRPr="00CD48A8">
              <w:rPr>
                <w:i/>
                <w:noProof w:val="0"/>
              </w:rPr>
              <w:t>b</w:t>
            </w:r>
            <w:r w:rsidRPr="00CD48A8">
              <w:rPr>
                <w:noProof w:val="0"/>
              </w:rPr>
              <w:t>-parameter Standard Error</w:t>
            </w:r>
          </w:p>
        </w:tc>
        <w:tc>
          <w:tcPr>
            <w:tcW w:w="2159" w:type="dxa"/>
          </w:tcPr>
          <w:p w14:paraId="1DF75087" w14:textId="77777777" w:rsidR="00285C93" w:rsidRPr="00CD48A8" w:rsidRDefault="00285C93" w:rsidP="00BF5382">
            <w:pPr>
              <w:pStyle w:val="TableHead"/>
              <w:rPr>
                <w:noProof w:val="0"/>
              </w:rPr>
            </w:pPr>
            <w:r w:rsidRPr="00CD48A8">
              <w:rPr>
                <w:i/>
                <w:noProof w:val="0"/>
              </w:rPr>
              <w:t>d</w:t>
            </w:r>
            <w:r w:rsidRPr="00CD48A8">
              <w:rPr>
                <w:noProof w:val="0"/>
              </w:rPr>
              <w:t>-parameters</w:t>
            </w:r>
          </w:p>
        </w:tc>
        <w:tc>
          <w:tcPr>
            <w:tcW w:w="2160" w:type="dxa"/>
          </w:tcPr>
          <w:p w14:paraId="33D91BE4" w14:textId="77777777" w:rsidR="00285C93" w:rsidRPr="00CD48A8" w:rsidRDefault="00285C93" w:rsidP="00BF5382">
            <w:pPr>
              <w:pStyle w:val="TableHead"/>
              <w:rPr>
                <w:noProof w:val="0"/>
              </w:rPr>
            </w:pPr>
            <w:r w:rsidRPr="00CD48A8">
              <w:rPr>
                <w:i/>
                <w:noProof w:val="0"/>
              </w:rPr>
              <w:t>d</w:t>
            </w:r>
            <w:r w:rsidRPr="00CD48A8">
              <w:rPr>
                <w:noProof w:val="0"/>
              </w:rPr>
              <w:t>-parameters Standard Error</w:t>
            </w:r>
          </w:p>
        </w:tc>
      </w:tr>
      <w:tr w:rsidR="00285C93" w:rsidRPr="00CD48A8" w14:paraId="7F122CEE" w14:textId="77777777" w:rsidTr="0007166C">
        <w:tc>
          <w:tcPr>
            <w:tcW w:w="1440" w:type="dxa"/>
          </w:tcPr>
          <w:p w14:paraId="1929B971" w14:textId="77777777" w:rsidR="00285C93" w:rsidRPr="00CD48A8" w:rsidRDefault="00285C93" w:rsidP="00BF5382">
            <w:pPr>
              <w:pStyle w:val="TableText"/>
              <w:rPr>
                <w:noProof w:val="0"/>
              </w:rPr>
            </w:pPr>
            <w:r w:rsidRPr="00CD48A8">
              <w:rPr>
                <w:noProof w:val="0"/>
              </w:rPr>
              <w:t>1</w:t>
            </w:r>
          </w:p>
        </w:tc>
        <w:tc>
          <w:tcPr>
            <w:tcW w:w="1728" w:type="dxa"/>
          </w:tcPr>
          <w:p w14:paraId="70BBEBAE" w14:textId="77777777" w:rsidR="00285C93" w:rsidRPr="00CD48A8" w:rsidRDefault="00285C93" w:rsidP="00BF5382">
            <w:pPr>
              <w:pStyle w:val="TableText"/>
              <w:rPr>
                <w:noProof w:val="0"/>
              </w:rPr>
            </w:pPr>
            <w:r w:rsidRPr="00CD48A8">
              <w:rPr>
                <w:noProof w:val="0"/>
              </w:rPr>
              <w:t>0.2799</w:t>
            </w:r>
          </w:p>
        </w:tc>
        <w:tc>
          <w:tcPr>
            <w:tcW w:w="2160" w:type="dxa"/>
          </w:tcPr>
          <w:p w14:paraId="744D64EC" w14:textId="77777777" w:rsidR="00285C93" w:rsidRPr="00CD48A8" w:rsidRDefault="00285C93" w:rsidP="00BF5382">
            <w:pPr>
              <w:pStyle w:val="TableText"/>
              <w:ind w:right="288"/>
              <w:rPr>
                <w:noProof w:val="0"/>
              </w:rPr>
            </w:pPr>
            <w:r w:rsidRPr="00CD48A8">
              <w:rPr>
                <w:noProof w:val="0"/>
              </w:rPr>
              <w:t>0.0774</w:t>
            </w:r>
          </w:p>
        </w:tc>
        <w:tc>
          <w:tcPr>
            <w:tcW w:w="2159" w:type="dxa"/>
          </w:tcPr>
          <w:p w14:paraId="5825B588" w14:textId="77777777" w:rsidR="00285C93" w:rsidRPr="00CD48A8" w:rsidRDefault="00285C93" w:rsidP="00BF5382">
            <w:pPr>
              <w:pStyle w:val="TableText"/>
              <w:rPr>
                <w:noProof w:val="0"/>
              </w:rPr>
            </w:pPr>
            <w:r w:rsidRPr="00CD48A8">
              <w:rPr>
                <w:noProof w:val="0"/>
              </w:rPr>
              <w:t>N/A</w:t>
            </w:r>
          </w:p>
        </w:tc>
        <w:tc>
          <w:tcPr>
            <w:tcW w:w="2160" w:type="dxa"/>
          </w:tcPr>
          <w:p w14:paraId="39B20FBA" w14:textId="77777777" w:rsidR="00285C93" w:rsidRPr="00CD48A8" w:rsidRDefault="00285C93" w:rsidP="00BF5382">
            <w:pPr>
              <w:pStyle w:val="TableText"/>
              <w:rPr>
                <w:noProof w:val="0"/>
              </w:rPr>
            </w:pPr>
            <w:r w:rsidRPr="00CD48A8">
              <w:rPr>
                <w:noProof w:val="0"/>
              </w:rPr>
              <w:t>N/A</w:t>
            </w:r>
          </w:p>
        </w:tc>
      </w:tr>
      <w:tr w:rsidR="00285C93" w:rsidRPr="00CD48A8" w14:paraId="7EBA1726" w14:textId="77777777" w:rsidTr="0007166C">
        <w:tc>
          <w:tcPr>
            <w:tcW w:w="1440" w:type="dxa"/>
          </w:tcPr>
          <w:p w14:paraId="7752A8E8" w14:textId="77777777" w:rsidR="00285C93" w:rsidRPr="00CD48A8" w:rsidRDefault="00285C93" w:rsidP="00BF5382">
            <w:pPr>
              <w:pStyle w:val="TableText"/>
              <w:rPr>
                <w:noProof w:val="0"/>
              </w:rPr>
            </w:pPr>
            <w:r w:rsidRPr="00CD48A8">
              <w:rPr>
                <w:noProof w:val="0"/>
              </w:rPr>
              <w:t>2</w:t>
            </w:r>
          </w:p>
        </w:tc>
        <w:tc>
          <w:tcPr>
            <w:tcW w:w="1728" w:type="dxa"/>
          </w:tcPr>
          <w:p w14:paraId="3926D5A0" w14:textId="77777777" w:rsidR="00285C93" w:rsidRPr="00CD48A8" w:rsidRDefault="00285C93" w:rsidP="00BF5382">
            <w:pPr>
              <w:pStyle w:val="TableText"/>
              <w:rPr>
                <w:noProof w:val="0"/>
              </w:rPr>
            </w:pPr>
            <w:r w:rsidRPr="00CD48A8">
              <w:rPr>
                <w:noProof w:val="0"/>
              </w:rPr>
              <w:t>-0.4855</w:t>
            </w:r>
          </w:p>
        </w:tc>
        <w:tc>
          <w:tcPr>
            <w:tcW w:w="2160" w:type="dxa"/>
          </w:tcPr>
          <w:p w14:paraId="21DE3305" w14:textId="77777777" w:rsidR="00285C93" w:rsidRPr="00CD48A8" w:rsidRDefault="00285C93" w:rsidP="00BF5382">
            <w:pPr>
              <w:pStyle w:val="TableText"/>
              <w:ind w:right="288"/>
              <w:rPr>
                <w:noProof w:val="0"/>
              </w:rPr>
            </w:pPr>
            <w:r w:rsidRPr="00CD48A8">
              <w:rPr>
                <w:noProof w:val="0"/>
              </w:rPr>
              <w:t>0.0778</w:t>
            </w:r>
          </w:p>
        </w:tc>
        <w:tc>
          <w:tcPr>
            <w:tcW w:w="2159" w:type="dxa"/>
          </w:tcPr>
          <w:p w14:paraId="6457FCC3" w14:textId="77777777" w:rsidR="00285C93" w:rsidRPr="00CD48A8" w:rsidRDefault="00285C93" w:rsidP="00BF5382">
            <w:pPr>
              <w:pStyle w:val="TableText"/>
              <w:rPr>
                <w:noProof w:val="0"/>
              </w:rPr>
            </w:pPr>
            <w:r w:rsidRPr="00CD48A8">
              <w:rPr>
                <w:noProof w:val="0"/>
              </w:rPr>
              <w:t>N/A</w:t>
            </w:r>
          </w:p>
        </w:tc>
        <w:tc>
          <w:tcPr>
            <w:tcW w:w="2160" w:type="dxa"/>
          </w:tcPr>
          <w:p w14:paraId="1E88BCA7" w14:textId="77777777" w:rsidR="00285C93" w:rsidRPr="00CD48A8" w:rsidRDefault="00285C93" w:rsidP="00BF5382">
            <w:pPr>
              <w:pStyle w:val="TableText"/>
              <w:rPr>
                <w:noProof w:val="0"/>
              </w:rPr>
            </w:pPr>
            <w:r w:rsidRPr="00CD48A8">
              <w:rPr>
                <w:noProof w:val="0"/>
              </w:rPr>
              <w:t>N/A</w:t>
            </w:r>
          </w:p>
        </w:tc>
      </w:tr>
      <w:tr w:rsidR="00285C93" w:rsidRPr="00CD48A8" w14:paraId="083BEC4B" w14:textId="77777777" w:rsidTr="0007166C">
        <w:tc>
          <w:tcPr>
            <w:tcW w:w="1440" w:type="dxa"/>
          </w:tcPr>
          <w:p w14:paraId="44170DC2" w14:textId="77777777" w:rsidR="00285C93" w:rsidRPr="00CD48A8" w:rsidRDefault="00285C93" w:rsidP="00BF5382">
            <w:pPr>
              <w:pStyle w:val="TableText"/>
              <w:rPr>
                <w:noProof w:val="0"/>
              </w:rPr>
            </w:pPr>
            <w:r w:rsidRPr="00CD48A8">
              <w:rPr>
                <w:noProof w:val="0"/>
              </w:rPr>
              <w:t>3</w:t>
            </w:r>
          </w:p>
        </w:tc>
        <w:tc>
          <w:tcPr>
            <w:tcW w:w="1728" w:type="dxa"/>
          </w:tcPr>
          <w:p w14:paraId="4377962E" w14:textId="77777777" w:rsidR="00285C93" w:rsidRPr="00CD48A8" w:rsidRDefault="00285C93" w:rsidP="00BF5382">
            <w:pPr>
              <w:pStyle w:val="TableText"/>
              <w:rPr>
                <w:noProof w:val="0"/>
              </w:rPr>
            </w:pPr>
            <w:r w:rsidRPr="00CD48A8">
              <w:rPr>
                <w:noProof w:val="0"/>
              </w:rPr>
              <w:t>-1.4065</w:t>
            </w:r>
          </w:p>
        </w:tc>
        <w:tc>
          <w:tcPr>
            <w:tcW w:w="2160" w:type="dxa"/>
          </w:tcPr>
          <w:p w14:paraId="5DC94038" w14:textId="77777777" w:rsidR="00285C93" w:rsidRPr="00CD48A8" w:rsidRDefault="00285C93" w:rsidP="00BF5382">
            <w:pPr>
              <w:pStyle w:val="TableText"/>
              <w:ind w:right="288"/>
              <w:rPr>
                <w:noProof w:val="0"/>
              </w:rPr>
            </w:pPr>
            <w:r w:rsidRPr="00CD48A8">
              <w:rPr>
                <w:noProof w:val="0"/>
              </w:rPr>
              <w:t>0.0825</w:t>
            </w:r>
          </w:p>
        </w:tc>
        <w:tc>
          <w:tcPr>
            <w:tcW w:w="2159" w:type="dxa"/>
          </w:tcPr>
          <w:p w14:paraId="0CB19890" w14:textId="77777777" w:rsidR="00285C93" w:rsidRPr="00CD48A8" w:rsidRDefault="00285C93" w:rsidP="00BF5382">
            <w:pPr>
              <w:pStyle w:val="TableText"/>
              <w:rPr>
                <w:noProof w:val="0"/>
              </w:rPr>
            </w:pPr>
            <w:r w:rsidRPr="00CD48A8">
              <w:rPr>
                <w:noProof w:val="0"/>
              </w:rPr>
              <w:t>N/A</w:t>
            </w:r>
          </w:p>
        </w:tc>
        <w:tc>
          <w:tcPr>
            <w:tcW w:w="2160" w:type="dxa"/>
          </w:tcPr>
          <w:p w14:paraId="1436753A" w14:textId="77777777" w:rsidR="00285C93" w:rsidRPr="00CD48A8" w:rsidRDefault="00285C93" w:rsidP="00BF5382">
            <w:pPr>
              <w:pStyle w:val="TableText"/>
              <w:rPr>
                <w:noProof w:val="0"/>
              </w:rPr>
            </w:pPr>
            <w:r w:rsidRPr="00CD48A8">
              <w:rPr>
                <w:noProof w:val="0"/>
              </w:rPr>
              <w:t>N/A</w:t>
            </w:r>
          </w:p>
        </w:tc>
      </w:tr>
      <w:tr w:rsidR="00285C93" w:rsidRPr="00CD48A8" w14:paraId="3E821106" w14:textId="77777777" w:rsidTr="0007166C">
        <w:tc>
          <w:tcPr>
            <w:tcW w:w="1440" w:type="dxa"/>
          </w:tcPr>
          <w:p w14:paraId="7DE4B1E3" w14:textId="77777777" w:rsidR="00285C93" w:rsidRPr="00CD48A8" w:rsidRDefault="00285C93" w:rsidP="00BF5382">
            <w:pPr>
              <w:pStyle w:val="TableText"/>
              <w:rPr>
                <w:noProof w:val="0"/>
              </w:rPr>
            </w:pPr>
            <w:r w:rsidRPr="00CD48A8">
              <w:rPr>
                <w:noProof w:val="0"/>
              </w:rPr>
              <w:t>4</w:t>
            </w:r>
          </w:p>
        </w:tc>
        <w:tc>
          <w:tcPr>
            <w:tcW w:w="1728" w:type="dxa"/>
          </w:tcPr>
          <w:p w14:paraId="49895DF5" w14:textId="77777777" w:rsidR="00285C93" w:rsidRPr="00CD48A8" w:rsidRDefault="00285C93" w:rsidP="00BF5382">
            <w:pPr>
              <w:pStyle w:val="TableText"/>
              <w:rPr>
                <w:noProof w:val="0"/>
              </w:rPr>
            </w:pPr>
            <w:r w:rsidRPr="00CD48A8">
              <w:rPr>
                <w:noProof w:val="0"/>
              </w:rPr>
              <w:t>-0.5561</w:t>
            </w:r>
          </w:p>
        </w:tc>
        <w:tc>
          <w:tcPr>
            <w:tcW w:w="2160" w:type="dxa"/>
          </w:tcPr>
          <w:p w14:paraId="35E649A9" w14:textId="77777777" w:rsidR="00285C93" w:rsidRPr="00CD48A8" w:rsidRDefault="00285C93" w:rsidP="00BF5382">
            <w:pPr>
              <w:pStyle w:val="TableText"/>
              <w:ind w:right="288"/>
              <w:rPr>
                <w:noProof w:val="0"/>
              </w:rPr>
            </w:pPr>
            <w:r w:rsidRPr="00CD48A8">
              <w:rPr>
                <w:noProof w:val="0"/>
              </w:rPr>
              <w:t>0.0768</w:t>
            </w:r>
          </w:p>
        </w:tc>
        <w:tc>
          <w:tcPr>
            <w:tcW w:w="2159" w:type="dxa"/>
          </w:tcPr>
          <w:p w14:paraId="5EA4A113" w14:textId="77777777" w:rsidR="00285C93" w:rsidRPr="00CD48A8" w:rsidRDefault="00285C93" w:rsidP="00BF5382">
            <w:pPr>
              <w:pStyle w:val="TableText"/>
              <w:rPr>
                <w:noProof w:val="0"/>
              </w:rPr>
            </w:pPr>
            <w:r w:rsidRPr="00CD48A8">
              <w:rPr>
                <w:noProof w:val="0"/>
              </w:rPr>
              <w:t>1.9804, -1.9804</w:t>
            </w:r>
          </w:p>
        </w:tc>
        <w:tc>
          <w:tcPr>
            <w:tcW w:w="2160" w:type="dxa"/>
          </w:tcPr>
          <w:p w14:paraId="6CC43715" w14:textId="77777777" w:rsidR="00285C93" w:rsidRPr="00CD48A8" w:rsidRDefault="00285C93" w:rsidP="00BF5382">
            <w:pPr>
              <w:pStyle w:val="TableText"/>
              <w:rPr>
                <w:noProof w:val="0"/>
              </w:rPr>
            </w:pPr>
            <w:r w:rsidRPr="00CD48A8">
              <w:rPr>
                <w:noProof w:val="0"/>
              </w:rPr>
              <w:t>0.0764, 0.0764</w:t>
            </w:r>
          </w:p>
        </w:tc>
      </w:tr>
      <w:tr w:rsidR="00285C93" w:rsidRPr="00CD48A8" w14:paraId="59C3EC74" w14:textId="77777777" w:rsidTr="0007166C">
        <w:tc>
          <w:tcPr>
            <w:tcW w:w="1440" w:type="dxa"/>
          </w:tcPr>
          <w:p w14:paraId="1ED3D857" w14:textId="77777777" w:rsidR="00285C93" w:rsidRPr="00CD48A8" w:rsidRDefault="00285C93" w:rsidP="00BF5382">
            <w:pPr>
              <w:pStyle w:val="TableText"/>
              <w:rPr>
                <w:noProof w:val="0"/>
              </w:rPr>
            </w:pPr>
            <w:r w:rsidRPr="00CD48A8">
              <w:rPr>
                <w:noProof w:val="0"/>
              </w:rPr>
              <w:t>5</w:t>
            </w:r>
          </w:p>
        </w:tc>
        <w:tc>
          <w:tcPr>
            <w:tcW w:w="1728" w:type="dxa"/>
          </w:tcPr>
          <w:p w14:paraId="401F4E2F" w14:textId="77777777" w:rsidR="00285C93" w:rsidRPr="00CD48A8" w:rsidRDefault="00285C93" w:rsidP="00BF5382">
            <w:pPr>
              <w:pStyle w:val="TableText"/>
              <w:rPr>
                <w:noProof w:val="0"/>
              </w:rPr>
            </w:pPr>
            <w:r w:rsidRPr="00CD48A8">
              <w:rPr>
                <w:noProof w:val="0"/>
              </w:rPr>
              <w:t>0.3165</w:t>
            </w:r>
          </w:p>
        </w:tc>
        <w:tc>
          <w:tcPr>
            <w:tcW w:w="2160" w:type="dxa"/>
          </w:tcPr>
          <w:p w14:paraId="0C072CFB" w14:textId="77777777" w:rsidR="00285C93" w:rsidRPr="00CD48A8" w:rsidRDefault="00285C93" w:rsidP="00BF5382">
            <w:pPr>
              <w:pStyle w:val="TableText"/>
              <w:ind w:right="288"/>
              <w:rPr>
                <w:noProof w:val="0"/>
              </w:rPr>
            </w:pPr>
            <w:r w:rsidRPr="00CD48A8">
              <w:rPr>
                <w:noProof w:val="0"/>
              </w:rPr>
              <w:t>0.0807</w:t>
            </w:r>
          </w:p>
        </w:tc>
        <w:tc>
          <w:tcPr>
            <w:tcW w:w="2159" w:type="dxa"/>
          </w:tcPr>
          <w:p w14:paraId="0A554CBD" w14:textId="77777777" w:rsidR="00285C93" w:rsidRPr="00CD48A8" w:rsidRDefault="00285C93" w:rsidP="00BF5382">
            <w:pPr>
              <w:pStyle w:val="TableText"/>
              <w:rPr>
                <w:noProof w:val="0"/>
              </w:rPr>
            </w:pPr>
            <w:r w:rsidRPr="00CD48A8">
              <w:rPr>
                <w:noProof w:val="0"/>
              </w:rPr>
              <w:t>N/A</w:t>
            </w:r>
          </w:p>
        </w:tc>
        <w:tc>
          <w:tcPr>
            <w:tcW w:w="2160" w:type="dxa"/>
          </w:tcPr>
          <w:p w14:paraId="056DA0F1" w14:textId="77777777" w:rsidR="00285C93" w:rsidRPr="00CD48A8" w:rsidRDefault="00285C93" w:rsidP="00BF5382">
            <w:pPr>
              <w:pStyle w:val="TableText"/>
              <w:rPr>
                <w:noProof w:val="0"/>
              </w:rPr>
            </w:pPr>
            <w:r w:rsidRPr="00CD48A8">
              <w:rPr>
                <w:noProof w:val="0"/>
              </w:rPr>
              <w:t>N/A</w:t>
            </w:r>
          </w:p>
        </w:tc>
      </w:tr>
      <w:tr w:rsidR="00285C93" w:rsidRPr="00CD48A8" w14:paraId="1C7C7896" w14:textId="77777777" w:rsidTr="0007166C">
        <w:tc>
          <w:tcPr>
            <w:tcW w:w="1440" w:type="dxa"/>
          </w:tcPr>
          <w:p w14:paraId="4C53131A" w14:textId="77777777" w:rsidR="00285C93" w:rsidRPr="00CD48A8" w:rsidRDefault="00285C93" w:rsidP="00BF5382">
            <w:pPr>
              <w:pStyle w:val="TableText"/>
              <w:rPr>
                <w:noProof w:val="0"/>
              </w:rPr>
            </w:pPr>
            <w:r w:rsidRPr="00CD48A8">
              <w:rPr>
                <w:noProof w:val="0"/>
              </w:rPr>
              <w:t>6</w:t>
            </w:r>
          </w:p>
        </w:tc>
        <w:tc>
          <w:tcPr>
            <w:tcW w:w="1728" w:type="dxa"/>
          </w:tcPr>
          <w:p w14:paraId="2A10BB0B" w14:textId="77777777" w:rsidR="00285C93" w:rsidRPr="00CD48A8" w:rsidRDefault="00285C93" w:rsidP="00BF5382">
            <w:pPr>
              <w:pStyle w:val="TableText"/>
              <w:rPr>
                <w:noProof w:val="0"/>
              </w:rPr>
            </w:pPr>
            <w:r w:rsidRPr="00CD48A8">
              <w:rPr>
                <w:noProof w:val="0"/>
              </w:rPr>
              <w:t>1.3008</w:t>
            </w:r>
          </w:p>
        </w:tc>
        <w:tc>
          <w:tcPr>
            <w:tcW w:w="2160" w:type="dxa"/>
          </w:tcPr>
          <w:p w14:paraId="5EE44C5E" w14:textId="77777777" w:rsidR="00285C93" w:rsidRPr="00CD48A8" w:rsidRDefault="00285C93" w:rsidP="00BF5382">
            <w:pPr>
              <w:pStyle w:val="TableText"/>
              <w:ind w:right="288"/>
              <w:rPr>
                <w:noProof w:val="0"/>
              </w:rPr>
            </w:pPr>
            <w:r w:rsidRPr="00CD48A8">
              <w:rPr>
                <w:noProof w:val="0"/>
              </w:rPr>
              <w:t>0.0911</w:t>
            </w:r>
          </w:p>
        </w:tc>
        <w:tc>
          <w:tcPr>
            <w:tcW w:w="2159" w:type="dxa"/>
          </w:tcPr>
          <w:p w14:paraId="775294E7" w14:textId="77777777" w:rsidR="00285C93" w:rsidRPr="00CD48A8" w:rsidRDefault="00285C93" w:rsidP="00BF5382">
            <w:pPr>
              <w:pStyle w:val="TableText"/>
              <w:rPr>
                <w:noProof w:val="0"/>
              </w:rPr>
            </w:pPr>
            <w:r w:rsidRPr="00CD48A8">
              <w:rPr>
                <w:noProof w:val="0"/>
              </w:rPr>
              <w:t>N/A</w:t>
            </w:r>
          </w:p>
        </w:tc>
        <w:tc>
          <w:tcPr>
            <w:tcW w:w="2160" w:type="dxa"/>
          </w:tcPr>
          <w:p w14:paraId="36274B31" w14:textId="77777777" w:rsidR="00285C93" w:rsidRPr="00CD48A8" w:rsidRDefault="00285C93" w:rsidP="00BF5382">
            <w:pPr>
              <w:pStyle w:val="TableText"/>
              <w:rPr>
                <w:noProof w:val="0"/>
              </w:rPr>
            </w:pPr>
            <w:r w:rsidRPr="00CD48A8">
              <w:rPr>
                <w:noProof w:val="0"/>
              </w:rPr>
              <w:t>N/A</w:t>
            </w:r>
          </w:p>
        </w:tc>
      </w:tr>
      <w:tr w:rsidR="00285C93" w:rsidRPr="00CD48A8" w14:paraId="2CDD9E44" w14:textId="77777777" w:rsidTr="0007166C">
        <w:tc>
          <w:tcPr>
            <w:tcW w:w="1440" w:type="dxa"/>
          </w:tcPr>
          <w:p w14:paraId="6E2AC78A" w14:textId="77777777" w:rsidR="00285C93" w:rsidRPr="00CD48A8" w:rsidRDefault="00285C93" w:rsidP="00BF5382">
            <w:pPr>
              <w:pStyle w:val="TableText"/>
              <w:rPr>
                <w:noProof w:val="0"/>
              </w:rPr>
            </w:pPr>
            <w:r w:rsidRPr="00CD48A8">
              <w:rPr>
                <w:noProof w:val="0"/>
              </w:rPr>
              <w:t>7</w:t>
            </w:r>
          </w:p>
        </w:tc>
        <w:tc>
          <w:tcPr>
            <w:tcW w:w="1728" w:type="dxa"/>
          </w:tcPr>
          <w:p w14:paraId="7A35EA0C" w14:textId="77777777" w:rsidR="00285C93" w:rsidRPr="00CD48A8" w:rsidRDefault="00285C93" w:rsidP="00BF5382">
            <w:pPr>
              <w:pStyle w:val="TableText"/>
              <w:rPr>
                <w:noProof w:val="0"/>
              </w:rPr>
            </w:pPr>
            <w:r w:rsidRPr="00CD48A8">
              <w:rPr>
                <w:noProof w:val="0"/>
              </w:rPr>
              <w:t>0.1939</w:t>
            </w:r>
          </w:p>
        </w:tc>
        <w:tc>
          <w:tcPr>
            <w:tcW w:w="2160" w:type="dxa"/>
          </w:tcPr>
          <w:p w14:paraId="0160C460" w14:textId="77777777" w:rsidR="00285C93" w:rsidRPr="00CD48A8" w:rsidRDefault="00285C93" w:rsidP="00BF5382">
            <w:pPr>
              <w:pStyle w:val="TableText"/>
              <w:ind w:right="288"/>
              <w:rPr>
                <w:noProof w:val="0"/>
              </w:rPr>
            </w:pPr>
            <w:r w:rsidRPr="00CD48A8">
              <w:rPr>
                <w:noProof w:val="0"/>
              </w:rPr>
              <w:t>0.0766</w:t>
            </w:r>
          </w:p>
        </w:tc>
        <w:tc>
          <w:tcPr>
            <w:tcW w:w="2159" w:type="dxa"/>
          </w:tcPr>
          <w:p w14:paraId="785A4DA5" w14:textId="77777777" w:rsidR="00285C93" w:rsidRPr="00CD48A8" w:rsidRDefault="00285C93" w:rsidP="00BF5382">
            <w:pPr>
              <w:pStyle w:val="TableText"/>
              <w:rPr>
                <w:noProof w:val="0"/>
              </w:rPr>
            </w:pPr>
            <w:r w:rsidRPr="00CD48A8">
              <w:rPr>
                <w:noProof w:val="0"/>
              </w:rPr>
              <w:t>N/A</w:t>
            </w:r>
          </w:p>
        </w:tc>
        <w:tc>
          <w:tcPr>
            <w:tcW w:w="2160" w:type="dxa"/>
          </w:tcPr>
          <w:p w14:paraId="3B61AAAE" w14:textId="77777777" w:rsidR="00285C93" w:rsidRPr="00CD48A8" w:rsidRDefault="00285C93" w:rsidP="00BF5382">
            <w:pPr>
              <w:pStyle w:val="TableText"/>
              <w:rPr>
                <w:noProof w:val="0"/>
              </w:rPr>
            </w:pPr>
            <w:r w:rsidRPr="00CD48A8">
              <w:rPr>
                <w:noProof w:val="0"/>
              </w:rPr>
              <w:t>N/A</w:t>
            </w:r>
          </w:p>
        </w:tc>
      </w:tr>
      <w:tr w:rsidR="00285C93" w:rsidRPr="00CD48A8" w14:paraId="474C8DEB" w14:textId="77777777" w:rsidTr="0007166C">
        <w:tc>
          <w:tcPr>
            <w:tcW w:w="1440" w:type="dxa"/>
          </w:tcPr>
          <w:p w14:paraId="4D0D745D" w14:textId="77777777" w:rsidR="00285C93" w:rsidRPr="00CD48A8" w:rsidRDefault="00285C93" w:rsidP="00BF5382">
            <w:pPr>
              <w:pStyle w:val="TableText"/>
              <w:rPr>
                <w:noProof w:val="0"/>
              </w:rPr>
            </w:pPr>
            <w:r w:rsidRPr="00CD48A8">
              <w:rPr>
                <w:noProof w:val="0"/>
              </w:rPr>
              <w:t>8</w:t>
            </w:r>
          </w:p>
        </w:tc>
        <w:tc>
          <w:tcPr>
            <w:tcW w:w="1728" w:type="dxa"/>
          </w:tcPr>
          <w:p w14:paraId="1835EF93" w14:textId="77777777" w:rsidR="00285C93" w:rsidRPr="00CD48A8" w:rsidRDefault="00285C93" w:rsidP="00BF5382">
            <w:pPr>
              <w:pStyle w:val="TableText"/>
              <w:rPr>
                <w:noProof w:val="0"/>
              </w:rPr>
            </w:pPr>
            <w:r w:rsidRPr="00CD48A8">
              <w:rPr>
                <w:noProof w:val="0"/>
              </w:rPr>
              <w:t>0.9590</w:t>
            </w:r>
          </w:p>
        </w:tc>
        <w:tc>
          <w:tcPr>
            <w:tcW w:w="2160" w:type="dxa"/>
          </w:tcPr>
          <w:p w14:paraId="6834A16F" w14:textId="77777777" w:rsidR="00285C93" w:rsidRPr="00CD48A8" w:rsidRDefault="00285C93" w:rsidP="00BF5382">
            <w:pPr>
              <w:pStyle w:val="TableText"/>
              <w:ind w:right="288"/>
              <w:rPr>
                <w:noProof w:val="0"/>
              </w:rPr>
            </w:pPr>
            <w:r w:rsidRPr="00CD48A8">
              <w:rPr>
                <w:noProof w:val="0"/>
              </w:rPr>
              <w:t>0.0846</w:t>
            </w:r>
          </w:p>
        </w:tc>
        <w:tc>
          <w:tcPr>
            <w:tcW w:w="2159" w:type="dxa"/>
          </w:tcPr>
          <w:p w14:paraId="462200A8" w14:textId="77777777" w:rsidR="00285C93" w:rsidRPr="00CD48A8" w:rsidRDefault="00285C93" w:rsidP="00BF5382">
            <w:pPr>
              <w:pStyle w:val="TableText"/>
              <w:rPr>
                <w:noProof w:val="0"/>
              </w:rPr>
            </w:pPr>
            <w:r w:rsidRPr="00CD48A8">
              <w:rPr>
                <w:noProof w:val="0"/>
              </w:rPr>
              <w:t>N/A</w:t>
            </w:r>
          </w:p>
        </w:tc>
        <w:tc>
          <w:tcPr>
            <w:tcW w:w="2160" w:type="dxa"/>
          </w:tcPr>
          <w:p w14:paraId="21800500" w14:textId="77777777" w:rsidR="00285C93" w:rsidRPr="00CD48A8" w:rsidRDefault="00285C93" w:rsidP="00BF5382">
            <w:pPr>
              <w:pStyle w:val="TableText"/>
              <w:rPr>
                <w:noProof w:val="0"/>
              </w:rPr>
            </w:pPr>
            <w:r w:rsidRPr="00CD48A8">
              <w:rPr>
                <w:noProof w:val="0"/>
              </w:rPr>
              <w:t>N/A</w:t>
            </w:r>
          </w:p>
        </w:tc>
      </w:tr>
      <w:tr w:rsidR="00285C93" w:rsidRPr="00CD48A8" w14:paraId="6D87AB9E" w14:textId="77777777" w:rsidTr="0007166C">
        <w:tc>
          <w:tcPr>
            <w:tcW w:w="1440" w:type="dxa"/>
          </w:tcPr>
          <w:p w14:paraId="5EED3DB2" w14:textId="77777777" w:rsidR="00285C93" w:rsidRPr="00CD48A8" w:rsidRDefault="00285C93" w:rsidP="00BF5382">
            <w:pPr>
              <w:pStyle w:val="TableText"/>
              <w:rPr>
                <w:noProof w:val="0"/>
              </w:rPr>
            </w:pPr>
            <w:r w:rsidRPr="00CD48A8">
              <w:rPr>
                <w:noProof w:val="0"/>
              </w:rPr>
              <w:t>9</w:t>
            </w:r>
          </w:p>
        </w:tc>
        <w:tc>
          <w:tcPr>
            <w:tcW w:w="1728" w:type="dxa"/>
          </w:tcPr>
          <w:p w14:paraId="4E64C0E3" w14:textId="77777777" w:rsidR="00285C93" w:rsidRPr="00CD48A8" w:rsidRDefault="00285C93" w:rsidP="00BF5382">
            <w:pPr>
              <w:pStyle w:val="TableText"/>
              <w:rPr>
                <w:noProof w:val="0"/>
              </w:rPr>
            </w:pPr>
            <w:r w:rsidRPr="00CD48A8">
              <w:rPr>
                <w:noProof w:val="0"/>
              </w:rPr>
              <w:t>0.2880</w:t>
            </w:r>
          </w:p>
        </w:tc>
        <w:tc>
          <w:tcPr>
            <w:tcW w:w="2160" w:type="dxa"/>
          </w:tcPr>
          <w:p w14:paraId="0A489B89" w14:textId="77777777" w:rsidR="00285C93" w:rsidRPr="00CD48A8" w:rsidRDefault="00285C93" w:rsidP="00BF5382">
            <w:pPr>
              <w:pStyle w:val="TableText"/>
              <w:ind w:right="288"/>
              <w:rPr>
                <w:noProof w:val="0"/>
              </w:rPr>
            </w:pPr>
            <w:r w:rsidRPr="00CD48A8">
              <w:rPr>
                <w:noProof w:val="0"/>
              </w:rPr>
              <w:t>0.0794</w:t>
            </w:r>
          </w:p>
        </w:tc>
        <w:tc>
          <w:tcPr>
            <w:tcW w:w="2159" w:type="dxa"/>
          </w:tcPr>
          <w:p w14:paraId="1E838CCC" w14:textId="77777777" w:rsidR="00285C93" w:rsidRPr="00CD48A8" w:rsidRDefault="00285C93" w:rsidP="00BF5382">
            <w:pPr>
              <w:pStyle w:val="TableText"/>
              <w:rPr>
                <w:noProof w:val="0"/>
              </w:rPr>
            </w:pPr>
            <w:r w:rsidRPr="00CD48A8">
              <w:rPr>
                <w:noProof w:val="0"/>
              </w:rPr>
              <w:t>N/A</w:t>
            </w:r>
          </w:p>
        </w:tc>
        <w:tc>
          <w:tcPr>
            <w:tcW w:w="2160" w:type="dxa"/>
          </w:tcPr>
          <w:p w14:paraId="37BD202A" w14:textId="77777777" w:rsidR="00285C93" w:rsidRPr="00CD48A8" w:rsidRDefault="00285C93" w:rsidP="00BF5382">
            <w:pPr>
              <w:pStyle w:val="TableText"/>
              <w:rPr>
                <w:noProof w:val="0"/>
              </w:rPr>
            </w:pPr>
            <w:r w:rsidRPr="00CD48A8">
              <w:rPr>
                <w:noProof w:val="0"/>
              </w:rPr>
              <w:t>N/A</w:t>
            </w:r>
          </w:p>
        </w:tc>
      </w:tr>
      <w:tr w:rsidR="00285C93" w:rsidRPr="00CD48A8" w14:paraId="15E911EA" w14:textId="77777777" w:rsidTr="0007166C">
        <w:tc>
          <w:tcPr>
            <w:tcW w:w="1440" w:type="dxa"/>
          </w:tcPr>
          <w:p w14:paraId="08CFCDBA" w14:textId="77777777" w:rsidR="00285C93" w:rsidRPr="00CD48A8" w:rsidRDefault="00285C93" w:rsidP="00BF5382">
            <w:pPr>
              <w:pStyle w:val="TableText"/>
              <w:rPr>
                <w:noProof w:val="0"/>
              </w:rPr>
            </w:pPr>
            <w:r w:rsidRPr="00CD48A8">
              <w:rPr>
                <w:noProof w:val="0"/>
              </w:rPr>
              <w:t>10</w:t>
            </w:r>
          </w:p>
        </w:tc>
        <w:tc>
          <w:tcPr>
            <w:tcW w:w="1728" w:type="dxa"/>
          </w:tcPr>
          <w:p w14:paraId="27141FD4" w14:textId="77777777" w:rsidR="00285C93" w:rsidRPr="00CD48A8" w:rsidRDefault="00285C93" w:rsidP="00BF5382">
            <w:pPr>
              <w:pStyle w:val="TableText"/>
              <w:rPr>
                <w:noProof w:val="0"/>
              </w:rPr>
            </w:pPr>
            <w:r w:rsidRPr="00CD48A8">
              <w:rPr>
                <w:noProof w:val="0"/>
              </w:rPr>
              <w:t>-0.2934</w:t>
            </w:r>
          </w:p>
        </w:tc>
        <w:tc>
          <w:tcPr>
            <w:tcW w:w="2160" w:type="dxa"/>
          </w:tcPr>
          <w:p w14:paraId="4A15D7E4" w14:textId="77777777" w:rsidR="00285C93" w:rsidRPr="00CD48A8" w:rsidRDefault="00285C93" w:rsidP="00BF5382">
            <w:pPr>
              <w:pStyle w:val="TableText"/>
              <w:ind w:right="288"/>
              <w:rPr>
                <w:noProof w:val="0"/>
              </w:rPr>
            </w:pPr>
            <w:r w:rsidRPr="00CD48A8">
              <w:rPr>
                <w:noProof w:val="0"/>
              </w:rPr>
              <w:t>0.0624</w:t>
            </w:r>
          </w:p>
        </w:tc>
        <w:tc>
          <w:tcPr>
            <w:tcW w:w="2159" w:type="dxa"/>
          </w:tcPr>
          <w:p w14:paraId="4308116E" w14:textId="77777777" w:rsidR="00285C93" w:rsidRPr="00CD48A8" w:rsidRDefault="00285C93" w:rsidP="00BF5382">
            <w:pPr>
              <w:pStyle w:val="TableText"/>
              <w:rPr>
                <w:noProof w:val="0"/>
              </w:rPr>
            </w:pPr>
            <w:r w:rsidRPr="00CD48A8">
              <w:rPr>
                <w:noProof w:val="0"/>
              </w:rPr>
              <w:t>1.1876, -1.1876</w:t>
            </w:r>
          </w:p>
        </w:tc>
        <w:tc>
          <w:tcPr>
            <w:tcW w:w="2160" w:type="dxa"/>
          </w:tcPr>
          <w:p w14:paraId="27918D5E" w14:textId="77777777" w:rsidR="00285C93" w:rsidRPr="00CD48A8" w:rsidRDefault="00285C93" w:rsidP="00BF5382">
            <w:pPr>
              <w:pStyle w:val="TableText"/>
              <w:rPr>
                <w:noProof w:val="0"/>
              </w:rPr>
            </w:pPr>
            <w:r w:rsidRPr="00CD48A8">
              <w:rPr>
                <w:noProof w:val="0"/>
              </w:rPr>
              <w:t>0.0652, 0.0652</w:t>
            </w:r>
          </w:p>
        </w:tc>
      </w:tr>
      <w:tr w:rsidR="00285C93" w:rsidRPr="00CD48A8" w14:paraId="135F6962" w14:textId="77777777" w:rsidTr="0007166C">
        <w:tc>
          <w:tcPr>
            <w:tcW w:w="1440" w:type="dxa"/>
          </w:tcPr>
          <w:p w14:paraId="2960EB6B" w14:textId="77777777" w:rsidR="00285C93" w:rsidRPr="00CD48A8" w:rsidRDefault="00285C93" w:rsidP="00BF5382">
            <w:pPr>
              <w:pStyle w:val="TableText"/>
              <w:rPr>
                <w:noProof w:val="0"/>
              </w:rPr>
            </w:pPr>
            <w:r w:rsidRPr="00CD48A8">
              <w:rPr>
                <w:noProof w:val="0"/>
              </w:rPr>
              <w:t>11</w:t>
            </w:r>
          </w:p>
        </w:tc>
        <w:tc>
          <w:tcPr>
            <w:tcW w:w="1728" w:type="dxa"/>
          </w:tcPr>
          <w:p w14:paraId="06341E33" w14:textId="77777777" w:rsidR="00285C93" w:rsidRPr="00CD48A8" w:rsidRDefault="00285C93" w:rsidP="00BF5382">
            <w:pPr>
              <w:pStyle w:val="TableText"/>
              <w:rPr>
                <w:noProof w:val="0"/>
              </w:rPr>
            </w:pPr>
            <w:r w:rsidRPr="00CD48A8">
              <w:rPr>
                <w:noProof w:val="0"/>
              </w:rPr>
              <w:t>-0.7075</w:t>
            </w:r>
          </w:p>
        </w:tc>
        <w:tc>
          <w:tcPr>
            <w:tcW w:w="2160" w:type="dxa"/>
          </w:tcPr>
          <w:p w14:paraId="18773218" w14:textId="77777777" w:rsidR="00285C93" w:rsidRPr="00CD48A8" w:rsidRDefault="00285C93" w:rsidP="00BF5382">
            <w:pPr>
              <w:pStyle w:val="TableText"/>
              <w:ind w:right="288"/>
              <w:rPr>
                <w:noProof w:val="0"/>
              </w:rPr>
            </w:pPr>
            <w:r w:rsidRPr="00CD48A8">
              <w:rPr>
                <w:noProof w:val="0"/>
              </w:rPr>
              <w:t>0.0768</w:t>
            </w:r>
          </w:p>
        </w:tc>
        <w:tc>
          <w:tcPr>
            <w:tcW w:w="2159" w:type="dxa"/>
          </w:tcPr>
          <w:p w14:paraId="2FC97299" w14:textId="77777777" w:rsidR="00285C93" w:rsidRPr="00CD48A8" w:rsidRDefault="00285C93" w:rsidP="00BF5382">
            <w:pPr>
              <w:pStyle w:val="TableText"/>
              <w:rPr>
                <w:noProof w:val="0"/>
              </w:rPr>
            </w:pPr>
            <w:r w:rsidRPr="00CD48A8">
              <w:rPr>
                <w:noProof w:val="0"/>
              </w:rPr>
              <w:t>N/A</w:t>
            </w:r>
          </w:p>
        </w:tc>
        <w:tc>
          <w:tcPr>
            <w:tcW w:w="2160" w:type="dxa"/>
          </w:tcPr>
          <w:p w14:paraId="5E3E340B" w14:textId="77777777" w:rsidR="00285C93" w:rsidRPr="00CD48A8" w:rsidRDefault="00285C93" w:rsidP="00BF5382">
            <w:pPr>
              <w:pStyle w:val="TableText"/>
              <w:rPr>
                <w:noProof w:val="0"/>
              </w:rPr>
            </w:pPr>
            <w:r w:rsidRPr="00CD48A8">
              <w:rPr>
                <w:noProof w:val="0"/>
              </w:rPr>
              <w:t>N/A</w:t>
            </w:r>
          </w:p>
        </w:tc>
      </w:tr>
      <w:tr w:rsidR="00285C93" w:rsidRPr="00CD48A8" w14:paraId="0B6F4A95" w14:textId="77777777" w:rsidTr="0007166C">
        <w:tc>
          <w:tcPr>
            <w:tcW w:w="1440" w:type="dxa"/>
          </w:tcPr>
          <w:p w14:paraId="4E5A90D8" w14:textId="77777777" w:rsidR="00285C93" w:rsidRPr="00CD48A8" w:rsidRDefault="00285C93" w:rsidP="00BF5382">
            <w:pPr>
              <w:pStyle w:val="TableText"/>
              <w:rPr>
                <w:noProof w:val="0"/>
              </w:rPr>
            </w:pPr>
            <w:r w:rsidRPr="00CD48A8">
              <w:rPr>
                <w:noProof w:val="0"/>
              </w:rPr>
              <w:t>12</w:t>
            </w:r>
          </w:p>
        </w:tc>
        <w:tc>
          <w:tcPr>
            <w:tcW w:w="1728" w:type="dxa"/>
          </w:tcPr>
          <w:p w14:paraId="037389CF" w14:textId="77777777" w:rsidR="00285C93" w:rsidRPr="00CD48A8" w:rsidRDefault="00285C93" w:rsidP="00BF5382">
            <w:pPr>
              <w:pStyle w:val="TableText"/>
              <w:rPr>
                <w:noProof w:val="0"/>
              </w:rPr>
            </w:pPr>
            <w:r w:rsidRPr="00CD48A8">
              <w:rPr>
                <w:noProof w:val="0"/>
              </w:rPr>
              <w:t>-0.3960</w:t>
            </w:r>
          </w:p>
        </w:tc>
        <w:tc>
          <w:tcPr>
            <w:tcW w:w="2160" w:type="dxa"/>
          </w:tcPr>
          <w:p w14:paraId="027A8DCA" w14:textId="77777777" w:rsidR="00285C93" w:rsidRPr="00CD48A8" w:rsidRDefault="00285C93" w:rsidP="00BF5382">
            <w:pPr>
              <w:pStyle w:val="TableText"/>
              <w:ind w:right="288"/>
              <w:rPr>
                <w:noProof w:val="0"/>
              </w:rPr>
            </w:pPr>
            <w:r w:rsidRPr="00CD48A8">
              <w:rPr>
                <w:noProof w:val="0"/>
              </w:rPr>
              <w:t>0.0767</w:t>
            </w:r>
          </w:p>
        </w:tc>
        <w:tc>
          <w:tcPr>
            <w:tcW w:w="2159" w:type="dxa"/>
          </w:tcPr>
          <w:p w14:paraId="329E2BB7" w14:textId="77777777" w:rsidR="00285C93" w:rsidRPr="00CD48A8" w:rsidRDefault="00285C93" w:rsidP="00BF5382">
            <w:pPr>
              <w:pStyle w:val="TableText"/>
              <w:rPr>
                <w:noProof w:val="0"/>
              </w:rPr>
            </w:pPr>
            <w:r w:rsidRPr="00CD48A8">
              <w:rPr>
                <w:noProof w:val="0"/>
              </w:rPr>
              <w:t>N/A</w:t>
            </w:r>
          </w:p>
        </w:tc>
        <w:tc>
          <w:tcPr>
            <w:tcW w:w="2160" w:type="dxa"/>
          </w:tcPr>
          <w:p w14:paraId="78FFE133" w14:textId="77777777" w:rsidR="00285C93" w:rsidRPr="00CD48A8" w:rsidRDefault="00285C93" w:rsidP="00BF5382">
            <w:pPr>
              <w:pStyle w:val="TableText"/>
              <w:rPr>
                <w:noProof w:val="0"/>
              </w:rPr>
            </w:pPr>
            <w:r w:rsidRPr="00CD48A8">
              <w:rPr>
                <w:noProof w:val="0"/>
              </w:rPr>
              <w:t>N/A</w:t>
            </w:r>
          </w:p>
        </w:tc>
      </w:tr>
      <w:tr w:rsidR="00285C93" w:rsidRPr="00CD48A8" w14:paraId="177591E5" w14:textId="77777777" w:rsidTr="0007166C">
        <w:tc>
          <w:tcPr>
            <w:tcW w:w="1440" w:type="dxa"/>
          </w:tcPr>
          <w:p w14:paraId="478CDCB8" w14:textId="77777777" w:rsidR="00285C93" w:rsidRPr="00CD48A8" w:rsidRDefault="00285C93" w:rsidP="00BF5382">
            <w:pPr>
              <w:pStyle w:val="TableText"/>
              <w:rPr>
                <w:noProof w:val="0"/>
              </w:rPr>
            </w:pPr>
            <w:r w:rsidRPr="00CD48A8">
              <w:rPr>
                <w:noProof w:val="0"/>
              </w:rPr>
              <w:t>13</w:t>
            </w:r>
          </w:p>
        </w:tc>
        <w:tc>
          <w:tcPr>
            <w:tcW w:w="1728" w:type="dxa"/>
          </w:tcPr>
          <w:p w14:paraId="01FC473B" w14:textId="77777777" w:rsidR="00285C93" w:rsidRPr="00CD48A8" w:rsidRDefault="00285C93" w:rsidP="00BF5382">
            <w:pPr>
              <w:pStyle w:val="TableText"/>
              <w:rPr>
                <w:noProof w:val="0"/>
              </w:rPr>
            </w:pPr>
            <w:r w:rsidRPr="00CD48A8">
              <w:rPr>
                <w:noProof w:val="0"/>
              </w:rPr>
              <w:t>-0.1107</w:t>
            </w:r>
          </w:p>
        </w:tc>
        <w:tc>
          <w:tcPr>
            <w:tcW w:w="2160" w:type="dxa"/>
          </w:tcPr>
          <w:p w14:paraId="46454161" w14:textId="77777777" w:rsidR="00285C93" w:rsidRPr="00CD48A8" w:rsidRDefault="00285C93" w:rsidP="00BF5382">
            <w:pPr>
              <w:pStyle w:val="TableText"/>
              <w:ind w:right="288"/>
              <w:rPr>
                <w:noProof w:val="0"/>
              </w:rPr>
            </w:pPr>
            <w:r w:rsidRPr="00CD48A8">
              <w:rPr>
                <w:noProof w:val="0"/>
              </w:rPr>
              <w:t>0.0659</w:t>
            </w:r>
          </w:p>
        </w:tc>
        <w:tc>
          <w:tcPr>
            <w:tcW w:w="2159" w:type="dxa"/>
          </w:tcPr>
          <w:p w14:paraId="69EA00C0" w14:textId="77777777" w:rsidR="00285C93" w:rsidRPr="00CD48A8" w:rsidRDefault="00285C93" w:rsidP="00BF5382">
            <w:pPr>
              <w:pStyle w:val="TableText"/>
              <w:rPr>
                <w:noProof w:val="0"/>
              </w:rPr>
            </w:pPr>
            <w:r w:rsidRPr="00CD48A8">
              <w:rPr>
                <w:noProof w:val="0"/>
              </w:rPr>
              <w:t>1.3956, -1.3956</w:t>
            </w:r>
          </w:p>
        </w:tc>
        <w:tc>
          <w:tcPr>
            <w:tcW w:w="2160" w:type="dxa"/>
          </w:tcPr>
          <w:p w14:paraId="512BC6C7" w14:textId="77777777" w:rsidR="00285C93" w:rsidRPr="00CD48A8" w:rsidRDefault="00285C93" w:rsidP="00BF5382">
            <w:pPr>
              <w:pStyle w:val="TableText"/>
              <w:rPr>
                <w:noProof w:val="0"/>
              </w:rPr>
            </w:pPr>
            <w:r w:rsidRPr="00CD48A8">
              <w:rPr>
                <w:noProof w:val="0"/>
              </w:rPr>
              <w:t>0.0664, 0.0664</w:t>
            </w:r>
          </w:p>
        </w:tc>
      </w:tr>
      <w:tr w:rsidR="00285C93" w:rsidRPr="00CD48A8" w14:paraId="4C4A2493" w14:textId="77777777" w:rsidTr="0007166C">
        <w:tc>
          <w:tcPr>
            <w:tcW w:w="1440" w:type="dxa"/>
          </w:tcPr>
          <w:p w14:paraId="146AAA41" w14:textId="77777777" w:rsidR="00285C93" w:rsidRPr="00CD48A8" w:rsidRDefault="00285C93" w:rsidP="00BF5382">
            <w:pPr>
              <w:pStyle w:val="TableText"/>
              <w:rPr>
                <w:noProof w:val="0"/>
              </w:rPr>
            </w:pPr>
            <w:r w:rsidRPr="00CD48A8">
              <w:rPr>
                <w:noProof w:val="0"/>
              </w:rPr>
              <w:t>14</w:t>
            </w:r>
          </w:p>
        </w:tc>
        <w:tc>
          <w:tcPr>
            <w:tcW w:w="1728" w:type="dxa"/>
          </w:tcPr>
          <w:p w14:paraId="5B122B98" w14:textId="77777777" w:rsidR="00285C93" w:rsidRPr="00CD48A8" w:rsidRDefault="00285C93" w:rsidP="00BF5382">
            <w:pPr>
              <w:pStyle w:val="TableText"/>
              <w:rPr>
                <w:noProof w:val="0"/>
              </w:rPr>
            </w:pPr>
            <w:r w:rsidRPr="00CD48A8">
              <w:rPr>
                <w:noProof w:val="0"/>
              </w:rPr>
              <w:t>-1.0456</w:t>
            </w:r>
          </w:p>
        </w:tc>
        <w:tc>
          <w:tcPr>
            <w:tcW w:w="2160" w:type="dxa"/>
          </w:tcPr>
          <w:p w14:paraId="631F57F5" w14:textId="77777777" w:rsidR="00285C93" w:rsidRPr="00CD48A8" w:rsidRDefault="00285C93" w:rsidP="00BF5382">
            <w:pPr>
              <w:pStyle w:val="TableText"/>
              <w:ind w:right="288"/>
              <w:rPr>
                <w:noProof w:val="0"/>
              </w:rPr>
            </w:pPr>
            <w:r w:rsidRPr="00CD48A8">
              <w:rPr>
                <w:noProof w:val="0"/>
              </w:rPr>
              <w:t>0.0829</w:t>
            </w:r>
          </w:p>
        </w:tc>
        <w:tc>
          <w:tcPr>
            <w:tcW w:w="2159" w:type="dxa"/>
          </w:tcPr>
          <w:p w14:paraId="447E47DE" w14:textId="77777777" w:rsidR="00285C93" w:rsidRPr="00CD48A8" w:rsidRDefault="00285C93" w:rsidP="00BF5382">
            <w:pPr>
              <w:pStyle w:val="TableText"/>
              <w:rPr>
                <w:noProof w:val="0"/>
              </w:rPr>
            </w:pPr>
            <w:r w:rsidRPr="00CD48A8">
              <w:rPr>
                <w:noProof w:val="0"/>
              </w:rPr>
              <w:t>N/A</w:t>
            </w:r>
          </w:p>
        </w:tc>
        <w:tc>
          <w:tcPr>
            <w:tcW w:w="2160" w:type="dxa"/>
          </w:tcPr>
          <w:p w14:paraId="3B97DEC6" w14:textId="77777777" w:rsidR="00285C93" w:rsidRPr="00CD48A8" w:rsidRDefault="00285C93" w:rsidP="00BF5382">
            <w:pPr>
              <w:pStyle w:val="TableText"/>
              <w:rPr>
                <w:noProof w:val="0"/>
              </w:rPr>
            </w:pPr>
            <w:r w:rsidRPr="00CD48A8">
              <w:rPr>
                <w:noProof w:val="0"/>
              </w:rPr>
              <w:t>N/A</w:t>
            </w:r>
          </w:p>
        </w:tc>
      </w:tr>
      <w:tr w:rsidR="00285C93" w:rsidRPr="00CD48A8" w14:paraId="74324FA7" w14:textId="77777777" w:rsidTr="0007166C">
        <w:tc>
          <w:tcPr>
            <w:tcW w:w="1440" w:type="dxa"/>
          </w:tcPr>
          <w:p w14:paraId="536A02A7" w14:textId="77777777" w:rsidR="00285C93" w:rsidRPr="00CD48A8" w:rsidRDefault="00285C93" w:rsidP="00BF5382">
            <w:pPr>
              <w:pStyle w:val="TableText"/>
              <w:rPr>
                <w:noProof w:val="0"/>
              </w:rPr>
            </w:pPr>
            <w:r w:rsidRPr="00CD48A8">
              <w:rPr>
                <w:noProof w:val="0"/>
              </w:rPr>
              <w:t>15</w:t>
            </w:r>
          </w:p>
        </w:tc>
        <w:tc>
          <w:tcPr>
            <w:tcW w:w="1728" w:type="dxa"/>
          </w:tcPr>
          <w:p w14:paraId="24F4A60C" w14:textId="77777777" w:rsidR="00285C93" w:rsidRPr="00CD48A8" w:rsidRDefault="00285C93" w:rsidP="00BF5382">
            <w:pPr>
              <w:pStyle w:val="TableText"/>
              <w:rPr>
                <w:noProof w:val="0"/>
              </w:rPr>
            </w:pPr>
            <w:r w:rsidRPr="00CD48A8">
              <w:rPr>
                <w:noProof w:val="0"/>
              </w:rPr>
              <w:t>0.6408</w:t>
            </w:r>
          </w:p>
        </w:tc>
        <w:tc>
          <w:tcPr>
            <w:tcW w:w="2160" w:type="dxa"/>
          </w:tcPr>
          <w:p w14:paraId="5892EAFB" w14:textId="77777777" w:rsidR="00285C93" w:rsidRPr="00CD48A8" w:rsidRDefault="00285C93" w:rsidP="00BF5382">
            <w:pPr>
              <w:pStyle w:val="TableText"/>
              <w:ind w:right="288"/>
              <w:rPr>
                <w:noProof w:val="0"/>
              </w:rPr>
            </w:pPr>
            <w:r w:rsidRPr="00CD48A8">
              <w:rPr>
                <w:noProof w:val="0"/>
              </w:rPr>
              <w:t>0.0839</w:t>
            </w:r>
          </w:p>
        </w:tc>
        <w:tc>
          <w:tcPr>
            <w:tcW w:w="2159" w:type="dxa"/>
          </w:tcPr>
          <w:p w14:paraId="174D8A1C" w14:textId="77777777" w:rsidR="00285C93" w:rsidRPr="00CD48A8" w:rsidRDefault="00285C93" w:rsidP="00BF5382">
            <w:pPr>
              <w:pStyle w:val="TableText"/>
              <w:rPr>
                <w:noProof w:val="0"/>
              </w:rPr>
            </w:pPr>
            <w:r w:rsidRPr="00CD48A8">
              <w:rPr>
                <w:noProof w:val="0"/>
              </w:rPr>
              <w:t>N/A</w:t>
            </w:r>
          </w:p>
        </w:tc>
        <w:tc>
          <w:tcPr>
            <w:tcW w:w="2160" w:type="dxa"/>
          </w:tcPr>
          <w:p w14:paraId="14B80F5E" w14:textId="77777777" w:rsidR="00285C93" w:rsidRPr="00CD48A8" w:rsidRDefault="00285C93" w:rsidP="00BF5382">
            <w:pPr>
              <w:pStyle w:val="TableText"/>
              <w:rPr>
                <w:noProof w:val="0"/>
              </w:rPr>
            </w:pPr>
            <w:r w:rsidRPr="00CD48A8">
              <w:rPr>
                <w:noProof w:val="0"/>
              </w:rPr>
              <w:t>N/A</w:t>
            </w:r>
          </w:p>
        </w:tc>
      </w:tr>
      <w:tr w:rsidR="00285C93" w:rsidRPr="00CD48A8" w14:paraId="50406EE2" w14:textId="77777777" w:rsidTr="0007166C">
        <w:tc>
          <w:tcPr>
            <w:tcW w:w="1440" w:type="dxa"/>
          </w:tcPr>
          <w:p w14:paraId="4926B6F3" w14:textId="77777777" w:rsidR="00285C93" w:rsidRPr="00CD48A8" w:rsidRDefault="00285C93" w:rsidP="00BF5382">
            <w:pPr>
              <w:pStyle w:val="TableText"/>
              <w:rPr>
                <w:noProof w:val="0"/>
              </w:rPr>
            </w:pPr>
            <w:r w:rsidRPr="00CD48A8">
              <w:rPr>
                <w:noProof w:val="0"/>
              </w:rPr>
              <w:t>16</w:t>
            </w:r>
          </w:p>
        </w:tc>
        <w:tc>
          <w:tcPr>
            <w:tcW w:w="1728" w:type="dxa"/>
          </w:tcPr>
          <w:p w14:paraId="6D4556BA" w14:textId="77777777" w:rsidR="00285C93" w:rsidRPr="00CD48A8" w:rsidRDefault="00285C93" w:rsidP="00BF5382">
            <w:pPr>
              <w:pStyle w:val="TableText"/>
              <w:rPr>
                <w:noProof w:val="0"/>
              </w:rPr>
            </w:pPr>
            <w:r w:rsidRPr="00CD48A8">
              <w:rPr>
                <w:noProof w:val="0"/>
              </w:rPr>
              <w:t>-0.5002</w:t>
            </w:r>
          </w:p>
        </w:tc>
        <w:tc>
          <w:tcPr>
            <w:tcW w:w="2160" w:type="dxa"/>
          </w:tcPr>
          <w:p w14:paraId="181CFE3B" w14:textId="77777777" w:rsidR="00285C93" w:rsidRPr="00CD48A8" w:rsidRDefault="00285C93" w:rsidP="00BF5382">
            <w:pPr>
              <w:pStyle w:val="TableText"/>
              <w:ind w:right="288"/>
              <w:rPr>
                <w:noProof w:val="0"/>
              </w:rPr>
            </w:pPr>
            <w:r w:rsidRPr="00CD48A8">
              <w:rPr>
                <w:noProof w:val="0"/>
              </w:rPr>
              <w:t>0.0698</w:t>
            </w:r>
          </w:p>
        </w:tc>
        <w:tc>
          <w:tcPr>
            <w:tcW w:w="2159" w:type="dxa"/>
          </w:tcPr>
          <w:p w14:paraId="2B51DD33" w14:textId="77777777" w:rsidR="00285C93" w:rsidRPr="00CD48A8" w:rsidRDefault="00285C93" w:rsidP="00BF5382">
            <w:pPr>
              <w:pStyle w:val="TableText"/>
              <w:rPr>
                <w:noProof w:val="0"/>
              </w:rPr>
            </w:pPr>
            <w:r w:rsidRPr="00CD48A8">
              <w:rPr>
                <w:noProof w:val="0"/>
              </w:rPr>
              <w:t>1.6010, -1.6010</w:t>
            </w:r>
          </w:p>
        </w:tc>
        <w:tc>
          <w:tcPr>
            <w:tcW w:w="2160" w:type="dxa"/>
          </w:tcPr>
          <w:p w14:paraId="7E9FB71A" w14:textId="77777777" w:rsidR="00285C93" w:rsidRPr="00CD48A8" w:rsidRDefault="00285C93" w:rsidP="00BF5382">
            <w:pPr>
              <w:pStyle w:val="TableText"/>
              <w:rPr>
                <w:noProof w:val="0"/>
              </w:rPr>
            </w:pPr>
            <w:r w:rsidRPr="00CD48A8">
              <w:rPr>
                <w:noProof w:val="0"/>
              </w:rPr>
              <w:t>0.0696, 0.0696</w:t>
            </w:r>
          </w:p>
        </w:tc>
      </w:tr>
      <w:tr w:rsidR="00285C93" w:rsidRPr="00CD48A8" w14:paraId="70AE38C8" w14:textId="77777777" w:rsidTr="0007166C">
        <w:tc>
          <w:tcPr>
            <w:tcW w:w="1440" w:type="dxa"/>
          </w:tcPr>
          <w:p w14:paraId="52EAB97B" w14:textId="77777777" w:rsidR="00285C93" w:rsidRPr="00CD48A8" w:rsidRDefault="00285C93" w:rsidP="00BF5382">
            <w:pPr>
              <w:pStyle w:val="TableText"/>
              <w:rPr>
                <w:noProof w:val="0"/>
              </w:rPr>
            </w:pPr>
            <w:r w:rsidRPr="00CD48A8">
              <w:rPr>
                <w:noProof w:val="0"/>
              </w:rPr>
              <w:t>17</w:t>
            </w:r>
          </w:p>
        </w:tc>
        <w:tc>
          <w:tcPr>
            <w:tcW w:w="1728" w:type="dxa"/>
          </w:tcPr>
          <w:p w14:paraId="11DA744F" w14:textId="77777777" w:rsidR="00285C93" w:rsidRPr="00CD48A8" w:rsidRDefault="00285C93" w:rsidP="00BF5382">
            <w:pPr>
              <w:pStyle w:val="TableText"/>
              <w:rPr>
                <w:noProof w:val="0"/>
              </w:rPr>
            </w:pPr>
            <w:r w:rsidRPr="00CD48A8">
              <w:rPr>
                <w:noProof w:val="0"/>
              </w:rPr>
              <w:t>0.4735</w:t>
            </w:r>
          </w:p>
        </w:tc>
        <w:tc>
          <w:tcPr>
            <w:tcW w:w="2160" w:type="dxa"/>
          </w:tcPr>
          <w:p w14:paraId="04ACBF43" w14:textId="77777777" w:rsidR="00285C93" w:rsidRPr="00CD48A8" w:rsidRDefault="00285C93" w:rsidP="00BF5382">
            <w:pPr>
              <w:pStyle w:val="TableText"/>
              <w:ind w:right="288"/>
              <w:rPr>
                <w:noProof w:val="0"/>
              </w:rPr>
            </w:pPr>
            <w:r w:rsidRPr="00CD48A8">
              <w:rPr>
                <w:noProof w:val="0"/>
              </w:rPr>
              <w:t>0.0793</w:t>
            </w:r>
          </w:p>
        </w:tc>
        <w:tc>
          <w:tcPr>
            <w:tcW w:w="2159" w:type="dxa"/>
          </w:tcPr>
          <w:p w14:paraId="72322888" w14:textId="77777777" w:rsidR="00285C93" w:rsidRPr="00CD48A8" w:rsidRDefault="00285C93" w:rsidP="00BF5382">
            <w:pPr>
              <w:pStyle w:val="TableText"/>
              <w:rPr>
                <w:noProof w:val="0"/>
              </w:rPr>
            </w:pPr>
            <w:r w:rsidRPr="00CD48A8">
              <w:rPr>
                <w:noProof w:val="0"/>
              </w:rPr>
              <w:t>N/A</w:t>
            </w:r>
          </w:p>
        </w:tc>
        <w:tc>
          <w:tcPr>
            <w:tcW w:w="2160" w:type="dxa"/>
          </w:tcPr>
          <w:p w14:paraId="0949D648" w14:textId="77777777" w:rsidR="00285C93" w:rsidRPr="00CD48A8" w:rsidRDefault="00285C93" w:rsidP="00BF5382">
            <w:pPr>
              <w:pStyle w:val="TableText"/>
              <w:rPr>
                <w:noProof w:val="0"/>
              </w:rPr>
            </w:pPr>
            <w:r w:rsidRPr="00CD48A8">
              <w:rPr>
                <w:noProof w:val="0"/>
              </w:rPr>
              <w:t>N/A</w:t>
            </w:r>
          </w:p>
        </w:tc>
      </w:tr>
      <w:tr w:rsidR="00285C93" w:rsidRPr="00CD48A8" w14:paraId="0B5FF533" w14:textId="77777777" w:rsidTr="0007166C">
        <w:tc>
          <w:tcPr>
            <w:tcW w:w="1440" w:type="dxa"/>
          </w:tcPr>
          <w:p w14:paraId="66C54C70" w14:textId="77777777" w:rsidR="00285C93" w:rsidRPr="00CD48A8" w:rsidRDefault="00285C93" w:rsidP="00BF5382">
            <w:pPr>
              <w:pStyle w:val="TableText"/>
              <w:rPr>
                <w:noProof w:val="0"/>
              </w:rPr>
            </w:pPr>
            <w:r w:rsidRPr="00CD48A8">
              <w:rPr>
                <w:noProof w:val="0"/>
              </w:rPr>
              <w:t>18</w:t>
            </w:r>
          </w:p>
        </w:tc>
        <w:tc>
          <w:tcPr>
            <w:tcW w:w="1728" w:type="dxa"/>
          </w:tcPr>
          <w:p w14:paraId="3A12413A" w14:textId="77777777" w:rsidR="00285C93" w:rsidRPr="00CD48A8" w:rsidRDefault="00285C93" w:rsidP="00BF5382">
            <w:pPr>
              <w:pStyle w:val="TableText"/>
              <w:rPr>
                <w:noProof w:val="0"/>
              </w:rPr>
            </w:pPr>
            <w:r w:rsidRPr="00CD48A8">
              <w:rPr>
                <w:noProof w:val="0"/>
              </w:rPr>
              <w:t>-0.6968</w:t>
            </w:r>
          </w:p>
        </w:tc>
        <w:tc>
          <w:tcPr>
            <w:tcW w:w="2160" w:type="dxa"/>
          </w:tcPr>
          <w:p w14:paraId="695D0E0F" w14:textId="77777777" w:rsidR="00285C93" w:rsidRPr="00CD48A8" w:rsidRDefault="00285C93" w:rsidP="00BF5382">
            <w:pPr>
              <w:pStyle w:val="TableText"/>
              <w:ind w:right="288"/>
              <w:rPr>
                <w:noProof w:val="0"/>
              </w:rPr>
            </w:pPr>
            <w:r w:rsidRPr="00CD48A8">
              <w:rPr>
                <w:noProof w:val="0"/>
              </w:rPr>
              <w:t>0.0654</w:t>
            </w:r>
          </w:p>
        </w:tc>
        <w:tc>
          <w:tcPr>
            <w:tcW w:w="2159" w:type="dxa"/>
          </w:tcPr>
          <w:p w14:paraId="31F133EF" w14:textId="77777777" w:rsidR="00285C93" w:rsidRPr="00CD48A8" w:rsidRDefault="00285C93" w:rsidP="00BF5382">
            <w:pPr>
              <w:pStyle w:val="TableText"/>
              <w:rPr>
                <w:noProof w:val="0"/>
              </w:rPr>
            </w:pPr>
            <w:r w:rsidRPr="00CD48A8">
              <w:rPr>
                <w:noProof w:val="0"/>
              </w:rPr>
              <w:t>1.2643, -1.2643</w:t>
            </w:r>
          </w:p>
        </w:tc>
        <w:tc>
          <w:tcPr>
            <w:tcW w:w="2160" w:type="dxa"/>
          </w:tcPr>
          <w:p w14:paraId="0D62338A" w14:textId="77777777" w:rsidR="00285C93" w:rsidRPr="00CD48A8" w:rsidRDefault="00285C93" w:rsidP="00BF5382">
            <w:pPr>
              <w:pStyle w:val="TableText"/>
              <w:rPr>
                <w:noProof w:val="0"/>
              </w:rPr>
            </w:pPr>
            <w:r w:rsidRPr="00CD48A8">
              <w:rPr>
                <w:noProof w:val="0"/>
              </w:rPr>
              <w:t>0.0679, 0.0679</w:t>
            </w:r>
          </w:p>
        </w:tc>
      </w:tr>
      <w:tr w:rsidR="00285C93" w:rsidRPr="00CD48A8" w14:paraId="2725E9A2" w14:textId="77777777" w:rsidTr="0007166C">
        <w:tc>
          <w:tcPr>
            <w:tcW w:w="1440" w:type="dxa"/>
          </w:tcPr>
          <w:p w14:paraId="7B4E649D" w14:textId="77777777" w:rsidR="00285C93" w:rsidRPr="00CD48A8" w:rsidRDefault="00285C93" w:rsidP="00BF5382">
            <w:pPr>
              <w:pStyle w:val="TableText"/>
              <w:rPr>
                <w:noProof w:val="0"/>
              </w:rPr>
            </w:pPr>
            <w:r w:rsidRPr="00CD48A8">
              <w:rPr>
                <w:noProof w:val="0"/>
              </w:rPr>
              <w:t>19</w:t>
            </w:r>
          </w:p>
        </w:tc>
        <w:tc>
          <w:tcPr>
            <w:tcW w:w="1728" w:type="dxa"/>
          </w:tcPr>
          <w:p w14:paraId="0976D8FE" w14:textId="77777777" w:rsidR="00285C93" w:rsidRPr="00CD48A8" w:rsidRDefault="00285C93" w:rsidP="00BF5382">
            <w:pPr>
              <w:pStyle w:val="TableText"/>
              <w:rPr>
                <w:noProof w:val="0"/>
              </w:rPr>
            </w:pPr>
            <w:r w:rsidRPr="00CD48A8">
              <w:rPr>
                <w:noProof w:val="0"/>
              </w:rPr>
              <w:t>1.1281</w:t>
            </w:r>
          </w:p>
        </w:tc>
        <w:tc>
          <w:tcPr>
            <w:tcW w:w="2160" w:type="dxa"/>
          </w:tcPr>
          <w:p w14:paraId="2F6F48CA" w14:textId="77777777" w:rsidR="00285C93" w:rsidRPr="00CD48A8" w:rsidRDefault="00285C93" w:rsidP="00BF5382">
            <w:pPr>
              <w:pStyle w:val="TableText"/>
              <w:ind w:right="288"/>
              <w:rPr>
                <w:noProof w:val="0"/>
              </w:rPr>
            </w:pPr>
            <w:r w:rsidRPr="00CD48A8">
              <w:rPr>
                <w:noProof w:val="0"/>
              </w:rPr>
              <w:t>0.0888</w:t>
            </w:r>
          </w:p>
        </w:tc>
        <w:tc>
          <w:tcPr>
            <w:tcW w:w="2159" w:type="dxa"/>
          </w:tcPr>
          <w:p w14:paraId="5B482FEB" w14:textId="77777777" w:rsidR="00285C93" w:rsidRPr="00CD48A8" w:rsidRDefault="00285C93" w:rsidP="00BF5382">
            <w:pPr>
              <w:pStyle w:val="TableText"/>
              <w:rPr>
                <w:noProof w:val="0"/>
              </w:rPr>
            </w:pPr>
            <w:r w:rsidRPr="00CD48A8">
              <w:rPr>
                <w:noProof w:val="0"/>
              </w:rPr>
              <w:t>N/A</w:t>
            </w:r>
          </w:p>
        </w:tc>
        <w:tc>
          <w:tcPr>
            <w:tcW w:w="2160" w:type="dxa"/>
          </w:tcPr>
          <w:p w14:paraId="7B632F99" w14:textId="77777777" w:rsidR="00285C93" w:rsidRPr="00CD48A8" w:rsidRDefault="00285C93" w:rsidP="00BF5382">
            <w:pPr>
              <w:pStyle w:val="TableText"/>
              <w:rPr>
                <w:noProof w:val="0"/>
              </w:rPr>
            </w:pPr>
            <w:r w:rsidRPr="00CD48A8">
              <w:rPr>
                <w:noProof w:val="0"/>
              </w:rPr>
              <w:t>N/A</w:t>
            </w:r>
          </w:p>
        </w:tc>
      </w:tr>
      <w:tr w:rsidR="00285C93" w:rsidRPr="00CD48A8" w14:paraId="7AF2A25D" w14:textId="77777777" w:rsidTr="0007166C">
        <w:tc>
          <w:tcPr>
            <w:tcW w:w="1440" w:type="dxa"/>
          </w:tcPr>
          <w:p w14:paraId="7480B8CD" w14:textId="77777777" w:rsidR="00285C93" w:rsidRPr="00CD48A8" w:rsidRDefault="00285C93" w:rsidP="00BF5382">
            <w:pPr>
              <w:pStyle w:val="TableText"/>
              <w:rPr>
                <w:noProof w:val="0"/>
              </w:rPr>
            </w:pPr>
            <w:r w:rsidRPr="00CD48A8">
              <w:rPr>
                <w:noProof w:val="0"/>
              </w:rPr>
              <w:t>20</w:t>
            </w:r>
          </w:p>
        </w:tc>
        <w:tc>
          <w:tcPr>
            <w:tcW w:w="1728" w:type="dxa"/>
          </w:tcPr>
          <w:p w14:paraId="093E7F38" w14:textId="77777777" w:rsidR="00285C93" w:rsidRPr="00CD48A8" w:rsidRDefault="00285C93" w:rsidP="00BF5382">
            <w:pPr>
              <w:pStyle w:val="TableText"/>
              <w:rPr>
                <w:noProof w:val="0"/>
              </w:rPr>
            </w:pPr>
            <w:r w:rsidRPr="00CD48A8">
              <w:rPr>
                <w:noProof w:val="0"/>
              </w:rPr>
              <w:t>0.7471</w:t>
            </w:r>
          </w:p>
        </w:tc>
        <w:tc>
          <w:tcPr>
            <w:tcW w:w="2160" w:type="dxa"/>
          </w:tcPr>
          <w:p w14:paraId="3DA34CCE" w14:textId="77777777" w:rsidR="00285C93" w:rsidRPr="00CD48A8" w:rsidRDefault="00285C93" w:rsidP="00BF5382">
            <w:pPr>
              <w:pStyle w:val="TableText"/>
              <w:ind w:right="288"/>
              <w:rPr>
                <w:noProof w:val="0"/>
              </w:rPr>
            </w:pPr>
            <w:r w:rsidRPr="00CD48A8">
              <w:rPr>
                <w:noProof w:val="0"/>
              </w:rPr>
              <w:t>0.0810</w:t>
            </w:r>
          </w:p>
        </w:tc>
        <w:tc>
          <w:tcPr>
            <w:tcW w:w="2159" w:type="dxa"/>
          </w:tcPr>
          <w:p w14:paraId="3CC63CEC" w14:textId="77777777" w:rsidR="00285C93" w:rsidRPr="00CD48A8" w:rsidRDefault="00285C93" w:rsidP="00BF5382">
            <w:pPr>
              <w:pStyle w:val="TableText"/>
              <w:rPr>
                <w:noProof w:val="0"/>
              </w:rPr>
            </w:pPr>
            <w:r w:rsidRPr="00CD48A8">
              <w:rPr>
                <w:noProof w:val="0"/>
              </w:rPr>
              <w:t>N/A</w:t>
            </w:r>
          </w:p>
        </w:tc>
        <w:tc>
          <w:tcPr>
            <w:tcW w:w="2160" w:type="dxa"/>
          </w:tcPr>
          <w:p w14:paraId="1C1C0B85" w14:textId="77777777" w:rsidR="00285C93" w:rsidRPr="00CD48A8" w:rsidRDefault="00285C93" w:rsidP="00BF5382">
            <w:pPr>
              <w:pStyle w:val="TableText"/>
              <w:rPr>
                <w:noProof w:val="0"/>
              </w:rPr>
            </w:pPr>
            <w:r w:rsidRPr="00CD48A8">
              <w:rPr>
                <w:noProof w:val="0"/>
              </w:rPr>
              <w:t>N/A</w:t>
            </w:r>
          </w:p>
        </w:tc>
      </w:tr>
      <w:tr w:rsidR="00285C93" w:rsidRPr="00CD48A8" w14:paraId="19821A77" w14:textId="77777777" w:rsidTr="0007166C">
        <w:tc>
          <w:tcPr>
            <w:tcW w:w="1440" w:type="dxa"/>
          </w:tcPr>
          <w:p w14:paraId="494BBAB4" w14:textId="77777777" w:rsidR="00285C93" w:rsidRPr="00CD48A8" w:rsidRDefault="00285C93" w:rsidP="00BF5382">
            <w:pPr>
              <w:pStyle w:val="TableText"/>
              <w:rPr>
                <w:noProof w:val="0"/>
              </w:rPr>
            </w:pPr>
            <w:r w:rsidRPr="00CD48A8">
              <w:rPr>
                <w:noProof w:val="0"/>
              </w:rPr>
              <w:t>21</w:t>
            </w:r>
          </w:p>
        </w:tc>
        <w:tc>
          <w:tcPr>
            <w:tcW w:w="1728" w:type="dxa"/>
          </w:tcPr>
          <w:p w14:paraId="79465B09" w14:textId="77777777" w:rsidR="00285C93" w:rsidRPr="00CD48A8" w:rsidRDefault="00285C93" w:rsidP="00BF5382">
            <w:pPr>
              <w:pStyle w:val="TableText"/>
              <w:rPr>
                <w:noProof w:val="0"/>
              </w:rPr>
            </w:pPr>
            <w:r w:rsidRPr="00CD48A8">
              <w:rPr>
                <w:noProof w:val="0"/>
              </w:rPr>
              <w:t>-0.4461</w:t>
            </w:r>
          </w:p>
        </w:tc>
        <w:tc>
          <w:tcPr>
            <w:tcW w:w="2160" w:type="dxa"/>
          </w:tcPr>
          <w:p w14:paraId="1B1F6BB2" w14:textId="77777777" w:rsidR="00285C93" w:rsidRPr="00CD48A8" w:rsidRDefault="00285C93" w:rsidP="00BF5382">
            <w:pPr>
              <w:pStyle w:val="TableText"/>
              <w:ind w:right="288"/>
              <w:rPr>
                <w:noProof w:val="0"/>
              </w:rPr>
            </w:pPr>
            <w:r w:rsidRPr="00CD48A8">
              <w:rPr>
                <w:noProof w:val="0"/>
              </w:rPr>
              <w:t>0.0685</w:t>
            </w:r>
          </w:p>
        </w:tc>
        <w:tc>
          <w:tcPr>
            <w:tcW w:w="2159" w:type="dxa"/>
          </w:tcPr>
          <w:p w14:paraId="1F735638" w14:textId="77777777" w:rsidR="00285C93" w:rsidRPr="00CD48A8" w:rsidRDefault="00285C93" w:rsidP="00BF5382">
            <w:pPr>
              <w:pStyle w:val="TableText"/>
              <w:rPr>
                <w:noProof w:val="0"/>
              </w:rPr>
            </w:pPr>
            <w:r w:rsidRPr="00CD48A8">
              <w:rPr>
                <w:noProof w:val="0"/>
              </w:rPr>
              <w:t>1.5991, -1.5991</w:t>
            </w:r>
          </w:p>
        </w:tc>
        <w:tc>
          <w:tcPr>
            <w:tcW w:w="2160" w:type="dxa"/>
          </w:tcPr>
          <w:p w14:paraId="26BF71EB" w14:textId="77777777" w:rsidR="00285C93" w:rsidRPr="00CD48A8" w:rsidRDefault="00285C93" w:rsidP="00BF5382">
            <w:pPr>
              <w:pStyle w:val="TableText"/>
              <w:rPr>
                <w:noProof w:val="0"/>
              </w:rPr>
            </w:pPr>
            <w:r w:rsidRPr="00CD48A8">
              <w:rPr>
                <w:noProof w:val="0"/>
              </w:rPr>
              <w:t>0.0688, 0.0688</w:t>
            </w:r>
          </w:p>
        </w:tc>
      </w:tr>
      <w:tr w:rsidR="00285C93" w:rsidRPr="00CD48A8" w14:paraId="6EA127BA" w14:textId="77777777" w:rsidTr="0007166C">
        <w:tc>
          <w:tcPr>
            <w:tcW w:w="1440" w:type="dxa"/>
          </w:tcPr>
          <w:p w14:paraId="2F3E15C2" w14:textId="77777777" w:rsidR="00285C93" w:rsidRPr="00CD48A8" w:rsidRDefault="00285C93" w:rsidP="00BF5382">
            <w:pPr>
              <w:pStyle w:val="TableText"/>
              <w:rPr>
                <w:noProof w:val="0"/>
              </w:rPr>
            </w:pPr>
            <w:r w:rsidRPr="00CD48A8">
              <w:rPr>
                <w:noProof w:val="0"/>
              </w:rPr>
              <w:t>22</w:t>
            </w:r>
          </w:p>
        </w:tc>
        <w:tc>
          <w:tcPr>
            <w:tcW w:w="1728" w:type="dxa"/>
          </w:tcPr>
          <w:p w14:paraId="7BD574BC" w14:textId="77777777" w:rsidR="00285C93" w:rsidRPr="00CD48A8" w:rsidRDefault="00285C93" w:rsidP="00BF5382">
            <w:pPr>
              <w:pStyle w:val="TableText"/>
              <w:rPr>
                <w:noProof w:val="0"/>
              </w:rPr>
            </w:pPr>
            <w:r w:rsidRPr="00CD48A8">
              <w:rPr>
                <w:noProof w:val="0"/>
              </w:rPr>
              <w:t>0.0098</w:t>
            </w:r>
          </w:p>
        </w:tc>
        <w:tc>
          <w:tcPr>
            <w:tcW w:w="2160" w:type="dxa"/>
          </w:tcPr>
          <w:p w14:paraId="46EC5884" w14:textId="77777777" w:rsidR="00285C93" w:rsidRPr="00CD48A8" w:rsidRDefault="00285C93" w:rsidP="00BF5382">
            <w:pPr>
              <w:pStyle w:val="TableText"/>
              <w:ind w:right="288"/>
              <w:rPr>
                <w:noProof w:val="0"/>
              </w:rPr>
            </w:pPr>
            <w:r w:rsidRPr="00CD48A8">
              <w:rPr>
                <w:noProof w:val="0"/>
              </w:rPr>
              <w:t>0.0750</w:t>
            </w:r>
          </w:p>
        </w:tc>
        <w:tc>
          <w:tcPr>
            <w:tcW w:w="2159" w:type="dxa"/>
          </w:tcPr>
          <w:p w14:paraId="740CA27B" w14:textId="77777777" w:rsidR="00285C93" w:rsidRPr="00CD48A8" w:rsidRDefault="00285C93" w:rsidP="00BF5382">
            <w:pPr>
              <w:pStyle w:val="TableText"/>
              <w:rPr>
                <w:noProof w:val="0"/>
              </w:rPr>
            </w:pPr>
            <w:r w:rsidRPr="00CD48A8">
              <w:rPr>
                <w:noProof w:val="0"/>
              </w:rPr>
              <w:t>N/A</w:t>
            </w:r>
          </w:p>
        </w:tc>
        <w:tc>
          <w:tcPr>
            <w:tcW w:w="2160" w:type="dxa"/>
          </w:tcPr>
          <w:p w14:paraId="23C2436B" w14:textId="77777777" w:rsidR="00285C93" w:rsidRPr="00CD48A8" w:rsidRDefault="00285C93" w:rsidP="00BF5382">
            <w:pPr>
              <w:pStyle w:val="TableText"/>
              <w:rPr>
                <w:noProof w:val="0"/>
              </w:rPr>
            </w:pPr>
            <w:r w:rsidRPr="00CD48A8">
              <w:rPr>
                <w:noProof w:val="0"/>
              </w:rPr>
              <w:t>N/A</w:t>
            </w:r>
          </w:p>
        </w:tc>
      </w:tr>
      <w:tr w:rsidR="00285C93" w:rsidRPr="00CD48A8" w14:paraId="0260C858" w14:textId="77777777" w:rsidTr="0007166C">
        <w:tc>
          <w:tcPr>
            <w:tcW w:w="1440" w:type="dxa"/>
          </w:tcPr>
          <w:p w14:paraId="377DEBD4" w14:textId="77777777" w:rsidR="00285C93" w:rsidRPr="00CD48A8" w:rsidRDefault="00285C93" w:rsidP="00BF5382">
            <w:pPr>
              <w:pStyle w:val="TableText"/>
              <w:rPr>
                <w:noProof w:val="0"/>
              </w:rPr>
            </w:pPr>
            <w:r w:rsidRPr="00CD48A8">
              <w:rPr>
                <w:noProof w:val="0"/>
              </w:rPr>
              <w:t>23</w:t>
            </w:r>
          </w:p>
        </w:tc>
        <w:tc>
          <w:tcPr>
            <w:tcW w:w="1728" w:type="dxa"/>
          </w:tcPr>
          <w:p w14:paraId="74CCF529" w14:textId="77777777" w:rsidR="00285C93" w:rsidRPr="00CD48A8" w:rsidRDefault="00285C93" w:rsidP="00BF5382">
            <w:pPr>
              <w:pStyle w:val="TableText"/>
              <w:rPr>
                <w:noProof w:val="0"/>
              </w:rPr>
            </w:pPr>
            <w:r w:rsidRPr="00CD48A8">
              <w:rPr>
                <w:noProof w:val="0"/>
              </w:rPr>
              <w:t>0.8804</w:t>
            </w:r>
          </w:p>
        </w:tc>
        <w:tc>
          <w:tcPr>
            <w:tcW w:w="2160" w:type="dxa"/>
          </w:tcPr>
          <w:p w14:paraId="75E61B3B" w14:textId="77777777" w:rsidR="00285C93" w:rsidRPr="00CD48A8" w:rsidRDefault="00285C93" w:rsidP="00BF5382">
            <w:pPr>
              <w:pStyle w:val="TableText"/>
              <w:ind w:right="288"/>
              <w:rPr>
                <w:noProof w:val="0"/>
              </w:rPr>
            </w:pPr>
            <w:r w:rsidRPr="00CD48A8">
              <w:rPr>
                <w:noProof w:val="0"/>
              </w:rPr>
              <w:t>0.0828</w:t>
            </w:r>
          </w:p>
        </w:tc>
        <w:tc>
          <w:tcPr>
            <w:tcW w:w="2159" w:type="dxa"/>
          </w:tcPr>
          <w:p w14:paraId="17AF91A9" w14:textId="77777777" w:rsidR="00285C93" w:rsidRPr="00CD48A8" w:rsidRDefault="00285C93" w:rsidP="00BF5382">
            <w:pPr>
              <w:pStyle w:val="TableText"/>
              <w:rPr>
                <w:noProof w:val="0"/>
              </w:rPr>
            </w:pPr>
            <w:r w:rsidRPr="00CD48A8">
              <w:rPr>
                <w:noProof w:val="0"/>
              </w:rPr>
              <w:t>N/A</w:t>
            </w:r>
          </w:p>
        </w:tc>
        <w:tc>
          <w:tcPr>
            <w:tcW w:w="2160" w:type="dxa"/>
          </w:tcPr>
          <w:p w14:paraId="4573B12C" w14:textId="77777777" w:rsidR="00285C93" w:rsidRPr="00CD48A8" w:rsidRDefault="00285C93" w:rsidP="00BF5382">
            <w:pPr>
              <w:pStyle w:val="TableText"/>
              <w:rPr>
                <w:noProof w:val="0"/>
              </w:rPr>
            </w:pPr>
            <w:r w:rsidRPr="00CD48A8">
              <w:rPr>
                <w:noProof w:val="0"/>
              </w:rPr>
              <w:t>N/A</w:t>
            </w:r>
          </w:p>
        </w:tc>
      </w:tr>
      <w:tr w:rsidR="00285C93" w:rsidRPr="00CD48A8" w14:paraId="4DBF9CB7" w14:textId="77777777" w:rsidTr="0007166C">
        <w:tc>
          <w:tcPr>
            <w:tcW w:w="1440" w:type="dxa"/>
          </w:tcPr>
          <w:p w14:paraId="55F285E6" w14:textId="77777777" w:rsidR="00285C93" w:rsidRPr="00CD48A8" w:rsidRDefault="00285C93" w:rsidP="00BF5382">
            <w:pPr>
              <w:pStyle w:val="TableText"/>
              <w:rPr>
                <w:noProof w:val="0"/>
              </w:rPr>
            </w:pPr>
            <w:r w:rsidRPr="00CD48A8">
              <w:rPr>
                <w:noProof w:val="0"/>
              </w:rPr>
              <w:t>24</w:t>
            </w:r>
          </w:p>
        </w:tc>
        <w:tc>
          <w:tcPr>
            <w:tcW w:w="1728" w:type="dxa"/>
          </w:tcPr>
          <w:p w14:paraId="5407AFA8" w14:textId="77777777" w:rsidR="00285C93" w:rsidRPr="00CD48A8" w:rsidRDefault="00285C93" w:rsidP="00BF5382">
            <w:pPr>
              <w:pStyle w:val="TableText"/>
              <w:rPr>
                <w:noProof w:val="0"/>
              </w:rPr>
            </w:pPr>
            <w:r w:rsidRPr="00CD48A8">
              <w:rPr>
                <w:noProof w:val="0"/>
              </w:rPr>
              <w:t>1.3194</w:t>
            </w:r>
          </w:p>
        </w:tc>
        <w:tc>
          <w:tcPr>
            <w:tcW w:w="2160" w:type="dxa"/>
          </w:tcPr>
          <w:p w14:paraId="45EAAE7A" w14:textId="77777777" w:rsidR="00285C93" w:rsidRPr="00CD48A8" w:rsidRDefault="00285C93" w:rsidP="00BF5382">
            <w:pPr>
              <w:pStyle w:val="TableText"/>
              <w:ind w:right="288"/>
              <w:rPr>
                <w:noProof w:val="0"/>
              </w:rPr>
            </w:pPr>
            <w:r w:rsidRPr="00CD48A8">
              <w:rPr>
                <w:noProof w:val="0"/>
              </w:rPr>
              <w:t>0.0900</w:t>
            </w:r>
          </w:p>
        </w:tc>
        <w:tc>
          <w:tcPr>
            <w:tcW w:w="2159" w:type="dxa"/>
          </w:tcPr>
          <w:p w14:paraId="57344E1E" w14:textId="77777777" w:rsidR="00285C93" w:rsidRPr="00CD48A8" w:rsidRDefault="00285C93" w:rsidP="00BF5382">
            <w:pPr>
              <w:pStyle w:val="TableText"/>
              <w:rPr>
                <w:noProof w:val="0"/>
              </w:rPr>
            </w:pPr>
            <w:r w:rsidRPr="00CD48A8">
              <w:rPr>
                <w:noProof w:val="0"/>
              </w:rPr>
              <w:t>N/A</w:t>
            </w:r>
          </w:p>
        </w:tc>
        <w:tc>
          <w:tcPr>
            <w:tcW w:w="2160" w:type="dxa"/>
          </w:tcPr>
          <w:p w14:paraId="0CA5BFE6" w14:textId="77777777" w:rsidR="00285C93" w:rsidRPr="00CD48A8" w:rsidRDefault="00285C93" w:rsidP="00BF5382">
            <w:pPr>
              <w:pStyle w:val="TableText"/>
              <w:rPr>
                <w:noProof w:val="0"/>
              </w:rPr>
            </w:pPr>
            <w:r w:rsidRPr="00CD48A8">
              <w:rPr>
                <w:noProof w:val="0"/>
              </w:rPr>
              <w:t>N/A</w:t>
            </w:r>
          </w:p>
        </w:tc>
      </w:tr>
      <w:tr w:rsidR="00285C93" w:rsidRPr="00CD48A8" w14:paraId="4CFC652C" w14:textId="77777777" w:rsidTr="0007166C">
        <w:tc>
          <w:tcPr>
            <w:tcW w:w="1440" w:type="dxa"/>
          </w:tcPr>
          <w:p w14:paraId="4AEC013B" w14:textId="77777777" w:rsidR="00285C93" w:rsidRPr="00CD48A8" w:rsidRDefault="00285C93" w:rsidP="00BF5382">
            <w:pPr>
              <w:pStyle w:val="TableText"/>
              <w:rPr>
                <w:noProof w:val="0"/>
              </w:rPr>
            </w:pPr>
            <w:r w:rsidRPr="00CD48A8">
              <w:rPr>
                <w:noProof w:val="0"/>
              </w:rPr>
              <w:t>25</w:t>
            </w:r>
          </w:p>
        </w:tc>
        <w:tc>
          <w:tcPr>
            <w:tcW w:w="1728" w:type="dxa"/>
          </w:tcPr>
          <w:p w14:paraId="5AF80BB9" w14:textId="77777777" w:rsidR="00285C93" w:rsidRPr="00CD48A8" w:rsidRDefault="00285C93" w:rsidP="00BF5382">
            <w:pPr>
              <w:pStyle w:val="TableText"/>
              <w:rPr>
                <w:noProof w:val="0"/>
              </w:rPr>
            </w:pPr>
            <w:r w:rsidRPr="00CD48A8">
              <w:rPr>
                <w:noProof w:val="0"/>
              </w:rPr>
              <w:t>-0.5632</w:t>
            </w:r>
          </w:p>
        </w:tc>
        <w:tc>
          <w:tcPr>
            <w:tcW w:w="2160" w:type="dxa"/>
          </w:tcPr>
          <w:p w14:paraId="78E6A97F" w14:textId="77777777" w:rsidR="00285C93" w:rsidRPr="00CD48A8" w:rsidRDefault="00285C93" w:rsidP="00BF5382">
            <w:pPr>
              <w:pStyle w:val="TableText"/>
              <w:ind w:right="288"/>
              <w:rPr>
                <w:noProof w:val="0"/>
              </w:rPr>
            </w:pPr>
            <w:r w:rsidRPr="00CD48A8">
              <w:rPr>
                <w:noProof w:val="0"/>
              </w:rPr>
              <w:t>0.0802</w:t>
            </w:r>
          </w:p>
        </w:tc>
        <w:tc>
          <w:tcPr>
            <w:tcW w:w="2159" w:type="dxa"/>
          </w:tcPr>
          <w:p w14:paraId="44015F8D" w14:textId="77777777" w:rsidR="00285C93" w:rsidRPr="00CD48A8" w:rsidRDefault="00285C93" w:rsidP="00BF5382">
            <w:pPr>
              <w:pStyle w:val="TableText"/>
              <w:rPr>
                <w:noProof w:val="0"/>
              </w:rPr>
            </w:pPr>
            <w:r w:rsidRPr="00CD48A8">
              <w:rPr>
                <w:noProof w:val="0"/>
              </w:rPr>
              <w:t>N/A</w:t>
            </w:r>
          </w:p>
        </w:tc>
        <w:tc>
          <w:tcPr>
            <w:tcW w:w="2160" w:type="dxa"/>
          </w:tcPr>
          <w:p w14:paraId="03BB8C27" w14:textId="77777777" w:rsidR="00285C93" w:rsidRPr="00CD48A8" w:rsidRDefault="00285C93" w:rsidP="00BF5382">
            <w:pPr>
              <w:pStyle w:val="TableText"/>
              <w:rPr>
                <w:noProof w:val="0"/>
              </w:rPr>
            </w:pPr>
            <w:r w:rsidRPr="00CD48A8">
              <w:rPr>
                <w:noProof w:val="0"/>
              </w:rPr>
              <w:t>N/A</w:t>
            </w:r>
          </w:p>
        </w:tc>
      </w:tr>
      <w:tr w:rsidR="00285C93" w:rsidRPr="00CD48A8" w14:paraId="2A01DC4E" w14:textId="77777777" w:rsidTr="0007166C">
        <w:tc>
          <w:tcPr>
            <w:tcW w:w="1440" w:type="dxa"/>
          </w:tcPr>
          <w:p w14:paraId="09C21AE2" w14:textId="77777777" w:rsidR="00285C93" w:rsidRPr="00CD48A8" w:rsidRDefault="00285C93" w:rsidP="00BF5382">
            <w:pPr>
              <w:pStyle w:val="TableText"/>
              <w:rPr>
                <w:noProof w:val="0"/>
              </w:rPr>
            </w:pPr>
            <w:r w:rsidRPr="00CD48A8">
              <w:rPr>
                <w:noProof w:val="0"/>
              </w:rPr>
              <w:t>26</w:t>
            </w:r>
          </w:p>
        </w:tc>
        <w:tc>
          <w:tcPr>
            <w:tcW w:w="1728" w:type="dxa"/>
          </w:tcPr>
          <w:p w14:paraId="768E1808" w14:textId="77777777" w:rsidR="00285C93" w:rsidRPr="00CD48A8" w:rsidRDefault="00285C93" w:rsidP="00BF5382">
            <w:pPr>
              <w:pStyle w:val="TableText"/>
              <w:rPr>
                <w:noProof w:val="0"/>
              </w:rPr>
            </w:pPr>
            <w:r w:rsidRPr="00CD48A8">
              <w:rPr>
                <w:noProof w:val="0"/>
              </w:rPr>
              <w:t>-0.2499</w:t>
            </w:r>
          </w:p>
        </w:tc>
        <w:tc>
          <w:tcPr>
            <w:tcW w:w="2160" w:type="dxa"/>
          </w:tcPr>
          <w:p w14:paraId="443CD322" w14:textId="77777777" w:rsidR="00285C93" w:rsidRPr="00CD48A8" w:rsidRDefault="00285C93" w:rsidP="00BF5382">
            <w:pPr>
              <w:pStyle w:val="TableText"/>
              <w:ind w:right="288"/>
              <w:rPr>
                <w:noProof w:val="0"/>
              </w:rPr>
            </w:pPr>
            <w:r w:rsidRPr="00CD48A8">
              <w:rPr>
                <w:noProof w:val="0"/>
              </w:rPr>
              <w:t>0.0781</w:t>
            </w:r>
          </w:p>
        </w:tc>
        <w:tc>
          <w:tcPr>
            <w:tcW w:w="2159" w:type="dxa"/>
          </w:tcPr>
          <w:p w14:paraId="6C7C8C4D" w14:textId="77777777" w:rsidR="00285C93" w:rsidRPr="00CD48A8" w:rsidRDefault="00285C93" w:rsidP="00BF5382">
            <w:pPr>
              <w:pStyle w:val="TableText"/>
              <w:rPr>
                <w:noProof w:val="0"/>
              </w:rPr>
            </w:pPr>
            <w:r w:rsidRPr="00CD48A8">
              <w:rPr>
                <w:noProof w:val="0"/>
              </w:rPr>
              <w:t>N/A</w:t>
            </w:r>
          </w:p>
        </w:tc>
        <w:tc>
          <w:tcPr>
            <w:tcW w:w="2160" w:type="dxa"/>
          </w:tcPr>
          <w:p w14:paraId="011F54B9" w14:textId="77777777" w:rsidR="00285C93" w:rsidRPr="00CD48A8" w:rsidRDefault="00285C93" w:rsidP="00BF5382">
            <w:pPr>
              <w:pStyle w:val="TableText"/>
              <w:rPr>
                <w:noProof w:val="0"/>
              </w:rPr>
            </w:pPr>
            <w:r w:rsidRPr="00CD48A8">
              <w:rPr>
                <w:noProof w:val="0"/>
              </w:rPr>
              <w:t>N/A</w:t>
            </w:r>
          </w:p>
        </w:tc>
      </w:tr>
      <w:tr w:rsidR="009F3EE4" w:rsidRPr="00CD48A8" w14:paraId="78A7E61F" w14:textId="77777777" w:rsidTr="0007166C">
        <w:tc>
          <w:tcPr>
            <w:tcW w:w="1440" w:type="dxa"/>
          </w:tcPr>
          <w:p w14:paraId="39AB2D36" w14:textId="77777777" w:rsidR="009F3EE4" w:rsidRPr="00CD48A8" w:rsidRDefault="009F3EE4" w:rsidP="00BF5382">
            <w:pPr>
              <w:pStyle w:val="TableText"/>
              <w:rPr>
                <w:noProof w:val="0"/>
              </w:rPr>
            </w:pPr>
            <w:r w:rsidRPr="00CD48A8">
              <w:rPr>
                <w:noProof w:val="0"/>
              </w:rPr>
              <w:t>27</w:t>
            </w:r>
          </w:p>
        </w:tc>
        <w:tc>
          <w:tcPr>
            <w:tcW w:w="1728" w:type="dxa"/>
          </w:tcPr>
          <w:p w14:paraId="76F24595" w14:textId="77777777" w:rsidR="009F3EE4" w:rsidRPr="00CD48A8" w:rsidRDefault="009F3EE4" w:rsidP="00BF5382">
            <w:pPr>
              <w:pStyle w:val="TableText"/>
              <w:rPr>
                <w:noProof w:val="0"/>
              </w:rPr>
            </w:pPr>
            <w:r w:rsidRPr="00CD48A8">
              <w:rPr>
                <w:noProof w:val="0"/>
              </w:rPr>
              <w:t>0.5828</w:t>
            </w:r>
          </w:p>
        </w:tc>
        <w:tc>
          <w:tcPr>
            <w:tcW w:w="2160" w:type="dxa"/>
          </w:tcPr>
          <w:p w14:paraId="47646495" w14:textId="77777777" w:rsidR="009F3EE4" w:rsidRPr="00CD48A8" w:rsidRDefault="009F3EE4" w:rsidP="00BF5382">
            <w:pPr>
              <w:pStyle w:val="TableText"/>
              <w:ind w:right="288"/>
              <w:rPr>
                <w:noProof w:val="0"/>
              </w:rPr>
            </w:pPr>
            <w:r w:rsidRPr="00CD48A8">
              <w:rPr>
                <w:noProof w:val="0"/>
              </w:rPr>
              <w:t>0.0795</w:t>
            </w:r>
          </w:p>
        </w:tc>
        <w:tc>
          <w:tcPr>
            <w:tcW w:w="2159" w:type="dxa"/>
          </w:tcPr>
          <w:p w14:paraId="717380EB" w14:textId="77777777" w:rsidR="009F3EE4" w:rsidRPr="00CD48A8" w:rsidRDefault="009F3EE4" w:rsidP="00BF5382">
            <w:pPr>
              <w:pStyle w:val="TableText"/>
              <w:rPr>
                <w:noProof w:val="0"/>
              </w:rPr>
            </w:pPr>
            <w:r w:rsidRPr="00CD48A8">
              <w:rPr>
                <w:noProof w:val="0"/>
              </w:rPr>
              <w:t>N/A</w:t>
            </w:r>
          </w:p>
        </w:tc>
        <w:tc>
          <w:tcPr>
            <w:tcW w:w="2160" w:type="dxa"/>
          </w:tcPr>
          <w:p w14:paraId="77259A93" w14:textId="77777777" w:rsidR="009F3EE4" w:rsidRPr="00CD48A8" w:rsidRDefault="009F3EE4" w:rsidP="00BF5382">
            <w:pPr>
              <w:pStyle w:val="TableText"/>
              <w:rPr>
                <w:noProof w:val="0"/>
              </w:rPr>
            </w:pPr>
            <w:r w:rsidRPr="00CD48A8">
              <w:rPr>
                <w:noProof w:val="0"/>
              </w:rPr>
              <w:t>N/A</w:t>
            </w:r>
          </w:p>
        </w:tc>
      </w:tr>
      <w:tr w:rsidR="009F3EE4" w:rsidRPr="00CD48A8" w14:paraId="6E862A71" w14:textId="77777777" w:rsidTr="0007166C">
        <w:tc>
          <w:tcPr>
            <w:tcW w:w="1440" w:type="dxa"/>
          </w:tcPr>
          <w:p w14:paraId="5C3422AE" w14:textId="77777777" w:rsidR="009F3EE4" w:rsidRPr="00CD48A8" w:rsidRDefault="009F3EE4" w:rsidP="00BF5382">
            <w:pPr>
              <w:pStyle w:val="TableText"/>
              <w:rPr>
                <w:noProof w:val="0"/>
              </w:rPr>
            </w:pPr>
            <w:r w:rsidRPr="00CD48A8">
              <w:rPr>
                <w:noProof w:val="0"/>
              </w:rPr>
              <w:t>28</w:t>
            </w:r>
          </w:p>
        </w:tc>
        <w:tc>
          <w:tcPr>
            <w:tcW w:w="1728" w:type="dxa"/>
          </w:tcPr>
          <w:p w14:paraId="57234AF2" w14:textId="77777777" w:rsidR="009F3EE4" w:rsidRPr="00CD48A8" w:rsidRDefault="009F3EE4" w:rsidP="00BF5382">
            <w:pPr>
              <w:pStyle w:val="TableText"/>
              <w:rPr>
                <w:noProof w:val="0"/>
              </w:rPr>
            </w:pPr>
            <w:r w:rsidRPr="00CD48A8">
              <w:rPr>
                <w:noProof w:val="0"/>
              </w:rPr>
              <w:t>1.1446</w:t>
            </w:r>
          </w:p>
        </w:tc>
        <w:tc>
          <w:tcPr>
            <w:tcW w:w="2160" w:type="dxa"/>
          </w:tcPr>
          <w:p w14:paraId="7FFF08AA" w14:textId="77777777" w:rsidR="009F3EE4" w:rsidRPr="00CD48A8" w:rsidRDefault="009F3EE4" w:rsidP="00BF5382">
            <w:pPr>
              <w:pStyle w:val="TableText"/>
              <w:ind w:right="288"/>
              <w:rPr>
                <w:noProof w:val="0"/>
              </w:rPr>
            </w:pPr>
            <w:r w:rsidRPr="00CD48A8">
              <w:rPr>
                <w:noProof w:val="0"/>
              </w:rPr>
              <w:t>0.0875</w:t>
            </w:r>
          </w:p>
        </w:tc>
        <w:tc>
          <w:tcPr>
            <w:tcW w:w="2159" w:type="dxa"/>
          </w:tcPr>
          <w:p w14:paraId="75FC7164" w14:textId="77777777" w:rsidR="009F3EE4" w:rsidRPr="00CD48A8" w:rsidRDefault="009F3EE4" w:rsidP="00BF5382">
            <w:pPr>
              <w:pStyle w:val="TableText"/>
              <w:rPr>
                <w:noProof w:val="0"/>
              </w:rPr>
            </w:pPr>
            <w:r w:rsidRPr="00CD48A8">
              <w:rPr>
                <w:noProof w:val="0"/>
              </w:rPr>
              <w:t>N/A</w:t>
            </w:r>
          </w:p>
        </w:tc>
        <w:tc>
          <w:tcPr>
            <w:tcW w:w="2160" w:type="dxa"/>
          </w:tcPr>
          <w:p w14:paraId="70971178" w14:textId="77777777" w:rsidR="009F3EE4" w:rsidRPr="00CD48A8" w:rsidRDefault="009F3EE4" w:rsidP="00BF5382">
            <w:pPr>
              <w:pStyle w:val="TableText"/>
              <w:rPr>
                <w:noProof w:val="0"/>
              </w:rPr>
            </w:pPr>
            <w:r w:rsidRPr="00CD48A8">
              <w:rPr>
                <w:noProof w:val="0"/>
              </w:rPr>
              <w:t>N/A</w:t>
            </w:r>
          </w:p>
        </w:tc>
      </w:tr>
      <w:tr w:rsidR="009F3EE4" w:rsidRPr="00CD48A8" w14:paraId="1CDE61FE" w14:textId="77777777" w:rsidTr="0007166C">
        <w:tc>
          <w:tcPr>
            <w:tcW w:w="1440" w:type="dxa"/>
          </w:tcPr>
          <w:p w14:paraId="2C172903" w14:textId="77777777" w:rsidR="009F3EE4" w:rsidRPr="00CD48A8" w:rsidRDefault="009F3EE4" w:rsidP="00BF5382">
            <w:pPr>
              <w:pStyle w:val="TableText"/>
              <w:rPr>
                <w:noProof w:val="0"/>
              </w:rPr>
            </w:pPr>
            <w:r w:rsidRPr="00CD48A8">
              <w:rPr>
                <w:noProof w:val="0"/>
              </w:rPr>
              <w:t>29</w:t>
            </w:r>
          </w:p>
        </w:tc>
        <w:tc>
          <w:tcPr>
            <w:tcW w:w="1728" w:type="dxa"/>
          </w:tcPr>
          <w:p w14:paraId="0F8D2A97" w14:textId="77777777" w:rsidR="009F3EE4" w:rsidRPr="00CD48A8" w:rsidRDefault="009F3EE4" w:rsidP="00BF5382">
            <w:pPr>
              <w:pStyle w:val="TableText"/>
              <w:rPr>
                <w:noProof w:val="0"/>
              </w:rPr>
            </w:pPr>
            <w:r w:rsidRPr="00CD48A8">
              <w:rPr>
                <w:noProof w:val="0"/>
              </w:rPr>
              <w:t>0.2069</w:t>
            </w:r>
          </w:p>
        </w:tc>
        <w:tc>
          <w:tcPr>
            <w:tcW w:w="2160" w:type="dxa"/>
          </w:tcPr>
          <w:p w14:paraId="35A795CF" w14:textId="77777777" w:rsidR="009F3EE4" w:rsidRPr="00CD48A8" w:rsidRDefault="009F3EE4" w:rsidP="00BF5382">
            <w:pPr>
              <w:pStyle w:val="TableText"/>
              <w:ind w:right="288"/>
              <w:rPr>
                <w:noProof w:val="0"/>
              </w:rPr>
            </w:pPr>
            <w:r w:rsidRPr="00CD48A8">
              <w:rPr>
                <w:noProof w:val="0"/>
              </w:rPr>
              <w:t>0.0773</w:t>
            </w:r>
          </w:p>
        </w:tc>
        <w:tc>
          <w:tcPr>
            <w:tcW w:w="2159" w:type="dxa"/>
          </w:tcPr>
          <w:p w14:paraId="792AED74" w14:textId="77777777" w:rsidR="009F3EE4" w:rsidRPr="00CD48A8" w:rsidRDefault="009F3EE4" w:rsidP="00BF5382">
            <w:pPr>
              <w:pStyle w:val="TableText"/>
              <w:rPr>
                <w:noProof w:val="0"/>
              </w:rPr>
            </w:pPr>
            <w:r w:rsidRPr="00CD48A8">
              <w:rPr>
                <w:noProof w:val="0"/>
              </w:rPr>
              <w:t>N/A</w:t>
            </w:r>
          </w:p>
        </w:tc>
        <w:tc>
          <w:tcPr>
            <w:tcW w:w="2160" w:type="dxa"/>
          </w:tcPr>
          <w:p w14:paraId="7EE47160" w14:textId="77777777" w:rsidR="009F3EE4" w:rsidRPr="00CD48A8" w:rsidRDefault="009F3EE4" w:rsidP="00BF5382">
            <w:pPr>
              <w:pStyle w:val="TableText"/>
              <w:rPr>
                <w:noProof w:val="0"/>
              </w:rPr>
            </w:pPr>
            <w:r w:rsidRPr="00CD48A8">
              <w:rPr>
                <w:noProof w:val="0"/>
              </w:rPr>
              <w:t>N/A</w:t>
            </w:r>
          </w:p>
        </w:tc>
      </w:tr>
      <w:tr w:rsidR="009F3EE4" w:rsidRPr="00CD48A8" w14:paraId="48296B88" w14:textId="77777777" w:rsidTr="0007166C">
        <w:tc>
          <w:tcPr>
            <w:tcW w:w="1440" w:type="dxa"/>
          </w:tcPr>
          <w:p w14:paraId="1A621954" w14:textId="77777777" w:rsidR="009F3EE4" w:rsidRPr="00CD48A8" w:rsidRDefault="009F3EE4" w:rsidP="00BF5382">
            <w:pPr>
              <w:pStyle w:val="TableText"/>
              <w:rPr>
                <w:noProof w:val="0"/>
              </w:rPr>
            </w:pPr>
            <w:r w:rsidRPr="00CD48A8">
              <w:rPr>
                <w:noProof w:val="0"/>
              </w:rPr>
              <w:t>30</w:t>
            </w:r>
          </w:p>
        </w:tc>
        <w:tc>
          <w:tcPr>
            <w:tcW w:w="1728" w:type="dxa"/>
          </w:tcPr>
          <w:p w14:paraId="40726D01" w14:textId="77777777" w:rsidR="009F3EE4" w:rsidRPr="00CD48A8" w:rsidRDefault="009F3EE4" w:rsidP="00BF5382">
            <w:pPr>
              <w:pStyle w:val="TableText"/>
              <w:rPr>
                <w:noProof w:val="0"/>
              </w:rPr>
            </w:pPr>
            <w:r w:rsidRPr="00CD48A8">
              <w:rPr>
                <w:noProof w:val="0"/>
              </w:rPr>
              <w:t>-0.1185</w:t>
            </w:r>
          </w:p>
        </w:tc>
        <w:tc>
          <w:tcPr>
            <w:tcW w:w="2160" w:type="dxa"/>
          </w:tcPr>
          <w:p w14:paraId="00CC8FC4" w14:textId="77777777" w:rsidR="009F3EE4" w:rsidRPr="00CD48A8" w:rsidRDefault="009F3EE4" w:rsidP="00BF5382">
            <w:pPr>
              <w:pStyle w:val="TableText"/>
              <w:ind w:right="288"/>
              <w:rPr>
                <w:noProof w:val="0"/>
              </w:rPr>
            </w:pPr>
            <w:r w:rsidRPr="00CD48A8">
              <w:rPr>
                <w:noProof w:val="0"/>
              </w:rPr>
              <w:t>0.0792</w:t>
            </w:r>
          </w:p>
        </w:tc>
        <w:tc>
          <w:tcPr>
            <w:tcW w:w="2159" w:type="dxa"/>
          </w:tcPr>
          <w:p w14:paraId="42B401DC" w14:textId="77777777" w:rsidR="009F3EE4" w:rsidRPr="00CD48A8" w:rsidRDefault="009F3EE4" w:rsidP="00BF5382">
            <w:pPr>
              <w:pStyle w:val="TableText"/>
              <w:rPr>
                <w:noProof w:val="0"/>
              </w:rPr>
            </w:pPr>
            <w:r w:rsidRPr="00CD48A8">
              <w:rPr>
                <w:noProof w:val="0"/>
              </w:rPr>
              <w:t>N/A</w:t>
            </w:r>
          </w:p>
        </w:tc>
        <w:tc>
          <w:tcPr>
            <w:tcW w:w="2160" w:type="dxa"/>
          </w:tcPr>
          <w:p w14:paraId="0EB81C7C" w14:textId="77777777" w:rsidR="009F3EE4" w:rsidRPr="00CD48A8" w:rsidRDefault="009F3EE4" w:rsidP="00BF5382">
            <w:pPr>
              <w:pStyle w:val="TableText"/>
              <w:rPr>
                <w:noProof w:val="0"/>
              </w:rPr>
            </w:pPr>
            <w:r w:rsidRPr="00CD48A8">
              <w:rPr>
                <w:noProof w:val="0"/>
              </w:rPr>
              <w:t>N/A</w:t>
            </w:r>
          </w:p>
        </w:tc>
      </w:tr>
      <w:tr w:rsidR="009F3EE4" w:rsidRPr="00CD48A8" w14:paraId="7802F0E3" w14:textId="77777777" w:rsidTr="0007166C">
        <w:tc>
          <w:tcPr>
            <w:tcW w:w="1440" w:type="dxa"/>
          </w:tcPr>
          <w:p w14:paraId="780F19DE" w14:textId="77777777" w:rsidR="009F3EE4" w:rsidRPr="00CD48A8" w:rsidRDefault="009F3EE4" w:rsidP="00BF5382">
            <w:pPr>
              <w:pStyle w:val="TableText"/>
              <w:rPr>
                <w:noProof w:val="0"/>
              </w:rPr>
            </w:pPr>
            <w:r w:rsidRPr="00CD48A8">
              <w:rPr>
                <w:noProof w:val="0"/>
              </w:rPr>
              <w:t>31</w:t>
            </w:r>
          </w:p>
        </w:tc>
        <w:tc>
          <w:tcPr>
            <w:tcW w:w="1728" w:type="dxa"/>
          </w:tcPr>
          <w:p w14:paraId="76605534" w14:textId="77777777" w:rsidR="009F3EE4" w:rsidRPr="00CD48A8" w:rsidRDefault="009F3EE4" w:rsidP="00BF5382">
            <w:pPr>
              <w:pStyle w:val="TableText"/>
              <w:rPr>
                <w:noProof w:val="0"/>
              </w:rPr>
            </w:pPr>
            <w:r w:rsidRPr="00CD48A8">
              <w:rPr>
                <w:noProof w:val="0"/>
              </w:rPr>
              <w:t>0.7990</w:t>
            </w:r>
          </w:p>
        </w:tc>
        <w:tc>
          <w:tcPr>
            <w:tcW w:w="2160" w:type="dxa"/>
          </w:tcPr>
          <w:p w14:paraId="68B199F5" w14:textId="77777777" w:rsidR="009F3EE4" w:rsidRPr="00CD48A8" w:rsidRDefault="009F3EE4" w:rsidP="00BF5382">
            <w:pPr>
              <w:pStyle w:val="TableText"/>
              <w:ind w:right="288"/>
              <w:rPr>
                <w:noProof w:val="0"/>
              </w:rPr>
            </w:pPr>
            <w:r w:rsidRPr="00CD48A8">
              <w:rPr>
                <w:noProof w:val="0"/>
              </w:rPr>
              <w:t>0.0848</w:t>
            </w:r>
          </w:p>
        </w:tc>
        <w:tc>
          <w:tcPr>
            <w:tcW w:w="2159" w:type="dxa"/>
          </w:tcPr>
          <w:p w14:paraId="006C45C4" w14:textId="77777777" w:rsidR="009F3EE4" w:rsidRPr="00CD48A8" w:rsidRDefault="009F3EE4" w:rsidP="00BF5382">
            <w:pPr>
              <w:pStyle w:val="TableText"/>
              <w:rPr>
                <w:noProof w:val="0"/>
              </w:rPr>
            </w:pPr>
            <w:r w:rsidRPr="00CD48A8">
              <w:rPr>
                <w:noProof w:val="0"/>
              </w:rPr>
              <w:t>N/A</w:t>
            </w:r>
          </w:p>
        </w:tc>
        <w:tc>
          <w:tcPr>
            <w:tcW w:w="2160" w:type="dxa"/>
          </w:tcPr>
          <w:p w14:paraId="54BD2A0C" w14:textId="77777777" w:rsidR="009F3EE4" w:rsidRPr="00CD48A8" w:rsidRDefault="009F3EE4" w:rsidP="00BF5382">
            <w:pPr>
              <w:pStyle w:val="TableText"/>
              <w:rPr>
                <w:noProof w:val="0"/>
              </w:rPr>
            </w:pPr>
            <w:r w:rsidRPr="00CD48A8">
              <w:rPr>
                <w:noProof w:val="0"/>
              </w:rPr>
              <w:t>N/A</w:t>
            </w:r>
          </w:p>
        </w:tc>
      </w:tr>
      <w:tr w:rsidR="009F3EE4" w:rsidRPr="00CD48A8" w14:paraId="74F6DEFA" w14:textId="77777777" w:rsidTr="0007166C">
        <w:tc>
          <w:tcPr>
            <w:tcW w:w="1440" w:type="dxa"/>
          </w:tcPr>
          <w:p w14:paraId="23E03AAA" w14:textId="77777777" w:rsidR="009F3EE4" w:rsidRPr="00CD48A8" w:rsidRDefault="009F3EE4" w:rsidP="00BF5382">
            <w:pPr>
              <w:pStyle w:val="TableText"/>
              <w:rPr>
                <w:noProof w:val="0"/>
              </w:rPr>
            </w:pPr>
            <w:r w:rsidRPr="00CD48A8">
              <w:rPr>
                <w:noProof w:val="0"/>
              </w:rPr>
              <w:t>32</w:t>
            </w:r>
          </w:p>
        </w:tc>
        <w:tc>
          <w:tcPr>
            <w:tcW w:w="1728" w:type="dxa"/>
          </w:tcPr>
          <w:p w14:paraId="6C374B85" w14:textId="77777777" w:rsidR="009F3EE4" w:rsidRPr="00CD48A8" w:rsidRDefault="009F3EE4" w:rsidP="00BF5382">
            <w:pPr>
              <w:pStyle w:val="TableText"/>
              <w:rPr>
                <w:noProof w:val="0"/>
              </w:rPr>
            </w:pPr>
            <w:r w:rsidRPr="00CD48A8">
              <w:rPr>
                <w:noProof w:val="0"/>
              </w:rPr>
              <w:t>-1.5413</w:t>
            </w:r>
          </w:p>
        </w:tc>
        <w:tc>
          <w:tcPr>
            <w:tcW w:w="2160" w:type="dxa"/>
          </w:tcPr>
          <w:p w14:paraId="20591D43" w14:textId="77777777" w:rsidR="009F3EE4" w:rsidRPr="00CD48A8" w:rsidRDefault="009F3EE4" w:rsidP="00BF5382">
            <w:pPr>
              <w:pStyle w:val="TableText"/>
              <w:ind w:right="288"/>
              <w:rPr>
                <w:noProof w:val="0"/>
              </w:rPr>
            </w:pPr>
            <w:r w:rsidRPr="00CD48A8">
              <w:rPr>
                <w:noProof w:val="0"/>
              </w:rPr>
              <w:t>0.0853</w:t>
            </w:r>
          </w:p>
        </w:tc>
        <w:tc>
          <w:tcPr>
            <w:tcW w:w="2159" w:type="dxa"/>
          </w:tcPr>
          <w:p w14:paraId="15C45534" w14:textId="77777777" w:rsidR="009F3EE4" w:rsidRPr="00CD48A8" w:rsidRDefault="009F3EE4" w:rsidP="00BF5382">
            <w:pPr>
              <w:pStyle w:val="TableText"/>
              <w:rPr>
                <w:noProof w:val="0"/>
              </w:rPr>
            </w:pPr>
            <w:r w:rsidRPr="00CD48A8">
              <w:rPr>
                <w:noProof w:val="0"/>
              </w:rPr>
              <w:t>1.1925, -1.1925</w:t>
            </w:r>
          </w:p>
        </w:tc>
        <w:tc>
          <w:tcPr>
            <w:tcW w:w="2160" w:type="dxa"/>
          </w:tcPr>
          <w:p w14:paraId="280578C5" w14:textId="77777777" w:rsidR="009F3EE4" w:rsidRPr="00CD48A8" w:rsidRDefault="009F3EE4" w:rsidP="00BF5382">
            <w:pPr>
              <w:pStyle w:val="TableText"/>
              <w:rPr>
                <w:noProof w:val="0"/>
              </w:rPr>
            </w:pPr>
            <w:r w:rsidRPr="00CD48A8">
              <w:rPr>
                <w:noProof w:val="0"/>
              </w:rPr>
              <w:t>0.0893, 0.0893</w:t>
            </w:r>
          </w:p>
        </w:tc>
      </w:tr>
      <w:tr w:rsidR="009F3EE4" w:rsidRPr="00CD48A8" w14:paraId="6D90FF0C" w14:textId="77777777" w:rsidTr="0007166C">
        <w:tc>
          <w:tcPr>
            <w:tcW w:w="1440" w:type="dxa"/>
          </w:tcPr>
          <w:p w14:paraId="3DD50C9D" w14:textId="77777777" w:rsidR="009F3EE4" w:rsidRPr="00CD48A8" w:rsidRDefault="009F3EE4" w:rsidP="00BF5382">
            <w:pPr>
              <w:pStyle w:val="TableText"/>
              <w:rPr>
                <w:noProof w:val="0"/>
              </w:rPr>
            </w:pPr>
            <w:r w:rsidRPr="00CD48A8">
              <w:rPr>
                <w:noProof w:val="0"/>
              </w:rPr>
              <w:t>33</w:t>
            </w:r>
          </w:p>
        </w:tc>
        <w:tc>
          <w:tcPr>
            <w:tcW w:w="1728" w:type="dxa"/>
          </w:tcPr>
          <w:p w14:paraId="3151BD2D" w14:textId="77777777" w:rsidR="009F3EE4" w:rsidRPr="00CD48A8" w:rsidRDefault="009F3EE4" w:rsidP="00BF5382">
            <w:pPr>
              <w:pStyle w:val="TableText"/>
              <w:rPr>
                <w:noProof w:val="0"/>
              </w:rPr>
            </w:pPr>
            <w:r w:rsidRPr="00CD48A8">
              <w:rPr>
                <w:noProof w:val="0"/>
              </w:rPr>
              <w:t>-1.7228</w:t>
            </w:r>
          </w:p>
        </w:tc>
        <w:tc>
          <w:tcPr>
            <w:tcW w:w="2160" w:type="dxa"/>
          </w:tcPr>
          <w:p w14:paraId="27D32E88" w14:textId="77777777" w:rsidR="009F3EE4" w:rsidRPr="00CD48A8" w:rsidRDefault="009F3EE4" w:rsidP="00BF5382">
            <w:pPr>
              <w:pStyle w:val="TableText"/>
              <w:ind w:right="288"/>
              <w:rPr>
                <w:noProof w:val="0"/>
              </w:rPr>
            </w:pPr>
            <w:r w:rsidRPr="00CD48A8">
              <w:rPr>
                <w:noProof w:val="0"/>
              </w:rPr>
              <w:t>0.0984</w:t>
            </w:r>
          </w:p>
        </w:tc>
        <w:tc>
          <w:tcPr>
            <w:tcW w:w="2159" w:type="dxa"/>
          </w:tcPr>
          <w:p w14:paraId="6BACE04F" w14:textId="77777777" w:rsidR="009F3EE4" w:rsidRPr="00CD48A8" w:rsidRDefault="009F3EE4" w:rsidP="00BF5382">
            <w:pPr>
              <w:pStyle w:val="TableText"/>
              <w:rPr>
                <w:noProof w:val="0"/>
              </w:rPr>
            </w:pPr>
            <w:r w:rsidRPr="00CD48A8">
              <w:rPr>
                <w:noProof w:val="0"/>
              </w:rPr>
              <w:t>1.5628, -1.5628</w:t>
            </w:r>
          </w:p>
        </w:tc>
        <w:tc>
          <w:tcPr>
            <w:tcW w:w="2160" w:type="dxa"/>
          </w:tcPr>
          <w:p w14:paraId="62262CC9" w14:textId="77777777" w:rsidR="009F3EE4" w:rsidRPr="00CD48A8" w:rsidRDefault="009F3EE4" w:rsidP="00BF5382">
            <w:pPr>
              <w:pStyle w:val="TableText"/>
              <w:rPr>
                <w:noProof w:val="0"/>
              </w:rPr>
            </w:pPr>
            <w:r w:rsidRPr="00CD48A8">
              <w:rPr>
                <w:noProof w:val="0"/>
              </w:rPr>
              <w:t>0.1028, 0.1028</w:t>
            </w:r>
          </w:p>
        </w:tc>
      </w:tr>
      <w:tr w:rsidR="009F3EE4" w:rsidRPr="00CD48A8" w14:paraId="0E142FB9" w14:textId="77777777" w:rsidTr="0007166C">
        <w:tc>
          <w:tcPr>
            <w:tcW w:w="1440" w:type="dxa"/>
          </w:tcPr>
          <w:p w14:paraId="6E955C01" w14:textId="77777777" w:rsidR="009F3EE4" w:rsidRPr="00CD48A8" w:rsidRDefault="009F3EE4" w:rsidP="00BF5382">
            <w:pPr>
              <w:pStyle w:val="TableText"/>
              <w:rPr>
                <w:noProof w:val="0"/>
              </w:rPr>
            </w:pPr>
            <w:r w:rsidRPr="00CD48A8">
              <w:rPr>
                <w:noProof w:val="0"/>
              </w:rPr>
              <w:t>34</w:t>
            </w:r>
          </w:p>
        </w:tc>
        <w:tc>
          <w:tcPr>
            <w:tcW w:w="1728" w:type="dxa"/>
          </w:tcPr>
          <w:p w14:paraId="72F77AE3" w14:textId="77777777" w:rsidR="009F3EE4" w:rsidRPr="00CD48A8" w:rsidRDefault="009F3EE4" w:rsidP="00BF5382">
            <w:pPr>
              <w:pStyle w:val="TableText"/>
              <w:rPr>
                <w:noProof w:val="0"/>
              </w:rPr>
            </w:pPr>
            <w:r w:rsidRPr="00CD48A8">
              <w:rPr>
                <w:noProof w:val="0"/>
              </w:rPr>
              <w:t>0.1707</w:t>
            </w:r>
          </w:p>
        </w:tc>
        <w:tc>
          <w:tcPr>
            <w:tcW w:w="2160" w:type="dxa"/>
          </w:tcPr>
          <w:p w14:paraId="1B323F4B" w14:textId="77777777" w:rsidR="009F3EE4" w:rsidRPr="00CD48A8" w:rsidRDefault="009F3EE4" w:rsidP="00BF5382">
            <w:pPr>
              <w:pStyle w:val="TableText"/>
              <w:ind w:right="288"/>
              <w:rPr>
                <w:noProof w:val="0"/>
              </w:rPr>
            </w:pPr>
            <w:r w:rsidRPr="00CD48A8">
              <w:rPr>
                <w:noProof w:val="0"/>
              </w:rPr>
              <w:t>0.0796</w:t>
            </w:r>
          </w:p>
        </w:tc>
        <w:tc>
          <w:tcPr>
            <w:tcW w:w="2159" w:type="dxa"/>
          </w:tcPr>
          <w:p w14:paraId="71B2D837" w14:textId="77777777" w:rsidR="009F3EE4" w:rsidRPr="00CD48A8" w:rsidRDefault="009F3EE4" w:rsidP="00BF5382">
            <w:pPr>
              <w:pStyle w:val="TableText"/>
              <w:rPr>
                <w:noProof w:val="0"/>
              </w:rPr>
            </w:pPr>
            <w:r w:rsidRPr="00CD48A8">
              <w:rPr>
                <w:noProof w:val="0"/>
              </w:rPr>
              <w:t>N/A</w:t>
            </w:r>
          </w:p>
        </w:tc>
        <w:tc>
          <w:tcPr>
            <w:tcW w:w="2160" w:type="dxa"/>
          </w:tcPr>
          <w:p w14:paraId="751DAA1E" w14:textId="77777777" w:rsidR="009F3EE4" w:rsidRPr="00CD48A8" w:rsidRDefault="009F3EE4" w:rsidP="00BF5382">
            <w:pPr>
              <w:pStyle w:val="TableText"/>
              <w:rPr>
                <w:noProof w:val="0"/>
              </w:rPr>
            </w:pPr>
            <w:r w:rsidRPr="00CD48A8">
              <w:rPr>
                <w:noProof w:val="0"/>
              </w:rPr>
              <w:t>N/A</w:t>
            </w:r>
          </w:p>
        </w:tc>
      </w:tr>
      <w:tr w:rsidR="009F3EE4" w:rsidRPr="00CD48A8" w14:paraId="37130CC0" w14:textId="77777777" w:rsidTr="0007166C">
        <w:tc>
          <w:tcPr>
            <w:tcW w:w="1440" w:type="dxa"/>
          </w:tcPr>
          <w:p w14:paraId="37777232" w14:textId="77777777" w:rsidR="009F3EE4" w:rsidRPr="00CD48A8" w:rsidRDefault="009F3EE4" w:rsidP="00BF5382">
            <w:pPr>
              <w:pStyle w:val="TableText"/>
              <w:rPr>
                <w:noProof w:val="0"/>
              </w:rPr>
            </w:pPr>
            <w:r w:rsidRPr="00CD48A8">
              <w:rPr>
                <w:noProof w:val="0"/>
              </w:rPr>
              <w:t>35</w:t>
            </w:r>
          </w:p>
        </w:tc>
        <w:tc>
          <w:tcPr>
            <w:tcW w:w="1728" w:type="dxa"/>
          </w:tcPr>
          <w:p w14:paraId="7C64C585" w14:textId="77777777" w:rsidR="009F3EE4" w:rsidRPr="00CD48A8" w:rsidRDefault="009F3EE4" w:rsidP="00BF5382">
            <w:pPr>
              <w:pStyle w:val="TableText"/>
              <w:rPr>
                <w:noProof w:val="0"/>
              </w:rPr>
            </w:pPr>
            <w:r w:rsidRPr="00CD48A8">
              <w:rPr>
                <w:noProof w:val="0"/>
              </w:rPr>
              <w:t>-1.1628</w:t>
            </w:r>
          </w:p>
        </w:tc>
        <w:tc>
          <w:tcPr>
            <w:tcW w:w="2160" w:type="dxa"/>
          </w:tcPr>
          <w:p w14:paraId="40FA8BF5" w14:textId="77777777" w:rsidR="009F3EE4" w:rsidRPr="00CD48A8" w:rsidRDefault="009F3EE4" w:rsidP="00BF5382">
            <w:pPr>
              <w:pStyle w:val="TableText"/>
              <w:ind w:right="288"/>
              <w:rPr>
                <w:noProof w:val="0"/>
              </w:rPr>
            </w:pPr>
            <w:r w:rsidRPr="00CD48A8">
              <w:rPr>
                <w:noProof w:val="0"/>
              </w:rPr>
              <w:t>0.0841</w:t>
            </w:r>
          </w:p>
        </w:tc>
        <w:tc>
          <w:tcPr>
            <w:tcW w:w="2159" w:type="dxa"/>
          </w:tcPr>
          <w:p w14:paraId="66D80D98" w14:textId="77777777" w:rsidR="009F3EE4" w:rsidRPr="00CD48A8" w:rsidRDefault="009F3EE4" w:rsidP="00BF5382">
            <w:pPr>
              <w:pStyle w:val="TableText"/>
              <w:rPr>
                <w:noProof w:val="0"/>
              </w:rPr>
            </w:pPr>
            <w:r w:rsidRPr="00CD48A8">
              <w:rPr>
                <w:noProof w:val="0"/>
              </w:rPr>
              <w:t>N/A</w:t>
            </w:r>
          </w:p>
        </w:tc>
        <w:tc>
          <w:tcPr>
            <w:tcW w:w="2160" w:type="dxa"/>
          </w:tcPr>
          <w:p w14:paraId="098E6706" w14:textId="77777777" w:rsidR="009F3EE4" w:rsidRPr="00CD48A8" w:rsidRDefault="009F3EE4" w:rsidP="00BF5382">
            <w:pPr>
              <w:pStyle w:val="TableText"/>
              <w:rPr>
                <w:noProof w:val="0"/>
              </w:rPr>
            </w:pPr>
            <w:r w:rsidRPr="00CD48A8">
              <w:rPr>
                <w:noProof w:val="0"/>
              </w:rPr>
              <w:t>N/A</w:t>
            </w:r>
          </w:p>
        </w:tc>
      </w:tr>
      <w:tr w:rsidR="009F3EE4" w:rsidRPr="00CD48A8" w14:paraId="3BCC5D89" w14:textId="77777777" w:rsidTr="0007166C">
        <w:tc>
          <w:tcPr>
            <w:tcW w:w="1440" w:type="dxa"/>
          </w:tcPr>
          <w:p w14:paraId="70DCE4BC" w14:textId="77777777" w:rsidR="009F3EE4" w:rsidRPr="00CD48A8" w:rsidRDefault="009F3EE4" w:rsidP="00BF5382">
            <w:pPr>
              <w:pStyle w:val="TableText"/>
              <w:rPr>
                <w:noProof w:val="0"/>
              </w:rPr>
            </w:pPr>
            <w:r w:rsidRPr="00CD48A8">
              <w:rPr>
                <w:noProof w:val="0"/>
              </w:rPr>
              <w:t>36</w:t>
            </w:r>
          </w:p>
        </w:tc>
        <w:tc>
          <w:tcPr>
            <w:tcW w:w="1728" w:type="dxa"/>
          </w:tcPr>
          <w:p w14:paraId="653FE8F8" w14:textId="77777777" w:rsidR="009F3EE4" w:rsidRPr="00CD48A8" w:rsidRDefault="009F3EE4" w:rsidP="00BF5382">
            <w:pPr>
              <w:pStyle w:val="TableText"/>
              <w:rPr>
                <w:noProof w:val="0"/>
              </w:rPr>
            </w:pPr>
            <w:r w:rsidRPr="00CD48A8">
              <w:rPr>
                <w:noProof w:val="0"/>
              </w:rPr>
              <w:t>-0.0500</w:t>
            </w:r>
          </w:p>
        </w:tc>
        <w:tc>
          <w:tcPr>
            <w:tcW w:w="2160" w:type="dxa"/>
          </w:tcPr>
          <w:p w14:paraId="5FD968DA" w14:textId="77777777" w:rsidR="009F3EE4" w:rsidRPr="00CD48A8" w:rsidRDefault="009F3EE4" w:rsidP="00BF5382">
            <w:pPr>
              <w:pStyle w:val="TableText"/>
              <w:ind w:right="288"/>
              <w:rPr>
                <w:noProof w:val="0"/>
              </w:rPr>
            </w:pPr>
            <w:r w:rsidRPr="00CD48A8">
              <w:rPr>
                <w:noProof w:val="0"/>
              </w:rPr>
              <w:t>0.0763</w:t>
            </w:r>
          </w:p>
        </w:tc>
        <w:tc>
          <w:tcPr>
            <w:tcW w:w="2159" w:type="dxa"/>
          </w:tcPr>
          <w:p w14:paraId="32986F94" w14:textId="77777777" w:rsidR="009F3EE4" w:rsidRPr="00CD48A8" w:rsidRDefault="009F3EE4" w:rsidP="00BF5382">
            <w:pPr>
              <w:pStyle w:val="TableText"/>
              <w:rPr>
                <w:noProof w:val="0"/>
              </w:rPr>
            </w:pPr>
            <w:r w:rsidRPr="00CD48A8">
              <w:rPr>
                <w:noProof w:val="0"/>
              </w:rPr>
              <w:t>N/A</w:t>
            </w:r>
          </w:p>
        </w:tc>
        <w:tc>
          <w:tcPr>
            <w:tcW w:w="2160" w:type="dxa"/>
          </w:tcPr>
          <w:p w14:paraId="1CFD4853" w14:textId="77777777" w:rsidR="009F3EE4" w:rsidRPr="00CD48A8" w:rsidRDefault="009F3EE4" w:rsidP="00BF5382">
            <w:pPr>
              <w:pStyle w:val="TableText"/>
              <w:rPr>
                <w:noProof w:val="0"/>
              </w:rPr>
            </w:pPr>
            <w:r w:rsidRPr="00CD48A8">
              <w:rPr>
                <w:noProof w:val="0"/>
              </w:rPr>
              <w:t>N/A</w:t>
            </w:r>
          </w:p>
        </w:tc>
      </w:tr>
      <w:tr w:rsidR="009F3EE4" w:rsidRPr="00CD48A8" w14:paraId="7F3D9FE1" w14:textId="77777777" w:rsidTr="0007166C">
        <w:tc>
          <w:tcPr>
            <w:tcW w:w="1440" w:type="dxa"/>
          </w:tcPr>
          <w:p w14:paraId="2A2D3241" w14:textId="77777777" w:rsidR="009F3EE4" w:rsidRPr="00CD48A8" w:rsidRDefault="009F3EE4" w:rsidP="00BF5382">
            <w:pPr>
              <w:pStyle w:val="TableText"/>
              <w:rPr>
                <w:noProof w:val="0"/>
              </w:rPr>
            </w:pPr>
            <w:r w:rsidRPr="00CD48A8">
              <w:rPr>
                <w:noProof w:val="0"/>
              </w:rPr>
              <w:t>37</w:t>
            </w:r>
          </w:p>
        </w:tc>
        <w:tc>
          <w:tcPr>
            <w:tcW w:w="1728" w:type="dxa"/>
          </w:tcPr>
          <w:p w14:paraId="22EDA728" w14:textId="77777777" w:rsidR="009F3EE4" w:rsidRPr="00CD48A8" w:rsidRDefault="009F3EE4" w:rsidP="00BF5382">
            <w:pPr>
              <w:pStyle w:val="TableText"/>
              <w:rPr>
                <w:noProof w:val="0"/>
              </w:rPr>
            </w:pPr>
            <w:r w:rsidRPr="00CD48A8">
              <w:rPr>
                <w:noProof w:val="0"/>
              </w:rPr>
              <w:t>0.3999</w:t>
            </w:r>
          </w:p>
        </w:tc>
        <w:tc>
          <w:tcPr>
            <w:tcW w:w="2160" w:type="dxa"/>
          </w:tcPr>
          <w:p w14:paraId="12325E35" w14:textId="77777777" w:rsidR="009F3EE4" w:rsidRPr="00CD48A8" w:rsidRDefault="009F3EE4" w:rsidP="00BF5382">
            <w:pPr>
              <w:pStyle w:val="TableText"/>
              <w:ind w:right="288"/>
              <w:rPr>
                <w:noProof w:val="0"/>
              </w:rPr>
            </w:pPr>
            <w:r w:rsidRPr="00CD48A8">
              <w:rPr>
                <w:noProof w:val="0"/>
              </w:rPr>
              <w:t>0.0635</w:t>
            </w:r>
          </w:p>
        </w:tc>
        <w:tc>
          <w:tcPr>
            <w:tcW w:w="2159" w:type="dxa"/>
          </w:tcPr>
          <w:p w14:paraId="3154E555" w14:textId="77777777" w:rsidR="009F3EE4" w:rsidRPr="00CD48A8" w:rsidRDefault="009F3EE4" w:rsidP="00BF5382">
            <w:pPr>
              <w:pStyle w:val="TableText"/>
              <w:rPr>
                <w:noProof w:val="0"/>
              </w:rPr>
            </w:pPr>
            <w:r w:rsidRPr="00CD48A8">
              <w:rPr>
                <w:noProof w:val="0"/>
              </w:rPr>
              <w:t>0.1967, -0.1967</w:t>
            </w:r>
          </w:p>
        </w:tc>
        <w:tc>
          <w:tcPr>
            <w:tcW w:w="2160" w:type="dxa"/>
          </w:tcPr>
          <w:p w14:paraId="20EEABB2" w14:textId="77777777" w:rsidR="009F3EE4" w:rsidRPr="00CD48A8" w:rsidRDefault="009F3EE4" w:rsidP="00BF5382">
            <w:pPr>
              <w:pStyle w:val="TableText"/>
              <w:rPr>
                <w:noProof w:val="0"/>
              </w:rPr>
            </w:pPr>
            <w:r w:rsidRPr="00CD48A8">
              <w:rPr>
                <w:noProof w:val="0"/>
              </w:rPr>
              <w:t>0.0753, 0.0753</w:t>
            </w:r>
          </w:p>
        </w:tc>
      </w:tr>
      <w:tr w:rsidR="009F3EE4" w:rsidRPr="00CD48A8" w14:paraId="60782797" w14:textId="77777777" w:rsidTr="0007166C">
        <w:tc>
          <w:tcPr>
            <w:tcW w:w="1440" w:type="dxa"/>
          </w:tcPr>
          <w:p w14:paraId="7A2B813B" w14:textId="77777777" w:rsidR="009F3EE4" w:rsidRPr="00CD48A8" w:rsidRDefault="009F3EE4" w:rsidP="00BF5382">
            <w:pPr>
              <w:pStyle w:val="TableText"/>
              <w:rPr>
                <w:noProof w:val="0"/>
              </w:rPr>
            </w:pPr>
            <w:r w:rsidRPr="00CD48A8">
              <w:rPr>
                <w:noProof w:val="0"/>
              </w:rPr>
              <w:t>38</w:t>
            </w:r>
          </w:p>
        </w:tc>
        <w:tc>
          <w:tcPr>
            <w:tcW w:w="1728" w:type="dxa"/>
          </w:tcPr>
          <w:p w14:paraId="7209B66E" w14:textId="77777777" w:rsidR="009F3EE4" w:rsidRPr="00CD48A8" w:rsidRDefault="009F3EE4" w:rsidP="00BF5382">
            <w:pPr>
              <w:pStyle w:val="TableText"/>
              <w:rPr>
                <w:noProof w:val="0"/>
              </w:rPr>
            </w:pPr>
            <w:r w:rsidRPr="00CD48A8">
              <w:rPr>
                <w:noProof w:val="0"/>
              </w:rPr>
              <w:t>1.5867</w:t>
            </w:r>
          </w:p>
        </w:tc>
        <w:tc>
          <w:tcPr>
            <w:tcW w:w="2160" w:type="dxa"/>
          </w:tcPr>
          <w:p w14:paraId="79A89FDB" w14:textId="77777777" w:rsidR="009F3EE4" w:rsidRPr="00CD48A8" w:rsidRDefault="009F3EE4" w:rsidP="00BF5382">
            <w:pPr>
              <w:pStyle w:val="TableText"/>
              <w:ind w:right="288"/>
              <w:rPr>
                <w:noProof w:val="0"/>
              </w:rPr>
            </w:pPr>
            <w:r w:rsidRPr="00CD48A8">
              <w:rPr>
                <w:noProof w:val="0"/>
              </w:rPr>
              <w:t>0.0986</w:t>
            </w:r>
          </w:p>
        </w:tc>
        <w:tc>
          <w:tcPr>
            <w:tcW w:w="2159" w:type="dxa"/>
          </w:tcPr>
          <w:p w14:paraId="5509852D" w14:textId="77777777" w:rsidR="009F3EE4" w:rsidRPr="00CD48A8" w:rsidRDefault="009F3EE4" w:rsidP="00BF5382">
            <w:pPr>
              <w:pStyle w:val="TableText"/>
              <w:rPr>
                <w:noProof w:val="0"/>
              </w:rPr>
            </w:pPr>
            <w:r w:rsidRPr="00CD48A8">
              <w:rPr>
                <w:noProof w:val="0"/>
              </w:rPr>
              <w:t>N/A</w:t>
            </w:r>
          </w:p>
        </w:tc>
        <w:tc>
          <w:tcPr>
            <w:tcW w:w="2160" w:type="dxa"/>
          </w:tcPr>
          <w:p w14:paraId="6946E97C" w14:textId="77777777" w:rsidR="009F3EE4" w:rsidRPr="00CD48A8" w:rsidRDefault="009F3EE4" w:rsidP="00BF5382">
            <w:pPr>
              <w:pStyle w:val="TableText"/>
              <w:rPr>
                <w:noProof w:val="0"/>
              </w:rPr>
            </w:pPr>
            <w:r w:rsidRPr="00CD48A8">
              <w:rPr>
                <w:noProof w:val="0"/>
              </w:rPr>
              <w:t>N/A</w:t>
            </w:r>
          </w:p>
        </w:tc>
      </w:tr>
    </w:tbl>
    <w:p w14:paraId="246D5E6D" w14:textId="22D5E773" w:rsidR="00285C93" w:rsidRPr="00CD48A8" w:rsidRDefault="00285C93" w:rsidP="00310825">
      <w:pPr>
        <w:pStyle w:val="NormalContinuation"/>
      </w:pPr>
      <w:r w:rsidRPr="00CD48A8">
        <w:rPr>
          <w:color w:val="2B579A"/>
          <w:shd w:val="clear" w:color="auto" w:fill="E6E6E6"/>
        </w:rPr>
        <w:fldChar w:fldCharType="begin"/>
      </w:r>
      <w:r w:rsidRPr="00CD48A8">
        <w:instrText xml:space="preserve"> REF _Ref93662687 \h </w:instrText>
      </w:r>
      <w:r w:rsidRPr="00CD48A8">
        <w:rPr>
          <w:color w:val="2B579A"/>
          <w:shd w:val="clear" w:color="auto" w:fill="E6E6E6"/>
        </w:rPr>
      </w:r>
      <w:r w:rsidRPr="00CD48A8">
        <w:rPr>
          <w:color w:val="2B579A"/>
          <w:shd w:val="clear" w:color="auto" w:fill="E6E6E6"/>
        </w:rPr>
        <w:fldChar w:fldCharType="separate"/>
      </w:r>
      <w:r w:rsidR="00203A4B" w:rsidRPr="00CD48A8">
        <w:t>Table 7.B.</w:t>
      </w:r>
      <w:r w:rsidR="00203A4B">
        <w:rPr>
          <w:noProof/>
        </w:rPr>
        <w:t>2</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RT Item Difficulty for Grade Four, continuation"/>
      </w:tblPr>
      <w:tblGrid>
        <w:gridCol w:w="1440"/>
        <w:gridCol w:w="1728"/>
        <w:gridCol w:w="2160"/>
        <w:gridCol w:w="2159"/>
        <w:gridCol w:w="2160"/>
      </w:tblGrid>
      <w:tr w:rsidR="00285C93" w:rsidRPr="00CD48A8" w14:paraId="23AB84C4"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12CC4285" w14:textId="77777777" w:rsidR="00285C93" w:rsidRPr="00CD48A8" w:rsidRDefault="00285C93" w:rsidP="00BF5382">
            <w:pPr>
              <w:pStyle w:val="TableHead"/>
              <w:rPr>
                <w:noProof w:val="0"/>
              </w:rPr>
            </w:pPr>
            <w:r w:rsidRPr="00CD48A8">
              <w:rPr>
                <w:noProof w:val="0"/>
              </w:rPr>
              <w:t>Item Sequence</w:t>
            </w:r>
          </w:p>
        </w:tc>
        <w:tc>
          <w:tcPr>
            <w:tcW w:w="1728" w:type="dxa"/>
          </w:tcPr>
          <w:p w14:paraId="4120AC04" w14:textId="77777777" w:rsidR="00285C93" w:rsidRPr="00CD48A8" w:rsidRDefault="00285C93" w:rsidP="00BF5382">
            <w:pPr>
              <w:pStyle w:val="TableHead"/>
              <w:rPr>
                <w:noProof w:val="0"/>
              </w:rPr>
            </w:pPr>
            <w:r w:rsidRPr="00CD48A8">
              <w:rPr>
                <w:i/>
                <w:noProof w:val="0"/>
              </w:rPr>
              <w:t>b</w:t>
            </w:r>
            <w:r w:rsidRPr="00CD48A8">
              <w:rPr>
                <w:noProof w:val="0"/>
              </w:rPr>
              <w:t>-parameter</w:t>
            </w:r>
          </w:p>
        </w:tc>
        <w:tc>
          <w:tcPr>
            <w:tcW w:w="2160" w:type="dxa"/>
          </w:tcPr>
          <w:p w14:paraId="1D73E06C" w14:textId="77777777" w:rsidR="00285C93" w:rsidRPr="00CD48A8" w:rsidRDefault="00285C93" w:rsidP="00BF5382">
            <w:pPr>
              <w:pStyle w:val="TableHead"/>
              <w:rPr>
                <w:noProof w:val="0"/>
              </w:rPr>
            </w:pPr>
            <w:r w:rsidRPr="00CD48A8">
              <w:rPr>
                <w:i/>
                <w:noProof w:val="0"/>
              </w:rPr>
              <w:t>b</w:t>
            </w:r>
            <w:r w:rsidRPr="00CD48A8">
              <w:rPr>
                <w:noProof w:val="0"/>
              </w:rPr>
              <w:t>-parameter Standard Error</w:t>
            </w:r>
          </w:p>
        </w:tc>
        <w:tc>
          <w:tcPr>
            <w:tcW w:w="2159" w:type="dxa"/>
          </w:tcPr>
          <w:p w14:paraId="01754BA1" w14:textId="77777777" w:rsidR="00285C93" w:rsidRPr="00CD48A8" w:rsidRDefault="00285C93" w:rsidP="00BF5382">
            <w:pPr>
              <w:pStyle w:val="TableHead"/>
              <w:rPr>
                <w:noProof w:val="0"/>
              </w:rPr>
            </w:pPr>
            <w:r w:rsidRPr="00CD48A8">
              <w:rPr>
                <w:i/>
                <w:noProof w:val="0"/>
              </w:rPr>
              <w:t>d</w:t>
            </w:r>
            <w:r w:rsidRPr="00CD48A8">
              <w:rPr>
                <w:noProof w:val="0"/>
              </w:rPr>
              <w:t>-parameters</w:t>
            </w:r>
          </w:p>
        </w:tc>
        <w:tc>
          <w:tcPr>
            <w:tcW w:w="2160" w:type="dxa"/>
          </w:tcPr>
          <w:p w14:paraId="0BE32267" w14:textId="77777777" w:rsidR="00285C93" w:rsidRPr="00CD48A8" w:rsidRDefault="00285C93" w:rsidP="00BF5382">
            <w:pPr>
              <w:pStyle w:val="TableHead"/>
              <w:rPr>
                <w:noProof w:val="0"/>
              </w:rPr>
            </w:pPr>
            <w:r w:rsidRPr="00CD48A8">
              <w:rPr>
                <w:i/>
                <w:noProof w:val="0"/>
              </w:rPr>
              <w:t>d</w:t>
            </w:r>
            <w:r w:rsidRPr="00CD48A8">
              <w:rPr>
                <w:noProof w:val="0"/>
              </w:rPr>
              <w:t>-parameters Standard Error</w:t>
            </w:r>
          </w:p>
        </w:tc>
      </w:tr>
      <w:tr w:rsidR="00285C93" w:rsidRPr="00CD48A8" w14:paraId="51B882D8" w14:textId="77777777" w:rsidTr="0007166C">
        <w:tc>
          <w:tcPr>
            <w:tcW w:w="1440" w:type="dxa"/>
          </w:tcPr>
          <w:p w14:paraId="59913842" w14:textId="77777777" w:rsidR="00285C93" w:rsidRPr="00CD48A8" w:rsidRDefault="00285C93" w:rsidP="00BF5382">
            <w:pPr>
              <w:pStyle w:val="TableText"/>
              <w:rPr>
                <w:noProof w:val="0"/>
              </w:rPr>
            </w:pPr>
            <w:r w:rsidRPr="00CD48A8">
              <w:rPr>
                <w:noProof w:val="0"/>
              </w:rPr>
              <w:t>39</w:t>
            </w:r>
          </w:p>
        </w:tc>
        <w:tc>
          <w:tcPr>
            <w:tcW w:w="1728" w:type="dxa"/>
          </w:tcPr>
          <w:p w14:paraId="33281BD0" w14:textId="77777777" w:rsidR="00285C93" w:rsidRPr="00CD48A8" w:rsidRDefault="00285C93" w:rsidP="00BF5382">
            <w:pPr>
              <w:pStyle w:val="TableText"/>
              <w:rPr>
                <w:noProof w:val="0"/>
              </w:rPr>
            </w:pPr>
            <w:r w:rsidRPr="00CD48A8">
              <w:rPr>
                <w:noProof w:val="0"/>
              </w:rPr>
              <w:t>0.7235</w:t>
            </w:r>
          </w:p>
        </w:tc>
        <w:tc>
          <w:tcPr>
            <w:tcW w:w="2160" w:type="dxa"/>
          </w:tcPr>
          <w:p w14:paraId="24BFBA41" w14:textId="77777777" w:rsidR="00285C93" w:rsidRPr="00CD48A8" w:rsidRDefault="00285C93" w:rsidP="00BF5382">
            <w:pPr>
              <w:pStyle w:val="TableText"/>
              <w:ind w:right="288"/>
              <w:rPr>
                <w:noProof w:val="0"/>
              </w:rPr>
            </w:pPr>
            <w:r w:rsidRPr="00CD48A8">
              <w:rPr>
                <w:noProof w:val="0"/>
              </w:rPr>
              <w:t>0.0924</w:t>
            </w:r>
          </w:p>
        </w:tc>
        <w:tc>
          <w:tcPr>
            <w:tcW w:w="2159" w:type="dxa"/>
          </w:tcPr>
          <w:p w14:paraId="6A591239" w14:textId="77777777" w:rsidR="00285C93" w:rsidRPr="00CD48A8" w:rsidRDefault="00285C93" w:rsidP="00BF5382">
            <w:pPr>
              <w:pStyle w:val="TableText"/>
              <w:rPr>
                <w:noProof w:val="0"/>
              </w:rPr>
            </w:pPr>
            <w:r w:rsidRPr="00CD48A8">
              <w:rPr>
                <w:noProof w:val="0"/>
              </w:rPr>
              <w:t>N/A</w:t>
            </w:r>
          </w:p>
        </w:tc>
        <w:tc>
          <w:tcPr>
            <w:tcW w:w="2160" w:type="dxa"/>
          </w:tcPr>
          <w:p w14:paraId="761D00E7" w14:textId="77777777" w:rsidR="00285C93" w:rsidRPr="00CD48A8" w:rsidRDefault="00285C93" w:rsidP="00BF5382">
            <w:pPr>
              <w:pStyle w:val="TableText"/>
              <w:rPr>
                <w:noProof w:val="0"/>
              </w:rPr>
            </w:pPr>
            <w:r w:rsidRPr="00CD48A8">
              <w:rPr>
                <w:noProof w:val="0"/>
              </w:rPr>
              <w:t>N/A</w:t>
            </w:r>
          </w:p>
        </w:tc>
      </w:tr>
      <w:tr w:rsidR="00285C93" w:rsidRPr="00CD48A8" w14:paraId="4853B408" w14:textId="77777777" w:rsidTr="0007166C">
        <w:tc>
          <w:tcPr>
            <w:tcW w:w="1440" w:type="dxa"/>
          </w:tcPr>
          <w:p w14:paraId="2E808C16" w14:textId="77777777" w:rsidR="00285C93" w:rsidRPr="00CD48A8" w:rsidRDefault="00285C93" w:rsidP="00BF5382">
            <w:pPr>
              <w:pStyle w:val="TableText"/>
              <w:rPr>
                <w:noProof w:val="0"/>
              </w:rPr>
            </w:pPr>
            <w:r w:rsidRPr="00CD48A8">
              <w:rPr>
                <w:noProof w:val="0"/>
              </w:rPr>
              <w:t>40</w:t>
            </w:r>
          </w:p>
        </w:tc>
        <w:tc>
          <w:tcPr>
            <w:tcW w:w="1728" w:type="dxa"/>
          </w:tcPr>
          <w:p w14:paraId="148AE5E3" w14:textId="77777777" w:rsidR="00285C93" w:rsidRPr="00CD48A8" w:rsidRDefault="00285C93" w:rsidP="00BF5382">
            <w:pPr>
              <w:pStyle w:val="TableText"/>
              <w:rPr>
                <w:noProof w:val="0"/>
              </w:rPr>
            </w:pPr>
            <w:r w:rsidRPr="00CD48A8">
              <w:rPr>
                <w:noProof w:val="0"/>
              </w:rPr>
              <w:t>0.1509</w:t>
            </w:r>
          </w:p>
        </w:tc>
        <w:tc>
          <w:tcPr>
            <w:tcW w:w="2160" w:type="dxa"/>
          </w:tcPr>
          <w:p w14:paraId="2FA1EA4A" w14:textId="77777777" w:rsidR="00285C93" w:rsidRPr="00CD48A8" w:rsidRDefault="00285C93" w:rsidP="00BF5382">
            <w:pPr>
              <w:pStyle w:val="TableText"/>
              <w:ind w:right="288"/>
              <w:rPr>
                <w:noProof w:val="0"/>
              </w:rPr>
            </w:pPr>
            <w:r w:rsidRPr="00CD48A8">
              <w:rPr>
                <w:noProof w:val="0"/>
              </w:rPr>
              <w:t>0.0849</w:t>
            </w:r>
          </w:p>
        </w:tc>
        <w:tc>
          <w:tcPr>
            <w:tcW w:w="2159" w:type="dxa"/>
          </w:tcPr>
          <w:p w14:paraId="71A5F4E4" w14:textId="77777777" w:rsidR="00285C93" w:rsidRPr="00CD48A8" w:rsidRDefault="00285C93" w:rsidP="00BF5382">
            <w:pPr>
              <w:pStyle w:val="TableText"/>
              <w:rPr>
                <w:noProof w:val="0"/>
              </w:rPr>
            </w:pPr>
            <w:r w:rsidRPr="00CD48A8">
              <w:rPr>
                <w:noProof w:val="0"/>
              </w:rPr>
              <w:t>N/A</w:t>
            </w:r>
          </w:p>
        </w:tc>
        <w:tc>
          <w:tcPr>
            <w:tcW w:w="2160" w:type="dxa"/>
          </w:tcPr>
          <w:p w14:paraId="06B0D122" w14:textId="77777777" w:rsidR="00285C93" w:rsidRPr="00CD48A8" w:rsidRDefault="00285C93" w:rsidP="00BF5382">
            <w:pPr>
              <w:pStyle w:val="TableText"/>
              <w:rPr>
                <w:noProof w:val="0"/>
              </w:rPr>
            </w:pPr>
            <w:r w:rsidRPr="00CD48A8">
              <w:rPr>
                <w:noProof w:val="0"/>
              </w:rPr>
              <w:t>N/A</w:t>
            </w:r>
          </w:p>
        </w:tc>
      </w:tr>
      <w:tr w:rsidR="00285C93" w:rsidRPr="00CD48A8" w14:paraId="73204B10" w14:textId="77777777" w:rsidTr="0007166C">
        <w:tc>
          <w:tcPr>
            <w:tcW w:w="1440" w:type="dxa"/>
          </w:tcPr>
          <w:p w14:paraId="4E2E76F7" w14:textId="77777777" w:rsidR="00285C93" w:rsidRPr="00CD48A8" w:rsidRDefault="00285C93" w:rsidP="00BF5382">
            <w:pPr>
              <w:pStyle w:val="TableText"/>
              <w:rPr>
                <w:noProof w:val="0"/>
              </w:rPr>
            </w:pPr>
            <w:r w:rsidRPr="00CD48A8">
              <w:rPr>
                <w:noProof w:val="0"/>
              </w:rPr>
              <w:t>41</w:t>
            </w:r>
          </w:p>
        </w:tc>
        <w:tc>
          <w:tcPr>
            <w:tcW w:w="1728" w:type="dxa"/>
          </w:tcPr>
          <w:p w14:paraId="6796B653" w14:textId="77777777" w:rsidR="00285C93" w:rsidRPr="00CD48A8" w:rsidRDefault="00285C93" w:rsidP="00BF5382">
            <w:pPr>
              <w:pStyle w:val="TableText"/>
              <w:rPr>
                <w:noProof w:val="0"/>
              </w:rPr>
            </w:pPr>
            <w:r w:rsidRPr="00CD48A8">
              <w:rPr>
                <w:noProof w:val="0"/>
              </w:rPr>
              <w:t>-0.4568</w:t>
            </w:r>
          </w:p>
        </w:tc>
        <w:tc>
          <w:tcPr>
            <w:tcW w:w="2160" w:type="dxa"/>
          </w:tcPr>
          <w:p w14:paraId="1BDD6AC4" w14:textId="77777777" w:rsidR="00285C93" w:rsidRPr="00CD48A8" w:rsidRDefault="00285C93" w:rsidP="00BF5382">
            <w:pPr>
              <w:pStyle w:val="TableText"/>
              <w:ind w:right="288"/>
              <w:rPr>
                <w:noProof w:val="0"/>
              </w:rPr>
            </w:pPr>
            <w:r w:rsidRPr="00CD48A8">
              <w:rPr>
                <w:noProof w:val="0"/>
              </w:rPr>
              <w:t>0.0615</w:t>
            </w:r>
          </w:p>
        </w:tc>
        <w:tc>
          <w:tcPr>
            <w:tcW w:w="2159" w:type="dxa"/>
          </w:tcPr>
          <w:p w14:paraId="1855A82A" w14:textId="77777777" w:rsidR="00285C93" w:rsidRPr="00CD48A8" w:rsidRDefault="00285C93" w:rsidP="00BF5382">
            <w:pPr>
              <w:pStyle w:val="TableText"/>
              <w:rPr>
                <w:noProof w:val="0"/>
              </w:rPr>
            </w:pPr>
            <w:r w:rsidRPr="00CD48A8">
              <w:rPr>
                <w:noProof w:val="0"/>
              </w:rPr>
              <w:t>0.9475, -0.9475</w:t>
            </w:r>
          </w:p>
        </w:tc>
        <w:tc>
          <w:tcPr>
            <w:tcW w:w="2160" w:type="dxa"/>
          </w:tcPr>
          <w:p w14:paraId="29210743" w14:textId="77777777" w:rsidR="00285C93" w:rsidRPr="00CD48A8" w:rsidRDefault="00285C93" w:rsidP="00BF5382">
            <w:pPr>
              <w:pStyle w:val="TableText"/>
              <w:rPr>
                <w:noProof w:val="0"/>
              </w:rPr>
            </w:pPr>
            <w:r w:rsidRPr="00CD48A8">
              <w:rPr>
                <w:noProof w:val="0"/>
              </w:rPr>
              <w:t>0.0657, 0.0657</w:t>
            </w:r>
          </w:p>
        </w:tc>
      </w:tr>
      <w:tr w:rsidR="00285C93" w:rsidRPr="00CD48A8" w14:paraId="7227905D" w14:textId="77777777" w:rsidTr="0007166C">
        <w:tc>
          <w:tcPr>
            <w:tcW w:w="1440" w:type="dxa"/>
          </w:tcPr>
          <w:p w14:paraId="38EC87B8" w14:textId="77777777" w:rsidR="00285C93" w:rsidRPr="00CD48A8" w:rsidRDefault="00285C93" w:rsidP="00BF5382">
            <w:pPr>
              <w:pStyle w:val="TableText"/>
              <w:rPr>
                <w:noProof w:val="0"/>
              </w:rPr>
            </w:pPr>
            <w:r w:rsidRPr="00CD48A8">
              <w:rPr>
                <w:noProof w:val="0"/>
              </w:rPr>
              <w:t>42</w:t>
            </w:r>
          </w:p>
        </w:tc>
        <w:tc>
          <w:tcPr>
            <w:tcW w:w="1728" w:type="dxa"/>
          </w:tcPr>
          <w:p w14:paraId="651F6EB0" w14:textId="77777777" w:rsidR="00285C93" w:rsidRPr="00CD48A8" w:rsidRDefault="00285C93" w:rsidP="00BF5382">
            <w:pPr>
              <w:pStyle w:val="TableText"/>
              <w:rPr>
                <w:noProof w:val="0"/>
              </w:rPr>
            </w:pPr>
            <w:r w:rsidRPr="00CD48A8">
              <w:rPr>
                <w:noProof w:val="0"/>
              </w:rPr>
              <w:t>0.6259</w:t>
            </w:r>
          </w:p>
        </w:tc>
        <w:tc>
          <w:tcPr>
            <w:tcW w:w="2160" w:type="dxa"/>
          </w:tcPr>
          <w:p w14:paraId="01E655C5" w14:textId="77777777" w:rsidR="00285C93" w:rsidRPr="00CD48A8" w:rsidRDefault="00285C93" w:rsidP="00BF5382">
            <w:pPr>
              <w:pStyle w:val="TableText"/>
              <w:ind w:right="288"/>
              <w:rPr>
                <w:noProof w:val="0"/>
              </w:rPr>
            </w:pPr>
            <w:r w:rsidRPr="00CD48A8">
              <w:rPr>
                <w:noProof w:val="0"/>
              </w:rPr>
              <w:t>0.0840</w:t>
            </w:r>
          </w:p>
        </w:tc>
        <w:tc>
          <w:tcPr>
            <w:tcW w:w="2159" w:type="dxa"/>
          </w:tcPr>
          <w:p w14:paraId="7C751565" w14:textId="77777777" w:rsidR="00285C93" w:rsidRPr="00CD48A8" w:rsidRDefault="00285C93" w:rsidP="00BF5382">
            <w:pPr>
              <w:pStyle w:val="TableText"/>
              <w:rPr>
                <w:noProof w:val="0"/>
              </w:rPr>
            </w:pPr>
            <w:r w:rsidRPr="00CD48A8">
              <w:rPr>
                <w:noProof w:val="0"/>
              </w:rPr>
              <w:t>N/A</w:t>
            </w:r>
          </w:p>
        </w:tc>
        <w:tc>
          <w:tcPr>
            <w:tcW w:w="2160" w:type="dxa"/>
          </w:tcPr>
          <w:p w14:paraId="32C2B1B1" w14:textId="77777777" w:rsidR="00285C93" w:rsidRPr="00CD48A8" w:rsidRDefault="00285C93" w:rsidP="00BF5382">
            <w:pPr>
              <w:pStyle w:val="TableText"/>
              <w:rPr>
                <w:noProof w:val="0"/>
              </w:rPr>
            </w:pPr>
            <w:r w:rsidRPr="00CD48A8">
              <w:rPr>
                <w:noProof w:val="0"/>
              </w:rPr>
              <w:t>N/A</w:t>
            </w:r>
          </w:p>
        </w:tc>
      </w:tr>
      <w:tr w:rsidR="00285C93" w:rsidRPr="00CD48A8" w14:paraId="23820B65" w14:textId="77777777" w:rsidTr="0007166C">
        <w:tc>
          <w:tcPr>
            <w:tcW w:w="1440" w:type="dxa"/>
          </w:tcPr>
          <w:p w14:paraId="72DA4169" w14:textId="77777777" w:rsidR="00285C93" w:rsidRPr="00CD48A8" w:rsidRDefault="00285C93" w:rsidP="00BF5382">
            <w:pPr>
              <w:pStyle w:val="TableText"/>
              <w:rPr>
                <w:noProof w:val="0"/>
              </w:rPr>
            </w:pPr>
            <w:r w:rsidRPr="00CD48A8">
              <w:rPr>
                <w:noProof w:val="0"/>
              </w:rPr>
              <w:t>43</w:t>
            </w:r>
          </w:p>
        </w:tc>
        <w:tc>
          <w:tcPr>
            <w:tcW w:w="1728" w:type="dxa"/>
          </w:tcPr>
          <w:p w14:paraId="3A0C3C46" w14:textId="77777777" w:rsidR="00285C93" w:rsidRPr="00CD48A8" w:rsidRDefault="00285C93" w:rsidP="00BF5382">
            <w:pPr>
              <w:pStyle w:val="TableText"/>
              <w:rPr>
                <w:noProof w:val="0"/>
              </w:rPr>
            </w:pPr>
            <w:r w:rsidRPr="00CD48A8">
              <w:rPr>
                <w:noProof w:val="0"/>
              </w:rPr>
              <w:t>0.3724</w:t>
            </w:r>
          </w:p>
        </w:tc>
        <w:tc>
          <w:tcPr>
            <w:tcW w:w="2160" w:type="dxa"/>
          </w:tcPr>
          <w:p w14:paraId="02712F43" w14:textId="77777777" w:rsidR="00285C93" w:rsidRPr="00CD48A8" w:rsidRDefault="00285C93" w:rsidP="00BF5382">
            <w:pPr>
              <w:pStyle w:val="TableText"/>
              <w:ind w:right="288"/>
              <w:rPr>
                <w:noProof w:val="0"/>
              </w:rPr>
            </w:pPr>
            <w:r w:rsidRPr="00CD48A8">
              <w:rPr>
                <w:noProof w:val="0"/>
              </w:rPr>
              <w:t>0.0795</w:t>
            </w:r>
          </w:p>
        </w:tc>
        <w:tc>
          <w:tcPr>
            <w:tcW w:w="2159" w:type="dxa"/>
          </w:tcPr>
          <w:p w14:paraId="4B2ECB0C" w14:textId="77777777" w:rsidR="00285C93" w:rsidRPr="00CD48A8" w:rsidRDefault="00285C93" w:rsidP="00BF5382">
            <w:pPr>
              <w:pStyle w:val="TableText"/>
              <w:rPr>
                <w:noProof w:val="0"/>
              </w:rPr>
            </w:pPr>
            <w:r w:rsidRPr="00CD48A8">
              <w:rPr>
                <w:noProof w:val="0"/>
              </w:rPr>
              <w:t>N/A</w:t>
            </w:r>
          </w:p>
        </w:tc>
        <w:tc>
          <w:tcPr>
            <w:tcW w:w="2160" w:type="dxa"/>
          </w:tcPr>
          <w:p w14:paraId="5D305D8E" w14:textId="77777777" w:rsidR="00285C93" w:rsidRPr="00CD48A8" w:rsidRDefault="00285C93" w:rsidP="00BF5382">
            <w:pPr>
              <w:pStyle w:val="TableText"/>
              <w:rPr>
                <w:noProof w:val="0"/>
              </w:rPr>
            </w:pPr>
            <w:r w:rsidRPr="00CD48A8">
              <w:rPr>
                <w:noProof w:val="0"/>
              </w:rPr>
              <w:t>N/A</w:t>
            </w:r>
          </w:p>
        </w:tc>
      </w:tr>
      <w:tr w:rsidR="00285C93" w:rsidRPr="00CD48A8" w14:paraId="6446C0DA" w14:textId="77777777" w:rsidTr="0007166C">
        <w:tc>
          <w:tcPr>
            <w:tcW w:w="1440" w:type="dxa"/>
          </w:tcPr>
          <w:p w14:paraId="4EFBF05E" w14:textId="77777777" w:rsidR="00285C93" w:rsidRPr="00CD48A8" w:rsidRDefault="00285C93" w:rsidP="00BF5382">
            <w:pPr>
              <w:pStyle w:val="TableText"/>
              <w:rPr>
                <w:noProof w:val="0"/>
              </w:rPr>
            </w:pPr>
            <w:r w:rsidRPr="00CD48A8">
              <w:rPr>
                <w:noProof w:val="0"/>
              </w:rPr>
              <w:t>44</w:t>
            </w:r>
          </w:p>
        </w:tc>
        <w:tc>
          <w:tcPr>
            <w:tcW w:w="1728" w:type="dxa"/>
          </w:tcPr>
          <w:p w14:paraId="32411559" w14:textId="77777777" w:rsidR="00285C93" w:rsidRPr="00CD48A8" w:rsidRDefault="00285C93" w:rsidP="00BF5382">
            <w:pPr>
              <w:pStyle w:val="TableText"/>
              <w:rPr>
                <w:noProof w:val="0"/>
              </w:rPr>
            </w:pPr>
            <w:r w:rsidRPr="00CD48A8">
              <w:rPr>
                <w:noProof w:val="0"/>
              </w:rPr>
              <w:t>0.1722</w:t>
            </w:r>
          </w:p>
        </w:tc>
        <w:tc>
          <w:tcPr>
            <w:tcW w:w="2160" w:type="dxa"/>
          </w:tcPr>
          <w:p w14:paraId="05DCD0F3" w14:textId="77777777" w:rsidR="00285C93" w:rsidRPr="00CD48A8" w:rsidRDefault="00285C93" w:rsidP="00BF5382">
            <w:pPr>
              <w:pStyle w:val="TableText"/>
              <w:ind w:right="288"/>
              <w:rPr>
                <w:noProof w:val="0"/>
              </w:rPr>
            </w:pPr>
            <w:r w:rsidRPr="00CD48A8">
              <w:rPr>
                <w:noProof w:val="0"/>
              </w:rPr>
              <w:t>0.0704</w:t>
            </w:r>
          </w:p>
        </w:tc>
        <w:tc>
          <w:tcPr>
            <w:tcW w:w="2159" w:type="dxa"/>
          </w:tcPr>
          <w:p w14:paraId="0348B70C" w14:textId="77777777" w:rsidR="00285C93" w:rsidRPr="00CD48A8" w:rsidRDefault="00285C93" w:rsidP="00BF5382">
            <w:pPr>
              <w:pStyle w:val="TableText"/>
              <w:rPr>
                <w:noProof w:val="0"/>
              </w:rPr>
            </w:pPr>
            <w:r w:rsidRPr="00CD48A8">
              <w:rPr>
                <w:noProof w:val="0"/>
              </w:rPr>
              <w:t>1.5308, -1.5308</w:t>
            </w:r>
          </w:p>
        </w:tc>
        <w:tc>
          <w:tcPr>
            <w:tcW w:w="2160" w:type="dxa"/>
          </w:tcPr>
          <w:p w14:paraId="17A306C0" w14:textId="77777777" w:rsidR="00285C93" w:rsidRPr="00CD48A8" w:rsidRDefault="00285C93" w:rsidP="00BF5382">
            <w:pPr>
              <w:pStyle w:val="TableText"/>
              <w:rPr>
                <w:noProof w:val="0"/>
              </w:rPr>
            </w:pPr>
            <w:r w:rsidRPr="00CD48A8">
              <w:rPr>
                <w:noProof w:val="0"/>
              </w:rPr>
              <w:t>0.0701, 0.0701</w:t>
            </w:r>
          </w:p>
        </w:tc>
      </w:tr>
      <w:tr w:rsidR="00285C93" w:rsidRPr="00CD48A8" w14:paraId="265BD7E7" w14:textId="77777777" w:rsidTr="0007166C">
        <w:tc>
          <w:tcPr>
            <w:tcW w:w="1440" w:type="dxa"/>
          </w:tcPr>
          <w:p w14:paraId="09615885" w14:textId="77777777" w:rsidR="00285C93" w:rsidRPr="00CD48A8" w:rsidRDefault="00285C93" w:rsidP="00BF5382">
            <w:pPr>
              <w:pStyle w:val="TableText"/>
              <w:rPr>
                <w:noProof w:val="0"/>
              </w:rPr>
            </w:pPr>
            <w:r w:rsidRPr="00CD48A8">
              <w:rPr>
                <w:noProof w:val="0"/>
              </w:rPr>
              <w:t>45</w:t>
            </w:r>
          </w:p>
        </w:tc>
        <w:tc>
          <w:tcPr>
            <w:tcW w:w="1728" w:type="dxa"/>
          </w:tcPr>
          <w:p w14:paraId="768D9A50" w14:textId="77777777" w:rsidR="00285C93" w:rsidRPr="00CD48A8" w:rsidRDefault="00285C93" w:rsidP="00BF5382">
            <w:pPr>
              <w:pStyle w:val="TableText"/>
              <w:rPr>
                <w:noProof w:val="0"/>
              </w:rPr>
            </w:pPr>
            <w:r w:rsidRPr="00CD48A8">
              <w:rPr>
                <w:noProof w:val="0"/>
              </w:rPr>
              <w:t>0.0996</w:t>
            </w:r>
          </w:p>
        </w:tc>
        <w:tc>
          <w:tcPr>
            <w:tcW w:w="2160" w:type="dxa"/>
          </w:tcPr>
          <w:p w14:paraId="3165F184" w14:textId="77777777" w:rsidR="00285C93" w:rsidRPr="00CD48A8" w:rsidRDefault="00285C93" w:rsidP="00BF5382">
            <w:pPr>
              <w:pStyle w:val="TableText"/>
              <w:ind w:right="288"/>
              <w:rPr>
                <w:noProof w:val="0"/>
              </w:rPr>
            </w:pPr>
            <w:r w:rsidRPr="00CD48A8">
              <w:rPr>
                <w:noProof w:val="0"/>
              </w:rPr>
              <w:t>0.0774</w:t>
            </w:r>
          </w:p>
        </w:tc>
        <w:tc>
          <w:tcPr>
            <w:tcW w:w="2159" w:type="dxa"/>
          </w:tcPr>
          <w:p w14:paraId="2EEF1192" w14:textId="77777777" w:rsidR="00285C93" w:rsidRPr="00CD48A8" w:rsidRDefault="00285C93" w:rsidP="00BF5382">
            <w:pPr>
              <w:pStyle w:val="TableText"/>
              <w:rPr>
                <w:noProof w:val="0"/>
              </w:rPr>
            </w:pPr>
            <w:r w:rsidRPr="00CD48A8">
              <w:rPr>
                <w:noProof w:val="0"/>
              </w:rPr>
              <w:t>N/A</w:t>
            </w:r>
          </w:p>
        </w:tc>
        <w:tc>
          <w:tcPr>
            <w:tcW w:w="2160" w:type="dxa"/>
          </w:tcPr>
          <w:p w14:paraId="2481E5DB" w14:textId="77777777" w:rsidR="00285C93" w:rsidRPr="00CD48A8" w:rsidRDefault="00285C93" w:rsidP="00BF5382">
            <w:pPr>
              <w:pStyle w:val="TableText"/>
              <w:rPr>
                <w:noProof w:val="0"/>
              </w:rPr>
            </w:pPr>
            <w:r w:rsidRPr="00CD48A8">
              <w:rPr>
                <w:noProof w:val="0"/>
              </w:rPr>
              <w:t>N/A</w:t>
            </w:r>
          </w:p>
        </w:tc>
      </w:tr>
      <w:tr w:rsidR="00285C93" w:rsidRPr="00CD48A8" w14:paraId="7DFF64F0" w14:textId="77777777" w:rsidTr="0007166C">
        <w:tc>
          <w:tcPr>
            <w:tcW w:w="1440" w:type="dxa"/>
          </w:tcPr>
          <w:p w14:paraId="2C768E7D" w14:textId="77777777" w:rsidR="00285C93" w:rsidRPr="00CD48A8" w:rsidRDefault="00285C93" w:rsidP="00BF5382">
            <w:pPr>
              <w:pStyle w:val="TableText"/>
              <w:rPr>
                <w:noProof w:val="0"/>
              </w:rPr>
            </w:pPr>
            <w:r w:rsidRPr="00CD48A8">
              <w:rPr>
                <w:noProof w:val="0"/>
              </w:rPr>
              <w:t>46</w:t>
            </w:r>
          </w:p>
        </w:tc>
        <w:tc>
          <w:tcPr>
            <w:tcW w:w="1728" w:type="dxa"/>
          </w:tcPr>
          <w:p w14:paraId="5B451585" w14:textId="77777777" w:rsidR="00285C93" w:rsidRPr="00CD48A8" w:rsidRDefault="00285C93" w:rsidP="00BF5382">
            <w:pPr>
              <w:pStyle w:val="TableText"/>
              <w:rPr>
                <w:noProof w:val="0"/>
              </w:rPr>
            </w:pPr>
            <w:r w:rsidRPr="00CD48A8">
              <w:rPr>
                <w:noProof w:val="0"/>
              </w:rPr>
              <w:t>-0.6429</w:t>
            </w:r>
          </w:p>
        </w:tc>
        <w:tc>
          <w:tcPr>
            <w:tcW w:w="2160" w:type="dxa"/>
          </w:tcPr>
          <w:p w14:paraId="04576D6E" w14:textId="77777777" w:rsidR="00285C93" w:rsidRPr="00CD48A8" w:rsidRDefault="00285C93" w:rsidP="00BF5382">
            <w:pPr>
              <w:pStyle w:val="TableText"/>
              <w:ind w:right="288"/>
              <w:rPr>
                <w:noProof w:val="0"/>
              </w:rPr>
            </w:pPr>
            <w:r w:rsidRPr="00CD48A8">
              <w:rPr>
                <w:noProof w:val="0"/>
              </w:rPr>
              <w:t>0.0774</w:t>
            </w:r>
          </w:p>
        </w:tc>
        <w:tc>
          <w:tcPr>
            <w:tcW w:w="2159" w:type="dxa"/>
          </w:tcPr>
          <w:p w14:paraId="290DCDD5" w14:textId="77777777" w:rsidR="00285C93" w:rsidRPr="00CD48A8" w:rsidRDefault="00285C93" w:rsidP="00BF5382">
            <w:pPr>
              <w:pStyle w:val="TableText"/>
              <w:rPr>
                <w:noProof w:val="0"/>
              </w:rPr>
            </w:pPr>
            <w:r w:rsidRPr="00CD48A8">
              <w:rPr>
                <w:noProof w:val="0"/>
              </w:rPr>
              <w:t>N/A</w:t>
            </w:r>
          </w:p>
        </w:tc>
        <w:tc>
          <w:tcPr>
            <w:tcW w:w="2160" w:type="dxa"/>
          </w:tcPr>
          <w:p w14:paraId="119E390D" w14:textId="77777777" w:rsidR="00285C93" w:rsidRPr="00CD48A8" w:rsidRDefault="00285C93" w:rsidP="00BF5382">
            <w:pPr>
              <w:pStyle w:val="TableText"/>
              <w:rPr>
                <w:noProof w:val="0"/>
              </w:rPr>
            </w:pPr>
            <w:r w:rsidRPr="00CD48A8">
              <w:rPr>
                <w:noProof w:val="0"/>
              </w:rPr>
              <w:t>N/A</w:t>
            </w:r>
          </w:p>
        </w:tc>
      </w:tr>
      <w:tr w:rsidR="00285C93" w:rsidRPr="00CD48A8" w14:paraId="79E4F44D" w14:textId="77777777" w:rsidTr="0007166C">
        <w:tc>
          <w:tcPr>
            <w:tcW w:w="1440" w:type="dxa"/>
          </w:tcPr>
          <w:p w14:paraId="49D03463" w14:textId="77777777" w:rsidR="00285C93" w:rsidRPr="00CD48A8" w:rsidRDefault="00285C93" w:rsidP="00BF5382">
            <w:pPr>
              <w:pStyle w:val="TableText"/>
              <w:rPr>
                <w:noProof w:val="0"/>
              </w:rPr>
            </w:pPr>
            <w:r w:rsidRPr="00CD48A8">
              <w:rPr>
                <w:noProof w:val="0"/>
              </w:rPr>
              <w:t>47</w:t>
            </w:r>
          </w:p>
        </w:tc>
        <w:tc>
          <w:tcPr>
            <w:tcW w:w="1728" w:type="dxa"/>
          </w:tcPr>
          <w:p w14:paraId="537694B4" w14:textId="77777777" w:rsidR="00285C93" w:rsidRPr="00CD48A8" w:rsidRDefault="00285C93" w:rsidP="00BF5382">
            <w:pPr>
              <w:pStyle w:val="TableText"/>
              <w:rPr>
                <w:noProof w:val="0"/>
              </w:rPr>
            </w:pPr>
            <w:r w:rsidRPr="00CD48A8">
              <w:rPr>
                <w:noProof w:val="0"/>
              </w:rPr>
              <w:t>-0.3198</w:t>
            </w:r>
          </w:p>
        </w:tc>
        <w:tc>
          <w:tcPr>
            <w:tcW w:w="2160" w:type="dxa"/>
          </w:tcPr>
          <w:p w14:paraId="073395F6" w14:textId="77777777" w:rsidR="00285C93" w:rsidRPr="00CD48A8" w:rsidRDefault="00285C93" w:rsidP="00BF5382">
            <w:pPr>
              <w:pStyle w:val="TableText"/>
              <w:ind w:right="288"/>
              <w:rPr>
                <w:noProof w:val="0"/>
              </w:rPr>
            </w:pPr>
            <w:r w:rsidRPr="00CD48A8">
              <w:rPr>
                <w:noProof w:val="0"/>
              </w:rPr>
              <w:t>0.0805</w:t>
            </w:r>
          </w:p>
        </w:tc>
        <w:tc>
          <w:tcPr>
            <w:tcW w:w="2159" w:type="dxa"/>
          </w:tcPr>
          <w:p w14:paraId="610CA64D" w14:textId="77777777" w:rsidR="00285C93" w:rsidRPr="00CD48A8" w:rsidRDefault="00285C93" w:rsidP="00BF5382">
            <w:pPr>
              <w:pStyle w:val="TableText"/>
              <w:rPr>
                <w:noProof w:val="0"/>
              </w:rPr>
            </w:pPr>
            <w:r w:rsidRPr="00CD48A8">
              <w:rPr>
                <w:noProof w:val="0"/>
              </w:rPr>
              <w:t>N/A</w:t>
            </w:r>
          </w:p>
        </w:tc>
        <w:tc>
          <w:tcPr>
            <w:tcW w:w="2160" w:type="dxa"/>
          </w:tcPr>
          <w:p w14:paraId="3D54D10F" w14:textId="77777777" w:rsidR="00285C93" w:rsidRPr="00CD48A8" w:rsidRDefault="00285C93" w:rsidP="00BF5382">
            <w:pPr>
              <w:pStyle w:val="TableText"/>
              <w:rPr>
                <w:noProof w:val="0"/>
              </w:rPr>
            </w:pPr>
            <w:r w:rsidRPr="00CD48A8">
              <w:rPr>
                <w:noProof w:val="0"/>
              </w:rPr>
              <w:t>N/A</w:t>
            </w:r>
          </w:p>
        </w:tc>
      </w:tr>
      <w:tr w:rsidR="00285C93" w:rsidRPr="00CD48A8" w14:paraId="0E8C4F25" w14:textId="77777777" w:rsidTr="0007166C">
        <w:tc>
          <w:tcPr>
            <w:tcW w:w="1440" w:type="dxa"/>
          </w:tcPr>
          <w:p w14:paraId="5F7D3597" w14:textId="77777777" w:rsidR="00285C93" w:rsidRPr="00CD48A8" w:rsidRDefault="00285C93" w:rsidP="00BF5382">
            <w:pPr>
              <w:pStyle w:val="TableText"/>
              <w:rPr>
                <w:noProof w:val="0"/>
              </w:rPr>
            </w:pPr>
            <w:r w:rsidRPr="00CD48A8">
              <w:rPr>
                <w:noProof w:val="0"/>
              </w:rPr>
              <w:t>48</w:t>
            </w:r>
          </w:p>
        </w:tc>
        <w:tc>
          <w:tcPr>
            <w:tcW w:w="1728" w:type="dxa"/>
          </w:tcPr>
          <w:p w14:paraId="617DD95D" w14:textId="77777777" w:rsidR="00285C93" w:rsidRPr="00CD48A8" w:rsidRDefault="00285C93" w:rsidP="00BF5382">
            <w:pPr>
              <w:pStyle w:val="TableText"/>
              <w:rPr>
                <w:noProof w:val="0"/>
              </w:rPr>
            </w:pPr>
            <w:r w:rsidRPr="00CD48A8">
              <w:rPr>
                <w:noProof w:val="0"/>
              </w:rPr>
              <w:t>1.3994</w:t>
            </w:r>
          </w:p>
        </w:tc>
        <w:tc>
          <w:tcPr>
            <w:tcW w:w="2160" w:type="dxa"/>
          </w:tcPr>
          <w:p w14:paraId="3408BA20" w14:textId="77777777" w:rsidR="00285C93" w:rsidRPr="00CD48A8" w:rsidRDefault="00285C93" w:rsidP="00BF5382">
            <w:pPr>
              <w:pStyle w:val="TableText"/>
              <w:ind w:right="288"/>
              <w:rPr>
                <w:noProof w:val="0"/>
              </w:rPr>
            </w:pPr>
            <w:r w:rsidRPr="00CD48A8">
              <w:rPr>
                <w:noProof w:val="0"/>
              </w:rPr>
              <w:t>0.1009</w:t>
            </w:r>
          </w:p>
        </w:tc>
        <w:tc>
          <w:tcPr>
            <w:tcW w:w="2159" w:type="dxa"/>
          </w:tcPr>
          <w:p w14:paraId="4DD92255" w14:textId="77777777" w:rsidR="00285C93" w:rsidRPr="00CD48A8" w:rsidRDefault="00285C93" w:rsidP="00BF5382">
            <w:pPr>
              <w:pStyle w:val="TableText"/>
              <w:rPr>
                <w:noProof w:val="0"/>
              </w:rPr>
            </w:pPr>
            <w:r w:rsidRPr="00CD48A8">
              <w:rPr>
                <w:noProof w:val="0"/>
              </w:rPr>
              <w:t>N/A</w:t>
            </w:r>
          </w:p>
        </w:tc>
        <w:tc>
          <w:tcPr>
            <w:tcW w:w="2160" w:type="dxa"/>
          </w:tcPr>
          <w:p w14:paraId="1E070660" w14:textId="77777777" w:rsidR="00285C93" w:rsidRPr="00CD48A8" w:rsidRDefault="00285C93" w:rsidP="00BF5382">
            <w:pPr>
              <w:pStyle w:val="TableText"/>
              <w:rPr>
                <w:noProof w:val="0"/>
              </w:rPr>
            </w:pPr>
            <w:r w:rsidRPr="00CD48A8">
              <w:rPr>
                <w:noProof w:val="0"/>
              </w:rPr>
              <w:t>N/A</w:t>
            </w:r>
          </w:p>
        </w:tc>
      </w:tr>
      <w:tr w:rsidR="00285C93" w:rsidRPr="00CD48A8" w14:paraId="057CEB48" w14:textId="77777777" w:rsidTr="0007166C">
        <w:tc>
          <w:tcPr>
            <w:tcW w:w="1440" w:type="dxa"/>
          </w:tcPr>
          <w:p w14:paraId="37C4EFBF" w14:textId="77777777" w:rsidR="00285C93" w:rsidRPr="00CD48A8" w:rsidRDefault="00285C93" w:rsidP="00BF5382">
            <w:pPr>
              <w:pStyle w:val="TableText"/>
              <w:rPr>
                <w:noProof w:val="0"/>
              </w:rPr>
            </w:pPr>
            <w:r w:rsidRPr="00CD48A8">
              <w:rPr>
                <w:noProof w:val="0"/>
              </w:rPr>
              <w:t>49</w:t>
            </w:r>
          </w:p>
        </w:tc>
        <w:tc>
          <w:tcPr>
            <w:tcW w:w="1728" w:type="dxa"/>
          </w:tcPr>
          <w:p w14:paraId="192E39CC" w14:textId="77777777" w:rsidR="00285C93" w:rsidRPr="00CD48A8" w:rsidRDefault="00285C93" w:rsidP="00BF5382">
            <w:pPr>
              <w:pStyle w:val="TableText"/>
              <w:rPr>
                <w:noProof w:val="0"/>
              </w:rPr>
            </w:pPr>
            <w:r w:rsidRPr="00CD48A8">
              <w:rPr>
                <w:noProof w:val="0"/>
              </w:rPr>
              <w:t>-0.3549</w:t>
            </w:r>
          </w:p>
        </w:tc>
        <w:tc>
          <w:tcPr>
            <w:tcW w:w="2160" w:type="dxa"/>
          </w:tcPr>
          <w:p w14:paraId="1D6BFE8F" w14:textId="77777777" w:rsidR="00285C93" w:rsidRPr="00CD48A8" w:rsidRDefault="00285C93" w:rsidP="00BF5382">
            <w:pPr>
              <w:pStyle w:val="TableText"/>
              <w:ind w:right="288"/>
              <w:rPr>
                <w:noProof w:val="0"/>
              </w:rPr>
            </w:pPr>
            <w:r w:rsidRPr="00CD48A8">
              <w:rPr>
                <w:noProof w:val="0"/>
              </w:rPr>
              <w:t>0.0762</w:t>
            </w:r>
          </w:p>
        </w:tc>
        <w:tc>
          <w:tcPr>
            <w:tcW w:w="2159" w:type="dxa"/>
          </w:tcPr>
          <w:p w14:paraId="5311774F" w14:textId="77777777" w:rsidR="00285C93" w:rsidRPr="00CD48A8" w:rsidRDefault="00285C93" w:rsidP="00BF5382">
            <w:pPr>
              <w:pStyle w:val="TableText"/>
              <w:rPr>
                <w:noProof w:val="0"/>
              </w:rPr>
            </w:pPr>
            <w:r w:rsidRPr="00CD48A8">
              <w:rPr>
                <w:noProof w:val="0"/>
              </w:rPr>
              <w:t>N/A</w:t>
            </w:r>
          </w:p>
        </w:tc>
        <w:tc>
          <w:tcPr>
            <w:tcW w:w="2160" w:type="dxa"/>
          </w:tcPr>
          <w:p w14:paraId="601AF6DA" w14:textId="77777777" w:rsidR="00285C93" w:rsidRPr="00CD48A8" w:rsidRDefault="00285C93" w:rsidP="00BF5382">
            <w:pPr>
              <w:pStyle w:val="TableText"/>
              <w:rPr>
                <w:noProof w:val="0"/>
              </w:rPr>
            </w:pPr>
            <w:r w:rsidRPr="00CD48A8">
              <w:rPr>
                <w:noProof w:val="0"/>
              </w:rPr>
              <w:t>N/A</w:t>
            </w:r>
          </w:p>
        </w:tc>
      </w:tr>
      <w:tr w:rsidR="00285C93" w:rsidRPr="00CD48A8" w14:paraId="3016F510" w14:textId="77777777" w:rsidTr="0007166C">
        <w:tc>
          <w:tcPr>
            <w:tcW w:w="1440" w:type="dxa"/>
          </w:tcPr>
          <w:p w14:paraId="245AD3B8" w14:textId="77777777" w:rsidR="00285C93" w:rsidRPr="00CD48A8" w:rsidRDefault="00285C93" w:rsidP="00BF5382">
            <w:pPr>
              <w:pStyle w:val="TableText"/>
              <w:rPr>
                <w:noProof w:val="0"/>
              </w:rPr>
            </w:pPr>
            <w:r w:rsidRPr="00CD48A8">
              <w:rPr>
                <w:noProof w:val="0"/>
              </w:rPr>
              <w:t>50</w:t>
            </w:r>
          </w:p>
        </w:tc>
        <w:tc>
          <w:tcPr>
            <w:tcW w:w="1728" w:type="dxa"/>
          </w:tcPr>
          <w:p w14:paraId="4B78F3EA" w14:textId="77777777" w:rsidR="00285C93" w:rsidRPr="00CD48A8" w:rsidRDefault="00285C93" w:rsidP="00BF5382">
            <w:pPr>
              <w:pStyle w:val="TableText"/>
              <w:rPr>
                <w:noProof w:val="0"/>
              </w:rPr>
            </w:pPr>
            <w:r w:rsidRPr="00CD48A8">
              <w:rPr>
                <w:noProof w:val="0"/>
              </w:rPr>
              <w:t>-0.1664</w:t>
            </w:r>
          </w:p>
        </w:tc>
        <w:tc>
          <w:tcPr>
            <w:tcW w:w="2160" w:type="dxa"/>
          </w:tcPr>
          <w:p w14:paraId="7A322914" w14:textId="77777777" w:rsidR="00285C93" w:rsidRPr="00CD48A8" w:rsidRDefault="00285C93" w:rsidP="00BF5382">
            <w:pPr>
              <w:pStyle w:val="TableText"/>
              <w:ind w:right="288"/>
              <w:rPr>
                <w:noProof w:val="0"/>
              </w:rPr>
            </w:pPr>
            <w:r w:rsidRPr="00CD48A8">
              <w:rPr>
                <w:noProof w:val="0"/>
              </w:rPr>
              <w:t>0.0763</w:t>
            </w:r>
          </w:p>
        </w:tc>
        <w:tc>
          <w:tcPr>
            <w:tcW w:w="2159" w:type="dxa"/>
          </w:tcPr>
          <w:p w14:paraId="715ED2A2" w14:textId="77777777" w:rsidR="00285C93" w:rsidRPr="00CD48A8" w:rsidRDefault="00285C93" w:rsidP="00BF5382">
            <w:pPr>
              <w:pStyle w:val="TableText"/>
              <w:rPr>
                <w:noProof w:val="0"/>
              </w:rPr>
            </w:pPr>
            <w:r w:rsidRPr="00CD48A8">
              <w:rPr>
                <w:noProof w:val="0"/>
              </w:rPr>
              <w:t>N/A</w:t>
            </w:r>
          </w:p>
        </w:tc>
        <w:tc>
          <w:tcPr>
            <w:tcW w:w="2160" w:type="dxa"/>
          </w:tcPr>
          <w:p w14:paraId="5DC3801E" w14:textId="77777777" w:rsidR="00285C93" w:rsidRPr="00CD48A8" w:rsidRDefault="00285C93" w:rsidP="00BF5382">
            <w:pPr>
              <w:pStyle w:val="TableText"/>
              <w:rPr>
                <w:noProof w:val="0"/>
              </w:rPr>
            </w:pPr>
            <w:r w:rsidRPr="00CD48A8">
              <w:rPr>
                <w:noProof w:val="0"/>
              </w:rPr>
              <w:t>N/A</w:t>
            </w:r>
          </w:p>
        </w:tc>
      </w:tr>
      <w:tr w:rsidR="00285C93" w:rsidRPr="00CD48A8" w14:paraId="644E8D08" w14:textId="77777777" w:rsidTr="0007166C">
        <w:tc>
          <w:tcPr>
            <w:tcW w:w="1440" w:type="dxa"/>
          </w:tcPr>
          <w:p w14:paraId="7BC42B72" w14:textId="77777777" w:rsidR="00285C93" w:rsidRPr="00CD48A8" w:rsidRDefault="00285C93" w:rsidP="00BF5382">
            <w:pPr>
              <w:pStyle w:val="TableText"/>
              <w:rPr>
                <w:noProof w:val="0"/>
              </w:rPr>
            </w:pPr>
            <w:r w:rsidRPr="00CD48A8">
              <w:rPr>
                <w:noProof w:val="0"/>
              </w:rPr>
              <w:t>51</w:t>
            </w:r>
          </w:p>
        </w:tc>
        <w:tc>
          <w:tcPr>
            <w:tcW w:w="1728" w:type="dxa"/>
          </w:tcPr>
          <w:p w14:paraId="2FC39CF1" w14:textId="77777777" w:rsidR="00285C93" w:rsidRPr="00CD48A8" w:rsidRDefault="00285C93" w:rsidP="00BF5382">
            <w:pPr>
              <w:pStyle w:val="TableText"/>
              <w:rPr>
                <w:noProof w:val="0"/>
              </w:rPr>
            </w:pPr>
            <w:r w:rsidRPr="00CD48A8">
              <w:rPr>
                <w:noProof w:val="0"/>
              </w:rPr>
              <w:t>0.2634</w:t>
            </w:r>
          </w:p>
        </w:tc>
        <w:tc>
          <w:tcPr>
            <w:tcW w:w="2160" w:type="dxa"/>
          </w:tcPr>
          <w:p w14:paraId="7E688C02" w14:textId="77777777" w:rsidR="00285C93" w:rsidRPr="00CD48A8" w:rsidRDefault="00285C93" w:rsidP="00BF5382">
            <w:pPr>
              <w:pStyle w:val="TableText"/>
              <w:ind w:right="288"/>
              <w:rPr>
                <w:noProof w:val="0"/>
              </w:rPr>
            </w:pPr>
            <w:r w:rsidRPr="00CD48A8">
              <w:rPr>
                <w:noProof w:val="0"/>
              </w:rPr>
              <w:t>0.0768</w:t>
            </w:r>
          </w:p>
        </w:tc>
        <w:tc>
          <w:tcPr>
            <w:tcW w:w="2159" w:type="dxa"/>
          </w:tcPr>
          <w:p w14:paraId="0BD02D5A" w14:textId="77777777" w:rsidR="00285C93" w:rsidRPr="00CD48A8" w:rsidRDefault="00285C93" w:rsidP="00BF5382">
            <w:pPr>
              <w:pStyle w:val="TableText"/>
              <w:rPr>
                <w:noProof w:val="0"/>
              </w:rPr>
            </w:pPr>
            <w:r w:rsidRPr="00CD48A8">
              <w:rPr>
                <w:noProof w:val="0"/>
              </w:rPr>
              <w:t>N/A</w:t>
            </w:r>
          </w:p>
        </w:tc>
        <w:tc>
          <w:tcPr>
            <w:tcW w:w="2160" w:type="dxa"/>
          </w:tcPr>
          <w:p w14:paraId="4C689CA7" w14:textId="77777777" w:rsidR="00285C93" w:rsidRPr="00CD48A8" w:rsidRDefault="00285C93" w:rsidP="00BF5382">
            <w:pPr>
              <w:pStyle w:val="TableText"/>
              <w:rPr>
                <w:noProof w:val="0"/>
              </w:rPr>
            </w:pPr>
            <w:r w:rsidRPr="00CD48A8">
              <w:rPr>
                <w:noProof w:val="0"/>
              </w:rPr>
              <w:t>N/A</w:t>
            </w:r>
          </w:p>
        </w:tc>
      </w:tr>
      <w:tr w:rsidR="00285C93" w:rsidRPr="00CD48A8" w14:paraId="2D0A0BEA" w14:textId="77777777" w:rsidTr="0007166C">
        <w:tc>
          <w:tcPr>
            <w:tcW w:w="1440" w:type="dxa"/>
          </w:tcPr>
          <w:p w14:paraId="348547FF" w14:textId="77777777" w:rsidR="00285C93" w:rsidRPr="00CD48A8" w:rsidRDefault="00285C93" w:rsidP="00BF5382">
            <w:pPr>
              <w:pStyle w:val="TableText"/>
              <w:rPr>
                <w:noProof w:val="0"/>
              </w:rPr>
            </w:pPr>
            <w:r w:rsidRPr="00CD48A8">
              <w:rPr>
                <w:noProof w:val="0"/>
              </w:rPr>
              <w:t>52</w:t>
            </w:r>
          </w:p>
        </w:tc>
        <w:tc>
          <w:tcPr>
            <w:tcW w:w="1728" w:type="dxa"/>
          </w:tcPr>
          <w:p w14:paraId="7827BE2D" w14:textId="77777777" w:rsidR="00285C93" w:rsidRPr="00CD48A8" w:rsidRDefault="00285C93" w:rsidP="00BF5382">
            <w:pPr>
              <w:pStyle w:val="TableText"/>
              <w:rPr>
                <w:noProof w:val="0"/>
              </w:rPr>
            </w:pPr>
            <w:r w:rsidRPr="00CD48A8">
              <w:rPr>
                <w:noProof w:val="0"/>
              </w:rPr>
              <w:t>-0.5135</w:t>
            </w:r>
          </w:p>
        </w:tc>
        <w:tc>
          <w:tcPr>
            <w:tcW w:w="2160" w:type="dxa"/>
          </w:tcPr>
          <w:p w14:paraId="27B7BB8F" w14:textId="77777777" w:rsidR="00285C93" w:rsidRPr="00CD48A8" w:rsidRDefault="00285C93" w:rsidP="00BF5382">
            <w:pPr>
              <w:pStyle w:val="TableText"/>
              <w:ind w:right="288"/>
              <w:rPr>
                <w:noProof w:val="0"/>
              </w:rPr>
            </w:pPr>
            <w:r w:rsidRPr="00CD48A8">
              <w:rPr>
                <w:noProof w:val="0"/>
              </w:rPr>
              <w:t>0.0803</w:t>
            </w:r>
          </w:p>
        </w:tc>
        <w:tc>
          <w:tcPr>
            <w:tcW w:w="2159" w:type="dxa"/>
          </w:tcPr>
          <w:p w14:paraId="4EA3367D" w14:textId="77777777" w:rsidR="00285C93" w:rsidRPr="00CD48A8" w:rsidRDefault="00285C93" w:rsidP="00BF5382">
            <w:pPr>
              <w:pStyle w:val="TableText"/>
              <w:rPr>
                <w:noProof w:val="0"/>
              </w:rPr>
            </w:pPr>
            <w:r w:rsidRPr="00CD48A8">
              <w:rPr>
                <w:noProof w:val="0"/>
              </w:rPr>
              <w:t>N/A</w:t>
            </w:r>
          </w:p>
        </w:tc>
        <w:tc>
          <w:tcPr>
            <w:tcW w:w="2160" w:type="dxa"/>
          </w:tcPr>
          <w:p w14:paraId="666E3592" w14:textId="77777777" w:rsidR="00285C93" w:rsidRPr="00CD48A8" w:rsidRDefault="00285C93" w:rsidP="00BF5382">
            <w:pPr>
              <w:pStyle w:val="TableText"/>
              <w:rPr>
                <w:noProof w:val="0"/>
              </w:rPr>
            </w:pPr>
            <w:r w:rsidRPr="00CD48A8">
              <w:rPr>
                <w:noProof w:val="0"/>
              </w:rPr>
              <w:t>N/A</w:t>
            </w:r>
          </w:p>
        </w:tc>
      </w:tr>
    </w:tbl>
    <w:p w14:paraId="7577DCBB" w14:textId="74B2763B" w:rsidR="00285C93" w:rsidRPr="00CD48A8" w:rsidRDefault="00285C93" w:rsidP="009F3EE4">
      <w:pPr>
        <w:pStyle w:val="Caption"/>
        <w:pageBreakBefore/>
      </w:pPr>
      <w:bookmarkStart w:id="1514" w:name="_Ref93662693"/>
      <w:bookmarkStart w:id="1515" w:name="_Toc95204886"/>
      <w:bookmarkStart w:id="1516" w:name="_Toc103234984"/>
      <w:r w:rsidRPr="00CD48A8">
        <w:t>Table 7.B.</w:t>
      </w:r>
      <w:r w:rsidRPr="00CD48A8">
        <w:rPr>
          <w:color w:val="2B579A"/>
          <w:shd w:val="clear" w:color="auto" w:fill="E6E6E6"/>
        </w:rPr>
        <w:fldChar w:fldCharType="begin"/>
      </w:r>
      <w:r w:rsidRPr="00CD48A8">
        <w:instrText>SEQ Table_7.B. \* ARABIC</w:instrText>
      </w:r>
      <w:r w:rsidRPr="00CD48A8">
        <w:rPr>
          <w:color w:val="2B579A"/>
          <w:shd w:val="clear" w:color="auto" w:fill="E6E6E6"/>
        </w:rPr>
        <w:fldChar w:fldCharType="separate"/>
      </w:r>
      <w:r w:rsidR="00203A4B">
        <w:rPr>
          <w:noProof/>
        </w:rPr>
        <w:t>3</w:t>
      </w:r>
      <w:r w:rsidRPr="00CD48A8">
        <w:rPr>
          <w:color w:val="2B579A"/>
          <w:shd w:val="clear" w:color="auto" w:fill="E6E6E6"/>
        </w:rPr>
        <w:fldChar w:fldCharType="end"/>
      </w:r>
      <w:bookmarkEnd w:id="1514"/>
      <w:r w:rsidRPr="00CD48A8">
        <w:t xml:space="preserve">  IRT Item Difficulty for Grade Five</w:t>
      </w:r>
      <w:bookmarkEnd w:id="1515"/>
      <w:bookmarkEnd w:id="1516"/>
    </w:p>
    <w:tbl>
      <w:tblPr>
        <w:tblStyle w:val="TRs"/>
        <w:tblW w:w="0" w:type="auto"/>
        <w:tblLayout w:type="fixed"/>
        <w:tblLook w:val="04A0" w:firstRow="1" w:lastRow="0" w:firstColumn="1" w:lastColumn="0" w:noHBand="0" w:noVBand="1"/>
        <w:tblDescription w:val="IRT Item Difficulty for Grade Five"/>
      </w:tblPr>
      <w:tblGrid>
        <w:gridCol w:w="1440"/>
        <w:gridCol w:w="1728"/>
        <w:gridCol w:w="2160"/>
        <w:gridCol w:w="2159"/>
        <w:gridCol w:w="2160"/>
      </w:tblGrid>
      <w:tr w:rsidR="00285C93" w:rsidRPr="00CD48A8" w14:paraId="3C475E6E"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125BF224" w14:textId="77777777" w:rsidR="00285C93" w:rsidRPr="00CD48A8" w:rsidRDefault="00285C93" w:rsidP="00BF5382">
            <w:pPr>
              <w:pStyle w:val="TableHead"/>
              <w:rPr>
                <w:noProof w:val="0"/>
              </w:rPr>
            </w:pPr>
            <w:r w:rsidRPr="00CD48A8">
              <w:rPr>
                <w:noProof w:val="0"/>
              </w:rPr>
              <w:t>Item Sequence</w:t>
            </w:r>
          </w:p>
        </w:tc>
        <w:tc>
          <w:tcPr>
            <w:tcW w:w="1728" w:type="dxa"/>
          </w:tcPr>
          <w:p w14:paraId="6C64FA76" w14:textId="77777777" w:rsidR="00285C93" w:rsidRPr="00CD48A8" w:rsidRDefault="00285C93" w:rsidP="00BF5382">
            <w:pPr>
              <w:pStyle w:val="TableHead"/>
              <w:rPr>
                <w:noProof w:val="0"/>
              </w:rPr>
            </w:pPr>
            <w:r w:rsidRPr="00CD48A8">
              <w:rPr>
                <w:i/>
                <w:noProof w:val="0"/>
              </w:rPr>
              <w:t>b</w:t>
            </w:r>
            <w:r w:rsidRPr="00CD48A8">
              <w:rPr>
                <w:noProof w:val="0"/>
              </w:rPr>
              <w:t>-parameter</w:t>
            </w:r>
          </w:p>
        </w:tc>
        <w:tc>
          <w:tcPr>
            <w:tcW w:w="2160" w:type="dxa"/>
          </w:tcPr>
          <w:p w14:paraId="78E96139" w14:textId="77777777" w:rsidR="00285C93" w:rsidRPr="00CD48A8" w:rsidRDefault="00285C93" w:rsidP="00BF5382">
            <w:pPr>
              <w:pStyle w:val="TableHead"/>
              <w:rPr>
                <w:noProof w:val="0"/>
              </w:rPr>
            </w:pPr>
            <w:r w:rsidRPr="00CD48A8">
              <w:rPr>
                <w:i/>
                <w:noProof w:val="0"/>
              </w:rPr>
              <w:t>b</w:t>
            </w:r>
            <w:r w:rsidRPr="00CD48A8">
              <w:rPr>
                <w:noProof w:val="0"/>
              </w:rPr>
              <w:t>-parameter Standard Error</w:t>
            </w:r>
          </w:p>
        </w:tc>
        <w:tc>
          <w:tcPr>
            <w:tcW w:w="2159" w:type="dxa"/>
          </w:tcPr>
          <w:p w14:paraId="2C43B853" w14:textId="77777777" w:rsidR="00285C93" w:rsidRPr="00CD48A8" w:rsidRDefault="00285C93" w:rsidP="00BF5382">
            <w:pPr>
              <w:pStyle w:val="TableHead"/>
              <w:rPr>
                <w:noProof w:val="0"/>
              </w:rPr>
            </w:pPr>
            <w:r w:rsidRPr="00CD48A8">
              <w:rPr>
                <w:i/>
                <w:noProof w:val="0"/>
              </w:rPr>
              <w:t>d</w:t>
            </w:r>
            <w:r w:rsidRPr="00CD48A8">
              <w:rPr>
                <w:noProof w:val="0"/>
              </w:rPr>
              <w:t>-parameters</w:t>
            </w:r>
          </w:p>
        </w:tc>
        <w:tc>
          <w:tcPr>
            <w:tcW w:w="2160" w:type="dxa"/>
          </w:tcPr>
          <w:p w14:paraId="3D03224B" w14:textId="77777777" w:rsidR="00285C93" w:rsidRPr="00CD48A8" w:rsidRDefault="00285C93" w:rsidP="00BF5382">
            <w:pPr>
              <w:pStyle w:val="TableHead"/>
              <w:rPr>
                <w:noProof w:val="0"/>
              </w:rPr>
            </w:pPr>
            <w:r w:rsidRPr="00CD48A8">
              <w:rPr>
                <w:i/>
                <w:noProof w:val="0"/>
              </w:rPr>
              <w:t>d-</w:t>
            </w:r>
            <w:r w:rsidRPr="00CD48A8">
              <w:rPr>
                <w:noProof w:val="0"/>
              </w:rPr>
              <w:t>parameters Standard Error</w:t>
            </w:r>
          </w:p>
        </w:tc>
      </w:tr>
      <w:tr w:rsidR="00285C93" w:rsidRPr="00CD48A8" w14:paraId="1A3476D4" w14:textId="77777777" w:rsidTr="0007166C">
        <w:tc>
          <w:tcPr>
            <w:tcW w:w="1440" w:type="dxa"/>
          </w:tcPr>
          <w:p w14:paraId="18FE6ADE" w14:textId="77777777" w:rsidR="00285C93" w:rsidRPr="00CD48A8" w:rsidRDefault="00285C93" w:rsidP="00BF5382">
            <w:pPr>
              <w:pStyle w:val="TableText"/>
              <w:rPr>
                <w:noProof w:val="0"/>
              </w:rPr>
            </w:pPr>
            <w:r w:rsidRPr="00CD48A8">
              <w:rPr>
                <w:noProof w:val="0"/>
              </w:rPr>
              <w:t>1</w:t>
            </w:r>
          </w:p>
        </w:tc>
        <w:tc>
          <w:tcPr>
            <w:tcW w:w="1728" w:type="dxa"/>
          </w:tcPr>
          <w:p w14:paraId="7356965F" w14:textId="77777777" w:rsidR="00285C93" w:rsidRPr="00CD48A8" w:rsidRDefault="00285C93" w:rsidP="00BF5382">
            <w:pPr>
              <w:pStyle w:val="TableText"/>
              <w:rPr>
                <w:noProof w:val="0"/>
              </w:rPr>
            </w:pPr>
            <w:r w:rsidRPr="00CD48A8">
              <w:rPr>
                <w:noProof w:val="0"/>
              </w:rPr>
              <w:t>0.0828</w:t>
            </w:r>
          </w:p>
        </w:tc>
        <w:tc>
          <w:tcPr>
            <w:tcW w:w="2160" w:type="dxa"/>
          </w:tcPr>
          <w:p w14:paraId="5BD39E8A" w14:textId="77777777" w:rsidR="00285C93" w:rsidRPr="00CD48A8" w:rsidRDefault="00285C93" w:rsidP="00BF5382">
            <w:pPr>
              <w:pStyle w:val="TableText"/>
              <w:ind w:right="288"/>
              <w:rPr>
                <w:noProof w:val="0"/>
              </w:rPr>
            </w:pPr>
            <w:r w:rsidRPr="00CD48A8">
              <w:rPr>
                <w:noProof w:val="0"/>
              </w:rPr>
              <w:t>0.0645</w:t>
            </w:r>
          </w:p>
        </w:tc>
        <w:tc>
          <w:tcPr>
            <w:tcW w:w="2159" w:type="dxa"/>
          </w:tcPr>
          <w:p w14:paraId="607600DA" w14:textId="77777777" w:rsidR="00285C93" w:rsidRPr="00CD48A8" w:rsidRDefault="00285C93" w:rsidP="00BF5382">
            <w:pPr>
              <w:pStyle w:val="TableText"/>
              <w:rPr>
                <w:noProof w:val="0"/>
              </w:rPr>
            </w:pPr>
            <w:r w:rsidRPr="00CD48A8">
              <w:rPr>
                <w:noProof w:val="0"/>
              </w:rPr>
              <w:t>0.9081, -0.9081</w:t>
            </w:r>
          </w:p>
        </w:tc>
        <w:tc>
          <w:tcPr>
            <w:tcW w:w="2160" w:type="dxa"/>
          </w:tcPr>
          <w:p w14:paraId="2A0B9A8A" w14:textId="77777777" w:rsidR="00285C93" w:rsidRPr="00CD48A8" w:rsidRDefault="00285C93" w:rsidP="00BF5382">
            <w:pPr>
              <w:pStyle w:val="TableText"/>
              <w:rPr>
                <w:noProof w:val="0"/>
              </w:rPr>
            </w:pPr>
            <w:r w:rsidRPr="00CD48A8">
              <w:rPr>
                <w:noProof w:val="0"/>
              </w:rPr>
              <w:t>0.0716, 0.0716</w:t>
            </w:r>
          </w:p>
        </w:tc>
      </w:tr>
      <w:tr w:rsidR="00285C93" w:rsidRPr="00CD48A8" w14:paraId="538FA5DC" w14:textId="77777777" w:rsidTr="0007166C">
        <w:tc>
          <w:tcPr>
            <w:tcW w:w="1440" w:type="dxa"/>
          </w:tcPr>
          <w:p w14:paraId="69BF5C8F" w14:textId="77777777" w:rsidR="00285C93" w:rsidRPr="00CD48A8" w:rsidRDefault="00285C93" w:rsidP="00BF5382">
            <w:pPr>
              <w:pStyle w:val="TableText"/>
              <w:rPr>
                <w:noProof w:val="0"/>
              </w:rPr>
            </w:pPr>
            <w:r w:rsidRPr="00CD48A8">
              <w:rPr>
                <w:noProof w:val="0"/>
              </w:rPr>
              <w:t>2</w:t>
            </w:r>
          </w:p>
        </w:tc>
        <w:tc>
          <w:tcPr>
            <w:tcW w:w="1728" w:type="dxa"/>
          </w:tcPr>
          <w:p w14:paraId="6D4EC6F8" w14:textId="77777777" w:rsidR="00285C93" w:rsidRPr="00CD48A8" w:rsidRDefault="00285C93" w:rsidP="00BF5382">
            <w:pPr>
              <w:pStyle w:val="TableText"/>
              <w:rPr>
                <w:noProof w:val="0"/>
              </w:rPr>
            </w:pPr>
            <w:r w:rsidRPr="00CD48A8">
              <w:rPr>
                <w:noProof w:val="0"/>
              </w:rPr>
              <w:t>-0.5594</w:t>
            </w:r>
          </w:p>
        </w:tc>
        <w:tc>
          <w:tcPr>
            <w:tcW w:w="2160" w:type="dxa"/>
          </w:tcPr>
          <w:p w14:paraId="0233FCF4" w14:textId="77777777" w:rsidR="00285C93" w:rsidRPr="00CD48A8" w:rsidRDefault="00285C93" w:rsidP="00BF5382">
            <w:pPr>
              <w:pStyle w:val="TableText"/>
              <w:ind w:right="288"/>
              <w:rPr>
                <w:noProof w:val="0"/>
              </w:rPr>
            </w:pPr>
            <w:r w:rsidRPr="00CD48A8">
              <w:rPr>
                <w:noProof w:val="0"/>
              </w:rPr>
              <w:t>0.0810</w:t>
            </w:r>
          </w:p>
        </w:tc>
        <w:tc>
          <w:tcPr>
            <w:tcW w:w="2159" w:type="dxa"/>
          </w:tcPr>
          <w:p w14:paraId="1F7BBCA3" w14:textId="77777777" w:rsidR="00285C93" w:rsidRPr="00CD48A8" w:rsidRDefault="00285C93" w:rsidP="00BF5382">
            <w:pPr>
              <w:pStyle w:val="TableText"/>
              <w:rPr>
                <w:noProof w:val="0"/>
              </w:rPr>
            </w:pPr>
            <w:r w:rsidRPr="00CD48A8">
              <w:rPr>
                <w:noProof w:val="0"/>
              </w:rPr>
              <w:t>N/A</w:t>
            </w:r>
          </w:p>
        </w:tc>
        <w:tc>
          <w:tcPr>
            <w:tcW w:w="2160" w:type="dxa"/>
          </w:tcPr>
          <w:p w14:paraId="69008232" w14:textId="77777777" w:rsidR="00285C93" w:rsidRPr="00CD48A8" w:rsidRDefault="00285C93" w:rsidP="00BF5382">
            <w:pPr>
              <w:pStyle w:val="TableText"/>
              <w:rPr>
                <w:noProof w:val="0"/>
              </w:rPr>
            </w:pPr>
            <w:r w:rsidRPr="00CD48A8">
              <w:rPr>
                <w:noProof w:val="0"/>
              </w:rPr>
              <w:t>N/A</w:t>
            </w:r>
          </w:p>
        </w:tc>
      </w:tr>
      <w:tr w:rsidR="00285C93" w:rsidRPr="00CD48A8" w14:paraId="0A790347" w14:textId="77777777" w:rsidTr="0007166C">
        <w:tc>
          <w:tcPr>
            <w:tcW w:w="1440" w:type="dxa"/>
          </w:tcPr>
          <w:p w14:paraId="48DABFC3" w14:textId="77777777" w:rsidR="00285C93" w:rsidRPr="00CD48A8" w:rsidRDefault="00285C93" w:rsidP="00BF5382">
            <w:pPr>
              <w:pStyle w:val="TableText"/>
              <w:rPr>
                <w:noProof w:val="0"/>
              </w:rPr>
            </w:pPr>
            <w:r w:rsidRPr="00CD48A8">
              <w:rPr>
                <w:noProof w:val="0"/>
              </w:rPr>
              <w:t>3</w:t>
            </w:r>
          </w:p>
        </w:tc>
        <w:tc>
          <w:tcPr>
            <w:tcW w:w="1728" w:type="dxa"/>
          </w:tcPr>
          <w:p w14:paraId="0AFB89B0" w14:textId="77777777" w:rsidR="00285C93" w:rsidRPr="00CD48A8" w:rsidRDefault="00285C93" w:rsidP="00BF5382">
            <w:pPr>
              <w:pStyle w:val="TableText"/>
              <w:rPr>
                <w:noProof w:val="0"/>
              </w:rPr>
            </w:pPr>
            <w:r w:rsidRPr="00CD48A8">
              <w:rPr>
                <w:noProof w:val="0"/>
              </w:rPr>
              <w:t>-0.8799</w:t>
            </w:r>
          </w:p>
        </w:tc>
        <w:tc>
          <w:tcPr>
            <w:tcW w:w="2160" w:type="dxa"/>
          </w:tcPr>
          <w:p w14:paraId="6EDDE35A" w14:textId="77777777" w:rsidR="00285C93" w:rsidRPr="00CD48A8" w:rsidRDefault="00285C93" w:rsidP="00BF5382">
            <w:pPr>
              <w:pStyle w:val="TableText"/>
              <w:ind w:right="288"/>
              <w:rPr>
                <w:noProof w:val="0"/>
              </w:rPr>
            </w:pPr>
            <w:r w:rsidRPr="00CD48A8">
              <w:rPr>
                <w:noProof w:val="0"/>
              </w:rPr>
              <w:t>0.0841</w:t>
            </w:r>
          </w:p>
        </w:tc>
        <w:tc>
          <w:tcPr>
            <w:tcW w:w="2159" w:type="dxa"/>
          </w:tcPr>
          <w:p w14:paraId="5167D94C" w14:textId="77777777" w:rsidR="00285C93" w:rsidRPr="00CD48A8" w:rsidRDefault="00285C93" w:rsidP="00BF5382">
            <w:pPr>
              <w:pStyle w:val="TableText"/>
              <w:rPr>
                <w:noProof w:val="0"/>
              </w:rPr>
            </w:pPr>
            <w:r w:rsidRPr="00CD48A8">
              <w:rPr>
                <w:noProof w:val="0"/>
              </w:rPr>
              <w:t>N/A</w:t>
            </w:r>
          </w:p>
        </w:tc>
        <w:tc>
          <w:tcPr>
            <w:tcW w:w="2160" w:type="dxa"/>
          </w:tcPr>
          <w:p w14:paraId="18081E24" w14:textId="77777777" w:rsidR="00285C93" w:rsidRPr="00CD48A8" w:rsidRDefault="00285C93" w:rsidP="00BF5382">
            <w:pPr>
              <w:pStyle w:val="TableText"/>
              <w:rPr>
                <w:noProof w:val="0"/>
              </w:rPr>
            </w:pPr>
            <w:r w:rsidRPr="00CD48A8">
              <w:rPr>
                <w:noProof w:val="0"/>
              </w:rPr>
              <w:t>N/A</w:t>
            </w:r>
          </w:p>
        </w:tc>
      </w:tr>
      <w:tr w:rsidR="00285C93" w:rsidRPr="00CD48A8" w14:paraId="32588DD8" w14:textId="77777777" w:rsidTr="0007166C">
        <w:tc>
          <w:tcPr>
            <w:tcW w:w="1440" w:type="dxa"/>
          </w:tcPr>
          <w:p w14:paraId="5F7F771C" w14:textId="77777777" w:rsidR="00285C93" w:rsidRPr="00CD48A8" w:rsidRDefault="00285C93" w:rsidP="00BF5382">
            <w:pPr>
              <w:pStyle w:val="TableText"/>
              <w:rPr>
                <w:noProof w:val="0"/>
              </w:rPr>
            </w:pPr>
            <w:r w:rsidRPr="00CD48A8">
              <w:rPr>
                <w:noProof w:val="0"/>
              </w:rPr>
              <w:t>4</w:t>
            </w:r>
          </w:p>
        </w:tc>
        <w:tc>
          <w:tcPr>
            <w:tcW w:w="1728" w:type="dxa"/>
          </w:tcPr>
          <w:p w14:paraId="38094F7B" w14:textId="77777777" w:rsidR="00285C93" w:rsidRPr="00CD48A8" w:rsidRDefault="00285C93" w:rsidP="00BF5382">
            <w:pPr>
              <w:pStyle w:val="TableText"/>
              <w:rPr>
                <w:noProof w:val="0"/>
              </w:rPr>
            </w:pPr>
            <w:r w:rsidRPr="00CD48A8">
              <w:rPr>
                <w:noProof w:val="0"/>
              </w:rPr>
              <w:t>-0.7742</w:t>
            </w:r>
          </w:p>
        </w:tc>
        <w:tc>
          <w:tcPr>
            <w:tcW w:w="2160" w:type="dxa"/>
          </w:tcPr>
          <w:p w14:paraId="583AE126" w14:textId="77777777" w:rsidR="00285C93" w:rsidRPr="00CD48A8" w:rsidRDefault="00285C93" w:rsidP="00BF5382">
            <w:pPr>
              <w:pStyle w:val="TableText"/>
              <w:ind w:right="288"/>
              <w:rPr>
                <w:noProof w:val="0"/>
              </w:rPr>
            </w:pPr>
            <w:r w:rsidRPr="00CD48A8">
              <w:rPr>
                <w:noProof w:val="0"/>
              </w:rPr>
              <w:t>0.0837</w:t>
            </w:r>
          </w:p>
        </w:tc>
        <w:tc>
          <w:tcPr>
            <w:tcW w:w="2159" w:type="dxa"/>
          </w:tcPr>
          <w:p w14:paraId="65DC42DF" w14:textId="77777777" w:rsidR="00285C93" w:rsidRPr="00CD48A8" w:rsidRDefault="00285C93" w:rsidP="00BF5382">
            <w:pPr>
              <w:pStyle w:val="TableText"/>
              <w:rPr>
                <w:noProof w:val="0"/>
              </w:rPr>
            </w:pPr>
            <w:r w:rsidRPr="00CD48A8">
              <w:rPr>
                <w:noProof w:val="0"/>
              </w:rPr>
              <w:t>N/A</w:t>
            </w:r>
          </w:p>
        </w:tc>
        <w:tc>
          <w:tcPr>
            <w:tcW w:w="2160" w:type="dxa"/>
          </w:tcPr>
          <w:p w14:paraId="4DFE5D92" w14:textId="77777777" w:rsidR="00285C93" w:rsidRPr="00CD48A8" w:rsidRDefault="00285C93" w:rsidP="00BF5382">
            <w:pPr>
              <w:pStyle w:val="TableText"/>
              <w:rPr>
                <w:noProof w:val="0"/>
              </w:rPr>
            </w:pPr>
            <w:r w:rsidRPr="00CD48A8">
              <w:rPr>
                <w:noProof w:val="0"/>
              </w:rPr>
              <w:t>N/A</w:t>
            </w:r>
          </w:p>
        </w:tc>
      </w:tr>
      <w:tr w:rsidR="00285C93" w:rsidRPr="00CD48A8" w14:paraId="434B8DC3" w14:textId="77777777" w:rsidTr="0007166C">
        <w:tc>
          <w:tcPr>
            <w:tcW w:w="1440" w:type="dxa"/>
          </w:tcPr>
          <w:p w14:paraId="0A466F37" w14:textId="77777777" w:rsidR="00285C93" w:rsidRPr="00CD48A8" w:rsidRDefault="00285C93" w:rsidP="00BF5382">
            <w:pPr>
              <w:pStyle w:val="TableText"/>
              <w:rPr>
                <w:noProof w:val="0"/>
              </w:rPr>
            </w:pPr>
            <w:r w:rsidRPr="00CD48A8">
              <w:rPr>
                <w:noProof w:val="0"/>
              </w:rPr>
              <w:t>5</w:t>
            </w:r>
          </w:p>
        </w:tc>
        <w:tc>
          <w:tcPr>
            <w:tcW w:w="1728" w:type="dxa"/>
          </w:tcPr>
          <w:p w14:paraId="4B2538FE" w14:textId="77777777" w:rsidR="00285C93" w:rsidRPr="00CD48A8" w:rsidRDefault="00285C93" w:rsidP="00BF5382">
            <w:pPr>
              <w:pStyle w:val="TableText"/>
              <w:rPr>
                <w:noProof w:val="0"/>
              </w:rPr>
            </w:pPr>
            <w:r w:rsidRPr="00CD48A8">
              <w:rPr>
                <w:noProof w:val="0"/>
              </w:rPr>
              <w:t>-1.8393</w:t>
            </w:r>
          </w:p>
        </w:tc>
        <w:tc>
          <w:tcPr>
            <w:tcW w:w="2160" w:type="dxa"/>
          </w:tcPr>
          <w:p w14:paraId="6E0841F6" w14:textId="77777777" w:rsidR="00285C93" w:rsidRPr="00CD48A8" w:rsidRDefault="00285C93" w:rsidP="00BF5382">
            <w:pPr>
              <w:pStyle w:val="TableText"/>
              <w:ind w:right="288"/>
              <w:rPr>
                <w:noProof w:val="0"/>
              </w:rPr>
            </w:pPr>
            <w:r w:rsidRPr="00CD48A8">
              <w:rPr>
                <w:noProof w:val="0"/>
              </w:rPr>
              <w:t>0.1005</w:t>
            </w:r>
          </w:p>
        </w:tc>
        <w:tc>
          <w:tcPr>
            <w:tcW w:w="2159" w:type="dxa"/>
          </w:tcPr>
          <w:p w14:paraId="4DD76477" w14:textId="77777777" w:rsidR="00285C93" w:rsidRPr="00CD48A8" w:rsidRDefault="00285C93" w:rsidP="00BF5382">
            <w:pPr>
              <w:pStyle w:val="TableText"/>
              <w:rPr>
                <w:noProof w:val="0"/>
              </w:rPr>
            </w:pPr>
            <w:r w:rsidRPr="00CD48A8">
              <w:rPr>
                <w:noProof w:val="0"/>
              </w:rPr>
              <w:t>N/A</w:t>
            </w:r>
          </w:p>
        </w:tc>
        <w:tc>
          <w:tcPr>
            <w:tcW w:w="2160" w:type="dxa"/>
          </w:tcPr>
          <w:p w14:paraId="5B360ADC" w14:textId="77777777" w:rsidR="00285C93" w:rsidRPr="00CD48A8" w:rsidRDefault="00285C93" w:rsidP="00BF5382">
            <w:pPr>
              <w:pStyle w:val="TableText"/>
              <w:rPr>
                <w:noProof w:val="0"/>
              </w:rPr>
            </w:pPr>
            <w:r w:rsidRPr="00CD48A8">
              <w:rPr>
                <w:noProof w:val="0"/>
              </w:rPr>
              <w:t>N/A</w:t>
            </w:r>
          </w:p>
        </w:tc>
      </w:tr>
      <w:tr w:rsidR="00285C93" w:rsidRPr="00CD48A8" w14:paraId="69AF3BE2" w14:textId="77777777" w:rsidTr="0007166C">
        <w:tc>
          <w:tcPr>
            <w:tcW w:w="1440" w:type="dxa"/>
          </w:tcPr>
          <w:p w14:paraId="448A44A3" w14:textId="77777777" w:rsidR="00285C93" w:rsidRPr="00CD48A8" w:rsidRDefault="00285C93" w:rsidP="00BF5382">
            <w:pPr>
              <w:pStyle w:val="TableText"/>
              <w:rPr>
                <w:noProof w:val="0"/>
              </w:rPr>
            </w:pPr>
            <w:r w:rsidRPr="00CD48A8">
              <w:rPr>
                <w:noProof w:val="0"/>
              </w:rPr>
              <w:t>6</w:t>
            </w:r>
          </w:p>
        </w:tc>
        <w:tc>
          <w:tcPr>
            <w:tcW w:w="1728" w:type="dxa"/>
          </w:tcPr>
          <w:p w14:paraId="0777F00B" w14:textId="77777777" w:rsidR="00285C93" w:rsidRPr="00CD48A8" w:rsidRDefault="00285C93" w:rsidP="00BF5382">
            <w:pPr>
              <w:pStyle w:val="TableText"/>
              <w:rPr>
                <w:noProof w:val="0"/>
              </w:rPr>
            </w:pPr>
            <w:r w:rsidRPr="00CD48A8">
              <w:rPr>
                <w:noProof w:val="0"/>
              </w:rPr>
              <w:t>-0.8959</w:t>
            </w:r>
          </w:p>
        </w:tc>
        <w:tc>
          <w:tcPr>
            <w:tcW w:w="2160" w:type="dxa"/>
          </w:tcPr>
          <w:p w14:paraId="1F408CC5" w14:textId="77777777" w:rsidR="00285C93" w:rsidRPr="00CD48A8" w:rsidRDefault="00285C93" w:rsidP="00BF5382">
            <w:pPr>
              <w:pStyle w:val="TableText"/>
              <w:ind w:right="288"/>
              <w:rPr>
                <w:noProof w:val="0"/>
              </w:rPr>
            </w:pPr>
            <w:r w:rsidRPr="00CD48A8">
              <w:rPr>
                <w:noProof w:val="0"/>
              </w:rPr>
              <w:t>0.0895</w:t>
            </w:r>
          </w:p>
        </w:tc>
        <w:tc>
          <w:tcPr>
            <w:tcW w:w="2159" w:type="dxa"/>
          </w:tcPr>
          <w:p w14:paraId="0A6532F1" w14:textId="77777777" w:rsidR="00285C93" w:rsidRPr="00CD48A8" w:rsidRDefault="00285C93" w:rsidP="00BF5382">
            <w:pPr>
              <w:pStyle w:val="TableText"/>
              <w:rPr>
                <w:noProof w:val="0"/>
              </w:rPr>
            </w:pPr>
            <w:r w:rsidRPr="00CD48A8">
              <w:rPr>
                <w:noProof w:val="0"/>
              </w:rPr>
              <w:t>N/A</w:t>
            </w:r>
          </w:p>
        </w:tc>
        <w:tc>
          <w:tcPr>
            <w:tcW w:w="2160" w:type="dxa"/>
          </w:tcPr>
          <w:p w14:paraId="67600511" w14:textId="77777777" w:rsidR="00285C93" w:rsidRPr="00CD48A8" w:rsidRDefault="00285C93" w:rsidP="00BF5382">
            <w:pPr>
              <w:pStyle w:val="TableText"/>
              <w:rPr>
                <w:noProof w:val="0"/>
              </w:rPr>
            </w:pPr>
            <w:r w:rsidRPr="00CD48A8">
              <w:rPr>
                <w:noProof w:val="0"/>
              </w:rPr>
              <w:t>N/A</w:t>
            </w:r>
          </w:p>
        </w:tc>
      </w:tr>
      <w:tr w:rsidR="00285C93" w:rsidRPr="00CD48A8" w14:paraId="1E6C6E1D" w14:textId="77777777" w:rsidTr="0007166C">
        <w:tc>
          <w:tcPr>
            <w:tcW w:w="1440" w:type="dxa"/>
          </w:tcPr>
          <w:p w14:paraId="02993DB9" w14:textId="77777777" w:rsidR="00285C93" w:rsidRPr="00CD48A8" w:rsidRDefault="00285C93" w:rsidP="00BF5382">
            <w:pPr>
              <w:pStyle w:val="TableText"/>
              <w:rPr>
                <w:noProof w:val="0"/>
              </w:rPr>
            </w:pPr>
            <w:r w:rsidRPr="00CD48A8">
              <w:rPr>
                <w:noProof w:val="0"/>
              </w:rPr>
              <w:t>7</w:t>
            </w:r>
          </w:p>
        </w:tc>
        <w:tc>
          <w:tcPr>
            <w:tcW w:w="1728" w:type="dxa"/>
          </w:tcPr>
          <w:p w14:paraId="4BE195E8" w14:textId="77777777" w:rsidR="00285C93" w:rsidRPr="00CD48A8" w:rsidRDefault="00285C93" w:rsidP="00BF5382">
            <w:pPr>
              <w:pStyle w:val="TableText"/>
              <w:rPr>
                <w:noProof w:val="0"/>
              </w:rPr>
            </w:pPr>
            <w:r w:rsidRPr="00CD48A8">
              <w:rPr>
                <w:noProof w:val="0"/>
              </w:rPr>
              <w:t>-1.4633</w:t>
            </w:r>
          </w:p>
        </w:tc>
        <w:tc>
          <w:tcPr>
            <w:tcW w:w="2160" w:type="dxa"/>
          </w:tcPr>
          <w:p w14:paraId="2840CBDD" w14:textId="77777777" w:rsidR="00285C93" w:rsidRPr="00CD48A8" w:rsidRDefault="00285C93" w:rsidP="00BF5382">
            <w:pPr>
              <w:pStyle w:val="TableText"/>
              <w:ind w:right="288"/>
              <w:rPr>
                <w:noProof w:val="0"/>
              </w:rPr>
            </w:pPr>
            <w:r w:rsidRPr="00CD48A8">
              <w:rPr>
                <w:noProof w:val="0"/>
              </w:rPr>
              <w:t>0.1060</w:t>
            </w:r>
          </w:p>
        </w:tc>
        <w:tc>
          <w:tcPr>
            <w:tcW w:w="2159" w:type="dxa"/>
          </w:tcPr>
          <w:p w14:paraId="58D99AF3" w14:textId="77777777" w:rsidR="00285C93" w:rsidRPr="00CD48A8" w:rsidRDefault="00285C93" w:rsidP="00BF5382">
            <w:pPr>
              <w:pStyle w:val="TableText"/>
              <w:rPr>
                <w:noProof w:val="0"/>
              </w:rPr>
            </w:pPr>
            <w:r w:rsidRPr="00CD48A8">
              <w:rPr>
                <w:noProof w:val="0"/>
              </w:rPr>
              <w:t>1.9223, -1.9223</w:t>
            </w:r>
          </w:p>
        </w:tc>
        <w:tc>
          <w:tcPr>
            <w:tcW w:w="2160" w:type="dxa"/>
          </w:tcPr>
          <w:p w14:paraId="2F1A48ED" w14:textId="77777777" w:rsidR="00285C93" w:rsidRPr="00CD48A8" w:rsidRDefault="00285C93" w:rsidP="00BF5382">
            <w:pPr>
              <w:pStyle w:val="TableText"/>
              <w:rPr>
                <w:noProof w:val="0"/>
              </w:rPr>
            </w:pPr>
            <w:r w:rsidRPr="00CD48A8">
              <w:rPr>
                <w:noProof w:val="0"/>
              </w:rPr>
              <w:t>0.1102, 0.1102</w:t>
            </w:r>
          </w:p>
        </w:tc>
      </w:tr>
      <w:tr w:rsidR="00285C93" w:rsidRPr="00CD48A8" w14:paraId="1FB53F59" w14:textId="77777777" w:rsidTr="0007166C">
        <w:tc>
          <w:tcPr>
            <w:tcW w:w="1440" w:type="dxa"/>
          </w:tcPr>
          <w:p w14:paraId="40C902FC" w14:textId="77777777" w:rsidR="00285C93" w:rsidRPr="00CD48A8" w:rsidRDefault="00285C93" w:rsidP="00BF5382">
            <w:pPr>
              <w:pStyle w:val="TableText"/>
              <w:rPr>
                <w:noProof w:val="0"/>
              </w:rPr>
            </w:pPr>
            <w:r w:rsidRPr="00CD48A8">
              <w:rPr>
                <w:noProof w:val="0"/>
              </w:rPr>
              <w:t>8</w:t>
            </w:r>
          </w:p>
        </w:tc>
        <w:tc>
          <w:tcPr>
            <w:tcW w:w="1728" w:type="dxa"/>
          </w:tcPr>
          <w:p w14:paraId="7A845D14" w14:textId="77777777" w:rsidR="00285C93" w:rsidRPr="00CD48A8" w:rsidRDefault="00285C93" w:rsidP="00BF5382">
            <w:pPr>
              <w:pStyle w:val="TableText"/>
              <w:rPr>
                <w:noProof w:val="0"/>
              </w:rPr>
            </w:pPr>
            <w:r w:rsidRPr="00CD48A8">
              <w:rPr>
                <w:noProof w:val="0"/>
              </w:rPr>
              <w:t>0.5670</w:t>
            </w:r>
          </w:p>
        </w:tc>
        <w:tc>
          <w:tcPr>
            <w:tcW w:w="2160" w:type="dxa"/>
          </w:tcPr>
          <w:p w14:paraId="42F3B8CF" w14:textId="77777777" w:rsidR="00285C93" w:rsidRPr="00CD48A8" w:rsidRDefault="00285C93" w:rsidP="00BF5382">
            <w:pPr>
              <w:pStyle w:val="TableText"/>
              <w:ind w:right="288"/>
              <w:rPr>
                <w:noProof w:val="0"/>
              </w:rPr>
            </w:pPr>
            <w:r w:rsidRPr="00CD48A8">
              <w:rPr>
                <w:noProof w:val="0"/>
              </w:rPr>
              <w:t>0.0823</w:t>
            </w:r>
          </w:p>
        </w:tc>
        <w:tc>
          <w:tcPr>
            <w:tcW w:w="2159" w:type="dxa"/>
          </w:tcPr>
          <w:p w14:paraId="1B05B072" w14:textId="77777777" w:rsidR="00285C93" w:rsidRPr="00CD48A8" w:rsidRDefault="00285C93" w:rsidP="00BF5382">
            <w:pPr>
              <w:pStyle w:val="TableText"/>
              <w:rPr>
                <w:noProof w:val="0"/>
              </w:rPr>
            </w:pPr>
            <w:r w:rsidRPr="00CD48A8">
              <w:rPr>
                <w:noProof w:val="0"/>
              </w:rPr>
              <w:t>N/A</w:t>
            </w:r>
          </w:p>
        </w:tc>
        <w:tc>
          <w:tcPr>
            <w:tcW w:w="2160" w:type="dxa"/>
          </w:tcPr>
          <w:p w14:paraId="444ED7AF" w14:textId="77777777" w:rsidR="00285C93" w:rsidRPr="00CD48A8" w:rsidRDefault="00285C93" w:rsidP="00BF5382">
            <w:pPr>
              <w:pStyle w:val="TableText"/>
              <w:rPr>
                <w:noProof w:val="0"/>
              </w:rPr>
            </w:pPr>
            <w:r w:rsidRPr="00CD48A8">
              <w:rPr>
                <w:noProof w:val="0"/>
              </w:rPr>
              <w:t>N/A</w:t>
            </w:r>
          </w:p>
        </w:tc>
      </w:tr>
      <w:tr w:rsidR="00285C93" w:rsidRPr="00CD48A8" w14:paraId="379E5381" w14:textId="77777777" w:rsidTr="0007166C">
        <w:tc>
          <w:tcPr>
            <w:tcW w:w="1440" w:type="dxa"/>
          </w:tcPr>
          <w:p w14:paraId="074C0CF5" w14:textId="77777777" w:rsidR="00285C93" w:rsidRPr="00CD48A8" w:rsidRDefault="00285C93" w:rsidP="00BF5382">
            <w:pPr>
              <w:pStyle w:val="TableText"/>
              <w:rPr>
                <w:noProof w:val="0"/>
              </w:rPr>
            </w:pPr>
            <w:r w:rsidRPr="00CD48A8">
              <w:rPr>
                <w:noProof w:val="0"/>
              </w:rPr>
              <w:t>9</w:t>
            </w:r>
          </w:p>
        </w:tc>
        <w:tc>
          <w:tcPr>
            <w:tcW w:w="1728" w:type="dxa"/>
          </w:tcPr>
          <w:p w14:paraId="0B99BB65" w14:textId="77777777" w:rsidR="00285C93" w:rsidRPr="00CD48A8" w:rsidRDefault="00285C93" w:rsidP="00BF5382">
            <w:pPr>
              <w:pStyle w:val="TableText"/>
              <w:rPr>
                <w:noProof w:val="0"/>
              </w:rPr>
            </w:pPr>
            <w:r w:rsidRPr="00CD48A8">
              <w:rPr>
                <w:noProof w:val="0"/>
              </w:rPr>
              <w:t>-0.4161</w:t>
            </w:r>
          </w:p>
        </w:tc>
        <w:tc>
          <w:tcPr>
            <w:tcW w:w="2160" w:type="dxa"/>
          </w:tcPr>
          <w:p w14:paraId="23B6C17F" w14:textId="77777777" w:rsidR="00285C93" w:rsidRPr="00CD48A8" w:rsidRDefault="00285C93" w:rsidP="00BF5382">
            <w:pPr>
              <w:pStyle w:val="TableText"/>
              <w:ind w:right="288"/>
              <w:rPr>
                <w:noProof w:val="0"/>
              </w:rPr>
            </w:pPr>
            <w:r w:rsidRPr="00CD48A8">
              <w:rPr>
                <w:noProof w:val="0"/>
              </w:rPr>
              <w:t>0.0825</w:t>
            </w:r>
          </w:p>
        </w:tc>
        <w:tc>
          <w:tcPr>
            <w:tcW w:w="2159" w:type="dxa"/>
          </w:tcPr>
          <w:p w14:paraId="3529FAA2" w14:textId="77777777" w:rsidR="00285C93" w:rsidRPr="00CD48A8" w:rsidRDefault="00285C93" w:rsidP="00BF5382">
            <w:pPr>
              <w:pStyle w:val="TableText"/>
              <w:rPr>
                <w:noProof w:val="0"/>
              </w:rPr>
            </w:pPr>
            <w:r w:rsidRPr="00CD48A8">
              <w:rPr>
                <w:noProof w:val="0"/>
              </w:rPr>
              <w:t>N/A</w:t>
            </w:r>
          </w:p>
        </w:tc>
        <w:tc>
          <w:tcPr>
            <w:tcW w:w="2160" w:type="dxa"/>
          </w:tcPr>
          <w:p w14:paraId="2680D5FF" w14:textId="77777777" w:rsidR="00285C93" w:rsidRPr="00CD48A8" w:rsidRDefault="00285C93" w:rsidP="00BF5382">
            <w:pPr>
              <w:pStyle w:val="TableText"/>
              <w:rPr>
                <w:noProof w:val="0"/>
              </w:rPr>
            </w:pPr>
            <w:r w:rsidRPr="00CD48A8">
              <w:rPr>
                <w:noProof w:val="0"/>
              </w:rPr>
              <w:t>N/A</w:t>
            </w:r>
          </w:p>
        </w:tc>
      </w:tr>
      <w:tr w:rsidR="00285C93" w:rsidRPr="00CD48A8" w14:paraId="3274FF61" w14:textId="77777777" w:rsidTr="0007166C">
        <w:tc>
          <w:tcPr>
            <w:tcW w:w="1440" w:type="dxa"/>
          </w:tcPr>
          <w:p w14:paraId="4FF65AB9" w14:textId="77777777" w:rsidR="00285C93" w:rsidRPr="00CD48A8" w:rsidRDefault="00285C93" w:rsidP="00BF5382">
            <w:pPr>
              <w:pStyle w:val="TableText"/>
              <w:rPr>
                <w:noProof w:val="0"/>
              </w:rPr>
            </w:pPr>
            <w:r w:rsidRPr="00CD48A8">
              <w:rPr>
                <w:noProof w:val="0"/>
              </w:rPr>
              <w:t>10</w:t>
            </w:r>
          </w:p>
        </w:tc>
        <w:tc>
          <w:tcPr>
            <w:tcW w:w="1728" w:type="dxa"/>
          </w:tcPr>
          <w:p w14:paraId="39034366" w14:textId="77777777" w:rsidR="00285C93" w:rsidRPr="00CD48A8" w:rsidRDefault="00285C93" w:rsidP="00BF5382">
            <w:pPr>
              <w:pStyle w:val="TableText"/>
              <w:rPr>
                <w:noProof w:val="0"/>
              </w:rPr>
            </w:pPr>
            <w:r w:rsidRPr="00CD48A8">
              <w:rPr>
                <w:noProof w:val="0"/>
              </w:rPr>
              <w:t>0.9978</w:t>
            </w:r>
          </w:p>
        </w:tc>
        <w:tc>
          <w:tcPr>
            <w:tcW w:w="2160" w:type="dxa"/>
          </w:tcPr>
          <w:p w14:paraId="4D3D71E0" w14:textId="77777777" w:rsidR="00285C93" w:rsidRPr="00CD48A8" w:rsidRDefault="00285C93" w:rsidP="00BF5382">
            <w:pPr>
              <w:pStyle w:val="TableText"/>
              <w:ind w:right="288"/>
              <w:rPr>
                <w:noProof w:val="0"/>
              </w:rPr>
            </w:pPr>
            <w:r w:rsidRPr="00CD48A8">
              <w:rPr>
                <w:noProof w:val="0"/>
              </w:rPr>
              <w:t>0.0939</w:t>
            </w:r>
          </w:p>
        </w:tc>
        <w:tc>
          <w:tcPr>
            <w:tcW w:w="2159" w:type="dxa"/>
          </w:tcPr>
          <w:p w14:paraId="494685B3" w14:textId="77777777" w:rsidR="00285C93" w:rsidRPr="00CD48A8" w:rsidRDefault="00285C93" w:rsidP="00BF5382">
            <w:pPr>
              <w:pStyle w:val="TableText"/>
              <w:rPr>
                <w:noProof w:val="0"/>
              </w:rPr>
            </w:pPr>
            <w:r w:rsidRPr="00CD48A8">
              <w:rPr>
                <w:noProof w:val="0"/>
              </w:rPr>
              <w:t>N/A</w:t>
            </w:r>
          </w:p>
        </w:tc>
        <w:tc>
          <w:tcPr>
            <w:tcW w:w="2160" w:type="dxa"/>
          </w:tcPr>
          <w:p w14:paraId="31841060" w14:textId="77777777" w:rsidR="00285C93" w:rsidRPr="00CD48A8" w:rsidRDefault="00285C93" w:rsidP="00BF5382">
            <w:pPr>
              <w:pStyle w:val="TableText"/>
              <w:rPr>
                <w:noProof w:val="0"/>
              </w:rPr>
            </w:pPr>
            <w:r w:rsidRPr="00CD48A8">
              <w:rPr>
                <w:noProof w:val="0"/>
              </w:rPr>
              <w:t>N/A</w:t>
            </w:r>
          </w:p>
        </w:tc>
      </w:tr>
      <w:tr w:rsidR="00285C93" w:rsidRPr="00CD48A8" w14:paraId="0E3B5AA0" w14:textId="77777777" w:rsidTr="0007166C">
        <w:tc>
          <w:tcPr>
            <w:tcW w:w="1440" w:type="dxa"/>
          </w:tcPr>
          <w:p w14:paraId="4D75F12C" w14:textId="77777777" w:rsidR="00285C93" w:rsidRPr="00CD48A8" w:rsidRDefault="00285C93" w:rsidP="00BF5382">
            <w:pPr>
              <w:pStyle w:val="TableText"/>
              <w:rPr>
                <w:noProof w:val="0"/>
              </w:rPr>
            </w:pPr>
            <w:r w:rsidRPr="00CD48A8">
              <w:rPr>
                <w:noProof w:val="0"/>
              </w:rPr>
              <w:t>11</w:t>
            </w:r>
          </w:p>
        </w:tc>
        <w:tc>
          <w:tcPr>
            <w:tcW w:w="1728" w:type="dxa"/>
          </w:tcPr>
          <w:p w14:paraId="40B20305" w14:textId="77777777" w:rsidR="00285C93" w:rsidRPr="00CD48A8" w:rsidRDefault="00285C93" w:rsidP="00BF5382">
            <w:pPr>
              <w:pStyle w:val="TableText"/>
              <w:rPr>
                <w:noProof w:val="0"/>
              </w:rPr>
            </w:pPr>
            <w:r w:rsidRPr="00CD48A8">
              <w:rPr>
                <w:noProof w:val="0"/>
              </w:rPr>
              <w:t>-0.1978</w:t>
            </w:r>
          </w:p>
        </w:tc>
        <w:tc>
          <w:tcPr>
            <w:tcW w:w="2160" w:type="dxa"/>
          </w:tcPr>
          <w:p w14:paraId="082AAF16" w14:textId="77777777" w:rsidR="00285C93" w:rsidRPr="00CD48A8" w:rsidRDefault="00285C93" w:rsidP="00BF5382">
            <w:pPr>
              <w:pStyle w:val="TableText"/>
              <w:ind w:right="288"/>
              <w:rPr>
                <w:noProof w:val="0"/>
              </w:rPr>
            </w:pPr>
            <w:r w:rsidRPr="00CD48A8">
              <w:rPr>
                <w:noProof w:val="0"/>
              </w:rPr>
              <w:t>0.0661</w:t>
            </w:r>
          </w:p>
        </w:tc>
        <w:tc>
          <w:tcPr>
            <w:tcW w:w="2159" w:type="dxa"/>
          </w:tcPr>
          <w:p w14:paraId="688B916B" w14:textId="77777777" w:rsidR="00285C93" w:rsidRPr="00CD48A8" w:rsidRDefault="00285C93" w:rsidP="00BF5382">
            <w:pPr>
              <w:pStyle w:val="TableText"/>
              <w:rPr>
                <w:noProof w:val="0"/>
              </w:rPr>
            </w:pPr>
            <w:r w:rsidRPr="00CD48A8">
              <w:rPr>
                <w:noProof w:val="0"/>
              </w:rPr>
              <w:t>1.3029, -1.3029</w:t>
            </w:r>
          </w:p>
        </w:tc>
        <w:tc>
          <w:tcPr>
            <w:tcW w:w="2160" w:type="dxa"/>
          </w:tcPr>
          <w:p w14:paraId="4D569913" w14:textId="77777777" w:rsidR="00285C93" w:rsidRPr="00CD48A8" w:rsidRDefault="00285C93" w:rsidP="00BF5382">
            <w:pPr>
              <w:pStyle w:val="TableText"/>
              <w:rPr>
                <w:noProof w:val="0"/>
              </w:rPr>
            </w:pPr>
            <w:r w:rsidRPr="00CD48A8">
              <w:rPr>
                <w:noProof w:val="0"/>
              </w:rPr>
              <w:t>0.0724, 0.0724</w:t>
            </w:r>
          </w:p>
        </w:tc>
      </w:tr>
      <w:tr w:rsidR="00285C93" w:rsidRPr="00CD48A8" w14:paraId="100A90BA" w14:textId="77777777" w:rsidTr="0007166C">
        <w:tc>
          <w:tcPr>
            <w:tcW w:w="1440" w:type="dxa"/>
          </w:tcPr>
          <w:p w14:paraId="1610751C" w14:textId="77777777" w:rsidR="00285C93" w:rsidRPr="00CD48A8" w:rsidRDefault="00285C93" w:rsidP="00BF5382">
            <w:pPr>
              <w:pStyle w:val="TableText"/>
              <w:rPr>
                <w:noProof w:val="0"/>
              </w:rPr>
            </w:pPr>
            <w:r w:rsidRPr="00CD48A8">
              <w:rPr>
                <w:noProof w:val="0"/>
              </w:rPr>
              <w:t>12</w:t>
            </w:r>
          </w:p>
        </w:tc>
        <w:tc>
          <w:tcPr>
            <w:tcW w:w="1728" w:type="dxa"/>
          </w:tcPr>
          <w:p w14:paraId="10696381" w14:textId="77777777" w:rsidR="00285C93" w:rsidRPr="00CD48A8" w:rsidRDefault="00285C93" w:rsidP="00BF5382">
            <w:pPr>
              <w:pStyle w:val="TableText"/>
              <w:rPr>
                <w:noProof w:val="0"/>
              </w:rPr>
            </w:pPr>
            <w:r w:rsidRPr="00CD48A8">
              <w:rPr>
                <w:noProof w:val="0"/>
              </w:rPr>
              <w:t>0.0774</w:t>
            </w:r>
          </w:p>
        </w:tc>
        <w:tc>
          <w:tcPr>
            <w:tcW w:w="2160" w:type="dxa"/>
          </w:tcPr>
          <w:p w14:paraId="361B0569" w14:textId="77777777" w:rsidR="00285C93" w:rsidRPr="00CD48A8" w:rsidRDefault="00285C93" w:rsidP="00BF5382">
            <w:pPr>
              <w:pStyle w:val="TableText"/>
              <w:ind w:right="288"/>
              <w:rPr>
                <w:noProof w:val="0"/>
              </w:rPr>
            </w:pPr>
            <w:r w:rsidRPr="00CD48A8">
              <w:rPr>
                <w:noProof w:val="0"/>
              </w:rPr>
              <w:t>0.0806</w:t>
            </w:r>
          </w:p>
        </w:tc>
        <w:tc>
          <w:tcPr>
            <w:tcW w:w="2159" w:type="dxa"/>
          </w:tcPr>
          <w:p w14:paraId="45AB53CD" w14:textId="77777777" w:rsidR="00285C93" w:rsidRPr="00CD48A8" w:rsidRDefault="00285C93" w:rsidP="00BF5382">
            <w:pPr>
              <w:pStyle w:val="TableText"/>
              <w:rPr>
                <w:noProof w:val="0"/>
              </w:rPr>
            </w:pPr>
            <w:r w:rsidRPr="00CD48A8">
              <w:rPr>
                <w:noProof w:val="0"/>
              </w:rPr>
              <w:t>N/A</w:t>
            </w:r>
          </w:p>
        </w:tc>
        <w:tc>
          <w:tcPr>
            <w:tcW w:w="2160" w:type="dxa"/>
          </w:tcPr>
          <w:p w14:paraId="58BAC453" w14:textId="77777777" w:rsidR="00285C93" w:rsidRPr="00CD48A8" w:rsidRDefault="00285C93" w:rsidP="00BF5382">
            <w:pPr>
              <w:pStyle w:val="TableText"/>
              <w:rPr>
                <w:noProof w:val="0"/>
              </w:rPr>
            </w:pPr>
            <w:r w:rsidRPr="00CD48A8">
              <w:rPr>
                <w:noProof w:val="0"/>
              </w:rPr>
              <w:t>N/A</w:t>
            </w:r>
          </w:p>
        </w:tc>
      </w:tr>
      <w:tr w:rsidR="00285C93" w:rsidRPr="00CD48A8" w14:paraId="0740C7AD" w14:textId="77777777" w:rsidTr="0007166C">
        <w:tc>
          <w:tcPr>
            <w:tcW w:w="1440" w:type="dxa"/>
          </w:tcPr>
          <w:p w14:paraId="005EEA9E" w14:textId="77777777" w:rsidR="00285C93" w:rsidRPr="00CD48A8" w:rsidRDefault="00285C93" w:rsidP="00BF5382">
            <w:pPr>
              <w:pStyle w:val="TableText"/>
              <w:rPr>
                <w:noProof w:val="0"/>
              </w:rPr>
            </w:pPr>
            <w:r w:rsidRPr="00CD48A8">
              <w:rPr>
                <w:noProof w:val="0"/>
              </w:rPr>
              <w:t>13</w:t>
            </w:r>
          </w:p>
        </w:tc>
        <w:tc>
          <w:tcPr>
            <w:tcW w:w="1728" w:type="dxa"/>
          </w:tcPr>
          <w:p w14:paraId="545B67F8" w14:textId="77777777" w:rsidR="00285C93" w:rsidRPr="00CD48A8" w:rsidRDefault="00285C93" w:rsidP="00BF5382">
            <w:pPr>
              <w:pStyle w:val="TableText"/>
              <w:rPr>
                <w:noProof w:val="0"/>
              </w:rPr>
            </w:pPr>
            <w:r w:rsidRPr="00CD48A8">
              <w:rPr>
                <w:noProof w:val="0"/>
              </w:rPr>
              <w:t>0.1474</w:t>
            </w:r>
          </w:p>
        </w:tc>
        <w:tc>
          <w:tcPr>
            <w:tcW w:w="2160" w:type="dxa"/>
          </w:tcPr>
          <w:p w14:paraId="51B07441" w14:textId="77777777" w:rsidR="00285C93" w:rsidRPr="00CD48A8" w:rsidRDefault="00285C93" w:rsidP="00BF5382">
            <w:pPr>
              <w:pStyle w:val="TableText"/>
              <w:ind w:right="288"/>
              <w:rPr>
                <w:noProof w:val="0"/>
              </w:rPr>
            </w:pPr>
            <w:r w:rsidRPr="00CD48A8">
              <w:rPr>
                <w:noProof w:val="0"/>
              </w:rPr>
              <w:t>0.0847</w:t>
            </w:r>
          </w:p>
        </w:tc>
        <w:tc>
          <w:tcPr>
            <w:tcW w:w="2159" w:type="dxa"/>
          </w:tcPr>
          <w:p w14:paraId="7968BDB2" w14:textId="77777777" w:rsidR="00285C93" w:rsidRPr="00CD48A8" w:rsidRDefault="00285C93" w:rsidP="00BF5382">
            <w:pPr>
              <w:pStyle w:val="TableText"/>
              <w:rPr>
                <w:noProof w:val="0"/>
              </w:rPr>
            </w:pPr>
            <w:r w:rsidRPr="00CD48A8">
              <w:rPr>
                <w:noProof w:val="0"/>
              </w:rPr>
              <w:t>N/A</w:t>
            </w:r>
          </w:p>
        </w:tc>
        <w:tc>
          <w:tcPr>
            <w:tcW w:w="2160" w:type="dxa"/>
          </w:tcPr>
          <w:p w14:paraId="42425EEF" w14:textId="77777777" w:rsidR="00285C93" w:rsidRPr="00CD48A8" w:rsidRDefault="00285C93" w:rsidP="00BF5382">
            <w:pPr>
              <w:pStyle w:val="TableText"/>
              <w:rPr>
                <w:noProof w:val="0"/>
              </w:rPr>
            </w:pPr>
            <w:r w:rsidRPr="00CD48A8">
              <w:rPr>
                <w:noProof w:val="0"/>
              </w:rPr>
              <w:t>N/A</w:t>
            </w:r>
          </w:p>
        </w:tc>
      </w:tr>
      <w:tr w:rsidR="00285C93" w:rsidRPr="00CD48A8" w14:paraId="39497650" w14:textId="77777777" w:rsidTr="0007166C">
        <w:tc>
          <w:tcPr>
            <w:tcW w:w="1440" w:type="dxa"/>
          </w:tcPr>
          <w:p w14:paraId="5B38EAF3" w14:textId="77777777" w:rsidR="00285C93" w:rsidRPr="00CD48A8" w:rsidRDefault="00285C93" w:rsidP="00BF5382">
            <w:pPr>
              <w:pStyle w:val="TableText"/>
              <w:rPr>
                <w:noProof w:val="0"/>
              </w:rPr>
            </w:pPr>
            <w:r w:rsidRPr="00CD48A8">
              <w:rPr>
                <w:noProof w:val="0"/>
              </w:rPr>
              <w:t>14</w:t>
            </w:r>
          </w:p>
        </w:tc>
        <w:tc>
          <w:tcPr>
            <w:tcW w:w="1728" w:type="dxa"/>
          </w:tcPr>
          <w:p w14:paraId="319A4179" w14:textId="77777777" w:rsidR="00285C93" w:rsidRPr="00CD48A8" w:rsidRDefault="00285C93" w:rsidP="00BF5382">
            <w:pPr>
              <w:pStyle w:val="TableText"/>
              <w:rPr>
                <w:noProof w:val="0"/>
              </w:rPr>
            </w:pPr>
            <w:r w:rsidRPr="00CD48A8">
              <w:rPr>
                <w:noProof w:val="0"/>
              </w:rPr>
              <w:t>1.5555</w:t>
            </w:r>
          </w:p>
        </w:tc>
        <w:tc>
          <w:tcPr>
            <w:tcW w:w="2160" w:type="dxa"/>
          </w:tcPr>
          <w:p w14:paraId="05CE8698" w14:textId="77777777" w:rsidR="00285C93" w:rsidRPr="00CD48A8" w:rsidRDefault="00285C93" w:rsidP="00BF5382">
            <w:pPr>
              <w:pStyle w:val="TableText"/>
              <w:ind w:right="288"/>
              <w:rPr>
                <w:noProof w:val="0"/>
              </w:rPr>
            </w:pPr>
            <w:r w:rsidRPr="00CD48A8">
              <w:rPr>
                <w:noProof w:val="0"/>
              </w:rPr>
              <w:t>0.1028</w:t>
            </w:r>
          </w:p>
        </w:tc>
        <w:tc>
          <w:tcPr>
            <w:tcW w:w="2159" w:type="dxa"/>
          </w:tcPr>
          <w:p w14:paraId="5F0E1B35" w14:textId="77777777" w:rsidR="00285C93" w:rsidRPr="00CD48A8" w:rsidRDefault="00285C93" w:rsidP="00BF5382">
            <w:pPr>
              <w:pStyle w:val="TableText"/>
              <w:rPr>
                <w:noProof w:val="0"/>
              </w:rPr>
            </w:pPr>
            <w:r w:rsidRPr="00CD48A8">
              <w:rPr>
                <w:noProof w:val="0"/>
              </w:rPr>
              <w:t>N/A</w:t>
            </w:r>
          </w:p>
        </w:tc>
        <w:tc>
          <w:tcPr>
            <w:tcW w:w="2160" w:type="dxa"/>
          </w:tcPr>
          <w:p w14:paraId="3B369D9D" w14:textId="77777777" w:rsidR="00285C93" w:rsidRPr="00CD48A8" w:rsidRDefault="00285C93" w:rsidP="00BF5382">
            <w:pPr>
              <w:pStyle w:val="TableText"/>
              <w:rPr>
                <w:noProof w:val="0"/>
              </w:rPr>
            </w:pPr>
            <w:r w:rsidRPr="00CD48A8">
              <w:rPr>
                <w:noProof w:val="0"/>
              </w:rPr>
              <w:t>N/A</w:t>
            </w:r>
          </w:p>
        </w:tc>
      </w:tr>
      <w:tr w:rsidR="00285C93" w:rsidRPr="00CD48A8" w14:paraId="3AD8F8C3" w14:textId="77777777" w:rsidTr="0007166C">
        <w:tc>
          <w:tcPr>
            <w:tcW w:w="1440" w:type="dxa"/>
          </w:tcPr>
          <w:p w14:paraId="524CB294" w14:textId="77777777" w:rsidR="00285C93" w:rsidRPr="00CD48A8" w:rsidRDefault="00285C93" w:rsidP="00BF5382">
            <w:pPr>
              <w:pStyle w:val="TableText"/>
              <w:rPr>
                <w:noProof w:val="0"/>
              </w:rPr>
            </w:pPr>
            <w:r w:rsidRPr="00CD48A8">
              <w:rPr>
                <w:noProof w:val="0"/>
              </w:rPr>
              <w:t>15</w:t>
            </w:r>
          </w:p>
        </w:tc>
        <w:tc>
          <w:tcPr>
            <w:tcW w:w="1728" w:type="dxa"/>
          </w:tcPr>
          <w:p w14:paraId="636BB799" w14:textId="77777777" w:rsidR="00285C93" w:rsidRPr="00CD48A8" w:rsidRDefault="00285C93" w:rsidP="00BF5382">
            <w:pPr>
              <w:pStyle w:val="TableText"/>
              <w:rPr>
                <w:noProof w:val="0"/>
              </w:rPr>
            </w:pPr>
            <w:r w:rsidRPr="00CD48A8">
              <w:rPr>
                <w:noProof w:val="0"/>
              </w:rPr>
              <w:t>0.5279</w:t>
            </w:r>
          </w:p>
        </w:tc>
        <w:tc>
          <w:tcPr>
            <w:tcW w:w="2160" w:type="dxa"/>
          </w:tcPr>
          <w:p w14:paraId="366F4EA3" w14:textId="77777777" w:rsidR="00285C93" w:rsidRPr="00CD48A8" w:rsidRDefault="00285C93" w:rsidP="00BF5382">
            <w:pPr>
              <w:pStyle w:val="TableText"/>
              <w:ind w:right="288"/>
              <w:rPr>
                <w:noProof w:val="0"/>
              </w:rPr>
            </w:pPr>
            <w:r w:rsidRPr="00CD48A8">
              <w:rPr>
                <w:noProof w:val="0"/>
              </w:rPr>
              <w:t>0.0848</w:t>
            </w:r>
          </w:p>
        </w:tc>
        <w:tc>
          <w:tcPr>
            <w:tcW w:w="2159" w:type="dxa"/>
          </w:tcPr>
          <w:p w14:paraId="672885D3" w14:textId="77777777" w:rsidR="00285C93" w:rsidRPr="00CD48A8" w:rsidRDefault="00285C93" w:rsidP="00BF5382">
            <w:pPr>
              <w:pStyle w:val="TableText"/>
              <w:rPr>
                <w:noProof w:val="0"/>
              </w:rPr>
            </w:pPr>
            <w:r w:rsidRPr="00CD48A8">
              <w:rPr>
                <w:noProof w:val="0"/>
              </w:rPr>
              <w:t>N/A</w:t>
            </w:r>
          </w:p>
        </w:tc>
        <w:tc>
          <w:tcPr>
            <w:tcW w:w="2160" w:type="dxa"/>
          </w:tcPr>
          <w:p w14:paraId="18A2DBDA" w14:textId="77777777" w:rsidR="00285C93" w:rsidRPr="00CD48A8" w:rsidRDefault="00285C93" w:rsidP="00BF5382">
            <w:pPr>
              <w:pStyle w:val="TableText"/>
              <w:rPr>
                <w:noProof w:val="0"/>
              </w:rPr>
            </w:pPr>
            <w:r w:rsidRPr="00CD48A8">
              <w:rPr>
                <w:noProof w:val="0"/>
              </w:rPr>
              <w:t>N/A</w:t>
            </w:r>
          </w:p>
        </w:tc>
      </w:tr>
      <w:tr w:rsidR="00285C93" w:rsidRPr="00CD48A8" w14:paraId="5E79150D" w14:textId="77777777" w:rsidTr="0007166C">
        <w:tc>
          <w:tcPr>
            <w:tcW w:w="1440" w:type="dxa"/>
          </w:tcPr>
          <w:p w14:paraId="30CC1E04" w14:textId="77777777" w:rsidR="00285C93" w:rsidRPr="00CD48A8" w:rsidRDefault="00285C93" w:rsidP="00BF5382">
            <w:pPr>
              <w:pStyle w:val="TableText"/>
              <w:rPr>
                <w:noProof w:val="0"/>
              </w:rPr>
            </w:pPr>
            <w:r w:rsidRPr="00CD48A8">
              <w:rPr>
                <w:noProof w:val="0"/>
              </w:rPr>
              <w:t>16</w:t>
            </w:r>
          </w:p>
        </w:tc>
        <w:tc>
          <w:tcPr>
            <w:tcW w:w="1728" w:type="dxa"/>
          </w:tcPr>
          <w:p w14:paraId="21A85CBE" w14:textId="77777777" w:rsidR="00285C93" w:rsidRPr="00CD48A8" w:rsidRDefault="00285C93" w:rsidP="00BF5382">
            <w:pPr>
              <w:pStyle w:val="TableText"/>
              <w:rPr>
                <w:noProof w:val="0"/>
              </w:rPr>
            </w:pPr>
            <w:r w:rsidRPr="00CD48A8">
              <w:rPr>
                <w:noProof w:val="0"/>
              </w:rPr>
              <w:t>0.2488</w:t>
            </w:r>
          </w:p>
        </w:tc>
        <w:tc>
          <w:tcPr>
            <w:tcW w:w="2160" w:type="dxa"/>
          </w:tcPr>
          <w:p w14:paraId="52FA9DF8" w14:textId="77777777" w:rsidR="00285C93" w:rsidRPr="00CD48A8" w:rsidRDefault="00285C93" w:rsidP="00BF5382">
            <w:pPr>
              <w:pStyle w:val="TableText"/>
              <w:ind w:right="288"/>
              <w:rPr>
                <w:noProof w:val="0"/>
              </w:rPr>
            </w:pPr>
            <w:r w:rsidRPr="00CD48A8">
              <w:rPr>
                <w:noProof w:val="0"/>
              </w:rPr>
              <w:t>0.0815</w:t>
            </w:r>
          </w:p>
        </w:tc>
        <w:tc>
          <w:tcPr>
            <w:tcW w:w="2159" w:type="dxa"/>
          </w:tcPr>
          <w:p w14:paraId="738B0EBA" w14:textId="77777777" w:rsidR="00285C93" w:rsidRPr="00CD48A8" w:rsidRDefault="00285C93" w:rsidP="00BF5382">
            <w:pPr>
              <w:pStyle w:val="TableText"/>
              <w:rPr>
                <w:noProof w:val="0"/>
              </w:rPr>
            </w:pPr>
            <w:r w:rsidRPr="00CD48A8">
              <w:rPr>
                <w:noProof w:val="0"/>
              </w:rPr>
              <w:t>N/A</w:t>
            </w:r>
          </w:p>
        </w:tc>
        <w:tc>
          <w:tcPr>
            <w:tcW w:w="2160" w:type="dxa"/>
          </w:tcPr>
          <w:p w14:paraId="38C0FB65" w14:textId="77777777" w:rsidR="00285C93" w:rsidRPr="00CD48A8" w:rsidRDefault="00285C93" w:rsidP="00BF5382">
            <w:pPr>
              <w:pStyle w:val="TableText"/>
              <w:rPr>
                <w:noProof w:val="0"/>
              </w:rPr>
            </w:pPr>
            <w:r w:rsidRPr="00CD48A8">
              <w:rPr>
                <w:noProof w:val="0"/>
              </w:rPr>
              <w:t>N/A</w:t>
            </w:r>
          </w:p>
        </w:tc>
      </w:tr>
      <w:tr w:rsidR="00285C93" w:rsidRPr="00CD48A8" w14:paraId="1A5D9A31" w14:textId="77777777" w:rsidTr="0007166C">
        <w:tc>
          <w:tcPr>
            <w:tcW w:w="1440" w:type="dxa"/>
          </w:tcPr>
          <w:p w14:paraId="662978E0" w14:textId="77777777" w:rsidR="00285C93" w:rsidRPr="00CD48A8" w:rsidRDefault="00285C93" w:rsidP="00BF5382">
            <w:pPr>
              <w:pStyle w:val="TableText"/>
              <w:rPr>
                <w:noProof w:val="0"/>
              </w:rPr>
            </w:pPr>
            <w:r w:rsidRPr="00CD48A8">
              <w:rPr>
                <w:noProof w:val="0"/>
              </w:rPr>
              <w:t>17</w:t>
            </w:r>
          </w:p>
        </w:tc>
        <w:tc>
          <w:tcPr>
            <w:tcW w:w="1728" w:type="dxa"/>
          </w:tcPr>
          <w:p w14:paraId="600F0B74" w14:textId="77777777" w:rsidR="00285C93" w:rsidRPr="00CD48A8" w:rsidRDefault="00285C93" w:rsidP="00BF5382">
            <w:pPr>
              <w:pStyle w:val="TableText"/>
              <w:rPr>
                <w:noProof w:val="0"/>
              </w:rPr>
            </w:pPr>
            <w:r w:rsidRPr="00CD48A8">
              <w:rPr>
                <w:noProof w:val="0"/>
              </w:rPr>
              <w:t>1.3768</w:t>
            </w:r>
          </w:p>
        </w:tc>
        <w:tc>
          <w:tcPr>
            <w:tcW w:w="2160" w:type="dxa"/>
          </w:tcPr>
          <w:p w14:paraId="3C37586D" w14:textId="77777777" w:rsidR="00285C93" w:rsidRPr="00CD48A8" w:rsidRDefault="00285C93" w:rsidP="00BF5382">
            <w:pPr>
              <w:pStyle w:val="TableText"/>
              <w:ind w:right="288"/>
              <w:rPr>
                <w:noProof w:val="0"/>
              </w:rPr>
            </w:pPr>
            <w:r w:rsidRPr="00CD48A8">
              <w:rPr>
                <w:noProof w:val="0"/>
              </w:rPr>
              <w:t>0.0977</w:t>
            </w:r>
          </w:p>
        </w:tc>
        <w:tc>
          <w:tcPr>
            <w:tcW w:w="2159" w:type="dxa"/>
          </w:tcPr>
          <w:p w14:paraId="32482E08" w14:textId="77777777" w:rsidR="00285C93" w:rsidRPr="00CD48A8" w:rsidRDefault="00285C93" w:rsidP="00BF5382">
            <w:pPr>
              <w:pStyle w:val="TableText"/>
              <w:rPr>
                <w:noProof w:val="0"/>
              </w:rPr>
            </w:pPr>
            <w:r w:rsidRPr="00CD48A8">
              <w:rPr>
                <w:noProof w:val="0"/>
              </w:rPr>
              <w:t>N/A</w:t>
            </w:r>
          </w:p>
        </w:tc>
        <w:tc>
          <w:tcPr>
            <w:tcW w:w="2160" w:type="dxa"/>
          </w:tcPr>
          <w:p w14:paraId="161AB9FB" w14:textId="77777777" w:rsidR="00285C93" w:rsidRPr="00CD48A8" w:rsidRDefault="00285C93" w:rsidP="00BF5382">
            <w:pPr>
              <w:pStyle w:val="TableText"/>
              <w:rPr>
                <w:noProof w:val="0"/>
              </w:rPr>
            </w:pPr>
            <w:r w:rsidRPr="00CD48A8">
              <w:rPr>
                <w:noProof w:val="0"/>
              </w:rPr>
              <w:t>N/A</w:t>
            </w:r>
          </w:p>
        </w:tc>
      </w:tr>
      <w:tr w:rsidR="00285C93" w:rsidRPr="00CD48A8" w14:paraId="14911013" w14:textId="77777777" w:rsidTr="0007166C">
        <w:tc>
          <w:tcPr>
            <w:tcW w:w="1440" w:type="dxa"/>
          </w:tcPr>
          <w:p w14:paraId="13F112A2" w14:textId="77777777" w:rsidR="00285C93" w:rsidRPr="00CD48A8" w:rsidRDefault="00285C93" w:rsidP="00BF5382">
            <w:pPr>
              <w:pStyle w:val="TableText"/>
              <w:rPr>
                <w:noProof w:val="0"/>
              </w:rPr>
            </w:pPr>
            <w:r w:rsidRPr="00CD48A8">
              <w:rPr>
                <w:noProof w:val="0"/>
              </w:rPr>
              <w:t>18</w:t>
            </w:r>
          </w:p>
        </w:tc>
        <w:tc>
          <w:tcPr>
            <w:tcW w:w="1728" w:type="dxa"/>
          </w:tcPr>
          <w:p w14:paraId="2264999C" w14:textId="77777777" w:rsidR="00285C93" w:rsidRPr="00CD48A8" w:rsidRDefault="00285C93" w:rsidP="00BF5382">
            <w:pPr>
              <w:pStyle w:val="TableText"/>
              <w:rPr>
                <w:noProof w:val="0"/>
              </w:rPr>
            </w:pPr>
            <w:r w:rsidRPr="00CD48A8">
              <w:rPr>
                <w:noProof w:val="0"/>
              </w:rPr>
              <w:t>-0.0080</w:t>
            </w:r>
          </w:p>
        </w:tc>
        <w:tc>
          <w:tcPr>
            <w:tcW w:w="2160" w:type="dxa"/>
          </w:tcPr>
          <w:p w14:paraId="0865B776" w14:textId="77777777" w:rsidR="00285C93" w:rsidRPr="00CD48A8" w:rsidRDefault="00285C93" w:rsidP="00BF5382">
            <w:pPr>
              <w:pStyle w:val="TableText"/>
              <w:ind w:right="288"/>
              <w:rPr>
                <w:noProof w:val="0"/>
              </w:rPr>
            </w:pPr>
            <w:r w:rsidRPr="00CD48A8">
              <w:rPr>
                <w:noProof w:val="0"/>
              </w:rPr>
              <w:t>0.0686</w:t>
            </w:r>
          </w:p>
        </w:tc>
        <w:tc>
          <w:tcPr>
            <w:tcW w:w="2159" w:type="dxa"/>
          </w:tcPr>
          <w:p w14:paraId="413BEFC7" w14:textId="77777777" w:rsidR="00285C93" w:rsidRPr="00CD48A8" w:rsidRDefault="00285C93" w:rsidP="00BF5382">
            <w:pPr>
              <w:pStyle w:val="TableText"/>
              <w:rPr>
                <w:noProof w:val="0"/>
              </w:rPr>
            </w:pPr>
            <w:r w:rsidRPr="00CD48A8">
              <w:rPr>
                <w:noProof w:val="0"/>
              </w:rPr>
              <w:t>1.3502, -1.3502</w:t>
            </w:r>
          </w:p>
        </w:tc>
        <w:tc>
          <w:tcPr>
            <w:tcW w:w="2160" w:type="dxa"/>
          </w:tcPr>
          <w:p w14:paraId="336A6AD4" w14:textId="77777777" w:rsidR="00285C93" w:rsidRPr="00CD48A8" w:rsidRDefault="00285C93" w:rsidP="00BF5382">
            <w:pPr>
              <w:pStyle w:val="TableText"/>
              <w:rPr>
                <w:noProof w:val="0"/>
              </w:rPr>
            </w:pPr>
            <w:r w:rsidRPr="00CD48A8">
              <w:rPr>
                <w:noProof w:val="0"/>
              </w:rPr>
              <w:t>0.0714, 0.0714</w:t>
            </w:r>
          </w:p>
        </w:tc>
      </w:tr>
      <w:tr w:rsidR="00285C93" w:rsidRPr="00CD48A8" w14:paraId="7C500B08" w14:textId="77777777" w:rsidTr="0007166C">
        <w:tc>
          <w:tcPr>
            <w:tcW w:w="1440" w:type="dxa"/>
          </w:tcPr>
          <w:p w14:paraId="1C226034" w14:textId="77777777" w:rsidR="00285C93" w:rsidRPr="00CD48A8" w:rsidRDefault="00285C93" w:rsidP="00BF5382">
            <w:pPr>
              <w:pStyle w:val="TableText"/>
              <w:rPr>
                <w:noProof w:val="0"/>
              </w:rPr>
            </w:pPr>
            <w:r w:rsidRPr="00CD48A8">
              <w:rPr>
                <w:noProof w:val="0"/>
              </w:rPr>
              <w:t>19</w:t>
            </w:r>
          </w:p>
        </w:tc>
        <w:tc>
          <w:tcPr>
            <w:tcW w:w="1728" w:type="dxa"/>
          </w:tcPr>
          <w:p w14:paraId="6DD16050" w14:textId="77777777" w:rsidR="00285C93" w:rsidRPr="00CD48A8" w:rsidRDefault="00285C93" w:rsidP="00BF5382">
            <w:pPr>
              <w:pStyle w:val="TableText"/>
              <w:rPr>
                <w:noProof w:val="0"/>
              </w:rPr>
            </w:pPr>
            <w:r w:rsidRPr="00CD48A8">
              <w:rPr>
                <w:noProof w:val="0"/>
              </w:rPr>
              <w:t>0.1760</w:t>
            </w:r>
          </w:p>
        </w:tc>
        <w:tc>
          <w:tcPr>
            <w:tcW w:w="2160" w:type="dxa"/>
          </w:tcPr>
          <w:p w14:paraId="1468CA76" w14:textId="77777777" w:rsidR="00285C93" w:rsidRPr="00CD48A8" w:rsidRDefault="00285C93" w:rsidP="00BF5382">
            <w:pPr>
              <w:pStyle w:val="TableText"/>
              <w:ind w:right="288"/>
              <w:rPr>
                <w:noProof w:val="0"/>
              </w:rPr>
            </w:pPr>
            <w:r w:rsidRPr="00CD48A8">
              <w:rPr>
                <w:noProof w:val="0"/>
              </w:rPr>
              <w:t>0.0684</w:t>
            </w:r>
          </w:p>
        </w:tc>
        <w:tc>
          <w:tcPr>
            <w:tcW w:w="2159" w:type="dxa"/>
          </w:tcPr>
          <w:p w14:paraId="132BCBD7" w14:textId="77777777" w:rsidR="00285C93" w:rsidRPr="00CD48A8" w:rsidRDefault="00285C93" w:rsidP="00BF5382">
            <w:pPr>
              <w:pStyle w:val="TableText"/>
              <w:rPr>
                <w:noProof w:val="0"/>
              </w:rPr>
            </w:pPr>
            <w:r w:rsidRPr="00CD48A8">
              <w:rPr>
                <w:noProof w:val="0"/>
              </w:rPr>
              <w:t>1.2018, -1.2018</w:t>
            </w:r>
          </w:p>
        </w:tc>
        <w:tc>
          <w:tcPr>
            <w:tcW w:w="2160" w:type="dxa"/>
          </w:tcPr>
          <w:p w14:paraId="1237A8B6" w14:textId="77777777" w:rsidR="00285C93" w:rsidRPr="00CD48A8" w:rsidRDefault="00285C93" w:rsidP="00BF5382">
            <w:pPr>
              <w:pStyle w:val="TableText"/>
              <w:rPr>
                <w:noProof w:val="0"/>
              </w:rPr>
            </w:pPr>
            <w:r w:rsidRPr="00CD48A8">
              <w:rPr>
                <w:noProof w:val="0"/>
              </w:rPr>
              <w:t>0.0719, 0.0719</w:t>
            </w:r>
          </w:p>
        </w:tc>
      </w:tr>
      <w:tr w:rsidR="00285C93" w:rsidRPr="00CD48A8" w14:paraId="35AA1755" w14:textId="77777777" w:rsidTr="0007166C">
        <w:tc>
          <w:tcPr>
            <w:tcW w:w="1440" w:type="dxa"/>
          </w:tcPr>
          <w:p w14:paraId="25C42599" w14:textId="77777777" w:rsidR="00285C93" w:rsidRPr="00CD48A8" w:rsidRDefault="00285C93" w:rsidP="00BF5382">
            <w:pPr>
              <w:pStyle w:val="TableText"/>
              <w:rPr>
                <w:noProof w:val="0"/>
              </w:rPr>
            </w:pPr>
            <w:r w:rsidRPr="00CD48A8">
              <w:rPr>
                <w:noProof w:val="0"/>
              </w:rPr>
              <w:t>20</w:t>
            </w:r>
          </w:p>
        </w:tc>
        <w:tc>
          <w:tcPr>
            <w:tcW w:w="1728" w:type="dxa"/>
          </w:tcPr>
          <w:p w14:paraId="70E32370" w14:textId="77777777" w:rsidR="00285C93" w:rsidRPr="00CD48A8" w:rsidRDefault="00285C93" w:rsidP="00BF5382">
            <w:pPr>
              <w:pStyle w:val="TableText"/>
              <w:rPr>
                <w:noProof w:val="0"/>
              </w:rPr>
            </w:pPr>
            <w:r w:rsidRPr="00CD48A8">
              <w:rPr>
                <w:noProof w:val="0"/>
              </w:rPr>
              <w:t>0.4152</w:t>
            </w:r>
          </w:p>
        </w:tc>
        <w:tc>
          <w:tcPr>
            <w:tcW w:w="2160" w:type="dxa"/>
          </w:tcPr>
          <w:p w14:paraId="54D37D1E" w14:textId="77777777" w:rsidR="00285C93" w:rsidRPr="00CD48A8" w:rsidRDefault="00285C93" w:rsidP="00BF5382">
            <w:pPr>
              <w:pStyle w:val="TableText"/>
              <w:ind w:right="288"/>
              <w:rPr>
                <w:noProof w:val="0"/>
              </w:rPr>
            </w:pPr>
            <w:r w:rsidRPr="00CD48A8">
              <w:rPr>
                <w:noProof w:val="0"/>
              </w:rPr>
              <w:t>0.0823</w:t>
            </w:r>
          </w:p>
        </w:tc>
        <w:tc>
          <w:tcPr>
            <w:tcW w:w="2159" w:type="dxa"/>
          </w:tcPr>
          <w:p w14:paraId="5073C46F" w14:textId="77777777" w:rsidR="00285C93" w:rsidRPr="00CD48A8" w:rsidRDefault="00285C93" w:rsidP="00BF5382">
            <w:pPr>
              <w:pStyle w:val="TableText"/>
              <w:rPr>
                <w:noProof w:val="0"/>
              </w:rPr>
            </w:pPr>
            <w:r w:rsidRPr="00CD48A8">
              <w:rPr>
                <w:noProof w:val="0"/>
              </w:rPr>
              <w:t>N/A</w:t>
            </w:r>
          </w:p>
        </w:tc>
        <w:tc>
          <w:tcPr>
            <w:tcW w:w="2160" w:type="dxa"/>
          </w:tcPr>
          <w:p w14:paraId="0443BCAE" w14:textId="77777777" w:rsidR="00285C93" w:rsidRPr="00CD48A8" w:rsidRDefault="00285C93" w:rsidP="00BF5382">
            <w:pPr>
              <w:pStyle w:val="TableText"/>
              <w:rPr>
                <w:noProof w:val="0"/>
              </w:rPr>
            </w:pPr>
            <w:r w:rsidRPr="00CD48A8">
              <w:rPr>
                <w:noProof w:val="0"/>
              </w:rPr>
              <w:t>N/A</w:t>
            </w:r>
          </w:p>
        </w:tc>
      </w:tr>
      <w:tr w:rsidR="00285C93" w:rsidRPr="00CD48A8" w14:paraId="5D146502" w14:textId="77777777" w:rsidTr="0007166C">
        <w:tc>
          <w:tcPr>
            <w:tcW w:w="1440" w:type="dxa"/>
          </w:tcPr>
          <w:p w14:paraId="594DF397" w14:textId="77777777" w:rsidR="00285C93" w:rsidRPr="00CD48A8" w:rsidRDefault="00285C93" w:rsidP="00BF5382">
            <w:pPr>
              <w:pStyle w:val="TableText"/>
              <w:rPr>
                <w:noProof w:val="0"/>
              </w:rPr>
            </w:pPr>
            <w:r w:rsidRPr="00CD48A8">
              <w:rPr>
                <w:noProof w:val="0"/>
              </w:rPr>
              <w:t>21</w:t>
            </w:r>
          </w:p>
        </w:tc>
        <w:tc>
          <w:tcPr>
            <w:tcW w:w="1728" w:type="dxa"/>
          </w:tcPr>
          <w:p w14:paraId="1E86CE49" w14:textId="77777777" w:rsidR="00285C93" w:rsidRPr="00CD48A8" w:rsidRDefault="00285C93" w:rsidP="00BF5382">
            <w:pPr>
              <w:pStyle w:val="TableText"/>
              <w:rPr>
                <w:noProof w:val="0"/>
              </w:rPr>
            </w:pPr>
            <w:r w:rsidRPr="00CD48A8">
              <w:rPr>
                <w:noProof w:val="0"/>
              </w:rPr>
              <w:t>0.6217</w:t>
            </w:r>
          </w:p>
        </w:tc>
        <w:tc>
          <w:tcPr>
            <w:tcW w:w="2160" w:type="dxa"/>
          </w:tcPr>
          <w:p w14:paraId="34A4859C" w14:textId="77777777" w:rsidR="00285C93" w:rsidRPr="00CD48A8" w:rsidRDefault="00285C93" w:rsidP="00BF5382">
            <w:pPr>
              <w:pStyle w:val="TableText"/>
              <w:ind w:right="288"/>
              <w:rPr>
                <w:noProof w:val="0"/>
              </w:rPr>
            </w:pPr>
            <w:r w:rsidRPr="00CD48A8">
              <w:rPr>
                <w:noProof w:val="0"/>
              </w:rPr>
              <w:t>0.0839</w:t>
            </w:r>
          </w:p>
        </w:tc>
        <w:tc>
          <w:tcPr>
            <w:tcW w:w="2159" w:type="dxa"/>
          </w:tcPr>
          <w:p w14:paraId="26A68944" w14:textId="77777777" w:rsidR="00285C93" w:rsidRPr="00CD48A8" w:rsidRDefault="00285C93" w:rsidP="00BF5382">
            <w:pPr>
              <w:pStyle w:val="TableText"/>
              <w:rPr>
                <w:noProof w:val="0"/>
              </w:rPr>
            </w:pPr>
            <w:r w:rsidRPr="00CD48A8">
              <w:rPr>
                <w:noProof w:val="0"/>
              </w:rPr>
              <w:t>N/A</w:t>
            </w:r>
          </w:p>
        </w:tc>
        <w:tc>
          <w:tcPr>
            <w:tcW w:w="2160" w:type="dxa"/>
          </w:tcPr>
          <w:p w14:paraId="5DECB624" w14:textId="77777777" w:rsidR="00285C93" w:rsidRPr="00CD48A8" w:rsidRDefault="00285C93" w:rsidP="00BF5382">
            <w:pPr>
              <w:pStyle w:val="TableText"/>
              <w:rPr>
                <w:noProof w:val="0"/>
              </w:rPr>
            </w:pPr>
            <w:r w:rsidRPr="00CD48A8">
              <w:rPr>
                <w:noProof w:val="0"/>
              </w:rPr>
              <w:t>N/A</w:t>
            </w:r>
          </w:p>
        </w:tc>
      </w:tr>
      <w:tr w:rsidR="00285C93" w:rsidRPr="00CD48A8" w14:paraId="48736C14" w14:textId="77777777" w:rsidTr="0007166C">
        <w:tc>
          <w:tcPr>
            <w:tcW w:w="1440" w:type="dxa"/>
          </w:tcPr>
          <w:p w14:paraId="7273E713" w14:textId="77777777" w:rsidR="00285C93" w:rsidRPr="00CD48A8" w:rsidRDefault="00285C93" w:rsidP="00BF5382">
            <w:pPr>
              <w:pStyle w:val="TableText"/>
              <w:rPr>
                <w:noProof w:val="0"/>
              </w:rPr>
            </w:pPr>
            <w:r w:rsidRPr="00CD48A8">
              <w:rPr>
                <w:noProof w:val="0"/>
              </w:rPr>
              <w:t>22</w:t>
            </w:r>
          </w:p>
        </w:tc>
        <w:tc>
          <w:tcPr>
            <w:tcW w:w="1728" w:type="dxa"/>
          </w:tcPr>
          <w:p w14:paraId="6374AC93" w14:textId="77777777" w:rsidR="00285C93" w:rsidRPr="00CD48A8" w:rsidRDefault="00285C93" w:rsidP="00BF5382">
            <w:pPr>
              <w:pStyle w:val="TableText"/>
              <w:rPr>
                <w:noProof w:val="0"/>
              </w:rPr>
            </w:pPr>
            <w:r w:rsidRPr="00CD48A8">
              <w:rPr>
                <w:noProof w:val="0"/>
              </w:rPr>
              <w:t>0.4578</w:t>
            </w:r>
          </w:p>
        </w:tc>
        <w:tc>
          <w:tcPr>
            <w:tcW w:w="2160" w:type="dxa"/>
          </w:tcPr>
          <w:p w14:paraId="0E0D7A2B" w14:textId="77777777" w:rsidR="00285C93" w:rsidRPr="00CD48A8" w:rsidRDefault="00285C93" w:rsidP="00BF5382">
            <w:pPr>
              <w:pStyle w:val="TableText"/>
              <w:ind w:right="288"/>
              <w:rPr>
                <w:noProof w:val="0"/>
              </w:rPr>
            </w:pPr>
            <w:r w:rsidRPr="00CD48A8">
              <w:rPr>
                <w:noProof w:val="0"/>
              </w:rPr>
              <w:t>0.0841</w:t>
            </w:r>
          </w:p>
        </w:tc>
        <w:tc>
          <w:tcPr>
            <w:tcW w:w="2159" w:type="dxa"/>
          </w:tcPr>
          <w:p w14:paraId="36147347" w14:textId="77777777" w:rsidR="00285C93" w:rsidRPr="00CD48A8" w:rsidRDefault="00285C93" w:rsidP="00BF5382">
            <w:pPr>
              <w:pStyle w:val="TableText"/>
              <w:rPr>
                <w:noProof w:val="0"/>
              </w:rPr>
            </w:pPr>
            <w:r w:rsidRPr="00CD48A8">
              <w:rPr>
                <w:noProof w:val="0"/>
              </w:rPr>
              <w:t>N/A</w:t>
            </w:r>
          </w:p>
        </w:tc>
        <w:tc>
          <w:tcPr>
            <w:tcW w:w="2160" w:type="dxa"/>
          </w:tcPr>
          <w:p w14:paraId="49973259" w14:textId="77777777" w:rsidR="00285C93" w:rsidRPr="00CD48A8" w:rsidRDefault="00285C93" w:rsidP="00BF5382">
            <w:pPr>
              <w:pStyle w:val="TableText"/>
              <w:rPr>
                <w:noProof w:val="0"/>
              </w:rPr>
            </w:pPr>
            <w:r w:rsidRPr="00CD48A8">
              <w:rPr>
                <w:noProof w:val="0"/>
              </w:rPr>
              <w:t>N/A</w:t>
            </w:r>
          </w:p>
        </w:tc>
      </w:tr>
      <w:tr w:rsidR="00285C93" w:rsidRPr="00CD48A8" w14:paraId="37DC6559" w14:textId="77777777" w:rsidTr="0007166C">
        <w:tc>
          <w:tcPr>
            <w:tcW w:w="1440" w:type="dxa"/>
          </w:tcPr>
          <w:p w14:paraId="0F061CC0" w14:textId="77777777" w:rsidR="00285C93" w:rsidRPr="00CD48A8" w:rsidRDefault="00285C93" w:rsidP="00BF5382">
            <w:pPr>
              <w:pStyle w:val="TableText"/>
              <w:rPr>
                <w:noProof w:val="0"/>
              </w:rPr>
            </w:pPr>
            <w:r w:rsidRPr="00CD48A8">
              <w:rPr>
                <w:noProof w:val="0"/>
              </w:rPr>
              <w:t>23</w:t>
            </w:r>
          </w:p>
        </w:tc>
        <w:tc>
          <w:tcPr>
            <w:tcW w:w="1728" w:type="dxa"/>
          </w:tcPr>
          <w:p w14:paraId="7889B149" w14:textId="77777777" w:rsidR="00285C93" w:rsidRPr="00CD48A8" w:rsidRDefault="00285C93" w:rsidP="00BF5382">
            <w:pPr>
              <w:pStyle w:val="TableText"/>
              <w:rPr>
                <w:noProof w:val="0"/>
              </w:rPr>
            </w:pPr>
            <w:r w:rsidRPr="00CD48A8">
              <w:rPr>
                <w:noProof w:val="0"/>
              </w:rPr>
              <w:t>-0.0226</w:t>
            </w:r>
          </w:p>
        </w:tc>
        <w:tc>
          <w:tcPr>
            <w:tcW w:w="2160" w:type="dxa"/>
          </w:tcPr>
          <w:p w14:paraId="55633EEB" w14:textId="77777777" w:rsidR="00285C93" w:rsidRPr="00CD48A8" w:rsidRDefault="00285C93" w:rsidP="00BF5382">
            <w:pPr>
              <w:pStyle w:val="TableText"/>
              <w:ind w:right="288"/>
              <w:rPr>
                <w:noProof w:val="0"/>
              </w:rPr>
            </w:pPr>
            <w:r w:rsidRPr="00CD48A8">
              <w:rPr>
                <w:noProof w:val="0"/>
              </w:rPr>
              <w:t>0.0806</w:t>
            </w:r>
          </w:p>
        </w:tc>
        <w:tc>
          <w:tcPr>
            <w:tcW w:w="2159" w:type="dxa"/>
          </w:tcPr>
          <w:p w14:paraId="5B71B1E2" w14:textId="77777777" w:rsidR="00285C93" w:rsidRPr="00CD48A8" w:rsidRDefault="00285C93" w:rsidP="00BF5382">
            <w:pPr>
              <w:pStyle w:val="TableText"/>
              <w:rPr>
                <w:noProof w:val="0"/>
              </w:rPr>
            </w:pPr>
            <w:r w:rsidRPr="00CD48A8">
              <w:rPr>
                <w:noProof w:val="0"/>
              </w:rPr>
              <w:t>N/A</w:t>
            </w:r>
          </w:p>
        </w:tc>
        <w:tc>
          <w:tcPr>
            <w:tcW w:w="2160" w:type="dxa"/>
          </w:tcPr>
          <w:p w14:paraId="33C21640" w14:textId="77777777" w:rsidR="00285C93" w:rsidRPr="00CD48A8" w:rsidRDefault="00285C93" w:rsidP="00BF5382">
            <w:pPr>
              <w:pStyle w:val="TableText"/>
              <w:rPr>
                <w:noProof w:val="0"/>
              </w:rPr>
            </w:pPr>
            <w:r w:rsidRPr="00CD48A8">
              <w:rPr>
                <w:noProof w:val="0"/>
              </w:rPr>
              <w:t>N/A</w:t>
            </w:r>
          </w:p>
        </w:tc>
      </w:tr>
      <w:tr w:rsidR="00285C93" w:rsidRPr="00CD48A8" w14:paraId="4505FD6A" w14:textId="77777777" w:rsidTr="0007166C">
        <w:tc>
          <w:tcPr>
            <w:tcW w:w="1440" w:type="dxa"/>
          </w:tcPr>
          <w:p w14:paraId="1D28E7D8" w14:textId="77777777" w:rsidR="00285C93" w:rsidRPr="00CD48A8" w:rsidRDefault="00285C93" w:rsidP="00BF5382">
            <w:pPr>
              <w:pStyle w:val="TableText"/>
              <w:rPr>
                <w:noProof w:val="0"/>
              </w:rPr>
            </w:pPr>
            <w:r w:rsidRPr="00CD48A8">
              <w:rPr>
                <w:noProof w:val="0"/>
              </w:rPr>
              <w:t>24</w:t>
            </w:r>
          </w:p>
        </w:tc>
        <w:tc>
          <w:tcPr>
            <w:tcW w:w="1728" w:type="dxa"/>
          </w:tcPr>
          <w:p w14:paraId="4552FB25" w14:textId="77777777" w:rsidR="00285C93" w:rsidRPr="00CD48A8" w:rsidRDefault="00285C93" w:rsidP="00BF5382">
            <w:pPr>
              <w:pStyle w:val="TableText"/>
              <w:rPr>
                <w:noProof w:val="0"/>
              </w:rPr>
            </w:pPr>
            <w:r w:rsidRPr="00CD48A8">
              <w:rPr>
                <w:noProof w:val="0"/>
              </w:rPr>
              <w:t>-0.2312</w:t>
            </w:r>
          </w:p>
        </w:tc>
        <w:tc>
          <w:tcPr>
            <w:tcW w:w="2160" w:type="dxa"/>
          </w:tcPr>
          <w:p w14:paraId="1B79A4B1" w14:textId="77777777" w:rsidR="00285C93" w:rsidRPr="00CD48A8" w:rsidRDefault="00285C93" w:rsidP="00BF5382">
            <w:pPr>
              <w:pStyle w:val="TableText"/>
              <w:ind w:right="288"/>
              <w:rPr>
                <w:noProof w:val="0"/>
              </w:rPr>
            </w:pPr>
            <w:r w:rsidRPr="00CD48A8">
              <w:rPr>
                <w:noProof w:val="0"/>
              </w:rPr>
              <w:t>0.0815</w:t>
            </w:r>
          </w:p>
        </w:tc>
        <w:tc>
          <w:tcPr>
            <w:tcW w:w="2159" w:type="dxa"/>
          </w:tcPr>
          <w:p w14:paraId="24AFE382" w14:textId="77777777" w:rsidR="00285C93" w:rsidRPr="00CD48A8" w:rsidRDefault="00285C93" w:rsidP="00BF5382">
            <w:pPr>
              <w:pStyle w:val="TableText"/>
              <w:rPr>
                <w:noProof w:val="0"/>
              </w:rPr>
            </w:pPr>
            <w:r w:rsidRPr="00CD48A8">
              <w:rPr>
                <w:noProof w:val="0"/>
              </w:rPr>
              <w:t>N/A</w:t>
            </w:r>
          </w:p>
        </w:tc>
        <w:tc>
          <w:tcPr>
            <w:tcW w:w="2160" w:type="dxa"/>
          </w:tcPr>
          <w:p w14:paraId="0AB7B777" w14:textId="77777777" w:rsidR="00285C93" w:rsidRPr="00CD48A8" w:rsidRDefault="00285C93" w:rsidP="00BF5382">
            <w:pPr>
              <w:pStyle w:val="TableText"/>
              <w:rPr>
                <w:noProof w:val="0"/>
              </w:rPr>
            </w:pPr>
            <w:r w:rsidRPr="00CD48A8">
              <w:rPr>
                <w:noProof w:val="0"/>
              </w:rPr>
              <w:t>N/A</w:t>
            </w:r>
          </w:p>
        </w:tc>
      </w:tr>
      <w:tr w:rsidR="00285C93" w:rsidRPr="00CD48A8" w14:paraId="12A667F4" w14:textId="77777777" w:rsidTr="0007166C">
        <w:tc>
          <w:tcPr>
            <w:tcW w:w="1440" w:type="dxa"/>
          </w:tcPr>
          <w:p w14:paraId="11D7934B" w14:textId="77777777" w:rsidR="00285C93" w:rsidRPr="00CD48A8" w:rsidRDefault="00285C93" w:rsidP="00BF5382">
            <w:pPr>
              <w:pStyle w:val="TableText"/>
              <w:rPr>
                <w:noProof w:val="0"/>
              </w:rPr>
            </w:pPr>
            <w:r w:rsidRPr="00CD48A8">
              <w:rPr>
                <w:noProof w:val="0"/>
              </w:rPr>
              <w:t>25</w:t>
            </w:r>
          </w:p>
        </w:tc>
        <w:tc>
          <w:tcPr>
            <w:tcW w:w="1728" w:type="dxa"/>
          </w:tcPr>
          <w:p w14:paraId="163A582D" w14:textId="77777777" w:rsidR="00285C93" w:rsidRPr="00CD48A8" w:rsidRDefault="00285C93" w:rsidP="00BF5382">
            <w:pPr>
              <w:pStyle w:val="TableText"/>
              <w:rPr>
                <w:noProof w:val="0"/>
              </w:rPr>
            </w:pPr>
            <w:r w:rsidRPr="00CD48A8">
              <w:rPr>
                <w:noProof w:val="0"/>
              </w:rPr>
              <w:t>0.6328</w:t>
            </w:r>
          </w:p>
        </w:tc>
        <w:tc>
          <w:tcPr>
            <w:tcW w:w="2160" w:type="dxa"/>
          </w:tcPr>
          <w:p w14:paraId="5755651A" w14:textId="77777777" w:rsidR="00285C93" w:rsidRPr="00CD48A8" w:rsidRDefault="00285C93" w:rsidP="00BF5382">
            <w:pPr>
              <w:pStyle w:val="TableText"/>
              <w:ind w:right="288"/>
              <w:rPr>
                <w:noProof w:val="0"/>
              </w:rPr>
            </w:pPr>
            <w:r w:rsidRPr="00CD48A8">
              <w:rPr>
                <w:noProof w:val="0"/>
              </w:rPr>
              <w:t>0.0738</w:t>
            </w:r>
          </w:p>
        </w:tc>
        <w:tc>
          <w:tcPr>
            <w:tcW w:w="2159" w:type="dxa"/>
          </w:tcPr>
          <w:p w14:paraId="02147D7A" w14:textId="77777777" w:rsidR="00285C93" w:rsidRPr="00CD48A8" w:rsidRDefault="00285C93" w:rsidP="00BF5382">
            <w:pPr>
              <w:pStyle w:val="TableText"/>
              <w:rPr>
                <w:noProof w:val="0"/>
              </w:rPr>
            </w:pPr>
            <w:r w:rsidRPr="00CD48A8">
              <w:rPr>
                <w:noProof w:val="0"/>
              </w:rPr>
              <w:t>0.8820, -0.8820</w:t>
            </w:r>
          </w:p>
        </w:tc>
        <w:tc>
          <w:tcPr>
            <w:tcW w:w="2160" w:type="dxa"/>
          </w:tcPr>
          <w:p w14:paraId="671E5B6E" w14:textId="77777777" w:rsidR="00285C93" w:rsidRPr="00CD48A8" w:rsidRDefault="00285C93" w:rsidP="00BF5382">
            <w:pPr>
              <w:pStyle w:val="TableText"/>
              <w:rPr>
                <w:noProof w:val="0"/>
              </w:rPr>
            </w:pPr>
            <w:r w:rsidRPr="00CD48A8">
              <w:rPr>
                <w:noProof w:val="0"/>
              </w:rPr>
              <w:t>0.0805, 0.0805</w:t>
            </w:r>
          </w:p>
        </w:tc>
      </w:tr>
      <w:tr w:rsidR="00285C93" w:rsidRPr="00CD48A8" w14:paraId="6E843307" w14:textId="77777777" w:rsidTr="0007166C">
        <w:tc>
          <w:tcPr>
            <w:tcW w:w="1440" w:type="dxa"/>
          </w:tcPr>
          <w:p w14:paraId="14EEAFB8" w14:textId="77777777" w:rsidR="00285C93" w:rsidRPr="00CD48A8" w:rsidRDefault="00285C93" w:rsidP="00BF5382">
            <w:pPr>
              <w:pStyle w:val="TableText"/>
              <w:rPr>
                <w:noProof w:val="0"/>
              </w:rPr>
            </w:pPr>
            <w:r w:rsidRPr="00CD48A8">
              <w:rPr>
                <w:noProof w:val="0"/>
              </w:rPr>
              <w:t>26</w:t>
            </w:r>
          </w:p>
        </w:tc>
        <w:tc>
          <w:tcPr>
            <w:tcW w:w="1728" w:type="dxa"/>
          </w:tcPr>
          <w:p w14:paraId="23D7E28A" w14:textId="77777777" w:rsidR="00285C93" w:rsidRPr="00CD48A8" w:rsidRDefault="00285C93" w:rsidP="00BF5382">
            <w:pPr>
              <w:pStyle w:val="TableText"/>
              <w:rPr>
                <w:noProof w:val="0"/>
              </w:rPr>
            </w:pPr>
            <w:r w:rsidRPr="00CD48A8">
              <w:rPr>
                <w:noProof w:val="0"/>
              </w:rPr>
              <w:t>0.5484</w:t>
            </w:r>
          </w:p>
        </w:tc>
        <w:tc>
          <w:tcPr>
            <w:tcW w:w="2160" w:type="dxa"/>
          </w:tcPr>
          <w:p w14:paraId="2C1A808E" w14:textId="77777777" w:rsidR="00285C93" w:rsidRPr="00CD48A8" w:rsidRDefault="00285C93" w:rsidP="00BF5382">
            <w:pPr>
              <w:pStyle w:val="TableText"/>
              <w:ind w:right="288"/>
              <w:rPr>
                <w:noProof w:val="0"/>
              </w:rPr>
            </w:pPr>
            <w:r w:rsidRPr="00CD48A8">
              <w:rPr>
                <w:noProof w:val="0"/>
              </w:rPr>
              <w:t>0.0846</w:t>
            </w:r>
          </w:p>
        </w:tc>
        <w:tc>
          <w:tcPr>
            <w:tcW w:w="2159" w:type="dxa"/>
          </w:tcPr>
          <w:p w14:paraId="0FC298D0" w14:textId="77777777" w:rsidR="00285C93" w:rsidRPr="00CD48A8" w:rsidRDefault="00285C93" w:rsidP="00BF5382">
            <w:pPr>
              <w:pStyle w:val="TableText"/>
              <w:rPr>
                <w:noProof w:val="0"/>
              </w:rPr>
            </w:pPr>
            <w:r w:rsidRPr="00CD48A8">
              <w:rPr>
                <w:noProof w:val="0"/>
              </w:rPr>
              <w:t>N/A</w:t>
            </w:r>
          </w:p>
        </w:tc>
        <w:tc>
          <w:tcPr>
            <w:tcW w:w="2160" w:type="dxa"/>
          </w:tcPr>
          <w:p w14:paraId="376D1325" w14:textId="77777777" w:rsidR="00285C93" w:rsidRPr="00CD48A8" w:rsidRDefault="00285C93" w:rsidP="00BF5382">
            <w:pPr>
              <w:pStyle w:val="TableText"/>
              <w:rPr>
                <w:noProof w:val="0"/>
              </w:rPr>
            </w:pPr>
            <w:r w:rsidRPr="00CD48A8">
              <w:rPr>
                <w:noProof w:val="0"/>
              </w:rPr>
              <w:t>N/A</w:t>
            </w:r>
          </w:p>
        </w:tc>
      </w:tr>
      <w:tr w:rsidR="009F3EE4" w:rsidRPr="00CD48A8" w14:paraId="35B78644" w14:textId="77777777" w:rsidTr="0007166C">
        <w:tc>
          <w:tcPr>
            <w:tcW w:w="1440" w:type="dxa"/>
          </w:tcPr>
          <w:p w14:paraId="5B47D448" w14:textId="77777777" w:rsidR="009F3EE4" w:rsidRPr="00CD48A8" w:rsidRDefault="009F3EE4" w:rsidP="00BF5382">
            <w:pPr>
              <w:pStyle w:val="TableText"/>
              <w:rPr>
                <w:noProof w:val="0"/>
              </w:rPr>
            </w:pPr>
            <w:r w:rsidRPr="00CD48A8">
              <w:rPr>
                <w:noProof w:val="0"/>
              </w:rPr>
              <w:t>27</w:t>
            </w:r>
          </w:p>
        </w:tc>
        <w:tc>
          <w:tcPr>
            <w:tcW w:w="1728" w:type="dxa"/>
          </w:tcPr>
          <w:p w14:paraId="6DA7C584" w14:textId="77777777" w:rsidR="009F3EE4" w:rsidRPr="00CD48A8" w:rsidRDefault="009F3EE4" w:rsidP="00BF5382">
            <w:pPr>
              <w:pStyle w:val="TableText"/>
              <w:rPr>
                <w:noProof w:val="0"/>
              </w:rPr>
            </w:pPr>
            <w:r w:rsidRPr="00CD48A8">
              <w:rPr>
                <w:noProof w:val="0"/>
              </w:rPr>
              <w:t>-0.0973</w:t>
            </w:r>
          </w:p>
        </w:tc>
        <w:tc>
          <w:tcPr>
            <w:tcW w:w="2160" w:type="dxa"/>
          </w:tcPr>
          <w:p w14:paraId="5851405A" w14:textId="77777777" w:rsidR="009F3EE4" w:rsidRPr="00CD48A8" w:rsidRDefault="009F3EE4" w:rsidP="00BF5382">
            <w:pPr>
              <w:pStyle w:val="TableText"/>
              <w:ind w:right="288"/>
              <w:rPr>
                <w:noProof w:val="0"/>
              </w:rPr>
            </w:pPr>
            <w:r w:rsidRPr="00CD48A8">
              <w:rPr>
                <w:noProof w:val="0"/>
              </w:rPr>
              <w:t>0.0797</w:t>
            </w:r>
          </w:p>
        </w:tc>
        <w:tc>
          <w:tcPr>
            <w:tcW w:w="2159" w:type="dxa"/>
          </w:tcPr>
          <w:p w14:paraId="401EB003" w14:textId="77777777" w:rsidR="009F3EE4" w:rsidRPr="00CD48A8" w:rsidRDefault="009F3EE4" w:rsidP="00BF5382">
            <w:pPr>
              <w:pStyle w:val="TableText"/>
              <w:rPr>
                <w:noProof w:val="0"/>
              </w:rPr>
            </w:pPr>
            <w:r w:rsidRPr="00CD48A8">
              <w:rPr>
                <w:noProof w:val="0"/>
              </w:rPr>
              <w:t>N/A</w:t>
            </w:r>
          </w:p>
        </w:tc>
        <w:tc>
          <w:tcPr>
            <w:tcW w:w="2160" w:type="dxa"/>
          </w:tcPr>
          <w:p w14:paraId="74532B78" w14:textId="77777777" w:rsidR="009F3EE4" w:rsidRPr="00CD48A8" w:rsidRDefault="009F3EE4" w:rsidP="00BF5382">
            <w:pPr>
              <w:pStyle w:val="TableText"/>
              <w:rPr>
                <w:noProof w:val="0"/>
              </w:rPr>
            </w:pPr>
            <w:r w:rsidRPr="00CD48A8">
              <w:rPr>
                <w:noProof w:val="0"/>
              </w:rPr>
              <w:t>N/A</w:t>
            </w:r>
          </w:p>
        </w:tc>
      </w:tr>
      <w:tr w:rsidR="009F3EE4" w:rsidRPr="00CD48A8" w14:paraId="2425F70D" w14:textId="77777777" w:rsidTr="0007166C">
        <w:tc>
          <w:tcPr>
            <w:tcW w:w="1440" w:type="dxa"/>
          </w:tcPr>
          <w:p w14:paraId="5CA6B94A" w14:textId="77777777" w:rsidR="009F3EE4" w:rsidRPr="00CD48A8" w:rsidRDefault="009F3EE4" w:rsidP="00BF5382">
            <w:pPr>
              <w:pStyle w:val="TableText"/>
              <w:rPr>
                <w:noProof w:val="0"/>
              </w:rPr>
            </w:pPr>
            <w:r w:rsidRPr="00CD48A8">
              <w:rPr>
                <w:noProof w:val="0"/>
              </w:rPr>
              <w:t>28</w:t>
            </w:r>
          </w:p>
        </w:tc>
        <w:tc>
          <w:tcPr>
            <w:tcW w:w="1728" w:type="dxa"/>
          </w:tcPr>
          <w:p w14:paraId="031F3CE1" w14:textId="77777777" w:rsidR="009F3EE4" w:rsidRPr="00CD48A8" w:rsidRDefault="009F3EE4" w:rsidP="00BF5382">
            <w:pPr>
              <w:pStyle w:val="TableText"/>
              <w:rPr>
                <w:noProof w:val="0"/>
              </w:rPr>
            </w:pPr>
            <w:r w:rsidRPr="00CD48A8">
              <w:rPr>
                <w:noProof w:val="0"/>
              </w:rPr>
              <w:t>-0.0376</w:t>
            </w:r>
          </w:p>
        </w:tc>
        <w:tc>
          <w:tcPr>
            <w:tcW w:w="2160" w:type="dxa"/>
          </w:tcPr>
          <w:p w14:paraId="606F33EA" w14:textId="77777777" w:rsidR="009F3EE4" w:rsidRPr="00CD48A8" w:rsidRDefault="009F3EE4" w:rsidP="00BF5382">
            <w:pPr>
              <w:pStyle w:val="TableText"/>
              <w:ind w:right="288"/>
              <w:rPr>
                <w:noProof w:val="0"/>
              </w:rPr>
            </w:pPr>
            <w:r w:rsidRPr="00CD48A8">
              <w:rPr>
                <w:noProof w:val="0"/>
              </w:rPr>
              <w:t>0.0857</w:t>
            </w:r>
          </w:p>
        </w:tc>
        <w:tc>
          <w:tcPr>
            <w:tcW w:w="2159" w:type="dxa"/>
          </w:tcPr>
          <w:p w14:paraId="25279059" w14:textId="77777777" w:rsidR="009F3EE4" w:rsidRPr="00CD48A8" w:rsidRDefault="009F3EE4" w:rsidP="00BF5382">
            <w:pPr>
              <w:pStyle w:val="TableText"/>
              <w:rPr>
                <w:noProof w:val="0"/>
              </w:rPr>
            </w:pPr>
            <w:r w:rsidRPr="00CD48A8">
              <w:rPr>
                <w:noProof w:val="0"/>
              </w:rPr>
              <w:t>N/A</w:t>
            </w:r>
          </w:p>
        </w:tc>
        <w:tc>
          <w:tcPr>
            <w:tcW w:w="2160" w:type="dxa"/>
          </w:tcPr>
          <w:p w14:paraId="79D965DE" w14:textId="77777777" w:rsidR="009F3EE4" w:rsidRPr="00CD48A8" w:rsidRDefault="009F3EE4" w:rsidP="00BF5382">
            <w:pPr>
              <w:pStyle w:val="TableText"/>
              <w:rPr>
                <w:noProof w:val="0"/>
              </w:rPr>
            </w:pPr>
            <w:r w:rsidRPr="00CD48A8">
              <w:rPr>
                <w:noProof w:val="0"/>
              </w:rPr>
              <w:t>N/A</w:t>
            </w:r>
          </w:p>
        </w:tc>
      </w:tr>
      <w:tr w:rsidR="009F3EE4" w:rsidRPr="00CD48A8" w14:paraId="773D6FFC" w14:textId="77777777" w:rsidTr="0007166C">
        <w:tc>
          <w:tcPr>
            <w:tcW w:w="1440" w:type="dxa"/>
          </w:tcPr>
          <w:p w14:paraId="5F837BDF" w14:textId="77777777" w:rsidR="009F3EE4" w:rsidRPr="00CD48A8" w:rsidRDefault="009F3EE4" w:rsidP="00BF5382">
            <w:pPr>
              <w:pStyle w:val="TableText"/>
              <w:rPr>
                <w:noProof w:val="0"/>
              </w:rPr>
            </w:pPr>
            <w:r w:rsidRPr="00CD48A8">
              <w:rPr>
                <w:noProof w:val="0"/>
              </w:rPr>
              <w:t>29</w:t>
            </w:r>
          </w:p>
        </w:tc>
        <w:tc>
          <w:tcPr>
            <w:tcW w:w="1728" w:type="dxa"/>
          </w:tcPr>
          <w:p w14:paraId="52340529" w14:textId="77777777" w:rsidR="009F3EE4" w:rsidRPr="00CD48A8" w:rsidRDefault="009F3EE4" w:rsidP="00BF5382">
            <w:pPr>
              <w:pStyle w:val="TableText"/>
              <w:rPr>
                <w:noProof w:val="0"/>
              </w:rPr>
            </w:pPr>
            <w:r w:rsidRPr="00CD48A8">
              <w:rPr>
                <w:noProof w:val="0"/>
              </w:rPr>
              <w:t>0.9615</w:t>
            </w:r>
          </w:p>
        </w:tc>
        <w:tc>
          <w:tcPr>
            <w:tcW w:w="2160" w:type="dxa"/>
          </w:tcPr>
          <w:p w14:paraId="30B6C5FE" w14:textId="77777777" w:rsidR="009F3EE4" w:rsidRPr="00CD48A8" w:rsidRDefault="009F3EE4" w:rsidP="00BF5382">
            <w:pPr>
              <w:pStyle w:val="TableText"/>
              <w:ind w:right="288"/>
              <w:rPr>
                <w:noProof w:val="0"/>
              </w:rPr>
            </w:pPr>
            <w:r w:rsidRPr="00CD48A8">
              <w:rPr>
                <w:noProof w:val="0"/>
              </w:rPr>
              <w:t>0.0885</w:t>
            </w:r>
          </w:p>
        </w:tc>
        <w:tc>
          <w:tcPr>
            <w:tcW w:w="2159" w:type="dxa"/>
          </w:tcPr>
          <w:p w14:paraId="6ED681C7" w14:textId="77777777" w:rsidR="009F3EE4" w:rsidRPr="00CD48A8" w:rsidRDefault="009F3EE4" w:rsidP="00BF5382">
            <w:pPr>
              <w:pStyle w:val="TableText"/>
              <w:rPr>
                <w:noProof w:val="0"/>
              </w:rPr>
            </w:pPr>
            <w:r w:rsidRPr="00CD48A8">
              <w:rPr>
                <w:noProof w:val="0"/>
              </w:rPr>
              <w:t>N/A</w:t>
            </w:r>
          </w:p>
        </w:tc>
        <w:tc>
          <w:tcPr>
            <w:tcW w:w="2160" w:type="dxa"/>
          </w:tcPr>
          <w:p w14:paraId="363DADB3" w14:textId="77777777" w:rsidR="009F3EE4" w:rsidRPr="00CD48A8" w:rsidRDefault="009F3EE4" w:rsidP="00BF5382">
            <w:pPr>
              <w:pStyle w:val="TableText"/>
              <w:rPr>
                <w:noProof w:val="0"/>
              </w:rPr>
            </w:pPr>
            <w:r w:rsidRPr="00CD48A8">
              <w:rPr>
                <w:noProof w:val="0"/>
              </w:rPr>
              <w:t>N/A</w:t>
            </w:r>
          </w:p>
        </w:tc>
      </w:tr>
      <w:tr w:rsidR="009F3EE4" w:rsidRPr="00CD48A8" w14:paraId="6B85FC90" w14:textId="77777777" w:rsidTr="0007166C">
        <w:tc>
          <w:tcPr>
            <w:tcW w:w="1440" w:type="dxa"/>
          </w:tcPr>
          <w:p w14:paraId="0AFE0D16" w14:textId="77777777" w:rsidR="009F3EE4" w:rsidRPr="00CD48A8" w:rsidRDefault="009F3EE4" w:rsidP="00BF5382">
            <w:pPr>
              <w:pStyle w:val="TableText"/>
              <w:rPr>
                <w:noProof w:val="0"/>
              </w:rPr>
            </w:pPr>
            <w:r w:rsidRPr="00CD48A8">
              <w:rPr>
                <w:noProof w:val="0"/>
              </w:rPr>
              <w:t>30</w:t>
            </w:r>
          </w:p>
        </w:tc>
        <w:tc>
          <w:tcPr>
            <w:tcW w:w="1728" w:type="dxa"/>
          </w:tcPr>
          <w:p w14:paraId="4F48C641" w14:textId="77777777" w:rsidR="009F3EE4" w:rsidRPr="00CD48A8" w:rsidRDefault="009F3EE4" w:rsidP="00BF5382">
            <w:pPr>
              <w:pStyle w:val="TableText"/>
              <w:rPr>
                <w:noProof w:val="0"/>
              </w:rPr>
            </w:pPr>
            <w:r w:rsidRPr="00CD48A8">
              <w:rPr>
                <w:noProof w:val="0"/>
              </w:rPr>
              <w:t>0.2754</w:t>
            </w:r>
          </w:p>
        </w:tc>
        <w:tc>
          <w:tcPr>
            <w:tcW w:w="2160" w:type="dxa"/>
          </w:tcPr>
          <w:p w14:paraId="35EA8D78" w14:textId="77777777" w:rsidR="009F3EE4" w:rsidRPr="00CD48A8" w:rsidRDefault="009F3EE4" w:rsidP="00BF5382">
            <w:pPr>
              <w:pStyle w:val="TableText"/>
              <w:ind w:right="288"/>
              <w:rPr>
                <w:noProof w:val="0"/>
              </w:rPr>
            </w:pPr>
            <w:r w:rsidRPr="00CD48A8">
              <w:rPr>
                <w:noProof w:val="0"/>
              </w:rPr>
              <w:t>0.0638</w:t>
            </w:r>
          </w:p>
        </w:tc>
        <w:tc>
          <w:tcPr>
            <w:tcW w:w="2159" w:type="dxa"/>
          </w:tcPr>
          <w:p w14:paraId="024216FB" w14:textId="77777777" w:rsidR="009F3EE4" w:rsidRPr="00CD48A8" w:rsidRDefault="009F3EE4" w:rsidP="00BF5382">
            <w:pPr>
              <w:pStyle w:val="TableText"/>
              <w:rPr>
                <w:noProof w:val="0"/>
              </w:rPr>
            </w:pPr>
            <w:r w:rsidRPr="00CD48A8">
              <w:rPr>
                <w:noProof w:val="0"/>
              </w:rPr>
              <w:t>0.8428, -0.8428</w:t>
            </w:r>
          </w:p>
        </w:tc>
        <w:tc>
          <w:tcPr>
            <w:tcW w:w="2160" w:type="dxa"/>
          </w:tcPr>
          <w:p w14:paraId="3C783B41" w14:textId="77777777" w:rsidR="009F3EE4" w:rsidRPr="00CD48A8" w:rsidRDefault="009F3EE4" w:rsidP="00BF5382">
            <w:pPr>
              <w:pStyle w:val="TableText"/>
              <w:rPr>
                <w:noProof w:val="0"/>
              </w:rPr>
            </w:pPr>
            <w:r w:rsidRPr="00CD48A8">
              <w:rPr>
                <w:noProof w:val="0"/>
              </w:rPr>
              <w:t>0.0732, 0.0732</w:t>
            </w:r>
          </w:p>
        </w:tc>
      </w:tr>
      <w:tr w:rsidR="009F3EE4" w:rsidRPr="00CD48A8" w14:paraId="3DFEC8B4" w14:textId="77777777" w:rsidTr="0007166C">
        <w:tc>
          <w:tcPr>
            <w:tcW w:w="1440" w:type="dxa"/>
          </w:tcPr>
          <w:p w14:paraId="0E3709E4" w14:textId="77777777" w:rsidR="009F3EE4" w:rsidRPr="00CD48A8" w:rsidRDefault="009F3EE4" w:rsidP="00BF5382">
            <w:pPr>
              <w:pStyle w:val="TableText"/>
              <w:rPr>
                <w:noProof w:val="0"/>
              </w:rPr>
            </w:pPr>
            <w:r w:rsidRPr="00CD48A8">
              <w:rPr>
                <w:noProof w:val="0"/>
              </w:rPr>
              <w:t>31</w:t>
            </w:r>
          </w:p>
        </w:tc>
        <w:tc>
          <w:tcPr>
            <w:tcW w:w="1728" w:type="dxa"/>
          </w:tcPr>
          <w:p w14:paraId="708320C1" w14:textId="77777777" w:rsidR="009F3EE4" w:rsidRPr="00CD48A8" w:rsidRDefault="009F3EE4" w:rsidP="00BF5382">
            <w:pPr>
              <w:pStyle w:val="TableText"/>
              <w:rPr>
                <w:noProof w:val="0"/>
              </w:rPr>
            </w:pPr>
            <w:r w:rsidRPr="00CD48A8">
              <w:rPr>
                <w:noProof w:val="0"/>
              </w:rPr>
              <w:t>-0.4476</w:t>
            </w:r>
          </w:p>
        </w:tc>
        <w:tc>
          <w:tcPr>
            <w:tcW w:w="2160" w:type="dxa"/>
          </w:tcPr>
          <w:p w14:paraId="718C7D67" w14:textId="77777777" w:rsidR="009F3EE4" w:rsidRPr="00CD48A8" w:rsidRDefault="009F3EE4" w:rsidP="00BF5382">
            <w:pPr>
              <w:pStyle w:val="TableText"/>
              <w:ind w:right="288"/>
              <w:rPr>
                <w:noProof w:val="0"/>
              </w:rPr>
            </w:pPr>
            <w:r w:rsidRPr="00CD48A8">
              <w:rPr>
                <w:noProof w:val="0"/>
              </w:rPr>
              <w:t>0.0823</w:t>
            </w:r>
          </w:p>
        </w:tc>
        <w:tc>
          <w:tcPr>
            <w:tcW w:w="2159" w:type="dxa"/>
          </w:tcPr>
          <w:p w14:paraId="35B3CAD6" w14:textId="77777777" w:rsidR="009F3EE4" w:rsidRPr="00CD48A8" w:rsidRDefault="009F3EE4" w:rsidP="00BF5382">
            <w:pPr>
              <w:pStyle w:val="TableText"/>
              <w:rPr>
                <w:noProof w:val="0"/>
              </w:rPr>
            </w:pPr>
            <w:r w:rsidRPr="00CD48A8">
              <w:rPr>
                <w:noProof w:val="0"/>
              </w:rPr>
              <w:t>N/A</w:t>
            </w:r>
          </w:p>
        </w:tc>
        <w:tc>
          <w:tcPr>
            <w:tcW w:w="2160" w:type="dxa"/>
          </w:tcPr>
          <w:p w14:paraId="4D79354E" w14:textId="77777777" w:rsidR="009F3EE4" w:rsidRPr="00CD48A8" w:rsidRDefault="009F3EE4" w:rsidP="00BF5382">
            <w:pPr>
              <w:pStyle w:val="TableText"/>
              <w:rPr>
                <w:noProof w:val="0"/>
              </w:rPr>
            </w:pPr>
            <w:r w:rsidRPr="00CD48A8">
              <w:rPr>
                <w:noProof w:val="0"/>
              </w:rPr>
              <w:t>N/A</w:t>
            </w:r>
          </w:p>
        </w:tc>
      </w:tr>
      <w:tr w:rsidR="009F3EE4" w:rsidRPr="00CD48A8" w14:paraId="4B7DAA8B" w14:textId="77777777" w:rsidTr="0007166C">
        <w:tc>
          <w:tcPr>
            <w:tcW w:w="1440" w:type="dxa"/>
          </w:tcPr>
          <w:p w14:paraId="72667349" w14:textId="77777777" w:rsidR="009F3EE4" w:rsidRPr="00CD48A8" w:rsidRDefault="009F3EE4" w:rsidP="00BF5382">
            <w:pPr>
              <w:pStyle w:val="TableText"/>
              <w:rPr>
                <w:noProof w:val="0"/>
              </w:rPr>
            </w:pPr>
            <w:r w:rsidRPr="00CD48A8">
              <w:rPr>
                <w:noProof w:val="0"/>
              </w:rPr>
              <w:t>32</w:t>
            </w:r>
          </w:p>
        </w:tc>
        <w:tc>
          <w:tcPr>
            <w:tcW w:w="1728" w:type="dxa"/>
          </w:tcPr>
          <w:p w14:paraId="5F61A5D0" w14:textId="77777777" w:rsidR="009F3EE4" w:rsidRPr="00CD48A8" w:rsidRDefault="009F3EE4" w:rsidP="00BF5382">
            <w:pPr>
              <w:pStyle w:val="TableText"/>
              <w:rPr>
                <w:noProof w:val="0"/>
              </w:rPr>
            </w:pPr>
            <w:r w:rsidRPr="00CD48A8">
              <w:rPr>
                <w:noProof w:val="0"/>
              </w:rPr>
              <w:t>-0.7185</w:t>
            </w:r>
          </w:p>
        </w:tc>
        <w:tc>
          <w:tcPr>
            <w:tcW w:w="2160" w:type="dxa"/>
          </w:tcPr>
          <w:p w14:paraId="402304CA" w14:textId="77777777" w:rsidR="009F3EE4" w:rsidRPr="00CD48A8" w:rsidRDefault="009F3EE4" w:rsidP="00BF5382">
            <w:pPr>
              <w:pStyle w:val="TableText"/>
              <w:ind w:right="288"/>
              <w:rPr>
                <w:noProof w:val="0"/>
              </w:rPr>
            </w:pPr>
            <w:r w:rsidRPr="00CD48A8">
              <w:rPr>
                <w:noProof w:val="0"/>
              </w:rPr>
              <w:t>0.0720</w:t>
            </w:r>
          </w:p>
        </w:tc>
        <w:tc>
          <w:tcPr>
            <w:tcW w:w="2159" w:type="dxa"/>
          </w:tcPr>
          <w:p w14:paraId="1A7B8643" w14:textId="77777777" w:rsidR="009F3EE4" w:rsidRPr="00CD48A8" w:rsidRDefault="009F3EE4" w:rsidP="00BF5382">
            <w:pPr>
              <w:pStyle w:val="TableText"/>
              <w:rPr>
                <w:noProof w:val="0"/>
              </w:rPr>
            </w:pPr>
            <w:r w:rsidRPr="00CD48A8">
              <w:rPr>
                <w:noProof w:val="0"/>
              </w:rPr>
              <w:t>1.3008, -1.3008</w:t>
            </w:r>
          </w:p>
        </w:tc>
        <w:tc>
          <w:tcPr>
            <w:tcW w:w="2160" w:type="dxa"/>
          </w:tcPr>
          <w:p w14:paraId="0FDA79C1" w14:textId="77777777" w:rsidR="009F3EE4" w:rsidRPr="00CD48A8" w:rsidRDefault="009F3EE4" w:rsidP="00BF5382">
            <w:pPr>
              <w:pStyle w:val="TableText"/>
              <w:rPr>
                <w:noProof w:val="0"/>
              </w:rPr>
            </w:pPr>
            <w:r w:rsidRPr="00CD48A8">
              <w:rPr>
                <w:noProof w:val="0"/>
              </w:rPr>
              <w:t>0.0758, 0.0758</w:t>
            </w:r>
          </w:p>
        </w:tc>
      </w:tr>
      <w:tr w:rsidR="009F3EE4" w:rsidRPr="00CD48A8" w14:paraId="7904283F" w14:textId="77777777" w:rsidTr="0007166C">
        <w:tc>
          <w:tcPr>
            <w:tcW w:w="1440" w:type="dxa"/>
          </w:tcPr>
          <w:p w14:paraId="2F0470A3" w14:textId="77777777" w:rsidR="009F3EE4" w:rsidRPr="00CD48A8" w:rsidRDefault="009F3EE4" w:rsidP="00BF5382">
            <w:pPr>
              <w:pStyle w:val="TableText"/>
              <w:rPr>
                <w:noProof w:val="0"/>
              </w:rPr>
            </w:pPr>
            <w:r w:rsidRPr="00CD48A8">
              <w:rPr>
                <w:noProof w:val="0"/>
              </w:rPr>
              <w:t>33</w:t>
            </w:r>
          </w:p>
        </w:tc>
        <w:tc>
          <w:tcPr>
            <w:tcW w:w="1728" w:type="dxa"/>
          </w:tcPr>
          <w:p w14:paraId="5861E465" w14:textId="77777777" w:rsidR="009F3EE4" w:rsidRPr="00CD48A8" w:rsidRDefault="009F3EE4" w:rsidP="00BF5382">
            <w:pPr>
              <w:pStyle w:val="TableText"/>
              <w:rPr>
                <w:noProof w:val="0"/>
              </w:rPr>
            </w:pPr>
            <w:r w:rsidRPr="00CD48A8">
              <w:rPr>
                <w:noProof w:val="0"/>
              </w:rPr>
              <w:t>-0.7766</w:t>
            </w:r>
          </w:p>
        </w:tc>
        <w:tc>
          <w:tcPr>
            <w:tcW w:w="2160" w:type="dxa"/>
          </w:tcPr>
          <w:p w14:paraId="3E83E5F6" w14:textId="77777777" w:rsidR="009F3EE4" w:rsidRPr="00CD48A8" w:rsidRDefault="009F3EE4" w:rsidP="00BF5382">
            <w:pPr>
              <w:pStyle w:val="TableText"/>
              <w:ind w:right="288"/>
              <w:rPr>
                <w:noProof w:val="0"/>
              </w:rPr>
            </w:pPr>
            <w:r w:rsidRPr="00CD48A8">
              <w:rPr>
                <w:noProof w:val="0"/>
              </w:rPr>
              <w:t>0.0902</w:t>
            </w:r>
          </w:p>
        </w:tc>
        <w:tc>
          <w:tcPr>
            <w:tcW w:w="2159" w:type="dxa"/>
          </w:tcPr>
          <w:p w14:paraId="6519DE17" w14:textId="77777777" w:rsidR="009F3EE4" w:rsidRPr="00CD48A8" w:rsidRDefault="009F3EE4" w:rsidP="00BF5382">
            <w:pPr>
              <w:pStyle w:val="TableText"/>
              <w:rPr>
                <w:noProof w:val="0"/>
              </w:rPr>
            </w:pPr>
            <w:r w:rsidRPr="00CD48A8">
              <w:rPr>
                <w:noProof w:val="0"/>
              </w:rPr>
              <w:t>N/A</w:t>
            </w:r>
          </w:p>
        </w:tc>
        <w:tc>
          <w:tcPr>
            <w:tcW w:w="2160" w:type="dxa"/>
          </w:tcPr>
          <w:p w14:paraId="2C69FC63" w14:textId="77777777" w:rsidR="009F3EE4" w:rsidRPr="00CD48A8" w:rsidRDefault="009F3EE4" w:rsidP="00BF5382">
            <w:pPr>
              <w:pStyle w:val="TableText"/>
              <w:rPr>
                <w:noProof w:val="0"/>
              </w:rPr>
            </w:pPr>
            <w:r w:rsidRPr="00CD48A8">
              <w:rPr>
                <w:noProof w:val="0"/>
              </w:rPr>
              <w:t>N/A</w:t>
            </w:r>
          </w:p>
        </w:tc>
      </w:tr>
      <w:tr w:rsidR="009F3EE4" w:rsidRPr="00CD48A8" w14:paraId="32532E92" w14:textId="77777777" w:rsidTr="0007166C">
        <w:tc>
          <w:tcPr>
            <w:tcW w:w="1440" w:type="dxa"/>
          </w:tcPr>
          <w:p w14:paraId="2F88E143" w14:textId="77777777" w:rsidR="009F3EE4" w:rsidRPr="00CD48A8" w:rsidRDefault="009F3EE4" w:rsidP="00BF5382">
            <w:pPr>
              <w:pStyle w:val="TableText"/>
              <w:rPr>
                <w:noProof w:val="0"/>
              </w:rPr>
            </w:pPr>
            <w:r w:rsidRPr="00CD48A8">
              <w:rPr>
                <w:noProof w:val="0"/>
              </w:rPr>
              <w:t>34</w:t>
            </w:r>
          </w:p>
        </w:tc>
        <w:tc>
          <w:tcPr>
            <w:tcW w:w="1728" w:type="dxa"/>
          </w:tcPr>
          <w:p w14:paraId="3136A23B" w14:textId="77777777" w:rsidR="009F3EE4" w:rsidRPr="00CD48A8" w:rsidRDefault="009F3EE4" w:rsidP="00BF5382">
            <w:pPr>
              <w:pStyle w:val="TableText"/>
              <w:rPr>
                <w:noProof w:val="0"/>
              </w:rPr>
            </w:pPr>
            <w:r w:rsidRPr="00CD48A8">
              <w:rPr>
                <w:noProof w:val="0"/>
              </w:rPr>
              <w:t>-0.5794</w:t>
            </w:r>
          </w:p>
        </w:tc>
        <w:tc>
          <w:tcPr>
            <w:tcW w:w="2160" w:type="dxa"/>
          </w:tcPr>
          <w:p w14:paraId="17FA7193" w14:textId="77777777" w:rsidR="009F3EE4" w:rsidRPr="00CD48A8" w:rsidRDefault="009F3EE4" w:rsidP="00BF5382">
            <w:pPr>
              <w:pStyle w:val="TableText"/>
              <w:ind w:right="288"/>
              <w:rPr>
                <w:noProof w:val="0"/>
              </w:rPr>
            </w:pPr>
            <w:r w:rsidRPr="00CD48A8">
              <w:rPr>
                <w:noProof w:val="0"/>
              </w:rPr>
              <w:t>0.0898</w:t>
            </w:r>
          </w:p>
        </w:tc>
        <w:tc>
          <w:tcPr>
            <w:tcW w:w="2159" w:type="dxa"/>
          </w:tcPr>
          <w:p w14:paraId="7DE3DA75" w14:textId="77777777" w:rsidR="009F3EE4" w:rsidRPr="00CD48A8" w:rsidRDefault="009F3EE4" w:rsidP="00BF5382">
            <w:pPr>
              <w:pStyle w:val="TableText"/>
              <w:rPr>
                <w:noProof w:val="0"/>
              </w:rPr>
            </w:pPr>
            <w:r w:rsidRPr="00CD48A8">
              <w:rPr>
                <w:noProof w:val="0"/>
              </w:rPr>
              <w:t>N/A</w:t>
            </w:r>
          </w:p>
        </w:tc>
        <w:tc>
          <w:tcPr>
            <w:tcW w:w="2160" w:type="dxa"/>
          </w:tcPr>
          <w:p w14:paraId="2940B457" w14:textId="77777777" w:rsidR="009F3EE4" w:rsidRPr="00CD48A8" w:rsidRDefault="009F3EE4" w:rsidP="00BF5382">
            <w:pPr>
              <w:pStyle w:val="TableText"/>
              <w:rPr>
                <w:noProof w:val="0"/>
              </w:rPr>
            </w:pPr>
            <w:r w:rsidRPr="00CD48A8">
              <w:rPr>
                <w:noProof w:val="0"/>
              </w:rPr>
              <w:t>N/A</w:t>
            </w:r>
          </w:p>
        </w:tc>
      </w:tr>
      <w:tr w:rsidR="009F3EE4" w:rsidRPr="00CD48A8" w14:paraId="17526F40" w14:textId="77777777" w:rsidTr="0007166C">
        <w:tc>
          <w:tcPr>
            <w:tcW w:w="1440" w:type="dxa"/>
          </w:tcPr>
          <w:p w14:paraId="3C2E5D06" w14:textId="77777777" w:rsidR="009F3EE4" w:rsidRPr="00CD48A8" w:rsidRDefault="009F3EE4" w:rsidP="00BF5382">
            <w:pPr>
              <w:pStyle w:val="TableText"/>
              <w:rPr>
                <w:noProof w:val="0"/>
              </w:rPr>
            </w:pPr>
            <w:r w:rsidRPr="00CD48A8">
              <w:rPr>
                <w:noProof w:val="0"/>
              </w:rPr>
              <w:t>35</w:t>
            </w:r>
          </w:p>
        </w:tc>
        <w:tc>
          <w:tcPr>
            <w:tcW w:w="1728" w:type="dxa"/>
          </w:tcPr>
          <w:p w14:paraId="59B37BAE" w14:textId="77777777" w:rsidR="009F3EE4" w:rsidRPr="00CD48A8" w:rsidRDefault="009F3EE4" w:rsidP="00BF5382">
            <w:pPr>
              <w:pStyle w:val="TableText"/>
              <w:rPr>
                <w:noProof w:val="0"/>
              </w:rPr>
            </w:pPr>
            <w:r w:rsidRPr="00CD48A8">
              <w:rPr>
                <w:noProof w:val="0"/>
              </w:rPr>
              <w:t>0.4026</w:t>
            </w:r>
          </w:p>
        </w:tc>
        <w:tc>
          <w:tcPr>
            <w:tcW w:w="2160" w:type="dxa"/>
          </w:tcPr>
          <w:p w14:paraId="559CAD82" w14:textId="77777777" w:rsidR="009F3EE4" w:rsidRPr="00CD48A8" w:rsidRDefault="009F3EE4" w:rsidP="00BF5382">
            <w:pPr>
              <w:pStyle w:val="TableText"/>
              <w:ind w:right="288"/>
              <w:rPr>
                <w:noProof w:val="0"/>
              </w:rPr>
            </w:pPr>
            <w:r w:rsidRPr="00CD48A8">
              <w:rPr>
                <w:noProof w:val="0"/>
              </w:rPr>
              <w:t>0.0809</w:t>
            </w:r>
          </w:p>
        </w:tc>
        <w:tc>
          <w:tcPr>
            <w:tcW w:w="2159" w:type="dxa"/>
          </w:tcPr>
          <w:p w14:paraId="76B93242" w14:textId="77777777" w:rsidR="009F3EE4" w:rsidRPr="00CD48A8" w:rsidRDefault="009F3EE4" w:rsidP="00BF5382">
            <w:pPr>
              <w:pStyle w:val="TableText"/>
              <w:rPr>
                <w:noProof w:val="0"/>
              </w:rPr>
            </w:pPr>
            <w:r w:rsidRPr="00CD48A8">
              <w:rPr>
                <w:noProof w:val="0"/>
              </w:rPr>
              <w:t>N/A</w:t>
            </w:r>
          </w:p>
        </w:tc>
        <w:tc>
          <w:tcPr>
            <w:tcW w:w="2160" w:type="dxa"/>
          </w:tcPr>
          <w:p w14:paraId="39CA0C9B" w14:textId="77777777" w:rsidR="009F3EE4" w:rsidRPr="00CD48A8" w:rsidRDefault="009F3EE4" w:rsidP="00BF5382">
            <w:pPr>
              <w:pStyle w:val="TableText"/>
              <w:rPr>
                <w:noProof w:val="0"/>
              </w:rPr>
            </w:pPr>
            <w:r w:rsidRPr="00CD48A8">
              <w:rPr>
                <w:noProof w:val="0"/>
              </w:rPr>
              <w:t>N/A</w:t>
            </w:r>
          </w:p>
        </w:tc>
      </w:tr>
      <w:tr w:rsidR="009F3EE4" w:rsidRPr="00CD48A8" w14:paraId="34C3DA1B" w14:textId="77777777" w:rsidTr="0007166C">
        <w:tc>
          <w:tcPr>
            <w:tcW w:w="1440" w:type="dxa"/>
          </w:tcPr>
          <w:p w14:paraId="5082B507" w14:textId="77777777" w:rsidR="009F3EE4" w:rsidRPr="00CD48A8" w:rsidRDefault="009F3EE4" w:rsidP="00BF5382">
            <w:pPr>
              <w:pStyle w:val="TableText"/>
              <w:rPr>
                <w:noProof w:val="0"/>
              </w:rPr>
            </w:pPr>
            <w:r w:rsidRPr="00CD48A8">
              <w:rPr>
                <w:noProof w:val="0"/>
              </w:rPr>
              <w:t>36</w:t>
            </w:r>
          </w:p>
        </w:tc>
        <w:tc>
          <w:tcPr>
            <w:tcW w:w="1728" w:type="dxa"/>
          </w:tcPr>
          <w:p w14:paraId="4167B206" w14:textId="77777777" w:rsidR="009F3EE4" w:rsidRPr="00CD48A8" w:rsidRDefault="009F3EE4" w:rsidP="00BF5382">
            <w:pPr>
              <w:pStyle w:val="TableText"/>
              <w:rPr>
                <w:noProof w:val="0"/>
              </w:rPr>
            </w:pPr>
            <w:r w:rsidRPr="00CD48A8">
              <w:rPr>
                <w:noProof w:val="0"/>
              </w:rPr>
              <w:t>0.6766</w:t>
            </w:r>
          </w:p>
        </w:tc>
        <w:tc>
          <w:tcPr>
            <w:tcW w:w="2160" w:type="dxa"/>
          </w:tcPr>
          <w:p w14:paraId="422559E9" w14:textId="77777777" w:rsidR="009F3EE4" w:rsidRPr="00CD48A8" w:rsidRDefault="009F3EE4" w:rsidP="00BF5382">
            <w:pPr>
              <w:pStyle w:val="TableText"/>
              <w:ind w:right="288"/>
              <w:rPr>
                <w:noProof w:val="0"/>
              </w:rPr>
            </w:pPr>
            <w:r w:rsidRPr="00CD48A8">
              <w:rPr>
                <w:noProof w:val="0"/>
              </w:rPr>
              <w:t>0.0876</w:t>
            </w:r>
          </w:p>
        </w:tc>
        <w:tc>
          <w:tcPr>
            <w:tcW w:w="2159" w:type="dxa"/>
          </w:tcPr>
          <w:p w14:paraId="2DF70F4B" w14:textId="77777777" w:rsidR="009F3EE4" w:rsidRPr="00CD48A8" w:rsidRDefault="009F3EE4" w:rsidP="00BF5382">
            <w:pPr>
              <w:pStyle w:val="TableText"/>
              <w:rPr>
                <w:noProof w:val="0"/>
              </w:rPr>
            </w:pPr>
            <w:r w:rsidRPr="00CD48A8">
              <w:rPr>
                <w:noProof w:val="0"/>
              </w:rPr>
              <w:t>N/A</w:t>
            </w:r>
          </w:p>
        </w:tc>
        <w:tc>
          <w:tcPr>
            <w:tcW w:w="2160" w:type="dxa"/>
          </w:tcPr>
          <w:p w14:paraId="7A128D4E" w14:textId="77777777" w:rsidR="009F3EE4" w:rsidRPr="00CD48A8" w:rsidRDefault="009F3EE4" w:rsidP="00BF5382">
            <w:pPr>
              <w:pStyle w:val="TableText"/>
              <w:rPr>
                <w:noProof w:val="0"/>
              </w:rPr>
            </w:pPr>
            <w:r w:rsidRPr="00CD48A8">
              <w:rPr>
                <w:noProof w:val="0"/>
              </w:rPr>
              <w:t>N/A</w:t>
            </w:r>
          </w:p>
        </w:tc>
      </w:tr>
      <w:tr w:rsidR="009F3EE4" w:rsidRPr="00CD48A8" w14:paraId="0B1A99D0" w14:textId="77777777" w:rsidTr="0007166C">
        <w:tc>
          <w:tcPr>
            <w:tcW w:w="1440" w:type="dxa"/>
          </w:tcPr>
          <w:p w14:paraId="5892FF85" w14:textId="77777777" w:rsidR="009F3EE4" w:rsidRPr="00CD48A8" w:rsidRDefault="009F3EE4" w:rsidP="00BF5382">
            <w:pPr>
              <w:pStyle w:val="TableText"/>
              <w:rPr>
                <w:noProof w:val="0"/>
              </w:rPr>
            </w:pPr>
            <w:r w:rsidRPr="00CD48A8">
              <w:rPr>
                <w:noProof w:val="0"/>
              </w:rPr>
              <w:t>37</w:t>
            </w:r>
          </w:p>
        </w:tc>
        <w:tc>
          <w:tcPr>
            <w:tcW w:w="1728" w:type="dxa"/>
          </w:tcPr>
          <w:p w14:paraId="1A61769F" w14:textId="77777777" w:rsidR="009F3EE4" w:rsidRPr="00CD48A8" w:rsidRDefault="009F3EE4" w:rsidP="00BF5382">
            <w:pPr>
              <w:pStyle w:val="TableText"/>
              <w:rPr>
                <w:noProof w:val="0"/>
              </w:rPr>
            </w:pPr>
            <w:r w:rsidRPr="00CD48A8">
              <w:rPr>
                <w:noProof w:val="0"/>
              </w:rPr>
              <w:t>0.3521</w:t>
            </w:r>
          </w:p>
        </w:tc>
        <w:tc>
          <w:tcPr>
            <w:tcW w:w="2160" w:type="dxa"/>
          </w:tcPr>
          <w:p w14:paraId="28107B6B" w14:textId="77777777" w:rsidR="009F3EE4" w:rsidRPr="00CD48A8" w:rsidRDefault="009F3EE4" w:rsidP="00BF5382">
            <w:pPr>
              <w:pStyle w:val="TableText"/>
              <w:ind w:right="288"/>
              <w:rPr>
                <w:noProof w:val="0"/>
              </w:rPr>
            </w:pPr>
            <w:r w:rsidRPr="00CD48A8">
              <w:rPr>
                <w:noProof w:val="0"/>
              </w:rPr>
              <w:t>0.0829</w:t>
            </w:r>
          </w:p>
        </w:tc>
        <w:tc>
          <w:tcPr>
            <w:tcW w:w="2159" w:type="dxa"/>
          </w:tcPr>
          <w:p w14:paraId="1B5B808E" w14:textId="77777777" w:rsidR="009F3EE4" w:rsidRPr="00CD48A8" w:rsidRDefault="009F3EE4" w:rsidP="00BF5382">
            <w:pPr>
              <w:pStyle w:val="TableText"/>
              <w:rPr>
                <w:noProof w:val="0"/>
              </w:rPr>
            </w:pPr>
            <w:r w:rsidRPr="00CD48A8">
              <w:rPr>
                <w:noProof w:val="0"/>
              </w:rPr>
              <w:t>N/A</w:t>
            </w:r>
          </w:p>
        </w:tc>
        <w:tc>
          <w:tcPr>
            <w:tcW w:w="2160" w:type="dxa"/>
          </w:tcPr>
          <w:p w14:paraId="205F8268" w14:textId="77777777" w:rsidR="009F3EE4" w:rsidRPr="00CD48A8" w:rsidRDefault="009F3EE4" w:rsidP="00BF5382">
            <w:pPr>
              <w:pStyle w:val="TableText"/>
              <w:rPr>
                <w:noProof w:val="0"/>
              </w:rPr>
            </w:pPr>
            <w:r w:rsidRPr="00CD48A8">
              <w:rPr>
                <w:noProof w:val="0"/>
              </w:rPr>
              <w:t>N/A</w:t>
            </w:r>
          </w:p>
        </w:tc>
      </w:tr>
      <w:tr w:rsidR="009F3EE4" w:rsidRPr="00CD48A8" w14:paraId="4E7A1444" w14:textId="77777777" w:rsidTr="0007166C">
        <w:tc>
          <w:tcPr>
            <w:tcW w:w="1440" w:type="dxa"/>
          </w:tcPr>
          <w:p w14:paraId="168B85B9" w14:textId="77777777" w:rsidR="009F3EE4" w:rsidRPr="00CD48A8" w:rsidRDefault="009F3EE4" w:rsidP="00BF5382">
            <w:pPr>
              <w:pStyle w:val="TableText"/>
              <w:rPr>
                <w:noProof w:val="0"/>
              </w:rPr>
            </w:pPr>
            <w:r w:rsidRPr="00CD48A8">
              <w:rPr>
                <w:noProof w:val="0"/>
              </w:rPr>
              <w:t>38</w:t>
            </w:r>
          </w:p>
        </w:tc>
        <w:tc>
          <w:tcPr>
            <w:tcW w:w="1728" w:type="dxa"/>
          </w:tcPr>
          <w:p w14:paraId="0195D6CA" w14:textId="77777777" w:rsidR="009F3EE4" w:rsidRPr="00CD48A8" w:rsidRDefault="009F3EE4" w:rsidP="00BF5382">
            <w:pPr>
              <w:pStyle w:val="TableText"/>
              <w:rPr>
                <w:noProof w:val="0"/>
              </w:rPr>
            </w:pPr>
            <w:r w:rsidRPr="00CD48A8">
              <w:rPr>
                <w:noProof w:val="0"/>
              </w:rPr>
              <w:t>1.8521</w:t>
            </w:r>
          </w:p>
        </w:tc>
        <w:tc>
          <w:tcPr>
            <w:tcW w:w="2160" w:type="dxa"/>
          </w:tcPr>
          <w:p w14:paraId="6C5DA8EB" w14:textId="77777777" w:rsidR="009F3EE4" w:rsidRPr="00CD48A8" w:rsidRDefault="009F3EE4" w:rsidP="00BF5382">
            <w:pPr>
              <w:pStyle w:val="TableText"/>
              <w:ind w:right="288"/>
              <w:rPr>
                <w:noProof w:val="0"/>
              </w:rPr>
            </w:pPr>
            <w:r w:rsidRPr="00CD48A8">
              <w:rPr>
                <w:noProof w:val="0"/>
              </w:rPr>
              <w:t>0.1130</w:t>
            </w:r>
          </w:p>
        </w:tc>
        <w:tc>
          <w:tcPr>
            <w:tcW w:w="2159" w:type="dxa"/>
          </w:tcPr>
          <w:p w14:paraId="60263FA6" w14:textId="77777777" w:rsidR="009F3EE4" w:rsidRPr="00CD48A8" w:rsidRDefault="009F3EE4" w:rsidP="00BF5382">
            <w:pPr>
              <w:pStyle w:val="TableText"/>
              <w:rPr>
                <w:noProof w:val="0"/>
              </w:rPr>
            </w:pPr>
            <w:r w:rsidRPr="00CD48A8">
              <w:rPr>
                <w:noProof w:val="0"/>
              </w:rPr>
              <w:t>N/A</w:t>
            </w:r>
          </w:p>
        </w:tc>
        <w:tc>
          <w:tcPr>
            <w:tcW w:w="2160" w:type="dxa"/>
          </w:tcPr>
          <w:p w14:paraId="3664A77C" w14:textId="77777777" w:rsidR="009F3EE4" w:rsidRPr="00CD48A8" w:rsidRDefault="009F3EE4" w:rsidP="00BF5382">
            <w:pPr>
              <w:pStyle w:val="TableText"/>
              <w:rPr>
                <w:noProof w:val="0"/>
              </w:rPr>
            </w:pPr>
            <w:r w:rsidRPr="00CD48A8">
              <w:rPr>
                <w:noProof w:val="0"/>
              </w:rPr>
              <w:t>N/A</w:t>
            </w:r>
          </w:p>
        </w:tc>
      </w:tr>
    </w:tbl>
    <w:p w14:paraId="60A68369" w14:textId="71B3735D" w:rsidR="00285C93" w:rsidRPr="00CD48A8" w:rsidRDefault="00285C93" w:rsidP="00310825">
      <w:pPr>
        <w:pStyle w:val="NormalContinuation"/>
      </w:pPr>
      <w:r w:rsidRPr="00CD48A8">
        <w:rPr>
          <w:color w:val="2B579A"/>
          <w:shd w:val="clear" w:color="auto" w:fill="E6E6E6"/>
        </w:rPr>
        <w:fldChar w:fldCharType="begin"/>
      </w:r>
      <w:r w:rsidRPr="00CD48A8">
        <w:instrText xml:space="preserve"> REF _Ref93662693 \h </w:instrText>
      </w:r>
      <w:r w:rsidRPr="00CD48A8">
        <w:rPr>
          <w:color w:val="2B579A"/>
          <w:shd w:val="clear" w:color="auto" w:fill="E6E6E6"/>
        </w:rPr>
      </w:r>
      <w:r w:rsidRPr="00CD48A8">
        <w:rPr>
          <w:color w:val="2B579A"/>
          <w:shd w:val="clear" w:color="auto" w:fill="E6E6E6"/>
        </w:rPr>
        <w:fldChar w:fldCharType="separate"/>
      </w:r>
      <w:r w:rsidR="00203A4B" w:rsidRPr="00CD48A8">
        <w:t>Table 7.B.</w:t>
      </w:r>
      <w:r w:rsidR="00203A4B">
        <w:rPr>
          <w:noProof/>
        </w:rPr>
        <w:t>3</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RT Item Difficulty for Grade Five, continuation"/>
      </w:tblPr>
      <w:tblGrid>
        <w:gridCol w:w="1440"/>
        <w:gridCol w:w="1728"/>
        <w:gridCol w:w="2160"/>
        <w:gridCol w:w="2159"/>
        <w:gridCol w:w="2160"/>
      </w:tblGrid>
      <w:tr w:rsidR="00285C93" w:rsidRPr="00CD48A8" w14:paraId="63184722"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6F0C3453" w14:textId="77777777" w:rsidR="00285C93" w:rsidRPr="00CD48A8" w:rsidRDefault="00285C93" w:rsidP="00BF5382">
            <w:pPr>
              <w:pStyle w:val="TableHead"/>
              <w:rPr>
                <w:noProof w:val="0"/>
              </w:rPr>
            </w:pPr>
            <w:r w:rsidRPr="00CD48A8">
              <w:rPr>
                <w:noProof w:val="0"/>
              </w:rPr>
              <w:t>Item Sequence</w:t>
            </w:r>
          </w:p>
        </w:tc>
        <w:tc>
          <w:tcPr>
            <w:tcW w:w="1728" w:type="dxa"/>
          </w:tcPr>
          <w:p w14:paraId="4240448C" w14:textId="77777777" w:rsidR="00285C93" w:rsidRPr="00CD48A8" w:rsidRDefault="00285C93" w:rsidP="00BF5382">
            <w:pPr>
              <w:pStyle w:val="TableHead"/>
              <w:rPr>
                <w:noProof w:val="0"/>
              </w:rPr>
            </w:pPr>
            <w:r w:rsidRPr="00CD48A8">
              <w:rPr>
                <w:i/>
                <w:noProof w:val="0"/>
              </w:rPr>
              <w:t>b</w:t>
            </w:r>
            <w:r w:rsidRPr="00CD48A8">
              <w:rPr>
                <w:noProof w:val="0"/>
              </w:rPr>
              <w:t>-parameter</w:t>
            </w:r>
          </w:p>
        </w:tc>
        <w:tc>
          <w:tcPr>
            <w:tcW w:w="2160" w:type="dxa"/>
          </w:tcPr>
          <w:p w14:paraId="36927405" w14:textId="77777777" w:rsidR="00285C93" w:rsidRPr="00CD48A8" w:rsidRDefault="00285C93" w:rsidP="00BF5382">
            <w:pPr>
              <w:pStyle w:val="TableHead"/>
              <w:rPr>
                <w:noProof w:val="0"/>
              </w:rPr>
            </w:pPr>
            <w:r w:rsidRPr="00CD48A8">
              <w:rPr>
                <w:i/>
                <w:noProof w:val="0"/>
              </w:rPr>
              <w:t>b</w:t>
            </w:r>
            <w:r w:rsidRPr="00CD48A8">
              <w:rPr>
                <w:noProof w:val="0"/>
              </w:rPr>
              <w:t>-parameter Standard Error</w:t>
            </w:r>
          </w:p>
        </w:tc>
        <w:tc>
          <w:tcPr>
            <w:tcW w:w="2159" w:type="dxa"/>
          </w:tcPr>
          <w:p w14:paraId="2B79B065" w14:textId="77777777" w:rsidR="00285C93" w:rsidRPr="00CD48A8" w:rsidRDefault="00285C93" w:rsidP="00BF5382">
            <w:pPr>
              <w:pStyle w:val="TableHead"/>
              <w:rPr>
                <w:noProof w:val="0"/>
              </w:rPr>
            </w:pPr>
            <w:r w:rsidRPr="00CD48A8">
              <w:rPr>
                <w:i/>
                <w:noProof w:val="0"/>
              </w:rPr>
              <w:t>d</w:t>
            </w:r>
            <w:r w:rsidRPr="00CD48A8">
              <w:rPr>
                <w:noProof w:val="0"/>
              </w:rPr>
              <w:t>-parameters</w:t>
            </w:r>
          </w:p>
        </w:tc>
        <w:tc>
          <w:tcPr>
            <w:tcW w:w="2160" w:type="dxa"/>
          </w:tcPr>
          <w:p w14:paraId="7670DE97" w14:textId="77777777" w:rsidR="00285C93" w:rsidRPr="00CD48A8" w:rsidRDefault="00285C93" w:rsidP="00BF5382">
            <w:pPr>
              <w:pStyle w:val="TableHead"/>
              <w:rPr>
                <w:noProof w:val="0"/>
              </w:rPr>
            </w:pPr>
            <w:r w:rsidRPr="00CD48A8">
              <w:rPr>
                <w:i/>
                <w:noProof w:val="0"/>
              </w:rPr>
              <w:t>d-</w:t>
            </w:r>
            <w:r w:rsidRPr="00CD48A8">
              <w:rPr>
                <w:noProof w:val="0"/>
              </w:rPr>
              <w:t>parameters Standard Error</w:t>
            </w:r>
          </w:p>
        </w:tc>
      </w:tr>
      <w:tr w:rsidR="00285C93" w:rsidRPr="00CD48A8" w14:paraId="6A1C6196" w14:textId="77777777" w:rsidTr="0007166C">
        <w:tc>
          <w:tcPr>
            <w:tcW w:w="1440" w:type="dxa"/>
          </w:tcPr>
          <w:p w14:paraId="188CFB95" w14:textId="77777777" w:rsidR="00285C93" w:rsidRPr="00CD48A8" w:rsidRDefault="00285C93" w:rsidP="00BF5382">
            <w:pPr>
              <w:pStyle w:val="TableText"/>
              <w:rPr>
                <w:noProof w:val="0"/>
              </w:rPr>
            </w:pPr>
            <w:r w:rsidRPr="00CD48A8">
              <w:rPr>
                <w:noProof w:val="0"/>
              </w:rPr>
              <w:t>39</w:t>
            </w:r>
          </w:p>
        </w:tc>
        <w:tc>
          <w:tcPr>
            <w:tcW w:w="1728" w:type="dxa"/>
          </w:tcPr>
          <w:p w14:paraId="739C4211" w14:textId="77777777" w:rsidR="00285C93" w:rsidRPr="00CD48A8" w:rsidRDefault="00285C93" w:rsidP="00BF5382">
            <w:pPr>
              <w:pStyle w:val="TableText"/>
              <w:rPr>
                <w:noProof w:val="0"/>
              </w:rPr>
            </w:pPr>
            <w:r w:rsidRPr="00CD48A8">
              <w:rPr>
                <w:noProof w:val="0"/>
              </w:rPr>
              <w:t>0.4808</w:t>
            </w:r>
          </w:p>
        </w:tc>
        <w:tc>
          <w:tcPr>
            <w:tcW w:w="2160" w:type="dxa"/>
          </w:tcPr>
          <w:p w14:paraId="4C9F7631" w14:textId="77777777" w:rsidR="00285C93" w:rsidRPr="00CD48A8" w:rsidRDefault="00285C93" w:rsidP="00BF5382">
            <w:pPr>
              <w:pStyle w:val="TableText"/>
              <w:ind w:right="288"/>
              <w:rPr>
                <w:noProof w:val="0"/>
              </w:rPr>
            </w:pPr>
            <w:r w:rsidRPr="00CD48A8">
              <w:rPr>
                <w:noProof w:val="0"/>
              </w:rPr>
              <w:t>0.0843</w:t>
            </w:r>
          </w:p>
        </w:tc>
        <w:tc>
          <w:tcPr>
            <w:tcW w:w="2159" w:type="dxa"/>
          </w:tcPr>
          <w:p w14:paraId="1C8624EC" w14:textId="77777777" w:rsidR="00285C93" w:rsidRPr="00CD48A8" w:rsidRDefault="00285C93" w:rsidP="00BF5382">
            <w:pPr>
              <w:pStyle w:val="TableText"/>
              <w:rPr>
                <w:noProof w:val="0"/>
              </w:rPr>
            </w:pPr>
            <w:r w:rsidRPr="00CD48A8">
              <w:rPr>
                <w:noProof w:val="0"/>
              </w:rPr>
              <w:t>N/A</w:t>
            </w:r>
          </w:p>
        </w:tc>
        <w:tc>
          <w:tcPr>
            <w:tcW w:w="2160" w:type="dxa"/>
          </w:tcPr>
          <w:p w14:paraId="61433385" w14:textId="77777777" w:rsidR="00285C93" w:rsidRPr="00CD48A8" w:rsidRDefault="00285C93" w:rsidP="00BF5382">
            <w:pPr>
              <w:pStyle w:val="TableText"/>
              <w:rPr>
                <w:noProof w:val="0"/>
              </w:rPr>
            </w:pPr>
            <w:r w:rsidRPr="00CD48A8">
              <w:rPr>
                <w:noProof w:val="0"/>
              </w:rPr>
              <w:t>N/A</w:t>
            </w:r>
          </w:p>
        </w:tc>
      </w:tr>
      <w:tr w:rsidR="00285C93" w:rsidRPr="00CD48A8" w14:paraId="4E9FE926" w14:textId="77777777" w:rsidTr="0007166C">
        <w:tc>
          <w:tcPr>
            <w:tcW w:w="1440" w:type="dxa"/>
          </w:tcPr>
          <w:p w14:paraId="5DD8A363" w14:textId="77777777" w:rsidR="00285C93" w:rsidRPr="00CD48A8" w:rsidRDefault="00285C93" w:rsidP="00BF5382">
            <w:pPr>
              <w:pStyle w:val="TableText"/>
              <w:rPr>
                <w:noProof w:val="0"/>
              </w:rPr>
            </w:pPr>
            <w:r w:rsidRPr="00CD48A8">
              <w:rPr>
                <w:noProof w:val="0"/>
              </w:rPr>
              <w:t>40</w:t>
            </w:r>
          </w:p>
        </w:tc>
        <w:tc>
          <w:tcPr>
            <w:tcW w:w="1728" w:type="dxa"/>
          </w:tcPr>
          <w:p w14:paraId="5B00FC62" w14:textId="77777777" w:rsidR="00285C93" w:rsidRPr="00CD48A8" w:rsidRDefault="00285C93" w:rsidP="00BF5382">
            <w:pPr>
              <w:pStyle w:val="TableText"/>
              <w:rPr>
                <w:noProof w:val="0"/>
              </w:rPr>
            </w:pPr>
            <w:r w:rsidRPr="00CD48A8">
              <w:rPr>
                <w:noProof w:val="0"/>
              </w:rPr>
              <w:t>-0.0417</w:t>
            </w:r>
          </w:p>
        </w:tc>
        <w:tc>
          <w:tcPr>
            <w:tcW w:w="2160" w:type="dxa"/>
          </w:tcPr>
          <w:p w14:paraId="4FDF1943" w14:textId="77777777" w:rsidR="00285C93" w:rsidRPr="00CD48A8" w:rsidRDefault="00285C93" w:rsidP="00BF5382">
            <w:pPr>
              <w:pStyle w:val="TableText"/>
              <w:ind w:right="288"/>
              <w:rPr>
                <w:noProof w:val="0"/>
              </w:rPr>
            </w:pPr>
            <w:r w:rsidRPr="00CD48A8">
              <w:rPr>
                <w:noProof w:val="0"/>
              </w:rPr>
              <w:t>0.0797</w:t>
            </w:r>
          </w:p>
        </w:tc>
        <w:tc>
          <w:tcPr>
            <w:tcW w:w="2159" w:type="dxa"/>
          </w:tcPr>
          <w:p w14:paraId="3CD8FB21" w14:textId="77777777" w:rsidR="00285C93" w:rsidRPr="00CD48A8" w:rsidRDefault="00285C93" w:rsidP="00BF5382">
            <w:pPr>
              <w:pStyle w:val="TableText"/>
              <w:rPr>
                <w:noProof w:val="0"/>
              </w:rPr>
            </w:pPr>
            <w:r w:rsidRPr="00CD48A8">
              <w:rPr>
                <w:noProof w:val="0"/>
              </w:rPr>
              <w:t>N/A</w:t>
            </w:r>
          </w:p>
        </w:tc>
        <w:tc>
          <w:tcPr>
            <w:tcW w:w="2160" w:type="dxa"/>
          </w:tcPr>
          <w:p w14:paraId="6B26E805" w14:textId="77777777" w:rsidR="00285C93" w:rsidRPr="00CD48A8" w:rsidRDefault="00285C93" w:rsidP="00BF5382">
            <w:pPr>
              <w:pStyle w:val="TableText"/>
              <w:rPr>
                <w:noProof w:val="0"/>
              </w:rPr>
            </w:pPr>
            <w:r w:rsidRPr="00CD48A8">
              <w:rPr>
                <w:noProof w:val="0"/>
              </w:rPr>
              <w:t>N/A</w:t>
            </w:r>
          </w:p>
        </w:tc>
      </w:tr>
      <w:tr w:rsidR="00285C93" w:rsidRPr="00CD48A8" w14:paraId="3991E401" w14:textId="77777777" w:rsidTr="0007166C">
        <w:tc>
          <w:tcPr>
            <w:tcW w:w="1440" w:type="dxa"/>
          </w:tcPr>
          <w:p w14:paraId="67C02ED8" w14:textId="77777777" w:rsidR="00285C93" w:rsidRPr="00CD48A8" w:rsidRDefault="00285C93" w:rsidP="00BF5382">
            <w:pPr>
              <w:pStyle w:val="TableText"/>
              <w:rPr>
                <w:noProof w:val="0"/>
              </w:rPr>
            </w:pPr>
            <w:r w:rsidRPr="00CD48A8">
              <w:rPr>
                <w:noProof w:val="0"/>
              </w:rPr>
              <w:t>41</w:t>
            </w:r>
          </w:p>
        </w:tc>
        <w:tc>
          <w:tcPr>
            <w:tcW w:w="1728" w:type="dxa"/>
          </w:tcPr>
          <w:p w14:paraId="52D1FEB7" w14:textId="77777777" w:rsidR="00285C93" w:rsidRPr="00CD48A8" w:rsidRDefault="00285C93" w:rsidP="00BF5382">
            <w:pPr>
              <w:pStyle w:val="TableText"/>
              <w:rPr>
                <w:noProof w:val="0"/>
              </w:rPr>
            </w:pPr>
            <w:r w:rsidRPr="00CD48A8">
              <w:rPr>
                <w:noProof w:val="0"/>
              </w:rPr>
              <w:t>-0.5118</w:t>
            </w:r>
          </w:p>
        </w:tc>
        <w:tc>
          <w:tcPr>
            <w:tcW w:w="2160" w:type="dxa"/>
          </w:tcPr>
          <w:p w14:paraId="5D25A20C" w14:textId="77777777" w:rsidR="00285C93" w:rsidRPr="00CD48A8" w:rsidRDefault="00285C93" w:rsidP="00BF5382">
            <w:pPr>
              <w:pStyle w:val="TableText"/>
              <w:ind w:right="288"/>
              <w:rPr>
                <w:noProof w:val="0"/>
              </w:rPr>
            </w:pPr>
            <w:r w:rsidRPr="00CD48A8">
              <w:rPr>
                <w:noProof w:val="0"/>
              </w:rPr>
              <w:t>0.0824</w:t>
            </w:r>
          </w:p>
        </w:tc>
        <w:tc>
          <w:tcPr>
            <w:tcW w:w="2159" w:type="dxa"/>
          </w:tcPr>
          <w:p w14:paraId="07C691F6" w14:textId="77777777" w:rsidR="00285C93" w:rsidRPr="00CD48A8" w:rsidRDefault="00285C93" w:rsidP="00BF5382">
            <w:pPr>
              <w:pStyle w:val="TableText"/>
              <w:rPr>
                <w:noProof w:val="0"/>
              </w:rPr>
            </w:pPr>
            <w:r w:rsidRPr="00CD48A8">
              <w:rPr>
                <w:noProof w:val="0"/>
              </w:rPr>
              <w:t>N/A</w:t>
            </w:r>
          </w:p>
        </w:tc>
        <w:tc>
          <w:tcPr>
            <w:tcW w:w="2160" w:type="dxa"/>
          </w:tcPr>
          <w:p w14:paraId="67DA378C" w14:textId="77777777" w:rsidR="00285C93" w:rsidRPr="00CD48A8" w:rsidRDefault="00285C93" w:rsidP="00BF5382">
            <w:pPr>
              <w:pStyle w:val="TableText"/>
              <w:rPr>
                <w:noProof w:val="0"/>
              </w:rPr>
            </w:pPr>
            <w:r w:rsidRPr="00CD48A8">
              <w:rPr>
                <w:noProof w:val="0"/>
              </w:rPr>
              <w:t>N/A</w:t>
            </w:r>
          </w:p>
        </w:tc>
      </w:tr>
      <w:tr w:rsidR="00285C93" w:rsidRPr="00CD48A8" w14:paraId="1ACDEA54" w14:textId="77777777" w:rsidTr="0007166C">
        <w:tc>
          <w:tcPr>
            <w:tcW w:w="1440" w:type="dxa"/>
          </w:tcPr>
          <w:p w14:paraId="2CE4D4A7" w14:textId="77777777" w:rsidR="00285C93" w:rsidRPr="00CD48A8" w:rsidRDefault="00285C93" w:rsidP="00BF5382">
            <w:pPr>
              <w:pStyle w:val="TableText"/>
              <w:rPr>
                <w:noProof w:val="0"/>
              </w:rPr>
            </w:pPr>
            <w:r w:rsidRPr="00CD48A8">
              <w:rPr>
                <w:noProof w:val="0"/>
              </w:rPr>
              <w:t>42</w:t>
            </w:r>
          </w:p>
        </w:tc>
        <w:tc>
          <w:tcPr>
            <w:tcW w:w="1728" w:type="dxa"/>
          </w:tcPr>
          <w:p w14:paraId="61BEDFC9" w14:textId="77777777" w:rsidR="00285C93" w:rsidRPr="00CD48A8" w:rsidRDefault="00285C93" w:rsidP="00BF5382">
            <w:pPr>
              <w:pStyle w:val="TableText"/>
              <w:rPr>
                <w:noProof w:val="0"/>
              </w:rPr>
            </w:pPr>
            <w:r w:rsidRPr="00CD48A8">
              <w:rPr>
                <w:noProof w:val="0"/>
              </w:rPr>
              <w:t>0.9297</w:t>
            </w:r>
          </w:p>
        </w:tc>
        <w:tc>
          <w:tcPr>
            <w:tcW w:w="2160" w:type="dxa"/>
          </w:tcPr>
          <w:p w14:paraId="729C090B" w14:textId="77777777" w:rsidR="00285C93" w:rsidRPr="00CD48A8" w:rsidRDefault="00285C93" w:rsidP="00BF5382">
            <w:pPr>
              <w:pStyle w:val="TableText"/>
              <w:ind w:right="288"/>
              <w:rPr>
                <w:noProof w:val="0"/>
              </w:rPr>
            </w:pPr>
            <w:r w:rsidRPr="00CD48A8">
              <w:rPr>
                <w:noProof w:val="0"/>
              </w:rPr>
              <w:t>0.0890</w:t>
            </w:r>
          </w:p>
        </w:tc>
        <w:tc>
          <w:tcPr>
            <w:tcW w:w="2159" w:type="dxa"/>
          </w:tcPr>
          <w:p w14:paraId="6713E1D5" w14:textId="77777777" w:rsidR="00285C93" w:rsidRPr="00CD48A8" w:rsidRDefault="00285C93" w:rsidP="00BF5382">
            <w:pPr>
              <w:pStyle w:val="TableText"/>
              <w:rPr>
                <w:noProof w:val="0"/>
              </w:rPr>
            </w:pPr>
            <w:r w:rsidRPr="00CD48A8">
              <w:rPr>
                <w:noProof w:val="0"/>
              </w:rPr>
              <w:t>N/A</w:t>
            </w:r>
          </w:p>
        </w:tc>
        <w:tc>
          <w:tcPr>
            <w:tcW w:w="2160" w:type="dxa"/>
          </w:tcPr>
          <w:p w14:paraId="00CB8585" w14:textId="77777777" w:rsidR="00285C93" w:rsidRPr="00CD48A8" w:rsidRDefault="00285C93" w:rsidP="00BF5382">
            <w:pPr>
              <w:pStyle w:val="TableText"/>
              <w:rPr>
                <w:noProof w:val="0"/>
              </w:rPr>
            </w:pPr>
            <w:r w:rsidRPr="00CD48A8">
              <w:rPr>
                <w:noProof w:val="0"/>
              </w:rPr>
              <w:t>N/A</w:t>
            </w:r>
          </w:p>
        </w:tc>
      </w:tr>
      <w:tr w:rsidR="00285C93" w:rsidRPr="00CD48A8" w14:paraId="6A50B786" w14:textId="77777777" w:rsidTr="0007166C">
        <w:tc>
          <w:tcPr>
            <w:tcW w:w="1440" w:type="dxa"/>
          </w:tcPr>
          <w:p w14:paraId="68A35608" w14:textId="77777777" w:rsidR="00285C93" w:rsidRPr="00CD48A8" w:rsidRDefault="00285C93" w:rsidP="00BF5382">
            <w:pPr>
              <w:pStyle w:val="TableText"/>
              <w:rPr>
                <w:noProof w:val="0"/>
              </w:rPr>
            </w:pPr>
            <w:r w:rsidRPr="00CD48A8">
              <w:rPr>
                <w:noProof w:val="0"/>
              </w:rPr>
              <w:t>43</w:t>
            </w:r>
          </w:p>
        </w:tc>
        <w:tc>
          <w:tcPr>
            <w:tcW w:w="1728" w:type="dxa"/>
          </w:tcPr>
          <w:p w14:paraId="5D285B1E" w14:textId="77777777" w:rsidR="00285C93" w:rsidRPr="00CD48A8" w:rsidRDefault="00285C93" w:rsidP="00BF5382">
            <w:pPr>
              <w:pStyle w:val="TableText"/>
              <w:rPr>
                <w:noProof w:val="0"/>
              </w:rPr>
            </w:pPr>
            <w:r w:rsidRPr="00CD48A8">
              <w:rPr>
                <w:noProof w:val="0"/>
              </w:rPr>
              <w:t>-0.2909</w:t>
            </w:r>
          </w:p>
        </w:tc>
        <w:tc>
          <w:tcPr>
            <w:tcW w:w="2160" w:type="dxa"/>
          </w:tcPr>
          <w:p w14:paraId="703C66C3" w14:textId="77777777" w:rsidR="00285C93" w:rsidRPr="00CD48A8" w:rsidRDefault="00285C93" w:rsidP="00BF5382">
            <w:pPr>
              <w:pStyle w:val="TableText"/>
              <w:ind w:right="288"/>
              <w:rPr>
                <w:noProof w:val="0"/>
              </w:rPr>
            </w:pPr>
            <w:r w:rsidRPr="00CD48A8">
              <w:rPr>
                <w:noProof w:val="0"/>
              </w:rPr>
              <w:t>0.0811</w:t>
            </w:r>
          </w:p>
        </w:tc>
        <w:tc>
          <w:tcPr>
            <w:tcW w:w="2159" w:type="dxa"/>
          </w:tcPr>
          <w:p w14:paraId="583F3103" w14:textId="77777777" w:rsidR="00285C93" w:rsidRPr="00CD48A8" w:rsidRDefault="00285C93" w:rsidP="00BF5382">
            <w:pPr>
              <w:pStyle w:val="TableText"/>
              <w:rPr>
                <w:noProof w:val="0"/>
              </w:rPr>
            </w:pPr>
            <w:r w:rsidRPr="00CD48A8">
              <w:rPr>
                <w:noProof w:val="0"/>
              </w:rPr>
              <w:t>N/A</w:t>
            </w:r>
          </w:p>
        </w:tc>
        <w:tc>
          <w:tcPr>
            <w:tcW w:w="2160" w:type="dxa"/>
          </w:tcPr>
          <w:p w14:paraId="0B4828C5" w14:textId="77777777" w:rsidR="00285C93" w:rsidRPr="00CD48A8" w:rsidRDefault="00285C93" w:rsidP="00BF5382">
            <w:pPr>
              <w:pStyle w:val="TableText"/>
              <w:rPr>
                <w:noProof w:val="0"/>
              </w:rPr>
            </w:pPr>
            <w:r w:rsidRPr="00CD48A8">
              <w:rPr>
                <w:noProof w:val="0"/>
              </w:rPr>
              <w:t>N/A</w:t>
            </w:r>
          </w:p>
        </w:tc>
      </w:tr>
      <w:tr w:rsidR="00285C93" w:rsidRPr="00CD48A8" w14:paraId="1843C878" w14:textId="77777777" w:rsidTr="0007166C">
        <w:tc>
          <w:tcPr>
            <w:tcW w:w="1440" w:type="dxa"/>
          </w:tcPr>
          <w:p w14:paraId="359D8518" w14:textId="77777777" w:rsidR="00285C93" w:rsidRPr="00CD48A8" w:rsidRDefault="00285C93" w:rsidP="00BF5382">
            <w:pPr>
              <w:pStyle w:val="TableText"/>
              <w:rPr>
                <w:noProof w:val="0"/>
              </w:rPr>
            </w:pPr>
            <w:r w:rsidRPr="00CD48A8">
              <w:rPr>
                <w:noProof w:val="0"/>
              </w:rPr>
              <w:t>44</w:t>
            </w:r>
          </w:p>
        </w:tc>
        <w:tc>
          <w:tcPr>
            <w:tcW w:w="1728" w:type="dxa"/>
          </w:tcPr>
          <w:p w14:paraId="7707B565" w14:textId="77777777" w:rsidR="00285C93" w:rsidRPr="00CD48A8" w:rsidRDefault="00285C93" w:rsidP="00BF5382">
            <w:pPr>
              <w:pStyle w:val="TableText"/>
              <w:rPr>
                <w:noProof w:val="0"/>
              </w:rPr>
            </w:pPr>
            <w:r w:rsidRPr="00CD48A8">
              <w:rPr>
                <w:noProof w:val="0"/>
              </w:rPr>
              <w:t>-0.8339</w:t>
            </w:r>
          </w:p>
        </w:tc>
        <w:tc>
          <w:tcPr>
            <w:tcW w:w="2160" w:type="dxa"/>
          </w:tcPr>
          <w:p w14:paraId="7DC6CF0F" w14:textId="77777777" w:rsidR="00285C93" w:rsidRPr="00CD48A8" w:rsidRDefault="00285C93" w:rsidP="00BF5382">
            <w:pPr>
              <w:pStyle w:val="TableText"/>
              <w:ind w:right="288"/>
              <w:rPr>
                <w:noProof w:val="0"/>
              </w:rPr>
            </w:pPr>
            <w:r w:rsidRPr="00CD48A8">
              <w:rPr>
                <w:noProof w:val="0"/>
              </w:rPr>
              <w:t>0.0847</w:t>
            </w:r>
          </w:p>
        </w:tc>
        <w:tc>
          <w:tcPr>
            <w:tcW w:w="2159" w:type="dxa"/>
          </w:tcPr>
          <w:p w14:paraId="4F027DE4" w14:textId="77777777" w:rsidR="00285C93" w:rsidRPr="00CD48A8" w:rsidRDefault="00285C93" w:rsidP="00BF5382">
            <w:pPr>
              <w:pStyle w:val="TableText"/>
              <w:rPr>
                <w:noProof w:val="0"/>
              </w:rPr>
            </w:pPr>
            <w:r w:rsidRPr="00CD48A8">
              <w:rPr>
                <w:noProof w:val="0"/>
              </w:rPr>
              <w:t>N/A</w:t>
            </w:r>
          </w:p>
        </w:tc>
        <w:tc>
          <w:tcPr>
            <w:tcW w:w="2160" w:type="dxa"/>
          </w:tcPr>
          <w:p w14:paraId="2DA46F04" w14:textId="77777777" w:rsidR="00285C93" w:rsidRPr="00CD48A8" w:rsidRDefault="00285C93" w:rsidP="00BF5382">
            <w:pPr>
              <w:pStyle w:val="TableText"/>
              <w:rPr>
                <w:noProof w:val="0"/>
              </w:rPr>
            </w:pPr>
            <w:r w:rsidRPr="00CD48A8">
              <w:rPr>
                <w:noProof w:val="0"/>
              </w:rPr>
              <w:t>N/A</w:t>
            </w:r>
          </w:p>
        </w:tc>
      </w:tr>
      <w:tr w:rsidR="00285C93" w:rsidRPr="00CD48A8" w14:paraId="5C77BA87" w14:textId="77777777" w:rsidTr="0007166C">
        <w:tc>
          <w:tcPr>
            <w:tcW w:w="1440" w:type="dxa"/>
          </w:tcPr>
          <w:p w14:paraId="7B6E592A" w14:textId="77777777" w:rsidR="00285C93" w:rsidRPr="00CD48A8" w:rsidRDefault="00285C93" w:rsidP="00BF5382">
            <w:pPr>
              <w:pStyle w:val="TableText"/>
              <w:rPr>
                <w:noProof w:val="0"/>
              </w:rPr>
            </w:pPr>
            <w:r w:rsidRPr="00CD48A8">
              <w:rPr>
                <w:noProof w:val="0"/>
              </w:rPr>
              <w:t>45</w:t>
            </w:r>
          </w:p>
        </w:tc>
        <w:tc>
          <w:tcPr>
            <w:tcW w:w="1728" w:type="dxa"/>
          </w:tcPr>
          <w:p w14:paraId="535F9B97" w14:textId="77777777" w:rsidR="00285C93" w:rsidRPr="00CD48A8" w:rsidRDefault="00285C93" w:rsidP="00BF5382">
            <w:pPr>
              <w:pStyle w:val="TableText"/>
              <w:rPr>
                <w:noProof w:val="0"/>
              </w:rPr>
            </w:pPr>
            <w:r w:rsidRPr="00CD48A8">
              <w:rPr>
                <w:noProof w:val="0"/>
              </w:rPr>
              <w:t>0.7736</w:t>
            </w:r>
          </w:p>
        </w:tc>
        <w:tc>
          <w:tcPr>
            <w:tcW w:w="2160" w:type="dxa"/>
          </w:tcPr>
          <w:p w14:paraId="15E0C919" w14:textId="77777777" w:rsidR="00285C93" w:rsidRPr="00CD48A8" w:rsidRDefault="00285C93" w:rsidP="00BF5382">
            <w:pPr>
              <w:pStyle w:val="TableText"/>
              <w:ind w:right="288"/>
              <w:rPr>
                <w:noProof w:val="0"/>
              </w:rPr>
            </w:pPr>
            <w:r w:rsidRPr="00CD48A8">
              <w:rPr>
                <w:noProof w:val="0"/>
              </w:rPr>
              <w:t>0.0771</w:t>
            </w:r>
          </w:p>
        </w:tc>
        <w:tc>
          <w:tcPr>
            <w:tcW w:w="2159" w:type="dxa"/>
          </w:tcPr>
          <w:p w14:paraId="6B8F845E" w14:textId="77777777" w:rsidR="00285C93" w:rsidRPr="00CD48A8" w:rsidRDefault="00285C93" w:rsidP="00BF5382">
            <w:pPr>
              <w:pStyle w:val="TableText"/>
              <w:rPr>
                <w:noProof w:val="0"/>
              </w:rPr>
            </w:pPr>
            <w:r w:rsidRPr="00CD48A8">
              <w:rPr>
                <w:noProof w:val="0"/>
              </w:rPr>
              <w:t>1.0521, -1.0521</w:t>
            </w:r>
          </w:p>
        </w:tc>
        <w:tc>
          <w:tcPr>
            <w:tcW w:w="2160" w:type="dxa"/>
          </w:tcPr>
          <w:p w14:paraId="7BD60481" w14:textId="77777777" w:rsidR="00285C93" w:rsidRPr="00CD48A8" w:rsidRDefault="00285C93" w:rsidP="00BF5382">
            <w:pPr>
              <w:pStyle w:val="TableText"/>
              <w:rPr>
                <w:noProof w:val="0"/>
              </w:rPr>
            </w:pPr>
            <w:r w:rsidRPr="00CD48A8">
              <w:rPr>
                <w:noProof w:val="0"/>
              </w:rPr>
              <w:t>0.0829, 0.0829</w:t>
            </w:r>
          </w:p>
        </w:tc>
      </w:tr>
      <w:tr w:rsidR="00285C93" w:rsidRPr="00CD48A8" w14:paraId="0B651FDA" w14:textId="77777777" w:rsidTr="0007166C">
        <w:tc>
          <w:tcPr>
            <w:tcW w:w="1440" w:type="dxa"/>
          </w:tcPr>
          <w:p w14:paraId="783BBC02" w14:textId="77777777" w:rsidR="00285C93" w:rsidRPr="00CD48A8" w:rsidRDefault="00285C93" w:rsidP="00BF5382">
            <w:pPr>
              <w:pStyle w:val="TableText"/>
              <w:rPr>
                <w:noProof w:val="0"/>
              </w:rPr>
            </w:pPr>
            <w:r w:rsidRPr="00CD48A8">
              <w:rPr>
                <w:noProof w:val="0"/>
              </w:rPr>
              <w:t>46</w:t>
            </w:r>
          </w:p>
        </w:tc>
        <w:tc>
          <w:tcPr>
            <w:tcW w:w="1728" w:type="dxa"/>
          </w:tcPr>
          <w:p w14:paraId="26A8994E" w14:textId="77777777" w:rsidR="00285C93" w:rsidRPr="00CD48A8" w:rsidRDefault="00285C93" w:rsidP="00BF5382">
            <w:pPr>
              <w:pStyle w:val="TableText"/>
              <w:rPr>
                <w:noProof w:val="0"/>
              </w:rPr>
            </w:pPr>
            <w:r w:rsidRPr="00CD48A8">
              <w:rPr>
                <w:noProof w:val="0"/>
              </w:rPr>
              <w:t>0.4483</w:t>
            </w:r>
          </w:p>
        </w:tc>
        <w:tc>
          <w:tcPr>
            <w:tcW w:w="2160" w:type="dxa"/>
          </w:tcPr>
          <w:p w14:paraId="2D0E137D" w14:textId="77777777" w:rsidR="00285C93" w:rsidRPr="00CD48A8" w:rsidRDefault="00285C93" w:rsidP="00BF5382">
            <w:pPr>
              <w:pStyle w:val="TableText"/>
              <w:ind w:right="288"/>
              <w:rPr>
                <w:noProof w:val="0"/>
              </w:rPr>
            </w:pPr>
            <w:r w:rsidRPr="00CD48A8">
              <w:rPr>
                <w:noProof w:val="0"/>
              </w:rPr>
              <w:t>0.0861</w:t>
            </w:r>
          </w:p>
        </w:tc>
        <w:tc>
          <w:tcPr>
            <w:tcW w:w="2159" w:type="dxa"/>
          </w:tcPr>
          <w:p w14:paraId="100E6733" w14:textId="77777777" w:rsidR="00285C93" w:rsidRPr="00CD48A8" w:rsidRDefault="00285C93" w:rsidP="00BF5382">
            <w:pPr>
              <w:pStyle w:val="TableText"/>
              <w:rPr>
                <w:noProof w:val="0"/>
              </w:rPr>
            </w:pPr>
            <w:r w:rsidRPr="00CD48A8">
              <w:rPr>
                <w:noProof w:val="0"/>
              </w:rPr>
              <w:t>N/A</w:t>
            </w:r>
          </w:p>
        </w:tc>
        <w:tc>
          <w:tcPr>
            <w:tcW w:w="2160" w:type="dxa"/>
          </w:tcPr>
          <w:p w14:paraId="1399B944" w14:textId="77777777" w:rsidR="00285C93" w:rsidRPr="00CD48A8" w:rsidRDefault="00285C93" w:rsidP="00BF5382">
            <w:pPr>
              <w:pStyle w:val="TableText"/>
              <w:rPr>
                <w:noProof w:val="0"/>
              </w:rPr>
            </w:pPr>
            <w:r w:rsidRPr="00CD48A8">
              <w:rPr>
                <w:noProof w:val="0"/>
              </w:rPr>
              <w:t>N/A</w:t>
            </w:r>
          </w:p>
        </w:tc>
      </w:tr>
      <w:tr w:rsidR="00285C93" w:rsidRPr="00CD48A8" w14:paraId="628B1560" w14:textId="77777777" w:rsidTr="0007166C">
        <w:tc>
          <w:tcPr>
            <w:tcW w:w="1440" w:type="dxa"/>
          </w:tcPr>
          <w:p w14:paraId="41839FDF" w14:textId="77777777" w:rsidR="00285C93" w:rsidRPr="00CD48A8" w:rsidRDefault="00285C93" w:rsidP="00BF5382">
            <w:pPr>
              <w:pStyle w:val="TableText"/>
              <w:rPr>
                <w:noProof w:val="0"/>
              </w:rPr>
            </w:pPr>
            <w:r w:rsidRPr="00CD48A8">
              <w:rPr>
                <w:noProof w:val="0"/>
              </w:rPr>
              <w:t>47</w:t>
            </w:r>
          </w:p>
        </w:tc>
        <w:tc>
          <w:tcPr>
            <w:tcW w:w="1728" w:type="dxa"/>
          </w:tcPr>
          <w:p w14:paraId="71991842" w14:textId="77777777" w:rsidR="00285C93" w:rsidRPr="00CD48A8" w:rsidRDefault="00285C93" w:rsidP="00BF5382">
            <w:pPr>
              <w:pStyle w:val="TableText"/>
              <w:rPr>
                <w:noProof w:val="0"/>
              </w:rPr>
            </w:pPr>
            <w:r w:rsidRPr="00CD48A8">
              <w:rPr>
                <w:noProof w:val="0"/>
              </w:rPr>
              <w:t>0.1193</w:t>
            </w:r>
          </w:p>
        </w:tc>
        <w:tc>
          <w:tcPr>
            <w:tcW w:w="2160" w:type="dxa"/>
          </w:tcPr>
          <w:p w14:paraId="19448B8C" w14:textId="77777777" w:rsidR="00285C93" w:rsidRPr="00CD48A8" w:rsidRDefault="00285C93" w:rsidP="00BF5382">
            <w:pPr>
              <w:pStyle w:val="TableText"/>
              <w:ind w:right="288"/>
              <w:rPr>
                <w:noProof w:val="0"/>
              </w:rPr>
            </w:pPr>
            <w:r w:rsidRPr="00CD48A8">
              <w:rPr>
                <w:noProof w:val="0"/>
              </w:rPr>
              <w:t>0.0839</w:t>
            </w:r>
          </w:p>
        </w:tc>
        <w:tc>
          <w:tcPr>
            <w:tcW w:w="2159" w:type="dxa"/>
          </w:tcPr>
          <w:p w14:paraId="75AA3F2A" w14:textId="77777777" w:rsidR="00285C93" w:rsidRPr="00CD48A8" w:rsidRDefault="00285C93" w:rsidP="00BF5382">
            <w:pPr>
              <w:pStyle w:val="TableText"/>
              <w:rPr>
                <w:noProof w:val="0"/>
              </w:rPr>
            </w:pPr>
            <w:r w:rsidRPr="00CD48A8">
              <w:rPr>
                <w:noProof w:val="0"/>
              </w:rPr>
              <w:t>N/A</w:t>
            </w:r>
          </w:p>
        </w:tc>
        <w:tc>
          <w:tcPr>
            <w:tcW w:w="2160" w:type="dxa"/>
          </w:tcPr>
          <w:p w14:paraId="1F462F23" w14:textId="77777777" w:rsidR="00285C93" w:rsidRPr="00CD48A8" w:rsidRDefault="00285C93" w:rsidP="00BF5382">
            <w:pPr>
              <w:pStyle w:val="TableText"/>
              <w:rPr>
                <w:noProof w:val="0"/>
              </w:rPr>
            </w:pPr>
            <w:r w:rsidRPr="00CD48A8">
              <w:rPr>
                <w:noProof w:val="0"/>
              </w:rPr>
              <w:t>N/A</w:t>
            </w:r>
          </w:p>
        </w:tc>
      </w:tr>
      <w:tr w:rsidR="00285C93" w:rsidRPr="00CD48A8" w14:paraId="57957B8B" w14:textId="77777777" w:rsidTr="0007166C">
        <w:tc>
          <w:tcPr>
            <w:tcW w:w="1440" w:type="dxa"/>
          </w:tcPr>
          <w:p w14:paraId="0CBFDE8B" w14:textId="77777777" w:rsidR="00285C93" w:rsidRPr="00CD48A8" w:rsidRDefault="00285C93" w:rsidP="00BF5382">
            <w:pPr>
              <w:pStyle w:val="TableText"/>
              <w:rPr>
                <w:noProof w:val="0"/>
              </w:rPr>
            </w:pPr>
            <w:r w:rsidRPr="00CD48A8">
              <w:rPr>
                <w:noProof w:val="0"/>
              </w:rPr>
              <w:t>48</w:t>
            </w:r>
          </w:p>
        </w:tc>
        <w:tc>
          <w:tcPr>
            <w:tcW w:w="1728" w:type="dxa"/>
          </w:tcPr>
          <w:p w14:paraId="37C925BB" w14:textId="77777777" w:rsidR="00285C93" w:rsidRPr="00CD48A8" w:rsidRDefault="00285C93" w:rsidP="00BF5382">
            <w:pPr>
              <w:pStyle w:val="TableText"/>
              <w:rPr>
                <w:noProof w:val="0"/>
              </w:rPr>
            </w:pPr>
            <w:r w:rsidRPr="00CD48A8">
              <w:rPr>
                <w:noProof w:val="0"/>
              </w:rPr>
              <w:t>0.4483</w:t>
            </w:r>
          </w:p>
        </w:tc>
        <w:tc>
          <w:tcPr>
            <w:tcW w:w="2160" w:type="dxa"/>
          </w:tcPr>
          <w:p w14:paraId="3AB9495B" w14:textId="77777777" w:rsidR="00285C93" w:rsidRPr="00CD48A8" w:rsidRDefault="00285C93" w:rsidP="00BF5382">
            <w:pPr>
              <w:pStyle w:val="TableText"/>
              <w:ind w:right="288"/>
              <w:rPr>
                <w:noProof w:val="0"/>
              </w:rPr>
            </w:pPr>
            <w:r w:rsidRPr="00CD48A8">
              <w:rPr>
                <w:noProof w:val="0"/>
              </w:rPr>
              <w:t>0.0860</w:t>
            </w:r>
          </w:p>
        </w:tc>
        <w:tc>
          <w:tcPr>
            <w:tcW w:w="2159" w:type="dxa"/>
          </w:tcPr>
          <w:p w14:paraId="713FFA67" w14:textId="77777777" w:rsidR="00285C93" w:rsidRPr="00CD48A8" w:rsidRDefault="00285C93" w:rsidP="00BF5382">
            <w:pPr>
              <w:pStyle w:val="TableText"/>
              <w:rPr>
                <w:noProof w:val="0"/>
              </w:rPr>
            </w:pPr>
            <w:r w:rsidRPr="00CD48A8">
              <w:rPr>
                <w:noProof w:val="0"/>
              </w:rPr>
              <w:t>N/A</w:t>
            </w:r>
          </w:p>
        </w:tc>
        <w:tc>
          <w:tcPr>
            <w:tcW w:w="2160" w:type="dxa"/>
          </w:tcPr>
          <w:p w14:paraId="3E763329" w14:textId="77777777" w:rsidR="00285C93" w:rsidRPr="00CD48A8" w:rsidRDefault="00285C93" w:rsidP="00BF5382">
            <w:pPr>
              <w:pStyle w:val="TableText"/>
              <w:rPr>
                <w:noProof w:val="0"/>
              </w:rPr>
            </w:pPr>
            <w:r w:rsidRPr="00CD48A8">
              <w:rPr>
                <w:noProof w:val="0"/>
              </w:rPr>
              <w:t>N/A</w:t>
            </w:r>
          </w:p>
        </w:tc>
      </w:tr>
      <w:tr w:rsidR="00285C93" w:rsidRPr="00CD48A8" w14:paraId="1DBBC2C0" w14:textId="77777777" w:rsidTr="0007166C">
        <w:tc>
          <w:tcPr>
            <w:tcW w:w="1440" w:type="dxa"/>
          </w:tcPr>
          <w:p w14:paraId="1CB1608F" w14:textId="77777777" w:rsidR="00285C93" w:rsidRPr="00CD48A8" w:rsidRDefault="00285C93" w:rsidP="00BF5382">
            <w:pPr>
              <w:pStyle w:val="TableText"/>
              <w:rPr>
                <w:noProof w:val="0"/>
              </w:rPr>
            </w:pPr>
            <w:r w:rsidRPr="00CD48A8">
              <w:rPr>
                <w:noProof w:val="0"/>
              </w:rPr>
              <w:t>49</w:t>
            </w:r>
          </w:p>
        </w:tc>
        <w:tc>
          <w:tcPr>
            <w:tcW w:w="1728" w:type="dxa"/>
          </w:tcPr>
          <w:p w14:paraId="5BD2185A" w14:textId="77777777" w:rsidR="00285C93" w:rsidRPr="00CD48A8" w:rsidRDefault="00285C93" w:rsidP="00BF5382">
            <w:pPr>
              <w:pStyle w:val="TableText"/>
              <w:rPr>
                <w:noProof w:val="0"/>
              </w:rPr>
            </w:pPr>
            <w:r w:rsidRPr="00CD48A8">
              <w:rPr>
                <w:noProof w:val="0"/>
              </w:rPr>
              <w:t>0.1244</w:t>
            </w:r>
          </w:p>
        </w:tc>
        <w:tc>
          <w:tcPr>
            <w:tcW w:w="2160" w:type="dxa"/>
          </w:tcPr>
          <w:p w14:paraId="25FD1CB3" w14:textId="77777777" w:rsidR="00285C93" w:rsidRPr="00CD48A8" w:rsidRDefault="00285C93" w:rsidP="00BF5382">
            <w:pPr>
              <w:pStyle w:val="TableText"/>
              <w:ind w:right="288"/>
              <w:rPr>
                <w:noProof w:val="0"/>
              </w:rPr>
            </w:pPr>
            <w:r w:rsidRPr="00CD48A8">
              <w:rPr>
                <w:noProof w:val="0"/>
              </w:rPr>
              <w:t>0.0829</w:t>
            </w:r>
          </w:p>
        </w:tc>
        <w:tc>
          <w:tcPr>
            <w:tcW w:w="2159" w:type="dxa"/>
          </w:tcPr>
          <w:p w14:paraId="7A42B6FF" w14:textId="77777777" w:rsidR="00285C93" w:rsidRPr="00CD48A8" w:rsidRDefault="00285C93" w:rsidP="00BF5382">
            <w:pPr>
              <w:pStyle w:val="TableText"/>
              <w:rPr>
                <w:noProof w:val="0"/>
              </w:rPr>
            </w:pPr>
            <w:r w:rsidRPr="00CD48A8">
              <w:rPr>
                <w:noProof w:val="0"/>
              </w:rPr>
              <w:t>N/A</w:t>
            </w:r>
          </w:p>
        </w:tc>
        <w:tc>
          <w:tcPr>
            <w:tcW w:w="2160" w:type="dxa"/>
          </w:tcPr>
          <w:p w14:paraId="6C7348C6" w14:textId="77777777" w:rsidR="00285C93" w:rsidRPr="00CD48A8" w:rsidRDefault="00285C93" w:rsidP="00BF5382">
            <w:pPr>
              <w:pStyle w:val="TableText"/>
              <w:rPr>
                <w:noProof w:val="0"/>
              </w:rPr>
            </w:pPr>
            <w:r w:rsidRPr="00CD48A8">
              <w:rPr>
                <w:noProof w:val="0"/>
              </w:rPr>
              <w:t>N/A</w:t>
            </w:r>
          </w:p>
        </w:tc>
      </w:tr>
      <w:tr w:rsidR="00285C93" w:rsidRPr="00CD48A8" w14:paraId="3AC87EA4" w14:textId="77777777" w:rsidTr="0007166C">
        <w:tc>
          <w:tcPr>
            <w:tcW w:w="1440" w:type="dxa"/>
          </w:tcPr>
          <w:p w14:paraId="472B0C1A" w14:textId="77777777" w:rsidR="00285C93" w:rsidRPr="00CD48A8" w:rsidRDefault="00285C93" w:rsidP="00BF5382">
            <w:pPr>
              <w:pStyle w:val="TableText"/>
              <w:rPr>
                <w:noProof w:val="0"/>
              </w:rPr>
            </w:pPr>
            <w:r w:rsidRPr="00CD48A8">
              <w:rPr>
                <w:noProof w:val="0"/>
              </w:rPr>
              <w:t>50</w:t>
            </w:r>
          </w:p>
        </w:tc>
        <w:tc>
          <w:tcPr>
            <w:tcW w:w="1728" w:type="dxa"/>
          </w:tcPr>
          <w:p w14:paraId="597C1ECE" w14:textId="77777777" w:rsidR="00285C93" w:rsidRPr="00CD48A8" w:rsidRDefault="00285C93" w:rsidP="00BF5382">
            <w:pPr>
              <w:pStyle w:val="TableText"/>
              <w:rPr>
                <w:noProof w:val="0"/>
              </w:rPr>
            </w:pPr>
            <w:r w:rsidRPr="00CD48A8">
              <w:rPr>
                <w:noProof w:val="0"/>
              </w:rPr>
              <w:t>-0.5943</w:t>
            </w:r>
          </w:p>
        </w:tc>
        <w:tc>
          <w:tcPr>
            <w:tcW w:w="2160" w:type="dxa"/>
          </w:tcPr>
          <w:p w14:paraId="09B6AB1E" w14:textId="77777777" w:rsidR="00285C93" w:rsidRPr="00CD48A8" w:rsidRDefault="00285C93" w:rsidP="00BF5382">
            <w:pPr>
              <w:pStyle w:val="TableText"/>
              <w:ind w:right="288"/>
              <w:rPr>
                <w:noProof w:val="0"/>
              </w:rPr>
            </w:pPr>
            <w:r w:rsidRPr="00CD48A8">
              <w:rPr>
                <w:noProof w:val="0"/>
              </w:rPr>
              <w:t>0.0652</w:t>
            </w:r>
          </w:p>
        </w:tc>
        <w:tc>
          <w:tcPr>
            <w:tcW w:w="2159" w:type="dxa"/>
          </w:tcPr>
          <w:p w14:paraId="3FCF4F0D" w14:textId="77777777" w:rsidR="00285C93" w:rsidRPr="00CD48A8" w:rsidRDefault="00285C93" w:rsidP="00BF5382">
            <w:pPr>
              <w:pStyle w:val="TableText"/>
              <w:rPr>
                <w:noProof w:val="0"/>
              </w:rPr>
            </w:pPr>
            <w:r w:rsidRPr="00CD48A8">
              <w:rPr>
                <w:noProof w:val="0"/>
              </w:rPr>
              <w:t>0.7517, -0.7517</w:t>
            </w:r>
          </w:p>
        </w:tc>
        <w:tc>
          <w:tcPr>
            <w:tcW w:w="2160" w:type="dxa"/>
          </w:tcPr>
          <w:p w14:paraId="0F18858F" w14:textId="77777777" w:rsidR="00285C93" w:rsidRPr="00CD48A8" w:rsidRDefault="00285C93" w:rsidP="00BF5382">
            <w:pPr>
              <w:pStyle w:val="TableText"/>
              <w:rPr>
                <w:noProof w:val="0"/>
              </w:rPr>
            </w:pPr>
            <w:r w:rsidRPr="00CD48A8">
              <w:rPr>
                <w:noProof w:val="0"/>
              </w:rPr>
              <w:t>0.0744, 0.0744</w:t>
            </w:r>
          </w:p>
        </w:tc>
      </w:tr>
      <w:tr w:rsidR="00285C93" w:rsidRPr="00CD48A8" w14:paraId="73361E10" w14:textId="77777777" w:rsidTr="0007166C">
        <w:tc>
          <w:tcPr>
            <w:tcW w:w="1440" w:type="dxa"/>
          </w:tcPr>
          <w:p w14:paraId="38AF1C31" w14:textId="77777777" w:rsidR="00285C93" w:rsidRPr="00CD48A8" w:rsidRDefault="00285C93" w:rsidP="00BF5382">
            <w:pPr>
              <w:pStyle w:val="TableText"/>
              <w:rPr>
                <w:noProof w:val="0"/>
              </w:rPr>
            </w:pPr>
            <w:r w:rsidRPr="00CD48A8">
              <w:rPr>
                <w:noProof w:val="0"/>
              </w:rPr>
              <w:t>51</w:t>
            </w:r>
          </w:p>
        </w:tc>
        <w:tc>
          <w:tcPr>
            <w:tcW w:w="1728" w:type="dxa"/>
          </w:tcPr>
          <w:p w14:paraId="30D949A3" w14:textId="77777777" w:rsidR="00285C93" w:rsidRPr="00CD48A8" w:rsidRDefault="00285C93" w:rsidP="00BF5382">
            <w:pPr>
              <w:pStyle w:val="TableText"/>
              <w:rPr>
                <w:noProof w:val="0"/>
              </w:rPr>
            </w:pPr>
            <w:r w:rsidRPr="00CD48A8">
              <w:rPr>
                <w:noProof w:val="0"/>
              </w:rPr>
              <w:t>1.5237</w:t>
            </w:r>
          </w:p>
        </w:tc>
        <w:tc>
          <w:tcPr>
            <w:tcW w:w="2160" w:type="dxa"/>
          </w:tcPr>
          <w:p w14:paraId="1AEAB0C8" w14:textId="77777777" w:rsidR="00285C93" w:rsidRPr="00CD48A8" w:rsidRDefault="00285C93" w:rsidP="00BF5382">
            <w:pPr>
              <w:pStyle w:val="TableText"/>
              <w:ind w:right="288"/>
              <w:rPr>
                <w:noProof w:val="0"/>
              </w:rPr>
            </w:pPr>
            <w:r w:rsidRPr="00CD48A8">
              <w:rPr>
                <w:noProof w:val="0"/>
              </w:rPr>
              <w:t>0.1029</w:t>
            </w:r>
          </w:p>
        </w:tc>
        <w:tc>
          <w:tcPr>
            <w:tcW w:w="2159" w:type="dxa"/>
          </w:tcPr>
          <w:p w14:paraId="388CB5D5" w14:textId="77777777" w:rsidR="00285C93" w:rsidRPr="00CD48A8" w:rsidRDefault="00285C93" w:rsidP="00BF5382">
            <w:pPr>
              <w:pStyle w:val="TableText"/>
              <w:rPr>
                <w:noProof w:val="0"/>
              </w:rPr>
            </w:pPr>
            <w:r w:rsidRPr="00CD48A8">
              <w:rPr>
                <w:noProof w:val="0"/>
              </w:rPr>
              <w:t>N/A</w:t>
            </w:r>
          </w:p>
        </w:tc>
        <w:tc>
          <w:tcPr>
            <w:tcW w:w="2160" w:type="dxa"/>
          </w:tcPr>
          <w:p w14:paraId="092889AB" w14:textId="77777777" w:rsidR="00285C93" w:rsidRPr="00CD48A8" w:rsidRDefault="00285C93" w:rsidP="00BF5382">
            <w:pPr>
              <w:pStyle w:val="TableText"/>
              <w:rPr>
                <w:noProof w:val="0"/>
              </w:rPr>
            </w:pPr>
            <w:r w:rsidRPr="00CD48A8">
              <w:rPr>
                <w:noProof w:val="0"/>
              </w:rPr>
              <w:t>N/A</w:t>
            </w:r>
          </w:p>
        </w:tc>
      </w:tr>
      <w:tr w:rsidR="00285C93" w:rsidRPr="00CD48A8" w14:paraId="366CB21C" w14:textId="77777777" w:rsidTr="0007166C">
        <w:tc>
          <w:tcPr>
            <w:tcW w:w="1440" w:type="dxa"/>
          </w:tcPr>
          <w:p w14:paraId="7E2C4DCF" w14:textId="77777777" w:rsidR="00285C93" w:rsidRPr="00CD48A8" w:rsidRDefault="00285C93" w:rsidP="00BF5382">
            <w:pPr>
              <w:pStyle w:val="TableText"/>
              <w:rPr>
                <w:noProof w:val="0"/>
              </w:rPr>
            </w:pPr>
            <w:r w:rsidRPr="00CD48A8">
              <w:rPr>
                <w:noProof w:val="0"/>
              </w:rPr>
              <w:t>52</w:t>
            </w:r>
          </w:p>
        </w:tc>
        <w:tc>
          <w:tcPr>
            <w:tcW w:w="1728" w:type="dxa"/>
          </w:tcPr>
          <w:p w14:paraId="04B2041A" w14:textId="77777777" w:rsidR="00285C93" w:rsidRPr="00CD48A8" w:rsidRDefault="00285C93" w:rsidP="00BF5382">
            <w:pPr>
              <w:pStyle w:val="TableText"/>
              <w:rPr>
                <w:noProof w:val="0"/>
              </w:rPr>
            </w:pPr>
            <w:r w:rsidRPr="00CD48A8">
              <w:rPr>
                <w:noProof w:val="0"/>
              </w:rPr>
              <w:t>-0.0317</w:t>
            </w:r>
          </w:p>
        </w:tc>
        <w:tc>
          <w:tcPr>
            <w:tcW w:w="2160" w:type="dxa"/>
          </w:tcPr>
          <w:p w14:paraId="3C53FD56" w14:textId="77777777" w:rsidR="00285C93" w:rsidRPr="00CD48A8" w:rsidRDefault="00285C93" w:rsidP="00BF5382">
            <w:pPr>
              <w:pStyle w:val="TableText"/>
              <w:ind w:right="288"/>
              <w:rPr>
                <w:noProof w:val="0"/>
              </w:rPr>
            </w:pPr>
            <w:r w:rsidRPr="00CD48A8">
              <w:rPr>
                <w:noProof w:val="0"/>
              </w:rPr>
              <w:t>0.0805</w:t>
            </w:r>
          </w:p>
        </w:tc>
        <w:tc>
          <w:tcPr>
            <w:tcW w:w="2159" w:type="dxa"/>
          </w:tcPr>
          <w:p w14:paraId="7D2AA64D" w14:textId="77777777" w:rsidR="00285C93" w:rsidRPr="00CD48A8" w:rsidRDefault="00285C93" w:rsidP="00BF5382">
            <w:pPr>
              <w:pStyle w:val="TableText"/>
              <w:rPr>
                <w:noProof w:val="0"/>
              </w:rPr>
            </w:pPr>
            <w:r w:rsidRPr="00CD48A8">
              <w:rPr>
                <w:noProof w:val="0"/>
              </w:rPr>
              <w:t>N/A</w:t>
            </w:r>
          </w:p>
        </w:tc>
        <w:tc>
          <w:tcPr>
            <w:tcW w:w="2160" w:type="dxa"/>
          </w:tcPr>
          <w:p w14:paraId="683AE4E9" w14:textId="77777777" w:rsidR="00285C93" w:rsidRPr="00CD48A8" w:rsidRDefault="00285C93" w:rsidP="00BF5382">
            <w:pPr>
              <w:pStyle w:val="TableText"/>
              <w:rPr>
                <w:noProof w:val="0"/>
              </w:rPr>
            </w:pPr>
            <w:r w:rsidRPr="00CD48A8">
              <w:rPr>
                <w:noProof w:val="0"/>
              </w:rPr>
              <w:t>N/A</w:t>
            </w:r>
          </w:p>
        </w:tc>
      </w:tr>
    </w:tbl>
    <w:p w14:paraId="02F9B27E" w14:textId="122FF3FA" w:rsidR="00285C93" w:rsidRPr="00CD48A8" w:rsidRDefault="00285C93" w:rsidP="004557B5">
      <w:pPr>
        <w:pStyle w:val="Caption"/>
        <w:pageBreakBefore/>
      </w:pPr>
      <w:bookmarkStart w:id="1517" w:name="_Ref93662699"/>
      <w:bookmarkStart w:id="1518" w:name="_Toc95204887"/>
      <w:bookmarkStart w:id="1519" w:name="_Toc103234985"/>
      <w:r w:rsidRPr="00CD48A8">
        <w:t>Table 7.B.</w:t>
      </w:r>
      <w:r w:rsidRPr="00CD48A8">
        <w:rPr>
          <w:color w:val="2B579A"/>
          <w:shd w:val="clear" w:color="auto" w:fill="E6E6E6"/>
        </w:rPr>
        <w:fldChar w:fldCharType="begin"/>
      </w:r>
      <w:r w:rsidRPr="00CD48A8">
        <w:instrText>SEQ Table_7.B. \* ARABIC</w:instrText>
      </w:r>
      <w:r w:rsidRPr="00CD48A8">
        <w:rPr>
          <w:color w:val="2B579A"/>
          <w:shd w:val="clear" w:color="auto" w:fill="E6E6E6"/>
        </w:rPr>
        <w:fldChar w:fldCharType="separate"/>
      </w:r>
      <w:r w:rsidR="00203A4B">
        <w:rPr>
          <w:noProof/>
        </w:rPr>
        <w:t>4</w:t>
      </w:r>
      <w:r w:rsidRPr="00CD48A8">
        <w:rPr>
          <w:color w:val="2B579A"/>
          <w:shd w:val="clear" w:color="auto" w:fill="E6E6E6"/>
        </w:rPr>
        <w:fldChar w:fldCharType="end"/>
      </w:r>
      <w:bookmarkEnd w:id="1517"/>
      <w:r w:rsidRPr="00CD48A8">
        <w:t xml:space="preserve">  IRT Item Difficulty for Grade Six</w:t>
      </w:r>
      <w:bookmarkEnd w:id="1518"/>
      <w:bookmarkEnd w:id="1519"/>
    </w:p>
    <w:tbl>
      <w:tblPr>
        <w:tblStyle w:val="TRs"/>
        <w:tblW w:w="0" w:type="auto"/>
        <w:tblLayout w:type="fixed"/>
        <w:tblLook w:val="04A0" w:firstRow="1" w:lastRow="0" w:firstColumn="1" w:lastColumn="0" w:noHBand="0" w:noVBand="1"/>
        <w:tblDescription w:val="IRT Item Difficulty for Grade Six"/>
      </w:tblPr>
      <w:tblGrid>
        <w:gridCol w:w="1440"/>
        <w:gridCol w:w="1728"/>
        <w:gridCol w:w="2160"/>
        <w:gridCol w:w="2159"/>
        <w:gridCol w:w="2160"/>
      </w:tblGrid>
      <w:tr w:rsidR="00285C93" w:rsidRPr="00CD48A8" w14:paraId="295C2588"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404148D7" w14:textId="77777777" w:rsidR="00285C93" w:rsidRPr="00CD48A8" w:rsidRDefault="00285C93" w:rsidP="00BF5382">
            <w:pPr>
              <w:pStyle w:val="TableHead"/>
              <w:rPr>
                <w:noProof w:val="0"/>
              </w:rPr>
            </w:pPr>
            <w:r w:rsidRPr="00CD48A8">
              <w:rPr>
                <w:noProof w:val="0"/>
              </w:rPr>
              <w:t>Item Sequence</w:t>
            </w:r>
          </w:p>
        </w:tc>
        <w:tc>
          <w:tcPr>
            <w:tcW w:w="1728" w:type="dxa"/>
          </w:tcPr>
          <w:p w14:paraId="23943B5F" w14:textId="77777777" w:rsidR="00285C93" w:rsidRPr="00CD48A8" w:rsidRDefault="00285C93" w:rsidP="00BF5382">
            <w:pPr>
              <w:pStyle w:val="TableHead"/>
              <w:rPr>
                <w:noProof w:val="0"/>
              </w:rPr>
            </w:pPr>
            <w:r w:rsidRPr="00CD48A8">
              <w:rPr>
                <w:i/>
                <w:noProof w:val="0"/>
              </w:rPr>
              <w:t>b</w:t>
            </w:r>
            <w:r w:rsidRPr="00CD48A8">
              <w:rPr>
                <w:noProof w:val="0"/>
              </w:rPr>
              <w:t>-parameter</w:t>
            </w:r>
          </w:p>
        </w:tc>
        <w:tc>
          <w:tcPr>
            <w:tcW w:w="2160" w:type="dxa"/>
          </w:tcPr>
          <w:p w14:paraId="08B67F23" w14:textId="77777777" w:rsidR="00285C93" w:rsidRPr="00CD48A8" w:rsidRDefault="00285C93" w:rsidP="00BF5382">
            <w:pPr>
              <w:pStyle w:val="TableHead"/>
              <w:rPr>
                <w:noProof w:val="0"/>
              </w:rPr>
            </w:pPr>
            <w:r w:rsidRPr="00CD48A8">
              <w:rPr>
                <w:i/>
                <w:noProof w:val="0"/>
              </w:rPr>
              <w:t>b</w:t>
            </w:r>
            <w:r w:rsidRPr="00CD48A8">
              <w:rPr>
                <w:noProof w:val="0"/>
              </w:rPr>
              <w:t>-parameter Standard Error</w:t>
            </w:r>
          </w:p>
        </w:tc>
        <w:tc>
          <w:tcPr>
            <w:tcW w:w="2159" w:type="dxa"/>
          </w:tcPr>
          <w:p w14:paraId="5C380A1A" w14:textId="77777777" w:rsidR="00285C93" w:rsidRPr="00CD48A8" w:rsidRDefault="00285C93" w:rsidP="00BF5382">
            <w:pPr>
              <w:pStyle w:val="TableHead"/>
              <w:rPr>
                <w:noProof w:val="0"/>
              </w:rPr>
            </w:pPr>
            <w:r w:rsidRPr="00CD48A8">
              <w:rPr>
                <w:i/>
                <w:noProof w:val="0"/>
              </w:rPr>
              <w:t>d-</w:t>
            </w:r>
            <w:r w:rsidRPr="00CD48A8">
              <w:rPr>
                <w:noProof w:val="0"/>
              </w:rPr>
              <w:t>parameters</w:t>
            </w:r>
          </w:p>
        </w:tc>
        <w:tc>
          <w:tcPr>
            <w:tcW w:w="2160" w:type="dxa"/>
          </w:tcPr>
          <w:p w14:paraId="6CE85D9C" w14:textId="77777777" w:rsidR="00285C93" w:rsidRPr="00CD48A8" w:rsidRDefault="00285C93" w:rsidP="00BF5382">
            <w:pPr>
              <w:pStyle w:val="TableHead"/>
              <w:rPr>
                <w:noProof w:val="0"/>
              </w:rPr>
            </w:pPr>
            <w:r w:rsidRPr="00CD48A8">
              <w:rPr>
                <w:i/>
                <w:noProof w:val="0"/>
              </w:rPr>
              <w:t>d</w:t>
            </w:r>
            <w:r w:rsidRPr="00CD48A8">
              <w:rPr>
                <w:noProof w:val="0"/>
              </w:rPr>
              <w:t>-parameters Standard Error</w:t>
            </w:r>
          </w:p>
        </w:tc>
      </w:tr>
      <w:tr w:rsidR="00285C93" w:rsidRPr="00CD48A8" w14:paraId="2D3242F6" w14:textId="77777777" w:rsidTr="0007166C">
        <w:tc>
          <w:tcPr>
            <w:tcW w:w="1440" w:type="dxa"/>
          </w:tcPr>
          <w:p w14:paraId="4F188F9F" w14:textId="77777777" w:rsidR="00285C93" w:rsidRPr="00CD48A8" w:rsidRDefault="00285C93" w:rsidP="00BF5382">
            <w:pPr>
              <w:pStyle w:val="TableText"/>
              <w:rPr>
                <w:noProof w:val="0"/>
              </w:rPr>
            </w:pPr>
            <w:r w:rsidRPr="00CD48A8">
              <w:rPr>
                <w:noProof w:val="0"/>
              </w:rPr>
              <w:t>1</w:t>
            </w:r>
          </w:p>
        </w:tc>
        <w:tc>
          <w:tcPr>
            <w:tcW w:w="1728" w:type="dxa"/>
          </w:tcPr>
          <w:p w14:paraId="7C4AAFF5" w14:textId="77777777" w:rsidR="00285C93" w:rsidRPr="00CD48A8" w:rsidRDefault="00285C93" w:rsidP="00BF5382">
            <w:pPr>
              <w:pStyle w:val="TableText"/>
              <w:rPr>
                <w:noProof w:val="0"/>
              </w:rPr>
            </w:pPr>
            <w:r w:rsidRPr="00CD48A8">
              <w:rPr>
                <w:noProof w:val="0"/>
              </w:rPr>
              <w:t>0.2479</w:t>
            </w:r>
          </w:p>
        </w:tc>
        <w:tc>
          <w:tcPr>
            <w:tcW w:w="2160" w:type="dxa"/>
          </w:tcPr>
          <w:p w14:paraId="584D4B1B" w14:textId="77777777" w:rsidR="00285C93" w:rsidRPr="00CD48A8" w:rsidRDefault="00285C93" w:rsidP="00BF5382">
            <w:pPr>
              <w:pStyle w:val="TableText"/>
              <w:ind w:right="288"/>
              <w:rPr>
                <w:noProof w:val="0"/>
              </w:rPr>
            </w:pPr>
            <w:r w:rsidRPr="00CD48A8">
              <w:rPr>
                <w:noProof w:val="0"/>
              </w:rPr>
              <w:t>0.0816</w:t>
            </w:r>
          </w:p>
        </w:tc>
        <w:tc>
          <w:tcPr>
            <w:tcW w:w="2159" w:type="dxa"/>
          </w:tcPr>
          <w:p w14:paraId="28472373" w14:textId="77777777" w:rsidR="00285C93" w:rsidRPr="00CD48A8" w:rsidRDefault="00285C93" w:rsidP="00BF5382">
            <w:pPr>
              <w:pStyle w:val="TableText"/>
              <w:rPr>
                <w:noProof w:val="0"/>
              </w:rPr>
            </w:pPr>
            <w:r w:rsidRPr="00CD48A8">
              <w:rPr>
                <w:noProof w:val="0"/>
              </w:rPr>
              <w:t>N/A</w:t>
            </w:r>
          </w:p>
        </w:tc>
        <w:tc>
          <w:tcPr>
            <w:tcW w:w="2160" w:type="dxa"/>
          </w:tcPr>
          <w:p w14:paraId="4C27C80C" w14:textId="77777777" w:rsidR="00285C93" w:rsidRPr="00CD48A8" w:rsidRDefault="00285C93" w:rsidP="00BF5382">
            <w:pPr>
              <w:pStyle w:val="TableText"/>
              <w:rPr>
                <w:noProof w:val="0"/>
              </w:rPr>
            </w:pPr>
            <w:r w:rsidRPr="00CD48A8">
              <w:rPr>
                <w:noProof w:val="0"/>
              </w:rPr>
              <w:t>N/A</w:t>
            </w:r>
          </w:p>
        </w:tc>
      </w:tr>
      <w:tr w:rsidR="00285C93" w:rsidRPr="00CD48A8" w14:paraId="1EEE9401" w14:textId="77777777" w:rsidTr="0007166C">
        <w:tc>
          <w:tcPr>
            <w:tcW w:w="1440" w:type="dxa"/>
          </w:tcPr>
          <w:p w14:paraId="7C3F9F98" w14:textId="77777777" w:rsidR="00285C93" w:rsidRPr="00CD48A8" w:rsidRDefault="00285C93" w:rsidP="00BF5382">
            <w:pPr>
              <w:pStyle w:val="TableText"/>
              <w:rPr>
                <w:noProof w:val="0"/>
              </w:rPr>
            </w:pPr>
            <w:r w:rsidRPr="00CD48A8">
              <w:rPr>
                <w:noProof w:val="0"/>
              </w:rPr>
              <w:t>2</w:t>
            </w:r>
          </w:p>
        </w:tc>
        <w:tc>
          <w:tcPr>
            <w:tcW w:w="1728" w:type="dxa"/>
          </w:tcPr>
          <w:p w14:paraId="2FDA8E52" w14:textId="77777777" w:rsidR="00285C93" w:rsidRPr="00CD48A8" w:rsidRDefault="00285C93" w:rsidP="00BF5382">
            <w:pPr>
              <w:pStyle w:val="TableText"/>
              <w:rPr>
                <w:noProof w:val="0"/>
              </w:rPr>
            </w:pPr>
            <w:r w:rsidRPr="00CD48A8">
              <w:rPr>
                <w:noProof w:val="0"/>
              </w:rPr>
              <w:t>0.0552</w:t>
            </w:r>
          </w:p>
        </w:tc>
        <w:tc>
          <w:tcPr>
            <w:tcW w:w="2160" w:type="dxa"/>
          </w:tcPr>
          <w:p w14:paraId="6E929C41" w14:textId="77777777" w:rsidR="00285C93" w:rsidRPr="00CD48A8" w:rsidRDefault="00285C93" w:rsidP="00BF5382">
            <w:pPr>
              <w:pStyle w:val="TableText"/>
              <w:ind w:right="288"/>
              <w:rPr>
                <w:noProof w:val="0"/>
              </w:rPr>
            </w:pPr>
            <w:r w:rsidRPr="00CD48A8">
              <w:rPr>
                <w:noProof w:val="0"/>
              </w:rPr>
              <w:t>0.0829</w:t>
            </w:r>
          </w:p>
        </w:tc>
        <w:tc>
          <w:tcPr>
            <w:tcW w:w="2159" w:type="dxa"/>
          </w:tcPr>
          <w:p w14:paraId="098159DC" w14:textId="77777777" w:rsidR="00285C93" w:rsidRPr="00CD48A8" w:rsidRDefault="00285C93" w:rsidP="00BF5382">
            <w:pPr>
              <w:pStyle w:val="TableText"/>
              <w:rPr>
                <w:noProof w:val="0"/>
              </w:rPr>
            </w:pPr>
            <w:r w:rsidRPr="00CD48A8">
              <w:rPr>
                <w:noProof w:val="0"/>
              </w:rPr>
              <w:t>N/A</w:t>
            </w:r>
          </w:p>
        </w:tc>
        <w:tc>
          <w:tcPr>
            <w:tcW w:w="2160" w:type="dxa"/>
          </w:tcPr>
          <w:p w14:paraId="4261044B" w14:textId="77777777" w:rsidR="00285C93" w:rsidRPr="00CD48A8" w:rsidRDefault="00285C93" w:rsidP="00BF5382">
            <w:pPr>
              <w:pStyle w:val="TableText"/>
              <w:rPr>
                <w:noProof w:val="0"/>
              </w:rPr>
            </w:pPr>
            <w:r w:rsidRPr="00CD48A8">
              <w:rPr>
                <w:noProof w:val="0"/>
              </w:rPr>
              <w:t>N/A</w:t>
            </w:r>
          </w:p>
        </w:tc>
      </w:tr>
      <w:tr w:rsidR="00285C93" w:rsidRPr="00CD48A8" w14:paraId="0333DB64" w14:textId="77777777" w:rsidTr="0007166C">
        <w:tc>
          <w:tcPr>
            <w:tcW w:w="1440" w:type="dxa"/>
          </w:tcPr>
          <w:p w14:paraId="41B0AD46" w14:textId="77777777" w:rsidR="00285C93" w:rsidRPr="00CD48A8" w:rsidRDefault="00285C93" w:rsidP="00BF5382">
            <w:pPr>
              <w:pStyle w:val="TableText"/>
              <w:rPr>
                <w:noProof w:val="0"/>
              </w:rPr>
            </w:pPr>
            <w:r w:rsidRPr="00CD48A8">
              <w:rPr>
                <w:noProof w:val="0"/>
              </w:rPr>
              <w:t>3</w:t>
            </w:r>
          </w:p>
        </w:tc>
        <w:tc>
          <w:tcPr>
            <w:tcW w:w="1728" w:type="dxa"/>
          </w:tcPr>
          <w:p w14:paraId="31F43823" w14:textId="77777777" w:rsidR="00285C93" w:rsidRPr="00CD48A8" w:rsidRDefault="00285C93" w:rsidP="00BF5382">
            <w:pPr>
              <w:pStyle w:val="TableText"/>
              <w:rPr>
                <w:noProof w:val="0"/>
              </w:rPr>
            </w:pPr>
            <w:r w:rsidRPr="00CD48A8">
              <w:rPr>
                <w:noProof w:val="0"/>
              </w:rPr>
              <w:t>0.1424</w:t>
            </w:r>
          </w:p>
        </w:tc>
        <w:tc>
          <w:tcPr>
            <w:tcW w:w="2160" w:type="dxa"/>
          </w:tcPr>
          <w:p w14:paraId="011A6B2A" w14:textId="77777777" w:rsidR="00285C93" w:rsidRPr="00CD48A8" w:rsidRDefault="00285C93" w:rsidP="00BF5382">
            <w:pPr>
              <w:pStyle w:val="TableText"/>
              <w:ind w:right="288"/>
              <w:rPr>
                <w:noProof w:val="0"/>
              </w:rPr>
            </w:pPr>
            <w:r w:rsidRPr="00CD48A8">
              <w:rPr>
                <w:noProof w:val="0"/>
              </w:rPr>
              <w:t>0.0623</w:t>
            </w:r>
          </w:p>
        </w:tc>
        <w:tc>
          <w:tcPr>
            <w:tcW w:w="2159" w:type="dxa"/>
          </w:tcPr>
          <w:p w14:paraId="6D8DD291" w14:textId="77777777" w:rsidR="00285C93" w:rsidRPr="00CD48A8" w:rsidRDefault="00285C93" w:rsidP="00BF5382">
            <w:pPr>
              <w:pStyle w:val="TableText"/>
              <w:rPr>
                <w:noProof w:val="0"/>
              </w:rPr>
            </w:pPr>
            <w:r w:rsidRPr="00CD48A8">
              <w:rPr>
                <w:noProof w:val="0"/>
              </w:rPr>
              <w:t>0.5930, -0.5930</w:t>
            </w:r>
          </w:p>
        </w:tc>
        <w:tc>
          <w:tcPr>
            <w:tcW w:w="2160" w:type="dxa"/>
          </w:tcPr>
          <w:p w14:paraId="74D3FA3D" w14:textId="77777777" w:rsidR="00285C93" w:rsidRPr="00CD48A8" w:rsidRDefault="00285C93" w:rsidP="00BF5382">
            <w:pPr>
              <w:pStyle w:val="TableText"/>
              <w:rPr>
                <w:noProof w:val="0"/>
              </w:rPr>
            </w:pPr>
            <w:r w:rsidRPr="00CD48A8">
              <w:rPr>
                <w:noProof w:val="0"/>
              </w:rPr>
              <w:t>0.0692, 0.0692</w:t>
            </w:r>
          </w:p>
        </w:tc>
      </w:tr>
      <w:tr w:rsidR="00285C93" w:rsidRPr="00CD48A8" w14:paraId="796B3114" w14:textId="77777777" w:rsidTr="0007166C">
        <w:tc>
          <w:tcPr>
            <w:tcW w:w="1440" w:type="dxa"/>
          </w:tcPr>
          <w:p w14:paraId="77744E16" w14:textId="77777777" w:rsidR="00285C93" w:rsidRPr="00CD48A8" w:rsidRDefault="00285C93" w:rsidP="00BF5382">
            <w:pPr>
              <w:pStyle w:val="TableText"/>
              <w:rPr>
                <w:noProof w:val="0"/>
              </w:rPr>
            </w:pPr>
            <w:r w:rsidRPr="00CD48A8">
              <w:rPr>
                <w:noProof w:val="0"/>
              </w:rPr>
              <w:t>4</w:t>
            </w:r>
          </w:p>
        </w:tc>
        <w:tc>
          <w:tcPr>
            <w:tcW w:w="1728" w:type="dxa"/>
          </w:tcPr>
          <w:p w14:paraId="43E49C21" w14:textId="77777777" w:rsidR="00285C93" w:rsidRPr="00CD48A8" w:rsidRDefault="00285C93" w:rsidP="00BF5382">
            <w:pPr>
              <w:pStyle w:val="TableText"/>
              <w:rPr>
                <w:noProof w:val="0"/>
              </w:rPr>
            </w:pPr>
            <w:r w:rsidRPr="00CD48A8">
              <w:rPr>
                <w:noProof w:val="0"/>
              </w:rPr>
              <w:t>-0.8175</w:t>
            </w:r>
          </w:p>
        </w:tc>
        <w:tc>
          <w:tcPr>
            <w:tcW w:w="2160" w:type="dxa"/>
          </w:tcPr>
          <w:p w14:paraId="34466B64" w14:textId="77777777" w:rsidR="00285C93" w:rsidRPr="00CD48A8" w:rsidRDefault="00285C93" w:rsidP="00BF5382">
            <w:pPr>
              <w:pStyle w:val="TableText"/>
              <w:ind w:right="288"/>
              <w:rPr>
                <w:noProof w:val="0"/>
              </w:rPr>
            </w:pPr>
            <w:r w:rsidRPr="00CD48A8">
              <w:rPr>
                <w:noProof w:val="0"/>
              </w:rPr>
              <w:t>0.0844</w:t>
            </w:r>
          </w:p>
        </w:tc>
        <w:tc>
          <w:tcPr>
            <w:tcW w:w="2159" w:type="dxa"/>
          </w:tcPr>
          <w:p w14:paraId="0C92A729" w14:textId="77777777" w:rsidR="00285C93" w:rsidRPr="00CD48A8" w:rsidRDefault="00285C93" w:rsidP="00BF5382">
            <w:pPr>
              <w:pStyle w:val="TableText"/>
              <w:rPr>
                <w:noProof w:val="0"/>
              </w:rPr>
            </w:pPr>
            <w:r w:rsidRPr="00CD48A8">
              <w:rPr>
                <w:noProof w:val="0"/>
              </w:rPr>
              <w:t>N/A</w:t>
            </w:r>
          </w:p>
        </w:tc>
        <w:tc>
          <w:tcPr>
            <w:tcW w:w="2160" w:type="dxa"/>
          </w:tcPr>
          <w:p w14:paraId="71237C79" w14:textId="77777777" w:rsidR="00285C93" w:rsidRPr="00CD48A8" w:rsidRDefault="00285C93" w:rsidP="00BF5382">
            <w:pPr>
              <w:pStyle w:val="TableText"/>
              <w:rPr>
                <w:noProof w:val="0"/>
              </w:rPr>
            </w:pPr>
            <w:r w:rsidRPr="00CD48A8">
              <w:rPr>
                <w:noProof w:val="0"/>
              </w:rPr>
              <w:t>N/A</w:t>
            </w:r>
          </w:p>
        </w:tc>
      </w:tr>
      <w:tr w:rsidR="00285C93" w:rsidRPr="00CD48A8" w14:paraId="1BAF7D75" w14:textId="77777777" w:rsidTr="0007166C">
        <w:tc>
          <w:tcPr>
            <w:tcW w:w="1440" w:type="dxa"/>
          </w:tcPr>
          <w:p w14:paraId="2046C7AD" w14:textId="77777777" w:rsidR="00285C93" w:rsidRPr="00CD48A8" w:rsidRDefault="00285C93" w:rsidP="00BF5382">
            <w:pPr>
              <w:pStyle w:val="TableText"/>
              <w:rPr>
                <w:noProof w:val="0"/>
              </w:rPr>
            </w:pPr>
            <w:r w:rsidRPr="00CD48A8">
              <w:rPr>
                <w:noProof w:val="0"/>
              </w:rPr>
              <w:t>5</w:t>
            </w:r>
          </w:p>
        </w:tc>
        <w:tc>
          <w:tcPr>
            <w:tcW w:w="1728" w:type="dxa"/>
          </w:tcPr>
          <w:p w14:paraId="5666F19E" w14:textId="77777777" w:rsidR="00285C93" w:rsidRPr="00CD48A8" w:rsidRDefault="00285C93" w:rsidP="00BF5382">
            <w:pPr>
              <w:pStyle w:val="TableText"/>
              <w:rPr>
                <w:noProof w:val="0"/>
              </w:rPr>
            </w:pPr>
            <w:r w:rsidRPr="00CD48A8">
              <w:rPr>
                <w:noProof w:val="0"/>
              </w:rPr>
              <w:t>-1.2852</w:t>
            </w:r>
          </w:p>
        </w:tc>
        <w:tc>
          <w:tcPr>
            <w:tcW w:w="2160" w:type="dxa"/>
          </w:tcPr>
          <w:p w14:paraId="465015F6" w14:textId="77777777" w:rsidR="00285C93" w:rsidRPr="00CD48A8" w:rsidRDefault="00285C93" w:rsidP="00BF5382">
            <w:pPr>
              <w:pStyle w:val="TableText"/>
              <w:ind w:right="288"/>
              <w:rPr>
                <w:noProof w:val="0"/>
              </w:rPr>
            </w:pPr>
            <w:r w:rsidRPr="00CD48A8">
              <w:rPr>
                <w:noProof w:val="0"/>
              </w:rPr>
              <w:t>0.0913</w:t>
            </w:r>
          </w:p>
        </w:tc>
        <w:tc>
          <w:tcPr>
            <w:tcW w:w="2159" w:type="dxa"/>
          </w:tcPr>
          <w:p w14:paraId="096756DC" w14:textId="77777777" w:rsidR="00285C93" w:rsidRPr="00CD48A8" w:rsidRDefault="00285C93" w:rsidP="00BF5382">
            <w:pPr>
              <w:pStyle w:val="TableText"/>
              <w:rPr>
                <w:noProof w:val="0"/>
              </w:rPr>
            </w:pPr>
            <w:r w:rsidRPr="00CD48A8">
              <w:rPr>
                <w:noProof w:val="0"/>
              </w:rPr>
              <w:t>N/A</w:t>
            </w:r>
          </w:p>
        </w:tc>
        <w:tc>
          <w:tcPr>
            <w:tcW w:w="2160" w:type="dxa"/>
          </w:tcPr>
          <w:p w14:paraId="5C7BFD41" w14:textId="77777777" w:rsidR="00285C93" w:rsidRPr="00CD48A8" w:rsidRDefault="00285C93" w:rsidP="00BF5382">
            <w:pPr>
              <w:pStyle w:val="TableText"/>
              <w:rPr>
                <w:noProof w:val="0"/>
              </w:rPr>
            </w:pPr>
            <w:r w:rsidRPr="00CD48A8">
              <w:rPr>
                <w:noProof w:val="0"/>
              </w:rPr>
              <w:t>N/A</w:t>
            </w:r>
          </w:p>
        </w:tc>
      </w:tr>
      <w:tr w:rsidR="00285C93" w:rsidRPr="00CD48A8" w14:paraId="695ACD8B" w14:textId="77777777" w:rsidTr="0007166C">
        <w:tc>
          <w:tcPr>
            <w:tcW w:w="1440" w:type="dxa"/>
          </w:tcPr>
          <w:p w14:paraId="366CB8FD" w14:textId="77777777" w:rsidR="00285C93" w:rsidRPr="00CD48A8" w:rsidRDefault="00285C93" w:rsidP="00BF5382">
            <w:pPr>
              <w:pStyle w:val="TableText"/>
              <w:rPr>
                <w:noProof w:val="0"/>
              </w:rPr>
            </w:pPr>
            <w:r w:rsidRPr="00CD48A8">
              <w:rPr>
                <w:noProof w:val="0"/>
              </w:rPr>
              <w:t>6</w:t>
            </w:r>
          </w:p>
        </w:tc>
        <w:tc>
          <w:tcPr>
            <w:tcW w:w="1728" w:type="dxa"/>
          </w:tcPr>
          <w:p w14:paraId="04018054" w14:textId="77777777" w:rsidR="00285C93" w:rsidRPr="00CD48A8" w:rsidRDefault="00285C93" w:rsidP="00BF5382">
            <w:pPr>
              <w:pStyle w:val="TableText"/>
              <w:rPr>
                <w:noProof w:val="0"/>
              </w:rPr>
            </w:pPr>
            <w:r w:rsidRPr="00CD48A8">
              <w:rPr>
                <w:noProof w:val="0"/>
              </w:rPr>
              <w:t>-1.2105</w:t>
            </w:r>
          </w:p>
        </w:tc>
        <w:tc>
          <w:tcPr>
            <w:tcW w:w="2160" w:type="dxa"/>
          </w:tcPr>
          <w:p w14:paraId="48A4D5C1" w14:textId="77777777" w:rsidR="00285C93" w:rsidRPr="00CD48A8" w:rsidRDefault="00285C93" w:rsidP="00BF5382">
            <w:pPr>
              <w:pStyle w:val="TableText"/>
              <w:ind w:right="288"/>
              <w:rPr>
                <w:noProof w:val="0"/>
              </w:rPr>
            </w:pPr>
            <w:r w:rsidRPr="00CD48A8">
              <w:rPr>
                <w:noProof w:val="0"/>
              </w:rPr>
              <w:t>0.0919</w:t>
            </w:r>
          </w:p>
        </w:tc>
        <w:tc>
          <w:tcPr>
            <w:tcW w:w="2159" w:type="dxa"/>
          </w:tcPr>
          <w:p w14:paraId="76A932A3" w14:textId="77777777" w:rsidR="00285C93" w:rsidRPr="00CD48A8" w:rsidRDefault="00285C93" w:rsidP="00BF5382">
            <w:pPr>
              <w:pStyle w:val="TableText"/>
              <w:rPr>
                <w:noProof w:val="0"/>
              </w:rPr>
            </w:pPr>
            <w:r w:rsidRPr="00CD48A8">
              <w:rPr>
                <w:noProof w:val="0"/>
              </w:rPr>
              <w:t>N/A</w:t>
            </w:r>
          </w:p>
        </w:tc>
        <w:tc>
          <w:tcPr>
            <w:tcW w:w="2160" w:type="dxa"/>
          </w:tcPr>
          <w:p w14:paraId="54089C23" w14:textId="77777777" w:rsidR="00285C93" w:rsidRPr="00CD48A8" w:rsidRDefault="00285C93" w:rsidP="00BF5382">
            <w:pPr>
              <w:pStyle w:val="TableText"/>
              <w:rPr>
                <w:noProof w:val="0"/>
              </w:rPr>
            </w:pPr>
            <w:r w:rsidRPr="00CD48A8">
              <w:rPr>
                <w:noProof w:val="0"/>
              </w:rPr>
              <w:t>N/A</w:t>
            </w:r>
          </w:p>
        </w:tc>
      </w:tr>
      <w:tr w:rsidR="00285C93" w:rsidRPr="00CD48A8" w14:paraId="2CE3C3BA" w14:textId="77777777" w:rsidTr="0007166C">
        <w:tc>
          <w:tcPr>
            <w:tcW w:w="1440" w:type="dxa"/>
          </w:tcPr>
          <w:p w14:paraId="5B8C3DBD" w14:textId="77777777" w:rsidR="00285C93" w:rsidRPr="00CD48A8" w:rsidRDefault="00285C93" w:rsidP="00BF5382">
            <w:pPr>
              <w:pStyle w:val="TableText"/>
              <w:rPr>
                <w:noProof w:val="0"/>
              </w:rPr>
            </w:pPr>
            <w:r w:rsidRPr="00CD48A8">
              <w:rPr>
                <w:noProof w:val="0"/>
              </w:rPr>
              <w:t>7</w:t>
            </w:r>
          </w:p>
        </w:tc>
        <w:tc>
          <w:tcPr>
            <w:tcW w:w="1728" w:type="dxa"/>
          </w:tcPr>
          <w:p w14:paraId="2E29593F" w14:textId="77777777" w:rsidR="00285C93" w:rsidRPr="00CD48A8" w:rsidRDefault="00285C93" w:rsidP="00BF5382">
            <w:pPr>
              <w:pStyle w:val="TableText"/>
              <w:rPr>
                <w:noProof w:val="0"/>
              </w:rPr>
            </w:pPr>
            <w:r w:rsidRPr="00CD48A8">
              <w:rPr>
                <w:noProof w:val="0"/>
              </w:rPr>
              <w:t>-1.8567</w:t>
            </w:r>
          </w:p>
        </w:tc>
        <w:tc>
          <w:tcPr>
            <w:tcW w:w="2160" w:type="dxa"/>
          </w:tcPr>
          <w:p w14:paraId="03519AB6" w14:textId="77777777" w:rsidR="00285C93" w:rsidRPr="00CD48A8" w:rsidRDefault="00285C93" w:rsidP="00BF5382">
            <w:pPr>
              <w:pStyle w:val="TableText"/>
              <w:ind w:right="288"/>
              <w:rPr>
                <w:noProof w:val="0"/>
              </w:rPr>
            </w:pPr>
            <w:r w:rsidRPr="00CD48A8">
              <w:rPr>
                <w:noProof w:val="0"/>
              </w:rPr>
              <w:t>0.1164</w:t>
            </w:r>
          </w:p>
        </w:tc>
        <w:tc>
          <w:tcPr>
            <w:tcW w:w="2159" w:type="dxa"/>
          </w:tcPr>
          <w:p w14:paraId="6CA8DCE8" w14:textId="77777777" w:rsidR="00285C93" w:rsidRPr="00CD48A8" w:rsidRDefault="00285C93" w:rsidP="00BF5382">
            <w:pPr>
              <w:pStyle w:val="TableText"/>
              <w:rPr>
                <w:noProof w:val="0"/>
              </w:rPr>
            </w:pPr>
            <w:r w:rsidRPr="00CD48A8">
              <w:rPr>
                <w:noProof w:val="0"/>
              </w:rPr>
              <w:t>1.2589, -1.2589</w:t>
            </w:r>
          </w:p>
        </w:tc>
        <w:tc>
          <w:tcPr>
            <w:tcW w:w="2160" w:type="dxa"/>
          </w:tcPr>
          <w:p w14:paraId="252F913E" w14:textId="77777777" w:rsidR="00285C93" w:rsidRPr="00CD48A8" w:rsidRDefault="00285C93" w:rsidP="00BF5382">
            <w:pPr>
              <w:pStyle w:val="TableText"/>
              <w:rPr>
                <w:noProof w:val="0"/>
              </w:rPr>
            </w:pPr>
            <w:r w:rsidRPr="00CD48A8">
              <w:rPr>
                <w:noProof w:val="0"/>
              </w:rPr>
              <w:t>0.1264, 0.1264</w:t>
            </w:r>
          </w:p>
        </w:tc>
      </w:tr>
      <w:tr w:rsidR="00285C93" w:rsidRPr="00CD48A8" w14:paraId="08BE6E38" w14:textId="77777777" w:rsidTr="0007166C">
        <w:tc>
          <w:tcPr>
            <w:tcW w:w="1440" w:type="dxa"/>
          </w:tcPr>
          <w:p w14:paraId="38D885FF" w14:textId="77777777" w:rsidR="00285C93" w:rsidRPr="00CD48A8" w:rsidRDefault="00285C93" w:rsidP="00BF5382">
            <w:pPr>
              <w:pStyle w:val="TableText"/>
              <w:rPr>
                <w:noProof w:val="0"/>
              </w:rPr>
            </w:pPr>
            <w:r w:rsidRPr="00CD48A8">
              <w:rPr>
                <w:noProof w:val="0"/>
              </w:rPr>
              <w:t>8</w:t>
            </w:r>
          </w:p>
        </w:tc>
        <w:tc>
          <w:tcPr>
            <w:tcW w:w="1728" w:type="dxa"/>
          </w:tcPr>
          <w:p w14:paraId="65994FCA" w14:textId="77777777" w:rsidR="00285C93" w:rsidRPr="00CD48A8" w:rsidRDefault="00285C93" w:rsidP="00BF5382">
            <w:pPr>
              <w:pStyle w:val="TableText"/>
              <w:rPr>
                <w:noProof w:val="0"/>
              </w:rPr>
            </w:pPr>
            <w:r w:rsidRPr="00CD48A8">
              <w:rPr>
                <w:noProof w:val="0"/>
              </w:rPr>
              <w:t>-0.3429</w:t>
            </w:r>
          </w:p>
        </w:tc>
        <w:tc>
          <w:tcPr>
            <w:tcW w:w="2160" w:type="dxa"/>
          </w:tcPr>
          <w:p w14:paraId="4596F583" w14:textId="77777777" w:rsidR="00285C93" w:rsidRPr="00CD48A8" w:rsidRDefault="00285C93" w:rsidP="00BF5382">
            <w:pPr>
              <w:pStyle w:val="TableText"/>
              <w:ind w:right="288"/>
              <w:rPr>
                <w:noProof w:val="0"/>
              </w:rPr>
            </w:pPr>
            <w:r w:rsidRPr="00CD48A8">
              <w:rPr>
                <w:noProof w:val="0"/>
              </w:rPr>
              <w:t>0.0810</w:t>
            </w:r>
          </w:p>
        </w:tc>
        <w:tc>
          <w:tcPr>
            <w:tcW w:w="2159" w:type="dxa"/>
          </w:tcPr>
          <w:p w14:paraId="4B558977" w14:textId="77777777" w:rsidR="00285C93" w:rsidRPr="00CD48A8" w:rsidRDefault="00285C93" w:rsidP="00BF5382">
            <w:pPr>
              <w:pStyle w:val="TableText"/>
              <w:rPr>
                <w:noProof w:val="0"/>
              </w:rPr>
            </w:pPr>
            <w:r w:rsidRPr="00CD48A8">
              <w:rPr>
                <w:noProof w:val="0"/>
              </w:rPr>
              <w:t>N/A</w:t>
            </w:r>
          </w:p>
        </w:tc>
        <w:tc>
          <w:tcPr>
            <w:tcW w:w="2160" w:type="dxa"/>
          </w:tcPr>
          <w:p w14:paraId="2B878322" w14:textId="77777777" w:rsidR="00285C93" w:rsidRPr="00CD48A8" w:rsidRDefault="00285C93" w:rsidP="00BF5382">
            <w:pPr>
              <w:pStyle w:val="TableText"/>
              <w:rPr>
                <w:noProof w:val="0"/>
              </w:rPr>
            </w:pPr>
            <w:r w:rsidRPr="00CD48A8">
              <w:rPr>
                <w:noProof w:val="0"/>
              </w:rPr>
              <w:t>N/A</w:t>
            </w:r>
          </w:p>
        </w:tc>
      </w:tr>
      <w:tr w:rsidR="00285C93" w:rsidRPr="00CD48A8" w14:paraId="132D0694" w14:textId="77777777" w:rsidTr="0007166C">
        <w:tc>
          <w:tcPr>
            <w:tcW w:w="1440" w:type="dxa"/>
          </w:tcPr>
          <w:p w14:paraId="0C971D09" w14:textId="77777777" w:rsidR="00285C93" w:rsidRPr="00CD48A8" w:rsidRDefault="00285C93" w:rsidP="00BF5382">
            <w:pPr>
              <w:pStyle w:val="TableText"/>
              <w:rPr>
                <w:noProof w:val="0"/>
              </w:rPr>
            </w:pPr>
            <w:r w:rsidRPr="00CD48A8">
              <w:rPr>
                <w:noProof w:val="0"/>
              </w:rPr>
              <w:t>9</w:t>
            </w:r>
          </w:p>
        </w:tc>
        <w:tc>
          <w:tcPr>
            <w:tcW w:w="1728" w:type="dxa"/>
          </w:tcPr>
          <w:p w14:paraId="1C4188B6" w14:textId="77777777" w:rsidR="00285C93" w:rsidRPr="00CD48A8" w:rsidRDefault="00285C93" w:rsidP="00BF5382">
            <w:pPr>
              <w:pStyle w:val="TableText"/>
              <w:rPr>
                <w:noProof w:val="0"/>
              </w:rPr>
            </w:pPr>
            <w:r w:rsidRPr="00CD48A8">
              <w:rPr>
                <w:noProof w:val="0"/>
              </w:rPr>
              <w:t>1.7741</w:t>
            </w:r>
          </w:p>
        </w:tc>
        <w:tc>
          <w:tcPr>
            <w:tcW w:w="2160" w:type="dxa"/>
          </w:tcPr>
          <w:p w14:paraId="19266890" w14:textId="77777777" w:rsidR="00285C93" w:rsidRPr="00CD48A8" w:rsidRDefault="00285C93" w:rsidP="00BF5382">
            <w:pPr>
              <w:pStyle w:val="TableText"/>
              <w:ind w:right="288"/>
              <w:rPr>
                <w:noProof w:val="0"/>
              </w:rPr>
            </w:pPr>
            <w:r w:rsidRPr="00CD48A8">
              <w:rPr>
                <w:noProof w:val="0"/>
              </w:rPr>
              <w:t>0.1018</w:t>
            </w:r>
          </w:p>
        </w:tc>
        <w:tc>
          <w:tcPr>
            <w:tcW w:w="2159" w:type="dxa"/>
          </w:tcPr>
          <w:p w14:paraId="718629DC" w14:textId="77777777" w:rsidR="00285C93" w:rsidRPr="00CD48A8" w:rsidRDefault="00285C93" w:rsidP="00BF5382">
            <w:pPr>
              <w:pStyle w:val="TableText"/>
              <w:rPr>
                <w:noProof w:val="0"/>
              </w:rPr>
            </w:pPr>
            <w:r w:rsidRPr="00CD48A8">
              <w:rPr>
                <w:noProof w:val="0"/>
              </w:rPr>
              <w:t>N/A</w:t>
            </w:r>
          </w:p>
        </w:tc>
        <w:tc>
          <w:tcPr>
            <w:tcW w:w="2160" w:type="dxa"/>
          </w:tcPr>
          <w:p w14:paraId="4300DD0D" w14:textId="77777777" w:rsidR="00285C93" w:rsidRPr="00CD48A8" w:rsidRDefault="00285C93" w:rsidP="00BF5382">
            <w:pPr>
              <w:pStyle w:val="TableText"/>
              <w:rPr>
                <w:noProof w:val="0"/>
              </w:rPr>
            </w:pPr>
            <w:r w:rsidRPr="00CD48A8">
              <w:rPr>
                <w:noProof w:val="0"/>
              </w:rPr>
              <w:t>N/A</w:t>
            </w:r>
          </w:p>
        </w:tc>
      </w:tr>
      <w:tr w:rsidR="00285C93" w:rsidRPr="00CD48A8" w14:paraId="7859046A" w14:textId="77777777" w:rsidTr="0007166C">
        <w:tc>
          <w:tcPr>
            <w:tcW w:w="1440" w:type="dxa"/>
          </w:tcPr>
          <w:p w14:paraId="416220DA" w14:textId="77777777" w:rsidR="00285C93" w:rsidRPr="00CD48A8" w:rsidRDefault="00285C93" w:rsidP="00BF5382">
            <w:pPr>
              <w:pStyle w:val="TableText"/>
              <w:rPr>
                <w:noProof w:val="0"/>
              </w:rPr>
            </w:pPr>
            <w:r w:rsidRPr="00CD48A8">
              <w:rPr>
                <w:noProof w:val="0"/>
              </w:rPr>
              <w:t>10</w:t>
            </w:r>
          </w:p>
        </w:tc>
        <w:tc>
          <w:tcPr>
            <w:tcW w:w="1728" w:type="dxa"/>
          </w:tcPr>
          <w:p w14:paraId="6C9310CD" w14:textId="77777777" w:rsidR="00285C93" w:rsidRPr="00CD48A8" w:rsidRDefault="00285C93" w:rsidP="00BF5382">
            <w:pPr>
              <w:pStyle w:val="TableText"/>
              <w:rPr>
                <w:noProof w:val="0"/>
              </w:rPr>
            </w:pPr>
            <w:r w:rsidRPr="00CD48A8">
              <w:rPr>
                <w:noProof w:val="0"/>
              </w:rPr>
              <w:t>0.3750</w:t>
            </w:r>
          </w:p>
        </w:tc>
        <w:tc>
          <w:tcPr>
            <w:tcW w:w="2160" w:type="dxa"/>
          </w:tcPr>
          <w:p w14:paraId="60F87EDC" w14:textId="77777777" w:rsidR="00285C93" w:rsidRPr="00CD48A8" w:rsidRDefault="00285C93" w:rsidP="00BF5382">
            <w:pPr>
              <w:pStyle w:val="TableText"/>
              <w:ind w:right="288"/>
              <w:rPr>
                <w:noProof w:val="0"/>
              </w:rPr>
            </w:pPr>
            <w:r w:rsidRPr="00CD48A8">
              <w:rPr>
                <w:noProof w:val="0"/>
              </w:rPr>
              <w:t>0.0650</w:t>
            </w:r>
          </w:p>
        </w:tc>
        <w:tc>
          <w:tcPr>
            <w:tcW w:w="2159" w:type="dxa"/>
          </w:tcPr>
          <w:p w14:paraId="38279776" w14:textId="77777777" w:rsidR="00285C93" w:rsidRPr="00CD48A8" w:rsidRDefault="00285C93" w:rsidP="00BF5382">
            <w:pPr>
              <w:pStyle w:val="TableText"/>
              <w:rPr>
                <w:noProof w:val="0"/>
              </w:rPr>
            </w:pPr>
            <w:r w:rsidRPr="00CD48A8">
              <w:rPr>
                <w:noProof w:val="0"/>
              </w:rPr>
              <w:t>0.7746, -0.7746</w:t>
            </w:r>
          </w:p>
        </w:tc>
        <w:tc>
          <w:tcPr>
            <w:tcW w:w="2160" w:type="dxa"/>
          </w:tcPr>
          <w:p w14:paraId="61EA6607" w14:textId="77777777" w:rsidR="00285C93" w:rsidRPr="00CD48A8" w:rsidRDefault="00285C93" w:rsidP="00BF5382">
            <w:pPr>
              <w:pStyle w:val="TableText"/>
              <w:rPr>
                <w:noProof w:val="0"/>
              </w:rPr>
            </w:pPr>
            <w:r w:rsidRPr="00CD48A8">
              <w:rPr>
                <w:noProof w:val="0"/>
              </w:rPr>
              <w:t>0.0698, 0.0698</w:t>
            </w:r>
          </w:p>
        </w:tc>
      </w:tr>
      <w:tr w:rsidR="00285C93" w:rsidRPr="00CD48A8" w14:paraId="01E4DA87" w14:textId="77777777" w:rsidTr="0007166C">
        <w:tc>
          <w:tcPr>
            <w:tcW w:w="1440" w:type="dxa"/>
          </w:tcPr>
          <w:p w14:paraId="0A0B499A" w14:textId="77777777" w:rsidR="00285C93" w:rsidRPr="00CD48A8" w:rsidRDefault="00285C93" w:rsidP="00BF5382">
            <w:pPr>
              <w:pStyle w:val="TableText"/>
              <w:rPr>
                <w:noProof w:val="0"/>
              </w:rPr>
            </w:pPr>
            <w:r w:rsidRPr="00CD48A8">
              <w:rPr>
                <w:noProof w:val="0"/>
              </w:rPr>
              <w:t>11</w:t>
            </w:r>
          </w:p>
        </w:tc>
        <w:tc>
          <w:tcPr>
            <w:tcW w:w="1728" w:type="dxa"/>
          </w:tcPr>
          <w:p w14:paraId="6E134C6B" w14:textId="77777777" w:rsidR="00285C93" w:rsidRPr="00CD48A8" w:rsidRDefault="00285C93" w:rsidP="00BF5382">
            <w:pPr>
              <w:pStyle w:val="TableText"/>
              <w:rPr>
                <w:noProof w:val="0"/>
              </w:rPr>
            </w:pPr>
            <w:r w:rsidRPr="00CD48A8">
              <w:rPr>
                <w:noProof w:val="0"/>
              </w:rPr>
              <w:t>-0.0125</w:t>
            </w:r>
          </w:p>
        </w:tc>
        <w:tc>
          <w:tcPr>
            <w:tcW w:w="2160" w:type="dxa"/>
          </w:tcPr>
          <w:p w14:paraId="75679CE7" w14:textId="77777777" w:rsidR="00285C93" w:rsidRPr="00CD48A8" w:rsidRDefault="00285C93" w:rsidP="00BF5382">
            <w:pPr>
              <w:pStyle w:val="TableText"/>
              <w:ind w:right="288"/>
              <w:rPr>
                <w:noProof w:val="0"/>
              </w:rPr>
            </w:pPr>
            <w:r w:rsidRPr="00CD48A8">
              <w:rPr>
                <w:noProof w:val="0"/>
              </w:rPr>
              <w:t>0.0803</w:t>
            </w:r>
          </w:p>
        </w:tc>
        <w:tc>
          <w:tcPr>
            <w:tcW w:w="2159" w:type="dxa"/>
          </w:tcPr>
          <w:p w14:paraId="22FB49D3" w14:textId="77777777" w:rsidR="00285C93" w:rsidRPr="00CD48A8" w:rsidRDefault="00285C93" w:rsidP="00BF5382">
            <w:pPr>
              <w:pStyle w:val="TableText"/>
              <w:rPr>
                <w:noProof w:val="0"/>
              </w:rPr>
            </w:pPr>
            <w:r w:rsidRPr="00CD48A8">
              <w:rPr>
                <w:noProof w:val="0"/>
              </w:rPr>
              <w:t>N/A</w:t>
            </w:r>
          </w:p>
        </w:tc>
        <w:tc>
          <w:tcPr>
            <w:tcW w:w="2160" w:type="dxa"/>
          </w:tcPr>
          <w:p w14:paraId="1D4BD987" w14:textId="77777777" w:rsidR="00285C93" w:rsidRPr="00CD48A8" w:rsidRDefault="00285C93" w:rsidP="00BF5382">
            <w:pPr>
              <w:pStyle w:val="TableText"/>
              <w:rPr>
                <w:noProof w:val="0"/>
              </w:rPr>
            </w:pPr>
            <w:r w:rsidRPr="00CD48A8">
              <w:rPr>
                <w:noProof w:val="0"/>
              </w:rPr>
              <w:t>N/A</w:t>
            </w:r>
          </w:p>
        </w:tc>
      </w:tr>
      <w:tr w:rsidR="00285C93" w:rsidRPr="00CD48A8" w14:paraId="3515818E" w14:textId="77777777" w:rsidTr="0007166C">
        <w:tc>
          <w:tcPr>
            <w:tcW w:w="1440" w:type="dxa"/>
          </w:tcPr>
          <w:p w14:paraId="43A00F49" w14:textId="77777777" w:rsidR="00285C93" w:rsidRPr="00CD48A8" w:rsidRDefault="00285C93" w:rsidP="00BF5382">
            <w:pPr>
              <w:pStyle w:val="TableText"/>
              <w:rPr>
                <w:noProof w:val="0"/>
              </w:rPr>
            </w:pPr>
            <w:r w:rsidRPr="00CD48A8">
              <w:rPr>
                <w:noProof w:val="0"/>
              </w:rPr>
              <w:t>12</w:t>
            </w:r>
          </w:p>
        </w:tc>
        <w:tc>
          <w:tcPr>
            <w:tcW w:w="1728" w:type="dxa"/>
          </w:tcPr>
          <w:p w14:paraId="6E773DBC" w14:textId="77777777" w:rsidR="00285C93" w:rsidRPr="00CD48A8" w:rsidRDefault="00285C93" w:rsidP="00BF5382">
            <w:pPr>
              <w:pStyle w:val="TableText"/>
              <w:rPr>
                <w:noProof w:val="0"/>
              </w:rPr>
            </w:pPr>
            <w:r w:rsidRPr="00CD48A8">
              <w:rPr>
                <w:noProof w:val="0"/>
              </w:rPr>
              <w:t>-0.8312</w:t>
            </w:r>
          </w:p>
        </w:tc>
        <w:tc>
          <w:tcPr>
            <w:tcW w:w="2160" w:type="dxa"/>
          </w:tcPr>
          <w:p w14:paraId="6F883A73" w14:textId="77777777" w:rsidR="00285C93" w:rsidRPr="00CD48A8" w:rsidRDefault="00285C93" w:rsidP="00BF5382">
            <w:pPr>
              <w:pStyle w:val="TableText"/>
              <w:ind w:right="288"/>
              <w:rPr>
                <w:noProof w:val="0"/>
              </w:rPr>
            </w:pPr>
            <w:r w:rsidRPr="00CD48A8">
              <w:rPr>
                <w:noProof w:val="0"/>
              </w:rPr>
              <w:t>0.0738</w:t>
            </w:r>
          </w:p>
        </w:tc>
        <w:tc>
          <w:tcPr>
            <w:tcW w:w="2159" w:type="dxa"/>
          </w:tcPr>
          <w:p w14:paraId="58373002" w14:textId="77777777" w:rsidR="00285C93" w:rsidRPr="00CD48A8" w:rsidRDefault="00285C93" w:rsidP="00BF5382">
            <w:pPr>
              <w:pStyle w:val="TableText"/>
              <w:rPr>
                <w:noProof w:val="0"/>
              </w:rPr>
            </w:pPr>
            <w:r w:rsidRPr="00CD48A8">
              <w:rPr>
                <w:noProof w:val="0"/>
              </w:rPr>
              <w:t>1.2249, -1.2249</w:t>
            </w:r>
          </w:p>
        </w:tc>
        <w:tc>
          <w:tcPr>
            <w:tcW w:w="2160" w:type="dxa"/>
          </w:tcPr>
          <w:p w14:paraId="58399BA9" w14:textId="77777777" w:rsidR="00285C93" w:rsidRPr="00CD48A8" w:rsidRDefault="00285C93" w:rsidP="00BF5382">
            <w:pPr>
              <w:pStyle w:val="TableText"/>
              <w:rPr>
                <w:noProof w:val="0"/>
              </w:rPr>
            </w:pPr>
            <w:r w:rsidRPr="00CD48A8">
              <w:rPr>
                <w:noProof w:val="0"/>
              </w:rPr>
              <w:t>0.0775, 0.0775</w:t>
            </w:r>
          </w:p>
        </w:tc>
      </w:tr>
      <w:tr w:rsidR="00285C93" w:rsidRPr="00CD48A8" w14:paraId="4DCA3512" w14:textId="77777777" w:rsidTr="0007166C">
        <w:tc>
          <w:tcPr>
            <w:tcW w:w="1440" w:type="dxa"/>
          </w:tcPr>
          <w:p w14:paraId="1517F24A" w14:textId="77777777" w:rsidR="00285C93" w:rsidRPr="00CD48A8" w:rsidRDefault="00285C93" w:rsidP="00BF5382">
            <w:pPr>
              <w:pStyle w:val="TableText"/>
              <w:rPr>
                <w:noProof w:val="0"/>
              </w:rPr>
            </w:pPr>
            <w:r w:rsidRPr="00CD48A8">
              <w:rPr>
                <w:noProof w:val="0"/>
              </w:rPr>
              <w:t>13</w:t>
            </w:r>
          </w:p>
        </w:tc>
        <w:tc>
          <w:tcPr>
            <w:tcW w:w="1728" w:type="dxa"/>
          </w:tcPr>
          <w:p w14:paraId="52B6C238" w14:textId="77777777" w:rsidR="00285C93" w:rsidRPr="00CD48A8" w:rsidRDefault="00285C93" w:rsidP="00BF5382">
            <w:pPr>
              <w:pStyle w:val="TableText"/>
              <w:rPr>
                <w:noProof w:val="0"/>
              </w:rPr>
            </w:pPr>
            <w:r w:rsidRPr="00CD48A8">
              <w:rPr>
                <w:noProof w:val="0"/>
              </w:rPr>
              <w:t>-0.9715</w:t>
            </w:r>
          </w:p>
        </w:tc>
        <w:tc>
          <w:tcPr>
            <w:tcW w:w="2160" w:type="dxa"/>
          </w:tcPr>
          <w:p w14:paraId="4845C72B" w14:textId="77777777" w:rsidR="00285C93" w:rsidRPr="00CD48A8" w:rsidRDefault="00285C93" w:rsidP="00BF5382">
            <w:pPr>
              <w:pStyle w:val="TableText"/>
              <w:ind w:right="288"/>
              <w:rPr>
                <w:noProof w:val="0"/>
              </w:rPr>
            </w:pPr>
            <w:r w:rsidRPr="00CD48A8">
              <w:rPr>
                <w:noProof w:val="0"/>
              </w:rPr>
              <w:t>0.0857</w:t>
            </w:r>
          </w:p>
        </w:tc>
        <w:tc>
          <w:tcPr>
            <w:tcW w:w="2159" w:type="dxa"/>
          </w:tcPr>
          <w:p w14:paraId="37F69AE2" w14:textId="77777777" w:rsidR="00285C93" w:rsidRPr="00CD48A8" w:rsidRDefault="00285C93" w:rsidP="00BF5382">
            <w:pPr>
              <w:pStyle w:val="TableText"/>
              <w:rPr>
                <w:noProof w:val="0"/>
              </w:rPr>
            </w:pPr>
            <w:r w:rsidRPr="00CD48A8">
              <w:rPr>
                <w:noProof w:val="0"/>
              </w:rPr>
              <w:t>N/A</w:t>
            </w:r>
          </w:p>
        </w:tc>
        <w:tc>
          <w:tcPr>
            <w:tcW w:w="2160" w:type="dxa"/>
          </w:tcPr>
          <w:p w14:paraId="0AA096EA" w14:textId="77777777" w:rsidR="00285C93" w:rsidRPr="00CD48A8" w:rsidRDefault="00285C93" w:rsidP="00BF5382">
            <w:pPr>
              <w:pStyle w:val="TableText"/>
              <w:rPr>
                <w:noProof w:val="0"/>
              </w:rPr>
            </w:pPr>
            <w:r w:rsidRPr="00CD48A8">
              <w:rPr>
                <w:noProof w:val="0"/>
              </w:rPr>
              <w:t>N/A</w:t>
            </w:r>
          </w:p>
        </w:tc>
      </w:tr>
      <w:tr w:rsidR="00285C93" w:rsidRPr="00CD48A8" w14:paraId="6581EAB5" w14:textId="77777777" w:rsidTr="0007166C">
        <w:tc>
          <w:tcPr>
            <w:tcW w:w="1440" w:type="dxa"/>
          </w:tcPr>
          <w:p w14:paraId="6162D7DE" w14:textId="77777777" w:rsidR="00285C93" w:rsidRPr="00CD48A8" w:rsidRDefault="00285C93" w:rsidP="00BF5382">
            <w:pPr>
              <w:pStyle w:val="TableText"/>
              <w:rPr>
                <w:noProof w:val="0"/>
              </w:rPr>
            </w:pPr>
            <w:r w:rsidRPr="00CD48A8">
              <w:rPr>
                <w:noProof w:val="0"/>
              </w:rPr>
              <w:t>14</w:t>
            </w:r>
          </w:p>
        </w:tc>
        <w:tc>
          <w:tcPr>
            <w:tcW w:w="1728" w:type="dxa"/>
          </w:tcPr>
          <w:p w14:paraId="280041CE" w14:textId="77777777" w:rsidR="00285C93" w:rsidRPr="00CD48A8" w:rsidRDefault="00285C93" w:rsidP="00BF5382">
            <w:pPr>
              <w:pStyle w:val="TableText"/>
              <w:rPr>
                <w:noProof w:val="0"/>
              </w:rPr>
            </w:pPr>
            <w:r w:rsidRPr="00CD48A8">
              <w:rPr>
                <w:noProof w:val="0"/>
              </w:rPr>
              <w:t>-0.2675</w:t>
            </w:r>
          </w:p>
        </w:tc>
        <w:tc>
          <w:tcPr>
            <w:tcW w:w="2160" w:type="dxa"/>
          </w:tcPr>
          <w:p w14:paraId="2CE953BA" w14:textId="77777777" w:rsidR="00285C93" w:rsidRPr="00CD48A8" w:rsidRDefault="00285C93" w:rsidP="00BF5382">
            <w:pPr>
              <w:pStyle w:val="TableText"/>
              <w:ind w:right="288"/>
              <w:rPr>
                <w:noProof w:val="0"/>
              </w:rPr>
            </w:pPr>
            <w:r w:rsidRPr="00CD48A8">
              <w:rPr>
                <w:noProof w:val="0"/>
              </w:rPr>
              <w:t>0.0810</w:t>
            </w:r>
          </w:p>
        </w:tc>
        <w:tc>
          <w:tcPr>
            <w:tcW w:w="2159" w:type="dxa"/>
          </w:tcPr>
          <w:p w14:paraId="0E3DE2E3" w14:textId="77777777" w:rsidR="00285C93" w:rsidRPr="00CD48A8" w:rsidRDefault="00285C93" w:rsidP="00BF5382">
            <w:pPr>
              <w:pStyle w:val="TableText"/>
              <w:rPr>
                <w:noProof w:val="0"/>
              </w:rPr>
            </w:pPr>
            <w:r w:rsidRPr="00CD48A8">
              <w:rPr>
                <w:noProof w:val="0"/>
              </w:rPr>
              <w:t>N/A</w:t>
            </w:r>
          </w:p>
        </w:tc>
        <w:tc>
          <w:tcPr>
            <w:tcW w:w="2160" w:type="dxa"/>
          </w:tcPr>
          <w:p w14:paraId="7735C98C" w14:textId="77777777" w:rsidR="00285C93" w:rsidRPr="00CD48A8" w:rsidRDefault="00285C93" w:rsidP="00BF5382">
            <w:pPr>
              <w:pStyle w:val="TableText"/>
              <w:rPr>
                <w:noProof w:val="0"/>
              </w:rPr>
            </w:pPr>
            <w:r w:rsidRPr="00CD48A8">
              <w:rPr>
                <w:noProof w:val="0"/>
              </w:rPr>
              <w:t>N/A</w:t>
            </w:r>
          </w:p>
        </w:tc>
      </w:tr>
      <w:tr w:rsidR="00285C93" w:rsidRPr="00CD48A8" w14:paraId="0894A3AE" w14:textId="77777777" w:rsidTr="0007166C">
        <w:tc>
          <w:tcPr>
            <w:tcW w:w="1440" w:type="dxa"/>
          </w:tcPr>
          <w:p w14:paraId="4415FC7E" w14:textId="77777777" w:rsidR="00285C93" w:rsidRPr="00CD48A8" w:rsidRDefault="00285C93" w:rsidP="00BF5382">
            <w:pPr>
              <w:pStyle w:val="TableText"/>
              <w:rPr>
                <w:noProof w:val="0"/>
              </w:rPr>
            </w:pPr>
            <w:r w:rsidRPr="00CD48A8">
              <w:rPr>
                <w:noProof w:val="0"/>
              </w:rPr>
              <w:t>15</w:t>
            </w:r>
          </w:p>
        </w:tc>
        <w:tc>
          <w:tcPr>
            <w:tcW w:w="1728" w:type="dxa"/>
          </w:tcPr>
          <w:p w14:paraId="1A844657" w14:textId="77777777" w:rsidR="00285C93" w:rsidRPr="00CD48A8" w:rsidRDefault="00285C93" w:rsidP="00BF5382">
            <w:pPr>
              <w:pStyle w:val="TableText"/>
              <w:rPr>
                <w:noProof w:val="0"/>
              </w:rPr>
            </w:pPr>
            <w:r w:rsidRPr="00CD48A8">
              <w:rPr>
                <w:noProof w:val="0"/>
              </w:rPr>
              <w:t>-1.3359</w:t>
            </w:r>
          </w:p>
        </w:tc>
        <w:tc>
          <w:tcPr>
            <w:tcW w:w="2160" w:type="dxa"/>
          </w:tcPr>
          <w:p w14:paraId="5F8B45E7" w14:textId="77777777" w:rsidR="00285C93" w:rsidRPr="00CD48A8" w:rsidRDefault="00285C93" w:rsidP="00BF5382">
            <w:pPr>
              <w:pStyle w:val="TableText"/>
              <w:ind w:right="288"/>
              <w:rPr>
                <w:noProof w:val="0"/>
              </w:rPr>
            </w:pPr>
            <w:r w:rsidRPr="00CD48A8">
              <w:rPr>
                <w:noProof w:val="0"/>
              </w:rPr>
              <w:t>0.0795</w:t>
            </w:r>
          </w:p>
        </w:tc>
        <w:tc>
          <w:tcPr>
            <w:tcW w:w="2159" w:type="dxa"/>
          </w:tcPr>
          <w:p w14:paraId="7D05A800" w14:textId="77777777" w:rsidR="00285C93" w:rsidRPr="00CD48A8" w:rsidRDefault="00285C93" w:rsidP="00BF5382">
            <w:pPr>
              <w:pStyle w:val="TableText"/>
              <w:rPr>
                <w:noProof w:val="0"/>
              </w:rPr>
            </w:pPr>
            <w:r w:rsidRPr="00CD48A8">
              <w:rPr>
                <w:noProof w:val="0"/>
              </w:rPr>
              <w:t>0.3193, -0.3193</w:t>
            </w:r>
          </w:p>
        </w:tc>
        <w:tc>
          <w:tcPr>
            <w:tcW w:w="2160" w:type="dxa"/>
          </w:tcPr>
          <w:p w14:paraId="5D0AF638" w14:textId="77777777" w:rsidR="00285C93" w:rsidRPr="00CD48A8" w:rsidRDefault="00285C93" w:rsidP="00BF5382">
            <w:pPr>
              <w:pStyle w:val="TableText"/>
              <w:rPr>
                <w:noProof w:val="0"/>
              </w:rPr>
            </w:pPr>
            <w:r w:rsidRPr="00CD48A8">
              <w:rPr>
                <w:noProof w:val="0"/>
              </w:rPr>
              <w:t>0.0937, 0.0937</w:t>
            </w:r>
          </w:p>
        </w:tc>
      </w:tr>
      <w:tr w:rsidR="00285C93" w:rsidRPr="00CD48A8" w14:paraId="6DC28847" w14:textId="77777777" w:rsidTr="0007166C">
        <w:tc>
          <w:tcPr>
            <w:tcW w:w="1440" w:type="dxa"/>
          </w:tcPr>
          <w:p w14:paraId="4957FBD0" w14:textId="77777777" w:rsidR="00285C93" w:rsidRPr="00CD48A8" w:rsidRDefault="00285C93" w:rsidP="00BF5382">
            <w:pPr>
              <w:pStyle w:val="TableText"/>
              <w:rPr>
                <w:noProof w:val="0"/>
              </w:rPr>
            </w:pPr>
            <w:r w:rsidRPr="00CD48A8">
              <w:rPr>
                <w:noProof w:val="0"/>
              </w:rPr>
              <w:t>16</w:t>
            </w:r>
          </w:p>
        </w:tc>
        <w:tc>
          <w:tcPr>
            <w:tcW w:w="1728" w:type="dxa"/>
          </w:tcPr>
          <w:p w14:paraId="4F643DD8" w14:textId="77777777" w:rsidR="00285C93" w:rsidRPr="00CD48A8" w:rsidRDefault="00285C93" w:rsidP="00BF5382">
            <w:pPr>
              <w:pStyle w:val="TableText"/>
              <w:rPr>
                <w:noProof w:val="0"/>
              </w:rPr>
            </w:pPr>
            <w:r w:rsidRPr="00CD48A8">
              <w:rPr>
                <w:noProof w:val="0"/>
              </w:rPr>
              <w:t>0.6593</w:t>
            </w:r>
          </w:p>
        </w:tc>
        <w:tc>
          <w:tcPr>
            <w:tcW w:w="2160" w:type="dxa"/>
          </w:tcPr>
          <w:p w14:paraId="53A554CB" w14:textId="77777777" w:rsidR="00285C93" w:rsidRPr="00CD48A8" w:rsidRDefault="00285C93" w:rsidP="00BF5382">
            <w:pPr>
              <w:pStyle w:val="TableText"/>
              <w:ind w:right="288"/>
              <w:rPr>
                <w:noProof w:val="0"/>
              </w:rPr>
            </w:pPr>
            <w:r w:rsidRPr="00CD48A8">
              <w:rPr>
                <w:noProof w:val="0"/>
              </w:rPr>
              <w:t>0.0859</w:t>
            </w:r>
          </w:p>
        </w:tc>
        <w:tc>
          <w:tcPr>
            <w:tcW w:w="2159" w:type="dxa"/>
          </w:tcPr>
          <w:p w14:paraId="08B2DAF9" w14:textId="77777777" w:rsidR="00285C93" w:rsidRPr="00CD48A8" w:rsidRDefault="00285C93" w:rsidP="00BF5382">
            <w:pPr>
              <w:pStyle w:val="TableText"/>
              <w:rPr>
                <w:noProof w:val="0"/>
              </w:rPr>
            </w:pPr>
            <w:r w:rsidRPr="00CD48A8">
              <w:rPr>
                <w:noProof w:val="0"/>
              </w:rPr>
              <w:t>N/A</w:t>
            </w:r>
          </w:p>
        </w:tc>
        <w:tc>
          <w:tcPr>
            <w:tcW w:w="2160" w:type="dxa"/>
          </w:tcPr>
          <w:p w14:paraId="50873329" w14:textId="77777777" w:rsidR="00285C93" w:rsidRPr="00CD48A8" w:rsidRDefault="00285C93" w:rsidP="00BF5382">
            <w:pPr>
              <w:pStyle w:val="TableText"/>
              <w:rPr>
                <w:noProof w:val="0"/>
              </w:rPr>
            </w:pPr>
            <w:r w:rsidRPr="00CD48A8">
              <w:rPr>
                <w:noProof w:val="0"/>
              </w:rPr>
              <w:t>N/A</w:t>
            </w:r>
          </w:p>
        </w:tc>
      </w:tr>
      <w:tr w:rsidR="00285C93" w:rsidRPr="00CD48A8" w14:paraId="13EB3CBB" w14:textId="77777777" w:rsidTr="0007166C">
        <w:tc>
          <w:tcPr>
            <w:tcW w:w="1440" w:type="dxa"/>
          </w:tcPr>
          <w:p w14:paraId="5AF30A92" w14:textId="77777777" w:rsidR="00285C93" w:rsidRPr="00CD48A8" w:rsidRDefault="00285C93" w:rsidP="00BF5382">
            <w:pPr>
              <w:pStyle w:val="TableText"/>
              <w:rPr>
                <w:noProof w:val="0"/>
              </w:rPr>
            </w:pPr>
            <w:r w:rsidRPr="00CD48A8">
              <w:rPr>
                <w:noProof w:val="0"/>
              </w:rPr>
              <w:t>17</w:t>
            </w:r>
          </w:p>
        </w:tc>
        <w:tc>
          <w:tcPr>
            <w:tcW w:w="1728" w:type="dxa"/>
          </w:tcPr>
          <w:p w14:paraId="38E969C4" w14:textId="77777777" w:rsidR="00285C93" w:rsidRPr="00CD48A8" w:rsidRDefault="00285C93" w:rsidP="00BF5382">
            <w:pPr>
              <w:pStyle w:val="TableText"/>
              <w:rPr>
                <w:noProof w:val="0"/>
              </w:rPr>
            </w:pPr>
            <w:r w:rsidRPr="00CD48A8">
              <w:rPr>
                <w:noProof w:val="0"/>
              </w:rPr>
              <w:t>0.7171</w:t>
            </w:r>
          </w:p>
        </w:tc>
        <w:tc>
          <w:tcPr>
            <w:tcW w:w="2160" w:type="dxa"/>
          </w:tcPr>
          <w:p w14:paraId="6D8B5F2A" w14:textId="77777777" w:rsidR="00285C93" w:rsidRPr="00CD48A8" w:rsidRDefault="00285C93" w:rsidP="00BF5382">
            <w:pPr>
              <w:pStyle w:val="TableText"/>
              <w:ind w:right="288"/>
              <w:rPr>
                <w:noProof w:val="0"/>
              </w:rPr>
            </w:pPr>
            <w:r w:rsidRPr="00CD48A8">
              <w:rPr>
                <w:noProof w:val="0"/>
              </w:rPr>
              <w:t>0.0835</w:t>
            </w:r>
          </w:p>
        </w:tc>
        <w:tc>
          <w:tcPr>
            <w:tcW w:w="2159" w:type="dxa"/>
          </w:tcPr>
          <w:p w14:paraId="16CEBBBB" w14:textId="77777777" w:rsidR="00285C93" w:rsidRPr="00CD48A8" w:rsidRDefault="00285C93" w:rsidP="00BF5382">
            <w:pPr>
              <w:pStyle w:val="TableText"/>
              <w:rPr>
                <w:noProof w:val="0"/>
              </w:rPr>
            </w:pPr>
            <w:r w:rsidRPr="00CD48A8">
              <w:rPr>
                <w:noProof w:val="0"/>
              </w:rPr>
              <w:t>N/A</w:t>
            </w:r>
          </w:p>
        </w:tc>
        <w:tc>
          <w:tcPr>
            <w:tcW w:w="2160" w:type="dxa"/>
          </w:tcPr>
          <w:p w14:paraId="1404B6F3" w14:textId="77777777" w:rsidR="00285C93" w:rsidRPr="00CD48A8" w:rsidRDefault="00285C93" w:rsidP="00BF5382">
            <w:pPr>
              <w:pStyle w:val="TableText"/>
              <w:rPr>
                <w:noProof w:val="0"/>
              </w:rPr>
            </w:pPr>
            <w:r w:rsidRPr="00CD48A8">
              <w:rPr>
                <w:noProof w:val="0"/>
              </w:rPr>
              <w:t>N/A</w:t>
            </w:r>
          </w:p>
        </w:tc>
      </w:tr>
      <w:tr w:rsidR="00285C93" w:rsidRPr="00CD48A8" w14:paraId="55AB701A" w14:textId="77777777" w:rsidTr="0007166C">
        <w:tc>
          <w:tcPr>
            <w:tcW w:w="1440" w:type="dxa"/>
          </w:tcPr>
          <w:p w14:paraId="42858B1B" w14:textId="77777777" w:rsidR="00285C93" w:rsidRPr="00CD48A8" w:rsidRDefault="00285C93" w:rsidP="00BF5382">
            <w:pPr>
              <w:pStyle w:val="TableText"/>
              <w:rPr>
                <w:noProof w:val="0"/>
              </w:rPr>
            </w:pPr>
            <w:r w:rsidRPr="00CD48A8">
              <w:rPr>
                <w:noProof w:val="0"/>
              </w:rPr>
              <w:t>18</w:t>
            </w:r>
          </w:p>
        </w:tc>
        <w:tc>
          <w:tcPr>
            <w:tcW w:w="1728" w:type="dxa"/>
          </w:tcPr>
          <w:p w14:paraId="183654FE" w14:textId="77777777" w:rsidR="00285C93" w:rsidRPr="00CD48A8" w:rsidRDefault="00285C93" w:rsidP="00BF5382">
            <w:pPr>
              <w:pStyle w:val="TableText"/>
              <w:rPr>
                <w:noProof w:val="0"/>
              </w:rPr>
            </w:pPr>
            <w:r w:rsidRPr="00CD48A8">
              <w:rPr>
                <w:noProof w:val="0"/>
              </w:rPr>
              <w:t>0.0644</w:t>
            </w:r>
          </w:p>
        </w:tc>
        <w:tc>
          <w:tcPr>
            <w:tcW w:w="2160" w:type="dxa"/>
          </w:tcPr>
          <w:p w14:paraId="77674101" w14:textId="77777777" w:rsidR="00285C93" w:rsidRPr="00CD48A8" w:rsidRDefault="00285C93" w:rsidP="00BF5382">
            <w:pPr>
              <w:pStyle w:val="TableText"/>
              <w:ind w:right="288"/>
              <w:rPr>
                <w:noProof w:val="0"/>
              </w:rPr>
            </w:pPr>
            <w:r w:rsidRPr="00CD48A8">
              <w:rPr>
                <w:noProof w:val="0"/>
              </w:rPr>
              <w:t>0.0840</w:t>
            </w:r>
          </w:p>
        </w:tc>
        <w:tc>
          <w:tcPr>
            <w:tcW w:w="2159" w:type="dxa"/>
          </w:tcPr>
          <w:p w14:paraId="4F35AE10" w14:textId="77777777" w:rsidR="00285C93" w:rsidRPr="00CD48A8" w:rsidRDefault="00285C93" w:rsidP="00BF5382">
            <w:pPr>
              <w:pStyle w:val="TableText"/>
              <w:rPr>
                <w:noProof w:val="0"/>
              </w:rPr>
            </w:pPr>
            <w:r w:rsidRPr="00CD48A8">
              <w:rPr>
                <w:noProof w:val="0"/>
              </w:rPr>
              <w:t>N/A</w:t>
            </w:r>
          </w:p>
        </w:tc>
        <w:tc>
          <w:tcPr>
            <w:tcW w:w="2160" w:type="dxa"/>
          </w:tcPr>
          <w:p w14:paraId="59636877" w14:textId="77777777" w:rsidR="00285C93" w:rsidRPr="00CD48A8" w:rsidRDefault="00285C93" w:rsidP="00BF5382">
            <w:pPr>
              <w:pStyle w:val="TableText"/>
              <w:rPr>
                <w:noProof w:val="0"/>
              </w:rPr>
            </w:pPr>
            <w:r w:rsidRPr="00CD48A8">
              <w:rPr>
                <w:noProof w:val="0"/>
              </w:rPr>
              <w:t>N/A</w:t>
            </w:r>
          </w:p>
        </w:tc>
      </w:tr>
      <w:tr w:rsidR="00285C93" w:rsidRPr="00CD48A8" w14:paraId="58207AA3" w14:textId="77777777" w:rsidTr="0007166C">
        <w:tc>
          <w:tcPr>
            <w:tcW w:w="1440" w:type="dxa"/>
          </w:tcPr>
          <w:p w14:paraId="2CF86B3D" w14:textId="77777777" w:rsidR="00285C93" w:rsidRPr="00CD48A8" w:rsidRDefault="00285C93" w:rsidP="00BF5382">
            <w:pPr>
              <w:pStyle w:val="TableText"/>
              <w:rPr>
                <w:noProof w:val="0"/>
              </w:rPr>
            </w:pPr>
            <w:r w:rsidRPr="00CD48A8">
              <w:rPr>
                <w:noProof w:val="0"/>
              </w:rPr>
              <w:t>19</w:t>
            </w:r>
          </w:p>
        </w:tc>
        <w:tc>
          <w:tcPr>
            <w:tcW w:w="1728" w:type="dxa"/>
          </w:tcPr>
          <w:p w14:paraId="5136DC2D" w14:textId="77777777" w:rsidR="00285C93" w:rsidRPr="00CD48A8" w:rsidRDefault="00285C93" w:rsidP="00BF5382">
            <w:pPr>
              <w:pStyle w:val="TableText"/>
              <w:rPr>
                <w:noProof w:val="0"/>
              </w:rPr>
            </w:pPr>
            <w:r w:rsidRPr="00CD48A8">
              <w:rPr>
                <w:noProof w:val="0"/>
              </w:rPr>
              <w:t>-1.0802</w:t>
            </w:r>
          </w:p>
        </w:tc>
        <w:tc>
          <w:tcPr>
            <w:tcW w:w="2160" w:type="dxa"/>
          </w:tcPr>
          <w:p w14:paraId="40A97C18" w14:textId="77777777" w:rsidR="00285C93" w:rsidRPr="00CD48A8" w:rsidRDefault="00285C93" w:rsidP="00BF5382">
            <w:pPr>
              <w:pStyle w:val="TableText"/>
              <w:ind w:right="288"/>
              <w:rPr>
                <w:noProof w:val="0"/>
              </w:rPr>
            </w:pPr>
            <w:r w:rsidRPr="00CD48A8">
              <w:rPr>
                <w:noProof w:val="0"/>
              </w:rPr>
              <w:t>0.0715</w:t>
            </w:r>
          </w:p>
        </w:tc>
        <w:tc>
          <w:tcPr>
            <w:tcW w:w="2159" w:type="dxa"/>
          </w:tcPr>
          <w:p w14:paraId="410A8514" w14:textId="77777777" w:rsidR="00285C93" w:rsidRPr="00CD48A8" w:rsidRDefault="00285C93" w:rsidP="00BF5382">
            <w:pPr>
              <w:pStyle w:val="TableText"/>
              <w:rPr>
                <w:noProof w:val="0"/>
              </w:rPr>
            </w:pPr>
            <w:r w:rsidRPr="00CD48A8">
              <w:rPr>
                <w:noProof w:val="0"/>
              </w:rPr>
              <w:t>0.5852, -0.5852</w:t>
            </w:r>
          </w:p>
        </w:tc>
        <w:tc>
          <w:tcPr>
            <w:tcW w:w="2160" w:type="dxa"/>
          </w:tcPr>
          <w:p w14:paraId="4BA01A5F" w14:textId="77777777" w:rsidR="00285C93" w:rsidRPr="00CD48A8" w:rsidRDefault="00285C93" w:rsidP="00BF5382">
            <w:pPr>
              <w:pStyle w:val="TableText"/>
              <w:rPr>
                <w:noProof w:val="0"/>
              </w:rPr>
            </w:pPr>
            <w:r w:rsidRPr="00CD48A8">
              <w:rPr>
                <w:noProof w:val="0"/>
              </w:rPr>
              <w:t>0.0837, 0.0837</w:t>
            </w:r>
          </w:p>
        </w:tc>
      </w:tr>
      <w:tr w:rsidR="00285C93" w:rsidRPr="00CD48A8" w14:paraId="4F4EBD2D" w14:textId="77777777" w:rsidTr="0007166C">
        <w:tc>
          <w:tcPr>
            <w:tcW w:w="1440" w:type="dxa"/>
          </w:tcPr>
          <w:p w14:paraId="710DAE08" w14:textId="77777777" w:rsidR="00285C93" w:rsidRPr="00CD48A8" w:rsidRDefault="00285C93" w:rsidP="00BF5382">
            <w:pPr>
              <w:pStyle w:val="TableText"/>
              <w:rPr>
                <w:noProof w:val="0"/>
              </w:rPr>
            </w:pPr>
            <w:r w:rsidRPr="00CD48A8">
              <w:rPr>
                <w:noProof w:val="0"/>
              </w:rPr>
              <w:t>20</w:t>
            </w:r>
          </w:p>
        </w:tc>
        <w:tc>
          <w:tcPr>
            <w:tcW w:w="1728" w:type="dxa"/>
          </w:tcPr>
          <w:p w14:paraId="34DA5B8C" w14:textId="77777777" w:rsidR="00285C93" w:rsidRPr="00CD48A8" w:rsidRDefault="00285C93" w:rsidP="00BF5382">
            <w:pPr>
              <w:pStyle w:val="TableText"/>
              <w:rPr>
                <w:noProof w:val="0"/>
              </w:rPr>
            </w:pPr>
            <w:r w:rsidRPr="00CD48A8">
              <w:rPr>
                <w:noProof w:val="0"/>
              </w:rPr>
              <w:t>-0.5916</w:t>
            </w:r>
          </w:p>
        </w:tc>
        <w:tc>
          <w:tcPr>
            <w:tcW w:w="2160" w:type="dxa"/>
          </w:tcPr>
          <w:p w14:paraId="37F6E067" w14:textId="77777777" w:rsidR="00285C93" w:rsidRPr="00CD48A8" w:rsidRDefault="00285C93" w:rsidP="00BF5382">
            <w:pPr>
              <w:pStyle w:val="TableText"/>
              <w:ind w:right="288"/>
              <w:rPr>
                <w:noProof w:val="0"/>
              </w:rPr>
            </w:pPr>
            <w:r w:rsidRPr="00CD48A8">
              <w:rPr>
                <w:noProof w:val="0"/>
              </w:rPr>
              <w:t>0.0855</w:t>
            </w:r>
          </w:p>
        </w:tc>
        <w:tc>
          <w:tcPr>
            <w:tcW w:w="2159" w:type="dxa"/>
          </w:tcPr>
          <w:p w14:paraId="150BA164" w14:textId="77777777" w:rsidR="00285C93" w:rsidRPr="00CD48A8" w:rsidRDefault="00285C93" w:rsidP="00BF5382">
            <w:pPr>
              <w:pStyle w:val="TableText"/>
              <w:rPr>
                <w:noProof w:val="0"/>
              </w:rPr>
            </w:pPr>
            <w:r w:rsidRPr="00CD48A8">
              <w:rPr>
                <w:noProof w:val="0"/>
              </w:rPr>
              <w:t>N/A</w:t>
            </w:r>
          </w:p>
        </w:tc>
        <w:tc>
          <w:tcPr>
            <w:tcW w:w="2160" w:type="dxa"/>
          </w:tcPr>
          <w:p w14:paraId="7A3B4839" w14:textId="77777777" w:rsidR="00285C93" w:rsidRPr="00CD48A8" w:rsidRDefault="00285C93" w:rsidP="00BF5382">
            <w:pPr>
              <w:pStyle w:val="TableText"/>
              <w:rPr>
                <w:noProof w:val="0"/>
              </w:rPr>
            </w:pPr>
            <w:r w:rsidRPr="00CD48A8">
              <w:rPr>
                <w:noProof w:val="0"/>
              </w:rPr>
              <w:t>N/A</w:t>
            </w:r>
          </w:p>
        </w:tc>
      </w:tr>
      <w:tr w:rsidR="00285C93" w:rsidRPr="00CD48A8" w14:paraId="5907A629" w14:textId="77777777" w:rsidTr="0007166C">
        <w:tc>
          <w:tcPr>
            <w:tcW w:w="1440" w:type="dxa"/>
          </w:tcPr>
          <w:p w14:paraId="1ABC349A" w14:textId="77777777" w:rsidR="00285C93" w:rsidRPr="00CD48A8" w:rsidRDefault="00285C93" w:rsidP="00BF5382">
            <w:pPr>
              <w:pStyle w:val="TableText"/>
              <w:rPr>
                <w:noProof w:val="0"/>
              </w:rPr>
            </w:pPr>
            <w:r w:rsidRPr="00CD48A8">
              <w:rPr>
                <w:noProof w:val="0"/>
              </w:rPr>
              <w:t>21</w:t>
            </w:r>
          </w:p>
        </w:tc>
        <w:tc>
          <w:tcPr>
            <w:tcW w:w="1728" w:type="dxa"/>
          </w:tcPr>
          <w:p w14:paraId="413AB5D6" w14:textId="77777777" w:rsidR="00285C93" w:rsidRPr="00CD48A8" w:rsidRDefault="00285C93" w:rsidP="00BF5382">
            <w:pPr>
              <w:pStyle w:val="TableText"/>
              <w:rPr>
                <w:noProof w:val="0"/>
              </w:rPr>
            </w:pPr>
            <w:r w:rsidRPr="00CD48A8">
              <w:rPr>
                <w:noProof w:val="0"/>
              </w:rPr>
              <w:t>0.0918</w:t>
            </w:r>
          </w:p>
        </w:tc>
        <w:tc>
          <w:tcPr>
            <w:tcW w:w="2160" w:type="dxa"/>
          </w:tcPr>
          <w:p w14:paraId="045EADEF" w14:textId="77777777" w:rsidR="00285C93" w:rsidRPr="00CD48A8" w:rsidRDefault="00285C93" w:rsidP="00BF5382">
            <w:pPr>
              <w:pStyle w:val="TableText"/>
              <w:ind w:right="288"/>
              <w:rPr>
                <w:noProof w:val="0"/>
              </w:rPr>
            </w:pPr>
            <w:r w:rsidRPr="00CD48A8">
              <w:rPr>
                <w:noProof w:val="0"/>
              </w:rPr>
              <w:t>0.0819</w:t>
            </w:r>
          </w:p>
        </w:tc>
        <w:tc>
          <w:tcPr>
            <w:tcW w:w="2159" w:type="dxa"/>
          </w:tcPr>
          <w:p w14:paraId="3F435F79" w14:textId="77777777" w:rsidR="00285C93" w:rsidRPr="00CD48A8" w:rsidRDefault="00285C93" w:rsidP="00BF5382">
            <w:pPr>
              <w:pStyle w:val="TableText"/>
              <w:rPr>
                <w:noProof w:val="0"/>
              </w:rPr>
            </w:pPr>
            <w:r w:rsidRPr="00CD48A8">
              <w:rPr>
                <w:noProof w:val="0"/>
              </w:rPr>
              <w:t>N/A</w:t>
            </w:r>
          </w:p>
        </w:tc>
        <w:tc>
          <w:tcPr>
            <w:tcW w:w="2160" w:type="dxa"/>
          </w:tcPr>
          <w:p w14:paraId="16B280E6" w14:textId="77777777" w:rsidR="00285C93" w:rsidRPr="00CD48A8" w:rsidRDefault="00285C93" w:rsidP="00BF5382">
            <w:pPr>
              <w:pStyle w:val="TableText"/>
              <w:rPr>
                <w:noProof w:val="0"/>
              </w:rPr>
            </w:pPr>
            <w:r w:rsidRPr="00CD48A8">
              <w:rPr>
                <w:noProof w:val="0"/>
              </w:rPr>
              <w:t>N/A</w:t>
            </w:r>
          </w:p>
        </w:tc>
      </w:tr>
      <w:tr w:rsidR="00285C93" w:rsidRPr="00CD48A8" w14:paraId="136C71FD" w14:textId="77777777" w:rsidTr="0007166C">
        <w:tc>
          <w:tcPr>
            <w:tcW w:w="1440" w:type="dxa"/>
          </w:tcPr>
          <w:p w14:paraId="157E4BFD" w14:textId="77777777" w:rsidR="00285C93" w:rsidRPr="00CD48A8" w:rsidRDefault="00285C93" w:rsidP="00BF5382">
            <w:pPr>
              <w:pStyle w:val="TableText"/>
              <w:rPr>
                <w:noProof w:val="0"/>
              </w:rPr>
            </w:pPr>
            <w:r w:rsidRPr="00CD48A8">
              <w:rPr>
                <w:noProof w:val="0"/>
              </w:rPr>
              <w:t>22</w:t>
            </w:r>
          </w:p>
        </w:tc>
        <w:tc>
          <w:tcPr>
            <w:tcW w:w="1728" w:type="dxa"/>
          </w:tcPr>
          <w:p w14:paraId="2935DB44" w14:textId="77777777" w:rsidR="00285C93" w:rsidRPr="00CD48A8" w:rsidRDefault="00285C93" w:rsidP="00BF5382">
            <w:pPr>
              <w:pStyle w:val="TableText"/>
              <w:rPr>
                <w:noProof w:val="0"/>
              </w:rPr>
            </w:pPr>
            <w:r w:rsidRPr="00CD48A8">
              <w:rPr>
                <w:noProof w:val="0"/>
              </w:rPr>
              <w:t>0.1435</w:t>
            </w:r>
          </w:p>
        </w:tc>
        <w:tc>
          <w:tcPr>
            <w:tcW w:w="2160" w:type="dxa"/>
          </w:tcPr>
          <w:p w14:paraId="12297594" w14:textId="77777777" w:rsidR="00285C93" w:rsidRPr="00CD48A8" w:rsidRDefault="00285C93" w:rsidP="00BF5382">
            <w:pPr>
              <w:pStyle w:val="TableText"/>
              <w:ind w:right="288"/>
              <w:rPr>
                <w:noProof w:val="0"/>
              </w:rPr>
            </w:pPr>
            <w:r w:rsidRPr="00CD48A8">
              <w:rPr>
                <w:noProof w:val="0"/>
              </w:rPr>
              <w:t>0.0825</w:t>
            </w:r>
          </w:p>
        </w:tc>
        <w:tc>
          <w:tcPr>
            <w:tcW w:w="2159" w:type="dxa"/>
          </w:tcPr>
          <w:p w14:paraId="5B90793E" w14:textId="77777777" w:rsidR="00285C93" w:rsidRPr="00CD48A8" w:rsidRDefault="00285C93" w:rsidP="00BF5382">
            <w:pPr>
              <w:pStyle w:val="TableText"/>
              <w:rPr>
                <w:noProof w:val="0"/>
              </w:rPr>
            </w:pPr>
            <w:r w:rsidRPr="00CD48A8">
              <w:rPr>
                <w:noProof w:val="0"/>
              </w:rPr>
              <w:t>N/A</w:t>
            </w:r>
          </w:p>
        </w:tc>
        <w:tc>
          <w:tcPr>
            <w:tcW w:w="2160" w:type="dxa"/>
          </w:tcPr>
          <w:p w14:paraId="50882E7E" w14:textId="77777777" w:rsidR="00285C93" w:rsidRPr="00CD48A8" w:rsidRDefault="00285C93" w:rsidP="00BF5382">
            <w:pPr>
              <w:pStyle w:val="TableText"/>
              <w:rPr>
                <w:noProof w:val="0"/>
              </w:rPr>
            </w:pPr>
            <w:r w:rsidRPr="00CD48A8">
              <w:rPr>
                <w:noProof w:val="0"/>
              </w:rPr>
              <w:t>N/A</w:t>
            </w:r>
          </w:p>
        </w:tc>
      </w:tr>
      <w:tr w:rsidR="00285C93" w:rsidRPr="00CD48A8" w14:paraId="37B27CF7" w14:textId="77777777" w:rsidTr="0007166C">
        <w:tc>
          <w:tcPr>
            <w:tcW w:w="1440" w:type="dxa"/>
          </w:tcPr>
          <w:p w14:paraId="425DC510" w14:textId="77777777" w:rsidR="00285C93" w:rsidRPr="00CD48A8" w:rsidRDefault="00285C93" w:rsidP="00BF5382">
            <w:pPr>
              <w:pStyle w:val="TableText"/>
              <w:rPr>
                <w:noProof w:val="0"/>
              </w:rPr>
            </w:pPr>
            <w:r w:rsidRPr="00CD48A8">
              <w:rPr>
                <w:noProof w:val="0"/>
              </w:rPr>
              <w:t>23</w:t>
            </w:r>
          </w:p>
        </w:tc>
        <w:tc>
          <w:tcPr>
            <w:tcW w:w="1728" w:type="dxa"/>
          </w:tcPr>
          <w:p w14:paraId="225DBB99" w14:textId="77777777" w:rsidR="00285C93" w:rsidRPr="00CD48A8" w:rsidRDefault="00285C93" w:rsidP="00BF5382">
            <w:pPr>
              <w:pStyle w:val="TableText"/>
              <w:rPr>
                <w:noProof w:val="0"/>
              </w:rPr>
            </w:pPr>
            <w:r w:rsidRPr="00CD48A8">
              <w:rPr>
                <w:noProof w:val="0"/>
              </w:rPr>
              <w:t>0.1484</w:t>
            </w:r>
          </w:p>
        </w:tc>
        <w:tc>
          <w:tcPr>
            <w:tcW w:w="2160" w:type="dxa"/>
          </w:tcPr>
          <w:p w14:paraId="00F2ACAF" w14:textId="77777777" w:rsidR="00285C93" w:rsidRPr="00CD48A8" w:rsidRDefault="00285C93" w:rsidP="00BF5382">
            <w:pPr>
              <w:pStyle w:val="TableText"/>
              <w:ind w:right="288"/>
              <w:rPr>
                <w:noProof w:val="0"/>
              </w:rPr>
            </w:pPr>
            <w:r w:rsidRPr="00CD48A8">
              <w:rPr>
                <w:noProof w:val="0"/>
              </w:rPr>
              <w:t>0.0801</w:t>
            </w:r>
          </w:p>
        </w:tc>
        <w:tc>
          <w:tcPr>
            <w:tcW w:w="2159" w:type="dxa"/>
          </w:tcPr>
          <w:p w14:paraId="78D76FB7" w14:textId="77777777" w:rsidR="00285C93" w:rsidRPr="00CD48A8" w:rsidRDefault="00285C93" w:rsidP="00BF5382">
            <w:pPr>
              <w:pStyle w:val="TableText"/>
              <w:rPr>
                <w:noProof w:val="0"/>
              </w:rPr>
            </w:pPr>
            <w:r w:rsidRPr="00CD48A8">
              <w:rPr>
                <w:noProof w:val="0"/>
              </w:rPr>
              <w:t>N/A</w:t>
            </w:r>
          </w:p>
        </w:tc>
        <w:tc>
          <w:tcPr>
            <w:tcW w:w="2160" w:type="dxa"/>
          </w:tcPr>
          <w:p w14:paraId="7BE5BDE2" w14:textId="77777777" w:rsidR="00285C93" w:rsidRPr="00CD48A8" w:rsidRDefault="00285C93" w:rsidP="00BF5382">
            <w:pPr>
              <w:pStyle w:val="TableText"/>
              <w:rPr>
                <w:noProof w:val="0"/>
              </w:rPr>
            </w:pPr>
            <w:r w:rsidRPr="00CD48A8">
              <w:rPr>
                <w:noProof w:val="0"/>
              </w:rPr>
              <w:t>N/A</w:t>
            </w:r>
          </w:p>
        </w:tc>
      </w:tr>
      <w:tr w:rsidR="00285C93" w:rsidRPr="00CD48A8" w14:paraId="0CEE4C75" w14:textId="77777777" w:rsidTr="0007166C">
        <w:tc>
          <w:tcPr>
            <w:tcW w:w="1440" w:type="dxa"/>
          </w:tcPr>
          <w:p w14:paraId="5570DEEE" w14:textId="77777777" w:rsidR="00285C93" w:rsidRPr="00CD48A8" w:rsidRDefault="00285C93" w:rsidP="00BF5382">
            <w:pPr>
              <w:pStyle w:val="TableText"/>
              <w:rPr>
                <w:noProof w:val="0"/>
              </w:rPr>
            </w:pPr>
            <w:r w:rsidRPr="00CD48A8">
              <w:rPr>
                <w:noProof w:val="0"/>
              </w:rPr>
              <w:t>24</w:t>
            </w:r>
          </w:p>
        </w:tc>
        <w:tc>
          <w:tcPr>
            <w:tcW w:w="1728" w:type="dxa"/>
          </w:tcPr>
          <w:p w14:paraId="66252A13" w14:textId="77777777" w:rsidR="00285C93" w:rsidRPr="00CD48A8" w:rsidRDefault="00285C93" w:rsidP="00BF5382">
            <w:pPr>
              <w:pStyle w:val="TableText"/>
              <w:rPr>
                <w:noProof w:val="0"/>
              </w:rPr>
            </w:pPr>
            <w:r w:rsidRPr="00CD48A8">
              <w:rPr>
                <w:noProof w:val="0"/>
              </w:rPr>
              <w:t>1.1731</w:t>
            </w:r>
          </w:p>
        </w:tc>
        <w:tc>
          <w:tcPr>
            <w:tcW w:w="2160" w:type="dxa"/>
          </w:tcPr>
          <w:p w14:paraId="3ACBFE08" w14:textId="77777777" w:rsidR="00285C93" w:rsidRPr="00CD48A8" w:rsidRDefault="00285C93" w:rsidP="00BF5382">
            <w:pPr>
              <w:pStyle w:val="TableText"/>
              <w:ind w:right="288"/>
              <w:rPr>
                <w:noProof w:val="0"/>
              </w:rPr>
            </w:pPr>
            <w:r w:rsidRPr="00CD48A8">
              <w:rPr>
                <w:noProof w:val="0"/>
              </w:rPr>
              <w:t>0.0891</w:t>
            </w:r>
          </w:p>
        </w:tc>
        <w:tc>
          <w:tcPr>
            <w:tcW w:w="2159" w:type="dxa"/>
          </w:tcPr>
          <w:p w14:paraId="3EDD5EA9" w14:textId="77777777" w:rsidR="00285C93" w:rsidRPr="00CD48A8" w:rsidRDefault="00285C93" w:rsidP="00BF5382">
            <w:pPr>
              <w:pStyle w:val="TableText"/>
              <w:rPr>
                <w:noProof w:val="0"/>
              </w:rPr>
            </w:pPr>
            <w:r w:rsidRPr="00CD48A8">
              <w:rPr>
                <w:noProof w:val="0"/>
              </w:rPr>
              <w:t>N/A</w:t>
            </w:r>
          </w:p>
        </w:tc>
        <w:tc>
          <w:tcPr>
            <w:tcW w:w="2160" w:type="dxa"/>
          </w:tcPr>
          <w:p w14:paraId="4D85467F" w14:textId="77777777" w:rsidR="00285C93" w:rsidRPr="00CD48A8" w:rsidRDefault="00285C93" w:rsidP="00BF5382">
            <w:pPr>
              <w:pStyle w:val="TableText"/>
              <w:rPr>
                <w:noProof w:val="0"/>
              </w:rPr>
            </w:pPr>
            <w:r w:rsidRPr="00CD48A8">
              <w:rPr>
                <w:noProof w:val="0"/>
              </w:rPr>
              <w:t>N/A</w:t>
            </w:r>
          </w:p>
        </w:tc>
      </w:tr>
      <w:tr w:rsidR="00285C93" w:rsidRPr="00CD48A8" w14:paraId="3C26B067" w14:textId="77777777" w:rsidTr="0007166C">
        <w:tc>
          <w:tcPr>
            <w:tcW w:w="1440" w:type="dxa"/>
          </w:tcPr>
          <w:p w14:paraId="2CF7E192" w14:textId="77777777" w:rsidR="00285C93" w:rsidRPr="00CD48A8" w:rsidRDefault="00285C93" w:rsidP="00BF5382">
            <w:pPr>
              <w:pStyle w:val="TableText"/>
              <w:rPr>
                <w:noProof w:val="0"/>
              </w:rPr>
            </w:pPr>
            <w:r w:rsidRPr="00CD48A8">
              <w:rPr>
                <w:noProof w:val="0"/>
              </w:rPr>
              <w:t>25</w:t>
            </w:r>
          </w:p>
        </w:tc>
        <w:tc>
          <w:tcPr>
            <w:tcW w:w="1728" w:type="dxa"/>
          </w:tcPr>
          <w:p w14:paraId="3C95794D" w14:textId="77777777" w:rsidR="00285C93" w:rsidRPr="00CD48A8" w:rsidRDefault="00285C93" w:rsidP="00BF5382">
            <w:pPr>
              <w:pStyle w:val="TableText"/>
              <w:rPr>
                <w:noProof w:val="0"/>
              </w:rPr>
            </w:pPr>
            <w:r w:rsidRPr="00CD48A8">
              <w:rPr>
                <w:noProof w:val="0"/>
              </w:rPr>
              <w:t>-1.2501</w:t>
            </w:r>
          </w:p>
        </w:tc>
        <w:tc>
          <w:tcPr>
            <w:tcW w:w="2160" w:type="dxa"/>
          </w:tcPr>
          <w:p w14:paraId="4D5B61F4" w14:textId="77777777" w:rsidR="00285C93" w:rsidRPr="00CD48A8" w:rsidRDefault="00285C93" w:rsidP="00BF5382">
            <w:pPr>
              <w:pStyle w:val="TableText"/>
              <w:ind w:right="288"/>
              <w:rPr>
                <w:noProof w:val="0"/>
              </w:rPr>
            </w:pPr>
            <w:r w:rsidRPr="00CD48A8">
              <w:rPr>
                <w:noProof w:val="0"/>
              </w:rPr>
              <w:t>0.0929</w:t>
            </w:r>
          </w:p>
        </w:tc>
        <w:tc>
          <w:tcPr>
            <w:tcW w:w="2159" w:type="dxa"/>
          </w:tcPr>
          <w:p w14:paraId="45C9A575" w14:textId="77777777" w:rsidR="00285C93" w:rsidRPr="00CD48A8" w:rsidRDefault="00285C93" w:rsidP="00BF5382">
            <w:pPr>
              <w:pStyle w:val="TableText"/>
              <w:rPr>
                <w:noProof w:val="0"/>
              </w:rPr>
            </w:pPr>
            <w:r w:rsidRPr="00CD48A8">
              <w:rPr>
                <w:noProof w:val="0"/>
              </w:rPr>
              <w:t>N/A</w:t>
            </w:r>
          </w:p>
        </w:tc>
        <w:tc>
          <w:tcPr>
            <w:tcW w:w="2160" w:type="dxa"/>
          </w:tcPr>
          <w:p w14:paraId="63DD4ED8" w14:textId="77777777" w:rsidR="00285C93" w:rsidRPr="00CD48A8" w:rsidRDefault="00285C93" w:rsidP="00BF5382">
            <w:pPr>
              <w:pStyle w:val="TableText"/>
              <w:rPr>
                <w:noProof w:val="0"/>
              </w:rPr>
            </w:pPr>
            <w:r w:rsidRPr="00CD48A8">
              <w:rPr>
                <w:noProof w:val="0"/>
              </w:rPr>
              <w:t>N/A</w:t>
            </w:r>
          </w:p>
        </w:tc>
      </w:tr>
      <w:tr w:rsidR="00285C93" w:rsidRPr="00CD48A8" w14:paraId="042963FC" w14:textId="77777777" w:rsidTr="0007166C">
        <w:tc>
          <w:tcPr>
            <w:tcW w:w="1440" w:type="dxa"/>
          </w:tcPr>
          <w:p w14:paraId="334A2387" w14:textId="77777777" w:rsidR="00285C93" w:rsidRPr="00CD48A8" w:rsidRDefault="00285C93" w:rsidP="00BF5382">
            <w:pPr>
              <w:pStyle w:val="TableText"/>
              <w:rPr>
                <w:noProof w:val="0"/>
              </w:rPr>
            </w:pPr>
            <w:r w:rsidRPr="00CD48A8">
              <w:rPr>
                <w:noProof w:val="0"/>
              </w:rPr>
              <w:t>26</w:t>
            </w:r>
          </w:p>
        </w:tc>
        <w:tc>
          <w:tcPr>
            <w:tcW w:w="1728" w:type="dxa"/>
          </w:tcPr>
          <w:p w14:paraId="3E41D027" w14:textId="77777777" w:rsidR="00285C93" w:rsidRPr="00CD48A8" w:rsidRDefault="00285C93" w:rsidP="00BF5382">
            <w:pPr>
              <w:pStyle w:val="TableText"/>
              <w:rPr>
                <w:noProof w:val="0"/>
              </w:rPr>
            </w:pPr>
            <w:r w:rsidRPr="00CD48A8">
              <w:rPr>
                <w:noProof w:val="0"/>
              </w:rPr>
              <w:t>0.3425</w:t>
            </w:r>
          </w:p>
        </w:tc>
        <w:tc>
          <w:tcPr>
            <w:tcW w:w="2160" w:type="dxa"/>
          </w:tcPr>
          <w:p w14:paraId="7DDB4766" w14:textId="77777777" w:rsidR="00285C93" w:rsidRPr="00CD48A8" w:rsidRDefault="00285C93" w:rsidP="00BF5382">
            <w:pPr>
              <w:pStyle w:val="TableText"/>
              <w:ind w:right="288"/>
              <w:rPr>
                <w:noProof w:val="0"/>
              </w:rPr>
            </w:pPr>
            <w:r w:rsidRPr="00CD48A8">
              <w:rPr>
                <w:noProof w:val="0"/>
              </w:rPr>
              <w:t>0.0811</w:t>
            </w:r>
          </w:p>
        </w:tc>
        <w:tc>
          <w:tcPr>
            <w:tcW w:w="2159" w:type="dxa"/>
          </w:tcPr>
          <w:p w14:paraId="604F0F16" w14:textId="77777777" w:rsidR="00285C93" w:rsidRPr="00CD48A8" w:rsidRDefault="00285C93" w:rsidP="00BF5382">
            <w:pPr>
              <w:pStyle w:val="TableText"/>
              <w:rPr>
                <w:noProof w:val="0"/>
              </w:rPr>
            </w:pPr>
            <w:r w:rsidRPr="00CD48A8">
              <w:rPr>
                <w:noProof w:val="0"/>
              </w:rPr>
              <w:t>N/A</w:t>
            </w:r>
          </w:p>
        </w:tc>
        <w:tc>
          <w:tcPr>
            <w:tcW w:w="2160" w:type="dxa"/>
          </w:tcPr>
          <w:p w14:paraId="5402A2B9" w14:textId="77777777" w:rsidR="00285C93" w:rsidRPr="00CD48A8" w:rsidRDefault="00285C93" w:rsidP="00BF5382">
            <w:pPr>
              <w:pStyle w:val="TableText"/>
              <w:rPr>
                <w:noProof w:val="0"/>
              </w:rPr>
            </w:pPr>
            <w:r w:rsidRPr="00CD48A8">
              <w:rPr>
                <w:noProof w:val="0"/>
              </w:rPr>
              <w:t>N/A</w:t>
            </w:r>
          </w:p>
        </w:tc>
      </w:tr>
      <w:tr w:rsidR="004557B5" w:rsidRPr="00CD48A8" w14:paraId="202431F8" w14:textId="77777777" w:rsidTr="0007166C">
        <w:tc>
          <w:tcPr>
            <w:tcW w:w="1440" w:type="dxa"/>
          </w:tcPr>
          <w:p w14:paraId="2A507D11" w14:textId="77777777" w:rsidR="004557B5" w:rsidRPr="00CD48A8" w:rsidRDefault="004557B5" w:rsidP="00BF5382">
            <w:pPr>
              <w:pStyle w:val="TableText"/>
              <w:rPr>
                <w:noProof w:val="0"/>
              </w:rPr>
            </w:pPr>
            <w:r w:rsidRPr="00CD48A8">
              <w:rPr>
                <w:noProof w:val="0"/>
              </w:rPr>
              <w:t>27</w:t>
            </w:r>
          </w:p>
        </w:tc>
        <w:tc>
          <w:tcPr>
            <w:tcW w:w="1728" w:type="dxa"/>
          </w:tcPr>
          <w:p w14:paraId="6CDAC8F1" w14:textId="77777777" w:rsidR="004557B5" w:rsidRPr="00CD48A8" w:rsidRDefault="004557B5" w:rsidP="00BF5382">
            <w:pPr>
              <w:pStyle w:val="TableText"/>
              <w:rPr>
                <w:noProof w:val="0"/>
              </w:rPr>
            </w:pPr>
            <w:r w:rsidRPr="00CD48A8">
              <w:rPr>
                <w:noProof w:val="0"/>
              </w:rPr>
              <w:t>0.9847</w:t>
            </w:r>
          </w:p>
        </w:tc>
        <w:tc>
          <w:tcPr>
            <w:tcW w:w="2160" w:type="dxa"/>
          </w:tcPr>
          <w:p w14:paraId="205BC89A" w14:textId="77777777" w:rsidR="004557B5" w:rsidRPr="00CD48A8" w:rsidRDefault="004557B5" w:rsidP="00BF5382">
            <w:pPr>
              <w:pStyle w:val="TableText"/>
              <w:ind w:right="288"/>
              <w:rPr>
                <w:noProof w:val="0"/>
              </w:rPr>
            </w:pPr>
            <w:r w:rsidRPr="00CD48A8">
              <w:rPr>
                <w:noProof w:val="0"/>
              </w:rPr>
              <w:t>0.0883</w:t>
            </w:r>
          </w:p>
        </w:tc>
        <w:tc>
          <w:tcPr>
            <w:tcW w:w="2159" w:type="dxa"/>
          </w:tcPr>
          <w:p w14:paraId="7C2B89F1" w14:textId="77777777" w:rsidR="004557B5" w:rsidRPr="00CD48A8" w:rsidRDefault="004557B5" w:rsidP="00BF5382">
            <w:pPr>
              <w:pStyle w:val="TableText"/>
              <w:rPr>
                <w:noProof w:val="0"/>
              </w:rPr>
            </w:pPr>
            <w:r w:rsidRPr="00CD48A8">
              <w:rPr>
                <w:noProof w:val="0"/>
              </w:rPr>
              <w:t>N/A</w:t>
            </w:r>
          </w:p>
        </w:tc>
        <w:tc>
          <w:tcPr>
            <w:tcW w:w="2160" w:type="dxa"/>
          </w:tcPr>
          <w:p w14:paraId="2D57E620" w14:textId="77777777" w:rsidR="004557B5" w:rsidRPr="00CD48A8" w:rsidRDefault="004557B5" w:rsidP="00BF5382">
            <w:pPr>
              <w:pStyle w:val="TableText"/>
              <w:rPr>
                <w:noProof w:val="0"/>
              </w:rPr>
            </w:pPr>
            <w:r w:rsidRPr="00CD48A8">
              <w:rPr>
                <w:noProof w:val="0"/>
              </w:rPr>
              <w:t>N/A</w:t>
            </w:r>
          </w:p>
        </w:tc>
      </w:tr>
      <w:tr w:rsidR="004557B5" w:rsidRPr="00CD48A8" w14:paraId="2C639BA6" w14:textId="77777777" w:rsidTr="0007166C">
        <w:tc>
          <w:tcPr>
            <w:tcW w:w="1440" w:type="dxa"/>
          </w:tcPr>
          <w:p w14:paraId="279DB07E" w14:textId="77777777" w:rsidR="004557B5" w:rsidRPr="00CD48A8" w:rsidRDefault="004557B5" w:rsidP="00BF5382">
            <w:pPr>
              <w:pStyle w:val="TableText"/>
              <w:rPr>
                <w:noProof w:val="0"/>
              </w:rPr>
            </w:pPr>
            <w:r w:rsidRPr="00CD48A8">
              <w:rPr>
                <w:noProof w:val="0"/>
              </w:rPr>
              <w:t>28</w:t>
            </w:r>
          </w:p>
        </w:tc>
        <w:tc>
          <w:tcPr>
            <w:tcW w:w="1728" w:type="dxa"/>
          </w:tcPr>
          <w:p w14:paraId="67888A7E" w14:textId="77777777" w:rsidR="004557B5" w:rsidRPr="00CD48A8" w:rsidRDefault="004557B5" w:rsidP="00BF5382">
            <w:pPr>
              <w:pStyle w:val="TableText"/>
              <w:rPr>
                <w:noProof w:val="0"/>
              </w:rPr>
            </w:pPr>
            <w:r w:rsidRPr="00CD48A8">
              <w:rPr>
                <w:noProof w:val="0"/>
              </w:rPr>
              <w:t>-0.9409</w:t>
            </w:r>
          </w:p>
        </w:tc>
        <w:tc>
          <w:tcPr>
            <w:tcW w:w="2160" w:type="dxa"/>
          </w:tcPr>
          <w:p w14:paraId="7C35F0DE" w14:textId="77777777" w:rsidR="004557B5" w:rsidRPr="00CD48A8" w:rsidRDefault="004557B5" w:rsidP="00BF5382">
            <w:pPr>
              <w:pStyle w:val="TableText"/>
              <w:ind w:right="288"/>
              <w:rPr>
                <w:noProof w:val="0"/>
              </w:rPr>
            </w:pPr>
            <w:r w:rsidRPr="00CD48A8">
              <w:rPr>
                <w:noProof w:val="0"/>
              </w:rPr>
              <w:t>0.0887</w:t>
            </w:r>
          </w:p>
        </w:tc>
        <w:tc>
          <w:tcPr>
            <w:tcW w:w="2159" w:type="dxa"/>
          </w:tcPr>
          <w:p w14:paraId="3C666079" w14:textId="77777777" w:rsidR="004557B5" w:rsidRPr="00CD48A8" w:rsidRDefault="004557B5" w:rsidP="00BF5382">
            <w:pPr>
              <w:pStyle w:val="TableText"/>
              <w:rPr>
                <w:noProof w:val="0"/>
              </w:rPr>
            </w:pPr>
            <w:r w:rsidRPr="00CD48A8">
              <w:rPr>
                <w:noProof w:val="0"/>
              </w:rPr>
              <w:t>N/A</w:t>
            </w:r>
          </w:p>
        </w:tc>
        <w:tc>
          <w:tcPr>
            <w:tcW w:w="2160" w:type="dxa"/>
          </w:tcPr>
          <w:p w14:paraId="3E8FC41E" w14:textId="77777777" w:rsidR="004557B5" w:rsidRPr="00CD48A8" w:rsidRDefault="004557B5" w:rsidP="00BF5382">
            <w:pPr>
              <w:pStyle w:val="TableText"/>
              <w:rPr>
                <w:noProof w:val="0"/>
              </w:rPr>
            </w:pPr>
            <w:r w:rsidRPr="00CD48A8">
              <w:rPr>
                <w:noProof w:val="0"/>
              </w:rPr>
              <w:t>N/A</w:t>
            </w:r>
          </w:p>
        </w:tc>
      </w:tr>
      <w:tr w:rsidR="004557B5" w:rsidRPr="00CD48A8" w14:paraId="4B37B570" w14:textId="77777777" w:rsidTr="0007166C">
        <w:tc>
          <w:tcPr>
            <w:tcW w:w="1440" w:type="dxa"/>
          </w:tcPr>
          <w:p w14:paraId="0457069A" w14:textId="77777777" w:rsidR="004557B5" w:rsidRPr="00CD48A8" w:rsidRDefault="004557B5" w:rsidP="00BF5382">
            <w:pPr>
              <w:pStyle w:val="TableText"/>
              <w:rPr>
                <w:noProof w:val="0"/>
              </w:rPr>
            </w:pPr>
            <w:r w:rsidRPr="00CD48A8">
              <w:rPr>
                <w:noProof w:val="0"/>
              </w:rPr>
              <w:t>29</w:t>
            </w:r>
          </w:p>
        </w:tc>
        <w:tc>
          <w:tcPr>
            <w:tcW w:w="1728" w:type="dxa"/>
          </w:tcPr>
          <w:p w14:paraId="19A4E683" w14:textId="77777777" w:rsidR="004557B5" w:rsidRPr="00CD48A8" w:rsidRDefault="004557B5" w:rsidP="00BF5382">
            <w:pPr>
              <w:pStyle w:val="TableText"/>
              <w:rPr>
                <w:noProof w:val="0"/>
              </w:rPr>
            </w:pPr>
            <w:r w:rsidRPr="00CD48A8">
              <w:rPr>
                <w:noProof w:val="0"/>
              </w:rPr>
              <w:t>0.1945</w:t>
            </w:r>
          </w:p>
        </w:tc>
        <w:tc>
          <w:tcPr>
            <w:tcW w:w="2160" w:type="dxa"/>
          </w:tcPr>
          <w:p w14:paraId="662BFBA4" w14:textId="77777777" w:rsidR="004557B5" w:rsidRPr="00CD48A8" w:rsidRDefault="004557B5" w:rsidP="00BF5382">
            <w:pPr>
              <w:pStyle w:val="TableText"/>
              <w:ind w:right="288"/>
              <w:rPr>
                <w:noProof w:val="0"/>
              </w:rPr>
            </w:pPr>
            <w:r w:rsidRPr="00CD48A8">
              <w:rPr>
                <w:noProof w:val="0"/>
              </w:rPr>
              <w:t>0.0822</w:t>
            </w:r>
          </w:p>
        </w:tc>
        <w:tc>
          <w:tcPr>
            <w:tcW w:w="2159" w:type="dxa"/>
          </w:tcPr>
          <w:p w14:paraId="4061AA6E" w14:textId="77777777" w:rsidR="004557B5" w:rsidRPr="00CD48A8" w:rsidRDefault="004557B5" w:rsidP="00BF5382">
            <w:pPr>
              <w:pStyle w:val="TableText"/>
              <w:rPr>
                <w:noProof w:val="0"/>
              </w:rPr>
            </w:pPr>
            <w:r w:rsidRPr="00CD48A8">
              <w:rPr>
                <w:noProof w:val="0"/>
              </w:rPr>
              <w:t>N/A</w:t>
            </w:r>
          </w:p>
        </w:tc>
        <w:tc>
          <w:tcPr>
            <w:tcW w:w="2160" w:type="dxa"/>
          </w:tcPr>
          <w:p w14:paraId="7DD40E5B" w14:textId="77777777" w:rsidR="004557B5" w:rsidRPr="00CD48A8" w:rsidRDefault="004557B5" w:rsidP="00BF5382">
            <w:pPr>
              <w:pStyle w:val="TableText"/>
              <w:rPr>
                <w:noProof w:val="0"/>
              </w:rPr>
            </w:pPr>
            <w:r w:rsidRPr="00CD48A8">
              <w:rPr>
                <w:noProof w:val="0"/>
              </w:rPr>
              <w:t>N/A</w:t>
            </w:r>
          </w:p>
        </w:tc>
      </w:tr>
      <w:tr w:rsidR="004557B5" w:rsidRPr="00CD48A8" w14:paraId="697747E9" w14:textId="77777777" w:rsidTr="0007166C">
        <w:tc>
          <w:tcPr>
            <w:tcW w:w="1440" w:type="dxa"/>
          </w:tcPr>
          <w:p w14:paraId="3338779C" w14:textId="77777777" w:rsidR="004557B5" w:rsidRPr="00CD48A8" w:rsidRDefault="004557B5" w:rsidP="00BF5382">
            <w:pPr>
              <w:pStyle w:val="TableText"/>
              <w:rPr>
                <w:noProof w:val="0"/>
              </w:rPr>
            </w:pPr>
            <w:r w:rsidRPr="00CD48A8">
              <w:rPr>
                <w:noProof w:val="0"/>
              </w:rPr>
              <w:t>30</w:t>
            </w:r>
          </w:p>
        </w:tc>
        <w:tc>
          <w:tcPr>
            <w:tcW w:w="1728" w:type="dxa"/>
          </w:tcPr>
          <w:p w14:paraId="1851610F" w14:textId="77777777" w:rsidR="004557B5" w:rsidRPr="00CD48A8" w:rsidRDefault="004557B5" w:rsidP="00BF5382">
            <w:pPr>
              <w:pStyle w:val="TableText"/>
              <w:rPr>
                <w:noProof w:val="0"/>
              </w:rPr>
            </w:pPr>
            <w:r w:rsidRPr="00CD48A8">
              <w:rPr>
                <w:noProof w:val="0"/>
              </w:rPr>
              <w:t>-0.8038</w:t>
            </w:r>
          </w:p>
        </w:tc>
        <w:tc>
          <w:tcPr>
            <w:tcW w:w="2160" w:type="dxa"/>
          </w:tcPr>
          <w:p w14:paraId="05053792" w14:textId="77777777" w:rsidR="004557B5" w:rsidRPr="00CD48A8" w:rsidRDefault="004557B5" w:rsidP="00BF5382">
            <w:pPr>
              <w:pStyle w:val="TableText"/>
              <w:ind w:right="288"/>
              <w:rPr>
                <w:noProof w:val="0"/>
              </w:rPr>
            </w:pPr>
            <w:r w:rsidRPr="00CD48A8">
              <w:rPr>
                <w:noProof w:val="0"/>
              </w:rPr>
              <w:t>0.0723</w:t>
            </w:r>
          </w:p>
        </w:tc>
        <w:tc>
          <w:tcPr>
            <w:tcW w:w="2159" w:type="dxa"/>
          </w:tcPr>
          <w:p w14:paraId="34319B94" w14:textId="77777777" w:rsidR="004557B5" w:rsidRPr="00CD48A8" w:rsidRDefault="004557B5" w:rsidP="00BF5382">
            <w:pPr>
              <w:pStyle w:val="TableText"/>
              <w:rPr>
                <w:noProof w:val="0"/>
              </w:rPr>
            </w:pPr>
            <w:r w:rsidRPr="00CD48A8">
              <w:rPr>
                <w:noProof w:val="0"/>
              </w:rPr>
              <w:t>1.0679, -1.0679</w:t>
            </w:r>
          </w:p>
        </w:tc>
        <w:tc>
          <w:tcPr>
            <w:tcW w:w="2160" w:type="dxa"/>
          </w:tcPr>
          <w:p w14:paraId="6E2A57CD" w14:textId="77777777" w:rsidR="004557B5" w:rsidRPr="00CD48A8" w:rsidRDefault="004557B5" w:rsidP="00BF5382">
            <w:pPr>
              <w:pStyle w:val="TableText"/>
              <w:rPr>
                <w:noProof w:val="0"/>
              </w:rPr>
            </w:pPr>
            <w:r w:rsidRPr="00CD48A8">
              <w:rPr>
                <w:noProof w:val="0"/>
              </w:rPr>
              <w:t>0.0781, 0.0781</w:t>
            </w:r>
          </w:p>
        </w:tc>
      </w:tr>
      <w:tr w:rsidR="004557B5" w:rsidRPr="00CD48A8" w14:paraId="44B0DB98" w14:textId="77777777" w:rsidTr="0007166C">
        <w:tc>
          <w:tcPr>
            <w:tcW w:w="1440" w:type="dxa"/>
          </w:tcPr>
          <w:p w14:paraId="200E99FA" w14:textId="77777777" w:rsidR="004557B5" w:rsidRPr="00CD48A8" w:rsidRDefault="004557B5" w:rsidP="00BF5382">
            <w:pPr>
              <w:pStyle w:val="TableText"/>
              <w:rPr>
                <w:noProof w:val="0"/>
              </w:rPr>
            </w:pPr>
            <w:r w:rsidRPr="00CD48A8">
              <w:rPr>
                <w:noProof w:val="0"/>
              </w:rPr>
              <w:t>31</w:t>
            </w:r>
          </w:p>
        </w:tc>
        <w:tc>
          <w:tcPr>
            <w:tcW w:w="1728" w:type="dxa"/>
          </w:tcPr>
          <w:p w14:paraId="6B35C79C" w14:textId="77777777" w:rsidR="004557B5" w:rsidRPr="00CD48A8" w:rsidRDefault="004557B5" w:rsidP="00BF5382">
            <w:pPr>
              <w:pStyle w:val="TableText"/>
              <w:rPr>
                <w:noProof w:val="0"/>
              </w:rPr>
            </w:pPr>
            <w:r w:rsidRPr="00CD48A8">
              <w:rPr>
                <w:noProof w:val="0"/>
              </w:rPr>
              <w:t>1.0494</w:t>
            </w:r>
          </w:p>
        </w:tc>
        <w:tc>
          <w:tcPr>
            <w:tcW w:w="2160" w:type="dxa"/>
          </w:tcPr>
          <w:p w14:paraId="0937A9EE" w14:textId="77777777" w:rsidR="004557B5" w:rsidRPr="00CD48A8" w:rsidRDefault="004557B5" w:rsidP="00BF5382">
            <w:pPr>
              <w:pStyle w:val="TableText"/>
              <w:ind w:right="288"/>
              <w:rPr>
                <w:noProof w:val="0"/>
              </w:rPr>
            </w:pPr>
            <w:r w:rsidRPr="00CD48A8">
              <w:rPr>
                <w:noProof w:val="0"/>
              </w:rPr>
              <w:t>0.0889</w:t>
            </w:r>
          </w:p>
        </w:tc>
        <w:tc>
          <w:tcPr>
            <w:tcW w:w="2159" w:type="dxa"/>
          </w:tcPr>
          <w:p w14:paraId="377EC57C" w14:textId="77777777" w:rsidR="004557B5" w:rsidRPr="00CD48A8" w:rsidRDefault="004557B5" w:rsidP="00BF5382">
            <w:pPr>
              <w:pStyle w:val="TableText"/>
              <w:rPr>
                <w:noProof w:val="0"/>
              </w:rPr>
            </w:pPr>
            <w:r w:rsidRPr="00CD48A8">
              <w:rPr>
                <w:noProof w:val="0"/>
              </w:rPr>
              <w:t>N/A</w:t>
            </w:r>
          </w:p>
        </w:tc>
        <w:tc>
          <w:tcPr>
            <w:tcW w:w="2160" w:type="dxa"/>
          </w:tcPr>
          <w:p w14:paraId="156AFE77" w14:textId="77777777" w:rsidR="004557B5" w:rsidRPr="00CD48A8" w:rsidRDefault="004557B5" w:rsidP="00BF5382">
            <w:pPr>
              <w:pStyle w:val="TableText"/>
              <w:rPr>
                <w:noProof w:val="0"/>
              </w:rPr>
            </w:pPr>
            <w:r w:rsidRPr="00CD48A8">
              <w:rPr>
                <w:noProof w:val="0"/>
              </w:rPr>
              <w:t>N/A</w:t>
            </w:r>
          </w:p>
        </w:tc>
      </w:tr>
      <w:tr w:rsidR="004557B5" w:rsidRPr="00CD48A8" w14:paraId="5B0462A3" w14:textId="77777777" w:rsidTr="0007166C">
        <w:tc>
          <w:tcPr>
            <w:tcW w:w="1440" w:type="dxa"/>
          </w:tcPr>
          <w:p w14:paraId="4FE5312E" w14:textId="77777777" w:rsidR="004557B5" w:rsidRPr="00CD48A8" w:rsidRDefault="004557B5" w:rsidP="00BF5382">
            <w:pPr>
              <w:pStyle w:val="TableText"/>
              <w:rPr>
                <w:noProof w:val="0"/>
              </w:rPr>
            </w:pPr>
            <w:r w:rsidRPr="00CD48A8">
              <w:rPr>
                <w:noProof w:val="0"/>
              </w:rPr>
              <w:t>32</w:t>
            </w:r>
          </w:p>
        </w:tc>
        <w:tc>
          <w:tcPr>
            <w:tcW w:w="1728" w:type="dxa"/>
          </w:tcPr>
          <w:p w14:paraId="269C9F2F" w14:textId="77777777" w:rsidR="004557B5" w:rsidRPr="00CD48A8" w:rsidRDefault="004557B5" w:rsidP="00BF5382">
            <w:pPr>
              <w:pStyle w:val="TableText"/>
              <w:rPr>
                <w:noProof w:val="0"/>
              </w:rPr>
            </w:pPr>
            <w:r w:rsidRPr="00CD48A8">
              <w:rPr>
                <w:noProof w:val="0"/>
              </w:rPr>
              <w:t>0.0483</w:t>
            </w:r>
          </w:p>
        </w:tc>
        <w:tc>
          <w:tcPr>
            <w:tcW w:w="2160" w:type="dxa"/>
          </w:tcPr>
          <w:p w14:paraId="61939002" w14:textId="77777777" w:rsidR="004557B5" w:rsidRPr="00CD48A8" w:rsidRDefault="004557B5" w:rsidP="00BF5382">
            <w:pPr>
              <w:pStyle w:val="TableText"/>
              <w:ind w:right="288"/>
              <w:rPr>
                <w:noProof w:val="0"/>
              </w:rPr>
            </w:pPr>
            <w:r w:rsidRPr="00CD48A8">
              <w:rPr>
                <w:noProof w:val="0"/>
              </w:rPr>
              <w:t>0.0833</w:t>
            </w:r>
          </w:p>
        </w:tc>
        <w:tc>
          <w:tcPr>
            <w:tcW w:w="2159" w:type="dxa"/>
          </w:tcPr>
          <w:p w14:paraId="750896EF" w14:textId="77777777" w:rsidR="004557B5" w:rsidRPr="00CD48A8" w:rsidRDefault="004557B5" w:rsidP="00BF5382">
            <w:pPr>
              <w:pStyle w:val="TableText"/>
              <w:rPr>
                <w:noProof w:val="0"/>
              </w:rPr>
            </w:pPr>
            <w:r w:rsidRPr="00CD48A8">
              <w:rPr>
                <w:noProof w:val="0"/>
              </w:rPr>
              <w:t>N/A</w:t>
            </w:r>
          </w:p>
        </w:tc>
        <w:tc>
          <w:tcPr>
            <w:tcW w:w="2160" w:type="dxa"/>
          </w:tcPr>
          <w:p w14:paraId="6593327A" w14:textId="77777777" w:rsidR="004557B5" w:rsidRPr="00CD48A8" w:rsidRDefault="004557B5" w:rsidP="00BF5382">
            <w:pPr>
              <w:pStyle w:val="TableText"/>
              <w:rPr>
                <w:noProof w:val="0"/>
              </w:rPr>
            </w:pPr>
            <w:r w:rsidRPr="00CD48A8">
              <w:rPr>
                <w:noProof w:val="0"/>
              </w:rPr>
              <w:t>N/A</w:t>
            </w:r>
          </w:p>
        </w:tc>
      </w:tr>
      <w:tr w:rsidR="004557B5" w:rsidRPr="00CD48A8" w14:paraId="06BDF697" w14:textId="77777777" w:rsidTr="0007166C">
        <w:tc>
          <w:tcPr>
            <w:tcW w:w="1440" w:type="dxa"/>
          </w:tcPr>
          <w:p w14:paraId="5248EBC5" w14:textId="77777777" w:rsidR="004557B5" w:rsidRPr="00CD48A8" w:rsidRDefault="004557B5" w:rsidP="00BF5382">
            <w:pPr>
              <w:pStyle w:val="TableText"/>
              <w:rPr>
                <w:noProof w:val="0"/>
              </w:rPr>
            </w:pPr>
            <w:r w:rsidRPr="00CD48A8">
              <w:rPr>
                <w:noProof w:val="0"/>
              </w:rPr>
              <w:t>33</w:t>
            </w:r>
          </w:p>
        </w:tc>
        <w:tc>
          <w:tcPr>
            <w:tcW w:w="1728" w:type="dxa"/>
          </w:tcPr>
          <w:p w14:paraId="5289B543" w14:textId="77777777" w:rsidR="004557B5" w:rsidRPr="00CD48A8" w:rsidRDefault="004557B5" w:rsidP="00BF5382">
            <w:pPr>
              <w:pStyle w:val="TableText"/>
              <w:rPr>
                <w:noProof w:val="0"/>
              </w:rPr>
            </w:pPr>
            <w:r w:rsidRPr="00CD48A8">
              <w:rPr>
                <w:noProof w:val="0"/>
              </w:rPr>
              <w:t>-0.0918</w:t>
            </w:r>
          </w:p>
        </w:tc>
        <w:tc>
          <w:tcPr>
            <w:tcW w:w="2160" w:type="dxa"/>
          </w:tcPr>
          <w:p w14:paraId="07FBBD3C" w14:textId="77777777" w:rsidR="004557B5" w:rsidRPr="00CD48A8" w:rsidRDefault="004557B5" w:rsidP="00BF5382">
            <w:pPr>
              <w:pStyle w:val="TableText"/>
              <w:ind w:right="288"/>
              <w:rPr>
                <w:noProof w:val="0"/>
              </w:rPr>
            </w:pPr>
            <w:r w:rsidRPr="00CD48A8">
              <w:rPr>
                <w:noProof w:val="0"/>
              </w:rPr>
              <w:t>0.0821</w:t>
            </w:r>
          </w:p>
        </w:tc>
        <w:tc>
          <w:tcPr>
            <w:tcW w:w="2159" w:type="dxa"/>
          </w:tcPr>
          <w:p w14:paraId="5F975DDE" w14:textId="77777777" w:rsidR="004557B5" w:rsidRPr="00CD48A8" w:rsidRDefault="004557B5" w:rsidP="00BF5382">
            <w:pPr>
              <w:pStyle w:val="TableText"/>
              <w:rPr>
                <w:noProof w:val="0"/>
              </w:rPr>
            </w:pPr>
            <w:r w:rsidRPr="00CD48A8">
              <w:rPr>
                <w:noProof w:val="0"/>
              </w:rPr>
              <w:t>N/A</w:t>
            </w:r>
          </w:p>
        </w:tc>
        <w:tc>
          <w:tcPr>
            <w:tcW w:w="2160" w:type="dxa"/>
          </w:tcPr>
          <w:p w14:paraId="4CF8FAE5" w14:textId="77777777" w:rsidR="004557B5" w:rsidRPr="00CD48A8" w:rsidRDefault="004557B5" w:rsidP="00BF5382">
            <w:pPr>
              <w:pStyle w:val="TableText"/>
              <w:rPr>
                <w:noProof w:val="0"/>
              </w:rPr>
            </w:pPr>
            <w:r w:rsidRPr="00CD48A8">
              <w:rPr>
                <w:noProof w:val="0"/>
              </w:rPr>
              <w:t>N/A</w:t>
            </w:r>
          </w:p>
        </w:tc>
      </w:tr>
      <w:tr w:rsidR="004557B5" w:rsidRPr="00CD48A8" w14:paraId="2E26B0BF" w14:textId="77777777" w:rsidTr="0007166C">
        <w:tc>
          <w:tcPr>
            <w:tcW w:w="1440" w:type="dxa"/>
          </w:tcPr>
          <w:p w14:paraId="40A9B8B3" w14:textId="77777777" w:rsidR="004557B5" w:rsidRPr="00CD48A8" w:rsidRDefault="004557B5" w:rsidP="00BF5382">
            <w:pPr>
              <w:pStyle w:val="TableText"/>
              <w:rPr>
                <w:noProof w:val="0"/>
              </w:rPr>
            </w:pPr>
            <w:r w:rsidRPr="00CD48A8">
              <w:rPr>
                <w:noProof w:val="0"/>
              </w:rPr>
              <w:t>34</w:t>
            </w:r>
          </w:p>
        </w:tc>
        <w:tc>
          <w:tcPr>
            <w:tcW w:w="1728" w:type="dxa"/>
          </w:tcPr>
          <w:p w14:paraId="4A1F8D8F" w14:textId="77777777" w:rsidR="004557B5" w:rsidRPr="00CD48A8" w:rsidRDefault="004557B5" w:rsidP="00BF5382">
            <w:pPr>
              <w:pStyle w:val="TableText"/>
              <w:rPr>
                <w:noProof w:val="0"/>
              </w:rPr>
            </w:pPr>
            <w:r w:rsidRPr="00CD48A8">
              <w:rPr>
                <w:noProof w:val="0"/>
              </w:rPr>
              <w:t>0.2605</w:t>
            </w:r>
          </w:p>
        </w:tc>
        <w:tc>
          <w:tcPr>
            <w:tcW w:w="2160" w:type="dxa"/>
          </w:tcPr>
          <w:p w14:paraId="37867B52" w14:textId="77777777" w:rsidR="004557B5" w:rsidRPr="00CD48A8" w:rsidRDefault="004557B5" w:rsidP="00BF5382">
            <w:pPr>
              <w:pStyle w:val="TableText"/>
              <w:ind w:right="288"/>
              <w:rPr>
                <w:noProof w:val="0"/>
              </w:rPr>
            </w:pPr>
            <w:r w:rsidRPr="00CD48A8">
              <w:rPr>
                <w:noProof w:val="0"/>
              </w:rPr>
              <w:t>0.0824</w:t>
            </w:r>
          </w:p>
        </w:tc>
        <w:tc>
          <w:tcPr>
            <w:tcW w:w="2159" w:type="dxa"/>
          </w:tcPr>
          <w:p w14:paraId="3D35C07F" w14:textId="77777777" w:rsidR="004557B5" w:rsidRPr="00CD48A8" w:rsidRDefault="004557B5" w:rsidP="00BF5382">
            <w:pPr>
              <w:pStyle w:val="TableText"/>
              <w:rPr>
                <w:noProof w:val="0"/>
              </w:rPr>
            </w:pPr>
            <w:r w:rsidRPr="00CD48A8">
              <w:rPr>
                <w:noProof w:val="0"/>
              </w:rPr>
              <w:t>N/A</w:t>
            </w:r>
          </w:p>
        </w:tc>
        <w:tc>
          <w:tcPr>
            <w:tcW w:w="2160" w:type="dxa"/>
          </w:tcPr>
          <w:p w14:paraId="52269B75" w14:textId="77777777" w:rsidR="004557B5" w:rsidRPr="00CD48A8" w:rsidRDefault="004557B5" w:rsidP="00BF5382">
            <w:pPr>
              <w:pStyle w:val="TableText"/>
              <w:rPr>
                <w:noProof w:val="0"/>
              </w:rPr>
            </w:pPr>
            <w:r w:rsidRPr="00CD48A8">
              <w:rPr>
                <w:noProof w:val="0"/>
              </w:rPr>
              <w:t>N/A</w:t>
            </w:r>
          </w:p>
        </w:tc>
      </w:tr>
      <w:tr w:rsidR="004557B5" w:rsidRPr="00CD48A8" w14:paraId="07C3D89B" w14:textId="77777777" w:rsidTr="0007166C">
        <w:tc>
          <w:tcPr>
            <w:tcW w:w="1440" w:type="dxa"/>
          </w:tcPr>
          <w:p w14:paraId="1D574FAD" w14:textId="77777777" w:rsidR="004557B5" w:rsidRPr="00CD48A8" w:rsidRDefault="004557B5" w:rsidP="00BF5382">
            <w:pPr>
              <w:pStyle w:val="TableText"/>
              <w:rPr>
                <w:noProof w:val="0"/>
              </w:rPr>
            </w:pPr>
            <w:r w:rsidRPr="00CD48A8">
              <w:rPr>
                <w:noProof w:val="0"/>
              </w:rPr>
              <w:t>35</w:t>
            </w:r>
          </w:p>
        </w:tc>
        <w:tc>
          <w:tcPr>
            <w:tcW w:w="1728" w:type="dxa"/>
          </w:tcPr>
          <w:p w14:paraId="399873D8" w14:textId="77777777" w:rsidR="004557B5" w:rsidRPr="00CD48A8" w:rsidRDefault="004557B5" w:rsidP="00BF5382">
            <w:pPr>
              <w:pStyle w:val="TableText"/>
              <w:rPr>
                <w:noProof w:val="0"/>
              </w:rPr>
            </w:pPr>
            <w:r w:rsidRPr="00CD48A8">
              <w:rPr>
                <w:noProof w:val="0"/>
              </w:rPr>
              <w:t>-1.1746</w:t>
            </w:r>
          </w:p>
        </w:tc>
        <w:tc>
          <w:tcPr>
            <w:tcW w:w="2160" w:type="dxa"/>
          </w:tcPr>
          <w:p w14:paraId="28A0F0B3" w14:textId="77777777" w:rsidR="004557B5" w:rsidRPr="00CD48A8" w:rsidRDefault="004557B5" w:rsidP="00BF5382">
            <w:pPr>
              <w:pStyle w:val="TableText"/>
              <w:ind w:right="288"/>
              <w:rPr>
                <w:noProof w:val="0"/>
              </w:rPr>
            </w:pPr>
            <w:r w:rsidRPr="00CD48A8">
              <w:rPr>
                <w:noProof w:val="0"/>
              </w:rPr>
              <w:t>0.0882</w:t>
            </w:r>
          </w:p>
        </w:tc>
        <w:tc>
          <w:tcPr>
            <w:tcW w:w="2159" w:type="dxa"/>
          </w:tcPr>
          <w:p w14:paraId="413EC497" w14:textId="77777777" w:rsidR="004557B5" w:rsidRPr="00CD48A8" w:rsidRDefault="004557B5" w:rsidP="00BF5382">
            <w:pPr>
              <w:pStyle w:val="TableText"/>
              <w:rPr>
                <w:noProof w:val="0"/>
              </w:rPr>
            </w:pPr>
            <w:r w:rsidRPr="00CD48A8">
              <w:rPr>
                <w:noProof w:val="0"/>
              </w:rPr>
              <w:t>1.3670, -1.3670</w:t>
            </w:r>
          </w:p>
        </w:tc>
        <w:tc>
          <w:tcPr>
            <w:tcW w:w="2160" w:type="dxa"/>
          </w:tcPr>
          <w:p w14:paraId="2008AC39" w14:textId="77777777" w:rsidR="004557B5" w:rsidRPr="00CD48A8" w:rsidRDefault="004557B5" w:rsidP="00BF5382">
            <w:pPr>
              <w:pStyle w:val="TableText"/>
              <w:rPr>
                <w:noProof w:val="0"/>
              </w:rPr>
            </w:pPr>
            <w:r w:rsidRPr="00CD48A8">
              <w:rPr>
                <w:noProof w:val="0"/>
              </w:rPr>
              <w:t>0.0944, 0.0944</w:t>
            </w:r>
          </w:p>
        </w:tc>
      </w:tr>
      <w:tr w:rsidR="004557B5" w:rsidRPr="00CD48A8" w14:paraId="59D675D2" w14:textId="77777777" w:rsidTr="0007166C">
        <w:tc>
          <w:tcPr>
            <w:tcW w:w="1440" w:type="dxa"/>
          </w:tcPr>
          <w:p w14:paraId="7F597A3C" w14:textId="77777777" w:rsidR="004557B5" w:rsidRPr="00CD48A8" w:rsidRDefault="004557B5" w:rsidP="00BF5382">
            <w:pPr>
              <w:pStyle w:val="TableText"/>
              <w:rPr>
                <w:noProof w:val="0"/>
              </w:rPr>
            </w:pPr>
            <w:r w:rsidRPr="00CD48A8">
              <w:rPr>
                <w:noProof w:val="0"/>
              </w:rPr>
              <w:t>36</w:t>
            </w:r>
          </w:p>
        </w:tc>
        <w:tc>
          <w:tcPr>
            <w:tcW w:w="1728" w:type="dxa"/>
          </w:tcPr>
          <w:p w14:paraId="26B35E63" w14:textId="77777777" w:rsidR="004557B5" w:rsidRPr="00CD48A8" w:rsidRDefault="004557B5" w:rsidP="00BF5382">
            <w:pPr>
              <w:pStyle w:val="TableText"/>
              <w:rPr>
                <w:noProof w:val="0"/>
              </w:rPr>
            </w:pPr>
            <w:r w:rsidRPr="00CD48A8">
              <w:rPr>
                <w:noProof w:val="0"/>
              </w:rPr>
              <w:t>-0.3345</w:t>
            </w:r>
          </w:p>
        </w:tc>
        <w:tc>
          <w:tcPr>
            <w:tcW w:w="2160" w:type="dxa"/>
          </w:tcPr>
          <w:p w14:paraId="4A38C8EA" w14:textId="77777777" w:rsidR="004557B5" w:rsidRPr="00CD48A8" w:rsidRDefault="004557B5" w:rsidP="00BF5382">
            <w:pPr>
              <w:pStyle w:val="TableText"/>
              <w:ind w:right="288"/>
              <w:rPr>
                <w:noProof w:val="0"/>
              </w:rPr>
            </w:pPr>
            <w:r w:rsidRPr="00CD48A8">
              <w:rPr>
                <w:noProof w:val="0"/>
              </w:rPr>
              <w:t>0.0657</w:t>
            </w:r>
          </w:p>
        </w:tc>
        <w:tc>
          <w:tcPr>
            <w:tcW w:w="2159" w:type="dxa"/>
          </w:tcPr>
          <w:p w14:paraId="7F80A7C0" w14:textId="77777777" w:rsidR="004557B5" w:rsidRPr="00CD48A8" w:rsidRDefault="004557B5" w:rsidP="00BF5382">
            <w:pPr>
              <w:pStyle w:val="TableText"/>
              <w:rPr>
                <w:noProof w:val="0"/>
              </w:rPr>
            </w:pPr>
            <w:r w:rsidRPr="00CD48A8">
              <w:rPr>
                <w:noProof w:val="0"/>
              </w:rPr>
              <w:t>0.8020, -0.8020</w:t>
            </w:r>
          </w:p>
        </w:tc>
        <w:tc>
          <w:tcPr>
            <w:tcW w:w="2160" w:type="dxa"/>
          </w:tcPr>
          <w:p w14:paraId="05B05C6D" w14:textId="77777777" w:rsidR="004557B5" w:rsidRPr="00CD48A8" w:rsidRDefault="004557B5" w:rsidP="00BF5382">
            <w:pPr>
              <w:pStyle w:val="TableText"/>
              <w:rPr>
                <w:noProof w:val="0"/>
              </w:rPr>
            </w:pPr>
            <w:r w:rsidRPr="00CD48A8">
              <w:rPr>
                <w:noProof w:val="0"/>
              </w:rPr>
              <w:t>0.0696, 0.0696</w:t>
            </w:r>
          </w:p>
        </w:tc>
      </w:tr>
      <w:tr w:rsidR="004557B5" w:rsidRPr="00CD48A8" w14:paraId="769268A5" w14:textId="77777777" w:rsidTr="0007166C">
        <w:tc>
          <w:tcPr>
            <w:tcW w:w="1440" w:type="dxa"/>
          </w:tcPr>
          <w:p w14:paraId="1372EA49" w14:textId="77777777" w:rsidR="004557B5" w:rsidRPr="00CD48A8" w:rsidRDefault="004557B5" w:rsidP="00BF5382">
            <w:pPr>
              <w:pStyle w:val="TableText"/>
              <w:rPr>
                <w:noProof w:val="0"/>
              </w:rPr>
            </w:pPr>
            <w:r w:rsidRPr="00CD48A8">
              <w:rPr>
                <w:noProof w:val="0"/>
              </w:rPr>
              <w:t>37</w:t>
            </w:r>
          </w:p>
        </w:tc>
        <w:tc>
          <w:tcPr>
            <w:tcW w:w="1728" w:type="dxa"/>
          </w:tcPr>
          <w:p w14:paraId="3A92A2B3" w14:textId="77777777" w:rsidR="004557B5" w:rsidRPr="00CD48A8" w:rsidRDefault="004557B5" w:rsidP="00BF5382">
            <w:pPr>
              <w:pStyle w:val="TableText"/>
              <w:rPr>
                <w:noProof w:val="0"/>
              </w:rPr>
            </w:pPr>
            <w:r w:rsidRPr="00CD48A8">
              <w:rPr>
                <w:noProof w:val="0"/>
              </w:rPr>
              <w:t>0.2210</w:t>
            </w:r>
          </w:p>
        </w:tc>
        <w:tc>
          <w:tcPr>
            <w:tcW w:w="2160" w:type="dxa"/>
          </w:tcPr>
          <w:p w14:paraId="26787F00" w14:textId="77777777" w:rsidR="004557B5" w:rsidRPr="00CD48A8" w:rsidRDefault="004557B5" w:rsidP="00BF5382">
            <w:pPr>
              <w:pStyle w:val="TableText"/>
              <w:ind w:right="288"/>
              <w:rPr>
                <w:noProof w:val="0"/>
              </w:rPr>
            </w:pPr>
            <w:r w:rsidRPr="00CD48A8">
              <w:rPr>
                <w:noProof w:val="0"/>
              </w:rPr>
              <w:t>0.0847</w:t>
            </w:r>
          </w:p>
        </w:tc>
        <w:tc>
          <w:tcPr>
            <w:tcW w:w="2159" w:type="dxa"/>
          </w:tcPr>
          <w:p w14:paraId="77ACF1E5" w14:textId="77777777" w:rsidR="004557B5" w:rsidRPr="00CD48A8" w:rsidRDefault="004557B5" w:rsidP="00BF5382">
            <w:pPr>
              <w:pStyle w:val="TableText"/>
              <w:rPr>
                <w:noProof w:val="0"/>
              </w:rPr>
            </w:pPr>
            <w:r w:rsidRPr="00CD48A8">
              <w:rPr>
                <w:noProof w:val="0"/>
              </w:rPr>
              <w:t>N/A</w:t>
            </w:r>
          </w:p>
        </w:tc>
        <w:tc>
          <w:tcPr>
            <w:tcW w:w="2160" w:type="dxa"/>
          </w:tcPr>
          <w:p w14:paraId="40C8E8A9" w14:textId="77777777" w:rsidR="004557B5" w:rsidRPr="00CD48A8" w:rsidRDefault="004557B5" w:rsidP="00BF5382">
            <w:pPr>
              <w:pStyle w:val="TableText"/>
              <w:rPr>
                <w:noProof w:val="0"/>
              </w:rPr>
            </w:pPr>
            <w:r w:rsidRPr="00CD48A8">
              <w:rPr>
                <w:noProof w:val="0"/>
              </w:rPr>
              <w:t>N/A</w:t>
            </w:r>
          </w:p>
        </w:tc>
      </w:tr>
      <w:tr w:rsidR="004557B5" w:rsidRPr="00CD48A8" w14:paraId="3F30CFE5" w14:textId="77777777" w:rsidTr="0007166C">
        <w:tc>
          <w:tcPr>
            <w:tcW w:w="1440" w:type="dxa"/>
          </w:tcPr>
          <w:p w14:paraId="69C56631" w14:textId="77777777" w:rsidR="004557B5" w:rsidRPr="00CD48A8" w:rsidRDefault="004557B5" w:rsidP="00BF5382">
            <w:pPr>
              <w:pStyle w:val="TableText"/>
              <w:rPr>
                <w:noProof w:val="0"/>
              </w:rPr>
            </w:pPr>
            <w:r w:rsidRPr="00CD48A8">
              <w:rPr>
                <w:noProof w:val="0"/>
              </w:rPr>
              <w:t>38</w:t>
            </w:r>
          </w:p>
        </w:tc>
        <w:tc>
          <w:tcPr>
            <w:tcW w:w="1728" w:type="dxa"/>
          </w:tcPr>
          <w:p w14:paraId="54EE6780" w14:textId="77777777" w:rsidR="004557B5" w:rsidRPr="00CD48A8" w:rsidRDefault="004557B5" w:rsidP="00BF5382">
            <w:pPr>
              <w:pStyle w:val="TableText"/>
              <w:rPr>
                <w:noProof w:val="0"/>
              </w:rPr>
            </w:pPr>
            <w:r w:rsidRPr="00CD48A8">
              <w:rPr>
                <w:noProof w:val="0"/>
              </w:rPr>
              <w:t>-0.4772</w:t>
            </w:r>
          </w:p>
        </w:tc>
        <w:tc>
          <w:tcPr>
            <w:tcW w:w="2160" w:type="dxa"/>
          </w:tcPr>
          <w:p w14:paraId="59058373" w14:textId="77777777" w:rsidR="004557B5" w:rsidRPr="00CD48A8" w:rsidRDefault="004557B5" w:rsidP="00BF5382">
            <w:pPr>
              <w:pStyle w:val="TableText"/>
              <w:ind w:right="288"/>
              <w:rPr>
                <w:noProof w:val="0"/>
              </w:rPr>
            </w:pPr>
            <w:r w:rsidRPr="00CD48A8">
              <w:rPr>
                <w:noProof w:val="0"/>
              </w:rPr>
              <w:t>0.0862</w:t>
            </w:r>
          </w:p>
        </w:tc>
        <w:tc>
          <w:tcPr>
            <w:tcW w:w="2159" w:type="dxa"/>
          </w:tcPr>
          <w:p w14:paraId="4390A679" w14:textId="77777777" w:rsidR="004557B5" w:rsidRPr="00CD48A8" w:rsidRDefault="004557B5" w:rsidP="00BF5382">
            <w:pPr>
              <w:pStyle w:val="TableText"/>
              <w:rPr>
                <w:noProof w:val="0"/>
              </w:rPr>
            </w:pPr>
            <w:r w:rsidRPr="00CD48A8">
              <w:rPr>
                <w:noProof w:val="0"/>
              </w:rPr>
              <w:t>N/A</w:t>
            </w:r>
          </w:p>
        </w:tc>
        <w:tc>
          <w:tcPr>
            <w:tcW w:w="2160" w:type="dxa"/>
          </w:tcPr>
          <w:p w14:paraId="1F4F45AD" w14:textId="77777777" w:rsidR="004557B5" w:rsidRPr="00CD48A8" w:rsidRDefault="004557B5" w:rsidP="00BF5382">
            <w:pPr>
              <w:pStyle w:val="TableText"/>
              <w:rPr>
                <w:noProof w:val="0"/>
              </w:rPr>
            </w:pPr>
            <w:r w:rsidRPr="00CD48A8">
              <w:rPr>
                <w:noProof w:val="0"/>
              </w:rPr>
              <w:t>N/A</w:t>
            </w:r>
          </w:p>
        </w:tc>
      </w:tr>
    </w:tbl>
    <w:p w14:paraId="42ED66AE" w14:textId="40754086" w:rsidR="00285C93" w:rsidRPr="00CD48A8" w:rsidRDefault="00285C93" w:rsidP="00310825">
      <w:pPr>
        <w:pStyle w:val="NormalContinuation"/>
      </w:pPr>
      <w:r w:rsidRPr="00CD48A8">
        <w:rPr>
          <w:color w:val="2B579A"/>
          <w:shd w:val="clear" w:color="auto" w:fill="E6E6E6"/>
        </w:rPr>
        <w:fldChar w:fldCharType="begin"/>
      </w:r>
      <w:r w:rsidRPr="00CD48A8">
        <w:instrText xml:space="preserve"> REF _Ref93662699 \h </w:instrText>
      </w:r>
      <w:r w:rsidRPr="00CD48A8">
        <w:rPr>
          <w:color w:val="2B579A"/>
          <w:shd w:val="clear" w:color="auto" w:fill="E6E6E6"/>
        </w:rPr>
      </w:r>
      <w:r w:rsidRPr="00CD48A8">
        <w:rPr>
          <w:color w:val="2B579A"/>
          <w:shd w:val="clear" w:color="auto" w:fill="E6E6E6"/>
        </w:rPr>
        <w:fldChar w:fldCharType="separate"/>
      </w:r>
      <w:r w:rsidR="00203A4B" w:rsidRPr="00CD48A8">
        <w:t>Table 7.B.</w:t>
      </w:r>
      <w:r w:rsidR="00203A4B">
        <w:rPr>
          <w:noProof/>
        </w:rPr>
        <w:t>4</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RT Item Difficulty for Grade Six, continuation"/>
      </w:tblPr>
      <w:tblGrid>
        <w:gridCol w:w="1440"/>
        <w:gridCol w:w="1728"/>
        <w:gridCol w:w="2160"/>
        <w:gridCol w:w="2159"/>
        <w:gridCol w:w="2160"/>
      </w:tblGrid>
      <w:tr w:rsidR="00285C93" w:rsidRPr="00CD48A8" w14:paraId="719417B1"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2888FA87" w14:textId="77777777" w:rsidR="00285C93" w:rsidRPr="00CD48A8" w:rsidRDefault="00285C93" w:rsidP="00BF5382">
            <w:pPr>
              <w:pStyle w:val="TableHead"/>
              <w:rPr>
                <w:noProof w:val="0"/>
              </w:rPr>
            </w:pPr>
            <w:r w:rsidRPr="00CD48A8">
              <w:rPr>
                <w:noProof w:val="0"/>
              </w:rPr>
              <w:t>Item Sequence</w:t>
            </w:r>
          </w:p>
        </w:tc>
        <w:tc>
          <w:tcPr>
            <w:tcW w:w="1728" w:type="dxa"/>
          </w:tcPr>
          <w:p w14:paraId="29FFD44D" w14:textId="77777777" w:rsidR="00285C93" w:rsidRPr="00CD48A8" w:rsidRDefault="00285C93" w:rsidP="00BF5382">
            <w:pPr>
              <w:pStyle w:val="TableHead"/>
              <w:rPr>
                <w:noProof w:val="0"/>
              </w:rPr>
            </w:pPr>
            <w:r w:rsidRPr="00CD48A8">
              <w:rPr>
                <w:i/>
                <w:noProof w:val="0"/>
              </w:rPr>
              <w:t>b</w:t>
            </w:r>
            <w:r w:rsidRPr="00CD48A8">
              <w:rPr>
                <w:noProof w:val="0"/>
              </w:rPr>
              <w:t>-parameter</w:t>
            </w:r>
          </w:p>
        </w:tc>
        <w:tc>
          <w:tcPr>
            <w:tcW w:w="2160" w:type="dxa"/>
          </w:tcPr>
          <w:p w14:paraId="56805DD8" w14:textId="77777777" w:rsidR="00285C93" w:rsidRPr="00CD48A8" w:rsidRDefault="00285C93" w:rsidP="00BF5382">
            <w:pPr>
              <w:pStyle w:val="TableHead"/>
              <w:rPr>
                <w:noProof w:val="0"/>
              </w:rPr>
            </w:pPr>
            <w:r w:rsidRPr="00CD48A8">
              <w:rPr>
                <w:i/>
                <w:noProof w:val="0"/>
              </w:rPr>
              <w:t>b</w:t>
            </w:r>
            <w:r w:rsidRPr="00CD48A8">
              <w:rPr>
                <w:noProof w:val="0"/>
              </w:rPr>
              <w:t>-parameter Standard Error</w:t>
            </w:r>
          </w:p>
        </w:tc>
        <w:tc>
          <w:tcPr>
            <w:tcW w:w="2159" w:type="dxa"/>
          </w:tcPr>
          <w:p w14:paraId="159D1970" w14:textId="77777777" w:rsidR="00285C93" w:rsidRPr="00CD48A8" w:rsidRDefault="00285C93" w:rsidP="00BF5382">
            <w:pPr>
              <w:pStyle w:val="TableHead"/>
              <w:rPr>
                <w:noProof w:val="0"/>
              </w:rPr>
            </w:pPr>
            <w:r w:rsidRPr="00CD48A8">
              <w:rPr>
                <w:i/>
                <w:noProof w:val="0"/>
              </w:rPr>
              <w:t>d-</w:t>
            </w:r>
            <w:r w:rsidRPr="00CD48A8">
              <w:rPr>
                <w:noProof w:val="0"/>
              </w:rPr>
              <w:t>parameters</w:t>
            </w:r>
          </w:p>
        </w:tc>
        <w:tc>
          <w:tcPr>
            <w:tcW w:w="2160" w:type="dxa"/>
          </w:tcPr>
          <w:p w14:paraId="46E59BBA" w14:textId="77777777" w:rsidR="00285C93" w:rsidRPr="00CD48A8" w:rsidRDefault="00285C93" w:rsidP="00BF5382">
            <w:pPr>
              <w:pStyle w:val="TableHead"/>
              <w:rPr>
                <w:noProof w:val="0"/>
              </w:rPr>
            </w:pPr>
            <w:r w:rsidRPr="00CD48A8">
              <w:rPr>
                <w:i/>
                <w:noProof w:val="0"/>
              </w:rPr>
              <w:t>d</w:t>
            </w:r>
            <w:r w:rsidRPr="00CD48A8">
              <w:rPr>
                <w:noProof w:val="0"/>
              </w:rPr>
              <w:t>-parameters Standard Error</w:t>
            </w:r>
          </w:p>
        </w:tc>
      </w:tr>
      <w:tr w:rsidR="00285C93" w:rsidRPr="00CD48A8" w14:paraId="0C4E6CF4" w14:textId="77777777" w:rsidTr="0007166C">
        <w:tc>
          <w:tcPr>
            <w:tcW w:w="1440" w:type="dxa"/>
          </w:tcPr>
          <w:p w14:paraId="3102C214" w14:textId="77777777" w:rsidR="00285C93" w:rsidRPr="00CD48A8" w:rsidRDefault="00285C93" w:rsidP="00BF5382">
            <w:pPr>
              <w:pStyle w:val="TableText"/>
              <w:rPr>
                <w:noProof w:val="0"/>
              </w:rPr>
            </w:pPr>
            <w:r w:rsidRPr="00CD48A8">
              <w:rPr>
                <w:noProof w:val="0"/>
              </w:rPr>
              <w:t>39</w:t>
            </w:r>
          </w:p>
        </w:tc>
        <w:tc>
          <w:tcPr>
            <w:tcW w:w="1728" w:type="dxa"/>
          </w:tcPr>
          <w:p w14:paraId="51DC3788" w14:textId="77777777" w:rsidR="00285C93" w:rsidRPr="00CD48A8" w:rsidRDefault="00285C93" w:rsidP="00BF5382">
            <w:pPr>
              <w:pStyle w:val="TableText"/>
              <w:rPr>
                <w:noProof w:val="0"/>
              </w:rPr>
            </w:pPr>
            <w:r w:rsidRPr="00CD48A8">
              <w:rPr>
                <w:noProof w:val="0"/>
              </w:rPr>
              <w:t>-0.0522</w:t>
            </w:r>
          </w:p>
        </w:tc>
        <w:tc>
          <w:tcPr>
            <w:tcW w:w="2160" w:type="dxa"/>
          </w:tcPr>
          <w:p w14:paraId="084B3413" w14:textId="77777777" w:rsidR="00285C93" w:rsidRPr="00CD48A8" w:rsidRDefault="00285C93" w:rsidP="00BF5382">
            <w:pPr>
              <w:pStyle w:val="TableText"/>
              <w:ind w:right="288"/>
              <w:rPr>
                <w:noProof w:val="0"/>
              </w:rPr>
            </w:pPr>
            <w:r w:rsidRPr="00CD48A8">
              <w:rPr>
                <w:noProof w:val="0"/>
              </w:rPr>
              <w:t>0.0667</w:t>
            </w:r>
          </w:p>
        </w:tc>
        <w:tc>
          <w:tcPr>
            <w:tcW w:w="2159" w:type="dxa"/>
          </w:tcPr>
          <w:p w14:paraId="4819844F" w14:textId="77777777" w:rsidR="00285C93" w:rsidRPr="00CD48A8" w:rsidRDefault="00285C93" w:rsidP="00BF5382">
            <w:pPr>
              <w:pStyle w:val="TableText"/>
              <w:rPr>
                <w:noProof w:val="0"/>
              </w:rPr>
            </w:pPr>
            <w:r w:rsidRPr="00CD48A8">
              <w:rPr>
                <w:noProof w:val="0"/>
              </w:rPr>
              <w:t>1.1426, -1.1426</w:t>
            </w:r>
          </w:p>
        </w:tc>
        <w:tc>
          <w:tcPr>
            <w:tcW w:w="2160" w:type="dxa"/>
          </w:tcPr>
          <w:p w14:paraId="15F5A883" w14:textId="77777777" w:rsidR="00285C93" w:rsidRPr="00CD48A8" w:rsidRDefault="00285C93" w:rsidP="00BF5382">
            <w:pPr>
              <w:pStyle w:val="TableText"/>
              <w:rPr>
                <w:noProof w:val="0"/>
              </w:rPr>
            </w:pPr>
            <w:r w:rsidRPr="00CD48A8">
              <w:rPr>
                <w:noProof w:val="0"/>
              </w:rPr>
              <w:t>0.0690, 0.0690</w:t>
            </w:r>
          </w:p>
        </w:tc>
      </w:tr>
      <w:tr w:rsidR="00285C93" w:rsidRPr="00CD48A8" w14:paraId="5E1C0FCD" w14:textId="77777777" w:rsidTr="0007166C">
        <w:tc>
          <w:tcPr>
            <w:tcW w:w="1440" w:type="dxa"/>
          </w:tcPr>
          <w:p w14:paraId="37B68B6E" w14:textId="77777777" w:rsidR="00285C93" w:rsidRPr="00CD48A8" w:rsidRDefault="00285C93" w:rsidP="00BF5382">
            <w:pPr>
              <w:pStyle w:val="TableText"/>
              <w:rPr>
                <w:noProof w:val="0"/>
              </w:rPr>
            </w:pPr>
            <w:r w:rsidRPr="00CD48A8">
              <w:rPr>
                <w:noProof w:val="0"/>
              </w:rPr>
              <w:t>40</w:t>
            </w:r>
          </w:p>
        </w:tc>
        <w:tc>
          <w:tcPr>
            <w:tcW w:w="1728" w:type="dxa"/>
          </w:tcPr>
          <w:p w14:paraId="710FDD0A" w14:textId="77777777" w:rsidR="00285C93" w:rsidRPr="00CD48A8" w:rsidRDefault="00285C93" w:rsidP="00BF5382">
            <w:pPr>
              <w:pStyle w:val="TableText"/>
              <w:rPr>
                <w:noProof w:val="0"/>
              </w:rPr>
            </w:pPr>
            <w:r w:rsidRPr="00CD48A8">
              <w:rPr>
                <w:noProof w:val="0"/>
              </w:rPr>
              <w:t>0.9329</w:t>
            </w:r>
          </w:p>
        </w:tc>
        <w:tc>
          <w:tcPr>
            <w:tcW w:w="2160" w:type="dxa"/>
          </w:tcPr>
          <w:p w14:paraId="089FBFEC" w14:textId="77777777" w:rsidR="00285C93" w:rsidRPr="00CD48A8" w:rsidRDefault="00285C93" w:rsidP="00BF5382">
            <w:pPr>
              <w:pStyle w:val="TableText"/>
              <w:ind w:right="288"/>
              <w:rPr>
                <w:noProof w:val="0"/>
              </w:rPr>
            </w:pPr>
            <w:r w:rsidRPr="00CD48A8">
              <w:rPr>
                <w:noProof w:val="0"/>
              </w:rPr>
              <w:t>0.0894</w:t>
            </w:r>
          </w:p>
        </w:tc>
        <w:tc>
          <w:tcPr>
            <w:tcW w:w="2159" w:type="dxa"/>
          </w:tcPr>
          <w:p w14:paraId="73927ACD" w14:textId="77777777" w:rsidR="00285C93" w:rsidRPr="00CD48A8" w:rsidRDefault="00285C93" w:rsidP="00BF5382">
            <w:pPr>
              <w:pStyle w:val="TableText"/>
              <w:rPr>
                <w:noProof w:val="0"/>
              </w:rPr>
            </w:pPr>
            <w:r w:rsidRPr="00CD48A8">
              <w:rPr>
                <w:noProof w:val="0"/>
              </w:rPr>
              <w:t>N/A</w:t>
            </w:r>
          </w:p>
        </w:tc>
        <w:tc>
          <w:tcPr>
            <w:tcW w:w="2160" w:type="dxa"/>
          </w:tcPr>
          <w:p w14:paraId="557E01E8" w14:textId="77777777" w:rsidR="00285C93" w:rsidRPr="00CD48A8" w:rsidRDefault="00285C93" w:rsidP="00BF5382">
            <w:pPr>
              <w:pStyle w:val="TableText"/>
              <w:rPr>
                <w:noProof w:val="0"/>
              </w:rPr>
            </w:pPr>
            <w:r w:rsidRPr="00CD48A8">
              <w:rPr>
                <w:noProof w:val="0"/>
              </w:rPr>
              <w:t>N/A</w:t>
            </w:r>
          </w:p>
        </w:tc>
      </w:tr>
      <w:tr w:rsidR="00285C93" w:rsidRPr="00CD48A8" w14:paraId="795E391A" w14:textId="77777777" w:rsidTr="0007166C">
        <w:tc>
          <w:tcPr>
            <w:tcW w:w="1440" w:type="dxa"/>
          </w:tcPr>
          <w:p w14:paraId="7597023D" w14:textId="77777777" w:rsidR="00285C93" w:rsidRPr="00CD48A8" w:rsidRDefault="00285C93" w:rsidP="00BF5382">
            <w:pPr>
              <w:pStyle w:val="TableText"/>
              <w:rPr>
                <w:noProof w:val="0"/>
              </w:rPr>
            </w:pPr>
            <w:r w:rsidRPr="00CD48A8">
              <w:rPr>
                <w:noProof w:val="0"/>
              </w:rPr>
              <w:t>41</w:t>
            </w:r>
          </w:p>
        </w:tc>
        <w:tc>
          <w:tcPr>
            <w:tcW w:w="1728" w:type="dxa"/>
          </w:tcPr>
          <w:p w14:paraId="3D3DC50A" w14:textId="77777777" w:rsidR="00285C93" w:rsidRPr="00CD48A8" w:rsidRDefault="00285C93" w:rsidP="00BF5382">
            <w:pPr>
              <w:pStyle w:val="TableText"/>
              <w:rPr>
                <w:noProof w:val="0"/>
              </w:rPr>
            </w:pPr>
            <w:r w:rsidRPr="00CD48A8">
              <w:rPr>
                <w:noProof w:val="0"/>
              </w:rPr>
              <w:t>-0.1357</w:t>
            </w:r>
          </w:p>
        </w:tc>
        <w:tc>
          <w:tcPr>
            <w:tcW w:w="2160" w:type="dxa"/>
          </w:tcPr>
          <w:p w14:paraId="05BCD33F" w14:textId="77777777" w:rsidR="00285C93" w:rsidRPr="00CD48A8" w:rsidRDefault="00285C93" w:rsidP="00BF5382">
            <w:pPr>
              <w:pStyle w:val="TableText"/>
              <w:ind w:right="288"/>
              <w:rPr>
                <w:noProof w:val="0"/>
              </w:rPr>
            </w:pPr>
            <w:r w:rsidRPr="00CD48A8">
              <w:rPr>
                <w:noProof w:val="0"/>
              </w:rPr>
              <w:t>0.0811</w:t>
            </w:r>
          </w:p>
        </w:tc>
        <w:tc>
          <w:tcPr>
            <w:tcW w:w="2159" w:type="dxa"/>
          </w:tcPr>
          <w:p w14:paraId="3800DDB8" w14:textId="77777777" w:rsidR="00285C93" w:rsidRPr="00CD48A8" w:rsidRDefault="00285C93" w:rsidP="00BF5382">
            <w:pPr>
              <w:pStyle w:val="TableText"/>
              <w:rPr>
                <w:noProof w:val="0"/>
              </w:rPr>
            </w:pPr>
            <w:r w:rsidRPr="00CD48A8">
              <w:rPr>
                <w:noProof w:val="0"/>
              </w:rPr>
              <w:t>N/A</w:t>
            </w:r>
          </w:p>
        </w:tc>
        <w:tc>
          <w:tcPr>
            <w:tcW w:w="2160" w:type="dxa"/>
          </w:tcPr>
          <w:p w14:paraId="1446C0C6" w14:textId="77777777" w:rsidR="00285C93" w:rsidRPr="00CD48A8" w:rsidRDefault="00285C93" w:rsidP="00BF5382">
            <w:pPr>
              <w:pStyle w:val="TableText"/>
              <w:rPr>
                <w:noProof w:val="0"/>
              </w:rPr>
            </w:pPr>
            <w:r w:rsidRPr="00CD48A8">
              <w:rPr>
                <w:noProof w:val="0"/>
              </w:rPr>
              <w:t>N/A</w:t>
            </w:r>
          </w:p>
        </w:tc>
      </w:tr>
      <w:tr w:rsidR="00285C93" w:rsidRPr="00CD48A8" w14:paraId="2001C59F" w14:textId="77777777" w:rsidTr="0007166C">
        <w:tc>
          <w:tcPr>
            <w:tcW w:w="1440" w:type="dxa"/>
          </w:tcPr>
          <w:p w14:paraId="2EC19E18" w14:textId="77777777" w:rsidR="00285C93" w:rsidRPr="00CD48A8" w:rsidRDefault="00285C93" w:rsidP="00BF5382">
            <w:pPr>
              <w:pStyle w:val="TableText"/>
              <w:rPr>
                <w:noProof w:val="0"/>
              </w:rPr>
            </w:pPr>
            <w:r w:rsidRPr="00CD48A8">
              <w:rPr>
                <w:noProof w:val="0"/>
              </w:rPr>
              <w:t>42</w:t>
            </w:r>
          </w:p>
        </w:tc>
        <w:tc>
          <w:tcPr>
            <w:tcW w:w="1728" w:type="dxa"/>
          </w:tcPr>
          <w:p w14:paraId="54DADE1A" w14:textId="77777777" w:rsidR="00285C93" w:rsidRPr="00CD48A8" w:rsidRDefault="00285C93" w:rsidP="00BF5382">
            <w:pPr>
              <w:pStyle w:val="TableText"/>
              <w:rPr>
                <w:noProof w:val="0"/>
              </w:rPr>
            </w:pPr>
            <w:r w:rsidRPr="00CD48A8">
              <w:rPr>
                <w:noProof w:val="0"/>
              </w:rPr>
              <w:t>-0.1162</w:t>
            </w:r>
          </w:p>
        </w:tc>
        <w:tc>
          <w:tcPr>
            <w:tcW w:w="2160" w:type="dxa"/>
          </w:tcPr>
          <w:p w14:paraId="6B876E0C" w14:textId="77777777" w:rsidR="00285C93" w:rsidRPr="00CD48A8" w:rsidRDefault="00285C93" w:rsidP="00BF5382">
            <w:pPr>
              <w:pStyle w:val="TableText"/>
              <w:ind w:right="288"/>
              <w:rPr>
                <w:noProof w:val="0"/>
              </w:rPr>
            </w:pPr>
            <w:r w:rsidRPr="00CD48A8">
              <w:rPr>
                <w:noProof w:val="0"/>
              </w:rPr>
              <w:t>0.0814</w:t>
            </w:r>
          </w:p>
        </w:tc>
        <w:tc>
          <w:tcPr>
            <w:tcW w:w="2159" w:type="dxa"/>
          </w:tcPr>
          <w:p w14:paraId="4595C40F" w14:textId="77777777" w:rsidR="00285C93" w:rsidRPr="00CD48A8" w:rsidRDefault="00285C93" w:rsidP="00BF5382">
            <w:pPr>
              <w:pStyle w:val="TableText"/>
              <w:rPr>
                <w:noProof w:val="0"/>
              </w:rPr>
            </w:pPr>
            <w:r w:rsidRPr="00CD48A8">
              <w:rPr>
                <w:noProof w:val="0"/>
              </w:rPr>
              <w:t>N/A</w:t>
            </w:r>
          </w:p>
        </w:tc>
        <w:tc>
          <w:tcPr>
            <w:tcW w:w="2160" w:type="dxa"/>
          </w:tcPr>
          <w:p w14:paraId="1D8F5D7A" w14:textId="77777777" w:rsidR="00285C93" w:rsidRPr="00CD48A8" w:rsidRDefault="00285C93" w:rsidP="00BF5382">
            <w:pPr>
              <w:pStyle w:val="TableText"/>
              <w:rPr>
                <w:noProof w:val="0"/>
              </w:rPr>
            </w:pPr>
            <w:r w:rsidRPr="00CD48A8">
              <w:rPr>
                <w:noProof w:val="0"/>
              </w:rPr>
              <w:t>N/A</w:t>
            </w:r>
          </w:p>
        </w:tc>
      </w:tr>
      <w:tr w:rsidR="00285C93" w:rsidRPr="00CD48A8" w14:paraId="53C541DE" w14:textId="77777777" w:rsidTr="0007166C">
        <w:tc>
          <w:tcPr>
            <w:tcW w:w="1440" w:type="dxa"/>
          </w:tcPr>
          <w:p w14:paraId="7F07365B" w14:textId="77777777" w:rsidR="00285C93" w:rsidRPr="00CD48A8" w:rsidRDefault="00285C93" w:rsidP="00BF5382">
            <w:pPr>
              <w:pStyle w:val="TableText"/>
              <w:rPr>
                <w:noProof w:val="0"/>
              </w:rPr>
            </w:pPr>
            <w:r w:rsidRPr="00CD48A8">
              <w:rPr>
                <w:noProof w:val="0"/>
              </w:rPr>
              <w:t>43</w:t>
            </w:r>
          </w:p>
        </w:tc>
        <w:tc>
          <w:tcPr>
            <w:tcW w:w="1728" w:type="dxa"/>
          </w:tcPr>
          <w:p w14:paraId="52BD39D8" w14:textId="77777777" w:rsidR="00285C93" w:rsidRPr="00CD48A8" w:rsidRDefault="00285C93" w:rsidP="00BF5382">
            <w:pPr>
              <w:pStyle w:val="TableText"/>
              <w:rPr>
                <w:noProof w:val="0"/>
              </w:rPr>
            </w:pPr>
            <w:r w:rsidRPr="00CD48A8">
              <w:rPr>
                <w:noProof w:val="0"/>
              </w:rPr>
              <w:t>-0.0468</w:t>
            </w:r>
          </w:p>
        </w:tc>
        <w:tc>
          <w:tcPr>
            <w:tcW w:w="2160" w:type="dxa"/>
          </w:tcPr>
          <w:p w14:paraId="4060E5D1" w14:textId="77777777" w:rsidR="00285C93" w:rsidRPr="00CD48A8" w:rsidRDefault="00285C93" w:rsidP="00BF5382">
            <w:pPr>
              <w:pStyle w:val="TableText"/>
              <w:ind w:right="288"/>
              <w:rPr>
                <w:noProof w:val="0"/>
              </w:rPr>
            </w:pPr>
            <w:r w:rsidRPr="00CD48A8">
              <w:rPr>
                <w:noProof w:val="0"/>
              </w:rPr>
              <w:t>0.0797</w:t>
            </w:r>
          </w:p>
        </w:tc>
        <w:tc>
          <w:tcPr>
            <w:tcW w:w="2159" w:type="dxa"/>
          </w:tcPr>
          <w:p w14:paraId="605D4E4D" w14:textId="77777777" w:rsidR="00285C93" w:rsidRPr="00CD48A8" w:rsidRDefault="00285C93" w:rsidP="00BF5382">
            <w:pPr>
              <w:pStyle w:val="TableText"/>
              <w:rPr>
                <w:noProof w:val="0"/>
              </w:rPr>
            </w:pPr>
            <w:r w:rsidRPr="00CD48A8">
              <w:rPr>
                <w:noProof w:val="0"/>
              </w:rPr>
              <w:t>N/A</w:t>
            </w:r>
          </w:p>
        </w:tc>
        <w:tc>
          <w:tcPr>
            <w:tcW w:w="2160" w:type="dxa"/>
          </w:tcPr>
          <w:p w14:paraId="7691D5D5" w14:textId="77777777" w:rsidR="00285C93" w:rsidRPr="00CD48A8" w:rsidRDefault="00285C93" w:rsidP="00BF5382">
            <w:pPr>
              <w:pStyle w:val="TableText"/>
              <w:rPr>
                <w:noProof w:val="0"/>
              </w:rPr>
            </w:pPr>
            <w:r w:rsidRPr="00CD48A8">
              <w:rPr>
                <w:noProof w:val="0"/>
              </w:rPr>
              <w:t>N/A</w:t>
            </w:r>
          </w:p>
        </w:tc>
      </w:tr>
      <w:tr w:rsidR="00285C93" w:rsidRPr="00CD48A8" w14:paraId="6D223CB5" w14:textId="77777777" w:rsidTr="0007166C">
        <w:tc>
          <w:tcPr>
            <w:tcW w:w="1440" w:type="dxa"/>
          </w:tcPr>
          <w:p w14:paraId="517CB44B" w14:textId="77777777" w:rsidR="00285C93" w:rsidRPr="00CD48A8" w:rsidRDefault="00285C93" w:rsidP="00BF5382">
            <w:pPr>
              <w:pStyle w:val="TableText"/>
              <w:rPr>
                <w:noProof w:val="0"/>
              </w:rPr>
            </w:pPr>
            <w:r w:rsidRPr="00CD48A8">
              <w:rPr>
                <w:noProof w:val="0"/>
              </w:rPr>
              <w:t>44</w:t>
            </w:r>
          </w:p>
        </w:tc>
        <w:tc>
          <w:tcPr>
            <w:tcW w:w="1728" w:type="dxa"/>
          </w:tcPr>
          <w:p w14:paraId="381D8880" w14:textId="77777777" w:rsidR="00285C93" w:rsidRPr="00CD48A8" w:rsidRDefault="00285C93" w:rsidP="00BF5382">
            <w:pPr>
              <w:pStyle w:val="TableText"/>
              <w:rPr>
                <w:noProof w:val="0"/>
              </w:rPr>
            </w:pPr>
            <w:r w:rsidRPr="00CD48A8">
              <w:rPr>
                <w:noProof w:val="0"/>
              </w:rPr>
              <w:t>-0.2920</w:t>
            </w:r>
          </w:p>
        </w:tc>
        <w:tc>
          <w:tcPr>
            <w:tcW w:w="2160" w:type="dxa"/>
          </w:tcPr>
          <w:p w14:paraId="600A5583" w14:textId="77777777" w:rsidR="00285C93" w:rsidRPr="00CD48A8" w:rsidRDefault="00285C93" w:rsidP="00BF5382">
            <w:pPr>
              <w:pStyle w:val="TableText"/>
              <w:ind w:right="288"/>
              <w:rPr>
                <w:noProof w:val="0"/>
              </w:rPr>
            </w:pPr>
            <w:r w:rsidRPr="00CD48A8">
              <w:rPr>
                <w:noProof w:val="0"/>
              </w:rPr>
              <w:t>0.0901</w:t>
            </w:r>
          </w:p>
        </w:tc>
        <w:tc>
          <w:tcPr>
            <w:tcW w:w="2159" w:type="dxa"/>
          </w:tcPr>
          <w:p w14:paraId="077F7994" w14:textId="77777777" w:rsidR="00285C93" w:rsidRPr="00CD48A8" w:rsidRDefault="00285C93" w:rsidP="00BF5382">
            <w:pPr>
              <w:pStyle w:val="TableText"/>
              <w:rPr>
                <w:noProof w:val="0"/>
              </w:rPr>
            </w:pPr>
            <w:r w:rsidRPr="00CD48A8">
              <w:rPr>
                <w:noProof w:val="0"/>
              </w:rPr>
              <w:t>N/A</w:t>
            </w:r>
          </w:p>
        </w:tc>
        <w:tc>
          <w:tcPr>
            <w:tcW w:w="2160" w:type="dxa"/>
          </w:tcPr>
          <w:p w14:paraId="4067E753" w14:textId="77777777" w:rsidR="00285C93" w:rsidRPr="00CD48A8" w:rsidRDefault="00285C93" w:rsidP="00BF5382">
            <w:pPr>
              <w:pStyle w:val="TableText"/>
              <w:rPr>
                <w:noProof w:val="0"/>
              </w:rPr>
            </w:pPr>
            <w:r w:rsidRPr="00CD48A8">
              <w:rPr>
                <w:noProof w:val="0"/>
              </w:rPr>
              <w:t>N/A</w:t>
            </w:r>
          </w:p>
        </w:tc>
      </w:tr>
      <w:tr w:rsidR="00285C93" w:rsidRPr="00CD48A8" w14:paraId="1B28BC55" w14:textId="77777777" w:rsidTr="0007166C">
        <w:tc>
          <w:tcPr>
            <w:tcW w:w="1440" w:type="dxa"/>
          </w:tcPr>
          <w:p w14:paraId="557FD8A0" w14:textId="77777777" w:rsidR="00285C93" w:rsidRPr="00CD48A8" w:rsidRDefault="00285C93" w:rsidP="00BF5382">
            <w:pPr>
              <w:pStyle w:val="TableText"/>
              <w:rPr>
                <w:noProof w:val="0"/>
              </w:rPr>
            </w:pPr>
            <w:r w:rsidRPr="00CD48A8">
              <w:rPr>
                <w:noProof w:val="0"/>
              </w:rPr>
              <w:t>45</w:t>
            </w:r>
          </w:p>
        </w:tc>
        <w:tc>
          <w:tcPr>
            <w:tcW w:w="1728" w:type="dxa"/>
          </w:tcPr>
          <w:p w14:paraId="24A6491E" w14:textId="77777777" w:rsidR="00285C93" w:rsidRPr="00CD48A8" w:rsidRDefault="00285C93" w:rsidP="00BF5382">
            <w:pPr>
              <w:pStyle w:val="TableText"/>
              <w:rPr>
                <w:noProof w:val="0"/>
              </w:rPr>
            </w:pPr>
            <w:r w:rsidRPr="00CD48A8">
              <w:rPr>
                <w:noProof w:val="0"/>
              </w:rPr>
              <w:t>0.1107</w:t>
            </w:r>
          </w:p>
        </w:tc>
        <w:tc>
          <w:tcPr>
            <w:tcW w:w="2160" w:type="dxa"/>
          </w:tcPr>
          <w:p w14:paraId="1A4FD952" w14:textId="77777777" w:rsidR="00285C93" w:rsidRPr="00CD48A8" w:rsidRDefault="00285C93" w:rsidP="00BF5382">
            <w:pPr>
              <w:pStyle w:val="TableText"/>
              <w:ind w:right="288"/>
              <w:rPr>
                <w:noProof w:val="0"/>
              </w:rPr>
            </w:pPr>
            <w:r w:rsidRPr="00CD48A8">
              <w:rPr>
                <w:noProof w:val="0"/>
              </w:rPr>
              <w:t>0.0705</w:t>
            </w:r>
          </w:p>
        </w:tc>
        <w:tc>
          <w:tcPr>
            <w:tcW w:w="2159" w:type="dxa"/>
          </w:tcPr>
          <w:p w14:paraId="0450D4F7" w14:textId="77777777" w:rsidR="00285C93" w:rsidRPr="00CD48A8" w:rsidRDefault="00285C93" w:rsidP="00BF5382">
            <w:pPr>
              <w:pStyle w:val="TableText"/>
              <w:rPr>
                <w:noProof w:val="0"/>
              </w:rPr>
            </w:pPr>
            <w:r w:rsidRPr="00CD48A8">
              <w:rPr>
                <w:noProof w:val="0"/>
              </w:rPr>
              <w:t>1.3392, -1.3392</w:t>
            </w:r>
          </w:p>
        </w:tc>
        <w:tc>
          <w:tcPr>
            <w:tcW w:w="2160" w:type="dxa"/>
          </w:tcPr>
          <w:p w14:paraId="2C06C7B9" w14:textId="77777777" w:rsidR="00285C93" w:rsidRPr="00CD48A8" w:rsidRDefault="00285C93" w:rsidP="00BF5382">
            <w:pPr>
              <w:pStyle w:val="TableText"/>
              <w:rPr>
                <w:noProof w:val="0"/>
              </w:rPr>
            </w:pPr>
            <w:r w:rsidRPr="00CD48A8">
              <w:rPr>
                <w:noProof w:val="0"/>
              </w:rPr>
              <w:t>0.0709, 0.0709</w:t>
            </w:r>
          </w:p>
        </w:tc>
      </w:tr>
      <w:tr w:rsidR="00285C93" w:rsidRPr="00CD48A8" w14:paraId="18FCB1EA" w14:textId="77777777" w:rsidTr="0007166C">
        <w:tc>
          <w:tcPr>
            <w:tcW w:w="1440" w:type="dxa"/>
          </w:tcPr>
          <w:p w14:paraId="04CDBE3B" w14:textId="77777777" w:rsidR="00285C93" w:rsidRPr="00CD48A8" w:rsidRDefault="00285C93" w:rsidP="00BF5382">
            <w:pPr>
              <w:pStyle w:val="TableText"/>
              <w:rPr>
                <w:noProof w:val="0"/>
              </w:rPr>
            </w:pPr>
            <w:r w:rsidRPr="00CD48A8">
              <w:rPr>
                <w:noProof w:val="0"/>
              </w:rPr>
              <w:t>46</w:t>
            </w:r>
          </w:p>
        </w:tc>
        <w:tc>
          <w:tcPr>
            <w:tcW w:w="1728" w:type="dxa"/>
          </w:tcPr>
          <w:p w14:paraId="64079D7F" w14:textId="77777777" w:rsidR="00285C93" w:rsidRPr="00CD48A8" w:rsidRDefault="00285C93" w:rsidP="00BF5382">
            <w:pPr>
              <w:pStyle w:val="TableText"/>
              <w:rPr>
                <w:noProof w:val="0"/>
              </w:rPr>
            </w:pPr>
            <w:r w:rsidRPr="00CD48A8">
              <w:rPr>
                <w:noProof w:val="0"/>
              </w:rPr>
              <w:t>0.2953</w:t>
            </w:r>
          </w:p>
        </w:tc>
        <w:tc>
          <w:tcPr>
            <w:tcW w:w="2160" w:type="dxa"/>
          </w:tcPr>
          <w:p w14:paraId="1331F698" w14:textId="77777777" w:rsidR="00285C93" w:rsidRPr="00CD48A8" w:rsidRDefault="00285C93" w:rsidP="00BF5382">
            <w:pPr>
              <w:pStyle w:val="TableText"/>
              <w:ind w:right="288"/>
              <w:rPr>
                <w:noProof w:val="0"/>
              </w:rPr>
            </w:pPr>
            <w:r w:rsidRPr="00CD48A8">
              <w:rPr>
                <w:noProof w:val="0"/>
              </w:rPr>
              <w:t>0.0681</w:t>
            </w:r>
          </w:p>
        </w:tc>
        <w:tc>
          <w:tcPr>
            <w:tcW w:w="2159" w:type="dxa"/>
          </w:tcPr>
          <w:p w14:paraId="7ECDD671" w14:textId="77777777" w:rsidR="00285C93" w:rsidRPr="00CD48A8" w:rsidRDefault="00285C93" w:rsidP="00BF5382">
            <w:pPr>
              <w:pStyle w:val="TableText"/>
              <w:rPr>
                <w:noProof w:val="0"/>
              </w:rPr>
            </w:pPr>
            <w:r w:rsidRPr="00CD48A8">
              <w:rPr>
                <w:noProof w:val="0"/>
              </w:rPr>
              <w:t>0.9760, -0.9760</w:t>
            </w:r>
          </w:p>
        </w:tc>
        <w:tc>
          <w:tcPr>
            <w:tcW w:w="2160" w:type="dxa"/>
          </w:tcPr>
          <w:p w14:paraId="39A8BA37" w14:textId="77777777" w:rsidR="00285C93" w:rsidRPr="00CD48A8" w:rsidRDefault="00285C93" w:rsidP="00BF5382">
            <w:pPr>
              <w:pStyle w:val="TableText"/>
              <w:rPr>
                <w:noProof w:val="0"/>
              </w:rPr>
            </w:pPr>
            <w:r w:rsidRPr="00CD48A8">
              <w:rPr>
                <w:noProof w:val="0"/>
              </w:rPr>
              <w:t>0.0694, 0.0694</w:t>
            </w:r>
          </w:p>
        </w:tc>
      </w:tr>
      <w:tr w:rsidR="00285C93" w:rsidRPr="00CD48A8" w14:paraId="65582E4E" w14:textId="77777777" w:rsidTr="0007166C">
        <w:tc>
          <w:tcPr>
            <w:tcW w:w="1440" w:type="dxa"/>
          </w:tcPr>
          <w:p w14:paraId="314220FF" w14:textId="77777777" w:rsidR="00285C93" w:rsidRPr="00CD48A8" w:rsidRDefault="00285C93" w:rsidP="00BF5382">
            <w:pPr>
              <w:pStyle w:val="TableText"/>
              <w:rPr>
                <w:noProof w:val="0"/>
              </w:rPr>
            </w:pPr>
            <w:r w:rsidRPr="00CD48A8">
              <w:rPr>
                <w:noProof w:val="0"/>
              </w:rPr>
              <w:t>47</w:t>
            </w:r>
          </w:p>
        </w:tc>
        <w:tc>
          <w:tcPr>
            <w:tcW w:w="1728" w:type="dxa"/>
          </w:tcPr>
          <w:p w14:paraId="50F898F3" w14:textId="77777777" w:rsidR="00285C93" w:rsidRPr="00CD48A8" w:rsidRDefault="00285C93" w:rsidP="00BF5382">
            <w:pPr>
              <w:pStyle w:val="TableText"/>
              <w:rPr>
                <w:noProof w:val="0"/>
              </w:rPr>
            </w:pPr>
            <w:r w:rsidRPr="00CD48A8">
              <w:rPr>
                <w:noProof w:val="0"/>
              </w:rPr>
              <w:t>0.3391</w:t>
            </w:r>
          </w:p>
        </w:tc>
        <w:tc>
          <w:tcPr>
            <w:tcW w:w="2160" w:type="dxa"/>
          </w:tcPr>
          <w:p w14:paraId="6C107299" w14:textId="77777777" w:rsidR="00285C93" w:rsidRPr="00CD48A8" w:rsidRDefault="00285C93" w:rsidP="00BF5382">
            <w:pPr>
              <w:pStyle w:val="TableText"/>
              <w:ind w:right="288"/>
              <w:rPr>
                <w:noProof w:val="0"/>
              </w:rPr>
            </w:pPr>
            <w:r w:rsidRPr="00CD48A8">
              <w:rPr>
                <w:noProof w:val="0"/>
              </w:rPr>
              <w:t>0.0828</w:t>
            </w:r>
          </w:p>
        </w:tc>
        <w:tc>
          <w:tcPr>
            <w:tcW w:w="2159" w:type="dxa"/>
          </w:tcPr>
          <w:p w14:paraId="4E094CFE" w14:textId="77777777" w:rsidR="00285C93" w:rsidRPr="00CD48A8" w:rsidRDefault="00285C93" w:rsidP="00BF5382">
            <w:pPr>
              <w:pStyle w:val="TableText"/>
              <w:rPr>
                <w:noProof w:val="0"/>
              </w:rPr>
            </w:pPr>
            <w:r w:rsidRPr="00CD48A8">
              <w:rPr>
                <w:noProof w:val="0"/>
              </w:rPr>
              <w:t>N/A</w:t>
            </w:r>
          </w:p>
        </w:tc>
        <w:tc>
          <w:tcPr>
            <w:tcW w:w="2160" w:type="dxa"/>
          </w:tcPr>
          <w:p w14:paraId="55DB9E63" w14:textId="77777777" w:rsidR="00285C93" w:rsidRPr="00CD48A8" w:rsidRDefault="00285C93" w:rsidP="00BF5382">
            <w:pPr>
              <w:pStyle w:val="TableText"/>
              <w:rPr>
                <w:noProof w:val="0"/>
              </w:rPr>
            </w:pPr>
            <w:r w:rsidRPr="00CD48A8">
              <w:rPr>
                <w:noProof w:val="0"/>
              </w:rPr>
              <w:t>N/A</w:t>
            </w:r>
          </w:p>
        </w:tc>
      </w:tr>
      <w:tr w:rsidR="00285C93" w:rsidRPr="00CD48A8" w14:paraId="151FD82D" w14:textId="77777777" w:rsidTr="0007166C">
        <w:tc>
          <w:tcPr>
            <w:tcW w:w="1440" w:type="dxa"/>
          </w:tcPr>
          <w:p w14:paraId="02F54739" w14:textId="77777777" w:rsidR="00285C93" w:rsidRPr="00CD48A8" w:rsidRDefault="00285C93" w:rsidP="00BF5382">
            <w:pPr>
              <w:pStyle w:val="TableText"/>
              <w:rPr>
                <w:noProof w:val="0"/>
              </w:rPr>
            </w:pPr>
            <w:r w:rsidRPr="00CD48A8">
              <w:rPr>
                <w:noProof w:val="0"/>
              </w:rPr>
              <w:t>48</w:t>
            </w:r>
          </w:p>
        </w:tc>
        <w:tc>
          <w:tcPr>
            <w:tcW w:w="1728" w:type="dxa"/>
          </w:tcPr>
          <w:p w14:paraId="16BA03DE" w14:textId="77777777" w:rsidR="00285C93" w:rsidRPr="00CD48A8" w:rsidRDefault="00285C93" w:rsidP="00BF5382">
            <w:pPr>
              <w:pStyle w:val="TableText"/>
              <w:rPr>
                <w:noProof w:val="0"/>
              </w:rPr>
            </w:pPr>
            <w:r w:rsidRPr="00CD48A8">
              <w:rPr>
                <w:noProof w:val="0"/>
              </w:rPr>
              <w:t>0.3441</w:t>
            </w:r>
          </w:p>
        </w:tc>
        <w:tc>
          <w:tcPr>
            <w:tcW w:w="2160" w:type="dxa"/>
          </w:tcPr>
          <w:p w14:paraId="79330AED" w14:textId="77777777" w:rsidR="00285C93" w:rsidRPr="00CD48A8" w:rsidRDefault="00285C93" w:rsidP="00BF5382">
            <w:pPr>
              <w:pStyle w:val="TableText"/>
              <w:ind w:right="288"/>
              <w:rPr>
                <w:noProof w:val="0"/>
              </w:rPr>
            </w:pPr>
            <w:r w:rsidRPr="00CD48A8">
              <w:rPr>
                <w:noProof w:val="0"/>
              </w:rPr>
              <w:t>0.0837</w:t>
            </w:r>
          </w:p>
        </w:tc>
        <w:tc>
          <w:tcPr>
            <w:tcW w:w="2159" w:type="dxa"/>
          </w:tcPr>
          <w:p w14:paraId="36372E8B" w14:textId="77777777" w:rsidR="00285C93" w:rsidRPr="00CD48A8" w:rsidRDefault="00285C93" w:rsidP="00BF5382">
            <w:pPr>
              <w:pStyle w:val="TableText"/>
              <w:rPr>
                <w:noProof w:val="0"/>
              </w:rPr>
            </w:pPr>
            <w:r w:rsidRPr="00CD48A8">
              <w:rPr>
                <w:noProof w:val="0"/>
              </w:rPr>
              <w:t>N/A</w:t>
            </w:r>
          </w:p>
        </w:tc>
        <w:tc>
          <w:tcPr>
            <w:tcW w:w="2160" w:type="dxa"/>
          </w:tcPr>
          <w:p w14:paraId="7E015B7D" w14:textId="77777777" w:rsidR="00285C93" w:rsidRPr="00CD48A8" w:rsidRDefault="00285C93" w:rsidP="00BF5382">
            <w:pPr>
              <w:pStyle w:val="TableText"/>
              <w:rPr>
                <w:noProof w:val="0"/>
              </w:rPr>
            </w:pPr>
            <w:r w:rsidRPr="00CD48A8">
              <w:rPr>
                <w:noProof w:val="0"/>
              </w:rPr>
              <w:t>N/A</w:t>
            </w:r>
          </w:p>
        </w:tc>
      </w:tr>
      <w:tr w:rsidR="00285C93" w:rsidRPr="00CD48A8" w14:paraId="343B39F8" w14:textId="77777777" w:rsidTr="0007166C">
        <w:tc>
          <w:tcPr>
            <w:tcW w:w="1440" w:type="dxa"/>
          </w:tcPr>
          <w:p w14:paraId="01B5034E" w14:textId="77777777" w:rsidR="00285C93" w:rsidRPr="00CD48A8" w:rsidRDefault="00285C93" w:rsidP="00BF5382">
            <w:pPr>
              <w:pStyle w:val="TableText"/>
              <w:rPr>
                <w:noProof w:val="0"/>
              </w:rPr>
            </w:pPr>
            <w:r w:rsidRPr="00CD48A8">
              <w:rPr>
                <w:noProof w:val="0"/>
              </w:rPr>
              <w:t>49</w:t>
            </w:r>
          </w:p>
        </w:tc>
        <w:tc>
          <w:tcPr>
            <w:tcW w:w="1728" w:type="dxa"/>
          </w:tcPr>
          <w:p w14:paraId="184C695B" w14:textId="77777777" w:rsidR="00285C93" w:rsidRPr="00CD48A8" w:rsidRDefault="00285C93" w:rsidP="00BF5382">
            <w:pPr>
              <w:pStyle w:val="TableText"/>
              <w:rPr>
                <w:noProof w:val="0"/>
              </w:rPr>
            </w:pPr>
            <w:r w:rsidRPr="00CD48A8">
              <w:rPr>
                <w:noProof w:val="0"/>
              </w:rPr>
              <w:t>-0.1529</w:t>
            </w:r>
          </w:p>
        </w:tc>
        <w:tc>
          <w:tcPr>
            <w:tcW w:w="2160" w:type="dxa"/>
          </w:tcPr>
          <w:p w14:paraId="46728D5F" w14:textId="77777777" w:rsidR="00285C93" w:rsidRPr="00CD48A8" w:rsidRDefault="00285C93" w:rsidP="00BF5382">
            <w:pPr>
              <w:pStyle w:val="TableText"/>
              <w:ind w:right="288"/>
              <w:rPr>
                <w:noProof w:val="0"/>
              </w:rPr>
            </w:pPr>
            <w:r w:rsidRPr="00CD48A8">
              <w:rPr>
                <w:noProof w:val="0"/>
              </w:rPr>
              <w:t>0.0821</w:t>
            </w:r>
          </w:p>
        </w:tc>
        <w:tc>
          <w:tcPr>
            <w:tcW w:w="2159" w:type="dxa"/>
          </w:tcPr>
          <w:p w14:paraId="33A640AA" w14:textId="77777777" w:rsidR="00285C93" w:rsidRPr="00CD48A8" w:rsidRDefault="00285C93" w:rsidP="00BF5382">
            <w:pPr>
              <w:pStyle w:val="TableText"/>
              <w:rPr>
                <w:noProof w:val="0"/>
              </w:rPr>
            </w:pPr>
            <w:r w:rsidRPr="00CD48A8">
              <w:rPr>
                <w:noProof w:val="0"/>
              </w:rPr>
              <w:t>N/A</w:t>
            </w:r>
          </w:p>
        </w:tc>
        <w:tc>
          <w:tcPr>
            <w:tcW w:w="2160" w:type="dxa"/>
          </w:tcPr>
          <w:p w14:paraId="0C0B9AB8" w14:textId="77777777" w:rsidR="00285C93" w:rsidRPr="00CD48A8" w:rsidRDefault="00285C93" w:rsidP="00BF5382">
            <w:pPr>
              <w:pStyle w:val="TableText"/>
              <w:rPr>
                <w:noProof w:val="0"/>
              </w:rPr>
            </w:pPr>
            <w:r w:rsidRPr="00CD48A8">
              <w:rPr>
                <w:noProof w:val="0"/>
              </w:rPr>
              <w:t>N/A</w:t>
            </w:r>
          </w:p>
        </w:tc>
      </w:tr>
      <w:tr w:rsidR="00285C93" w:rsidRPr="00CD48A8" w14:paraId="11C0ABA8" w14:textId="77777777" w:rsidTr="0007166C">
        <w:tc>
          <w:tcPr>
            <w:tcW w:w="1440" w:type="dxa"/>
          </w:tcPr>
          <w:p w14:paraId="5F2BB09D" w14:textId="77777777" w:rsidR="00285C93" w:rsidRPr="00CD48A8" w:rsidRDefault="00285C93" w:rsidP="00BF5382">
            <w:pPr>
              <w:pStyle w:val="TableText"/>
              <w:rPr>
                <w:noProof w:val="0"/>
              </w:rPr>
            </w:pPr>
            <w:r w:rsidRPr="00CD48A8">
              <w:rPr>
                <w:noProof w:val="0"/>
              </w:rPr>
              <w:t>50</w:t>
            </w:r>
          </w:p>
        </w:tc>
        <w:tc>
          <w:tcPr>
            <w:tcW w:w="1728" w:type="dxa"/>
          </w:tcPr>
          <w:p w14:paraId="2A2368DA" w14:textId="77777777" w:rsidR="00285C93" w:rsidRPr="00CD48A8" w:rsidRDefault="00285C93" w:rsidP="00BF5382">
            <w:pPr>
              <w:pStyle w:val="TableText"/>
              <w:rPr>
                <w:noProof w:val="0"/>
              </w:rPr>
            </w:pPr>
            <w:r w:rsidRPr="00CD48A8">
              <w:rPr>
                <w:noProof w:val="0"/>
              </w:rPr>
              <w:t>0.5115</w:t>
            </w:r>
          </w:p>
        </w:tc>
        <w:tc>
          <w:tcPr>
            <w:tcW w:w="2160" w:type="dxa"/>
          </w:tcPr>
          <w:p w14:paraId="2B7A49AA" w14:textId="77777777" w:rsidR="00285C93" w:rsidRPr="00CD48A8" w:rsidRDefault="00285C93" w:rsidP="00BF5382">
            <w:pPr>
              <w:pStyle w:val="TableText"/>
              <w:ind w:right="288"/>
              <w:rPr>
                <w:noProof w:val="0"/>
              </w:rPr>
            </w:pPr>
            <w:r w:rsidRPr="00CD48A8">
              <w:rPr>
                <w:noProof w:val="0"/>
              </w:rPr>
              <w:t>0.0828</w:t>
            </w:r>
          </w:p>
        </w:tc>
        <w:tc>
          <w:tcPr>
            <w:tcW w:w="2159" w:type="dxa"/>
          </w:tcPr>
          <w:p w14:paraId="0D68C9C4" w14:textId="77777777" w:rsidR="00285C93" w:rsidRPr="00CD48A8" w:rsidRDefault="00285C93" w:rsidP="00BF5382">
            <w:pPr>
              <w:pStyle w:val="TableText"/>
              <w:rPr>
                <w:noProof w:val="0"/>
              </w:rPr>
            </w:pPr>
            <w:r w:rsidRPr="00CD48A8">
              <w:rPr>
                <w:noProof w:val="0"/>
              </w:rPr>
              <w:t>N/A</w:t>
            </w:r>
          </w:p>
        </w:tc>
        <w:tc>
          <w:tcPr>
            <w:tcW w:w="2160" w:type="dxa"/>
          </w:tcPr>
          <w:p w14:paraId="081110DD" w14:textId="77777777" w:rsidR="00285C93" w:rsidRPr="00CD48A8" w:rsidRDefault="00285C93" w:rsidP="00BF5382">
            <w:pPr>
              <w:pStyle w:val="TableText"/>
              <w:rPr>
                <w:noProof w:val="0"/>
              </w:rPr>
            </w:pPr>
            <w:r w:rsidRPr="00CD48A8">
              <w:rPr>
                <w:noProof w:val="0"/>
              </w:rPr>
              <w:t>N/A</w:t>
            </w:r>
          </w:p>
        </w:tc>
      </w:tr>
      <w:tr w:rsidR="00285C93" w:rsidRPr="00CD48A8" w14:paraId="501358D3" w14:textId="77777777" w:rsidTr="0007166C">
        <w:tc>
          <w:tcPr>
            <w:tcW w:w="1440" w:type="dxa"/>
          </w:tcPr>
          <w:p w14:paraId="2785F671" w14:textId="77777777" w:rsidR="00285C93" w:rsidRPr="00CD48A8" w:rsidRDefault="00285C93" w:rsidP="00BF5382">
            <w:pPr>
              <w:pStyle w:val="TableText"/>
              <w:rPr>
                <w:noProof w:val="0"/>
              </w:rPr>
            </w:pPr>
            <w:r w:rsidRPr="00CD48A8">
              <w:rPr>
                <w:noProof w:val="0"/>
              </w:rPr>
              <w:t>51</w:t>
            </w:r>
          </w:p>
        </w:tc>
        <w:tc>
          <w:tcPr>
            <w:tcW w:w="1728" w:type="dxa"/>
          </w:tcPr>
          <w:p w14:paraId="594C1F8C" w14:textId="77777777" w:rsidR="00285C93" w:rsidRPr="00CD48A8" w:rsidRDefault="00285C93" w:rsidP="00BF5382">
            <w:pPr>
              <w:pStyle w:val="TableText"/>
              <w:rPr>
                <w:noProof w:val="0"/>
              </w:rPr>
            </w:pPr>
            <w:r w:rsidRPr="00CD48A8">
              <w:rPr>
                <w:noProof w:val="0"/>
              </w:rPr>
              <w:t>0.1903</w:t>
            </w:r>
          </w:p>
        </w:tc>
        <w:tc>
          <w:tcPr>
            <w:tcW w:w="2160" w:type="dxa"/>
          </w:tcPr>
          <w:p w14:paraId="5863172C" w14:textId="77777777" w:rsidR="00285C93" w:rsidRPr="00CD48A8" w:rsidRDefault="00285C93" w:rsidP="00BF5382">
            <w:pPr>
              <w:pStyle w:val="TableText"/>
              <w:ind w:right="288"/>
              <w:rPr>
                <w:noProof w:val="0"/>
              </w:rPr>
            </w:pPr>
            <w:r w:rsidRPr="00CD48A8">
              <w:rPr>
                <w:noProof w:val="0"/>
              </w:rPr>
              <w:t>0.0648</w:t>
            </w:r>
          </w:p>
        </w:tc>
        <w:tc>
          <w:tcPr>
            <w:tcW w:w="2159" w:type="dxa"/>
          </w:tcPr>
          <w:p w14:paraId="6C7CE09A" w14:textId="77777777" w:rsidR="00285C93" w:rsidRPr="00CD48A8" w:rsidRDefault="00285C93" w:rsidP="00BF5382">
            <w:pPr>
              <w:pStyle w:val="TableText"/>
              <w:rPr>
                <w:noProof w:val="0"/>
              </w:rPr>
            </w:pPr>
            <w:r w:rsidRPr="00CD48A8">
              <w:rPr>
                <w:noProof w:val="0"/>
              </w:rPr>
              <w:t>0.8508, -0.8508</w:t>
            </w:r>
          </w:p>
        </w:tc>
        <w:tc>
          <w:tcPr>
            <w:tcW w:w="2160" w:type="dxa"/>
          </w:tcPr>
          <w:p w14:paraId="0DC16A30" w14:textId="77777777" w:rsidR="00285C93" w:rsidRPr="00CD48A8" w:rsidRDefault="00285C93" w:rsidP="00BF5382">
            <w:pPr>
              <w:pStyle w:val="TableText"/>
              <w:rPr>
                <w:noProof w:val="0"/>
              </w:rPr>
            </w:pPr>
            <w:r w:rsidRPr="00CD48A8">
              <w:rPr>
                <w:noProof w:val="0"/>
              </w:rPr>
              <w:t>0.0701, 0.0701</w:t>
            </w:r>
          </w:p>
        </w:tc>
      </w:tr>
      <w:tr w:rsidR="00285C93" w:rsidRPr="00CD48A8" w14:paraId="4DADF7EE" w14:textId="77777777" w:rsidTr="0007166C">
        <w:tc>
          <w:tcPr>
            <w:tcW w:w="1440" w:type="dxa"/>
          </w:tcPr>
          <w:p w14:paraId="114388FF" w14:textId="77777777" w:rsidR="00285C93" w:rsidRPr="00CD48A8" w:rsidRDefault="00285C93" w:rsidP="00BF5382">
            <w:pPr>
              <w:pStyle w:val="TableText"/>
              <w:rPr>
                <w:noProof w:val="0"/>
              </w:rPr>
            </w:pPr>
            <w:r w:rsidRPr="00CD48A8">
              <w:rPr>
                <w:noProof w:val="0"/>
              </w:rPr>
              <w:t>52</w:t>
            </w:r>
          </w:p>
        </w:tc>
        <w:tc>
          <w:tcPr>
            <w:tcW w:w="1728" w:type="dxa"/>
          </w:tcPr>
          <w:p w14:paraId="66EB5927" w14:textId="77777777" w:rsidR="00285C93" w:rsidRPr="00CD48A8" w:rsidRDefault="00285C93" w:rsidP="00BF5382">
            <w:pPr>
              <w:pStyle w:val="TableText"/>
              <w:rPr>
                <w:noProof w:val="0"/>
              </w:rPr>
            </w:pPr>
            <w:r w:rsidRPr="00CD48A8">
              <w:rPr>
                <w:noProof w:val="0"/>
              </w:rPr>
              <w:t>0.5477</w:t>
            </w:r>
          </w:p>
        </w:tc>
        <w:tc>
          <w:tcPr>
            <w:tcW w:w="2160" w:type="dxa"/>
          </w:tcPr>
          <w:p w14:paraId="6DC8280C" w14:textId="77777777" w:rsidR="00285C93" w:rsidRPr="00CD48A8" w:rsidRDefault="00285C93" w:rsidP="00BF5382">
            <w:pPr>
              <w:pStyle w:val="TableText"/>
              <w:ind w:right="288"/>
              <w:rPr>
                <w:noProof w:val="0"/>
              </w:rPr>
            </w:pPr>
            <w:r w:rsidRPr="00CD48A8">
              <w:rPr>
                <w:noProof w:val="0"/>
              </w:rPr>
              <w:t>0.0848</w:t>
            </w:r>
          </w:p>
        </w:tc>
        <w:tc>
          <w:tcPr>
            <w:tcW w:w="2159" w:type="dxa"/>
          </w:tcPr>
          <w:p w14:paraId="32B5505E" w14:textId="77777777" w:rsidR="00285C93" w:rsidRPr="00CD48A8" w:rsidRDefault="00285C93" w:rsidP="00BF5382">
            <w:pPr>
              <w:pStyle w:val="TableText"/>
              <w:rPr>
                <w:noProof w:val="0"/>
              </w:rPr>
            </w:pPr>
            <w:r w:rsidRPr="00CD48A8">
              <w:rPr>
                <w:noProof w:val="0"/>
              </w:rPr>
              <w:t>N/A</w:t>
            </w:r>
          </w:p>
        </w:tc>
        <w:tc>
          <w:tcPr>
            <w:tcW w:w="2160" w:type="dxa"/>
          </w:tcPr>
          <w:p w14:paraId="70D8F14D" w14:textId="77777777" w:rsidR="00285C93" w:rsidRPr="00CD48A8" w:rsidRDefault="00285C93" w:rsidP="00BF5382">
            <w:pPr>
              <w:pStyle w:val="TableText"/>
              <w:rPr>
                <w:noProof w:val="0"/>
              </w:rPr>
            </w:pPr>
            <w:r w:rsidRPr="00CD48A8">
              <w:rPr>
                <w:noProof w:val="0"/>
              </w:rPr>
              <w:t>N/A</w:t>
            </w:r>
          </w:p>
        </w:tc>
      </w:tr>
    </w:tbl>
    <w:p w14:paraId="260D411A" w14:textId="0603A855" w:rsidR="00285C93" w:rsidRPr="00CD48A8" w:rsidRDefault="00285C93" w:rsidP="005142B6">
      <w:pPr>
        <w:pStyle w:val="Caption"/>
        <w:pageBreakBefore/>
      </w:pPr>
      <w:bookmarkStart w:id="1520" w:name="_Ref93662708"/>
      <w:bookmarkStart w:id="1521" w:name="_Toc95204888"/>
      <w:bookmarkStart w:id="1522" w:name="_Toc103234986"/>
      <w:r w:rsidRPr="00CD48A8">
        <w:t>Table 7.B.</w:t>
      </w:r>
      <w:r w:rsidRPr="00CD48A8">
        <w:rPr>
          <w:color w:val="2B579A"/>
          <w:shd w:val="clear" w:color="auto" w:fill="E6E6E6"/>
        </w:rPr>
        <w:fldChar w:fldCharType="begin"/>
      </w:r>
      <w:r w:rsidRPr="00CD48A8">
        <w:instrText>SEQ Table_7.B. \* ARABIC</w:instrText>
      </w:r>
      <w:r w:rsidRPr="00CD48A8">
        <w:rPr>
          <w:color w:val="2B579A"/>
          <w:shd w:val="clear" w:color="auto" w:fill="E6E6E6"/>
        </w:rPr>
        <w:fldChar w:fldCharType="separate"/>
      </w:r>
      <w:r w:rsidR="00203A4B">
        <w:rPr>
          <w:noProof/>
        </w:rPr>
        <w:t>5</w:t>
      </w:r>
      <w:r w:rsidRPr="00CD48A8">
        <w:rPr>
          <w:color w:val="2B579A"/>
          <w:shd w:val="clear" w:color="auto" w:fill="E6E6E6"/>
        </w:rPr>
        <w:fldChar w:fldCharType="end"/>
      </w:r>
      <w:bookmarkEnd w:id="1520"/>
      <w:r w:rsidRPr="00CD48A8">
        <w:t xml:space="preserve">  IRT Item Difficulty for Grade Seven</w:t>
      </w:r>
      <w:bookmarkEnd w:id="1521"/>
      <w:bookmarkEnd w:id="1522"/>
    </w:p>
    <w:tbl>
      <w:tblPr>
        <w:tblStyle w:val="TRs"/>
        <w:tblW w:w="0" w:type="auto"/>
        <w:tblLayout w:type="fixed"/>
        <w:tblLook w:val="04A0" w:firstRow="1" w:lastRow="0" w:firstColumn="1" w:lastColumn="0" w:noHBand="0" w:noVBand="1"/>
        <w:tblDescription w:val="IRT Item Difficulty for Grade Seven"/>
      </w:tblPr>
      <w:tblGrid>
        <w:gridCol w:w="1440"/>
        <w:gridCol w:w="1728"/>
        <w:gridCol w:w="2160"/>
        <w:gridCol w:w="2159"/>
        <w:gridCol w:w="2160"/>
      </w:tblGrid>
      <w:tr w:rsidR="00285C93" w:rsidRPr="00CD48A8" w14:paraId="6F7FCA9F"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65873B8A" w14:textId="77777777" w:rsidR="00285C93" w:rsidRPr="00CD48A8" w:rsidRDefault="00285C93" w:rsidP="00BF5382">
            <w:pPr>
              <w:pStyle w:val="TableHead"/>
              <w:rPr>
                <w:noProof w:val="0"/>
              </w:rPr>
            </w:pPr>
            <w:r w:rsidRPr="00CD48A8">
              <w:rPr>
                <w:noProof w:val="0"/>
              </w:rPr>
              <w:t>Item Sequence</w:t>
            </w:r>
          </w:p>
        </w:tc>
        <w:tc>
          <w:tcPr>
            <w:tcW w:w="1728" w:type="dxa"/>
          </w:tcPr>
          <w:p w14:paraId="100406B6" w14:textId="77777777" w:rsidR="00285C93" w:rsidRPr="00CD48A8" w:rsidRDefault="00285C93" w:rsidP="00BF5382">
            <w:pPr>
              <w:pStyle w:val="TableHead"/>
              <w:rPr>
                <w:noProof w:val="0"/>
              </w:rPr>
            </w:pPr>
            <w:r w:rsidRPr="00CD48A8">
              <w:rPr>
                <w:i/>
                <w:noProof w:val="0"/>
              </w:rPr>
              <w:t>b</w:t>
            </w:r>
            <w:r w:rsidRPr="00CD48A8">
              <w:rPr>
                <w:noProof w:val="0"/>
              </w:rPr>
              <w:t>-parameter</w:t>
            </w:r>
          </w:p>
        </w:tc>
        <w:tc>
          <w:tcPr>
            <w:tcW w:w="2160" w:type="dxa"/>
          </w:tcPr>
          <w:p w14:paraId="058224F9" w14:textId="77777777" w:rsidR="00285C93" w:rsidRPr="00CD48A8" w:rsidRDefault="00285C93" w:rsidP="00BF5382">
            <w:pPr>
              <w:pStyle w:val="TableHead"/>
              <w:rPr>
                <w:noProof w:val="0"/>
              </w:rPr>
            </w:pPr>
            <w:r w:rsidRPr="00CD48A8">
              <w:rPr>
                <w:i/>
                <w:noProof w:val="0"/>
              </w:rPr>
              <w:t>b</w:t>
            </w:r>
            <w:r w:rsidRPr="00CD48A8">
              <w:rPr>
                <w:noProof w:val="0"/>
              </w:rPr>
              <w:t>-parameter Standard Error</w:t>
            </w:r>
          </w:p>
        </w:tc>
        <w:tc>
          <w:tcPr>
            <w:tcW w:w="2159" w:type="dxa"/>
          </w:tcPr>
          <w:p w14:paraId="6CD1286A" w14:textId="77777777" w:rsidR="00285C93" w:rsidRPr="00CD48A8" w:rsidRDefault="00285C93" w:rsidP="00BF5382">
            <w:pPr>
              <w:pStyle w:val="TableHead"/>
              <w:rPr>
                <w:noProof w:val="0"/>
              </w:rPr>
            </w:pPr>
            <w:r w:rsidRPr="00CD48A8">
              <w:rPr>
                <w:i/>
                <w:noProof w:val="0"/>
              </w:rPr>
              <w:t>d</w:t>
            </w:r>
            <w:r w:rsidRPr="00CD48A8">
              <w:rPr>
                <w:noProof w:val="0"/>
              </w:rPr>
              <w:t>-parameters</w:t>
            </w:r>
          </w:p>
        </w:tc>
        <w:tc>
          <w:tcPr>
            <w:tcW w:w="2160" w:type="dxa"/>
          </w:tcPr>
          <w:p w14:paraId="2F08610C" w14:textId="77777777" w:rsidR="00285C93" w:rsidRPr="00CD48A8" w:rsidRDefault="00285C93" w:rsidP="00BF5382">
            <w:pPr>
              <w:pStyle w:val="TableHead"/>
              <w:rPr>
                <w:noProof w:val="0"/>
              </w:rPr>
            </w:pPr>
            <w:r w:rsidRPr="00CD48A8">
              <w:rPr>
                <w:i/>
                <w:noProof w:val="0"/>
              </w:rPr>
              <w:t>d</w:t>
            </w:r>
            <w:r w:rsidRPr="00CD48A8">
              <w:rPr>
                <w:noProof w:val="0"/>
              </w:rPr>
              <w:t>-parameters Standard Error</w:t>
            </w:r>
          </w:p>
        </w:tc>
      </w:tr>
      <w:tr w:rsidR="00285C93" w:rsidRPr="00CD48A8" w14:paraId="0014244E" w14:textId="77777777" w:rsidTr="0007166C">
        <w:tc>
          <w:tcPr>
            <w:tcW w:w="1440" w:type="dxa"/>
          </w:tcPr>
          <w:p w14:paraId="148D179F" w14:textId="77777777" w:rsidR="00285C93" w:rsidRPr="00CD48A8" w:rsidRDefault="00285C93" w:rsidP="00BF5382">
            <w:pPr>
              <w:pStyle w:val="TableText"/>
              <w:rPr>
                <w:noProof w:val="0"/>
              </w:rPr>
            </w:pPr>
            <w:r w:rsidRPr="00CD48A8">
              <w:rPr>
                <w:noProof w:val="0"/>
              </w:rPr>
              <w:t>1</w:t>
            </w:r>
          </w:p>
        </w:tc>
        <w:tc>
          <w:tcPr>
            <w:tcW w:w="1728" w:type="dxa"/>
          </w:tcPr>
          <w:p w14:paraId="03CFEAEF" w14:textId="77777777" w:rsidR="00285C93" w:rsidRPr="00CD48A8" w:rsidRDefault="00285C93" w:rsidP="00BF5382">
            <w:pPr>
              <w:pStyle w:val="TableText"/>
              <w:rPr>
                <w:noProof w:val="0"/>
              </w:rPr>
            </w:pPr>
            <w:r w:rsidRPr="00CD48A8">
              <w:rPr>
                <w:noProof w:val="0"/>
              </w:rPr>
              <w:t>-0.3769</w:t>
            </w:r>
          </w:p>
        </w:tc>
        <w:tc>
          <w:tcPr>
            <w:tcW w:w="2160" w:type="dxa"/>
          </w:tcPr>
          <w:p w14:paraId="5A7480D4" w14:textId="77777777" w:rsidR="00285C93" w:rsidRPr="00CD48A8" w:rsidRDefault="00285C93" w:rsidP="00BF5382">
            <w:pPr>
              <w:pStyle w:val="TableText"/>
              <w:ind w:right="288"/>
              <w:rPr>
                <w:noProof w:val="0"/>
              </w:rPr>
            </w:pPr>
            <w:r w:rsidRPr="00CD48A8">
              <w:rPr>
                <w:noProof w:val="0"/>
              </w:rPr>
              <w:t>0.0891</w:t>
            </w:r>
          </w:p>
        </w:tc>
        <w:tc>
          <w:tcPr>
            <w:tcW w:w="2159" w:type="dxa"/>
          </w:tcPr>
          <w:p w14:paraId="427F3316" w14:textId="77777777" w:rsidR="00285C93" w:rsidRPr="00CD48A8" w:rsidRDefault="00285C93" w:rsidP="00BF5382">
            <w:pPr>
              <w:pStyle w:val="TableText"/>
              <w:rPr>
                <w:noProof w:val="0"/>
              </w:rPr>
            </w:pPr>
            <w:r w:rsidRPr="00CD48A8">
              <w:rPr>
                <w:noProof w:val="0"/>
              </w:rPr>
              <w:t>N/A</w:t>
            </w:r>
          </w:p>
        </w:tc>
        <w:tc>
          <w:tcPr>
            <w:tcW w:w="2160" w:type="dxa"/>
          </w:tcPr>
          <w:p w14:paraId="24D7A650" w14:textId="77777777" w:rsidR="00285C93" w:rsidRPr="00CD48A8" w:rsidRDefault="00285C93" w:rsidP="00BF5382">
            <w:pPr>
              <w:pStyle w:val="TableText"/>
              <w:rPr>
                <w:noProof w:val="0"/>
              </w:rPr>
            </w:pPr>
            <w:r w:rsidRPr="00CD48A8">
              <w:rPr>
                <w:noProof w:val="0"/>
              </w:rPr>
              <w:t>N/A</w:t>
            </w:r>
          </w:p>
        </w:tc>
      </w:tr>
      <w:tr w:rsidR="00285C93" w:rsidRPr="00CD48A8" w14:paraId="4B645679" w14:textId="77777777" w:rsidTr="0007166C">
        <w:tc>
          <w:tcPr>
            <w:tcW w:w="1440" w:type="dxa"/>
          </w:tcPr>
          <w:p w14:paraId="1FC184A0" w14:textId="77777777" w:rsidR="00285C93" w:rsidRPr="00CD48A8" w:rsidRDefault="00285C93" w:rsidP="00BF5382">
            <w:pPr>
              <w:pStyle w:val="TableText"/>
              <w:rPr>
                <w:noProof w:val="0"/>
              </w:rPr>
            </w:pPr>
            <w:r w:rsidRPr="00CD48A8">
              <w:rPr>
                <w:noProof w:val="0"/>
              </w:rPr>
              <w:t>2</w:t>
            </w:r>
          </w:p>
        </w:tc>
        <w:tc>
          <w:tcPr>
            <w:tcW w:w="1728" w:type="dxa"/>
          </w:tcPr>
          <w:p w14:paraId="5E09C21F" w14:textId="77777777" w:rsidR="00285C93" w:rsidRPr="00CD48A8" w:rsidRDefault="00285C93" w:rsidP="00BF5382">
            <w:pPr>
              <w:pStyle w:val="TableText"/>
              <w:rPr>
                <w:noProof w:val="0"/>
              </w:rPr>
            </w:pPr>
            <w:r w:rsidRPr="00CD48A8">
              <w:rPr>
                <w:noProof w:val="0"/>
              </w:rPr>
              <w:t>0.7077</w:t>
            </w:r>
          </w:p>
        </w:tc>
        <w:tc>
          <w:tcPr>
            <w:tcW w:w="2160" w:type="dxa"/>
          </w:tcPr>
          <w:p w14:paraId="3768F821" w14:textId="77777777" w:rsidR="00285C93" w:rsidRPr="00CD48A8" w:rsidRDefault="00285C93" w:rsidP="00BF5382">
            <w:pPr>
              <w:pStyle w:val="TableText"/>
              <w:ind w:right="288"/>
              <w:rPr>
                <w:noProof w:val="0"/>
              </w:rPr>
            </w:pPr>
            <w:r w:rsidRPr="00CD48A8">
              <w:rPr>
                <w:noProof w:val="0"/>
              </w:rPr>
              <w:t>0.0700</w:t>
            </w:r>
          </w:p>
        </w:tc>
        <w:tc>
          <w:tcPr>
            <w:tcW w:w="2159" w:type="dxa"/>
          </w:tcPr>
          <w:p w14:paraId="5103CDCC" w14:textId="77777777" w:rsidR="00285C93" w:rsidRPr="00CD48A8" w:rsidRDefault="00285C93" w:rsidP="00BF5382">
            <w:pPr>
              <w:pStyle w:val="TableText"/>
              <w:rPr>
                <w:noProof w:val="0"/>
              </w:rPr>
            </w:pPr>
            <w:r w:rsidRPr="00CD48A8">
              <w:rPr>
                <w:noProof w:val="0"/>
              </w:rPr>
              <w:t>0.5954, -0.5954</w:t>
            </w:r>
          </w:p>
        </w:tc>
        <w:tc>
          <w:tcPr>
            <w:tcW w:w="2160" w:type="dxa"/>
          </w:tcPr>
          <w:p w14:paraId="19FAF3B6" w14:textId="77777777" w:rsidR="00285C93" w:rsidRPr="00CD48A8" w:rsidRDefault="00285C93" w:rsidP="00BF5382">
            <w:pPr>
              <w:pStyle w:val="TableText"/>
              <w:rPr>
                <w:noProof w:val="0"/>
              </w:rPr>
            </w:pPr>
            <w:r w:rsidRPr="00CD48A8">
              <w:rPr>
                <w:noProof w:val="0"/>
              </w:rPr>
              <w:t>0.0854, 0.0854</w:t>
            </w:r>
          </w:p>
        </w:tc>
      </w:tr>
      <w:tr w:rsidR="00285C93" w:rsidRPr="00CD48A8" w14:paraId="0FBC0432" w14:textId="77777777" w:rsidTr="0007166C">
        <w:tc>
          <w:tcPr>
            <w:tcW w:w="1440" w:type="dxa"/>
          </w:tcPr>
          <w:p w14:paraId="63563320" w14:textId="77777777" w:rsidR="00285C93" w:rsidRPr="00CD48A8" w:rsidRDefault="00285C93" w:rsidP="00BF5382">
            <w:pPr>
              <w:pStyle w:val="TableText"/>
              <w:rPr>
                <w:noProof w:val="0"/>
              </w:rPr>
            </w:pPr>
            <w:r w:rsidRPr="00CD48A8">
              <w:rPr>
                <w:noProof w:val="0"/>
              </w:rPr>
              <w:t>3</w:t>
            </w:r>
          </w:p>
        </w:tc>
        <w:tc>
          <w:tcPr>
            <w:tcW w:w="1728" w:type="dxa"/>
          </w:tcPr>
          <w:p w14:paraId="7CF4444A" w14:textId="77777777" w:rsidR="00285C93" w:rsidRPr="00CD48A8" w:rsidRDefault="00285C93" w:rsidP="00BF5382">
            <w:pPr>
              <w:pStyle w:val="TableText"/>
              <w:rPr>
                <w:noProof w:val="0"/>
              </w:rPr>
            </w:pPr>
            <w:r w:rsidRPr="00CD48A8">
              <w:rPr>
                <w:noProof w:val="0"/>
              </w:rPr>
              <w:t>-0.2916</w:t>
            </w:r>
          </w:p>
        </w:tc>
        <w:tc>
          <w:tcPr>
            <w:tcW w:w="2160" w:type="dxa"/>
          </w:tcPr>
          <w:p w14:paraId="41ECB9C7" w14:textId="77777777" w:rsidR="00285C93" w:rsidRPr="00CD48A8" w:rsidRDefault="00285C93" w:rsidP="00BF5382">
            <w:pPr>
              <w:pStyle w:val="TableText"/>
              <w:ind w:right="288"/>
              <w:rPr>
                <w:noProof w:val="0"/>
              </w:rPr>
            </w:pPr>
            <w:r w:rsidRPr="00CD48A8">
              <w:rPr>
                <w:noProof w:val="0"/>
              </w:rPr>
              <w:t>0.0774</w:t>
            </w:r>
          </w:p>
        </w:tc>
        <w:tc>
          <w:tcPr>
            <w:tcW w:w="2159" w:type="dxa"/>
          </w:tcPr>
          <w:p w14:paraId="319FDA8A" w14:textId="77777777" w:rsidR="00285C93" w:rsidRPr="00CD48A8" w:rsidRDefault="00285C93" w:rsidP="00BF5382">
            <w:pPr>
              <w:pStyle w:val="TableText"/>
              <w:rPr>
                <w:noProof w:val="0"/>
              </w:rPr>
            </w:pPr>
            <w:r w:rsidRPr="00CD48A8">
              <w:rPr>
                <w:noProof w:val="0"/>
              </w:rPr>
              <w:t>1.3775, -1.3775</w:t>
            </w:r>
          </w:p>
        </w:tc>
        <w:tc>
          <w:tcPr>
            <w:tcW w:w="2160" w:type="dxa"/>
          </w:tcPr>
          <w:p w14:paraId="5C8FB267" w14:textId="77777777" w:rsidR="00285C93" w:rsidRPr="00CD48A8" w:rsidRDefault="00285C93" w:rsidP="00BF5382">
            <w:pPr>
              <w:pStyle w:val="TableText"/>
              <w:rPr>
                <w:noProof w:val="0"/>
              </w:rPr>
            </w:pPr>
            <w:r w:rsidRPr="00CD48A8">
              <w:rPr>
                <w:noProof w:val="0"/>
              </w:rPr>
              <w:t>0.0842, 0.0842</w:t>
            </w:r>
          </w:p>
        </w:tc>
      </w:tr>
      <w:tr w:rsidR="00285C93" w:rsidRPr="00CD48A8" w14:paraId="0C71EC79" w14:textId="77777777" w:rsidTr="0007166C">
        <w:tc>
          <w:tcPr>
            <w:tcW w:w="1440" w:type="dxa"/>
          </w:tcPr>
          <w:p w14:paraId="3AF99F6C" w14:textId="77777777" w:rsidR="00285C93" w:rsidRPr="00CD48A8" w:rsidRDefault="00285C93" w:rsidP="00BF5382">
            <w:pPr>
              <w:pStyle w:val="TableText"/>
              <w:rPr>
                <w:noProof w:val="0"/>
              </w:rPr>
            </w:pPr>
            <w:r w:rsidRPr="00CD48A8">
              <w:rPr>
                <w:noProof w:val="0"/>
              </w:rPr>
              <w:t>4</w:t>
            </w:r>
          </w:p>
        </w:tc>
        <w:tc>
          <w:tcPr>
            <w:tcW w:w="1728" w:type="dxa"/>
          </w:tcPr>
          <w:p w14:paraId="1565C0FD" w14:textId="77777777" w:rsidR="00285C93" w:rsidRPr="00CD48A8" w:rsidRDefault="00285C93" w:rsidP="00BF5382">
            <w:pPr>
              <w:pStyle w:val="TableText"/>
              <w:rPr>
                <w:noProof w:val="0"/>
              </w:rPr>
            </w:pPr>
            <w:r w:rsidRPr="00CD48A8">
              <w:rPr>
                <w:noProof w:val="0"/>
              </w:rPr>
              <w:t>-1.4441</w:t>
            </w:r>
          </w:p>
        </w:tc>
        <w:tc>
          <w:tcPr>
            <w:tcW w:w="2160" w:type="dxa"/>
          </w:tcPr>
          <w:p w14:paraId="7BA959B6" w14:textId="77777777" w:rsidR="00285C93" w:rsidRPr="00CD48A8" w:rsidRDefault="00285C93" w:rsidP="00BF5382">
            <w:pPr>
              <w:pStyle w:val="TableText"/>
              <w:ind w:right="288"/>
              <w:rPr>
                <w:noProof w:val="0"/>
              </w:rPr>
            </w:pPr>
            <w:r w:rsidRPr="00CD48A8">
              <w:rPr>
                <w:noProof w:val="0"/>
              </w:rPr>
              <w:t>0.1141</w:t>
            </w:r>
          </w:p>
        </w:tc>
        <w:tc>
          <w:tcPr>
            <w:tcW w:w="2159" w:type="dxa"/>
          </w:tcPr>
          <w:p w14:paraId="2AE396FA" w14:textId="77777777" w:rsidR="00285C93" w:rsidRPr="00CD48A8" w:rsidRDefault="00285C93" w:rsidP="00BF5382">
            <w:pPr>
              <w:pStyle w:val="TableText"/>
              <w:rPr>
                <w:noProof w:val="0"/>
              </w:rPr>
            </w:pPr>
            <w:r w:rsidRPr="00CD48A8">
              <w:rPr>
                <w:noProof w:val="0"/>
              </w:rPr>
              <w:t>N/A</w:t>
            </w:r>
          </w:p>
        </w:tc>
        <w:tc>
          <w:tcPr>
            <w:tcW w:w="2160" w:type="dxa"/>
          </w:tcPr>
          <w:p w14:paraId="7823B209" w14:textId="77777777" w:rsidR="00285C93" w:rsidRPr="00CD48A8" w:rsidRDefault="00285C93" w:rsidP="00BF5382">
            <w:pPr>
              <w:pStyle w:val="TableText"/>
              <w:rPr>
                <w:noProof w:val="0"/>
              </w:rPr>
            </w:pPr>
            <w:r w:rsidRPr="00CD48A8">
              <w:rPr>
                <w:noProof w:val="0"/>
              </w:rPr>
              <w:t>N/A</w:t>
            </w:r>
          </w:p>
        </w:tc>
      </w:tr>
      <w:tr w:rsidR="00285C93" w:rsidRPr="00CD48A8" w14:paraId="1408A98A" w14:textId="77777777" w:rsidTr="0007166C">
        <w:tc>
          <w:tcPr>
            <w:tcW w:w="1440" w:type="dxa"/>
          </w:tcPr>
          <w:p w14:paraId="09899256" w14:textId="77777777" w:rsidR="00285C93" w:rsidRPr="00CD48A8" w:rsidRDefault="00285C93" w:rsidP="00BF5382">
            <w:pPr>
              <w:pStyle w:val="TableText"/>
              <w:rPr>
                <w:noProof w:val="0"/>
              </w:rPr>
            </w:pPr>
            <w:r w:rsidRPr="00CD48A8">
              <w:rPr>
                <w:noProof w:val="0"/>
              </w:rPr>
              <w:t>5</w:t>
            </w:r>
          </w:p>
        </w:tc>
        <w:tc>
          <w:tcPr>
            <w:tcW w:w="1728" w:type="dxa"/>
          </w:tcPr>
          <w:p w14:paraId="7DBF9F71" w14:textId="77777777" w:rsidR="00285C93" w:rsidRPr="00CD48A8" w:rsidRDefault="00285C93" w:rsidP="00BF5382">
            <w:pPr>
              <w:pStyle w:val="TableText"/>
              <w:rPr>
                <w:noProof w:val="0"/>
              </w:rPr>
            </w:pPr>
            <w:r w:rsidRPr="00CD48A8">
              <w:rPr>
                <w:noProof w:val="0"/>
              </w:rPr>
              <w:t>-0.1361</w:t>
            </w:r>
          </w:p>
        </w:tc>
        <w:tc>
          <w:tcPr>
            <w:tcW w:w="2160" w:type="dxa"/>
          </w:tcPr>
          <w:p w14:paraId="3B54A6B7" w14:textId="77777777" w:rsidR="00285C93" w:rsidRPr="00CD48A8" w:rsidRDefault="00285C93" w:rsidP="00BF5382">
            <w:pPr>
              <w:pStyle w:val="TableText"/>
              <w:ind w:right="288"/>
              <w:rPr>
                <w:noProof w:val="0"/>
              </w:rPr>
            </w:pPr>
            <w:r w:rsidRPr="00CD48A8">
              <w:rPr>
                <w:noProof w:val="0"/>
              </w:rPr>
              <w:t>0.0916</w:t>
            </w:r>
          </w:p>
        </w:tc>
        <w:tc>
          <w:tcPr>
            <w:tcW w:w="2159" w:type="dxa"/>
          </w:tcPr>
          <w:p w14:paraId="398C8D47" w14:textId="77777777" w:rsidR="00285C93" w:rsidRPr="00CD48A8" w:rsidRDefault="00285C93" w:rsidP="00BF5382">
            <w:pPr>
              <w:pStyle w:val="TableText"/>
              <w:rPr>
                <w:noProof w:val="0"/>
              </w:rPr>
            </w:pPr>
            <w:r w:rsidRPr="00CD48A8">
              <w:rPr>
                <w:noProof w:val="0"/>
              </w:rPr>
              <w:t>N/A</w:t>
            </w:r>
          </w:p>
        </w:tc>
        <w:tc>
          <w:tcPr>
            <w:tcW w:w="2160" w:type="dxa"/>
          </w:tcPr>
          <w:p w14:paraId="6014AB9E" w14:textId="77777777" w:rsidR="00285C93" w:rsidRPr="00CD48A8" w:rsidRDefault="00285C93" w:rsidP="00BF5382">
            <w:pPr>
              <w:pStyle w:val="TableText"/>
              <w:rPr>
                <w:noProof w:val="0"/>
              </w:rPr>
            </w:pPr>
            <w:r w:rsidRPr="00CD48A8">
              <w:rPr>
                <w:noProof w:val="0"/>
              </w:rPr>
              <w:t>N/A</w:t>
            </w:r>
          </w:p>
        </w:tc>
      </w:tr>
      <w:tr w:rsidR="00285C93" w:rsidRPr="00CD48A8" w14:paraId="4901BADF" w14:textId="77777777" w:rsidTr="0007166C">
        <w:tc>
          <w:tcPr>
            <w:tcW w:w="1440" w:type="dxa"/>
          </w:tcPr>
          <w:p w14:paraId="2B5CBE25" w14:textId="77777777" w:rsidR="00285C93" w:rsidRPr="00CD48A8" w:rsidRDefault="00285C93" w:rsidP="00BF5382">
            <w:pPr>
              <w:pStyle w:val="TableText"/>
              <w:rPr>
                <w:noProof w:val="0"/>
              </w:rPr>
            </w:pPr>
            <w:r w:rsidRPr="00CD48A8">
              <w:rPr>
                <w:noProof w:val="0"/>
              </w:rPr>
              <w:t>6</w:t>
            </w:r>
          </w:p>
        </w:tc>
        <w:tc>
          <w:tcPr>
            <w:tcW w:w="1728" w:type="dxa"/>
          </w:tcPr>
          <w:p w14:paraId="1FF74EF6" w14:textId="77777777" w:rsidR="00285C93" w:rsidRPr="00CD48A8" w:rsidRDefault="00285C93" w:rsidP="00BF5382">
            <w:pPr>
              <w:pStyle w:val="TableText"/>
              <w:rPr>
                <w:noProof w:val="0"/>
              </w:rPr>
            </w:pPr>
            <w:r w:rsidRPr="00CD48A8">
              <w:rPr>
                <w:noProof w:val="0"/>
              </w:rPr>
              <w:t>0.6760</w:t>
            </w:r>
          </w:p>
        </w:tc>
        <w:tc>
          <w:tcPr>
            <w:tcW w:w="2160" w:type="dxa"/>
          </w:tcPr>
          <w:p w14:paraId="6D9CEBB6" w14:textId="77777777" w:rsidR="00285C93" w:rsidRPr="00CD48A8" w:rsidRDefault="00285C93" w:rsidP="00BF5382">
            <w:pPr>
              <w:pStyle w:val="TableText"/>
              <w:ind w:right="288"/>
              <w:rPr>
                <w:noProof w:val="0"/>
              </w:rPr>
            </w:pPr>
            <w:r w:rsidRPr="00CD48A8">
              <w:rPr>
                <w:noProof w:val="0"/>
              </w:rPr>
              <w:t>0.0915</w:t>
            </w:r>
          </w:p>
        </w:tc>
        <w:tc>
          <w:tcPr>
            <w:tcW w:w="2159" w:type="dxa"/>
          </w:tcPr>
          <w:p w14:paraId="380B95BC" w14:textId="77777777" w:rsidR="00285C93" w:rsidRPr="00CD48A8" w:rsidRDefault="00285C93" w:rsidP="00BF5382">
            <w:pPr>
              <w:pStyle w:val="TableText"/>
              <w:rPr>
                <w:noProof w:val="0"/>
              </w:rPr>
            </w:pPr>
            <w:r w:rsidRPr="00CD48A8">
              <w:rPr>
                <w:noProof w:val="0"/>
              </w:rPr>
              <w:t>N/A</w:t>
            </w:r>
          </w:p>
        </w:tc>
        <w:tc>
          <w:tcPr>
            <w:tcW w:w="2160" w:type="dxa"/>
          </w:tcPr>
          <w:p w14:paraId="2F7C2770" w14:textId="77777777" w:rsidR="00285C93" w:rsidRPr="00CD48A8" w:rsidRDefault="00285C93" w:rsidP="00BF5382">
            <w:pPr>
              <w:pStyle w:val="TableText"/>
              <w:rPr>
                <w:noProof w:val="0"/>
              </w:rPr>
            </w:pPr>
            <w:r w:rsidRPr="00CD48A8">
              <w:rPr>
                <w:noProof w:val="0"/>
              </w:rPr>
              <w:t>N/A</w:t>
            </w:r>
          </w:p>
        </w:tc>
      </w:tr>
      <w:tr w:rsidR="00285C93" w:rsidRPr="00CD48A8" w14:paraId="67F1E3F8" w14:textId="77777777" w:rsidTr="0007166C">
        <w:tc>
          <w:tcPr>
            <w:tcW w:w="1440" w:type="dxa"/>
          </w:tcPr>
          <w:p w14:paraId="626AC5EA" w14:textId="77777777" w:rsidR="00285C93" w:rsidRPr="00CD48A8" w:rsidRDefault="00285C93" w:rsidP="00BF5382">
            <w:pPr>
              <w:pStyle w:val="TableText"/>
              <w:rPr>
                <w:noProof w:val="0"/>
              </w:rPr>
            </w:pPr>
            <w:r w:rsidRPr="00CD48A8">
              <w:rPr>
                <w:noProof w:val="0"/>
              </w:rPr>
              <w:t>7</w:t>
            </w:r>
          </w:p>
        </w:tc>
        <w:tc>
          <w:tcPr>
            <w:tcW w:w="1728" w:type="dxa"/>
          </w:tcPr>
          <w:p w14:paraId="35379819" w14:textId="77777777" w:rsidR="00285C93" w:rsidRPr="00CD48A8" w:rsidRDefault="00285C93" w:rsidP="00BF5382">
            <w:pPr>
              <w:pStyle w:val="TableText"/>
              <w:rPr>
                <w:noProof w:val="0"/>
              </w:rPr>
            </w:pPr>
            <w:r w:rsidRPr="00CD48A8">
              <w:rPr>
                <w:noProof w:val="0"/>
              </w:rPr>
              <w:t>-0.6684</w:t>
            </w:r>
          </w:p>
        </w:tc>
        <w:tc>
          <w:tcPr>
            <w:tcW w:w="2160" w:type="dxa"/>
          </w:tcPr>
          <w:p w14:paraId="30D2B4C0" w14:textId="77777777" w:rsidR="00285C93" w:rsidRPr="00CD48A8" w:rsidRDefault="00285C93" w:rsidP="00BF5382">
            <w:pPr>
              <w:pStyle w:val="TableText"/>
              <w:ind w:right="288"/>
              <w:rPr>
                <w:noProof w:val="0"/>
              </w:rPr>
            </w:pPr>
            <w:r w:rsidRPr="00CD48A8">
              <w:rPr>
                <w:noProof w:val="0"/>
              </w:rPr>
              <w:t>0.0924</w:t>
            </w:r>
          </w:p>
        </w:tc>
        <w:tc>
          <w:tcPr>
            <w:tcW w:w="2159" w:type="dxa"/>
          </w:tcPr>
          <w:p w14:paraId="1E6CF009" w14:textId="77777777" w:rsidR="00285C93" w:rsidRPr="00CD48A8" w:rsidRDefault="00285C93" w:rsidP="00BF5382">
            <w:pPr>
              <w:pStyle w:val="TableText"/>
              <w:rPr>
                <w:noProof w:val="0"/>
              </w:rPr>
            </w:pPr>
            <w:r w:rsidRPr="00CD48A8">
              <w:rPr>
                <w:noProof w:val="0"/>
              </w:rPr>
              <w:t>N/A</w:t>
            </w:r>
          </w:p>
        </w:tc>
        <w:tc>
          <w:tcPr>
            <w:tcW w:w="2160" w:type="dxa"/>
          </w:tcPr>
          <w:p w14:paraId="54414B48" w14:textId="77777777" w:rsidR="00285C93" w:rsidRPr="00CD48A8" w:rsidRDefault="00285C93" w:rsidP="00BF5382">
            <w:pPr>
              <w:pStyle w:val="TableText"/>
              <w:rPr>
                <w:noProof w:val="0"/>
              </w:rPr>
            </w:pPr>
            <w:r w:rsidRPr="00CD48A8">
              <w:rPr>
                <w:noProof w:val="0"/>
              </w:rPr>
              <w:t>N/A</w:t>
            </w:r>
          </w:p>
        </w:tc>
      </w:tr>
      <w:tr w:rsidR="00285C93" w:rsidRPr="00CD48A8" w14:paraId="2BB08F0C" w14:textId="77777777" w:rsidTr="0007166C">
        <w:tc>
          <w:tcPr>
            <w:tcW w:w="1440" w:type="dxa"/>
          </w:tcPr>
          <w:p w14:paraId="45C380A1" w14:textId="77777777" w:rsidR="00285C93" w:rsidRPr="00CD48A8" w:rsidRDefault="00285C93" w:rsidP="00BF5382">
            <w:pPr>
              <w:pStyle w:val="TableText"/>
              <w:rPr>
                <w:noProof w:val="0"/>
              </w:rPr>
            </w:pPr>
            <w:r w:rsidRPr="00CD48A8">
              <w:rPr>
                <w:noProof w:val="0"/>
              </w:rPr>
              <w:t>8</w:t>
            </w:r>
          </w:p>
        </w:tc>
        <w:tc>
          <w:tcPr>
            <w:tcW w:w="1728" w:type="dxa"/>
          </w:tcPr>
          <w:p w14:paraId="782A6AAA" w14:textId="77777777" w:rsidR="00285C93" w:rsidRPr="00CD48A8" w:rsidRDefault="00285C93" w:rsidP="00BF5382">
            <w:pPr>
              <w:pStyle w:val="TableText"/>
              <w:rPr>
                <w:noProof w:val="0"/>
              </w:rPr>
            </w:pPr>
            <w:r w:rsidRPr="00CD48A8">
              <w:rPr>
                <w:noProof w:val="0"/>
              </w:rPr>
              <w:t>0.7510</w:t>
            </w:r>
          </w:p>
        </w:tc>
        <w:tc>
          <w:tcPr>
            <w:tcW w:w="2160" w:type="dxa"/>
          </w:tcPr>
          <w:p w14:paraId="0E4AF538" w14:textId="77777777" w:rsidR="00285C93" w:rsidRPr="00CD48A8" w:rsidRDefault="00285C93" w:rsidP="00BF5382">
            <w:pPr>
              <w:pStyle w:val="TableText"/>
              <w:ind w:right="288"/>
              <w:rPr>
                <w:noProof w:val="0"/>
              </w:rPr>
            </w:pPr>
            <w:r w:rsidRPr="00CD48A8">
              <w:rPr>
                <w:noProof w:val="0"/>
              </w:rPr>
              <w:t>0.0926</w:t>
            </w:r>
          </w:p>
        </w:tc>
        <w:tc>
          <w:tcPr>
            <w:tcW w:w="2159" w:type="dxa"/>
          </w:tcPr>
          <w:p w14:paraId="6CAE29C0" w14:textId="77777777" w:rsidR="00285C93" w:rsidRPr="00CD48A8" w:rsidRDefault="00285C93" w:rsidP="00BF5382">
            <w:pPr>
              <w:pStyle w:val="TableText"/>
              <w:rPr>
                <w:noProof w:val="0"/>
              </w:rPr>
            </w:pPr>
            <w:r w:rsidRPr="00CD48A8">
              <w:rPr>
                <w:noProof w:val="0"/>
              </w:rPr>
              <w:t>N/A</w:t>
            </w:r>
          </w:p>
        </w:tc>
        <w:tc>
          <w:tcPr>
            <w:tcW w:w="2160" w:type="dxa"/>
          </w:tcPr>
          <w:p w14:paraId="7084A4BB" w14:textId="77777777" w:rsidR="00285C93" w:rsidRPr="00CD48A8" w:rsidRDefault="00285C93" w:rsidP="00BF5382">
            <w:pPr>
              <w:pStyle w:val="TableText"/>
              <w:rPr>
                <w:noProof w:val="0"/>
              </w:rPr>
            </w:pPr>
            <w:r w:rsidRPr="00CD48A8">
              <w:rPr>
                <w:noProof w:val="0"/>
              </w:rPr>
              <w:t>N/A</w:t>
            </w:r>
          </w:p>
        </w:tc>
      </w:tr>
      <w:tr w:rsidR="00285C93" w:rsidRPr="00CD48A8" w14:paraId="742B1B99" w14:textId="77777777" w:rsidTr="0007166C">
        <w:tc>
          <w:tcPr>
            <w:tcW w:w="1440" w:type="dxa"/>
          </w:tcPr>
          <w:p w14:paraId="2F6C959A" w14:textId="77777777" w:rsidR="00285C93" w:rsidRPr="00CD48A8" w:rsidRDefault="00285C93" w:rsidP="00BF5382">
            <w:pPr>
              <w:pStyle w:val="TableText"/>
              <w:rPr>
                <w:noProof w:val="0"/>
              </w:rPr>
            </w:pPr>
            <w:r w:rsidRPr="00CD48A8">
              <w:rPr>
                <w:noProof w:val="0"/>
              </w:rPr>
              <w:t>9</w:t>
            </w:r>
          </w:p>
        </w:tc>
        <w:tc>
          <w:tcPr>
            <w:tcW w:w="1728" w:type="dxa"/>
          </w:tcPr>
          <w:p w14:paraId="73B41167" w14:textId="77777777" w:rsidR="00285C93" w:rsidRPr="00CD48A8" w:rsidRDefault="00285C93" w:rsidP="00BF5382">
            <w:pPr>
              <w:pStyle w:val="TableText"/>
              <w:rPr>
                <w:noProof w:val="0"/>
              </w:rPr>
            </w:pPr>
            <w:r w:rsidRPr="00CD48A8">
              <w:rPr>
                <w:noProof w:val="0"/>
              </w:rPr>
              <w:t>0.0773</w:t>
            </w:r>
          </w:p>
        </w:tc>
        <w:tc>
          <w:tcPr>
            <w:tcW w:w="2160" w:type="dxa"/>
          </w:tcPr>
          <w:p w14:paraId="5E0CA22A" w14:textId="77777777" w:rsidR="00285C93" w:rsidRPr="00CD48A8" w:rsidRDefault="00285C93" w:rsidP="00BF5382">
            <w:pPr>
              <w:pStyle w:val="TableText"/>
              <w:ind w:right="288"/>
              <w:rPr>
                <w:noProof w:val="0"/>
              </w:rPr>
            </w:pPr>
            <w:r w:rsidRPr="00CD48A8">
              <w:rPr>
                <w:noProof w:val="0"/>
              </w:rPr>
              <w:t>0.0931</w:t>
            </w:r>
          </w:p>
        </w:tc>
        <w:tc>
          <w:tcPr>
            <w:tcW w:w="2159" w:type="dxa"/>
          </w:tcPr>
          <w:p w14:paraId="25B607F1" w14:textId="77777777" w:rsidR="00285C93" w:rsidRPr="00CD48A8" w:rsidRDefault="00285C93" w:rsidP="00BF5382">
            <w:pPr>
              <w:pStyle w:val="TableText"/>
              <w:rPr>
                <w:noProof w:val="0"/>
              </w:rPr>
            </w:pPr>
            <w:r w:rsidRPr="00CD48A8">
              <w:rPr>
                <w:noProof w:val="0"/>
              </w:rPr>
              <w:t>N/A</w:t>
            </w:r>
          </w:p>
        </w:tc>
        <w:tc>
          <w:tcPr>
            <w:tcW w:w="2160" w:type="dxa"/>
          </w:tcPr>
          <w:p w14:paraId="535B647E" w14:textId="77777777" w:rsidR="00285C93" w:rsidRPr="00CD48A8" w:rsidRDefault="00285C93" w:rsidP="00BF5382">
            <w:pPr>
              <w:pStyle w:val="TableText"/>
              <w:rPr>
                <w:noProof w:val="0"/>
              </w:rPr>
            </w:pPr>
            <w:r w:rsidRPr="00CD48A8">
              <w:rPr>
                <w:noProof w:val="0"/>
              </w:rPr>
              <w:t>N/A</w:t>
            </w:r>
          </w:p>
        </w:tc>
      </w:tr>
      <w:tr w:rsidR="00285C93" w:rsidRPr="00CD48A8" w14:paraId="100EB9D0" w14:textId="77777777" w:rsidTr="0007166C">
        <w:tc>
          <w:tcPr>
            <w:tcW w:w="1440" w:type="dxa"/>
          </w:tcPr>
          <w:p w14:paraId="34CEB704" w14:textId="77777777" w:rsidR="00285C93" w:rsidRPr="00CD48A8" w:rsidRDefault="00285C93" w:rsidP="00BF5382">
            <w:pPr>
              <w:pStyle w:val="TableText"/>
              <w:rPr>
                <w:noProof w:val="0"/>
              </w:rPr>
            </w:pPr>
            <w:r w:rsidRPr="00CD48A8">
              <w:rPr>
                <w:noProof w:val="0"/>
              </w:rPr>
              <w:t>10</w:t>
            </w:r>
          </w:p>
        </w:tc>
        <w:tc>
          <w:tcPr>
            <w:tcW w:w="1728" w:type="dxa"/>
          </w:tcPr>
          <w:p w14:paraId="794FE6CC" w14:textId="77777777" w:rsidR="00285C93" w:rsidRPr="00CD48A8" w:rsidRDefault="00285C93" w:rsidP="00BF5382">
            <w:pPr>
              <w:pStyle w:val="TableText"/>
              <w:rPr>
                <w:noProof w:val="0"/>
              </w:rPr>
            </w:pPr>
            <w:r w:rsidRPr="00CD48A8">
              <w:rPr>
                <w:noProof w:val="0"/>
              </w:rPr>
              <w:t>0.7335</w:t>
            </w:r>
          </w:p>
        </w:tc>
        <w:tc>
          <w:tcPr>
            <w:tcW w:w="2160" w:type="dxa"/>
          </w:tcPr>
          <w:p w14:paraId="095611DB" w14:textId="77777777" w:rsidR="00285C93" w:rsidRPr="00CD48A8" w:rsidRDefault="00285C93" w:rsidP="00BF5382">
            <w:pPr>
              <w:pStyle w:val="TableText"/>
              <w:ind w:right="288"/>
              <w:rPr>
                <w:noProof w:val="0"/>
              </w:rPr>
            </w:pPr>
            <w:r w:rsidRPr="00CD48A8">
              <w:rPr>
                <w:noProof w:val="0"/>
              </w:rPr>
              <w:t>0.0907</w:t>
            </w:r>
          </w:p>
        </w:tc>
        <w:tc>
          <w:tcPr>
            <w:tcW w:w="2159" w:type="dxa"/>
          </w:tcPr>
          <w:p w14:paraId="45F7A7D8" w14:textId="77777777" w:rsidR="00285C93" w:rsidRPr="00CD48A8" w:rsidRDefault="00285C93" w:rsidP="00BF5382">
            <w:pPr>
              <w:pStyle w:val="TableText"/>
              <w:rPr>
                <w:noProof w:val="0"/>
              </w:rPr>
            </w:pPr>
            <w:r w:rsidRPr="00CD48A8">
              <w:rPr>
                <w:noProof w:val="0"/>
              </w:rPr>
              <w:t>N/A</w:t>
            </w:r>
          </w:p>
        </w:tc>
        <w:tc>
          <w:tcPr>
            <w:tcW w:w="2160" w:type="dxa"/>
          </w:tcPr>
          <w:p w14:paraId="48EEE688" w14:textId="77777777" w:rsidR="00285C93" w:rsidRPr="00CD48A8" w:rsidRDefault="00285C93" w:rsidP="00BF5382">
            <w:pPr>
              <w:pStyle w:val="TableText"/>
              <w:rPr>
                <w:noProof w:val="0"/>
              </w:rPr>
            </w:pPr>
            <w:r w:rsidRPr="00CD48A8">
              <w:rPr>
                <w:noProof w:val="0"/>
              </w:rPr>
              <w:t>N/A</w:t>
            </w:r>
          </w:p>
        </w:tc>
      </w:tr>
      <w:tr w:rsidR="00285C93" w:rsidRPr="00CD48A8" w14:paraId="79F826BF" w14:textId="77777777" w:rsidTr="0007166C">
        <w:tc>
          <w:tcPr>
            <w:tcW w:w="1440" w:type="dxa"/>
          </w:tcPr>
          <w:p w14:paraId="1FFB2234" w14:textId="77777777" w:rsidR="00285C93" w:rsidRPr="00CD48A8" w:rsidRDefault="00285C93" w:rsidP="00BF5382">
            <w:pPr>
              <w:pStyle w:val="TableText"/>
              <w:rPr>
                <w:noProof w:val="0"/>
              </w:rPr>
            </w:pPr>
            <w:r w:rsidRPr="00CD48A8">
              <w:rPr>
                <w:noProof w:val="0"/>
              </w:rPr>
              <w:t>11</w:t>
            </w:r>
          </w:p>
        </w:tc>
        <w:tc>
          <w:tcPr>
            <w:tcW w:w="1728" w:type="dxa"/>
          </w:tcPr>
          <w:p w14:paraId="005BDCDE" w14:textId="77777777" w:rsidR="00285C93" w:rsidRPr="00CD48A8" w:rsidRDefault="00285C93" w:rsidP="00BF5382">
            <w:pPr>
              <w:pStyle w:val="TableText"/>
              <w:rPr>
                <w:noProof w:val="0"/>
              </w:rPr>
            </w:pPr>
            <w:r w:rsidRPr="00CD48A8">
              <w:rPr>
                <w:noProof w:val="0"/>
              </w:rPr>
              <w:t>-0.0619</w:t>
            </w:r>
          </w:p>
        </w:tc>
        <w:tc>
          <w:tcPr>
            <w:tcW w:w="2160" w:type="dxa"/>
          </w:tcPr>
          <w:p w14:paraId="5F34D80F" w14:textId="77777777" w:rsidR="00285C93" w:rsidRPr="00CD48A8" w:rsidRDefault="00285C93" w:rsidP="00BF5382">
            <w:pPr>
              <w:pStyle w:val="TableText"/>
              <w:ind w:right="288"/>
              <w:rPr>
                <w:noProof w:val="0"/>
              </w:rPr>
            </w:pPr>
            <w:r w:rsidRPr="00CD48A8">
              <w:rPr>
                <w:noProof w:val="0"/>
              </w:rPr>
              <w:t>0.0731</w:t>
            </w:r>
          </w:p>
        </w:tc>
        <w:tc>
          <w:tcPr>
            <w:tcW w:w="2159" w:type="dxa"/>
          </w:tcPr>
          <w:p w14:paraId="0951A620" w14:textId="77777777" w:rsidR="00285C93" w:rsidRPr="00CD48A8" w:rsidRDefault="00285C93" w:rsidP="00BF5382">
            <w:pPr>
              <w:pStyle w:val="TableText"/>
              <w:rPr>
                <w:noProof w:val="0"/>
              </w:rPr>
            </w:pPr>
            <w:r w:rsidRPr="00CD48A8">
              <w:rPr>
                <w:noProof w:val="0"/>
              </w:rPr>
              <w:t>1.1873, -1.1873</w:t>
            </w:r>
          </w:p>
        </w:tc>
        <w:tc>
          <w:tcPr>
            <w:tcW w:w="2160" w:type="dxa"/>
          </w:tcPr>
          <w:p w14:paraId="1C5EBFFE" w14:textId="77777777" w:rsidR="00285C93" w:rsidRPr="00CD48A8" w:rsidRDefault="00285C93" w:rsidP="00BF5382">
            <w:pPr>
              <w:pStyle w:val="TableText"/>
              <w:rPr>
                <w:noProof w:val="0"/>
              </w:rPr>
            </w:pPr>
            <w:r w:rsidRPr="00CD48A8">
              <w:rPr>
                <w:noProof w:val="0"/>
              </w:rPr>
              <w:t>0.0805, 0.0805</w:t>
            </w:r>
          </w:p>
        </w:tc>
      </w:tr>
      <w:tr w:rsidR="00285C93" w:rsidRPr="00CD48A8" w14:paraId="40195384" w14:textId="77777777" w:rsidTr="0007166C">
        <w:tc>
          <w:tcPr>
            <w:tcW w:w="1440" w:type="dxa"/>
          </w:tcPr>
          <w:p w14:paraId="3FF3656C" w14:textId="77777777" w:rsidR="00285C93" w:rsidRPr="00CD48A8" w:rsidRDefault="00285C93" w:rsidP="00BF5382">
            <w:pPr>
              <w:pStyle w:val="TableText"/>
              <w:rPr>
                <w:noProof w:val="0"/>
              </w:rPr>
            </w:pPr>
            <w:r w:rsidRPr="00CD48A8">
              <w:rPr>
                <w:noProof w:val="0"/>
              </w:rPr>
              <w:t>12</w:t>
            </w:r>
          </w:p>
        </w:tc>
        <w:tc>
          <w:tcPr>
            <w:tcW w:w="1728" w:type="dxa"/>
          </w:tcPr>
          <w:p w14:paraId="7786B9C5" w14:textId="77777777" w:rsidR="00285C93" w:rsidRPr="00CD48A8" w:rsidRDefault="00285C93" w:rsidP="00BF5382">
            <w:pPr>
              <w:pStyle w:val="TableText"/>
              <w:rPr>
                <w:noProof w:val="0"/>
              </w:rPr>
            </w:pPr>
            <w:r w:rsidRPr="00CD48A8">
              <w:rPr>
                <w:noProof w:val="0"/>
              </w:rPr>
              <w:t>0.2844</w:t>
            </w:r>
          </w:p>
        </w:tc>
        <w:tc>
          <w:tcPr>
            <w:tcW w:w="2160" w:type="dxa"/>
          </w:tcPr>
          <w:p w14:paraId="0691BD18" w14:textId="77777777" w:rsidR="00285C93" w:rsidRPr="00CD48A8" w:rsidRDefault="00285C93" w:rsidP="00BF5382">
            <w:pPr>
              <w:pStyle w:val="TableText"/>
              <w:ind w:right="288"/>
              <w:rPr>
                <w:noProof w:val="0"/>
              </w:rPr>
            </w:pPr>
            <w:r w:rsidRPr="00CD48A8">
              <w:rPr>
                <w:noProof w:val="0"/>
              </w:rPr>
              <w:t>0.0885</w:t>
            </w:r>
          </w:p>
        </w:tc>
        <w:tc>
          <w:tcPr>
            <w:tcW w:w="2159" w:type="dxa"/>
          </w:tcPr>
          <w:p w14:paraId="20100562" w14:textId="77777777" w:rsidR="00285C93" w:rsidRPr="00CD48A8" w:rsidRDefault="00285C93" w:rsidP="00BF5382">
            <w:pPr>
              <w:pStyle w:val="TableText"/>
              <w:rPr>
                <w:noProof w:val="0"/>
              </w:rPr>
            </w:pPr>
            <w:r w:rsidRPr="00CD48A8">
              <w:rPr>
                <w:noProof w:val="0"/>
              </w:rPr>
              <w:t>N/A</w:t>
            </w:r>
          </w:p>
        </w:tc>
        <w:tc>
          <w:tcPr>
            <w:tcW w:w="2160" w:type="dxa"/>
          </w:tcPr>
          <w:p w14:paraId="21AB34E7" w14:textId="77777777" w:rsidR="00285C93" w:rsidRPr="00CD48A8" w:rsidRDefault="00285C93" w:rsidP="00BF5382">
            <w:pPr>
              <w:pStyle w:val="TableText"/>
              <w:rPr>
                <w:noProof w:val="0"/>
              </w:rPr>
            </w:pPr>
            <w:r w:rsidRPr="00CD48A8">
              <w:rPr>
                <w:noProof w:val="0"/>
              </w:rPr>
              <w:t>N/A</w:t>
            </w:r>
          </w:p>
        </w:tc>
      </w:tr>
      <w:tr w:rsidR="00285C93" w:rsidRPr="00CD48A8" w14:paraId="69BA0D33" w14:textId="77777777" w:rsidTr="0007166C">
        <w:tc>
          <w:tcPr>
            <w:tcW w:w="1440" w:type="dxa"/>
          </w:tcPr>
          <w:p w14:paraId="26A5C160" w14:textId="77777777" w:rsidR="00285C93" w:rsidRPr="00CD48A8" w:rsidRDefault="00285C93" w:rsidP="00BF5382">
            <w:pPr>
              <w:pStyle w:val="TableText"/>
              <w:rPr>
                <w:noProof w:val="0"/>
              </w:rPr>
            </w:pPr>
            <w:r w:rsidRPr="00CD48A8">
              <w:rPr>
                <w:noProof w:val="0"/>
              </w:rPr>
              <w:t>13</w:t>
            </w:r>
          </w:p>
        </w:tc>
        <w:tc>
          <w:tcPr>
            <w:tcW w:w="1728" w:type="dxa"/>
          </w:tcPr>
          <w:p w14:paraId="3FF85239" w14:textId="77777777" w:rsidR="00285C93" w:rsidRPr="00CD48A8" w:rsidRDefault="00285C93" w:rsidP="00BF5382">
            <w:pPr>
              <w:pStyle w:val="TableText"/>
              <w:rPr>
                <w:noProof w:val="0"/>
              </w:rPr>
            </w:pPr>
            <w:r w:rsidRPr="00CD48A8">
              <w:rPr>
                <w:noProof w:val="0"/>
              </w:rPr>
              <w:t>0.8960</w:t>
            </w:r>
          </w:p>
        </w:tc>
        <w:tc>
          <w:tcPr>
            <w:tcW w:w="2160" w:type="dxa"/>
          </w:tcPr>
          <w:p w14:paraId="34772016" w14:textId="77777777" w:rsidR="00285C93" w:rsidRPr="00CD48A8" w:rsidRDefault="00285C93" w:rsidP="00BF5382">
            <w:pPr>
              <w:pStyle w:val="TableText"/>
              <w:ind w:right="288"/>
              <w:rPr>
                <w:noProof w:val="0"/>
              </w:rPr>
            </w:pPr>
            <w:r w:rsidRPr="00CD48A8">
              <w:rPr>
                <w:noProof w:val="0"/>
              </w:rPr>
              <w:t>0.0920</w:t>
            </w:r>
          </w:p>
        </w:tc>
        <w:tc>
          <w:tcPr>
            <w:tcW w:w="2159" w:type="dxa"/>
          </w:tcPr>
          <w:p w14:paraId="5916BB7D" w14:textId="77777777" w:rsidR="00285C93" w:rsidRPr="00CD48A8" w:rsidRDefault="00285C93" w:rsidP="00BF5382">
            <w:pPr>
              <w:pStyle w:val="TableText"/>
              <w:rPr>
                <w:noProof w:val="0"/>
              </w:rPr>
            </w:pPr>
            <w:r w:rsidRPr="00CD48A8">
              <w:rPr>
                <w:noProof w:val="0"/>
              </w:rPr>
              <w:t>N/A</w:t>
            </w:r>
          </w:p>
        </w:tc>
        <w:tc>
          <w:tcPr>
            <w:tcW w:w="2160" w:type="dxa"/>
          </w:tcPr>
          <w:p w14:paraId="58239FE6" w14:textId="77777777" w:rsidR="00285C93" w:rsidRPr="00CD48A8" w:rsidRDefault="00285C93" w:rsidP="00BF5382">
            <w:pPr>
              <w:pStyle w:val="TableText"/>
              <w:rPr>
                <w:noProof w:val="0"/>
              </w:rPr>
            </w:pPr>
            <w:r w:rsidRPr="00CD48A8">
              <w:rPr>
                <w:noProof w:val="0"/>
              </w:rPr>
              <w:t>N/A</w:t>
            </w:r>
          </w:p>
        </w:tc>
      </w:tr>
      <w:tr w:rsidR="00285C93" w:rsidRPr="00CD48A8" w14:paraId="1C420749" w14:textId="77777777" w:rsidTr="0007166C">
        <w:tc>
          <w:tcPr>
            <w:tcW w:w="1440" w:type="dxa"/>
          </w:tcPr>
          <w:p w14:paraId="219944C8" w14:textId="77777777" w:rsidR="00285C93" w:rsidRPr="00CD48A8" w:rsidRDefault="00285C93" w:rsidP="00BF5382">
            <w:pPr>
              <w:pStyle w:val="TableText"/>
              <w:rPr>
                <w:noProof w:val="0"/>
              </w:rPr>
            </w:pPr>
            <w:r w:rsidRPr="00CD48A8">
              <w:rPr>
                <w:noProof w:val="0"/>
              </w:rPr>
              <w:t>14</w:t>
            </w:r>
          </w:p>
        </w:tc>
        <w:tc>
          <w:tcPr>
            <w:tcW w:w="1728" w:type="dxa"/>
          </w:tcPr>
          <w:p w14:paraId="0FF06BAD" w14:textId="77777777" w:rsidR="00285C93" w:rsidRPr="00CD48A8" w:rsidRDefault="00285C93" w:rsidP="00BF5382">
            <w:pPr>
              <w:pStyle w:val="TableText"/>
              <w:rPr>
                <w:noProof w:val="0"/>
              </w:rPr>
            </w:pPr>
            <w:r w:rsidRPr="00CD48A8">
              <w:rPr>
                <w:noProof w:val="0"/>
              </w:rPr>
              <w:t>0.7137</w:t>
            </w:r>
          </w:p>
        </w:tc>
        <w:tc>
          <w:tcPr>
            <w:tcW w:w="2160" w:type="dxa"/>
          </w:tcPr>
          <w:p w14:paraId="155F761C" w14:textId="77777777" w:rsidR="00285C93" w:rsidRPr="00CD48A8" w:rsidRDefault="00285C93" w:rsidP="00BF5382">
            <w:pPr>
              <w:pStyle w:val="TableText"/>
              <w:ind w:right="288"/>
              <w:rPr>
                <w:noProof w:val="0"/>
              </w:rPr>
            </w:pPr>
            <w:r w:rsidRPr="00CD48A8">
              <w:rPr>
                <w:noProof w:val="0"/>
              </w:rPr>
              <w:t>0.0899</w:t>
            </w:r>
          </w:p>
        </w:tc>
        <w:tc>
          <w:tcPr>
            <w:tcW w:w="2159" w:type="dxa"/>
          </w:tcPr>
          <w:p w14:paraId="0A42D4BC" w14:textId="77777777" w:rsidR="00285C93" w:rsidRPr="00CD48A8" w:rsidRDefault="00285C93" w:rsidP="00BF5382">
            <w:pPr>
              <w:pStyle w:val="TableText"/>
              <w:rPr>
                <w:noProof w:val="0"/>
              </w:rPr>
            </w:pPr>
            <w:r w:rsidRPr="00CD48A8">
              <w:rPr>
                <w:noProof w:val="0"/>
              </w:rPr>
              <w:t>N/A</w:t>
            </w:r>
          </w:p>
        </w:tc>
        <w:tc>
          <w:tcPr>
            <w:tcW w:w="2160" w:type="dxa"/>
          </w:tcPr>
          <w:p w14:paraId="40E7EB7E" w14:textId="77777777" w:rsidR="00285C93" w:rsidRPr="00CD48A8" w:rsidRDefault="00285C93" w:rsidP="00BF5382">
            <w:pPr>
              <w:pStyle w:val="TableText"/>
              <w:rPr>
                <w:noProof w:val="0"/>
              </w:rPr>
            </w:pPr>
            <w:r w:rsidRPr="00CD48A8">
              <w:rPr>
                <w:noProof w:val="0"/>
              </w:rPr>
              <w:t>N/A</w:t>
            </w:r>
          </w:p>
        </w:tc>
      </w:tr>
      <w:tr w:rsidR="00285C93" w:rsidRPr="00CD48A8" w14:paraId="088E9545" w14:textId="77777777" w:rsidTr="0007166C">
        <w:tc>
          <w:tcPr>
            <w:tcW w:w="1440" w:type="dxa"/>
          </w:tcPr>
          <w:p w14:paraId="2C1E2C13" w14:textId="77777777" w:rsidR="00285C93" w:rsidRPr="00CD48A8" w:rsidRDefault="00285C93" w:rsidP="00BF5382">
            <w:pPr>
              <w:pStyle w:val="TableText"/>
              <w:rPr>
                <w:noProof w:val="0"/>
              </w:rPr>
            </w:pPr>
            <w:r w:rsidRPr="00CD48A8">
              <w:rPr>
                <w:noProof w:val="0"/>
              </w:rPr>
              <w:t>15</w:t>
            </w:r>
          </w:p>
        </w:tc>
        <w:tc>
          <w:tcPr>
            <w:tcW w:w="1728" w:type="dxa"/>
          </w:tcPr>
          <w:p w14:paraId="1C8DA35B" w14:textId="77777777" w:rsidR="00285C93" w:rsidRPr="00CD48A8" w:rsidRDefault="00285C93" w:rsidP="00BF5382">
            <w:pPr>
              <w:pStyle w:val="TableText"/>
              <w:rPr>
                <w:noProof w:val="0"/>
              </w:rPr>
            </w:pPr>
            <w:r w:rsidRPr="00CD48A8">
              <w:rPr>
                <w:noProof w:val="0"/>
              </w:rPr>
              <w:t>-0.5698</w:t>
            </w:r>
          </w:p>
        </w:tc>
        <w:tc>
          <w:tcPr>
            <w:tcW w:w="2160" w:type="dxa"/>
          </w:tcPr>
          <w:p w14:paraId="00C0945B" w14:textId="77777777" w:rsidR="00285C93" w:rsidRPr="00CD48A8" w:rsidRDefault="00285C93" w:rsidP="00BF5382">
            <w:pPr>
              <w:pStyle w:val="TableText"/>
              <w:ind w:right="288"/>
              <w:rPr>
                <w:noProof w:val="0"/>
              </w:rPr>
            </w:pPr>
            <w:r w:rsidRPr="00CD48A8">
              <w:rPr>
                <w:noProof w:val="0"/>
              </w:rPr>
              <w:t>0.0805</w:t>
            </w:r>
          </w:p>
        </w:tc>
        <w:tc>
          <w:tcPr>
            <w:tcW w:w="2159" w:type="dxa"/>
          </w:tcPr>
          <w:p w14:paraId="770826AB" w14:textId="77777777" w:rsidR="00285C93" w:rsidRPr="00CD48A8" w:rsidRDefault="00285C93" w:rsidP="00BF5382">
            <w:pPr>
              <w:pStyle w:val="TableText"/>
              <w:rPr>
                <w:noProof w:val="0"/>
              </w:rPr>
            </w:pPr>
            <w:r w:rsidRPr="00CD48A8">
              <w:rPr>
                <w:noProof w:val="0"/>
              </w:rPr>
              <w:t>1.2621, -1.2621</w:t>
            </w:r>
          </w:p>
        </w:tc>
        <w:tc>
          <w:tcPr>
            <w:tcW w:w="2160" w:type="dxa"/>
          </w:tcPr>
          <w:p w14:paraId="0EC0767F" w14:textId="77777777" w:rsidR="00285C93" w:rsidRPr="00CD48A8" w:rsidRDefault="00285C93" w:rsidP="00BF5382">
            <w:pPr>
              <w:pStyle w:val="TableText"/>
              <w:rPr>
                <w:noProof w:val="0"/>
              </w:rPr>
            </w:pPr>
            <w:r w:rsidRPr="00CD48A8">
              <w:rPr>
                <w:noProof w:val="0"/>
              </w:rPr>
              <w:t>0.0894, 0.0894</w:t>
            </w:r>
          </w:p>
        </w:tc>
      </w:tr>
      <w:tr w:rsidR="00285C93" w:rsidRPr="00CD48A8" w14:paraId="666D0F9E" w14:textId="77777777" w:rsidTr="0007166C">
        <w:tc>
          <w:tcPr>
            <w:tcW w:w="1440" w:type="dxa"/>
          </w:tcPr>
          <w:p w14:paraId="61013535" w14:textId="77777777" w:rsidR="00285C93" w:rsidRPr="00CD48A8" w:rsidRDefault="00285C93" w:rsidP="00BF5382">
            <w:pPr>
              <w:pStyle w:val="TableText"/>
              <w:rPr>
                <w:noProof w:val="0"/>
              </w:rPr>
            </w:pPr>
            <w:r w:rsidRPr="00CD48A8">
              <w:rPr>
                <w:noProof w:val="0"/>
              </w:rPr>
              <w:t>16</w:t>
            </w:r>
          </w:p>
        </w:tc>
        <w:tc>
          <w:tcPr>
            <w:tcW w:w="1728" w:type="dxa"/>
          </w:tcPr>
          <w:p w14:paraId="0663147D" w14:textId="77777777" w:rsidR="00285C93" w:rsidRPr="00CD48A8" w:rsidRDefault="00285C93" w:rsidP="00BF5382">
            <w:pPr>
              <w:pStyle w:val="TableText"/>
              <w:rPr>
                <w:noProof w:val="0"/>
              </w:rPr>
            </w:pPr>
            <w:r w:rsidRPr="00CD48A8">
              <w:rPr>
                <w:noProof w:val="0"/>
              </w:rPr>
              <w:t>-0.1719</w:t>
            </w:r>
          </w:p>
        </w:tc>
        <w:tc>
          <w:tcPr>
            <w:tcW w:w="2160" w:type="dxa"/>
          </w:tcPr>
          <w:p w14:paraId="2215B7E9" w14:textId="77777777" w:rsidR="00285C93" w:rsidRPr="00CD48A8" w:rsidRDefault="00285C93" w:rsidP="00BF5382">
            <w:pPr>
              <w:pStyle w:val="TableText"/>
              <w:ind w:right="288"/>
              <w:rPr>
                <w:noProof w:val="0"/>
              </w:rPr>
            </w:pPr>
            <w:r w:rsidRPr="00CD48A8">
              <w:rPr>
                <w:noProof w:val="0"/>
              </w:rPr>
              <w:t>0.0733</w:t>
            </w:r>
          </w:p>
        </w:tc>
        <w:tc>
          <w:tcPr>
            <w:tcW w:w="2159" w:type="dxa"/>
          </w:tcPr>
          <w:p w14:paraId="363D1779" w14:textId="77777777" w:rsidR="00285C93" w:rsidRPr="00CD48A8" w:rsidRDefault="00285C93" w:rsidP="00BF5382">
            <w:pPr>
              <w:pStyle w:val="TableText"/>
              <w:rPr>
                <w:noProof w:val="0"/>
              </w:rPr>
            </w:pPr>
            <w:r w:rsidRPr="00CD48A8">
              <w:rPr>
                <w:noProof w:val="0"/>
              </w:rPr>
              <w:t>1.1954, -1.1954</w:t>
            </w:r>
          </w:p>
        </w:tc>
        <w:tc>
          <w:tcPr>
            <w:tcW w:w="2160" w:type="dxa"/>
          </w:tcPr>
          <w:p w14:paraId="60BA4EC7" w14:textId="77777777" w:rsidR="00285C93" w:rsidRPr="00CD48A8" w:rsidRDefault="00285C93" w:rsidP="00BF5382">
            <w:pPr>
              <w:pStyle w:val="TableText"/>
              <w:rPr>
                <w:noProof w:val="0"/>
              </w:rPr>
            </w:pPr>
            <w:r w:rsidRPr="00CD48A8">
              <w:rPr>
                <w:noProof w:val="0"/>
              </w:rPr>
              <w:t>0.0818, 0.0818</w:t>
            </w:r>
          </w:p>
        </w:tc>
      </w:tr>
      <w:tr w:rsidR="00285C93" w:rsidRPr="00CD48A8" w14:paraId="1BAD778D" w14:textId="77777777" w:rsidTr="0007166C">
        <w:tc>
          <w:tcPr>
            <w:tcW w:w="1440" w:type="dxa"/>
          </w:tcPr>
          <w:p w14:paraId="00FD0CC0" w14:textId="77777777" w:rsidR="00285C93" w:rsidRPr="00CD48A8" w:rsidRDefault="00285C93" w:rsidP="00BF5382">
            <w:pPr>
              <w:pStyle w:val="TableText"/>
              <w:rPr>
                <w:noProof w:val="0"/>
              </w:rPr>
            </w:pPr>
            <w:r w:rsidRPr="00CD48A8">
              <w:rPr>
                <w:noProof w:val="0"/>
              </w:rPr>
              <w:t>17</w:t>
            </w:r>
          </w:p>
        </w:tc>
        <w:tc>
          <w:tcPr>
            <w:tcW w:w="1728" w:type="dxa"/>
          </w:tcPr>
          <w:p w14:paraId="06DEC7E4" w14:textId="77777777" w:rsidR="00285C93" w:rsidRPr="00CD48A8" w:rsidRDefault="00285C93" w:rsidP="00BF5382">
            <w:pPr>
              <w:pStyle w:val="TableText"/>
              <w:rPr>
                <w:noProof w:val="0"/>
              </w:rPr>
            </w:pPr>
            <w:r w:rsidRPr="00CD48A8">
              <w:rPr>
                <w:noProof w:val="0"/>
              </w:rPr>
              <w:t>-0.2171</w:t>
            </w:r>
          </w:p>
        </w:tc>
        <w:tc>
          <w:tcPr>
            <w:tcW w:w="2160" w:type="dxa"/>
          </w:tcPr>
          <w:p w14:paraId="2BA73AC4" w14:textId="77777777" w:rsidR="00285C93" w:rsidRPr="00CD48A8" w:rsidRDefault="00285C93" w:rsidP="00BF5382">
            <w:pPr>
              <w:pStyle w:val="TableText"/>
              <w:ind w:right="288"/>
              <w:rPr>
                <w:noProof w:val="0"/>
              </w:rPr>
            </w:pPr>
            <w:r w:rsidRPr="00CD48A8">
              <w:rPr>
                <w:noProof w:val="0"/>
              </w:rPr>
              <w:t>0.0904</w:t>
            </w:r>
          </w:p>
        </w:tc>
        <w:tc>
          <w:tcPr>
            <w:tcW w:w="2159" w:type="dxa"/>
          </w:tcPr>
          <w:p w14:paraId="49863460" w14:textId="77777777" w:rsidR="00285C93" w:rsidRPr="00CD48A8" w:rsidRDefault="00285C93" w:rsidP="00BF5382">
            <w:pPr>
              <w:pStyle w:val="TableText"/>
              <w:rPr>
                <w:noProof w:val="0"/>
              </w:rPr>
            </w:pPr>
            <w:r w:rsidRPr="00CD48A8">
              <w:rPr>
                <w:noProof w:val="0"/>
              </w:rPr>
              <w:t>N/A</w:t>
            </w:r>
          </w:p>
        </w:tc>
        <w:tc>
          <w:tcPr>
            <w:tcW w:w="2160" w:type="dxa"/>
          </w:tcPr>
          <w:p w14:paraId="3C942DCA" w14:textId="77777777" w:rsidR="00285C93" w:rsidRPr="00CD48A8" w:rsidRDefault="00285C93" w:rsidP="00BF5382">
            <w:pPr>
              <w:pStyle w:val="TableText"/>
              <w:rPr>
                <w:noProof w:val="0"/>
              </w:rPr>
            </w:pPr>
            <w:r w:rsidRPr="00CD48A8">
              <w:rPr>
                <w:noProof w:val="0"/>
              </w:rPr>
              <w:t>N/A</w:t>
            </w:r>
          </w:p>
        </w:tc>
      </w:tr>
      <w:tr w:rsidR="00285C93" w:rsidRPr="00CD48A8" w14:paraId="5F54546C" w14:textId="77777777" w:rsidTr="0007166C">
        <w:tc>
          <w:tcPr>
            <w:tcW w:w="1440" w:type="dxa"/>
          </w:tcPr>
          <w:p w14:paraId="68D0158A" w14:textId="77777777" w:rsidR="00285C93" w:rsidRPr="00CD48A8" w:rsidRDefault="00285C93" w:rsidP="00BF5382">
            <w:pPr>
              <w:pStyle w:val="TableText"/>
              <w:rPr>
                <w:noProof w:val="0"/>
              </w:rPr>
            </w:pPr>
            <w:r w:rsidRPr="00CD48A8">
              <w:rPr>
                <w:noProof w:val="0"/>
              </w:rPr>
              <w:t>18</w:t>
            </w:r>
          </w:p>
        </w:tc>
        <w:tc>
          <w:tcPr>
            <w:tcW w:w="1728" w:type="dxa"/>
          </w:tcPr>
          <w:p w14:paraId="11D74D9D" w14:textId="77777777" w:rsidR="00285C93" w:rsidRPr="00CD48A8" w:rsidRDefault="00285C93" w:rsidP="00BF5382">
            <w:pPr>
              <w:pStyle w:val="TableText"/>
              <w:rPr>
                <w:noProof w:val="0"/>
              </w:rPr>
            </w:pPr>
            <w:r w:rsidRPr="00CD48A8">
              <w:rPr>
                <w:noProof w:val="0"/>
              </w:rPr>
              <w:t>-0.2986</w:t>
            </w:r>
          </w:p>
        </w:tc>
        <w:tc>
          <w:tcPr>
            <w:tcW w:w="2160" w:type="dxa"/>
          </w:tcPr>
          <w:p w14:paraId="0BC94AE4" w14:textId="77777777" w:rsidR="00285C93" w:rsidRPr="00CD48A8" w:rsidRDefault="00285C93" w:rsidP="00BF5382">
            <w:pPr>
              <w:pStyle w:val="TableText"/>
              <w:ind w:right="288"/>
              <w:rPr>
                <w:noProof w:val="0"/>
              </w:rPr>
            </w:pPr>
            <w:r w:rsidRPr="00CD48A8">
              <w:rPr>
                <w:noProof w:val="0"/>
              </w:rPr>
              <w:t>0.0962</w:t>
            </w:r>
          </w:p>
        </w:tc>
        <w:tc>
          <w:tcPr>
            <w:tcW w:w="2159" w:type="dxa"/>
          </w:tcPr>
          <w:p w14:paraId="444AD1E9" w14:textId="77777777" w:rsidR="00285C93" w:rsidRPr="00CD48A8" w:rsidRDefault="00285C93" w:rsidP="00BF5382">
            <w:pPr>
              <w:pStyle w:val="TableText"/>
              <w:rPr>
                <w:noProof w:val="0"/>
              </w:rPr>
            </w:pPr>
            <w:r w:rsidRPr="00CD48A8">
              <w:rPr>
                <w:noProof w:val="0"/>
              </w:rPr>
              <w:t>N/A</w:t>
            </w:r>
          </w:p>
        </w:tc>
        <w:tc>
          <w:tcPr>
            <w:tcW w:w="2160" w:type="dxa"/>
          </w:tcPr>
          <w:p w14:paraId="0563C39F" w14:textId="77777777" w:rsidR="00285C93" w:rsidRPr="00CD48A8" w:rsidRDefault="00285C93" w:rsidP="00BF5382">
            <w:pPr>
              <w:pStyle w:val="TableText"/>
              <w:rPr>
                <w:noProof w:val="0"/>
              </w:rPr>
            </w:pPr>
            <w:r w:rsidRPr="00CD48A8">
              <w:rPr>
                <w:noProof w:val="0"/>
              </w:rPr>
              <w:t>N/A</w:t>
            </w:r>
          </w:p>
        </w:tc>
      </w:tr>
      <w:tr w:rsidR="00285C93" w:rsidRPr="00CD48A8" w14:paraId="1DB477F9" w14:textId="77777777" w:rsidTr="0007166C">
        <w:tc>
          <w:tcPr>
            <w:tcW w:w="1440" w:type="dxa"/>
          </w:tcPr>
          <w:p w14:paraId="41378CC6" w14:textId="77777777" w:rsidR="00285C93" w:rsidRPr="00CD48A8" w:rsidRDefault="00285C93" w:rsidP="00BF5382">
            <w:pPr>
              <w:pStyle w:val="TableText"/>
              <w:rPr>
                <w:noProof w:val="0"/>
              </w:rPr>
            </w:pPr>
            <w:r w:rsidRPr="00CD48A8">
              <w:rPr>
                <w:noProof w:val="0"/>
              </w:rPr>
              <w:t>19</w:t>
            </w:r>
          </w:p>
        </w:tc>
        <w:tc>
          <w:tcPr>
            <w:tcW w:w="1728" w:type="dxa"/>
          </w:tcPr>
          <w:p w14:paraId="0B206418" w14:textId="77777777" w:rsidR="00285C93" w:rsidRPr="00CD48A8" w:rsidRDefault="00285C93" w:rsidP="00BF5382">
            <w:pPr>
              <w:pStyle w:val="TableText"/>
              <w:rPr>
                <w:noProof w:val="0"/>
              </w:rPr>
            </w:pPr>
            <w:r w:rsidRPr="00CD48A8">
              <w:rPr>
                <w:noProof w:val="0"/>
              </w:rPr>
              <w:t>0.5841</w:t>
            </w:r>
          </w:p>
        </w:tc>
        <w:tc>
          <w:tcPr>
            <w:tcW w:w="2160" w:type="dxa"/>
          </w:tcPr>
          <w:p w14:paraId="74ACB03A" w14:textId="77777777" w:rsidR="00285C93" w:rsidRPr="00CD48A8" w:rsidRDefault="00285C93" w:rsidP="00BF5382">
            <w:pPr>
              <w:pStyle w:val="TableText"/>
              <w:ind w:right="288"/>
              <w:rPr>
                <w:noProof w:val="0"/>
              </w:rPr>
            </w:pPr>
            <w:r w:rsidRPr="00CD48A8">
              <w:rPr>
                <w:noProof w:val="0"/>
              </w:rPr>
              <w:t>0.0907</w:t>
            </w:r>
          </w:p>
        </w:tc>
        <w:tc>
          <w:tcPr>
            <w:tcW w:w="2159" w:type="dxa"/>
          </w:tcPr>
          <w:p w14:paraId="1FF1942A" w14:textId="77777777" w:rsidR="00285C93" w:rsidRPr="00CD48A8" w:rsidRDefault="00285C93" w:rsidP="00BF5382">
            <w:pPr>
              <w:pStyle w:val="TableText"/>
              <w:rPr>
                <w:noProof w:val="0"/>
              </w:rPr>
            </w:pPr>
            <w:r w:rsidRPr="00CD48A8">
              <w:rPr>
                <w:noProof w:val="0"/>
              </w:rPr>
              <w:t>N/A</w:t>
            </w:r>
          </w:p>
        </w:tc>
        <w:tc>
          <w:tcPr>
            <w:tcW w:w="2160" w:type="dxa"/>
          </w:tcPr>
          <w:p w14:paraId="11CDC2BD" w14:textId="77777777" w:rsidR="00285C93" w:rsidRPr="00CD48A8" w:rsidRDefault="00285C93" w:rsidP="00BF5382">
            <w:pPr>
              <w:pStyle w:val="TableText"/>
              <w:rPr>
                <w:noProof w:val="0"/>
              </w:rPr>
            </w:pPr>
            <w:r w:rsidRPr="00CD48A8">
              <w:rPr>
                <w:noProof w:val="0"/>
              </w:rPr>
              <w:t>N/A</w:t>
            </w:r>
          </w:p>
        </w:tc>
      </w:tr>
      <w:tr w:rsidR="00285C93" w:rsidRPr="00CD48A8" w14:paraId="48E92AD4" w14:textId="77777777" w:rsidTr="0007166C">
        <w:tc>
          <w:tcPr>
            <w:tcW w:w="1440" w:type="dxa"/>
          </w:tcPr>
          <w:p w14:paraId="2F6B3E7C" w14:textId="77777777" w:rsidR="00285C93" w:rsidRPr="00CD48A8" w:rsidRDefault="00285C93" w:rsidP="00BF5382">
            <w:pPr>
              <w:pStyle w:val="TableText"/>
              <w:rPr>
                <w:noProof w:val="0"/>
              </w:rPr>
            </w:pPr>
            <w:r w:rsidRPr="00CD48A8">
              <w:rPr>
                <w:noProof w:val="0"/>
              </w:rPr>
              <w:t>20</w:t>
            </w:r>
          </w:p>
        </w:tc>
        <w:tc>
          <w:tcPr>
            <w:tcW w:w="1728" w:type="dxa"/>
          </w:tcPr>
          <w:p w14:paraId="4048E946" w14:textId="77777777" w:rsidR="00285C93" w:rsidRPr="00CD48A8" w:rsidRDefault="00285C93" w:rsidP="00BF5382">
            <w:pPr>
              <w:pStyle w:val="TableText"/>
              <w:rPr>
                <w:noProof w:val="0"/>
              </w:rPr>
            </w:pPr>
            <w:r w:rsidRPr="00CD48A8">
              <w:rPr>
                <w:noProof w:val="0"/>
              </w:rPr>
              <w:t>-0.0562</w:t>
            </w:r>
          </w:p>
        </w:tc>
        <w:tc>
          <w:tcPr>
            <w:tcW w:w="2160" w:type="dxa"/>
          </w:tcPr>
          <w:p w14:paraId="4829EE2F" w14:textId="77777777" w:rsidR="00285C93" w:rsidRPr="00CD48A8" w:rsidRDefault="00285C93" w:rsidP="00BF5382">
            <w:pPr>
              <w:pStyle w:val="TableText"/>
              <w:ind w:right="288"/>
              <w:rPr>
                <w:noProof w:val="0"/>
              </w:rPr>
            </w:pPr>
            <w:r w:rsidRPr="00CD48A8">
              <w:rPr>
                <w:noProof w:val="0"/>
              </w:rPr>
              <w:t>0.0902</w:t>
            </w:r>
          </w:p>
        </w:tc>
        <w:tc>
          <w:tcPr>
            <w:tcW w:w="2159" w:type="dxa"/>
          </w:tcPr>
          <w:p w14:paraId="0BA34D0E" w14:textId="77777777" w:rsidR="00285C93" w:rsidRPr="00CD48A8" w:rsidRDefault="00285C93" w:rsidP="00BF5382">
            <w:pPr>
              <w:pStyle w:val="TableText"/>
              <w:rPr>
                <w:noProof w:val="0"/>
              </w:rPr>
            </w:pPr>
            <w:r w:rsidRPr="00CD48A8">
              <w:rPr>
                <w:noProof w:val="0"/>
              </w:rPr>
              <w:t>N/A</w:t>
            </w:r>
          </w:p>
        </w:tc>
        <w:tc>
          <w:tcPr>
            <w:tcW w:w="2160" w:type="dxa"/>
          </w:tcPr>
          <w:p w14:paraId="12CFCC9C" w14:textId="77777777" w:rsidR="00285C93" w:rsidRPr="00CD48A8" w:rsidRDefault="00285C93" w:rsidP="00BF5382">
            <w:pPr>
              <w:pStyle w:val="TableText"/>
              <w:rPr>
                <w:noProof w:val="0"/>
              </w:rPr>
            </w:pPr>
            <w:r w:rsidRPr="00CD48A8">
              <w:rPr>
                <w:noProof w:val="0"/>
              </w:rPr>
              <w:t>N/A</w:t>
            </w:r>
          </w:p>
        </w:tc>
      </w:tr>
      <w:tr w:rsidR="00285C93" w:rsidRPr="00CD48A8" w14:paraId="6AB450FD" w14:textId="77777777" w:rsidTr="0007166C">
        <w:tc>
          <w:tcPr>
            <w:tcW w:w="1440" w:type="dxa"/>
          </w:tcPr>
          <w:p w14:paraId="341CDCA9" w14:textId="77777777" w:rsidR="00285C93" w:rsidRPr="00CD48A8" w:rsidRDefault="00285C93" w:rsidP="00BF5382">
            <w:pPr>
              <w:pStyle w:val="TableText"/>
              <w:rPr>
                <w:noProof w:val="0"/>
              </w:rPr>
            </w:pPr>
            <w:r w:rsidRPr="00CD48A8">
              <w:rPr>
                <w:noProof w:val="0"/>
              </w:rPr>
              <w:t>21</w:t>
            </w:r>
          </w:p>
        </w:tc>
        <w:tc>
          <w:tcPr>
            <w:tcW w:w="1728" w:type="dxa"/>
          </w:tcPr>
          <w:p w14:paraId="524A0A79" w14:textId="77777777" w:rsidR="00285C93" w:rsidRPr="00CD48A8" w:rsidRDefault="00285C93" w:rsidP="00BF5382">
            <w:pPr>
              <w:pStyle w:val="TableText"/>
              <w:rPr>
                <w:noProof w:val="0"/>
              </w:rPr>
            </w:pPr>
            <w:r w:rsidRPr="00CD48A8">
              <w:rPr>
                <w:noProof w:val="0"/>
              </w:rPr>
              <w:t>0.7753</w:t>
            </w:r>
          </w:p>
        </w:tc>
        <w:tc>
          <w:tcPr>
            <w:tcW w:w="2160" w:type="dxa"/>
          </w:tcPr>
          <w:p w14:paraId="7D809DF1" w14:textId="77777777" w:rsidR="00285C93" w:rsidRPr="00CD48A8" w:rsidRDefault="00285C93" w:rsidP="00BF5382">
            <w:pPr>
              <w:pStyle w:val="TableText"/>
              <w:ind w:right="288"/>
              <w:rPr>
                <w:noProof w:val="0"/>
              </w:rPr>
            </w:pPr>
            <w:r w:rsidRPr="00CD48A8">
              <w:rPr>
                <w:noProof w:val="0"/>
              </w:rPr>
              <w:t>0.0951</w:t>
            </w:r>
          </w:p>
        </w:tc>
        <w:tc>
          <w:tcPr>
            <w:tcW w:w="2159" w:type="dxa"/>
          </w:tcPr>
          <w:p w14:paraId="4A382C86" w14:textId="77777777" w:rsidR="00285C93" w:rsidRPr="00CD48A8" w:rsidRDefault="00285C93" w:rsidP="00BF5382">
            <w:pPr>
              <w:pStyle w:val="TableText"/>
              <w:rPr>
                <w:noProof w:val="0"/>
              </w:rPr>
            </w:pPr>
            <w:r w:rsidRPr="00CD48A8">
              <w:rPr>
                <w:noProof w:val="0"/>
              </w:rPr>
              <w:t>N/A</w:t>
            </w:r>
          </w:p>
        </w:tc>
        <w:tc>
          <w:tcPr>
            <w:tcW w:w="2160" w:type="dxa"/>
          </w:tcPr>
          <w:p w14:paraId="6810E1D3" w14:textId="77777777" w:rsidR="00285C93" w:rsidRPr="00CD48A8" w:rsidRDefault="00285C93" w:rsidP="00BF5382">
            <w:pPr>
              <w:pStyle w:val="TableText"/>
              <w:rPr>
                <w:noProof w:val="0"/>
              </w:rPr>
            </w:pPr>
            <w:r w:rsidRPr="00CD48A8">
              <w:rPr>
                <w:noProof w:val="0"/>
              </w:rPr>
              <w:t>N/A</w:t>
            </w:r>
          </w:p>
        </w:tc>
      </w:tr>
      <w:tr w:rsidR="00285C93" w:rsidRPr="00CD48A8" w14:paraId="281DDA0E" w14:textId="77777777" w:rsidTr="0007166C">
        <w:tc>
          <w:tcPr>
            <w:tcW w:w="1440" w:type="dxa"/>
          </w:tcPr>
          <w:p w14:paraId="2293E4FC" w14:textId="77777777" w:rsidR="00285C93" w:rsidRPr="00CD48A8" w:rsidRDefault="00285C93" w:rsidP="00BF5382">
            <w:pPr>
              <w:pStyle w:val="TableText"/>
              <w:rPr>
                <w:noProof w:val="0"/>
              </w:rPr>
            </w:pPr>
            <w:r w:rsidRPr="00CD48A8">
              <w:rPr>
                <w:noProof w:val="0"/>
              </w:rPr>
              <w:t>22</w:t>
            </w:r>
          </w:p>
        </w:tc>
        <w:tc>
          <w:tcPr>
            <w:tcW w:w="1728" w:type="dxa"/>
          </w:tcPr>
          <w:p w14:paraId="1EC460AE" w14:textId="77777777" w:rsidR="00285C93" w:rsidRPr="00CD48A8" w:rsidRDefault="00285C93" w:rsidP="00BF5382">
            <w:pPr>
              <w:pStyle w:val="TableText"/>
              <w:rPr>
                <w:noProof w:val="0"/>
              </w:rPr>
            </w:pPr>
            <w:r w:rsidRPr="00CD48A8">
              <w:rPr>
                <w:noProof w:val="0"/>
              </w:rPr>
              <w:t>0.5136</w:t>
            </w:r>
          </w:p>
        </w:tc>
        <w:tc>
          <w:tcPr>
            <w:tcW w:w="2160" w:type="dxa"/>
          </w:tcPr>
          <w:p w14:paraId="6EBDB179" w14:textId="77777777" w:rsidR="00285C93" w:rsidRPr="00CD48A8" w:rsidRDefault="00285C93" w:rsidP="00BF5382">
            <w:pPr>
              <w:pStyle w:val="TableText"/>
              <w:ind w:right="288"/>
              <w:rPr>
                <w:noProof w:val="0"/>
              </w:rPr>
            </w:pPr>
            <w:r w:rsidRPr="00CD48A8">
              <w:rPr>
                <w:noProof w:val="0"/>
              </w:rPr>
              <w:t>0.0911</w:t>
            </w:r>
          </w:p>
        </w:tc>
        <w:tc>
          <w:tcPr>
            <w:tcW w:w="2159" w:type="dxa"/>
          </w:tcPr>
          <w:p w14:paraId="7E4E6CFC" w14:textId="77777777" w:rsidR="00285C93" w:rsidRPr="00CD48A8" w:rsidRDefault="00285C93" w:rsidP="00BF5382">
            <w:pPr>
              <w:pStyle w:val="TableText"/>
              <w:rPr>
                <w:noProof w:val="0"/>
              </w:rPr>
            </w:pPr>
            <w:r w:rsidRPr="00CD48A8">
              <w:rPr>
                <w:noProof w:val="0"/>
              </w:rPr>
              <w:t>N/A</w:t>
            </w:r>
          </w:p>
        </w:tc>
        <w:tc>
          <w:tcPr>
            <w:tcW w:w="2160" w:type="dxa"/>
          </w:tcPr>
          <w:p w14:paraId="21B7ED78" w14:textId="77777777" w:rsidR="00285C93" w:rsidRPr="00CD48A8" w:rsidRDefault="00285C93" w:rsidP="00BF5382">
            <w:pPr>
              <w:pStyle w:val="TableText"/>
              <w:rPr>
                <w:noProof w:val="0"/>
              </w:rPr>
            </w:pPr>
            <w:r w:rsidRPr="00CD48A8">
              <w:rPr>
                <w:noProof w:val="0"/>
              </w:rPr>
              <w:t>N/A</w:t>
            </w:r>
          </w:p>
        </w:tc>
      </w:tr>
      <w:tr w:rsidR="00285C93" w:rsidRPr="00CD48A8" w14:paraId="76185712" w14:textId="77777777" w:rsidTr="0007166C">
        <w:tc>
          <w:tcPr>
            <w:tcW w:w="1440" w:type="dxa"/>
          </w:tcPr>
          <w:p w14:paraId="1C430D2D" w14:textId="77777777" w:rsidR="00285C93" w:rsidRPr="00CD48A8" w:rsidRDefault="00285C93" w:rsidP="00BF5382">
            <w:pPr>
              <w:pStyle w:val="TableText"/>
              <w:rPr>
                <w:noProof w:val="0"/>
              </w:rPr>
            </w:pPr>
            <w:r w:rsidRPr="00CD48A8">
              <w:rPr>
                <w:noProof w:val="0"/>
              </w:rPr>
              <w:t>23</w:t>
            </w:r>
          </w:p>
        </w:tc>
        <w:tc>
          <w:tcPr>
            <w:tcW w:w="1728" w:type="dxa"/>
          </w:tcPr>
          <w:p w14:paraId="535D32C4" w14:textId="77777777" w:rsidR="00285C93" w:rsidRPr="00CD48A8" w:rsidRDefault="00285C93" w:rsidP="00BF5382">
            <w:pPr>
              <w:pStyle w:val="TableText"/>
              <w:rPr>
                <w:noProof w:val="0"/>
              </w:rPr>
            </w:pPr>
            <w:r w:rsidRPr="00CD48A8">
              <w:rPr>
                <w:noProof w:val="0"/>
              </w:rPr>
              <w:t>-0.0173</w:t>
            </w:r>
          </w:p>
        </w:tc>
        <w:tc>
          <w:tcPr>
            <w:tcW w:w="2160" w:type="dxa"/>
          </w:tcPr>
          <w:p w14:paraId="3971649E" w14:textId="77777777" w:rsidR="00285C93" w:rsidRPr="00CD48A8" w:rsidRDefault="00285C93" w:rsidP="00BF5382">
            <w:pPr>
              <w:pStyle w:val="TableText"/>
              <w:ind w:right="288"/>
              <w:rPr>
                <w:noProof w:val="0"/>
              </w:rPr>
            </w:pPr>
            <w:r w:rsidRPr="00CD48A8">
              <w:rPr>
                <w:noProof w:val="0"/>
              </w:rPr>
              <w:t>0.0909</w:t>
            </w:r>
          </w:p>
        </w:tc>
        <w:tc>
          <w:tcPr>
            <w:tcW w:w="2159" w:type="dxa"/>
          </w:tcPr>
          <w:p w14:paraId="4E2DCBF4" w14:textId="77777777" w:rsidR="00285C93" w:rsidRPr="00CD48A8" w:rsidRDefault="00285C93" w:rsidP="00BF5382">
            <w:pPr>
              <w:pStyle w:val="TableText"/>
              <w:rPr>
                <w:noProof w:val="0"/>
              </w:rPr>
            </w:pPr>
            <w:r w:rsidRPr="00CD48A8">
              <w:rPr>
                <w:noProof w:val="0"/>
              </w:rPr>
              <w:t>N/A</w:t>
            </w:r>
          </w:p>
        </w:tc>
        <w:tc>
          <w:tcPr>
            <w:tcW w:w="2160" w:type="dxa"/>
          </w:tcPr>
          <w:p w14:paraId="4DF61F37" w14:textId="77777777" w:rsidR="00285C93" w:rsidRPr="00CD48A8" w:rsidRDefault="00285C93" w:rsidP="00BF5382">
            <w:pPr>
              <w:pStyle w:val="TableText"/>
              <w:rPr>
                <w:noProof w:val="0"/>
              </w:rPr>
            </w:pPr>
            <w:r w:rsidRPr="00CD48A8">
              <w:rPr>
                <w:noProof w:val="0"/>
              </w:rPr>
              <w:t>N/A</w:t>
            </w:r>
          </w:p>
        </w:tc>
      </w:tr>
      <w:tr w:rsidR="00285C93" w:rsidRPr="00CD48A8" w14:paraId="7B0AFF07" w14:textId="77777777" w:rsidTr="0007166C">
        <w:tc>
          <w:tcPr>
            <w:tcW w:w="1440" w:type="dxa"/>
          </w:tcPr>
          <w:p w14:paraId="1ED1426E" w14:textId="77777777" w:rsidR="00285C93" w:rsidRPr="00CD48A8" w:rsidRDefault="00285C93" w:rsidP="00BF5382">
            <w:pPr>
              <w:pStyle w:val="TableText"/>
              <w:rPr>
                <w:noProof w:val="0"/>
              </w:rPr>
            </w:pPr>
            <w:r w:rsidRPr="00CD48A8">
              <w:rPr>
                <w:noProof w:val="0"/>
              </w:rPr>
              <w:t>24</w:t>
            </w:r>
          </w:p>
        </w:tc>
        <w:tc>
          <w:tcPr>
            <w:tcW w:w="1728" w:type="dxa"/>
          </w:tcPr>
          <w:p w14:paraId="5CEE3739" w14:textId="77777777" w:rsidR="00285C93" w:rsidRPr="00CD48A8" w:rsidRDefault="00285C93" w:rsidP="00BF5382">
            <w:pPr>
              <w:pStyle w:val="TableText"/>
              <w:rPr>
                <w:noProof w:val="0"/>
              </w:rPr>
            </w:pPr>
            <w:r w:rsidRPr="00CD48A8">
              <w:rPr>
                <w:noProof w:val="0"/>
              </w:rPr>
              <w:t>0.2412</w:t>
            </w:r>
          </w:p>
        </w:tc>
        <w:tc>
          <w:tcPr>
            <w:tcW w:w="2160" w:type="dxa"/>
          </w:tcPr>
          <w:p w14:paraId="39C96790" w14:textId="77777777" w:rsidR="00285C93" w:rsidRPr="00CD48A8" w:rsidRDefault="00285C93" w:rsidP="00BF5382">
            <w:pPr>
              <w:pStyle w:val="TableText"/>
              <w:ind w:right="288"/>
              <w:rPr>
                <w:noProof w:val="0"/>
              </w:rPr>
            </w:pPr>
            <w:r w:rsidRPr="00CD48A8">
              <w:rPr>
                <w:noProof w:val="0"/>
              </w:rPr>
              <w:t>0.0878</w:t>
            </w:r>
          </w:p>
        </w:tc>
        <w:tc>
          <w:tcPr>
            <w:tcW w:w="2159" w:type="dxa"/>
          </w:tcPr>
          <w:p w14:paraId="7E96E1B1" w14:textId="77777777" w:rsidR="00285C93" w:rsidRPr="00CD48A8" w:rsidRDefault="00285C93" w:rsidP="00BF5382">
            <w:pPr>
              <w:pStyle w:val="TableText"/>
              <w:rPr>
                <w:noProof w:val="0"/>
              </w:rPr>
            </w:pPr>
            <w:r w:rsidRPr="00CD48A8">
              <w:rPr>
                <w:noProof w:val="0"/>
              </w:rPr>
              <w:t>N/A</w:t>
            </w:r>
          </w:p>
        </w:tc>
        <w:tc>
          <w:tcPr>
            <w:tcW w:w="2160" w:type="dxa"/>
          </w:tcPr>
          <w:p w14:paraId="7D5D3018" w14:textId="77777777" w:rsidR="00285C93" w:rsidRPr="00CD48A8" w:rsidRDefault="00285C93" w:rsidP="00BF5382">
            <w:pPr>
              <w:pStyle w:val="TableText"/>
              <w:rPr>
                <w:noProof w:val="0"/>
              </w:rPr>
            </w:pPr>
            <w:r w:rsidRPr="00CD48A8">
              <w:rPr>
                <w:noProof w:val="0"/>
              </w:rPr>
              <w:t>N/A</w:t>
            </w:r>
          </w:p>
        </w:tc>
      </w:tr>
      <w:tr w:rsidR="00285C93" w:rsidRPr="00CD48A8" w14:paraId="23A97E47" w14:textId="77777777" w:rsidTr="0007166C">
        <w:tc>
          <w:tcPr>
            <w:tcW w:w="1440" w:type="dxa"/>
          </w:tcPr>
          <w:p w14:paraId="6FE6A88D" w14:textId="77777777" w:rsidR="00285C93" w:rsidRPr="00CD48A8" w:rsidRDefault="00285C93" w:rsidP="00BF5382">
            <w:pPr>
              <w:pStyle w:val="TableText"/>
              <w:rPr>
                <w:noProof w:val="0"/>
              </w:rPr>
            </w:pPr>
            <w:r w:rsidRPr="00CD48A8">
              <w:rPr>
                <w:noProof w:val="0"/>
              </w:rPr>
              <w:t>25</w:t>
            </w:r>
          </w:p>
        </w:tc>
        <w:tc>
          <w:tcPr>
            <w:tcW w:w="1728" w:type="dxa"/>
          </w:tcPr>
          <w:p w14:paraId="7EDD108C" w14:textId="77777777" w:rsidR="00285C93" w:rsidRPr="00CD48A8" w:rsidRDefault="00285C93" w:rsidP="00BF5382">
            <w:pPr>
              <w:pStyle w:val="TableText"/>
              <w:rPr>
                <w:noProof w:val="0"/>
              </w:rPr>
            </w:pPr>
            <w:r w:rsidRPr="00CD48A8">
              <w:rPr>
                <w:noProof w:val="0"/>
              </w:rPr>
              <w:t>-0.2344</w:t>
            </w:r>
          </w:p>
        </w:tc>
        <w:tc>
          <w:tcPr>
            <w:tcW w:w="2160" w:type="dxa"/>
          </w:tcPr>
          <w:p w14:paraId="01D0B749" w14:textId="77777777" w:rsidR="00285C93" w:rsidRPr="00CD48A8" w:rsidRDefault="00285C93" w:rsidP="00BF5382">
            <w:pPr>
              <w:pStyle w:val="TableText"/>
              <w:ind w:right="288"/>
              <w:rPr>
                <w:noProof w:val="0"/>
              </w:rPr>
            </w:pPr>
            <w:r w:rsidRPr="00CD48A8">
              <w:rPr>
                <w:noProof w:val="0"/>
              </w:rPr>
              <w:t>0.0899</w:t>
            </w:r>
          </w:p>
        </w:tc>
        <w:tc>
          <w:tcPr>
            <w:tcW w:w="2159" w:type="dxa"/>
          </w:tcPr>
          <w:p w14:paraId="3F1418B4" w14:textId="77777777" w:rsidR="00285C93" w:rsidRPr="00CD48A8" w:rsidRDefault="00285C93" w:rsidP="00BF5382">
            <w:pPr>
              <w:pStyle w:val="TableText"/>
              <w:rPr>
                <w:noProof w:val="0"/>
              </w:rPr>
            </w:pPr>
            <w:r w:rsidRPr="00CD48A8">
              <w:rPr>
                <w:noProof w:val="0"/>
              </w:rPr>
              <w:t>N/A</w:t>
            </w:r>
          </w:p>
        </w:tc>
        <w:tc>
          <w:tcPr>
            <w:tcW w:w="2160" w:type="dxa"/>
          </w:tcPr>
          <w:p w14:paraId="0104792E" w14:textId="77777777" w:rsidR="00285C93" w:rsidRPr="00CD48A8" w:rsidRDefault="00285C93" w:rsidP="00BF5382">
            <w:pPr>
              <w:pStyle w:val="TableText"/>
              <w:rPr>
                <w:noProof w:val="0"/>
              </w:rPr>
            </w:pPr>
            <w:r w:rsidRPr="00CD48A8">
              <w:rPr>
                <w:noProof w:val="0"/>
              </w:rPr>
              <w:t>N/A</w:t>
            </w:r>
          </w:p>
        </w:tc>
      </w:tr>
      <w:tr w:rsidR="00285C93" w:rsidRPr="00CD48A8" w14:paraId="0EB26E3D" w14:textId="77777777" w:rsidTr="0007166C">
        <w:tc>
          <w:tcPr>
            <w:tcW w:w="1440" w:type="dxa"/>
          </w:tcPr>
          <w:p w14:paraId="385E35D9" w14:textId="77777777" w:rsidR="00285C93" w:rsidRPr="00CD48A8" w:rsidRDefault="00285C93" w:rsidP="00BF5382">
            <w:pPr>
              <w:pStyle w:val="TableText"/>
              <w:rPr>
                <w:noProof w:val="0"/>
              </w:rPr>
            </w:pPr>
            <w:r w:rsidRPr="00CD48A8">
              <w:rPr>
                <w:noProof w:val="0"/>
              </w:rPr>
              <w:t>26</w:t>
            </w:r>
          </w:p>
        </w:tc>
        <w:tc>
          <w:tcPr>
            <w:tcW w:w="1728" w:type="dxa"/>
          </w:tcPr>
          <w:p w14:paraId="114492D3" w14:textId="77777777" w:rsidR="00285C93" w:rsidRPr="00CD48A8" w:rsidRDefault="00285C93" w:rsidP="00BF5382">
            <w:pPr>
              <w:pStyle w:val="TableText"/>
              <w:rPr>
                <w:noProof w:val="0"/>
              </w:rPr>
            </w:pPr>
            <w:r w:rsidRPr="00CD48A8">
              <w:rPr>
                <w:noProof w:val="0"/>
              </w:rPr>
              <w:t>-0.3418</w:t>
            </w:r>
          </w:p>
        </w:tc>
        <w:tc>
          <w:tcPr>
            <w:tcW w:w="2160" w:type="dxa"/>
          </w:tcPr>
          <w:p w14:paraId="0EC1614D" w14:textId="77777777" w:rsidR="00285C93" w:rsidRPr="00CD48A8" w:rsidRDefault="00285C93" w:rsidP="00BF5382">
            <w:pPr>
              <w:pStyle w:val="TableText"/>
              <w:ind w:right="288"/>
              <w:rPr>
                <w:noProof w:val="0"/>
              </w:rPr>
            </w:pPr>
            <w:r w:rsidRPr="00CD48A8">
              <w:rPr>
                <w:noProof w:val="0"/>
              </w:rPr>
              <w:t>0.0942</w:t>
            </w:r>
          </w:p>
        </w:tc>
        <w:tc>
          <w:tcPr>
            <w:tcW w:w="2159" w:type="dxa"/>
          </w:tcPr>
          <w:p w14:paraId="2BBE86BD" w14:textId="77777777" w:rsidR="00285C93" w:rsidRPr="00CD48A8" w:rsidRDefault="00285C93" w:rsidP="00BF5382">
            <w:pPr>
              <w:pStyle w:val="TableText"/>
              <w:rPr>
                <w:noProof w:val="0"/>
              </w:rPr>
            </w:pPr>
            <w:r w:rsidRPr="00CD48A8">
              <w:rPr>
                <w:noProof w:val="0"/>
              </w:rPr>
              <w:t>N/A</w:t>
            </w:r>
          </w:p>
        </w:tc>
        <w:tc>
          <w:tcPr>
            <w:tcW w:w="2160" w:type="dxa"/>
          </w:tcPr>
          <w:p w14:paraId="4743CA3D" w14:textId="77777777" w:rsidR="00285C93" w:rsidRPr="00CD48A8" w:rsidRDefault="00285C93" w:rsidP="00BF5382">
            <w:pPr>
              <w:pStyle w:val="TableText"/>
              <w:rPr>
                <w:noProof w:val="0"/>
              </w:rPr>
            </w:pPr>
            <w:r w:rsidRPr="00CD48A8">
              <w:rPr>
                <w:noProof w:val="0"/>
              </w:rPr>
              <w:t>N/A</w:t>
            </w:r>
          </w:p>
        </w:tc>
      </w:tr>
      <w:tr w:rsidR="00A128EB" w:rsidRPr="00CD48A8" w14:paraId="505585A4" w14:textId="77777777" w:rsidTr="0007166C">
        <w:tc>
          <w:tcPr>
            <w:tcW w:w="1440" w:type="dxa"/>
          </w:tcPr>
          <w:p w14:paraId="02A91B5D" w14:textId="77777777" w:rsidR="00A128EB" w:rsidRPr="00CD48A8" w:rsidRDefault="00A128EB" w:rsidP="00BF5382">
            <w:pPr>
              <w:pStyle w:val="TableText"/>
              <w:rPr>
                <w:noProof w:val="0"/>
              </w:rPr>
            </w:pPr>
            <w:r w:rsidRPr="00CD48A8">
              <w:rPr>
                <w:noProof w:val="0"/>
              </w:rPr>
              <w:t>27</w:t>
            </w:r>
          </w:p>
        </w:tc>
        <w:tc>
          <w:tcPr>
            <w:tcW w:w="1728" w:type="dxa"/>
          </w:tcPr>
          <w:p w14:paraId="2C8B7483" w14:textId="77777777" w:rsidR="00A128EB" w:rsidRPr="00CD48A8" w:rsidRDefault="00A128EB" w:rsidP="00BF5382">
            <w:pPr>
              <w:pStyle w:val="TableText"/>
              <w:rPr>
                <w:noProof w:val="0"/>
              </w:rPr>
            </w:pPr>
            <w:r w:rsidRPr="00CD48A8">
              <w:rPr>
                <w:noProof w:val="0"/>
              </w:rPr>
              <w:t>-1.1713</w:t>
            </w:r>
          </w:p>
        </w:tc>
        <w:tc>
          <w:tcPr>
            <w:tcW w:w="2160" w:type="dxa"/>
          </w:tcPr>
          <w:p w14:paraId="7D018221" w14:textId="77777777" w:rsidR="00A128EB" w:rsidRPr="00CD48A8" w:rsidRDefault="00A128EB" w:rsidP="00BF5382">
            <w:pPr>
              <w:pStyle w:val="TableText"/>
              <w:ind w:right="288"/>
              <w:rPr>
                <w:noProof w:val="0"/>
              </w:rPr>
            </w:pPr>
            <w:r w:rsidRPr="00CD48A8">
              <w:rPr>
                <w:noProof w:val="0"/>
              </w:rPr>
              <w:t>0.1132</w:t>
            </w:r>
          </w:p>
        </w:tc>
        <w:tc>
          <w:tcPr>
            <w:tcW w:w="2159" w:type="dxa"/>
          </w:tcPr>
          <w:p w14:paraId="3DEA3A34" w14:textId="77777777" w:rsidR="00A128EB" w:rsidRPr="00CD48A8" w:rsidRDefault="00A128EB" w:rsidP="00BF5382">
            <w:pPr>
              <w:pStyle w:val="TableText"/>
              <w:rPr>
                <w:noProof w:val="0"/>
              </w:rPr>
            </w:pPr>
            <w:r w:rsidRPr="00CD48A8">
              <w:rPr>
                <w:noProof w:val="0"/>
              </w:rPr>
              <w:t>1.6705, -1.6705</w:t>
            </w:r>
          </w:p>
        </w:tc>
        <w:tc>
          <w:tcPr>
            <w:tcW w:w="2160" w:type="dxa"/>
          </w:tcPr>
          <w:p w14:paraId="5DC7AD70" w14:textId="77777777" w:rsidR="00A128EB" w:rsidRPr="00CD48A8" w:rsidRDefault="00A128EB" w:rsidP="00BF5382">
            <w:pPr>
              <w:pStyle w:val="TableText"/>
              <w:rPr>
                <w:noProof w:val="0"/>
              </w:rPr>
            </w:pPr>
            <w:r w:rsidRPr="00CD48A8">
              <w:rPr>
                <w:noProof w:val="0"/>
              </w:rPr>
              <w:t>0.1178, 0.1178</w:t>
            </w:r>
          </w:p>
        </w:tc>
      </w:tr>
      <w:tr w:rsidR="00A128EB" w:rsidRPr="00CD48A8" w14:paraId="0FE48753" w14:textId="77777777" w:rsidTr="0007166C">
        <w:tc>
          <w:tcPr>
            <w:tcW w:w="1440" w:type="dxa"/>
          </w:tcPr>
          <w:p w14:paraId="7BF4CA41" w14:textId="77777777" w:rsidR="00A128EB" w:rsidRPr="00CD48A8" w:rsidRDefault="00A128EB" w:rsidP="00BF5382">
            <w:pPr>
              <w:pStyle w:val="TableText"/>
              <w:rPr>
                <w:noProof w:val="0"/>
              </w:rPr>
            </w:pPr>
            <w:r w:rsidRPr="00CD48A8">
              <w:rPr>
                <w:noProof w:val="0"/>
              </w:rPr>
              <w:t>28</w:t>
            </w:r>
          </w:p>
        </w:tc>
        <w:tc>
          <w:tcPr>
            <w:tcW w:w="1728" w:type="dxa"/>
          </w:tcPr>
          <w:p w14:paraId="79000C1B" w14:textId="77777777" w:rsidR="00A128EB" w:rsidRPr="00CD48A8" w:rsidRDefault="00A128EB" w:rsidP="00BF5382">
            <w:pPr>
              <w:pStyle w:val="TableText"/>
              <w:rPr>
                <w:noProof w:val="0"/>
              </w:rPr>
            </w:pPr>
            <w:r w:rsidRPr="00CD48A8">
              <w:rPr>
                <w:noProof w:val="0"/>
              </w:rPr>
              <w:t>-0.8855</w:t>
            </w:r>
          </w:p>
        </w:tc>
        <w:tc>
          <w:tcPr>
            <w:tcW w:w="2160" w:type="dxa"/>
          </w:tcPr>
          <w:p w14:paraId="11DD689D" w14:textId="77777777" w:rsidR="00A128EB" w:rsidRPr="00CD48A8" w:rsidRDefault="00A128EB" w:rsidP="00BF5382">
            <w:pPr>
              <w:pStyle w:val="TableText"/>
              <w:ind w:right="288"/>
              <w:rPr>
                <w:noProof w:val="0"/>
              </w:rPr>
            </w:pPr>
            <w:r w:rsidRPr="00CD48A8">
              <w:rPr>
                <w:noProof w:val="0"/>
              </w:rPr>
              <w:t>0.0852</w:t>
            </w:r>
          </w:p>
        </w:tc>
        <w:tc>
          <w:tcPr>
            <w:tcW w:w="2159" w:type="dxa"/>
          </w:tcPr>
          <w:p w14:paraId="76030BCD" w14:textId="77777777" w:rsidR="00A128EB" w:rsidRPr="00CD48A8" w:rsidRDefault="00A128EB" w:rsidP="00BF5382">
            <w:pPr>
              <w:pStyle w:val="TableText"/>
              <w:rPr>
                <w:noProof w:val="0"/>
              </w:rPr>
            </w:pPr>
            <w:r w:rsidRPr="00CD48A8">
              <w:rPr>
                <w:noProof w:val="0"/>
              </w:rPr>
              <w:t>1.0596, -1.0596</w:t>
            </w:r>
          </w:p>
        </w:tc>
        <w:tc>
          <w:tcPr>
            <w:tcW w:w="2160" w:type="dxa"/>
          </w:tcPr>
          <w:p w14:paraId="6DE89D39" w14:textId="77777777" w:rsidR="00A128EB" w:rsidRPr="00CD48A8" w:rsidRDefault="00A128EB" w:rsidP="00BF5382">
            <w:pPr>
              <w:pStyle w:val="TableText"/>
              <w:rPr>
                <w:noProof w:val="0"/>
              </w:rPr>
            </w:pPr>
            <w:r w:rsidRPr="00CD48A8">
              <w:rPr>
                <w:noProof w:val="0"/>
              </w:rPr>
              <w:t>0.0962, 0.0962</w:t>
            </w:r>
          </w:p>
        </w:tc>
      </w:tr>
      <w:tr w:rsidR="00A128EB" w:rsidRPr="00CD48A8" w14:paraId="7827F2F4" w14:textId="77777777" w:rsidTr="0007166C">
        <w:tc>
          <w:tcPr>
            <w:tcW w:w="1440" w:type="dxa"/>
          </w:tcPr>
          <w:p w14:paraId="4D28391E" w14:textId="77777777" w:rsidR="00A128EB" w:rsidRPr="00CD48A8" w:rsidRDefault="00A128EB" w:rsidP="00BF5382">
            <w:pPr>
              <w:pStyle w:val="TableText"/>
              <w:rPr>
                <w:noProof w:val="0"/>
              </w:rPr>
            </w:pPr>
            <w:r w:rsidRPr="00CD48A8">
              <w:rPr>
                <w:noProof w:val="0"/>
              </w:rPr>
              <w:t>29</w:t>
            </w:r>
          </w:p>
        </w:tc>
        <w:tc>
          <w:tcPr>
            <w:tcW w:w="1728" w:type="dxa"/>
          </w:tcPr>
          <w:p w14:paraId="1B24160F" w14:textId="77777777" w:rsidR="00A128EB" w:rsidRPr="00CD48A8" w:rsidRDefault="00A128EB" w:rsidP="00BF5382">
            <w:pPr>
              <w:pStyle w:val="TableText"/>
              <w:rPr>
                <w:noProof w:val="0"/>
              </w:rPr>
            </w:pPr>
            <w:r w:rsidRPr="00CD48A8">
              <w:rPr>
                <w:noProof w:val="0"/>
              </w:rPr>
              <w:t>1.0262</w:t>
            </w:r>
          </w:p>
        </w:tc>
        <w:tc>
          <w:tcPr>
            <w:tcW w:w="2160" w:type="dxa"/>
          </w:tcPr>
          <w:p w14:paraId="526EEEFA" w14:textId="77777777" w:rsidR="00A128EB" w:rsidRPr="00CD48A8" w:rsidRDefault="00A128EB" w:rsidP="00BF5382">
            <w:pPr>
              <w:pStyle w:val="TableText"/>
              <w:ind w:right="288"/>
              <w:rPr>
                <w:noProof w:val="0"/>
              </w:rPr>
            </w:pPr>
            <w:r w:rsidRPr="00CD48A8">
              <w:rPr>
                <w:noProof w:val="0"/>
              </w:rPr>
              <w:t>0.0972</w:t>
            </w:r>
          </w:p>
        </w:tc>
        <w:tc>
          <w:tcPr>
            <w:tcW w:w="2159" w:type="dxa"/>
          </w:tcPr>
          <w:p w14:paraId="04D2C923" w14:textId="77777777" w:rsidR="00A128EB" w:rsidRPr="00CD48A8" w:rsidRDefault="00A128EB" w:rsidP="00BF5382">
            <w:pPr>
              <w:pStyle w:val="TableText"/>
              <w:rPr>
                <w:noProof w:val="0"/>
              </w:rPr>
            </w:pPr>
            <w:r w:rsidRPr="00CD48A8">
              <w:rPr>
                <w:noProof w:val="0"/>
              </w:rPr>
              <w:t>N/A</w:t>
            </w:r>
          </w:p>
        </w:tc>
        <w:tc>
          <w:tcPr>
            <w:tcW w:w="2160" w:type="dxa"/>
          </w:tcPr>
          <w:p w14:paraId="257AEECD" w14:textId="77777777" w:rsidR="00A128EB" w:rsidRPr="00CD48A8" w:rsidRDefault="00A128EB" w:rsidP="00BF5382">
            <w:pPr>
              <w:pStyle w:val="TableText"/>
              <w:rPr>
                <w:noProof w:val="0"/>
              </w:rPr>
            </w:pPr>
            <w:r w:rsidRPr="00CD48A8">
              <w:rPr>
                <w:noProof w:val="0"/>
              </w:rPr>
              <w:t>N/A</w:t>
            </w:r>
          </w:p>
        </w:tc>
      </w:tr>
      <w:tr w:rsidR="00A128EB" w:rsidRPr="00CD48A8" w14:paraId="0093C369" w14:textId="77777777" w:rsidTr="0007166C">
        <w:tc>
          <w:tcPr>
            <w:tcW w:w="1440" w:type="dxa"/>
          </w:tcPr>
          <w:p w14:paraId="2FA07B98" w14:textId="77777777" w:rsidR="00A128EB" w:rsidRPr="00CD48A8" w:rsidRDefault="00A128EB" w:rsidP="00BF5382">
            <w:pPr>
              <w:pStyle w:val="TableText"/>
              <w:rPr>
                <w:noProof w:val="0"/>
              </w:rPr>
            </w:pPr>
            <w:r w:rsidRPr="00CD48A8">
              <w:rPr>
                <w:noProof w:val="0"/>
              </w:rPr>
              <w:t>30</w:t>
            </w:r>
          </w:p>
        </w:tc>
        <w:tc>
          <w:tcPr>
            <w:tcW w:w="1728" w:type="dxa"/>
          </w:tcPr>
          <w:p w14:paraId="3AB240EC" w14:textId="77777777" w:rsidR="00A128EB" w:rsidRPr="00CD48A8" w:rsidRDefault="00A128EB" w:rsidP="00BF5382">
            <w:pPr>
              <w:pStyle w:val="TableText"/>
              <w:rPr>
                <w:noProof w:val="0"/>
              </w:rPr>
            </w:pPr>
            <w:r w:rsidRPr="00CD48A8">
              <w:rPr>
                <w:noProof w:val="0"/>
              </w:rPr>
              <w:t>0.5943</w:t>
            </w:r>
          </w:p>
        </w:tc>
        <w:tc>
          <w:tcPr>
            <w:tcW w:w="2160" w:type="dxa"/>
          </w:tcPr>
          <w:p w14:paraId="63717B3E" w14:textId="77777777" w:rsidR="00A128EB" w:rsidRPr="00CD48A8" w:rsidRDefault="00A128EB" w:rsidP="00BF5382">
            <w:pPr>
              <w:pStyle w:val="TableText"/>
              <w:ind w:right="288"/>
              <w:rPr>
                <w:noProof w:val="0"/>
              </w:rPr>
            </w:pPr>
            <w:r w:rsidRPr="00CD48A8">
              <w:rPr>
                <w:noProof w:val="0"/>
              </w:rPr>
              <w:t>0.0725</w:t>
            </w:r>
          </w:p>
        </w:tc>
        <w:tc>
          <w:tcPr>
            <w:tcW w:w="2159" w:type="dxa"/>
          </w:tcPr>
          <w:p w14:paraId="1391EDBE" w14:textId="77777777" w:rsidR="00A128EB" w:rsidRPr="00CD48A8" w:rsidRDefault="00A128EB" w:rsidP="00BF5382">
            <w:pPr>
              <w:pStyle w:val="TableText"/>
              <w:rPr>
                <w:noProof w:val="0"/>
              </w:rPr>
            </w:pPr>
            <w:r w:rsidRPr="00CD48A8">
              <w:rPr>
                <w:noProof w:val="0"/>
              </w:rPr>
              <w:t>0.7292, -0.7292</w:t>
            </w:r>
          </w:p>
        </w:tc>
        <w:tc>
          <w:tcPr>
            <w:tcW w:w="2160" w:type="dxa"/>
          </w:tcPr>
          <w:p w14:paraId="605A3AEF" w14:textId="77777777" w:rsidR="00A128EB" w:rsidRPr="00CD48A8" w:rsidRDefault="00A128EB" w:rsidP="00BF5382">
            <w:pPr>
              <w:pStyle w:val="TableText"/>
              <w:rPr>
                <w:noProof w:val="0"/>
              </w:rPr>
            </w:pPr>
            <w:r w:rsidRPr="00CD48A8">
              <w:rPr>
                <w:noProof w:val="0"/>
              </w:rPr>
              <w:t>0.0827, 0.0827</w:t>
            </w:r>
          </w:p>
        </w:tc>
      </w:tr>
      <w:tr w:rsidR="00A128EB" w:rsidRPr="00CD48A8" w14:paraId="7DC411C5" w14:textId="77777777" w:rsidTr="0007166C">
        <w:tc>
          <w:tcPr>
            <w:tcW w:w="1440" w:type="dxa"/>
          </w:tcPr>
          <w:p w14:paraId="3FBC4BCA" w14:textId="77777777" w:rsidR="00A128EB" w:rsidRPr="00CD48A8" w:rsidRDefault="00A128EB" w:rsidP="00BF5382">
            <w:pPr>
              <w:pStyle w:val="TableText"/>
              <w:rPr>
                <w:noProof w:val="0"/>
              </w:rPr>
            </w:pPr>
            <w:r w:rsidRPr="00CD48A8">
              <w:rPr>
                <w:noProof w:val="0"/>
              </w:rPr>
              <w:t>31</w:t>
            </w:r>
          </w:p>
        </w:tc>
        <w:tc>
          <w:tcPr>
            <w:tcW w:w="1728" w:type="dxa"/>
          </w:tcPr>
          <w:p w14:paraId="35B46A83" w14:textId="77777777" w:rsidR="00A128EB" w:rsidRPr="00CD48A8" w:rsidRDefault="00A128EB" w:rsidP="00BF5382">
            <w:pPr>
              <w:pStyle w:val="TableText"/>
              <w:rPr>
                <w:noProof w:val="0"/>
              </w:rPr>
            </w:pPr>
            <w:r w:rsidRPr="00CD48A8">
              <w:rPr>
                <w:noProof w:val="0"/>
              </w:rPr>
              <w:t>0.0334</w:t>
            </w:r>
          </w:p>
        </w:tc>
        <w:tc>
          <w:tcPr>
            <w:tcW w:w="2160" w:type="dxa"/>
          </w:tcPr>
          <w:p w14:paraId="6566F8A2" w14:textId="77777777" w:rsidR="00A128EB" w:rsidRPr="00CD48A8" w:rsidRDefault="00A128EB" w:rsidP="00BF5382">
            <w:pPr>
              <w:pStyle w:val="TableText"/>
              <w:ind w:right="288"/>
              <w:rPr>
                <w:noProof w:val="0"/>
              </w:rPr>
            </w:pPr>
            <w:r w:rsidRPr="00CD48A8">
              <w:rPr>
                <w:noProof w:val="0"/>
              </w:rPr>
              <w:t>0.0909</w:t>
            </w:r>
          </w:p>
        </w:tc>
        <w:tc>
          <w:tcPr>
            <w:tcW w:w="2159" w:type="dxa"/>
          </w:tcPr>
          <w:p w14:paraId="3A5D3EE9" w14:textId="77777777" w:rsidR="00A128EB" w:rsidRPr="00CD48A8" w:rsidRDefault="00A128EB" w:rsidP="00BF5382">
            <w:pPr>
              <w:pStyle w:val="TableText"/>
              <w:rPr>
                <w:noProof w:val="0"/>
              </w:rPr>
            </w:pPr>
            <w:r w:rsidRPr="00CD48A8">
              <w:rPr>
                <w:noProof w:val="0"/>
              </w:rPr>
              <w:t>N/A</w:t>
            </w:r>
          </w:p>
        </w:tc>
        <w:tc>
          <w:tcPr>
            <w:tcW w:w="2160" w:type="dxa"/>
          </w:tcPr>
          <w:p w14:paraId="2643453E" w14:textId="77777777" w:rsidR="00A128EB" w:rsidRPr="00CD48A8" w:rsidRDefault="00A128EB" w:rsidP="00BF5382">
            <w:pPr>
              <w:pStyle w:val="TableText"/>
              <w:rPr>
                <w:noProof w:val="0"/>
              </w:rPr>
            </w:pPr>
            <w:r w:rsidRPr="00CD48A8">
              <w:rPr>
                <w:noProof w:val="0"/>
              </w:rPr>
              <w:t>N/A</w:t>
            </w:r>
          </w:p>
        </w:tc>
      </w:tr>
      <w:tr w:rsidR="00A128EB" w:rsidRPr="00CD48A8" w14:paraId="3855F043" w14:textId="77777777" w:rsidTr="0007166C">
        <w:tc>
          <w:tcPr>
            <w:tcW w:w="1440" w:type="dxa"/>
          </w:tcPr>
          <w:p w14:paraId="65EA9FE3" w14:textId="77777777" w:rsidR="00A128EB" w:rsidRPr="00CD48A8" w:rsidRDefault="00A128EB" w:rsidP="00BF5382">
            <w:pPr>
              <w:pStyle w:val="TableText"/>
              <w:rPr>
                <w:noProof w:val="0"/>
              </w:rPr>
            </w:pPr>
            <w:r w:rsidRPr="00CD48A8">
              <w:rPr>
                <w:noProof w:val="0"/>
              </w:rPr>
              <w:t>32</w:t>
            </w:r>
          </w:p>
        </w:tc>
        <w:tc>
          <w:tcPr>
            <w:tcW w:w="1728" w:type="dxa"/>
          </w:tcPr>
          <w:p w14:paraId="7504A1E6" w14:textId="77777777" w:rsidR="00A128EB" w:rsidRPr="00CD48A8" w:rsidRDefault="00A128EB" w:rsidP="00BF5382">
            <w:pPr>
              <w:pStyle w:val="TableText"/>
              <w:rPr>
                <w:noProof w:val="0"/>
              </w:rPr>
            </w:pPr>
            <w:r w:rsidRPr="00CD48A8">
              <w:rPr>
                <w:noProof w:val="0"/>
              </w:rPr>
              <w:t>0.4032</w:t>
            </w:r>
          </w:p>
        </w:tc>
        <w:tc>
          <w:tcPr>
            <w:tcW w:w="2160" w:type="dxa"/>
          </w:tcPr>
          <w:p w14:paraId="4DC3FDF9" w14:textId="77777777" w:rsidR="00A128EB" w:rsidRPr="00CD48A8" w:rsidRDefault="00A128EB" w:rsidP="00BF5382">
            <w:pPr>
              <w:pStyle w:val="TableText"/>
              <w:ind w:right="288"/>
              <w:rPr>
                <w:noProof w:val="0"/>
              </w:rPr>
            </w:pPr>
            <w:r w:rsidRPr="00CD48A8">
              <w:rPr>
                <w:noProof w:val="0"/>
              </w:rPr>
              <w:t>0.0893</w:t>
            </w:r>
          </w:p>
        </w:tc>
        <w:tc>
          <w:tcPr>
            <w:tcW w:w="2159" w:type="dxa"/>
          </w:tcPr>
          <w:p w14:paraId="72F31863" w14:textId="77777777" w:rsidR="00A128EB" w:rsidRPr="00CD48A8" w:rsidRDefault="00A128EB" w:rsidP="00BF5382">
            <w:pPr>
              <w:pStyle w:val="TableText"/>
              <w:rPr>
                <w:noProof w:val="0"/>
              </w:rPr>
            </w:pPr>
            <w:r w:rsidRPr="00CD48A8">
              <w:rPr>
                <w:noProof w:val="0"/>
              </w:rPr>
              <w:t>N/A</w:t>
            </w:r>
          </w:p>
        </w:tc>
        <w:tc>
          <w:tcPr>
            <w:tcW w:w="2160" w:type="dxa"/>
          </w:tcPr>
          <w:p w14:paraId="72FB937C" w14:textId="77777777" w:rsidR="00A128EB" w:rsidRPr="00CD48A8" w:rsidRDefault="00A128EB" w:rsidP="00BF5382">
            <w:pPr>
              <w:pStyle w:val="TableText"/>
              <w:rPr>
                <w:noProof w:val="0"/>
              </w:rPr>
            </w:pPr>
            <w:r w:rsidRPr="00CD48A8">
              <w:rPr>
                <w:noProof w:val="0"/>
              </w:rPr>
              <w:t>N/A</w:t>
            </w:r>
          </w:p>
        </w:tc>
      </w:tr>
      <w:tr w:rsidR="00A128EB" w:rsidRPr="00CD48A8" w14:paraId="71DAD4B0" w14:textId="77777777" w:rsidTr="0007166C">
        <w:tc>
          <w:tcPr>
            <w:tcW w:w="1440" w:type="dxa"/>
          </w:tcPr>
          <w:p w14:paraId="53EF09B0" w14:textId="77777777" w:rsidR="00A128EB" w:rsidRPr="00CD48A8" w:rsidRDefault="00A128EB" w:rsidP="00BF5382">
            <w:pPr>
              <w:pStyle w:val="TableText"/>
              <w:rPr>
                <w:noProof w:val="0"/>
              </w:rPr>
            </w:pPr>
            <w:r w:rsidRPr="00CD48A8">
              <w:rPr>
                <w:noProof w:val="0"/>
              </w:rPr>
              <w:t>33</w:t>
            </w:r>
          </w:p>
        </w:tc>
        <w:tc>
          <w:tcPr>
            <w:tcW w:w="1728" w:type="dxa"/>
          </w:tcPr>
          <w:p w14:paraId="14538C7E" w14:textId="77777777" w:rsidR="00A128EB" w:rsidRPr="00CD48A8" w:rsidRDefault="00A128EB" w:rsidP="00BF5382">
            <w:pPr>
              <w:pStyle w:val="TableText"/>
              <w:rPr>
                <w:noProof w:val="0"/>
              </w:rPr>
            </w:pPr>
            <w:r w:rsidRPr="00CD48A8">
              <w:rPr>
                <w:noProof w:val="0"/>
              </w:rPr>
              <w:t>0.5057</w:t>
            </w:r>
          </w:p>
        </w:tc>
        <w:tc>
          <w:tcPr>
            <w:tcW w:w="2160" w:type="dxa"/>
          </w:tcPr>
          <w:p w14:paraId="6441724C" w14:textId="77777777" w:rsidR="00A128EB" w:rsidRPr="00CD48A8" w:rsidRDefault="00A128EB" w:rsidP="00BF5382">
            <w:pPr>
              <w:pStyle w:val="TableText"/>
              <w:ind w:right="288"/>
              <w:rPr>
                <w:noProof w:val="0"/>
              </w:rPr>
            </w:pPr>
            <w:r w:rsidRPr="00CD48A8">
              <w:rPr>
                <w:noProof w:val="0"/>
              </w:rPr>
              <w:t>0.0908</w:t>
            </w:r>
          </w:p>
        </w:tc>
        <w:tc>
          <w:tcPr>
            <w:tcW w:w="2159" w:type="dxa"/>
          </w:tcPr>
          <w:p w14:paraId="3DCAB41D" w14:textId="77777777" w:rsidR="00A128EB" w:rsidRPr="00CD48A8" w:rsidRDefault="00A128EB" w:rsidP="00BF5382">
            <w:pPr>
              <w:pStyle w:val="TableText"/>
              <w:rPr>
                <w:noProof w:val="0"/>
              </w:rPr>
            </w:pPr>
            <w:r w:rsidRPr="00CD48A8">
              <w:rPr>
                <w:noProof w:val="0"/>
              </w:rPr>
              <w:t>N/A</w:t>
            </w:r>
          </w:p>
        </w:tc>
        <w:tc>
          <w:tcPr>
            <w:tcW w:w="2160" w:type="dxa"/>
          </w:tcPr>
          <w:p w14:paraId="246C8298" w14:textId="77777777" w:rsidR="00A128EB" w:rsidRPr="00CD48A8" w:rsidRDefault="00A128EB" w:rsidP="00BF5382">
            <w:pPr>
              <w:pStyle w:val="TableText"/>
              <w:rPr>
                <w:noProof w:val="0"/>
              </w:rPr>
            </w:pPr>
            <w:r w:rsidRPr="00CD48A8">
              <w:rPr>
                <w:noProof w:val="0"/>
              </w:rPr>
              <w:t>N/A</w:t>
            </w:r>
          </w:p>
        </w:tc>
      </w:tr>
      <w:tr w:rsidR="00A128EB" w:rsidRPr="00CD48A8" w14:paraId="7949610A" w14:textId="77777777" w:rsidTr="0007166C">
        <w:tc>
          <w:tcPr>
            <w:tcW w:w="1440" w:type="dxa"/>
          </w:tcPr>
          <w:p w14:paraId="731E4B1C" w14:textId="77777777" w:rsidR="00A128EB" w:rsidRPr="00CD48A8" w:rsidRDefault="00A128EB" w:rsidP="00BF5382">
            <w:pPr>
              <w:pStyle w:val="TableText"/>
              <w:rPr>
                <w:noProof w:val="0"/>
              </w:rPr>
            </w:pPr>
            <w:r w:rsidRPr="00CD48A8">
              <w:rPr>
                <w:noProof w:val="0"/>
              </w:rPr>
              <w:t>34</w:t>
            </w:r>
          </w:p>
        </w:tc>
        <w:tc>
          <w:tcPr>
            <w:tcW w:w="1728" w:type="dxa"/>
          </w:tcPr>
          <w:p w14:paraId="6C347604" w14:textId="77777777" w:rsidR="00A128EB" w:rsidRPr="00CD48A8" w:rsidRDefault="00A128EB" w:rsidP="00BF5382">
            <w:pPr>
              <w:pStyle w:val="TableText"/>
              <w:rPr>
                <w:noProof w:val="0"/>
              </w:rPr>
            </w:pPr>
            <w:r w:rsidRPr="00CD48A8">
              <w:rPr>
                <w:noProof w:val="0"/>
              </w:rPr>
              <w:t>0.4415</w:t>
            </w:r>
          </w:p>
        </w:tc>
        <w:tc>
          <w:tcPr>
            <w:tcW w:w="2160" w:type="dxa"/>
          </w:tcPr>
          <w:p w14:paraId="33A0799B" w14:textId="77777777" w:rsidR="00A128EB" w:rsidRPr="00CD48A8" w:rsidRDefault="00A128EB" w:rsidP="00BF5382">
            <w:pPr>
              <w:pStyle w:val="TableText"/>
              <w:ind w:right="288"/>
              <w:rPr>
                <w:noProof w:val="0"/>
              </w:rPr>
            </w:pPr>
            <w:r w:rsidRPr="00CD48A8">
              <w:rPr>
                <w:noProof w:val="0"/>
              </w:rPr>
              <w:t>0.0907</w:t>
            </w:r>
          </w:p>
        </w:tc>
        <w:tc>
          <w:tcPr>
            <w:tcW w:w="2159" w:type="dxa"/>
          </w:tcPr>
          <w:p w14:paraId="2E65F66B" w14:textId="77777777" w:rsidR="00A128EB" w:rsidRPr="00CD48A8" w:rsidRDefault="00A128EB" w:rsidP="00BF5382">
            <w:pPr>
              <w:pStyle w:val="TableText"/>
              <w:rPr>
                <w:noProof w:val="0"/>
              </w:rPr>
            </w:pPr>
            <w:r w:rsidRPr="00CD48A8">
              <w:rPr>
                <w:noProof w:val="0"/>
              </w:rPr>
              <w:t>N/A</w:t>
            </w:r>
          </w:p>
        </w:tc>
        <w:tc>
          <w:tcPr>
            <w:tcW w:w="2160" w:type="dxa"/>
          </w:tcPr>
          <w:p w14:paraId="18AB28D0" w14:textId="77777777" w:rsidR="00A128EB" w:rsidRPr="00CD48A8" w:rsidRDefault="00A128EB" w:rsidP="00BF5382">
            <w:pPr>
              <w:pStyle w:val="TableText"/>
              <w:rPr>
                <w:noProof w:val="0"/>
              </w:rPr>
            </w:pPr>
            <w:r w:rsidRPr="00CD48A8">
              <w:rPr>
                <w:noProof w:val="0"/>
              </w:rPr>
              <w:t>N/A</w:t>
            </w:r>
          </w:p>
        </w:tc>
      </w:tr>
      <w:tr w:rsidR="00A128EB" w:rsidRPr="00CD48A8" w14:paraId="3EADDA9B" w14:textId="77777777" w:rsidTr="0007166C">
        <w:tc>
          <w:tcPr>
            <w:tcW w:w="1440" w:type="dxa"/>
          </w:tcPr>
          <w:p w14:paraId="0F1CC6A7" w14:textId="77777777" w:rsidR="00A128EB" w:rsidRPr="00CD48A8" w:rsidRDefault="00A128EB" w:rsidP="00BF5382">
            <w:pPr>
              <w:pStyle w:val="TableText"/>
              <w:rPr>
                <w:noProof w:val="0"/>
              </w:rPr>
            </w:pPr>
            <w:r w:rsidRPr="00CD48A8">
              <w:rPr>
                <w:noProof w:val="0"/>
              </w:rPr>
              <w:t>35</w:t>
            </w:r>
          </w:p>
        </w:tc>
        <w:tc>
          <w:tcPr>
            <w:tcW w:w="1728" w:type="dxa"/>
          </w:tcPr>
          <w:p w14:paraId="5DFDBE9F" w14:textId="77777777" w:rsidR="00A128EB" w:rsidRPr="00CD48A8" w:rsidRDefault="00A128EB" w:rsidP="00BF5382">
            <w:pPr>
              <w:pStyle w:val="TableText"/>
              <w:rPr>
                <w:noProof w:val="0"/>
              </w:rPr>
            </w:pPr>
            <w:r w:rsidRPr="00CD48A8">
              <w:rPr>
                <w:noProof w:val="0"/>
              </w:rPr>
              <w:t>-1.0768</w:t>
            </w:r>
          </w:p>
        </w:tc>
        <w:tc>
          <w:tcPr>
            <w:tcW w:w="2160" w:type="dxa"/>
          </w:tcPr>
          <w:p w14:paraId="6A86BE50" w14:textId="77777777" w:rsidR="00A128EB" w:rsidRPr="00CD48A8" w:rsidRDefault="00A128EB" w:rsidP="00BF5382">
            <w:pPr>
              <w:pStyle w:val="TableText"/>
              <w:ind w:right="288"/>
              <w:rPr>
                <w:noProof w:val="0"/>
              </w:rPr>
            </w:pPr>
            <w:r w:rsidRPr="00CD48A8">
              <w:rPr>
                <w:noProof w:val="0"/>
              </w:rPr>
              <w:t>0.1008</w:t>
            </w:r>
          </w:p>
        </w:tc>
        <w:tc>
          <w:tcPr>
            <w:tcW w:w="2159" w:type="dxa"/>
          </w:tcPr>
          <w:p w14:paraId="4E3FFA1F" w14:textId="77777777" w:rsidR="00A128EB" w:rsidRPr="00CD48A8" w:rsidRDefault="00A128EB" w:rsidP="00BF5382">
            <w:pPr>
              <w:pStyle w:val="TableText"/>
              <w:rPr>
                <w:noProof w:val="0"/>
              </w:rPr>
            </w:pPr>
            <w:r w:rsidRPr="00CD48A8">
              <w:rPr>
                <w:noProof w:val="0"/>
              </w:rPr>
              <w:t>1.4532, -1.4532</w:t>
            </w:r>
          </w:p>
        </w:tc>
        <w:tc>
          <w:tcPr>
            <w:tcW w:w="2160" w:type="dxa"/>
          </w:tcPr>
          <w:p w14:paraId="076B6928" w14:textId="77777777" w:rsidR="00A128EB" w:rsidRPr="00CD48A8" w:rsidRDefault="00A128EB" w:rsidP="00BF5382">
            <w:pPr>
              <w:pStyle w:val="TableText"/>
              <w:rPr>
                <w:noProof w:val="0"/>
              </w:rPr>
            </w:pPr>
            <w:r w:rsidRPr="00CD48A8">
              <w:rPr>
                <w:noProof w:val="0"/>
              </w:rPr>
              <w:t>0.1067, 0.1067</w:t>
            </w:r>
          </w:p>
        </w:tc>
      </w:tr>
      <w:tr w:rsidR="00A128EB" w:rsidRPr="00CD48A8" w14:paraId="696CAEDA" w14:textId="77777777" w:rsidTr="0007166C">
        <w:tc>
          <w:tcPr>
            <w:tcW w:w="1440" w:type="dxa"/>
          </w:tcPr>
          <w:p w14:paraId="2EA83331" w14:textId="77777777" w:rsidR="00A128EB" w:rsidRPr="00CD48A8" w:rsidRDefault="00A128EB" w:rsidP="00BF5382">
            <w:pPr>
              <w:pStyle w:val="TableText"/>
              <w:rPr>
                <w:noProof w:val="0"/>
              </w:rPr>
            </w:pPr>
            <w:r w:rsidRPr="00CD48A8">
              <w:rPr>
                <w:noProof w:val="0"/>
              </w:rPr>
              <w:t>36</w:t>
            </w:r>
          </w:p>
        </w:tc>
        <w:tc>
          <w:tcPr>
            <w:tcW w:w="1728" w:type="dxa"/>
          </w:tcPr>
          <w:p w14:paraId="05C0B233" w14:textId="77777777" w:rsidR="00A128EB" w:rsidRPr="00CD48A8" w:rsidRDefault="00A128EB" w:rsidP="00BF5382">
            <w:pPr>
              <w:pStyle w:val="TableText"/>
              <w:rPr>
                <w:noProof w:val="0"/>
              </w:rPr>
            </w:pPr>
            <w:r w:rsidRPr="00CD48A8">
              <w:rPr>
                <w:noProof w:val="0"/>
              </w:rPr>
              <w:t>0.9625</w:t>
            </w:r>
          </w:p>
        </w:tc>
        <w:tc>
          <w:tcPr>
            <w:tcW w:w="2160" w:type="dxa"/>
          </w:tcPr>
          <w:p w14:paraId="4C81085F" w14:textId="77777777" w:rsidR="00A128EB" w:rsidRPr="00CD48A8" w:rsidRDefault="00A128EB" w:rsidP="00BF5382">
            <w:pPr>
              <w:pStyle w:val="TableText"/>
              <w:ind w:right="288"/>
              <w:rPr>
                <w:noProof w:val="0"/>
              </w:rPr>
            </w:pPr>
            <w:r w:rsidRPr="00CD48A8">
              <w:rPr>
                <w:noProof w:val="0"/>
              </w:rPr>
              <w:t>0.1000</w:t>
            </w:r>
          </w:p>
        </w:tc>
        <w:tc>
          <w:tcPr>
            <w:tcW w:w="2159" w:type="dxa"/>
          </w:tcPr>
          <w:p w14:paraId="0D2B070C" w14:textId="77777777" w:rsidR="00A128EB" w:rsidRPr="00CD48A8" w:rsidRDefault="00A128EB" w:rsidP="00BF5382">
            <w:pPr>
              <w:pStyle w:val="TableText"/>
              <w:rPr>
                <w:noProof w:val="0"/>
              </w:rPr>
            </w:pPr>
            <w:r w:rsidRPr="00CD48A8">
              <w:rPr>
                <w:noProof w:val="0"/>
              </w:rPr>
              <w:t>N/A</w:t>
            </w:r>
          </w:p>
        </w:tc>
        <w:tc>
          <w:tcPr>
            <w:tcW w:w="2160" w:type="dxa"/>
          </w:tcPr>
          <w:p w14:paraId="46BA055E" w14:textId="77777777" w:rsidR="00A128EB" w:rsidRPr="00CD48A8" w:rsidRDefault="00A128EB" w:rsidP="00BF5382">
            <w:pPr>
              <w:pStyle w:val="TableText"/>
              <w:rPr>
                <w:noProof w:val="0"/>
              </w:rPr>
            </w:pPr>
            <w:r w:rsidRPr="00CD48A8">
              <w:rPr>
                <w:noProof w:val="0"/>
              </w:rPr>
              <w:t>N/A</w:t>
            </w:r>
          </w:p>
        </w:tc>
      </w:tr>
      <w:tr w:rsidR="00A128EB" w:rsidRPr="00CD48A8" w14:paraId="5A12CB93" w14:textId="77777777" w:rsidTr="0007166C">
        <w:tc>
          <w:tcPr>
            <w:tcW w:w="1440" w:type="dxa"/>
          </w:tcPr>
          <w:p w14:paraId="097CDAE2" w14:textId="77777777" w:rsidR="00A128EB" w:rsidRPr="00CD48A8" w:rsidRDefault="00A128EB" w:rsidP="00BF5382">
            <w:pPr>
              <w:pStyle w:val="TableText"/>
              <w:rPr>
                <w:noProof w:val="0"/>
              </w:rPr>
            </w:pPr>
            <w:r w:rsidRPr="00CD48A8">
              <w:rPr>
                <w:noProof w:val="0"/>
              </w:rPr>
              <w:t>37</w:t>
            </w:r>
          </w:p>
        </w:tc>
        <w:tc>
          <w:tcPr>
            <w:tcW w:w="1728" w:type="dxa"/>
          </w:tcPr>
          <w:p w14:paraId="15E5C2FB" w14:textId="77777777" w:rsidR="00A128EB" w:rsidRPr="00CD48A8" w:rsidRDefault="00A128EB" w:rsidP="00BF5382">
            <w:pPr>
              <w:pStyle w:val="TableText"/>
              <w:rPr>
                <w:noProof w:val="0"/>
              </w:rPr>
            </w:pPr>
            <w:r w:rsidRPr="00CD48A8">
              <w:rPr>
                <w:noProof w:val="0"/>
              </w:rPr>
              <w:t>0.2321</w:t>
            </w:r>
          </w:p>
        </w:tc>
        <w:tc>
          <w:tcPr>
            <w:tcW w:w="2160" w:type="dxa"/>
          </w:tcPr>
          <w:p w14:paraId="2A75D779" w14:textId="77777777" w:rsidR="00A128EB" w:rsidRPr="00CD48A8" w:rsidRDefault="00A128EB" w:rsidP="00BF5382">
            <w:pPr>
              <w:pStyle w:val="TableText"/>
              <w:ind w:right="288"/>
              <w:rPr>
                <w:noProof w:val="0"/>
              </w:rPr>
            </w:pPr>
            <w:r w:rsidRPr="00CD48A8">
              <w:rPr>
                <w:noProof w:val="0"/>
              </w:rPr>
              <w:t>0.0919</w:t>
            </w:r>
          </w:p>
        </w:tc>
        <w:tc>
          <w:tcPr>
            <w:tcW w:w="2159" w:type="dxa"/>
          </w:tcPr>
          <w:p w14:paraId="05D810F5" w14:textId="77777777" w:rsidR="00A128EB" w:rsidRPr="00CD48A8" w:rsidRDefault="00A128EB" w:rsidP="00BF5382">
            <w:pPr>
              <w:pStyle w:val="TableText"/>
              <w:rPr>
                <w:noProof w:val="0"/>
              </w:rPr>
            </w:pPr>
            <w:r w:rsidRPr="00CD48A8">
              <w:rPr>
                <w:noProof w:val="0"/>
              </w:rPr>
              <w:t>N/A</w:t>
            </w:r>
          </w:p>
        </w:tc>
        <w:tc>
          <w:tcPr>
            <w:tcW w:w="2160" w:type="dxa"/>
          </w:tcPr>
          <w:p w14:paraId="4D0F2BDE" w14:textId="77777777" w:rsidR="00A128EB" w:rsidRPr="00CD48A8" w:rsidRDefault="00A128EB" w:rsidP="00BF5382">
            <w:pPr>
              <w:pStyle w:val="TableText"/>
              <w:rPr>
                <w:noProof w:val="0"/>
              </w:rPr>
            </w:pPr>
            <w:r w:rsidRPr="00CD48A8">
              <w:rPr>
                <w:noProof w:val="0"/>
              </w:rPr>
              <w:t>N/A</w:t>
            </w:r>
          </w:p>
        </w:tc>
      </w:tr>
      <w:tr w:rsidR="00A128EB" w:rsidRPr="00CD48A8" w14:paraId="22CB367E" w14:textId="77777777" w:rsidTr="0007166C">
        <w:tc>
          <w:tcPr>
            <w:tcW w:w="1440" w:type="dxa"/>
          </w:tcPr>
          <w:p w14:paraId="1E189DC5" w14:textId="77777777" w:rsidR="00A128EB" w:rsidRPr="00CD48A8" w:rsidRDefault="00A128EB" w:rsidP="00BF5382">
            <w:pPr>
              <w:pStyle w:val="TableText"/>
              <w:rPr>
                <w:noProof w:val="0"/>
              </w:rPr>
            </w:pPr>
            <w:r w:rsidRPr="00CD48A8">
              <w:rPr>
                <w:noProof w:val="0"/>
              </w:rPr>
              <w:t>38</w:t>
            </w:r>
          </w:p>
        </w:tc>
        <w:tc>
          <w:tcPr>
            <w:tcW w:w="1728" w:type="dxa"/>
          </w:tcPr>
          <w:p w14:paraId="31696077" w14:textId="77777777" w:rsidR="00A128EB" w:rsidRPr="00CD48A8" w:rsidRDefault="00A128EB" w:rsidP="00BF5382">
            <w:pPr>
              <w:pStyle w:val="TableText"/>
              <w:rPr>
                <w:noProof w:val="0"/>
              </w:rPr>
            </w:pPr>
            <w:r w:rsidRPr="00CD48A8">
              <w:rPr>
                <w:noProof w:val="0"/>
              </w:rPr>
              <w:t>0.7750</w:t>
            </w:r>
          </w:p>
        </w:tc>
        <w:tc>
          <w:tcPr>
            <w:tcW w:w="2160" w:type="dxa"/>
          </w:tcPr>
          <w:p w14:paraId="32A67D2A" w14:textId="77777777" w:rsidR="00A128EB" w:rsidRPr="00CD48A8" w:rsidRDefault="00A128EB" w:rsidP="00BF5382">
            <w:pPr>
              <w:pStyle w:val="TableText"/>
              <w:ind w:right="288"/>
              <w:rPr>
                <w:noProof w:val="0"/>
              </w:rPr>
            </w:pPr>
            <w:r w:rsidRPr="00CD48A8">
              <w:rPr>
                <w:noProof w:val="0"/>
              </w:rPr>
              <w:t>0.0830</w:t>
            </w:r>
          </w:p>
        </w:tc>
        <w:tc>
          <w:tcPr>
            <w:tcW w:w="2159" w:type="dxa"/>
          </w:tcPr>
          <w:p w14:paraId="381C761F" w14:textId="77777777" w:rsidR="00A128EB" w:rsidRPr="00CD48A8" w:rsidRDefault="00A128EB" w:rsidP="00BF5382">
            <w:pPr>
              <w:pStyle w:val="TableText"/>
              <w:rPr>
                <w:noProof w:val="0"/>
              </w:rPr>
            </w:pPr>
            <w:r w:rsidRPr="00CD48A8">
              <w:rPr>
                <w:noProof w:val="0"/>
              </w:rPr>
              <w:t>1.2944, -1.2944</w:t>
            </w:r>
          </w:p>
        </w:tc>
        <w:tc>
          <w:tcPr>
            <w:tcW w:w="2160" w:type="dxa"/>
          </w:tcPr>
          <w:p w14:paraId="36EC5024" w14:textId="77777777" w:rsidR="00A128EB" w:rsidRPr="00CD48A8" w:rsidRDefault="00A128EB" w:rsidP="00BF5382">
            <w:pPr>
              <w:pStyle w:val="TableText"/>
              <w:rPr>
                <w:noProof w:val="0"/>
              </w:rPr>
            </w:pPr>
            <w:r w:rsidRPr="00CD48A8">
              <w:rPr>
                <w:noProof w:val="0"/>
              </w:rPr>
              <w:t>0.0900, 0.0900</w:t>
            </w:r>
          </w:p>
        </w:tc>
      </w:tr>
    </w:tbl>
    <w:p w14:paraId="6E3BD919" w14:textId="28861FBA" w:rsidR="00285C93" w:rsidRPr="00CD48A8" w:rsidRDefault="00285C93" w:rsidP="00310825">
      <w:pPr>
        <w:pStyle w:val="NormalContinuation"/>
      </w:pPr>
      <w:r w:rsidRPr="00CD48A8">
        <w:rPr>
          <w:color w:val="2B579A"/>
          <w:shd w:val="clear" w:color="auto" w:fill="E6E6E6"/>
        </w:rPr>
        <w:fldChar w:fldCharType="begin"/>
      </w:r>
      <w:r w:rsidRPr="00CD48A8">
        <w:instrText xml:space="preserve"> REF _Ref93662708 \h </w:instrText>
      </w:r>
      <w:r w:rsidRPr="00CD48A8">
        <w:rPr>
          <w:color w:val="2B579A"/>
          <w:shd w:val="clear" w:color="auto" w:fill="E6E6E6"/>
        </w:rPr>
      </w:r>
      <w:r w:rsidRPr="00CD48A8">
        <w:rPr>
          <w:color w:val="2B579A"/>
          <w:shd w:val="clear" w:color="auto" w:fill="E6E6E6"/>
        </w:rPr>
        <w:fldChar w:fldCharType="separate"/>
      </w:r>
      <w:r w:rsidR="00203A4B" w:rsidRPr="00CD48A8">
        <w:t>Table 7.B.</w:t>
      </w:r>
      <w:r w:rsidR="00203A4B">
        <w:rPr>
          <w:noProof/>
        </w:rPr>
        <w:t>5</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RT Item Difficulty for Grade Seven, continuation"/>
      </w:tblPr>
      <w:tblGrid>
        <w:gridCol w:w="1440"/>
        <w:gridCol w:w="1728"/>
        <w:gridCol w:w="2160"/>
        <w:gridCol w:w="2159"/>
        <w:gridCol w:w="2160"/>
      </w:tblGrid>
      <w:tr w:rsidR="00285C93" w:rsidRPr="00CD48A8" w14:paraId="56753C2A"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0904841A" w14:textId="77777777" w:rsidR="00285C93" w:rsidRPr="00CD48A8" w:rsidRDefault="00285C93" w:rsidP="00BF5382">
            <w:pPr>
              <w:pStyle w:val="TableHead"/>
              <w:rPr>
                <w:noProof w:val="0"/>
              </w:rPr>
            </w:pPr>
            <w:r w:rsidRPr="00CD48A8">
              <w:rPr>
                <w:noProof w:val="0"/>
              </w:rPr>
              <w:t>Item Sequence</w:t>
            </w:r>
          </w:p>
        </w:tc>
        <w:tc>
          <w:tcPr>
            <w:tcW w:w="1728" w:type="dxa"/>
          </w:tcPr>
          <w:p w14:paraId="0D4CA234" w14:textId="77777777" w:rsidR="00285C93" w:rsidRPr="00CD48A8" w:rsidRDefault="00285C93" w:rsidP="00BF5382">
            <w:pPr>
              <w:pStyle w:val="TableHead"/>
              <w:rPr>
                <w:noProof w:val="0"/>
              </w:rPr>
            </w:pPr>
            <w:r w:rsidRPr="00CD48A8">
              <w:rPr>
                <w:i/>
                <w:noProof w:val="0"/>
              </w:rPr>
              <w:t>b</w:t>
            </w:r>
            <w:r w:rsidRPr="00CD48A8">
              <w:rPr>
                <w:noProof w:val="0"/>
              </w:rPr>
              <w:t>-parameter</w:t>
            </w:r>
          </w:p>
        </w:tc>
        <w:tc>
          <w:tcPr>
            <w:tcW w:w="2160" w:type="dxa"/>
          </w:tcPr>
          <w:p w14:paraId="4FF766AD" w14:textId="77777777" w:rsidR="00285C93" w:rsidRPr="00CD48A8" w:rsidRDefault="00285C93" w:rsidP="00BF5382">
            <w:pPr>
              <w:pStyle w:val="TableHead"/>
              <w:rPr>
                <w:noProof w:val="0"/>
              </w:rPr>
            </w:pPr>
            <w:r w:rsidRPr="00CD48A8">
              <w:rPr>
                <w:i/>
                <w:noProof w:val="0"/>
              </w:rPr>
              <w:t>b</w:t>
            </w:r>
            <w:r w:rsidRPr="00CD48A8">
              <w:rPr>
                <w:noProof w:val="0"/>
              </w:rPr>
              <w:t>-parameter Standard Error</w:t>
            </w:r>
          </w:p>
        </w:tc>
        <w:tc>
          <w:tcPr>
            <w:tcW w:w="2159" w:type="dxa"/>
          </w:tcPr>
          <w:p w14:paraId="612AE71E" w14:textId="77777777" w:rsidR="00285C93" w:rsidRPr="00CD48A8" w:rsidRDefault="00285C93" w:rsidP="00BF5382">
            <w:pPr>
              <w:pStyle w:val="TableHead"/>
              <w:rPr>
                <w:noProof w:val="0"/>
              </w:rPr>
            </w:pPr>
            <w:r w:rsidRPr="00CD48A8">
              <w:rPr>
                <w:i/>
                <w:noProof w:val="0"/>
              </w:rPr>
              <w:t>d</w:t>
            </w:r>
            <w:r w:rsidRPr="00CD48A8">
              <w:rPr>
                <w:noProof w:val="0"/>
              </w:rPr>
              <w:t>-parameters</w:t>
            </w:r>
          </w:p>
        </w:tc>
        <w:tc>
          <w:tcPr>
            <w:tcW w:w="2160" w:type="dxa"/>
          </w:tcPr>
          <w:p w14:paraId="45F155CC" w14:textId="77777777" w:rsidR="00285C93" w:rsidRPr="00CD48A8" w:rsidRDefault="00285C93" w:rsidP="00BF5382">
            <w:pPr>
              <w:pStyle w:val="TableHead"/>
              <w:rPr>
                <w:noProof w:val="0"/>
              </w:rPr>
            </w:pPr>
            <w:r w:rsidRPr="00CD48A8">
              <w:rPr>
                <w:i/>
                <w:noProof w:val="0"/>
              </w:rPr>
              <w:t>d</w:t>
            </w:r>
            <w:r w:rsidRPr="00CD48A8">
              <w:rPr>
                <w:noProof w:val="0"/>
              </w:rPr>
              <w:t>-parameters Standard Error</w:t>
            </w:r>
          </w:p>
        </w:tc>
      </w:tr>
      <w:tr w:rsidR="00285C93" w:rsidRPr="00CD48A8" w14:paraId="70D0D70C" w14:textId="77777777" w:rsidTr="0007166C">
        <w:tc>
          <w:tcPr>
            <w:tcW w:w="1440" w:type="dxa"/>
          </w:tcPr>
          <w:p w14:paraId="65D7098C" w14:textId="77777777" w:rsidR="00285C93" w:rsidRPr="00CD48A8" w:rsidRDefault="00285C93" w:rsidP="00BF5382">
            <w:pPr>
              <w:pStyle w:val="TableText"/>
              <w:rPr>
                <w:noProof w:val="0"/>
              </w:rPr>
            </w:pPr>
            <w:r w:rsidRPr="00CD48A8">
              <w:rPr>
                <w:noProof w:val="0"/>
              </w:rPr>
              <w:t>39</w:t>
            </w:r>
          </w:p>
        </w:tc>
        <w:tc>
          <w:tcPr>
            <w:tcW w:w="1728" w:type="dxa"/>
          </w:tcPr>
          <w:p w14:paraId="0596325B" w14:textId="77777777" w:rsidR="00285C93" w:rsidRPr="00CD48A8" w:rsidRDefault="00285C93" w:rsidP="00BF5382">
            <w:pPr>
              <w:pStyle w:val="TableText"/>
              <w:rPr>
                <w:noProof w:val="0"/>
              </w:rPr>
            </w:pPr>
            <w:r w:rsidRPr="00CD48A8">
              <w:rPr>
                <w:noProof w:val="0"/>
              </w:rPr>
              <w:t>0.3457</w:t>
            </w:r>
          </w:p>
        </w:tc>
        <w:tc>
          <w:tcPr>
            <w:tcW w:w="2160" w:type="dxa"/>
          </w:tcPr>
          <w:p w14:paraId="6E166F26" w14:textId="77777777" w:rsidR="00285C93" w:rsidRPr="00CD48A8" w:rsidRDefault="00285C93" w:rsidP="00BF5382">
            <w:pPr>
              <w:pStyle w:val="TableText"/>
              <w:ind w:right="288"/>
              <w:rPr>
                <w:noProof w:val="0"/>
              </w:rPr>
            </w:pPr>
            <w:r w:rsidRPr="00CD48A8">
              <w:rPr>
                <w:noProof w:val="0"/>
              </w:rPr>
              <w:t>0.0905</w:t>
            </w:r>
          </w:p>
        </w:tc>
        <w:tc>
          <w:tcPr>
            <w:tcW w:w="2159" w:type="dxa"/>
          </w:tcPr>
          <w:p w14:paraId="6DB2F771" w14:textId="77777777" w:rsidR="00285C93" w:rsidRPr="00CD48A8" w:rsidRDefault="00285C93" w:rsidP="00BF5382">
            <w:pPr>
              <w:pStyle w:val="TableText"/>
              <w:rPr>
                <w:noProof w:val="0"/>
              </w:rPr>
            </w:pPr>
            <w:r w:rsidRPr="00CD48A8">
              <w:rPr>
                <w:noProof w:val="0"/>
              </w:rPr>
              <w:t>N/A</w:t>
            </w:r>
          </w:p>
        </w:tc>
        <w:tc>
          <w:tcPr>
            <w:tcW w:w="2160" w:type="dxa"/>
          </w:tcPr>
          <w:p w14:paraId="05CBA6F6" w14:textId="77777777" w:rsidR="00285C93" w:rsidRPr="00CD48A8" w:rsidRDefault="00285C93" w:rsidP="00BF5382">
            <w:pPr>
              <w:pStyle w:val="TableText"/>
              <w:rPr>
                <w:noProof w:val="0"/>
              </w:rPr>
            </w:pPr>
            <w:r w:rsidRPr="00CD48A8">
              <w:rPr>
                <w:noProof w:val="0"/>
              </w:rPr>
              <w:t>N/A</w:t>
            </w:r>
          </w:p>
        </w:tc>
      </w:tr>
      <w:tr w:rsidR="00285C93" w:rsidRPr="00CD48A8" w14:paraId="5853EA03" w14:textId="77777777" w:rsidTr="0007166C">
        <w:tc>
          <w:tcPr>
            <w:tcW w:w="1440" w:type="dxa"/>
          </w:tcPr>
          <w:p w14:paraId="16D6E398" w14:textId="77777777" w:rsidR="00285C93" w:rsidRPr="00CD48A8" w:rsidRDefault="00285C93" w:rsidP="00BF5382">
            <w:pPr>
              <w:pStyle w:val="TableText"/>
              <w:rPr>
                <w:noProof w:val="0"/>
              </w:rPr>
            </w:pPr>
            <w:r w:rsidRPr="00CD48A8">
              <w:rPr>
                <w:noProof w:val="0"/>
              </w:rPr>
              <w:t>40</w:t>
            </w:r>
          </w:p>
        </w:tc>
        <w:tc>
          <w:tcPr>
            <w:tcW w:w="1728" w:type="dxa"/>
          </w:tcPr>
          <w:p w14:paraId="4CE5F7FD" w14:textId="77777777" w:rsidR="00285C93" w:rsidRPr="00CD48A8" w:rsidRDefault="00285C93" w:rsidP="00BF5382">
            <w:pPr>
              <w:pStyle w:val="TableText"/>
              <w:rPr>
                <w:noProof w:val="0"/>
              </w:rPr>
            </w:pPr>
            <w:r w:rsidRPr="00CD48A8">
              <w:rPr>
                <w:noProof w:val="0"/>
              </w:rPr>
              <w:t>-0.1192</w:t>
            </w:r>
          </w:p>
        </w:tc>
        <w:tc>
          <w:tcPr>
            <w:tcW w:w="2160" w:type="dxa"/>
          </w:tcPr>
          <w:p w14:paraId="2D678079" w14:textId="77777777" w:rsidR="00285C93" w:rsidRPr="00CD48A8" w:rsidRDefault="00285C93" w:rsidP="00BF5382">
            <w:pPr>
              <w:pStyle w:val="TableText"/>
              <w:ind w:right="288"/>
              <w:rPr>
                <w:noProof w:val="0"/>
              </w:rPr>
            </w:pPr>
            <w:r w:rsidRPr="00CD48A8">
              <w:rPr>
                <w:noProof w:val="0"/>
              </w:rPr>
              <w:t>0.0890</w:t>
            </w:r>
          </w:p>
        </w:tc>
        <w:tc>
          <w:tcPr>
            <w:tcW w:w="2159" w:type="dxa"/>
          </w:tcPr>
          <w:p w14:paraId="76B87A72" w14:textId="77777777" w:rsidR="00285C93" w:rsidRPr="00CD48A8" w:rsidRDefault="00285C93" w:rsidP="00BF5382">
            <w:pPr>
              <w:pStyle w:val="TableText"/>
              <w:rPr>
                <w:noProof w:val="0"/>
              </w:rPr>
            </w:pPr>
            <w:r w:rsidRPr="00CD48A8">
              <w:rPr>
                <w:noProof w:val="0"/>
              </w:rPr>
              <w:t>N/A</w:t>
            </w:r>
          </w:p>
        </w:tc>
        <w:tc>
          <w:tcPr>
            <w:tcW w:w="2160" w:type="dxa"/>
          </w:tcPr>
          <w:p w14:paraId="1E3E551D" w14:textId="77777777" w:rsidR="00285C93" w:rsidRPr="00CD48A8" w:rsidRDefault="00285C93" w:rsidP="00BF5382">
            <w:pPr>
              <w:pStyle w:val="TableText"/>
              <w:rPr>
                <w:noProof w:val="0"/>
              </w:rPr>
            </w:pPr>
            <w:r w:rsidRPr="00CD48A8">
              <w:rPr>
                <w:noProof w:val="0"/>
              </w:rPr>
              <w:t>N/A</w:t>
            </w:r>
          </w:p>
        </w:tc>
      </w:tr>
      <w:tr w:rsidR="00285C93" w:rsidRPr="00CD48A8" w14:paraId="47E8975C" w14:textId="77777777" w:rsidTr="0007166C">
        <w:tc>
          <w:tcPr>
            <w:tcW w:w="1440" w:type="dxa"/>
          </w:tcPr>
          <w:p w14:paraId="264562F0" w14:textId="77777777" w:rsidR="00285C93" w:rsidRPr="00CD48A8" w:rsidRDefault="00285C93" w:rsidP="00BF5382">
            <w:pPr>
              <w:pStyle w:val="TableText"/>
              <w:rPr>
                <w:noProof w:val="0"/>
              </w:rPr>
            </w:pPr>
            <w:r w:rsidRPr="00CD48A8">
              <w:rPr>
                <w:noProof w:val="0"/>
              </w:rPr>
              <w:t>41</w:t>
            </w:r>
          </w:p>
        </w:tc>
        <w:tc>
          <w:tcPr>
            <w:tcW w:w="1728" w:type="dxa"/>
          </w:tcPr>
          <w:p w14:paraId="4EF14F9A" w14:textId="77777777" w:rsidR="00285C93" w:rsidRPr="00CD48A8" w:rsidRDefault="00285C93" w:rsidP="00BF5382">
            <w:pPr>
              <w:pStyle w:val="TableText"/>
              <w:rPr>
                <w:noProof w:val="0"/>
              </w:rPr>
            </w:pPr>
            <w:r w:rsidRPr="00CD48A8">
              <w:rPr>
                <w:noProof w:val="0"/>
              </w:rPr>
              <w:t>0.5449</w:t>
            </w:r>
          </w:p>
        </w:tc>
        <w:tc>
          <w:tcPr>
            <w:tcW w:w="2160" w:type="dxa"/>
          </w:tcPr>
          <w:p w14:paraId="1A87AC8D" w14:textId="77777777" w:rsidR="00285C93" w:rsidRPr="00CD48A8" w:rsidRDefault="00285C93" w:rsidP="00BF5382">
            <w:pPr>
              <w:pStyle w:val="TableText"/>
              <w:ind w:right="288"/>
              <w:rPr>
                <w:noProof w:val="0"/>
              </w:rPr>
            </w:pPr>
            <w:r w:rsidRPr="00CD48A8">
              <w:rPr>
                <w:noProof w:val="0"/>
              </w:rPr>
              <w:t>0.0913</w:t>
            </w:r>
          </w:p>
        </w:tc>
        <w:tc>
          <w:tcPr>
            <w:tcW w:w="2159" w:type="dxa"/>
          </w:tcPr>
          <w:p w14:paraId="61F35C63" w14:textId="77777777" w:rsidR="00285C93" w:rsidRPr="00CD48A8" w:rsidRDefault="00285C93" w:rsidP="00BF5382">
            <w:pPr>
              <w:pStyle w:val="TableText"/>
              <w:rPr>
                <w:noProof w:val="0"/>
              </w:rPr>
            </w:pPr>
            <w:r w:rsidRPr="00CD48A8">
              <w:rPr>
                <w:noProof w:val="0"/>
              </w:rPr>
              <w:t>N/A</w:t>
            </w:r>
          </w:p>
        </w:tc>
        <w:tc>
          <w:tcPr>
            <w:tcW w:w="2160" w:type="dxa"/>
          </w:tcPr>
          <w:p w14:paraId="502C2086" w14:textId="77777777" w:rsidR="00285C93" w:rsidRPr="00CD48A8" w:rsidRDefault="00285C93" w:rsidP="00BF5382">
            <w:pPr>
              <w:pStyle w:val="TableText"/>
              <w:rPr>
                <w:noProof w:val="0"/>
              </w:rPr>
            </w:pPr>
            <w:r w:rsidRPr="00CD48A8">
              <w:rPr>
                <w:noProof w:val="0"/>
              </w:rPr>
              <w:t>N/A</w:t>
            </w:r>
          </w:p>
        </w:tc>
      </w:tr>
      <w:tr w:rsidR="00285C93" w:rsidRPr="00CD48A8" w14:paraId="67FE9575" w14:textId="77777777" w:rsidTr="0007166C">
        <w:tc>
          <w:tcPr>
            <w:tcW w:w="1440" w:type="dxa"/>
          </w:tcPr>
          <w:p w14:paraId="410386BA" w14:textId="77777777" w:rsidR="00285C93" w:rsidRPr="00CD48A8" w:rsidRDefault="00285C93" w:rsidP="00BF5382">
            <w:pPr>
              <w:pStyle w:val="TableText"/>
              <w:rPr>
                <w:noProof w:val="0"/>
              </w:rPr>
            </w:pPr>
            <w:r w:rsidRPr="00CD48A8">
              <w:rPr>
                <w:noProof w:val="0"/>
              </w:rPr>
              <w:t>42</w:t>
            </w:r>
          </w:p>
        </w:tc>
        <w:tc>
          <w:tcPr>
            <w:tcW w:w="1728" w:type="dxa"/>
          </w:tcPr>
          <w:p w14:paraId="3F547366" w14:textId="77777777" w:rsidR="00285C93" w:rsidRPr="00CD48A8" w:rsidRDefault="00285C93" w:rsidP="00BF5382">
            <w:pPr>
              <w:pStyle w:val="TableText"/>
              <w:rPr>
                <w:noProof w:val="0"/>
              </w:rPr>
            </w:pPr>
            <w:r w:rsidRPr="00CD48A8">
              <w:rPr>
                <w:noProof w:val="0"/>
              </w:rPr>
              <w:t>3.6333</w:t>
            </w:r>
          </w:p>
        </w:tc>
        <w:tc>
          <w:tcPr>
            <w:tcW w:w="2160" w:type="dxa"/>
          </w:tcPr>
          <w:p w14:paraId="25DBE420" w14:textId="77777777" w:rsidR="00285C93" w:rsidRPr="00CD48A8" w:rsidRDefault="00285C93" w:rsidP="00BF5382">
            <w:pPr>
              <w:pStyle w:val="TableText"/>
              <w:ind w:right="288"/>
              <w:rPr>
                <w:noProof w:val="0"/>
              </w:rPr>
            </w:pPr>
            <w:r w:rsidRPr="00CD48A8">
              <w:rPr>
                <w:noProof w:val="0"/>
              </w:rPr>
              <w:t>0.2326</w:t>
            </w:r>
          </w:p>
        </w:tc>
        <w:tc>
          <w:tcPr>
            <w:tcW w:w="2159" w:type="dxa"/>
          </w:tcPr>
          <w:p w14:paraId="7FCB71D1" w14:textId="77777777" w:rsidR="00285C93" w:rsidRPr="00CD48A8" w:rsidRDefault="00285C93" w:rsidP="00BF5382">
            <w:pPr>
              <w:pStyle w:val="TableText"/>
              <w:rPr>
                <w:noProof w:val="0"/>
              </w:rPr>
            </w:pPr>
            <w:r w:rsidRPr="00CD48A8">
              <w:rPr>
                <w:noProof w:val="0"/>
              </w:rPr>
              <w:t>N/A</w:t>
            </w:r>
          </w:p>
        </w:tc>
        <w:tc>
          <w:tcPr>
            <w:tcW w:w="2160" w:type="dxa"/>
          </w:tcPr>
          <w:p w14:paraId="3ADA6918" w14:textId="77777777" w:rsidR="00285C93" w:rsidRPr="00CD48A8" w:rsidRDefault="00285C93" w:rsidP="00BF5382">
            <w:pPr>
              <w:pStyle w:val="TableText"/>
              <w:rPr>
                <w:noProof w:val="0"/>
              </w:rPr>
            </w:pPr>
            <w:r w:rsidRPr="00CD48A8">
              <w:rPr>
                <w:noProof w:val="0"/>
              </w:rPr>
              <w:t>N/A</w:t>
            </w:r>
          </w:p>
        </w:tc>
      </w:tr>
      <w:tr w:rsidR="00285C93" w:rsidRPr="00CD48A8" w14:paraId="69DA00E2" w14:textId="77777777" w:rsidTr="0007166C">
        <w:tc>
          <w:tcPr>
            <w:tcW w:w="1440" w:type="dxa"/>
          </w:tcPr>
          <w:p w14:paraId="2CB89E3E" w14:textId="77777777" w:rsidR="00285C93" w:rsidRPr="00CD48A8" w:rsidRDefault="00285C93" w:rsidP="00BF5382">
            <w:pPr>
              <w:pStyle w:val="TableText"/>
              <w:rPr>
                <w:noProof w:val="0"/>
              </w:rPr>
            </w:pPr>
            <w:r w:rsidRPr="00CD48A8">
              <w:rPr>
                <w:noProof w:val="0"/>
              </w:rPr>
              <w:t>43</w:t>
            </w:r>
          </w:p>
        </w:tc>
        <w:tc>
          <w:tcPr>
            <w:tcW w:w="1728" w:type="dxa"/>
          </w:tcPr>
          <w:p w14:paraId="419B8A36" w14:textId="77777777" w:rsidR="00285C93" w:rsidRPr="00CD48A8" w:rsidRDefault="00285C93" w:rsidP="00BF5382">
            <w:pPr>
              <w:pStyle w:val="TableText"/>
              <w:rPr>
                <w:noProof w:val="0"/>
              </w:rPr>
            </w:pPr>
            <w:r w:rsidRPr="00CD48A8">
              <w:rPr>
                <w:noProof w:val="0"/>
              </w:rPr>
              <w:t>0.8599</w:t>
            </w:r>
          </w:p>
        </w:tc>
        <w:tc>
          <w:tcPr>
            <w:tcW w:w="2160" w:type="dxa"/>
          </w:tcPr>
          <w:p w14:paraId="071223B8" w14:textId="77777777" w:rsidR="00285C93" w:rsidRPr="00CD48A8" w:rsidRDefault="00285C93" w:rsidP="00BF5382">
            <w:pPr>
              <w:pStyle w:val="TableText"/>
              <w:ind w:right="288"/>
              <w:rPr>
                <w:noProof w:val="0"/>
              </w:rPr>
            </w:pPr>
            <w:r w:rsidRPr="00CD48A8">
              <w:rPr>
                <w:noProof w:val="0"/>
              </w:rPr>
              <w:t>0.0972</w:t>
            </w:r>
          </w:p>
        </w:tc>
        <w:tc>
          <w:tcPr>
            <w:tcW w:w="2159" w:type="dxa"/>
          </w:tcPr>
          <w:p w14:paraId="5DF1051C" w14:textId="77777777" w:rsidR="00285C93" w:rsidRPr="00CD48A8" w:rsidRDefault="00285C93" w:rsidP="00BF5382">
            <w:pPr>
              <w:pStyle w:val="TableText"/>
              <w:rPr>
                <w:noProof w:val="0"/>
              </w:rPr>
            </w:pPr>
            <w:r w:rsidRPr="00CD48A8">
              <w:rPr>
                <w:noProof w:val="0"/>
              </w:rPr>
              <w:t>N/A</w:t>
            </w:r>
          </w:p>
        </w:tc>
        <w:tc>
          <w:tcPr>
            <w:tcW w:w="2160" w:type="dxa"/>
          </w:tcPr>
          <w:p w14:paraId="025DF704" w14:textId="77777777" w:rsidR="00285C93" w:rsidRPr="00CD48A8" w:rsidRDefault="00285C93" w:rsidP="00BF5382">
            <w:pPr>
              <w:pStyle w:val="TableText"/>
              <w:rPr>
                <w:noProof w:val="0"/>
              </w:rPr>
            </w:pPr>
            <w:r w:rsidRPr="00CD48A8">
              <w:rPr>
                <w:noProof w:val="0"/>
              </w:rPr>
              <w:t>N/A</w:t>
            </w:r>
          </w:p>
        </w:tc>
      </w:tr>
      <w:tr w:rsidR="00285C93" w:rsidRPr="00CD48A8" w14:paraId="2557F08C" w14:textId="77777777" w:rsidTr="0007166C">
        <w:tc>
          <w:tcPr>
            <w:tcW w:w="1440" w:type="dxa"/>
          </w:tcPr>
          <w:p w14:paraId="6B60D34A" w14:textId="77777777" w:rsidR="00285C93" w:rsidRPr="00CD48A8" w:rsidRDefault="00285C93" w:rsidP="00BF5382">
            <w:pPr>
              <w:pStyle w:val="TableText"/>
              <w:rPr>
                <w:noProof w:val="0"/>
              </w:rPr>
            </w:pPr>
            <w:r w:rsidRPr="00CD48A8">
              <w:rPr>
                <w:noProof w:val="0"/>
              </w:rPr>
              <w:t>44</w:t>
            </w:r>
          </w:p>
        </w:tc>
        <w:tc>
          <w:tcPr>
            <w:tcW w:w="1728" w:type="dxa"/>
          </w:tcPr>
          <w:p w14:paraId="7C96B205" w14:textId="77777777" w:rsidR="00285C93" w:rsidRPr="00CD48A8" w:rsidRDefault="00285C93" w:rsidP="00BF5382">
            <w:pPr>
              <w:pStyle w:val="TableText"/>
              <w:rPr>
                <w:noProof w:val="0"/>
              </w:rPr>
            </w:pPr>
            <w:r w:rsidRPr="00CD48A8">
              <w:rPr>
                <w:noProof w:val="0"/>
              </w:rPr>
              <w:t>0.2984</w:t>
            </w:r>
          </w:p>
        </w:tc>
        <w:tc>
          <w:tcPr>
            <w:tcW w:w="2160" w:type="dxa"/>
          </w:tcPr>
          <w:p w14:paraId="3C3858A3" w14:textId="77777777" w:rsidR="00285C93" w:rsidRPr="00CD48A8" w:rsidRDefault="00285C93" w:rsidP="00BF5382">
            <w:pPr>
              <w:pStyle w:val="TableText"/>
              <w:ind w:right="288"/>
              <w:rPr>
                <w:noProof w:val="0"/>
              </w:rPr>
            </w:pPr>
            <w:r w:rsidRPr="00CD48A8">
              <w:rPr>
                <w:noProof w:val="0"/>
              </w:rPr>
              <w:t>0.0966</w:t>
            </w:r>
          </w:p>
        </w:tc>
        <w:tc>
          <w:tcPr>
            <w:tcW w:w="2159" w:type="dxa"/>
          </w:tcPr>
          <w:p w14:paraId="58AD3191" w14:textId="77777777" w:rsidR="00285C93" w:rsidRPr="00CD48A8" w:rsidRDefault="00285C93" w:rsidP="00BF5382">
            <w:pPr>
              <w:pStyle w:val="TableText"/>
              <w:rPr>
                <w:noProof w:val="0"/>
              </w:rPr>
            </w:pPr>
            <w:r w:rsidRPr="00CD48A8">
              <w:rPr>
                <w:noProof w:val="0"/>
              </w:rPr>
              <w:t>N/A</w:t>
            </w:r>
          </w:p>
        </w:tc>
        <w:tc>
          <w:tcPr>
            <w:tcW w:w="2160" w:type="dxa"/>
          </w:tcPr>
          <w:p w14:paraId="0753650A" w14:textId="77777777" w:rsidR="00285C93" w:rsidRPr="00CD48A8" w:rsidRDefault="00285C93" w:rsidP="00BF5382">
            <w:pPr>
              <w:pStyle w:val="TableText"/>
              <w:rPr>
                <w:noProof w:val="0"/>
              </w:rPr>
            </w:pPr>
            <w:r w:rsidRPr="00CD48A8">
              <w:rPr>
                <w:noProof w:val="0"/>
              </w:rPr>
              <w:t>N/A</w:t>
            </w:r>
          </w:p>
        </w:tc>
      </w:tr>
      <w:tr w:rsidR="00285C93" w:rsidRPr="00CD48A8" w14:paraId="5CBFA89E" w14:textId="77777777" w:rsidTr="0007166C">
        <w:tc>
          <w:tcPr>
            <w:tcW w:w="1440" w:type="dxa"/>
          </w:tcPr>
          <w:p w14:paraId="39B40260" w14:textId="77777777" w:rsidR="00285C93" w:rsidRPr="00CD48A8" w:rsidRDefault="00285C93" w:rsidP="00BF5382">
            <w:pPr>
              <w:pStyle w:val="TableText"/>
              <w:rPr>
                <w:noProof w:val="0"/>
              </w:rPr>
            </w:pPr>
            <w:r w:rsidRPr="00CD48A8">
              <w:rPr>
                <w:noProof w:val="0"/>
              </w:rPr>
              <w:t>45</w:t>
            </w:r>
          </w:p>
        </w:tc>
        <w:tc>
          <w:tcPr>
            <w:tcW w:w="1728" w:type="dxa"/>
          </w:tcPr>
          <w:p w14:paraId="49CBFCB5" w14:textId="77777777" w:rsidR="00285C93" w:rsidRPr="00CD48A8" w:rsidRDefault="00285C93" w:rsidP="00BF5382">
            <w:pPr>
              <w:pStyle w:val="TableText"/>
              <w:rPr>
                <w:noProof w:val="0"/>
              </w:rPr>
            </w:pPr>
            <w:r w:rsidRPr="00CD48A8">
              <w:rPr>
                <w:noProof w:val="0"/>
              </w:rPr>
              <w:t>-0.4948</w:t>
            </w:r>
          </w:p>
        </w:tc>
        <w:tc>
          <w:tcPr>
            <w:tcW w:w="2160" w:type="dxa"/>
          </w:tcPr>
          <w:p w14:paraId="31AA91CF" w14:textId="77777777" w:rsidR="00285C93" w:rsidRPr="00CD48A8" w:rsidRDefault="00285C93" w:rsidP="00BF5382">
            <w:pPr>
              <w:pStyle w:val="TableText"/>
              <w:ind w:right="288"/>
              <w:rPr>
                <w:noProof w:val="0"/>
              </w:rPr>
            </w:pPr>
            <w:r w:rsidRPr="00CD48A8">
              <w:rPr>
                <w:noProof w:val="0"/>
              </w:rPr>
              <w:t>0.0678</w:t>
            </w:r>
          </w:p>
        </w:tc>
        <w:tc>
          <w:tcPr>
            <w:tcW w:w="2159" w:type="dxa"/>
          </w:tcPr>
          <w:p w14:paraId="77A874CF" w14:textId="77777777" w:rsidR="00285C93" w:rsidRPr="00CD48A8" w:rsidRDefault="00285C93" w:rsidP="00BF5382">
            <w:pPr>
              <w:pStyle w:val="TableText"/>
              <w:rPr>
                <w:noProof w:val="0"/>
              </w:rPr>
            </w:pPr>
            <w:r w:rsidRPr="00CD48A8">
              <w:rPr>
                <w:noProof w:val="0"/>
              </w:rPr>
              <w:t>-0.0896, 0.0896</w:t>
            </w:r>
          </w:p>
        </w:tc>
        <w:tc>
          <w:tcPr>
            <w:tcW w:w="2160" w:type="dxa"/>
          </w:tcPr>
          <w:p w14:paraId="14961566" w14:textId="77777777" w:rsidR="00285C93" w:rsidRPr="00CD48A8" w:rsidRDefault="00285C93" w:rsidP="00BF5382">
            <w:pPr>
              <w:pStyle w:val="TableText"/>
              <w:rPr>
                <w:noProof w:val="0"/>
              </w:rPr>
            </w:pPr>
            <w:r w:rsidRPr="00CD48A8">
              <w:rPr>
                <w:noProof w:val="0"/>
              </w:rPr>
              <w:t>0.0972, 0.0972</w:t>
            </w:r>
          </w:p>
        </w:tc>
      </w:tr>
      <w:tr w:rsidR="00285C93" w:rsidRPr="00CD48A8" w14:paraId="4A31E155" w14:textId="77777777" w:rsidTr="0007166C">
        <w:tc>
          <w:tcPr>
            <w:tcW w:w="1440" w:type="dxa"/>
          </w:tcPr>
          <w:p w14:paraId="3FB4A8F0" w14:textId="77777777" w:rsidR="00285C93" w:rsidRPr="00CD48A8" w:rsidRDefault="00285C93" w:rsidP="00BF5382">
            <w:pPr>
              <w:pStyle w:val="TableText"/>
              <w:rPr>
                <w:noProof w:val="0"/>
              </w:rPr>
            </w:pPr>
            <w:r w:rsidRPr="00CD48A8">
              <w:rPr>
                <w:noProof w:val="0"/>
              </w:rPr>
              <w:t>46</w:t>
            </w:r>
          </w:p>
        </w:tc>
        <w:tc>
          <w:tcPr>
            <w:tcW w:w="1728" w:type="dxa"/>
          </w:tcPr>
          <w:p w14:paraId="10C1DC7A" w14:textId="77777777" w:rsidR="00285C93" w:rsidRPr="00CD48A8" w:rsidRDefault="00285C93" w:rsidP="00BF5382">
            <w:pPr>
              <w:pStyle w:val="TableText"/>
              <w:rPr>
                <w:noProof w:val="0"/>
              </w:rPr>
            </w:pPr>
            <w:r w:rsidRPr="00CD48A8">
              <w:rPr>
                <w:noProof w:val="0"/>
              </w:rPr>
              <w:t>-0.1673</w:t>
            </w:r>
          </w:p>
        </w:tc>
        <w:tc>
          <w:tcPr>
            <w:tcW w:w="2160" w:type="dxa"/>
          </w:tcPr>
          <w:p w14:paraId="7833ED43" w14:textId="77777777" w:rsidR="00285C93" w:rsidRPr="00CD48A8" w:rsidRDefault="00285C93" w:rsidP="00BF5382">
            <w:pPr>
              <w:pStyle w:val="TableText"/>
              <w:ind w:right="288"/>
              <w:rPr>
                <w:noProof w:val="0"/>
              </w:rPr>
            </w:pPr>
            <w:r w:rsidRPr="00CD48A8">
              <w:rPr>
                <w:noProof w:val="0"/>
              </w:rPr>
              <w:t>0.0955</w:t>
            </w:r>
          </w:p>
        </w:tc>
        <w:tc>
          <w:tcPr>
            <w:tcW w:w="2159" w:type="dxa"/>
          </w:tcPr>
          <w:p w14:paraId="7B222556" w14:textId="77777777" w:rsidR="00285C93" w:rsidRPr="00CD48A8" w:rsidRDefault="00285C93" w:rsidP="00BF5382">
            <w:pPr>
              <w:pStyle w:val="TableText"/>
              <w:rPr>
                <w:noProof w:val="0"/>
              </w:rPr>
            </w:pPr>
            <w:r w:rsidRPr="00CD48A8">
              <w:rPr>
                <w:noProof w:val="0"/>
              </w:rPr>
              <w:t>N/A</w:t>
            </w:r>
          </w:p>
        </w:tc>
        <w:tc>
          <w:tcPr>
            <w:tcW w:w="2160" w:type="dxa"/>
          </w:tcPr>
          <w:p w14:paraId="67FF5A23" w14:textId="77777777" w:rsidR="00285C93" w:rsidRPr="00CD48A8" w:rsidRDefault="00285C93" w:rsidP="00BF5382">
            <w:pPr>
              <w:pStyle w:val="TableText"/>
              <w:rPr>
                <w:noProof w:val="0"/>
              </w:rPr>
            </w:pPr>
            <w:r w:rsidRPr="00CD48A8">
              <w:rPr>
                <w:noProof w:val="0"/>
              </w:rPr>
              <w:t>N/A</w:t>
            </w:r>
          </w:p>
        </w:tc>
      </w:tr>
      <w:tr w:rsidR="00285C93" w:rsidRPr="00CD48A8" w14:paraId="6EF9AF45" w14:textId="77777777" w:rsidTr="0007166C">
        <w:tc>
          <w:tcPr>
            <w:tcW w:w="1440" w:type="dxa"/>
          </w:tcPr>
          <w:p w14:paraId="769E53F1" w14:textId="77777777" w:rsidR="00285C93" w:rsidRPr="00CD48A8" w:rsidRDefault="00285C93" w:rsidP="00BF5382">
            <w:pPr>
              <w:pStyle w:val="TableText"/>
              <w:rPr>
                <w:noProof w:val="0"/>
              </w:rPr>
            </w:pPr>
            <w:r w:rsidRPr="00CD48A8">
              <w:rPr>
                <w:noProof w:val="0"/>
              </w:rPr>
              <w:t>47</w:t>
            </w:r>
          </w:p>
        </w:tc>
        <w:tc>
          <w:tcPr>
            <w:tcW w:w="1728" w:type="dxa"/>
          </w:tcPr>
          <w:p w14:paraId="33072B21" w14:textId="77777777" w:rsidR="00285C93" w:rsidRPr="00CD48A8" w:rsidRDefault="00285C93" w:rsidP="00BF5382">
            <w:pPr>
              <w:pStyle w:val="TableText"/>
              <w:rPr>
                <w:noProof w:val="0"/>
              </w:rPr>
            </w:pPr>
            <w:r w:rsidRPr="00CD48A8">
              <w:rPr>
                <w:noProof w:val="0"/>
              </w:rPr>
              <w:t>-0.0598</w:t>
            </w:r>
          </w:p>
        </w:tc>
        <w:tc>
          <w:tcPr>
            <w:tcW w:w="2160" w:type="dxa"/>
          </w:tcPr>
          <w:p w14:paraId="350E5E17" w14:textId="77777777" w:rsidR="00285C93" w:rsidRPr="00CD48A8" w:rsidRDefault="00285C93" w:rsidP="00BF5382">
            <w:pPr>
              <w:pStyle w:val="TableText"/>
              <w:ind w:right="288"/>
              <w:rPr>
                <w:noProof w:val="0"/>
              </w:rPr>
            </w:pPr>
            <w:r w:rsidRPr="00CD48A8">
              <w:rPr>
                <w:noProof w:val="0"/>
              </w:rPr>
              <w:t>0.0944</w:t>
            </w:r>
          </w:p>
        </w:tc>
        <w:tc>
          <w:tcPr>
            <w:tcW w:w="2159" w:type="dxa"/>
          </w:tcPr>
          <w:p w14:paraId="033C6EAD" w14:textId="77777777" w:rsidR="00285C93" w:rsidRPr="00CD48A8" w:rsidRDefault="00285C93" w:rsidP="00BF5382">
            <w:pPr>
              <w:pStyle w:val="TableText"/>
              <w:rPr>
                <w:noProof w:val="0"/>
              </w:rPr>
            </w:pPr>
            <w:r w:rsidRPr="00CD48A8">
              <w:rPr>
                <w:noProof w:val="0"/>
              </w:rPr>
              <w:t>N/A</w:t>
            </w:r>
          </w:p>
        </w:tc>
        <w:tc>
          <w:tcPr>
            <w:tcW w:w="2160" w:type="dxa"/>
          </w:tcPr>
          <w:p w14:paraId="406E9FEA" w14:textId="77777777" w:rsidR="00285C93" w:rsidRPr="00CD48A8" w:rsidRDefault="00285C93" w:rsidP="00BF5382">
            <w:pPr>
              <w:pStyle w:val="TableText"/>
              <w:rPr>
                <w:noProof w:val="0"/>
              </w:rPr>
            </w:pPr>
            <w:r w:rsidRPr="00CD48A8">
              <w:rPr>
                <w:noProof w:val="0"/>
              </w:rPr>
              <w:t>N/A</w:t>
            </w:r>
          </w:p>
        </w:tc>
      </w:tr>
      <w:tr w:rsidR="00285C93" w:rsidRPr="00CD48A8" w14:paraId="03F18BBF" w14:textId="77777777" w:rsidTr="0007166C">
        <w:tc>
          <w:tcPr>
            <w:tcW w:w="1440" w:type="dxa"/>
          </w:tcPr>
          <w:p w14:paraId="7BC5E40C" w14:textId="77777777" w:rsidR="00285C93" w:rsidRPr="00CD48A8" w:rsidRDefault="00285C93" w:rsidP="00BF5382">
            <w:pPr>
              <w:pStyle w:val="TableText"/>
              <w:rPr>
                <w:noProof w:val="0"/>
              </w:rPr>
            </w:pPr>
            <w:r w:rsidRPr="00CD48A8">
              <w:rPr>
                <w:noProof w:val="0"/>
              </w:rPr>
              <w:t>48</w:t>
            </w:r>
          </w:p>
        </w:tc>
        <w:tc>
          <w:tcPr>
            <w:tcW w:w="1728" w:type="dxa"/>
          </w:tcPr>
          <w:p w14:paraId="71CA9578" w14:textId="77777777" w:rsidR="00285C93" w:rsidRPr="00CD48A8" w:rsidRDefault="00285C93" w:rsidP="00BF5382">
            <w:pPr>
              <w:pStyle w:val="TableText"/>
              <w:rPr>
                <w:noProof w:val="0"/>
              </w:rPr>
            </w:pPr>
            <w:r w:rsidRPr="00CD48A8">
              <w:rPr>
                <w:noProof w:val="0"/>
              </w:rPr>
              <w:t>0.0658</w:t>
            </w:r>
          </w:p>
        </w:tc>
        <w:tc>
          <w:tcPr>
            <w:tcW w:w="2160" w:type="dxa"/>
          </w:tcPr>
          <w:p w14:paraId="03D51934" w14:textId="77777777" w:rsidR="00285C93" w:rsidRPr="00CD48A8" w:rsidRDefault="00285C93" w:rsidP="00BF5382">
            <w:pPr>
              <w:pStyle w:val="TableText"/>
              <w:ind w:right="288"/>
              <w:rPr>
                <w:noProof w:val="0"/>
              </w:rPr>
            </w:pPr>
            <w:r w:rsidRPr="00CD48A8">
              <w:rPr>
                <w:noProof w:val="0"/>
              </w:rPr>
              <w:t>0.0891</w:t>
            </w:r>
          </w:p>
        </w:tc>
        <w:tc>
          <w:tcPr>
            <w:tcW w:w="2159" w:type="dxa"/>
          </w:tcPr>
          <w:p w14:paraId="21349611" w14:textId="77777777" w:rsidR="00285C93" w:rsidRPr="00CD48A8" w:rsidRDefault="00285C93" w:rsidP="00BF5382">
            <w:pPr>
              <w:pStyle w:val="TableText"/>
              <w:rPr>
                <w:noProof w:val="0"/>
              </w:rPr>
            </w:pPr>
            <w:r w:rsidRPr="00CD48A8">
              <w:rPr>
                <w:noProof w:val="0"/>
              </w:rPr>
              <w:t>N/A</w:t>
            </w:r>
          </w:p>
        </w:tc>
        <w:tc>
          <w:tcPr>
            <w:tcW w:w="2160" w:type="dxa"/>
          </w:tcPr>
          <w:p w14:paraId="796DCA29" w14:textId="77777777" w:rsidR="00285C93" w:rsidRPr="00CD48A8" w:rsidRDefault="00285C93" w:rsidP="00BF5382">
            <w:pPr>
              <w:pStyle w:val="TableText"/>
              <w:rPr>
                <w:noProof w:val="0"/>
              </w:rPr>
            </w:pPr>
            <w:r w:rsidRPr="00CD48A8">
              <w:rPr>
                <w:noProof w:val="0"/>
              </w:rPr>
              <w:t>N/A</w:t>
            </w:r>
          </w:p>
        </w:tc>
      </w:tr>
      <w:tr w:rsidR="00285C93" w:rsidRPr="00CD48A8" w14:paraId="7F97563E" w14:textId="77777777" w:rsidTr="0007166C">
        <w:tc>
          <w:tcPr>
            <w:tcW w:w="1440" w:type="dxa"/>
          </w:tcPr>
          <w:p w14:paraId="648AD3CF" w14:textId="77777777" w:rsidR="00285C93" w:rsidRPr="00CD48A8" w:rsidRDefault="00285C93" w:rsidP="00BF5382">
            <w:pPr>
              <w:pStyle w:val="TableText"/>
              <w:rPr>
                <w:noProof w:val="0"/>
              </w:rPr>
            </w:pPr>
            <w:r w:rsidRPr="00CD48A8">
              <w:rPr>
                <w:noProof w:val="0"/>
              </w:rPr>
              <w:t>49</w:t>
            </w:r>
          </w:p>
        </w:tc>
        <w:tc>
          <w:tcPr>
            <w:tcW w:w="1728" w:type="dxa"/>
          </w:tcPr>
          <w:p w14:paraId="3CEC9998" w14:textId="77777777" w:rsidR="00285C93" w:rsidRPr="00CD48A8" w:rsidRDefault="00285C93" w:rsidP="00BF5382">
            <w:pPr>
              <w:pStyle w:val="TableText"/>
              <w:rPr>
                <w:noProof w:val="0"/>
              </w:rPr>
            </w:pPr>
            <w:r w:rsidRPr="00CD48A8">
              <w:rPr>
                <w:noProof w:val="0"/>
              </w:rPr>
              <w:t>0.2073</w:t>
            </w:r>
          </w:p>
        </w:tc>
        <w:tc>
          <w:tcPr>
            <w:tcW w:w="2160" w:type="dxa"/>
          </w:tcPr>
          <w:p w14:paraId="5BCD3D8D" w14:textId="77777777" w:rsidR="00285C93" w:rsidRPr="00CD48A8" w:rsidRDefault="00285C93" w:rsidP="00BF5382">
            <w:pPr>
              <w:pStyle w:val="TableText"/>
              <w:ind w:right="288"/>
              <w:rPr>
                <w:noProof w:val="0"/>
              </w:rPr>
            </w:pPr>
            <w:r w:rsidRPr="00CD48A8">
              <w:rPr>
                <w:noProof w:val="0"/>
              </w:rPr>
              <w:t>0.0718</w:t>
            </w:r>
          </w:p>
        </w:tc>
        <w:tc>
          <w:tcPr>
            <w:tcW w:w="2159" w:type="dxa"/>
          </w:tcPr>
          <w:p w14:paraId="6BBF2230" w14:textId="77777777" w:rsidR="00285C93" w:rsidRPr="00CD48A8" w:rsidRDefault="00285C93" w:rsidP="00BF5382">
            <w:pPr>
              <w:pStyle w:val="TableText"/>
              <w:rPr>
                <w:noProof w:val="0"/>
              </w:rPr>
            </w:pPr>
            <w:r w:rsidRPr="00CD48A8">
              <w:rPr>
                <w:noProof w:val="0"/>
              </w:rPr>
              <w:t>1.1505, -1.1505</w:t>
            </w:r>
          </w:p>
        </w:tc>
        <w:tc>
          <w:tcPr>
            <w:tcW w:w="2160" w:type="dxa"/>
          </w:tcPr>
          <w:p w14:paraId="1E8F6EB8" w14:textId="77777777" w:rsidR="00285C93" w:rsidRPr="00CD48A8" w:rsidRDefault="00285C93" w:rsidP="00BF5382">
            <w:pPr>
              <w:pStyle w:val="TableText"/>
              <w:rPr>
                <w:noProof w:val="0"/>
              </w:rPr>
            </w:pPr>
            <w:r w:rsidRPr="00CD48A8">
              <w:rPr>
                <w:noProof w:val="0"/>
              </w:rPr>
              <w:t>0.0809, 0.0809</w:t>
            </w:r>
          </w:p>
        </w:tc>
      </w:tr>
      <w:tr w:rsidR="00285C93" w:rsidRPr="00CD48A8" w14:paraId="0E9251B8" w14:textId="77777777" w:rsidTr="0007166C">
        <w:tc>
          <w:tcPr>
            <w:tcW w:w="1440" w:type="dxa"/>
          </w:tcPr>
          <w:p w14:paraId="6BD47AB6" w14:textId="77777777" w:rsidR="00285C93" w:rsidRPr="00CD48A8" w:rsidRDefault="00285C93" w:rsidP="00BF5382">
            <w:pPr>
              <w:pStyle w:val="TableText"/>
              <w:rPr>
                <w:noProof w:val="0"/>
              </w:rPr>
            </w:pPr>
            <w:r w:rsidRPr="00CD48A8">
              <w:rPr>
                <w:noProof w:val="0"/>
              </w:rPr>
              <w:t>50</w:t>
            </w:r>
          </w:p>
        </w:tc>
        <w:tc>
          <w:tcPr>
            <w:tcW w:w="1728" w:type="dxa"/>
          </w:tcPr>
          <w:p w14:paraId="5174916D" w14:textId="77777777" w:rsidR="00285C93" w:rsidRPr="00CD48A8" w:rsidRDefault="00285C93" w:rsidP="00BF5382">
            <w:pPr>
              <w:pStyle w:val="TableText"/>
              <w:rPr>
                <w:noProof w:val="0"/>
              </w:rPr>
            </w:pPr>
            <w:r w:rsidRPr="00CD48A8">
              <w:rPr>
                <w:noProof w:val="0"/>
              </w:rPr>
              <w:t>-0.0203</w:t>
            </w:r>
          </w:p>
        </w:tc>
        <w:tc>
          <w:tcPr>
            <w:tcW w:w="2160" w:type="dxa"/>
          </w:tcPr>
          <w:p w14:paraId="7FFBDF6E" w14:textId="77777777" w:rsidR="00285C93" w:rsidRPr="00CD48A8" w:rsidRDefault="00285C93" w:rsidP="00BF5382">
            <w:pPr>
              <w:pStyle w:val="TableText"/>
              <w:ind w:right="288"/>
              <w:rPr>
                <w:noProof w:val="0"/>
              </w:rPr>
            </w:pPr>
            <w:r w:rsidRPr="00CD48A8">
              <w:rPr>
                <w:noProof w:val="0"/>
              </w:rPr>
              <w:t>0.0672</w:t>
            </w:r>
          </w:p>
        </w:tc>
        <w:tc>
          <w:tcPr>
            <w:tcW w:w="2159" w:type="dxa"/>
          </w:tcPr>
          <w:p w14:paraId="7CB7812F" w14:textId="77777777" w:rsidR="00285C93" w:rsidRPr="00CD48A8" w:rsidRDefault="00285C93" w:rsidP="00BF5382">
            <w:pPr>
              <w:pStyle w:val="TableText"/>
              <w:rPr>
                <w:noProof w:val="0"/>
              </w:rPr>
            </w:pPr>
            <w:r w:rsidRPr="00CD48A8">
              <w:rPr>
                <w:noProof w:val="0"/>
              </w:rPr>
              <w:t>0.6562, -0.6562</w:t>
            </w:r>
          </w:p>
        </w:tc>
        <w:tc>
          <w:tcPr>
            <w:tcW w:w="2160" w:type="dxa"/>
          </w:tcPr>
          <w:p w14:paraId="26E3DC97" w14:textId="77777777" w:rsidR="00285C93" w:rsidRPr="00CD48A8" w:rsidRDefault="00285C93" w:rsidP="00BF5382">
            <w:pPr>
              <w:pStyle w:val="TableText"/>
              <w:rPr>
                <w:noProof w:val="0"/>
              </w:rPr>
            </w:pPr>
            <w:r w:rsidRPr="00CD48A8">
              <w:rPr>
                <w:noProof w:val="0"/>
              </w:rPr>
              <w:t>0.0801, 0.0801</w:t>
            </w:r>
          </w:p>
        </w:tc>
      </w:tr>
      <w:tr w:rsidR="00285C93" w:rsidRPr="00CD48A8" w14:paraId="1F578462" w14:textId="77777777" w:rsidTr="0007166C">
        <w:tc>
          <w:tcPr>
            <w:tcW w:w="1440" w:type="dxa"/>
          </w:tcPr>
          <w:p w14:paraId="1E55B08D" w14:textId="77777777" w:rsidR="00285C93" w:rsidRPr="00CD48A8" w:rsidRDefault="00285C93" w:rsidP="00BF5382">
            <w:pPr>
              <w:pStyle w:val="TableText"/>
              <w:rPr>
                <w:noProof w:val="0"/>
              </w:rPr>
            </w:pPr>
            <w:r w:rsidRPr="00CD48A8">
              <w:rPr>
                <w:noProof w:val="0"/>
              </w:rPr>
              <w:t>51</w:t>
            </w:r>
          </w:p>
        </w:tc>
        <w:tc>
          <w:tcPr>
            <w:tcW w:w="1728" w:type="dxa"/>
          </w:tcPr>
          <w:p w14:paraId="5862C73F" w14:textId="77777777" w:rsidR="00285C93" w:rsidRPr="00CD48A8" w:rsidRDefault="00285C93" w:rsidP="00BF5382">
            <w:pPr>
              <w:pStyle w:val="TableText"/>
              <w:rPr>
                <w:noProof w:val="0"/>
              </w:rPr>
            </w:pPr>
            <w:r w:rsidRPr="00CD48A8">
              <w:rPr>
                <w:noProof w:val="0"/>
              </w:rPr>
              <w:t>-0.3082</w:t>
            </w:r>
          </w:p>
        </w:tc>
        <w:tc>
          <w:tcPr>
            <w:tcW w:w="2160" w:type="dxa"/>
          </w:tcPr>
          <w:p w14:paraId="6082944D" w14:textId="77777777" w:rsidR="00285C93" w:rsidRPr="00CD48A8" w:rsidRDefault="00285C93" w:rsidP="00BF5382">
            <w:pPr>
              <w:pStyle w:val="TableText"/>
              <w:ind w:right="288"/>
              <w:rPr>
                <w:noProof w:val="0"/>
              </w:rPr>
            </w:pPr>
            <w:r w:rsidRPr="00CD48A8">
              <w:rPr>
                <w:noProof w:val="0"/>
              </w:rPr>
              <w:t>0.0932</w:t>
            </w:r>
          </w:p>
        </w:tc>
        <w:tc>
          <w:tcPr>
            <w:tcW w:w="2159" w:type="dxa"/>
          </w:tcPr>
          <w:p w14:paraId="0C8034B4" w14:textId="77777777" w:rsidR="00285C93" w:rsidRPr="00CD48A8" w:rsidRDefault="00285C93" w:rsidP="00BF5382">
            <w:pPr>
              <w:pStyle w:val="TableText"/>
              <w:rPr>
                <w:noProof w:val="0"/>
              </w:rPr>
            </w:pPr>
            <w:r w:rsidRPr="00CD48A8">
              <w:rPr>
                <w:noProof w:val="0"/>
              </w:rPr>
              <w:t>N/A</w:t>
            </w:r>
          </w:p>
        </w:tc>
        <w:tc>
          <w:tcPr>
            <w:tcW w:w="2160" w:type="dxa"/>
          </w:tcPr>
          <w:p w14:paraId="2D7291FE" w14:textId="77777777" w:rsidR="00285C93" w:rsidRPr="00CD48A8" w:rsidRDefault="00285C93" w:rsidP="00BF5382">
            <w:pPr>
              <w:pStyle w:val="TableText"/>
              <w:rPr>
                <w:noProof w:val="0"/>
              </w:rPr>
            </w:pPr>
            <w:r w:rsidRPr="00CD48A8">
              <w:rPr>
                <w:noProof w:val="0"/>
              </w:rPr>
              <w:t>N/A</w:t>
            </w:r>
          </w:p>
        </w:tc>
      </w:tr>
      <w:tr w:rsidR="00285C93" w:rsidRPr="00CD48A8" w14:paraId="554203AA" w14:textId="77777777" w:rsidTr="0007166C">
        <w:tc>
          <w:tcPr>
            <w:tcW w:w="1440" w:type="dxa"/>
          </w:tcPr>
          <w:p w14:paraId="7B7E6589" w14:textId="77777777" w:rsidR="00285C93" w:rsidRPr="00CD48A8" w:rsidRDefault="00285C93" w:rsidP="00BF5382">
            <w:pPr>
              <w:pStyle w:val="TableText"/>
              <w:rPr>
                <w:noProof w:val="0"/>
              </w:rPr>
            </w:pPr>
            <w:r w:rsidRPr="00CD48A8">
              <w:rPr>
                <w:noProof w:val="0"/>
              </w:rPr>
              <w:t>52</w:t>
            </w:r>
          </w:p>
        </w:tc>
        <w:tc>
          <w:tcPr>
            <w:tcW w:w="1728" w:type="dxa"/>
          </w:tcPr>
          <w:p w14:paraId="3B0A32FA" w14:textId="77777777" w:rsidR="00285C93" w:rsidRPr="00CD48A8" w:rsidRDefault="00285C93" w:rsidP="00BF5382">
            <w:pPr>
              <w:pStyle w:val="TableText"/>
              <w:rPr>
                <w:noProof w:val="0"/>
              </w:rPr>
            </w:pPr>
            <w:r w:rsidRPr="00CD48A8">
              <w:rPr>
                <w:noProof w:val="0"/>
              </w:rPr>
              <w:t>0.6745</w:t>
            </w:r>
          </w:p>
        </w:tc>
        <w:tc>
          <w:tcPr>
            <w:tcW w:w="2160" w:type="dxa"/>
          </w:tcPr>
          <w:p w14:paraId="1152848E" w14:textId="77777777" w:rsidR="00285C93" w:rsidRPr="00CD48A8" w:rsidRDefault="00285C93" w:rsidP="00BF5382">
            <w:pPr>
              <w:pStyle w:val="TableText"/>
              <w:ind w:right="288"/>
              <w:rPr>
                <w:noProof w:val="0"/>
              </w:rPr>
            </w:pPr>
            <w:r w:rsidRPr="00CD48A8">
              <w:rPr>
                <w:noProof w:val="0"/>
              </w:rPr>
              <w:t>0.0928</w:t>
            </w:r>
          </w:p>
        </w:tc>
        <w:tc>
          <w:tcPr>
            <w:tcW w:w="2159" w:type="dxa"/>
          </w:tcPr>
          <w:p w14:paraId="25B3E5FF" w14:textId="77777777" w:rsidR="00285C93" w:rsidRPr="00CD48A8" w:rsidRDefault="00285C93" w:rsidP="00BF5382">
            <w:pPr>
              <w:pStyle w:val="TableText"/>
              <w:rPr>
                <w:noProof w:val="0"/>
              </w:rPr>
            </w:pPr>
            <w:r w:rsidRPr="00CD48A8">
              <w:rPr>
                <w:noProof w:val="0"/>
              </w:rPr>
              <w:t>N/A</w:t>
            </w:r>
          </w:p>
        </w:tc>
        <w:tc>
          <w:tcPr>
            <w:tcW w:w="2160" w:type="dxa"/>
          </w:tcPr>
          <w:p w14:paraId="018B3A23" w14:textId="77777777" w:rsidR="00285C93" w:rsidRPr="00CD48A8" w:rsidRDefault="00285C93" w:rsidP="00BF5382">
            <w:pPr>
              <w:pStyle w:val="TableText"/>
              <w:rPr>
                <w:noProof w:val="0"/>
              </w:rPr>
            </w:pPr>
            <w:r w:rsidRPr="00CD48A8">
              <w:rPr>
                <w:noProof w:val="0"/>
              </w:rPr>
              <w:t>N/A</w:t>
            </w:r>
          </w:p>
        </w:tc>
      </w:tr>
    </w:tbl>
    <w:p w14:paraId="60937E61" w14:textId="16DA30A6" w:rsidR="00285C93" w:rsidRPr="00CD48A8" w:rsidRDefault="00285C93" w:rsidP="00A128EB">
      <w:pPr>
        <w:pStyle w:val="Caption"/>
        <w:keepLines/>
        <w:pageBreakBefore/>
      </w:pPr>
      <w:bookmarkStart w:id="1523" w:name="_Ref93662717"/>
      <w:bookmarkStart w:id="1524" w:name="_Toc95204889"/>
      <w:bookmarkStart w:id="1525" w:name="_Toc103234987"/>
      <w:r w:rsidRPr="00CD48A8">
        <w:t>Table 7.B.</w:t>
      </w:r>
      <w:r w:rsidRPr="00CD48A8">
        <w:rPr>
          <w:color w:val="2B579A"/>
          <w:shd w:val="clear" w:color="auto" w:fill="E6E6E6"/>
        </w:rPr>
        <w:fldChar w:fldCharType="begin"/>
      </w:r>
      <w:r w:rsidRPr="00CD48A8">
        <w:instrText>SEQ Table_7.B. \* ARABIC</w:instrText>
      </w:r>
      <w:r w:rsidRPr="00CD48A8">
        <w:rPr>
          <w:color w:val="2B579A"/>
          <w:shd w:val="clear" w:color="auto" w:fill="E6E6E6"/>
        </w:rPr>
        <w:fldChar w:fldCharType="separate"/>
      </w:r>
      <w:r w:rsidR="00203A4B">
        <w:rPr>
          <w:noProof/>
        </w:rPr>
        <w:t>6</w:t>
      </w:r>
      <w:r w:rsidRPr="00CD48A8">
        <w:rPr>
          <w:color w:val="2B579A"/>
          <w:shd w:val="clear" w:color="auto" w:fill="E6E6E6"/>
        </w:rPr>
        <w:fldChar w:fldCharType="end"/>
      </w:r>
      <w:bookmarkEnd w:id="1523"/>
      <w:r w:rsidRPr="00CD48A8">
        <w:t xml:space="preserve">  IRT Item Difficulty for Grade Eight</w:t>
      </w:r>
      <w:bookmarkEnd w:id="1524"/>
      <w:bookmarkEnd w:id="1525"/>
    </w:p>
    <w:tbl>
      <w:tblPr>
        <w:tblStyle w:val="TRs"/>
        <w:tblW w:w="0" w:type="auto"/>
        <w:tblLayout w:type="fixed"/>
        <w:tblLook w:val="04A0" w:firstRow="1" w:lastRow="0" w:firstColumn="1" w:lastColumn="0" w:noHBand="0" w:noVBand="1"/>
        <w:tblDescription w:val="IRT Item Difficulty for Grade Eight"/>
      </w:tblPr>
      <w:tblGrid>
        <w:gridCol w:w="1440"/>
        <w:gridCol w:w="1728"/>
        <w:gridCol w:w="2160"/>
        <w:gridCol w:w="2159"/>
        <w:gridCol w:w="2160"/>
      </w:tblGrid>
      <w:tr w:rsidR="00285C93" w:rsidRPr="00CD48A8" w14:paraId="60D5E6A6"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15642A94" w14:textId="77777777" w:rsidR="00285C93" w:rsidRPr="00CD48A8" w:rsidRDefault="00285C93" w:rsidP="00BF5382">
            <w:pPr>
              <w:pStyle w:val="TableHead"/>
              <w:keepLines/>
              <w:rPr>
                <w:noProof w:val="0"/>
              </w:rPr>
            </w:pPr>
            <w:r w:rsidRPr="00CD48A8">
              <w:rPr>
                <w:noProof w:val="0"/>
              </w:rPr>
              <w:t>Item Sequence</w:t>
            </w:r>
          </w:p>
        </w:tc>
        <w:tc>
          <w:tcPr>
            <w:tcW w:w="1728" w:type="dxa"/>
          </w:tcPr>
          <w:p w14:paraId="3EC2335A" w14:textId="77777777" w:rsidR="00285C93" w:rsidRPr="00CD48A8" w:rsidRDefault="00285C93" w:rsidP="00BF5382">
            <w:pPr>
              <w:pStyle w:val="TableHead"/>
              <w:keepLines/>
              <w:rPr>
                <w:noProof w:val="0"/>
              </w:rPr>
            </w:pPr>
            <w:r w:rsidRPr="00CD48A8">
              <w:rPr>
                <w:i/>
                <w:noProof w:val="0"/>
              </w:rPr>
              <w:t>b</w:t>
            </w:r>
            <w:r w:rsidRPr="00CD48A8">
              <w:rPr>
                <w:noProof w:val="0"/>
              </w:rPr>
              <w:t>-parameter</w:t>
            </w:r>
          </w:p>
        </w:tc>
        <w:tc>
          <w:tcPr>
            <w:tcW w:w="2160" w:type="dxa"/>
          </w:tcPr>
          <w:p w14:paraId="3B38D764" w14:textId="77777777" w:rsidR="00285C93" w:rsidRPr="00CD48A8" w:rsidRDefault="00285C93" w:rsidP="00BF5382">
            <w:pPr>
              <w:pStyle w:val="TableHead"/>
              <w:keepLines/>
              <w:rPr>
                <w:noProof w:val="0"/>
              </w:rPr>
            </w:pPr>
            <w:r w:rsidRPr="00CD48A8">
              <w:rPr>
                <w:i/>
                <w:noProof w:val="0"/>
              </w:rPr>
              <w:t>b-</w:t>
            </w:r>
            <w:r w:rsidRPr="00CD48A8">
              <w:rPr>
                <w:noProof w:val="0"/>
              </w:rPr>
              <w:t>parameter Standard Error</w:t>
            </w:r>
          </w:p>
        </w:tc>
        <w:tc>
          <w:tcPr>
            <w:tcW w:w="2159" w:type="dxa"/>
          </w:tcPr>
          <w:p w14:paraId="0EABED0D" w14:textId="77777777" w:rsidR="00285C93" w:rsidRPr="00CD48A8" w:rsidRDefault="00285C93" w:rsidP="00BF5382">
            <w:pPr>
              <w:pStyle w:val="TableHead"/>
              <w:keepLines/>
              <w:rPr>
                <w:noProof w:val="0"/>
              </w:rPr>
            </w:pPr>
            <w:r w:rsidRPr="00CD48A8">
              <w:rPr>
                <w:i/>
                <w:noProof w:val="0"/>
              </w:rPr>
              <w:t>d</w:t>
            </w:r>
            <w:r w:rsidRPr="00CD48A8">
              <w:rPr>
                <w:noProof w:val="0"/>
              </w:rPr>
              <w:t>-parameters</w:t>
            </w:r>
          </w:p>
        </w:tc>
        <w:tc>
          <w:tcPr>
            <w:tcW w:w="2160" w:type="dxa"/>
          </w:tcPr>
          <w:p w14:paraId="74B1B767" w14:textId="77777777" w:rsidR="00285C93" w:rsidRPr="00CD48A8" w:rsidRDefault="00285C93" w:rsidP="00BF5382">
            <w:pPr>
              <w:pStyle w:val="TableHead"/>
              <w:keepLines/>
              <w:rPr>
                <w:noProof w:val="0"/>
              </w:rPr>
            </w:pPr>
            <w:r w:rsidRPr="00CD48A8">
              <w:rPr>
                <w:i/>
                <w:noProof w:val="0"/>
              </w:rPr>
              <w:t>d</w:t>
            </w:r>
            <w:r w:rsidRPr="00CD48A8">
              <w:rPr>
                <w:noProof w:val="0"/>
              </w:rPr>
              <w:t>-parameters Standard Error</w:t>
            </w:r>
          </w:p>
        </w:tc>
      </w:tr>
      <w:tr w:rsidR="00285C93" w:rsidRPr="00CD48A8" w14:paraId="1D73DF7A" w14:textId="77777777" w:rsidTr="0007166C">
        <w:tc>
          <w:tcPr>
            <w:tcW w:w="1440" w:type="dxa"/>
          </w:tcPr>
          <w:p w14:paraId="08FE4E71" w14:textId="77777777" w:rsidR="00285C93" w:rsidRPr="00CD48A8" w:rsidRDefault="00285C93" w:rsidP="00BF5382">
            <w:pPr>
              <w:pStyle w:val="TableText"/>
              <w:keepNext/>
              <w:keepLines/>
              <w:rPr>
                <w:noProof w:val="0"/>
              </w:rPr>
            </w:pPr>
            <w:r w:rsidRPr="00CD48A8">
              <w:rPr>
                <w:noProof w:val="0"/>
              </w:rPr>
              <w:t>1</w:t>
            </w:r>
          </w:p>
        </w:tc>
        <w:tc>
          <w:tcPr>
            <w:tcW w:w="1728" w:type="dxa"/>
          </w:tcPr>
          <w:p w14:paraId="1F13FA41" w14:textId="77777777" w:rsidR="00285C93" w:rsidRPr="00CD48A8" w:rsidRDefault="00285C93" w:rsidP="00BF5382">
            <w:pPr>
              <w:pStyle w:val="TableText"/>
              <w:keepNext/>
              <w:keepLines/>
              <w:rPr>
                <w:noProof w:val="0"/>
              </w:rPr>
            </w:pPr>
            <w:r w:rsidRPr="00CD48A8">
              <w:rPr>
                <w:noProof w:val="0"/>
              </w:rPr>
              <w:t>-1.4555</w:t>
            </w:r>
          </w:p>
        </w:tc>
        <w:tc>
          <w:tcPr>
            <w:tcW w:w="2160" w:type="dxa"/>
          </w:tcPr>
          <w:p w14:paraId="5C7441BD" w14:textId="77777777" w:rsidR="00285C93" w:rsidRPr="00CD48A8" w:rsidRDefault="00285C93" w:rsidP="00BF5382">
            <w:pPr>
              <w:pStyle w:val="TableText"/>
              <w:keepNext/>
              <w:keepLines/>
              <w:ind w:right="288"/>
              <w:rPr>
                <w:noProof w:val="0"/>
              </w:rPr>
            </w:pPr>
            <w:r w:rsidRPr="00CD48A8">
              <w:rPr>
                <w:noProof w:val="0"/>
              </w:rPr>
              <w:t>0.1206</w:t>
            </w:r>
          </w:p>
        </w:tc>
        <w:tc>
          <w:tcPr>
            <w:tcW w:w="2159" w:type="dxa"/>
          </w:tcPr>
          <w:p w14:paraId="730ADD5A" w14:textId="77777777" w:rsidR="00285C93" w:rsidRPr="00CD48A8" w:rsidRDefault="00285C93" w:rsidP="00BF5382">
            <w:pPr>
              <w:pStyle w:val="TableText"/>
              <w:keepNext/>
              <w:keepLines/>
              <w:rPr>
                <w:noProof w:val="0"/>
              </w:rPr>
            </w:pPr>
            <w:r w:rsidRPr="00CD48A8">
              <w:rPr>
                <w:noProof w:val="0"/>
              </w:rPr>
              <w:t>N/A</w:t>
            </w:r>
          </w:p>
        </w:tc>
        <w:tc>
          <w:tcPr>
            <w:tcW w:w="2160" w:type="dxa"/>
          </w:tcPr>
          <w:p w14:paraId="02DAC2E8" w14:textId="77777777" w:rsidR="00285C93" w:rsidRPr="00CD48A8" w:rsidRDefault="00285C93" w:rsidP="00BF5382">
            <w:pPr>
              <w:pStyle w:val="TableText"/>
              <w:keepNext/>
              <w:keepLines/>
              <w:rPr>
                <w:noProof w:val="0"/>
              </w:rPr>
            </w:pPr>
            <w:r w:rsidRPr="00CD48A8">
              <w:rPr>
                <w:noProof w:val="0"/>
              </w:rPr>
              <w:t>N/A</w:t>
            </w:r>
          </w:p>
        </w:tc>
      </w:tr>
      <w:tr w:rsidR="00285C93" w:rsidRPr="00CD48A8" w14:paraId="34AF7311" w14:textId="77777777" w:rsidTr="0007166C">
        <w:tc>
          <w:tcPr>
            <w:tcW w:w="1440" w:type="dxa"/>
          </w:tcPr>
          <w:p w14:paraId="015110B6" w14:textId="77777777" w:rsidR="00285C93" w:rsidRPr="00CD48A8" w:rsidRDefault="00285C93" w:rsidP="00BF5382">
            <w:pPr>
              <w:pStyle w:val="TableText"/>
              <w:keepNext/>
              <w:keepLines/>
              <w:rPr>
                <w:noProof w:val="0"/>
              </w:rPr>
            </w:pPr>
            <w:r w:rsidRPr="00CD48A8">
              <w:rPr>
                <w:noProof w:val="0"/>
              </w:rPr>
              <w:t>2</w:t>
            </w:r>
          </w:p>
        </w:tc>
        <w:tc>
          <w:tcPr>
            <w:tcW w:w="1728" w:type="dxa"/>
          </w:tcPr>
          <w:p w14:paraId="1DFAC1E1" w14:textId="77777777" w:rsidR="00285C93" w:rsidRPr="00CD48A8" w:rsidRDefault="00285C93" w:rsidP="00BF5382">
            <w:pPr>
              <w:pStyle w:val="TableText"/>
              <w:keepNext/>
              <w:keepLines/>
              <w:rPr>
                <w:noProof w:val="0"/>
              </w:rPr>
            </w:pPr>
            <w:r w:rsidRPr="00CD48A8">
              <w:rPr>
                <w:noProof w:val="0"/>
              </w:rPr>
              <w:t>-0.6899</w:t>
            </w:r>
          </w:p>
        </w:tc>
        <w:tc>
          <w:tcPr>
            <w:tcW w:w="2160" w:type="dxa"/>
          </w:tcPr>
          <w:p w14:paraId="37EC8B37" w14:textId="77777777" w:rsidR="00285C93" w:rsidRPr="00CD48A8" w:rsidRDefault="00285C93" w:rsidP="00BF5382">
            <w:pPr>
              <w:pStyle w:val="TableText"/>
              <w:keepNext/>
              <w:keepLines/>
              <w:ind w:right="288"/>
              <w:rPr>
                <w:noProof w:val="0"/>
              </w:rPr>
            </w:pPr>
            <w:r w:rsidRPr="00CD48A8">
              <w:rPr>
                <w:noProof w:val="0"/>
              </w:rPr>
              <w:t>0.0875</w:t>
            </w:r>
          </w:p>
        </w:tc>
        <w:tc>
          <w:tcPr>
            <w:tcW w:w="2159" w:type="dxa"/>
          </w:tcPr>
          <w:p w14:paraId="08A57DFC" w14:textId="77777777" w:rsidR="00285C93" w:rsidRPr="00CD48A8" w:rsidRDefault="00285C93" w:rsidP="00BF5382">
            <w:pPr>
              <w:pStyle w:val="TableText"/>
              <w:keepNext/>
              <w:keepLines/>
              <w:rPr>
                <w:noProof w:val="0"/>
              </w:rPr>
            </w:pPr>
            <w:r w:rsidRPr="00CD48A8">
              <w:rPr>
                <w:noProof w:val="0"/>
              </w:rPr>
              <w:t>0.7966, -0.7966</w:t>
            </w:r>
          </w:p>
        </w:tc>
        <w:tc>
          <w:tcPr>
            <w:tcW w:w="2160" w:type="dxa"/>
          </w:tcPr>
          <w:p w14:paraId="4FDEE2CB" w14:textId="77777777" w:rsidR="00285C93" w:rsidRPr="00CD48A8" w:rsidRDefault="00285C93" w:rsidP="00BF5382">
            <w:pPr>
              <w:pStyle w:val="TableText"/>
              <w:keepNext/>
              <w:keepLines/>
              <w:rPr>
                <w:noProof w:val="0"/>
              </w:rPr>
            </w:pPr>
            <w:r w:rsidRPr="00CD48A8">
              <w:rPr>
                <w:noProof w:val="0"/>
              </w:rPr>
              <w:t>0.1003, 0.1003</w:t>
            </w:r>
          </w:p>
        </w:tc>
      </w:tr>
      <w:tr w:rsidR="00285C93" w:rsidRPr="00CD48A8" w14:paraId="009E660F" w14:textId="77777777" w:rsidTr="0007166C">
        <w:tc>
          <w:tcPr>
            <w:tcW w:w="1440" w:type="dxa"/>
          </w:tcPr>
          <w:p w14:paraId="49DE2D8A" w14:textId="77777777" w:rsidR="00285C93" w:rsidRPr="00CD48A8" w:rsidRDefault="00285C93" w:rsidP="00BF5382">
            <w:pPr>
              <w:pStyle w:val="TableText"/>
              <w:keepNext/>
              <w:keepLines/>
              <w:rPr>
                <w:noProof w:val="0"/>
              </w:rPr>
            </w:pPr>
            <w:r w:rsidRPr="00CD48A8">
              <w:rPr>
                <w:noProof w:val="0"/>
              </w:rPr>
              <w:t>3</w:t>
            </w:r>
          </w:p>
        </w:tc>
        <w:tc>
          <w:tcPr>
            <w:tcW w:w="1728" w:type="dxa"/>
          </w:tcPr>
          <w:p w14:paraId="6B85E338" w14:textId="77777777" w:rsidR="00285C93" w:rsidRPr="00CD48A8" w:rsidRDefault="00285C93" w:rsidP="00BF5382">
            <w:pPr>
              <w:pStyle w:val="TableText"/>
              <w:keepNext/>
              <w:keepLines/>
              <w:rPr>
                <w:noProof w:val="0"/>
              </w:rPr>
            </w:pPr>
            <w:r w:rsidRPr="00CD48A8">
              <w:rPr>
                <w:noProof w:val="0"/>
              </w:rPr>
              <w:t>-0.1708</w:t>
            </w:r>
          </w:p>
        </w:tc>
        <w:tc>
          <w:tcPr>
            <w:tcW w:w="2160" w:type="dxa"/>
          </w:tcPr>
          <w:p w14:paraId="0A6ABE41" w14:textId="77777777" w:rsidR="00285C93" w:rsidRPr="00CD48A8" w:rsidRDefault="00285C93" w:rsidP="00BF5382">
            <w:pPr>
              <w:pStyle w:val="TableText"/>
              <w:keepNext/>
              <w:keepLines/>
              <w:ind w:right="288"/>
              <w:rPr>
                <w:noProof w:val="0"/>
              </w:rPr>
            </w:pPr>
            <w:r w:rsidRPr="00CD48A8">
              <w:rPr>
                <w:noProof w:val="0"/>
              </w:rPr>
              <w:t>0.1042</w:t>
            </w:r>
          </w:p>
        </w:tc>
        <w:tc>
          <w:tcPr>
            <w:tcW w:w="2159" w:type="dxa"/>
          </w:tcPr>
          <w:p w14:paraId="3C116E19" w14:textId="77777777" w:rsidR="00285C93" w:rsidRPr="00CD48A8" w:rsidRDefault="00285C93" w:rsidP="00BF5382">
            <w:pPr>
              <w:pStyle w:val="TableText"/>
              <w:keepNext/>
              <w:keepLines/>
              <w:rPr>
                <w:noProof w:val="0"/>
              </w:rPr>
            </w:pPr>
            <w:r w:rsidRPr="00CD48A8">
              <w:rPr>
                <w:noProof w:val="0"/>
              </w:rPr>
              <w:t>N/A</w:t>
            </w:r>
          </w:p>
        </w:tc>
        <w:tc>
          <w:tcPr>
            <w:tcW w:w="2160" w:type="dxa"/>
          </w:tcPr>
          <w:p w14:paraId="03B98E8D" w14:textId="77777777" w:rsidR="00285C93" w:rsidRPr="00CD48A8" w:rsidRDefault="00285C93" w:rsidP="00BF5382">
            <w:pPr>
              <w:pStyle w:val="TableText"/>
              <w:keepNext/>
              <w:keepLines/>
              <w:rPr>
                <w:noProof w:val="0"/>
              </w:rPr>
            </w:pPr>
            <w:r w:rsidRPr="00CD48A8">
              <w:rPr>
                <w:noProof w:val="0"/>
              </w:rPr>
              <w:t>N/A</w:t>
            </w:r>
          </w:p>
        </w:tc>
      </w:tr>
      <w:tr w:rsidR="00285C93" w:rsidRPr="00CD48A8" w14:paraId="2E91492D" w14:textId="77777777" w:rsidTr="0007166C">
        <w:tc>
          <w:tcPr>
            <w:tcW w:w="1440" w:type="dxa"/>
          </w:tcPr>
          <w:p w14:paraId="57BDEEB7" w14:textId="77777777" w:rsidR="00285C93" w:rsidRPr="00CD48A8" w:rsidRDefault="00285C93" w:rsidP="00BF5382">
            <w:pPr>
              <w:pStyle w:val="TableText"/>
              <w:keepNext/>
              <w:keepLines/>
              <w:rPr>
                <w:noProof w:val="0"/>
              </w:rPr>
            </w:pPr>
            <w:r w:rsidRPr="00CD48A8">
              <w:rPr>
                <w:noProof w:val="0"/>
              </w:rPr>
              <w:t>4</w:t>
            </w:r>
          </w:p>
        </w:tc>
        <w:tc>
          <w:tcPr>
            <w:tcW w:w="1728" w:type="dxa"/>
          </w:tcPr>
          <w:p w14:paraId="2C7BD533" w14:textId="77777777" w:rsidR="00285C93" w:rsidRPr="00CD48A8" w:rsidRDefault="00285C93" w:rsidP="00BF5382">
            <w:pPr>
              <w:pStyle w:val="TableText"/>
              <w:keepNext/>
              <w:keepLines/>
              <w:rPr>
                <w:noProof w:val="0"/>
              </w:rPr>
            </w:pPr>
            <w:r w:rsidRPr="00CD48A8">
              <w:rPr>
                <w:noProof w:val="0"/>
              </w:rPr>
              <w:t>-1.7727</w:t>
            </w:r>
          </w:p>
        </w:tc>
        <w:tc>
          <w:tcPr>
            <w:tcW w:w="2160" w:type="dxa"/>
          </w:tcPr>
          <w:p w14:paraId="25AEC7FE" w14:textId="77777777" w:rsidR="00285C93" w:rsidRPr="00CD48A8" w:rsidRDefault="00285C93" w:rsidP="00BF5382">
            <w:pPr>
              <w:pStyle w:val="TableText"/>
              <w:keepNext/>
              <w:keepLines/>
              <w:ind w:right="288"/>
              <w:rPr>
                <w:noProof w:val="0"/>
              </w:rPr>
            </w:pPr>
            <w:r w:rsidRPr="00CD48A8">
              <w:rPr>
                <w:noProof w:val="0"/>
              </w:rPr>
              <w:t>0.1381</w:t>
            </w:r>
          </w:p>
        </w:tc>
        <w:tc>
          <w:tcPr>
            <w:tcW w:w="2159" w:type="dxa"/>
          </w:tcPr>
          <w:p w14:paraId="3D3B132C" w14:textId="77777777" w:rsidR="00285C93" w:rsidRPr="00CD48A8" w:rsidRDefault="00285C93" w:rsidP="00BF5382">
            <w:pPr>
              <w:pStyle w:val="TableText"/>
              <w:keepNext/>
              <w:keepLines/>
              <w:rPr>
                <w:noProof w:val="0"/>
              </w:rPr>
            </w:pPr>
            <w:r w:rsidRPr="00CD48A8">
              <w:rPr>
                <w:noProof w:val="0"/>
              </w:rPr>
              <w:t>N/A</w:t>
            </w:r>
          </w:p>
        </w:tc>
        <w:tc>
          <w:tcPr>
            <w:tcW w:w="2160" w:type="dxa"/>
          </w:tcPr>
          <w:p w14:paraId="1E5B45CB" w14:textId="77777777" w:rsidR="00285C93" w:rsidRPr="00CD48A8" w:rsidRDefault="00285C93" w:rsidP="00BF5382">
            <w:pPr>
              <w:pStyle w:val="TableText"/>
              <w:keepNext/>
              <w:keepLines/>
              <w:rPr>
                <w:noProof w:val="0"/>
              </w:rPr>
            </w:pPr>
            <w:r w:rsidRPr="00CD48A8">
              <w:rPr>
                <w:noProof w:val="0"/>
              </w:rPr>
              <w:t>N/A</w:t>
            </w:r>
          </w:p>
        </w:tc>
      </w:tr>
      <w:tr w:rsidR="00285C93" w:rsidRPr="00CD48A8" w14:paraId="42CA013F" w14:textId="77777777" w:rsidTr="0007166C">
        <w:tc>
          <w:tcPr>
            <w:tcW w:w="1440" w:type="dxa"/>
          </w:tcPr>
          <w:p w14:paraId="16B10151" w14:textId="77777777" w:rsidR="00285C93" w:rsidRPr="00CD48A8" w:rsidRDefault="00285C93" w:rsidP="00BF5382">
            <w:pPr>
              <w:pStyle w:val="TableText"/>
              <w:keepNext/>
              <w:keepLines/>
              <w:rPr>
                <w:noProof w:val="0"/>
              </w:rPr>
            </w:pPr>
            <w:r w:rsidRPr="00CD48A8">
              <w:rPr>
                <w:noProof w:val="0"/>
              </w:rPr>
              <w:t>5</w:t>
            </w:r>
          </w:p>
        </w:tc>
        <w:tc>
          <w:tcPr>
            <w:tcW w:w="1728" w:type="dxa"/>
          </w:tcPr>
          <w:p w14:paraId="1F8C3C39" w14:textId="77777777" w:rsidR="00285C93" w:rsidRPr="00CD48A8" w:rsidRDefault="00285C93" w:rsidP="00BF5382">
            <w:pPr>
              <w:pStyle w:val="TableText"/>
              <w:keepNext/>
              <w:keepLines/>
              <w:rPr>
                <w:noProof w:val="0"/>
              </w:rPr>
            </w:pPr>
            <w:r w:rsidRPr="00CD48A8">
              <w:rPr>
                <w:noProof w:val="0"/>
              </w:rPr>
              <w:t>-1.4720</w:t>
            </w:r>
          </w:p>
        </w:tc>
        <w:tc>
          <w:tcPr>
            <w:tcW w:w="2160" w:type="dxa"/>
          </w:tcPr>
          <w:p w14:paraId="61EF083C" w14:textId="77777777" w:rsidR="00285C93" w:rsidRPr="00CD48A8" w:rsidRDefault="00285C93" w:rsidP="00BF5382">
            <w:pPr>
              <w:pStyle w:val="TableText"/>
              <w:keepNext/>
              <w:keepLines/>
              <w:ind w:right="288"/>
              <w:rPr>
                <w:noProof w:val="0"/>
              </w:rPr>
            </w:pPr>
            <w:r w:rsidRPr="00CD48A8">
              <w:rPr>
                <w:noProof w:val="0"/>
              </w:rPr>
              <w:t>0.1506</w:t>
            </w:r>
          </w:p>
        </w:tc>
        <w:tc>
          <w:tcPr>
            <w:tcW w:w="2159" w:type="dxa"/>
          </w:tcPr>
          <w:p w14:paraId="2A1BC21C" w14:textId="77777777" w:rsidR="00285C93" w:rsidRPr="00CD48A8" w:rsidRDefault="00285C93" w:rsidP="00BF5382">
            <w:pPr>
              <w:pStyle w:val="TableText"/>
              <w:keepNext/>
              <w:keepLines/>
              <w:rPr>
                <w:noProof w:val="0"/>
              </w:rPr>
            </w:pPr>
            <w:r w:rsidRPr="00CD48A8">
              <w:rPr>
                <w:noProof w:val="0"/>
              </w:rPr>
              <w:t>1.8971, -1.8971</w:t>
            </w:r>
          </w:p>
        </w:tc>
        <w:tc>
          <w:tcPr>
            <w:tcW w:w="2160" w:type="dxa"/>
          </w:tcPr>
          <w:p w14:paraId="05F27D9F" w14:textId="77777777" w:rsidR="00285C93" w:rsidRPr="00CD48A8" w:rsidRDefault="00285C93" w:rsidP="00BF5382">
            <w:pPr>
              <w:pStyle w:val="TableText"/>
              <w:keepNext/>
              <w:keepLines/>
              <w:rPr>
                <w:noProof w:val="0"/>
              </w:rPr>
            </w:pPr>
            <w:r w:rsidRPr="00CD48A8">
              <w:rPr>
                <w:noProof w:val="0"/>
              </w:rPr>
              <w:t>0.1566, 0.1566</w:t>
            </w:r>
          </w:p>
        </w:tc>
      </w:tr>
      <w:tr w:rsidR="00285C93" w:rsidRPr="00CD48A8" w14:paraId="53D47143" w14:textId="77777777" w:rsidTr="0007166C">
        <w:tc>
          <w:tcPr>
            <w:tcW w:w="1440" w:type="dxa"/>
          </w:tcPr>
          <w:p w14:paraId="5A9EA879" w14:textId="77777777" w:rsidR="00285C93" w:rsidRPr="00CD48A8" w:rsidRDefault="00285C93" w:rsidP="00BF5382">
            <w:pPr>
              <w:pStyle w:val="TableText"/>
              <w:keepNext/>
              <w:keepLines/>
              <w:rPr>
                <w:noProof w:val="0"/>
              </w:rPr>
            </w:pPr>
            <w:r w:rsidRPr="00CD48A8">
              <w:rPr>
                <w:noProof w:val="0"/>
              </w:rPr>
              <w:t>6</w:t>
            </w:r>
          </w:p>
        </w:tc>
        <w:tc>
          <w:tcPr>
            <w:tcW w:w="1728" w:type="dxa"/>
          </w:tcPr>
          <w:p w14:paraId="13B21AF4" w14:textId="77777777" w:rsidR="00285C93" w:rsidRPr="00CD48A8" w:rsidRDefault="00285C93" w:rsidP="00BF5382">
            <w:pPr>
              <w:pStyle w:val="TableText"/>
              <w:keepNext/>
              <w:keepLines/>
              <w:rPr>
                <w:noProof w:val="0"/>
              </w:rPr>
            </w:pPr>
            <w:r w:rsidRPr="00CD48A8">
              <w:rPr>
                <w:noProof w:val="0"/>
              </w:rPr>
              <w:t>-0.4994</w:t>
            </w:r>
          </w:p>
        </w:tc>
        <w:tc>
          <w:tcPr>
            <w:tcW w:w="2160" w:type="dxa"/>
          </w:tcPr>
          <w:p w14:paraId="32C0B2D2" w14:textId="77777777" w:rsidR="00285C93" w:rsidRPr="00CD48A8" w:rsidRDefault="00285C93" w:rsidP="00BF5382">
            <w:pPr>
              <w:pStyle w:val="TableText"/>
              <w:keepNext/>
              <w:keepLines/>
              <w:ind w:right="288"/>
              <w:rPr>
                <w:noProof w:val="0"/>
              </w:rPr>
            </w:pPr>
            <w:r w:rsidRPr="00CD48A8">
              <w:rPr>
                <w:noProof w:val="0"/>
              </w:rPr>
              <w:t>0.1055</w:t>
            </w:r>
          </w:p>
        </w:tc>
        <w:tc>
          <w:tcPr>
            <w:tcW w:w="2159" w:type="dxa"/>
          </w:tcPr>
          <w:p w14:paraId="2598F443" w14:textId="77777777" w:rsidR="00285C93" w:rsidRPr="00CD48A8" w:rsidRDefault="00285C93" w:rsidP="00BF5382">
            <w:pPr>
              <w:pStyle w:val="TableText"/>
              <w:keepNext/>
              <w:keepLines/>
              <w:rPr>
                <w:noProof w:val="0"/>
              </w:rPr>
            </w:pPr>
            <w:r w:rsidRPr="00CD48A8">
              <w:rPr>
                <w:noProof w:val="0"/>
              </w:rPr>
              <w:t>N/A</w:t>
            </w:r>
          </w:p>
        </w:tc>
        <w:tc>
          <w:tcPr>
            <w:tcW w:w="2160" w:type="dxa"/>
          </w:tcPr>
          <w:p w14:paraId="77DF7D3C" w14:textId="77777777" w:rsidR="00285C93" w:rsidRPr="00CD48A8" w:rsidRDefault="00285C93" w:rsidP="00BF5382">
            <w:pPr>
              <w:pStyle w:val="TableText"/>
              <w:keepNext/>
              <w:keepLines/>
              <w:rPr>
                <w:noProof w:val="0"/>
              </w:rPr>
            </w:pPr>
            <w:r w:rsidRPr="00CD48A8">
              <w:rPr>
                <w:noProof w:val="0"/>
              </w:rPr>
              <w:t>N/A</w:t>
            </w:r>
          </w:p>
        </w:tc>
      </w:tr>
      <w:tr w:rsidR="00285C93" w:rsidRPr="00CD48A8" w14:paraId="505BEC7B" w14:textId="77777777" w:rsidTr="0007166C">
        <w:tc>
          <w:tcPr>
            <w:tcW w:w="1440" w:type="dxa"/>
          </w:tcPr>
          <w:p w14:paraId="180A0AF5" w14:textId="77777777" w:rsidR="00285C93" w:rsidRPr="00CD48A8" w:rsidRDefault="00285C93" w:rsidP="00BF5382">
            <w:pPr>
              <w:pStyle w:val="TableText"/>
              <w:keepNext/>
              <w:keepLines/>
              <w:rPr>
                <w:noProof w:val="0"/>
              </w:rPr>
            </w:pPr>
            <w:r w:rsidRPr="00CD48A8">
              <w:rPr>
                <w:noProof w:val="0"/>
              </w:rPr>
              <w:t>7</w:t>
            </w:r>
          </w:p>
        </w:tc>
        <w:tc>
          <w:tcPr>
            <w:tcW w:w="1728" w:type="dxa"/>
          </w:tcPr>
          <w:p w14:paraId="545316E5" w14:textId="77777777" w:rsidR="00285C93" w:rsidRPr="00CD48A8" w:rsidRDefault="00285C93" w:rsidP="00BF5382">
            <w:pPr>
              <w:pStyle w:val="TableText"/>
              <w:keepNext/>
              <w:keepLines/>
              <w:rPr>
                <w:noProof w:val="0"/>
              </w:rPr>
            </w:pPr>
            <w:r w:rsidRPr="00CD48A8">
              <w:rPr>
                <w:noProof w:val="0"/>
              </w:rPr>
              <w:t>-0.1708</w:t>
            </w:r>
          </w:p>
        </w:tc>
        <w:tc>
          <w:tcPr>
            <w:tcW w:w="2160" w:type="dxa"/>
          </w:tcPr>
          <w:p w14:paraId="12A22A62" w14:textId="77777777" w:rsidR="00285C93" w:rsidRPr="00CD48A8" w:rsidRDefault="00285C93" w:rsidP="00BF5382">
            <w:pPr>
              <w:pStyle w:val="TableText"/>
              <w:keepNext/>
              <w:keepLines/>
              <w:ind w:right="288"/>
              <w:rPr>
                <w:noProof w:val="0"/>
              </w:rPr>
            </w:pPr>
            <w:r w:rsidRPr="00CD48A8">
              <w:rPr>
                <w:noProof w:val="0"/>
              </w:rPr>
              <w:t>0.1003</w:t>
            </w:r>
          </w:p>
        </w:tc>
        <w:tc>
          <w:tcPr>
            <w:tcW w:w="2159" w:type="dxa"/>
          </w:tcPr>
          <w:p w14:paraId="7240A73F" w14:textId="77777777" w:rsidR="00285C93" w:rsidRPr="00CD48A8" w:rsidRDefault="00285C93" w:rsidP="00BF5382">
            <w:pPr>
              <w:pStyle w:val="TableText"/>
              <w:keepNext/>
              <w:keepLines/>
              <w:rPr>
                <w:noProof w:val="0"/>
              </w:rPr>
            </w:pPr>
            <w:r w:rsidRPr="00CD48A8">
              <w:rPr>
                <w:noProof w:val="0"/>
              </w:rPr>
              <w:t>N/A</w:t>
            </w:r>
          </w:p>
        </w:tc>
        <w:tc>
          <w:tcPr>
            <w:tcW w:w="2160" w:type="dxa"/>
          </w:tcPr>
          <w:p w14:paraId="355D1E30" w14:textId="77777777" w:rsidR="00285C93" w:rsidRPr="00CD48A8" w:rsidRDefault="00285C93" w:rsidP="00BF5382">
            <w:pPr>
              <w:pStyle w:val="TableText"/>
              <w:keepNext/>
              <w:keepLines/>
              <w:rPr>
                <w:noProof w:val="0"/>
              </w:rPr>
            </w:pPr>
            <w:r w:rsidRPr="00CD48A8">
              <w:rPr>
                <w:noProof w:val="0"/>
              </w:rPr>
              <w:t>N/A</w:t>
            </w:r>
          </w:p>
        </w:tc>
      </w:tr>
      <w:tr w:rsidR="00285C93" w:rsidRPr="00CD48A8" w14:paraId="64D68E7F" w14:textId="77777777" w:rsidTr="0007166C">
        <w:tc>
          <w:tcPr>
            <w:tcW w:w="1440" w:type="dxa"/>
          </w:tcPr>
          <w:p w14:paraId="718C0ABD" w14:textId="77777777" w:rsidR="00285C93" w:rsidRPr="00CD48A8" w:rsidRDefault="00285C93" w:rsidP="00BF5382">
            <w:pPr>
              <w:pStyle w:val="TableText"/>
              <w:keepNext/>
              <w:keepLines/>
              <w:rPr>
                <w:noProof w:val="0"/>
              </w:rPr>
            </w:pPr>
            <w:r w:rsidRPr="00CD48A8">
              <w:rPr>
                <w:noProof w:val="0"/>
              </w:rPr>
              <w:t>8</w:t>
            </w:r>
          </w:p>
        </w:tc>
        <w:tc>
          <w:tcPr>
            <w:tcW w:w="1728" w:type="dxa"/>
          </w:tcPr>
          <w:p w14:paraId="2484EF9F" w14:textId="77777777" w:rsidR="00285C93" w:rsidRPr="00CD48A8" w:rsidRDefault="00285C93" w:rsidP="00BF5382">
            <w:pPr>
              <w:pStyle w:val="TableText"/>
              <w:keepNext/>
              <w:keepLines/>
              <w:rPr>
                <w:noProof w:val="0"/>
              </w:rPr>
            </w:pPr>
            <w:r w:rsidRPr="00CD48A8">
              <w:rPr>
                <w:noProof w:val="0"/>
              </w:rPr>
              <w:t>0.1193</w:t>
            </w:r>
          </w:p>
        </w:tc>
        <w:tc>
          <w:tcPr>
            <w:tcW w:w="2160" w:type="dxa"/>
          </w:tcPr>
          <w:p w14:paraId="1AE95D16" w14:textId="77777777" w:rsidR="00285C93" w:rsidRPr="00CD48A8" w:rsidRDefault="00285C93" w:rsidP="00BF5382">
            <w:pPr>
              <w:pStyle w:val="TableText"/>
              <w:keepNext/>
              <w:keepLines/>
              <w:ind w:right="288"/>
              <w:rPr>
                <w:noProof w:val="0"/>
              </w:rPr>
            </w:pPr>
            <w:r w:rsidRPr="00CD48A8">
              <w:rPr>
                <w:noProof w:val="0"/>
              </w:rPr>
              <w:t>0.1015</w:t>
            </w:r>
          </w:p>
        </w:tc>
        <w:tc>
          <w:tcPr>
            <w:tcW w:w="2159" w:type="dxa"/>
          </w:tcPr>
          <w:p w14:paraId="05A4E2EC" w14:textId="77777777" w:rsidR="00285C93" w:rsidRPr="00CD48A8" w:rsidRDefault="00285C93" w:rsidP="00BF5382">
            <w:pPr>
              <w:pStyle w:val="TableText"/>
              <w:keepNext/>
              <w:keepLines/>
              <w:rPr>
                <w:noProof w:val="0"/>
              </w:rPr>
            </w:pPr>
            <w:r w:rsidRPr="00CD48A8">
              <w:rPr>
                <w:noProof w:val="0"/>
              </w:rPr>
              <w:t>N/A</w:t>
            </w:r>
          </w:p>
        </w:tc>
        <w:tc>
          <w:tcPr>
            <w:tcW w:w="2160" w:type="dxa"/>
          </w:tcPr>
          <w:p w14:paraId="21A2279E" w14:textId="77777777" w:rsidR="00285C93" w:rsidRPr="00CD48A8" w:rsidRDefault="00285C93" w:rsidP="00BF5382">
            <w:pPr>
              <w:pStyle w:val="TableText"/>
              <w:keepNext/>
              <w:keepLines/>
              <w:rPr>
                <w:noProof w:val="0"/>
              </w:rPr>
            </w:pPr>
            <w:r w:rsidRPr="00CD48A8">
              <w:rPr>
                <w:noProof w:val="0"/>
              </w:rPr>
              <w:t>N/A</w:t>
            </w:r>
          </w:p>
        </w:tc>
      </w:tr>
      <w:tr w:rsidR="00285C93" w:rsidRPr="00CD48A8" w14:paraId="55A2F687" w14:textId="77777777" w:rsidTr="0007166C">
        <w:tc>
          <w:tcPr>
            <w:tcW w:w="1440" w:type="dxa"/>
          </w:tcPr>
          <w:p w14:paraId="16257D86" w14:textId="77777777" w:rsidR="00285C93" w:rsidRPr="00CD48A8" w:rsidRDefault="00285C93" w:rsidP="00BF5382">
            <w:pPr>
              <w:pStyle w:val="TableText"/>
              <w:keepNext/>
              <w:keepLines/>
              <w:rPr>
                <w:noProof w:val="0"/>
              </w:rPr>
            </w:pPr>
            <w:r w:rsidRPr="00CD48A8">
              <w:rPr>
                <w:noProof w:val="0"/>
              </w:rPr>
              <w:t>9</w:t>
            </w:r>
          </w:p>
        </w:tc>
        <w:tc>
          <w:tcPr>
            <w:tcW w:w="1728" w:type="dxa"/>
          </w:tcPr>
          <w:p w14:paraId="374D39EC" w14:textId="77777777" w:rsidR="00285C93" w:rsidRPr="00CD48A8" w:rsidRDefault="00285C93" w:rsidP="00BF5382">
            <w:pPr>
              <w:pStyle w:val="TableText"/>
              <w:keepNext/>
              <w:keepLines/>
              <w:rPr>
                <w:noProof w:val="0"/>
              </w:rPr>
            </w:pPr>
            <w:r w:rsidRPr="00CD48A8">
              <w:rPr>
                <w:noProof w:val="0"/>
              </w:rPr>
              <w:t>-0.2657</w:t>
            </w:r>
          </w:p>
        </w:tc>
        <w:tc>
          <w:tcPr>
            <w:tcW w:w="2160" w:type="dxa"/>
          </w:tcPr>
          <w:p w14:paraId="28B3EE13" w14:textId="77777777" w:rsidR="00285C93" w:rsidRPr="00CD48A8" w:rsidRDefault="00285C93" w:rsidP="00BF5382">
            <w:pPr>
              <w:pStyle w:val="TableText"/>
              <w:keepNext/>
              <w:keepLines/>
              <w:ind w:right="288"/>
              <w:rPr>
                <w:noProof w:val="0"/>
              </w:rPr>
            </w:pPr>
            <w:r w:rsidRPr="00CD48A8">
              <w:rPr>
                <w:noProof w:val="0"/>
              </w:rPr>
              <w:t>0.1024</w:t>
            </w:r>
          </w:p>
        </w:tc>
        <w:tc>
          <w:tcPr>
            <w:tcW w:w="2159" w:type="dxa"/>
          </w:tcPr>
          <w:p w14:paraId="19C1127E" w14:textId="77777777" w:rsidR="00285C93" w:rsidRPr="00CD48A8" w:rsidRDefault="00285C93" w:rsidP="00BF5382">
            <w:pPr>
              <w:pStyle w:val="TableText"/>
              <w:keepNext/>
              <w:keepLines/>
              <w:rPr>
                <w:noProof w:val="0"/>
              </w:rPr>
            </w:pPr>
            <w:r w:rsidRPr="00CD48A8">
              <w:rPr>
                <w:noProof w:val="0"/>
              </w:rPr>
              <w:t>N/A</w:t>
            </w:r>
          </w:p>
        </w:tc>
        <w:tc>
          <w:tcPr>
            <w:tcW w:w="2160" w:type="dxa"/>
          </w:tcPr>
          <w:p w14:paraId="1EEF191B" w14:textId="77777777" w:rsidR="00285C93" w:rsidRPr="00CD48A8" w:rsidRDefault="00285C93" w:rsidP="00BF5382">
            <w:pPr>
              <w:pStyle w:val="TableText"/>
              <w:keepNext/>
              <w:keepLines/>
              <w:rPr>
                <w:noProof w:val="0"/>
              </w:rPr>
            </w:pPr>
            <w:r w:rsidRPr="00CD48A8">
              <w:rPr>
                <w:noProof w:val="0"/>
              </w:rPr>
              <w:t>N/A</w:t>
            </w:r>
          </w:p>
        </w:tc>
      </w:tr>
      <w:tr w:rsidR="00285C93" w:rsidRPr="00CD48A8" w14:paraId="717663B8" w14:textId="77777777" w:rsidTr="0007166C">
        <w:tc>
          <w:tcPr>
            <w:tcW w:w="1440" w:type="dxa"/>
          </w:tcPr>
          <w:p w14:paraId="67D86B16" w14:textId="77777777" w:rsidR="00285C93" w:rsidRPr="00CD48A8" w:rsidRDefault="00285C93" w:rsidP="00BF5382">
            <w:pPr>
              <w:pStyle w:val="TableText"/>
              <w:keepNext/>
              <w:keepLines/>
              <w:rPr>
                <w:noProof w:val="0"/>
              </w:rPr>
            </w:pPr>
            <w:r w:rsidRPr="00CD48A8">
              <w:rPr>
                <w:noProof w:val="0"/>
              </w:rPr>
              <w:t>10</w:t>
            </w:r>
          </w:p>
        </w:tc>
        <w:tc>
          <w:tcPr>
            <w:tcW w:w="1728" w:type="dxa"/>
          </w:tcPr>
          <w:p w14:paraId="74912738" w14:textId="77777777" w:rsidR="00285C93" w:rsidRPr="00CD48A8" w:rsidRDefault="00285C93" w:rsidP="00BF5382">
            <w:pPr>
              <w:pStyle w:val="TableText"/>
              <w:keepNext/>
              <w:keepLines/>
              <w:rPr>
                <w:noProof w:val="0"/>
              </w:rPr>
            </w:pPr>
            <w:r w:rsidRPr="00CD48A8">
              <w:rPr>
                <w:noProof w:val="0"/>
              </w:rPr>
              <w:t>-0.6585</w:t>
            </w:r>
          </w:p>
        </w:tc>
        <w:tc>
          <w:tcPr>
            <w:tcW w:w="2160" w:type="dxa"/>
          </w:tcPr>
          <w:p w14:paraId="7F9A95B0" w14:textId="77777777" w:rsidR="00285C93" w:rsidRPr="00CD48A8" w:rsidRDefault="00285C93" w:rsidP="00BF5382">
            <w:pPr>
              <w:pStyle w:val="TableText"/>
              <w:keepNext/>
              <w:keepLines/>
              <w:ind w:right="288"/>
              <w:rPr>
                <w:noProof w:val="0"/>
              </w:rPr>
            </w:pPr>
            <w:r w:rsidRPr="00CD48A8">
              <w:rPr>
                <w:noProof w:val="0"/>
              </w:rPr>
              <w:t>0.0807</w:t>
            </w:r>
          </w:p>
        </w:tc>
        <w:tc>
          <w:tcPr>
            <w:tcW w:w="2159" w:type="dxa"/>
          </w:tcPr>
          <w:p w14:paraId="686D7500" w14:textId="77777777" w:rsidR="00285C93" w:rsidRPr="00CD48A8" w:rsidRDefault="00285C93" w:rsidP="00BF5382">
            <w:pPr>
              <w:pStyle w:val="TableText"/>
              <w:keepNext/>
              <w:keepLines/>
              <w:rPr>
                <w:noProof w:val="0"/>
              </w:rPr>
            </w:pPr>
            <w:r w:rsidRPr="00CD48A8">
              <w:rPr>
                <w:noProof w:val="0"/>
              </w:rPr>
              <w:t>0.5393, -0.5393</w:t>
            </w:r>
          </w:p>
        </w:tc>
        <w:tc>
          <w:tcPr>
            <w:tcW w:w="2160" w:type="dxa"/>
          </w:tcPr>
          <w:p w14:paraId="4A2E68C6" w14:textId="77777777" w:rsidR="00285C93" w:rsidRPr="00CD48A8" w:rsidRDefault="00285C93" w:rsidP="00BF5382">
            <w:pPr>
              <w:pStyle w:val="TableText"/>
              <w:keepNext/>
              <w:keepLines/>
              <w:rPr>
                <w:noProof w:val="0"/>
              </w:rPr>
            </w:pPr>
            <w:r w:rsidRPr="00CD48A8">
              <w:rPr>
                <w:noProof w:val="0"/>
              </w:rPr>
              <w:t>0.0976, 0.0976</w:t>
            </w:r>
          </w:p>
        </w:tc>
      </w:tr>
      <w:tr w:rsidR="00285C93" w:rsidRPr="00CD48A8" w14:paraId="284A751C" w14:textId="77777777" w:rsidTr="0007166C">
        <w:tc>
          <w:tcPr>
            <w:tcW w:w="1440" w:type="dxa"/>
          </w:tcPr>
          <w:p w14:paraId="65DC8A58" w14:textId="77777777" w:rsidR="00285C93" w:rsidRPr="00CD48A8" w:rsidRDefault="00285C93" w:rsidP="00BF5382">
            <w:pPr>
              <w:pStyle w:val="TableText"/>
              <w:rPr>
                <w:noProof w:val="0"/>
              </w:rPr>
            </w:pPr>
            <w:r w:rsidRPr="00CD48A8">
              <w:rPr>
                <w:noProof w:val="0"/>
              </w:rPr>
              <w:t>11</w:t>
            </w:r>
          </w:p>
        </w:tc>
        <w:tc>
          <w:tcPr>
            <w:tcW w:w="1728" w:type="dxa"/>
          </w:tcPr>
          <w:p w14:paraId="58B43F96" w14:textId="77777777" w:rsidR="00285C93" w:rsidRPr="00CD48A8" w:rsidRDefault="00285C93" w:rsidP="00BF5382">
            <w:pPr>
              <w:pStyle w:val="TableText"/>
              <w:rPr>
                <w:noProof w:val="0"/>
              </w:rPr>
            </w:pPr>
            <w:r w:rsidRPr="00CD48A8">
              <w:rPr>
                <w:noProof w:val="0"/>
              </w:rPr>
              <w:t>0.0293</w:t>
            </w:r>
          </w:p>
        </w:tc>
        <w:tc>
          <w:tcPr>
            <w:tcW w:w="2160" w:type="dxa"/>
          </w:tcPr>
          <w:p w14:paraId="15F853BB" w14:textId="77777777" w:rsidR="00285C93" w:rsidRPr="00CD48A8" w:rsidRDefault="00285C93" w:rsidP="00BF5382">
            <w:pPr>
              <w:pStyle w:val="TableText"/>
              <w:ind w:right="288"/>
              <w:rPr>
                <w:noProof w:val="0"/>
              </w:rPr>
            </w:pPr>
            <w:r w:rsidRPr="00CD48A8">
              <w:rPr>
                <w:noProof w:val="0"/>
              </w:rPr>
              <w:t>0.1017</w:t>
            </w:r>
          </w:p>
        </w:tc>
        <w:tc>
          <w:tcPr>
            <w:tcW w:w="2159" w:type="dxa"/>
          </w:tcPr>
          <w:p w14:paraId="72B0F889" w14:textId="77777777" w:rsidR="00285C93" w:rsidRPr="00CD48A8" w:rsidRDefault="00285C93" w:rsidP="00BF5382">
            <w:pPr>
              <w:pStyle w:val="TableText"/>
              <w:rPr>
                <w:noProof w:val="0"/>
              </w:rPr>
            </w:pPr>
            <w:r w:rsidRPr="00CD48A8">
              <w:rPr>
                <w:noProof w:val="0"/>
              </w:rPr>
              <w:t>N/A</w:t>
            </w:r>
          </w:p>
        </w:tc>
        <w:tc>
          <w:tcPr>
            <w:tcW w:w="2160" w:type="dxa"/>
          </w:tcPr>
          <w:p w14:paraId="0A3B842D" w14:textId="77777777" w:rsidR="00285C93" w:rsidRPr="00CD48A8" w:rsidRDefault="00285C93" w:rsidP="00BF5382">
            <w:pPr>
              <w:pStyle w:val="TableText"/>
              <w:rPr>
                <w:noProof w:val="0"/>
              </w:rPr>
            </w:pPr>
            <w:r w:rsidRPr="00CD48A8">
              <w:rPr>
                <w:noProof w:val="0"/>
              </w:rPr>
              <w:t>N/A</w:t>
            </w:r>
          </w:p>
        </w:tc>
      </w:tr>
      <w:tr w:rsidR="00285C93" w:rsidRPr="00CD48A8" w14:paraId="2CFA895D" w14:textId="77777777" w:rsidTr="0007166C">
        <w:tc>
          <w:tcPr>
            <w:tcW w:w="1440" w:type="dxa"/>
          </w:tcPr>
          <w:p w14:paraId="4B7B86F1" w14:textId="77777777" w:rsidR="00285C93" w:rsidRPr="00CD48A8" w:rsidRDefault="00285C93" w:rsidP="00BF5382">
            <w:pPr>
              <w:pStyle w:val="TableText"/>
              <w:rPr>
                <w:noProof w:val="0"/>
              </w:rPr>
            </w:pPr>
            <w:r w:rsidRPr="00CD48A8">
              <w:rPr>
                <w:noProof w:val="0"/>
              </w:rPr>
              <w:t>12</w:t>
            </w:r>
          </w:p>
        </w:tc>
        <w:tc>
          <w:tcPr>
            <w:tcW w:w="1728" w:type="dxa"/>
          </w:tcPr>
          <w:p w14:paraId="5CF4A83C" w14:textId="77777777" w:rsidR="00285C93" w:rsidRPr="00CD48A8" w:rsidRDefault="00285C93" w:rsidP="00BF5382">
            <w:pPr>
              <w:pStyle w:val="TableText"/>
              <w:rPr>
                <w:noProof w:val="0"/>
              </w:rPr>
            </w:pPr>
            <w:r w:rsidRPr="00CD48A8">
              <w:rPr>
                <w:noProof w:val="0"/>
              </w:rPr>
              <w:t>0.2341</w:t>
            </w:r>
          </w:p>
        </w:tc>
        <w:tc>
          <w:tcPr>
            <w:tcW w:w="2160" w:type="dxa"/>
          </w:tcPr>
          <w:p w14:paraId="30E6FA16" w14:textId="77777777" w:rsidR="00285C93" w:rsidRPr="00CD48A8" w:rsidRDefault="00285C93" w:rsidP="00BF5382">
            <w:pPr>
              <w:pStyle w:val="TableText"/>
              <w:ind w:right="288"/>
              <w:rPr>
                <w:noProof w:val="0"/>
              </w:rPr>
            </w:pPr>
            <w:r w:rsidRPr="00CD48A8">
              <w:rPr>
                <w:noProof w:val="0"/>
              </w:rPr>
              <w:t>0.1019</w:t>
            </w:r>
          </w:p>
        </w:tc>
        <w:tc>
          <w:tcPr>
            <w:tcW w:w="2159" w:type="dxa"/>
          </w:tcPr>
          <w:p w14:paraId="2814F43D" w14:textId="77777777" w:rsidR="00285C93" w:rsidRPr="00CD48A8" w:rsidRDefault="00285C93" w:rsidP="00BF5382">
            <w:pPr>
              <w:pStyle w:val="TableText"/>
              <w:rPr>
                <w:noProof w:val="0"/>
              </w:rPr>
            </w:pPr>
            <w:r w:rsidRPr="00CD48A8">
              <w:rPr>
                <w:noProof w:val="0"/>
              </w:rPr>
              <w:t>N/A</w:t>
            </w:r>
          </w:p>
        </w:tc>
        <w:tc>
          <w:tcPr>
            <w:tcW w:w="2160" w:type="dxa"/>
          </w:tcPr>
          <w:p w14:paraId="46EA7E42" w14:textId="77777777" w:rsidR="00285C93" w:rsidRPr="00CD48A8" w:rsidRDefault="00285C93" w:rsidP="00BF5382">
            <w:pPr>
              <w:pStyle w:val="TableText"/>
              <w:rPr>
                <w:noProof w:val="0"/>
              </w:rPr>
            </w:pPr>
            <w:r w:rsidRPr="00CD48A8">
              <w:rPr>
                <w:noProof w:val="0"/>
              </w:rPr>
              <w:t>N/A</w:t>
            </w:r>
          </w:p>
        </w:tc>
      </w:tr>
      <w:tr w:rsidR="00285C93" w:rsidRPr="00CD48A8" w14:paraId="36F84316" w14:textId="77777777" w:rsidTr="0007166C">
        <w:tc>
          <w:tcPr>
            <w:tcW w:w="1440" w:type="dxa"/>
          </w:tcPr>
          <w:p w14:paraId="22747108" w14:textId="77777777" w:rsidR="00285C93" w:rsidRPr="00CD48A8" w:rsidRDefault="00285C93" w:rsidP="00BF5382">
            <w:pPr>
              <w:pStyle w:val="TableText"/>
              <w:rPr>
                <w:noProof w:val="0"/>
              </w:rPr>
            </w:pPr>
            <w:r w:rsidRPr="00CD48A8">
              <w:rPr>
                <w:noProof w:val="0"/>
              </w:rPr>
              <w:t>13</w:t>
            </w:r>
          </w:p>
        </w:tc>
        <w:tc>
          <w:tcPr>
            <w:tcW w:w="1728" w:type="dxa"/>
          </w:tcPr>
          <w:p w14:paraId="6820F4E1" w14:textId="77777777" w:rsidR="00285C93" w:rsidRPr="00CD48A8" w:rsidRDefault="00285C93" w:rsidP="00BF5382">
            <w:pPr>
              <w:pStyle w:val="TableText"/>
              <w:rPr>
                <w:noProof w:val="0"/>
              </w:rPr>
            </w:pPr>
            <w:r w:rsidRPr="00CD48A8">
              <w:rPr>
                <w:noProof w:val="0"/>
              </w:rPr>
              <w:t>-0.7448</w:t>
            </w:r>
          </w:p>
        </w:tc>
        <w:tc>
          <w:tcPr>
            <w:tcW w:w="2160" w:type="dxa"/>
          </w:tcPr>
          <w:p w14:paraId="535F45B0" w14:textId="77777777" w:rsidR="00285C93" w:rsidRPr="00CD48A8" w:rsidRDefault="00285C93" w:rsidP="00BF5382">
            <w:pPr>
              <w:pStyle w:val="TableText"/>
              <w:ind w:right="288"/>
              <w:rPr>
                <w:noProof w:val="0"/>
              </w:rPr>
            </w:pPr>
            <w:r w:rsidRPr="00CD48A8">
              <w:rPr>
                <w:noProof w:val="0"/>
              </w:rPr>
              <w:t>0.0845</w:t>
            </w:r>
          </w:p>
        </w:tc>
        <w:tc>
          <w:tcPr>
            <w:tcW w:w="2159" w:type="dxa"/>
          </w:tcPr>
          <w:p w14:paraId="090144A3" w14:textId="77777777" w:rsidR="00285C93" w:rsidRPr="00CD48A8" w:rsidRDefault="00285C93" w:rsidP="00BF5382">
            <w:pPr>
              <w:pStyle w:val="TableText"/>
              <w:rPr>
                <w:noProof w:val="0"/>
              </w:rPr>
            </w:pPr>
            <w:r w:rsidRPr="00CD48A8">
              <w:rPr>
                <w:noProof w:val="0"/>
              </w:rPr>
              <w:t>0.6906, -0.6906</w:t>
            </w:r>
          </w:p>
        </w:tc>
        <w:tc>
          <w:tcPr>
            <w:tcW w:w="2160" w:type="dxa"/>
          </w:tcPr>
          <w:p w14:paraId="10B2D093" w14:textId="77777777" w:rsidR="00285C93" w:rsidRPr="00CD48A8" w:rsidRDefault="00285C93" w:rsidP="00BF5382">
            <w:pPr>
              <w:pStyle w:val="TableText"/>
              <w:rPr>
                <w:noProof w:val="0"/>
              </w:rPr>
            </w:pPr>
            <w:r w:rsidRPr="00CD48A8">
              <w:rPr>
                <w:noProof w:val="0"/>
              </w:rPr>
              <w:t>0.1011, 0.1011</w:t>
            </w:r>
          </w:p>
        </w:tc>
      </w:tr>
      <w:tr w:rsidR="00285C93" w:rsidRPr="00CD48A8" w14:paraId="7CAC685B" w14:textId="77777777" w:rsidTr="0007166C">
        <w:tc>
          <w:tcPr>
            <w:tcW w:w="1440" w:type="dxa"/>
          </w:tcPr>
          <w:p w14:paraId="6D3278DC" w14:textId="77777777" w:rsidR="00285C93" w:rsidRPr="00CD48A8" w:rsidRDefault="00285C93" w:rsidP="00BF5382">
            <w:pPr>
              <w:pStyle w:val="TableText"/>
              <w:rPr>
                <w:noProof w:val="0"/>
              </w:rPr>
            </w:pPr>
            <w:r w:rsidRPr="00CD48A8">
              <w:rPr>
                <w:noProof w:val="0"/>
              </w:rPr>
              <w:t>14</w:t>
            </w:r>
          </w:p>
        </w:tc>
        <w:tc>
          <w:tcPr>
            <w:tcW w:w="1728" w:type="dxa"/>
          </w:tcPr>
          <w:p w14:paraId="44536FE8" w14:textId="77777777" w:rsidR="00285C93" w:rsidRPr="00CD48A8" w:rsidRDefault="00285C93" w:rsidP="00BF5382">
            <w:pPr>
              <w:pStyle w:val="TableText"/>
              <w:rPr>
                <w:noProof w:val="0"/>
              </w:rPr>
            </w:pPr>
            <w:r w:rsidRPr="00CD48A8">
              <w:rPr>
                <w:noProof w:val="0"/>
              </w:rPr>
              <w:t>0.3432</w:t>
            </w:r>
          </w:p>
        </w:tc>
        <w:tc>
          <w:tcPr>
            <w:tcW w:w="2160" w:type="dxa"/>
          </w:tcPr>
          <w:p w14:paraId="4FF8E4FB" w14:textId="77777777" w:rsidR="00285C93" w:rsidRPr="00CD48A8" w:rsidRDefault="00285C93" w:rsidP="00BF5382">
            <w:pPr>
              <w:pStyle w:val="TableText"/>
              <w:ind w:right="288"/>
              <w:rPr>
                <w:noProof w:val="0"/>
              </w:rPr>
            </w:pPr>
            <w:r w:rsidRPr="00CD48A8">
              <w:rPr>
                <w:noProof w:val="0"/>
              </w:rPr>
              <w:t>0.1012</w:t>
            </w:r>
          </w:p>
        </w:tc>
        <w:tc>
          <w:tcPr>
            <w:tcW w:w="2159" w:type="dxa"/>
          </w:tcPr>
          <w:p w14:paraId="1A7558E3" w14:textId="77777777" w:rsidR="00285C93" w:rsidRPr="00CD48A8" w:rsidRDefault="00285C93" w:rsidP="00BF5382">
            <w:pPr>
              <w:pStyle w:val="TableText"/>
              <w:rPr>
                <w:noProof w:val="0"/>
              </w:rPr>
            </w:pPr>
            <w:r w:rsidRPr="00CD48A8">
              <w:rPr>
                <w:noProof w:val="0"/>
              </w:rPr>
              <w:t>N/A</w:t>
            </w:r>
          </w:p>
        </w:tc>
        <w:tc>
          <w:tcPr>
            <w:tcW w:w="2160" w:type="dxa"/>
          </w:tcPr>
          <w:p w14:paraId="22DFBEEE" w14:textId="77777777" w:rsidR="00285C93" w:rsidRPr="00CD48A8" w:rsidRDefault="00285C93" w:rsidP="00BF5382">
            <w:pPr>
              <w:pStyle w:val="TableText"/>
              <w:rPr>
                <w:noProof w:val="0"/>
              </w:rPr>
            </w:pPr>
            <w:r w:rsidRPr="00CD48A8">
              <w:rPr>
                <w:noProof w:val="0"/>
              </w:rPr>
              <w:t>N/A</w:t>
            </w:r>
          </w:p>
        </w:tc>
      </w:tr>
      <w:tr w:rsidR="00285C93" w:rsidRPr="00CD48A8" w14:paraId="7D413B5D" w14:textId="77777777" w:rsidTr="0007166C">
        <w:tc>
          <w:tcPr>
            <w:tcW w:w="1440" w:type="dxa"/>
          </w:tcPr>
          <w:p w14:paraId="7D2C583A" w14:textId="77777777" w:rsidR="00285C93" w:rsidRPr="00CD48A8" w:rsidRDefault="00285C93" w:rsidP="00BF5382">
            <w:pPr>
              <w:pStyle w:val="TableText"/>
              <w:rPr>
                <w:noProof w:val="0"/>
              </w:rPr>
            </w:pPr>
            <w:r w:rsidRPr="00CD48A8">
              <w:rPr>
                <w:noProof w:val="0"/>
              </w:rPr>
              <w:t>15</w:t>
            </w:r>
          </w:p>
        </w:tc>
        <w:tc>
          <w:tcPr>
            <w:tcW w:w="1728" w:type="dxa"/>
          </w:tcPr>
          <w:p w14:paraId="29419BF0" w14:textId="77777777" w:rsidR="00285C93" w:rsidRPr="00CD48A8" w:rsidRDefault="00285C93" w:rsidP="00BF5382">
            <w:pPr>
              <w:pStyle w:val="TableText"/>
              <w:rPr>
                <w:noProof w:val="0"/>
              </w:rPr>
            </w:pPr>
            <w:r w:rsidRPr="00CD48A8">
              <w:rPr>
                <w:noProof w:val="0"/>
              </w:rPr>
              <w:t>0.0027</w:t>
            </w:r>
          </w:p>
        </w:tc>
        <w:tc>
          <w:tcPr>
            <w:tcW w:w="2160" w:type="dxa"/>
          </w:tcPr>
          <w:p w14:paraId="55080B32" w14:textId="77777777" w:rsidR="00285C93" w:rsidRPr="00CD48A8" w:rsidRDefault="00285C93" w:rsidP="00BF5382">
            <w:pPr>
              <w:pStyle w:val="TableText"/>
              <w:ind w:right="288"/>
              <w:rPr>
                <w:noProof w:val="0"/>
              </w:rPr>
            </w:pPr>
            <w:r w:rsidRPr="00CD48A8">
              <w:rPr>
                <w:noProof w:val="0"/>
              </w:rPr>
              <w:t>0.1008</w:t>
            </w:r>
          </w:p>
        </w:tc>
        <w:tc>
          <w:tcPr>
            <w:tcW w:w="2159" w:type="dxa"/>
          </w:tcPr>
          <w:p w14:paraId="30A2622B" w14:textId="77777777" w:rsidR="00285C93" w:rsidRPr="00CD48A8" w:rsidRDefault="00285C93" w:rsidP="00BF5382">
            <w:pPr>
              <w:pStyle w:val="TableText"/>
              <w:rPr>
                <w:noProof w:val="0"/>
              </w:rPr>
            </w:pPr>
            <w:r w:rsidRPr="00CD48A8">
              <w:rPr>
                <w:noProof w:val="0"/>
              </w:rPr>
              <w:t>N/A</w:t>
            </w:r>
          </w:p>
        </w:tc>
        <w:tc>
          <w:tcPr>
            <w:tcW w:w="2160" w:type="dxa"/>
          </w:tcPr>
          <w:p w14:paraId="609CDFC4" w14:textId="77777777" w:rsidR="00285C93" w:rsidRPr="00CD48A8" w:rsidRDefault="00285C93" w:rsidP="00BF5382">
            <w:pPr>
              <w:pStyle w:val="TableText"/>
              <w:rPr>
                <w:noProof w:val="0"/>
              </w:rPr>
            </w:pPr>
            <w:r w:rsidRPr="00CD48A8">
              <w:rPr>
                <w:noProof w:val="0"/>
              </w:rPr>
              <w:t>N/A</w:t>
            </w:r>
          </w:p>
        </w:tc>
      </w:tr>
      <w:tr w:rsidR="00285C93" w:rsidRPr="00CD48A8" w14:paraId="1097EB4D" w14:textId="77777777" w:rsidTr="0007166C">
        <w:tc>
          <w:tcPr>
            <w:tcW w:w="1440" w:type="dxa"/>
          </w:tcPr>
          <w:p w14:paraId="4A8F64D5" w14:textId="77777777" w:rsidR="00285C93" w:rsidRPr="00CD48A8" w:rsidRDefault="00285C93" w:rsidP="00BF5382">
            <w:pPr>
              <w:pStyle w:val="TableText"/>
              <w:rPr>
                <w:noProof w:val="0"/>
              </w:rPr>
            </w:pPr>
            <w:r w:rsidRPr="00CD48A8">
              <w:rPr>
                <w:noProof w:val="0"/>
              </w:rPr>
              <w:t>16</w:t>
            </w:r>
          </w:p>
        </w:tc>
        <w:tc>
          <w:tcPr>
            <w:tcW w:w="1728" w:type="dxa"/>
          </w:tcPr>
          <w:p w14:paraId="7A1C1791" w14:textId="77777777" w:rsidR="00285C93" w:rsidRPr="00CD48A8" w:rsidRDefault="00285C93" w:rsidP="00BF5382">
            <w:pPr>
              <w:pStyle w:val="TableText"/>
              <w:rPr>
                <w:noProof w:val="0"/>
              </w:rPr>
            </w:pPr>
            <w:r w:rsidRPr="00CD48A8">
              <w:rPr>
                <w:noProof w:val="0"/>
              </w:rPr>
              <w:t>1.4903</w:t>
            </w:r>
          </w:p>
        </w:tc>
        <w:tc>
          <w:tcPr>
            <w:tcW w:w="2160" w:type="dxa"/>
          </w:tcPr>
          <w:p w14:paraId="22C10DDD" w14:textId="77777777" w:rsidR="00285C93" w:rsidRPr="00CD48A8" w:rsidRDefault="00285C93" w:rsidP="00BF5382">
            <w:pPr>
              <w:pStyle w:val="TableText"/>
              <w:ind w:right="288"/>
              <w:rPr>
                <w:noProof w:val="0"/>
              </w:rPr>
            </w:pPr>
            <w:r w:rsidRPr="00CD48A8">
              <w:rPr>
                <w:noProof w:val="0"/>
              </w:rPr>
              <w:t>0.1230</w:t>
            </w:r>
          </w:p>
        </w:tc>
        <w:tc>
          <w:tcPr>
            <w:tcW w:w="2159" w:type="dxa"/>
          </w:tcPr>
          <w:p w14:paraId="633D983F" w14:textId="77777777" w:rsidR="00285C93" w:rsidRPr="00CD48A8" w:rsidRDefault="00285C93" w:rsidP="00BF5382">
            <w:pPr>
              <w:pStyle w:val="TableText"/>
              <w:rPr>
                <w:noProof w:val="0"/>
              </w:rPr>
            </w:pPr>
            <w:r w:rsidRPr="00CD48A8">
              <w:rPr>
                <w:noProof w:val="0"/>
              </w:rPr>
              <w:t>N/A</w:t>
            </w:r>
          </w:p>
        </w:tc>
        <w:tc>
          <w:tcPr>
            <w:tcW w:w="2160" w:type="dxa"/>
          </w:tcPr>
          <w:p w14:paraId="4D06953C" w14:textId="77777777" w:rsidR="00285C93" w:rsidRPr="00CD48A8" w:rsidRDefault="00285C93" w:rsidP="00BF5382">
            <w:pPr>
              <w:pStyle w:val="TableText"/>
              <w:rPr>
                <w:noProof w:val="0"/>
              </w:rPr>
            </w:pPr>
            <w:r w:rsidRPr="00CD48A8">
              <w:rPr>
                <w:noProof w:val="0"/>
              </w:rPr>
              <w:t>N/A</w:t>
            </w:r>
          </w:p>
        </w:tc>
      </w:tr>
      <w:tr w:rsidR="00285C93" w:rsidRPr="00CD48A8" w14:paraId="40F024AC" w14:textId="77777777" w:rsidTr="0007166C">
        <w:tc>
          <w:tcPr>
            <w:tcW w:w="1440" w:type="dxa"/>
          </w:tcPr>
          <w:p w14:paraId="2F2AADE8" w14:textId="77777777" w:rsidR="00285C93" w:rsidRPr="00CD48A8" w:rsidRDefault="00285C93" w:rsidP="00BF5382">
            <w:pPr>
              <w:pStyle w:val="TableText"/>
              <w:rPr>
                <w:noProof w:val="0"/>
              </w:rPr>
            </w:pPr>
            <w:r w:rsidRPr="00CD48A8">
              <w:rPr>
                <w:noProof w:val="0"/>
              </w:rPr>
              <w:t>17</w:t>
            </w:r>
          </w:p>
        </w:tc>
        <w:tc>
          <w:tcPr>
            <w:tcW w:w="1728" w:type="dxa"/>
          </w:tcPr>
          <w:p w14:paraId="135E7B52" w14:textId="77777777" w:rsidR="00285C93" w:rsidRPr="00CD48A8" w:rsidRDefault="00285C93" w:rsidP="00BF5382">
            <w:pPr>
              <w:pStyle w:val="TableText"/>
              <w:rPr>
                <w:noProof w:val="0"/>
              </w:rPr>
            </w:pPr>
            <w:r w:rsidRPr="00CD48A8">
              <w:rPr>
                <w:noProof w:val="0"/>
              </w:rPr>
              <w:t>1.0850</w:t>
            </w:r>
          </w:p>
        </w:tc>
        <w:tc>
          <w:tcPr>
            <w:tcW w:w="2160" w:type="dxa"/>
          </w:tcPr>
          <w:p w14:paraId="2AADAAB1" w14:textId="77777777" w:rsidR="00285C93" w:rsidRPr="00CD48A8" w:rsidRDefault="00285C93" w:rsidP="00BF5382">
            <w:pPr>
              <w:pStyle w:val="TableText"/>
              <w:ind w:right="288"/>
              <w:rPr>
                <w:noProof w:val="0"/>
              </w:rPr>
            </w:pPr>
            <w:r w:rsidRPr="00CD48A8">
              <w:rPr>
                <w:noProof w:val="0"/>
              </w:rPr>
              <w:t>0.1105</w:t>
            </w:r>
          </w:p>
        </w:tc>
        <w:tc>
          <w:tcPr>
            <w:tcW w:w="2159" w:type="dxa"/>
          </w:tcPr>
          <w:p w14:paraId="637A2117" w14:textId="77777777" w:rsidR="00285C93" w:rsidRPr="00CD48A8" w:rsidRDefault="00285C93" w:rsidP="00BF5382">
            <w:pPr>
              <w:pStyle w:val="TableText"/>
              <w:rPr>
                <w:noProof w:val="0"/>
              </w:rPr>
            </w:pPr>
            <w:r w:rsidRPr="00CD48A8">
              <w:rPr>
                <w:noProof w:val="0"/>
              </w:rPr>
              <w:t>N/A</w:t>
            </w:r>
          </w:p>
        </w:tc>
        <w:tc>
          <w:tcPr>
            <w:tcW w:w="2160" w:type="dxa"/>
          </w:tcPr>
          <w:p w14:paraId="5F54528F" w14:textId="77777777" w:rsidR="00285C93" w:rsidRPr="00CD48A8" w:rsidRDefault="00285C93" w:rsidP="00BF5382">
            <w:pPr>
              <w:pStyle w:val="TableText"/>
              <w:rPr>
                <w:noProof w:val="0"/>
              </w:rPr>
            </w:pPr>
            <w:r w:rsidRPr="00CD48A8">
              <w:rPr>
                <w:noProof w:val="0"/>
              </w:rPr>
              <w:t>N/A</w:t>
            </w:r>
          </w:p>
        </w:tc>
      </w:tr>
      <w:tr w:rsidR="00285C93" w:rsidRPr="00CD48A8" w14:paraId="70180BE5" w14:textId="77777777" w:rsidTr="0007166C">
        <w:tc>
          <w:tcPr>
            <w:tcW w:w="1440" w:type="dxa"/>
          </w:tcPr>
          <w:p w14:paraId="57BBA377" w14:textId="77777777" w:rsidR="00285C93" w:rsidRPr="00CD48A8" w:rsidRDefault="00285C93" w:rsidP="00BF5382">
            <w:pPr>
              <w:pStyle w:val="TableText"/>
              <w:rPr>
                <w:noProof w:val="0"/>
              </w:rPr>
            </w:pPr>
            <w:r w:rsidRPr="00CD48A8">
              <w:rPr>
                <w:noProof w:val="0"/>
              </w:rPr>
              <w:t>18</w:t>
            </w:r>
          </w:p>
        </w:tc>
        <w:tc>
          <w:tcPr>
            <w:tcW w:w="1728" w:type="dxa"/>
          </w:tcPr>
          <w:p w14:paraId="547AE2EC" w14:textId="77777777" w:rsidR="00285C93" w:rsidRPr="00CD48A8" w:rsidRDefault="00285C93" w:rsidP="00BF5382">
            <w:pPr>
              <w:pStyle w:val="TableText"/>
              <w:rPr>
                <w:noProof w:val="0"/>
              </w:rPr>
            </w:pPr>
            <w:r w:rsidRPr="00CD48A8">
              <w:rPr>
                <w:noProof w:val="0"/>
              </w:rPr>
              <w:t>0.5810</w:t>
            </w:r>
          </w:p>
        </w:tc>
        <w:tc>
          <w:tcPr>
            <w:tcW w:w="2160" w:type="dxa"/>
          </w:tcPr>
          <w:p w14:paraId="096057A5" w14:textId="77777777" w:rsidR="00285C93" w:rsidRPr="00CD48A8" w:rsidRDefault="00285C93" w:rsidP="00BF5382">
            <w:pPr>
              <w:pStyle w:val="TableText"/>
              <w:ind w:right="288"/>
              <w:rPr>
                <w:noProof w:val="0"/>
              </w:rPr>
            </w:pPr>
            <w:r w:rsidRPr="00CD48A8">
              <w:rPr>
                <w:noProof w:val="0"/>
              </w:rPr>
              <w:t>0.1052</w:t>
            </w:r>
          </w:p>
        </w:tc>
        <w:tc>
          <w:tcPr>
            <w:tcW w:w="2159" w:type="dxa"/>
          </w:tcPr>
          <w:p w14:paraId="500F1B99" w14:textId="77777777" w:rsidR="00285C93" w:rsidRPr="00CD48A8" w:rsidRDefault="00285C93" w:rsidP="00BF5382">
            <w:pPr>
              <w:pStyle w:val="TableText"/>
              <w:rPr>
                <w:noProof w:val="0"/>
              </w:rPr>
            </w:pPr>
            <w:r w:rsidRPr="00CD48A8">
              <w:rPr>
                <w:noProof w:val="0"/>
              </w:rPr>
              <w:t>N/A</w:t>
            </w:r>
          </w:p>
        </w:tc>
        <w:tc>
          <w:tcPr>
            <w:tcW w:w="2160" w:type="dxa"/>
          </w:tcPr>
          <w:p w14:paraId="6EA2A16F" w14:textId="77777777" w:rsidR="00285C93" w:rsidRPr="00CD48A8" w:rsidRDefault="00285C93" w:rsidP="00BF5382">
            <w:pPr>
              <w:pStyle w:val="TableText"/>
              <w:rPr>
                <w:noProof w:val="0"/>
              </w:rPr>
            </w:pPr>
            <w:r w:rsidRPr="00CD48A8">
              <w:rPr>
                <w:noProof w:val="0"/>
              </w:rPr>
              <w:t>N/A</w:t>
            </w:r>
          </w:p>
        </w:tc>
      </w:tr>
      <w:tr w:rsidR="00285C93" w:rsidRPr="00CD48A8" w14:paraId="04B93E3E" w14:textId="77777777" w:rsidTr="0007166C">
        <w:tc>
          <w:tcPr>
            <w:tcW w:w="1440" w:type="dxa"/>
          </w:tcPr>
          <w:p w14:paraId="658D31AC" w14:textId="77777777" w:rsidR="00285C93" w:rsidRPr="00CD48A8" w:rsidRDefault="00285C93" w:rsidP="00BF5382">
            <w:pPr>
              <w:pStyle w:val="TableText"/>
              <w:rPr>
                <w:noProof w:val="0"/>
              </w:rPr>
            </w:pPr>
            <w:r w:rsidRPr="00CD48A8">
              <w:rPr>
                <w:noProof w:val="0"/>
              </w:rPr>
              <w:t>19</w:t>
            </w:r>
          </w:p>
        </w:tc>
        <w:tc>
          <w:tcPr>
            <w:tcW w:w="1728" w:type="dxa"/>
          </w:tcPr>
          <w:p w14:paraId="74B77975" w14:textId="77777777" w:rsidR="00285C93" w:rsidRPr="00CD48A8" w:rsidRDefault="00285C93" w:rsidP="00BF5382">
            <w:pPr>
              <w:pStyle w:val="TableText"/>
              <w:rPr>
                <w:noProof w:val="0"/>
              </w:rPr>
            </w:pPr>
            <w:r w:rsidRPr="00CD48A8">
              <w:rPr>
                <w:noProof w:val="0"/>
              </w:rPr>
              <w:t>-0.4487</w:t>
            </w:r>
          </w:p>
        </w:tc>
        <w:tc>
          <w:tcPr>
            <w:tcW w:w="2160" w:type="dxa"/>
          </w:tcPr>
          <w:p w14:paraId="3DBB85E0" w14:textId="77777777" w:rsidR="00285C93" w:rsidRPr="00CD48A8" w:rsidRDefault="00285C93" w:rsidP="00BF5382">
            <w:pPr>
              <w:pStyle w:val="TableText"/>
              <w:ind w:right="288"/>
              <w:rPr>
                <w:noProof w:val="0"/>
              </w:rPr>
            </w:pPr>
            <w:r w:rsidRPr="00CD48A8">
              <w:rPr>
                <w:noProof w:val="0"/>
              </w:rPr>
              <w:t>0.1008</w:t>
            </w:r>
          </w:p>
        </w:tc>
        <w:tc>
          <w:tcPr>
            <w:tcW w:w="2159" w:type="dxa"/>
          </w:tcPr>
          <w:p w14:paraId="5E0BAC54" w14:textId="77777777" w:rsidR="00285C93" w:rsidRPr="00CD48A8" w:rsidRDefault="00285C93" w:rsidP="00BF5382">
            <w:pPr>
              <w:pStyle w:val="TableText"/>
              <w:rPr>
                <w:noProof w:val="0"/>
              </w:rPr>
            </w:pPr>
            <w:r w:rsidRPr="00CD48A8">
              <w:rPr>
                <w:noProof w:val="0"/>
              </w:rPr>
              <w:t>1.8261, -1.8261</w:t>
            </w:r>
          </w:p>
        </w:tc>
        <w:tc>
          <w:tcPr>
            <w:tcW w:w="2160" w:type="dxa"/>
          </w:tcPr>
          <w:p w14:paraId="00DEF713" w14:textId="77777777" w:rsidR="00285C93" w:rsidRPr="00CD48A8" w:rsidRDefault="00285C93" w:rsidP="00BF5382">
            <w:pPr>
              <w:pStyle w:val="TableText"/>
              <w:rPr>
                <w:noProof w:val="0"/>
              </w:rPr>
            </w:pPr>
            <w:r w:rsidRPr="00CD48A8">
              <w:rPr>
                <w:noProof w:val="0"/>
              </w:rPr>
              <w:t>0.1074, 0.1074</w:t>
            </w:r>
          </w:p>
        </w:tc>
      </w:tr>
      <w:tr w:rsidR="00285C93" w:rsidRPr="00CD48A8" w14:paraId="377D0C7D" w14:textId="77777777" w:rsidTr="0007166C">
        <w:tc>
          <w:tcPr>
            <w:tcW w:w="1440" w:type="dxa"/>
          </w:tcPr>
          <w:p w14:paraId="519575B0" w14:textId="77777777" w:rsidR="00285C93" w:rsidRPr="00CD48A8" w:rsidRDefault="00285C93" w:rsidP="00BF5382">
            <w:pPr>
              <w:pStyle w:val="TableText"/>
              <w:rPr>
                <w:noProof w:val="0"/>
              </w:rPr>
            </w:pPr>
            <w:r w:rsidRPr="00CD48A8">
              <w:rPr>
                <w:noProof w:val="0"/>
              </w:rPr>
              <w:t>20</w:t>
            </w:r>
          </w:p>
        </w:tc>
        <w:tc>
          <w:tcPr>
            <w:tcW w:w="1728" w:type="dxa"/>
          </w:tcPr>
          <w:p w14:paraId="6DD0C9DE" w14:textId="77777777" w:rsidR="00285C93" w:rsidRPr="00CD48A8" w:rsidRDefault="00285C93" w:rsidP="00BF5382">
            <w:pPr>
              <w:pStyle w:val="TableText"/>
              <w:rPr>
                <w:noProof w:val="0"/>
              </w:rPr>
            </w:pPr>
            <w:r w:rsidRPr="00CD48A8">
              <w:rPr>
                <w:noProof w:val="0"/>
              </w:rPr>
              <w:t>1.0918</w:t>
            </w:r>
          </w:p>
        </w:tc>
        <w:tc>
          <w:tcPr>
            <w:tcW w:w="2160" w:type="dxa"/>
          </w:tcPr>
          <w:p w14:paraId="7DDD3DEF" w14:textId="77777777" w:rsidR="00285C93" w:rsidRPr="00CD48A8" w:rsidRDefault="00285C93" w:rsidP="00BF5382">
            <w:pPr>
              <w:pStyle w:val="TableText"/>
              <w:ind w:right="288"/>
              <w:rPr>
                <w:noProof w:val="0"/>
              </w:rPr>
            </w:pPr>
            <w:r w:rsidRPr="00CD48A8">
              <w:rPr>
                <w:noProof w:val="0"/>
              </w:rPr>
              <w:t>0.1119</w:t>
            </w:r>
          </w:p>
        </w:tc>
        <w:tc>
          <w:tcPr>
            <w:tcW w:w="2159" w:type="dxa"/>
          </w:tcPr>
          <w:p w14:paraId="2B9DF66E" w14:textId="77777777" w:rsidR="00285C93" w:rsidRPr="00CD48A8" w:rsidRDefault="00285C93" w:rsidP="00BF5382">
            <w:pPr>
              <w:pStyle w:val="TableText"/>
              <w:rPr>
                <w:noProof w:val="0"/>
              </w:rPr>
            </w:pPr>
            <w:r w:rsidRPr="00CD48A8">
              <w:rPr>
                <w:noProof w:val="0"/>
              </w:rPr>
              <w:t>N/A</w:t>
            </w:r>
          </w:p>
        </w:tc>
        <w:tc>
          <w:tcPr>
            <w:tcW w:w="2160" w:type="dxa"/>
          </w:tcPr>
          <w:p w14:paraId="6603B67F" w14:textId="77777777" w:rsidR="00285C93" w:rsidRPr="00CD48A8" w:rsidRDefault="00285C93" w:rsidP="00BF5382">
            <w:pPr>
              <w:pStyle w:val="TableText"/>
              <w:rPr>
                <w:noProof w:val="0"/>
              </w:rPr>
            </w:pPr>
            <w:r w:rsidRPr="00CD48A8">
              <w:rPr>
                <w:noProof w:val="0"/>
              </w:rPr>
              <w:t>N/A</w:t>
            </w:r>
          </w:p>
        </w:tc>
      </w:tr>
      <w:tr w:rsidR="00285C93" w:rsidRPr="00CD48A8" w14:paraId="14B7CB4B" w14:textId="77777777" w:rsidTr="0007166C">
        <w:tc>
          <w:tcPr>
            <w:tcW w:w="1440" w:type="dxa"/>
          </w:tcPr>
          <w:p w14:paraId="5354F5E5" w14:textId="77777777" w:rsidR="00285C93" w:rsidRPr="00CD48A8" w:rsidRDefault="00285C93" w:rsidP="00BF5382">
            <w:pPr>
              <w:pStyle w:val="TableText"/>
              <w:rPr>
                <w:noProof w:val="0"/>
              </w:rPr>
            </w:pPr>
            <w:r w:rsidRPr="00CD48A8">
              <w:rPr>
                <w:noProof w:val="0"/>
              </w:rPr>
              <w:t>21</w:t>
            </w:r>
          </w:p>
        </w:tc>
        <w:tc>
          <w:tcPr>
            <w:tcW w:w="1728" w:type="dxa"/>
          </w:tcPr>
          <w:p w14:paraId="7D6A2DE6" w14:textId="77777777" w:rsidR="00285C93" w:rsidRPr="00CD48A8" w:rsidRDefault="00285C93" w:rsidP="00BF5382">
            <w:pPr>
              <w:pStyle w:val="TableText"/>
              <w:rPr>
                <w:noProof w:val="0"/>
              </w:rPr>
            </w:pPr>
            <w:r w:rsidRPr="00CD48A8">
              <w:rPr>
                <w:noProof w:val="0"/>
              </w:rPr>
              <w:t>0.2396</w:t>
            </w:r>
          </w:p>
        </w:tc>
        <w:tc>
          <w:tcPr>
            <w:tcW w:w="2160" w:type="dxa"/>
          </w:tcPr>
          <w:p w14:paraId="6D6FDD58" w14:textId="77777777" w:rsidR="00285C93" w:rsidRPr="00CD48A8" w:rsidRDefault="00285C93" w:rsidP="00BF5382">
            <w:pPr>
              <w:pStyle w:val="TableText"/>
              <w:ind w:right="288"/>
              <w:rPr>
                <w:noProof w:val="0"/>
              </w:rPr>
            </w:pPr>
            <w:r w:rsidRPr="00CD48A8">
              <w:rPr>
                <w:noProof w:val="0"/>
              </w:rPr>
              <w:t>0.0761</w:t>
            </w:r>
          </w:p>
        </w:tc>
        <w:tc>
          <w:tcPr>
            <w:tcW w:w="2159" w:type="dxa"/>
          </w:tcPr>
          <w:p w14:paraId="778B5E7E" w14:textId="77777777" w:rsidR="00285C93" w:rsidRPr="00CD48A8" w:rsidRDefault="00285C93" w:rsidP="00BF5382">
            <w:pPr>
              <w:pStyle w:val="TableText"/>
              <w:rPr>
                <w:noProof w:val="0"/>
              </w:rPr>
            </w:pPr>
            <w:r w:rsidRPr="00CD48A8">
              <w:rPr>
                <w:noProof w:val="0"/>
              </w:rPr>
              <w:t>0.6553, -0.6553</w:t>
            </w:r>
          </w:p>
        </w:tc>
        <w:tc>
          <w:tcPr>
            <w:tcW w:w="2160" w:type="dxa"/>
          </w:tcPr>
          <w:p w14:paraId="38B50CC6" w14:textId="77777777" w:rsidR="00285C93" w:rsidRPr="00CD48A8" w:rsidRDefault="00285C93" w:rsidP="00BF5382">
            <w:pPr>
              <w:pStyle w:val="TableText"/>
              <w:rPr>
                <w:noProof w:val="0"/>
              </w:rPr>
            </w:pPr>
            <w:r w:rsidRPr="00CD48A8">
              <w:rPr>
                <w:noProof w:val="0"/>
              </w:rPr>
              <w:t>0.0907, 0.0907</w:t>
            </w:r>
          </w:p>
        </w:tc>
      </w:tr>
      <w:tr w:rsidR="00285C93" w:rsidRPr="00CD48A8" w14:paraId="243FF626" w14:textId="77777777" w:rsidTr="0007166C">
        <w:tc>
          <w:tcPr>
            <w:tcW w:w="1440" w:type="dxa"/>
          </w:tcPr>
          <w:p w14:paraId="69FEBB09" w14:textId="77777777" w:rsidR="00285C93" w:rsidRPr="00CD48A8" w:rsidRDefault="00285C93" w:rsidP="00BF5382">
            <w:pPr>
              <w:pStyle w:val="TableText"/>
              <w:rPr>
                <w:noProof w:val="0"/>
              </w:rPr>
            </w:pPr>
            <w:r w:rsidRPr="00CD48A8">
              <w:rPr>
                <w:noProof w:val="0"/>
              </w:rPr>
              <w:t>22</w:t>
            </w:r>
          </w:p>
        </w:tc>
        <w:tc>
          <w:tcPr>
            <w:tcW w:w="1728" w:type="dxa"/>
          </w:tcPr>
          <w:p w14:paraId="6C5A2A59" w14:textId="77777777" w:rsidR="00285C93" w:rsidRPr="00CD48A8" w:rsidRDefault="00285C93" w:rsidP="00BF5382">
            <w:pPr>
              <w:pStyle w:val="TableText"/>
              <w:rPr>
                <w:noProof w:val="0"/>
              </w:rPr>
            </w:pPr>
            <w:r w:rsidRPr="00CD48A8">
              <w:rPr>
                <w:noProof w:val="0"/>
              </w:rPr>
              <w:t>-1.9141</w:t>
            </w:r>
          </w:p>
        </w:tc>
        <w:tc>
          <w:tcPr>
            <w:tcW w:w="2160" w:type="dxa"/>
          </w:tcPr>
          <w:p w14:paraId="5A178F9E" w14:textId="77777777" w:rsidR="00285C93" w:rsidRPr="00CD48A8" w:rsidRDefault="00285C93" w:rsidP="00BF5382">
            <w:pPr>
              <w:pStyle w:val="TableText"/>
              <w:ind w:right="288"/>
              <w:rPr>
                <w:noProof w:val="0"/>
              </w:rPr>
            </w:pPr>
            <w:r w:rsidRPr="00CD48A8">
              <w:rPr>
                <w:noProof w:val="0"/>
              </w:rPr>
              <w:t>0.1507</w:t>
            </w:r>
          </w:p>
        </w:tc>
        <w:tc>
          <w:tcPr>
            <w:tcW w:w="2159" w:type="dxa"/>
          </w:tcPr>
          <w:p w14:paraId="54ED80D5" w14:textId="77777777" w:rsidR="00285C93" w:rsidRPr="00CD48A8" w:rsidRDefault="00285C93" w:rsidP="00BF5382">
            <w:pPr>
              <w:pStyle w:val="TableText"/>
              <w:rPr>
                <w:noProof w:val="0"/>
              </w:rPr>
            </w:pPr>
            <w:r w:rsidRPr="00CD48A8">
              <w:rPr>
                <w:noProof w:val="0"/>
              </w:rPr>
              <w:t>0.8067, -0.8067</w:t>
            </w:r>
          </w:p>
        </w:tc>
        <w:tc>
          <w:tcPr>
            <w:tcW w:w="2160" w:type="dxa"/>
          </w:tcPr>
          <w:p w14:paraId="36743C74" w14:textId="77777777" w:rsidR="00285C93" w:rsidRPr="00CD48A8" w:rsidRDefault="00285C93" w:rsidP="00BF5382">
            <w:pPr>
              <w:pStyle w:val="TableText"/>
              <w:rPr>
                <w:noProof w:val="0"/>
              </w:rPr>
            </w:pPr>
            <w:r w:rsidRPr="00CD48A8">
              <w:rPr>
                <w:noProof w:val="0"/>
              </w:rPr>
              <w:t>0.1697, 0.1697</w:t>
            </w:r>
          </w:p>
        </w:tc>
      </w:tr>
      <w:tr w:rsidR="00285C93" w:rsidRPr="00CD48A8" w14:paraId="78AC1AFE" w14:textId="77777777" w:rsidTr="0007166C">
        <w:tc>
          <w:tcPr>
            <w:tcW w:w="1440" w:type="dxa"/>
          </w:tcPr>
          <w:p w14:paraId="44D2D8A3" w14:textId="77777777" w:rsidR="00285C93" w:rsidRPr="00CD48A8" w:rsidRDefault="00285C93" w:rsidP="00BF5382">
            <w:pPr>
              <w:pStyle w:val="TableText"/>
              <w:rPr>
                <w:noProof w:val="0"/>
              </w:rPr>
            </w:pPr>
            <w:r w:rsidRPr="00CD48A8">
              <w:rPr>
                <w:noProof w:val="0"/>
              </w:rPr>
              <w:t>23</w:t>
            </w:r>
          </w:p>
        </w:tc>
        <w:tc>
          <w:tcPr>
            <w:tcW w:w="1728" w:type="dxa"/>
          </w:tcPr>
          <w:p w14:paraId="67CDADF8" w14:textId="77777777" w:rsidR="00285C93" w:rsidRPr="00CD48A8" w:rsidRDefault="00285C93" w:rsidP="00BF5382">
            <w:pPr>
              <w:pStyle w:val="TableText"/>
              <w:rPr>
                <w:noProof w:val="0"/>
              </w:rPr>
            </w:pPr>
            <w:r w:rsidRPr="00CD48A8">
              <w:rPr>
                <w:noProof w:val="0"/>
              </w:rPr>
              <w:t>-0.1944</w:t>
            </w:r>
          </w:p>
        </w:tc>
        <w:tc>
          <w:tcPr>
            <w:tcW w:w="2160" w:type="dxa"/>
          </w:tcPr>
          <w:p w14:paraId="5897EB3E" w14:textId="77777777" w:rsidR="00285C93" w:rsidRPr="00CD48A8" w:rsidRDefault="00285C93" w:rsidP="00BF5382">
            <w:pPr>
              <w:pStyle w:val="TableText"/>
              <w:ind w:right="288"/>
              <w:rPr>
                <w:noProof w:val="0"/>
              </w:rPr>
            </w:pPr>
            <w:r w:rsidRPr="00CD48A8">
              <w:rPr>
                <w:noProof w:val="0"/>
              </w:rPr>
              <w:t>0.0846</w:t>
            </w:r>
          </w:p>
        </w:tc>
        <w:tc>
          <w:tcPr>
            <w:tcW w:w="2159" w:type="dxa"/>
          </w:tcPr>
          <w:p w14:paraId="572895CB" w14:textId="77777777" w:rsidR="00285C93" w:rsidRPr="00CD48A8" w:rsidRDefault="00285C93" w:rsidP="00BF5382">
            <w:pPr>
              <w:pStyle w:val="TableText"/>
              <w:rPr>
                <w:noProof w:val="0"/>
              </w:rPr>
            </w:pPr>
            <w:r w:rsidRPr="00CD48A8">
              <w:rPr>
                <w:noProof w:val="0"/>
              </w:rPr>
              <w:t>1.0876, -1.0876</w:t>
            </w:r>
          </w:p>
        </w:tc>
        <w:tc>
          <w:tcPr>
            <w:tcW w:w="2160" w:type="dxa"/>
          </w:tcPr>
          <w:p w14:paraId="4B0778A4" w14:textId="77777777" w:rsidR="00285C93" w:rsidRPr="00CD48A8" w:rsidRDefault="00285C93" w:rsidP="00BF5382">
            <w:pPr>
              <w:pStyle w:val="TableText"/>
              <w:rPr>
                <w:noProof w:val="0"/>
              </w:rPr>
            </w:pPr>
            <w:r w:rsidRPr="00CD48A8">
              <w:rPr>
                <w:noProof w:val="0"/>
              </w:rPr>
              <w:t>0.0921, 0.0921</w:t>
            </w:r>
          </w:p>
        </w:tc>
      </w:tr>
      <w:tr w:rsidR="00285C93" w:rsidRPr="00CD48A8" w14:paraId="5583AB1E" w14:textId="77777777" w:rsidTr="0007166C">
        <w:tc>
          <w:tcPr>
            <w:tcW w:w="1440" w:type="dxa"/>
          </w:tcPr>
          <w:p w14:paraId="7D94864B" w14:textId="77777777" w:rsidR="00285C93" w:rsidRPr="00CD48A8" w:rsidRDefault="00285C93" w:rsidP="00BF5382">
            <w:pPr>
              <w:pStyle w:val="TableText"/>
              <w:rPr>
                <w:noProof w:val="0"/>
              </w:rPr>
            </w:pPr>
            <w:r w:rsidRPr="00CD48A8">
              <w:rPr>
                <w:noProof w:val="0"/>
              </w:rPr>
              <w:t>24</w:t>
            </w:r>
          </w:p>
        </w:tc>
        <w:tc>
          <w:tcPr>
            <w:tcW w:w="1728" w:type="dxa"/>
          </w:tcPr>
          <w:p w14:paraId="45F0ED8C" w14:textId="77777777" w:rsidR="00285C93" w:rsidRPr="00CD48A8" w:rsidRDefault="00285C93" w:rsidP="00BF5382">
            <w:pPr>
              <w:pStyle w:val="TableText"/>
              <w:rPr>
                <w:noProof w:val="0"/>
              </w:rPr>
            </w:pPr>
            <w:r w:rsidRPr="00CD48A8">
              <w:rPr>
                <w:noProof w:val="0"/>
              </w:rPr>
              <w:t>-0.5327</w:t>
            </w:r>
          </w:p>
        </w:tc>
        <w:tc>
          <w:tcPr>
            <w:tcW w:w="2160" w:type="dxa"/>
          </w:tcPr>
          <w:p w14:paraId="46D5E8E7" w14:textId="77777777" w:rsidR="00285C93" w:rsidRPr="00CD48A8" w:rsidRDefault="00285C93" w:rsidP="00BF5382">
            <w:pPr>
              <w:pStyle w:val="TableText"/>
              <w:ind w:right="288"/>
              <w:rPr>
                <w:noProof w:val="0"/>
              </w:rPr>
            </w:pPr>
            <w:r w:rsidRPr="00CD48A8">
              <w:rPr>
                <w:noProof w:val="0"/>
              </w:rPr>
              <w:t>0.1060</w:t>
            </w:r>
          </w:p>
        </w:tc>
        <w:tc>
          <w:tcPr>
            <w:tcW w:w="2159" w:type="dxa"/>
          </w:tcPr>
          <w:p w14:paraId="1754C5FB" w14:textId="77777777" w:rsidR="00285C93" w:rsidRPr="00CD48A8" w:rsidRDefault="00285C93" w:rsidP="00BF5382">
            <w:pPr>
              <w:pStyle w:val="TableText"/>
              <w:rPr>
                <w:noProof w:val="0"/>
              </w:rPr>
            </w:pPr>
            <w:r w:rsidRPr="00CD48A8">
              <w:rPr>
                <w:noProof w:val="0"/>
              </w:rPr>
              <w:t>N/A</w:t>
            </w:r>
          </w:p>
        </w:tc>
        <w:tc>
          <w:tcPr>
            <w:tcW w:w="2160" w:type="dxa"/>
          </w:tcPr>
          <w:p w14:paraId="2A3BDC6A" w14:textId="77777777" w:rsidR="00285C93" w:rsidRPr="00CD48A8" w:rsidRDefault="00285C93" w:rsidP="00BF5382">
            <w:pPr>
              <w:pStyle w:val="TableText"/>
              <w:rPr>
                <w:noProof w:val="0"/>
              </w:rPr>
            </w:pPr>
            <w:r w:rsidRPr="00CD48A8">
              <w:rPr>
                <w:noProof w:val="0"/>
              </w:rPr>
              <w:t>N/A</w:t>
            </w:r>
          </w:p>
        </w:tc>
      </w:tr>
      <w:tr w:rsidR="00285C93" w:rsidRPr="00CD48A8" w14:paraId="18F9F88C" w14:textId="77777777" w:rsidTr="0007166C">
        <w:tc>
          <w:tcPr>
            <w:tcW w:w="1440" w:type="dxa"/>
          </w:tcPr>
          <w:p w14:paraId="37488B38" w14:textId="77777777" w:rsidR="00285C93" w:rsidRPr="00CD48A8" w:rsidRDefault="00285C93" w:rsidP="00BF5382">
            <w:pPr>
              <w:pStyle w:val="TableText"/>
              <w:rPr>
                <w:noProof w:val="0"/>
              </w:rPr>
            </w:pPr>
            <w:r w:rsidRPr="00CD48A8">
              <w:rPr>
                <w:noProof w:val="0"/>
              </w:rPr>
              <w:t>25</w:t>
            </w:r>
          </w:p>
        </w:tc>
        <w:tc>
          <w:tcPr>
            <w:tcW w:w="1728" w:type="dxa"/>
          </w:tcPr>
          <w:p w14:paraId="7511BDB4" w14:textId="77777777" w:rsidR="00285C93" w:rsidRPr="00CD48A8" w:rsidRDefault="00285C93" w:rsidP="00BF5382">
            <w:pPr>
              <w:pStyle w:val="TableText"/>
              <w:rPr>
                <w:noProof w:val="0"/>
              </w:rPr>
            </w:pPr>
            <w:r w:rsidRPr="00CD48A8">
              <w:rPr>
                <w:noProof w:val="0"/>
              </w:rPr>
              <w:t>1.1569</w:t>
            </w:r>
          </w:p>
        </w:tc>
        <w:tc>
          <w:tcPr>
            <w:tcW w:w="2160" w:type="dxa"/>
          </w:tcPr>
          <w:p w14:paraId="44A7A4D7" w14:textId="77777777" w:rsidR="00285C93" w:rsidRPr="00CD48A8" w:rsidRDefault="00285C93" w:rsidP="00BF5382">
            <w:pPr>
              <w:pStyle w:val="TableText"/>
              <w:ind w:right="288"/>
              <w:rPr>
                <w:noProof w:val="0"/>
              </w:rPr>
            </w:pPr>
            <w:r w:rsidRPr="00CD48A8">
              <w:rPr>
                <w:noProof w:val="0"/>
              </w:rPr>
              <w:t>0.1168</w:t>
            </w:r>
          </w:p>
        </w:tc>
        <w:tc>
          <w:tcPr>
            <w:tcW w:w="2159" w:type="dxa"/>
          </w:tcPr>
          <w:p w14:paraId="6E6BAF15" w14:textId="77777777" w:rsidR="00285C93" w:rsidRPr="00CD48A8" w:rsidRDefault="00285C93" w:rsidP="00BF5382">
            <w:pPr>
              <w:pStyle w:val="TableText"/>
              <w:rPr>
                <w:noProof w:val="0"/>
              </w:rPr>
            </w:pPr>
            <w:r w:rsidRPr="00CD48A8">
              <w:rPr>
                <w:noProof w:val="0"/>
              </w:rPr>
              <w:t>N/A</w:t>
            </w:r>
          </w:p>
        </w:tc>
        <w:tc>
          <w:tcPr>
            <w:tcW w:w="2160" w:type="dxa"/>
          </w:tcPr>
          <w:p w14:paraId="3428B6CF" w14:textId="77777777" w:rsidR="00285C93" w:rsidRPr="00CD48A8" w:rsidRDefault="00285C93" w:rsidP="00BF5382">
            <w:pPr>
              <w:pStyle w:val="TableText"/>
              <w:rPr>
                <w:noProof w:val="0"/>
              </w:rPr>
            </w:pPr>
            <w:r w:rsidRPr="00CD48A8">
              <w:rPr>
                <w:noProof w:val="0"/>
              </w:rPr>
              <w:t>N/A</w:t>
            </w:r>
          </w:p>
        </w:tc>
      </w:tr>
      <w:tr w:rsidR="00285C93" w:rsidRPr="00CD48A8" w14:paraId="4F29D4F4" w14:textId="77777777" w:rsidTr="0007166C">
        <w:tc>
          <w:tcPr>
            <w:tcW w:w="1440" w:type="dxa"/>
          </w:tcPr>
          <w:p w14:paraId="48C0C210" w14:textId="77777777" w:rsidR="00285C93" w:rsidRPr="00CD48A8" w:rsidRDefault="00285C93" w:rsidP="00BF5382">
            <w:pPr>
              <w:pStyle w:val="TableText"/>
              <w:rPr>
                <w:noProof w:val="0"/>
              </w:rPr>
            </w:pPr>
            <w:r w:rsidRPr="00CD48A8">
              <w:rPr>
                <w:noProof w:val="0"/>
              </w:rPr>
              <w:t>26</w:t>
            </w:r>
          </w:p>
        </w:tc>
        <w:tc>
          <w:tcPr>
            <w:tcW w:w="1728" w:type="dxa"/>
          </w:tcPr>
          <w:p w14:paraId="25E1CA4A" w14:textId="77777777" w:rsidR="00285C93" w:rsidRPr="00CD48A8" w:rsidRDefault="00285C93" w:rsidP="00BF5382">
            <w:pPr>
              <w:pStyle w:val="TableText"/>
              <w:rPr>
                <w:noProof w:val="0"/>
              </w:rPr>
            </w:pPr>
            <w:r w:rsidRPr="00CD48A8">
              <w:rPr>
                <w:noProof w:val="0"/>
              </w:rPr>
              <w:t>0.1646</w:t>
            </w:r>
          </w:p>
        </w:tc>
        <w:tc>
          <w:tcPr>
            <w:tcW w:w="2160" w:type="dxa"/>
          </w:tcPr>
          <w:p w14:paraId="621A30A1" w14:textId="77777777" w:rsidR="00285C93" w:rsidRPr="00CD48A8" w:rsidRDefault="00285C93" w:rsidP="00BF5382">
            <w:pPr>
              <w:pStyle w:val="TableText"/>
              <w:ind w:right="288"/>
              <w:rPr>
                <w:noProof w:val="0"/>
              </w:rPr>
            </w:pPr>
            <w:r w:rsidRPr="00CD48A8">
              <w:rPr>
                <w:noProof w:val="0"/>
              </w:rPr>
              <w:t>0.1013</w:t>
            </w:r>
          </w:p>
        </w:tc>
        <w:tc>
          <w:tcPr>
            <w:tcW w:w="2159" w:type="dxa"/>
          </w:tcPr>
          <w:p w14:paraId="21C86FB9" w14:textId="77777777" w:rsidR="00285C93" w:rsidRPr="00CD48A8" w:rsidRDefault="00285C93" w:rsidP="00BF5382">
            <w:pPr>
              <w:pStyle w:val="TableText"/>
              <w:rPr>
                <w:noProof w:val="0"/>
              </w:rPr>
            </w:pPr>
            <w:r w:rsidRPr="00CD48A8">
              <w:rPr>
                <w:noProof w:val="0"/>
              </w:rPr>
              <w:t>N/A</w:t>
            </w:r>
          </w:p>
        </w:tc>
        <w:tc>
          <w:tcPr>
            <w:tcW w:w="2160" w:type="dxa"/>
          </w:tcPr>
          <w:p w14:paraId="2172E0E1" w14:textId="77777777" w:rsidR="00285C93" w:rsidRPr="00CD48A8" w:rsidRDefault="00285C93" w:rsidP="00BF5382">
            <w:pPr>
              <w:pStyle w:val="TableText"/>
              <w:rPr>
                <w:noProof w:val="0"/>
              </w:rPr>
            </w:pPr>
            <w:r w:rsidRPr="00CD48A8">
              <w:rPr>
                <w:noProof w:val="0"/>
              </w:rPr>
              <w:t>N/A</w:t>
            </w:r>
          </w:p>
        </w:tc>
      </w:tr>
      <w:tr w:rsidR="00A128EB" w:rsidRPr="00CD48A8" w14:paraId="14C1D5AD" w14:textId="77777777" w:rsidTr="0007166C">
        <w:tc>
          <w:tcPr>
            <w:tcW w:w="1440" w:type="dxa"/>
          </w:tcPr>
          <w:p w14:paraId="2BF48750" w14:textId="77777777" w:rsidR="00A128EB" w:rsidRPr="00CD48A8" w:rsidRDefault="00A128EB" w:rsidP="00BF5382">
            <w:pPr>
              <w:pStyle w:val="TableText"/>
              <w:rPr>
                <w:noProof w:val="0"/>
              </w:rPr>
            </w:pPr>
            <w:bookmarkStart w:id="1526" w:name="_Hlk93666049"/>
            <w:r w:rsidRPr="00CD48A8">
              <w:rPr>
                <w:noProof w:val="0"/>
              </w:rPr>
              <w:t>27</w:t>
            </w:r>
          </w:p>
        </w:tc>
        <w:tc>
          <w:tcPr>
            <w:tcW w:w="1728" w:type="dxa"/>
          </w:tcPr>
          <w:p w14:paraId="5EF7DD1B" w14:textId="77777777" w:rsidR="00A128EB" w:rsidRPr="00CD48A8" w:rsidRDefault="00A128EB" w:rsidP="00BF5382">
            <w:pPr>
              <w:pStyle w:val="TableText"/>
              <w:rPr>
                <w:noProof w:val="0"/>
              </w:rPr>
            </w:pPr>
            <w:r w:rsidRPr="00CD48A8">
              <w:rPr>
                <w:noProof w:val="0"/>
              </w:rPr>
              <w:t>-0.0323</w:t>
            </w:r>
          </w:p>
        </w:tc>
        <w:tc>
          <w:tcPr>
            <w:tcW w:w="2160" w:type="dxa"/>
          </w:tcPr>
          <w:p w14:paraId="65EA34DD" w14:textId="77777777" w:rsidR="00A128EB" w:rsidRPr="00CD48A8" w:rsidRDefault="00A128EB" w:rsidP="00BF5382">
            <w:pPr>
              <w:pStyle w:val="TableText"/>
              <w:ind w:right="288"/>
              <w:rPr>
                <w:noProof w:val="0"/>
              </w:rPr>
            </w:pPr>
            <w:r w:rsidRPr="00CD48A8">
              <w:rPr>
                <w:noProof w:val="0"/>
              </w:rPr>
              <w:t>0.1026</w:t>
            </w:r>
          </w:p>
        </w:tc>
        <w:tc>
          <w:tcPr>
            <w:tcW w:w="2159" w:type="dxa"/>
          </w:tcPr>
          <w:p w14:paraId="64FAFD3E" w14:textId="77777777" w:rsidR="00A128EB" w:rsidRPr="00CD48A8" w:rsidRDefault="00A128EB" w:rsidP="00BF5382">
            <w:pPr>
              <w:pStyle w:val="TableText"/>
              <w:rPr>
                <w:noProof w:val="0"/>
              </w:rPr>
            </w:pPr>
            <w:r w:rsidRPr="00CD48A8">
              <w:rPr>
                <w:noProof w:val="0"/>
              </w:rPr>
              <w:t>N/A</w:t>
            </w:r>
          </w:p>
        </w:tc>
        <w:tc>
          <w:tcPr>
            <w:tcW w:w="2160" w:type="dxa"/>
          </w:tcPr>
          <w:p w14:paraId="0BD21023" w14:textId="77777777" w:rsidR="00A128EB" w:rsidRPr="00CD48A8" w:rsidRDefault="00A128EB" w:rsidP="00BF5382">
            <w:pPr>
              <w:pStyle w:val="TableText"/>
              <w:rPr>
                <w:noProof w:val="0"/>
              </w:rPr>
            </w:pPr>
            <w:r w:rsidRPr="00CD48A8">
              <w:rPr>
                <w:noProof w:val="0"/>
              </w:rPr>
              <w:t>N/A</w:t>
            </w:r>
          </w:p>
        </w:tc>
      </w:tr>
      <w:tr w:rsidR="00A128EB" w:rsidRPr="00CD48A8" w14:paraId="145B4765" w14:textId="77777777" w:rsidTr="0007166C">
        <w:tc>
          <w:tcPr>
            <w:tcW w:w="1440" w:type="dxa"/>
          </w:tcPr>
          <w:p w14:paraId="6B2F01D8" w14:textId="77777777" w:rsidR="00A128EB" w:rsidRPr="00CD48A8" w:rsidRDefault="00A128EB" w:rsidP="00BF5382">
            <w:pPr>
              <w:pStyle w:val="TableText"/>
              <w:rPr>
                <w:noProof w:val="0"/>
              </w:rPr>
            </w:pPr>
            <w:r w:rsidRPr="00CD48A8">
              <w:rPr>
                <w:noProof w:val="0"/>
              </w:rPr>
              <w:t>28</w:t>
            </w:r>
          </w:p>
        </w:tc>
        <w:tc>
          <w:tcPr>
            <w:tcW w:w="1728" w:type="dxa"/>
          </w:tcPr>
          <w:p w14:paraId="0566BDEC" w14:textId="77777777" w:rsidR="00A128EB" w:rsidRPr="00CD48A8" w:rsidRDefault="00A128EB" w:rsidP="00BF5382">
            <w:pPr>
              <w:pStyle w:val="TableText"/>
              <w:rPr>
                <w:noProof w:val="0"/>
              </w:rPr>
            </w:pPr>
            <w:r w:rsidRPr="00CD48A8">
              <w:rPr>
                <w:noProof w:val="0"/>
              </w:rPr>
              <w:t>0.5601</w:t>
            </w:r>
          </w:p>
        </w:tc>
        <w:tc>
          <w:tcPr>
            <w:tcW w:w="2160" w:type="dxa"/>
          </w:tcPr>
          <w:p w14:paraId="5190C35A" w14:textId="77777777" w:rsidR="00A128EB" w:rsidRPr="00CD48A8" w:rsidRDefault="00A128EB" w:rsidP="00BF5382">
            <w:pPr>
              <w:pStyle w:val="TableText"/>
              <w:ind w:right="288"/>
              <w:rPr>
                <w:noProof w:val="0"/>
              </w:rPr>
            </w:pPr>
            <w:r w:rsidRPr="00CD48A8">
              <w:rPr>
                <w:noProof w:val="0"/>
              </w:rPr>
              <w:t>0.1100</w:t>
            </w:r>
          </w:p>
        </w:tc>
        <w:tc>
          <w:tcPr>
            <w:tcW w:w="2159" w:type="dxa"/>
          </w:tcPr>
          <w:p w14:paraId="39A32B83" w14:textId="77777777" w:rsidR="00A128EB" w:rsidRPr="00CD48A8" w:rsidRDefault="00A128EB" w:rsidP="00BF5382">
            <w:pPr>
              <w:pStyle w:val="TableText"/>
              <w:rPr>
                <w:noProof w:val="0"/>
              </w:rPr>
            </w:pPr>
            <w:r w:rsidRPr="00CD48A8">
              <w:rPr>
                <w:noProof w:val="0"/>
              </w:rPr>
              <w:t>N/A</w:t>
            </w:r>
          </w:p>
        </w:tc>
        <w:tc>
          <w:tcPr>
            <w:tcW w:w="2160" w:type="dxa"/>
          </w:tcPr>
          <w:p w14:paraId="43C915EF" w14:textId="77777777" w:rsidR="00A128EB" w:rsidRPr="00CD48A8" w:rsidRDefault="00A128EB" w:rsidP="00BF5382">
            <w:pPr>
              <w:pStyle w:val="TableText"/>
              <w:rPr>
                <w:noProof w:val="0"/>
              </w:rPr>
            </w:pPr>
            <w:r w:rsidRPr="00CD48A8">
              <w:rPr>
                <w:noProof w:val="0"/>
              </w:rPr>
              <w:t>N/A</w:t>
            </w:r>
          </w:p>
        </w:tc>
      </w:tr>
      <w:tr w:rsidR="00A128EB" w:rsidRPr="00CD48A8" w14:paraId="24312CF0" w14:textId="77777777" w:rsidTr="0007166C">
        <w:tc>
          <w:tcPr>
            <w:tcW w:w="1440" w:type="dxa"/>
          </w:tcPr>
          <w:p w14:paraId="0CCEB1CE" w14:textId="77777777" w:rsidR="00A128EB" w:rsidRPr="00CD48A8" w:rsidRDefault="00A128EB" w:rsidP="00BF5382">
            <w:pPr>
              <w:pStyle w:val="TableText"/>
              <w:rPr>
                <w:noProof w:val="0"/>
              </w:rPr>
            </w:pPr>
            <w:r w:rsidRPr="00CD48A8">
              <w:rPr>
                <w:noProof w:val="0"/>
              </w:rPr>
              <w:t>29</w:t>
            </w:r>
          </w:p>
        </w:tc>
        <w:tc>
          <w:tcPr>
            <w:tcW w:w="1728" w:type="dxa"/>
          </w:tcPr>
          <w:p w14:paraId="7087E394" w14:textId="77777777" w:rsidR="00A128EB" w:rsidRPr="00CD48A8" w:rsidRDefault="00A128EB" w:rsidP="00BF5382">
            <w:pPr>
              <w:pStyle w:val="TableText"/>
              <w:rPr>
                <w:noProof w:val="0"/>
              </w:rPr>
            </w:pPr>
            <w:r w:rsidRPr="00CD48A8">
              <w:rPr>
                <w:noProof w:val="0"/>
              </w:rPr>
              <w:t>0.3854</w:t>
            </w:r>
          </w:p>
        </w:tc>
        <w:tc>
          <w:tcPr>
            <w:tcW w:w="2160" w:type="dxa"/>
          </w:tcPr>
          <w:p w14:paraId="2832AA5D" w14:textId="77777777" w:rsidR="00A128EB" w:rsidRPr="00CD48A8" w:rsidRDefault="00A128EB" w:rsidP="00BF5382">
            <w:pPr>
              <w:pStyle w:val="TableText"/>
              <w:ind w:right="288"/>
              <w:rPr>
                <w:noProof w:val="0"/>
              </w:rPr>
            </w:pPr>
            <w:r w:rsidRPr="00CD48A8">
              <w:rPr>
                <w:noProof w:val="0"/>
              </w:rPr>
              <w:t>0.1040</w:t>
            </w:r>
          </w:p>
        </w:tc>
        <w:tc>
          <w:tcPr>
            <w:tcW w:w="2159" w:type="dxa"/>
          </w:tcPr>
          <w:p w14:paraId="3ABE8688" w14:textId="77777777" w:rsidR="00A128EB" w:rsidRPr="00CD48A8" w:rsidRDefault="00A128EB" w:rsidP="00BF5382">
            <w:pPr>
              <w:pStyle w:val="TableText"/>
              <w:rPr>
                <w:noProof w:val="0"/>
              </w:rPr>
            </w:pPr>
            <w:r w:rsidRPr="00CD48A8">
              <w:rPr>
                <w:noProof w:val="0"/>
              </w:rPr>
              <w:t>N/A</w:t>
            </w:r>
          </w:p>
        </w:tc>
        <w:tc>
          <w:tcPr>
            <w:tcW w:w="2160" w:type="dxa"/>
          </w:tcPr>
          <w:p w14:paraId="3A3BD397" w14:textId="77777777" w:rsidR="00A128EB" w:rsidRPr="00CD48A8" w:rsidRDefault="00A128EB" w:rsidP="00BF5382">
            <w:pPr>
              <w:pStyle w:val="TableText"/>
              <w:rPr>
                <w:noProof w:val="0"/>
              </w:rPr>
            </w:pPr>
            <w:r w:rsidRPr="00CD48A8">
              <w:rPr>
                <w:noProof w:val="0"/>
              </w:rPr>
              <w:t>N/A</w:t>
            </w:r>
          </w:p>
        </w:tc>
      </w:tr>
      <w:tr w:rsidR="00A128EB" w:rsidRPr="00CD48A8" w14:paraId="17A569AC" w14:textId="77777777" w:rsidTr="0007166C">
        <w:tc>
          <w:tcPr>
            <w:tcW w:w="1440" w:type="dxa"/>
          </w:tcPr>
          <w:p w14:paraId="0D95A7F1" w14:textId="77777777" w:rsidR="00A128EB" w:rsidRPr="00CD48A8" w:rsidRDefault="00A128EB" w:rsidP="00BF5382">
            <w:pPr>
              <w:pStyle w:val="TableText"/>
              <w:rPr>
                <w:noProof w:val="0"/>
              </w:rPr>
            </w:pPr>
            <w:r w:rsidRPr="00CD48A8">
              <w:rPr>
                <w:noProof w:val="0"/>
              </w:rPr>
              <w:t>30</w:t>
            </w:r>
          </w:p>
        </w:tc>
        <w:tc>
          <w:tcPr>
            <w:tcW w:w="1728" w:type="dxa"/>
          </w:tcPr>
          <w:p w14:paraId="4158773B" w14:textId="77777777" w:rsidR="00A128EB" w:rsidRPr="00CD48A8" w:rsidRDefault="00A128EB" w:rsidP="00BF5382">
            <w:pPr>
              <w:pStyle w:val="TableText"/>
              <w:rPr>
                <w:noProof w:val="0"/>
              </w:rPr>
            </w:pPr>
            <w:r w:rsidRPr="00CD48A8">
              <w:rPr>
                <w:noProof w:val="0"/>
              </w:rPr>
              <w:t>0.5096</w:t>
            </w:r>
          </w:p>
        </w:tc>
        <w:tc>
          <w:tcPr>
            <w:tcW w:w="2160" w:type="dxa"/>
          </w:tcPr>
          <w:p w14:paraId="79E2F27D" w14:textId="77777777" w:rsidR="00A128EB" w:rsidRPr="00CD48A8" w:rsidRDefault="00A128EB" w:rsidP="00BF5382">
            <w:pPr>
              <w:pStyle w:val="TableText"/>
              <w:ind w:right="288"/>
              <w:rPr>
                <w:noProof w:val="0"/>
              </w:rPr>
            </w:pPr>
            <w:r w:rsidRPr="00CD48A8">
              <w:rPr>
                <w:noProof w:val="0"/>
              </w:rPr>
              <w:t>0.1050</w:t>
            </w:r>
          </w:p>
        </w:tc>
        <w:tc>
          <w:tcPr>
            <w:tcW w:w="2159" w:type="dxa"/>
          </w:tcPr>
          <w:p w14:paraId="127DA05F" w14:textId="77777777" w:rsidR="00A128EB" w:rsidRPr="00CD48A8" w:rsidRDefault="00A128EB" w:rsidP="00BF5382">
            <w:pPr>
              <w:pStyle w:val="TableText"/>
              <w:rPr>
                <w:noProof w:val="0"/>
              </w:rPr>
            </w:pPr>
            <w:r w:rsidRPr="00CD48A8">
              <w:rPr>
                <w:noProof w:val="0"/>
              </w:rPr>
              <w:t>N/A</w:t>
            </w:r>
          </w:p>
        </w:tc>
        <w:tc>
          <w:tcPr>
            <w:tcW w:w="2160" w:type="dxa"/>
          </w:tcPr>
          <w:p w14:paraId="787E12D5" w14:textId="77777777" w:rsidR="00A128EB" w:rsidRPr="00CD48A8" w:rsidRDefault="00A128EB" w:rsidP="00BF5382">
            <w:pPr>
              <w:pStyle w:val="TableText"/>
              <w:rPr>
                <w:noProof w:val="0"/>
              </w:rPr>
            </w:pPr>
            <w:r w:rsidRPr="00CD48A8">
              <w:rPr>
                <w:noProof w:val="0"/>
              </w:rPr>
              <w:t>N/A</w:t>
            </w:r>
          </w:p>
        </w:tc>
      </w:tr>
      <w:bookmarkEnd w:id="1526"/>
      <w:tr w:rsidR="00A128EB" w:rsidRPr="00CD48A8" w14:paraId="4B0A3B3D" w14:textId="77777777" w:rsidTr="0007166C">
        <w:tc>
          <w:tcPr>
            <w:tcW w:w="1440" w:type="dxa"/>
          </w:tcPr>
          <w:p w14:paraId="3FD39B5D" w14:textId="77777777" w:rsidR="00A128EB" w:rsidRPr="00CD48A8" w:rsidRDefault="00A128EB" w:rsidP="00BF5382">
            <w:pPr>
              <w:pStyle w:val="TableText"/>
              <w:rPr>
                <w:noProof w:val="0"/>
              </w:rPr>
            </w:pPr>
            <w:r w:rsidRPr="00CD48A8">
              <w:rPr>
                <w:noProof w:val="0"/>
              </w:rPr>
              <w:t>31</w:t>
            </w:r>
          </w:p>
        </w:tc>
        <w:tc>
          <w:tcPr>
            <w:tcW w:w="1728" w:type="dxa"/>
          </w:tcPr>
          <w:p w14:paraId="33FC1B3F" w14:textId="77777777" w:rsidR="00A128EB" w:rsidRPr="00CD48A8" w:rsidRDefault="00A128EB" w:rsidP="00BF5382">
            <w:pPr>
              <w:pStyle w:val="TableText"/>
              <w:rPr>
                <w:noProof w:val="0"/>
              </w:rPr>
            </w:pPr>
            <w:r w:rsidRPr="00CD48A8">
              <w:rPr>
                <w:noProof w:val="0"/>
              </w:rPr>
              <w:t>-0.8231</w:t>
            </w:r>
          </w:p>
        </w:tc>
        <w:tc>
          <w:tcPr>
            <w:tcW w:w="2160" w:type="dxa"/>
          </w:tcPr>
          <w:p w14:paraId="69AE1F45" w14:textId="77777777" w:rsidR="00A128EB" w:rsidRPr="00CD48A8" w:rsidRDefault="00A128EB" w:rsidP="00BF5382">
            <w:pPr>
              <w:pStyle w:val="TableText"/>
              <w:ind w:right="288"/>
              <w:rPr>
                <w:noProof w:val="0"/>
              </w:rPr>
            </w:pPr>
            <w:r w:rsidRPr="00CD48A8">
              <w:rPr>
                <w:noProof w:val="0"/>
              </w:rPr>
              <w:t>0.1183</w:t>
            </w:r>
          </w:p>
        </w:tc>
        <w:tc>
          <w:tcPr>
            <w:tcW w:w="2159" w:type="dxa"/>
          </w:tcPr>
          <w:p w14:paraId="57F27CAC" w14:textId="77777777" w:rsidR="00A128EB" w:rsidRPr="00CD48A8" w:rsidRDefault="00A128EB" w:rsidP="00BF5382">
            <w:pPr>
              <w:pStyle w:val="TableText"/>
              <w:rPr>
                <w:noProof w:val="0"/>
              </w:rPr>
            </w:pPr>
            <w:r w:rsidRPr="00CD48A8">
              <w:rPr>
                <w:noProof w:val="0"/>
              </w:rPr>
              <w:t>N/A</w:t>
            </w:r>
          </w:p>
        </w:tc>
        <w:tc>
          <w:tcPr>
            <w:tcW w:w="2160" w:type="dxa"/>
          </w:tcPr>
          <w:p w14:paraId="0CA5ADD3" w14:textId="77777777" w:rsidR="00A128EB" w:rsidRPr="00CD48A8" w:rsidRDefault="00A128EB" w:rsidP="00BF5382">
            <w:pPr>
              <w:pStyle w:val="TableText"/>
              <w:rPr>
                <w:noProof w:val="0"/>
              </w:rPr>
            </w:pPr>
            <w:r w:rsidRPr="00CD48A8">
              <w:rPr>
                <w:noProof w:val="0"/>
              </w:rPr>
              <w:t>N/A</w:t>
            </w:r>
          </w:p>
        </w:tc>
      </w:tr>
      <w:tr w:rsidR="00A128EB" w:rsidRPr="00CD48A8" w14:paraId="556E6FAD" w14:textId="77777777" w:rsidTr="0007166C">
        <w:tc>
          <w:tcPr>
            <w:tcW w:w="1440" w:type="dxa"/>
          </w:tcPr>
          <w:p w14:paraId="628F66DA" w14:textId="77777777" w:rsidR="00A128EB" w:rsidRPr="00CD48A8" w:rsidRDefault="00A128EB" w:rsidP="00BF5382">
            <w:pPr>
              <w:pStyle w:val="TableText"/>
              <w:rPr>
                <w:noProof w:val="0"/>
              </w:rPr>
            </w:pPr>
            <w:r w:rsidRPr="00CD48A8">
              <w:rPr>
                <w:noProof w:val="0"/>
              </w:rPr>
              <w:t>32</w:t>
            </w:r>
          </w:p>
        </w:tc>
        <w:tc>
          <w:tcPr>
            <w:tcW w:w="1728" w:type="dxa"/>
          </w:tcPr>
          <w:p w14:paraId="3269B547" w14:textId="77777777" w:rsidR="00A128EB" w:rsidRPr="00CD48A8" w:rsidRDefault="00A128EB" w:rsidP="00BF5382">
            <w:pPr>
              <w:pStyle w:val="TableText"/>
              <w:rPr>
                <w:noProof w:val="0"/>
              </w:rPr>
            </w:pPr>
            <w:r w:rsidRPr="00CD48A8">
              <w:rPr>
                <w:noProof w:val="0"/>
              </w:rPr>
              <w:t>0.7504</w:t>
            </w:r>
          </w:p>
        </w:tc>
        <w:tc>
          <w:tcPr>
            <w:tcW w:w="2160" w:type="dxa"/>
          </w:tcPr>
          <w:p w14:paraId="1C5C36D8" w14:textId="77777777" w:rsidR="00A128EB" w:rsidRPr="00CD48A8" w:rsidRDefault="00A128EB" w:rsidP="00BF5382">
            <w:pPr>
              <w:pStyle w:val="TableText"/>
              <w:ind w:right="288"/>
              <w:rPr>
                <w:noProof w:val="0"/>
              </w:rPr>
            </w:pPr>
            <w:r w:rsidRPr="00CD48A8">
              <w:rPr>
                <w:noProof w:val="0"/>
              </w:rPr>
              <w:t>0.1078</w:t>
            </w:r>
          </w:p>
        </w:tc>
        <w:tc>
          <w:tcPr>
            <w:tcW w:w="2159" w:type="dxa"/>
          </w:tcPr>
          <w:p w14:paraId="18B0ABFA" w14:textId="77777777" w:rsidR="00A128EB" w:rsidRPr="00CD48A8" w:rsidRDefault="00A128EB" w:rsidP="00BF5382">
            <w:pPr>
              <w:pStyle w:val="TableText"/>
              <w:rPr>
                <w:noProof w:val="0"/>
              </w:rPr>
            </w:pPr>
            <w:r w:rsidRPr="00CD48A8">
              <w:rPr>
                <w:noProof w:val="0"/>
              </w:rPr>
              <w:t>N/A</w:t>
            </w:r>
          </w:p>
        </w:tc>
        <w:tc>
          <w:tcPr>
            <w:tcW w:w="2160" w:type="dxa"/>
          </w:tcPr>
          <w:p w14:paraId="4CC24F71" w14:textId="77777777" w:rsidR="00A128EB" w:rsidRPr="00CD48A8" w:rsidRDefault="00A128EB" w:rsidP="00BF5382">
            <w:pPr>
              <w:pStyle w:val="TableText"/>
              <w:rPr>
                <w:noProof w:val="0"/>
              </w:rPr>
            </w:pPr>
            <w:r w:rsidRPr="00CD48A8">
              <w:rPr>
                <w:noProof w:val="0"/>
              </w:rPr>
              <w:t>N/A</w:t>
            </w:r>
          </w:p>
        </w:tc>
      </w:tr>
      <w:tr w:rsidR="00A128EB" w:rsidRPr="00CD48A8" w14:paraId="77840855" w14:textId="77777777" w:rsidTr="0007166C">
        <w:tc>
          <w:tcPr>
            <w:tcW w:w="1440" w:type="dxa"/>
          </w:tcPr>
          <w:p w14:paraId="08BF2095" w14:textId="77777777" w:rsidR="00A128EB" w:rsidRPr="00CD48A8" w:rsidRDefault="00A128EB" w:rsidP="00BF5382">
            <w:pPr>
              <w:pStyle w:val="TableText"/>
              <w:rPr>
                <w:noProof w:val="0"/>
              </w:rPr>
            </w:pPr>
            <w:r w:rsidRPr="00CD48A8">
              <w:rPr>
                <w:noProof w:val="0"/>
              </w:rPr>
              <w:t>33</w:t>
            </w:r>
          </w:p>
        </w:tc>
        <w:tc>
          <w:tcPr>
            <w:tcW w:w="1728" w:type="dxa"/>
          </w:tcPr>
          <w:p w14:paraId="2751BAB7" w14:textId="77777777" w:rsidR="00A128EB" w:rsidRPr="00CD48A8" w:rsidRDefault="00A128EB" w:rsidP="00BF5382">
            <w:pPr>
              <w:pStyle w:val="TableText"/>
              <w:rPr>
                <w:noProof w:val="0"/>
              </w:rPr>
            </w:pPr>
            <w:r w:rsidRPr="00CD48A8">
              <w:rPr>
                <w:noProof w:val="0"/>
              </w:rPr>
              <w:t>-0.3627</w:t>
            </w:r>
          </w:p>
        </w:tc>
        <w:tc>
          <w:tcPr>
            <w:tcW w:w="2160" w:type="dxa"/>
          </w:tcPr>
          <w:p w14:paraId="0574B602" w14:textId="77777777" w:rsidR="00A128EB" w:rsidRPr="00CD48A8" w:rsidRDefault="00A128EB" w:rsidP="00BF5382">
            <w:pPr>
              <w:pStyle w:val="TableText"/>
              <w:ind w:right="288"/>
              <w:rPr>
                <w:noProof w:val="0"/>
              </w:rPr>
            </w:pPr>
            <w:r w:rsidRPr="00CD48A8">
              <w:rPr>
                <w:noProof w:val="0"/>
              </w:rPr>
              <w:t>0.0812</w:t>
            </w:r>
          </w:p>
        </w:tc>
        <w:tc>
          <w:tcPr>
            <w:tcW w:w="2159" w:type="dxa"/>
          </w:tcPr>
          <w:p w14:paraId="69770EB1" w14:textId="77777777" w:rsidR="00A128EB" w:rsidRPr="00CD48A8" w:rsidRDefault="00A128EB" w:rsidP="00BF5382">
            <w:pPr>
              <w:pStyle w:val="TableText"/>
              <w:rPr>
                <w:noProof w:val="0"/>
              </w:rPr>
            </w:pPr>
            <w:r w:rsidRPr="00CD48A8">
              <w:rPr>
                <w:noProof w:val="0"/>
              </w:rPr>
              <w:t>0.8426, -0.8426</w:t>
            </w:r>
          </w:p>
        </w:tc>
        <w:tc>
          <w:tcPr>
            <w:tcW w:w="2160" w:type="dxa"/>
          </w:tcPr>
          <w:p w14:paraId="177B7D56" w14:textId="77777777" w:rsidR="00A128EB" w:rsidRPr="00CD48A8" w:rsidRDefault="00A128EB" w:rsidP="00BF5382">
            <w:pPr>
              <w:pStyle w:val="TableText"/>
              <w:rPr>
                <w:noProof w:val="0"/>
              </w:rPr>
            </w:pPr>
            <w:r w:rsidRPr="00CD48A8">
              <w:rPr>
                <w:noProof w:val="0"/>
              </w:rPr>
              <w:t>0.0964, 0.0964</w:t>
            </w:r>
          </w:p>
        </w:tc>
      </w:tr>
      <w:tr w:rsidR="00A128EB" w:rsidRPr="00CD48A8" w14:paraId="6307AA58" w14:textId="77777777" w:rsidTr="0007166C">
        <w:tc>
          <w:tcPr>
            <w:tcW w:w="1440" w:type="dxa"/>
          </w:tcPr>
          <w:p w14:paraId="1F4098A5" w14:textId="77777777" w:rsidR="00A128EB" w:rsidRPr="00CD48A8" w:rsidRDefault="00A128EB" w:rsidP="00BF5382">
            <w:pPr>
              <w:pStyle w:val="TableText"/>
              <w:rPr>
                <w:noProof w:val="0"/>
              </w:rPr>
            </w:pPr>
            <w:r w:rsidRPr="00CD48A8">
              <w:rPr>
                <w:noProof w:val="0"/>
              </w:rPr>
              <w:t>34</w:t>
            </w:r>
          </w:p>
        </w:tc>
        <w:tc>
          <w:tcPr>
            <w:tcW w:w="1728" w:type="dxa"/>
          </w:tcPr>
          <w:p w14:paraId="0C2CBDD9" w14:textId="77777777" w:rsidR="00A128EB" w:rsidRPr="00CD48A8" w:rsidRDefault="00A128EB" w:rsidP="00BF5382">
            <w:pPr>
              <w:pStyle w:val="TableText"/>
              <w:rPr>
                <w:noProof w:val="0"/>
              </w:rPr>
            </w:pPr>
            <w:r w:rsidRPr="00CD48A8">
              <w:rPr>
                <w:noProof w:val="0"/>
              </w:rPr>
              <w:t>0.2204</w:t>
            </w:r>
          </w:p>
        </w:tc>
        <w:tc>
          <w:tcPr>
            <w:tcW w:w="2160" w:type="dxa"/>
          </w:tcPr>
          <w:p w14:paraId="2B7BE162" w14:textId="77777777" w:rsidR="00A128EB" w:rsidRPr="00CD48A8" w:rsidRDefault="00A128EB" w:rsidP="00BF5382">
            <w:pPr>
              <w:pStyle w:val="TableText"/>
              <w:ind w:right="288"/>
              <w:rPr>
                <w:noProof w:val="0"/>
              </w:rPr>
            </w:pPr>
            <w:r w:rsidRPr="00CD48A8">
              <w:rPr>
                <w:noProof w:val="0"/>
              </w:rPr>
              <w:t>0.1104</w:t>
            </w:r>
          </w:p>
        </w:tc>
        <w:tc>
          <w:tcPr>
            <w:tcW w:w="2159" w:type="dxa"/>
          </w:tcPr>
          <w:p w14:paraId="4A82453E" w14:textId="77777777" w:rsidR="00A128EB" w:rsidRPr="00CD48A8" w:rsidRDefault="00A128EB" w:rsidP="00BF5382">
            <w:pPr>
              <w:pStyle w:val="TableText"/>
              <w:rPr>
                <w:noProof w:val="0"/>
              </w:rPr>
            </w:pPr>
            <w:r w:rsidRPr="00CD48A8">
              <w:rPr>
                <w:noProof w:val="0"/>
              </w:rPr>
              <w:t>N/A</w:t>
            </w:r>
          </w:p>
        </w:tc>
        <w:tc>
          <w:tcPr>
            <w:tcW w:w="2160" w:type="dxa"/>
          </w:tcPr>
          <w:p w14:paraId="02A730CC" w14:textId="77777777" w:rsidR="00A128EB" w:rsidRPr="00CD48A8" w:rsidRDefault="00A128EB" w:rsidP="00BF5382">
            <w:pPr>
              <w:pStyle w:val="TableText"/>
              <w:rPr>
                <w:noProof w:val="0"/>
              </w:rPr>
            </w:pPr>
            <w:r w:rsidRPr="00CD48A8">
              <w:rPr>
                <w:noProof w:val="0"/>
              </w:rPr>
              <w:t>N/A</w:t>
            </w:r>
          </w:p>
        </w:tc>
      </w:tr>
      <w:tr w:rsidR="00A128EB" w:rsidRPr="00CD48A8" w14:paraId="4EC55315" w14:textId="77777777" w:rsidTr="0007166C">
        <w:tc>
          <w:tcPr>
            <w:tcW w:w="1440" w:type="dxa"/>
          </w:tcPr>
          <w:p w14:paraId="381EE091" w14:textId="77777777" w:rsidR="00A128EB" w:rsidRPr="00CD48A8" w:rsidRDefault="00A128EB" w:rsidP="00BF5382">
            <w:pPr>
              <w:pStyle w:val="TableText"/>
              <w:rPr>
                <w:noProof w:val="0"/>
              </w:rPr>
            </w:pPr>
            <w:r w:rsidRPr="00CD48A8">
              <w:rPr>
                <w:noProof w:val="0"/>
              </w:rPr>
              <w:t>35</w:t>
            </w:r>
          </w:p>
        </w:tc>
        <w:tc>
          <w:tcPr>
            <w:tcW w:w="1728" w:type="dxa"/>
          </w:tcPr>
          <w:p w14:paraId="1399E90E" w14:textId="77777777" w:rsidR="00A128EB" w:rsidRPr="00CD48A8" w:rsidRDefault="00A128EB" w:rsidP="00BF5382">
            <w:pPr>
              <w:pStyle w:val="TableText"/>
              <w:rPr>
                <w:noProof w:val="0"/>
              </w:rPr>
            </w:pPr>
            <w:r w:rsidRPr="00CD48A8">
              <w:rPr>
                <w:noProof w:val="0"/>
              </w:rPr>
              <w:t>0.1127</w:t>
            </w:r>
          </w:p>
        </w:tc>
        <w:tc>
          <w:tcPr>
            <w:tcW w:w="2160" w:type="dxa"/>
          </w:tcPr>
          <w:p w14:paraId="128E716A" w14:textId="77777777" w:rsidR="00A128EB" w:rsidRPr="00CD48A8" w:rsidRDefault="00A128EB" w:rsidP="00BF5382">
            <w:pPr>
              <w:pStyle w:val="TableText"/>
              <w:ind w:right="288"/>
              <w:rPr>
                <w:noProof w:val="0"/>
              </w:rPr>
            </w:pPr>
            <w:r w:rsidRPr="00CD48A8">
              <w:rPr>
                <w:noProof w:val="0"/>
              </w:rPr>
              <w:t>0.1105</w:t>
            </w:r>
          </w:p>
        </w:tc>
        <w:tc>
          <w:tcPr>
            <w:tcW w:w="2159" w:type="dxa"/>
          </w:tcPr>
          <w:p w14:paraId="7DA1B33D" w14:textId="77777777" w:rsidR="00A128EB" w:rsidRPr="00CD48A8" w:rsidRDefault="00A128EB" w:rsidP="00BF5382">
            <w:pPr>
              <w:pStyle w:val="TableText"/>
              <w:rPr>
                <w:noProof w:val="0"/>
              </w:rPr>
            </w:pPr>
            <w:r w:rsidRPr="00CD48A8">
              <w:rPr>
                <w:noProof w:val="0"/>
              </w:rPr>
              <w:t>N/A</w:t>
            </w:r>
          </w:p>
        </w:tc>
        <w:tc>
          <w:tcPr>
            <w:tcW w:w="2160" w:type="dxa"/>
          </w:tcPr>
          <w:p w14:paraId="3F663328" w14:textId="77777777" w:rsidR="00A128EB" w:rsidRPr="00CD48A8" w:rsidRDefault="00A128EB" w:rsidP="00BF5382">
            <w:pPr>
              <w:pStyle w:val="TableText"/>
              <w:rPr>
                <w:noProof w:val="0"/>
              </w:rPr>
            </w:pPr>
            <w:r w:rsidRPr="00CD48A8">
              <w:rPr>
                <w:noProof w:val="0"/>
              </w:rPr>
              <w:t>N/A</w:t>
            </w:r>
          </w:p>
        </w:tc>
      </w:tr>
      <w:tr w:rsidR="00A128EB" w:rsidRPr="00CD48A8" w14:paraId="60176BA0" w14:textId="77777777" w:rsidTr="0007166C">
        <w:tc>
          <w:tcPr>
            <w:tcW w:w="1440" w:type="dxa"/>
          </w:tcPr>
          <w:p w14:paraId="03112666" w14:textId="77777777" w:rsidR="00A128EB" w:rsidRPr="00CD48A8" w:rsidRDefault="00A128EB" w:rsidP="00BF5382">
            <w:pPr>
              <w:pStyle w:val="TableText"/>
              <w:rPr>
                <w:noProof w:val="0"/>
              </w:rPr>
            </w:pPr>
            <w:r w:rsidRPr="00CD48A8">
              <w:rPr>
                <w:noProof w:val="0"/>
              </w:rPr>
              <w:t>36</w:t>
            </w:r>
          </w:p>
        </w:tc>
        <w:tc>
          <w:tcPr>
            <w:tcW w:w="1728" w:type="dxa"/>
          </w:tcPr>
          <w:p w14:paraId="43FABB65" w14:textId="77777777" w:rsidR="00A128EB" w:rsidRPr="00CD48A8" w:rsidRDefault="00A128EB" w:rsidP="00BF5382">
            <w:pPr>
              <w:pStyle w:val="TableText"/>
              <w:rPr>
                <w:noProof w:val="0"/>
              </w:rPr>
            </w:pPr>
            <w:r w:rsidRPr="00CD48A8">
              <w:rPr>
                <w:noProof w:val="0"/>
              </w:rPr>
              <w:t>-0.0345</w:t>
            </w:r>
          </w:p>
        </w:tc>
        <w:tc>
          <w:tcPr>
            <w:tcW w:w="2160" w:type="dxa"/>
          </w:tcPr>
          <w:p w14:paraId="04F3EF35" w14:textId="77777777" w:rsidR="00A128EB" w:rsidRPr="00CD48A8" w:rsidRDefault="00A128EB" w:rsidP="00BF5382">
            <w:pPr>
              <w:pStyle w:val="TableText"/>
              <w:ind w:right="288"/>
              <w:rPr>
                <w:noProof w:val="0"/>
              </w:rPr>
            </w:pPr>
            <w:r w:rsidRPr="00CD48A8">
              <w:rPr>
                <w:noProof w:val="0"/>
              </w:rPr>
              <w:t>0.1078</w:t>
            </w:r>
          </w:p>
        </w:tc>
        <w:tc>
          <w:tcPr>
            <w:tcW w:w="2159" w:type="dxa"/>
          </w:tcPr>
          <w:p w14:paraId="1D2C82BF" w14:textId="77777777" w:rsidR="00A128EB" w:rsidRPr="00CD48A8" w:rsidRDefault="00A128EB" w:rsidP="00BF5382">
            <w:pPr>
              <w:pStyle w:val="TableText"/>
              <w:rPr>
                <w:noProof w:val="0"/>
              </w:rPr>
            </w:pPr>
            <w:r w:rsidRPr="00CD48A8">
              <w:rPr>
                <w:noProof w:val="0"/>
              </w:rPr>
              <w:t>N/A</w:t>
            </w:r>
          </w:p>
        </w:tc>
        <w:tc>
          <w:tcPr>
            <w:tcW w:w="2160" w:type="dxa"/>
          </w:tcPr>
          <w:p w14:paraId="4FA09F98" w14:textId="77777777" w:rsidR="00A128EB" w:rsidRPr="00CD48A8" w:rsidRDefault="00A128EB" w:rsidP="00BF5382">
            <w:pPr>
              <w:pStyle w:val="TableText"/>
              <w:rPr>
                <w:noProof w:val="0"/>
              </w:rPr>
            </w:pPr>
            <w:r w:rsidRPr="00CD48A8">
              <w:rPr>
                <w:noProof w:val="0"/>
              </w:rPr>
              <w:t>N/A</w:t>
            </w:r>
          </w:p>
        </w:tc>
      </w:tr>
      <w:tr w:rsidR="00A128EB" w:rsidRPr="00CD48A8" w14:paraId="16B619CE" w14:textId="77777777" w:rsidTr="0007166C">
        <w:tc>
          <w:tcPr>
            <w:tcW w:w="1440" w:type="dxa"/>
          </w:tcPr>
          <w:p w14:paraId="7D88B80E" w14:textId="77777777" w:rsidR="00A128EB" w:rsidRPr="00CD48A8" w:rsidRDefault="00A128EB" w:rsidP="00BF5382">
            <w:pPr>
              <w:pStyle w:val="TableText"/>
              <w:rPr>
                <w:noProof w:val="0"/>
              </w:rPr>
            </w:pPr>
            <w:r w:rsidRPr="00CD48A8">
              <w:rPr>
                <w:noProof w:val="0"/>
              </w:rPr>
              <w:t>37</w:t>
            </w:r>
          </w:p>
        </w:tc>
        <w:tc>
          <w:tcPr>
            <w:tcW w:w="1728" w:type="dxa"/>
          </w:tcPr>
          <w:p w14:paraId="0109F69D" w14:textId="77777777" w:rsidR="00A128EB" w:rsidRPr="00CD48A8" w:rsidRDefault="00A128EB" w:rsidP="00BF5382">
            <w:pPr>
              <w:pStyle w:val="TableText"/>
              <w:rPr>
                <w:noProof w:val="0"/>
              </w:rPr>
            </w:pPr>
            <w:r w:rsidRPr="00CD48A8">
              <w:rPr>
                <w:noProof w:val="0"/>
              </w:rPr>
              <w:t>-0.0345</w:t>
            </w:r>
          </w:p>
        </w:tc>
        <w:tc>
          <w:tcPr>
            <w:tcW w:w="2160" w:type="dxa"/>
          </w:tcPr>
          <w:p w14:paraId="76468C85" w14:textId="77777777" w:rsidR="00A128EB" w:rsidRPr="00CD48A8" w:rsidRDefault="00A128EB" w:rsidP="00BF5382">
            <w:pPr>
              <w:pStyle w:val="TableText"/>
              <w:ind w:right="288"/>
              <w:rPr>
                <w:noProof w:val="0"/>
              </w:rPr>
            </w:pPr>
            <w:r w:rsidRPr="00CD48A8">
              <w:rPr>
                <w:noProof w:val="0"/>
              </w:rPr>
              <w:t>0.1014</w:t>
            </w:r>
          </w:p>
        </w:tc>
        <w:tc>
          <w:tcPr>
            <w:tcW w:w="2159" w:type="dxa"/>
          </w:tcPr>
          <w:p w14:paraId="0B89BFF5" w14:textId="77777777" w:rsidR="00A128EB" w:rsidRPr="00CD48A8" w:rsidRDefault="00A128EB" w:rsidP="00BF5382">
            <w:pPr>
              <w:pStyle w:val="TableText"/>
              <w:rPr>
                <w:noProof w:val="0"/>
              </w:rPr>
            </w:pPr>
            <w:r w:rsidRPr="00CD48A8">
              <w:rPr>
                <w:noProof w:val="0"/>
              </w:rPr>
              <w:t>N/A</w:t>
            </w:r>
          </w:p>
        </w:tc>
        <w:tc>
          <w:tcPr>
            <w:tcW w:w="2160" w:type="dxa"/>
          </w:tcPr>
          <w:p w14:paraId="3E95DFC3" w14:textId="77777777" w:rsidR="00A128EB" w:rsidRPr="00CD48A8" w:rsidRDefault="00A128EB" w:rsidP="00BF5382">
            <w:pPr>
              <w:pStyle w:val="TableText"/>
              <w:rPr>
                <w:noProof w:val="0"/>
              </w:rPr>
            </w:pPr>
            <w:r w:rsidRPr="00CD48A8">
              <w:rPr>
                <w:noProof w:val="0"/>
              </w:rPr>
              <w:t>N/A</w:t>
            </w:r>
          </w:p>
        </w:tc>
      </w:tr>
      <w:tr w:rsidR="00A128EB" w:rsidRPr="00CD48A8" w14:paraId="3213CEBC" w14:textId="77777777" w:rsidTr="0007166C">
        <w:tc>
          <w:tcPr>
            <w:tcW w:w="1440" w:type="dxa"/>
          </w:tcPr>
          <w:p w14:paraId="63089EC5" w14:textId="77777777" w:rsidR="00A128EB" w:rsidRPr="00CD48A8" w:rsidRDefault="00A128EB" w:rsidP="00BF5382">
            <w:pPr>
              <w:pStyle w:val="TableText"/>
              <w:rPr>
                <w:noProof w:val="0"/>
              </w:rPr>
            </w:pPr>
            <w:r w:rsidRPr="00CD48A8">
              <w:rPr>
                <w:noProof w:val="0"/>
              </w:rPr>
              <w:t>38</w:t>
            </w:r>
          </w:p>
        </w:tc>
        <w:tc>
          <w:tcPr>
            <w:tcW w:w="1728" w:type="dxa"/>
          </w:tcPr>
          <w:p w14:paraId="5CBFC87A" w14:textId="77777777" w:rsidR="00A128EB" w:rsidRPr="00CD48A8" w:rsidRDefault="00A128EB" w:rsidP="00BF5382">
            <w:pPr>
              <w:pStyle w:val="TableText"/>
              <w:rPr>
                <w:noProof w:val="0"/>
              </w:rPr>
            </w:pPr>
            <w:r w:rsidRPr="00CD48A8">
              <w:rPr>
                <w:noProof w:val="0"/>
              </w:rPr>
              <w:t>-1.3206</w:t>
            </w:r>
          </w:p>
        </w:tc>
        <w:tc>
          <w:tcPr>
            <w:tcW w:w="2160" w:type="dxa"/>
          </w:tcPr>
          <w:p w14:paraId="447AD327" w14:textId="77777777" w:rsidR="00A128EB" w:rsidRPr="00CD48A8" w:rsidRDefault="00A128EB" w:rsidP="00BF5382">
            <w:pPr>
              <w:pStyle w:val="TableText"/>
              <w:ind w:right="288"/>
              <w:rPr>
                <w:noProof w:val="0"/>
              </w:rPr>
            </w:pPr>
            <w:r w:rsidRPr="00CD48A8">
              <w:rPr>
                <w:noProof w:val="0"/>
              </w:rPr>
              <w:t>0.1388</w:t>
            </w:r>
          </w:p>
        </w:tc>
        <w:tc>
          <w:tcPr>
            <w:tcW w:w="2159" w:type="dxa"/>
          </w:tcPr>
          <w:p w14:paraId="3703490C" w14:textId="77777777" w:rsidR="00A128EB" w:rsidRPr="00CD48A8" w:rsidRDefault="00A128EB" w:rsidP="00BF5382">
            <w:pPr>
              <w:pStyle w:val="TableText"/>
              <w:rPr>
                <w:noProof w:val="0"/>
              </w:rPr>
            </w:pPr>
            <w:r w:rsidRPr="00CD48A8">
              <w:rPr>
                <w:noProof w:val="0"/>
              </w:rPr>
              <w:t>1.8491, -1.8491</w:t>
            </w:r>
          </w:p>
        </w:tc>
        <w:tc>
          <w:tcPr>
            <w:tcW w:w="2160" w:type="dxa"/>
          </w:tcPr>
          <w:p w14:paraId="14162EF3" w14:textId="77777777" w:rsidR="00A128EB" w:rsidRPr="00CD48A8" w:rsidRDefault="00A128EB" w:rsidP="00BF5382">
            <w:pPr>
              <w:pStyle w:val="TableText"/>
              <w:rPr>
                <w:noProof w:val="0"/>
              </w:rPr>
            </w:pPr>
            <w:r w:rsidRPr="00CD48A8">
              <w:rPr>
                <w:noProof w:val="0"/>
              </w:rPr>
              <w:t>0.1422, 0.1422</w:t>
            </w:r>
          </w:p>
        </w:tc>
      </w:tr>
    </w:tbl>
    <w:p w14:paraId="12DB7DD8" w14:textId="604CFA4C" w:rsidR="00285C93" w:rsidRPr="00CD48A8" w:rsidRDefault="00285C93" w:rsidP="00310825">
      <w:pPr>
        <w:pStyle w:val="NormalContinuation"/>
      </w:pPr>
      <w:r w:rsidRPr="00CD48A8">
        <w:rPr>
          <w:color w:val="2B579A"/>
          <w:shd w:val="clear" w:color="auto" w:fill="E6E6E6"/>
        </w:rPr>
        <w:fldChar w:fldCharType="begin"/>
      </w:r>
      <w:r w:rsidRPr="00CD48A8">
        <w:instrText xml:space="preserve"> REF _Ref93662717 \h </w:instrText>
      </w:r>
      <w:r w:rsidRPr="00CD48A8">
        <w:rPr>
          <w:color w:val="2B579A"/>
          <w:shd w:val="clear" w:color="auto" w:fill="E6E6E6"/>
        </w:rPr>
      </w:r>
      <w:r w:rsidRPr="00CD48A8">
        <w:rPr>
          <w:color w:val="2B579A"/>
          <w:shd w:val="clear" w:color="auto" w:fill="E6E6E6"/>
        </w:rPr>
        <w:fldChar w:fldCharType="separate"/>
      </w:r>
      <w:r w:rsidR="00203A4B" w:rsidRPr="00CD48A8">
        <w:t>Table 7.B.</w:t>
      </w:r>
      <w:r w:rsidR="00203A4B">
        <w:rPr>
          <w:noProof/>
        </w:rPr>
        <w:t>6</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IRT Item Difficulty for Grade Eight, continuation"/>
      </w:tblPr>
      <w:tblGrid>
        <w:gridCol w:w="1440"/>
        <w:gridCol w:w="1728"/>
        <w:gridCol w:w="2160"/>
        <w:gridCol w:w="2159"/>
        <w:gridCol w:w="2160"/>
      </w:tblGrid>
      <w:tr w:rsidR="00285C93" w:rsidRPr="00CD48A8" w14:paraId="4689A1EC" w14:textId="77777777" w:rsidTr="0007166C">
        <w:trPr>
          <w:cnfStyle w:val="100000000000" w:firstRow="1" w:lastRow="0" w:firstColumn="0" w:lastColumn="0" w:oddVBand="0" w:evenVBand="0" w:oddHBand="0" w:evenHBand="0" w:firstRowFirstColumn="0" w:firstRowLastColumn="0" w:lastRowFirstColumn="0" w:lastRowLastColumn="0"/>
        </w:trPr>
        <w:tc>
          <w:tcPr>
            <w:tcW w:w="1440" w:type="dxa"/>
          </w:tcPr>
          <w:p w14:paraId="09777BD9" w14:textId="77777777" w:rsidR="00285C93" w:rsidRPr="00CD48A8" w:rsidRDefault="00285C93" w:rsidP="00BF5382">
            <w:pPr>
              <w:pStyle w:val="TableHead"/>
              <w:keepLines/>
              <w:rPr>
                <w:noProof w:val="0"/>
              </w:rPr>
            </w:pPr>
            <w:r w:rsidRPr="00CD48A8">
              <w:rPr>
                <w:noProof w:val="0"/>
              </w:rPr>
              <w:t>Item Sequence</w:t>
            </w:r>
          </w:p>
        </w:tc>
        <w:tc>
          <w:tcPr>
            <w:tcW w:w="1728" w:type="dxa"/>
          </w:tcPr>
          <w:p w14:paraId="47D6E609" w14:textId="77777777" w:rsidR="00285C93" w:rsidRPr="00CD48A8" w:rsidRDefault="00285C93" w:rsidP="00BF5382">
            <w:pPr>
              <w:pStyle w:val="TableHead"/>
              <w:keepLines/>
              <w:rPr>
                <w:noProof w:val="0"/>
              </w:rPr>
            </w:pPr>
            <w:r w:rsidRPr="00CD48A8">
              <w:rPr>
                <w:i/>
                <w:noProof w:val="0"/>
              </w:rPr>
              <w:t>b</w:t>
            </w:r>
            <w:r w:rsidRPr="00CD48A8">
              <w:rPr>
                <w:noProof w:val="0"/>
              </w:rPr>
              <w:t>-parameter</w:t>
            </w:r>
          </w:p>
        </w:tc>
        <w:tc>
          <w:tcPr>
            <w:tcW w:w="2160" w:type="dxa"/>
          </w:tcPr>
          <w:p w14:paraId="1A43B592" w14:textId="77777777" w:rsidR="00285C93" w:rsidRPr="00CD48A8" w:rsidRDefault="00285C93" w:rsidP="00BF5382">
            <w:pPr>
              <w:pStyle w:val="TableHead"/>
              <w:keepLines/>
              <w:rPr>
                <w:noProof w:val="0"/>
              </w:rPr>
            </w:pPr>
            <w:r w:rsidRPr="00CD48A8">
              <w:rPr>
                <w:i/>
                <w:noProof w:val="0"/>
              </w:rPr>
              <w:t>b-</w:t>
            </w:r>
            <w:r w:rsidRPr="00CD48A8">
              <w:rPr>
                <w:noProof w:val="0"/>
              </w:rPr>
              <w:t>parameter Standard Error</w:t>
            </w:r>
          </w:p>
        </w:tc>
        <w:tc>
          <w:tcPr>
            <w:tcW w:w="2159" w:type="dxa"/>
          </w:tcPr>
          <w:p w14:paraId="329974C3" w14:textId="77777777" w:rsidR="00285C93" w:rsidRPr="00CD48A8" w:rsidRDefault="00285C93" w:rsidP="00BF5382">
            <w:pPr>
              <w:pStyle w:val="TableHead"/>
              <w:keepLines/>
              <w:rPr>
                <w:noProof w:val="0"/>
              </w:rPr>
            </w:pPr>
            <w:r w:rsidRPr="00CD48A8">
              <w:rPr>
                <w:i/>
                <w:noProof w:val="0"/>
              </w:rPr>
              <w:t>d</w:t>
            </w:r>
            <w:r w:rsidRPr="00CD48A8">
              <w:rPr>
                <w:noProof w:val="0"/>
              </w:rPr>
              <w:t>-parameters</w:t>
            </w:r>
          </w:p>
        </w:tc>
        <w:tc>
          <w:tcPr>
            <w:tcW w:w="2160" w:type="dxa"/>
          </w:tcPr>
          <w:p w14:paraId="442124B2" w14:textId="77777777" w:rsidR="00285C93" w:rsidRPr="00CD48A8" w:rsidRDefault="00285C93" w:rsidP="00BF5382">
            <w:pPr>
              <w:pStyle w:val="TableHead"/>
              <w:keepLines/>
              <w:rPr>
                <w:noProof w:val="0"/>
              </w:rPr>
            </w:pPr>
            <w:r w:rsidRPr="00CD48A8">
              <w:rPr>
                <w:i/>
                <w:noProof w:val="0"/>
              </w:rPr>
              <w:t>d</w:t>
            </w:r>
            <w:r w:rsidRPr="00CD48A8">
              <w:rPr>
                <w:noProof w:val="0"/>
              </w:rPr>
              <w:t>-parameters Standard Error</w:t>
            </w:r>
          </w:p>
        </w:tc>
      </w:tr>
      <w:tr w:rsidR="00285C93" w:rsidRPr="00CD48A8" w14:paraId="35C2723E" w14:textId="77777777" w:rsidTr="0007166C">
        <w:tc>
          <w:tcPr>
            <w:tcW w:w="1440" w:type="dxa"/>
          </w:tcPr>
          <w:p w14:paraId="17044DD3" w14:textId="77777777" w:rsidR="00285C93" w:rsidRPr="00CD48A8" w:rsidRDefault="00285C93" w:rsidP="00BF5382">
            <w:pPr>
              <w:pStyle w:val="TableText"/>
              <w:rPr>
                <w:noProof w:val="0"/>
              </w:rPr>
            </w:pPr>
            <w:r w:rsidRPr="00CD48A8">
              <w:rPr>
                <w:noProof w:val="0"/>
              </w:rPr>
              <w:t>39</w:t>
            </w:r>
          </w:p>
        </w:tc>
        <w:tc>
          <w:tcPr>
            <w:tcW w:w="1728" w:type="dxa"/>
          </w:tcPr>
          <w:p w14:paraId="1B2A54CC" w14:textId="77777777" w:rsidR="00285C93" w:rsidRPr="00CD48A8" w:rsidRDefault="00285C93" w:rsidP="00BF5382">
            <w:pPr>
              <w:pStyle w:val="TableText"/>
              <w:rPr>
                <w:noProof w:val="0"/>
              </w:rPr>
            </w:pPr>
            <w:r w:rsidRPr="00CD48A8">
              <w:rPr>
                <w:noProof w:val="0"/>
              </w:rPr>
              <w:t>-0.0908</w:t>
            </w:r>
          </w:p>
        </w:tc>
        <w:tc>
          <w:tcPr>
            <w:tcW w:w="2160" w:type="dxa"/>
          </w:tcPr>
          <w:p w14:paraId="4203D1FA" w14:textId="77777777" w:rsidR="00285C93" w:rsidRPr="00CD48A8" w:rsidRDefault="00285C93" w:rsidP="00BF5382">
            <w:pPr>
              <w:pStyle w:val="TableText"/>
              <w:ind w:right="288"/>
              <w:rPr>
                <w:noProof w:val="0"/>
              </w:rPr>
            </w:pPr>
            <w:r w:rsidRPr="00CD48A8">
              <w:rPr>
                <w:noProof w:val="0"/>
              </w:rPr>
              <w:t>0.1123</w:t>
            </w:r>
          </w:p>
        </w:tc>
        <w:tc>
          <w:tcPr>
            <w:tcW w:w="2159" w:type="dxa"/>
          </w:tcPr>
          <w:p w14:paraId="279B42AE" w14:textId="77777777" w:rsidR="00285C93" w:rsidRPr="00CD48A8" w:rsidRDefault="00285C93" w:rsidP="00BF5382">
            <w:pPr>
              <w:pStyle w:val="TableText"/>
              <w:rPr>
                <w:noProof w:val="0"/>
              </w:rPr>
            </w:pPr>
            <w:r w:rsidRPr="00CD48A8">
              <w:rPr>
                <w:noProof w:val="0"/>
              </w:rPr>
              <w:t>N/A</w:t>
            </w:r>
          </w:p>
        </w:tc>
        <w:tc>
          <w:tcPr>
            <w:tcW w:w="2160" w:type="dxa"/>
          </w:tcPr>
          <w:p w14:paraId="0A59E568" w14:textId="77777777" w:rsidR="00285C93" w:rsidRPr="00CD48A8" w:rsidRDefault="00285C93" w:rsidP="00BF5382">
            <w:pPr>
              <w:pStyle w:val="TableText"/>
              <w:rPr>
                <w:noProof w:val="0"/>
              </w:rPr>
            </w:pPr>
            <w:r w:rsidRPr="00CD48A8">
              <w:rPr>
                <w:noProof w:val="0"/>
              </w:rPr>
              <w:t>N/A</w:t>
            </w:r>
          </w:p>
        </w:tc>
      </w:tr>
      <w:tr w:rsidR="00285C93" w:rsidRPr="00CD48A8" w14:paraId="205CE892" w14:textId="77777777" w:rsidTr="0007166C">
        <w:tc>
          <w:tcPr>
            <w:tcW w:w="1440" w:type="dxa"/>
          </w:tcPr>
          <w:p w14:paraId="7FA5757C" w14:textId="77777777" w:rsidR="00285C93" w:rsidRPr="00CD48A8" w:rsidRDefault="00285C93" w:rsidP="00BF5382">
            <w:pPr>
              <w:pStyle w:val="TableText"/>
              <w:rPr>
                <w:noProof w:val="0"/>
              </w:rPr>
            </w:pPr>
            <w:r w:rsidRPr="00CD48A8">
              <w:rPr>
                <w:noProof w:val="0"/>
              </w:rPr>
              <w:t>40</w:t>
            </w:r>
          </w:p>
        </w:tc>
        <w:tc>
          <w:tcPr>
            <w:tcW w:w="1728" w:type="dxa"/>
          </w:tcPr>
          <w:p w14:paraId="09990266" w14:textId="77777777" w:rsidR="00285C93" w:rsidRPr="00CD48A8" w:rsidRDefault="00285C93" w:rsidP="00BF5382">
            <w:pPr>
              <w:pStyle w:val="TableText"/>
              <w:rPr>
                <w:noProof w:val="0"/>
              </w:rPr>
            </w:pPr>
            <w:r w:rsidRPr="00CD48A8">
              <w:rPr>
                <w:noProof w:val="0"/>
              </w:rPr>
              <w:t>0.4877</w:t>
            </w:r>
          </w:p>
        </w:tc>
        <w:tc>
          <w:tcPr>
            <w:tcW w:w="2160" w:type="dxa"/>
          </w:tcPr>
          <w:p w14:paraId="4DFDA958" w14:textId="77777777" w:rsidR="00285C93" w:rsidRPr="00CD48A8" w:rsidRDefault="00285C93" w:rsidP="00BF5382">
            <w:pPr>
              <w:pStyle w:val="TableText"/>
              <w:ind w:right="288"/>
              <w:rPr>
                <w:noProof w:val="0"/>
              </w:rPr>
            </w:pPr>
            <w:r w:rsidRPr="00CD48A8">
              <w:rPr>
                <w:noProof w:val="0"/>
              </w:rPr>
              <w:t>0.1044</w:t>
            </w:r>
          </w:p>
        </w:tc>
        <w:tc>
          <w:tcPr>
            <w:tcW w:w="2159" w:type="dxa"/>
          </w:tcPr>
          <w:p w14:paraId="175667D8" w14:textId="77777777" w:rsidR="00285C93" w:rsidRPr="00CD48A8" w:rsidRDefault="00285C93" w:rsidP="00BF5382">
            <w:pPr>
              <w:pStyle w:val="TableText"/>
              <w:rPr>
                <w:noProof w:val="0"/>
              </w:rPr>
            </w:pPr>
            <w:r w:rsidRPr="00CD48A8">
              <w:rPr>
                <w:noProof w:val="0"/>
              </w:rPr>
              <w:t>N/A</w:t>
            </w:r>
          </w:p>
        </w:tc>
        <w:tc>
          <w:tcPr>
            <w:tcW w:w="2160" w:type="dxa"/>
          </w:tcPr>
          <w:p w14:paraId="68DA78E5" w14:textId="77777777" w:rsidR="00285C93" w:rsidRPr="00CD48A8" w:rsidRDefault="00285C93" w:rsidP="00BF5382">
            <w:pPr>
              <w:pStyle w:val="TableText"/>
              <w:rPr>
                <w:noProof w:val="0"/>
              </w:rPr>
            </w:pPr>
            <w:r w:rsidRPr="00CD48A8">
              <w:rPr>
                <w:noProof w:val="0"/>
              </w:rPr>
              <w:t>N/A</w:t>
            </w:r>
          </w:p>
        </w:tc>
      </w:tr>
      <w:tr w:rsidR="00285C93" w:rsidRPr="00CD48A8" w14:paraId="461CA17C" w14:textId="77777777" w:rsidTr="0007166C">
        <w:tc>
          <w:tcPr>
            <w:tcW w:w="1440" w:type="dxa"/>
          </w:tcPr>
          <w:p w14:paraId="2752FACA" w14:textId="77777777" w:rsidR="00285C93" w:rsidRPr="00CD48A8" w:rsidRDefault="00285C93" w:rsidP="00BF5382">
            <w:pPr>
              <w:pStyle w:val="TableText"/>
              <w:rPr>
                <w:noProof w:val="0"/>
              </w:rPr>
            </w:pPr>
            <w:r w:rsidRPr="00CD48A8">
              <w:rPr>
                <w:noProof w:val="0"/>
              </w:rPr>
              <w:t>41</w:t>
            </w:r>
          </w:p>
        </w:tc>
        <w:tc>
          <w:tcPr>
            <w:tcW w:w="1728" w:type="dxa"/>
          </w:tcPr>
          <w:p w14:paraId="356BD161" w14:textId="77777777" w:rsidR="00285C93" w:rsidRPr="00CD48A8" w:rsidRDefault="00285C93" w:rsidP="00BF5382">
            <w:pPr>
              <w:pStyle w:val="TableText"/>
              <w:rPr>
                <w:noProof w:val="0"/>
              </w:rPr>
            </w:pPr>
            <w:r w:rsidRPr="00CD48A8">
              <w:rPr>
                <w:noProof w:val="0"/>
              </w:rPr>
              <w:t>-0.4509</w:t>
            </w:r>
          </w:p>
        </w:tc>
        <w:tc>
          <w:tcPr>
            <w:tcW w:w="2160" w:type="dxa"/>
          </w:tcPr>
          <w:p w14:paraId="044C4059" w14:textId="77777777" w:rsidR="00285C93" w:rsidRPr="00CD48A8" w:rsidRDefault="00285C93" w:rsidP="00BF5382">
            <w:pPr>
              <w:pStyle w:val="TableText"/>
              <w:ind w:right="288"/>
              <w:rPr>
                <w:noProof w:val="0"/>
              </w:rPr>
            </w:pPr>
            <w:r w:rsidRPr="00CD48A8">
              <w:rPr>
                <w:noProof w:val="0"/>
              </w:rPr>
              <w:t>0.1140</w:t>
            </w:r>
          </w:p>
        </w:tc>
        <w:tc>
          <w:tcPr>
            <w:tcW w:w="2159" w:type="dxa"/>
          </w:tcPr>
          <w:p w14:paraId="7C4D3C18" w14:textId="77777777" w:rsidR="00285C93" w:rsidRPr="00CD48A8" w:rsidRDefault="00285C93" w:rsidP="00BF5382">
            <w:pPr>
              <w:pStyle w:val="TableText"/>
              <w:rPr>
                <w:noProof w:val="0"/>
              </w:rPr>
            </w:pPr>
            <w:r w:rsidRPr="00CD48A8">
              <w:rPr>
                <w:noProof w:val="0"/>
              </w:rPr>
              <w:t>N/A</w:t>
            </w:r>
          </w:p>
        </w:tc>
        <w:tc>
          <w:tcPr>
            <w:tcW w:w="2160" w:type="dxa"/>
          </w:tcPr>
          <w:p w14:paraId="3A07538A" w14:textId="77777777" w:rsidR="00285C93" w:rsidRPr="00CD48A8" w:rsidRDefault="00285C93" w:rsidP="00BF5382">
            <w:pPr>
              <w:pStyle w:val="TableText"/>
              <w:rPr>
                <w:noProof w:val="0"/>
              </w:rPr>
            </w:pPr>
            <w:r w:rsidRPr="00CD48A8">
              <w:rPr>
                <w:noProof w:val="0"/>
              </w:rPr>
              <w:t>N/A</w:t>
            </w:r>
          </w:p>
        </w:tc>
      </w:tr>
      <w:tr w:rsidR="00285C93" w:rsidRPr="00CD48A8" w14:paraId="1B9052E9" w14:textId="77777777" w:rsidTr="0007166C">
        <w:tc>
          <w:tcPr>
            <w:tcW w:w="1440" w:type="dxa"/>
          </w:tcPr>
          <w:p w14:paraId="536BEF68" w14:textId="77777777" w:rsidR="00285C93" w:rsidRPr="00CD48A8" w:rsidRDefault="00285C93" w:rsidP="00BF5382">
            <w:pPr>
              <w:pStyle w:val="TableText"/>
              <w:rPr>
                <w:noProof w:val="0"/>
              </w:rPr>
            </w:pPr>
            <w:r w:rsidRPr="00CD48A8">
              <w:rPr>
                <w:noProof w:val="0"/>
              </w:rPr>
              <w:t>42</w:t>
            </w:r>
          </w:p>
        </w:tc>
        <w:tc>
          <w:tcPr>
            <w:tcW w:w="1728" w:type="dxa"/>
          </w:tcPr>
          <w:p w14:paraId="6ECC4F0E" w14:textId="77777777" w:rsidR="00285C93" w:rsidRPr="00CD48A8" w:rsidRDefault="00285C93" w:rsidP="00BF5382">
            <w:pPr>
              <w:pStyle w:val="TableText"/>
              <w:rPr>
                <w:noProof w:val="0"/>
              </w:rPr>
            </w:pPr>
            <w:r w:rsidRPr="00CD48A8">
              <w:rPr>
                <w:noProof w:val="0"/>
              </w:rPr>
              <w:t>-0.1393</w:t>
            </w:r>
          </w:p>
        </w:tc>
        <w:tc>
          <w:tcPr>
            <w:tcW w:w="2160" w:type="dxa"/>
          </w:tcPr>
          <w:p w14:paraId="2F01C9F8" w14:textId="77777777" w:rsidR="00285C93" w:rsidRPr="00CD48A8" w:rsidRDefault="00285C93" w:rsidP="00BF5382">
            <w:pPr>
              <w:pStyle w:val="TableText"/>
              <w:ind w:right="288"/>
              <w:rPr>
                <w:noProof w:val="0"/>
              </w:rPr>
            </w:pPr>
            <w:r w:rsidRPr="00CD48A8">
              <w:rPr>
                <w:noProof w:val="0"/>
              </w:rPr>
              <w:t>0.1053</w:t>
            </w:r>
          </w:p>
        </w:tc>
        <w:tc>
          <w:tcPr>
            <w:tcW w:w="2159" w:type="dxa"/>
          </w:tcPr>
          <w:p w14:paraId="72ADE890" w14:textId="77777777" w:rsidR="00285C93" w:rsidRPr="00CD48A8" w:rsidRDefault="00285C93" w:rsidP="00BF5382">
            <w:pPr>
              <w:pStyle w:val="TableText"/>
              <w:rPr>
                <w:noProof w:val="0"/>
              </w:rPr>
            </w:pPr>
            <w:r w:rsidRPr="00CD48A8">
              <w:rPr>
                <w:noProof w:val="0"/>
              </w:rPr>
              <w:t>N/A</w:t>
            </w:r>
          </w:p>
        </w:tc>
        <w:tc>
          <w:tcPr>
            <w:tcW w:w="2160" w:type="dxa"/>
          </w:tcPr>
          <w:p w14:paraId="14BFC25E" w14:textId="77777777" w:rsidR="00285C93" w:rsidRPr="00CD48A8" w:rsidRDefault="00285C93" w:rsidP="00BF5382">
            <w:pPr>
              <w:pStyle w:val="TableText"/>
              <w:rPr>
                <w:noProof w:val="0"/>
              </w:rPr>
            </w:pPr>
            <w:r w:rsidRPr="00CD48A8">
              <w:rPr>
                <w:noProof w:val="0"/>
              </w:rPr>
              <w:t>N/A</w:t>
            </w:r>
          </w:p>
        </w:tc>
      </w:tr>
      <w:tr w:rsidR="00285C93" w:rsidRPr="00CD48A8" w14:paraId="4A87A240" w14:textId="77777777" w:rsidTr="0007166C">
        <w:tc>
          <w:tcPr>
            <w:tcW w:w="1440" w:type="dxa"/>
          </w:tcPr>
          <w:p w14:paraId="0AC9886B" w14:textId="77777777" w:rsidR="00285C93" w:rsidRPr="00CD48A8" w:rsidRDefault="00285C93" w:rsidP="00BF5382">
            <w:pPr>
              <w:pStyle w:val="TableText"/>
              <w:rPr>
                <w:noProof w:val="0"/>
              </w:rPr>
            </w:pPr>
            <w:r w:rsidRPr="00CD48A8">
              <w:rPr>
                <w:noProof w:val="0"/>
              </w:rPr>
              <w:t>43</w:t>
            </w:r>
          </w:p>
        </w:tc>
        <w:tc>
          <w:tcPr>
            <w:tcW w:w="1728" w:type="dxa"/>
          </w:tcPr>
          <w:p w14:paraId="70832731" w14:textId="77777777" w:rsidR="00285C93" w:rsidRPr="00CD48A8" w:rsidRDefault="00285C93" w:rsidP="00BF5382">
            <w:pPr>
              <w:pStyle w:val="TableText"/>
              <w:rPr>
                <w:noProof w:val="0"/>
              </w:rPr>
            </w:pPr>
            <w:r w:rsidRPr="00CD48A8">
              <w:rPr>
                <w:noProof w:val="0"/>
              </w:rPr>
              <w:t>0.3076</w:t>
            </w:r>
          </w:p>
        </w:tc>
        <w:tc>
          <w:tcPr>
            <w:tcW w:w="2160" w:type="dxa"/>
          </w:tcPr>
          <w:p w14:paraId="72837716" w14:textId="77777777" w:rsidR="00285C93" w:rsidRPr="00CD48A8" w:rsidRDefault="00285C93" w:rsidP="00BF5382">
            <w:pPr>
              <w:pStyle w:val="TableText"/>
              <w:ind w:right="288"/>
              <w:rPr>
                <w:noProof w:val="0"/>
              </w:rPr>
            </w:pPr>
            <w:r w:rsidRPr="00CD48A8">
              <w:rPr>
                <w:noProof w:val="0"/>
              </w:rPr>
              <w:t>0.0876</w:t>
            </w:r>
          </w:p>
        </w:tc>
        <w:tc>
          <w:tcPr>
            <w:tcW w:w="2159" w:type="dxa"/>
          </w:tcPr>
          <w:p w14:paraId="387C8399" w14:textId="77777777" w:rsidR="00285C93" w:rsidRPr="00CD48A8" w:rsidRDefault="00285C93" w:rsidP="00BF5382">
            <w:pPr>
              <w:pStyle w:val="TableText"/>
              <w:rPr>
                <w:noProof w:val="0"/>
              </w:rPr>
            </w:pPr>
            <w:r w:rsidRPr="00CD48A8">
              <w:rPr>
                <w:noProof w:val="0"/>
              </w:rPr>
              <w:t>1.2188, -1.2188</w:t>
            </w:r>
          </w:p>
        </w:tc>
        <w:tc>
          <w:tcPr>
            <w:tcW w:w="2160" w:type="dxa"/>
          </w:tcPr>
          <w:p w14:paraId="1BD1611F" w14:textId="77777777" w:rsidR="00285C93" w:rsidRPr="00CD48A8" w:rsidRDefault="00285C93" w:rsidP="00BF5382">
            <w:pPr>
              <w:pStyle w:val="TableText"/>
              <w:rPr>
                <w:noProof w:val="0"/>
              </w:rPr>
            </w:pPr>
            <w:r w:rsidRPr="00CD48A8">
              <w:rPr>
                <w:noProof w:val="0"/>
              </w:rPr>
              <w:t>0.0974, 0.0974</w:t>
            </w:r>
          </w:p>
        </w:tc>
      </w:tr>
      <w:tr w:rsidR="00285C93" w:rsidRPr="00CD48A8" w14:paraId="4E74917F" w14:textId="77777777" w:rsidTr="0007166C">
        <w:tc>
          <w:tcPr>
            <w:tcW w:w="1440" w:type="dxa"/>
          </w:tcPr>
          <w:p w14:paraId="50684FBC" w14:textId="77777777" w:rsidR="00285C93" w:rsidRPr="00CD48A8" w:rsidRDefault="00285C93" w:rsidP="00BF5382">
            <w:pPr>
              <w:pStyle w:val="TableText"/>
              <w:rPr>
                <w:noProof w:val="0"/>
              </w:rPr>
            </w:pPr>
            <w:r w:rsidRPr="00CD48A8">
              <w:rPr>
                <w:noProof w:val="0"/>
              </w:rPr>
              <w:t>44</w:t>
            </w:r>
          </w:p>
        </w:tc>
        <w:tc>
          <w:tcPr>
            <w:tcW w:w="1728" w:type="dxa"/>
          </w:tcPr>
          <w:p w14:paraId="4CC7BB02" w14:textId="77777777" w:rsidR="00285C93" w:rsidRPr="00CD48A8" w:rsidRDefault="00285C93" w:rsidP="00BF5382">
            <w:pPr>
              <w:pStyle w:val="TableText"/>
              <w:rPr>
                <w:noProof w:val="0"/>
              </w:rPr>
            </w:pPr>
            <w:r w:rsidRPr="00CD48A8">
              <w:rPr>
                <w:noProof w:val="0"/>
              </w:rPr>
              <w:t>0.0147</w:t>
            </w:r>
          </w:p>
        </w:tc>
        <w:tc>
          <w:tcPr>
            <w:tcW w:w="2160" w:type="dxa"/>
          </w:tcPr>
          <w:p w14:paraId="255E2228" w14:textId="77777777" w:rsidR="00285C93" w:rsidRPr="00CD48A8" w:rsidRDefault="00285C93" w:rsidP="00BF5382">
            <w:pPr>
              <w:pStyle w:val="TableText"/>
              <w:ind w:right="288"/>
              <w:rPr>
                <w:noProof w:val="0"/>
              </w:rPr>
            </w:pPr>
            <w:r w:rsidRPr="00CD48A8">
              <w:rPr>
                <w:noProof w:val="0"/>
              </w:rPr>
              <w:t>0.0827</w:t>
            </w:r>
          </w:p>
        </w:tc>
        <w:tc>
          <w:tcPr>
            <w:tcW w:w="2159" w:type="dxa"/>
          </w:tcPr>
          <w:p w14:paraId="2751179F" w14:textId="77777777" w:rsidR="00285C93" w:rsidRPr="00CD48A8" w:rsidRDefault="00285C93" w:rsidP="00BF5382">
            <w:pPr>
              <w:pStyle w:val="TableText"/>
              <w:rPr>
                <w:noProof w:val="0"/>
              </w:rPr>
            </w:pPr>
            <w:r w:rsidRPr="00CD48A8">
              <w:rPr>
                <w:noProof w:val="0"/>
              </w:rPr>
              <w:t>1.0256, -1.0256</w:t>
            </w:r>
          </w:p>
        </w:tc>
        <w:tc>
          <w:tcPr>
            <w:tcW w:w="2160" w:type="dxa"/>
          </w:tcPr>
          <w:p w14:paraId="6D04065A" w14:textId="77777777" w:rsidR="00285C93" w:rsidRPr="00CD48A8" w:rsidRDefault="00285C93" w:rsidP="00BF5382">
            <w:pPr>
              <w:pStyle w:val="TableText"/>
              <w:rPr>
                <w:noProof w:val="0"/>
              </w:rPr>
            </w:pPr>
            <w:r w:rsidRPr="00CD48A8">
              <w:rPr>
                <w:noProof w:val="0"/>
              </w:rPr>
              <w:t>0.0918, 0.0918</w:t>
            </w:r>
          </w:p>
        </w:tc>
      </w:tr>
      <w:tr w:rsidR="00285C93" w:rsidRPr="00CD48A8" w14:paraId="35162459" w14:textId="77777777" w:rsidTr="0007166C">
        <w:tc>
          <w:tcPr>
            <w:tcW w:w="1440" w:type="dxa"/>
          </w:tcPr>
          <w:p w14:paraId="68FE9711" w14:textId="77777777" w:rsidR="00285C93" w:rsidRPr="00CD48A8" w:rsidRDefault="00285C93" w:rsidP="00BF5382">
            <w:pPr>
              <w:pStyle w:val="TableText"/>
              <w:rPr>
                <w:noProof w:val="0"/>
              </w:rPr>
            </w:pPr>
            <w:r w:rsidRPr="00CD48A8">
              <w:rPr>
                <w:noProof w:val="0"/>
              </w:rPr>
              <w:t>45</w:t>
            </w:r>
          </w:p>
        </w:tc>
        <w:tc>
          <w:tcPr>
            <w:tcW w:w="1728" w:type="dxa"/>
          </w:tcPr>
          <w:p w14:paraId="09F65087" w14:textId="77777777" w:rsidR="00285C93" w:rsidRPr="00CD48A8" w:rsidRDefault="00285C93" w:rsidP="00BF5382">
            <w:pPr>
              <w:pStyle w:val="TableText"/>
              <w:rPr>
                <w:noProof w:val="0"/>
              </w:rPr>
            </w:pPr>
            <w:r w:rsidRPr="00CD48A8">
              <w:rPr>
                <w:noProof w:val="0"/>
              </w:rPr>
              <w:t>0.9909</w:t>
            </w:r>
          </w:p>
        </w:tc>
        <w:tc>
          <w:tcPr>
            <w:tcW w:w="2160" w:type="dxa"/>
          </w:tcPr>
          <w:p w14:paraId="497C0D5B" w14:textId="77777777" w:rsidR="00285C93" w:rsidRPr="00CD48A8" w:rsidRDefault="00285C93" w:rsidP="00BF5382">
            <w:pPr>
              <w:pStyle w:val="TableText"/>
              <w:ind w:right="288"/>
              <w:rPr>
                <w:noProof w:val="0"/>
              </w:rPr>
            </w:pPr>
            <w:r w:rsidRPr="00CD48A8">
              <w:rPr>
                <w:noProof w:val="0"/>
              </w:rPr>
              <w:t>0.1118</w:t>
            </w:r>
          </w:p>
        </w:tc>
        <w:tc>
          <w:tcPr>
            <w:tcW w:w="2159" w:type="dxa"/>
          </w:tcPr>
          <w:p w14:paraId="37192C62" w14:textId="77777777" w:rsidR="00285C93" w:rsidRPr="00CD48A8" w:rsidRDefault="00285C93" w:rsidP="00BF5382">
            <w:pPr>
              <w:pStyle w:val="TableText"/>
              <w:rPr>
                <w:noProof w:val="0"/>
              </w:rPr>
            </w:pPr>
            <w:r w:rsidRPr="00CD48A8">
              <w:rPr>
                <w:noProof w:val="0"/>
              </w:rPr>
              <w:t>N/A</w:t>
            </w:r>
          </w:p>
        </w:tc>
        <w:tc>
          <w:tcPr>
            <w:tcW w:w="2160" w:type="dxa"/>
          </w:tcPr>
          <w:p w14:paraId="5BC87AA6" w14:textId="77777777" w:rsidR="00285C93" w:rsidRPr="00CD48A8" w:rsidRDefault="00285C93" w:rsidP="00BF5382">
            <w:pPr>
              <w:pStyle w:val="TableText"/>
              <w:rPr>
                <w:noProof w:val="0"/>
              </w:rPr>
            </w:pPr>
            <w:r w:rsidRPr="00CD48A8">
              <w:rPr>
                <w:noProof w:val="0"/>
              </w:rPr>
              <w:t>N/A</w:t>
            </w:r>
          </w:p>
        </w:tc>
      </w:tr>
      <w:tr w:rsidR="00285C93" w:rsidRPr="00CD48A8" w14:paraId="5B3FC536" w14:textId="77777777" w:rsidTr="0007166C">
        <w:tc>
          <w:tcPr>
            <w:tcW w:w="1440" w:type="dxa"/>
          </w:tcPr>
          <w:p w14:paraId="2D7D2F58" w14:textId="77777777" w:rsidR="00285C93" w:rsidRPr="00CD48A8" w:rsidRDefault="00285C93" w:rsidP="00BF5382">
            <w:pPr>
              <w:pStyle w:val="TableText"/>
              <w:rPr>
                <w:noProof w:val="0"/>
              </w:rPr>
            </w:pPr>
            <w:r w:rsidRPr="00CD48A8">
              <w:rPr>
                <w:noProof w:val="0"/>
              </w:rPr>
              <w:t>46</w:t>
            </w:r>
          </w:p>
        </w:tc>
        <w:tc>
          <w:tcPr>
            <w:tcW w:w="1728" w:type="dxa"/>
          </w:tcPr>
          <w:p w14:paraId="368E019C" w14:textId="77777777" w:rsidR="00285C93" w:rsidRPr="00CD48A8" w:rsidRDefault="00285C93" w:rsidP="00BF5382">
            <w:pPr>
              <w:pStyle w:val="TableText"/>
              <w:rPr>
                <w:noProof w:val="0"/>
              </w:rPr>
            </w:pPr>
            <w:r w:rsidRPr="00CD48A8">
              <w:rPr>
                <w:noProof w:val="0"/>
              </w:rPr>
              <w:t>-0.4995</w:t>
            </w:r>
          </w:p>
        </w:tc>
        <w:tc>
          <w:tcPr>
            <w:tcW w:w="2160" w:type="dxa"/>
          </w:tcPr>
          <w:p w14:paraId="00E091D2" w14:textId="77777777" w:rsidR="00285C93" w:rsidRPr="00CD48A8" w:rsidRDefault="00285C93" w:rsidP="00BF5382">
            <w:pPr>
              <w:pStyle w:val="TableText"/>
              <w:ind w:right="288"/>
              <w:rPr>
                <w:noProof w:val="0"/>
              </w:rPr>
            </w:pPr>
            <w:r w:rsidRPr="00CD48A8">
              <w:rPr>
                <w:noProof w:val="0"/>
              </w:rPr>
              <w:t>0.1072</w:t>
            </w:r>
          </w:p>
        </w:tc>
        <w:tc>
          <w:tcPr>
            <w:tcW w:w="2159" w:type="dxa"/>
          </w:tcPr>
          <w:p w14:paraId="4246D817" w14:textId="77777777" w:rsidR="00285C93" w:rsidRPr="00CD48A8" w:rsidRDefault="00285C93" w:rsidP="00BF5382">
            <w:pPr>
              <w:pStyle w:val="TableText"/>
              <w:rPr>
                <w:noProof w:val="0"/>
              </w:rPr>
            </w:pPr>
            <w:r w:rsidRPr="00CD48A8">
              <w:rPr>
                <w:noProof w:val="0"/>
              </w:rPr>
              <w:t>N/A</w:t>
            </w:r>
          </w:p>
        </w:tc>
        <w:tc>
          <w:tcPr>
            <w:tcW w:w="2160" w:type="dxa"/>
          </w:tcPr>
          <w:p w14:paraId="32DCCA0B" w14:textId="77777777" w:rsidR="00285C93" w:rsidRPr="00CD48A8" w:rsidRDefault="00285C93" w:rsidP="00BF5382">
            <w:pPr>
              <w:pStyle w:val="TableText"/>
              <w:rPr>
                <w:noProof w:val="0"/>
              </w:rPr>
            </w:pPr>
            <w:r w:rsidRPr="00CD48A8">
              <w:rPr>
                <w:noProof w:val="0"/>
              </w:rPr>
              <w:t>N/A</w:t>
            </w:r>
          </w:p>
        </w:tc>
      </w:tr>
      <w:tr w:rsidR="00285C93" w:rsidRPr="00CD48A8" w14:paraId="2FC53B25" w14:textId="77777777" w:rsidTr="0007166C">
        <w:tc>
          <w:tcPr>
            <w:tcW w:w="1440" w:type="dxa"/>
          </w:tcPr>
          <w:p w14:paraId="387D91D1" w14:textId="77777777" w:rsidR="00285C93" w:rsidRPr="00CD48A8" w:rsidRDefault="00285C93" w:rsidP="00BF5382">
            <w:pPr>
              <w:pStyle w:val="TableText"/>
              <w:rPr>
                <w:noProof w:val="0"/>
              </w:rPr>
            </w:pPr>
            <w:r w:rsidRPr="00CD48A8">
              <w:rPr>
                <w:noProof w:val="0"/>
              </w:rPr>
              <w:t>47</w:t>
            </w:r>
          </w:p>
        </w:tc>
        <w:tc>
          <w:tcPr>
            <w:tcW w:w="1728" w:type="dxa"/>
          </w:tcPr>
          <w:p w14:paraId="444FD9AA" w14:textId="77777777" w:rsidR="00285C93" w:rsidRPr="00CD48A8" w:rsidRDefault="00285C93" w:rsidP="00BF5382">
            <w:pPr>
              <w:pStyle w:val="TableText"/>
              <w:rPr>
                <w:noProof w:val="0"/>
              </w:rPr>
            </w:pPr>
            <w:r w:rsidRPr="00CD48A8">
              <w:rPr>
                <w:noProof w:val="0"/>
              </w:rPr>
              <w:t>-0.5188</w:t>
            </w:r>
          </w:p>
        </w:tc>
        <w:tc>
          <w:tcPr>
            <w:tcW w:w="2160" w:type="dxa"/>
          </w:tcPr>
          <w:p w14:paraId="465E2753" w14:textId="77777777" w:rsidR="00285C93" w:rsidRPr="00CD48A8" w:rsidRDefault="00285C93" w:rsidP="00BF5382">
            <w:pPr>
              <w:pStyle w:val="TableText"/>
              <w:ind w:right="288"/>
              <w:rPr>
                <w:noProof w:val="0"/>
              </w:rPr>
            </w:pPr>
            <w:r w:rsidRPr="00CD48A8">
              <w:rPr>
                <w:noProof w:val="0"/>
              </w:rPr>
              <w:t>0.1074</w:t>
            </w:r>
          </w:p>
        </w:tc>
        <w:tc>
          <w:tcPr>
            <w:tcW w:w="2159" w:type="dxa"/>
          </w:tcPr>
          <w:p w14:paraId="25176974" w14:textId="77777777" w:rsidR="00285C93" w:rsidRPr="00CD48A8" w:rsidRDefault="00285C93" w:rsidP="00BF5382">
            <w:pPr>
              <w:pStyle w:val="TableText"/>
              <w:rPr>
                <w:noProof w:val="0"/>
              </w:rPr>
            </w:pPr>
            <w:r w:rsidRPr="00CD48A8">
              <w:rPr>
                <w:noProof w:val="0"/>
              </w:rPr>
              <w:t>1.9809, -1.9809</w:t>
            </w:r>
          </w:p>
        </w:tc>
        <w:tc>
          <w:tcPr>
            <w:tcW w:w="2160" w:type="dxa"/>
          </w:tcPr>
          <w:p w14:paraId="0E3559DD" w14:textId="77777777" w:rsidR="00285C93" w:rsidRPr="00CD48A8" w:rsidRDefault="00285C93" w:rsidP="00BF5382">
            <w:pPr>
              <w:pStyle w:val="TableText"/>
              <w:rPr>
                <w:noProof w:val="0"/>
              </w:rPr>
            </w:pPr>
            <w:r w:rsidRPr="00CD48A8">
              <w:rPr>
                <w:noProof w:val="0"/>
              </w:rPr>
              <w:t>0.1138, 0.1138</w:t>
            </w:r>
          </w:p>
        </w:tc>
      </w:tr>
      <w:tr w:rsidR="00285C93" w:rsidRPr="00CD48A8" w14:paraId="52ED6B73" w14:textId="77777777" w:rsidTr="0007166C">
        <w:tc>
          <w:tcPr>
            <w:tcW w:w="1440" w:type="dxa"/>
          </w:tcPr>
          <w:p w14:paraId="3C7AB556" w14:textId="77777777" w:rsidR="00285C93" w:rsidRPr="00CD48A8" w:rsidRDefault="00285C93" w:rsidP="00BF5382">
            <w:pPr>
              <w:pStyle w:val="TableText"/>
              <w:rPr>
                <w:noProof w:val="0"/>
              </w:rPr>
            </w:pPr>
            <w:r w:rsidRPr="00CD48A8">
              <w:rPr>
                <w:noProof w:val="0"/>
              </w:rPr>
              <w:t>48</w:t>
            </w:r>
          </w:p>
        </w:tc>
        <w:tc>
          <w:tcPr>
            <w:tcW w:w="1728" w:type="dxa"/>
          </w:tcPr>
          <w:p w14:paraId="4A8B753D" w14:textId="77777777" w:rsidR="00285C93" w:rsidRPr="00CD48A8" w:rsidRDefault="00285C93" w:rsidP="00BF5382">
            <w:pPr>
              <w:pStyle w:val="TableText"/>
              <w:rPr>
                <w:noProof w:val="0"/>
              </w:rPr>
            </w:pPr>
            <w:r w:rsidRPr="00CD48A8">
              <w:rPr>
                <w:noProof w:val="0"/>
              </w:rPr>
              <w:t>0.6946</w:t>
            </w:r>
          </w:p>
        </w:tc>
        <w:tc>
          <w:tcPr>
            <w:tcW w:w="2160" w:type="dxa"/>
          </w:tcPr>
          <w:p w14:paraId="631D8C8F" w14:textId="77777777" w:rsidR="00285C93" w:rsidRPr="00CD48A8" w:rsidRDefault="00285C93" w:rsidP="00BF5382">
            <w:pPr>
              <w:pStyle w:val="TableText"/>
              <w:ind w:right="288"/>
              <w:rPr>
                <w:noProof w:val="0"/>
              </w:rPr>
            </w:pPr>
            <w:r w:rsidRPr="00CD48A8">
              <w:rPr>
                <w:noProof w:val="0"/>
              </w:rPr>
              <w:t>0.1116</w:t>
            </w:r>
          </w:p>
        </w:tc>
        <w:tc>
          <w:tcPr>
            <w:tcW w:w="2159" w:type="dxa"/>
          </w:tcPr>
          <w:p w14:paraId="7FA63D43" w14:textId="77777777" w:rsidR="00285C93" w:rsidRPr="00CD48A8" w:rsidRDefault="00285C93" w:rsidP="00BF5382">
            <w:pPr>
              <w:pStyle w:val="TableText"/>
              <w:rPr>
                <w:noProof w:val="0"/>
              </w:rPr>
            </w:pPr>
            <w:r w:rsidRPr="00CD48A8">
              <w:rPr>
                <w:noProof w:val="0"/>
              </w:rPr>
              <w:t>N/A</w:t>
            </w:r>
          </w:p>
        </w:tc>
        <w:tc>
          <w:tcPr>
            <w:tcW w:w="2160" w:type="dxa"/>
          </w:tcPr>
          <w:p w14:paraId="27892216" w14:textId="77777777" w:rsidR="00285C93" w:rsidRPr="00CD48A8" w:rsidRDefault="00285C93" w:rsidP="00BF5382">
            <w:pPr>
              <w:pStyle w:val="TableText"/>
              <w:rPr>
                <w:noProof w:val="0"/>
              </w:rPr>
            </w:pPr>
            <w:r w:rsidRPr="00CD48A8">
              <w:rPr>
                <w:noProof w:val="0"/>
              </w:rPr>
              <w:t>N/A</w:t>
            </w:r>
          </w:p>
        </w:tc>
      </w:tr>
      <w:tr w:rsidR="00285C93" w:rsidRPr="00CD48A8" w14:paraId="1FCABA3D" w14:textId="77777777" w:rsidTr="0007166C">
        <w:tc>
          <w:tcPr>
            <w:tcW w:w="1440" w:type="dxa"/>
          </w:tcPr>
          <w:p w14:paraId="79400339" w14:textId="77777777" w:rsidR="00285C93" w:rsidRPr="00CD48A8" w:rsidRDefault="00285C93" w:rsidP="00BF5382">
            <w:pPr>
              <w:pStyle w:val="TableText"/>
              <w:rPr>
                <w:noProof w:val="0"/>
              </w:rPr>
            </w:pPr>
            <w:r w:rsidRPr="00CD48A8">
              <w:rPr>
                <w:noProof w:val="0"/>
              </w:rPr>
              <w:t>49</w:t>
            </w:r>
          </w:p>
        </w:tc>
        <w:tc>
          <w:tcPr>
            <w:tcW w:w="1728" w:type="dxa"/>
          </w:tcPr>
          <w:p w14:paraId="27C8A9DB" w14:textId="77777777" w:rsidR="00285C93" w:rsidRPr="00CD48A8" w:rsidRDefault="00285C93" w:rsidP="00BF5382">
            <w:pPr>
              <w:pStyle w:val="TableText"/>
              <w:rPr>
                <w:noProof w:val="0"/>
              </w:rPr>
            </w:pPr>
            <w:r w:rsidRPr="00CD48A8">
              <w:rPr>
                <w:noProof w:val="0"/>
              </w:rPr>
              <w:t>0.1158</w:t>
            </w:r>
          </w:p>
        </w:tc>
        <w:tc>
          <w:tcPr>
            <w:tcW w:w="2160" w:type="dxa"/>
          </w:tcPr>
          <w:p w14:paraId="5828EBAE" w14:textId="77777777" w:rsidR="00285C93" w:rsidRPr="00CD48A8" w:rsidRDefault="00285C93" w:rsidP="00BF5382">
            <w:pPr>
              <w:pStyle w:val="TableText"/>
              <w:ind w:right="288"/>
              <w:rPr>
                <w:noProof w:val="0"/>
              </w:rPr>
            </w:pPr>
            <w:r w:rsidRPr="00CD48A8">
              <w:rPr>
                <w:noProof w:val="0"/>
              </w:rPr>
              <w:t>0.1036</w:t>
            </w:r>
          </w:p>
        </w:tc>
        <w:tc>
          <w:tcPr>
            <w:tcW w:w="2159" w:type="dxa"/>
          </w:tcPr>
          <w:p w14:paraId="34E66A19" w14:textId="77777777" w:rsidR="00285C93" w:rsidRPr="00CD48A8" w:rsidRDefault="00285C93" w:rsidP="00BF5382">
            <w:pPr>
              <w:pStyle w:val="TableText"/>
              <w:rPr>
                <w:noProof w:val="0"/>
              </w:rPr>
            </w:pPr>
            <w:r w:rsidRPr="00CD48A8">
              <w:rPr>
                <w:noProof w:val="0"/>
              </w:rPr>
              <w:t>N/A</w:t>
            </w:r>
          </w:p>
        </w:tc>
        <w:tc>
          <w:tcPr>
            <w:tcW w:w="2160" w:type="dxa"/>
          </w:tcPr>
          <w:p w14:paraId="06810C8A" w14:textId="77777777" w:rsidR="00285C93" w:rsidRPr="00CD48A8" w:rsidRDefault="00285C93" w:rsidP="00BF5382">
            <w:pPr>
              <w:pStyle w:val="TableText"/>
              <w:rPr>
                <w:noProof w:val="0"/>
              </w:rPr>
            </w:pPr>
            <w:r w:rsidRPr="00CD48A8">
              <w:rPr>
                <w:noProof w:val="0"/>
              </w:rPr>
              <w:t>N/A</w:t>
            </w:r>
          </w:p>
        </w:tc>
      </w:tr>
      <w:tr w:rsidR="00285C93" w:rsidRPr="00CD48A8" w14:paraId="30148588" w14:textId="77777777" w:rsidTr="0007166C">
        <w:tc>
          <w:tcPr>
            <w:tcW w:w="1440" w:type="dxa"/>
          </w:tcPr>
          <w:p w14:paraId="3F57812A" w14:textId="77777777" w:rsidR="00285C93" w:rsidRPr="00CD48A8" w:rsidRDefault="00285C93" w:rsidP="00BF5382">
            <w:pPr>
              <w:pStyle w:val="TableText"/>
              <w:rPr>
                <w:noProof w:val="0"/>
              </w:rPr>
            </w:pPr>
            <w:r w:rsidRPr="00CD48A8">
              <w:rPr>
                <w:noProof w:val="0"/>
              </w:rPr>
              <w:t>50</w:t>
            </w:r>
          </w:p>
        </w:tc>
        <w:tc>
          <w:tcPr>
            <w:tcW w:w="1728" w:type="dxa"/>
          </w:tcPr>
          <w:p w14:paraId="1B02FB48" w14:textId="77777777" w:rsidR="00285C93" w:rsidRPr="00CD48A8" w:rsidRDefault="00285C93" w:rsidP="00BF5382">
            <w:pPr>
              <w:pStyle w:val="TableText"/>
              <w:rPr>
                <w:noProof w:val="0"/>
              </w:rPr>
            </w:pPr>
            <w:r w:rsidRPr="00CD48A8">
              <w:rPr>
                <w:noProof w:val="0"/>
              </w:rPr>
              <w:t>0.1158</w:t>
            </w:r>
          </w:p>
        </w:tc>
        <w:tc>
          <w:tcPr>
            <w:tcW w:w="2160" w:type="dxa"/>
          </w:tcPr>
          <w:p w14:paraId="5C6EB685" w14:textId="77777777" w:rsidR="00285C93" w:rsidRPr="00CD48A8" w:rsidRDefault="00285C93" w:rsidP="00BF5382">
            <w:pPr>
              <w:pStyle w:val="TableText"/>
              <w:ind w:right="288"/>
              <w:rPr>
                <w:noProof w:val="0"/>
              </w:rPr>
            </w:pPr>
            <w:r w:rsidRPr="00CD48A8">
              <w:rPr>
                <w:noProof w:val="0"/>
              </w:rPr>
              <w:t>0.1076</w:t>
            </w:r>
          </w:p>
        </w:tc>
        <w:tc>
          <w:tcPr>
            <w:tcW w:w="2159" w:type="dxa"/>
          </w:tcPr>
          <w:p w14:paraId="1E5D0374" w14:textId="77777777" w:rsidR="00285C93" w:rsidRPr="00CD48A8" w:rsidRDefault="00285C93" w:rsidP="00BF5382">
            <w:pPr>
              <w:pStyle w:val="TableText"/>
              <w:rPr>
                <w:noProof w:val="0"/>
              </w:rPr>
            </w:pPr>
            <w:r w:rsidRPr="00CD48A8">
              <w:rPr>
                <w:noProof w:val="0"/>
              </w:rPr>
              <w:t>N/A</w:t>
            </w:r>
          </w:p>
        </w:tc>
        <w:tc>
          <w:tcPr>
            <w:tcW w:w="2160" w:type="dxa"/>
          </w:tcPr>
          <w:p w14:paraId="715A4BA2" w14:textId="77777777" w:rsidR="00285C93" w:rsidRPr="00CD48A8" w:rsidRDefault="00285C93" w:rsidP="00BF5382">
            <w:pPr>
              <w:pStyle w:val="TableText"/>
              <w:rPr>
                <w:noProof w:val="0"/>
              </w:rPr>
            </w:pPr>
            <w:r w:rsidRPr="00CD48A8">
              <w:rPr>
                <w:noProof w:val="0"/>
              </w:rPr>
              <w:t>N/A</w:t>
            </w:r>
          </w:p>
        </w:tc>
      </w:tr>
      <w:tr w:rsidR="00285C93" w:rsidRPr="00CD48A8" w14:paraId="7A743E87" w14:textId="77777777" w:rsidTr="0007166C">
        <w:tc>
          <w:tcPr>
            <w:tcW w:w="1440" w:type="dxa"/>
          </w:tcPr>
          <w:p w14:paraId="1E5379AA" w14:textId="77777777" w:rsidR="00285C93" w:rsidRPr="00CD48A8" w:rsidRDefault="00285C93" w:rsidP="00BF5382">
            <w:pPr>
              <w:pStyle w:val="TableText"/>
              <w:rPr>
                <w:noProof w:val="0"/>
              </w:rPr>
            </w:pPr>
            <w:r w:rsidRPr="00CD48A8">
              <w:rPr>
                <w:noProof w:val="0"/>
              </w:rPr>
              <w:t>51</w:t>
            </w:r>
          </w:p>
        </w:tc>
        <w:tc>
          <w:tcPr>
            <w:tcW w:w="1728" w:type="dxa"/>
          </w:tcPr>
          <w:p w14:paraId="036F3EA3" w14:textId="77777777" w:rsidR="00285C93" w:rsidRPr="00CD48A8" w:rsidRDefault="00285C93" w:rsidP="00BF5382">
            <w:pPr>
              <w:pStyle w:val="TableText"/>
              <w:rPr>
                <w:noProof w:val="0"/>
              </w:rPr>
            </w:pPr>
            <w:r w:rsidRPr="00CD48A8">
              <w:rPr>
                <w:noProof w:val="0"/>
              </w:rPr>
              <w:t>0.1564</w:t>
            </w:r>
          </w:p>
        </w:tc>
        <w:tc>
          <w:tcPr>
            <w:tcW w:w="2160" w:type="dxa"/>
          </w:tcPr>
          <w:p w14:paraId="5DC29874" w14:textId="77777777" w:rsidR="00285C93" w:rsidRPr="00CD48A8" w:rsidRDefault="00285C93" w:rsidP="00BF5382">
            <w:pPr>
              <w:pStyle w:val="TableText"/>
              <w:ind w:right="288"/>
              <w:rPr>
                <w:noProof w:val="0"/>
              </w:rPr>
            </w:pPr>
            <w:r w:rsidRPr="00CD48A8">
              <w:rPr>
                <w:noProof w:val="0"/>
              </w:rPr>
              <w:t>0.1034</w:t>
            </w:r>
          </w:p>
        </w:tc>
        <w:tc>
          <w:tcPr>
            <w:tcW w:w="2159" w:type="dxa"/>
          </w:tcPr>
          <w:p w14:paraId="0D5F7E8C" w14:textId="77777777" w:rsidR="00285C93" w:rsidRPr="00CD48A8" w:rsidRDefault="00285C93" w:rsidP="00BF5382">
            <w:pPr>
              <w:pStyle w:val="TableText"/>
              <w:rPr>
                <w:noProof w:val="0"/>
              </w:rPr>
            </w:pPr>
            <w:r w:rsidRPr="00CD48A8">
              <w:rPr>
                <w:noProof w:val="0"/>
              </w:rPr>
              <w:t>N/A</w:t>
            </w:r>
          </w:p>
        </w:tc>
        <w:tc>
          <w:tcPr>
            <w:tcW w:w="2160" w:type="dxa"/>
          </w:tcPr>
          <w:p w14:paraId="2386839F" w14:textId="77777777" w:rsidR="00285C93" w:rsidRPr="00CD48A8" w:rsidRDefault="00285C93" w:rsidP="00BF5382">
            <w:pPr>
              <w:pStyle w:val="TableText"/>
              <w:rPr>
                <w:noProof w:val="0"/>
              </w:rPr>
            </w:pPr>
            <w:r w:rsidRPr="00CD48A8">
              <w:rPr>
                <w:noProof w:val="0"/>
              </w:rPr>
              <w:t>N/A</w:t>
            </w:r>
          </w:p>
        </w:tc>
      </w:tr>
      <w:tr w:rsidR="00285C93" w:rsidRPr="00CD48A8" w14:paraId="09FCE625" w14:textId="77777777" w:rsidTr="0007166C">
        <w:tc>
          <w:tcPr>
            <w:tcW w:w="1440" w:type="dxa"/>
          </w:tcPr>
          <w:p w14:paraId="588FC417" w14:textId="77777777" w:rsidR="00285C93" w:rsidRPr="00CD48A8" w:rsidRDefault="00285C93" w:rsidP="00BF5382">
            <w:pPr>
              <w:pStyle w:val="TableText"/>
              <w:rPr>
                <w:noProof w:val="0"/>
              </w:rPr>
            </w:pPr>
            <w:r w:rsidRPr="00CD48A8">
              <w:rPr>
                <w:noProof w:val="0"/>
              </w:rPr>
              <w:t>52</w:t>
            </w:r>
          </w:p>
        </w:tc>
        <w:tc>
          <w:tcPr>
            <w:tcW w:w="1728" w:type="dxa"/>
          </w:tcPr>
          <w:p w14:paraId="1E629AB9" w14:textId="77777777" w:rsidR="00285C93" w:rsidRPr="00CD48A8" w:rsidRDefault="00285C93" w:rsidP="00BF5382">
            <w:pPr>
              <w:pStyle w:val="TableText"/>
              <w:rPr>
                <w:noProof w:val="0"/>
              </w:rPr>
            </w:pPr>
            <w:r w:rsidRPr="00CD48A8">
              <w:rPr>
                <w:noProof w:val="0"/>
              </w:rPr>
              <w:t>0.6418</w:t>
            </w:r>
          </w:p>
        </w:tc>
        <w:tc>
          <w:tcPr>
            <w:tcW w:w="2160" w:type="dxa"/>
          </w:tcPr>
          <w:p w14:paraId="47D6620E" w14:textId="77777777" w:rsidR="00285C93" w:rsidRPr="00CD48A8" w:rsidRDefault="00285C93" w:rsidP="00BF5382">
            <w:pPr>
              <w:pStyle w:val="TableText"/>
              <w:ind w:right="288"/>
              <w:rPr>
                <w:noProof w:val="0"/>
              </w:rPr>
            </w:pPr>
            <w:r w:rsidRPr="00CD48A8">
              <w:rPr>
                <w:noProof w:val="0"/>
              </w:rPr>
              <w:t>0.1086</w:t>
            </w:r>
          </w:p>
        </w:tc>
        <w:tc>
          <w:tcPr>
            <w:tcW w:w="2159" w:type="dxa"/>
          </w:tcPr>
          <w:p w14:paraId="067C8B6E" w14:textId="77777777" w:rsidR="00285C93" w:rsidRPr="00CD48A8" w:rsidRDefault="00285C93" w:rsidP="00BF5382">
            <w:pPr>
              <w:pStyle w:val="TableText"/>
              <w:rPr>
                <w:noProof w:val="0"/>
              </w:rPr>
            </w:pPr>
            <w:r w:rsidRPr="00CD48A8">
              <w:rPr>
                <w:noProof w:val="0"/>
              </w:rPr>
              <w:t>N/A</w:t>
            </w:r>
          </w:p>
        </w:tc>
        <w:tc>
          <w:tcPr>
            <w:tcW w:w="2160" w:type="dxa"/>
          </w:tcPr>
          <w:p w14:paraId="72FDB45A" w14:textId="77777777" w:rsidR="00285C93" w:rsidRPr="00CD48A8" w:rsidRDefault="00285C93" w:rsidP="00BF5382">
            <w:pPr>
              <w:pStyle w:val="TableText"/>
              <w:rPr>
                <w:noProof w:val="0"/>
              </w:rPr>
            </w:pPr>
            <w:r w:rsidRPr="00CD48A8">
              <w:rPr>
                <w:noProof w:val="0"/>
              </w:rPr>
              <w:t>N/A</w:t>
            </w:r>
          </w:p>
        </w:tc>
      </w:tr>
    </w:tbl>
    <w:p w14:paraId="5BA6D3BC" w14:textId="13C6E8C9" w:rsidR="00DE17D1" w:rsidRPr="00CD48A8" w:rsidRDefault="00DE17D1" w:rsidP="0042071C">
      <w:pPr>
        <w:pStyle w:val="Heading3"/>
        <w:pageBreakBefore/>
        <w:numPr>
          <w:ilvl w:val="0"/>
          <w:numId w:val="0"/>
        </w:numPr>
      </w:pPr>
      <w:bookmarkStart w:id="1527" w:name="_Appendix_7.C:_Item"/>
      <w:bookmarkStart w:id="1528" w:name="_Appendix_7.D:_Classical"/>
      <w:bookmarkStart w:id="1529" w:name="_Appendix_7.C:_Classical"/>
      <w:bookmarkStart w:id="1530" w:name="_Toc93411983"/>
      <w:bookmarkStart w:id="1531" w:name="_Toc102976412"/>
      <w:bookmarkEnd w:id="1513"/>
      <w:bookmarkEnd w:id="1527"/>
      <w:bookmarkEnd w:id="1528"/>
      <w:bookmarkEnd w:id="1529"/>
      <w:r w:rsidRPr="00CD48A8">
        <w:t>Appendix 7.</w:t>
      </w:r>
      <w:r w:rsidR="00397653" w:rsidRPr="00CD48A8">
        <w:t>C</w:t>
      </w:r>
      <w:r w:rsidRPr="00CD48A8">
        <w:t>: Classical Equating Analysis</w:t>
      </w:r>
      <w:r w:rsidR="009F6BB5" w:rsidRPr="00CD48A8">
        <w:t xml:space="preserve"> for High School</w:t>
      </w:r>
      <w:bookmarkEnd w:id="1530"/>
      <w:bookmarkEnd w:id="1531"/>
    </w:p>
    <w:p w14:paraId="0E396DD4" w14:textId="0706DE89" w:rsidR="00BF5382" w:rsidRPr="00CD48A8" w:rsidRDefault="00BF5382" w:rsidP="00BF5382">
      <w:bookmarkStart w:id="1532" w:name="_Toc21596234"/>
      <w:bookmarkStart w:id="1533" w:name="_Toc46912055"/>
      <w:r w:rsidRPr="00CD48A8">
        <w:rPr>
          <w:b/>
          <w:bCs/>
        </w:rPr>
        <w:t xml:space="preserve">Note: </w:t>
      </w:r>
      <w:r w:rsidRPr="00CD48A8">
        <w:t xml:space="preserve">Correlation coefficients in </w:t>
      </w:r>
      <w:r w:rsidRPr="00CD48A8">
        <w:rPr>
          <w:rStyle w:val="Cross-Reference"/>
        </w:rPr>
        <w:fldChar w:fldCharType="begin"/>
      </w:r>
      <w:r w:rsidRPr="00CD48A8">
        <w:rPr>
          <w:rStyle w:val="Cross-Reference"/>
        </w:rPr>
        <w:instrText xml:space="preserve"> REF _Ref93664273 \h  \* MERGEFORMAT </w:instrText>
      </w:r>
      <w:r w:rsidRPr="00CD48A8">
        <w:rPr>
          <w:rStyle w:val="Cross-Reference"/>
        </w:rPr>
      </w:r>
      <w:r w:rsidRPr="00CD48A8">
        <w:rPr>
          <w:rStyle w:val="Cross-Reference"/>
        </w:rPr>
        <w:fldChar w:fldCharType="separate"/>
      </w:r>
      <w:r w:rsidR="00887AB9" w:rsidRPr="00203A4B">
        <w:rPr>
          <w:rStyle w:val="Cross-Reference"/>
        </w:rPr>
        <w:t>table</w:t>
      </w:r>
      <w:r w:rsidR="00203A4B" w:rsidRPr="00203A4B">
        <w:rPr>
          <w:rStyle w:val="Cross-Reference"/>
        </w:rPr>
        <w:t xml:space="preserve"> 7.C.1</w:t>
      </w:r>
      <w:r w:rsidRPr="00CD48A8">
        <w:rPr>
          <w:rStyle w:val="Cross-Reference"/>
        </w:rPr>
        <w:fldChar w:fldCharType="end"/>
      </w:r>
      <w:r w:rsidRPr="00CD48A8">
        <w:t xml:space="preserve"> represent the correlation between the overall scores and the anchor scores from the same administration.</w:t>
      </w:r>
    </w:p>
    <w:p w14:paraId="4C372965" w14:textId="2425BEA7" w:rsidR="00BF5382" w:rsidRPr="00CD48A8" w:rsidRDefault="00BF5382" w:rsidP="00BF5382">
      <w:pPr>
        <w:pStyle w:val="Caption"/>
      </w:pPr>
      <w:bookmarkStart w:id="1534" w:name="_Ref93664273"/>
      <w:bookmarkStart w:id="1535" w:name="_Toc95204890"/>
      <w:bookmarkStart w:id="1536" w:name="_Toc103234988"/>
      <w:r w:rsidRPr="00CD48A8">
        <w:t>Table 7.C.</w:t>
      </w:r>
      <w:r w:rsidRPr="00CD48A8">
        <w:rPr>
          <w:color w:val="2B579A"/>
          <w:shd w:val="clear" w:color="auto" w:fill="E6E6E6"/>
        </w:rPr>
        <w:fldChar w:fldCharType="begin"/>
      </w:r>
      <w:r w:rsidRPr="00CD48A8">
        <w:instrText>SEQ Table_7.C. \* ARABIC</w:instrText>
      </w:r>
      <w:r w:rsidRPr="00CD48A8">
        <w:rPr>
          <w:color w:val="2B579A"/>
          <w:shd w:val="clear" w:color="auto" w:fill="E6E6E6"/>
        </w:rPr>
        <w:fldChar w:fldCharType="separate"/>
      </w:r>
      <w:r w:rsidR="00203A4B">
        <w:rPr>
          <w:noProof/>
        </w:rPr>
        <w:t>1</w:t>
      </w:r>
      <w:r w:rsidRPr="00CD48A8">
        <w:rPr>
          <w:color w:val="2B579A"/>
          <w:shd w:val="clear" w:color="auto" w:fill="E6E6E6"/>
        </w:rPr>
        <w:fldChar w:fldCharType="end"/>
      </w:r>
      <w:bookmarkEnd w:id="1534"/>
      <w:r w:rsidRPr="00CD48A8">
        <w:t xml:space="preserve">  Summary of High School Forms in 2018–2019 and 2020–2021</w:t>
      </w:r>
      <w:bookmarkEnd w:id="1535"/>
      <w:bookmarkEnd w:id="1536"/>
    </w:p>
    <w:tbl>
      <w:tblPr>
        <w:tblStyle w:val="TRs"/>
        <w:tblW w:w="0" w:type="auto"/>
        <w:tblLayout w:type="fixed"/>
        <w:tblLook w:val="04A0" w:firstRow="1" w:lastRow="0" w:firstColumn="1" w:lastColumn="0" w:noHBand="0" w:noVBand="1"/>
        <w:tblDescription w:val="Summary of High School Forms in 2018–2019 and 2020–2021"/>
      </w:tblPr>
      <w:tblGrid>
        <w:gridCol w:w="2448"/>
        <w:gridCol w:w="1440"/>
        <w:gridCol w:w="1818"/>
        <w:gridCol w:w="1440"/>
        <w:gridCol w:w="1728"/>
      </w:tblGrid>
      <w:tr w:rsidR="00BF5382" w:rsidRPr="00CD48A8" w14:paraId="38BB8ED3" w14:textId="77777777" w:rsidTr="00BF5382">
        <w:trPr>
          <w:cnfStyle w:val="100000000000" w:firstRow="1" w:lastRow="0" w:firstColumn="0" w:lastColumn="0" w:oddVBand="0" w:evenVBand="0" w:oddHBand="0" w:evenHBand="0" w:firstRowFirstColumn="0" w:firstRowLastColumn="0" w:lastRowFirstColumn="0" w:lastRowLastColumn="0"/>
          <w:trHeight w:val="312"/>
        </w:trPr>
        <w:tc>
          <w:tcPr>
            <w:tcW w:w="2448" w:type="dxa"/>
            <w:noWrap/>
            <w:hideMark/>
          </w:tcPr>
          <w:p w14:paraId="7B3BD730" w14:textId="77777777" w:rsidR="00BF5382" w:rsidRPr="00CD48A8" w:rsidRDefault="00BF5382" w:rsidP="00BF5382">
            <w:pPr>
              <w:pStyle w:val="TableHead"/>
              <w:rPr>
                <w:noProof w:val="0"/>
              </w:rPr>
            </w:pPr>
            <w:r w:rsidRPr="00CD48A8">
              <w:rPr>
                <w:noProof w:val="0"/>
              </w:rPr>
              <w:t>Variable</w:t>
            </w:r>
          </w:p>
        </w:tc>
        <w:tc>
          <w:tcPr>
            <w:tcW w:w="1440" w:type="dxa"/>
            <w:noWrap/>
            <w:hideMark/>
          </w:tcPr>
          <w:p w14:paraId="41BB41ED" w14:textId="77777777" w:rsidR="00BF5382" w:rsidRPr="00CD48A8" w:rsidRDefault="00BF5382" w:rsidP="00BF5382">
            <w:pPr>
              <w:pStyle w:val="TableHead"/>
              <w:rPr>
                <w:noProof w:val="0"/>
              </w:rPr>
            </w:pPr>
            <w:r w:rsidRPr="00CD48A8">
              <w:rPr>
                <w:noProof w:val="0"/>
              </w:rPr>
              <w:t>2021 Total</w:t>
            </w:r>
          </w:p>
        </w:tc>
        <w:tc>
          <w:tcPr>
            <w:tcW w:w="1818" w:type="dxa"/>
            <w:noWrap/>
            <w:hideMark/>
          </w:tcPr>
          <w:p w14:paraId="47DCF3BE" w14:textId="77777777" w:rsidR="00BF5382" w:rsidRPr="00CD48A8" w:rsidRDefault="00BF5382" w:rsidP="00BF5382">
            <w:pPr>
              <w:pStyle w:val="TableHead"/>
              <w:rPr>
                <w:noProof w:val="0"/>
              </w:rPr>
            </w:pPr>
            <w:r w:rsidRPr="00CD48A8">
              <w:rPr>
                <w:noProof w:val="0"/>
              </w:rPr>
              <w:t>2021 Anchor</w:t>
            </w:r>
          </w:p>
        </w:tc>
        <w:tc>
          <w:tcPr>
            <w:tcW w:w="1440" w:type="dxa"/>
            <w:noWrap/>
            <w:hideMark/>
          </w:tcPr>
          <w:p w14:paraId="027FA747" w14:textId="77777777" w:rsidR="00BF5382" w:rsidRPr="00CD48A8" w:rsidRDefault="00BF5382" w:rsidP="00BF5382">
            <w:pPr>
              <w:pStyle w:val="TableHead"/>
              <w:rPr>
                <w:noProof w:val="0"/>
              </w:rPr>
            </w:pPr>
            <w:r w:rsidRPr="00CD48A8">
              <w:rPr>
                <w:noProof w:val="0"/>
              </w:rPr>
              <w:t>2019 Total</w:t>
            </w:r>
          </w:p>
        </w:tc>
        <w:tc>
          <w:tcPr>
            <w:tcW w:w="1728" w:type="dxa"/>
            <w:noWrap/>
            <w:hideMark/>
          </w:tcPr>
          <w:p w14:paraId="76410DCE" w14:textId="77777777" w:rsidR="00BF5382" w:rsidRPr="00CD48A8" w:rsidRDefault="00BF5382" w:rsidP="00BF5382">
            <w:pPr>
              <w:pStyle w:val="TableHead"/>
              <w:rPr>
                <w:noProof w:val="0"/>
              </w:rPr>
            </w:pPr>
            <w:r w:rsidRPr="00CD48A8">
              <w:rPr>
                <w:noProof w:val="0"/>
              </w:rPr>
              <w:t>2019 Anchor</w:t>
            </w:r>
          </w:p>
        </w:tc>
      </w:tr>
      <w:tr w:rsidR="00BF5382" w:rsidRPr="00CD48A8" w14:paraId="0EEF2D69" w14:textId="77777777" w:rsidTr="00BF5382">
        <w:trPr>
          <w:trHeight w:val="312"/>
        </w:trPr>
        <w:tc>
          <w:tcPr>
            <w:tcW w:w="2448" w:type="dxa"/>
            <w:tcBorders>
              <w:top w:val="single" w:sz="4" w:space="0" w:color="auto"/>
            </w:tcBorders>
            <w:noWrap/>
            <w:hideMark/>
          </w:tcPr>
          <w:p w14:paraId="0E63104B" w14:textId="77777777" w:rsidR="00BF5382" w:rsidRPr="00CD48A8" w:rsidRDefault="00BF5382" w:rsidP="00BF5382">
            <w:pPr>
              <w:pStyle w:val="TableText"/>
              <w:jc w:val="left"/>
              <w:rPr>
                <w:noProof w:val="0"/>
              </w:rPr>
            </w:pPr>
            <w:r w:rsidRPr="00CD48A8">
              <w:rPr>
                <w:noProof w:val="0"/>
              </w:rPr>
              <w:t>Mean</w:t>
            </w:r>
          </w:p>
        </w:tc>
        <w:tc>
          <w:tcPr>
            <w:tcW w:w="1440" w:type="dxa"/>
            <w:tcBorders>
              <w:top w:val="single" w:sz="4" w:space="0" w:color="auto"/>
            </w:tcBorders>
            <w:noWrap/>
            <w:hideMark/>
          </w:tcPr>
          <w:p w14:paraId="0974C658" w14:textId="77777777" w:rsidR="00BF5382" w:rsidRPr="00CD48A8" w:rsidRDefault="00BF5382" w:rsidP="00BF5382">
            <w:pPr>
              <w:pStyle w:val="TableText"/>
              <w:rPr>
                <w:noProof w:val="0"/>
              </w:rPr>
            </w:pPr>
            <w:r w:rsidRPr="00CD48A8">
              <w:rPr>
                <w:noProof w:val="0"/>
              </w:rPr>
              <w:t>30.61</w:t>
            </w:r>
          </w:p>
        </w:tc>
        <w:tc>
          <w:tcPr>
            <w:tcW w:w="1818" w:type="dxa"/>
            <w:tcBorders>
              <w:top w:val="single" w:sz="4" w:space="0" w:color="auto"/>
            </w:tcBorders>
            <w:noWrap/>
            <w:hideMark/>
          </w:tcPr>
          <w:p w14:paraId="5FE9E12E" w14:textId="77777777" w:rsidR="00BF5382" w:rsidRPr="00CD48A8" w:rsidRDefault="00BF5382" w:rsidP="00BF5382">
            <w:pPr>
              <w:pStyle w:val="TableText"/>
              <w:rPr>
                <w:noProof w:val="0"/>
              </w:rPr>
            </w:pPr>
            <w:r w:rsidRPr="00CD48A8">
              <w:rPr>
                <w:noProof w:val="0"/>
              </w:rPr>
              <w:t>18.41</w:t>
            </w:r>
          </w:p>
        </w:tc>
        <w:tc>
          <w:tcPr>
            <w:tcW w:w="1440" w:type="dxa"/>
            <w:tcBorders>
              <w:top w:val="single" w:sz="4" w:space="0" w:color="auto"/>
            </w:tcBorders>
            <w:noWrap/>
            <w:hideMark/>
          </w:tcPr>
          <w:p w14:paraId="2A7078EE" w14:textId="77777777" w:rsidR="00BF5382" w:rsidRPr="00CD48A8" w:rsidRDefault="00BF5382" w:rsidP="00BF5382">
            <w:pPr>
              <w:pStyle w:val="TableText"/>
              <w:rPr>
                <w:noProof w:val="0"/>
              </w:rPr>
            </w:pPr>
            <w:r w:rsidRPr="00CD48A8">
              <w:rPr>
                <w:noProof w:val="0"/>
              </w:rPr>
              <w:t>30.37</w:t>
            </w:r>
          </w:p>
        </w:tc>
        <w:tc>
          <w:tcPr>
            <w:tcW w:w="1728" w:type="dxa"/>
            <w:tcBorders>
              <w:top w:val="single" w:sz="4" w:space="0" w:color="auto"/>
            </w:tcBorders>
            <w:noWrap/>
            <w:hideMark/>
          </w:tcPr>
          <w:p w14:paraId="37DC066C" w14:textId="77777777" w:rsidR="00BF5382" w:rsidRPr="00CD48A8" w:rsidRDefault="00BF5382" w:rsidP="00BF5382">
            <w:pPr>
              <w:pStyle w:val="TableText"/>
              <w:rPr>
                <w:noProof w:val="0"/>
              </w:rPr>
            </w:pPr>
            <w:r w:rsidRPr="00CD48A8">
              <w:rPr>
                <w:noProof w:val="0"/>
              </w:rPr>
              <w:t>20.32</w:t>
            </w:r>
          </w:p>
        </w:tc>
      </w:tr>
      <w:tr w:rsidR="00BF5382" w:rsidRPr="00CD48A8" w14:paraId="39590540" w14:textId="77777777" w:rsidTr="00BF5382">
        <w:trPr>
          <w:trHeight w:val="312"/>
        </w:trPr>
        <w:tc>
          <w:tcPr>
            <w:tcW w:w="2448" w:type="dxa"/>
            <w:noWrap/>
            <w:hideMark/>
          </w:tcPr>
          <w:p w14:paraId="08ADD643" w14:textId="77777777" w:rsidR="00BF5382" w:rsidRPr="00CD48A8" w:rsidRDefault="00BF5382" w:rsidP="00BF5382">
            <w:pPr>
              <w:pStyle w:val="TableText"/>
              <w:jc w:val="left"/>
              <w:rPr>
                <w:noProof w:val="0"/>
              </w:rPr>
            </w:pPr>
            <w:r w:rsidRPr="00CD48A8">
              <w:rPr>
                <w:noProof w:val="0"/>
              </w:rPr>
              <w:t>SD</w:t>
            </w:r>
          </w:p>
        </w:tc>
        <w:tc>
          <w:tcPr>
            <w:tcW w:w="1440" w:type="dxa"/>
            <w:noWrap/>
            <w:hideMark/>
          </w:tcPr>
          <w:p w14:paraId="100175E6" w14:textId="77777777" w:rsidR="00BF5382" w:rsidRPr="00CD48A8" w:rsidRDefault="00BF5382" w:rsidP="00BF5382">
            <w:pPr>
              <w:pStyle w:val="TableText"/>
              <w:rPr>
                <w:noProof w:val="0"/>
              </w:rPr>
            </w:pPr>
            <w:r w:rsidRPr="00CD48A8">
              <w:rPr>
                <w:noProof w:val="0"/>
              </w:rPr>
              <w:t>10.24</w:t>
            </w:r>
          </w:p>
        </w:tc>
        <w:tc>
          <w:tcPr>
            <w:tcW w:w="1818" w:type="dxa"/>
            <w:noWrap/>
            <w:hideMark/>
          </w:tcPr>
          <w:p w14:paraId="2314BCD1" w14:textId="77777777" w:rsidR="00BF5382" w:rsidRPr="00CD48A8" w:rsidRDefault="00BF5382" w:rsidP="00BF5382">
            <w:pPr>
              <w:pStyle w:val="TableText"/>
              <w:rPr>
                <w:noProof w:val="0"/>
              </w:rPr>
            </w:pPr>
            <w:r w:rsidRPr="00CD48A8">
              <w:rPr>
                <w:noProof w:val="0"/>
              </w:rPr>
              <w:t>6.14</w:t>
            </w:r>
          </w:p>
        </w:tc>
        <w:tc>
          <w:tcPr>
            <w:tcW w:w="1440" w:type="dxa"/>
            <w:noWrap/>
            <w:hideMark/>
          </w:tcPr>
          <w:p w14:paraId="6D9C639B" w14:textId="77777777" w:rsidR="00BF5382" w:rsidRPr="00CD48A8" w:rsidRDefault="00BF5382" w:rsidP="00BF5382">
            <w:pPr>
              <w:pStyle w:val="TableText"/>
              <w:rPr>
                <w:noProof w:val="0"/>
              </w:rPr>
            </w:pPr>
            <w:r w:rsidRPr="00CD48A8">
              <w:rPr>
                <w:noProof w:val="0"/>
              </w:rPr>
              <w:t>8.72</w:t>
            </w:r>
          </w:p>
        </w:tc>
        <w:tc>
          <w:tcPr>
            <w:tcW w:w="1728" w:type="dxa"/>
            <w:noWrap/>
            <w:hideMark/>
          </w:tcPr>
          <w:p w14:paraId="23A62EAA" w14:textId="77777777" w:rsidR="00BF5382" w:rsidRPr="00CD48A8" w:rsidRDefault="00BF5382" w:rsidP="00BF5382">
            <w:pPr>
              <w:pStyle w:val="TableText"/>
              <w:rPr>
                <w:noProof w:val="0"/>
              </w:rPr>
            </w:pPr>
            <w:r w:rsidRPr="00CD48A8">
              <w:rPr>
                <w:noProof w:val="0"/>
              </w:rPr>
              <w:t>5.97</w:t>
            </w:r>
          </w:p>
        </w:tc>
      </w:tr>
      <w:tr w:rsidR="00BF5382" w:rsidRPr="00CD48A8" w14:paraId="231ABF3B" w14:textId="77777777" w:rsidTr="00BF5382">
        <w:trPr>
          <w:trHeight w:val="312"/>
        </w:trPr>
        <w:tc>
          <w:tcPr>
            <w:tcW w:w="2448" w:type="dxa"/>
            <w:noWrap/>
            <w:hideMark/>
          </w:tcPr>
          <w:p w14:paraId="272B4BC2" w14:textId="77777777" w:rsidR="00BF5382" w:rsidRPr="00CD48A8" w:rsidRDefault="00BF5382" w:rsidP="00BF5382">
            <w:pPr>
              <w:pStyle w:val="TableText"/>
              <w:jc w:val="left"/>
              <w:rPr>
                <w:noProof w:val="0"/>
              </w:rPr>
            </w:pPr>
            <w:r w:rsidRPr="00CD48A8">
              <w:rPr>
                <w:noProof w:val="0"/>
              </w:rPr>
              <w:t>N</w:t>
            </w:r>
          </w:p>
        </w:tc>
        <w:tc>
          <w:tcPr>
            <w:tcW w:w="1440" w:type="dxa"/>
            <w:noWrap/>
            <w:hideMark/>
          </w:tcPr>
          <w:p w14:paraId="43060D58" w14:textId="77777777" w:rsidR="00BF5382" w:rsidRPr="00CD48A8" w:rsidRDefault="00BF5382" w:rsidP="00BF5382">
            <w:pPr>
              <w:pStyle w:val="TableText"/>
              <w:rPr>
                <w:noProof w:val="0"/>
              </w:rPr>
            </w:pPr>
            <w:r w:rsidRPr="00CD48A8">
              <w:rPr>
                <w:noProof w:val="0"/>
              </w:rPr>
              <w:t>226</w:t>
            </w:r>
          </w:p>
        </w:tc>
        <w:tc>
          <w:tcPr>
            <w:tcW w:w="1818" w:type="dxa"/>
            <w:noWrap/>
            <w:hideMark/>
          </w:tcPr>
          <w:p w14:paraId="5A3AC7D4" w14:textId="77777777" w:rsidR="00BF5382" w:rsidRPr="00CD48A8" w:rsidRDefault="00BF5382" w:rsidP="00BF5382">
            <w:pPr>
              <w:pStyle w:val="TableText"/>
              <w:rPr>
                <w:noProof w:val="0"/>
              </w:rPr>
            </w:pPr>
            <w:r w:rsidRPr="00CD48A8">
              <w:rPr>
                <w:noProof w:val="0"/>
              </w:rPr>
              <w:t>226</w:t>
            </w:r>
          </w:p>
        </w:tc>
        <w:tc>
          <w:tcPr>
            <w:tcW w:w="1440" w:type="dxa"/>
            <w:noWrap/>
            <w:hideMark/>
          </w:tcPr>
          <w:p w14:paraId="1C10E835" w14:textId="77777777" w:rsidR="00BF5382" w:rsidRPr="00CD48A8" w:rsidRDefault="00BF5382" w:rsidP="00BF5382">
            <w:pPr>
              <w:pStyle w:val="TableText"/>
              <w:rPr>
                <w:noProof w:val="0"/>
              </w:rPr>
            </w:pPr>
            <w:r w:rsidRPr="00CD48A8">
              <w:rPr>
                <w:noProof w:val="0"/>
              </w:rPr>
              <w:t>3942</w:t>
            </w:r>
          </w:p>
        </w:tc>
        <w:tc>
          <w:tcPr>
            <w:tcW w:w="1728" w:type="dxa"/>
            <w:noWrap/>
            <w:hideMark/>
          </w:tcPr>
          <w:p w14:paraId="4FA90B13" w14:textId="77777777" w:rsidR="00BF5382" w:rsidRPr="00CD48A8" w:rsidRDefault="00BF5382" w:rsidP="00BF5382">
            <w:pPr>
              <w:pStyle w:val="TableText"/>
              <w:rPr>
                <w:noProof w:val="0"/>
              </w:rPr>
            </w:pPr>
            <w:r w:rsidRPr="00CD48A8">
              <w:rPr>
                <w:noProof w:val="0"/>
              </w:rPr>
              <w:t>3942</w:t>
            </w:r>
          </w:p>
        </w:tc>
      </w:tr>
      <w:tr w:rsidR="00BF5382" w:rsidRPr="00CD48A8" w14:paraId="1425DF9B" w14:textId="77777777" w:rsidTr="00BF5382">
        <w:trPr>
          <w:trHeight w:val="312"/>
        </w:trPr>
        <w:tc>
          <w:tcPr>
            <w:tcW w:w="2448" w:type="dxa"/>
            <w:noWrap/>
            <w:hideMark/>
          </w:tcPr>
          <w:p w14:paraId="5427006A" w14:textId="77777777" w:rsidR="00BF5382" w:rsidRPr="00CD48A8" w:rsidRDefault="00BF5382" w:rsidP="00BF5382">
            <w:pPr>
              <w:pStyle w:val="TableText"/>
              <w:jc w:val="left"/>
              <w:rPr>
                <w:noProof w:val="0"/>
              </w:rPr>
            </w:pPr>
            <w:r w:rsidRPr="00CD48A8">
              <w:rPr>
                <w:noProof w:val="0"/>
              </w:rPr>
              <w:t>Possible Max Score</w:t>
            </w:r>
          </w:p>
        </w:tc>
        <w:tc>
          <w:tcPr>
            <w:tcW w:w="1440" w:type="dxa"/>
            <w:noWrap/>
            <w:hideMark/>
          </w:tcPr>
          <w:p w14:paraId="7747D55F" w14:textId="77777777" w:rsidR="00BF5382" w:rsidRPr="00CD48A8" w:rsidRDefault="00BF5382" w:rsidP="00BF5382">
            <w:pPr>
              <w:pStyle w:val="TableText"/>
              <w:rPr>
                <w:noProof w:val="0"/>
              </w:rPr>
            </w:pPr>
            <w:r w:rsidRPr="00CD48A8">
              <w:rPr>
                <w:noProof w:val="0"/>
              </w:rPr>
              <w:t>62</w:t>
            </w:r>
          </w:p>
        </w:tc>
        <w:tc>
          <w:tcPr>
            <w:tcW w:w="1818" w:type="dxa"/>
            <w:noWrap/>
            <w:hideMark/>
          </w:tcPr>
          <w:p w14:paraId="19D188D0" w14:textId="77777777" w:rsidR="00BF5382" w:rsidRPr="00CD48A8" w:rsidRDefault="00BF5382" w:rsidP="00BF5382">
            <w:pPr>
              <w:pStyle w:val="TableText"/>
              <w:rPr>
                <w:noProof w:val="0"/>
              </w:rPr>
            </w:pPr>
            <w:r w:rsidRPr="00CD48A8">
              <w:rPr>
                <w:noProof w:val="0"/>
              </w:rPr>
              <w:t>39</w:t>
            </w:r>
          </w:p>
        </w:tc>
        <w:tc>
          <w:tcPr>
            <w:tcW w:w="1440" w:type="dxa"/>
            <w:noWrap/>
            <w:hideMark/>
          </w:tcPr>
          <w:p w14:paraId="167A4B3D" w14:textId="77777777" w:rsidR="00BF5382" w:rsidRPr="00CD48A8" w:rsidRDefault="00BF5382" w:rsidP="00BF5382">
            <w:pPr>
              <w:pStyle w:val="TableText"/>
              <w:rPr>
                <w:noProof w:val="0"/>
              </w:rPr>
            </w:pPr>
            <w:r w:rsidRPr="00CD48A8">
              <w:rPr>
                <w:noProof w:val="0"/>
              </w:rPr>
              <w:t>64</w:t>
            </w:r>
          </w:p>
        </w:tc>
        <w:tc>
          <w:tcPr>
            <w:tcW w:w="1728" w:type="dxa"/>
            <w:noWrap/>
            <w:hideMark/>
          </w:tcPr>
          <w:p w14:paraId="6CA5150F" w14:textId="77777777" w:rsidR="00BF5382" w:rsidRPr="00CD48A8" w:rsidRDefault="00BF5382" w:rsidP="00BF5382">
            <w:pPr>
              <w:pStyle w:val="TableText"/>
              <w:rPr>
                <w:noProof w:val="0"/>
              </w:rPr>
            </w:pPr>
            <w:r w:rsidRPr="00CD48A8">
              <w:rPr>
                <w:noProof w:val="0"/>
              </w:rPr>
              <w:t>39</w:t>
            </w:r>
          </w:p>
        </w:tc>
      </w:tr>
      <w:tr w:rsidR="00BF5382" w:rsidRPr="00CD48A8" w14:paraId="305AD331" w14:textId="77777777" w:rsidTr="00BF5382">
        <w:trPr>
          <w:trHeight w:val="312"/>
        </w:trPr>
        <w:tc>
          <w:tcPr>
            <w:tcW w:w="2448" w:type="dxa"/>
            <w:noWrap/>
            <w:hideMark/>
          </w:tcPr>
          <w:p w14:paraId="0BFFFA3B" w14:textId="77777777" w:rsidR="00BF5382" w:rsidRPr="00CD48A8" w:rsidRDefault="00BF5382" w:rsidP="00BF5382">
            <w:pPr>
              <w:pStyle w:val="TableText"/>
              <w:jc w:val="left"/>
              <w:rPr>
                <w:noProof w:val="0"/>
              </w:rPr>
            </w:pPr>
            <w:r w:rsidRPr="00CD48A8">
              <w:rPr>
                <w:noProof w:val="0"/>
              </w:rPr>
              <w:t>Correlation</w:t>
            </w:r>
          </w:p>
        </w:tc>
        <w:tc>
          <w:tcPr>
            <w:tcW w:w="1440" w:type="dxa"/>
            <w:noWrap/>
            <w:hideMark/>
          </w:tcPr>
          <w:p w14:paraId="762F5065" w14:textId="77777777" w:rsidR="00BF5382" w:rsidRPr="00CD48A8" w:rsidRDefault="00BF5382" w:rsidP="00BF5382">
            <w:pPr>
              <w:pStyle w:val="TableText"/>
              <w:rPr>
                <w:noProof w:val="0"/>
              </w:rPr>
            </w:pPr>
            <w:r w:rsidRPr="00CD48A8">
              <w:rPr>
                <w:noProof w:val="0"/>
              </w:rPr>
              <w:t>0.96</w:t>
            </w:r>
          </w:p>
        </w:tc>
        <w:tc>
          <w:tcPr>
            <w:tcW w:w="1818" w:type="dxa"/>
            <w:noWrap/>
            <w:hideMark/>
          </w:tcPr>
          <w:p w14:paraId="102C1DEB" w14:textId="77777777" w:rsidR="00BF5382" w:rsidRPr="00CD48A8" w:rsidRDefault="00BF5382" w:rsidP="00BF5382">
            <w:pPr>
              <w:pStyle w:val="TableText"/>
              <w:rPr>
                <w:noProof w:val="0"/>
              </w:rPr>
            </w:pPr>
            <w:r w:rsidRPr="00CD48A8">
              <w:rPr>
                <w:noProof w:val="0"/>
              </w:rPr>
              <w:t>N/A</w:t>
            </w:r>
          </w:p>
        </w:tc>
        <w:tc>
          <w:tcPr>
            <w:tcW w:w="1440" w:type="dxa"/>
            <w:noWrap/>
            <w:hideMark/>
          </w:tcPr>
          <w:p w14:paraId="07847127" w14:textId="77777777" w:rsidR="00BF5382" w:rsidRPr="00CD48A8" w:rsidRDefault="00BF5382" w:rsidP="00BF5382">
            <w:pPr>
              <w:pStyle w:val="TableText"/>
              <w:rPr>
                <w:noProof w:val="0"/>
              </w:rPr>
            </w:pPr>
            <w:r w:rsidRPr="00CD48A8">
              <w:rPr>
                <w:noProof w:val="0"/>
              </w:rPr>
              <w:t>0.95</w:t>
            </w:r>
          </w:p>
        </w:tc>
        <w:tc>
          <w:tcPr>
            <w:tcW w:w="1728" w:type="dxa"/>
            <w:noWrap/>
            <w:hideMark/>
          </w:tcPr>
          <w:p w14:paraId="7EF5A228" w14:textId="77777777" w:rsidR="00BF5382" w:rsidRPr="00CD48A8" w:rsidRDefault="00BF5382" w:rsidP="00BF5382">
            <w:pPr>
              <w:pStyle w:val="TableText"/>
              <w:rPr>
                <w:noProof w:val="0"/>
              </w:rPr>
            </w:pPr>
            <w:r w:rsidRPr="00CD48A8">
              <w:rPr>
                <w:noProof w:val="0"/>
              </w:rPr>
              <w:t>N/A</w:t>
            </w:r>
          </w:p>
        </w:tc>
      </w:tr>
    </w:tbl>
    <w:p w14:paraId="2764BF9E" w14:textId="03E2FF52" w:rsidR="00BF5382" w:rsidRPr="00CD48A8" w:rsidRDefault="00BF5382" w:rsidP="00BF5382">
      <w:pPr>
        <w:pStyle w:val="Caption"/>
      </w:pPr>
      <w:bookmarkStart w:id="1537" w:name="_Ref93664923"/>
      <w:bookmarkStart w:id="1538" w:name="_Toc95204891"/>
      <w:bookmarkStart w:id="1539" w:name="_Toc103234989"/>
      <w:r w:rsidRPr="00CD48A8">
        <w:t>Table 7.C.</w:t>
      </w:r>
      <w:r w:rsidRPr="00CD48A8">
        <w:rPr>
          <w:color w:val="2B579A"/>
          <w:shd w:val="clear" w:color="auto" w:fill="E6E6E6"/>
        </w:rPr>
        <w:fldChar w:fldCharType="begin"/>
      </w:r>
      <w:r w:rsidRPr="00CD48A8">
        <w:instrText>SEQ Table_7.C. \* ARABIC</w:instrText>
      </w:r>
      <w:r w:rsidRPr="00CD48A8">
        <w:rPr>
          <w:color w:val="2B579A"/>
          <w:shd w:val="clear" w:color="auto" w:fill="E6E6E6"/>
        </w:rPr>
        <w:fldChar w:fldCharType="separate"/>
      </w:r>
      <w:r w:rsidR="00203A4B">
        <w:rPr>
          <w:noProof/>
        </w:rPr>
        <w:t>2</w:t>
      </w:r>
      <w:r w:rsidRPr="00CD48A8">
        <w:rPr>
          <w:color w:val="2B579A"/>
          <w:shd w:val="clear" w:color="auto" w:fill="E6E6E6"/>
        </w:rPr>
        <w:fldChar w:fldCharType="end"/>
      </w:r>
      <w:bookmarkEnd w:id="1537"/>
      <w:r w:rsidRPr="00CD48A8">
        <w:t xml:space="preserve">  </w:t>
      </w:r>
      <w:r w:rsidRPr="00CD48A8">
        <w:rPr>
          <w:rFonts w:eastAsia="SimSun"/>
        </w:rPr>
        <w:t>Standard Error of Classical Equating</w:t>
      </w:r>
      <w:bookmarkEnd w:id="1538"/>
      <w:bookmarkEnd w:id="1539"/>
    </w:p>
    <w:tbl>
      <w:tblPr>
        <w:tblStyle w:val="TRs"/>
        <w:tblW w:w="0" w:type="auto"/>
        <w:tblLayout w:type="fixed"/>
        <w:tblLook w:val="04A0" w:firstRow="1" w:lastRow="0" w:firstColumn="1" w:lastColumn="0" w:noHBand="0" w:noVBand="1"/>
        <w:tblDescription w:val="Standard Error of Classical Equating"/>
      </w:tblPr>
      <w:tblGrid>
        <w:gridCol w:w="1008"/>
        <w:gridCol w:w="1008"/>
        <w:gridCol w:w="1008"/>
        <w:gridCol w:w="1152"/>
        <w:gridCol w:w="2160"/>
        <w:gridCol w:w="1872"/>
        <w:gridCol w:w="1152"/>
      </w:tblGrid>
      <w:tr w:rsidR="00BF5382" w:rsidRPr="00CD48A8" w14:paraId="2F119317" w14:textId="77777777" w:rsidTr="0007166C">
        <w:trPr>
          <w:cnfStyle w:val="100000000000" w:firstRow="1" w:lastRow="0" w:firstColumn="0" w:lastColumn="0" w:oddVBand="0" w:evenVBand="0" w:oddHBand="0" w:evenHBand="0" w:firstRowFirstColumn="0" w:firstRowLastColumn="0" w:lastRowFirstColumn="0" w:lastRowLastColumn="0"/>
          <w:trHeight w:val="585"/>
        </w:trPr>
        <w:tc>
          <w:tcPr>
            <w:tcW w:w="1008" w:type="dxa"/>
            <w:noWrap/>
            <w:hideMark/>
          </w:tcPr>
          <w:p w14:paraId="5F17C871" w14:textId="77777777" w:rsidR="00BF5382" w:rsidRPr="00CD48A8" w:rsidRDefault="00BF5382" w:rsidP="00BF5382">
            <w:pPr>
              <w:pStyle w:val="TableHead"/>
              <w:rPr>
                <w:noProof w:val="0"/>
              </w:rPr>
            </w:pPr>
            <w:r w:rsidRPr="00CD48A8">
              <w:rPr>
                <w:noProof w:val="0"/>
              </w:rPr>
              <w:t>Total Score</w:t>
            </w:r>
          </w:p>
        </w:tc>
        <w:tc>
          <w:tcPr>
            <w:tcW w:w="1008" w:type="dxa"/>
            <w:hideMark/>
          </w:tcPr>
          <w:p w14:paraId="2E719229" w14:textId="77777777" w:rsidR="00BF5382" w:rsidRPr="00CD48A8" w:rsidRDefault="00BF5382" w:rsidP="00BF5382">
            <w:pPr>
              <w:pStyle w:val="TableHead"/>
              <w:rPr>
                <w:noProof w:val="0"/>
              </w:rPr>
            </w:pPr>
            <w:r w:rsidRPr="00CD48A8">
              <w:rPr>
                <w:noProof w:val="0"/>
              </w:rPr>
              <w:t>Mean: Tucker</w:t>
            </w:r>
          </w:p>
        </w:tc>
        <w:tc>
          <w:tcPr>
            <w:tcW w:w="1008" w:type="dxa"/>
            <w:hideMark/>
          </w:tcPr>
          <w:p w14:paraId="5600F314" w14:textId="77777777" w:rsidR="00BF5382" w:rsidRPr="00CD48A8" w:rsidRDefault="00BF5382" w:rsidP="00BF5382">
            <w:pPr>
              <w:pStyle w:val="TableHead"/>
              <w:rPr>
                <w:noProof w:val="0"/>
              </w:rPr>
            </w:pPr>
            <w:r w:rsidRPr="00CD48A8">
              <w:rPr>
                <w:noProof w:val="0"/>
              </w:rPr>
              <w:t>Mean: Levine</w:t>
            </w:r>
          </w:p>
        </w:tc>
        <w:tc>
          <w:tcPr>
            <w:tcW w:w="1152" w:type="dxa"/>
            <w:noWrap/>
            <w:hideMark/>
          </w:tcPr>
          <w:p w14:paraId="7D7A2B57" w14:textId="77777777" w:rsidR="00BF5382" w:rsidRPr="00CD48A8" w:rsidRDefault="00BF5382" w:rsidP="00BF5382">
            <w:pPr>
              <w:pStyle w:val="TableHead"/>
              <w:rPr>
                <w:noProof w:val="0"/>
              </w:rPr>
            </w:pPr>
            <w:r w:rsidRPr="00CD48A8">
              <w:rPr>
                <w:noProof w:val="0"/>
              </w:rPr>
              <w:t>Linear: Tucker</w:t>
            </w:r>
          </w:p>
        </w:tc>
        <w:tc>
          <w:tcPr>
            <w:tcW w:w="2160" w:type="dxa"/>
            <w:hideMark/>
          </w:tcPr>
          <w:p w14:paraId="52DDAA15" w14:textId="77777777" w:rsidR="00BF5382" w:rsidRPr="00CD48A8" w:rsidRDefault="00BF5382" w:rsidP="00BF5382">
            <w:pPr>
              <w:pStyle w:val="TableHead"/>
              <w:rPr>
                <w:noProof w:val="0"/>
              </w:rPr>
            </w:pPr>
            <w:r w:rsidRPr="00CD48A8">
              <w:rPr>
                <w:noProof w:val="0"/>
              </w:rPr>
              <w:t>Linear: Levine Observed Score</w:t>
            </w:r>
          </w:p>
        </w:tc>
        <w:tc>
          <w:tcPr>
            <w:tcW w:w="1872" w:type="dxa"/>
            <w:hideMark/>
          </w:tcPr>
          <w:p w14:paraId="1CD2BCAD" w14:textId="77777777" w:rsidR="00BF5382" w:rsidRPr="00CD48A8" w:rsidRDefault="00BF5382" w:rsidP="00BF5382">
            <w:pPr>
              <w:pStyle w:val="TableHead"/>
              <w:rPr>
                <w:noProof w:val="0"/>
              </w:rPr>
            </w:pPr>
            <w:r w:rsidRPr="00CD48A8">
              <w:rPr>
                <w:noProof w:val="0"/>
              </w:rPr>
              <w:t>Linear: Levine True Score</w:t>
            </w:r>
          </w:p>
        </w:tc>
        <w:tc>
          <w:tcPr>
            <w:tcW w:w="1152" w:type="dxa"/>
            <w:noWrap/>
            <w:hideMark/>
          </w:tcPr>
          <w:p w14:paraId="5B9CF28B" w14:textId="77777777" w:rsidR="00BF5382" w:rsidRPr="00CD48A8" w:rsidRDefault="00BF5382" w:rsidP="00BF5382">
            <w:pPr>
              <w:pStyle w:val="TableHead"/>
              <w:rPr>
                <w:noProof w:val="0"/>
              </w:rPr>
            </w:pPr>
            <w:r w:rsidRPr="00CD48A8">
              <w:rPr>
                <w:noProof w:val="0"/>
              </w:rPr>
              <w:t>Linear: Chain</w:t>
            </w:r>
          </w:p>
        </w:tc>
      </w:tr>
      <w:tr w:rsidR="00BF5382" w:rsidRPr="00CD48A8" w14:paraId="2467DB59" w14:textId="77777777" w:rsidTr="0007166C">
        <w:trPr>
          <w:trHeight w:val="300"/>
        </w:trPr>
        <w:tc>
          <w:tcPr>
            <w:tcW w:w="1008" w:type="dxa"/>
            <w:noWrap/>
            <w:hideMark/>
          </w:tcPr>
          <w:p w14:paraId="5044B5F7" w14:textId="77777777" w:rsidR="00BF5382" w:rsidRPr="00CD48A8" w:rsidRDefault="00BF5382" w:rsidP="00BF5382">
            <w:pPr>
              <w:pStyle w:val="TableText"/>
              <w:rPr>
                <w:noProof w:val="0"/>
              </w:rPr>
            </w:pPr>
            <w:r w:rsidRPr="00CD48A8">
              <w:rPr>
                <w:noProof w:val="0"/>
              </w:rPr>
              <w:t>0</w:t>
            </w:r>
          </w:p>
        </w:tc>
        <w:tc>
          <w:tcPr>
            <w:tcW w:w="1008" w:type="dxa"/>
            <w:noWrap/>
            <w:hideMark/>
          </w:tcPr>
          <w:p w14:paraId="7705B20C"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308C7716"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17C1633B" w14:textId="77777777" w:rsidR="00BF5382" w:rsidRPr="00CD48A8" w:rsidRDefault="00BF5382" w:rsidP="00BF5382">
            <w:pPr>
              <w:pStyle w:val="TableText"/>
              <w:ind w:right="144"/>
              <w:rPr>
                <w:noProof w:val="0"/>
              </w:rPr>
            </w:pPr>
            <w:r w:rsidRPr="00CD48A8">
              <w:rPr>
                <w:noProof w:val="0"/>
              </w:rPr>
              <w:t>0.49</w:t>
            </w:r>
          </w:p>
        </w:tc>
        <w:tc>
          <w:tcPr>
            <w:tcW w:w="2160" w:type="dxa"/>
            <w:noWrap/>
            <w:hideMark/>
          </w:tcPr>
          <w:p w14:paraId="710898E9" w14:textId="77777777" w:rsidR="00BF5382" w:rsidRPr="00CD48A8" w:rsidRDefault="00BF5382" w:rsidP="00BF5382">
            <w:pPr>
              <w:pStyle w:val="TableText"/>
              <w:ind w:right="648"/>
              <w:rPr>
                <w:noProof w:val="0"/>
              </w:rPr>
            </w:pPr>
            <w:r w:rsidRPr="00CD48A8">
              <w:rPr>
                <w:noProof w:val="0"/>
              </w:rPr>
              <w:t>0.58</w:t>
            </w:r>
          </w:p>
        </w:tc>
        <w:tc>
          <w:tcPr>
            <w:tcW w:w="1872" w:type="dxa"/>
            <w:noWrap/>
            <w:hideMark/>
          </w:tcPr>
          <w:p w14:paraId="71DF119C" w14:textId="77777777" w:rsidR="00BF5382" w:rsidRPr="00CD48A8" w:rsidRDefault="00BF5382" w:rsidP="00BF5382">
            <w:pPr>
              <w:pStyle w:val="TableText"/>
              <w:ind w:right="576"/>
              <w:rPr>
                <w:noProof w:val="0"/>
              </w:rPr>
            </w:pPr>
            <w:r w:rsidRPr="00CD48A8">
              <w:rPr>
                <w:noProof w:val="0"/>
              </w:rPr>
              <w:t>0.61</w:t>
            </w:r>
          </w:p>
        </w:tc>
        <w:tc>
          <w:tcPr>
            <w:tcW w:w="1152" w:type="dxa"/>
            <w:noWrap/>
            <w:hideMark/>
          </w:tcPr>
          <w:p w14:paraId="15B38E54" w14:textId="77777777" w:rsidR="00BF5382" w:rsidRPr="00CD48A8" w:rsidRDefault="00BF5382" w:rsidP="00BF5382">
            <w:pPr>
              <w:pStyle w:val="TableText"/>
              <w:rPr>
                <w:noProof w:val="0"/>
              </w:rPr>
            </w:pPr>
            <w:r w:rsidRPr="00CD48A8">
              <w:rPr>
                <w:noProof w:val="0"/>
              </w:rPr>
              <w:t>0.59</w:t>
            </w:r>
          </w:p>
        </w:tc>
      </w:tr>
      <w:tr w:rsidR="00BF5382" w:rsidRPr="00CD48A8" w14:paraId="43B94AB8" w14:textId="77777777" w:rsidTr="0007166C">
        <w:trPr>
          <w:trHeight w:val="300"/>
        </w:trPr>
        <w:tc>
          <w:tcPr>
            <w:tcW w:w="1008" w:type="dxa"/>
            <w:noWrap/>
            <w:hideMark/>
          </w:tcPr>
          <w:p w14:paraId="3F56ACF7" w14:textId="77777777" w:rsidR="00BF5382" w:rsidRPr="00CD48A8" w:rsidRDefault="00BF5382" w:rsidP="00BF5382">
            <w:pPr>
              <w:pStyle w:val="TableText"/>
              <w:rPr>
                <w:noProof w:val="0"/>
              </w:rPr>
            </w:pPr>
            <w:r w:rsidRPr="00CD48A8">
              <w:rPr>
                <w:noProof w:val="0"/>
              </w:rPr>
              <w:t>1</w:t>
            </w:r>
          </w:p>
        </w:tc>
        <w:tc>
          <w:tcPr>
            <w:tcW w:w="1008" w:type="dxa"/>
            <w:noWrap/>
            <w:hideMark/>
          </w:tcPr>
          <w:p w14:paraId="7B364C14"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6D119EFD"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580D3656" w14:textId="77777777" w:rsidR="00BF5382" w:rsidRPr="00CD48A8" w:rsidRDefault="00BF5382" w:rsidP="00BF5382">
            <w:pPr>
              <w:pStyle w:val="TableText"/>
              <w:ind w:right="144"/>
              <w:rPr>
                <w:noProof w:val="0"/>
              </w:rPr>
            </w:pPr>
            <w:r w:rsidRPr="00CD48A8">
              <w:rPr>
                <w:noProof w:val="0"/>
              </w:rPr>
              <w:t>0.47</w:t>
            </w:r>
          </w:p>
        </w:tc>
        <w:tc>
          <w:tcPr>
            <w:tcW w:w="2160" w:type="dxa"/>
            <w:noWrap/>
            <w:hideMark/>
          </w:tcPr>
          <w:p w14:paraId="0DEA66C6" w14:textId="77777777" w:rsidR="00BF5382" w:rsidRPr="00CD48A8" w:rsidRDefault="00BF5382" w:rsidP="00BF5382">
            <w:pPr>
              <w:pStyle w:val="TableText"/>
              <w:ind w:right="648"/>
              <w:rPr>
                <w:noProof w:val="0"/>
              </w:rPr>
            </w:pPr>
            <w:r w:rsidRPr="00CD48A8">
              <w:rPr>
                <w:noProof w:val="0"/>
              </w:rPr>
              <w:t>0.56</w:t>
            </w:r>
          </w:p>
        </w:tc>
        <w:tc>
          <w:tcPr>
            <w:tcW w:w="1872" w:type="dxa"/>
            <w:noWrap/>
            <w:hideMark/>
          </w:tcPr>
          <w:p w14:paraId="7475721F" w14:textId="77777777" w:rsidR="00BF5382" w:rsidRPr="00CD48A8" w:rsidRDefault="00BF5382" w:rsidP="00BF5382">
            <w:pPr>
              <w:pStyle w:val="TableText"/>
              <w:ind w:right="576"/>
              <w:rPr>
                <w:noProof w:val="0"/>
              </w:rPr>
            </w:pPr>
            <w:r w:rsidRPr="00CD48A8">
              <w:rPr>
                <w:noProof w:val="0"/>
              </w:rPr>
              <w:t>0.59</w:t>
            </w:r>
          </w:p>
        </w:tc>
        <w:tc>
          <w:tcPr>
            <w:tcW w:w="1152" w:type="dxa"/>
            <w:noWrap/>
            <w:hideMark/>
          </w:tcPr>
          <w:p w14:paraId="58A8184E" w14:textId="77777777" w:rsidR="00BF5382" w:rsidRPr="00CD48A8" w:rsidRDefault="00BF5382" w:rsidP="00BF5382">
            <w:pPr>
              <w:pStyle w:val="TableText"/>
              <w:rPr>
                <w:noProof w:val="0"/>
              </w:rPr>
            </w:pPr>
            <w:r w:rsidRPr="00CD48A8">
              <w:rPr>
                <w:noProof w:val="0"/>
              </w:rPr>
              <w:t>0.57</w:t>
            </w:r>
          </w:p>
        </w:tc>
      </w:tr>
      <w:tr w:rsidR="00BF5382" w:rsidRPr="00CD48A8" w14:paraId="2366AFAE" w14:textId="77777777" w:rsidTr="0007166C">
        <w:trPr>
          <w:trHeight w:val="300"/>
        </w:trPr>
        <w:tc>
          <w:tcPr>
            <w:tcW w:w="1008" w:type="dxa"/>
            <w:noWrap/>
            <w:hideMark/>
          </w:tcPr>
          <w:p w14:paraId="36743B47" w14:textId="77777777" w:rsidR="00BF5382" w:rsidRPr="00CD48A8" w:rsidRDefault="00BF5382" w:rsidP="00BF5382">
            <w:pPr>
              <w:pStyle w:val="TableText"/>
              <w:rPr>
                <w:noProof w:val="0"/>
              </w:rPr>
            </w:pPr>
            <w:r w:rsidRPr="00CD48A8">
              <w:rPr>
                <w:noProof w:val="0"/>
              </w:rPr>
              <w:t>2</w:t>
            </w:r>
          </w:p>
        </w:tc>
        <w:tc>
          <w:tcPr>
            <w:tcW w:w="1008" w:type="dxa"/>
            <w:noWrap/>
            <w:hideMark/>
          </w:tcPr>
          <w:p w14:paraId="2412E2BE"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3916599"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7BF35880" w14:textId="77777777" w:rsidR="00BF5382" w:rsidRPr="00CD48A8" w:rsidRDefault="00BF5382" w:rsidP="00BF5382">
            <w:pPr>
              <w:pStyle w:val="TableText"/>
              <w:ind w:right="144"/>
              <w:rPr>
                <w:noProof w:val="0"/>
              </w:rPr>
            </w:pPr>
            <w:r w:rsidRPr="00CD48A8">
              <w:rPr>
                <w:noProof w:val="0"/>
              </w:rPr>
              <w:t>0.46</w:t>
            </w:r>
          </w:p>
        </w:tc>
        <w:tc>
          <w:tcPr>
            <w:tcW w:w="2160" w:type="dxa"/>
            <w:noWrap/>
            <w:hideMark/>
          </w:tcPr>
          <w:p w14:paraId="41971000" w14:textId="77777777" w:rsidR="00BF5382" w:rsidRPr="00CD48A8" w:rsidRDefault="00BF5382" w:rsidP="00BF5382">
            <w:pPr>
              <w:pStyle w:val="TableText"/>
              <w:ind w:right="648"/>
              <w:rPr>
                <w:noProof w:val="0"/>
              </w:rPr>
            </w:pPr>
            <w:r w:rsidRPr="00CD48A8">
              <w:rPr>
                <w:noProof w:val="0"/>
              </w:rPr>
              <w:t>0.55</w:t>
            </w:r>
          </w:p>
        </w:tc>
        <w:tc>
          <w:tcPr>
            <w:tcW w:w="1872" w:type="dxa"/>
            <w:noWrap/>
            <w:hideMark/>
          </w:tcPr>
          <w:p w14:paraId="5B4DA03F" w14:textId="77777777" w:rsidR="00BF5382" w:rsidRPr="00CD48A8" w:rsidRDefault="00BF5382" w:rsidP="00BF5382">
            <w:pPr>
              <w:pStyle w:val="TableText"/>
              <w:ind w:right="576"/>
              <w:rPr>
                <w:noProof w:val="0"/>
              </w:rPr>
            </w:pPr>
            <w:r w:rsidRPr="00CD48A8">
              <w:rPr>
                <w:noProof w:val="0"/>
              </w:rPr>
              <w:t>0.57</w:t>
            </w:r>
          </w:p>
        </w:tc>
        <w:tc>
          <w:tcPr>
            <w:tcW w:w="1152" w:type="dxa"/>
            <w:noWrap/>
            <w:hideMark/>
          </w:tcPr>
          <w:p w14:paraId="4C097F55" w14:textId="77777777" w:rsidR="00BF5382" w:rsidRPr="00CD48A8" w:rsidRDefault="00BF5382" w:rsidP="00BF5382">
            <w:pPr>
              <w:pStyle w:val="TableText"/>
              <w:rPr>
                <w:noProof w:val="0"/>
              </w:rPr>
            </w:pPr>
            <w:r w:rsidRPr="00CD48A8">
              <w:rPr>
                <w:noProof w:val="0"/>
              </w:rPr>
              <w:t>0.56</w:t>
            </w:r>
          </w:p>
        </w:tc>
      </w:tr>
      <w:tr w:rsidR="00BF5382" w:rsidRPr="00CD48A8" w14:paraId="76B0883B" w14:textId="77777777" w:rsidTr="0007166C">
        <w:trPr>
          <w:trHeight w:val="300"/>
        </w:trPr>
        <w:tc>
          <w:tcPr>
            <w:tcW w:w="1008" w:type="dxa"/>
            <w:noWrap/>
            <w:hideMark/>
          </w:tcPr>
          <w:p w14:paraId="356E6AD9" w14:textId="77777777" w:rsidR="00BF5382" w:rsidRPr="00CD48A8" w:rsidRDefault="00BF5382" w:rsidP="00BF5382">
            <w:pPr>
              <w:pStyle w:val="TableText"/>
              <w:rPr>
                <w:noProof w:val="0"/>
              </w:rPr>
            </w:pPr>
            <w:r w:rsidRPr="00CD48A8">
              <w:rPr>
                <w:noProof w:val="0"/>
              </w:rPr>
              <w:t>3</w:t>
            </w:r>
          </w:p>
        </w:tc>
        <w:tc>
          <w:tcPr>
            <w:tcW w:w="1008" w:type="dxa"/>
            <w:noWrap/>
            <w:hideMark/>
          </w:tcPr>
          <w:p w14:paraId="6805C8FE"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40FCA106"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6BA3A79" w14:textId="77777777" w:rsidR="00BF5382" w:rsidRPr="00CD48A8" w:rsidRDefault="00BF5382" w:rsidP="00BF5382">
            <w:pPr>
              <w:pStyle w:val="TableText"/>
              <w:ind w:right="144"/>
              <w:rPr>
                <w:noProof w:val="0"/>
              </w:rPr>
            </w:pPr>
            <w:r w:rsidRPr="00CD48A8">
              <w:rPr>
                <w:noProof w:val="0"/>
              </w:rPr>
              <w:t>0.45</w:t>
            </w:r>
          </w:p>
        </w:tc>
        <w:tc>
          <w:tcPr>
            <w:tcW w:w="2160" w:type="dxa"/>
            <w:noWrap/>
            <w:hideMark/>
          </w:tcPr>
          <w:p w14:paraId="2161FEE3" w14:textId="77777777" w:rsidR="00BF5382" w:rsidRPr="00CD48A8" w:rsidRDefault="00BF5382" w:rsidP="00BF5382">
            <w:pPr>
              <w:pStyle w:val="TableText"/>
              <w:ind w:right="648"/>
              <w:rPr>
                <w:noProof w:val="0"/>
              </w:rPr>
            </w:pPr>
            <w:r w:rsidRPr="00CD48A8">
              <w:rPr>
                <w:noProof w:val="0"/>
              </w:rPr>
              <w:t>0.53</w:t>
            </w:r>
          </w:p>
        </w:tc>
        <w:tc>
          <w:tcPr>
            <w:tcW w:w="1872" w:type="dxa"/>
            <w:noWrap/>
            <w:hideMark/>
          </w:tcPr>
          <w:p w14:paraId="477C1684" w14:textId="77777777" w:rsidR="00BF5382" w:rsidRPr="00CD48A8" w:rsidRDefault="00BF5382" w:rsidP="00BF5382">
            <w:pPr>
              <w:pStyle w:val="TableText"/>
              <w:ind w:right="576"/>
              <w:rPr>
                <w:noProof w:val="0"/>
              </w:rPr>
            </w:pPr>
            <w:r w:rsidRPr="00CD48A8">
              <w:rPr>
                <w:noProof w:val="0"/>
              </w:rPr>
              <w:t>0.55</w:t>
            </w:r>
          </w:p>
        </w:tc>
        <w:tc>
          <w:tcPr>
            <w:tcW w:w="1152" w:type="dxa"/>
            <w:noWrap/>
            <w:hideMark/>
          </w:tcPr>
          <w:p w14:paraId="7E78ADCD" w14:textId="77777777" w:rsidR="00BF5382" w:rsidRPr="00CD48A8" w:rsidRDefault="00BF5382" w:rsidP="00BF5382">
            <w:pPr>
              <w:pStyle w:val="TableText"/>
              <w:rPr>
                <w:noProof w:val="0"/>
              </w:rPr>
            </w:pPr>
            <w:r w:rsidRPr="00CD48A8">
              <w:rPr>
                <w:noProof w:val="0"/>
              </w:rPr>
              <w:t>0.54</w:t>
            </w:r>
          </w:p>
        </w:tc>
      </w:tr>
      <w:tr w:rsidR="00BF5382" w:rsidRPr="00CD48A8" w14:paraId="36F6EFB0" w14:textId="77777777" w:rsidTr="0007166C">
        <w:trPr>
          <w:trHeight w:val="300"/>
        </w:trPr>
        <w:tc>
          <w:tcPr>
            <w:tcW w:w="1008" w:type="dxa"/>
            <w:noWrap/>
            <w:hideMark/>
          </w:tcPr>
          <w:p w14:paraId="6D673BE3" w14:textId="77777777" w:rsidR="00BF5382" w:rsidRPr="00CD48A8" w:rsidRDefault="00BF5382" w:rsidP="00BF5382">
            <w:pPr>
              <w:pStyle w:val="TableText"/>
              <w:rPr>
                <w:noProof w:val="0"/>
              </w:rPr>
            </w:pPr>
            <w:r w:rsidRPr="00CD48A8">
              <w:rPr>
                <w:noProof w:val="0"/>
              </w:rPr>
              <w:t>4</w:t>
            </w:r>
          </w:p>
        </w:tc>
        <w:tc>
          <w:tcPr>
            <w:tcW w:w="1008" w:type="dxa"/>
            <w:noWrap/>
            <w:hideMark/>
          </w:tcPr>
          <w:p w14:paraId="2C71686E"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15C00C45"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03A37169" w14:textId="77777777" w:rsidR="00BF5382" w:rsidRPr="00CD48A8" w:rsidRDefault="00BF5382" w:rsidP="00BF5382">
            <w:pPr>
              <w:pStyle w:val="TableText"/>
              <w:ind w:right="144"/>
              <w:rPr>
                <w:noProof w:val="0"/>
              </w:rPr>
            </w:pPr>
            <w:r w:rsidRPr="00CD48A8">
              <w:rPr>
                <w:noProof w:val="0"/>
              </w:rPr>
              <w:t>0.43</w:t>
            </w:r>
          </w:p>
        </w:tc>
        <w:tc>
          <w:tcPr>
            <w:tcW w:w="2160" w:type="dxa"/>
            <w:noWrap/>
            <w:hideMark/>
          </w:tcPr>
          <w:p w14:paraId="3042816B" w14:textId="77777777" w:rsidR="00BF5382" w:rsidRPr="00CD48A8" w:rsidRDefault="00BF5382" w:rsidP="00BF5382">
            <w:pPr>
              <w:pStyle w:val="TableText"/>
              <w:ind w:right="648"/>
              <w:rPr>
                <w:noProof w:val="0"/>
              </w:rPr>
            </w:pPr>
            <w:r w:rsidRPr="00CD48A8">
              <w:rPr>
                <w:noProof w:val="0"/>
              </w:rPr>
              <w:t>0.52</w:t>
            </w:r>
          </w:p>
        </w:tc>
        <w:tc>
          <w:tcPr>
            <w:tcW w:w="1872" w:type="dxa"/>
            <w:noWrap/>
            <w:hideMark/>
          </w:tcPr>
          <w:p w14:paraId="026BA929" w14:textId="77777777" w:rsidR="00BF5382" w:rsidRPr="00CD48A8" w:rsidRDefault="00BF5382" w:rsidP="00BF5382">
            <w:pPr>
              <w:pStyle w:val="TableText"/>
              <w:ind w:right="576"/>
              <w:rPr>
                <w:noProof w:val="0"/>
              </w:rPr>
            </w:pPr>
            <w:r w:rsidRPr="00CD48A8">
              <w:rPr>
                <w:noProof w:val="0"/>
              </w:rPr>
              <w:t>0.54</w:t>
            </w:r>
          </w:p>
        </w:tc>
        <w:tc>
          <w:tcPr>
            <w:tcW w:w="1152" w:type="dxa"/>
            <w:noWrap/>
            <w:hideMark/>
          </w:tcPr>
          <w:p w14:paraId="774541B7" w14:textId="77777777" w:rsidR="00BF5382" w:rsidRPr="00CD48A8" w:rsidRDefault="00BF5382" w:rsidP="00BF5382">
            <w:pPr>
              <w:pStyle w:val="TableText"/>
              <w:rPr>
                <w:noProof w:val="0"/>
              </w:rPr>
            </w:pPr>
            <w:r w:rsidRPr="00CD48A8">
              <w:rPr>
                <w:noProof w:val="0"/>
              </w:rPr>
              <w:t>0.52</w:t>
            </w:r>
          </w:p>
        </w:tc>
      </w:tr>
      <w:tr w:rsidR="00BF5382" w:rsidRPr="00CD48A8" w14:paraId="475B13F4" w14:textId="77777777" w:rsidTr="0007166C">
        <w:trPr>
          <w:trHeight w:val="300"/>
        </w:trPr>
        <w:tc>
          <w:tcPr>
            <w:tcW w:w="1008" w:type="dxa"/>
            <w:noWrap/>
            <w:hideMark/>
          </w:tcPr>
          <w:p w14:paraId="3A55F433" w14:textId="77777777" w:rsidR="00BF5382" w:rsidRPr="00CD48A8" w:rsidRDefault="00BF5382" w:rsidP="00BF5382">
            <w:pPr>
              <w:pStyle w:val="TableText"/>
              <w:rPr>
                <w:noProof w:val="0"/>
              </w:rPr>
            </w:pPr>
            <w:r w:rsidRPr="00CD48A8">
              <w:rPr>
                <w:noProof w:val="0"/>
              </w:rPr>
              <w:t>5</w:t>
            </w:r>
          </w:p>
        </w:tc>
        <w:tc>
          <w:tcPr>
            <w:tcW w:w="1008" w:type="dxa"/>
            <w:noWrap/>
            <w:hideMark/>
          </w:tcPr>
          <w:p w14:paraId="0E862A63"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4C14D3FB"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561530FA" w14:textId="77777777" w:rsidR="00BF5382" w:rsidRPr="00CD48A8" w:rsidRDefault="00BF5382" w:rsidP="00BF5382">
            <w:pPr>
              <w:pStyle w:val="TableText"/>
              <w:ind w:right="144"/>
              <w:rPr>
                <w:noProof w:val="0"/>
              </w:rPr>
            </w:pPr>
            <w:r w:rsidRPr="00CD48A8">
              <w:rPr>
                <w:noProof w:val="0"/>
              </w:rPr>
              <w:t>0.42</w:t>
            </w:r>
          </w:p>
        </w:tc>
        <w:tc>
          <w:tcPr>
            <w:tcW w:w="2160" w:type="dxa"/>
            <w:noWrap/>
            <w:hideMark/>
          </w:tcPr>
          <w:p w14:paraId="0604DD23" w14:textId="77777777" w:rsidR="00BF5382" w:rsidRPr="00CD48A8" w:rsidRDefault="00BF5382" w:rsidP="00BF5382">
            <w:pPr>
              <w:pStyle w:val="TableText"/>
              <w:ind w:right="648"/>
              <w:rPr>
                <w:noProof w:val="0"/>
              </w:rPr>
            </w:pPr>
            <w:r w:rsidRPr="00CD48A8">
              <w:rPr>
                <w:noProof w:val="0"/>
              </w:rPr>
              <w:t>0.50</w:t>
            </w:r>
          </w:p>
        </w:tc>
        <w:tc>
          <w:tcPr>
            <w:tcW w:w="1872" w:type="dxa"/>
            <w:noWrap/>
            <w:hideMark/>
          </w:tcPr>
          <w:p w14:paraId="03A433ED" w14:textId="77777777" w:rsidR="00BF5382" w:rsidRPr="00CD48A8" w:rsidRDefault="00BF5382" w:rsidP="00BF5382">
            <w:pPr>
              <w:pStyle w:val="TableText"/>
              <w:ind w:right="576"/>
              <w:rPr>
                <w:noProof w:val="0"/>
              </w:rPr>
            </w:pPr>
            <w:r w:rsidRPr="00CD48A8">
              <w:rPr>
                <w:noProof w:val="0"/>
              </w:rPr>
              <w:t>0.52</w:t>
            </w:r>
          </w:p>
        </w:tc>
        <w:tc>
          <w:tcPr>
            <w:tcW w:w="1152" w:type="dxa"/>
            <w:noWrap/>
            <w:hideMark/>
          </w:tcPr>
          <w:p w14:paraId="4D68C504" w14:textId="77777777" w:rsidR="00BF5382" w:rsidRPr="00CD48A8" w:rsidRDefault="00BF5382" w:rsidP="00BF5382">
            <w:pPr>
              <w:pStyle w:val="TableText"/>
              <w:rPr>
                <w:noProof w:val="0"/>
              </w:rPr>
            </w:pPr>
            <w:r w:rsidRPr="00CD48A8">
              <w:rPr>
                <w:noProof w:val="0"/>
              </w:rPr>
              <w:t>0.51</w:t>
            </w:r>
          </w:p>
        </w:tc>
      </w:tr>
      <w:tr w:rsidR="00BF5382" w:rsidRPr="00CD48A8" w14:paraId="10D25B57" w14:textId="77777777" w:rsidTr="0007166C">
        <w:trPr>
          <w:trHeight w:val="300"/>
        </w:trPr>
        <w:tc>
          <w:tcPr>
            <w:tcW w:w="1008" w:type="dxa"/>
            <w:noWrap/>
            <w:hideMark/>
          </w:tcPr>
          <w:p w14:paraId="0C1947E4" w14:textId="77777777" w:rsidR="00BF5382" w:rsidRPr="00CD48A8" w:rsidRDefault="00BF5382" w:rsidP="00BF5382">
            <w:pPr>
              <w:pStyle w:val="TableText"/>
              <w:rPr>
                <w:noProof w:val="0"/>
              </w:rPr>
            </w:pPr>
            <w:r w:rsidRPr="00CD48A8">
              <w:rPr>
                <w:noProof w:val="0"/>
              </w:rPr>
              <w:t>6</w:t>
            </w:r>
          </w:p>
        </w:tc>
        <w:tc>
          <w:tcPr>
            <w:tcW w:w="1008" w:type="dxa"/>
            <w:noWrap/>
            <w:hideMark/>
          </w:tcPr>
          <w:p w14:paraId="40E7BDE9"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156D6372"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208CD10D" w14:textId="77777777" w:rsidR="00BF5382" w:rsidRPr="00CD48A8" w:rsidRDefault="00BF5382" w:rsidP="00BF5382">
            <w:pPr>
              <w:pStyle w:val="TableText"/>
              <w:ind w:right="144"/>
              <w:rPr>
                <w:noProof w:val="0"/>
              </w:rPr>
            </w:pPr>
            <w:r w:rsidRPr="00CD48A8">
              <w:rPr>
                <w:noProof w:val="0"/>
              </w:rPr>
              <w:t>0.41</w:t>
            </w:r>
          </w:p>
        </w:tc>
        <w:tc>
          <w:tcPr>
            <w:tcW w:w="2160" w:type="dxa"/>
            <w:noWrap/>
            <w:hideMark/>
          </w:tcPr>
          <w:p w14:paraId="553CA1E2" w14:textId="77777777" w:rsidR="00BF5382" w:rsidRPr="00CD48A8" w:rsidRDefault="00BF5382" w:rsidP="00BF5382">
            <w:pPr>
              <w:pStyle w:val="TableText"/>
              <w:ind w:right="648"/>
              <w:rPr>
                <w:noProof w:val="0"/>
              </w:rPr>
            </w:pPr>
            <w:r w:rsidRPr="00CD48A8">
              <w:rPr>
                <w:noProof w:val="0"/>
              </w:rPr>
              <w:t>0.48</w:t>
            </w:r>
          </w:p>
        </w:tc>
        <w:tc>
          <w:tcPr>
            <w:tcW w:w="1872" w:type="dxa"/>
            <w:noWrap/>
            <w:hideMark/>
          </w:tcPr>
          <w:p w14:paraId="121B43DB" w14:textId="77777777" w:rsidR="00BF5382" w:rsidRPr="00CD48A8" w:rsidRDefault="00BF5382" w:rsidP="00BF5382">
            <w:pPr>
              <w:pStyle w:val="TableText"/>
              <w:ind w:right="576"/>
              <w:rPr>
                <w:noProof w:val="0"/>
              </w:rPr>
            </w:pPr>
            <w:r w:rsidRPr="00CD48A8">
              <w:rPr>
                <w:noProof w:val="0"/>
              </w:rPr>
              <w:t>0.50</w:t>
            </w:r>
          </w:p>
        </w:tc>
        <w:tc>
          <w:tcPr>
            <w:tcW w:w="1152" w:type="dxa"/>
            <w:noWrap/>
            <w:hideMark/>
          </w:tcPr>
          <w:p w14:paraId="3B06D97D" w14:textId="77777777" w:rsidR="00BF5382" w:rsidRPr="00CD48A8" w:rsidRDefault="00BF5382" w:rsidP="00BF5382">
            <w:pPr>
              <w:pStyle w:val="TableText"/>
              <w:rPr>
                <w:noProof w:val="0"/>
              </w:rPr>
            </w:pPr>
            <w:r w:rsidRPr="00CD48A8">
              <w:rPr>
                <w:noProof w:val="0"/>
              </w:rPr>
              <w:t>0.49</w:t>
            </w:r>
          </w:p>
        </w:tc>
      </w:tr>
      <w:tr w:rsidR="00BF5382" w:rsidRPr="00CD48A8" w14:paraId="5CDB91B9" w14:textId="77777777" w:rsidTr="0007166C">
        <w:trPr>
          <w:trHeight w:val="300"/>
        </w:trPr>
        <w:tc>
          <w:tcPr>
            <w:tcW w:w="1008" w:type="dxa"/>
            <w:noWrap/>
            <w:hideMark/>
          </w:tcPr>
          <w:p w14:paraId="7106E4A8" w14:textId="77777777" w:rsidR="00BF5382" w:rsidRPr="00CD48A8" w:rsidRDefault="00BF5382" w:rsidP="00BF5382">
            <w:pPr>
              <w:pStyle w:val="TableText"/>
              <w:rPr>
                <w:noProof w:val="0"/>
              </w:rPr>
            </w:pPr>
            <w:r w:rsidRPr="00CD48A8">
              <w:rPr>
                <w:noProof w:val="0"/>
              </w:rPr>
              <w:t>7</w:t>
            </w:r>
          </w:p>
        </w:tc>
        <w:tc>
          <w:tcPr>
            <w:tcW w:w="1008" w:type="dxa"/>
            <w:noWrap/>
            <w:hideMark/>
          </w:tcPr>
          <w:p w14:paraId="307EE8E2"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FB8F6A7"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45DB2242" w14:textId="77777777" w:rsidR="00BF5382" w:rsidRPr="00CD48A8" w:rsidRDefault="00BF5382" w:rsidP="00BF5382">
            <w:pPr>
              <w:pStyle w:val="TableText"/>
              <w:ind w:right="144"/>
              <w:rPr>
                <w:noProof w:val="0"/>
              </w:rPr>
            </w:pPr>
            <w:r w:rsidRPr="00CD48A8">
              <w:rPr>
                <w:noProof w:val="0"/>
              </w:rPr>
              <w:t>0.39</w:t>
            </w:r>
          </w:p>
        </w:tc>
        <w:tc>
          <w:tcPr>
            <w:tcW w:w="2160" w:type="dxa"/>
            <w:noWrap/>
            <w:hideMark/>
          </w:tcPr>
          <w:p w14:paraId="02BE23A9" w14:textId="77777777" w:rsidR="00BF5382" w:rsidRPr="00CD48A8" w:rsidRDefault="00BF5382" w:rsidP="00BF5382">
            <w:pPr>
              <w:pStyle w:val="TableText"/>
              <w:ind w:right="648"/>
              <w:rPr>
                <w:noProof w:val="0"/>
              </w:rPr>
            </w:pPr>
            <w:r w:rsidRPr="00CD48A8">
              <w:rPr>
                <w:noProof w:val="0"/>
              </w:rPr>
              <w:t>0.47</w:t>
            </w:r>
          </w:p>
        </w:tc>
        <w:tc>
          <w:tcPr>
            <w:tcW w:w="1872" w:type="dxa"/>
            <w:noWrap/>
            <w:hideMark/>
          </w:tcPr>
          <w:p w14:paraId="536AAA2A" w14:textId="77777777" w:rsidR="00BF5382" w:rsidRPr="00CD48A8" w:rsidRDefault="00BF5382" w:rsidP="00BF5382">
            <w:pPr>
              <w:pStyle w:val="TableText"/>
              <w:ind w:right="576"/>
              <w:rPr>
                <w:noProof w:val="0"/>
              </w:rPr>
            </w:pPr>
            <w:r w:rsidRPr="00CD48A8">
              <w:rPr>
                <w:noProof w:val="0"/>
              </w:rPr>
              <w:t>0.48</w:t>
            </w:r>
          </w:p>
        </w:tc>
        <w:tc>
          <w:tcPr>
            <w:tcW w:w="1152" w:type="dxa"/>
            <w:noWrap/>
            <w:hideMark/>
          </w:tcPr>
          <w:p w14:paraId="3E0EE7B3" w14:textId="77777777" w:rsidR="00BF5382" w:rsidRPr="00CD48A8" w:rsidRDefault="00BF5382" w:rsidP="00BF5382">
            <w:pPr>
              <w:pStyle w:val="TableText"/>
              <w:rPr>
                <w:noProof w:val="0"/>
              </w:rPr>
            </w:pPr>
            <w:r w:rsidRPr="00CD48A8">
              <w:rPr>
                <w:noProof w:val="0"/>
              </w:rPr>
              <w:t>0.48</w:t>
            </w:r>
          </w:p>
        </w:tc>
      </w:tr>
      <w:tr w:rsidR="00BF5382" w:rsidRPr="00CD48A8" w14:paraId="451B3E87" w14:textId="77777777" w:rsidTr="0007166C">
        <w:trPr>
          <w:trHeight w:val="300"/>
        </w:trPr>
        <w:tc>
          <w:tcPr>
            <w:tcW w:w="1008" w:type="dxa"/>
            <w:noWrap/>
            <w:hideMark/>
          </w:tcPr>
          <w:p w14:paraId="6E723BEC" w14:textId="77777777" w:rsidR="00BF5382" w:rsidRPr="00CD48A8" w:rsidRDefault="00BF5382" w:rsidP="00BF5382">
            <w:pPr>
              <w:pStyle w:val="TableText"/>
              <w:rPr>
                <w:noProof w:val="0"/>
              </w:rPr>
            </w:pPr>
            <w:r w:rsidRPr="00CD48A8">
              <w:rPr>
                <w:noProof w:val="0"/>
              </w:rPr>
              <w:t>8</w:t>
            </w:r>
          </w:p>
        </w:tc>
        <w:tc>
          <w:tcPr>
            <w:tcW w:w="1008" w:type="dxa"/>
            <w:noWrap/>
            <w:hideMark/>
          </w:tcPr>
          <w:p w14:paraId="2F71C525"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3AA4F263"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64F3808D" w14:textId="77777777" w:rsidR="00BF5382" w:rsidRPr="00CD48A8" w:rsidRDefault="00BF5382" w:rsidP="00BF5382">
            <w:pPr>
              <w:pStyle w:val="TableText"/>
              <w:ind w:right="144"/>
              <w:rPr>
                <w:noProof w:val="0"/>
              </w:rPr>
            </w:pPr>
            <w:r w:rsidRPr="00CD48A8">
              <w:rPr>
                <w:noProof w:val="0"/>
              </w:rPr>
              <w:t>0.38</w:t>
            </w:r>
          </w:p>
        </w:tc>
        <w:tc>
          <w:tcPr>
            <w:tcW w:w="2160" w:type="dxa"/>
            <w:noWrap/>
            <w:hideMark/>
          </w:tcPr>
          <w:p w14:paraId="6C979117" w14:textId="77777777" w:rsidR="00BF5382" w:rsidRPr="00CD48A8" w:rsidRDefault="00BF5382" w:rsidP="00BF5382">
            <w:pPr>
              <w:pStyle w:val="TableText"/>
              <w:ind w:right="648"/>
              <w:rPr>
                <w:noProof w:val="0"/>
              </w:rPr>
            </w:pPr>
            <w:r w:rsidRPr="00CD48A8">
              <w:rPr>
                <w:noProof w:val="0"/>
              </w:rPr>
              <w:t>0.45</w:t>
            </w:r>
          </w:p>
        </w:tc>
        <w:tc>
          <w:tcPr>
            <w:tcW w:w="1872" w:type="dxa"/>
            <w:noWrap/>
            <w:hideMark/>
          </w:tcPr>
          <w:p w14:paraId="0DA60077" w14:textId="77777777" w:rsidR="00BF5382" w:rsidRPr="00CD48A8" w:rsidRDefault="00BF5382" w:rsidP="00BF5382">
            <w:pPr>
              <w:pStyle w:val="TableText"/>
              <w:ind w:right="576"/>
              <w:rPr>
                <w:noProof w:val="0"/>
              </w:rPr>
            </w:pPr>
            <w:r w:rsidRPr="00CD48A8">
              <w:rPr>
                <w:noProof w:val="0"/>
              </w:rPr>
              <w:t>0.47</w:t>
            </w:r>
          </w:p>
        </w:tc>
        <w:tc>
          <w:tcPr>
            <w:tcW w:w="1152" w:type="dxa"/>
            <w:noWrap/>
            <w:hideMark/>
          </w:tcPr>
          <w:p w14:paraId="346C984B" w14:textId="77777777" w:rsidR="00BF5382" w:rsidRPr="00CD48A8" w:rsidRDefault="00BF5382" w:rsidP="00BF5382">
            <w:pPr>
              <w:pStyle w:val="TableText"/>
              <w:rPr>
                <w:noProof w:val="0"/>
              </w:rPr>
            </w:pPr>
            <w:r w:rsidRPr="00CD48A8">
              <w:rPr>
                <w:noProof w:val="0"/>
              </w:rPr>
              <w:t>0.46</w:t>
            </w:r>
          </w:p>
        </w:tc>
      </w:tr>
      <w:tr w:rsidR="00BF5382" w:rsidRPr="00CD48A8" w14:paraId="16068750" w14:textId="77777777" w:rsidTr="0007166C">
        <w:trPr>
          <w:trHeight w:val="300"/>
        </w:trPr>
        <w:tc>
          <w:tcPr>
            <w:tcW w:w="1008" w:type="dxa"/>
            <w:noWrap/>
            <w:hideMark/>
          </w:tcPr>
          <w:p w14:paraId="413A8D3F" w14:textId="77777777" w:rsidR="00BF5382" w:rsidRPr="00CD48A8" w:rsidRDefault="00BF5382" w:rsidP="00BF5382">
            <w:pPr>
              <w:pStyle w:val="TableText"/>
              <w:rPr>
                <w:noProof w:val="0"/>
              </w:rPr>
            </w:pPr>
            <w:r w:rsidRPr="00CD48A8">
              <w:rPr>
                <w:noProof w:val="0"/>
              </w:rPr>
              <w:t>9</w:t>
            </w:r>
          </w:p>
        </w:tc>
        <w:tc>
          <w:tcPr>
            <w:tcW w:w="1008" w:type="dxa"/>
            <w:noWrap/>
            <w:hideMark/>
          </w:tcPr>
          <w:p w14:paraId="7E49794F"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63BFBA37"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4D57CD2F" w14:textId="77777777" w:rsidR="00BF5382" w:rsidRPr="00CD48A8" w:rsidRDefault="00BF5382" w:rsidP="00BF5382">
            <w:pPr>
              <w:pStyle w:val="TableText"/>
              <w:ind w:right="144"/>
              <w:rPr>
                <w:noProof w:val="0"/>
              </w:rPr>
            </w:pPr>
            <w:r w:rsidRPr="00CD48A8">
              <w:rPr>
                <w:noProof w:val="0"/>
              </w:rPr>
              <w:t>0.37</w:t>
            </w:r>
          </w:p>
        </w:tc>
        <w:tc>
          <w:tcPr>
            <w:tcW w:w="2160" w:type="dxa"/>
            <w:noWrap/>
            <w:hideMark/>
          </w:tcPr>
          <w:p w14:paraId="3C6771EB" w14:textId="77777777" w:rsidR="00BF5382" w:rsidRPr="00CD48A8" w:rsidRDefault="00BF5382" w:rsidP="00BF5382">
            <w:pPr>
              <w:pStyle w:val="TableText"/>
              <w:ind w:right="648"/>
              <w:rPr>
                <w:noProof w:val="0"/>
              </w:rPr>
            </w:pPr>
            <w:r w:rsidRPr="00CD48A8">
              <w:rPr>
                <w:noProof w:val="0"/>
              </w:rPr>
              <w:t>0.44</w:t>
            </w:r>
          </w:p>
        </w:tc>
        <w:tc>
          <w:tcPr>
            <w:tcW w:w="1872" w:type="dxa"/>
            <w:noWrap/>
            <w:hideMark/>
          </w:tcPr>
          <w:p w14:paraId="678A2926" w14:textId="77777777" w:rsidR="00BF5382" w:rsidRPr="00CD48A8" w:rsidRDefault="00BF5382" w:rsidP="00BF5382">
            <w:pPr>
              <w:pStyle w:val="TableText"/>
              <w:ind w:right="576"/>
              <w:rPr>
                <w:noProof w:val="0"/>
              </w:rPr>
            </w:pPr>
            <w:r w:rsidRPr="00CD48A8">
              <w:rPr>
                <w:noProof w:val="0"/>
              </w:rPr>
              <w:t>0.45</w:t>
            </w:r>
          </w:p>
        </w:tc>
        <w:tc>
          <w:tcPr>
            <w:tcW w:w="1152" w:type="dxa"/>
            <w:noWrap/>
            <w:hideMark/>
          </w:tcPr>
          <w:p w14:paraId="3A597C68" w14:textId="77777777" w:rsidR="00BF5382" w:rsidRPr="00CD48A8" w:rsidRDefault="00BF5382" w:rsidP="00BF5382">
            <w:pPr>
              <w:pStyle w:val="TableText"/>
              <w:rPr>
                <w:noProof w:val="0"/>
              </w:rPr>
            </w:pPr>
            <w:r w:rsidRPr="00CD48A8">
              <w:rPr>
                <w:noProof w:val="0"/>
              </w:rPr>
              <w:t>0.44</w:t>
            </w:r>
          </w:p>
        </w:tc>
      </w:tr>
      <w:tr w:rsidR="00BF5382" w:rsidRPr="00CD48A8" w14:paraId="30DC87AA" w14:textId="77777777" w:rsidTr="0007166C">
        <w:trPr>
          <w:trHeight w:val="300"/>
        </w:trPr>
        <w:tc>
          <w:tcPr>
            <w:tcW w:w="1008" w:type="dxa"/>
            <w:noWrap/>
            <w:hideMark/>
          </w:tcPr>
          <w:p w14:paraId="1381C043" w14:textId="77777777" w:rsidR="00BF5382" w:rsidRPr="00CD48A8" w:rsidRDefault="00BF5382" w:rsidP="00BF5382">
            <w:pPr>
              <w:pStyle w:val="TableText"/>
              <w:rPr>
                <w:noProof w:val="0"/>
              </w:rPr>
            </w:pPr>
            <w:r w:rsidRPr="00CD48A8">
              <w:rPr>
                <w:noProof w:val="0"/>
              </w:rPr>
              <w:t>10</w:t>
            </w:r>
          </w:p>
        </w:tc>
        <w:tc>
          <w:tcPr>
            <w:tcW w:w="1008" w:type="dxa"/>
            <w:noWrap/>
            <w:hideMark/>
          </w:tcPr>
          <w:p w14:paraId="73B986A7"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2F6FBD57"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6CBF7211" w14:textId="77777777" w:rsidR="00BF5382" w:rsidRPr="00CD48A8" w:rsidRDefault="00BF5382" w:rsidP="00BF5382">
            <w:pPr>
              <w:pStyle w:val="TableText"/>
              <w:ind w:right="144"/>
              <w:rPr>
                <w:noProof w:val="0"/>
              </w:rPr>
            </w:pPr>
            <w:r w:rsidRPr="00CD48A8">
              <w:rPr>
                <w:noProof w:val="0"/>
              </w:rPr>
              <w:t>0.35</w:t>
            </w:r>
          </w:p>
        </w:tc>
        <w:tc>
          <w:tcPr>
            <w:tcW w:w="2160" w:type="dxa"/>
            <w:noWrap/>
            <w:hideMark/>
          </w:tcPr>
          <w:p w14:paraId="0787F09D" w14:textId="77777777" w:rsidR="00BF5382" w:rsidRPr="00CD48A8" w:rsidRDefault="00BF5382" w:rsidP="00BF5382">
            <w:pPr>
              <w:pStyle w:val="TableText"/>
              <w:ind w:right="648"/>
              <w:rPr>
                <w:noProof w:val="0"/>
              </w:rPr>
            </w:pPr>
            <w:r w:rsidRPr="00CD48A8">
              <w:rPr>
                <w:noProof w:val="0"/>
              </w:rPr>
              <w:t>0.42</w:t>
            </w:r>
          </w:p>
        </w:tc>
        <w:tc>
          <w:tcPr>
            <w:tcW w:w="1872" w:type="dxa"/>
            <w:noWrap/>
            <w:hideMark/>
          </w:tcPr>
          <w:p w14:paraId="05266306" w14:textId="77777777" w:rsidR="00BF5382" w:rsidRPr="00CD48A8" w:rsidRDefault="00BF5382" w:rsidP="00BF5382">
            <w:pPr>
              <w:pStyle w:val="TableText"/>
              <w:ind w:right="576"/>
              <w:rPr>
                <w:noProof w:val="0"/>
              </w:rPr>
            </w:pPr>
            <w:r w:rsidRPr="00CD48A8">
              <w:rPr>
                <w:noProof w:val="0"/>
              </w:rPr>
              <w:t>0.43</w:t>
            </w:r>
          </w:p>
        </w:tc>
        <w:tc>
          <w:tcPr>
            <w:tcW w:w="1152" w:type="dxa"/>
            <w:noWrap/>
            <w:hideMark/>
          </w:tcPr>
          <w:p w14:paraId="2CB18232" w14:textId="77777777" w:rsidR="00BF5382" w:rsidRPr="00CD48A8" w:rsidRDefault="00BF5382" w:rsidP="00BF5382">
            <w:pPr>
              <w:pStyle w:val="TableText"/>
              <w:rPr>
                <w:noProof w:val="0"/>
              </w:rPr>
            </w:pPr>
            <w:r w:rsidRPr="00CD48A8">
              <w:rPr>
                <w:noProof w:val="0"/>
              </w:rPr>
              <w:t>0.43</w:t>
            </w:r>
          </w:p>
        </w:tc>
      </w:tr>
      <w:tr w:rsidR="00BF5382" w:rsidRPr="00CD48A8" w14:paraId="03388F1B" w14:textId="77777777" w:rsidTr="0007166C">
        <w:trPr>
          <w:trHeight w:val="300"/>
        </w:trPr>
        <w:tc>
          <w:tcPr>
            <w:tcW w:w="1008" w:type="dxa"/>
            <w:noWrap/>
            <w:hideMark/>
          </w:tcPr>
          <w:p w14:paraId="174D53E3" w14:textId="77777777" w:rsidR="00BF5382" w:rsidRPr="00CD48A8" w:rsidRDefault="00BF5382" w:rsidP="00BF5382">
            <w:pPr>
              <w:pStyle w:val="TableText"/>
              <w:rPr>
                <w:noProof w:val="0"/>
              </w:rPr>
            </w:pPr>
            <w:r w:rsidRPr="00CD48A8">
              <w:rPr>
                <w:noProof w:val="0"/>
              </w:rPr>
              <w:t>11</w:t>
            </w:r>
          </w:p>
        </w:tc>
        <w:tc>
          <w:tcPr>
            <w:tcW w:w="1008" w:type="dxa"/>
            <w:noWrap/>
            <w:hideMark/>
          </w:tcPr>
          <w:p w14:paraId="0C97D7C0"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383CA1A4"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0911CF99" w14:textId="77777777" w:rsidR="00BF5382" w:rsidRPr="00CD48A8" w:rsidRDefault="00BF5382" w:rsidP="00BF5382">
            <w:pPr>
              <w:pStyle w:val="TableText"/>
              <w:ind w:right="144"/>
              <w:rPr>
                <w:noProof w:val="0"/>
              </w:rPr>
            </w:pPr>
            <w:r w:rsidRPr="00CD48A8">
              <w:rPr>
                <w:noProof w:val="0"/>
              </w:rPr>
              <w:t>0.34</w:t>
            </w:r>
          </w:p>
        </w:tc>
        <w:tc>
          <w:tcPr>
            <w:tcW w:w="2160" w:type="dxa"/>
            <w:noWrap/>
            <w:hideMark/>
          </w:tcPr>
          <w:p w14:paraId="0B55CAD8" w14:textId="77777777" w:rsidR="00BF5382" w:rsidRPr="00CD48A8" w:rsidRDefault="00BF5382" w:rsidP="00BF5382">
            <w:pPr>
              <w:pStyle w:val="TableText"/>
              <w:ind w:right="648"/>
              <w:rPr>
                <w:noProof w:val="0"/>
              </w:rPr>
            </w:pPr>
            <w:r w:rsidRPr="00CD48A8">
              <w:rPr>
                <w:noProof w:val="0"/>
              </w:rPr>
              <w:t>0.41</w:t>
            </w:r>
          </w:p>
        </w:tc>
        <w:tc>
          <w:tcPr>
            <w:tcW w:w="1872" w:type="dxa"/>
            <w:noWrap/>
            <w:hideMark/>
          </w:tcPr>
          <w:p w14:paraId="75538506" w14:textId="77777777" w:rsidR="00BF5382" w:rsidRPr="00CD48A8" w:rsidRDefault="00BF5382" w:rsidP="00BF5382">
            <w:pPr>
              <w:pStyle w:val="TableText"/>
              <w:ind w:right="576"/>
              <w:rPr>
                <w:noProof w:val="0"/>
              </w:rPr>
            </w:pPr>
            <w:r w:rsidRPr="00CD48A8">
              <w:rPr>
                <w:noProof w:val="0"/>
              </w:rPr>
              <w:t>0.42</w:t>
            </w:r>
          </w:p>
        </w:tc>
        <w:tc>
          <w:tcPr>
            <w:tcW w:w="1152" w:type="dxa"/>
            <w:noWrap/>
            <w:hideMark/>
          </w:tcPr>
          <w:p w14:paraId="20233F1A" w14:textId="77777777" w:rsidR="00BF5382" w:rsidRPr="00CD48A8" w:rsidRDefault="00BF5382" w:rsidP="00BF5382">
            <w:pPr>
              <w:pStyle w:val="TableText"/>
              <w:rPr>
                <w:noProof w:val="0"/>
              </w:rPr>
            </w:pPr>
            <w:r w:rsidRPr="00CD48A8">
              <w:rPr>
                <w:noProof w:val="0"/>
              </w:rPr>
              <w:t>0.41</w:t>
            </w:r>
          </w:p>
        </w:tc>
      </w:tr>
      <w:tr w:rsidR="00BF5382" w:rsidRPr="00CD48A8" w14:paraId="75B3DC5D" w14:textId="77777777" w:rsidTr="0007166C">
        <w:trPr>
          <w:trHeight w:val="300"/>
        </w:trPr>
        <w:tc>
          <w:tcPr>
            <w:tcW w:w="1008" w:type="dxa"/>
            <w:noWrap/>
            <w:hideMark/>
          </w:tcPr>
          <w:p w14:paraId="2BD6BD4D" w14:textId="77777777" w:rsidR="00BF5382" w:rsidRPr="00CD48A8" w:rsidRDefault="00BF5382" w:rsidP="00BF5382">
            <w:pPr>
              <w:pStyle w:val="TableText"/>
              <w:rPr>
                <w:noProof w:val="0"/>
              </w:rPr>
            </w:pPr>
            <w:r w:rsidRPr="00CD48A8">
              <w:rPr>
                <w:noProof w:val="0"/>
              </w:rPr>
              <w:t>12</w:t>
            </w:r>
          </w:p>
        </w:tc>
        <w:tc>
          <w:tcPr>
            <w:tcW w:w="1008" w:type="dxa"/>
            <w:noWrap/>
            <w:hideMark/>
          </w:tcPr>
          <w:p w14:paraId="6828F92E"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6EC5220"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3174521" w14:textId="77777777" w:rsidR="00BF5382" w:rsidRPr="00CD48A8" w:rsidRDefault="00BF5382" w:rsidP="00BF5382">
            <w:pPr>
              <w:pStyle w:val="TableText"/>
              <w:ind w:right="144"/>
              <w:rPr>
                <w:noProof w:val="0"/>
              </w:rPr>
            </w:pPr>
            <w:r w:rsidRPr="00CD48A8">
              <w:rPr>
                <w:noProof w:val="0"/>
              </w:rPr>
              <w:t>0.33</w:t>
            </w:r>
          </w:p>
        </w:tc>
        <w:tc>
          <w:tcPr>
            <w:tcW w:w="2160" w:type="dxa"/>
            <w:noWrap/>
            <w:hideMark/>
          </w:tcPr>
          <w:p w14:paraId="1EC3E2F9" w14:textId="77777777" w:rsidR="00BF5382" w:rsidRPr="00CD48A8" w:rsidRDefault="00BF5382" w:rsidP="00BF5382">
            <w:pPr>
              <w:pStyle w:val="TableText"/>
              <w:ind w:right="648"/>
              <w:rPr>
                <w:noProof w:val="0"/>
              </w:rPr>
            </w:pPr>
            <w:r w:rsidRPr="00CD48A8">
              <w:rPr>
                <w:noProof w:val="0"/>
              </w:rPr>
              <w:t>0.39</w:t>
            </w:r>
          </w:p>
        </w:tc>
        <w:tc>
          <w:tcPr>
            <w:tcW w:w="1872" w:type="dxa"/>
            <w:noWrap/>
            <w:hideMark/>
          </w:tcPr>
          <w:p w14:paraId="5BE73815" w14:textId="77777777" w:rsidR="00BF5382" w:rsidRPr="00CD48A8" w:rsidRDefault="00BF5382" w:rsidP="00BF5382">
            <w:pPr>
              <w:pStyle w:val="TableText"/>
              <w:ind w:right="576"/>
              <w:rPr>
                <w:noProof w:val="0"/>
              </w:rPr>
            </w:pPr>
            <w:r w:rsidRPr="00CD48A8">
              <w:rPr>
                <w:noProof w:val="0"/>
              </w:rPr>
              <w:t>0.40</w:t>
            </w:r>
          </w:p>
        </w:tc>
        <w:tc>
          <w:tcPr>
            <w:tcW w:w="1152" w:type="dxa"/>
            <w:noWrap/>
            <w:hideMark/>
          </w:tcPr>
          <w:p w14:paraId="505F5E5C" w14:textId="77777777" w:rsidR="00BF5382" w:rsidRPr="00CD48A8" w:rsidRDefault="00BF5382" w:rsidP="00BF5382">
            <w:pPr>
              <w:pStyle w:val="TableText"/>
              <w:rPr>
                <w:noProof w:val="0"/>
              </w:rPr>
            </w:pPr>
            <w:r w:rsidRPr="00CD48A8">
              <w:rPr>
                <w:noProof w:val="0"/>
              </w:rPr>
              <w:t>0.40</w:t>
            </w:r>
          </w:p>
        </w:tc>
      </w:tr>
      <w:tr w:rsidR="00BF5382" w:rsidRPr="00CD48A8" w14:paraId="7AD58629" w14:textId="77777777" w:rsidTr="0007166C">
        <w:trPr>
          <w:trHeight w:val="300"/>
        </w:trPr>
        <w:tc>
          <w:tcPr>
            <w:tcW w:w="1008" w:type="dxa"/>
            <w:noWrap/>
            <w:hideMark/>
          </w:tcPr>
          <w:p w14:paraId="1019E009" w14:textId="77777777" w:rsidR="00BF5382" w:rsidRPr="00CD48A8" w:rsidRDefault="00BF5382" w:rsidP="00BF5382">
            <w:pPr>
              <w:pStyle w:val="TableText"/>
              <w:rPr>
                <w:noProof w:val="0"/>
              </w:rPr>
            </w:pPr>
            <w:r w:rsidRPr="00CD48A8">
              <w:rPr>
                <w:noProof w:val="0"/>
              </w:rPr>
              <w:t>13</w:t>
            </w:r>
          </w:p>
        </w:tc>
        <w:tc>
          <w:tcPr>
            <w:tcW w:w="1008" w:type="dxa"/>
            <w:noWrap/>
            <w:hideMark/>
          </w:tcPr>
          <w:p w14:paraId="4BB483AC"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672C457C"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28728462" w14:textId="77777777" w:rsidR="00BF5382" w:rsidRPr="00CD48A8" w:rsidRDefault="00BF5382" w:rsidP="00BF5382">
            <w:pPr>
              <w:pStyle w:val="TableText"/>
              <w:ind w:right="144"/>
              <w:rPr>
                <w:noProof w:val="0"/>
              </w:rPr>
            </w:pPr>
            <w:r w:rsidRPr="00CD48A8">
              <w:rPr>
                <w:noProof w:val="0"/>
              </w:rPr>
              <w:t>0.31</w:t>
            </w:r>
          </w:p>
        </w:tc>
        <w:tc>
          <w:tcPr>
            <w:tcW w:w="2160" w:type="dxa"/>
            <w:noWrap/>
            <w:hideMark/>
          </w:tcPr>
          <w:p w14:paraId="4C4D7160" w14:textId="77777777" w:rsidR="00BF5382" w:rsidRPr="00CD48A8" w:rsidRDefault="00BF5382" w:rsidP="00BF5382">
            <w:pPr>
              <w:pStyle w:val="TableText"/>
              <w:ind w:right="648"/>
              <w:rPr>
                <w:noProof w:val="0"/>
              </w:rPr>
            </w:pPr>
            <w:r w:rsidRPr="00CD48A8">
              <w:rPr>
                <w:noProof w:val="0"/>
              </w:rPr>
              <w:t>0.38</w:t>
            </w:r>
          </w:p>
        </w:tc>
        <w:tc>
          <w:tcPr>
            <w:tcW w:w="1872" w:type="dxa"/>
            <w:noWrap/>
            <w:hideMark/>
          </w:tcPr>
          <w:p w14:paraId="52035E8B" w14:textId="77777777" w:rsidR="00BF5382" w:rsidRPr="00CD48A8" w:rsidRDefault="00BF5382" w:rsidP="00BF5382">
            <w:pPr>
              <w:pStyle w:val="TableText"/>
              <w:ind w:right="576"/>
              <w:rPr>
                <w:noProof w:val="0"/>
              </w:rPr>
            </w:pPr>
            <w:r w:rsidRPr="00CD48A8">
              <w:rPr>
                <w:noProof w:val="0"/>
              </w:rPr>
              <w:t>0.38</w:t>
            </w:r>
          </w:p>
        </w:tc>
        <w:tc>
          <w:tcPr>
            <w:tcW w:w="1152" w:type="dxa"/>
            <w:noWrap/>
            <w:hideMark/>
          </w:tcPr>
          <w:p w14:paraId="664EDF33" w14:textId="77777777" w:rsidR="00BF5382" w:rsidRPr="00CD48A8" w:rsidRDefault="00BF5382" w:rsidP="00BF5382">
            <w:pPr>
              <w:pStyle w:val="TableText"/>
              <w:rPr>
                <w:noProof w:val="0"/>
              </w:rPr>
            </w:pPr>
            <w:r w:rsidRPr="00CD48A8">
              <w:rPr>
                <w:noProof w:val="0"/>
              </w:rPr>
              <w:t>0.38</w:t>
            </w:r>
          </w:p>
        </w:tc>
      </w:tr>
      <w:tr w:rsidR="00BF5382" w:rsidRPr="00CD48A8" w14:paraId="4FA12EA4" w14:textId="77777777" w:rsidTr="0007166C">
        <w:trPr>
          <w:trHeight w:val="300"/>
        </w:trPr>
        <w:tc>
          <w:tcPr>
            <w:tcW w:w="1008" w:type="dxa"/>
            <w:noWrap/>
            <w:hideMark/>
          </w:tcPr>
          <w:p w14:paraId="3B950099" w14:textId="77777777" w:rsidR="00BF5382" w:rsidRPr="00CD48A8" w:rsidRDefault="00BF5382" w:rsidP="00BF5382">
            <w:pPr>
              <w:pStyle w:val="TableText"/>
              <w:rPr>
                <w:noProof w:val="0"/>
              </w:rPr>
            </w:pPr>
            <w:r w:rsidRPr="00CD48A8">
              <w:rPr>
                <w:noProof w:val="0"/>
              </w:rPr>
              <w:t>14</w:t>
            </w:r>
          </w:p>
        </w:tc>
        <w:tc>
          <w:tcPr>
            <w:tcW w:w="1008" w:type="dxa"/>
            <w:noWrap/>
            <w:hideMark/>
          </w:tcPr>
          <w:p w14:paraId="5E44BE21"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E3EDBF2"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1C88923B" w14:textId="77777777" w:rsidR="00BF5382" w:rsidRPr="00CD48A8" w:rsidRDefault="00BF5382" w:rsidP="00BF5382">
            <w:pPr>
              <w:pStyle w:val="TableText"/>
              <w:ind w:right="144"/>
              <w:rPr>
                <w:noProof w:val="0"/>
              </w:rPr>
            </w:pPr>
            <w:r w:rsidRPr="00CD48A8">
              <w:rPr>
                <w:noProof w:val="0"/>
              </w:rPr>
              <w:t>0.30</w:t>
            </w:r>
          </w:p>
        </w:tc>
        <w:tc>
          <w:tcPr>
            <w:tcW w:w="2160" w:type="dxa"/>
            <w:noWrap/>
            <w:hideMark/>
          </w:tcPr>
          <w:p w14:paraId="3E5EA791" w14:textId="77777777" w:rsidR="00BF5382" w:rsidRPr="00CD48A8" w:rsidRDefault="00BF5382" w:rsidP="00BF5382">
            <w:pPr>
              <w:pStyle w:val="TableText"/>
              <w:ind w:right="648"/>
              <w:rPr>
                <w:noProof w:val="0"/>
              </w:rPr>
            </w:pPr>
            <w:r w:rsidRPr="00CD48A8">
              <w:rPr>
                <w:noProof w:val="0"/>
              </w:rPr>
              <w:t>0.36</w:t>
            </w:r>
          </w:p>
        </w:tc>
        <w:tc>
          <w:tcPr>
            <w:tcW w:w="1872" w:type="dxa"/>
            <w:noWrap/>
            <w:hideMark/>
          </w:tcPr>
          <w:p w14:paraId="504F401D" w14:textId="77777777" w:rsidR="00BF5382" w:rsidRPr="00CD48A8" w:rsidRDefault="00BF5382" w:rsidP="00BF5382">
            <w:pPr>
              <w:pStyle w:val="TableText"/>
              <w:ind w:right="576"/>
              <w:rPr>
                <w:noProof w:val="0"/>
              </w:rPr>
            </w:pPr>
            <w:r w:rsidRPr="00CD48A8">
              <w:rPr>
                <w:noProof w:val="0"/>
              </w:rPr>
              <w:t>0.37</w:t>
            </w:r>
          </w:p>
        </w:tc>
        <w:tc>
          <w:tcPr>
            <w:tcW w:w="1152" w:type="dxa"/>
            <w:noWrap/>
            <w:hideMark/>
          </w:tcPr>
          <w:p w14:paraId="0B5B7B98" w14:textId="77777777" w:rsidR="00BF5382" w:rsidRPr="00CD48A8" w:rsidRDefault="00BF5382" w:rsidP="00BF5382">
            <w:pPr>
              <w:pStyle w:val="TableText"/>
              <w:rPr>
                <w:noProof w:val="0"/>
              </w:rPr>
            </w:pPr>
            <w:r w:rsidRPr="00CD48A8">
              <w:rPr>
                <w:noProof w:val="0"/>
              </w:rPr>
              <w:t>0.36</w:t>
            </w:r>
          </w:p>
        </w:tc>
      </w:tr>
      <w:tr w:rsidR="00BF5382" w:rsidRPr="00CD48A8" w14:paraId="091618D4" w14:textId="77777777" w:rsidTr="0007166C">
        <w:trPr>
          <w:trHeight w:val="300"/>
        </w:trPr>
        <w:tc>
          <w:tcPr>
            <w:tcW w:w="1008" w:type="dxa"/>
            <w:noWrap/>
            <w:hideMark/>
          </w:tcPr>
          <w:p w14:paraId="75871ACC" w14:textId="77777777" w:rsidR="00BF5382" w:rsidRPr="00CD48A8" w:rsidRDefault="00BF5382" w:rsidP="00BF5382">
            <w:pPr>
              <w:pStyle w:val="TableText"/>
              <w:rPr>
                <w:noProof w:val="0"/>
              </w:rPr>
            </w:pPr>
            <w:r w:rsidRPr="00CD48A8">
              <w:rPr>
                <w:noProof w:val="0"/>
              </w:rPr>
              <w:t>15</w:t>
            </w:r>
          </w:p>
        </w:tc>
        <w:tc>
          <w:tcPr>
            <w:tcW w:w="1008" w:type="dxa"/>
            <w:noWrap/>
            <w:hideMark/>
          </w:tcPr>
          <w:p w14:paraId="5B1C006A"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5C48C988"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6F685D3D" w14:textId="77777777" w:rsidR="00BF5382" w:rsidRPr="00CD48A8" w:rsidRDefault="00BF5382" w:rsidP="00BF5382">
            <w:pPr>
              <w:pStyle w:val="TableText"/>
              <w:ind w:right="144"/>
              <w:rPr>
                <w:noProof w:val="0"/>
              </w:rPr>
            </w:pPr>
            <w:r w:rsidRPr="00CD48A8">
              <w:rPr>
                <w:noProof w:val="0"/>
              </w:rPr>
              <w:t>0.29</w:t>
            </w:r>
          </w:p>
        </w:tc>
        <w:tc>
          <w:tcPr>
            <w:tcW w:w="2160" w:type="dxa"/>
            <w:noWrap/>
            <w:hideMark/>
          </w:tcPr>
          <w:p w14:paraId="11CDF083" w14:textId="77777777" w:rsidR="00BF5382" w:rsidRPr="00CD48A8" w:rsidRDefault="00BF5382" w:rsidP="00BF5382">
            <w:pPr>
              <w:pStyle w:val="TableText"/>
              <w:ind w:right="648"/>
              <w:rPr>
                <w:noProof w:val="0"/>
              </w:rPr>
            </w:pPr>
            <w:r w:rsidRPr="00CD48A8">
              <w:rPr>
                <w:noProof w:val="0"/>
              </w:rPr>
              <w:t>0.35</w:t>
            </w:r>
          </w:p>
        </w:tc>
        <w:tc>
          <w:tcPr>
            <w:tcW w:w="1872" w:type="dxa"/>
            <w:noWrap/>
            <w:hideMark/>
          </w:tcPr>
          <w:p w14:paraId="2490951A" w14:textId="77777777" w:rsidR="00BF5382" w:rsidRPr="00CD48A8" w:rsidRDefault="00BF5382" w:rsidP="00BF5382">
            <w:pPr>
              <w:pStyle w:val="TableText"/>
              <w:ind w:right="576"/>
              <w:rPr>
                <w:noProof w:val="0"/>
              </w:rPr>
            </w:pPr>
            <w:r w:rsidRPr="00CD48A8">
              <w:rPr>
                <w:noProof w:val="0"/>
              </w:rPr>
              <w:t>0.35</w:t>
            </w:r>
          </w:p>
        </w:tc>
        <w:tc>
          <w:tcPr>
            <w:tcW w:w="1152" w:type="dxa"/>
            <w:noWrap/>
            <w:hideMark/>
          </w:tcPr>
          <w:p w14:paraId="59B4D32C" w14:textId="77777777" w:rsidR="00BF5382" w:rsidRPr="00CD48A8" w:rsidRDefault="00BF5382" w:rsidP="00BF5382">
            <w:pPr>
              <w:pStyle w:val="TableText"/>
              <w:rPr>
                <w:noProof w:val="0"/>
              </w:rPr>
            </w:pPr>
            <w:r w:rsidRPr="00CD48A8">
              <w:rPr>
                <w:noProof w:val="0"/>
              </w:rPr>
              <w:t>0.35</w:t>
            </w:r>
          </w:p>
        </w:tc>
      </w:tr>
      <w:tr w:rsidR="00BF5382" w:rsidRPr="00CD48A8" w14:paraId="784048FE" w14:textId="77777777" w:rsidTr="0007166C">
        <w:trPr>
          <w:trHeight w:val="300"/>
        </w:trPr>
        <w:tc>
          <w:tcPr>
            <w:tcW w:w="1008" w:type="dxa"/>
            <w:noWrap/>
            <w:hideMark/>
          </w:tcPr>
          <w:p w14:paraId="2FC32853" w14:textId="77777777" w:rsidR="00BF5382" w:rsidRPr="00CD48A8" w:rsidRDefault="00BF5382" w:rsidP="00BF5382">
            <w:pPr>
              <w:pStyle w:val="TableText"/>
              <w:rPr>
                <w:noProof w:val="0"/>
              </w:rPr>
            </w:pPr>
            <w:r w:rsidRPr="00CD48A8">
              <w:rPr>
                <w:noProof w:val="0"/>
              </w:rPr>
              <w:t>16</w:t>
            </w:r>
          </w:p>
        </w:tc>
        <w:tc>
          <w:tcPr>
            <w:tcW w:w="1008" w:type="dxa"/>
            <w:noWrap/>
            <w:hideMark/>
          </w:tcPr>
          <w:p w14:paraId="6CEED18A"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20E98FB9"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B3B77F6" w14:textId="77777777" w:rsidR="00BF5382" w:rsidRPr="00CD48A8" w:rsidRDefault="00BF5382" w:rsidP="00BF5382">
            <w:pPr>
              <w:pStyle w:val="TableText"/>
              <w:ind w:right="144"/>
              <w:rPr>
                <w:noProof w:val="0"/>
              </w:rPr>
            </w:pPr>
            <w:r w:rsidRPr="00CD48A8">
              <w:rPr>
                <w:noProof w:val="0"/>
              </w:rPr>
              <w:t>0.28</w:t>
            </w:r>
          </w:p>
        </w:tc>
        <w:tc>
          <w:tcPr>
            <w:tcW w:w="2160" w:type="dxa"/>
            <w:noWrap/>
            <w:hideMark/>
          </w:tcPr>
          <w:p w14:paraId="7375E457" w14:textId="77777777" w:rsidR="00BF5382" w:rsidRPr="00CD48A8" w:rsidRDefault="00BF5382" w:rsidP="00BF5382">
            <w:pPr>
              <w:pStyle w:val="TableText"/>
              <w:ind w:right="648"/>
              <w:rPr>
                <w:noProof w:val="0"/>
              </w:rPr>
            </w:pPr>
            <w:r w:rsidRPr="00CD48A8">
              <w:rPr>
                <w:noProof w:val="0"/>
              </w:rPr>
              <w:t>0.33</w:t>
            </w:r>
          </w:p>
        </w:tc>
        <w:tc>
          <w:tcPr>
            <w:tcW w:w="1872" w:type="dxa"/>
            <w:noWrap/>
            <w:hideMark/>
          </w:tcPr>
          <w:p w14:paraId="0CC5E4DB" w14:textId="77777777" w:rsidR="00BF5382" w:rsidRPr="00CD48A8" w:rsidRDefault="00BF5382" w:rsidP="00BF5382">
            <w:pPr>
              <w:pStyle w:val="TableText"/>
              <w:ind w:right="576"/>
              <w:rPr>
                <w:noProof w:val="0"/>
              </w:rPr>
            </w:pPr>
            <w:r w:rsidRPr="00CD48A8">
              <w:rPr>
                <w:noProof w:val="0"/>
              </w:rPr>
              <w:t>0.33</w:t>
            </w:r>
          </w:p>
        </w:tc>
        <w:tc>
          <w:tcPr>
            <w:tcW w:w="1152" w:type="dxa"/>
            <w:noWrap/>
            <w:hideMark/>
          </w:tcPr>
          <w:p w14:paraId="1EE953CB" w14:textId="77777777" w:rsidR="00BF5382" w:rsidRPr="00CD48A8" w:rsidRDefault="00BF5382" w:rsidP="00BF5382">
            <w:pPr>
              <w:pStyle w:val="TableText"/>
              <w:rPr>
                <w:noProof w:val="0"/>
              </w:rPr>
            </w:pPr>
            <w:r w:rsidRPr="00CD48A8">
              <w:rPr>
                <w:noProof w:val="0"/>
              </w:rPr>
              <w:t>0.33</w:t>
            </w:r>
          </w:p>
        </w:tc>
      </w:tr>
      <w:tr w:rsidR="00BF5382" w:rsidRPr="00CD48A8" w14:paraId="1E564D27" w14:textId="77777777" w:rsidTr="0007166C">
        <w:trPr>
          <w:trHeight w:val="300"/>
        </w:trPr>
        <w:tc>
          <w:tcPr>
            <w:tcW w:w="1008" w:type="dxa"/>
            <w:noWrap/>
            <w:hideMark/>
          </w:tcPr>
          <w:p w14:paraId="553D2598" w14:textId="77777777" w:rsidR="00BF5382" w:rsidRPr="00CD48A8" w:rsidRDefault="00BF5382" w:rsidP="00BF5382">
            <w:pPr>
              <w:pStyle w:val="TableText"/>
              <w:rPr>
                <w:noProof w:val="0"/>
              </w:rPr>
            </w:pPr>
            <w:r w:rsidRPr="00CD48A8">
              <w:rPr>
                <w:noProof w:val="0"/>
              </w:rPr>
              <w:t>17</w:t>
            </w:r>
          </w:p>
        </w:tc>
        <w:tc>
          <w:tcPr>
            <w:tcW w:w="1008" w:type="dxa"/>
            <w:noWrap/>
            <w:hideMark/>
          </w:tcPr>
          <w:p w14:paraId="25D812A9"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6D509A16"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48341CC7" w14:textId="77777777" w:rsidR="00BF5382" w:rsidRPr="00CD48A8" w:rsidRDefault="00BF5382" w:rsidP="00BF5382">
            <w:pPr>
              <w:pStyle w:val="TableText"/>
              <w:ind w:right="144"/>
              <w:rPr>
                <w:noProof w:val="0"/>
              </w:rPr>
            </w:pPr>
            <w:r w:rsidRPr="00CD48A8">
              <w:rPr>
                <w:noProof w:val="0"/>
              </w:rPr>
              <w:t>0.27</w:t>
            </w:r>
          </w:p>
        </w:tc>
        <w:tc>
          <w:tcPr>
            <w:tcW w:w="2160" w:type="dxa"/>
            <w:noWrap/>
            <w:hideMark/>
          </w:tcPr>
          <w:p w14:paraId="1240CF98" w14:textId="77777777" w:rsidR="00BF5382" w:rsidRPr="00CD48A8" w:rsidRDefault="00BF5382" w:rsidP="00BF5382">
            <w:pPr>
              <w:pStyle w:val="TableText"/>
              <w:ind w:right="648"/>
              <w:rPr>
                <w:noProof w:val="0"/>
              </w:rPr>
            </w:pPr>
            <w:r w:rsidRPr="00CD48A8">
              <w:rPr>
                <w:noProof w:val="0"/>
              </w:rPr>
              <w:t>0.32</w:t>
            </w:r>
          </w:p>
        </w:tc>
        <w:tc>
          <w:tcPr>
            <w:tcW w:w="1872" w:type="dxa"/>
            <w:noWrap/>
            <w:hideMark/>
          </w:tcPr>
          <w:p w14:paraId="5B68B0C4" w14:textId="77777777" w:rsidR="00BF5382" w:rsidRPr="00CD48A8" w:rsidRDefault="00BF5382" w:rsidP="00BF5382">
            <w:pPr>
              <w:pStyle w:val="TableText"/>
              <w:ind w:right="576"/>
              <w:rPr>
                <w:noProof w:val="0"/>
              </w:rPr>
            </w:pPr>
            <w:r w:rsidRPr="00CD48A8">
              <w:rPr>
                <w:noProof w:val="0"/>
              </w:rPr>
              <w:t>0.32</w:t>
            </w:r>
          </w:p>
        </w:tc>
        <w:tc>
          <w:tcPr>
            <w:tcW w:w="1152" w:type="dxa"/>
            <w:noWrap/>
            <w:hideMark/>
          </w:tcPr>
          <w:p w14:paraId="5A523208" w14:textId="77777777" w:rsidR="00BF5382" w:rsidRPr="00CD48A8" w:rsidRDefault="00BF5382" w:rsidP="00BF5382">
            <w:pPr>
              <w:pStyle w:val="TableText"/>
              <w:rPr>
                <w:noProof w:val="0"/>
              </w:rPr>
            </w:pPr>
            <w:r w:rsidRPr="00CD48A8">
              <w:rPr>
                <w:noProof w:val="0"/>
              </w:rPr>
              <w:t>0.32</w:t>
            </w:r>
          </w:p>
        </w:tc>
      </w:tr>
      <w:tr w:rsidR="00BF5382" w:rsidRPr="00CD48A8" w14:paraId="4CA229FD" w14:textId="77777777" w:rsidTr="0007166C">
        <w:trPr>
          <w:trHeight w:val="300"/>
        </w:trPr>
        <w:tc>
          <w:tcPr>
            <w:tcW w:w="1008" w:type="dxa"/>
            <w:noWrap/>
            <w:hideMark/>
          </w:tcPr>
          <w:p w14:paraId="6FDA8863" w14:textId="77777777" w:rsidR="00BF5382" w:rsidRPr="00CD48A8" w:rsidRDefault="00BF5382" w:rsidP="00BF5382">
            <w:pPr>
              <w:pStyle w:val="TableText"/>
              <w:rPr>
                <w:noProof w:val="0"/>
              </w:rPr>
            </w:pPr>
            <w:r w:rsidRPr="00CD48A8">
              <w:rPr>
                <w:noProof w:val="0"/>
              </w:rPr>
              <w:t>18</w:t>
            </w:r>
          </w:p>
        </w:tc>
        <w:tc>
          <w:tcPr>
            <w:tcW w:w="1008" w:type="dxa"/>
            <w:noWrap/>
            <w:hideMark/>
          </w:tcPr>
          <w:p w14:paraId="2DAF3926"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363031F5"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71F964F5" w14:textId="77777777" w:rsidR="00BF5382" w:rsidRPr="00CD48A8" w:rsidRDefault="00BF5382" w:rsidP="00BF5382">
            <w:pPr>
              <w:pStyle w:val="TableText"/>
              <w:ind w:right="144"/>
              <w:rPr>
                <w:noProof w:val="0"/>
              </w:rPr>
            </w:pPr>
            <w:r w:rsidRPr="00CD48A8">
              <w:rPr>
                <w:noProof w:val="0"/>
              </w:rPr>
              <w:t>0.25</w:t>
            </w:r>
          </w:p>
        </w:tc>
        <w:tc>
          <w:tcPr>
            <w:tcW w:w="2160" w:type="dxa"/>
            <w:noWrap/>
            <w:hideMark/>
          </w:tcPr>
          <w:p w14:paraId="07A30CDC" w14:textId="77777777" w:rsidR="00BF5382" w:rsidRPr="00CD48A8" w:rsidRDefault="00BF5382" w:rsidP="00BF5382">
            <w:pPr>
              <w:pStyle w:val="TableText"/>
              <w:ind w:right="648"/>
              <w:rPr>
                <w:noProof w:val="0"/>
              </w:rPr>
            </w:pPr>
            <w:r w:rsidRPr="00CD48A8">
              <w:rPr>
                <w:noProof w:val="0"/>
              </w:rPr>
              <w:t>0.30</w:t>
            </w:r>
          </w:p>
        </w:tc>
        <w:tc>
          <w:tcPr>
            <w:tcW w:w="1872" w:type="dxa"/>
            <w:noWrap/>
            <w:hideMark/>
          </w:tcPr>
          <w:p w14:paraId="1530FF29" w14:textId="77777777" w:rsidR="00BF5382" w:rsidRPr="00CD48A8" w:rsidRDefault="00BF5382" w:rsidP="00BF5382">
            <w:pPr>
              <w:pStyle w:val="TableText"/>
              <w:ind w:right="576"/>
              <w:rPr>
                <w:noProof w:val="0"/>
              </w:rPr>
            </w:pPr>
            <w:r w:rsidRPr="00CD48A8">
              <w:rPr>
                <w:noProof w:val="0"/>
              </w:rPr>
              <w:t>0.30</w:t>
            </w:r>
          </w:p>
        </w:tc>
        <w:tc>
          <w:tcPr>
            <w:tcW w:w="1152" w:type="dxa"/>
            <w:noWrap/>
            <w:hideMark/>
          </w:tcPr>
          <w:p w14:paraId="13B973F5" w14:textId="77777777" w:rsidR="00BF5382" w:rsidRPr="00CD48A8" w:rsidRDefault="00BF5382" w:rsidP="00BF5382">
            <w:pPr>
              <w:pStyle w:val="TableText"/>
              <w:rPr>
                <w:noProof w:val="0"/>
              </w:rPr>
            </w:pPr>
            <w:r w:rsidRPr="00CD48A8">
              <w:rPr>
                <w:noProof w:val="0"/>
              </w:rPr>
              <w:t>0.30</w:t>
            </w:r>
          </w:p>
        </w:tc>
      </w:tr>
      <w:tr w:rsidR="00BF5382" w:rsidRPr="00CD48A8" w14:paraId="0E44F280" w14:textId="77777777" w:rsidTr="0007166C">
        <w:trPr>
          <w:trHeight w:val="300"/>
        </w:trPr>
        <w:tc>
          <w:tcPr>
            <w:tcW w:w="1008" w:type="dxa"/>
            <w:noWrap/>
            <w:hideMark/>
          </w:tcPr>
          <w:p w14:paraId="04319A4B" w14:textId="77777777" w:rsidR="00BF5382" w:rsidRPr="00CD48A8" w:rsidRDefault="00BF5382" w:rsidP="00BF5382">
            <w:pPr>
              <w:pStyle w:val="TableText"/>
              <w:rPr>
                <w:noProof w:val="0"/>
              </w:rPr>
            </w:pPr>
            <w:r w:rsidRPr="00CD48A8">
              <w:rPr>
                <w:noProof w:val="0"/>
              </w:rPr>
              <w:t>19</w:t>
            </w:r>
          </w:p>
        </w:tc>
        <w:tc>
          <w:tcPr>
            <w:tcW w:w="1008" w:type="dxa"/>
            <w:noWrap/>
            <w:hideMark/>
          </w:tcPr>
          <w:p w14:paraId="7DF8D861"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4E91F6BA"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50B31037" w14:textId="77777777" w:rsidR="00BF5382" w:rsidRPr="00CD48A8" w:rsidRDefault="00BF5382" w:rsidP="00BF5382">
            <w:pPr>
              <w:pStyle w:val="TableText"/>
              <w:ind w:right="144"/>
              <w:rPr>
                <w:noProof w:val="0"/>
              </w:rPr>
            </w:pPr>
            <w:r w:rsidRPr="00CD48A8">
              <w:rPr>
                <w:noProof w:val="0"/>
              </w:rPr>
              <w:t>0.24</w:t>
            </w:r>
          </w:p>
        </w:tc>
        <w:tc>
          <w:tcPr>
            <w:tcW w:w="2160" w:type="dxa"/>
            <w:noWrap/>
            <w:hideMark/>
          </w:tcPr>
          <w:p w14:paraId="0081F53C" w14:textId="77777777" w:rsidR="00BF5382" w:rsidRPr="00CD48A8" w:rsidRDefault="00BF5382" w:rsidP="00BF5382">
            <w:pPr>
              <w:pStyle w:val="TableText"/>
              <w:ind w:right="648"/>
              <w:rPr>
                <w:noProof w:val="0"/>
              </w:rPr>
            </w:pPr>
            <w:r w:rsidRPr="00CD48A8">
              <w:rPr>
                <w:noProof w:val="0"/>
              </w:rPr>
              <w:t>0.29</w:t>
            </w:r>
          </w:p>
        </w:tc>
        <w:tc>
          <w:tcPr>
            <w:tcW w:w="1872" w:type="dxa"/>
            <w:noWrap/>
            <w:hideMark/>
          </w:tcPr>
          <w:p w14:paraId="14A9BDD1" w14:textId="77777777" w:rsidR="00BF5382" w:rsidRPr="00CD48A8" w:rsidRDefault="00BF5382" w:rsidP="00BF5382">
            <w:pPr>
              <w:pStyle w:val="TableText"/>
              <w:ind w:right="576"/>
              <w:rPr>
                <w:noProof w:val="0"/>
              </w:rPr>
            </w:pPr>
            <w:r w:rsidRPr="00CD48A8">
              <w:rPr>
                <w:noProof w:val="0"/>
              </w:rPr>
              <w:t>0.29</w:t>
            </w:r>
          </w:p>
        </w:tc>
        <w:tc>
          <w:tcPr>
            <w:tcW w:w="1152" w:type="dxa"/>
            <w:noWrap/>
            <w:hideMark/>
          </w:tcPr>
          <w:p w14:paraId="4EE3A530" w14:textId="77777777" w:rsidR="00BF5382" w:rsidRPr="00CD48A8" w:rsidRDefault="00BF5382" w:rsidP="00BF5382">
            <w:pPr>
              <w:pStyle w:val="TableText"/>
              <w:rPr>
                <w:noProof w:val="0"/>
              </w:rPr>
            </w:pPr>
            <w:r w:rsidRPr="00CD48A8">
              <w:rPr>
                <w:noProof w:val="0"/>
              </w:rPr>
              <w:t>0.29</w:t>
            </w:r>
          </w:p>
        </w:tc>
      </w:tr>
      <w:tr w:rsidR="00BF5382" w:rsidRPr="00CD48A8" w14:paraId="642506EB" w14:textId="77777777" w:rsidTr="0007166C">
        <w:trPr>
          <w:trHeight w:val="300"/>
        </w:trPr>
        <w:tc>
          <w:tcPr>
            <w:tcW w:w="1008" w:type="dxa"/>
            <w:noWrap/>
            <w:hideMark/>
          </w:tcPr>
          <w:p w14:paraId="0617E262" w14:textId="77777777" w:rsidR="00BF5382" w:rsidRPr="00CD48A8" w:rsidRDefault="00BF5382" w:rsidP="00BF5382">
            <w:pPr>
              <w:pStyle w:val="TableText"/>
              <w:rPr>
                <w:noProof w:val="0"/>
              </w:rPr>
            </w:pPr>
            <w:r w:rsidRPr="00CD48A8">
              <w:rPr>
                <w:noProof w:val="0"/>
              </w:rPr>
              <w:t>20</w:t>
            </w:r>
          </w:p>
        </w:tc>
        <w:tc>
          <w:tcPr>
            <w:tcW w:w="1008" w:type="dxa"/>
            <w:noWrap/>
            <w:hideMark/>
          </w:tcPr>
          <w:p w14:paraId="5D5480D2"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DDEF379"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D2F341C" w14:textId="77777777" w:rsidR="00BF5382" w:rsidRPr="00CD48A8" w:rsidRDefault="00BF5382" w:rsidP="00BF5382">
            <w:pPr>
              <w:pStyle w:val="TableText"/>
              <w:ind w:right="144"/>
              <w:rPr>
                <w:noProof w:val="0"/>
              </w:rPr>
            </w:pPr>
            <w:r w:rsidRPr="00CD48A8">
              <w:rPr>
                <w:noProof w:val="0"/>
              </w:rPr>
              <w:t>0.23</w:t>
            </w:r>
          </w:p>
        </w:tc>
        <w:tc>
          <w:tcPr>
            <w:tcW w:w="2160" w:type="dxa"/>
            <w:noWrap/>
            <w:hideMark/>
          </w:tcPr>
          <w:p w14:paraId="56EEF721" w14:textId="77777777" w:rsidR="00BF5382" w:rsidRPr="00CD48A8" w:rsidRDefault="00BF5382" w:rsidP="00BF5382">
            <w:pPr>
              <w:pStyle w:val="TableText"/>
              <w:ind w:right="648"/>
              <w:rPr>
                <w:noProof w:val="0"/>
              </w:rPr>
            </w:pPr>
            <w:r w:rsidRPr="00CD48A8">
              <w:rPr>
                <w:noProof w:val="0"/>
              </w:rPr>
              <w:t>0.28</w:t>
            </w:r>
          </w:p>
        </w:tc>
        <w:tc>
          <w:tcPr>
            <w:tcW w:w="1872" w:type="dxa"/>
            <w:noWrap/>
            <w:hideMark/>
          </w:tcPr>
          <w:p w14:paraId="288B887A" w14:textId="77777777" w:rsidR="00BF5382" w:rsidRPr="00CD48A8" w:rsidRDefault="00BF5382" w:rsidP="00BF5382">
            <w:pPr>
              <w:pStyle w:val="TableText"/>
              <w:ind w:right="576"/>
              <w:rPr>
                <w:noProof w:val="0"/>
              </w:rPr>
            </w:pPr>
            <w:r w:rsidRPr="00CD48A8">
              <w:rPr>
                <w:noProof w:val="0"/>
              </w:rPr>
              <w:t>0.27</w:t>
            </w:r>
          </w:p>
        </w:tc>
        <w:tc>
          <w:tcPr>
            <w:tcW w:w="1152" w:type="dxa"/>
            <w:noWrap/>
            <w:hideMark/>
          </w:tcPr>
          <w:p w14:paraId="0BFF81D9" w14:textId="77777777" w:rsidR="00BF5382" w:rsidRPr="00CD48A8" w:rsidRDefault="00BF5382" w:rsidP="00BF5382">
            <w:pPr>
              <w:pStyle w:val="TableText"/>
              <w:rPr>
                <w:noProof w:val="0"/>
              </w:rPr>
            </w:pPr>
            <w:r w:rsidRPr="00CD48A8">
              <w:rPr>
                <w:noProof w:val="0"/>
              </w:rPr>
              <w:t>0.28</w:t>
            </w:r>
          </w:p>
        </w:tc>
      </w:tr>
      <w:tr w:rsidR="00BF5382" w:rsidRPr="00CD48A8" w14:paraId="2F8E7C93" w14:textId="77777777" w:rsidTr="0007166C">
        <w:trPr>
          <w:trHeight w:val="300"/>
        </w:trPr>
        <w:tc>
          <w:tcPr>
            <w:tcW w:w="1008" w:type="dxa"/>
            <w:noWrap/>
            <w:hideMark/>
          </w:tcPr>
          <w:p w14:paraId="7B876233" w14:textId="77777777" w:rsidR="00BF5382" w:rsidRPr="00CD48A8" w:rsidRDefault="00BF5382" w:rsidP="00BF5382">
            <w:pPr>
              <w:pStyle w:val="TableText"/>
              <w:rPr>
                <w:noProof w:val="0"/>
              </w:rPr>
            </w:pPr>
            <w:r w:rsidRPr="00CD48A8">
              <w:rPr>
                <w:noProof w:val="0"/>
              </w:rPr>
              <w:t>21</w:t>
            </w:r>
          </w:p>
        </w:tc>
        <w:tc>
          <w:tcPr>
            <w:tcW w:w="1008" w:type="dxa"/>
            <w:noWrap/>
            <w:hideMark/>
          </w:tcPr>
          <w:p w14:paraId="13CF2FE6"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E6D374A"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0EEED639" w14:textId="77777777" w:rsidR="00BF5382" w:rsidRPr="00CD48A8" w:rsidRDefault="00BF5382" w:rsidP="00BF5382">
            <w:pPr>
              <w:pStyle w:val="TableText"/>
              <w:ind w:right="144"/>
              <w:rPr>
                <w:noProof w:val="0"/>
              </w:rPr>
            </w:pPr>
            <w:r w:rsidRPr="00CD48A8">
              <w:rPr>
                <w:noProof w:val="0"/>
              </w:rPr>
              <w:t>0.22</w:t>
            </w:r>
          </w:p>
        </w:tc>
        <w:tc>
          <w:tcPr>
            <w:tcW w:w="2160" w:type="dxa"/>
            <w:noWrap/>
            <w:hideMark/>
          </w:tcPr>
          <w:p w14:paraId="7B9CEEFE" w14:textId="77777777" w:rsidR="00BF5382" w:rsidRPr="00CD48A8" w:rsidRDefault="00BF5382" w:rsidP="00BF5382">
            <w:pPr>
              <w:pStyle w:val="TableText"/>
              <w:ind w:right="648"/>
              <w:rPr>
                <w:noProof w:val="0"/>
              </w:rPr>
            </w:pPr>
            <w:r w:rsidRPr="00CD48A8">
              <w:rPr>
                <w:noProof w:val="0"/>
              </w:rPr>
              <w:t>0.26</w:t>
            </w:r>
          </w:p>
        </w:tc>
        <w:tc>
          <w:tcPr>
            <w:tcW w:w="1872" w:type="dxa"/>
            <w:noWrap/>
            <w:hideMark/>
          </w:tcPr>
          <w:p w14:paraId="4E897F82" w14:textId="77777777" w:rsidR="00BF5382" w:rsidRPr="00CD48A8" w:rsidRDefault="00BF5382" w:rsidP="00BF5382">
            <w:pPr>
              <w:pStyle w:val="TableText"/>
              <w:ind w:right="576"/>
              <w:rPr>
                <w:noProof w:val="0"/>
              </w:rPr>
            </w:pPr>
            <w:r w:rsidRPr="00CD48A8">
              <w:rPr>
                <w:noProof w:val="0"/>
              </w:rPr>
              <w:t>0.26</w:t>
            </w:r>
          </w:p>
        </w:tc>
        <w:tc>
          <w:tcPr>
            <w:tcW w:w="1152" w:type="dxa"/>
            <w:noWrap/>
            <w:hideMark/>
          </w:tcPr>
          <w:p w14:paraId="0BED742C" w14:textId="77777777" w:rsidR="00BF5382" w:rsidRPr="00CD48A8" w:rsidRDefault="00BF5382" w:rsidP="00BF5382">
            <w:pPr>
              <w:pStyle w:val="TableText"/>
              <w:rPr>
                <w:noProof w:val="0"/>
              </w:rPr>
            </w:pPr>
            <w:r w:rsidRPr="00CD48A8">
              <w:rPr>
                <w:noProof w:val="0"/>
              </w:rPr>
              <w:t>0.26</w:t>
            </w:r>
          </w:p>
        </w:tc>
      </w:tr>
      <w:tr w:rsidR="00BF5382" w:rsidRPr="00CD48A8" w14:paraId="36318442" w14:textId="77777777" w:rsidTr="0007166C">
        <w:trPr>
          <w:trHeight w:val="300"/>
        </w:trPr>
        <w:tc>
          <w:tcPr>
            <w:tcW w:w="1008" w:type="dxa"/>
            <w:noWrap/>
            <w:hideMark/>
          </w:tcPr>
          <w:p w14:paraId="084DDCE9" w14:textId="77777777" w:rsidR="00BF5382" w:rsidRPr="00CD48A8" w:rsidRDefault="00BF5382" w:rsidP="00BF5382">
            <w:pPr>
              <w:pStyle w:val="TableText"/>
              <w:rPr>
                <w:noProof w:val="0"/>
              </w:rPr>
            </w:pPr>
            <w:r w:rsidRPr="00CD48A8">
              <w:rPr>
                <w:noProof w:val="0"/>
              </w:rPr>
              <w:t>22</w:t>
            </w:r>
          </w:p>
        </w:tc>
        <w:tc>
          <w:tcPr>
            <w:tcW w:w="1008" w:type="dxa"/>
            <w:noWrap/>
            <w:hideMark/>
          </w:tcPr>
          <w:p w14:paraId="2E209164"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32766C64"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0429019D" w14:textId="77777777" w:rsidR="00BF5382" w:rsidRPr="00CD48A8" w:rsidRDefault="00BF5382" w:rsidP="00BF5382">
            <w:pPr>
              <w:pStyle w:val="TableText"/>
              <w:ind w:right="144"/>
              <w:rPr>
                <w:noProof w:val="0"/>
              </w:rPr>
            </w:pPr>
            <w:r w:rsidRPr="00CD48A8">
              <w:rPr>
                <w:noProof w:val="0"/>
              </w:rPr>
              <w:t>0.21</w:t>
            </w:r>
          </w:p>
        </w:tc>
        <w:tc>
          <w:tcPr>
            <w:tcW w:w="2160" w:type="dxa"/>
            <w:noWrap/>
            <w:hideMark/>
          </w:tcPr>
          <w:p w14:paraId="342F89E0" w14:textId="77777777" w:rsidR="00BF5382" w:rsidRPr="00CD48A8" w:rsidRDefault="00BF5382" w:rsidP="00BF5382">
            <w:pPr>
              <w:pStyle w:val="TableText"/>
              <w:ind w:right="648"/>
              <w:rPr>
                <w:noProof w:val="0"/>
              </w:rPr>
            </w:pPr>
            <w:r w:rsidRPr="00CD48A8">
              <w:rPr>
                <w:noProof w:val="0"/>
              </w:rPr>
              <w:t>0.25</w:t>
            </w:r>
          </w:p>
        </w:tc>
        <w:tc>
          <w:tcPr>
            <w:tcW w:w="1872" w:type="dxa"/>
            <w:noWrap/>
            <w:hideMark/>
          </w:tcPr>
          <w:p w14:paraId="1EC925CD" w14:textId="77777777" w:rsidR="00BF5382" w:rsidRPr="00CD48A8" w:rsidRDefault="00BF5382" w:rsidP="00BF5382">
            <w:pPr>
              <w:pStyle w:val="TableText"/>
              <w:ind w:right="576"/>
              <w:rPr>
                <w:noProof w:val="0"/>
              </w:rPr>
            </w:pPr>
            <w:r w:rsidRPr="00CD48A8">
              <w:rPr>
                <w:noProof w:val="0"/>
              </w:rPr>
              <w:t>0.25</w:t>
            </w:r>
          </w:p>
        </w:tc>
        <w:tc>
          <w:tcPr>
            <w:tcW w:w="1152" w:type="dxa"/>
            <w:noWrap/>
            <w:hideMark/>
          </w:tcPr>
          <w:p w14:paraId="25BBF1A1" w14:textId="77777777" w:rsidR="00BF5382" w:rsidRPr="00CD48A8" w:rsidRDefault="00BF5382" w:rsidP="00BF5382">
            <w:pPr>
              <w:pStyle w:val="TableText"/>
              <w:rPr>
                <w:noProof w:val="0"/>
              </w:rPr>
            </w:pPr>
            <w:r w:rsidRPr="00CD48A8">
              <w:rPr>
                <w:noProof w:val="0"/>
              </w:rPr>
              <w:t>0.25</w:t>
            </w:r>
          </w:p>
        </w:tc>
      </w:tr>
      <w:tr w:rsidR="00BF5382" w:rsidRPr="00CD48A8" w14:paraId="1EB2F28B" w14:textId="77777777" w:rsidTr="0007166C">
        <w:trPr>
          <w:trHeight w:val="300"/>
        </w:trPr>
        <w:tc>
          <w:tcPr>
            <w:tcW w:w="1008" w:type="dxa"/>
            <w:noWrap/>
            <w:hideMark/>
          </w:tcPr>
          <w:p w14:paraId="24AB987E" w14:textId="77777777" w:rsidR="00BF5382" w:rsidRPr="00CD48A8" w:rsidRDefault="00BF5382" w:rsidP="00BF5382">
            <w:pPr>
              <w:pStyle w:val="TableText"/>
              <w:rPr>
                <w:noProof w:val="0"/>
              </w:rPr>
            </w:pPr>
            <w:r w:rsidRPr="00CD48A8">
              <w:rPr>
                <w:noProof w:val="0"/>
              </w:rPr>
              <w:t>23</w:t>
            </w:r>
          </w:p>
        </w:tc>
        <w:tc>
          <w:tcPr>
            <w:tcW w:w="1008" w:type="dxa"/>
            <w:noWrap/>
            <w:hideMark/>
          </w:tcPr>
          <w:p w14:paraId="6605DC4F"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9E1A7EE"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0F41826" w14:textId="77777777" w:rsidR="00BF5382" w:rsidRPr="00CD48A8" w:rsidRDefault="00BF5382" w:rsidP="00BF5382">
            <w:pPr>
              <w:pStyle w:val="TableText"/>
              <w:ind w:right="144"/>
              <w:rPr>
                <w:noProof w:val="0"/>
              </w:rPr>
            </w:pPr>
            <w:r w:rsidRPr="00CD48A8">
              <w:rPr>
                <w:noProof w:val="0"/>
              </w:rPr>
              <w:t>0.20</w:t>
            </w:r>
          </w:p>
        </w:tc>
        <w:tc>
          <w:tcPr>
            <w:tcW w:w="2160" w:type="dxa"/>
            <w:noWrap/>
            <w:hideMark/>
          </w:tcPr>
          <w:p w14:paraId="1F4F369C" w14:textId="77777777" w:rsidR="00BF5382" w:rsidRPr="00CD48A8" w:rsidRDefault="00BF5382" w:rsidP="00BF5382">
            <w:pPr>
              <w:pStyle w:val="TableText"/>
              <w:ind w:right="648"/>
              <w:rPr>
                <w:noProof w:val="0"/>
              </w:rPr>
            </w:pPr>
            <w:r w:rsidRPr="00CD48A8">
              <w:rPr>
                <w:noProof w:val="0"/>
              </w:rPr>
              <w:t>0.24</w:t>
            </w:r>
          </w:p>
        </w:tc>
        <w:tc>
          <w:tcPr>
            <w:tcW w:w="1872" w:type="dxa"/>
            <w:noWrap/>
            <w:hideMark/>
          </w:tcPr>
          <w:p w14:paraId="3CEEB91E" w14:textId="77777777" w:rsidR="00BF5382" w:rsidRPr="00CD48A8" w:rsidRDefault="00BF5382" w:rsidP="00BF5382">
            <w:pPr>
              <w:pStyle w:val="TableText"/>
              <w:ind w:right="576"/>
              <w:rPr>
                <w:noProof w:val="0"/>
              </w:rPr>
            </w:pPr>
            <w:r w:rsidRPr="00CD48A8">
              <w:rPr>
                <w:noProof w:val="0"/>
              </w:rPr>
              <w:t>0.23</w:t>
            </w:r>
          </w:p>
        </w:tc>
        <w:tc>
          <w:tcPr>
            <w:tcW w:w="1152" w:type="dxa"/>
            <w:noWrap/>
            <w:hideMark/>
          </w:tcPr>
          <w:p w14:paraId="2D408173" w14:textId="77777777" w:rsidR="00BF5382" w:rsidRPr="00CD48A8" w:rsidRDefault="00BF5382" w:rsidP="00BF5382">
            <w:pPr>
              <w:pStyle w:val="TableText"/>
              <w:rPr>
                <w:noProof w:val="0"/>
              </w:rPr>
            </w:pPr>
            <w:r w:rsidRPr="00CD48A8">
              <w:rPr>
                <w:noProof w:val="0"/>
              </w:rPr>
              <w:t>0.24</w:t>
            </w:r>
          </w:p>
        </w:tc>
      </w:tr>
      <w:tr w:rsidR="00BF5382" w:rsidRPr="00CD48A8" w14:paraId="1BDBC3FF" w14:textId="77777777" w:rsidTr="0007166C">
        <w:trPr>
          <w:trHeight w:val="300"/>
        </w:trPr>
        <w:tc>
          <w:tcPr>
            <w:tcW w:w="1008" w:type="dxa"/>
            <w:noWrap/>
            <w:hideMark/>
          </w:tcPr>
          <w:p w14:paraId="520F8933" w14:textId="77777777" w:rsidR="00BF5382" w:rsidRPr="00CD48A8" w:rsidRDefault="00BF5382" w:rsidP="00BF5382">
            <w:pPr>
              <w:pStyle w:val="TableText"/>
              <w:rPr>
                <w:noProof w:val="0"/>
              </w:rPr>
            </w:pPr>
            <w:r w:rsidRPr="00CD48A8">
              <w:rPr>
                <w:noProof w:val="0"/>
              </w:rPr>
              <w:t>24</w:t>
            </w:r>
          </w:p>
        </w:tc>
        <w:tc>
          <w:tcPr>
            <w:tcW w:w="1008" w:type="dxa"/>
            <w:noWrap/>
            <w:hideMark/>
          </w:tcPr>
          <w:p w14:paraId="390F470A"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1A25187C"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1C291C53" w14:textId="77777777" w:rsidR="00BF5382" w:rsidRPr="00CD48A8" w:rsidRDefault="00BF5382" w:rsidP="00BF5382">
            <w:pPr>
              <w:pStyle w:val="TableText"/>
              <w:ind w:right="144"/>
              <w:rPr>
                <w:noProof w:val="0"/>
              </w:rPr>
            </w:pPr>
            <w:r w:rsidRPr="00CD48A8">
              <w:rPr>
                <w:noProof w:val="0"/>
              </w:rPr>
              <w:t>0.20</w:t>
            </w:r>
          </w:p>
        </w:tc>
        <w:tc>
          <w:tcPr>
            <w:tcW w:w="2160" w:type="dxa"/>
            <w:noWrap/>
            <w:hideMark/>
          </w:tcPr>
          <w:p w14:paraId="7030565E" w14:textId="77777777" w:rsidR="00BF5382" w:rsidRPr="00CD48A8" w:rsidRDefault="00BF5382" w:rsidP="00BF5382">
            <w:pPr>
              <w:pStyle w:val="TableText"/>
              <w:ind w:right="648"/>
              <w:rPr>
                <w:noProof w:val="0"/>
              </w:rPr>
            </w:pPr>
            <w:r w:rsidRPr="00CD48A8">
              <w:rPr>
                <w:noProof w:val="0"/>
              </w:rPr>
              <w:t>0.23</w:t>
            </w:r>
          </w:p>
        </w:tc>
        <w:tc>
          <w:tcPr>
            <w:tcW w:w="1872" w:type="dxa"/>
            <w:noWrap/>
            <w:hideMark/>
          </w:tcPr>
          <w:p w14:paraId="096E5986" w14:textId="77777777" w:rsidR="00BF5382" w:rsidRPr="00CD48A8" w:rsidRDefault="00BF5382" w:rsidP="00BF5382">
            <w:pPr>
              <w:pStyle w:val="TableText"/>
              <w:ind w:right="576"/>
              <w:rPr>
                <w:noProof w:val="0"/>
              </w:rPr>
            </w:pPr>
            <w:r w:rsidRPr="00CD48A8">
              <w:rPr>
                <w:noProof w:val="0"/>
              </w:rPr>
              <w:t>0.22</w:t>
            </w:r>
          </w:p>
        </w:tc>
        <w:tc>
          <w:tcPr>
            <w:tcW w:w="1152" w:type="dxa"/>
            <w:noWrap/>
            <w:hideMark/>
          </w:tcPr>
          <w:p w14:paraId="696D2971" w14:textId="77777777" w:rsidR="00BF5382" w:rsidRPr="00CD48A8" w:rsidRDefault="00BF5382" w:rsidP="00BF5382">
            <w:pPr>
              <w:pStyle w:val="TableText"/>
              <w:rPr>
                <w:noProof w:val="0"/>
              </w:rPr>
            </w:pPr>
            <w:r w:rsidRPr="00CD48A8">
              <w:rPr>
                <w:noProof w:val="0"/>
              </w:rPr>
              <w:t>0.22</w:t>
            </w:r>
          </w:p>
        </w:tc>
      </w:tr>
      <w:tr w:rsidR="00BF5382" w:rsidRPr="00CD48A8" w14:paraId="5F8598EF" w14:textId="77777777" w:rsidTr="0007166C">
        <w:trPr>
          <w:trHeight w:val="300"/>
        </w:trPr>
        <w:tc>
          <w:tcPr>
            <w:tcW w:w="1008" w:type="dxa"/>
            <w:noWrap/>
            <w:hideMark/>
          </w:tcPr>
          <w:p w14:paraId="58FACF59" w14:textId="77777777" w:rsidR="00BF5382" w:rsidRPr="00CD48A8" w:rsidRDefault="00BF5382" w:rsidP="00BF5382">
            <w:pPr>
              <w:pStyle w:val="TableText"/>
              <w:rPr>
                <w:noProof w:val="0"/>
              </w:rPr>
            </w:pPr>
            <w:r w:rsidRPr="00CD48A8">
              <w:rPr>
                <w:noProof w:val="0"/>
              </w:rPr>
              <w:t>25</w:t>
            </w:r>
          </w:p>
        </w:tc>
        <w:tc>
          <w:tcPr>
            <w:tcW w:w="1008" w:type="dxa"/>
            <w:noWrap/>
            <w:hideMark/>
          </w:tcPr>
          <w:p w14:paraId="28F16EA3"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512E2CDE"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737C2FB0" w14:textId="77777777" w:rsidR="00BF5382" w:rsidRPr="00CD48A8" w:rsidRDefault="00BF5382" w:rsidP="00BF5382">
            <w:pPr>
              <w:pStyle w:val="TableText"/>
              <w:ind w:right="144"/>
              <w:rPr>
                <w:noProof w:val="0"/>
              </w:rPr>
            </w:pPr>
            <w:r w:rsidRPr="00CD48A8">
              <w:rPr>
                <w:noProof w:val="0"/>
              </w:rPr>
              <w:t>0.19</w:t>
            </w:r>
          </w:p>
        </w:tc>
        <w:tc>
          <w:tcPr>
            <w:tcW w:w="2160" w:type="dxa"/>
            <w:noWrap/>
            <w:hideMark/>
          </w:tcPr>
          <w:p w14:paraId="7E3E7A7B" w14:textId="77777777" w:rsidR="00BF5382" w:rsidRPr="00CD48A8" w:rsidRDefault="00BF5382" w:rsidP="00BF5382">
            <w:pPr>
              <w:pStyle w:val="TableText"/>
              <w:ind w:right="648"/>
              <w:rPr>
                <w:noProof w:val="0"/>
              </w:rPr>
            </w:pPr>
            <w:r w:rsidRPr="00CD48A8">
              <w:rPr>
                <w:noProof w:val="0"/>
              </w:rPr>
              <w:t>0.22</w:t>
            </w:r>
          </w:p>
        </w:tc>
        <w:tc>
          <w:tcPr>
            <w:tcW w:w="1872" w:type="dxa"/>
            <w:noWrap/>
            <w:hideMark/>
          </w:tcPr>
          <w:p w14:paraId="3DEDB127" w14:textId="77777777" w:rsidR="00BF5382" w:rsidRPr="00CD48A8" w:rsidRDefault="00BF5382" w:rsidP="00BF5382">
            <w:pPr>
              <w:pStyle w:val="TableText"/>
              <w:ind w:right="576"/>
              <w:rPr>
                <w:noProof w:val="0"/>
              </w:rPr>
            </w:pPr>
            <w:r w:rsidRPr="00CD48A8">
              <w:rPr>
                <w:noProof w:val="0"/>
              </w:rPr>
              <w:t>0.21</w:t>
            </w:r>
          </w:p>
        </w:tc>
        <w:tc>
          <w:tcPr>
            <w:tcW w:w="1152" w:type="dxa"/>
            <w:noWrap/>
            <w:hideMark/>
          </w:tcPr>
          <w:p w14:paraId="62B1F15E" w14:textId="77777777" w:rsidR="00BF5382" w:rsidRPr="00CD48A8" w:rsidRDefault="00BF5382" w:rsidP="00BF5382">
            <w:pPr>
              <w:pStyle w:val="TableText"/>
              <w:rPr>
                <w:noProof w:val="0"/>
              </w:rPr>
            </w:pPr>
            <w:r w:rsidRPr="00CD48A8">
              <w:rPr>
                <w:noProof w:val="0"/>
              </w:rPr>
              <w:t>0.21</w:t>
            </w:r>
          </w:p>
        </w:tc>
      </w:tr>
    </w:tbl>
    <w:p w14:paraId="6C88BC8B" w14:textId="05EEF7B0" w:rsidR="00BF5382" w:rsidRPr="00CD48A8" w:rsidRDefault="00BF5382" w:rsidP="00310825">
      <w:pPr>
        <w:pStyle w:val="NormalContinuation"/>
        <w:rPr>
          <w:i/>
          <w:iCs/>
        </w:rPr>
      </w:pPr>
      <w:r w:rsidRPr="00CD48A8">
        <w:rPr>
          <w:color w:val="2B579A"/>
          <w:shd w:val="clear" w:color="auto" w:fill="E6E6E6"/>
        </w:rPr>
        <w:fldChar w:fldCharType="begin"/>
      </w:r>
      <w:r w:rsidRPr="00CD48A8">
        <w:instrText xml:space="preserve"> REF _Ref93664923 \h </w:instrText>
      </w:r>
      <w:r w:rsidRPr="00CD48A8">
        <w:rPr>
          <w:color w:val="2B579A"/>
          <w:shd w:val="clear" w:color="auto" w:fill="E6E6E6"/>
        </w:rPr>
      </w:r>
      <w:r w:rsidRPr="00CD48A8">
        <w:rPr>
          <w:color w:val="2B579A"/>
          <w:shd w:val="clear" w:color="auto" w:fill="E6E6E6"/>
        </w:rPr>
        <w:fldChar w:fldCharType="separate"/>
      </w:r>
      <w:r w:rsidR="00203A4B" w:rsidRPr="00CD48A8">
        <w:t>Table 7.C.</w:t>
      </w:r>
      <w:r w:rsidR="00203A4B">
        <w:rPr>
          <w:noProof/>
        </w:rPr>
        <w:t>2</w:t>
      </w:r>
      <w:r w:rsidRPr="00CD48A8">
        <w:rPr>
          <w:color w:val="2B579A"/>
          <w:shd w:val="clear" w:color="auto" w:fill="E6E6E6"/>
        </w:rPr>
        <w:fldChar w:fldCharType="end"/>
      </w:r>
      <w:r w:rsidRPr="00CD48A8">
        <w:t xml:space="preserve"> </w:t>
      </w:r>
      <w:r w:rsidRPr="00CD48A8">
        <w:rPr>
          <w:i/>
          <w:iCs/>
        </w:rPr>
        <w:t>(continuation)</w:t>
      </w:r>
    </w:p>
    <w:tbl>
      <w:tblPr>
        <w:tblStyle w:val="TRs"/>
        <w:tblW w:w="0" w:type="auto"/>
        <w:tblLayout w:type="fixed"/>
        <w:tblLook w:val="04A0" w:firstRow="1" w:lastRow="0" w:firstColumn="1" w:lastColumn="0" w:noHBand="0" w:noVBand="1"/>
        <w:tblDescription w:val="Standard Error of Classical Equating, continuation"/>
      </w:tblPr>
      <w:tblGrid>
        <w:gridCol w:w="1008"/>
        <w:gridCol w:w="1008"/>
        <w:gridCol w:w="1008"/>
        <w:gridCol w:w="1152"/>
        <w:gridCol w:w="2160"/>
        <w:gridCol w:w="1872"/>
        <w:gridCol w:w="1152"/>
      </w:tblGrid>
      <w:tr w:rsidR="00BF5382" w:rsidRPr="00CD48A8" w14:paraId="7C2BD833" w14:textId="77777777" w:rsidTr="0007166C">
        <w:trPr>
          <w:cnfStyle w:val="100000000000" w:firstRow="1" w:lastRow="0" w:firstColumn="0" w:lastColumn="0" w:oddVBand="0" w:evenVBand="0" w:oddHBand="0" w:evenHBand="0" w:firstRowFirstColumn="0" w:firstRowLastColumn="0" w:lastRowFirstColumn="0" w:lastRowLastColumn="0"/>
          <w:trHeight w:val="585"/>
        </w:trPr>
        <w:tc>
          <w:tcPr>
            <w:tcW w:w="1008" w:type="dxa"/>
            <w:noWrap/>
            <w:hideMark/>
          </w:tcPr>
          <w:p w14:paraId="54B5FED4" w14:textId="77777777" w:rsidR="00BF5382" w:rsidRPr="00CD48A8" w:rsidRDefault="00BF5382" w:rsidP="00BF5382">
            <w:pPr>
              <w:pStyle w:val="TableHead"/>
              <w:rPr>
                <w:noProof w:val="0"/>
              </w:rPr>
            </w:pPr>
            <w:r w:rsidRPr="00CD48A8">
              <w:rPr>
                <w:noProof w:val="0"/>
              </w:rPr>
              <w:t>Total Score</w:t>
            </w:r>
          </w:p>
        </w:tc>
        <w:tc>
          <w:tcPr>
            <w:tcW w:w="1008" w:type="dxa"/>
            <w:hideMark/>
          </w:tcPr>
          <w:p w14:paraId="64FDFF3A" w14:textId="77777777" w:rsidR="00BF5382" w:rsidRPr="00CD48A8" w:rsidRDefault="00BF5382" w:rsidP="00BF5382">
            <w:pPr>
              <w:pStyle w:val="TableHead"/>
              <w:rPr>
                <w:noProof w:val="0"/>
              </w:rPr>
            </w:pPr>
            <w:r w:rsidRPr="00CD48A8">
              <w:rPr>
                <w:noProof w:val="0"/>
              </w:rPr>
              <w:t>Mean: Tucker</w:t>
            </w:r>
          </w:p>
        </w:tc>
        <w:tc>
          <w:tcPr>
            <w:tcW w:w="1008" w:type="dxa"/>
            <w:hideMark/>
          </w:tcPr>
          <w:p w14:paraId="7F3549B4" w14:textId="77777777" w:rsidR="00BF5382" w:rsidRPr="00CD48A8" w:rsidRDefault="00BF5382" w:rsidP="00BF5382">
            <w:pPr>
              <w:pStyle w:val="TableHead"/>
              <w:rPr>
                <w:noProof w:val="0"/>
              </w:rPr>
            </w:pPr>
            <w:r w:rsidRPr="00CD48A8">
              <w:rPr>
                <w:noProof w:val="0"/>
              </w:rPr>
              <w:t>Mean: Levine</w:t>
            </w:r>
          </w:p>
        </w:tc>
        <w:tc>
          <w:tcPr>
            <w:tcW w:w="1152" w:type="dxa"/>
            <w:noWrap/>
            <w:hideMark/>
          </w:tcPr>
          <w:p w14:paraId="3A598556" w14:textId="77777777" w:rsidR="00BF5382" w:rsidRPr="00CD48A8" w:rsidRDefault="00BF5382" w:rsidP="00BF5382">
            <w:pPr>
              <w:pStyle w:val="TableHead"/>
              <w:rPr>
                <w:noProof w:val="0"/>
              </w:rPr>
            </w:pPr>
            <w:r w:rsidRPr="00CD48A8">
              <w:rPr>
                <w:noProof w:val="0"/>
              </w:rPr>
              <w:t>Linear: Tucker</w:t>
            </w:r>
          </w:p>
        </w:tc>
        <w:tc>
          <w:tcPr>
            <w:tcW w:w="2160" w:type="dxa"/>
            <w:hideMark/>
          </w:tcPr>
          <w:p w14:paraId="175D1354" w14:textId="77777777" w:rsidR="00BF5382" w:rsidRPr="00CD48A8" w:rsidRDefault="00BF5382" w:rsidP="00BF5382">
            <w:pPr>
              <w:pStyle w:val="TableHead"/>
              <w:rPr>
                <w:noProof w:val="0"/>
              </w:rPr>
            </w:pPr>
            <w:r w:rsidRPr="00CD48A8">
              <w:rPr>
                <w:noProof w:val="0"/>
              </w:rPr>
              <w:t>Linear: Levine Observed Score</w:t>
            </w:r>
          </w:p>
        </w:tc>
        <w:tc>
          <w:tcPr>
            <w:tcW w:w="1872" w:type="dxa"/>
            <w:hideMark/>
          </w:tcPr>
          <w:p w14:paraId="68BB443F" w14:textId="77777777" w:rsidR="00BF5382" w:rsidRPr="00CD48A8" w:rsidRDefault="00BF5382" w:rsidP="00BF5382">
            <w:pPr>
              <w:pStyle w:val="TableHead"/>
              <w:rPr>
                <w:noProof w:val="0"/>
              </w:rPr>
            </w:pPr>
            <w:r w:rsidRPr="00CD48A8">
              <w:rPr>
                <w:noProof w:val="0"/>
              </w:rPr>
              <w:t>Linear: Levine True Score</w:t>
            </w:r>
          </w:p>
        </w:tc>
        <w:tc>
          <w:tcPr>
            <w:tcW w:w="1152" w:type="dxa"/>
            <w:noWrap/>
            <w:hideMark/>
          </w:tcPr>
          <w:p w14:paraId="733610B5" w14:textId="77777777" w:rsidR="00BF5382" w:rsidRPr="00CD48A8" w:rsidRDefault="00BF5382" w:rsidP="00BF5382">
            <w:pPr>
              <w:pStyle w:val="TableHead"/>
              <w:rPr>
                <w:noProof w:val="0"/>
              </w:rPr>
            </w:pPr>
            <w:r w:rsidRPr="00CD48A8">
              <w:rPr>
                <w:noProof w:val="0"/>
              </w:rPr>
              <w:t>Linear: Chain</w:t>
            </w:r>
          </w:p>
        </w:tc>
      </w:tr>
      <w:tr w:rsidR="00BF5382" w:rsidRPr="00CD48A8" w14:paraId="49529F1C" w14:textId="77777777" w:rsidTr="0007166C">
        <w:trPr>
          <w:trHeight w:val="300"/>
        </w:trPr>
        <w:tc>
          <w:tcPr>
            <w:tcW w:w="1008" w:type="dxa"/>
            <w:noWrap/>
            <w:hideMark/>
          </w:tcPr>
          <w:p w14:paraId="18E6F6E0" w14:textId="77777777" w:rsidR="00BF5382" w:rsidRPr="00CD48A8" w:rsidRDefault="00BF5382" w:rsidP="00BF5382">
            <w:pPr>
              <w:pStyle w:val="TableText"/>
              <w:rPr>
                <w:noProof w:val="0"/>
              </w:rPr>
            </w:pPr>
            <w:r w:rsidRPr="00CD48A8">
              <w:rPr>
                <w:noProof w:val="0"/>
              </w:rPr>
              <w:t>26</w:t>
            </w:r>
          </w:p>
        </w:tc>
        <w:tc>
          <w:tcPr>
            <w:tcW w:w="1008" w:type="dxa"/>
            <w:noWrap/>
            <w:hideMark/>
          </w:tcPr>
          <w:p w14:paraId="6F99B641"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76F1D55E"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6937DCC" w14:textId="77777777" w:rsidR="00BF5382" w:rsidRPr="00CD48A8" w:rsidRDefault="00BF5382" w:rsidP="00BF5382">
            <w:pPr>
              <w:pStyle w:val="TableText"/>
              <w:ind w:right="144"/>
              <w:rPr>
                <w:noProof w:val="0"/>
              </w:rPr>
            </w:pPr>
            <w:r w:rsidRPr="00CD48A8">
              <w:rPr>
                <w:noProof w:val="0"/>
              </w:rPr>
              <w:t>0.18</w:t>
            </w:r>
          </w:p>
        </w:tc>
        <w:tc>
          <w:tcPr>
            <w:tcW w:w="2160" w:type="dxa"/>
            <w:noWrap/>
            <w:hideMark/>
          </w:tcPr>
          <w:p w14:paraId="534DBE52" w14:textId="77777777" w:rsidR="00BF5382" w:rsidRPr="00CD48A8" w:rsidRDefault="00BF5382" w:rsidP="00BF5382">
            <w:pPr>
              <w:pStyle w:val="TableText"/>
              <w:ind w:right="648"/>
              <w:rPr>
                <w:noProof w:val="0"/>
              </w:rPr>
            </w:pPr>
            <w:r w:rsidRPr="00CD48A8">
              <w:rPr>
                <w:noProof w:val="0"/>
              </w:rPr>
              <w:t>0.21</w:t>
            </w:r>
          </w:p>
        </w:tc>
        <w:tc>
          <w:tcPr>
            <w:tcW w:w="1872" w:type="dxa"/>
            <w:noWrap/>
            <w:hideMark/>
          </w:tcPr>
          <w:p w14:paraId="688B2701" w14:textId="77777777" w:rsidR="00BF5382" w:rsidRPr="00CD48A8" w:rsidRDefault="00BF5382" w:rsidP="00BF5382">
            <w:pPr>
              <w:pStyle w:val="TableText"/>
              <w:ind w:right="576"/>
              <w:rPr>
                <w:noProof w:val="0"/>
              </w:rPr>
            </w:pPr>
            <w:r w:rsidRPr="00CD48A8">
              <w:rPr>
                <w:noProof w:val="0"/>
              </w:rPr>
              <w:t>0.20</w:t>
            </w:r>
          </w:p>
        </w:tc>
        <w:tc>
          <w:tcPr>
            <w:tcW w:w="1152" w:type="dxa"/>
            <w:noWrap/>
            <w:hideMark/>
          </w:tcPr>
          <w:p w14:paraId="3D643BB0" w14:textId="77777777" w:rsidR="00BF5382" w:rsidRPr="00CD48A8" w:rsidRDefault="00BF5382" w:rsidP="00BF5382">
            <w:pPr>
              <w:pStyle w:val="TableText"/>
              <w:rPr>
                <w:noProof w:val="0"/>
              </w:rPr>
            </w:pPr>
            <w:r w:rsidRPr="00CD48A8">
              <w:rPr>
                <w:noProof w:val="0"/>
              </w:rPr>
              <w:t>0.20</w:t>
            </w:r>
          </w:p>
        </w:tc>
      </w:tr>
      <w:tr w:rsidR="00BF5382" w:rsidRPr="00CD48A8" w14:paraId="3BB04C17" w14:textId="77777777" w:rsidTr="0007166C">
        <w:trPr>
          <w:trHeight w:val="300"/>
        </w:trPr>
        <w:tc>
          <w:tcPr>
            <w:tcW w:w="1008" w:type="dxa"/>
            <w:noWrap/>
            <w:hideMark/>
          </w:tcPr>
          <w:p w14:paraId="01AEDCA7" w14:textId="77777777" w:rsidR="00BF5382" w:rsidRPr="00CD48A8" w:rsidRDefault="00BF5382" w:rsidP="00BF5382">
            <w:pPr>
              <w:pStyle w:val="TableText"/>
              <w:rPr>
                <w:noProof w:val="0"/>
              </w:rPr>
            </w:pPr>
            <w:r w:rsidRPr="00CD48A8">
              <w:rPr>
                <w:noProof w:val="0"/>
              </w:rPr>
              <w:t>27</w:t>
            </w:r>
          </w:p>
        </w:tc>
        <w:tc>
          <w:tcPr>
            <w:tcW w:w="1008" w:type="dxa"/>
            <w:noWrap/>
            <w:hideMark/>
          </w:tcPr>
          <w:p w14:paraId="2C53A03A"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1F369556"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0C0BBA92" w14:textId="77777777" w:rsidR="00BF5382" w:rsidRPr="00CD48A8" w:rsidRDefault="00BF5382" w:rsidP="00BF5382">
            <w:pPr>
              <w:pStyle w:val="TableText"/>
              <w:ind w:right="144"/>
              <w:rPr>
                <w:noProof w:val="0"/>
              </w:rPr>
            </w:pPr>
            <w:r w:rsidRPr="00CD48A8">
              <w:rPr>
                <w:noProof w:val="0"/>
              </w:rPr>
              <w:t>0.18</w:t>
            </w:r>
          </w:p>
        </w:tc>
        <w:tc>
          <w:tcPr>
            <w:tcW w:w="2160" w:type="dxa"/>
            <w:noWrap/>
            <w:hideMark/>
          </w:tcPr>
          <w:p w14:paraId="39011A9A" w14:textId="77777777" w:rsidR="00BF5382" w:rsidRPr="00CD48A8" w:rsidRDefault="00BF5382" w:rsidP="00BF5382">
            <w:pPr>
              <w:pStyle w:val="TableText"/>
              <w:ind w:right="648"/>
              <w:rPr>
                <w:noProof w:val="0"/>
              </w:rPr>
            </w:pPr>
            <w:r w:rsidRPr="00CD48A8">
              <w:rPr>
                <w:noProof w:val="0"/>
              </w:rPr>
              <w:t>0.20</w:t>
            </w:r>
          </w:p>
        </w:tc>
        <w:tc>
          <w:tcPr>
            <w:tcW w:w="1872" w:type="dxa"/>
            <w:noWrap/>
            <w:hideMark/>
          </w:tcPr>
          <w:p w14:paraId="7A665C2F" w14:textId="77777777" w:rsidR="00BF5382" w:rsidRPr="00CD48A8" w:rsidRDefault="00BF5382" w:rsidP="00BF5382">
            <w:pPr>
              <w:pStyle w:val="TableText"/>
              <w:ind w:right="576"/>
              <w:rPr>
                <w:noProof w:val="0"/>
              </w:rPr>
            </w:pPr>
            <w:r w:rsidRPr="00CD48A8">
              <w:rPr>
                <w:noProof w:val="0"/>
              </w:rPr>
              <w:t>0.19</w:t>
            </w:r>
          </w:p>
        </w:tc>
        <w:tc>
          <w:tcPr>
            <w:tcW w:w="1152" w:type="dxa"/>
            <w:noWrap/>
            <w:hideMark/>
          </w:tcPr>
          <w:p w14:paraId="43EB79E6" w14:textId="77777777" w:rsidR="00BF5382" w:rsidRPr="00CD48A8" w:rsidRDefault="00BF5382" w:rsidP="00BF5382">
            <w:pPr>
              <w:pStyle w:val="TableText"/>
              <w:rPr>
                <w:noProof w:val="0"/>
              </w:rPr>
            </w:pPr>
            <w:r w:rsidRPr="00CD48A8">
              <w:rPr>
                <w:noProof w:val="0"/>
              </w:rPr>
              <w:t>0.19</w:t>
            </w:r>
          </w:p>
        </w:tc>
      </w:tr>
      <w:tr w:rsidR="00BF5382" w:rsidRPr="00CD48A8" w14:paraId="6B697D39" w14:textId="77777777" w:rsidTr="0007166C">
        <w:trPr>
          <w:trHeight w:val="300"/>
        </w:trPr>
        <w:tc>
          <w:tcPr>
            <w:tcW w:w="1008" w:type="dxa"/>
            <w:noWrap/>
            <w:hideMark/>
          </w:tcPr>
          <w:p w14:paraId="7563D888" w14:textId="77777777" w:rsidR="00BF5382" w:rsidRPr="00CD48A8" w:rsidRDefault="00BF5382" w:rsidP="00BF5382">
            <w:pPr>
              <w:pStyle w:val="TableText"/>
              <w:rPr>
                <w:noProof w:val="0"/>
              </w:rPr>
            </w:pPr>
            <w:r w:rsidRPr="00CD48A8">
              <w:rPr>
                <w:noProof w:val="0"/>
              </w:rPr>
              <w:t>28</w:t>
            </w:r>
          </w:p>
        </w:tc>
        <w:tc>
          <w:tcPr>
            <w:tcW w:w="1008" w:type="dxa"/>
            <w:noWrap/>
            <w:hideMark/>
          </w:tcPr>
          <w:p w14:paraId="1276D2DE"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7384530E"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6733A12" w14:textId="77777777" w:rsidR="00BF5382" w:rsidRPr="00CD48A8" w:rsidRDefault="00BF5382" w:rsidP="00BF5382">
            <w:pPr>
              <w:pStyle w:val="TableText"/>
              <w:ind w:right="144"/>
              <w:rPr>
                <w:noProof w:val="0"/>
              </w:rPr>
            </w:pPr>
            <w:r w:rsidRPr="00CD48A8">
              <w:rPr>
                <w:noProof w:val="0"/>
              </w:rPr>
              <w:t>0.17</w:t>
            </w:r>
          </w:p>
        </w:tc>
        <w:tc>
          <w:tcPr>
            <w:tcW w:w="2160" w:type="dxa"/>
            <w:noWrap/>
            <w:hideMark/>
          </w:tcPr>
          <w:p w14:paraId="7D879349" w14:textId="77777777" w:rsidR="00BF5382" w:rsidRPr="00CD48A8" w:rsidRDefault="00BF5382" w:rsidP="00BF5382">
            <w:pPr>
              <w:pStyle w:val="TableText"/>
              <w:ind w:right="648"/>
              <w:rPr>
                <w:noProof w:val="0"/>
              </w:rPr>
            </w:pPr>
            <w:r w:rsidRPr="00CD48A8">
              <w:rPr>
                <w:noProof w:val="0"/>
              </w:rPr>
              <w:t>0.19</w:t>
            </w:r>
          </w:p>
        </w:tc>
        <w:tc>
          <w:tcPr>
            <w:tcW w:w="1872" w:type="dxa"/>
            <w:noWrap/>
            <w:hideMark/>
          </w:tcPr>
          <w:p w14:paraId="552A540D" w14:textId="77777777" w:rsidR="00BF5382" w:rsidRPr="00CD48A8" w:rsidRDefault="00BF5382" w:rsidP="00BF5382">
            <w:pPr>
              <w:pStyle w:val="TableText"/>
              <w:ind w:right="576"/>
              <w:rPr>
                <w:noProof w:val="0"/>
              </w:rPr>
            </w:pPr>
            <w:r w:rsidRPr="00CD48A8">
              <w:rPr>
                <w:noProof w:val="0"/>
              </w:rPr>
              <w:t>0.19</w:t>
            </w:r>
          </w:p>
        </w:tc>
        <w:tc>
          <w:tcPr>
            <w:tcW w:w="1152" w:type="dxa"/>
            <w:noWrap/>
            <w:hideMark/>
          </w:tcPr>
          <w:p w14:paraId="53E74C5D" w14:textId="77777777" w:rsidR="00BF5382" w:rsidRPr="00CD48A8" w:rsidRDefault="00BF5382" w:rsidP="00BF5382">
            <w:pPr>
              <w:pStyle w:val="TableText"/>
              <w:rPr>
                <w:noProof w:val="0"/>
              </w:rPr>
            </w:pPr>
            <w:r w:rsidRPr="00CD48A8">
              <w:rPr>
                <w:noProof w:val="0"/>
              </w:rPr>
              <w:t>0.18</w:t>
            </w:r>
          </w:p>
        </w:tc>
      </w:tr>
      <w:tr w:rsidR="00BF5382" w:rsidRPr="00CD48A8" w14:paraId="13163C06" w14:textId="77777777" w:rsidTr="0007166C">
        <w:trPr>
          <w:trHeight w:val="300"/>
        </w:trPr>
        <w:tc>
          <w:tcPr>
            <w:tcW w:w="1008" w:type="dxa"/>
            <w:noWrap/>
            <w:hideMark/>
          </w:tcPr>
          <w:p w14:paraId="48F5F40F" w14:textId="77777777" w:rsidR="00BF5382" w:rsidRPr="00CD48A8" w:rsidRDefault="00BF5382" w:rsidP="00BF5382">
            <w:pPr>
              <w:pStyle w:val="TableText"/>
              <w:rPr>
                <w:noProof w:val="0"/>
              </w:rPr>
            </w:pPr>
            <w:r w:rsidRPr="00CD48A8">
              <w:rPr>
                <w:noProof w:val="0"/>
              </w:rPr>
              <w:t>29</w:t>
            </w:r>
          </w:p>
        </w:tc>
        <w:tc>
          <w:tcPr>
            <w:tcW w:w="1008" w:type="dxa"/>
            <w:noWrap/>
            <w:hideMark/>
          </w:tcPr>
          <w:p w14:paraId="1EA0C323"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186AC778"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53731172" w14:textId="77777777" w:rsidR="00BF5382" w:rsidRPr="00CD48A8" w:rsidRDefault="00BF5382" w:rsidP="00BF5382">
            <w:pPr>
              <w:pStyle w:val="TableText"/>
              <w:ind w:right="144"/>
              <w:rPr>
                <w:noProof w:val="0"/>
              </w:rPr>
            </w:pPr>
            <w:r w:rsidRPr="00CD48A8">
              <w:rPr>
                <w:noProof w:val="0"/>
              </w:rPr>
              <w:t>0.17</w:t>
            </w:r>
          </w:p>
        </w:tc>
        <w:tc>
          <w:tcPr>
            <w:tcW w:w="2160" w:type="dxa"/>
            <w:noWrap/>
            <w:hideMark/>
          </w:tcPr>
          <w:p w14:paraId="00712DDE" w14:textId="77777777" w:rsidR="00BF5382" w:rsidRPr="00CD48A8" w:rsidRDefault="00BF5382" w:rsidP="00BF5382">
            <w:pPr>
              <w:pStyle w:val="TableText"/>
              <w:ind w:right="648"/>
              <w:rPr>
                <w:noProof w:val="0"/>
              </w:rPr>
            </w:pPr>
            <w:r w:rsidRPr="00CD48A8">
              <w:rPr>
                <w:noProof w:val="0"/>
              </w:rPr>
              <w:t>0.18</w:t>
            </w:r>
          </w:p>
        </w:tc>
        <w:tc>
          <w:tcPr>
            <w:tcW w:w="1872" w:type="dxa"/>
            <w:noWrap/>
            <w:hideMark/>
          </w:tcPr>
          <w:p w14:paraId="10F93CE6" w14:textId="77777777" w:rsidR="00BF5382" w:rsidRPr="00CD48A8" w:rsidRDefault="00BF5382" w:rsidP="00BF5382">
            <w:pPr>
              <w:pStyle w:val="TableText"/>
              <w:ind w:right="576"/>
              <w:rPr>
                <w:noProof w:val="0"/>
              </w:rPr>
            </w:pPr>
            <w:r w:rsidRPr="00CD48A8">
              <w:rPr>
                <w:noProof w:val="0"/>
              </w:rPr>
              <w:t>0.18</w:t>
            </w:r>
          </w:p>
        </w:tc>
        <w:tc>
          <w:tcPr>
            <w:tcW w:w="1152" w:type="dxa"/>
            <w:noWrap/>
            <w:hideMark/>
          </w:tcPr>
          <w:p w14:paraId="44A1ED37" w14:textId="77777777" w:rsidR="00BF5382" w:rsidRPr="00CD48A8" w:rsidRDefault="00BF5382" w:rsidP="00BF5382">
            <w:pPr>
              <w:pStyle w:val="TableText"/>
              <w:rPr>
                <w:noProof w:val="0"/>
              </w:rPr>
            </w:pPr>
            <w:r w:rsidRPr="00CD48A8">
              <w:rPr>
                <w:noProof w:val="0"/>
              </w:rPr>
              <w:t>0.18</w:t>
            </w:r>
          </w:p>
        </w:tc>
      </w:tr>
      <w:tr w:rsidR="00BF5382" w:rsidRPr="00CD48A8" w14:paraId="0B878584" w14:textId="77777777" w:rsidTr="0007166C">
        <w:trPr>
          <w:trHeight w:val="300"/>
        </w:trPr>
        <w:tc>
          <w:tcPr>
            <w:tcW w:w="1008" w:type="dxa"/>
            <w:noWrap/>
            <w:hideMark/>
          </w:tcPr>
          <w:p w14:paraId="570976AA" w14:textId="77777777" w:rsidR="00BF5382" w:rsidRPr="00CD48A8" w:rsidRDefault="00BF5382" w:rsidP="00BF5382">
            <w:pPr>
              <w:pStyle w:val="TableText"/>
              <w:rPr>
                <w:noProof w:val="0"/>
              </w:rPr>
            </w:pPr>
            <w:r w:rsidRPr="00CD48A8">
              <w:rPr>
                <w:noProof w:val="0"/>
              </w:rPr>
              <w:t>30</w:t>
            </w:r>
          </w:p>
        </w:tc>
        <w:tc>
          <w:tcPr>
            <w:tcW w:w="1008" w:type="dxa"/>
            <w:noWrap/>
            <w:hideMark/>
          </w:tcPr>
          <w:p w14:paraId="211A3259"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50A4AF7"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76EA95E8" w14:textId="77777777" w:rsidR="00BF5382" w:rsidRPr="00CD48A8" w:rsidRDefault="00BF5382" w:rsidP="00BF5382">
            <w:pPr>
              <w:pStyle w:val="TableText"/>
              <w:ind w:right="144"/>
              <w:rPr>
                <w:noProof w:val="0"/>
              </w:rPr>
            </w:pPr>
            <w:r w:rsidRPr="00CD48A8">
              <w:rPr>
                <w:noProof w:val="0"/>
              </w:rPr>
              <w:t>0.16</w:t>
            </w:r>
          </w:p>
        </w:tc>
        <w:tc>
          <w:tcPr>
            <w:tcW w:w="2160" w:type="dxa"/>
            <w:noWrap/>
            <w:hideMark/>
          </w:tcPr>
          <w:p w14:paraId="2085DD9E" w14:textId="77777777" w:rsidR="00BF5382" w:rsidRPr="00CD48A8" w:rsidRDefault="00BF5382" w:rsidP="00BF5382">
            <w:pPr>
              <w:pStyle w:val="TableText"/>
              <w:ind w:right="648"/>
              <w:rPr>
                <w:noProof w:val="0"/>
              </w:rPr>
            </w:pPr>
            <w:r w:rsidRPr="00CD48A8">
              <w:rPr>
                <w:noProof w:val="0"/>
              </w:rPr>
              <w:t>0.18</w:t>
            </w:r>
          </w:p>
        </w:tc>
        <w:tc>
          <w:tcPr>
            <w:tcW w:w="1872" w:type="dxa"/>
            <w:noWrap/>
            <w:hideMark/>
          </w:tcPr>
          <w:p w14:paraId="4A93C573" w14:textId="77777777" w:rsidR="00BF5382" w:rsidRPr="00CD48A8" w:rsidRDefault="00BF5382" w:rsidP="00BF5382">
            <w:pPr>
              <w:pStyle w:val="TableText"/>
              <w:ind w:right="576"/>
              <w:rPr>
                <w:noProof w:val="0"/>
              </w:rPr>
            </w:pPr>
            <w:r w:rsidRPr="00CD48A8">
              <w:rPr>
                <w:noProof w:val="0"/>
              </w:rPr>
              <w:t>0.18</w:t>
            </w:r>
          </w:p>
        </w:tc>
        <w:tc>
          <w:tcPr>
            <w:tcW w:w="1152" w:type="dxa"/>
            <w:noWrap/>
            <w:hideMark/>
          </w:tcPr>
          <w:p w14:paraId="220A9875" w14:textId="77777777" w:rsidR="00BF5382" w:rsidRPr="00CD48A8" w:rsidRDefault="00BF5382" w:rsidP="00BF5382">
            <w:pPr>
              <w:pStyle w:val="TableText"/>
              <w:rPr>
                <w:noProof w:val="0"/>
              </w:rPr>
            </w:pPr>
            <w:r w:rsidRPr="00CD48A8">
              <w:rPr>
                <w:noProof w:val="0"/>
              </w:rPr>
              <w:t>0.17</w:t>
            </w:r>
          </w:p>
        </w:tc>
      </w:tr>
      <w:tr w:rsidR="00BF5382" w:rsidRPr="00CD48A8" w14:paraId="744389F8" w14:textId="77777777" w:rsidTr="0007166C">
        <w:trPr>
          <w:trHeight w:val="300"/>
        </w:trPr>
        <w:tc>
          <w:tcPr>
            <w:tcW w:w="1008" w:type="dxa"/>
            <w:noWrap/>
            <w:hideMark/>
          </w:tcPr>
          <w:p w14:paraId="6919D797" w14:textId="77777777" w:rsidR="00BF5382" w:rsidRPr="00CD48A8" w:rsidRDefault="00BF5382" w:rsidP="00BF5382">
            <w:pPr>
              <w:pStyle w:val="TableText"/>
              <w:rPr>
                <w:noProof w:val="0"/>
              </w:rPr>
            </w:pPr>
            <w:r w:rsidRPr="00CD48A8">
              <w:rPr>
                <w:noProof w:val="0"/>
              </w:rPr>
              <w:t>31</w:t>
            </w:r>
          </w:p>
        </w:tc>
        <w:tc>
          <w:tcPr>
            <w:tcW w:w="1008" w:type="dxa"/>
            <w:noWrap/>
            <w:hideMark/>
          </w:tcPr>
          <w:p w14:paraId="1F70B65E"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4210E6F3"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1D78D7F7" w14:textId="77777777" w:rsidR="00BF5382" w:rsidRPr="00CD48A8" w:rsidRDefault="00BF5382" w:rsidP="00BF5382">
            <w:pPr>
              <w:pStyle w:val="TableText"/>
              <w:ind w:right="144"/>
              <w:rPr>
                <w:noProof w:val="0"/>
              </w:rPr>
            </w:pPr>
            <w:r w:rsidRPr="00CD48A8">
              <w:rPr>
                <w:noProof w:val="0"/>
              </w:rPr>
              <w:t>0.16</w:t>
            </w:r>
          </w:p>
        </w:tc>
        <w:tc>
          <w:tcPr>
            <w:tcW w:w="2160" w:type="dxa"/>
            <w:noWrap/>
            <w:hideMark/>
          </w:tcPr>
          <w:p w14:paraId="4001D07C" w14:textId="77777777" w:rsidR="00BF5382" w:rsidRPr="00CD48A8" w:rsidRDefault="00BF5382" w:rsidP="00BF5382">
            <w:pPr>
              <w:pStyle w:val="TableText"/>
              <w:ind w:right="648"/>
              <w:rPr>
                <w:noProof w:val="0"/>
              </w:rPr>
            </w:pPr>
            <w:r w:rsidRPr="00CD48A8">
              <w:rPr>
                <w:noProof w:val="0"/>
              </w:rPr>
              <w:t>0.17</w:t>
            </w:r>
          </w:p>
        </w:tc>
        <w:tc>
          <w:tcPr>
            <w:tcW w:w="1872" w:type="dxa"/>
            <w:noWrap/>
            <w:hideMark/>
          </w:tcPr>
          <w:p w14:paraId="20A7EFE7" w14:textId="77777777" w:rsidR="00BF5382" w:rsidRPr="00CD48A8" w:rsidRDefault="00BF5382" w:rsidP="00BF5382">
            <w:pPr>
              <w:pStyle w:val="TableText"/>
              <w:ind w:right="576"/>
              <w:rPr>
                <w:noProof w:val="0"/>
              </w:rPr>
            </w:pPr>
            <w:r w:rsidRPr="00CD48A8">
              <w:rPr>
                <w:noProof w:val="0"/>
              </w:rPr>
              <w:t>0.17</w:t>
            </w:r>
          </w:p>
        </w:tc>
        <w:tc>
          <w:tcPr>
            <w:tcW w:w="1152" w:type="dxa"/>
            <w:noWrap/>
            <w:hideMark/>
          </w:tcPr>
          <w:p w14:paraId="65AB3600" w14:textId="77777777" w:rsidR="00BF5382" w:rsidRPr="00CD48A8" w:rsidRDefault="00BF5382" w:rsidP="00BF5382">
            <w:pPr>
              <w:pStyle w:val="TableText"/>
              <w:rPr>
                <w:noProof w:val="0"/>
              </w:rPr>
            </w:pPr>
            <w:r w:rsidRPr="00CD48A8">
              <w:rPr>
                <w:noProof w:val="0"/>
              </w:rPr>
              <w:t>0.16</w:t>
            </w:r>
          </w:p>
        </w:tc>
      </w:tr>
      <w:tr w:rsidR="00BF5382" w:rsidRPr="00CD48A8" w14:paraId="3798E200" w14:textId="77777777" w:rsidTr="0007166C">
        <w:trPr>
          <w:trHeight w:val="300"/>
        </w:trPr>
        <w:tc>
          <w:tcPr>
            <w:tcW w:w="1008" w:type="dxa"/>
            <w:noWrap/>
            <w:hideMark/>
          </w:tcPr>
          <w:p w14:paraId="5E10E57B" w14:textId="77777777" w:rsidR="00BF5382" w:rsidRPr="00CD48A8" w:rsidRDefault="00BF5382" w:rsidP="00BF5382">
            <w:pPr>
              <w:pStyle w:val="TableText"/>
              <w:rPr>
                <w:noProof w:val="0"/>
              </w:rPr>
            </w:pPr>
            <w:r w:rsidRPr="00CD48A8">
              <w:rPr>
                <w:noProof w:val="0"/>
              </w:rPr>
              <w:t>32</w:t>
            </w:r>
          </w:p>
        </w:tc>
        <w:tc>
          <w:tcPr>
            <w:tcW w:w="1008" w:type="dxa"/>
            <w:noWrap/>
            <w:hideMark/>
          </w:tcPr>
          <w:p w14:paraId="49407939"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49775BDE"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030C3D87" w14:textId="77777777" w:rsidR="00BF5382" w:rsidRPr="00CD48A8" w:rsidRDefault="00BF5382" w:rsidP="00BF5382">
            <w:pPr>
              <w:pStyle w:val="TableText"/>
              <w:ind w:right="144"/>
              <w:rPr>
                <w:noProof w:val="0"/>
              </w:rPr>
            </w:pPr>
            <w:r w:rsidRPr="00CD48A8">
              <w:rPr>
                <w:noProof w:val="0"/>
              </w:rPr>
              <w:t>0.16</w:t>
            </w:r>
          </w:p>
        </w:tc>
        <w:tc>
          <w:tcPr>
            <w:tcW w:w="2160" w:type="dxa"/>
            <w:noWrap/>
            <w:hideMark/>
          </w:tcPr>
          <w:p w14:paraId="07A10A69" w14:textId="77777777" w:rsidR="00BF5382" w:rsidRPr="00CD48A8" w:rsidRDefault="00BF5382" w:rsidP="00BF5382">
            <w:pPr>
              <w:pStyle w:val="TableText"/>
              <w:ind w:right="648"/>
              <w:rPr>
                <w:noProof w:val="0"/>
              </w:rPr>
            </w:pPr>
            <w:r w:rsidRPr="00CD48A8">
              <w:rPr>
                <w:noProof w:val="0"/>
              </w:rPr>
              <w:t>0.17</w:t>
            </w:r>
          </w:p>
        </w:tc>
        <w:tc>
          <w:tcPr>
            <w:tcW w:w="1872" w:type="dxa"/>
            <w:noWrap/>
            <w:hideMark/>
          </w:tcPr>
          <w:p w14:paraId="4819119F" w14:textId="77777777" w:rsidR="00BF5382" w:rsidRPr="00CD48A8" w:rsidRDefault="00BF5382" w:rsidP="00BF5382">
            <w:pPr>
              <w:pStyle w:val="TableText"/>
              <w:ind w:right="576"/>
              <w:rPr>
                <w:noProof w:val="0"/>
              </w:rPr>
            </w:pPr>
            <w:r w:rsidRPr="00CD48A8">
              <w:rPr>
                <w:noProof w:val="0"/>
              </w:rPr>
              <w:t>0.18</w:t>
            </w:r>
          </w:p>
        </w:tc>
        <w:tc>
          <w:tcPr>
            <w:tcW w:w="1152" w:type="dxa"/>
            <w:noWrap/>
            <w:hideMark/>
          </w:tcPr>
          <w:p w14:paraId="04C5E96E" w14:textId="77777777" w:rsidR="00BF5382" w:rsidRPr="00CD48A8" w:rsidRDefault="00BF5382" w:rsidP="00BF5382">
            <w:pPr>
              <w:pStyle w:val="TableText"/>
              <w:rPr>
                <w:noProof w:val="0"/>
              </w:rPr>
            </w:pPr>
            <w:r w:rsidRPr="00CD48A8">
              <w:rPr>
                <w:noProof w:val="0"/>
              </w:rPr>
              <w:t>0.16</w:t>
            </w:r>
          </w:p>
        </w:tc>
      </w:tr>
      <w:tr w:rsidR="00BF5382" w:rsidRPr="00CD48A8" w14:paraId="06084F6B" w14:textId="77777777" w:rsidTr="0007166C">
        <w:trPr>
          <w:trHeight w:val="300"/>
        </w:trPr>
        <w:tc>
          <w:tcPr>
            <w:tcW w:w="1008" w:type="dxa"/>
            <w:noWrap/>
            <w:hideMark/>
          </w:tcPr>
          <w:p w14:paraId="7F22E6F3" w14:textId="77777777" w:rsidR="00BF5382" w:rsidRPr="00CD48A8" w:rsidRDefault="00BF5382" w:rsidP="00BF5382">
            <w:pPr>
              <w:pStyle w:val="TableText"/>
              <w:rPr>
                <w:noProof w:val="0"/>
              </w:rPr>
            </w:pPr>
            <w:r w:rsidRPr="00CD48A8">
              <w:rPr>
                <w:noProof w:val="0"/>
              </w:rPr>
              <w:t>33</w:t>
            </w:r>
          </w:p>
        </w:tc>
        <w:tc>
          <w:tcPr>
            <w:tcW w:w="1008" w:type="dxa"/>
            <w:noWrap/>
            <w:hideMark/>
          </w:tcPr>
          <w:p w14:paraId="7902E705"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7F6596A2"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7750D3BD" w14:textId="77777777" w:rsidR="00BF5382" w:rsidRPr="00CD48A8" w:rsidRDefault="00BF5382" w:rsidP="00BF5382">
            <w:pPr>
              <w:pStyle w:val="TableText"/>
              <w:ind w:right="144"/>
              <w:rPr>
                <w:noProof w:val="0"/>
              </w:rPr>
            </w:pPr>
            <w:r w:rsidRPr="00CD48A8">
              <w:rPr>
                <w:noProof w:val="0"/>
              </w:rPr>
              <w:t>0.17</w:t>
            </w:r>
          </w:p>
        </w:tc>
        <w:tc>
          <w:tcPr>
            <w:tcW w:w="2160" w:type="dxa"/>
            <w:noWrap/>
            <w:hideMark/>
          </w:tcPr>
          <w:p w14:paraId="72D7E27B" w14:textId="77777777" w:rsidR="00BF5382" w:rsidRPr="00CD48A8" w:rsidRDefault="00BF5382" w:rsidP="00BF5382">
            <w:pPr>
              <w:pStyle w:val="TableText"/>
              <w:ind w:right="648"/>
              <w:rPr>
                <w:noProof w:val="0"/>
              </w:rPr>
            </w:pPr>
            <w:r w:rsidRPr="00CD48A8">
              <w:rPr>
                <w:noProof w:val="0"/>
              </w:rPr>
              <w:t>0.17</w:t>
            </w:r>
          </w:p>
        </w:tc>
        <w:tc>
          <w:tcPr>
            <w:tcW w:w="1872" w:type="dxa"/>
            <w:noWrap/>
            <w:hideMark/>
          </w:tcPr>
          <w:p w14:paraId="5F188D61" w14:textId="77777777" w:rsidR="00BF5382" w:rsidRPr="00CD48A8" w:rsidRDefault="00BF5382" w:rsidP="00BF5382">
            <w:pPr>
              <w:pStyle w:val="TableText"/>
              <w:ind w:right="576"/>
              <w:rPr>
                <w:noProof w:val="0"/>
              </w:rPr>
            </w:pPr>
            <w:r w:rsidRPr="00CD48A8">
              <w:rPr>
                <w:noProof w:val="0"/>
              </w:rPr>
              <w:t>0.18</w:t>
            </w:r>
          </w:p>
        </w:tc>
        <w:tc>
          <w:tcPr>
            <w:tcW w:w="1152" w:type="dxa"/>
            <w:noWrap/>
            <w:hideMark/>
          </w:tcPr>
          <w:p w14:paraId="4BF4B674" w14:textId="77777777" w:rsidR="00BF5382" w:rsidRPr="00CD48A8" w:rsidRDefault="00BF5382" w:rsidP="00BF5382">
            <w:pPr>
              <w:pStyle w:val="TableText"/>
              <w:rPr>
                <w:noProof w:val="0"/>
              </w:rPr>
            </w:pPr>
            <w:r w:rsidRPr="00CD48A8">
              <w:rPr>
                <w:noProof w:val="0"/>
              </w:rPr>
              <w:t>0.16</w:t>
            </w:r>
          </w:p>
        </w:tc>
      </w:tr>
      <w:tr w:rsidR="00BF5382" w:rsidRPr="00CD48A8" w14:paraId="074F91CA" w14:textId="77777777" w:rsidTr="0007166C">
        <w:trPr>
          <w:trHeight w:val="300"/>
        </w:trPr>
        <w:tc>
          <w:tcPr>
            <w:tcW w:w="1008" w:type="dxa"/>
            <w:noWrap/>
            <w:hideMark/>
          </w:tcPr>
          <w:p w14:paraId="07DB7618" w14:textId="77777777" w:rsidR="00BF5382" w:rsidRPr="00CD48A8" w:rsidRDefault="00BF5382" w:rsidP="00BF5382">
            <w:pPr>
              <w:pStyle w:val="TableText"/>
              <w:rPr>
                <w:noProof w:val="0"/>
              </w:rPr>
            </w:pPr>
            <w:r w:rsidRPr="00CD48A8">
              <w:rPr>
                <w:noProof w:val="0"/>
              </w:rPr>
              <w:t>34</w:t>
            </w:r>
          </w:p>
        </w:tc>
        <w:tc>
          <w:tcPr>
            <w:tcW w:w="1008" w:type="dxa"/>
            <w:noWrap/>
            <w:hideMark/>
          </w:tcPr>
          <w:p w14:paraId="094E2F5E"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177BE8EA"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07A32297" w14:textId="77777777" w:rsidR="00BF5382" w:rsidRPr="00CD48A8" w:rsidRDefault="00BF5382" w:rsidP="00BF5382">
            <w:pPr>
              <w:pStyle w:val="TableText"/>
              <w:ind w:right="144"/>
              <w:rPr>
                <w:noProof w:val="0"/>
              </w:rPr>
            </w:pPr>
            <w:r w:rsidRPr="00CD48A8">
              <w:rPr>
                <w:noProof w:val="0"/>
              </w:rPr>
              <w:t>0.17</w:t>
            </w:r>
          </w:p>
        </w:tc>
        <w:tc>
          <w:tcPr>
            <w:tcW w:w="2160" w:type="dxa"/>
            <w:noWrap/>
            <w:hideMark/>
          </w:tcPr>
          <w:p w14:paraId="1872BC92" w14:textId="77777777" w:rsidR="00BF5382" w:rsidRPr="00CD48A8" w:rsidRDefault="00BF5382" w:rsidP="00BF5382">
            <w:pPr>
              <w:pStyle w:val="TableText"/>
              <w:ind w:right="648"/>
              <w:rPr>
                <w:noProof w:val="0"/>
              </w:rPr>
            </w:pPr>
            <w:r w:rsidRPr="00CD48A8">
              <w:rPr>
                <w:noProof w:val="0"/>
              </w:rPr>
              <w:t>0.17</w:t>
            </w:r>
          </w:p>
        </w:tc>
        <w:tc>
          <w:tcPr>
            <w:tcW w:w="1872" w:type="dxa"/>
            <w:noWrap/>
            <w:hideMark/>
          </w:tcPr>
          <w:p w14:paraId="04B8EBFC" w14:textId="77777777" w:rsidR="00BF5382" w:rsidRPr="00CD48A8" w:rsidRDefault="00BF5382" w:rsidP="00BF5382">
            <w:pPr>
              <w:pStyle w:val="TableText"/>
              <w:ind w:right="576"/>
              <w:rPr>
                <w:noProof w:val="0"/>
              </w:rPr>
            </w:pPr>
            <w:r w:rsidRPr="00CD48A8">
              <w:rPr>
                <w:noProof w:val="0"/>
              </w:rPr>
              <w:t>0.18</w:t>
            </w:r>
          </w:p>
        </w:tc>
        <w:tc>
          <w:tcPr>
            <w:tcW w:w="1152" w:type="dxa"/>
            <w:noWrap/>
            <w:hideMark/>
          </w:tcPr>
          <w:p w14:paraId="4541C5D7" w14:textId="77777777" w:rsidR="00BF5382" w:rsidRPr="00CD48A8" w:rsidRDefault="00BF5382" w:rsidP="00BF5382">
            <w:pPr>
              <w:pStyle w:val="TableText"/>
              <w:rPr>
                <w:noProof w:val="0"/>
              </w:rPr>
            </w:pPr>
            <w:r w:rsidRPr="00CD48A8">
              <w:rPr>
                <w:noProof w:val="0"/>
              </w:rPr>
              <w:t>0.16</w:t>
            </w:r>
          </w:p>
        </w:tc>
      </w:tr>
      <w:tr w:rsidR="00BF5382" w:rsidRPr="00CD48A8" w14:paraId="61A4DEFD" w14:textId="77777777" w:rsidTr="0007166C">
        <w:trPr>
          <w:trHeight w:val="300"/>
        </w:trPr>
        <w:tc>
          <w:tcPr>
            <w:tcW w:w="1008" w:type="dxa"/>
            <w:noWrap/>
            <w:hideMark/>
          </w:tcPr>
          <w:p w14:paraId="1298AD34" w14:textId="77777777" w:rsidR="00BF5382" w:rsidRPr="00CD48A8" w:rsidRDefault="00BF5382" w:rsidP="00BF5382">
            <w:pPr>
              <w:pStyle w:val="TableText"/>
              <w:rPr>
                <w:noProof w:val="0"/>
              </w:rPr>
            </w:pPr>
            <w:r w:rsidRPr="00CD48A8">
              <w:rPr>
                <w:noProof w:val="0"/>
              </w:rPr>
              <w:t>35</w:t>
            </w:r>
          </w:p>
        </w:tc>
        <w:tc>
          <w:tcPr>
            <w:tcW w:w="1008" w:type="dxa"/>
            <w:noWrap/>
            <w:hideMark/>
          </w:tcPr>
          <w:p w14:paraId="06396DEC"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643ABBE4"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C470CC5" w14:textId="77777777" w:rsidR="00BF5382" w:rsidRPr="00CD48A8" w:rsidRDefault="00BF5382" w:rsidP="00BF5382">
            <w:pPr>
              <w:pStyle w:val="TableText"/>
              <w:ind w:right="144"/>
              <w:rPr>
                <w:noProof w:val="0"/>
              </w:rPr>
            </w:pPr>
            <w:r w:rsidRPr="00CD48A8">
              <w:rPr>
                <w:noProof w:val="0"/>
              </w:rPr>
              <w:t>0.17</w:t>
            </w:r>
          </w:p>
        </w:tc>
        <w:tc>
          <w:tcPr>
            <w:tcW w:w="2160" w:type="dxa"/>
            <w:noWrap/>
            <w:hideMark/>
          </w:tcPr>
          <w:p w14:paraId="0CC1AD79" w14:textId="77777777" w:rsidR="00BF5382" w:rsidRPr="00CD48A8" w:rsidRDefault="00BF5382" w:rsidP="00BF5382">
            <w:pPr>
              <w:pStyle w:val="TableText"/>
              <w:ind w:right="648"/>
              <w:rPr>
                <w:noProof w:val="0"/>
              </w:rPr>
            </w:pPr>
            <w:r w:rsidRPr="00CD48A8">
              <w:rPr>
                <w:noProof w:val="0"/>
              </w:rPr>
              <w:t>0.17</w:t>
            </w:r>
          </w:p>
        </w:tc>
        <w:tc>
          <w:tcPr>
            <w:tcW w:w="1872" w:type="dxa"/>
            <w:noWrap/>
            <w:hideMark/>
          </w:tcPr>
          <w:p w14:paraId="7D28AE81" w14:textId="77777777" w:rsidR="00BF5382" w:rsidRPr="00CD48A8" w:rsidRDefault="00BF5382" w:rsidP="00BF5382">
            <w:pPr>
              <w:pStyle w:val="TableText"/>
              <w:ind w:right="576"/>
              <w:rPr>
                <w:noProof w:val="0"/>
              </w:rPr>
            </w:pPr>
            <w:r w:rsidRPr="00CD48A8">
              <w:rPr>
                <w:noProof w:val="0"/>
              </w:rPr>
              <w:t>0.19</w:t>
            </w:r>
          </w:p>
        </w:tc>
        <w:tc>
          <w:tcPr>
            <w:tcW w:w="1152" w:type="dxa"/>
            <w:noWrap/>
            <w:hideMark/>
          </w:tcPr>
          <w:p w14:paraId="1CBB89DF" w14:textId="77777777" w:rsidR="00BF5382" w:rsidRPr="00CD48A8" w:rsidRDefault="00BF5382" w:rsidP="00BF5382">
            <w:pPr>
              <w:pStyle w:val="TableText"/>
              <w:rPr>
                <w:noProof w:val="0"/>
              </w:rPr>
            </w:pPr>
            <w:r w:rsidRPr="00CD48A8">
              <w:rPr>
                <w:noProof w:val="0"/>
              </w:rPr>
              <w:t>0.16</w:t>
            </w:r>
          </w:p>
        </w:tc>
      </w:tr>
      <w:tr w:rsidR="00BF5382" w:rsidRPr="00CD48A8" w14:paraId="7A5E722A" w14:textId="77777777" w:rsidTr="0007166C">
        <w:trPr>
          <w:trHeight w:val="300"/>
        </w:trPr>
        <w:tc>
          <w:tcPr>
            <w:tcW w:w="1008" w:type="dxa"/>
            <w:noWrap/>
            <w:hideMark/>
          </w:tcPr>
          <w:p w14:paraId="0D0B8BD8" w14:textId="77777777" w:rsidR="00BF5382" w:rsidRPr="00CD48A8" w:rsidRDefault="00BF5382" w:rsidP="00BF5382">
            <w:pPr>
              <w:pStyle w:val="TableText"/>
              <w:rPr>
                <w:noProof w:val="0"/>
              </w:rPr>
            </w:pPr>
            <w:r w:rsidRPr="00CD48A8">
              <w:rPr>
                <w:noProof w:val="0"/>
              </w:rPr>
              <w:t>36</w:t>
            </w:r>
          </w:p>
        </w:tc>
        <w:tc>
          <w:tcPr>
            <w:tcW w:w="1008" w:type="dxa"/>
            <w:noWrap/>
            <w:hideMark/>
          </w:tcPr>
          <w:p w14:paraId="0F00A195"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264388E1"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07E6D89D" w14:textId="77777777" w:rsidR="00BF5382" w:rsidRPr="00CD48A8" w:rsidRDefault="00BF5382" w:rsidP="00BF5382">
            <w:pPr>
              <w:pStyle w:val="TableText"/>
              <w:ind w:right="144"/>
              <w:rPr>
                <w:noProof w:val="0"/>
              </w:rPr>
            </w:pPr>
            <w:r w:rsidRPr="00CD48A8">
              <w:rPr>
                <w:noProof w:val="0"/>
              </w:rPr>
              <w:t>0.18</w:t>
            </w:r>
          </w:p>
        </w:tc>
        <w:tc>
          <w:tcPr>
            <w:tcW w:w="2160" w:type="dxa"/>
            <w:noWrap/>
            <w:hideMark/>
          </w:tcPr>
          <w:p w14:paraId="3E10AD57" w14:textId="77777777" w:rsidR="00BF5382" w:rsidRPr="00CD48A8" w:rsidRDefault="00BF5382" w:rsidP="00BF5382">
            <w:pPr>
              <w:pStyle w:val="TableText"/>
              <w:ind w:right="648"/>
              <w:rPr>
                <w:noProof w:val="0"/>
              </w:rPr>
            </w:pPr>
            <w:r w:rsidRPr="00CD48A8">
              <w:rPr>
                <w:noProof w:val="0"/>
              </w:rPr>
              <w:t>0.17</w:t>
            </w:r>
          </w:p>
        </w:tc>
        <w:tc>
          <w:tcPr>
            <w:tcW w:w="1872" w:type="dxa"/>
            <w:noWrap/>
            <w:hideMark/>
          </w:tcPr>
          <w:p w14:paraId="20D6C630" w14:textId="77777777" w:rsidR="00BF5382" w:rsidRPr="00CD48A8" w:rsidRDefault="00BF5382" w:rsidP="00BF5382">
            <w:pPr>
              <w:pStyle w:val="TableText"/>
              <w:ind w:right="576"/>
              <w:rPr>
                <w:noProof w:val="0"/>
              </w:rPr>
            </w:pPr>
            <w:r w:rsidRPr="00CD48A8">
              <w:rPr>
                <w:noProof w:val="0"/>
              </w:rPr>
              <w:t>0.19</w:t>
            </w:r>
          </w:p>
        </w:tc>
        <w:tc>
          <w:tcPr>
            <w:tcW w:w="1152" w:type="dxa"/>
            <w:noWrap/>
            <w:hideMark/>
          </w:tcPr>
          <w:p w14:paraId="6A7DE245" w14:textId="77777777" w:rsidR="00BF5382" w:rsidRPr="00CD48A8" w:rsidRDefault="00BF5382" w:rsidP="00BF5382">
            <w:pPr>
              <w:pStyle w:val="TableText"/>
              <w:rPr>
                <w:noProof w:val="0"/>
              </w:rPr>
            </w:pPr>
            <w:r w:rsidRPr="00CD48A8">
              <w:rPr>
                <w:noProof w:val="0"/>
              </w:rPr>
              <w:t>0.17</w:t>
            </w:r>
          </w:p>
        </w:tc>
      </w:tr>
      <w:tr w:rsidR="00BF5382" w:rsidRPr="00CD48A8" w14:paraId="69865E93" w14:textId="77777777" w:rsidTr="0007166C">
        <w:trPr>
          <w:trHeight w:val="300"/>
        </w:trPr>
        <w:tc>
          <w:tcPr>
            <w:tcW w:w="1008" w:type="dxa"/>
            <w:noWrap/>
            <w:hideMark/>
          </w:tcPr>
          <w:p w14:paraId="144EB430" w14:textId="77777777" w:rsidR="00BF5382" w:rsidRPr="00CD48A8" w:rsidRDefault="00BF5382" w:rsidP="00BF5382">
            <w:pPr>
              <w:pStyle w:val="TableText"/>
              <w:rPr>
                <w:noProof w:val="0"/>
              </w:rPr>
            </w:pPr>
            <w:r w:rsidRPr="00CD48A8">
              <w:rPr>
                <w:noProof w:val="0"/>
              </w:rPr>
              <w:t>37</w:t>
            </w:r>
          </w:p>
        </w:tc>
        <w:tc>
          <w:tcPr>
            <w:tcW w:w="1008" w:type="dxa"/>
            <w:noWrap/>
            <w:hideMark/>
          </w:tcPr>
          <w:p w14:paraId="2A6363E4"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41FBDC1F"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7638773C" w14:textId="77777777" w:rsidR="00BF5382" w:rsidRPr="00CD48A8" w:rsidRDefault="00BF5382" w:rsidP="00BF5382">
            <w:pPr>
              <w:pStyle w:val="TableText"/>
              <w:ind w:right="144"/>
              <w:rPr>
                <w:noProof w:val="0"/>
              </w:rPr>
            </w:pPr>
            <w:r w:rsidRPr="00CD48A8">
              <w:rPr>
                <w:noProof w:val="0"/>
              </w:rPr>
              <w:t>0.19</w:t>
            </w:r>
          </w:p>
        </w:tc>
        <w:tc>
          <w:tcPr>
            <w:tcW w:w="2160" w:type="dxa"/>
            <w:noWrap/>
            <w:hideMark/>
          </w:tcPr>
          <w:p w14:paraId="6F43412A" w14:textId="77777777" w:rsidR="00BF5382" w:rsidRPr="00CD48A8" w:rsidRDefault="00BF5382" w:rsidP="00BF5382">
            <w:pPr>
              <w:pStyle w:val="TableText"/>
              <w:ind w:right="648"/>
              <w:rPr>
                <w:noProof w:val="0"/>
              </w:rPr>
            </w:pPr>
            <w:r w:rsidRPr="00CD48A8">
              <w:rPr>
                <w:noProof w:val="0"/>
              </w:rPr>
              <w:t>0.18</w:t>
            </w:r>
          </w:p>
        </w:tc>
        <w:tc>
          <w:tcPr>
            <w:tcW w:w="1872" w:type="dxa"/>
            <w:noWrap/>
            <w:hideMark/>
          </w:tcPr>
          <w:p w14:paraId="0227D894" w14:textId="77777777" w:rsidR="00BF5382" w:rsidRPr="00CD48A8" w:rsidRDefault="00BF5382" w:rsidP="00BF5382">
            <w:pPr>
              <w:pStyle w:val="TableText"/>
              <w:ind w:right="576"/>
              <w:rPr>
                <w:noProof w:val="0"/>
              </w:rPr>
            </w:pPr>
            <w:r w:rsidRPr="00CD48A8">
              <w:rPr>
                <w:noProof w:val="0"/>
              </w:rPr>
              <w:t>0.20</w:t>
            </w:r>
          </w:p>
        </w:tc>
        <w:tc>
          <w:tcPr>
            <w:tcW w:w="1152" w:type="dxa"/>
            <w:noWrap/>
            <w:hideMark/>
          </w:tcPr>
          <w:p w14:paraId="4DAC6408" w14:textId="77777777" w:rsidR="00BF5382" w:rsidRPr="00CD48A8" w:rsidRDefault="00BF5382" w:rsidP="00BF5382">
            <w:pPr>
              <w:pStyle w:val="TableText"/>
              <w:rPr>
                <w:noProof w:val="0"/>
              </w:rPr>
            </w:pPr>
            <w:r w:rsidRPr="00CD48A8">
              <w:rPr>
                <w:noProof w:val="0"/>
              </w:rPr>
              <w:t>0.17</w:t>
            </w:r>
          </w:p>
        </w:tc>
      </w:tr>
      <w:tr w:rsidR="00BF5382" w:rsidRPr="00CD48A8" w14:paraId="236ED5E6" w14:textId="77777777" w:rsidTr="0007166C">
        <w:trPr>
          <w:trHeight w:val="300"/>
        </w:trPr>
        <w:tc>
          <w:tcPr>
            <w:tcW w:w="1008" w:type="dxa"/>
            <w:noWrap/>
            <w:hideMark/>
          </w:tcPr>
          <w:p w14:paraId="62E70BCF" w14:textId="77777777" w:rsidR="00BF5382" w:rsidRPr="00CD48A8" w:rsidRDefault="00BF5382" w:rsidP="00BF5382">
            <w:pPr>
              <w:pStyle w:val="TableText"/>
              <w:rPr>
                <w:noProof w:val="0"/>
              </w:rPr>
            </w:pPr>
            <w:r w:rsidRPr="00CD48A8">
              <w:rPr>
                <w:noProof w:val="0"/>
              </w:rPr>
              <w:t>38</w:t>
            </w:r>
          </w:p>
        </w:tc>
        <w:tc>
          <w:tcPr>
            <w:tcW w:w="1008" w:type="dxa"/>
            <w:noWrap/>
            <w:hideMark/>
          </w:tcPr>
          <w:p w14:paraId="54BCFF4E"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719B3DE2"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6BA1EC2D" w14:textId="77777777" w:rsidR="00BF5382" w:rsidRPr="00CD48A8" w:rsidRDefault="00BF5382" w:rsidP="00BF5382">
            <w:pPr>
              <w:pStyle w:val="TableText"/>
              <w:ind w:right="144"/>
              <w:rPr>
                <w:noProof w:val="0"/>
              </w:rPr>
            </w:pPr>
            <w:r w:rsidRPr="00CD48A8">
              <w:rPr>
                <w:noProof w:val="0"/>
              </w:rPr>
              <w:t>0.19</w:t>
            </w:r>
          </w:p>
        </w:tc>
        <w:tc>
          <w:tcPr>
            <w:tcW w:w="2160" w:type="dxa"/>
            <w:noWrap/>
            <w:hideMark/>
          </w:tcPr>
          <w:p w14:paraId="3DEE7BE6" w14:textId="77777777" w:rsidR="00BF5382" w:rsidRPr="00CD48A8" w:rsidRDefault="00BF5382" w:rsidP="00BF5382">
            <w:pPr>
              <w:pStyle w:val="TableText"/>
              <w:ind w:right="648"/>
              <w:rPr>
                <w:noProof w:val="0"/>
              </w:rPr>
            </w:pPr>
            <w:r w:rsidRPr="00CD48A8">
              <w:rPr>
                <w:noProof w:val="0"/>
              </w:rPr>
              <w:t>0.19</w:t>
            </w:r>
          </w:p>
        </w:tc>
        <w:tc>
          <w:tcPr>
            <w:tcW w:w="1872" w:type="dxa"/>
            <w:noWrap/>
            <w:hideMark/>
          </w:tcPr>
          <w:p w14:paraId="011402A5" w14:textId="77777777" w:rsidR="00BF5382" w:rsidRPr="00CD48A8" w:rsidRDefault="00BF5382" w:rsidP="00BF5382">
            <w:pPr>
              <w:pStyle w:val="TableText"/>
              <w:ind w:right="576"/>
              <w:rPr>
                <w:noProof w:val="0"/>
              </w:rPr>
            </w:pPr>
            <w:r w:rsidRPr="00CD48A8">
              <w:rPr>
                <w:noProof w:val="0"/>
              </w:rPr>
              <w:t>0.21</w:t>
            </w:r>
          </w:p>
        </w:tc>
        <w:tc>
          <w:tcPr>
            <w:tcW w:w="1152" w:type="dxa"/>
            <w:noWrap/>
            <w:hideMark/>
          </w:tcPr>
          <w:p w14:paraId="77B6307B" w14:textId="77777777" w:rsidR="00BF5382" w:rsidRPr="00CD48A8" w:rsidRDefault="00BF5382" w:rsidP="00BF5382">
            <w:pPr>
              <w:pStyle w:val="TableText"/>
              <w:rPr>
                <w:noProof w:val="0"/>
              </w:rPr>
            </w:pPr>
            <w:r w:rsidRPr="00CD48A8">
              <w:rPr>
                <w:noProof w:val="0"/>
              </w:rPr>
              <w:t>0.18</w:t>
            </w:r>
          </w:p>
        </w:tc>
      </w:tr>
      <w:tr w:rsidR="00BF5382" w:rsidRPr="00CD48A8" w14:paraId="43B17487" w14:textId="77777777" w:rsidTr="0007166C">
        <w:trPr>
          <w:trHeight w:val="300"/>
        </w:trPr>
        <w:tc>
          <w:tcPr>
            <w:tcW w:w="1008" w:type="dxa"/>
            <w:noWrap/>
            <w:hideMark/>
          </w:tcPr>
          <w:p w14:paraId="6E109744" w14:textId="77777777" w:rsidR="00BF5382" w:rsidRPr="00CD48A8" w:rsidRDefault="00BF5382" w:rsidP="00BF5382">
            <w:pPr>
              <w:pStyle w:val="TableText"/>
              <w:rPr>
                <w:noProof w:val="0"/>
              </w:rPr>
            </w:pPr>
            <w:r w:rsidRPr="00CD48A8">
              <w:rPr>
                <w:noProof w:val="0"/>
              </w:rPr>
              <w:t>39</w:t>
            </w:r>
          </w:p>
        </w:tc>
        <w:tc>
          <w:tcPr>
            <w:tcW w:w="1008" w:type="dxa"/>
            <w:noWrap/>
            <w:hideMark/>
          </w:tcPr>
          <w:p w14:paraId="0D880D2F"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376E72C1"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2335362C" w14:textId="77777777" w:rsidR="00BF5382" w:rsidRPr="00CD48A8" w:rsidRDefault="00BF5382" w:rsidP="00BF5382">
            <w:pPr>
              <w:pStyle w:val="TableText"/>
              <w:ind w:right="144"/>
              <w:rPr>
                <w:noProof w:val="0"/>
              </w:rPr>
            </w:pPr>
            <w:r w:rsidRPr="00CD48A8">
              <w:rPr>
                <w:noProof w:val="0"/>
              </w:rPr>
              <w:t>0.20</w:t>
            </w:r>
          </w:p>
        </w:tc>
        <w:tc>
          <w:tcPr>
            <w:tcW w:w="2160" w:type="dxa"/>
            <w:noWrap/>
            <w:hideMark/>
          </w:tcPr>
          <w:p w14:paraId="4B6C0A94" w14:textId="77777777" w:rsidR="00BF5382" w:rsidRPr="00CD48A8" w:rsidRDefault="00BF5382" w:rsidP="00BF5382">
            <w:pPr>
              <w:pStyle w:val="TableText"/>
              <w:ind w:right="648"/>
              <w:rPr>
                <w:noProof w:val="0"/>
              </w:rPr>
            </w:pPr>
            <w:r w:rsidRPr="00CD48A8">
              <w:rPr>
                <w:noProof w:val="0"/>
              </w:rPr>
              <w:t>0.19</w:t>
            </w:r>
          </w:p>
        </w:tc>
        <w:tc>
          <w:tcPr>
            <w:tcW w:w="1872" w:type="dxa"/>
            <w:noWrap/>
            <w:hideMark/>
          </w:tcPr>
          <w:p w14:paraId="0ADEAC61" w14:textId="77777777" w:rsidR="00BF5382" w:rsidRPr="00CD48A8" w:rsidRDefault="00BF5382" w:rsidP="00BF5382">
            <w:pPr>
              <w:pStyle w:val="TableText"/>
              <w:ind w:right="576"/>
              <w:rPr>
                <w:noProof w:val="0"/>
              </w:rPr>
            </w:pPr>
            <w:r w:rsidRPr="00CD48A8">
              <w:rPr>
                <w:noProof w:val="0"/>
              </w:rPr>
              <w:t>0.22</w:t>
            </w:r>
          </w:p>
        </w:tc>
        <w:tc>
          <w:tcPr>
            <w:tcW w:w="1152" w:type="dxa"/>
            <w:noWrap/>
            <w:hideMark/>
          </w:tcPr>
          <w:p w14:paraId="1B87CC33" w14:textId="77777777" w:rsidR="00BF5382" w:rsidRPr="00CD48A8" w:rsidRDefault="00BF5382" w:rsidP="00BF5382">
            <w:pPr>
              <w:pStyle w:val="TableText"/>
              <w:rPr>
                <w:noProof w:val="0"/>
              </w:rPr>
            </w:pPr>
            <w:r w:rsidRPr="00CD48A8">
              <w:rPr>
                <w:noProof w:val="0"/>
              </w:rPr>
              <w:t>0.19</w:t>
            </w:r>
          </w:p>
        </w:tc>
      </w:tr>
      <w:tr w:rsidR="00BF5382" w:rsidRPr="00CD48A8" w14:paraId="5868D9A3" w14:textId="77777777" w:rsidTr="0007166C">
        <w:trPr>
          <w:trHeight w:val="300"/>
        </w:trPr>
        <w:tc>
          <w:tcPr>
            <w:tcW w:w="1008" w:type="dxa"/>
            <w:noWrap/>
            <w:hideMark/>
          </w:tcPr>
          <w:p w14:paraId="09D03B22" w14:textId="77777777" w:rsidR="00BF5382" w:rsidRPr="00CD48A8" w:rsidRDefault="00BF5382" w:rsidP="00BF5382">
            <w:pPr>
              <w:pStyle w:val="TableText"/>
              <w:rPr>
                <w:noProof w:val="0"/>
              </w:rPr>
            </w:pPr>
            <w:r w:rsidRPr="00CD48A8">
              <w:rPr>
                <w:noProof w:val="0"/>
              </w:rPr>
              <w:t>40</w:t>
            </w:r>
          </w:p>
        </w:tc>
        <w:tc>
          <w:tcPr>
            <w:tcW w:w="1008" w:type="dxa"/>
            <w:noWrap/>
            <w:hideMark/>
          </w:tcPr>
          <w:p w14:paraId="147943E6"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B2E790B"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10E64E1A" w14:textId="77777777" w:rsidR="00BF5382" w:rsidRPr="00CD48A8" w:rsidRDefault="00BF5382" w:rsidP="00BF5382">
            <w:pPr>
              <w:pStyle w:val="TableText"/>
              <w:ind w:right="144"/>
              <w:rPr>
                <w:noProof w:val="0"/>
              </w:rPr>
            </w:pPr>
            <w:r w:rsidRPr="00CD48A8">
              <w:rPr>
                <w:noProof w:val="0"/>
              </w:rPr>
              <w:t>0.21</w:t>
            </w:r>
          </w:p>
        </w:tc>
        <w:tc>
          <w:tcPr>
            <w:tcW w:w="2160" w:type="dxa"/>
            <w:noWrap/>
            <w:hideMark/>
          </w:tcPr>
          <w:p w14:paraId="6E4EEA46" w14:textId="77777777" w:rsidR="00BF5382" w:rsidRPr="00CD48A8" w:rsidRDefault="00BF5382" w:rsidP="00BF5382">
            <w:pPr>
              <w:pStyle w:val="TableText"/>
              <w:ind w:right="648"/>
              <w:rPr>
                <w:noProof w:val="0"/>
              </w:rPr>
            </w:pPr>
            <w:r w:rsidRPr="00CD48A8">
              <w:rPr>
                <w:noProof w:val="0"/>
              </w:rPr>
              <w:t>0.20</w:t>
            </w:r>
          </w:p>
        </w:tc>
        <w:tc>
          <w:tcPr>
            <w:tcW w:w="1872" w:type="dxa"/>
            <w:noWrap/>
            <w:hideMark/>
          </w:tcPr>
          <w:p w14:paraId="647E6D6C" w14:textId="77777777" w:rsidR="00BF5382" w:rsidRPr="00CD48A8" w:rsidRDefault="00BF5382" w:rsidP="00BF5382">
            <w:pPr>
              <w:pStyle w:val="TableText"/>
              <w:ind w:right="576"/>
              <w:rPr>
                <w:noProof w:val="0"/>
              </w:rPr>
            </w:pPr>
            <w:r w:rsidRPr="00CD48A8">
              <w:rPr>
                <w:noProof w:val="0"/>
              </w:rPr>
              <w:t>0.24</w:t>
            </w:r>
          </w:p>
        </w:tc>
        <w:tc>
          <w:tcPr>
            <w:tcW w:w="1152" w:type="dxa"/>
            <w:noWrap/>
            <w:hideMark/>
          </w:tcPr>
          <w:p w14:paraId="6138BAF3" w14:textId="77777777" w:rsidR="00BF5382" w:rsidRPr="00CD48A8" w:rsidRDefault="00BF5382" w:rsidP="00BF5382">
            <w:pPr>
              <w:pStyle w:val="TableText"/>
              <w:rPr>
                <w:noProof w:val="0"/>
              </w:rPr>
            </w:pPr>
            <w:r w:rsidRPr="00CD48A8">
              <w:rPr>
                <w:noProof w:val="0"/>
              </w:rPr>
              <w:t>0.20</w:t>
            </w:r>
          </w:p>
        </w:tc>
      </w:tr>
      <w:tr w:rsidR="00BF5382" w:rsidRPr="00CD48A8" w14:paraId="545B77AA" w14:textId="77777777" w:rsidTr="0007166C">
        <w:trPr>
          <w:trHeight w:val="300"/>
        </w:trPr>
        <w:tc>
          <w:tcPr>
            <w:tcW w:w="1008" w:type="dxa"/>
            <w:noWrap/>
            <w:hideMark/>
          </w:tcPr>
          <w:p w14:paraId="79EB743D" w14:textId="77777777" w:rsidR="00BF5382" w:rsidRPr="00CD48A8" w:rsidRDefault="00BF5382" w:rsidP="00BF5382">
            <w:pPr>
              <w:pStyle w:val="TableText"/>
              <w:rPr>
                <w:noProof w:val="0"/>
              </w:rPr>
            </w:pPr>
            <w:r w:rsidRPr="00CD48A8">
              <w:rPr>
                <w:noProof w:val="0"/>
              </w:rPr>
              <w:t>41</w:t>
            </w:r>
          </w:p>
        </w:tc>
        <w:tc>
          <w:tcPr>
            <w:tcW w:w="1008" w:type="dxa"/>
            <w:noWrap/>
            <w:hideMark/>
          </w:tcPr>
          <w:p w14:paraId="58D74DE8"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56D49FF6"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60982AD" w14:textId="77777777" w:rsidR="00BF5382" w:rsidRPr="00CD48A8" w:rsidRDefault="00BF5382" w:rsidP="00BF5382">
            <w:pPr>
              <w:pStyle w:val="TableText"/>
              <w:ind w:right="144"/>
              <w:rPr>
                <w:noProof w:val="0"/>
              </w:rPr>
            </w:pPr>
            <w:r w:rsidRPr="00CD48A8">
              <w:rPr>
                <w:noProof w:val="0"/>
              </w:rPr>
              <w:t>0.22</w:t>
            </w:r>
          </w:p>
        </w:tc>
        <w:tc>
          <w:tcPr>
            <w:tcW w:w="2160" w:type="dxa"/>
            <w:noWrap/>
            <w:hideMark/>
          </w:tcPr>
          <w:p w14:paraId="25E6E650" w14:textId="77777777" w:rsidR="00BF5382" w:rsidRPr="00CD48A8" w:rsidRDefault="00BF5382" w:rsidP="00BF5382">
            <w:pPr>
              <w:pStyle w:val="TableText"/>
              <w:ind w:right="648"/>
              <w:rPr>
                <w:noProof w:val="0"/>
              </w:rPr>
            </w:pPr>
            <w:r w:rsidRPr="00CD48A8">
              <w:rPr>
                <w:noProof w:val="0"/>
              </w:rPr>
              <w:t>0.21</w:t>
            </w:r>
          </w:p>
        </w:tc>
        <w:tc>
          <w:tcPr>
            <w:tcW w:w="1872" w:type="dxa"/>
            <w:noWrap/>
            <w:hideMark/>
          </w:tcPr>
          <w:p w14:paraId="261E5F22" w14:textId="77777777" w:rsidR="00BF5382" w:rsidRPr="00CD48A8" w:rsidRDefault="00BF5382" w:rsidP="00BF5382">
            <w:pPr>
              <w:pStyle w:val="TableText"/>
              <w:ind w:right="576"/>
              <w:rPr>
                <w:noProof w:val="0"/>
              </w:rPr>
            </w:pPr>
            <w:r w:rsidRPr="00CD48A8">
              <w:rPr>
                <w:noProof w:val="0"/>
              </w:rPr>
              <w:t>0.25</w:t>
            </w:r>
          </w:p>
        </w:tc>
        <w:tc>
          <w:tcPr>
            <w:tcW w:w="1152" w:type="dxa"/>
            <w:noWrap/>
            <w:hideMark/>
          </w:tcPr>
          <w:p w14:paraId="76346D8B" w14:textId="77777777" w:rsidR="00BF5382" w:rsidRPr="00CD48A8" w:rsidRDefault="00BF5382" w:rsidP="00BF5382">
            <w:pPr>
              <w:pStyle w:val="TableText"/>
              <w:rPr>
                <w:noProof w:val="0"/>
              </w:rPr>
            </w:pPr>
            <w:r w:rsidRPr="00CD48A8">
              <w:rPr>
                <w:noProof w:val="0"/>
              </w:rPr>
              <w:t>0.21</w:t>
            </w:r>
          </w:p>
        </w:tc>
      </w:tr>
      <w:tr w:rsidR="00BF5382" w:rsidRPr="00CD48A8" w14:paraId="18982D1D" w14:textId="77777777" w:rsidTr="0007166C">
        <w:trPr>
          <w:trHeight w:val="300"/>
        </w:trPr>
        <w:tc>
          <w:tcPr>
            <w:tcW w:w="1008" w:type="dxa"/>
            <w:noWrap/>
            <w:hideMark/>
          </w:tcPr>
          <w:p w14:paraId="540A8C7F" w14:textId="77777777" w:rsidR="00BF5382" w:rsidRPr="00CD48A8" w:rsidRDefault="00BF5382" w:rsidP="00BF5382">
            <w:pPr>
              <w:pStyle w:val="TableText"/>
              <w:rPr>
                <w:noProof w:val="0"/>
              </w:rPr>
            </w:pPr>
            <w:r w:rsidRPr="00CD48A8">
              <w:rPr>
                <w:noProof w:val="0"/>
              </w:rPr>
              <w:t>42</w:t>
            </w:r>
          </w:p>
        </w:tc>
        <w:tc>
          <w:tcPr>
            <w:tcW w:w="1008" w:type="dxa"/>
            <w:noWrap/>
            <w:hideMark/>
          </w:tcPr>
          <w:p w14:paraId="33BCD8E0"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6ED8E310"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118BC6EA" w14:textId="77777777" w:rsidR="00BF5382" w:rsidRPr="00CD48A8" w:rsidRDefault="00BF5382" w:rsidP="00BF5382">
            <w:pPr>
              <w:pStyle w:val="TableText"/>
              <w:ind w:right="144"/>
              <w:rPr>
                <w:noProof w:val="0"/>
              </w:rPr>
            </w:pPr>
            <w:r w:rsidRPr="00CD48A8">
              <w:rPr>
                <w:noProof w:val="0"/>
              </w:rPr>
              <w:t>0.23</w:t>
            </w:r>
          </w:p>
        </w:tc>
        <w:tc>
          <w:tcPr>
            <w:tcW w:w="2160" w:type="dxa"/>
            <w:noWrap/>
            <w:hideMark/>
          </w:tcPr>
          <w:p w14:paraId="3A5ABA47" w14:textId="77777777" w:rsidR="00BF5382" w:rsidRPr="00CD48A8" w:rsidRDefault="00BF5382" w:rsidP="00BF5382">
            <w:pPr>
              <w:pStyle w:val="TableText"/>
              <w:ind w:right="648"/>
              <w:rPr>
                <w:noProof w:val="0"/>
              </w:rPr>
            </w:pPr>
            <w:r w:rsidRPr="00CD48A8">
              <w:rPr>
                <w:noProof w:val="0"/>
              </w:rPr>
              <w:t>0.22</w:t>
            </w:r>
          </w:p>
        </w:tc>
        <w:tc>
          <w:tcPr>
            <w:tcW w:w="1872" w:type="dxa"/>
            <w:noWrap/>
            <w:hideMark/>
          </w:tcPr>
          <w:p w14:paraId="45A90345" w14:textId="77777777" w:rsidR="00BF5382" w:rsidRPr="00CD48A8" w:rsidRDefault="00BF5382" w:rsidP="00BF5382">
            <w:pPr>
              <w:pStyle w:val="TableText"/>
              <w:ind w:right="576"/>
              <w:rPr>
                <w:noProof w:val="0"/>
              </w:rPr>
            </w:pPr>
            <w:r w:rsidRPr="00CD48A8">
              <w:rPr>
                <w:noProof w:val="0"/>
              </w:rPr>
              <w:t>0.26</w:t>
            </w:r>
          </w:p>
        </w:tc>
        <w:tc>
          <w:tcPr>
            <w:tcW w:w="1152" w:type="dxa"/>
            <w:noWrap/>
            <w:hideMark/>
          </w:tcPr>
          <w:p w14:paraId="7FEF40DC" w14:textId="77777777" w:rsidR="00BF5382" w:rsidRPr="00CD48A8" w:rsidRDefault="00BF5382" w:rsidP="00BF5382">
            <w:pPr>
              <w:pStyle w:val="TableText"/>
              <w:rPr>
                <w:noProof w:val="0"/>
              </w:rPr>
            </w:pPr>
            <w:r w:rsidRPr="00CD48A8">
              <w:rPr>
                <w:noProof w:val="0"/>
              </w:rPr>
              <w:t>0.22</w:t>
            </w:r>
          </w:p>
        </w:tc>
      </w:tr>
      <w:tr w:rsidR="00BF5382" w:rsidRPr="00CD48A8" w14:paraId="3AE91C45" w14:textId="77777777" w:rsidTr="0007166C">
        <w:trPr>
          <w:trHeight w:val="300"/>
        </w:trPr>
        <w:tc>
          <w:tcPr>
            <w:tcW w:w="1008" w:type="dxa"/>
            <w:noWrap/>
            <w:hideMark/>
          </w:tcPr>
          <w:p w14:paraId="2107684F" w14:textId="77777777" w:rsidR="00BF5382" w:rsidRPr="00CD48A8" w:rsidRDefault="00BF5382" w:rsidP="00BF5382">
            <w:pPr>
              <w:pStyle w:val="TableText"/>
              <w:rPr>
                <w:noProof w:val="0"/>
              </w:rPr>
            </w:pPr>
            <w:r w:rsidRPr="00CD48A8">
              <w:rPr>
                <w:noProof w:val="0"/>
              </w:rPr>
              <w:t>43</w:t>
            </w:r>
          </w:p>
        </w:tc>
        <w:tc>
          <w:tcPr>
            <w:tcW w:w="1008" w:type="dxa"/>
            <w:noWrap/>
            <w:hideMark/>
          </w:tcPr>
          <w:p w14:paraId="34397013"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1A8D466C"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8D35595" w14:textId="77777777" w:rsidR="00BF5382" w:rsidRPr="00CD48A8" w:rsidRDefault="00BF5382" w:rsidP="00BF5382">
            <w:pPr>
              <w:pStyle w:val="TableText"/>
              <w:ind w:right="144"/>
              <w:rPr>
                <w:noProof w:val="0"/>
              </w:rPr>
            </w:pPr>
            <w:r w:rsidRPr="00CD48A8">
              <w:rPr>
                <w:noProof w:val="0"/>
              </w:rPr>
              <w:t>0.24</w:t>
            </w:r>
          </w:p>
        </w:tc>
        <w:tc>
          <w:tcPr>
            <w:tcW w:w="2160" w:type="dxa"/>
            <w:noWrap/>
            <w:hideMark/>
          </w:tcPr>
          <w:p w14:paraId="1E86FF63" w14:textId="77777777" w:rsidR="00BF5382" w:rsidRPr="00CD48A8" w:rsidRDefault="00BF5382" w:rsidP="00BF5382">
            <w:pPr>
              <w:pStyle w:val="TableText"/>
              <w:ind w:right="648"/>
              <w:rPr>
                <w:noProof w:val="0"/>
              </w:rPr>
            </w:pPr>
            <w:r w:rsidRPr="00CD48A8">
              <w:rPr>
                <w:noProof w:val="0"/>
              </w:rPr>
              <w:t>0.24</w:t>
            </w:r>
          </w:p>
        </w:tc>
        <w:tc>
          <w:tcPr>
            <w:tcW w:w="1872" w:type="dxa"/>
            <w:noWrap/>
            <w:hideMark/>
          </w:tcPr>
          <w:p w14:paraId="3C002CAA" w14:textId="77777777" w:rsidR="00BF5382" w:rsidRPr="00CD48A8" w:rsidRDefault="00BF5382" w:rsidP="00BF5382">
            <w:pPr>
              <w:pStyle w:val="TableText"/>
              <w:ind w:right="576"/>
              <w:rPr>
                <w:noProof w:val="0"/>
              </w:rPr>
            </w:pPr>
            <w:r w:rsidRPr="00CD48A8">
              <w:rPr>
                <w:noProof w:val="0"/>
              </w:rPr>
              <w:t>0.28</w:t>
            </w:r>
          </w:p>
        </w:tc>
        <w:tc>
          <w:tcPr>
            <w:tcW w:w="1152" w:type="dxa"/>
            <w:noWrap/>
            <w:hideMark/>
          </w:tcPr>
          <w:p w14:paraId="6DBE5C55" w14:textId="77777777" w:rsidR="00BF5382" w:rsidRPr="00CD48A8" w:rsidRDefault="00BF5382" w:rsidP="00BF5382">
            <w:pPr>
              <w:pStyle w:val="TableText"/>
              <w:rPr>
                <w:noProof w:val="0"/>
              </w:rPr>
            </w:pPr>
            <w:r w:rsidRPr="00CD48A8">
              <w:rPr>
                <w:noProof w:val="0"/>
              </w:rPr>
              <w:t>0.23</w:t>
            </w:r>
          </w:p>
        </w:tc>
      </w:tr>
      <w:tr w:rsidR="00BF5382" w:rsidRPr="00CD48A8" w14:paraId="4296D334" w14:textId="77777777" w:rsidTr="0007166C">
        <w:trPr>
          <w:trHeight w:val="300"/>
        </w:trPr>
        <w:tc>
          <w:tcPr>
            <w:tcW w:w="1008" w:type="dxa"/>
            <w:noWrap/>
            <w:hideMark/>
          </w:tcPr>
          <w:p w14:paraId="1BEE526B" w14:textId="77777777" w:rsidR="00BF5382" w:rsidRPr="00CD48A8" w:rsidRDefault="00BF5382" w:rsidP="00BF5382">
            <w:pPr>
              <w:pStyle w:val="TableText"/>
              <w:rPr>
                <w:noProof w:val="0"/>
              </w:rPr>
            </w:pPr>
            <w:r w:rsidRPr="00CD48A8">
              <w:rPr>
                <w:noProof w:val="0"/>
              </w:rPr>
              <w:t>44</w:t>
            </w:r>
          </w:p>
        </w:tc>
        <w:tc>
          <w:tcPr>
            <w:tcW w:w="1008" w:type="dxa"/>
            <w:noWrap/>
            <w:hideMark/>
          </w:tcPr>
          <w:p w14:paraId="20DC9410"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4928DE56"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FE66FBF" w14:textId="77777777" w:rsidR="00BF5382" w:rsidRPr="00CD48A8" w:rsidRDefault="00BF5382" w:rsidP="00BF5382">
            <w:pPr>
              <w:pStyle w:val="TableText"/>
              <w:ind w:right="144"/>
              <w:rPr>
                <w:noProof w:val="0"/>
              </w:rPr>
            </w:pPr>
            <w:r w:rsidRPr="00CD48A8">
              <w:rPr>
                <w:noProof w:val="0"/>
              </w:rPr>
              <w:t>0.25</w:t>
            </w:r>
          </w:p>
        </w:tc>
        <w:tc>
          <w:tcPr>
            <w:tcW w:w="2160" w:type="dxa"/>
            <w:noWrap/>
            <w:hideMark/>
          </w:tcPr>
          <w:p w14:paraId="0659B873" w14:textId="77777777" w:rsidR="00BF5382" w:rsidRPr="00CD48A8" w:rsidRDefault="00BF5382" w:rsidP="00BF5382">
            <w:pPr>
              <w:pStyle w:val="TableText"/>
              <w:ind w:right="648"/>
              <w:rPr>
                <w:noProof w:val="0"/>
              </w:rPr>
            </w:pPr>
            <w:r w:rsidRPr="00CD48A8">
              <w:rPr>
                <w:noProof w:val="0"/>
              </w:rPr>
              <w:t>0.25</w:t>
            </w:r>
          </w:p>
        </w:tc>
        <w:tc>
          <w:tcPr>
            <w:tcW w:w="1872" w:type="dxa"/>
            <w:noWrap/>
            <w:hideMark/>
          </w:tcPr>
          <w:p w14:paraId="3B05C0E3" w14:textId="77777777" w:rsidR="00BF5382" w:rsidRPr="00CD48A8" w:rsidRDefault="00BF5382" w:rsidP="00BF5382">
            <w:pPr>
              <w:pStyle w:val="TableText"/>
              <w:ind w:right="576"/>
              <w:rPr>
                <w:noProof w:val="0"/>
              </w:rPr>
            </w:pPr>
            <w:r w:rsidRPr="00CD48A8">
              <w:rPr>
                <w:noProof w:val="0"/>
              </w:rPr>
              <w:t>0.29</w:t>
            </w:r>
          </w:p>
        </w:tc>
        <w:tc>
          <w:tcPr>
            <w:tcW w:w="1152" w:type="dxa"/>
            <w:noWrap/>
            <w:hideMark/>
          </w:tcPr>
          <w:p w14:paraId="66C58547" w14:textId="77777777" w:rsidR="00BF5382" w:rsidRPr="00CD48A8" w:rsidRDefault="00BF5382" w:rsidP="00BF5382">
            <w:pPr>
              <w:pStyle w:val="TableText"/>
              <w:rPr>
                <w:noProof w:val="0"/>
              </w:rPr>
            </w:pPr>
            <w:r w:rsidRPr="00CD48A8">
              <w:rPr>
                <w:noProof w:val="0"/>
              </w:rPr>
              <w:t>0.25</w:t>
            </w:r>
          </w:p>
        </w:tc>
      </w:tr>
      <w:tr w:rsidR="00BF5382" w:rsidRPr="00CD48A8" w14:paraId="4FB02A0D" w14:textId="77777777" w:rsidTr="0007166C">
        <w:trPr>
          <w:trHeight w:val="300"/>
        </w:trPr>
        <w:tc>
          <w:tcPr>
            <w:tcW w:w="1008" w:type="dxa"/>
            <w:noWrap/>
            <w:hideMark/>
          </w:tcPr>
          <w:p w14:paraId="2F3146A3" w14:textId="77777777" w:rsidR="00BF5382" w:rsidRPr="00CD48A8" w:rsidRDefault="00BF5382" w:rsidP="00BF5382">
            <w:pPr>
              <w:pStyle w:val="TableText"/>
              <w:rPr>
                <w:noProof w:val="0"/>
              </w:rPr>
            </w:pPr>
            <w:r w:rsidRPr="00CD48A8">
              <w:rPr>
                <w:noProof w:val="0"/>
              </w:rPr>
              <w:t>45</w:t>
            </w:r>
          </w:p>
        </w:tc>
        <w:tc>
          <w:tcPr>
            <w:tcW w:w="1008" w:type="dxa"/>
            <w:noWrap/>
            <w:hideMark/>
          </w:tcPr>
          <w:p w14:paraId="106F9F67"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2542F123"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14298078" w14:textId="77777777" w:rsidR="00BF5382" w:rsidRPr="00CD48A8" w:rsidRDefault="00BF5382" w:rsidP="00BF5382">
            <w:pPr>
              <w:pStyle w:val="TableText"/>
              <w:ind w:right="144"/>
              <w:rPr>
                <w:noProof w:val="0"/>
              </w:rPr>
            </w:pPr>
            <w:r w:rsidRPr="00CD48A8">
              <w:rPr>
                <w:noProof w:val="0"/>
              </w:rPr>
              <w:t>0.26</w:t>
            </w:r>
          </w:p>
        </w:tc>
        <w:tc>
          <w:tcPr>
            <w:tcW w:w="2160" w:type="dxa"/>
            <w:noWrap/>
            <w:hideMark/>
          </w:tcPr>
          <w:p w14:paraId="17322A47" w14:textId="77777777" w:rsidR="00BF5382" w:rsidRPr="00CD48A8" w:rsidRDefault="00BF5382" w:rsidP="00BF5382">
            <w:pPr>
              <w:pStyle w:val="TableText"/>
              <w:ind w:right="648"/>
              <w:rPr>
                <w:noProof w:val="0"/>
              </w:rPr>
            </w:pPr>
            <w:r w:rsidRPr="00CD48A8">
              <w:rPr>
                <w:noProof w:val="0"/>
              </w:rPr>
              <w:t>0.26</w:t>
            </w:r>
          </w:p>
        </w:tc>
        <w:tc>
          <w:tcPr>
            <w:tcW w:w="1872" w:type="dxa"/>
            <w:noWrap/>
            <w:hideMark/>
          </w:tcPr>
          <w:p w14:paraId="7A8C9F7C" w14:textId="77777777" w:rsidR="00BF5382" w:rsidRPr="00CD48A8" w:rsidRDefault="00BF5382" w:rsidP="00BF5382">
            <w:pPr>
              <w:pStyle w:val="TableText"/>
              <w:ind w:right="576"/>
              <w:rPr>
                <w:noProof w:val="0"/>
              </w:rPr>
            </w:pPr>
            <w:r w:rsidRPr="00CD48A8">
              <w:rPr>
                <w:noProof w:val="0"/>
              </w:rPr>
              <w:t>0.31</w:t>
            </w:r>
          </w:p>
        </w:tc>
        <w:tc>
          <w:tcPr>
            <w:tcW w:w="1152" w:type="dxa"/>
            <w:noWrap/>
            <w:hideMark/>
          </w:tcPr>
          <w:p w14:paraId="7FCF5300" w14:textId="77777777" w:rsidR="00BF5382" w:rsidRPr="00CD48A8" w:rsidRDefault="00BF5382" w:rsidP="00BF5382">
            <w:pPr>
              <w:pStyle w:val="TableText"/>
              <w:rPr>
                <w:noProof w:val="0"/>
              </w:rPr>
            </w:pPr>
            <w:r w:rsidRPr="00CD48A8">
              <w:rPr>
                <w:noProof w:val="0"/>
              </w:rPr>
              <w:t>0.26</w:t>
            </w:r>
          </w:p>
        </w:tc>
      </w:tr>
      <w:tr w:rsidR="00BF5382" w:rsidRPr="00CD48A8" w14:paraId="711B7F42" w14:textId="77777777" w:rsidTr="0007166C">
        <w:trPr>
          <w:trHeight w:val="300"/>
        </w:trPr>
        <w:tc>
          <w:tcPr>
            <w:tcW w:w="1008" w:type="dxa"/>
            <w:noWrap/>
            <w:hideMark/>
          </w:tcPr>
          <w:p w14:paraId="344A02B9" w14:textId="77777777" w:rsidR="00BF5382" w:rsidRPr="00CD48A8" w:rsidRDefault="00BF5382" w:rsidP="00BF5382">
            <w:pPr>
              <w:pStyle w:val="TableText"/>
              <w:rPr>
                <w:noProof w:val="0"/>
              </w:rPr>
            </w:pPr>
            <w:r w:rsidRPr="00CD48A8">
              <w:rPr>
                <w:noProof w:val="0"/>
              </w:rPr>
              <w:t>46</w:t>
            </w:r>
          </w:p>
        </w:tc>
        <w:tc>
          <w:tcPr>
            <w:tcW w:w="1008" w:type="dxa"/>
            <w:noWrap/>
            <w:hideMark/>
          </w:tcPr>
          <w:p w14:paraId="1657506C"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2EB4F137"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6E96845F" w14:textId="77777777" w:rsidR="00BF5382" w:rsidRPr="00CD48A8" w:rsidRDefault="00BF5382" w:rsidP="00BF5382">
            <w:pPr>
              <w:pStyle w:val="TableText"/>
              <w:ind w:right="144"/>
              <w:rPr>
                <w:noProof w:val="0"/>
              </w:rPr>
            </w:pPr>
            <w:r w:rsidRPr="00CD48A8">
              <w:rPr>
                <w:noProof w:val="0"/>
              </w:rPr>
              <w:t>0.27</w:t>
            </w:r>
          </w:p>
        </w:tc>
        <w:tc>
          <w:tcPr>
            <w:tcW w:w="2160" w:type="dxa"/>
            <w:noWrap/>
            <w:hideMark/>
          </w:tcPr>
          <w:p w14:paraId="1F6135F6" w14:textId="77777777" w:rsidR="00BF5382" w:rsidRPr="00CD48A8" w:rsidRDefault="00BF5382" w:rsidP="00BF5382">
            <w:pPr>
              <w:pStyle w:val="TableText"/>
              <w:ind w:right="648"/>
              <w:rPr>
                <w:noProof w:val="0"/>
              </w:rPr>
            </w:pPr>
            <w:r w:rsidRPr="00CD48A8">
              <w:rPr>
                <w:noProof w:val="0"/>
              </w:rPr>
              <w:t>0.27</w:t>
            </w:r>
          </w:p>
        </w:tc>
        <w:tc>
          <w:tcPr>
            <w:tcW w:w="1872" w:type="dxa"/>
            <w:noWrap/>
            <w:hideMark/>
          </w:tcPr>
          <w:p w14:paraId="6F5FE52C" w14:textId="77777777" w:rsidR="00BF5382" w:rsidRPr="00CD48A8" w:rsidRDefault="00BF5382" w:rsidP="00BF5382">
            <w:pPr>
              <w:pStyle w:val="TableText"/>
              <w:ind w:right="576"/>
              <w:rPr>
                <w:noProof w:val="0"/>
              </w:rPr>
            </w:pPr>
            <w:r w:rsidRPr="00CD48A8">
              <w:rPr>
                <w:noProof w:val="0"/>
              </w:rPr>
              <w:t>0.32</w:t>
            </w:r>
          </w:p>
        </w:tc>
        <w:tc>
          <w:tcPr>
            <w:tcW w:w="1152" w:type="dxa"/>
            <w:noWrap/>
            <w:hideMark/>
          </w:tcPr>
          <w:p w14:paraId="4CE7BBC6" w14:textId="77777777" w:rsidR="00BF5382" w:rsidRPr="00CD48A8" w:rsidRDefault="00BF5382" w:rsidP="00BF5382">
            <w:pPr>
              <w:pStyle w:val="TableText"/>
              <w:rPr>
                <w:noProof w:val="0"/>
              </w:rPr>
            </w:pPr>
            <w:r w:rsidRPr="00CD48A8">
              <w:rPr>
                <w:noProof w:val="0"/>
              </w:rPr>
              <w:t>0.27</w:t>
            </w:r>
          </w:p>
        </w:tc>
      </w:tr>
      <w:tr w:rsidR="00BF5382" w:rsidRPr="00CD48A8" w14:paraId="77499852" w14:textId="77777777" w:rsidTr="0007166C">
        <w:trPr>
          <w:trHeight w:val="300"/>
        </w:trPr>
        <w:tc>
          <w:tcPr>
            <w:tcW w:w="1008" w:type="dxa"/>
            <w:noWrap/>
            <w:hideMark/>
          </w:tcPr>
          <w:p w14:paraId="46EDE922" w14:textId="77777777" w:rsidR="00BF5382" w:rsidRPr="00CD48A8" w:rsidRDefault="00BF5382" w:rsidP="00BF5382">
            <w:pPr>
              <w:pStyle w:val="TableText"/>
              <w:rPr>
                <w:noProof w:val="0"/>
              </w:rPr>
            </w:pPr>
            <w:r w:rsidRPr="00CD48A8">
              <w:rPr>
                <w:noProof w:val="0"/>
              </w:rPr>
              <w:t>47</w:t>
            </w:r>
          </w:p>
        </w:tc>
        <w:tc>
          <w:tcPr>
            <w:tcW w:w="1008" w:type="dxa"/>
            <w:noWrap/>
            <w:hideMark/>
          </w:tcPr>
          <w:p w14:paraId="30159565"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47110794"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735C81F8" w14:textId="77777777" w:rsidR="00BF5382" w:rsidRPr="00CD48A8" w:rsidRDefault="00BF5382" w:rsidP="00BF5382">
            <w:pPr>
              <w:pStyle w:val="TableText"/>
              <w:ind w:right="144"/>
              <w:rPr>
                <w:noProof w:val="0"/>
              </w:rPr>
            </w:pPr>
            <w:r w:rsidRPr="00CD48A8">
              <w:rPr>
                <w:noProof w:val="0"/>
              </w:rPr>
              <w:t>0.29</w:t>
            </w:r>
          </w:p>
        </w:tc>
        <w:tc>
          <w:tcPr>
            <w:tcW w:w="2160" w:type="dxa"/>
            <w:noWrap/>
            <w:hideMark/>
          </w:tcPr>
          <w:p w14:paraId="3EF2F2B1" w14:textId="77777777" w:rsidR="00BF5382" w:rsidRPr="00CD48A8" w:rsidRDefault="00BF5382" w:rsidP="00BF5382">
            <w:pPr>
              <w:pStyle w:val="TableText"/>
              <w:ind w:right="648"/>
              <w:rPr>
                <w:noProof w:val="0"/>
              </w:rPr>
            </w:pPr>
            <w:r w:rsidRPr="00CD48A8">
              <w:rPr>
                <w:noProof w:val="0"/>
              </w:rPr>
              <w:t>0.29</w:t>
            </w:r>
          </w:p>
        </w:tc>
        <w:tc>
          <w:tcPr>
            <w:tcW w:w="1872" w:type="dxa"/>
            <w:noWrap/>
            <w:hideMark/>
          </w:tcPr>
          <w:p w14:paraId="095543D9" w14:textId="77777777" w:rsidR="00BF5382" w:rsidRPr="00CD48A8" w:rsidRDefault="00BF5382" w:rsidP="00BF5382">
            <w:pPr>
              <w:pStyle w:val="TableText"/>
              <w:ind w:right="576"/>
              <w:rPr>
                <w:noProof w:val="0"/>
              </w:rPr>
            </w:pPr>
            <w:r w:rsidRPr="00CD48A8">
              <w:rPr>
                <w:noProof w:val="0"/>
              </w:rPr>
              <w:t>0.34</w:t>
            </w:r>
          </w:p>
        </w:tc>
        <w:tc>
          <w:tcPr>
            <w:tcW w:w="1152" w:type="dxa"/>
            <w:noWrap/>
            <w:hideMark/>
          </w:tcPr>
          <w:p w14:paraId="2718A39D" w14:textId="77777777" w:rsidR="00BF5382" w:rsidRPr="00CD48A8" w:rsidRDefault="00BF5382" w:rsidP="00BF5382">
            <w:pPr>
              <w:pStyle w:val="TableText"/>
              <w:rPr>
                <w:noProof w:val="0"/>
              </w:rPr>
            </w:pPr>
            <w:r w:rsidRPr="00CD48A8">
              <w:rPr>
                <w:noProof w:val="0"/>
              </w:rPr>
              <w:t>0.29</w:t>
            </w:r>
          </w:p>
        </w:tc>
      </w:tr>
      <w:tr w:rsidR="00BF5382" w:rsidRPr="00CD48A8" w14:paraId="0A85AB17" w14:textId="77777777" w:rsidTr="0007166C">
        <w:trPr>
          <w:trHeight w:val="300"/>
        </w:trPr>
        <w:tc>
          <w:tcPr>
            <w:tcW w:w="1008" w:type="dxa"/>
            <w:noWrap/>
            <w:hideMark/>
          </w:tcPr>
          <w:p w14:paraId="5D657D45" w14:textId="77777777" w:rsidR="00BF5382" w:rsidRPr="00CD48A8" w:rsidRDefault="00BF5382" w:rsidP="00BF5382">
            <w:pPr>
              <w:pStyle w:val="TableText"/>
              <w:rPr>
                <w:noProof w:val="0"/>
              </w:rPr>
            </w:pPr>
            <w:r w:rsidRPr="00CD48A8">
              <w:rPr>
                <w:noProof w:val="0"/>
              </w:rPr>
              <w:t>48</w:t>
            </w:r>
          </w:p>
        </w:tc>
        <w:tc>
          <w:tcPr>
            <w:tcW w:w="1008" w:type="dxa"/>
            <w:noWrap/>
            <w:hideMark/>
          </w:tcPr>
          <w:p w14:paraId="1983A718"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6AAE1431"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34978CA" w14:textId="77777777" w:rsidR="00BF5382" w:rsidRPr="00CD48A8" w:rsidRDefault="00BF5382" w:rsidP="00BF5382">
            <w:pPr>
              <w:pStyle w:val="TableText"/>
              <w:ind w:right="144"/>
              <w:rPr>
                <w:noProof w:val="0"/>
              </w:rPr>
            </w:pPr>
            <w:r w:rsidRPr="00CD48A8">
              <w:rPr>
                <w:noProof w:val="0"/>
              </w:rPr>
              <w:t>0.30</w:t>
            </w:r>
          </w:p>
        </w:tc>
        <w:tc>
          <w:tcPr>
            <w:tcW w:w="2160" w:type="dxa"/>
            <w:noWrap/>
            <w:hideMark/>
          </w:tcPr>
          <w:p w14:paraId="24ABA0D2" w14:textId="77777777" w:rsidR="00BF5382" w:rsidRPr="00CD48A8" w:rsidRDefault="00BF5382" w:rsidP="00BF5382">
            <w:pPr>
              <w:pStyle w:val="TableText"/>
              <w:ind w:right="648"/>
              <w:rPr>
                <w:noProof w:val="0"/>
              </w:rPr>
            </w:pPr>
            <w:r w:rsidRPr="00CD48A8">
              <w:rPr>
                <w:noProof w:val="0"/>
              </w:rPr>
              <w:t>0.30</w:t>
            </w:r>
          </w:p>
        </w:tc>
        <w:tc>
          <w:tcPr>
            <w:tcW w:w="1872" w:type="dxa"/>
            <w:noWrap/>
            <w:hideMark/>
          </w:tcPr>
          <w:p w14:paraId="67455E0C" w14:textId="77777777" w:rsidR="00BF5382" w:rsidRPr="00CD48A8" w:rsidRDefault="00BF5382" w:rsidP="00BF5382">
            <w:pPr>
              <w:pStyle w:val="TableText"/>
              <w:ind w:right="576"/>
              <w:rPr>
                <w:noProof w:val="0"/>
              </w:rPr>
            </w:pPr>
            <w:r w:rsidRPr="00CD48A8">
              <w:rPr>
                <w:noProof w:val="0"/>
              </w:rPr>
              <w:t>0.35</w:t>
            </w:r>
          </w:p>
        </w:tc>
        <w:tc>
          <w:tcPr>
            <w:tcW w:w="1152" w:type="dxa"/>
            <w:noWrap/>
            <w:hideMark/>
          </w:tcPr>
          <w:p w14:paraId="6B35D051" w14:textId="77777777" w:rsidR="00BF5382" w:rsidRPr="00CD48A8" w:rsidRDefault="00BF5382" w:rsidP="00BF5382">
            <w:pPr>
              <w:pStyle w:val="TableText"/>
              <w:rPr>
                <w:noProof w:val="0"/>
              </w:rPr>
            </w:pPr>
            <w:r w:rsidRPr="00CD48A8">
              <w:rPr>
                <w:noProof w:val="0"/>
              </w:rPr>
              <w:t>0.30</w:t>
            </w:r>
          </w:p>
        </w:tc>
      </w:tr>
      <w:tr w:rsidR="00BF5382" w:rsidRPr="00CD48A8" w14:paraId="2DA1568A" w14:textId="77777777" w:rsidTr="0007166C">
        <w:trPr>
          <w:trHeight w:val="300"/>
        </w:trPr>
        <w:tc>
          <w:tcPr>
            <w:tcW w:w="1008" w:type="dxa"/>
            <w:noWrap/>
            <w:hideMark/>
          </w:tcPr>
          <w:p w14:paraId="450147FA" w14:textId="77777777" w:rsidR="00BF5382" w:rsidRPr="00CD48A8" w:rsidRDefault="00BF5382" w:rsidP="00BF5382">
            <w:pPr>
              <w:pStyle w:val="TableText"/>
              <w:rPr>
                <w:noProof w:val="0"/>
              </w:rPr>
            </w:pPr>
            <w:r w:rsidRPr="00CD48A8">
              <w:rPr>
                <w:noProof w:val="0"/>
              </w:rPr>
              <w:t>49</w:t>
            </w:r>
          </w:p>
        </w:tc>
        <w:tc>
          <w:tcPr>
            <w:tcW w:w="1008" w:type="dxa"/>
            <w:noWrap/>
            <w:hideMark/>
          </w:tcPr>
          <w:p w14:paraId="5D332B9E"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F1D3886"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6F0E2446" w14:textId="77777777" w:rsidR="00BF5382" w:rsidRPr="00CD48A8" w:rsidRDefault="00BF5382" w:rsidP="00BF5382">
            <w:pPr>
              <w:pStyle w:val="TableText"/>
              <w:ind w:right="144"/>
              <w:rPr>
                <w:noProof w:val="0"/>
              </w:rPr>
            </w:pPr>
            <w:r w:rsidRPr="00CD48A8">
              <w:rPr>
                <w:noProof w:val="0"/>
              </w:rPr>
              <w:t>0.31</w:t>
            </w:r>
          </w:p>
        </w:tc>
        <w:tc>
          <w:tcPr>
            <w:tcW w:w="2160" w:type="dxa"/>
            <w:noWrap/>
            <w:hideMark/>
          </w:tcPr>
          <w:p w14:paraId="0C928918" w14:textId="77777777" w:rsidR="00BF5382" w:rsidRPr="00CD48A8" w:rsidRDefault="00BF5382" w:rsidP="00BF5382">
            <w:pPr>
              <w:pStyle w:val="TableText"/>
              <w:ind w:right="648"/>
              <w:rPr>
                <w:noProof w:val="0"/>
              </w:rPr>
            </w:pPr>
            <w:r w:rsidRPr="00CD48A8">
              <w:rPr>
                <w:noProof w:val="0"/>
              </w:rPr>
              <w:t>0.32</w:t>
            </w:r>
          </w:p>
        </w:tc>
        <w:tc>
          <w:tcPr>
            <w:tcW w:w="1872" w:type="dxa"/>
            <w:noWrap/>
            <w:hideMark/>
          </w:tcPr>
          <w:p w14:paraId="6CA21457" w14:textId="77777777" w:rsidR="00BF5382" w:rsidRPr="00CD48A8" w:rsidRDefault="00BF5382" w:rsidP="00BF5382">
            <w:pPr>
              <w:pStyle w:val="TableText"/>
              <w:ind w:right="576"/>
              <w:rPr>
                <w:noProof w:val="0"/>
              </w:rPr>
            </w:pPr>
            <w:r w:rsidRPr="00CD48A8">
              <w:rPr>
                <w:noProof w:val="0"/>
              </w:rPr>
              <w:t>0.37</w:t>
            </w:r>
          </w:p>
        </w:tc>
        <w:tc>
          <w:tcPr>
            <w:tcW w:w="1152" w:type="dxa"/>
            <w:noWrap/>
            <w:hideMark/>
          </w:tcPr>
          <w:p w14:paraId="20F33768" w14:textId="77777777" w:rsidR="00BF5382" w:rsidRPr="00CD48A8" w:rsidRDefault="00BF5382" w:rsidP="00BF5382">
            <w:pPr>
              <w:pStyle w:val="TableText"/>
              <w:rPr>
                <w:noProof w:val="0"/>
              </w:rPr>
            </w:pPr>
            <w:r w:rsidRPr="00CD48A8">
              <w:rPr>
                <w:noProof w:val="0"/>
              </w:rPr>
              <w:t>0.32</w:t>
            </w:r>
          </w:p>
        </w:tc>
      </w:tr>
      <w:tr w:rsidR="00BF5382" w:rsidRPr="00CD48A8" w14:paraId="00183C63" w14:textId="77777777" w:rsidTr="0007166C">
        <w:trPr>
          <w:trHeight w:val="300"/>
        </w:trPr>
        <w:tc>
          <w:tcPr>
            <w:tcW w:w="1008" w:type="dxa"/>
            <w:noWrap/>
            <w:hideMark/>
          </w:tcPr>
          <w:p w14:paraId="2181CA18" w14:textId="77777777" w:rsidR="00BF5382" w:rsidRPr="00CD48A8" w:rsidRDefault="00BF5382" w:rsidP="00BF5382">
            <w:pPr>
              <w:pStyle w:val="TableText"/>
              <w:rPr>
                <w:noProof w:val="0"/>
              </w:rPr>
            </w:pPr>
            <w:r w:rsidRPr="00CD48A8">
              <w:rPr>
                <w:noProof w:val="0"/>
              </w:rPr>
              <w:t>50</w:t>
            </w:r>
          </w:p>
        </w:tc>
        <w:tc>
          <w:tcPr>
            <w:tcW w:w="1008" w:type="dxa"/>
            <w:noWrap/>
            <w:hideMark/>
          </w:tcPr>
          <w:p w14:paraId="0B32CC05"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36C9925D"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6E00DC9D" w14:textId="77777777" w:rsidR="00BF5382" w:rsidRPr="00CD48A8" w:rsidRDefault="00BF5382" w:rsidP="00BF5382">
            <w:pPr>
              <w:pStyle w:val="TableText"/>
              <w:ind w:right="144"/>
              <w:rPr>
                <w:noProof w:val="0"/>
              </w:rPr>
            </w:pPr>
            <w:r w:rsidRPr="00CD48A8">
              <w:rPr>
                <w:noProof w:val="0"/>
              </w:rPr>
              <w:t>0.32</w:t>
            </w:r>
          </w:p>
        </w:tc>
        <w:tc>
          <w:tcPr>
            <w:tcW w:w="2160" w:type="dxa"/>
            <w:noWrap/>
            <w:hideMark/>
          </w:tcPr>
          <w:p w14:paraId="321C6347" w14:textId="77777777" w:rsidR="00BF5382" w:rsidRPr="00CD48A8" w:rsidRDefault="00BF5382" w:rsidP="00BF5382">
            <w:pPr>
              <w:pStyle w:val="TableText"/>
              <w:ind w:right="648"/>
              <w:rPr>
                <w:noProof w:val="0"/>
              </w:rPr>
            </w:pPr>
            <w:r w:rsidRPr="00CD48A8">
              <w:rPr>
                <w:noProof w:val="0"/>
              </w:rPr>
              <w:t>0.33</w:t>
            </w:r>
          </w:p>
        </w:tc>
        <w:tc>
          <w:tcPr>
            <w:tcW w:w="1872" w:type="dxa"/>
            <w:noWrap/>
            <w:hideMark/>
          </w:tcPr>
          <w:p w14:paraId="06197888" w14:textId="77777777" w:rsidR="00BF5382" w:rsidRPr="00CD48A8" w:rsidRDefault="00BF5382" w:rsidP="00BF5382">
            <w:pPr>
              <w:pStyle w:val="TableText"/>
              <w:ind w:right="576"/>
              <w:rPr>
                <w:noProof w:val="0"/>
              </w:rPr>
            </w:pPr>
            <w:r w:rsidRPr="00CD48A8">
              <w:rPr>
                <w:noProof w:val="0"/>
              </w:rPr>
              <w:t>0.39</w:t>
            </w:r>
          </w:p>
        </w:tc>
        <w:tc>
          <w:tcPr>
            <w:tcW w:w="1152" w:type="dxa"/>
            <w:noWrap/>
            <w:hideMark/>
          </w:tcPr>
          <w:p w14:paraId="1A31B5CD" w14:textId="77777777" w:rsidR="00BF5382" w:rsidRPr="00CD48A8" w:rsidRDefault="00BF5382" w:rsidP="00BF5382">
            <w:pPr>
              <w:pStyle w:val="TableText"/>
              <w:rPr>
                <w:noProof w:val="0"/>
              </w:rPr>
            </w:pPr>
            <w:r w:rsidRPr="00CD48A8">
              <w:rPr>
                <w:noProof w:val="0"/>
              </w:rPr>
              <w:t>0.33</w:t>
            </w:r>
          </w:p>
        </w:tc>
      </w:tr>
      <w:tr w:rsidR="00BF5382" w:rsidRPr="00CD48A8" w14:paraId="041B8C94" w14:textId="77777777" w:rsidTr="0007166C">
        <w:trPr>
          <w:trHeight w:val="300"/>
        </w:trPr>
        <w:tc>
          <w:tcPr>
            <w:tcW w:w="1008" w:type="dxa"/>
            <w:noWrap/>
            <w:hideMark/>
          </w:tcPr>
          <w:p w14:paraId="3CD15D4F" w14:textId="77777777" w:rsidR="00BF5382" w:rsidRPr="00CD48A8" w:rsidRDefault="00BF5382" w:rsidP="00BF5382">
            <w:pPr>
              <w:pStyle w:val="TableText"/>
              <w:rPr>
                <w:noProof w:val="0"/>
              </w:rPr>
            </w:pPr>
            <w:r w:rsidRPr="00CD48A8">
              <w:rPr>
                <w:noProof w:val="0"/>
              </w:rPr>
              <w:t>51</w:t>
            </w:r>
          </w:p>
        </w:tc>
        <w:tc>
          <w:tcPr>
            <w:tcW w:w="1008" w:type="dxa"/>
            <w:noWrap/>
            <w:hideMark/>
          </w:tcPr>
          <w:p w14:paraId="46F57425"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51758BC1"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257F3C90" w14:textId="77777777" w:rsidR="00BF5382" w:rsidRPr="00CD48A8" w:rsidRDefault="00BF5382" w:rsidP="00BF5382">
            <w:pPr>
              <w:pStyle w:val="TableText"/>
              <w:ind w:right="144"/>
              <w:rPr>
                <w:noProof w:val="0"/>
              </w:rPr>
            </w:pPr>
            <w:r w:rsidRPr="00CD48A8">
              <w:rPr>
                <w:noProof w:val="0"/>
              </w:rPr>
              <w:t>0.34</w:t>
            </w:r>
          </w:p>
        </w:tc>
        <w:tc>
          <w:tcPr>
            <w:tcW w:w="2160" w:type="dxa"/>
            <w:noWrap/>
            <w:hideMark/>
          </w:tcPr>
          <w:p w14:paraId="1D4324CD" w14:textId="77777777" w:rsidR="00BF5382" w:rsidRPr="00CD48A8" w:rsidRDefault="00BF5382" w:rsidP="00BF5382">
            <w:pPr>
              <w:pStyle w:val="TableText"/>
              <w:ind w:right="648"/>
              <w:rPr>
                <w:noProof w:val="0"/>
              </w:rPr>
            </w:pPr>
            <w:r w:rsidRPr="00CD48A8">
              <w:rPr>
                <w:noProof w:val="0"/>
              </w:rPr>
              <w:t>0.34</w:t>
            </w:r>
          </w:p>
        </w:tc>
        <w:tc>
          <w:tcPr>
            <w:tcW w:w="1872" w:type="dxa"/>
            <w:noWrap/>
            <w:hideMark/>
          </w:tcPr>
          <w:p w14:paraId="33E780B3" w14:textId="77777777" w:rsidR="00BF5382" w:rsidRPr="00CD48A8" w:rsidRDefault="00BF5382" w:rsidP="00BF5382">
            <w:pPr>
              <w:pStyle w:val="TableText"/>
              <w:ind w:right="576"/>
              <w:rPr>
                <w:noProof w:val="0"/>
              </w:rPr>
            </w:pPr>
            <w:r w:rsidRPr="00CD48A8">
              <w:rPr>
                <w:noProof w:val="0"/>
              </w:rPr>
              <w:t>0.40</w:t>
            </w:r>
          </w:p>
        </w:tc>
        <w:tc>
          <w:tcPr>
            <w:tcW w:w="1152" w:type="dxa"/>
            <w:noWrap/>
            <w:hideMark/>
          </w:tcPr>
          <w:p w14:paraId="53411DA8" w14:textId="77777777" w:rsidR="00BF5382" w:rsidRPr="00CD48A8" w:rsidRDefault="00BF5382" w:rsidP="00BF5382">
            <w:pPr>
              <w:pStyle w:val="TableText"/>
              <w:rPr>
                <w:noProof w:val="0"/>
              </w:rPr>
            </w:pPr>
            <w:r w:rsidRPr="00CD48A8">
              <w:rPr>
                <w:noProof w:val="0"/>
              </w:rPr>
              <w:t>0.35</w:t>
            </w:r>
          </w:p>
        </w:tc>
      </w:tr>
      <w:tr w:rsidR="00BF5382" w:rsidRPr="00CD48A8" w14:paraId="1DA038C5" w14:textId="77777777" w:rsidTr="0007166C">
        <w:trPr>
          <w:trHeight w:val="300"/>
        </w:trPr>
        <w:tc>
          <w:tcPr>
            <w:tcW w:w="1008" w:type="dxa"/>
            <w:noWrap/>
            <w:hideMark/>
          </w:tcPr>
          <w:p w14:paraId="2FECB560" w14:textId="77777777" w:rsidR="00BF5382" w:rsidRPr="00CD48A8" w:rsidRDefault="00BF5382" w:rsidP="00BF5382">
            <w:pPr>
              <w:pStyle w:val="TableText"/>
              <w:rPr>
                <w:noProof w:val="0"/>
              </w:rPr>
            </w:pPr>
            <w:r w:rsidRPr="00CD48A8">
              <w:rPr>
                <w:noProof w:val="0"/>
              </w:rPr>
              <w:t>52</w:t>
            </w:r>
          </w:p>
        </w:tc>
        <w:tc>
          <w:tcPr>
            <w:tcW w:w="1008" w:type="dxa"/>
            <w:noWrap/>
            <w:hideMark/>
          </w:tcPr>
          <w:p w14:paraId="26F6F2C7"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6ACC7A08"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41727885" w14:textId="77777777" w:rsidR="00BF5382" w:rsidRPr="00CD48A8" w:rsidRDefault="00BF5382" w:rsidP="00BF5382">
            <w:pPr>
              <w:pStyle w:val="TableText"/>
              <w:ind w:right="144"/>
              <w:rPr>
                <w:noProof w:val="0"/>
              </w:rPr>
            </w:pPr>
            <w:r w:rsidRPr="00CD48A8">
              <w:rPr>
                <w:noProof w:val="0"/>
              </w:rPr>
              <w:t>0.35</w:t>
            </w:r>
          </w:p>
        </w:tc>
        <w:tc>
          <w:tcPr>
            <w:tcW w:w="2160" w:type="dxa"/>
            <w:noWrap/>
            <w:hideMark/>
          </w:tcPr>
          <w:p w14:paraId="5F866AA5" w14:textId="77777777" w:rsidR="00BF5382" w:rsidRPr="00CD48A8" w:rsidRDefault="00BF5382" w:rsidP="00BF5382">
            <w:pPr>
              <w:pStyle w:val="TableText"/>
              <w:ind w:right="648"/>
              <w:rPr>
                <w:noProof w:val="0"/>
              </w:rPr>
            </w:pPr>
            <w:r w:rsidRPr="00CD48A8">
              <w:rPr>
                <w:noProof w:val="0"/>
              </w:rPr>
              <w:t>0.36</w:t>
            </w:r>
          </w:p>
        </w:tc>
        <w:tc>
          <w:tcPr>
            <w:tcW w:w="1872" w:type="dxa"/>
            <w:noWrap/>
            <w:hideMark/>
          </w:tcPr>
          <w:p w14:paraId="42B61E19" w14:textId="77777777" w:rsidR="00BF5382" w:rsidRPr="00CD48A8" w:rsidRDefault="00BF5382" w:rsidP="00BF5382">
            <w:pPr>
              <w:pStyle w:val="TableText"/>
              <w:ind w:right="576"/>
              <w:rPr>
                <w:noProof w:val="0"/>
              </w:rPr>
            </w:pPr>
            <w:r w:rsidRPr="00CD48A8">
              <w:rPr>
                <w:noProof w:val="0"/>
              </w:rPr>
              <w:t>0.42</w:t>
            </w:r>
          </w:p>
        </w:tc>
        <w:tc>
          <w:tcPr>
            <w:tcW w:w="1152" w:type="dxa"/>
            <w:noWrap/>
            <w:hideMark/>
          </w:tcPr>
          <w:p w14:paraId="5FAD7CF9" w14:textId="77777777" w:rsidR="00BF5382" w:rsidRPr="00CD48A8" w:rsidRDefault="00BF5382" w:rsidP="00BF5382">
            <w:pPr>
              <w:pStyle w:val="TableText"/>
              <w:rPr>
                <w:noProof w:val="0"/>
              </w:rPr>
            </w:pPr>
            <w:r w:rsidRPr="00CD48A8">
              <w:rPr>
                <w:noProof w:val="0"/>
              </w:rPr>
              <w:t>0.36</w:t>
            </w:r>
          </w:p>
        </w:tc>
      </w:tr>
      <w:tr w:rsidR="00BF5382" w:rsidRPr="00CD48A8" w14:paraId="7608694A" w14:textId="77777777" w:rsidTr="0007166C">
        <w:trPr>
          <w:trHeight w:val="300"/>
        </w:trPr>
        <w:tc>
          <w:tcPr>
            <w:tcW w:w="1008" w:type="dxa"/>
            <w:noWrap/>
            <w:hideMark/>
          </w:tcPr>
          <w:p w14:paraId="26AEAF04" w14:textId="77777777" w:rsidR="00BF5382" w:rsidRPr="00CD48A8" w:rsidRDefault="00BF5382" w:rsidP="00BF5382">
            <w:pPr>
              <w:pStyle w:val="TableText"/>
              <w:rPr>
                <w:noProof w:val="0"/>
              </w:rPr>
            </w:pPr>
            <w:r w:rsidRPr="00CD48A8">
              <w:rPr>
                <w:noProof w:val="0"/>
              </w:rPr>
              <w:t>53</w:t>
            </w:r>
          </w:p>
        </w:tc>
        <w:tc>
          <w:tcPr>
            <w:tcW w:w="1008" w:type="dxa"/>
            <w:noWrap/>
            <w:hideMark/>
          </w:tcPr>
          <w:p w14:paraId="167CF0F1"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523401C6"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034F9EC" w14:textId="77777777" w:rsidR="00BF5382" w:rsidRPr="00CD48A8" w:rsidRDefault="00BF5382" w:rsidP="00BF5382">
            <w:pPr>
              <w:pStyle w:val="TableText"/>
              <w:ind w:right="144"/>
              <w:rPr>
                <w:noProof w:val="0"/>
              </w:rPr>
            </w:pPr>
            <w:r w:rsidRPr="00CD48A8">
              <w:rPr>
                <w:noProof w:val="0"/>
              </w:rPr>
              <w:t>0.36</w:t>
            </w:r>
          </w:p>
        </w:tc>
        <w:tc>
          <w:tcPr>
            <w:tcW w:w="2160" w:type="dxa"/>
            <w:noWrap/>
            <w:hideMark/>
          </w:tcPr>
          <w:p w14:paraId="7B64A946" w14:textId="77777777" w:rsidR="00BF5382" w:rsidRPr="00CD48A8" w:rsidRDefault="00BF5382" w:rsidP="00BF5382">
            <w:pPr>
              <w:pStyle w:val="TableText"/>
              <w:ind w:right="648"/>
              <w:rPr>
                <w:noProof w:val="0"/>
              </w:rPr>
            </w:pPr>
            <w:r w:rsidRPr="00CD48A8">
              <w:rPr>
                <w:noProof w:val="0"/>
              </w:rPr>
              <w:t>0.37</w:t>
            </w:r>
          </w:p>
        </w:tc>
        <w:tc>
          <w:tcPr>
            <w:tcW w:w="1872" w:type="dxa"/>
            <w:noWrap/>
            <w:hideMark/>
          </w:tcPr>
          <w:p w14:paraId="5FBEDAC3" w14:textId="77777777" w:rsidR="00BF5382" w:rsidRPr="00CD48A8" w:rsidRDefault="00BF5382" w:rsidP="00BF5382">
            <w:pPr>
              <w:pStyle w:val="TableText"/>
              <w:ind w:right="576"/>
              <w:rPr>
                <w:noProof w:val="0"/>
              </w:rPr>
            </w:pPr>
            <w:r w:rsidRPr="00CD48A8">
              <w:rPr>
                <w:noProof w:val="0"/>
              </w:rPr>
              <w:t>0.44</w:t>
            </w:r>
          </w:p>
        </w:tc>
        <w:tc>
          <w:tcPr>
            <w:tcW w:w="1152" w:type="dxa"/>
            <w:noWrap/>
            <w:hideMark/>
          </w:tcPr>
          <w:p w14:paraId="37DB6041" w14:textId="77777777" w:rsidR="00BF5382" w:rsidRPr="00CD48A8" w:rsidRDefault="00BF5382" w:rsidP="00BF5382">
            <w:pPr>
              <w:pStyle w:val="TableText"/>
              <w:rPr>
                <w:noProof w:val="0"/>
              </w:rPr>
            </w:pPr>
            <w:r w:rsidRPr="00CD48A8">
              <w:rPr>
                <w:noProof w:val="0"/>
              </w:rPr>
              <w:t>0.38</w:t>
            </w:r>
          </w:p>
        </w:tc>
      </w:tr>
      <w:tr w:rsidR="00BF5382" w:rsidRPr="00CD48A8" w14:paraId="3C87B086" w14:textId="77777777" w:rsidTr="0007166C">
        <w:trPr>
          <w:trHeight w:val="300"/>
        </w:trPr>
        <w:tc>
          <w:tcPr>
            <w:tcW w:w="1008" w:type="dxa"/>
            <w:noWrap/>
            <w:hideMark/>
          </w:tcPr>
          <w:p w14:paraId="3BBC2741" w14:textId="77777777" w:rsidR="00BF5382" w:rsidRPr="00CD48A8" w:rsidRDefault="00BF5382" w:rsidP="00BF5382">
            <w:pPr>
              <w:pStyle w:val="TableText"/>
              <w:rPr>
                <w:noProof w:val="0"/>
              </w:rPr>
            </w:pPr>
            <w:r w:rsidRPr="00CD48A8">
              <w:rPr>
                <w:noProof w:val="0"/>
              </w:rPr>
              <w:t>54</w:t>
            </w:r>
          </w:p>
        </w:tc>
        <w:tc>
          <w:tcPr>
            <w:tcW w:w="1008" w:type="dxa"/>
            <w:noWrap/>
            <w:hideMark/>
          </w:tcPr>
          <w:p w14:paraId="3C3ACDB1"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36F1DA6A"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7754E98C" w14:textId="77777777" w:rsidR="00BF5382" w:rsidRPr="00CD48A8" w:rsidRDefault="00BF5382" w:rsidP="00BF5382">
            <w:pPr>
              <w:pStyle w:val="TableText"/>
              <w:ind w:right="144"/>
              <w:rPr>
                <w:noProof w:val="0"/>
              </w:rPr>
            </w:pPr>
            <w:r w:rsidRPr="00CD48A8">
              <w:rPr>
                <w:noProof w:val="0"/>
              </w:rPr>
              <w:t>0.37</w:t>
            </w:r>
          </w:p>
        </w:tc>
        <w:tc>
          <w:tcPr>
            <w:tcW w:w="2160" w:type="dxa"/>
            <w:noWrap/>
            <w:hideMark/>
          </w:tcPr>
          <w:p w14:paraId="0F90A649" w14:textId="77777777" w:rsidR="00BF5382" w:rsidRPr="00CD48A8" w:rsidRDefault="00BF5382" w:rsidP="00BF5382">
            <w:pPr>
              <w:pStyle w:val="TableText"/>
              <w:ind w:right="648"/>
              <w:rPr>
                <w:noProof w:val="0"/>
              </w:rPr>
            </w:pPr>
            <w:r w:rsidRPr="00CD48A8">
              <w:rPr>
                <w:noProof w:val="0"/>
              </w:rPr>
              <w:t>0.39</w:t>
            </w:r>
          </w:p>
        </w:tc>
        <w:tc>
          <w:tcPr>
            <w:tcW w:w="1872" w:type="dxa"/>
            <w:noWrap/>
            <w:hideMark/>
          </w:tcPr>
          <w:p w14:paraId="3B47ECE7" w14:textId="77777777" w:rsidR="00BF5382" w:rsidRPr="00CD48A8" w:rsidRDefault="00BF5382" w:rsidP="00BF5382">
            <w:pPr>
              <w:pStyle w:val="TableText"/>
              <w:ind w:right="576"/>
              <w:rPr>
                <w:noProof w:val="0"/>
              </w:rPr>
            </w:pPr>
            <w:r w:rsidRPr="00CD48A8">
              <w:rPr>
                <w:noProof w:val="0"/>
              </w:rPr>
              <w:t>0.45</w:t>
            </w:r>
          </w:p>
        </w:tc>
        <w:tc>
          <w:tcPr>
            <w:tcW w:w="1152" w:type="dxa"/>
            <w:noWrap/>
            <w:hideMark/>
          </w:tcPr>
          <w:p w14:paraId="51581E1A" w14:textId="77777777" w:rsidR="00BF5382" w:rsidRPr="00CD48A8" w:rsidRDefault="00BF5382" w:rsidP="00BF5382">
            <w:pPr>
              <w:pStyle w:val="TableText"/>
              <w:rPr>
                <w:noProof w:val="0"/>
              </w:rPr>
            </w:pPr>
            <w:r w:rsidRPr="00CD48A8">
              <w:rPr>
                <w:noProof w:val="0"/>
              </w:rPr>
              <w:t>0.39</w:t>
            </w:r>
          </w:p>
        </w:tc>
      </w:tr>
      <w:tr w:rsidR="00BF5382" w:rsidRPr="00CD48A8" w14:paraId="069EF52A" w14:textId="77777777" w:rsidTr="0007166C">
        <w:trPr>
          <w:trHeight w:val="300"/>
        </w:trPr>
        <w:tc>
          <w:tcPr>
            <w:tcW w:w="1008" w:type="dxa"/>
            <w:noWrap/>
            <w:hideMark/>
          </w:tcPr>
          <w:p w14:paraId="3C8BDFCB" w14:textId="77777777" w:rsidR="00BF5382" w:rsidRPr="00CD48A8" w:rsidRDefault="00BF5382" w:rsidP="00BF5382">
            <w:pPr>
              <w:pStyle w:val="TableText"/>
              <w:rPr>
                <w:noProof w:val="0"/>
              </w:rPr>
            </w:pPr>
            <w:r w:rsidRPr="00CD48A8">
              <w:rPr>
                <w:noProof w:val="0"/>
              </w:rPr>
              <w:t>55</w:t>
            </w:r>
          </w:p>
        </w:tc>
        <w:tc>
          <w:tcPr>
            <w:tcW w:w="1008" w:type="dxa"/>
            <w:noWrap/>
            <w:hideMark/>
          </w:tcPr>
          <w:p w14:paraId="5D1543CA"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13D67C72"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2670CFA6" w14:textId="77777777" w:rsidR="00BF5382" w:rsidRPr="00CD48A8" w:rsidRDefault="00BF5382" w:rsidP="00BF5382">
            <w:pPr>
              <w:pStyle w:val="TableText"/>
              <w:ind w:right="144"/>
              <w:rPr>
                <w:noProof w:val="0"/>
              </w:rPr>
            </w:pPr>
            <w:r w:rsidRPr="00CD48A8">
              <w:rPr>
                <w:noProof w:val="0"/>
              </w:rPr>
              <w:t>0.39</w:t>
            </w:r>
          </w:p>
        </w:tc>
        <w:tc>
          <w:tcPr>
            <w:tcW w:w="2160" w:type="dxa"/>
            <w:noWrap/>
            <w:hideMark/>
          </w:tcPr>
          <w:p w14:paraId="50DAC98D" w14:textId="77777777" w:rsidR="00BF5382" w:rsidRPr="00CD48A8" w:rsidRDefault="00BF5382" w:rsidP="00BF5382">
            <w:pPr>
              <w:pStyle w:val="TableText"/>
              <w:ind w:right="648"/>
              <w:rPr>
                <w:noProof w:val="0"/>
              </w:rPr>
            </w:pPr>
            <w:r w:rsidRPr="00CD48A8">
              <w:rPr>
                <w:noProof w:val="0"/>
              </w:rPr>
              <w:t>0.40</w:t>
            </w:r>
          </w:p>
        </w:tc>
        <w:tc>
          <w:tcPr>
            <w:tcW w:w="1872" w:type="dxa"/>
            <w:noWrap/>
            <w:hideMark/>
          </w:tcPr>
          <w:p w14:paraId="7473138A" w14:textId="77777777" w:rsidR="00BF5382" w:rsidRPr="00CD48A8" w:rsidRDefault="00BF5382" w:rsidP="00BF5382">
            <w:pPr>
              <w:pStyle w:val="TableText"/>
              <w:ind w:right="576"/>
              <w:rPr>
                <w:noProof w:val="0"/>
              </w:rPr>
            </w:pPr>
            <w:r w:rsidRPr="00CD48A8">
              <w:rPr>
                <w:noProof w:val="0"/>
              </w:rPr>
              <w:t>0.47</w:t>
            </w:r>
          </w:p>
        </w:tc>
        <w:tc>
          <w:tcPr>
            <w:tcW w:w="1152" w:type="dxa"/>
            <w:noWrap/>
            <w:hideMark/>
          </w:tcPr>
          <w:p w14:paraId="7DC195DB" w14:textId="77777777" w:rsidR="00BF5382" w:rsidRPr="00CD48A8" w:rsidRDefault="00BF5382" w:rsidP="00BF5382">
            <w:pPr>
              <w:pStyle w:val="TableText"/>
              <w:rPr>
                <w:noProof w:val="0"/>
              </w:rPr>
            </w:pPr>
            <w:r w:rsidRPr="00CD48A8">
              <w:rPr>
                <w:noProof w:val="0"/>
              </w:rPr>
              <w:t>0.41</w:t>
            </w:r>
          </w:p>
        </w:tc>
      </w:tr>
      <w:tr w:rsidR="00BF5382" w:rsidRPr="00CD48A8" w14:paraId="0E4D5F85" w14:textId="77777777" w:rsidTr="0007166C">
        <w:trPr>
          <w:trHeight w:val="300"/>
        </w:trPr>
        <w:tc>
          <w:tcPr>
            <w:tcW w:w="1008" w:type="dxa"/>
            <w:noWrap/>
            <w:hideMark/>
          </w:tcPr>
          <w:p w14:paraId="1B2FF073" w14:textId="77777777" w:rsidR="00BF5382" w:rsidRPr="00CD48A8" w:rsidRDefault="00BF5382" w:rsidP="00BF5382">
            <w:pPr>
              <w:pStyle w:val="TableText"/>
              <w:rPr>
                <w:noProof w:val="0"/>
              </w:rPr>
            </w:pPr>
            <w:r w:rsidRPr="00CD48A8">
              <w:rPr>
                <w:noProof w:val="0"/>
              </w:rPr>
              <w:t>56</w:t>
            </w:r>
          </w:p>
        </w:tc>
        <w:tc>
          <w:tcPr>
            <w:tcW w:w="1008" w:type="dxa"/>
            <w:noWrap/>
            <w:hideMark/>
          </w:tcPr>
          <w:p w14:paraId="19283B5B"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3779C1CA"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550C30E8" w14:textId="77777777" w:rsidR="00BF5382" w:rsidRPr="00CD48A8" w:rsidRDefault="00BF5382" w:rsidP="00BF5382">
            <w:pPr>
              <w:pStyle w:val="TableText"/>
              <w:ind w:right="144"/>
              <w:rPr>
                <w:noProof w:val="0"/>
              </w:rPr>
            </w:pPr>
            <w:r w:rsidRPr="00CD48A8">
              <w:rPr>
                <w:noProof w:val="0"/>
              </w:rPr>
              <w:t>0.40</w:t>
            </w:r>
          </w:p>
        </w:tc>
        <w:tc>
          <w:tcPr>
            <w:tcW w:w="2160" w:type="dxa"/>
            <w:noWrap/>
            <w:hideMark/>
          </w:tcPr>
          <w:p w14:paraId="4FBD1BE8" w14:textId="77777777" w:rsidR="00BF5382" w:rsidRPr="00CD48A8" w:rsidRDefault="00BF5382" w:rsidP="00BF5382">
            <w:pPr>
              <w:pStyle w:val="TableText"/>
              <w:ind w:right="648"/>
              <w:rPr>
                <w:noProof w:val="0"/>
              </w:rPr>
            </w:pPr>
            <w:r w:rsidRPr="00CD48A8">
              <w:rPr>
                <w:noProof w:val="0"/>
              </w:rPr>
              <w:t>0.42</w:t>
            </w:r>
          </w:p>
        </w:tc>
        <w:tc>
          <w:tcPr>
            <w:tcW w:w="1872" w:type="dxa"/>
            <w:noWrap/>
            <w:hideMark/>
          </w:tcPr>
          <w:p w14:paraId="24E47524" w14:textId="77777777" w:rsidR="00BF5382" w:rsidRPr="00CD48A8" w:rsidRDefault="00BF5382" w:rsidP="00BF5382">
            <w:pPr>
              <w:pStyle w:val="TableText"/>
              <w:ind w:right="576"/>
              <w:rPr>
                <w:noProof w:val="0"/>
              </w:rPr>
            </w:pPr>
            <w:r w:rsidRPr="00CD48A8">
              <w:rPr>
                <w:noProof w:val="0"/>
              </w:rPr>
              <w:t>0.49</w:t>
            </w:r>
          </w:p>
        </w:tc>
        <w:tc>
          <w:tcPr>
            <w:tcW w:w="1152" w:type="dxa"/>
            <w:noWrap/>
            <w:hideMark/>
          </w:tcPr>
          <w:p w14:paraId="6B6EA218" w14:textId="77777777" w:rsidR="00BF5382" w:rsidRPr="00CD48A8" w:rsidRDefault="00BF5382" w:rsidP="00BF5382">
            <w:pPr>
              <w:pStyle w:val="TableText"/>
              <w:rPr>
                <w:noProof w:val="0"/>
              </w:rPr>
            </w:pPr>
            <w:r w:rsidRPr="00CD48A8">
              <w:rPr>
                <w:noProof w:val="0"/>
              </w:rPr>
              <w:t>0.42</w:t>
            </w:r>
          </w:p>
        </w:tc>
      </w:tr>
      <w:tr w:rsidR="00BF5382" w:rsidRPr="00CD48A8" w14:paraId="27C6AD36" w14:textId="77777777" w:rsidTr="0007166C">
        <w:trPr>
          <w:trHeight w:val="300"/>
        </w:trPr>
        <w:tc>
          <w:tcPr>
            <w:tcW w:w="1008" w:type="dxa"/>
            <w:noWrap/>
            <w:hideMark/>
          </w:tcPr>
          <w:p w14:paraId="49561AE7" w14:textId="77777777" w:rsidR="00BF5382" w:rsidRPr="00CD48A8" w:rsidRDefault="00BF5382" w:rsidP="00BF5382">
            <w:pPr>
              <w:pStyle w:val="TableText"/>
              <w:rPr>
                <w:noProof w:val="0"/>
              </w:rPr>
            </w:pPr>
            <w:r w:rsidRPr="00CD48A8">
              <w:rPr>
                <w:noProof w:val="0"/>
              </w:rPr>
              <w:t>57</w:t>
            </w:r>
          </w:p>
        </w:tc>
        <w:tc>
          <w:tcPr>
            <w:tcW w:w="1008" w:type="dxa"/>
            <w:noWrap/>
            <w:hideMark/>
          </w:tcPr>
          <w:p w14:paraId="0752E27E"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11C7B5B2"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59230CD" w14:textId="77777777" w:rsidR="00BF5382" w:rsidRPr="00CD48A8" w:rsidRDefault="00BF5382" w:rsidP="00BF5382">
            <w:pPr>
              <w:pStyle w:val="TableText"/>
              <w:ind w:right="144"/>
              <w:rPr>
                <w:noProof w:val="0"/>
              </w:rPr>
            </w:pPr>
            <w:r w:rsidRPr="00CD48A8">
              <w:rPr>
                <w:noProof w:val="0"/>
              </w:rPr>
              <w:t>0.41</w:t>
            </w:r>
          </w:p>
        </w:tc>
        <w:tc>
          <w:tcPr>
            <w:tcW w:w="2160" w:type="dxa"/>
            <w:noWrap/>
            <w:hideMark/>
          </w:tcPr>
          <w:p w14:paraId="4466F8B9" w14:textId="77777777" w:rsidR="00BF5382" w:rsidRPr="00CD48A8" w:rsidRDefault="00BF5382" w:rsidP="00BF5382">
            <w:pPr>
              <w:pStyle w:val="TableText"/>
              <w:ind w:right="648"/>
              <w:rPr>
                <w:noProof w:val="0"/>
              </w:rPr>
            </w:pPr>
            <w:r w:rsidRPr="00CD48A8">
              <w:rPr>
                <w:noProof w:val="0"/>
              </w:rPr>
              <w:t>0.44</w:t>
            </w:r>
          </w:p>
        </w:tc>
        <w:tc>
          <w:tcPr>
            <w:tcW w:w="1872" w:type="dxa"/>
            <w:noWrap/>
            <w:hideMark/>
          </w:tcPr>
          <w:p w14:paraId="3D60994A" w14:textId="77777777" w:rsidR="00BF5382" w:rsidRPr="00CD48A8" w:rsidRDefault="00BF5382" w:rsidP="00BF5382">
            <w:pPr>
              <w:pStyle w:val="TableText"/>
              <w:ind w:right="576"/>
              <w:rPr>
                <w:noProof w:val="0"/>
              </w:rPr>
            </w:pPr>
            <w:r w:rsidRPr="00CD48A8">
              <w:rPr>
                <w:noProof w:val="0"/>
              </w:rPr>
              <w:t>0.50</w:t>
            </w:r>
          </w:p>
        </w:tc>
        <w:tc>
          <w:tcPr>
            <w:tcW w:w="1152" w:type="dxa"/>
            <w:noWrap/>
            <w:hideMark/>
          </w:tcPr>
          <w:p w14:paraId="3DE57BAF" w14:textId="77777777" w:rsidR="00BF5382" w:rsidRPr="00CD48A8" w:rsidRDefault="00BF5382" w:rsidP="00BF5382">
            <w:pPr>
              <w:pStyle w:val="TableText"/>
              <w:rPr>
                <w:noProof w:val="0"/>
              </w:rPr>
            </w:pPr>
            <w:r w:rsidRPr="00CD48A8">
              <w:rPr>
                <w:noProof w:val="0"/>
              </w:rPr>
              <w:t>0.44</w:t>
            </w:r>
          </w:p>
        </w:tc>
      </w:tr>
      <w:tr w:rsidR="00BF5382" w:rsidRPr="00CD48A8" w14:paraId="243C7061" w14:textId="77777777" w:rsidTr="0007166C">
        <w:trPr>
          <w:trHeight w:val="300"/>
        </w:trPr>
        <w:tc>
          <w:tcPr>
            <w:tcW w:w="1008" w:type="dxa"/>
            <w:noWrap/>
            <w:hideMark/>
          </w:tcPr>
          <w:p w14:paraId="0BEFB2C8" w14:textId="77777777" w:rsidR="00BF5382" w:rsidRPr="00CD48A8" w:rsidRDefault="00BF5382" w:rsidP="00BF5382">
            <w:pPr>
              <w:pStyle w:val="TableText"/>
              <w:rPr>
                <w:noProof w:val="0"/>
              </w:rPr>
            </w:pPr>
            <w:r w:rsidRPr="00CD48A8">
              <w:rPr>
                <w:noProof w:val="0"/>
              </w:rPr>
              <w:t>58</w:t>
            </w:r>
          </w:p>
        </w:tc>
        <w:tc>
          <w:tcPr>
            <w:tcW w:w="1008" w:type="dxa"/>
            <w:noWrap/>
            <w:hideMark/>
          </w:tcPr>
          <w:p w14:paraId="05AA650C"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74F32E49"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04397D0" w14:textId="77777777" w:rsidR="00BF5382" w:rsidRPr="00CD48A8" w:rsidRDefault="00BF5382" w:rsidP="00BF5382">
            <w:pPr>
              <w:pStyle w:val="TableText"/>
              <w:ind w:right="144"/>
              <w:rPr>
                <w:noProof w:val="0"/>
              </w:rPr>
            </w:pPr>
            <w:r w:rsidRPr="00CD48A8">
              <w:rPr>
                <w:noProof w:val="0"/>
              </w:rPr>
              <w:t>0.43</w:t>
            </w:r>
          </w:p>
        </w:tc>
        <w:tc>
          <w:tcPr>
            <w:tcW w:w="2160" w:type="dxa"/>
            <w:noWrap/>
            <w:hideMark/>
          </w:tcPr>
          <w:p w14:paraId="2C23D29E" w14:textId="77777777" w:rsidR="00BF5382" w:rsidRPr="00CD48A8" w:rsidRDefault="00BF5382" w:rsidP="00BF5382">
            <w:pPr>
              <w:pStyle w:val="TableText"/>
              <w:ind w:right="648"/>
              <w:rPr>
                <w:noProof w:val="0"/>
              </w:rPr>
            </w:pPr>
            <w:r w:rsidRPr="00CD48A8">
              <w:rPr>
                <w:noProof w:val="0"/>
              </w:rPr>
              <w:t>0.45</w:t>
            </w:r>
          </w:p>
        </w:tc>
        <w:tc>
          <w:tcPr>
            <w:tcW w:w="1872" w:type="dxa"/>
            <w:noWrap/>
            <w:hideMark/>
          </w:tcPr>
          <w:p w14:paraId="7553B8E2" w14:textId="77777777" w:rsidR="00BF5382" w:rsidRPr="00CD48A8" w:rsidRDefault="00BF5382" w:rsidP="00BF5382">
            <w:pPr>
              <w:pStyle w:val="TableText"/>
              <w:ind w:right="576"/>
              <w:rPr>
                <w:noProof w:val="0"/>
              </w:rPr>
            </w:pPr>
            <w:r w:rsidRPr="00CD48A8">
              <w:rPr>
                <w:noProof w:val="0"/>
              </w:rPr>
              <w:t>0.52</w:t>
            </w:r>
          </w:p>
        </w:tc>
        <w:tc>
          <w:tcPr>
            <w:tcW w:w="1152" w:type="dxa"/>
            <w:noWrap/>
            <w:hideMark/>
          </w:tcPr>
          <w:p w14:paraId="27E8ACDD" w14:textId="77777777" w:rsidR="00BF5382" w:rsidRPr="00CD48A8" w:rsidRDefault="00BF5382" w:rsidP="00BF5382">
            <w:pPr>
              <w:pStyle w:val="TableText"/>
              <w:rPr>
                <w:noProof w:val="0"/>
              </w:rPr>
            </w:pPr>
            <w:r w:rsidRPr="00CD48A8">
              <w:rPr>
                <w:noProof w:val="0"/>
              </w:rPr>
              <w:t>0.46</w:t>
            </w:r>
          </w:p>
        </w:tc>
      </w:tr>
      <w:tr w:rsidR="00BF5382" w:rsidRPr="00CD48A8" w14:paraId="3705EAA9" w14:textId="77777777" w:rsidTr="0007166C">
        <w:trPr>
          <w:trHeight w:val="300"/>
        </w:trPr>
        <w:tc>
          <w:tcPr>
            <w:tcW w:w="1008" w:type="dxa"/>
            <w:noWrap/>
            <w:hideMark/>
          </w:tcPr>
          <w:p w14:paraId="3DB007C3" w14:textId="77777777" w:rsidR="00BF5382" w:rsidRPr="00CD48A8" w:rsidRDefault="00BF5382" w:rsidP="00BF5382">
            <w:pPr>
              <w:pStyle w:val="TableText"/>
              <w:rPr>
                <w:noProof w:val="0"/>
              </w:rPr>
            </w:pPr>
            <w:r w:rsidRPr="00CD48A8">
              <w:rPr>
                <w:noProof w:val="0"/>
              </w:rPr>
              <w:t>59</w:t>
            </w:r>
          </w:p>
        </w:tc>
        <w:tc>
          <w:tcPr>
            <w:tcW w:w="1008" w:type="dxa"/>
            <w:noWrap/>
            <w:hideMark/>
          </w:tcPr>
          <w:p w14:paraId="2526AB78"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578CD616"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50FDEC5F" w14:textId="77777777" w:rsidR="00BF5382" w:rsidRPr="00CD48A8" w:rsidRDefault="00BF5382" w:rsidP="00BF5382">
            <w:pPr>
              <w:pStyle w:val="TableText"/>
              <w:ind w:right="144"/>
              <w:rPr>
                <w:noProof w:val="0"/>
              </w:rPr>
            </w:pPr>
            <w:r w:rsidRPr="00CD48A8">
              <w:rPr>
                <w:noProof w:val="0"/>
              </w:rPr>
              <w:t>0.44</w:t>
            </w:r>
          </w:p>
        </w:tc>
        <w:tc>
          <w:tcPr>
            <w:tcW w:w="2160" w:type="dxa"/>
            <w:noWrap/>
            <w:hideMark/>
          </w:tcPr>
          <w:p w14:paraId="3861E54F" w14:textId="77777777" w:rsidR="00BF5382" w:rsidRPr="00CD48A8" w:rsidRDefault="00BF5382" w:rsidP="00BF5382">
            <w:pPr>
              <w:pStyle w:val="TableText"/>
              <w:ind w:right="648"/>
              <w:rPr>
                <w:noProof w:val="0"/>
              </w:rPr>
            </w:pPr>
            <w:r w:rsidRPr="00CD48A8">
              <w:rPr>
                <w:noProof w:val="0"/>
              </w:rPr>
              <w:t>0.47</w:t>
            </w:r>
          </w:p>
        </w:tc>
        <w:tc>
          <w:tcPr>
            <w:tcW w:w="1872" w:type="dxa"/>
            <w:noWrap/>
            <w:hideMark/>
          </w:tcPr>
          <w:p w14:paraId="1EA6D7A6" w14:textId="77777777" w:rsidR="00BF5382" w:rsidRPr="00CD48A8" w:rsidRDefault="00BF5382" w:rsidP="00BF5382">
            <w:pPr>
              <w:pStyle w:val="TableText"/>
              <w:ind w:right="576"/>
              <w:rPr>
                <w:noProof w:val="0"/>
              </w:rPr>
            </w:pPr>
            <w:r w:rsidRPr="00CD48A8">
              <w:rPr>
                <w:noProof w:val="0"/>
              </w:rPr>
              <w:t>0.54</w:t>
            </w:r>
          </w:p>
        </w:tc>
        <w:tc>
          <w:tcPr>
            <w:tcW w:w="1152" w:type="dxa"/>
            <w:noWrap/>
            <w:hideMark/>
          </w:tcPr>
          <w:p w14:paraId="01ABCDE1" w14:textId="77777777" w:rsidR="00BF5382" w:rsidRPr="00CD48A8" w:rsidRDefault="00BF5382" w:rsidP="00BF5382">
            <w:pPr>
              <w:pStyle w:val="TableText"/>
              <w:rPr>
                <w:noProof w:val="0"/>
              </w:rPr>
            </w:pPr>
            <w:r w:rsidRPr="00CD48A8">
              <w:rPr>
                <w:noProof w:val="0"/>
              </w:rPr>
              <w:t>0.47</w:t>
            </w:r>
          </w:p>
        </w:tc>
      </w:tr>
      <w:tr w:rsidR="00BF5382" w:rsidRPr="00CD48A8" w14:paraId="5B50DADB" w14:textId="77777777" w:rsidTr="0007166C">
        <w:trPr>
          <w:trHeight w:val="300"/>
        </w:trPr>
        <w:tc>
          <w:tcPr>
            <w:tcW w:w="1008" w:type="dxa"/>
            <w:noWrap/>
            <w:hideMark/>
          </w:tcPr>
          <w:p w14:paraId="79081888" w14:textId="77777777" w:rsidR="00BF5382" w:rsidRPr="00CD48A8" w:rsidRDefault="00BF5382" w:rsidP="00BF5382">
            <w:pPr>
              <w:pStyle w:val="TableText"/>
              <w:rPr>
                <w:noProof w:val="0"/>
              </w:rPr>
            </w:pPr>
            <w:r w:rsidRPr="00CD48A8">
              <w:rPr>
                <w:noProof w:val="0"/>
              </w:rPr>
              <w:t>60</w:t>
            </w:r>
          </w:p>
        </w:tc>
        <w:tc>
          <w:tcPr>
            <w:tcW w:w="1008" w:type="dxa"/>
            <w:noWrap/>
            <w:hideMark/>
          </w:tcPr>
          <w:p w14:paraId="46A200A8"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5000128F"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2DD4D683" w14:textId="77777777" w:rsidR="00BF5382" w:rsidRPr="00CD48A8" w:rsidRDefault="00BF5382" w:rsidP="00BF5382">
            <w:pPr>
              <w:pStyle w:val="TableText"/>
              <w:ind w:right="144"/>
              <w:rPr>
                <w:noProof w:val="0"/>
              </w:rPr>
            </w:pPr>
            <w:r w:rsidRPr="00CD48A8">
              <w:rPr>
                <w:noProof w:val="0"/>
              </w:rPr>
              <w:t>0.46</w:t>
            </w:r>
          </w:p>
        </w:tc>
        <w:tc>
          <w:tcPr>
            <w:tcW w:w="2160" w:type="dxa"/>
            <w:noWrap/>
            <w:hideMark/>
          </w:tcPr>
          <w:p w14:paraId="59361BE8" w14:textId="77777777" w:rsidR="00BF5382" w:rsidRPr="00CD48A8" w:rsidRDefault="00BF5382" w:rsidP="00BF5382">
            <w:pPr>
              <w:pStyle w:val="TableText"/>
              <w:ind w:right="648"/>
              <w:rPr>
                <w:noProof w:val="0"/>
              </w:rPr>
            </w:pPr>
            <w:r w:rsidRPr="00CD48A8">
              <w:rPr>
                <w:noProof w:val="0"/>
              </w:rPr>
              <w:t>0.48</w:t>
            </w:r>
          </w:p>
        </w:tc>
        <w:tc>
          <w:tcPr>
            <w:tcW w:w="1872" w:type="dxa"/>
            <w:noWrap/>
            <w:hideMark/>
          </w:tcPr>
          <w:p w14:paraId="0BD97597" w14:textId="77777777" w:rsidR="00BF5382" w:rsidRPr="00CD48A8" w:rsidRDefault="00BF5382" w:rsidP="00BF5382">
            <w:pPr>
              <w:pStyle w:val="TableText"/>
              <w:ind w:right="576"/>
              <w:rPr>
                <w:noProof w:val="0"/>
              </w:rPr>
            </w:pPr>
            <w:r w:rsidRPr="00CD48A8">
              <w:rPr>
                <w:noProof w:val="0"/>
              </w:rPr>
              <w:t>0.56</w:t>
            </w:r>
          </w:p>
        </w:tc>
        <w:tc>
          <w:tcPr>
            <w:tcW w:w="1152" w:type="dxa"/>
            <w:noWrap/>
            <w:hideMark/>
          </w:tcPr>
          <w:p w14:paraId="3080E152" w14:textId="77777777" w:rsidR="00BF5382" w:rsidRPr="00CD48A8" w:rsidRDefault="00BF5382" w:rsidP="00BF5382">
            <w:pPr>
              <w:pStyle w:val="TableText"/>
              <w:rPr>
                <w:noProof w:val="0"/>
              </w:rPr>
            </w:pPr>
            <w:r w:rsidRPr="00CD48A8">
              <w:rPr>
                <w:noProof w:val="0"/>
              </w:rPr>
              <w:t>0.49</w:t>
            </w:r>
          </w:p>
        </w:tc>
      </w:tr>
      <w:tr w:rsidR="00BF5382" w:rsidRPr="00CD48A8" w14:paraId="448D0C84" w14:textId="77777777" w:rsidTr="0007166C">
        <w:trPr>
          <w:trHeight w:val="300"/>
        </w:trPr>
        <w:tc>
          <w:tcPr>
            <w:tcW w:w="1008" w:type="dxa"/>
            <w:noWrap/>
            <w:hideMark/>
          </w:tcPr>
          <w:p w14:paraId="47E8FC1E" w14:textId="77777777" w:rsidR="00BF5382" w:rsidRPr="00CD48A8" w:rsidRDefault="00BF5382" w:rsidP="00BF5382">
            <w:pPr>
              <w:pStyle w:val="TableText"/>
              <w:rPr>
                <w:noProof w:val="0"/>
              </w:rPr>
            </w:pPr>
            <w:r w:rsidRPr="00CD48A8">
              <w:rPr>
                <w:noProof w:val="0"/>
              </w:rPr>
              <w:t>61</w:t>
            </w:r>
          </w:p>
        </w:tc>
        <w:tc>
          <w:tcPr>
            <w:tcW w:w="1008" w:type="dxa"/>
            <w:noWrap/>
            <w:hideMark/>
          </w:tcPr>
          <w:p w14:paraId="501CEEB4"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00FE4723"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35FBB1BA" w14:textId="77777777" w:rsidR="00BF5382" w:rsidRPr="00CD48A8" w:rsidRDefault="00BF5382" w:rsidP="00BF5382">
            <w:pPr>
              <w:pStyle w:val="TableText"/>
              <w:ind w:right="144"/>
              <w:rPr>
                <w:noProof w:val="0"/>
              </w:rPr>
            </w:pPr>
            <w:r w:rsidRPr="00CD48A8">
              <w:rPr>
                <w:noProof w:val="0"/>
              </w:rPr>
              <w:t>0.47</w:t>
            </w:r>
          </w:p>
        </w:tc>
        <w:tc>
          <w:tcPr>
            <w:tcW w:w="2160" w:type="dxa"/>
            <w:noWrap/>
            <w:hideMark/>
          </w:tcPr>
          <w:p w14:paraId="13DE0643" w14:textId="77777777" w:rsidR="00BF5382" w:rsidRPr="00CD48A8" w:rsidRDefault="00BF5382" w:rsidP="00BF5382">
            <w:pPr>
              <w:pStyle w:val="TableText"/>
              <w:ind w:right="648"/>
              <w:rPr>
                <w:noProof w:val="0"/>
              </w:rPr>
            </w:pPr>
            <w:r w:rsidRPr="00CD48A8">
              <w:rPr>
                <w:noProof w:val="0"/>
              </w:rPr>
              <w:t>0.50</w:t>
            </w:r>
          </w:p>
        </w:tc>
        <w:tc>
          <w:tcPr>
            <w:tcW w:w="1872" w:type="dxa"/>
            <w:noWrap/>
            <w:hideMark/>
          </w:tcPr>
          <w:p w14:paraId="47A3078A" w14:textId="77777777" w:rsidR="00BF5382" w:rsidRPr="00CD48A8" w:rsidRDefault="00BF5382" w:rsidP="00BF5382">
            <w:pPr>
              <w:pStyle w:val="TableText"/>
              <w:ind w:right="576"/>
              <w:rPr>
                <w:noProof w:val="0"/>
              </w:rPr>
            </w:pPr>
            <w:r w:rsidRPr="00CD48A8">
              <w:rPr>
                <w:noProof w:val="0"/>
              </w:rPr>
              <w:t>0.57</w:t>
            </w:r>
          </w:p>
        </w:tc>
        <w:tc>
          <w:tcPr>
            <w:tcW w:w="1152" w:type="dxa"/>
            <w:noWrap/>
            <w:hideMark/>
          </w:tcPr>
          <w:p w14:paraId="546512BF" w14:textId="77777777" w:rsidR="00BF5382" w:rsidRPr="00CD48A8" w:rsidRDefault="00BF5382" w:rsidP="00BF5382">
            <w:pPr>
              <w:pStyle w:val="TableText"/>
              <w:rPr>
                <w:noProof w:val="0"/>
              </w:rPr>
            </w:pPr>
            <w:r w:rsidRPr="00CD48A8">
              <w:rPr>
                <w:noProof w:val="0"/>
              </w:rPr>
              <w:t>0.50</w:t>
            </w:r>
          </w:p>
        </w:tc>
      </w:tr>
      <w:tr w:rsidR="00BF5382" w:rsidRPr="00CD48A8" w14:paraId="2E48B7C8" w14:textId="77777777" w:rsidTr="0007166C">
        <w:trPr>
          <w:trHeight w:val="300"/>
        </w:trPr>
        <w:tc>
          <w:tcPr>
            <w:tcW w:w="1008" w:type="dxa"/>
            <w:noWrap/>
            <w:hideMark/>
          </w:tcPr>
          <w:p w14:paraId="722609B4" w14:textId="77777777" w:rsidR="00BF5382" w:rsidRPr="00CD48A8" w:rsidRDefault="00BF5382" w:rsidP="00BF5382">
            <w:pPr>
              <w:pStyle w:val="TableText"/>
              <w:rPr>
                <w:noProof w:val="0"/>
              </w:rPr>
            </w:pPr>
            <w:r w:rsidRPr="00CD48A8">
              <w:rPr>
                <w:noProof w:val="0"/>
              </w:rPr>
              <w:t>62</w:t>
            </w:r>
          </w:p>
        </w:tc>
        <w:tc>
          <w:tcPr>
            <w:tcW w:w="1008" w:type="dxa"/>
            <w:noWrap/>
            <w:hideMark/>
          </w:tcPr>
          <w:p w14:paraId="384F31DB" w14:textId="77777777" w:rsidR="00BF5382" w:rsidRPr="00CD48A8" w:rsidRDefault="00BF5382" w:rsidP="00BF5382">
            <w:pPr>
              <w:pStyle w:val="TableText"/>
              <w:ind w:right="144"/>
              <w:rPr>
                <w:noProof w:val="0"/>
              </w:rPr>
            </w:pPr>
            <w:r w:rsidRPr="00CD48A8">
              <w:rPr>
                <w:noProof w:val="0"/>
              </w:rPr>
              <w:t>0.24</w:t>
            </w:r>
          </w:p>
        </w:tc>
        <w:tc>
          <w:tcPr>
            <w:tcW w:w="1008" w:type="dxa"/>
            <w:noWrap/>
            <w:hideMark/>
          </w:tcPr>
          <w:p w14:paraId="513874F3" w14:textId="77777777" w:rsidR="00BF5382" w:rsidRPr="00CD48A8" w:rsidRDefault="00BF5382" w:rsidP="00BF5382">
            <w:pPr>
              <w:pStyle w:val="TableText"/>
              <w:ind w:right="144"/>
              <w:rPr>
                <w:noProof w:val="0"/>
              </w:rPr>
            </w:pPr>
            <w:r w:rsidRPr="00CD48A8">
              <w:rPr>
                <w:noProof w:val="0"/>
              </w:rPr>
              <w:t>0.23</w:t>
            </w:r>
          </w:p>
        </w:tc>
        <w:tc>
          <w:tcPr>
            <w:tcW w:w="1152" w:type="dxa"/>
            <w:noWrap/>
            <w:hideMark/>
          </w:tcPr>
          <w:p w14:paraId="7DEB78AC" w14:textId="77777777" w:rsidR="00BF5382" w:rsidRPr="00CD48A8" w:rsidRDefault="00BF5382" w:rsidP="00BF5382">
            <w:pPr>
              <w:pStyle w:val="TableText"/>
              <w:ind w:right="144"/>
              <w:rPr>
                <w:noProof w:val="0"/>
              </w:rPr>
            </w:pPr>
            <w:r w:rsidRPr="00CD48A8">
              <w:rPr>
                <w:noProof w:val="0"/>
              </w:rPr>
              <w:t>0.48</w:t>
            </w:r>
          </w:p>
        </w:tc>
        <w:tc>
          <w:tcPr>
            <w:tcW w:w="2160" w:type="dxa"/>
            <w:noWrap/>
            <w:hideMark/>
          </w:tcPr>
          <w:p w14:paraId="4D815BFD" w14:textId="77777777" w:rsidR="00BF5382" w:rsidRPr="00CD48A8" w:rsidRDefault="00BF5382" w:rsidP="00BF5382">
            <w:pPr>
              <w:pStyle w:val="TableText"/>
              <w:ind w:right="648"/>
              <w:rPr>
                <w:noProof w:val="0"/>
              </w:rPr>
            </w:pPr>
            <w:r w:rsidRPr="00CD48A8">
              <w:rPr>
                <w:noProof w:val="0"/>
              </w:rPr>
              <w:t>0.51</w:t>
            </w:r>
          </w:p>
        </w:tc>
        <w:tc>
          <w:tcPr>
            <w:tcW w:w="1872" w:type="dxa"/>
            <w:noWrap/>
            <w:hideMark/>
          </w:tcPr>
          <w:p w14:paraId="76B2DC56" w14:textId="77777777" w:rsidR="00BF5382" w:rsidRPr="00CD48A8" w:rsidRDefault="00BF5382" w:rsidP="00BF5382">
            <w:pPr>
              <w:pStyle w:val="TableText"/>
              <w:ind w:right="576"/>
              <w:rPr>
                <w:noProof w:val="0"/>
              </w:rPr>
            </w:pPr>
            <w:r w:rsidRPr="00CD48A8">
              <w:rPr>
                <w:noProof w:val="0"/>
              </w:rPr>
              <w:t>0.59</w:t>
            </w:r>
          </w:p>
        </w:tc>
        <w:tc>
          <w:tcPr>
            <w:tcW w:w="1152" w:type="dxa"/>
            <w:noWrap/>
            <w:hideMark/>
          </w:tcPr>
          <w:p w14:paraId="46BBD0DE" w14:textId="77777777" w:rsidR="00BF5382" w:rsidRPr="00CD48A8" w:rsidRDefault="00BF5382" w:rsidP="00BF5382">
            <w:pPr>
              <w:pStyle w:val="TableText"/>
              <w:rPr>
                <w:noProof w:val="0"/>
              </w:rPr>
            </w:pPr>
            <w:r w:rsidRPr="00CD48A8">
              <w:rPr>
                <w:noProof w:val="0"/>
              </w:rPr>
              <w:t>0.52</w:t>
            </w:r>
          </w:p>
        </w:tc>
      </w:tr>
    </w:tbl>
    <w:p w14:paraId="3DE39FC3" w14:textId="24508AB6" w:rsidR="00B24724" w:rsidRDefault="00B24724" w:rsidP="00B24724">
      <w:pPr>
        <w:keepLines/>
      </w:pPr>
      <w:r w:rsidRPr="00CD48A8">
        <w:rPr>
          <w:rStyle w:val="Cross-Reference"/>
        </w:rPr>
        <w:fldChar w:fldCharType="begin"/>
      </w:r>
      <w:r w:rsidRPr="00CD48A8">
        <w:rPr>
          <w:rStyle w:val="Cross-Reference"/>
        </w:rPr>
        <w:instrText xml:space="preserve"> REF _Ref93666811 \h  \* MERGEFORMAT </w:instrText>
      </w:r>
      <w:r w:rsidRPr="00CD48A8">
        <w:rPr>
          <w:rStyle w:val="Cross-Reference"/>
        </w:rPr>
      </w:r>
      <w:r w:rsidRPr="00CD48A8">
        <w:rPr>
          <w:rStyle w:val="Cross-Reference"/>
        </w:rPr>
        <w:fldChar w:fldCharType="separate"/>
      </w:r>
      <w:r w:rsidR="006E6784" w:rsidRPr="006E6784">
        <w:rPr>
          <w:rStyle w:val="Cross-Reference"/>
        </w:rPr>
        <w:t>Figure 7.C.1</w:t>
      </w:r>
      <w:r w:rsidRPr="00CD48A8">
        <w:rPr>
          <w:rStyle w:val="Cross-Reference"/>
        </w:rPr>
        <w:fldChar w:fldCharType="end"/>
      </w:r>
      <w:r>
        <w:t xml:space="preserve">, which was created using data derived from </w:t>
      </w:r>
      <w:r w:rsidRPr="00CD48A8">
        <w:rPr>
          <w:rStyle w:val="Cross-Reference"/>
        </w:rPr>
        <w:fldChar w:fldCharType="begin"/>
      </w:r>
      <w:r w:rsidRPr="00CD48A8">
        <w:rPr>
          <w:rStyle w:val="Cross-Reference"/>
        </w:rPr>
        <w:instrText xml:space="preserve"> REF _Ref93664923 \h  \* MERGEFORMAT </w:instrText>
      </w:r>
      <w:r w:rsidRPr="00CD48A8">
        <w:rPr>
          <w:rStyle w:val="Cross-Reference"/>
        </w:rPr>
      </w:r>
      <w:r w:rsidRPr="00CD48A8">
        <w:rPr>
          <w:rStyle w:val="Cross-Reference"/>
        </w:rPr>
        <w:fldChar w:fldCharType="separate"/>
      </w:r>
      <w:r w:rsidRPr="00203A4B">
        <w:rPr>
          <w:rStyle w:val="Cross-Reference"/>
        </w:rPr>
        <w:t>table 7.C.2</w:t>
      </w:r>
      <w:r w:rsidRPr="00CD48A8">
        <w:rPr>
          <w:rStyle w:val="Cross-Reference"/>
        </w:rPr>
        <w:fldChar w:fldCharType="end"/>
      </w:r>
      <w:r>
        <w:t xml:space="preserve">, </w:t>
      </w:r>
      <w:r w:rsidR="00604DBB">
        <w:t xml:space="preserve">presents </w:t>
      </w:r>
      <w:r w:rsidR="00CD2028">
        <w:t xml:space="preserve">the </w:t>
      </w:r>
      <w:r w:rsidR="00223550">
        <w:t xml:space="preserve">magnitudes of </w:t>
      </w:r>
      <w:r w:rsidR="00211912">
        <w:t>standard error</w:t>
      </w:r>
      <w:r w:rsidR="00223550">
        <w:t>s</w:t>
      </w:r>
      <w:r w:rsidR="00211912">
        <w:t xml:space="preserve"> of equating by </w:t>
      </w:r>
      <w:r w:rsidR="00E829D6">
        <w:t>six</w:t>
      </w:r>
      <w:r w:rsidR="00211912">
        <w:t xml:space="preserve"> equating methods</w:t>
      </w:r>
      <w:r w:rsidR="009B3ECF">
        <w:t xml:space="preserve">, where the x-axis shows the raw scores from 0 to 62 in intervals of 3 and the y-axis </w:t>
      </w:r>
      <w:r w:rsidR="00DA4310">
        <w:t xml:space="preserve">shows the corresponding values of standard error from 0 to 0.7 in intervals of 0.1. </w:t>
      </w:r>
    </w:p>
    <w:p w14:paraId="17762A07" w14:textId="625B2DAD" w:rsidR="00B24724" w:rsidRDefault="00B24724" w:rsidP="00B24724">
      <w:pPr>
        <w:keepLines/>
      </w:pPr>
      <w:r>
        <w:t>T</w:t>
      </w:r>
      <w:r w:rsidR="009F5CEA">
        <w:t>he six lines shown in the plot</w:t>
      </w:r>
      <w:r>
        <w:t xml:space="preserve"> represent the following values:</w:t>
      </w:r>
    </w:p>
    <w:p w14:paraId="3B51BA33" w14:textId="77777777" w:rsidR="00B24724" w:rsidRDefault="00B24724" w:rsidP="00B24724">
      <w:pPr>
        <w:pStyle w:val="bullets"/>
      </w:pPr>
      <w:r>
        <w:t xml:space="preserve">The </w:t>
      </w:r>
      <w:r w:rsidR="00A26521">
        <w:t>solid straight line represents the standard error of Levine mean equating</w:t>
      </w:r>
      <w:r>
        <w:t>.</w:t>
      </w:r>
    </w:p>
    <w:p w14:paraId="2BC3EAFE" w14:textId="637206C6" w:rsidR="00B24724" w:rsidRDefault="00B24724" w:rsidP="00B24724">
      <w:pPr>
        <w:pStyle w:val="bullets"/>
      </w:pPr>
      <w:r>
        <w:t xml:space="preserve">The </w:t>
      </w:r>
      <w:r w:rsidR="002B7538">
        <w:t>dot</w:t>
      </w:r>
      <w:r>
        <w:t>ted</w:t>
      </w:r>
      <w:r w:rsidR="002B7538">
        <w:t xml:space="preserve"> straight </w:t>
      </w:r>
      <w:r w:rsidR="00BE229C">
        <w:t xml:space="preserve">line represents the </w:t>
      </w:r>
      <w:r w:rsidR="00D152D9">
        <w:t>standard error of Tucker mean equating</w:t>
      </w:r>
      <w:r>
        <w:t>.</w:t>
      </w:r>
    </w:p>
    <w:p w14:paraId="4053BE22" w14:textId="65ABD1AF" w:rsidR="00B24724" w:rsidRDefault="00B24724" w:rsidP="00B24724">
      <w:pPr>
        <w:pStyle w:val="bullets"/>
      </w:pPr>
      <w:r>
        <w:t xml:space="preserve">The </w:t>
      </w:r>
      <w:r w:rsidR="00D152D9">
        <w:t xml:space="preserve">solid </w:t>
      </w:r>
      <w:r w:rsidR="002B3818">
        <w:t>line</w:t>
      </w:r>
      <w:r w:rsidR="00FE59BE">
        <w:t xml:space="preserve"> </w:t>
      </w:r>
      <w:r w:rsidR="003B12CD">
        <w:t xml:space="preserve">with a V-shaped curve </w:t>
      </w:r>
      <w:r w:rsidR="002B3818">
        <w:t>represents the standard error of Tucker linear equating</w:t>
      </w:r>
      <w:r>
        <w:t>.</w:t>
      </w:r>
    </w:p>
    <w:p w14:paraId="7B40D93D" w14:textId="6617BAA6" w:rsidR="00B24724" w:rsidRDefault="00B24724" w:rsidP="00B24724">
      <w:pPr>
        <w:pStyle w:val="bullets"/>
      </w:pPr>
      <w:r>
        <w:t xml:space="preserve">The </w:t>
      </w:r>
      <w:r w:rsidR="00222E1E">
        <w:t xml:space="preserve">solid </w:t>
      </w:r>
      <w:r w:rsidR="00CB22BB">
        <w:t xml:space="preserve">gray </w:t>
      </w:r>
      <w:r w:rsidR="00000795">
        <w:t>line with</w:t>
      </w:r>
      <w:r>
        <w:t xml:space="preserve"> a</w:t>
      </w:r>
      <w:r w:rsidR="00000795">
        <w:t xml:space="preserve"> </w:t>
      </w:r>
      <w:r w:rsidR="00CB22BB">
        <w:t>V</w:t>
      </w:r>
      <w:r w:rsidR="00000795">
        <w:t>-</w:t>
      </w:r>
      <w:r w:rsidR="00CB22BB">
        <w:t>shape</w:t>
      </w:r>
      <w:r>
        <w:t>d curve</w:t>
      </w:r>
      <w:r w:rsidR="00CB22BB">
        <w:t xml:space="preserve"> represents the standard error of Levine linear equating</w:t>
      </w:r>
      <w:r>
        <w:t>.</w:t>
      </w:r>
    </w:p>
    <w:p w14:paraId="3AC3C12B" w14:textId="30841EDD" w:rsidR="00B24724" w:rsidRDefault="00B24724" w:rsidP="00B24724">
      <w:pPr>
        <w:pStyle w:val="bullets"/>
      </w:pPr>
      <w:r>
        <w:t xml:space="preserve">The </w:t>
      </w:r>
      <w:r w:rsidR="003271D2">
        <w:t>double</w:t>
      </w:r>
      <w:r w:rsidR="00AC51FD">
        <w:t>-</w:t>
      </w:r>
      <w:r w:rsidR="003271D2">
        <w:t>dash</w:t>
      </w:r>
      <w:r>
        <w:t>ed</w:t>
      </w:r>
      <w:r w:rsidR="00BD322C">
        <w:t xml:space="preserve"> line </w:t>
      </w:r>
      <w:r w:rsidR="005D1B2F">
        <w:t>with</w:t>
      </w:r>
      <w:r w:rsidR="005F2FA1">
        <w:t xml:space="preserve"> </w:t>
      </w:r>
      <w:r>
        <w:t xml:space="preserve">a </w:t>
      </w:r>
      <w:r w:rsidR="00BD322C">
        <w:t>V</w:t>
      </w:r>
      <w:r w:rsidR="005F2FA1">
        <w:t>-</w:t>
      </w:r>
      <w:r w:rsidR="00BD322C">
        <w:t>shape</w:t>
      </w:r>
      <w:r>
        <w:t>d</w:t>
      </w:r>
      <w:r w:rsidR="00BD322C">
        <w:t xml:space="preserve"> curve represents the standard error of Levine true score equating</w:t>
      </w:r>
      <w:r>
        <w:t>.</w:t>
      </w:r>
    </w:p>
    <w:p w14:paraId="566C12DE" w14:textId="7255C3C3" w:rsidR="00B24724" w:rsidRDefault="00B24724" w:rsidP="001123CF">
      <w:pPr>
        <w:pStyle w:val="bullets"/>
      </w:pPr>
      <w:r>
        <w:t xml:space="preserve">The </w:t>
      </w:r>
      <w:r w:rsidR="00AC51FD">
        <w:t>double-dash</w:t>
      </w:r>
      <w:r>
        <w:t>ed,</w:t>
      </w:r>
      <w:r w:rsidR="00AC51FD">
        <w:t xml:space="preserve"> dot</w:t>
      </w:r>
      <w:r w:rsidR="00BC3543">
        <w:t>ted</w:t>
      </w:r>
      <w:r w:rsidR="00AC51FD">
        <w:t xml:space="preserve"> line with</w:t>
      </w:r>
      <w:r w:rsidR="00A96BEE">
        <w:t xml:space="preserve"> </w:t>
      </w:r>
      <w:r>
        <w:t xml:space="preserve">a </w:t>
      </w:r>
      <w:r w:rsidR="00A96BEE">
        <w:t>V</w:t>
      </w:r>
      <w:r w:rsidR="005F2FA1">
        <w:t>-</w:t>
      </w:r>
      <w:r w:rsidR="00A96BEE">
        <w:t>shape</w:t>
      </w:r>
      <w:r>
        <w:t>d</w:t>
      </w:r>
      <w:r w:rsidR="00A96BEE">
        <w:t xml:space="preserve"> curve represents the standard error of chain linear equating. </w:t>
      </w:r>
    </w:p>
    <w:p w14:paraId="57E5CD3D" w14:textId="28BD27BE" w:rsidR="002B3818" w:rsidRDefault="005F2FA1" w:rsidP="00B24724">
      <w:pPr>
        <w:keepLines/>
      </w:pPr>
      <w:r>
        <w:t>All V-shape</w:t>
      </w:r>
      <w:r w:rsidR="006D08DE">
        <w:t>d</w:t>
      </w:r>
      <w:r>
        <w:t xml:space="preserve"> curves are lower in the middle of raw score ranges</w:t>
      </w:r>
      <w:r w:rsidR="000D54F7">
        <w:t xml:space="preserve"> from 21 to 42</w:t>
      </w:r>
      <w:r>
        <w:t xml:space="preserve"> and higher </w:t>
      </w:r>
      <w:r w:rsidR="00305404">
        <w:t>at</w:t>
      </w:r>
      <w:r>
        <w:t xml:space="preserve"> the two ends of raw scores</w:t>
      </w:r>
      <w:r w:rsidR="000D54F7">
        <w:t xml:space="preserve"> </w:t>
      </w:r>
      <w:r w:rsidR="006D08DE">
        <w:t>from</w:t>
      </w:r>
      <w:r w:rsidR="00305404">
        <w:t xml:space="preserve"> 0 or 62</w:t>
      </w:r>
      <w:r w:rsidR="000D54F7">
        <w:t>.</w:t>
      </w:r>
    </w:p>
    <w:p w14:paraId="2925A8E8" w14:textId="150FBE58" w:rsidR="000C13AC" w:rsidRPr="00CD48A8" w:rsidRDefault="00D5762F" w:rsidP="000C13AC">
      <w:r>
        <w:t>The straight line</w:t>
      </w:r>
      <w:r w:rsidR="00223550">
        <w:t>s indicate</w:t>
      </w:r>
      <w:r w:rsidR="00A039A5">
        <w:t xml:space="preserve"> </w:t>
      </w:r>
      <w:r w:rsidR="00544D78">
        <w:t xml:space="preserve">that </w:t>
      </w:r>
      <w:r w:rsidR="00FF12AC">
        <w:t xml:space="preserve">the mean equating produces </w:t>
      </w:r>
      <w:r w:rsidR="00A039A5">
        <w:t>consistent standard error</w:t>
      </w:r>
      <w:r w:rsidR="00305404">
        <w:t>s</w:t>
      </w:r>
      <w:r w:rsidR="00A039A5">
        <w:t xml:space="preserve"> of equating </w:t>
      </w:r>
      <w:r w:rsidR="00FF12AC">
        <w:t xml:space="preserve">across </w:t>
      </w:r>
      <w:r w:rsidR="00544D78">
        <w:t>all raw score points</w:t>
      </w:r>
      <w:r w:rsidR="00444D87">
        <w:t>. The V</w:t>
      </w:r>
      <w:r w:rsidR="000D54F7">
        <w:t>-</w:t>
      </w:r>
      <w:r w:rsidR="00444D87">
        <w:t>shape</w:t>
      </w:r>
      <w:r w:rsidR="00BC0497">
        <w:t>d</w:t>
      </w:r>
      <w:r w:rsidR="00444D87">
        <w:t xml:space="preserve"> lines indicate </w:t>
      </w:r>
      <w:r w:rsidR="00544D78">
        <w:t xml:space="preserve">that the linear equating produces </w:t>
      </w:r>
      <w:r w:rsidR="009D4042">
        <w:t>small</w:t>
      </w:r>
      <w:r w:rsidR="00C9258A">
        <w:t>er</w:t>
      </w:r>
      <w:r w:rsidR="009D4042">
        <w:t xml:space="preserve"> standard error in the middle of raw score range </w:t>
      </w:r>
      <w:r w:rsidR="00C9258A">
        <w:t>and higher standard errors at the two ends of raw scores</w:t>
      </w:r>
      <w:r w:rsidR="006E44C7">
        <w:rPr>
          <w:rStyle w:val="normaltextrun"/>
        </w:rPr>
        <w:t>.</w:t>
      </w:r>
      <w:r w:rsidR="00CF21C6" w:rsidRPr="00B24724">
        <w:rPr>
          <w:rStyle w:val="normaltextrun"/>
          <w:color w:val="auto"/>
        </w:rPr>
        <w:t xml:space="preserve"> </w:t>
      </w:r>
      <w:r w:rsidR="001123CF" w:rsidRPr="00CD48A8">
        <w:rPr>
          <w:rStyle w:val="Cross-Reference"/>
        </w:rPr>
        <w:fldChar w:fldCharType="begin"/>
      </w:r>
      <w:r w:rsidR="001123CF" w:rsidRPr="00CD48A8">
        <w:rPr>
          <w:rStyle w:val="Cross-Reference"/>
        </w:rPr>
        <w:instrText xml:space="preserve"> REF _Ref93666811 \h  \* MERGEFORMAT </w:instrText>
      </w:r>
      <w:r w:rsidR="001123CF" w:rsidRPr="00CD48A8">
        <w:rPr>
          <w:rStyle w:val="Cross-Reference"/>
        </w:rPr>
      </w:r>
      <w:r w:rsidR="001123CF" w:rsidRPr="00CD48A8">
        <w:rPr>
          <w:rStyle w:val="Cross-Reference"/>
        </w:rPr>
        <w:fldChar w:fldCharType="separate"/>
      </w:r>
      <w:r w:rsidR="006E6784" w:rsidRPr="006E6784">
        <w:rPr>
          <w:rStyle w:val="Cross-Reference"/>
        </w:rPr>
        <w:t>Figure 7.C.1</w:t>
      </w:r>
      <w:r w:rsidR="001123CF" w:rsidRPr="00CD48A8">
        <w:rPr>
          <w:rStyle w:val="Cross-Reference"/>
        </w:rPr>
        <w:fldChar w:fldCharType="end"/>
      </w:r>
      <w:r w:rsidR="00BC0497">
        <w:rPr>
          <w:rStyle w:val="normaltextrun"/>
          <w:color w:val="auto"/>
        </w:rPr>
        <w:t xml:space="preserve"> also</w:t>
      </w:r>
      <w:r w:rsidR="00CF21C6" w:rsidRPr="00B24724">
        <w:rPr>
          <w:rStyle w:val="normaltextrun"/>
          <w:color w:val="auto"/>
        </w:rPr>
        <w:t xml:space="preserve"> indicates that the mean equating produced smaller standard errors</w:t>
      </w:r>
      <w:r w:rsidR="00BC0497">
        <w:rPr>
          <w:rStyle w:val="normaltextrun"/>
          <w:color w:val="auto"/>
        </w:rPr>
        <w:t>, at</w:t>
      </w:r>
      <w:r w:rsidR="00CF21C6" w:rsidRPr="00B24724">
        <w:rPr>
          <w:rStyle w:val="normaltextrun"/>
          <w:color w:val="auto"/>
        </w:rPr>
        <w:t xml:space="preserve"> about 0.2</w:t>
      </w:r>
      <w:r w:rsidR="00D5479C" w:rsidRPr="00B24724">
        <w:rPr>
          <w:rStyle w:val="normaltextrun"/>
          <w:color w:val="auto"/>
        </w:rPr>
        <w:t xml:space="preserve">5 overall. </w:t>
      </w:r>
    </w:p>
    <w:p w14:paraId="60162075" w14:textId="77777777" w:rsidR="00BF5382" w:rsidRPr="00CD48A8" w:rsidRDefault="00BF5382" w:rsidP="00BF5382">
      <w:pPr>
        <w:pStyle w:val="Image"/>
      </w:pPr>
      <w:r w:rsidRPr="00CD48A8">
        <w:rPr>
          <w:noProof/>
          <w:color w:val="2B579A"/>
          <w:shd w:val="clear" w:color="auto" w:fill="E6E6E6"/>
        </w:rPr>
        <w:drawing>
          <wp:inline distT="0" distB="0" distL="0" distR="0" wp14:anchorId="23E75F82" wp14:editId="32AB1168">
            <wp:extent cx="5867400" cy="3530600"/>
            <wp:effectExtent l="0" t="0" r="0" b="12700"/>
            <wp:docPr id="6" name="Chart 6" descr="A graph showing standard error of classical equating, created using data derived from table 7.C.2 and described in the previous four paragraphs">
              <a:extLst xmlns:a="http://schemas.openxmlformats.org/drawingml/2006/main">
                <a:ext uri="{FF2B5EF4-FFF2-40B4-BE49-F238E27FC236}">
                  <a16:creationId xmlns:a16="http://schemas.microsoft.com/office/drawing/2014/main" id="{72D9EC3A-6B64-41A5-AEBD-73BB863F3F1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p w14:paraId="4BE8252F" w14:textId="13CEFAA0" w:rsidR="00BF5382" w:rsidRPr="00CD48A8" w:rsidRDefault="00BF5382" w:rsidP="00BC0497">
      <w:pPr>
        <w:pStyle w:val="Captionwide"/>
        <w:spacing w:after="0"/>
      </w:pPr>
      <w:bookmarkStart w:id="1540" w:name="_Ref93666811"/>
      <w:bookmarkStart w:id="1541" w:name="_Toc102976552"/>
      <w:r w:rsidRPr="00CD48A8">
        <w:t>Figure 7.C.</w:t>
      </w:r>
      <w:r w:rsidRPr="00CD48A8">
        <w:rPr>
          <w:color w:val="2B579A"/>
          <w:shd w:val="clear" w:color="auto" w:fill="E6E6E6"/>
        </w:rPr>
        <w:fldChar w:fldCharType="begin"/>
      </w:r>
      <w:r w:rsidRPr="00CD48A8">
        <w:instrText>SEQ Figure_7.C. \* ARABIC</w:instrText>
      </w:r>
      <w:r w:rsidRPr="00CD48A8">
        <w:rPr>
          <w:color w:val="2B579A"/>
          <w:shd w:val="clear" w:color="auto" w:fill="E6E6E6"/>
        </w:rPr>
        <w:fldChar w:fldCharType="separate"/>
      </w:r>
      <w:r w:rsidR="00203A4B">
        <w:rPr>
          <w:noProof/>
        </w:rPr>
        <w:t>1</w:t>
      </w:r>
      <w:r w:rsidRPr="00CD48A8">
        <w:rPr>
          <w:color w:val="2B579A"/>
          <w:shd w:val="clear" w:color="auto" w:fill="E6E6E6"/>
        </w:rPr>
        <w:fldChar w:fldCharType="end"/>
      </w:r>
      <w:bookmarkEnd w:id="1540"/>
      <w:r w:rsidRPr="00CD48A8">
        <w:rPr>
          <w:rFonts w:eastAsia="SimSun"/>
        </w:rPr>
        <w:t xml:space="preserve">  Standard error of classical equating</w:t>
      </w:r>
      <w:bookmarkEnd w:id="1541"/>
    </w:p>
    <w:bookmarkEnd w:id="1532"/>
    <w:bookmarkEnd w:id="1533"/>
    <w:p w14:paraId="467A17A7" w14:textId="77777777" w:rsidR="00DE39A7" w:rsidRPr="00BC0497" w:rsidRDefault="00DE39A7" w:rsidP="00BC0497">
      <w:pPr>
        <w:spacing w:before="0" w:after="0"/>
        <w:rPr>
          <w:color w:val="auto"/>
          <w:sz w:val="10"/>
          <w:szCs w:val="10"/>
        </w:rPr>
      </w:pPr>
    </w:p>
    <w:p w14:paraId="2C8162BC" w14:textId="2E31C5B2" w:rsidR="00DE39A7" w:rsidRPr="00BC0497" w:rsidRDefault="00DE39A7" w:rsidP="00BC0497">
      <w:pPr>
        <w:spacing w:before="0" w:after="0"/>
        <w:rPr>
          <w:color w:val="auto"/>
          <w:sz w:val="10"/>
          <w:szCs w:val="10"/>
        </w:rPr>
        <w:sectPr w:rsidR="00DE39A7" w:rsidRPr="00BC0497" w:rsidSect="00A72E82">
          <w:pgSz w:w="12240" w:h="15840" w:code="1"/>
          <w:pgMar w:top="1152" w:right="1152" w:bottom="1152" w:left="1152" w:header="576" w:footer="360" w:gutter="0"/>
          <w:cols w:space="720"/>
          <w:titlePg/>
          <w:docGrid w:linePitch="360"/>
        </w:sectPr>
      </w:pPr>
    </w:p>
    <w:p w14:paraId="3E42CE34" w14:textId="6711400B" w:rsidR="007A3B6A" w:rsidRPr="00CD48A8" w:rsidRDefault="007A3B6A" w:rsidP="0042071C">
      <w:pPr>
        <w:pStyle w:val="Heading3"/>
        <w:pageBreakBefore/>
        <w:numPr>
          <w:ilvl w:val="0"/>
          <w:numId w:val="0"/>
        </w:numPr>
      </w:pPr>
      <w:bookmarkStart w:id="1542" w:name="_Appendix_7.D:_Response"/>
      <w:bookmarkStart w:id="1543" w:name="_Toc93411984"/>
      <w:bookmarkStart w:id="1544" w:name="_Toc102976413"/>
      <w:bookmarkEnd w:id="1542"/>
      <w:r w:rsidRPr="00CD48A8">
        <w:t>Appendix 7.</w:t>
      </w:r>
      <w:r w:rsidR="0004083E" w:rsidRPr="00CD48A8">
        <w:t>D</w:t>
      </w:r>
      <w:r w:rsidRPr="00CD48A8">
        <w:t xml:space="preserve">: </w:t>
      </w:r>
      <w:r w:rsidR="003824C1" w:rsidRPr="00CD48A8">
        <w:t xml:space="preserve">Testing </w:t>
      </w:r>
      <w:r w:rsidRPr="00CD48A8">
        <w:t>Time Analysis</w:t>
      </w:r>
      <w:bookmarkEnd w:id="1543"/>
      <w:bookmarkEnd w:id="1544"/>
    </w:p>
    <w:p w14:paraId="4007CC5D" w14:textId="77777777" w:rsidR="00DE39A7" w:rsidRPr="00CD48A8" w:rsidRDefault="00DE39A7" w:rsidP="003D7CEE">
      <w:pPr>
        <w:ind w:left="0"/>
        <w:rPr>
          <w:b/>
        </w:rPr>
      </w:pPr>
      <w:r w:rsidRPr="00CD48A8">
        <w:rPr>
          <w:b/>
        </w:rPr>
        <w:t>Notes:</w:t>
      </w:r>
    </w:p>
    <w:p w14:paraId="0637DAD7" w14:textId="77777777" w:rsidR="00DE39A7" w:rsidRPr="00CD48A8" w:rsidRDefault="00DE39A7" w:rsidP="003D7CEE">
      <w:pPr>
        <w:pStyle w:val="bullets-one"/>
      </w:pPr>
      <w:r w:rsidRPr="00CD48A8">
        <w:t>Total raw scores were used to partition students into quartiles.</w:t>
      </w:r>
    </w:p>
    <w:p w14:paraId="27D30F6C" w14:textId="77777777" w:rsidR="00DE39A7" w:rsidRPr="00CD48A8" w:rsidRDefault="00DE39A7" w:rsidP="003D7CEE">
      <w:pPr>
        <w:pStyle w:val="bullets-one"/>
      </w:pPr>
      <w:r w:rsidRPr="00CD48A8">
        <w:t>All students who completed testing with a valid reporting scale score are included.</w:t>
      </w:r>
    </w:p>
    <w:p w14:paraId="6703673E" w14:textId="77777777" w:rsidR="00DE39A7" w:rsidRPr="00CD48A8" w:rsidRDefault="00DE39A7" w:rsidP="003D7CEE">
      <w:pPr>
        <w:pStyle w:val="bullets-one"/>
      </w:pPr>
      <w:r w:rsidRPr="00CD48A8">
        <w:t>Form 1 represents the general form, while Form A represents the accommodated form.</w:t>
      </w:r>
    </w:p>
    <w:p w14:paraId="089C9A88" w14:textId="629BE1A5" w:rsidR="00DE39A7" w:rsidRPr="00CD48A8" w:rsidRDefault="00DE39A7" w:rsidP="003D7CEE">
      <w:pPr>
        <w:pStyle w:val="Caption"/>
      </w:pPr>
      <w:bookmarkStart w:id="1545" w:name="_Ref102724183"/>
      <w:bookmarkStart w:id="1546" w:name="_Toc103234990"/>
      <w:r w:rsidRPr="00CD48A8">
        <w:t>Table</w:t>
      </w:r>
      <w:r w:rsidR="002160E9">
        <w:t> </w:t>
      </w:r>
      <w:r w:rsidRPr="00CD48A8">
        <w:t>7.D.</w:t>
      </w:r>
      <w:r w:rsidRPr="00CD48A8">
        <w:rPr>
          <w:color w:val="2B579A"/>
          <w:shd w:val="clear" w:color="auto" w:fill="E6E6E6"/>
        </w:rPr>
        <w:fldChar w:fldCharType="begin"/>
      </w:r>
      <w:r w:rsidRPr="00CD48A8">
        <w:instrText>SEQ Table_7.D. \* ARABIC</w:instrText>
      </w:r>
      <w:r w:rsidRPr="00CD48A8">
        <w:rPr>
          <w:color w:val="2B579A"/>
          <w:shd w:val="clear" w:color="auto" w:fill="E6E6E6"/>
        </w:rPr>
        <w:fldChar w:fldCharType="separate"/>
      </w:r>
      <w:r w:rsidR="00203A4B">
        <w:rPr>
          <w:noProof/>
        </w:rPr>
        <w:t>1</w:t>
      </w:r>
      <w:r w:rsidRPr="00CD48A8">
        <w:rPr>
          <w:color w:val="2B579A"/>
          <w:shd w:val="clear" w:color="auto" w:fill="E6E6E6"/>
        </w:rPr>
        <w:fldChar w:fldCharType="end"/>
      </w:r>
      <w:bookmarkEnd w:id="1545"/>
      <w:r w:rsidRPr="00CD48A8">
        <w:t xml:space="preserve">  Total Testing Time (in Minutes) at Each Raw Score Interval—Grade Three</w:t>
      </w:r>
      <w:bookmarkEnd w:id="1546"/>
    </w:p>
    <w:tbl>
      <w:tblPr>
        <w:tblStyle w:val="TRs"/>
        <w:tblW w:w="13308" w:type="dxa"/>
        <w:tblLayout w:type="fixed"/>
        <w:tblLook w:val="04A0" w:firstRow="1" w:lastRow="0" w:firstColumn="1" w:lastColumn="0" w:noHBand="0" w:noVBand="1"/>
        <w:tblDescription w:val="Total Testing Time (in Minutes) at Each Raw Score Interval—Grade Three"/>
      </w:tblPr>
      <w:tblGrid>
        <w:gridCol w:w="825"/>
        <w:gridCol w:w="1080"/>
        <w:gridCol w:w="689"/>
        <w:gridCol w:w="959"/>
        <w:gridCol w:w="1008"/>
        <w:gridCol w:w="1008"/>
        <w:gridCol w:w="1008"/>
        <w:gridCol w:w="965"/>
        <w:gridCol w:w="965"/>
        <w:gridCol w:w="965"/>
        <w:gridCol w:w="959"/>
        <w:gridCol w:w="959"/>
        <w:gridCol w:w="959"/>
        <w:gridCol w:w="959"/>
      </w:tblGrid>
      <w:tr w:rsidR="00DE39A7" w:rsidRPr="00CD48A8" w14:paraId="6C8A8BA4" w14:textId="77777777" w:rsidTr="003D7CEE">
        <w:trPr>
          <w:cnfStyle w:val="100000000000" w:firstRow="1" w:lastRow="0" w:firstColumn="0" w:lastColumn="0" w:oddVBand="0" w:evenVBand="0" w:oddHBand="0" w:evenHBand="0" w:firstRowFirstColumn="0" w:firstRowLastColumn="0" w:lastRowFirstColumn="0" w:lastRowLastColumn="0"/>
          <w:trHeight w:val="1437"/>
        </w:trPr>
        <w:tc>
          <w:tcPr>
            <w:tcW w:w="825" w:type="dxa"/>
          </w:tcPr>
          <w:p w14:paraId="7AE1012F" w14:textId="77777777" w:rsidR="00DE39A7" w:rsidRPr="00CD48A8" w:rsidRDefault="00DE39A7" w:rsidP="003D7CEE">
            <w:pPr>
              <w:pStyle w:val="TableHead"/>
              <w:rPr>
                <w:noProof w:val="0"/>
              </w:rPr>
            </w:pPr>
            <w:r w:rsidRPr="00CD48A8">
              <w:rPr>
                <w:noProof w:val="0"/>
              </w:rPr>
              <w:t>Form</w:t>
            </w:r>
          </w:p>
        </w:tc>
        <w:tc>
          <w:tcPr>
            <w:tcW w:w="1080" w:type="dxa"/>
          </w:tcPr>
          <w:p w14:paraId="24F7679B" w14:textId="77777777" w:rsidR="00DE39A7" w:rsidRPr="00CD48A8" w:rsidRDefault="00DE39A7" w:rsidP="003D7CEE">
            <w:pPr>
              <w:pStyle w:val="TableHead"/>
              <w:rPr>
                <w:noProof w:val="0"/>
              </w:rPr>
            </w:pPr>
            <w:r w:rsidRPr="00CD48A8">
              <w:rPr>
                <w:noProof w:val="0"/>
              </w:rPr>
              <w:t>Raw Score Interval</w:t>
            </w:r>
          </w:p>
        </w:tc>
        <w:tc>
          <w:tcPr>
            <w:tcW w:w="689" w:type="dxa"/>
          </w:tcPr>
          <w:p w14:paraId="424E5EC7" w14:textId="77777777" w:rsidR="00DE39A7" w:rsidRPr="00CD48A8" w:rsidRDefault="00DE39A7" w:rsidP="003D7CEE">
            <w:pPr>
              <w:pStyle w:val="TableHead"/>
              <w:rPr>
                <w:noProof w:val="0"/>
              </w:rPr>
            </w:pPr>
            <w:r w:rsidRPr="00CD48A8">
              <w:rPr>
                <w:noProof w:val="0"/>
              </w:rPr>
              <w:t>N</w:t>
            </w:r>
          </w:p>
        </w:tc>
        <w:tc>
          <w:tcPr>
            <w:tcW w:w="959" w:type="dxa"/>
          </w:tcPr>
          <w:p w14:paraId="5396DE58" w14:textId="77777777" w:rsidR="00DE39A7" w:rsidRPr="00CD48A8" w:rsidRDefault="00DE39A7" w:rsidP="003D7CEE">
            <w:pPr>
              <w:pStyle w:val="TableHead"/>
              <w:rPr>
                <w:noProof w:val="0"/>
              </w:rPr>
            </w:pPr>
            <w:r w:rsidRPr="00CD48A8">
              <w:rPr>
                <w:noProof w:val="0"/>
              </w:rPr>
              <w:t>Mean</w:t>
            </w:r>
          </w:p>
        </w:tc>
        <w:tc>
          <w:tcPr>
            <w:tcW w:w="1008" w:type="dxa"/>
          </w:tcPr>
          <w:p w14:paraId="5DDCBEF1" w14:textId="77777777" w:rsidR="00DE39A7" w:rsidRPr="00CD48A8" w:rsidRDefault="00DE39A7" w:rsidP="003D7CEE">
            <w:pPr>
              <w:pStyle w:val="TableHead"/>
              <w:rPr>
                <w:noProof w:val="0"/>
              </w:rPr>
            </w:pPr>
            <w:r w:rsidRPr="00CD48A8">
              <w:rPr>
                <w:noProof w:val="0"/>
              </w:rPr>
              <w:t>SD</w:t>
            </w:r>
          </w:p>
        </w:tc>
        <w:tc>
          <w:tcPr>
            <w:tcW w:w="1008" w:type="dxa"/>
            <w:textDirection w:val="btLr"/>
            <w:vAlign w:val="center"/>
          </w:tcPr>
          <w:p w14:paraId="78960FBE" w14:textId="77777777" w:rsidR="00DE39A7" w:rsidRPr="00CD48A8" w:rsidRDefault="00DE39A7" w:rsidP="003D7CEE">
            <w:pPr>
              <w:pStyle w:val="TableHead"/>
              <w:ind w:left="113" w:right="113"/>
              <w:jc w:val="left"/>
              <w:rPr>
                <w:noProof w:val="0"/>
              </w:rPr>
            </w:pPr>
            <w:r w:rsidRPr="00CD48A8">
              <w:rPr>
                <w:noProof w:val="0"/>
              </w:rPr>
              <w:t>Minimum</w:t>
            </w:r>
          </w:p>
        </w:tc>
        <w:tc>
          <w:tcPr>
            <w:tcW w:w="1008" w:type="dxa"/>
            <w:textDirection w:val="btLr"/>
            <w:vAlign w:val="center"/>
          </w:tcPr>
          <w:p w14:paraId="2FE6F751" w14:textId="77777777" w:rsidR="00DE39A7" w:rsidRPr="00CD48A8" w:rsidRDefault="00DE39A7" w:rsidP="003D7CEE">
            <w:pPr>
              <w:pStyle w:val="TableHead"/>
              <w:ind w:left="113" w:right="113"/>
              <w:jc w:val="left"/>
              <w:rPr>
                <w:noProof w:val="0"/>
              </w:rPr>
            </w:pPr>
            <w:r w:rsidRPr="00CD48A8">
              <w:rPr>
                <w:noProof w:val="0"/>
              </w:rPr>
              <w:t>Maximum</w:t>
            </w:r>
          </w:p>
        </w:tc>
        <w:tc>
          <w:tcPr>
            <w:tcW w:w="965" w:type="dxa"/>
            <w:textDirection w:val="btLr"/>
            <w:vAlign w:val="center"/>
          </w:tcPr>
          <w:p w14:paraId="4AAAABAD" w14:textId="77777777" w:rsidR="00DE39A7" w:rsidRPr="00CD48A8" w:rsidRDefault="00DE39A7" w:rsidP="003D7CEE">
            <w:pPr>
              <w:pStyle w:val="TableHead"/>
              <w:ind w:left="113" w:right="113"/>
              <w:jc w:val="left"/>
              <w:rPr>
                <w:noProof w:val="0"/>
              </w:rPr>
            </w:pPr>
            <w:r w:rsidRPr="00CD48A8">
              <w:rPr>
                <w:noProof w:val="0"/>
              </w:rPr>
              <w:t>% Pt. 1</w:t>
            </w:r>
          </w:p>
        </w:tc>
        <w:tc>
          <w:tcPr>
            <w:tcW w:w="965" w:type="dxa"/>
            <w:textDirection w:val="btLr"/>
            <w:vAlign w:val="center"/>
          </w:tcPr>
          <w:p w14:paraId="1088F01B" w14:textId="77777777" w:rsidR="00DE39A7" w:rsidRPr="00CD48A8" w:rsidRDefault="00DE39A7" w:rsidP="003D7CEE">
            <w:pPr>
              <w:pStyle w:val="TableHead"/>
              <w:ind w:left="113" w:right="113"/>
              <w:jc w:val="left"/>
              <w:rPr>
                <w:noProof w:val="0"/>
              </w:rPr>
            </w:pPr>
            <w:r w:rsidRPr="00CD48A8">
              <w:rPr>
                <w:noProof w:val="0"/>
              </w:rPr>
              <w:t>% Pt. 10</w:t>
            </w:r>
          </w:p>
        </w:tc>
        <w:tc>
          <w:tcPr>
            <w:tcW w:w="965" w:type="dxa"/>
            <w:textDirection w:val="btLr"/>
            <w:vAlign w:val="center"/>
          </w:tcPr>
          <w:p w14:paraId="706FF0A1" w14:textId="77777777" w:rsidR="00DE39A7" w:rsidRPr="00CD48A8" w:rsidRDefault="00DE39A7" w:rsidP="003D7CEE">
            <w:pPr>
              <w:pStyle w:val="TableHead"/>
              <w:ind w:left="113" w:right="113"/>
              <w:jc w:val="left"/>
              <w:rPr>
                <w:noProof w:val="0"/>
              </w:rPr>
            </w:pPr>
            <w:r w:rsidRPr="00CD48A8">
              <w:rPr>
                <w:noProof w:val="0"/>
              </w:rPr>
              <w:t>% Pt. 25</w:t>
            </w:r>
          </w:p>
        </w:tc>
        <w:tc>
          <w:tcPr>
            <w:tcW w:w="959" w:type="dxa"/>
            <w:textDirection w:val="btLr"/>
            <w:vAlign w:val="center"/>
          </w:tcPr>
          <w:p w14:paraId="116F52DE" w14:textId="77777777" w:rsidR="00DE39A7" w:rsidRPr="00CD48A8" w:rsidRDefault="00DE39A7" w:rsidP="003D7CEE">
            <w:pPr>
              <w:pStyle w:val="TableHead"/>
              <w:ind w:left="113" w:right="113"/>
              <w:jc w:val="left"/>
              <w:rPr>
                <w:noProof w:val="0"/>
              </w:rPr>
            </w:pPr>
            <w:r w:rsidRPr="00CD48A8">
              <w:rPr>
                <w:noProof w:val="0"/>
              </w:rPr>
              <w:t>% Pt. 50</w:t>
            </w:r>
          </w:p>
        </w:tc>
        <w:tc>
          <w:tcPr>
            <w:tcW w:w="959" w:type="dxa"/>
            <w:textDirection w:val="btLr"/>
            <w:vAlign w:val="center"/>
          </w:tcPr>
          <w:p w14:paraId="76CAC438" w14:textId="77777777" w:rsidR="00DE39A7" w:rsidRPr="00CD48A8" w:rsidRDefault="00DE39A7" w:rsidP="003D7CEE">
            <w:pPr>
              <w:pStyle w:val="TableHead"/>
              <w:ind w:left="113" w:right="113"/>
              <w:jc w:val="left"/>
              <w:rPr>
                <w:noProof w:val="0"/>
              </w:rPr>
            </w:pPr>
            <w:r w:rsidRPr="00CD48A8">
              <w:rPr>
                <w:noProof w:val="0"/>
              </w:rPr>
              <w:t>% Pt. 75</w:t>
            </w:r>
          </w:p>
        </w:tc>
        <w:tc>
          <w:tcPr>
            <w:tcW w:w="959" w:type="dxa"/>
            <w:textDirection w:val="btLr"/>
            <w:vAlign w:val="center"/>
          </w:tcPr>
          <w:p w14:paraId="5BD693AD" w14:textId="77777777" w:rsidR="00DE39A7" w:rsidRPr="00CD48A8" w:rsidRDefault="00DE39A7" w:rsidP="003D7CEE">
            <w:pPr>
              <w:pStyle w:val="TableHead"/>
              <w:ind w:left="113" w:right="113"/>
              <w:jc w:val="left"/>
              <w:rPr>
                <w:noProof w:val="0"/>
              </w:rPr>
            </w:pPr>
            <w:r w:rsidRPr="00CD48A8">
              <w:rPr>
                <w:noProof w:val="0"/>
              </w:rPr>
              <w:t>% Pt. 90</w:t>
            </w:r>
          </w:p>
        </w:tc>
        <w:tc>
          <w:tcPr>
            <w:tcW w:w="959" w:type="dxa"/>
            <w:textDirection w:val="btLr"/>
            <w:vAlign w:val="center"/>
          </w:tcPr>
          <w:p w14:paraId="51EC2D16" w14:textId="77777777" w:rsidR="00DE39A7" w:rsidRPr="00CD48A8" w:rsidRDefault="00DE39A7" w:rsidP="003D7CEE">
            <w:pPr>
              <w:pStyle w:val="TableHead"/>
              <w:ind w:left="113" w:right="113"/>
              <w:jc w:val="left"/>
              <w:rPr>
                <w:noProof w:val="0"/>
              </w:rPr>
            </w:pPr>
            <w:r w:rsidRPr="00CD48A8">
              <w:rPr>
                <w:noProof w:val="0"/>
              </w:rPr>
              <w:t>% Pt. 99</w:t>
            </w:r>
          </w:p>
        </w:tc>
      </w:tr>
      <w:tr w:rsidR="00DE39A7" w:rsidRPr="00CD48A8" w14:paraId="300CAF17" w14:textId="77777777" w:rsidTr="003D7CEE">
        <w:tc>
          <w:tcPr>
            <w:tcW w:w="825" w:type="dxa"/>
            <w:tcBorders>
              <w:top w:val="nil"/>
              <w:left w:val="nil"/>
              <w:bottom w:val="nil"/>
              <w:right w:val="nil"/>
            </w:tcBorders>
            <w:shd w:val="clear" w:color="auto" w:fill="auto"/>
            <w:vAlign w:val="bottom"/>
            <w:hideMark/>
          </w:tcPr>
          <w:p w14:paraId="1A1C0CF0" w14:textId="77777777" w:rsidR="00DE39A7" w:rsidRPr="00CD48A8" w:rsidRDefault="00DE39A7" w:rsidP="003D7CEE">
            <w:pPr>
              <w:pStyle w:val="TableText"/>
              <w:rPr>
                <w:noProof w:val="0"/>
              </w:rPr>
            </w:pPr>
            <w:r w:rsidRPr="00CD48A8">
              <w:rPr>
                <w:noProof w:val="0"/>
                <w:color w:val="000000"/>
              </w:rPr>
              <w:t>1</w:t>
            </w:r>
          </w:p>
        </w:tc>
        <w:tc>
          <w:tcPr>
            <w:tcW w:w="1080" w:type="dxa"/>
            <w:tcBorders>
              <w:top w:val="nil"/>
              <w:left w:val="nil"/>
              <w:bottom w:val="nil"/>
              <w:right w:val="nil"/>
            </w:tcBorders>
            <w:shd w:val="clear" w:color="auto" w:fill="auto"/>
            <w:vAlign w:val="bottom"/>
            <w:hideMark/>
          </w:tcPr>
          <w:p w14:paraId="41291E7E" w14:textId="77777777" w:rsidR="00DE39A7" w:rsidRPr="00CD48A8" w:rsidRDefault="00DE39A7" w:rsidP="003D7CEE">
            <w:pPr>
              <w:pStyle w:val="TableText"/>
              <w:rPr>
                <w:noProof w:val="0"/>
              </w:rPr>
            </w:pPr>
            <w:r w:rsidRPr="00CD48A8">
              <w:rPr>
                <w:noProof w:val="0"/>
                <w:color w:val="000000"/>
              </w:rPr>
              <w:t>0–18</w:t>
            </w:r>
          </w:p>
        </w:tc>
        <w:tc>
          <w:tcPr>
            <w:tcW w:w="689" w:type="dxa"/>
            <w:tcBorders>
              <w:top w:val="nil"/>
              <w:left w:val="nil"/>
              <w:bottom w:val="nil"/>
              <w:right w:val="nil"/>
            </w:tcBorders>
            <w:shd w:val="clear" w:color="auto" w:fill="auto"/>
            <w:vAlign w:val="bottom"/>
          </w:tcPr>
          <w:p w14:paraId="6183904D" w14:textId="77777777" w:rsidR="00DE39A7" w:rsidRPr="00CD48A8" w:rsidRDefault="00DE39A7" w:rsidP="003D7CEE">
            <w:pPr>
              <w:pStyle w:val="TableText"/>
              <w:rPr>
                <w:noProof w:val="0"/>
              </w:rPr>
            </w:pPr>
            <w:r w:rsidRPr="00CD48A8">
              <w:rPr>
                <w:noProof w:val="0"/>
                <w:color w:val="000000"/>
              </w:rPr>
              <w:t>288</w:t>
            </w:r>
          </w:p>
        </w:tc>
        <w:tc>
          <w:tcPr>
            <w:tcW w:w="959" w:type="dxa"/>
            <w:tcBorders>
              <w:top w:val="nil"/>
              <w:left w:val="nil"/>
              <w:bottom w:val="nil"/>
              <w:right w:val="nil"/>
            </w:tcBorders>
            <w:shd w:val="clear" w:color="auto" w:fill="auto"/>
            <w:vAlign w:val="bottom"/>
          </w:tcPr>
          <w:p w14:paraId="0F43D396" w14:textId="77777777" w:rsidR="00DE39A7" w:rsidRPr="00CD48A8" w:rsidRDefault="00DE39A7" w:rsidP="003D7CEE">
            <w:pPr>
              <w:pStyle w:val="TableText"/>
              <w:rPr>
                <w:noProof w:val="0"/>
              </w:rPr>
            </w:pPr>
            <w:r w:rsidRPr="00CD48A8">
              <w:rPr>
                <w:noProof w:val="0"/>
                <w:color w:val="000000"/>
              </w:rPr>
              <w:t>56.31</w:t>
            </w:r>
          </w:p>
        </w:tc>
        <w:tc>
          <w:tcPr>
            <w:tcW w:w="1008" w:type="dxa"/>
            <w:tcBorders>
              <w:top w:val="nil"/>
              <w:left w:val="nil"/>
              <w:bottom w:val="nil"/>
              <w:right w:val="nil"/>
            </w:tcBorders>
            <w:shd w:val="clear" w:color="auto" w:fill="auto"/>
            <w:vAlign w:val="bottom"/>
          </w:tcPr>
          <w:p w14:paraId="3818CD67" w14:textId="77777777" w:rsidR="00DE39A7" w:rsidRPr="00CD48A8" w:rsidRDefault="00DE39A7" w:rsidP="003D7CEE">
            <w:pPr>
              <w:pStyle w:val="TableText"/>
              <w:rPr>
                <w:noProof w:val="0"/>
              </w:rPr>
            </w:pPr>
            <w:r w:rsidRPr="00CD48A8">
              <w:rPr>
                <w:noProof w:val="0"/>
                <w:color w:val="000000"/>
              </w:rPr>
              <w:t>42.51</w:t>
            </w:r>
          </w:p>
        </w:tc>
        <w:tc>
          <w:tcPr>
            <w:tcW w:w="1008" w:type="dxa"/>
            <w:tcBorders>
              <w:top w:val="nil"/>
              <w:left w:val="nil"/>
              <w:bottom w:val="nil"/>
              <w:right w:val="nil"/>
            </w:tcBorders>
            <w:shd w:val="clear" w:color="auto" w:fill="auto"/>
            <w:vAlign w:val="bottom"/>
          </w:tcPr>
          <w:p w14:paraId="2A8CACD4" w14:textId="77777777" w:rsidR="00DE39A7" w:rsidRPr="00CD48A8" w:rsidRDefault="00DE39A7" w:rsidP="003D7CEE">
            <w:pPr>
              <w:pStyle w:val="TableText"/>
              <w:rPr>
                <w:noProof w:val="0"/>
              </w:rPr>
            </w:pPr>
            <w:r w:rsidRPr="00CD48A8">
              <w:rPr>
                <w:noProof w:val="0"/>
                <w:color w:val="000000"/>
              </w:rPr>
              <w:t>9.15</w:t>
            </w:r>
          </w:p>
        </w:tc>
        <w:tc>
          <w:tcPr>
            <w:tcW w:w="1008" w:type="dxa"/>
            <w:tcBorders>
              <w:top w:val="nil"/>
              <w:left w:val="nil"/>
              <w:bottom w:val="nil"/>
              <w:right w:val="nil"/>
            </w:tcBorders>
            <w:shd w:val="clear" w:color="auto" w:fill="auto"/>
            <w:vAlign w:val="bottom"/>
          </w:tcPr>
          <w:p w14:paraId="71CF14A2" w14:textId="77777777" w:rsidR="00DE39A7" w:rsidRPr="00CD48A8" w:rsidRDefault="00DE39A7" w:rsidP="003D7CEE">
            <w:pPr>
              <w:pStyle w:val="TableText"/>
              <w:rPr>
                <w:noProof w:val="0"/>
              </w:rPr>
            </w:pPr>
            <w:r w:rsidRPr="00CD48A8">
              <w:rPr>
                <w:noProof w:val="0"/>
                <w:color w:val="000000"/>
              </w:rPr>
              <w:t>281.85</w:t>
            </w:r>
          </w:p>
        </w:tc>
        <w:tc>
          <w:tcPr>
            <w:tcW w:w="965" w:type="dxa"/>
            <w:tcBorders>
              <w:top w:val="nil"/>
              <w:left w:val="nil"/>
              <w:bottom w:val="nil"/>
              <w:right w:val="nil"/>
            </w:tcBorders>
            <w:shd w:val="clear" w:color="auto" w:fill="auto"/>
            <w:vAlign w:val="bottom"/>
          </w:tcPr>
          <w:p w14:paraId="30577FF7" w14:textId="77777777" w:rsidR="00DE39A7" w:rsidRPr="00CD48A8" w:rsidRDefault="00DE39A7" w:rsidP="003D7CEE">
            <w:pPr>
              <w:pStyle w:val="TableText"/>
              <w:rPr>
                <w:noProof w:val="0"/>
              </w:rPr>
            </w:pPr>
            <w:r w:rsidRPr="00CD48A8">
              <w:rPr>
                <w:noProof w:val="0"/>
                <w:color w:val="000000"/>
              </w:rPr>
              <w:t>10.33</w:t>
            </w:r>
          </w:p>
        </w:tc>
        <w:tc>
          <w:tcPr>
            <w:tcW w:w="965" w:type="dxa"/>
            <w:tcBorders>
              <w:top w:val="nil"/>
              <w:left w:val="nil"/>
              <w:bottom w:val="nil"/>
              <w:right w:val="nil"/>
            </w:tcBorders>
            <w:shd w:val="clear" w:color="auto" w:fill="auto"/>
            <w:vAlign w:val="bottom"/>
          </w:tcPr>
          <w:p w14:paraId="27D4FCFA" w14:textId="77777777" w:rsidR="00DE39A7" w:rsidRPr="00CD48A8" w:rsidRDefault="00DE39A7" w:rsidP="003D7CEE">
            <w:pPr>
              <w:pStyle w:val="TableText"/>
              <w:rPr>
                <w:noProof w:val="0"/>
              </w:rPr>
            </w:pPr>
            <w:r w:rsidRPr="00CD48A8">
              <w:rPr>
                <w:noProof w:val="0"/>
                <w:color w:val="000000"/>
              </w:rPr>
              <w:t>18.67</w:t>
            </w:r>
          </w:p>
        </w:tc>
        <w:tc>
          <w:tcPr>
            <w:tcW w:w="965" w:type="dxa"/>
            <w:tcBorders>
              <w:top w:val="nil"/>
              <w:left w:val="nil"/>
              <w:bottom w:val="nil"/>
              <w:right w:val="nil"/>
            </w:tcBorders>
            <w:shd w:val="clear" w:color="auto" w:fill="auto"/>
            <w:vAlign w:val="bottom"/>
          </w:tcPr>
          <w:p w14:paraId="30F9B8EB" w14:textId="77777777" w:rsidR="00DE39A7" w:rsidRPr="00CD48A8" w:rsidRDefault="00DE39A7" w:rsidP="003D7CEE">
            <w:pPr>
              <w:pStyle w:val="TableText"/>
              <w:rPr>
                <w:noProof w:val="0"/>
              </w:rPr>
            </w:pPr>
            <w:r w:rsidRPr="00CD48A8">
              <w:rPr>
                <w:noProof w:val="0"/>
                <w:color w:val="000000"/>
              </w:rPr>
              <w:t>26.43</w:t>
            </w:r>
          </w:p>
        </w:tc>
        <w:tc>
          <w:tcPr>
            <w:tcW w:w="959" w:type="dxa"/>
            <w:tcBorders>
              <w:top w:val="nil"/>
              <w:left w:val="nil"/>
              <w:bottom w:val="nil"/>
              <w:right w:val="nil"/>
            </w:tcBorders>
            <w:shd w:val="clear" w:color="auto" w:fill="auto"/>
            <w:vAlign w:val="bottom"/>
          </w:tcPr>
          <w:p w14:paraId="7737EEC0" w14:textId="77777777" w:rsidR="00DE39A7" w:rsidRPr="00CD48A8" w:rsidRDefault="00DE39A7" w:rsidP="003D7CEE">
            <w:pPr>
              <w:pStyle w:val="TableText"/>
              <w:rPr>
                <w:noProof w:val="0"/>
              </w:rPr>
            </w:pPr>
            <w:r w:rsidRPr="00CD48A8">
              <w:rPr>
                <w:noProof w:val="0"/>
                <w:color w:val="000000"/>
              </w:rPr>
              <w:t>44.24</w:t>
            </w:r>
          </w:p>
        </w:tc>
        <w:tc>
          <w:tcPr>
            <w:tcW w:w="959" w:type="dxa"/>
            <w:tcBorders>
              <w:top w:val="nil"/>
              <w:left w:val="nil"/>
              <w:bottom w:val="nil"/>
              <w:right w:val="nil"/>
            </w:tcBorders>
            <w:shd w:val="clear" w:color="auto" w:fill="auto"/>
            <w:vAlign w:val="bottom"/>
          </w:tcPr>
          <w:p w14:paraId="37CF44B8" w14:textId="77777777" w:rsidR="00DE39A7" w:rsidRPr="00CD48A8" w:rsidRDefault="00DE39A7" w:rsidP="003D7CEE">
            <w:pPr>
              <w:pStyle w:val="TableText"/>
              <w:rPr>
                <w:noProof w:val="0"/>
              </w:rPr>
            </w:pPr>
            <w:r w:rsidRPr="00CD48A8">
              <w:rPr>
                <w:noProof w:val="0"/>
                <w:color w:val="000000"/>
              </w:rPr>
              <w:t>74.72</w:t>
            </w:r>
          </w:p>
        </w:tc>
        <w:tc>
          <w:tcPr>
            <w:tcW w:w="959" w:type="dxa"/>
            <w:tcBorders>
              <w:top w:val="nil"/>
              <w:left w:val="nil"/>
              <w:bottom w:val="nil"/>
              <w:right w:val="nil"/>
            </w:tcBorders>
            <w:shd w:val="clear" w:color="auto" w:fill="auto"/>
            <w:vAlign w:val="bottom"/>
          </w:tcPr>
          <w:p w14:paraId="258C222F" w14:textId="77777777" w:rsidR="00DE39A7" w:rsidRPr="00CD48A8" w:rsidRDefault="00DE39A7" w:rsidP="003D7CEE">
            <w:pPr>
              <w:pStyle w:val="TableText"/>
              <w:rPr>
                <w:noProof w:val="0"/>
              </w:rPr>
            </w:pPr>
            <w:r w:rsidRPr="00CD48A8">
              <w:rPr>
                <w:noProof w:val="0"/>
                <w:color w:val="000000"/>
              </w:rPr>
              <w:t>110.75</w:t>
            </w:r>
          </w:p>
        </w:tc>
        <w:tc>
          <w:tcPr>
            <w:tcW w:w="959" w:type="dxa"/>
            <w:tcBorders>
              <w:top w:val="nil"/>
              <w:left w:val="nil"/>
              <w:bottom w:val="nil"/>
              <w:right w:val="nil"/>
            </w:tcBorders>
            <w:shd w:val="clear" w:color="auto" w:fill="auto"/>
            <w:vAlign w:val="bottom"/>
          </w:tcPr>
          <w:p w14:paraId="0C0828AA" w14:textId="77777777" w:rsidR="00DE39A7" w:rsidRPr="00CD48A8" w:rsidRDefault="00DE39A7" w:rsidP="003D7CEE">
            <w:pPr>
              <w:pStyle w:val="TableText"/>
              <w:rPr>
                <w:noProof w:val="0"/>
              </w:rPr>
            </w:pPr>
            <w:r w:rsidRPr="00CD48A8">
              <w:rPr>
                <w:noProof w:val="0"/>
                <w:color w:val="000000"/>
              </w:rPr>
              <w:t>250.56</w:t>
            </w:r>
          </w:p>
        </w:tc>
      </w:tr>
      <w:tr w:rsidR="00DE39A7" w:rsidRPr="00CD48A8" w14:paraId="53F0FF71" w14:textId="77777777" w:rsidTr="003D7CEE">
        <w:tc>
          <w:tcPr>
            <w:tcW w:w="825" w:type="dxa"/>
            <w:tcBorders>
              <w:top w:val="nil"/>
              <w:left w:val="nil"/>
              <w:bottom w:val="nil"/>
              <w:right w:val="nil"/>
            </w:tcBorders>
            <w:shd w:val="clear" w:color="auto" w:fill="auto"/>
            <w:vAlign w:val="bottom"/>
          </w:tcPr>
          <w:p w14:paraId="71A5DB12" w14:textId="77777777" w:rsidR="00DE39A7" w:rsidRPr="00CD48A8" w:rsidRDefault="00DE39A7" w:rsidP="003D7CEE">
            <w:pPr>
              <w:pStyle w:val="TableText"/>
              <w:rPr>
                <w:noProof w:val="0"/>
              </w:rPr>
            </w:pPr>
            <w:r w:rsidRPr="00CD48A8">
              <w:rPr>
                <w:noProof w:val="0"/>
                <w:color w:val="000000"/>
              </w:rPr>
              <w:t>1</w:t>
            </w:r>
          </w:p>
        </w:tc>
        <w:tc>
          <w:tcPr>
            <w:tcW w:w="1080" w:type="dxa"/>
            <w:tcBorders>
              <w:top w:val="nil"/>
              <w:left w:val="nil"/>
              <w:bottom w:val="nil"/>
              <w:right w:val="nil"/>
            </w:tcBorders>
            <w:shd w:val="clear" w:color="auto" w:fill="auto"/>
            <w:vAlign w:val="bottom"/>
          </w:tcPr>
          <w:p w14:paraId="02D239F4" w14:textId="77777777" w:rsidR="00DE39A7" w:rsidRPr="00CD48A8" w:rsidRDefault="00DE39A7" w:rsidP="003D7CEE">
            <w:pPr>
              <w:pStyle w:val="TableText"/>
              <w:rPr>
                <w:noProof w:val="0"/>
              </w:rPr>
            </w:pPr>
            <w:r w:rsidRPr="00CD48A8">
              <w:rPr>
                <w:noProof w:val="0"/>
                <w:color w:val="000000"/>
              </w:rPr>
              <w:t>19–22</w:t>
            </w:r>
          </w:p>
        </w:tc>
        <w:tc>
          <w:tcPr>
            <w:tcW w:w="689" w:type="dxa"/>
            <w:tcBorders>
              <w:top w:val="nil"/>
              <w:left w:val="nil"/>
              <w:bottom w:val="nil"/>
              <w:right w:val="nil"/>
            </w:tcBorders>
            <w:shd w:val="clear" w:color="auto" w:fill="auto"/>
            <w:vAlign w:val="bottom"/>
          </w:tcPr>
          <w:p w14:paraId="5605F538" w14:textId="77777777" w:rsidR="00DE39A7" w:rsidRPr="00CD48A8" w:rsidRDefault="00DE39A7" w:rsidP="003D7CEE">
            <w:pPr>
              <w:pStyle w:val="TableText"/>
              <w:rPr>
                <w:noProof w:val="0"/>
              </w:rPr>
            </w:pPr>
            <w:r w:rsidRPr="00CD48A8">
              <w:rPr>
                <w:noProof w:val="0"/>
                <w:color w:val="000000"/>
              </w:rPr>
              <w:t>272</w:t>
            </w:r>
          </w:p>
        </w:tc>
        <w:tc>
          <w:tcPr>
            <w:tcW w:w="959" w:type="dxa"/>
            <w:tcBorders>
              <w:top w:val="nil"/>
              <w:left w:val="nil"/>
              <w:bottom w:val="nil"/>
              <w:right w:val="nil"/>
            </w:tcBorders>
            <w:shd w:val="clear" w:color="auto" w:fill="auto"/>
            <w:vAlign w:val="bottom"/>
          </w:tcPr>
          <w:p w14:paraId="3D9D4C4C" w14:textId="77777777" w:rsidR="00DE39A7" w:rsidRPr="00CD48A8" w:rsidRDefault="00DE39A7" w:rsidP="003D7CEE">
            <w:pPr>
              <w:pStyle w:val="TableText"/>
              <w:rPr>
                <w:noProof w:val="0"/>
              </w:rPr>
            </w:pPr>
            <w:r w:rsidRPr="00CD48A8">
              <w:rPr>
                <w:noProof w:val="0"/>
                <w:color w:val="000000"/>
              </w:rPr>
              <w:t>63.06</w:t>
            </w:r>
          </w:p>
        </w:tc>
        <w:tc>
          <w:tcPr>
            <w:tcW w:w="1008" w:type="dxa"/>
            <w:tcBorders>
              <w:top w:val="nil"/>
              <w:left w:val="nil"/>
              <w:bottom w:val="nil"/>
              <w:right w:val="nil"/>
            </w:tcBorders>
            <w:shd w:val="clear" w:color="auto" w:fill="auto"/>
            <w:vAlign w:val="bottom"/>
          </w:tcPr>
          <w:p w14:paraId="5684E01E" w14:textId="77777777" w:rsidR="00DE39A7" w:rsidRPr="00CD48A8" w:rsidRDefault="00DE39A7" w:rsidP="003D7CEE">
            <w:pPr>
              <w:pStyle w:val="TableText"/>
              <w:rPr>
                <w:noProof w:val="0"/>
              </w:rPr>
            </w:pPr>
            <w:r w:rsidRPr="00CD48A8">
              <w:rPr>
                <w:noProof w:val="0"/>
                <w:color w:val="000000"/>
              </w:rPr>
              <w:t>46.35</w:t>
            </w:r>
          </w:p>
        </w:tc>
        <w:tc>
          <w:tcPr>
            <w:tcW w:w="1008" w:type="dxa"/>
            <w:tcBorders>
              <w:top w:val="nil"/>
              <w:left w:val="nil"/>
              <w:bottom w:val="nil"/>
              <w:right w:val="nil"/>
            </w:tcBorders>
            <w:shd w:val="clear" w:color="auto" w:fill="auto"/>
            <w:vAlign w:val="bottom"/>
          </w:tcPr>
          <w:p w14:paraId="4296B6F0" w14:textId="77777777" w:rsidR="00DE39A7" w:rsidRPr="00CD48A8" w:rsidRDefault="00DE39A7" w:rsidP="003D7CEE">
            <w:pPr>
              <w:pStyle w:val="TableText"/>
              <w:rPr>
                <w:noProof w:val="0"/>
              </w:rPr>
            </w:pPr>
            <w:r w:rsidRPr="00CD48A8">
              <w:rPr>
                <w:noProof w:val="0"/>
                <w:color w:val="000000"/>
              </w:rPr>
              <w:t>7.90</w:t>
            </w:r>
          </w:p>
        </w:tc>
        <w:tc>
          <w:tcPr>
            <w:tcW w:w="1008" w:type="dxa"/>
            <w:tcBorders>
              <w:top w:val="nil"/>
              <w:left w:val="nil"/>
              <w:bottom w:val="nil"/>
              <w:right w:val="nil"/>
            </w:tcBorders>
            <w:shd w:val="clear" w:color="auto" w:fill="auto"/>
            <w:vAlign w:val="bottom"/>
          </w:tcPr>
          <w:p w14:paraId="2AF4FF70" w14:textId="77777777" w:rsidR="00DE39A7" w:rsidRPr="00CD48A8" w:rsidRDefault="00DE39A7" w:rsidP="003D7CEE">
            <w:pPr>
              <w:pStyle w:val="TableText"/>
              <w:rPr>
                <w:noProof w:val="0"/>
              </w:rPr>
            </w:pPr>
            <w:r w:rsidRPr="00CD48A8">
              <w:rPr>
                <w:noProof w:val="0"/>
                <w:color w:val="000000"/>
              </w:rPr>
              <w:t>318.88</w:t>
            </w:r>
          </w:p>
        </w:tc>
        <w:tc>
          <w:tcPr>
            <w:tcW w:w="965" w:type="dxa"/>
            <w:tcBorders>
              <w:top w:val="nil"/>
              <w:left w:val="nil"/>
              <w:bottom w:val="nil"/>
              <w:right w:val="nil"/>
            </w:tcBorders>
            <w:shd w:val="clear" w:color="auto" w:fill="auto"/>
            <w:vAlign w:val="bottom"/>
          </w:tcPr>
          <w:p w14:paraId="13F834E5" w14:textId="77777777" w:rsidR="00DE39A7" w:rsidRPr="00CD48A8" w:rsidRDefault="00DE39A7" w:rsidP="003D7CEE">
            <w:pPr>
              <w:pStyle w:val="TableText"/>
              <w:rPr>
                <w:noProof w:val="0"/>
              </w:rPr>
            </w:pPr>
            <w:r w:rsidRPr="00CD48A8">
              <w:rPr>
                <w:noProof w:val="0"/>
                <w:color w:val="000000"/>
              </w:rPr>
              <w:t>9.80</w:t>
            </w:r>
          </w:p>
        </w:tc>
        <w:tc>
          <w:tcPr>
            <w:tcW w:w="965" w:type="dxa"/>
            <w:tcBorders>
              <w:top w:val="nil"/>
              <w:left w:val="nil"/>
              <w:bottom w:val="nil"/>
              <w:right w:val="nil"/>
            </w:tcBorders>
            <w:shd w:val="clear" w:color="auto" w:fill="auto"/>
            <w:vAlign w:val="bottom"/>
          </w:tcPr>
          <w:p w14:paraId="3411FA6D" w14:textId="77777777" w:rsidR="00DE39A7" w:rsidRPr="00CD48A8" w:rsidRDefault="00DE39A7" w:rsidP="003D7CEE">
            <w:pPr>
              <w:pStyle w:val="TableText"/>
              <w:rPr>
                <w:noProof w:val="0"/>
              </w:rPr>
            </w:pPr>
            <w:r w:rsidRPr="00CD48A8">
              <w:rPr>
                <w:noProof w:val="0"/>
                <w:color w:val="000000"/>
              </w:rPr>
              <w:t>18.18</w:t>
            </w:r>
          </w:p>
        </w:tc>
        <w:tc>
          <w:tcPr>
            <w:tcW w:w="965" w:type="dxa"/>
            <w:tcBorders>
              <w:top w:val="nil"/>
              <w:left w:val="nil"/>
              <w:bottom w:val="nil"/>
              <w:right w:val="nil"/>
            </w:tcBorders>
            <w:shd w:val="clear" w:color="auto" w:fill="auto"/>
            <w:vAlign w:val="bottom"/>
          </w:tcPr>
          <w:p w14:paraId="30C0FB25" w14:textId="77777777" w:rsidR="00DE39A7" w:rsidRPr="00CD48A8" w:rsidRDefault="00DE39A7" w:rsidP="003D7CEE">
            <w:pPr>
              <w:pStyle w:val="TableText"/>
              <w:rPr>
                <w:noProof w:val="0"/>
              </w:rPr>
            </w:pPr>
            <w:r w:rsidRPr="00CD48A8">
              <w:rPr>
                <w:noProof w:val="0"/>
                <w:color w:val="000000"/>
              </w:rPr>
              <w:t>29.23</w:t>
            </w:r>
          </w:p>
        </w:tc>
        <w:tc>
          <w:tcPr>
            <w:tcW w:w="959" w:type="dxa"/>
            <w:tcBorders>
              <w:top w:val="nil"/>
              <w:left w:val="nil"/>
              <w:bottom w:val="nil"/>
              <w:right w:val="nil"/>
            </w:tcBorders>
            <w:shd w:val="clear" w:color="auto" w:fill="auto"/>
            <w:vAlign w:val="bottom"/>
          </w:tcPr>
          <w:p w14:paraId="766F8238" w14:textId="77777777" w:rsidR="00DE39A7" w:rsidRPr="00CD48A8" w:rsidRDefault="00DE39A7" w:rsidP="003D7CEE">
            <w:pPr>
              <w:pStyle w:val="TableText"/>
              <w:rPr>
                <w:noProof w:val="0"/>
              </w:rPr>
            </w:pPr>
            <w:r w:rsidRPr="00CD48A8">
              <w:rPr>
                <w:noProof w:val="0"/>
                <w:color w:val="000000"/>
              </w:rPr>
              <w:t>49.85</w:t>
            </w:r>
          </w:p>
        </w:tc>
        <w:tc>
          <w:tcPr>
            <w:tcW w:w="959" w:type="dxa"/>
            <w:tcBorders>
              <w:top w:val="nil"/>
              <w:left w:val="nil"/>
              <w:bottom w:val="nil"/>
              <w:right w:val="nil"/>
            </w:tcBorders>
            <w:shd w:val="clear" w:color="auto" w:fill="auto"/>
            <w:vAlign w:val="bottom"/>
          </w:tcPr>
          <w:p w14:paraId="2EE39EFF" w14:textId="77777777" w:rsidR="00DE39A7" w:rsidRPr="00CD48A8" w:rsidRDefault="00DE39A7" w:rsidP="003D7CEE">
            <w:pPr>
              <w:pStyle w:val="TableText"/>
              <w:rPr>
                <w:noProof w:val="0"/>
              </w:rPr>
            </w:pPr>
            <w:r w:rsidRPr="00CD48A8">
              <w:rPr>
                <w:noProof w:val="0"/>
                <w:color w:val="000000"/>
              </w:rPr>
              <w:t>88.29</w:t>
            </w:r>
          </w:p>
        </w:tc>
        <w:tc>
          <w:tcPr>
            <w:tcW w:w="959" w:type="dxa"/>
            <w:tcBorders>
              <w:top w:val="nil"/>
              <w:left w:val="nil"/>
              <w:bottom w:val="nil"/>
              <w:right w:val="nil"/>
            </w:tcBorders>
            <w:shd w:val="clear" w:color="auto" w:fill="auto"/>
            <w:vAlign w:val="bottom"/>
          </w:tcPr>
          <w:p w14:paraId="6D5771D4" w14:textId="77777777" w:rsidR="00DE39A7" w:rsidRPr="00CD48A8" w:rsidRDefault="00DE39A7" w:rsidP="003D7CEE">
            <w:pPr>
              <w:pStyle w:val="TableText"/>
              <w:rPr>
                <w:noProof w:val="0"/>
              </w:rPr>
            </w:pPr>
            <w:r w:rsidRPr="00CD48A8">
              <w:rPr>
                <w:noProof w:val="0"/>
                <w:color w:val="000000"/>
              </w:rPr>
              <w:t>117.55</w:t>
            </w:r>
          </w:p>
        </w:tc>
        <w:tc>
          <w:tcPr>
            <w:tcW w:w="959" w:type="dxa"/>
            <w:tcBorders>
              <w:top w:val="nil"/>
              <w:left w:val="nil"/>
              <w:bottom w:val="nil"/>
              <w:right w:val="nil"/>
            </w:tcBorders>
            <w:shd w:val="clear" w:color="auto" w:fill="auto"/>
            <w:vAlign w:val="bottom"/>
          </w:tcPr>
          <w:p w14:paraId="4EB6C003" w14:textId="77777777" w:rsidR="00DE39A7" w:rsidRPr="00CD48A8" w:rsidRDefault="00DE39A7" w:rsidP="003D7CEE">
            <w:pPr>
              <w:pStyle w:val="TableText"/>
              <w:rPr>
                <w:noProof w:val="0"/>
              </w:rPr>
            </w:pPr>
            <w:r w:rsidRPr="00CD48A8">
              <w:rPr>
                <w:noProof w:val="0"/>
                <w:color w:val="000000"/>
              </w:rPr>
              <w:t>238.65</w:t>
            </w:r>
          </w:p>
        </w:tc>
      </w:tr>
      <w:tr w:rsidR="00DE39A7" w:rsidRPr="00CD48A8" w14:paraId="1ABCE9B7" w14:textId="77777777" w:rsidTr="003D7CEE">
        <w:tc>
          <w:tcPr>
            <w:tcW w:w="825" w:type="dxa"/>
            <w:tcBorders>
              <w:top w:val="nil"/>
              <w:left w:val="nil"/>
              <w:bottom w:val="nil"/>
              <w:right w:val="nil"/>
            </w:tcBorders>
            <w:shd w:val="clear" w:color="auto" w:fill="auto"/>
            <w:vAlign w:val="bottom"/>
          </w:tcPr>
          <w:p w14:paraId="5F846F69" w14:textId="77777777" w:rsidR="00DE39A7" w:rsidRPr="00CD48A8" w:rsidRDefault="00DE39A7" w:rsidP="003D7CEE">
            <w:pPr>
              <w:pStyle w:val="TableText"/>
              <w:rPr>
                <w:noProof w:val="0"/>
              </w:rPr>
            </w:pPr>
            <w:r w:rsidRPr="00CD48A8">
              <w:rPr>
                <w:noProof w:val="0"/>
                <w:color w:val="000000"/>
              </w:rPr>
              <w:t>1</w:t>
            </w:r>
          </w:p>
        </w:tc>
        <w:tc>
          <w:tcPr>
            <w:tcW w:w="1080" w:type="dxa"/>
            <w:tcBorders>
              <w:top w:val="nil"/>
              <w:left w:val="nil"/>
              <w:bottom w:val="nil"/>
              <w:right w:val="nil"/>
            </w:tcBorders>
            <w:shd w:val="clear" w:color="auto" w:fill="auto"/>
            <w:vAlign w:val="bottom"/>
          </w:tcPr>
          <w:p w14:paraId="76B2F56B" w14:textId="77777777" w:rsidR="00DE39A7" w:rsidRPr="00CD48A8" w:rsidRDefault="00DE39A7" w:rsidP="003D7CEE">
            <w:pPr>
              <w:pStyle w:val="TableText"/>
              <w:rPr>
                <w:noProof w:val="0"/>
              </w:rPr>
            </w:pPr>
            <w:r w:rsidRPr="00CD48A8">
              <w:rPr>
                <w:noProof w:val="0"/>
                <w:color w:val="000000"/>
              </w:rPr>
              <w:t>23–31</w:t>
            </w:r>
          </w:p>
        </w:tc>
        <w:tc>
          <w:tcPr>
            <w:tcW w:w="689" w:type="dxa"/>
            <w:tcBorders>
              <w:top w:val="nil"/>
              <w:left w:val="nil"/>
              <w:bottom w:val="nil"/>
              <w:right w:val="nil"/>
            </w:tcBorders>
            <w:shd w:val="clear" w:color="auto" w:fill="auto"/>
            <w:vAlign w:val="bottom"/>
          </w:tcPr>
          <w:p w14:paraId="4A7E07C0" w14:textId="77777777" w:rsidR="00DE39A7" w:rsidRPr="00CD48A8" w:rsidRDefault="00DE39A7" w:rsidP="003D7CEE">
            <w:pPr>
              <w:pStyle w:val="TableText"/>
              <w:rPr>
                <w:noProof w:val="0"/>
              </w:rPr>
            </w:pPr>
            <w:r w:rsidRPr="00CD48A8">
              <w:rPr>
                <w:noProof w:val="0"/>
                <w:color w:val="000000"/>
              </w:rPr>
              <w:t>314</w:t>
            </w:r>
          </w:p>
        </w:tc>
        <w:tc>
          <w:tcPr>
            <w:tcW w:w="959" w:type="dxa"/>
            <w:tcBorders>
              <w:top w:val="nil"/>
              <w:left w:val="nil"/>
              <w:bottom w:val="nil"/>
              <w:right w:val="nil"/>
            </w:tcBorders>
            <w:shd w:val="clear" w:color="auto" w:fill="auto"/>
            <w:vAlign w:val="bottom"/>
          </w:tcPr>
          <w:p w14:paraId="5FFC3095" w14:textId="77777777" w:rsidR="00DE39A7" w:rsidRPr="00CD48A8" w:rsidRDefault="00DE39A7" w:rsidP="003D7CEE">
            <w:pPr>
              <w:pStyle w:val="TableText"/>
              <w:rPr>
                <w:noProof w:val="0"/>
              </w:rPr>
            </w:pPr>
            <w:r w:rsidRPr="00CD48A8">
              <w:rPr>
                <w:noProof w:val="0"/>
                <w:color w:val="000000"/>
              </w:rPr>
              <w:t>82.28</w:t>
            </w:r>
          </w:p>
        </w:tc>
        <w:tc>
          <w:tcPr>
            <w:tcW w:w="1008" w:type="dxa"/>
            <w:tcBorders>
              <w:top w:val="nil"/>
              <w:left w:val="nil"/>
              <w:bottom w:val="nil"/>
              <w:right w:val="nil"/>
            </w:tcBorders>
            <w:shd w:val="clear" w:color="auto" w:fill="auto"/>
            <w:vAlign w:val="bottom"/>
          </w:tcPr>
          <w:p w14:paraId="68E0AA2E" w14:textId="77777777" w:rsidR="00DE39A7" w:rsidRPr="00CD48A8" w:rsidRDefault="00DE39A7" w:rsidP="003D7CEE">
            <w:pPr>
              <w:pStyle w:val="TableText"/>
              <w:rPr>
                <w:noProof w:val="0"/>
              </w:rPr>
            </w:pPr>
            <w:r w:rsidRPr="00CD48A8">
              <w:rPr>
                <w:noProof w:val="0"/>
                <w:color w:val="000000"/>
              </w:rPr>
              <w:t>50.18</w:t>
            </w:r>
          </w:p>
        </w:tc>
        <w:tc>
          <w:tcPr>
            <w:tcW w:w="1008" w:type="dxa"/>
            <w:tcBorders>
              <w:top w:val="nil"/>
              <w:left w:val="nil"/>
              <w:bottom w:val="nil"/>
              <w:right w:val="nil"/>
            </w:tcBorders>
            <w:shd w:val="clear" w:color="auto" w:fill="auto"/>
            <w:vAlign w:val="bottom"/>
          </w:tcPr>
          <w:p w14:paraId="0DED8FB0" w14:textId="77777777" w:rsidR="00DE39A7" w:rsidRPr="00CD48A8" w:rsidRDefault="00DE39A7" w:rsidP="003D7CEE">
            <w:pPr>
              <w:pStyle w:val="TableText"/>
              <w:rPr>
                <w:noProof w:val="0"/>
              </w:rPr>
            </w:pPr>
            <w:r w:rsidRPr="00CD48A8">
              <w:rPr>
                <w:noProof w:val="0"/>
                <w:color w:val="000000"/>
              </w:rPr>
              <w:t>8.09</w:t>
            </w:r>
          </w:p>
        </w:tc>
        <w:tc>
          <w:tcPr>
            <w:tcW w:w="1008" w:type="dxa"/>
            <w:tcBorders>
              <w:top w:val="nil"/>
              <w:left w:val="nil"/>
              <w:bottom w:val="nil"/>
              <w:right w:val="nil"/>
            </w:tcBorders>
            <w:shd w:val="clear" w:color="auto" w:fill="auto"/>
            <w:vAlign w:val="bottom"/>
          </w:tcPr>
          <w:p w14:paraId="6DAE18C5" w14:textId="77777777" w:rsidR="00DE39A7" w:rsidRPr="00CD48A8" w:rsidRDefault="00DE39A7" w:rsidP="003D7CEE">
            <w:pPr>
              <w:pStyle w:val="TableText"/>
              <w:rPr>
                <w:noProof w:val="0"/>
              </w:rPr>
            </w:pPr>
            <w:r w:rsidRPr="00CD48A8">
              <w:rPr>
                <w:noProof w:val="0"/>
                <w:color w:val="000000"/>
              </w:rPr>
              <w:t>424.43</w:t>
            </w:r>
          </w:p>
        </w:tc>
        <w:tc>
          <w:tcPr>
            <w:tcW w:w="965" w:type="dxa"/>
            <w:tcBorders>
              <w:top w:val="nil"/>
              <w:left w:val="nil"/>
              <w:bottom w:val="nil"/>
              <w:right w:val="nil"/>
            </w:tcBorders>
            <w:shd w:val="clear" w:color="auto" w:fill="auto"/>
            <w:vAlign w:val="bottom"/>
          </w:tcPr>
          <w:p w14:paraId="4AF9227F" w14:textId="77777777" w:rsidR="00DE39A7" w:rsidRPr="00CD48A8" w:rsidRDefault="00DE39A7" w:rsidP="003D7CEE">
            <w:pPr>
              <w:pStyle w:val="TableText"/>
              <w:rPr>
                <w:noProof w:val="0"/>
              </w:rPr>
            </w:pPr>
            <w:r w:rsidRPr="00CD48A8">
              <w:rPr>
                <w:noProof w:val="0"/>
                <w:color w:val="000000"/>
              </w:rPr>
              <w:t>13.84</w:t>
            </w:r>
          </w:p>
        </w:tc>
        <w:tc>
          <w:tcPr>
            <w:tcW w:w="965" w:type="dxa"/>
            <w:tcBorders>
              <w:top w:val="nil"/>
              <w:left w:val="nil"/>
              <w:bottom w:val="nil"/>
              <w:right w:val="nil"/>
            </w:tcBorders>
            <w:shd w:val="clear" w:color="auto" w:fill="auto"/>
            <w:vAlign w:val="bottom"/>
          </w:tcPr>
          <w:p w14:paraId="52AD2F63" w14:textId="77777777" w:rsidR="00DE39A7" w:rsidRPr="00CD48A8" w:rsidRDefault="00DE39A7" w:rsidP="003D7CEE">
            <w:pPr>
              <w:pStyle w:val="TableText"/>
              <w:rPr>
                <w:noProof w:val="0"/>
              </w:rPr>
            </w:pPr>
            <w:r w:rsidRPr="00CD48A8">
              <w:rPr>
                <w:noProof w:val="0"/>
                <w:color w:val="000000"/>
              </w:rPr>
              <w:t>35.54</w:t>
            </w:r>
          </w:p>
        </w:tc>
        <w:tc>
          <w:tcPr>
            <w:tcW w:w="965" w:type="dxa"/>
            <w:tcBorders>
              <w:top w:val="nil"/>
              <w:left w:val="nil"/>
              <w:bottom w:val="nil"/>
              <w:right w:val="nil"/>
            </w:tcBorders>
            <w:shd w:val="clear" w:color="auto" w:fill="auto"/>
            <w:vAlign w:val="bottom"/>
          </w:tcPr>
          <w:p w14:paraId="58FFCD38" w14:textId="77777777" w:rsidR="00DE39A7" w:rsidRPr="00CD48A8" w:rsidRDefault="00DE39A7" w:rsidP="003D7CEE">
            <w:pPr>
              <w:pStyle w:val="TableText"/>
              <w:rPr>
                <w:noProof w:val="0"/>
              </w:rPr>
            </w:pPr>
            <w:r w:rsidRPr="00CD48A8">
              <w:rPr>
                <w:noProof w:val="0"/>
                <w:color w:val="000000"/>
              </w:rPr>
              <w:t>50.47</w:t>
            </w:r>
          </w:p>
        </w:tc>
        <w:tc>
          <w:tcPr>
            <w:tcW w:w="959" w:type="dxa"/>
            <w:tcBorders>
              <w:top w:val="nil"/>
              <w:left w:val="nil"/>
              <w:bottom w:val="nil"/>
              <w:right w:val="nil"/>
            </w:tcBorders>
            <w:shd w:val="clear" w:color="auto" w:fill="auto"/>
            <w:vAlign w:val="bottom"/>
          </w:tcPr>
          <w:p w14:paraId="6870B888" w14:textId="77777777" w:rsidR="00DE39A7" w:rsidRPr="00CD48A8" w:rsidRDefault="00DE39A7" w:rsidP="003D7CEE">
            <w:pPr>
              <w:pStyle w:val="TableText"/>
              <w:rPr>
                <w:noProof w:val="0"/>
              </w:rPr>
            </w:pPr>
            <w:r w:rsidRPr="00CD48A8">
              <w:rPr>
                <w:noProof w:val="0"/>
                <w:color w:val="000000"/>
              </w:rPr>
              <w:t>69.33</w:t>
            </w:r>
          </w:p>
        </w:tc>
        <w:tc>
          <w:tcPr>
            <w:tcW w:w="959" w:type="dxa"/>
            <w:tcBorders>
              <w:top w:val="nil"/>
              <w:left w:val="nil"/>
              <w:bottom w:val="nil"/>
              <w:right w:val="nil"/>
            </w:tcBorders>
            <w:shd w:val="clear" w:color="auto" w:fill="auto"/>
            <w:vAlign w:val="bottom"/>
          </w:tcPr>
          <w:p w14:paraId="4764156B" w14:textId="77777777" w:rsidR="00DE39A7" w:rsidRPr="00CD48A8" w:rsidRDefault="00DE39A7" w:rsidP="003D7CEE">
            <w:pPr>
              <w:pStyle w:val="TableText"/>
              <w:rPr>
                <w:noProof w:val="0"/>
              </w:rPr>
            </w:pPr>
            <w:r w:rsidRPr="00CD48A8">
              <w:rPr>
                <w:noProof w:val="0"/>
                <w:color w:val="000000"/>
              </w:rPr>
              <w:t>101.67</w:t>
            </w:r>
          </w:p>
        </w:tc>
        <w:tc>
          <w:tcPr>
            <w:tcW w:w="959" w:type="dxa"/>
            <w:tcBorders>
              <w:top w:val="nil"/>
              <w:left w:val="nil"/>
              <w:bottom w:val="nil"/>
              <w:right w:val="nil"/>
            </w:tcBorders>
            <w:shd w:val="clear" w:color="auto" w:fill="auto"/>
            <w:vAlign w:val="bottom"/>
          </w:tcPr>
          <w:p w14:paraId="659685CE" w14:textId="77777777" w:rsidR="00DE39A7" w:rsidRPr="00CD48A8" w:rsidRDefault="00DE39A7" w:rsidP="003D7CEE">
            <w:pPr>
              <w:pStyle w:val="TableText"/>
              <w:rPr>
                <w:noProof w:val="0"/>
              </w:rPr>
            </w:pPr>
            <w:r w:rsidRPr="00CD48A8">
              <w:rPr>
                <w:noProof w:val="0"/>
                <w:color w:val="000000"/>
              </w:rPr>
              <w:t>139.02</w:t>
            </w:r>
          </w:p>
        </w:tc>
        <w:tc>
          <w:tcPr>
            <w:tcW w:w="959" w:type="dxa"/>
            <w:tcBorders>
              <w:top w:val="nil"/>
              <w:left w:val="nil"/>
              <w:bottom w:val="nil"/>
              <w:right w:val="nil"/>
            </w:tcBorders>
            <w:shd w:val="clear" w:color="auto" w:fill="auto"/>
            <w:vAlign w:val="bottom"/>
          </w:tcPr>
          <w:p w14:paraId="5A982B2B" w14:textId="77777777" w:rsidR="00DE39A7" w:rsidRPr="00CD48A8" w:rsidRDefault="00DE39A7" w:rsidP="003D7CEE">
            <w:pPr>
              <w:pStyle w:val="TableText"/>
              <w:rPr>
                <w:noProof w:val="0"/>
              </w:rPr>
            </w:pPr>
            <w:r w:rsidRPr="00CD48A8">
              <w:rPr>
                <w:noProof w:val="0"/>
                <w:color w:val="000000"/>
              </w:rPr>
              <w:t>230.89</w:t>
            </w:r>
          </w:p>
        </w:tc>
      </w:tr>
      <w:tr w:rsidR="00DE39A7" w:rsidRPr="00CD48A8" w14:paraId="5B9401A9" w14:textId="77777777" w:rsidTr="003D7CEE">
        <w:tc>
          <w:tcPr>
            <w:tcW w:w="825" w:type="dxa"/>
            <w:tcBorders>
              <w:top w:val="nil"/>
              <w:left w:val="nil"/>
              <w:bottom w:val="single" w:sz="4" w:space="0" w:color="auto"/>
              <w:right w:val="nil"/>
            </w:tcBorders>
            <w:shd w:val="clear" w:color="auto" w:fill="auto"/>
            <w:vAlign w:val="bottom"/>
            <w:hideMark/>
          </w:tcPr>
          <w:p w14:paraId="5C5EC3D5" w14:textId="77777777" w:rsidR="00DE39A7" w:rsidRPr="00CD48A8" w:rsidRDefault="00DE39A7" w:rsidP="003D7CEE">
            <w:pPr>
              <w:pStyle w:val="TableText"/>
              <w:rPr>
                <w:noProof w:val="0"/>
              </w:rPr>
            </w:pPr>
            <w:r w:rsidRPr="00CD48A8">
              <w:rPr>
                <w:noProof w:val="0"/>
                <w:color w:val="000000"/>
              </w:rPr>
              <w:t>1</w:t>
            </w:r>
          </w:p>
        </w:tc>
        <w:tc>
          <w:tcPr>
            <w:tcW w:w="1080" w:type="dxa"/>
            <w:tcBorders>
              <w:top w:val="nil"/>
              <w:left w:val="nil"/>
              <w:bottom w:val="single" w:sz="4" w:space="0" w:color="auto"/>
              <w:right w:val="nil"/>
            </w:tcBorders>
            <w:shd w:val="clear" w:color="auto" w:fill="auto"/>
            <w:vAlign w:val="bottom"/>
            <w:hideMark/>
          </w:tcPr>
          <w:p w14:paraId="3A8B9E9E" w14:textId="77777777" w:rsidR="00DE39A7" w:rsidRPr="00CD48A8" w:rsidRDefault="00DE39A7" w:rsidP="003D7CEE">
            <w:pPr>
              <w:pStyle w:val="TableText"/>
              <w:rPr>
                <w:noProof w:val="0"/>
              </w:rPr>
            </w:pPr>
            <w:r w:rsidRPr="00CD48A8">
              <w:rPr>
                <w:noProof w:val="0"/>
                <w:color w:val="000000"/>
              </w:rPr>
              <w:t>32–62</w:t>
            </w:r>
          </w:p>
        </w:tc>
        <w:tc>
          <w:tcPr>
            <w:tcW w:w="689" w:type="dxa"/>
            <w:tcBorders>
              <w:top w:val="nil"/>
              <w:left w:val="nil"/>
              <w:bottom w:val="single" w:sz="4" w:space="0" w:color="auto"/>
              <w:right w:val="nil"/>
            </w:tcBorders>
            <w:shd w:val="clear" w:color="auto" w:fill="auto"/>
            <w:vAlign w:val="bottom"/>
          </w:tcPr>
          <w:p w14:paraId="1950DDE1" w14:textId="77777777" w:rsidR="00DE39A7" w:rsidRPr="00CD48A8" w:rsidRDefault="00DE39A7" w:rsidP="003D7CEE">
            <w:pPr>
              <w:pStyle w:val="TableText"/>
              <w:rPr>
                <w:noProof w:val="0"/>
              </w:rPr>
            </w:pPr>
            <w:r w:rsidRPr="00CD48A8">
              <w:rPr>
                <w:noProof w:val="0"/>
                <w:color w:val="000000"/>
              </w:rPr>
              <w:t>322</w:t>
            </w:r>
          </w:p>
        </w:tc>
        <w:tc>
          <w:tcPr>
            <w:tcW w:w="959" w:type="dxa"/>
            <w:tcBorders>
              <w:top w:val="nil"/>
              <w:left w:val="nil"/>
              <w:bottom w:val="single" w:sz="4" w:space="0" w:color="auto"/>
              <w:right w:val="nil"/>
            </w:tcBorders>
            <w:shd w:val="clear" w:color="auto" w:fill="auto"/>
            <w:vAlign w:val="bottom"/>
          </w:tcPr>
          <w:p w14:paraId="4E5CC958" w14:textId="77777777" w:rsidR="00DE39A7" w:rsidRPr="00CD48A8" w:rsidRDefault="00DE39A7" w:rsidP="003D7CEE">
            <w:pPr>
              <w:pStyle w:val="TableText"/>
              <w:rPr>
                <w:noProof w:val="0"/>
              </w:rPr>
            </w:pPr>
            <w:r w:rsidRPr="00CD48A8">
              <w:rPr>
                <w:noProof w:val="0"/>
                <w:color w:val="000000"/>
              </w:rPr>
              <w:t>95.09</w:t>
            </w:r>
          </w:p>
        </w:tc>
        <w:tc>
          <w:tcPr>
            <w:tcW w:w="1008" w:type="dxa"/>
            <w:tcBorders>
              <w:top w:val="nil"/>
              <w:left w:val="nil"/>
              <w:bottom w:val="single" w:sz="4" w:space="0" w:color="auto"/>
              <w:right w:val="nil"/>
            </w:tcBorders>
            <w:shd w:val="clear" w:color="auto" w:fill="auto"/>
            <w:vAlign w:val="bottom"/>
          </w:tcPr>
          <w:p w14:paraId="58A50F2E" w14:textId="77777777" w:rsidR="00DE39A7" w:rsidRPr="00CD48A8" w:rsidRDefault="00DE39A7" w:rsidP="003D7CEE">
            <w:pPr>
              <w:pStyle w:val="TableText"/>
              <w:rPr>
                <w:noProof w:val="0"/>
              </w:rPr>
            </w:pPr>
            <w:r w:rsidRPr="00CD48A8">
              <w:rPr>
                <w:noProof w:val="0"/>
                <w:color w:val="000000"/>
              </w:rPr>
              <w:t>44.29</w:t>
            </w:r>
          </w:p>
        </w:tc>
        <w:tc>
          <w:tcPr>
            <w:tcW w:w="1008" w:type="dxa"/>
            <w:tcBorders>
              <w:top w:val="nil"/>
              <w:left w:val="nil"/>
              <w:bottom w:val="single" w:sz="4" w:space="0" w:color="auto"/>
              <w:right w:val="nil"/>
            </w:tcBorders>
            <w:shd w:val="clear" w:color="auto" w:fill="auto"/>
            <w:vAlign w:val="bottom"/>
          </w:tcPr>
          <w:p w14:paraId="4F444C39" w14:textId="77777777" w:rsidR="00DE39A7" w:rsidRPr="00CD48A8" w:rsidRDefault="00DE39A7" w:rsidP="003D7CEE">
            <w:pPr>
              <w:pStyle w:val="TableText"/>
              <w:rPr>
                <w:noProof w:val="0"/>
              </w:rPr>
            </w:pPr>
            <w:r w:rsidRPr="00CD48A8">
              <w:rPr>
                <w:noProof w:val="0"/>
                <w:color w:val="000000"/>
              </w:rPr>
              <w:t>25.02</w:t>
            </w:r>
          </w:p>
        </w:tc>
        <w:tc>
          <w:tcPr>
            <w:tcW w:w="1008" w:type="dxa"/>
            <w:tcBorders>
              <w:top w:val="nil"/>
              <w:left w:val="nil"/>
              <w:bottom w:val="single" w:sz="4" w:space="0" w:color="auto"/>
              <w:right w:val="nil"/>
            </w:tcBorders>
            <w:shd w:val="clear" w:color="auto" w:fill="auto"/>
            <w:vAlign w:val="bottom"/>
          </w:tcPr>
          <w:p w14:paraId="0A2D11DC" w14:textId="77777777" w:rsidR="00DE39A7" w:rsidRPr="00CD48A8" w:rsidRDefault="00DE39A7" w:rsidP="003D7CEE">
            <w:pPr>
              <w:pStyle w:val="TableText"/>
              <w:rPr>
                <w:noProof w:val="0"/>
              </w:rPr>
            </w:pPr>
            <w:r w:rsidRPr="00CD48A8">
              <w:rPr>
                <w:noProof w:val="0"/>
                <w:color w:val="000000"/>
              </w:rPr>
              <w:t>359.63</w:t>
            </w:r>
          </w:p>
        </w:tc>
        <w:tc>
          <w:tcPr>
            <w:tcW w:w="965" w:type="dxa"/>
            <w:tcBorders>
              <w:top w:val="nil"/>
              <w:left w:val="nil"/>
              <w:bottom w:val="single" w:sz="4" w:space="0" w:color="auto"/>
              <w:right w:val="nil"/>
            </w:tcBorders>
            <w:shd w:val="clear" w:color="auto" w:fill="auto"/>
            <w:vAlign w:val="bottom"/>
          </w:tcPr>
          <w:p w14:paraId="7E12CEA7" w14:textId="77777777" w:rsidR="00DE39A7" w:rsidRPr="00CD48A8" w:rsidRDefault="00DE39A7" w:rsidP="003D7CEE">
            <w:pPr>
              <w:pStyle w:val="TableText"/>
              <w:rPr>
                <w:noProof w:val="0"/>
              </w:rPr>
            </w:pPr>
            <w:r w:rsidRPr="00CD48A8">
              <w:rPr>
                <w:noProof w:val="0"/>
                <w:color w:val="000000"/>
              </w:rPr>
              <w:t>32.88</w:t>
            </w:r>
          </w:p>
        </w:tc>
        <w:tc>
          <w:tcPr>
            <w:tcW w:w="965" w:type="dxa"/>
            <w:tcBorders>
              <w:top w:val="nil"/>
              <w:left w:val="nil"/>
              <w:bottom w:val="single" w:sz="4" w:space="0" w:color="auto"/>
              <w:right w:val="nil"/>
            </w:tcBorders>
            <w:shd w:val="clear" w:color="auto" w:fill="auto"/>
            <w:vAlign w:val="bottom"/>
          </w:tcPr>
          <w:p w14:paraId="328EE38A" w14:textId="77777777" w:rsidR="00DE39A7" w:rsidRPr="00CD48A8" w:rsidRDefault="00DE39A7" w:rsidP="003D7CEE">
            <w:pPr>
              <w:pStyle w:val="TableText"/>
              <w:rPr>
                <w:noProof w:val="0"/>
              </w:rPr>
            </w:pPr>
            <w:r w:rsidRPr="00CD48A8">
              <w:rPr>
                <w:noProof w:val="0"/>
                <w:color w:val="000000"/>
              </w:rPr>
              <w:t>51.33</w:t>
            </w:r>
          </w:p>
        </w:tc>
        <w:tc>
          <w:tcPr>
            <w:tcW w:w="965" w:type="dxa"/>
            <w:tcBorders>
              <w:top w:val="nil"/>
              <w:left w:val="nil"/>
              <w:bottom w:val="single" w:sz="4" w:space="0" w:color="auto"/>
              <w:right w:val="nil"/>
            </w:tcBorders>
            <w:shd w:val="clear" w:color="auto" w:fill="auto"/>
            <w:vAlign w:val="bottom"/>
          </w:tcPr>
          <w:p w14:paraId="2EBBFD2D" w14:textId="77777777" w:rsidR="00DE39A7" w:rsidRPr="00CD48A8" w:rsidRDefault="00DE39A7" w:rsidP="003D7CEE">
            <w:pPr>
              <w:pStyle w:val="TableText"/>
              <w:rPr>
                <w:noProof w:val="0"/>
              </w:rPr>
            </w:pPr>
            <w:r w:rsidRPr="00CD48A8">
              <w:rPr>
                <w:noProof w:val="0"/>
                <w:color w:val="000000"/>
              </w:rPr>
              <w:t>66.55</w:t>
            </w:r>
          </w:p>
        </w:tc>
        <w:tc>
          <w:tcPr>
            <w:tcW w:w="959" w:type="dxa"/>
            <w:tcBorders>
              <w:top w:val="nil"/>
              <w:left w:val="nil"/>
              <w:bottom w:val="single" w:sz="4" w:space="0" w:color="auto"/>
              <w:right w:val="nil"/>
            </w:tcBorders>
            <w:shd w:val="clear" w:color="auto" w:fill="auto"/>
            <w:vAlign w:val="bottom"/>
          </w:tcPr>
          <w:p w14:paraId="7CEC6B3B" w14:textId="77777777" w:rsidR="00DE39A7" w:rsidRPr="00CD48A8" w:rsidRDefault="00DE39A7" w:rsidP="003D7CEE">
            <w:pPr>
              <w:pStyle w:val="TableText"/>
              <w:rPr>
                <w:noProof w:val="0"/>
              </w:rPr>
            </w:pPr>
            <w:r w:rsidRPr="00CD48A8">
              <w:rPr>
                <w:noProof w:val="0"/>
                <w:color w:val="000000"/>
              </w:rPr>
              <w:t>85.21</w:t>
            </w:r>
          </w:p>
        </w:tc>
        <w:tc>
          <w:tcPr>
            <w:tcW w:w="959" w:type="dxa"/>
            <w:tcBorders>
              <w:top w:val="nil"/>
              <w:left w:val="nil"/>
              <w:bottom w:val="single" w:sz="4" w:space="0" w:color="auto"/>
              <w:right w:val="nil"/>
            </w:tcBorders>
            <w:shd w:val="clear" w:color="auto" w:fill="auto"/>
            <w:vAlign w:val="bottom"/>
          </w:tcPr>
          <w:p w14:paraId="14DAA601" w14:textId="77777777" w:rsidR="00DE39A7" w:rsidRPr="00CD48A8" w:rsidRDefault="00DE39A7" w:rsidP="003D7CEE">
            <w:pPr>
              <w:pStyle w:val="TableText"/>
              <w:rPr>
                <w:noProof w:val="0"/>
              </w:rPr>
            </w:pPr>
            <w:r w:rsidRPr="00CD48A8">
              <w:rPr>
                <w:noProof w:val="0"/>
                <w:color w:val="000000"/>
              </w:rPr>
              <w:t>114.76</w:t>
            </w:r>
          </w:p>
        </w:tc>
        <w:tc>
          <w:tcPr>
            <w:tcW w:w="959" w:type="dxa"/>
            <w:tcBorders>
              <w:top w:val="nil"/>
              <w:left w:val="nil"/>
              <w:bottom w:val="single" w:sz="4" w:space="0" w:color="auto"/>
              <w:right w:val="nil"/>
            </w:tcBorders>
            <w:shd w:val="clear" w:color="auto" w:fill="auto"/>
            <w:vAlign w:val="bottom"/>
          </w:tcPr>
          <w:p w14:paraId="231F39AD" w14:textId="77777777" w:rsidR="00DE39A7" w:rsidRPr="00CD48A8" w:rsidRDefault="00DE39A7" w:rsidP="003D7CEE">
            <w:pPr>
              <w:pStyle w:val="TableText"/>
              <w:rPr>
                <w:noProof w:val="0"/>
              </w:rPr>
            </w:pPr>
            <w:r w:rsidRPr="00CD48A8">
              <w:rPr>
                <w:noProof w:val="0"/>
                <w:color w:val="000000"/>
              </w:rPr>
              <w:t>145.54</w:t>
            </w:r>
          </w:p>
        </w:tc>
        <w:tc>
          <w:tcPr>
            <w:tcW w:w="959" w:type="dxa"/>
            <w:tcBorders>
              <w:top w:val="nil"/>
              <w:left w:val="nil"/>
              <w:bottom w:val="single" w:sz="4" w:space="0" w:color="auto"/>
              <w:right w:val="nil"/>
            </w:tcBorders>
            <w:shd w:val="clear" w:color="auto" w:fill="auto"/>
            <w:vAlign w:val="bottom"/>
          </w:tcPr>
          <w:p w14:paraId="7FF455FF" w14:textId="77777777" w:rsidR="00DE39A7" w:rsidRPr="00CD48A8" w:rsidRDefault="00DE39A7" w:rsidP="003D7CEE">
            <w:pPr>
              <w:pStyle w:val="TableText"/>
              <w:rPr>
                <w:noProof w:val="0"/>
              </w:rPr>
            </w:pPr>
            <w:r w:rsidRPr="00CD48A8">
              <w:rPr>
                <w:noProof w:val="0"/>
                <w:color w:val="000000"/>
              </w:rPr>
              <w:t>243.88</w:t>
            </w:r>
          </w:p>
        </w:tc>
      </w:tr>
      <w:tr w:rsidR="00DE39A7" w:rsidRPr="00CD48A8" w14:paraId="3414324E" w14:textId="77777777" w:rsidTr="003D7CEE">
        <w:tc>
          <w:tcPr>
            <w:tcW w:w="825" w:type="dxa"/>
            <w:tcBorders>
              <w:top w:val="single" w:sz="4" w:space="0" w:color="auto"/>
              <w:left w:val="nil"/>
              <w:bottom w:val="nil"/>
              <w:right w:val="nil"/>
            </w:tcBorders>
            <w:shd w:val="clear" w:color="auto" w:fill="auto"/>
            <w:vAlign w:val="bottom"/>
            <w:hideMark/>
          </w:tcPr>
          <w:p w14:paraId="58108B22" w14:textId="77777777" w:rsidR="00DE39A7" w:rsidRPr="00CD48A8" w:rsidRDefault="00DE39A7" w:rsidP="003D7CEE">
            <w:pPr>
              <w:pStyle w:val="TableText"/>
              <w:rPr>
                <w:noProof w:val="0"/>
              </w:rPr>
            </w:pPr>
            <w:r w:rsidRPr="00CD48A8">
              <w:rPr>
                <w:noProof w:val="0"/>
                <w:color w:val="000000"/>
              </w:rPr>
              <w:t>A</w:t>
            </w:r>
          </w:p>
        </w:tc>
        <w:tc>
          <w:tcPr>
            <w:tcW w:w="1080" w:type="dxa"/>
            <w:tcBorders>
              <w:top w:val="single" w:sz="4" w:space="0" w:color="auto"/>
              <w:left w:val="nil"/>
              <w:bottom w:val="nil"/>
              <w:right w:val="nil"/>
            </w:tcBorders>
            <w:shd w:val="clear" w:color="auto" w:fill="auto"/>
            <w:vAlign w:val="bottom"/>
            <w:hideMark/>
          </w:tcPr>
          <w:p w14:paraId="0DB66FEC" w14:textId="77777777" w:rsidR="00DE39A7" w:rsidRPr="00CD48A8" w:rsidRDefault="00DE39A7" w:rsidP="003D7CEE">
            <w:pPr>
              <w:pStyle w:val="TableText"/>
              <w:rPr>
                <w:noProof w:val="0"/>
              </w:rPr>
            </w:pPr>
            <w:r w:rsidRPr="00CD48A8">
              <w:rPr>
                <w:noProof w:val="0"/>
                <w:color w:val="000000"/>
              </w:rPr>
              <w:t>0–15</w:t>
            </w:r>
          </w:p>
        </w:tc>
        <w:tc>
          <w:tcPr>
            <w:tcW w:w="689" w:type="dxa"/>
            <w:tcBorders>
              <w:top w:val="single" w:sz="4" w:space="0" w:color="auto"/>
              <w:left w:val="nil"/>
              <w:bottom w:val="nil"/>
              <w:right w:val="nil"/>
            </w:tcBorders>
            <w:shd w:val="clear" w:color="auto" w:fill="auto"/>
            <w:vAlign w:val="bottom"/>
          </w:tcPr>
          <w:p w14:paraId="2AF058AC" w14:textId="77777777" w:rsidR="00DE39A7" w:rsidRPr="00CD48A8" w:rsidRDefault="00DE39A7" w:rsidP="003D7CEE">
            <w:pPr>
              <w:pStyle w:val="TableText"/>
              <w:rPr>
                <w:noProof w:val="0"/>
              </w:rPr>
            </w:pPr>
            <w:r w:rsidRPr="00CD48A8">
              <w:rPr>
                <w:noProof w:val="0"/>
                <w:color w:val="000000"/>
              </w:rPr>
              <w:t>3</w:t>
            </w:r>
          </w:p>
        </w:tc>
        <w:tc>
          <w:tcPr>
            <w:tcW w:w="959" w:type="dxa"/>
            <w:tcBorders>
              <w:top w:val="single" w:sz="4" w:space="0" w:color="auto"/>
              <w:left w:val="nil"/>
              <w:bottom w:val="nil"/>
              <w:right w:val="nil"/>
            </w:tcBorders>
            <w:shd w:val="clear" w:color="auto" w:fill="auto"/>
            <w:vAlign w:val="bottom"/>
          </w:tcPr>
          <w:p w14:paraId="61869134" w14:textId="77777777" w:rsidR="00DE39A7" w:rsidRPr="00CD48A8" w:rsidRDefault="00DE39A7" w:rsidP="003D7CEE">
            <w:pPr>
              <w:pStyle w:val="TableText"/>
              <w:rPr>
                <w:noProof w:val="0"/>
              </w:rPr>
            </w:pPr>
            <w:r w:rsidRPr="00CD48A8">
              <w:rPr>
                <w:noProof w:val="0"/>
                <w:color w:val="000000"/>
              </w:rPr>
              <w:t>115.92</w:t>
            </w:r>
          </w:p>
        </w:tc>
        <w:tc>
          <w:tcPr>
            <w:tcW w:w="1008" w:type="dxa"/>
            <w:tcBorders>
              <w:top w:val="single" w:sz="4" w:space="0" w:color="auto"/>
              <w:left w:val="nil"/>
              <w:bottom w:val="nil"/>
              <w:right w:val="nil"/>
            </w:tcBorders>
            <w:shd w:val="clear" w:color="auto" w:fill="auto"/>
            <w:vAlign w:val="bottom"/>
          </w:tcPr>
          <w:p w14:paraId="027D661D" w14:textId="77777777" w:rsidR="00DE39A7" w:rsidRPr="00CD48A8" w:rsidRDefault="00DE39A7" w:rsidP="003D7CEE">
            <w:pPr>
              <w:pStyle w:val="TableText"/>
              <w:rPr>
                <w:noProof w:val="0"/>
              </w:rPr>
            </w:pPr>
            <w:r w:rsidRPr="00CD48A8">
              <w:rPr>
                <w:noProof w:val="0"/>
                <w:color w:val="000000"/>
              </w:rPr>
              <w:t>47.32</w:t>
            </w:r>
          </w:p>
        </w:tc>
        <w:tc>
          <w:tcPr>
            <w:tcW w:w="1008" w:type="dxa"/>
            <w:tcBorders>
              <w:top w:val="single" w:sz="4" w:space="0" w:color="auto"/>
              <w:left w:val="nil"/>
              <w:bottom w:val="nil"/>
              <w:right w:val="nil"/>
            </w:tcBorders>
            <w:shd w:val="clear" w:color="auto" w:fill="auto"/>
            <w:vAlign w:val="bottom"/>
          </w:tcPr>
          <w:p w14:paraId="1FC3216E" w14:textId="77777777" w:rsidR="00DE39A7" w:rsidRPr="00CD48A8" w:rsidRDefault="00DE39A7" w:rsidP="003D7CEE">
            <w:pPr>
              <w:pStyle w:val="TableText"/>
              <w:rPr>
                <w:noProof w:val="0"/>
              </w:rPr>
            </w:pPr>
            <w:r w:rsidRPr="00CD48A8">
              <w:rPr>
                <w:noProof w:val="0"/>
                <w:color w:val="000000"/>
              </w:rPr>
              <w:t>73.74</w:t>
            </w:r>
          </w:p>
        </w:tc>
        <w:tc>
          <w:tcPr>
            <w:tcW w:w="1008" w:type="dxa"/>
            <w:tcBorders>
              <w:top w:val="single" w:sz="4" w:space="0" w:color="auto"/>
              <w:left w:val="nil"/>
              <w:bottom w:val="nil"/>
              <w:right w:val="nil"/>
            </w:tcBorders>
            <w:shd w:val="clear" w:color="auto" w:fill="auto"/>
            <w:vAlign w:val="bottom"/>
          </w:tcPr>
          <w:p w14:paraId="1BE649F7" w14:textId="77777777" w:rsidR="00DE39A7" w:rsidRPr="00CD48A8" w:rsidRDefault="00DE39A7" w:rsidP="003D7CEE">
            <w:pPr>
              <w:pStyle w:val="TableText"/>
              <w:rPr>
                <w:noProof w:val="0"/>
              </w:rPr>
            </w:pPr>
            <w:r w:rsidRPr="00CD48A8">
              <w:rPr>
                <w:noProof w:val="0"/>
                <w:color w:val="000000"/>
              </w:rPr>
              <w:t>167.09</w:t>
            </w:r>
          </w:p>
        </w:tc>
        <w:tc>
          <w:tcPr>
            <w:tcW w:w="965" w:type="dxa"/>
            <w:tcBorders>
              <w:top w:val="single" w:sz="4" w:space="0" w:color="auto"/>
              <w:left w:val="nil"/>
              <w:bottom w:val="nil"/>
              <w:right w:val="nil"/>
            </w:tcBorders>
            <w:shd w:val="clear" w:color="auto" w:fill="auto"/>
            <w:vAlign w:val="bottom"/>
          </w:tcPr>
          <w:p w14:paraId="6CB03A68" w14:textId="77777777" w:rsidR="00DE39A7" w:rsidRPr="00CD48A8" w:rsidRDefault="00DE39A7" w:rsidP="003D7CEE">
            <w:pPr>
              <w:pStyle w:val="TableText"/>
              <w:rPr>
                <w:noProof w:val="0"/>
              </w:rPr>
            </w:pPr>
            <w:r w:rsidRPr="00CD48A8">
              <w:rPr>
                <w:noProof w:val="0"/>
                <w:color w:val="000000"/>
              </w:rPr>
              <w:t>73.74</w:t>
            </w:r>
          </w:p>
        </w:tc>
        <w:tc>
          <w:tcPr>
            <w:tcW w:w="965" w:type="dxa"/>
            <w:tcBorders>
              <w:top w:val="single" w:sz="4" w:space="0" w:color="auto"/>
              <w:left w:val="nil"/>
              <w:bottom w:val="nil"/>
              <w:right w:val="nil"/>
            </w:tcBorders>
            <w:shd w:val="clear" w:color="auto" w:fill="auto"/>
            <w:vAlign w:val="bottom"/>
          </w:tcPr>
          <w:p w14:paraId="3FBD9208" w14:textId="77777777" w:rsidR="00DE39A7" w:rsidRPr="00CD48A8" w:rsidRDefault="00DE39A7" w:rsidP="003D7CEE">
            <w:pPr>
              <w:pStyle w:val="TableText"/>
              <w:rPr>
                <w:noProof w:val="0"/>
              </w:rPr>
            </w:pPr>
            <w:r w:rsidRPr="00CD48A8">
              <w:rPr>
                <w:noProof w:val="0"/>
                <w:color w:val="000000"/>
              </w:rPr>
              <w:t>73.74</w:t>
            </w:r>
          </w:p>
        </w:tc>
        <w:tc>
          <w:tcPr>
            <w:tcW w:w="965" w:type="dxa"/>
            <w:tcBorders>
              <w:top w:val="single" w:sz="4" w:space="0" w:color="auto"/>
              <w:left w:val="nil"/>
              <w:bottom w:val="nil"/>
              <w:right w:val="nil"/>
            </w:tcBorders>
            <w:shd w:val="clear" w:color="auto" w:fill="auto"/>
            <w:vAlign w:val="bottom"/>
          </w:tcPr>
          <w:p w14:paraId="66980642" w14:textId="77777777" w:rsidR="00DE39A7" w:rsidRPr="00CD48A8" w:rsidRDefault="00DE39A7" w:rsidP="003D7CEE">
            <w:pPr>
              <w:pStyle w:val="TableText"/>
              <w:rPr>
                <w:noProof w:val="0"/>
              </w:rPr>
            </w:pPr>
            <w:r w:rsidRPr="00CD48A8">
              <w:rPr>
                <w:noProof w:val="0"/>
                <w:color w:val="000000"/>
              </w:rPr>
              <w:t>73.74</w:t>
            </w:r>
          </w:p>
        </w:tc>
        <w:tc>
          <w:tcPr>
            <w:tcW w:w="959" w:type="dxa"/>
            <w:tcBorders>
              <w:top w:val="single" w:sz="4" w:space="0" w:color="auto"/>
              <w:left w:val="nil"/>
              <w:bottom w:val="nil"/>
              <w:right w:val="nil"/>
            </w:tcBorders>
            <w:shd w:val="clear" w:color="auto" w:fill="auto"/>
            <w:vAlign w:val="bottom"/>
          </w:tcPr>
          <w:p w14:paraId="71350B82" w14:textId="77777777" w:rsidR="00DE39A7" w:rsidRPr="00CD48A8" w:rsidRDefault="00DE39A7" w:rsidP="003D7CEE">
            <w:pPr>
              <w:pStyle w:val="TableText"/>
              <w:rPr>
                <w:noProof w:val="0"/>
              </w:rPr>
            </w:pPr>
            <w:r w:rsidRPr="00CD48A8">
              <w:rPr>
                <w:noProof w:val="0"/>
                <w:color w:val="000000"/>
              </w:rPr>
              <w:t>106.94</w:t>
            </w:r>
          </w:p>
        </w:tc>
        <w:tc>
          <w:tcPr>
            <w:tcW w:w="959" w:type="dxa"/>
            <w:tcBorders>
              <w:top w:val="single" w:sz="4" w:space="0" w:color="auto"/>
              <w:left w:val="nil"/>
              <w:bottom w:val="nil"/>
              <w:right w:val="nil"/>
            </w:tcBorders>
            <w:shd w:val="clear" w:color="auto" w:fill="auto"/>
            <w:vAlign w:val="bottom"/>
          </w:tcPr>
          <w:p w14:paraId="1B076BE5" w14:textId="77777777" w:rsidR="00DE39A7" w:rsidRPr="00CD48A8" w:rsidRDefault="00DE39A7" w:rsidP="003D7CEE">
            <w:pPr>
              <w:pStyle w:val="TableText"/>
              <w:rPr>
                <w:noProof w:val="0"/>
              </w:rPr>
            </w:pPr>
            <w:r w:rsidRPr="00CD48A8">
              <w:rPr>
                <w:noProof w:val="0"/>
                <w:color w:val="000000"/>
              </w:rPr>
              <w:t>167.09</w:t>
            </w:r>
          </w:p>
        </w:tc>
        <w:tc>
          <w:tcPr>
            <w:tcW w:w="959" w:type="dxa"/>
            <w:tcBorders>
              <w:top w:val="single" w:sz="4" w:space="0" w:color="auto"/>
              <w:left w:val="nil"/>
              <w:bottom w:val="nil"/>
              <w:right w:val="nil"/>
            </w:tcBorders>
            <w:shd w:val="clear" w:color="auto" w:fill="auto"/>
            <w:vAlign w:val="bottom"/>
          </w:tcPr>
          <w:p w14:paraId="06C2F8CD" w14:textId="77777777" w:rsidR="00DE39A7" w:rsidRPr="00CD48A8" w:rsidRDefault="00DE39A7" w:rsidP="003D7CEE">
            <w:pPr>
              <w:pStyle w:val="TableText"/>
              <w:rPr>
                <w:noProof w:val="0"/>
              </w:rPr>
            </w:pPr>
            <w:r w:rsidRPr="00CD48A8">
              <w:rPr>
                <w:noProof w:val="0"/>
                <w:color w:val="000000"/>
              </w:rPr>
              <w:t>167.09</w:t>
            </w:r>
          </w:p>
        </w:tc>
        <w:tc>
          <w:tcPr>
            <w:tcW w:w="959" w:type="dxa"/>
            <w:tcBorders>
              <w:top w:val="single" w:sz="4" w:space="0" w:color="auto"/>
              <w:left w:val="nil"/>
              <w:bottom w:val="nil"/>
              <w:right w:val="nil"/>
            </w:tcBorders>
            <w:shd w:val="clear" w:color="auto" w:fill="auto"/>
            <w:vAlign w:val="bottom"/>
          </w:tcPr>
          <w:p w14:paraId="00CF8454" w14:textId="77777777" w:rsidR="00DE39A7" w:rsidRPr="00CD48A8" w:rsidRDefault="00DE39A7" w:rsidP="003D7CEE">
            <w:pPr>
              <w:pStyle w:val="TableText"/>
              <w:rPr>
                <w:noProof w:val="0"/>
              </w:rPr>
            </w:pPr>
            <w:r w:rsidRPr="00CD48A8">
              <w:rPr>
                <w:noProof w:val="0"/>
                <w:color w:val="000000"/>
              </w:rPr>
              <w:t>167.09</w:t>
            </w:r>
          </w:p>
        </w:tc>
      </w:tr>
      <w:tr w:rsidR="00DE39A7" w:rsidRPr="00CD48A8" w14:paraId="50A11531" w14:textId="77777777" w:rsidTr="003D7CEE">
        <w:tc>
          <w:tcPr>
            <w:tcW w:w="825" w:type="dxa"/>
            <w:tcBorders>
              <w:top w:val="nil"/>
              <w:left w:val="nil"/>
              <w:bottom w:val="nil"/>
              <w:right w:val="nil"/>
            </w:tcBorders>
            <w:shd w:val="clear" w:color="auto" w:fill="auto"/>
            <w:vAlign w:val="bottom"/>
          </w:tcPr>
          <w:p w14:paraId="05DA9F20" w14:textId="77777777" w:rsidR="00DE39A7" w:rsidRPr="00CD48A8" w:rsidRDefault="00DE39A7" w:rsidP="003D7CEE">
            <w:pPr>
              <w:pStyle w:val="TableText"/>
              <w:rPr>
                <w:noProof w:val="0"/>
              </w:rPr>
            </w:pPr>
            <w:r w:rsidRPr="00CD48A8">
              <w:rPr>
                <w:noProof w:val="0"/>
                <w:color w:val="000000"/>
              </w:rPr>
              <w:t>A</w:t>
            </w:r>
          </w:p>
        </w:tc>
        <w:tc>
          <w:tcPr>
            <w:tcW w:w="1080" w:type="dxa"/>
            <w:tcBorders>
              <w:top w:val="nil"/>
              <w:left w:val="nil"/>
              <w:bottom w:val="nil"/>
              <w:right w:val="nil"/>
            </w:tcBorders>
            <w:shd w:val="clear" w:color="auto" w:fill="auto"/>
            <w:vAlign w:val="bottom"/>
          </w:tcPr>
          <w:p w14:paraId="2F1743DD" w14:textId="77777777" w:rsidR="00DE39A7" w:rsidRPr="00CD48A8" w:rsidRDefault="00DE39A7" w:rsidP="003D7CEE">
            <w:pPr>
              <w:pStyle w:val="TableText"/>
              <w:rPr>
                <w:noProof w:val="0"/>
              </w:rPr>
            </w:pPr>
            <w:r w:rsidRPr="00CD48A8">
              <w:rPr>
                <w:noProof w:val="0"/>
                <w:color w:val="000000"/>
              </w:rPr>
              <w:t>16–18</w:t>
            </w:r>
          </w:p>
        </w:tc>
        <w:tc>
          <w:tcPr>
            <w:tcW w:w="689" w:type="dxa"/>
            <w:tcBorders>
              <w:top w:val="nil"/>
              <w:left w:val="nil"/>
              <w:bottom w:val="nil"/>
              <w:right w:val="nil"/>
            </w:tcBorders>
            <w:shd w:val="clear" w:color="auto" w:fill="auto"/>
            <w:vAlign w:val="bottom"/>
          </w:tcPr>
          <w:p w14:paraId="2A933E14" w14:textId="77777777" w:rsidR="00DE39A7" w:rsidRPr="00CD48A8" w:rsidRDefault="00DE39A7" w:rsidP="003D7CEE">
            <w:pPr>
              <w:pStyle w:val="TableText"/>
              <w:rPr>
                <w:noProof w:val="0"/>
              </w:rPr>
            </w:pPr>
            <w:r w:rsidRPr="00CD48A8">
              <w:rPr>
                <w:noProof w:val="0"/>
                <w:color w:val="000000"/>
              </w:rPr>
              <w:t>5</w:t>
            </w:r>
          </w:p>
        </w:tc>
        <w:tc>
          <w:tcPr>
            <w:tcW w:w="959" w:type="dxa"/>
            <w:tcBorders>
              <w:top w:val="nil"/>
              <w:left w:val="nil"/>
              <w:bottom w:val="nil"/>
              <w:right w:val="nil"/>
            </w:tcBorders>
            <w:shd w:val="clear" w:color="auto" w:fill="auto"/>
            <w:vAlign w:val="bottom"/>
          </w:tcPr>
          <w:p w14:paraId="6DC15DB7" w14:textId="77777777" w:rsidR="00DE39A7" w:rsidRPr="00CD48A8" w:rsidRDefault="00DE39A7" w:rsidP="003D7CEE">
            <w:pPr>
              <w:pStyle w:val="TableText"/>
              <w:rPr>
                <w:noProof w:val="0"/>
              </w:rPr>
            </w:pPr>
            <w:r w:rsidRPr="00CD48A8">
              <w:rPr>
                <w:noProof w:val="0"/>
                <w:color w:val="000000"/>
              </w:rPr>
              <w:t>90.40</w:t>
            </w:r>
          </w:p>
        </w:tc>
        <w:tc>
          <w:tcPr>
            <w:tcW w:w="1008" w:type="dxa"/>
            <w:tcBorders>
              <w:top w:val="nil"/>
              <w:left w:val="nil"/>
              <w:bottom w:val="nil"/>
              <w:right w:val="nil"/>
            </w:tcBorders>
            <w:shd w:val="clear" w:color="auto" w:fill="auto"/>
            <w:vAlign w:val="bottom"/>
          </w:tcPr>
          <w:p w14:paraId="2E3532E0" w14:textId="77777777" w:rsidR="00DE39A7" w:rsidRPr="00CD48A8" w:rsidRDefault="00DE39A7" w:rsidP="003D7CEE">
            <w:pPr>
              <w:pStyle w:val="TableText"/>
              <w:rPr>
                <w:noProof w:val="0"/>
              </w:rPr>
            </w:pPr>
            <w:r w:rsidRPr="00CD48A8">
              <w:rPr>
                <w:noProof w:val="0"/>
                <w:color w:val="000000"/>
              </w:rPr>
              <w:t>54.32</w:t>
            </w:r>
          </w:p>
        </w:tc>
        <w:tc>
          <w:tcPr>
            <w:tcW w:w="1008" w:type="dxa"/>
            <w:tcBorders>
              <w:top w:val="nil"/>
              <w:left w:val="nil"/>
              <w:bottom w:val="nil"/>
              <w:right w:val="nil"/>
            </w:tcBorders>
            <w:shd w:val="clear" w:color="auto" w:fill="auto"/>
            <w:vAlign w:val="bottom"/>
          </w:tcPr>
          <w:p w14:paraId="49ED8122" w14:textId="77777777" w:rsidR="00DE39A7" w:rsidRPr="00CD48A8" w:rsidRDefault="00DE39A7" w:rsidP="003D7CEE">
            <w:pPr>
              <w:pStyle w:val="TableText"/>
              <w:rPr>
                <w:noProof w:val="0"/>
              </w:rPr>
            </w:pPr>
            <w:r w:rsidRPr="00CD48A8">
              <w:rPr>
                <w:noProof w:val="0"/>
                <w:color w:val="000000"/>
              </w:rPr>
              <w:t>38.80</w:t>
            </w:r>
          </w:p>
        </w:tc>
        <w:tc>
          <w:tcPr>
            <w:tcW w:w="1008" w:type="dxa"/>
            <w:tcBorders>
              <w:top w:val="nil"/>
              <w:left w:val="nil"/>
              <w:bottom w:val="nil"/>
              <w:right w:val="nil"/>
            </w:tcBorders>
            <w:shd w:val="clear" w:color="auto" w:fill="auto"/>
            <w:vAlign w:val="bottom"/>
          </w:tcPr>
          <w:p w14:paraId="377FD350" w14:textId="77777777" w:rsidR="00DE39A7" w:rsidRPr="00CD48A8" w:rsidRDefault="00DE39A7" w:rsidP="003D7CEE">
            <w:pPr>
              <w:pStyle w:val="TableText"/>
              <w:rPr>
                <w:noProof w:val="0"/>
              </w:rPr>
            </w:pPr>
            <w:r w:rsidRPr="00CD48A8">
              <w:rPr>
                <w:noProof w:val="0"/>
                <w:color w:val="000000"/>
              </w:rPr>
              <w:t>182.69</w:t>
            </w:r>
          </w:p>
        </w:tc>
        <w:tc>
          <w:tcPr>
            <w:tcW w:w="965" w:type="dxa"/>
            <w:tcBorders>
              <w:top w:val="nil"/>
              <w:left w:val="nil"/>
              <w:bottom w:val="nil"/>
              <w:right w:val="nil"/>
            </w:tcBorders>
            <w:shd w:val="clear" w:color="auto" w:fill="auto"/>
            <w:vAlign w:val="bottom"/>
          </w:tcPr>
          <w:p w14:paraId="3DDA755C" w14:textId="77777777" w:rsidR="00DE39A7" w:rsidRPr="00CD48A8" w:rsidRDefault="00DE39A7" w:rsidP="003D7CEE">
            <w:pPr>
              <w:pStyle w:val="TableText"/>
              <w:rPr>
                <w:noProof w:val="0"/>
              </w:rPr>
            </w:pPr>
            <w:r w:rsidRPr="00CD48A8">
              <w:rPr>
                <w:noProof w:val="0"/>
                <w:color w:val="000000"/>
              </w:rPr>
              <w:t>38.80</w:t>
            </w:r>
          </w:p>
        </w:tc>
        <w:tc>
          <w:tcPr>
            <w:tcW w:w="965" w:type="dxa"/>
            <w:tcBorders>
              <w:top w:val="nil"/>
              <w:left w:val="nil"/>
              <w:bottom w:val="nil"/>
              <w:right w:val="nil"/>
            </w:tcBorders>
            <w:shd w:val="clear" w:color="auto" w:fill="auto"/>
            <w:vAlign w:val="bottom"/>
          </w:tcPr>
          <w:p w14:paraId="00D52756" w14:textId="77777777" w:rsidR="00DE39A7" w:rsidRPr="00CD48A8" w:rsidRDefault="00DE39A7" w:rsidP="003D7CEE">
            <w:pPr>
              <w:pStyle w:val="TableText"/>
              <w:rPr>
                <w:noProof w:val="0"/>
              </w:rPr>
            </w:pPr>
            <w:r w:rsidRPr="00CD48A8">
              <w:rPr>
                <w:noProof w:val="0"/>
                <w:color w:val="000000"/>
              </w:rPr>
              <w:t>38.80</w:t>
            </w:r>
          </w:p>
        </w:tc>
        <w:tc>
          <w:tcPr>
            <w:tcW w:w="965" w:type="dxa"/>
            <w:tcBorders>
              <w:top w:val="nil"/>
              <w:left w:val="nil"/>
              <w:bottom w:val="nil"/>
              <w:right w:val="nil"/>
            </w:tcBorders>
            <w:shd w:val="clear" w:color="auto" w:fill="auto"/>
            <w:vAlign w:val="bottom"/>
          </w:tcPr>
          <w:p w14:paraId="0C52CAB6" w14:textId="77777777" w:rsidR="00DE39A7" w:rsidRPr="00CD48A8" w:rsidRDefault="00DE39A7" w:rsidP="003D7CEE">
            <w:pPr>
              <w:pStyle w:val="TableText"/>
              <w:rPr>
                <w:noProof w:val="0"/>
              </w:rPr>
            </w:pPr>
            <w:r w:rsidRPr="00CD48A8">
              <w:rPr>
                <w:noProof w:val="0"/>
                <w:color w:val="000000"/>
              </w:rPr>
              <w:t>72.72</w:t>
            </w:r>
          </w:p>
        </w:tc>
        <w:tc>
          <w:tcPr>
            <w:tcW w:w="959" w:type="dxa"/>
            <w:tcBorders>
              <w:top w:val="nil"/>
              <w:left w:val="nil"/>
              <w:bottom w:val="nil"/>
              <w:right w:val="nil"/>
            </w:tcBorders>
            <w:shd w:val="clear" w:color="auto" w:fill="auto"/>
            <w:vAlign w:val="bottom"/>
          </w:tcPr>
          <w:p w14:paraId="5F3771FF" w14:textId="77777777" w:rsidR="00DE39A7" w:rsidRPr="00CD48A8" w:rsidRDefault="00DE39A7" w:rsidP="003D7CEE">
            <w:pPr>
              <w:pStyle w:val="TableText"/>
              <w:rPr>
                <w:noProof w:val="0"/>
              </w:rPr>
            </w:pPr>
            <w:r w:rsidRPr="00CD48A8">
              <w:rPr>
                <w:noProof w:val="0"/>
                <w:color w:val="000000"/>
              </w:rPr>
              <w:t>74.22</w:t>
            </w:r>
          </w:p>
        </w:tc>
        <w:tc>
          <w:tcPr>
            <w:tcW w:w="959" w:type="dxa"/>
            <w:tcBorders>
              <w:top w:val="nil"/>
              <w:left w:val="nil"/>
              <w:bottom w:val="nil"/>
              <w:right w:val="nil"/>
            </w:tcBorders>
            <w:shd w:val="clear" w:color="auto" w:fill="auto"/>
            <w:vAlign w:val="bottom"/>
          </w:tcPr>
          <w:p w14:paraId="6D1D2CB9" w14:textId="77777777" w:rsidR="00DE39A7" w:rsidRPr="00CD48A8" w:rsidRDefault="00DE39A7" w:rsidP="003D7CEE">
            <w:pPr>
              <w:pStyle w:val="TableText"/>
              <w:rPr>
                <w:noProof w:val="0"/>
              </w:rPr>
            </w:pPr>
            <w:r w:rsidRPr="00CD48A8">
              <w:rPr>
                <w:noProof w:val="0"/>
                <w:color w:val="000000"/>
              </w:rPr>
              <w:t>83.57</w:t>
            </w:r>
          </w:p>
        </w:tc>
        <w:tc>
          <w:tcPr>
            <w:tcW w:w="959" w:type="dxa"/>
            <w:tcBorders>
              <w:top w:val="nil"/>
              <w:left w:val="nil"/>
              <w:bottom w:val="nil"/>
              <w:right w:val="nil"/>
            </w:tcBorders>
            <w:shd w:val="clear" w:color="auto" w:fill="auto"/>
            <w:vAlign w:val="bottom"/>
          </w:tcPr>
          <w:p w14:paraId="134998B7" w14:textId="77777777" w:rsidR="00DE39A7" w:rsidRPr="00CD48A8" w:rsidRDefault="00DE39A7" w:rsidP="003D7CEE">
            <w:pPr>
              <w:pStyle w:val="TableText"/>
              <w:rPr>
                <w:noProof w:val="0"/>
              </w:rPr>
            </w:pPr>
            <w:r w:rsidRPr="00CD48A8">
              <w:rPr>
                <w:noProof w:val="0"/>
                <w:color w:val="000000"/>
              </w:rPr>
              <w:t>182.69</w:t>
            </w:r>
          </w:p>
        </w:tc>
        <w:tc>
          <w:tcPr>
            <w:tcW w:w="959" w:type="dxa"/>
            <w:tcBorders>
              <w:top w:val="nil"/>
              <w:left w:val="nil"/>
              <w:bottom w:val="nil"/>
              <w:right w:val="nil"/>
            </w:tcBorders>
            <w:shd w:val="clear" w:color="auto" w:fill="auto"/>
            <w:vAlign w:val="bottom"/>
          </w:tcPr>
          <w:p w14:paraId="0974605A" w14:textId="77777777" w:rsidR="00DE39A7" w:rsidRPr="00CD48A8" w:rsidRDefault="00DE39A7" w:rsidP="003D7CEE">
            <w:pPr>
              <w:pStyle w:val="TableText"/>
              <w:rPr>
                <w:noProof w:val="0"/>
              </w:rPr>
            </w:pPr>
            <w:r w:rsidRPr="00CD48A8">
              <w:rPr>
                <w:noProof w:val="0"/>
                <w:color w:val="000000"/>
              </w:rPr>
              <w:t>182.69</w:t>
            </w:r>
          </w:p>
        </w:tc>
      </w:tr>
      <w:tr w:rsidR="00DE39A7" w:rsidRPr="00CD48A8" w14:paraId="722BE087" w14:textId="77777777" w:rsidTr="003D7CEE">
        <w:tc>
          <w:tcPr>
            <w:tcW w:w="825" w:type="dxa"/>
            <w:tcBorders>
              <w:top w:val="nil"/>
              <w:left w:val="nil"/>
              <w:bottom w:val="nil"/>
              <w:right w:val="nil"/>
            </w:tcBorders>
            <w:shd w:val="clear" w:color="auto" w:fill="auto"/>
            <w:vAlign w:val="bottom"/>
          </w:tcPr>
          <w:p w14:paraId="4EB6D0FE" w14:textId="77777777" w:rsidR="00DE39A7" w:rsidRPr="00CD48A8" w:rsidRDefault="00DE39A7" w:rsidP="003D7CEE">
            <w:pPr>
              <w:pStyle w:val="TableText"/>
              <w:rPr>
                <w:noProof w:val="0"/>
              </w:rPr>
            </w:pPr>
            <w:r w:rsidRPr="00CD48A8">
              <w:rPr>
                <w:noProof w:val="0"/>
                <w:color w:val="000000"/>
              </w:rPr>
              <w:t>A</w:t>
            </w:r>
          </w:p>
        </w:tc>
        <w:tc>
          <w:tcPr>
            <w:tcW w:w="1080" w:type="dxa"/>
            <w:tcBorders>
              <w:top w:val="nil"/>
              <w:left w:val="nil"/>
              <w:bottom w:val="nil"/>
              <w:right w:val="nil"/>
            </w:tcBorders>
            <w:shd w:val="clear" w:color="auto" w:fill="auto"/>
            <w:vAlign w:val="bottom"/>
          </w:tcPr>
          <w:p w14:paraId="567C7218" w14:textId="77777777" w:rsidR="00DE39A7" w:rsidRPr="00CD48A8" w:rsidRDefault="00DE39A7" w:rsidP="003D7CEE">
            <w:pPr>
              <w:pStyle w:val="TableText"/>
              <w:rPr>
                <w:noProof w:val="0"/>
              </w:rPr>
            </w:pPr>
            <w:r w:rsidRPr="00CD48A8">
              <w:rPr>
                <w:noProof w:val="0"/>
                <w:color w:val="000000"/>
              </w:rPr>
              <w:t>19–20</w:t>
            </w:r>
          </w:p>
        </w:tc>
        <w:tc>
          <w:tcPr>
            <w:tcW w:w="689" w:type="dxa"/>
            <w:tcBorders>
              <w:top w:val="nil"/>
              <w:left w:val="nil"/>
              <w:bottom w:val="nil"/>
              <w:right w:val="nil"/>
            </w:tcBorders>
            <w:shd w:val="clear" w:color="auto" w:fill="auto"/>
            <w:vAlign w:val="bottom"/>
          </w:tcPr>
          <w:p w14:paraId="7F31EA0B" w14:textId="77777777" w:rsidR="00DE39A7" w:rsidRPr="00CD48A8" w:rsidRDefault="00DE39A7" w:rsidP="003D7CEE">
            <w:pPr>
              <w:pStyle w:val="TableText"/>
              <w:rPr>
                <w:noProof w:val="0"/>
              </w:rPr>
            </w:pPr>
            <w:r w:rsidRPr="00CD48A8">
              <w:rPr>
                <w:noProof w:val="0"/>
                <w:color w:val="000000"/>
              </w:rPr>
              <w:t>4</w:t>
            </w:r>
          </w:p>
        </w:tc>
        <w:tc>
          <w:tcPr>
            <w:tcW w:w="959" w:type="dxa"/>
            <w:tcBorders>
              <w:top w:val="nil"/>
              <w:left w:val="nil"/>
              <w:bottom w:val="nil"/>
              <w:right w:val="nil"/>
            </w:tcBorders>
            <w:shd w:val="clear" w:color="auto" w:fill="auto"/>
            <w:vAlign w:val="bottom"/>
          </w:tcPr>
          <w:p w14:paraId="38EC9458" w14:textId="77777777" w:rsidR="00DE39A7" w:rsidRPr="00CD48A8" w:rsidRDefault="00DE39A7" w:rsidP="003D7CEE">
            <w:pPr>
              <w:pStyle w:val="TableText"/>
              <w:rPr>
                <w:noProof w:val="0"/>
              </w:rPr>
            </w:pPr>
            <w:r w:rsidRPr="00CD48A8">
              <w:rPr>
                <w:noProof w:val="0"/>
                <w:color w:val="000000"/>
              </w:rPr>
              <w:t>107.58</w:t>
            </w:r>
          </w:p>
        </w:tc>
        <w:tc>
          <w:tcPr>
            <w:tcW w:w="1008" w:type="dxa"/>
            <w:tcBorders>
              <w:top w:val="nil"/>
              <w:left w:val="nil"/>
              <w:bottom w:val="nil"/>
              <w:right w:val="nil"/>
            </w:tcBorders>
            <w:shd w:val="clear" w:color="auto" w:fill="auto"/>
            <w:vAlign w:val="bottom"/>
          </w:tcPr>
          <w:p w14:paraId="6703C09E" w14:textId="77777777" w:rsidR="00DE39A7" w:rsidRPr="00CD48A8" w:rsidRDefault="00DE39A7" w:rsidP="003D7CEE">
            <w:pPr>
              <w:pStyle w:val="TableText"/>
              <w:rPr>
                <w:noProof w:val="0"/>
              </w:rPr>
            </w:pPr>
            <w:r w:rsidRPr="00CD48A8">
              <w:rPr>
                <w:noProof w:val="0"/>
                <w:color w:val="000000"/>
              </w:rPr>
              <w:t>37.05</w:t>
            </w:r>
          </w:p>
        </w:tc>
        <w:tc>
          <w:tcPr>
            <w:tcW w:w="1008" w:type="dxa"/>
            <w:tcBorders>
              <w:top w:val="nil"/>
              <w:left w:val="nil"/>
              <w:bottom w:val="nil"/>
              <w:right w:val="nil"/>
            </w:tcBorders>
            <w:shd w:val="clear" w:color="auto" w:fill="auto"/>
            <w:vAlign w:val="bottom"/>
          </w:tcPr>
          <w:p w14:paraId="160166A3" w14:textId="77777777" w:rsidR="00DE39A7" w:rsidRPr="00CD48A8" w:rsidRDefault="00DE39A7" w:rsidP="003D7CEE">
            <w:pPr>
              <w:pStyle w:val="TableText"/>
              <w:rPr>
                <w:noProof w:val="0"/>
              </w:rPr>
            </w:pPr>
            <w:r w:rsidRPr="00CD48A8">
              <w:rPr>
                <w:noProof w:val="0"/>
                <w:color w:val="000000"/>
              </w:rPr>
              <w:t>72.23</w:t>
            </w:r>
          </w:p>
        </w:tc>
        <w:tc>
          <w:tcPr>
            <w:tcW w:w="1008" w:type="dxa"/>
            <w:tcBorders>
              <w:top w:val="nil"/>
              <w:left w:val="nil"/>
              <w:bottom w:val="nil"/>
              <w:right w:val="nil"/>
            </w:tcBorders>
            <w:shd w:val="clear" w:color="auto" w:fill="auto"/>
            <w:vAlign w:val="bottom"/>
          </w:tcPr>
          <w:p w14:paraId="4ECB2AA5" w14:textId="77777777" w:rsidR="00DE39A7" w:rsidRPr="00CD48A8" w:rsidRDefault="00DE39A7" w:rsidP="003D7CEE">
            <w:pPr>
              <w:pStyle w:val="TableText"/>
              <w:rPr>
                <w:noProof w:val="0"/>
              </w:rPr>
            </w:pPr>
            <w:r w:rsidRPr="00CD48A8">
              <w:rPr>
                <w:noProof w:val="0"/>
                <w:color w:val="000000"/>
              </w:rPr>
              <w:t>149.22</w:t>
            </w:r>
          </w:p>
        </w:tc>
        <w:tc>
          <w:tcPr>
            <w:tcW w:w="965" w:type="dxa"/>
            <w:tcBorders>
              <w:top w:val="nil"/>
              <w:left w:val="nil"/>
              <w:bottom w:val="nil"/>
              <w:right w:val="nil"/>
            </w:tcBorders>
            <w:shd w:val="clear" w:color="auto" w:fill="auto"/>
            <w:vAlign w:val="bottom"/>
          </w:tcPr>
          <w:p w14:paraId="632FD4F4" w14:textId="77777777" w:rsidR="00DE39A7" w:rsidRPr="00CD48A8" w:rsidRDefault="00DE39A7" w:rsidP="003D7CEE">
            <w:pPr>
              <w:pStyle w:val="TableText"/>
              <w:rPr>
                <w:noProof w:val="0"/>
              </w:rPr>
            </w:pPr>
            <w:r w:rsidRPr="00CD48A8">
              <w:rPr>
                <w:noProof w:val="0"/>
                <w:color w:val="000000"/>
              </w:rPr>
              <w:t>72.23</w:t>
            </w:r>
          </w:p>
        </w:tc>
        <w:tc>
          <w:tcPr>
            <w:tcW w:w="965" w:type="dxa"/>
            <w:tcBorders>
              <w:top w:val="nil"/>
              <w:left w:val="nil"/>
              <w:bottom w:val="nil"/>
              <w:right w:val="nil"/>
            </w:tcBorders>
            <w:shd w:val="clear" w:color="auto" w:fill="auto"/>
            <w:vAlign w:val="bottom"/>
          </w:tcPr>
          <w:p w14:paraId="3D098CC0" w14:textId="77777777" w:rsidR="00DE39A7" w:rsidRPr="00CD48A8" w:rsidRDefault="00DE39A7" w:rsidP="003D7CEE">
            <w:pPr>
              <w:pStyle w:val="TableText"/>
              <w:rPr>
                <w:noProof w:val="0"/>
              </w:rPr>
            </w:pPr>
            <w:r w:rsidRPr="00CD48A8">
              <w:rPr>
                <w:noProof w:val="0"/>
                <w:color w:val="000000"/>
              </w:rPr>
              <w:t>72.23</w:t>
            </w:r>
          </w:p>
        </w:tc>
        <w:tc>
          <w:tcPr>
            <w:tcW w:w="965" w:type="dxa"/>
            <w:tcBorders>
              <w:top w:val="nil"/>
              <w:left w:val="nil"/>
              <w:bottom w:val="nil"/>
              <w:right w:val="nil"/>
            </w:tcBorders>
            <w:shd w:val="clear" w:color="auto" w:fill="auto"/>
            <w:vAlign w:val="bottom"/>
          </w:tcPr>
          <w:p w14:paraId="3269821C" w14:textId="77777777" w:rsidR="00DE39A7" w:rsidRPr="00CD48A8" w:rsidRDefault="00DE39A7" w:rsidP="003D7CEE">
            <w:pPr>
              <w:pStyle w:val="TableText"/>
              <w:rPr>
                <w:noProof w:val="0"/>
              </w:rPr>
            </w:pPr>
            <w:r w:rsidRPr="00CD48A8">
              <w:rPr>
                <w:noProof w:val="0"/>
                <w:color w:val="000000"/>
              </w:rPr>
              <w:t>76.53</w:t>
            </w:r>
          </w:p>
        </w:tc>
        <w:tc>
          <w:tcPr>
            <w:tcW w:w="959" w:type="dxa"/>
            <w:tcBorders>
              <w:top w:val="nil"/>
              <w:left w:val="nil"/>
              <w:bottom w:val="nil"/>
              <w:right w:val="nil"/>
            </w:tcBorders>
            <w:shd w:val="clear" w:color="auto" w:fill="auto"/>
            <w:vAlign w:val="bottom"/>
          </w:tcPr>
          <w:p w14:paraId="14B13647" w14:textId="77777777" w:rsidR="00DE39A7" w:rsidRPr="00CD48A8" w:rsidRDefault="00DE39A7" w:rsidP="003D7CEE">
            <w:pPr>
              <w:pStyle w:val="TableText"/>
              <w:rPr>
                <w:noProof w:val="0"/>
              </w:rPr>
            </w:pPr>
            <w:r w:rsidRPr="00CD48A8">
              <w:rPr>
                <w:noProof w:val="0"/>
                <w:color w:val="000000"/>
              </w:rPr>
              <w:t>104.44</w:t>
            </w:r>
          </w:p>
        </w:tc>
        <w:tc>
          <w:tcPr>
            <w:tcW w:w="959" w:type="dxa"/>
            <w:tcBorders>
              <w:top w:val="nil"/>
              <w:left w:val="nil"/>
              <w:bottom w:val="nil"/>
              <w:right w:val="nil"/>
            </w:tcBorders>
            <w:shd w:val="clear" w:color="auto" w:fill="auto"/>
            <w:vAlign w:val="bottom"/>
          </w:tcPr>
          <w:p w14:paraId="6D7C0DEB" w14:textId="77777777" w:rsidR="00DE39A7" w:rsidRPr="00CD48A8" w:rsidRDefault="00DE39A7" w:rsidP="003D7CEE">
            <w:pPr>
              <w:pStyle w:val="TableText"/>
              <w:rPr>
                <w:noProof w:val="0"/>
              </w:rPr>
            </w:pPr>
            <w:r w:rsidRPr="00CD48A8">
              <w:rPr>
                <w:noProof w:val="0"/>
                <w:color w:val="000000"/>
              </w:rPr>
              <w:t>138.63</w:t>
            </w:r>
          </w:p>
        </w:tc>
        <w:tc>
          <w:tcPr>
            <w:tcW w:w="959" w:type="dxa"/>
            <w:tcBorders>
              <w:top w:val="nil"/>
              <w:left w:val="nil"/>
              <w:bottom w:val="nil"/>
              <w:right w:val="nil"/>
            </w:tcBorders>
            <w:shd w:val="clear" w:color="auto" w:fill="auto"/>
            <w:vAlign w:val="bottom"/>
          </w:tcPr>
          <w:p w14:paraId="4B2EDF31" w14:textId="77777777" w:rsidR="00DE39A7" w:rsidRPr="00CD48A8" w:rsidRDefault="00DE39A7" w:rsidP="003D7CEE">
            <w:pPr>
              <w:pStyle w:val="TableText"/>
              <w:rPr>
                <w:noProof w:val="0"/>
              </w:rPr>
            </w:pPr>
            <w:r w:rsidRPr="00CD48A8">
              <w:rPr>
                <w:noProof w:val="0"/>
                <w:color w:val="000000"/>
              </w:rPr>
              <w:t>149.22</w:t>
            </w:r>
          </w:p>
        </w:tc>
        <w:tc>
          <w:tcPr>
            <w:tcW w:w="959" w:type="dxa"/>
            <w:tcBorders>
              <w:top w:val="nil"/>
              <w:left w:val="nil"/>
              <w:bottom w:val="nil"/>
              <w:right w:val="nil"/>
            </w:tcBorders>
            <w:shd w:val="clear" w:color="auto" w:fill="auto"/>
            <w:vAlign w:val="bottom"/>
          </w:tcPr>
          <w:p w14:paraId="60352727" w14:textId="77777777" w:rsidR="00DE39A7" w:rsidRPr="00CD48A8" w:rsidRDefault="00DE39A7" w:rsidP="003D7CEE">
            <w:pPr>
              <w:pStyle w:val="TableText"/>
              <w:rPr>
                <w:noProof w:val="0"/>
              </w:rPr>
            </w:pPr>
            <w:r w:rsidRPr="00CD48A8">
              <w:rPr>
                <w:noProof w:val="0"/>
                <w:color w:val="000000"/>
              </w:rPr>
              <w:t>149.22</w:t>
            </w:r>
          </w:p>
        </w:tc>
      </w:tr>
      <w:tr w:rsidR="00DE39A7" w:rsidRPr="00CD48A8" w14:paraId="4E95C3E7" w14:textId="77777777" w:rsidTr="003D7CEE">
        <w:tc>
          <w:tcPr>
            <w:tcW w:w="825" w:type="dxa"/>
            <w:tcBorders>
              <w:top w:val="nil"/>
              <w:left w:val="nil"/>
              <w:bottom w:val="single" w:sz="12" w:space="0" w:color="auto"/>
              <w:right w:val="nil"/>
            </w:tcBorders>
            <w:shd w:val="clear" w:color="auto" w:fill="auto"/>
            <w:vAlign w:val="bottom"/>
          </w:tcPr>
          <w:p w14:paraId="18518153" w14:textId="77777777" w:rsidR="00DE39A7" w:rsidRPr="00CD48A8" w:rsidRDefault="00DE39A7" w:rsidP="003D7CEE">
            <w:pPr>
              <w:pStyle w:val="TableText"/>
              <w:rPr>
                <w:noProof w:val="0"/>
              </w:rPr>
            </w:pPr>
            <w:r w:rsidRPr="00CD48A8">
              <w:rPr>
                <w:noProof w:val="0"/>
                <w:color w:val="000000"/>
              </w:rPr>
              <w:t>A</w:t>
            </w:r>
          </w:p>
        </w:tc>
        <w:tc>
          <w:tcPr>
            <w:tcW w:w="1080" w:type="dxa"/>
            <w:tcBorders>
              <w:top w:val="nil"/>
              <w:left w:val="nil"/>
              <w:bottom w:val="single" w:sz="12" w:space="0" w:color="auto"/>
              <w:right w:val="nil"/>
            </w:tcBorders>
            <w:shd w:val="clear" w:color="auto" w:fill="auto"/>
            <w:vAlign w:val="bottom"/>
          </w:tcPr>
          <w:p w14:paraId="09DAFE62" w14:textId="77777777" w:rsidR="00DE39A7" w:rsidRPr="00CD48A8" w:rsidRDefault="00DE39A7" w:rsidP="003D7CEE">
            <w:pPr>
              <w:pStyle w:val="TableText"/>
              <w:rPr>
                <w:noProof w:val="0"/>
              </w:rPr>
            </w:pPr>
            <w:r w:rsidRPr="00CD48A8">
              <w:rPr>
                <w:noProof w:val="0"/>
                <w:color w:val="000000"/>
              </w:rPr>
              <w:t>21–60</w:t>
            </w:r>
          </w:p>
        </w:tc>
        <w:tc>
          <w:tcPr>
            <w:tcW w:w="689" w:type="dxa"/>
            <w:tcBorders>
              <w:top w:val="nil"/>
              <w:left w:val="nil"/>
              <w:bottom w:val="single" w:sz="12" w:space="0" w:color="auto"/>
              <w:right w:val="nil"/>
            </w:tcBorders>
            <w:shd w:val="clear" w:color="auto" w:fill="auto"/>
            <w:vAlign w:val="bottom"/>
          </w:tcPr>
          <w:p w14:paraId="315DB60B" w14:textId="77777777" w:rsidR="00DE39A7" w:rsidRPr="00CD48A8" w:rsidRDefault="00DE39A7" w:rsidP="003D7CEE">
            <w:pPr>
              <w:pStyle w:val="TableText"/>
              <w:rPr>
                <w:noProof w:val="0"/>
              </w:rPr>
            </w:pPr>
            <w:r w:rsidRPr="00CD48A8">
              <w:rPr>
                <w:noProof w:val="0"/>
                <w:color w:val="000000"/>
              </w:rPr>
              <w:t>5</w:t>
            </w:r>
          </w:p>
        </w:tc>
        <w:tc>
          <w:tcPr>
            <w:tcW w:w="959" w:type="dxa"/>
            <w:tcBorders>
              <w:top w:val="nil"/>
              <w:left w:val="nil"/>
              <w:bottom w:val="single" w:sz="12" w:space="0" w:color="auto"/>
              <w:right w:val="nil"/>
            </w:tcBorders>
            <w:shd w:val="clear" w:color="auto" w:fill="auto"/>
            <w:vAlign w:val="bottom"/>
          </w:tcPr>
          <w:p w14:paraId="731D7F90" w14:textId="77777777" w:rsidR="00DE39A7" w:rsidRPr="00CD48A8" w:rsidRDefault="00DE39A7" w:rsidP="003D7CEE">
            <w:pPr>
              <w:pStyle w:val="TableText"/>
              <w:rPr>
                <w:noProof w:val="0"/>
              </w:rPr>
            </w:pPr>
            <w:r w:rsidRPr="00CD48A8">
              <w:rPr>
                <w:noProof w:val="0"/>
                <w:color w:val="000000"/>
              </w:rPr>
              <w:t>141.61</w:t>
            </w:r>
          </w:p>
        </w:tc>
        <w:tc>
          <w:tcPr>
            <w:tcW w:w="1008" w:type="dxa"/>
            <w:tcBorders>
              <w:top w:val="nil"/>
              <w:left w:val="nil"/>
              <w:bottom w:val="single" w:sz="12" w:space="0" w:color="auto"/>
              <w:right w:val="nil"/>
            </w:tcBorders>
            <w:shd w:val="clear" w:color="auto" w:fill="auto"/>
            <w:vAlign w:val="bottom"/>
          </w:tcPr>
          <w:p w14:paraId="4DB3A0A9" w14:textId="77777777" w:rsidR="00DE39A7" w:rsidRPr="00CD48A8" w:rsidRDefault="00DE39A7" w:rsidP="003D7CEE">
            <w:pPr>
              <w:pStyle w:val="TableText"/>
              <w:rPr>
                <w:noProof w:val="0"/>
              </w:rPr>
            </w:pPr>
            <w:r w:rsidRPr="00CD48A8">
              <w:rPr>
                <w:noProof w:val="0"/>
                <w:color w:val="000000"/>
              </w:rPr>
              <w:t>128.19</w:t>
            </w:r>
          </w:p>
        </w:tc>
        <w:tc>
          <w:tcPr>
            <w:tcW w:w="1008" w:type="dxa"/>
            <w:tcBorders>
              <w:top w:val="nil"/>
              <w:left w:val="nil"/>
              <w:bottom w:val="single" w:sz="12" w:space="0" w:color="auto"/>
              <w:right w:val="nil"/>
            </w:tcBorders>
            <w:shd w:val="clear" w:color="auto" w:fill="auto"/>
            <w:vAlign w:val="bottom"/>
          </w:tcPr>
          <w:p w14:paraId="7F275C37" w14:textId="77777777" w:rsidR="00DE39A7" w:rsidRPr="00CD48A8" w:rsidRDefault="00DE39A7" w:rsidP="003D7CEE">
            <w:pPr>
              <w:pStyle w:val="TableText"/>
              <w:rPr>
                <w:noProof w:val="0"/>
              </w:rPr>
            </w:pPr>
            <w:r w:rsidRPr="00CD48A8">
              <w:rPr>
                <w:noProof w:val="0"/>
                <w:color w:val="000000"/>
              </w:rPr>
              <w:t>52.57</w:t>
            </w:r>
          </w:p>
        </w:tc>
        <w:tc>
          <w:tcPr>
            <w:tcW w:w="1008" w:type="dxa"/>
            <w:tcBorders>
              <w:top w:val="nil"/>
              <w:left w:val="nil"/>
              <w:bottom w:val="single" w:sz="12" w:space="0" w:color="auto"/>
              <w:right w:val="nil"/>
            </w:tcBorders>
            <w:shd w:val="clear" w:color="auto" w:fill="auto"/>
            <w:vAlign w:val="bottom"/>
          </w:tcPr>
          <w:p w14:paraId="2409AE9B" w14:textId="77777777" w:rsidR="00DE39A7" w:rsidRPr="00CD48A8" w:rsidRDefault="00DE39A7" w:rsidP="003D7CEE">
            <w:pPr>
              <w:pStyle w:val="TableText"/>
              <w:rPr>
                <w:noProof w:val="0"/>
              </w:rPr>
            </w:pPr>
            <w:r w:rsidRPr="00CD48A8">
              <w:rPr>
                <w:noProof w:val="0"/>
                <w:color w:val="000000"/>
              </w:rPr>
              <w:t>367.09</w:t>
            </w:r>
          </w:p>
        </w:tc>
        <w:tc>
          <w:tcPr>
            <w:tcW w:w="965" w:type="dxa"/>
            <w:tcBorders>
              <w:top w:val="nil"/>
              <w:left w:val="nil"/>
              <w:bottom w:val="single" w:sz="12" w:space="0" w:color="auto"/>
              <w:right w:val="nil"/>
            </w:tcBorders>
            <w:shd w:val="clear" w:color="auto" w:fill="auto"/>
            <w:vAlign w:val="bottom"/>
          </w:tcPr>
          <w:p w14:paraId="227C3745" w14:textId="77777777" w:rsidR="00DE39A7" w:rsidRPr="00CD48A8" w:rsidRDefault="00DE39A7" w:rsidP="003D7CEE">
            <w:pPr>
              <w:pStyle w:val="TableText"/>
              <w:rPr>
                <w:noProof w:val="0"/>
              </w:rPr>
            </w:pPr>
            <w:r w:rsidRPr="00CD48A8">
              <w:rPr>
                <w:noProof w:val="0"/>
                <w:color w:val="000000"/>
              </w:rPr>
              <w:t>52.57</w:t>
            </w:r>
          </w:p>
        </w:tc>
        <w:tc>
          <w:tcPr>
            <w:tcW w:w="965" w:type="dxa"/>
            <w:tcBorders>
              <w:top w:val="nil"/>
              <w:left w:val="nil"/>
              <w:bottom w:val="single" w:sz="12" w:space="0" w:color="auto"/>
              <w:right w:val="nil"/>
            </w:tcBorders>
            <w:shd w:val="clear" w:color="auto" w:fill="auto"/>
            <w:vAlign w:val="bottom"/>
          </w:tcPr>
          <w:p w14:paraId="12610612" w14:textId="77777777" w:rsidR="00DE39A7" w:rsidRPr="00CD48A8" w:rsidRDefault="00DE39A7" w:rsidP="003D7CEE">
            <w:pPr>
              <w:pStyle w:val="TableText"/>
              <w:rPr>
                <w:noProof w:val="0"/>
              </w:rPr>
            </w:pPr>
            <w:r w:rsidRPr="00CD48A8">
              <w:rPr>
                <w:noProof w:val="0"/>
                <w:color w:val="000000"/>
              </w:rPr>
              <w:t>52.57</w:t>
            </w:r>
          </w:p>
        </w:tc>
        <w:tc>
          <w:tcPr>
            <w:tcW w:w="965" w:type="dxa"/>
            <w:tcBorders>
              <w:top w:val="nil"/>
              <w:left w:val="nil"/>
              <w:bottom w:val="single" w:sz="12" w:space="0" w:color="auto"/>
              <w:right w:val="nil"/>
            </w:tcBorders>
            <w:shd w:val="clear" w:color="auto" w:fill="auto"/>
            <w:vAlign w:val="bottom"/>
          </w:tcPr>
          <w:p w14:paraId="2F329644" w14:textId="77777777" w:rsidR="00DE39A7" w:rsidRPr="00CD48A8" w:rsidRDefault="00DE39A7" w:rsidP="003D7CEE">
            <w:pPr>
              <w:pStyle w:val="TableText"/>
              <w:rPr>
                <w:noProof w:val="0"/>
              </w:rPr>
            </w:pPr>
            <w:r w:rsidRPr="00CD48A8">
              <w:rPr>
                <w:noProof w:val="0"/>
                <w:color w:val="000000"/>
              </w:rPr>
              <w:t>74.79</w:t>
            </w:r>
          </w:p>
        </w:tc>
        <w:tc>
          <w:tcPr>
            <w:tcW w:w="959" w:type="dxa"/>
            <w:tcBorders>
              <w:top w:val="nil"/>
              <w:left w:val="nil"/>
              <w:bottom w:val="single" w:sz="12" w:space="0" w:color="auto"/>
              <w:right w:val="nil"/>
            </w:tcBorders>
            <w:shd w:val="clear" w:color="auto" w:fill="auto"/>
            <w:vAlign w:val="bottom"/>
          </w:tcPr>
          <w:p w14:paraId="42BB6B3F" w14:textId="77777777" w:rsidR="00DE39A7" w:rsidRPr="00CD48A8" w:rsidRDefault="00DE39A7" w:rsidP="003D7CEE">
            <w:pPr>
              <w:pStyle w:val="TableText"/>
              <w:rPr>
                <w:noProof w:val="0"/>
              </w:rPr>
            </w:pPr>
            <w:r w:rsidRPr="00CD48A8">
              <w:rPr>
                <w:noProof w:val="0"/>
                <w:color w:val="000000"/>
              </w:rPr>
              <w:t>100.76</w:t>
            </w:r>
          </w:p>
        </w:tc>
        <w:tc>
          <w:tcPr>
            <w:tcW w:w="959" w:type="dxa"/>
            <w:tcBorders>
              <w:top w:val="nil"/>
              <w:left w:val="nil"/>
              <w:bottom w:val="single" w:sz="12" w:space="0" w:color="auto"/>
              <w:right w:val="nil"/>
            </w:tcBorders>
            <w:shd w:val="clear" w:color="auto" w:fill="auto"/>
            <w:vAlign w:val="bottom"/>
          </w:tcPr>
          <w:p w14:paraId="2B0E20BC" w14:textId="77777777" w:rsidR="00DE39A7" w:rsidRPr="00CD48A8" w:rsidRDefault="00DE39A7" w:rsidP="003D7CEE">
            <w:pPr>
              <w:pStyle w:val="TableText"/>
              <w:rPr>
                <w:noProof w:val="0"/>
              </w:rPr>
            </w:pPr>
            <w:r w:rsidRPr="00CD48A8">
              <w:rPr>
                <w:noProof w:val="0"/>
                <w:color w:val="000000"/>
              </w:rPr>
              <w:t>112.82</w:t>
            </w:r>
          </w:p>
        </w:tc>
        <w:tc>
          <w:tcPr>
            <w:tcW w:w="959" w:type="dxa"/>
            <w:tcBorders>
              <w:top w:val="nil"/>
              <w:left w:val="nil"/>
              <w:bottom w:val="single" w:sz="12" w:space="0" w:color="auto"/>
              <w:right w:val="nil"/>
            </w:tcBorders>
            <w:shd w:val="clear" w:color="auto" w:fill="auto"/>
            <w:vAlign w:val="bottom"/>
          </w:tcPr>
          <w:p w14:paraId="580AA5C3" w14:textId="77777777" w:rsidR="00DE39A7" w:rsidRPr="00CD48A8" w:rsidRDefault="00DE39A7" w:rsidP="003D7CEE">
            <w:pPr>
              <w:pStyle w:val="TableText"/>
              <w:rPr>
                <w:noProof w:val="0"/>
              </w:rPr>
            </w:pPr>
            <w:r w:rsidRPr="00CD48A8">
              <w:rPr>
                <w:noProof w:val="0"/>
                <w:color w:val="000000"/>
              </w:rPr>
              <w:t>367.09</w:t>
            </w:r>
          </w:p>
        </w:tc>
        <w:tc>
          <w:tcPr>
            <w:tcW w:w="959" w:type="dxa"/>
            <w:tcBorders>
              <w:top w:val="nil"/>
              <w:left w:val="nil"/>
              <w:bottom w:val="single" w:sz="12" w:space="0" w:color="auto"/>
              <w:right w:val="nil"/>
            </w:tcBorders>
            <w:shd w:val="clear" w:color="auto" w:fill="auto"/>
            <w:vAlign w:val="bottom"/>
          </w:tcPr>
          <w:p w14:paraId="2B85FF09" w14:textId="77777777" w:rsidR="00DE39A7" w:rsidRPr="00CD48A8" w:rsidRDefault="00DE39A7" w:rsidP="003D7CEE">
            <w:pPr>
              <w:pStyle w:val="TableText"/>
              <w:rPr>
                <w:noProof w:val="0"/>
              </w:rPr>
            </w:pPr>
            <w:r w:rsidRPr="00CD48A8">
              <w:rPr>
                <w:noProof w:val="0"/>
                <w:color w:val="000000"/>
              </w:rPr>
              <w:t>367.09</w:t>
            </w:r>
          </w:p>
        </w:tc>
      </w:tr>
    </w:tbl>
    <w:p w14:paraId="62894145" w14:textId="64B230D3" w:rsidR="00DE39A7" w:rsidRPr="00CD48A8" w:rsidRDefault="00DE39A7" w:rsidP="003D7CEE">
      <w:pPr>
        <w:pStyle w:val="Caption"/>
      </w:pPr>
      <w:bookmarkStart w:id="1547" w:name="_Toc103234991"/>
      <w:r w:rsidRPr="00CD48A8">
        <w:t>Table 7.D.</w:t>
      </w:r>
      <w:r w:rsidRPr="00CD48A8">
        <w:rPr>
          <w:color w:val="2B579A"/>
          <w:shd w:val="clear" w:color="auto" w:fill="E6E6E6"/>
        </w:rPr>
        <w:fldChar w:fldCharType="begin"/>
      </w:r>
      <w:r w:rsidRPr="00CD48A8">
        <w:instrText>SEQ Table_7.D. \* ARABIC</w:instrText>
      </w:r>
      <w:r w:rsidRPr="00CD48A8">
        <w:rPr>
          <w:color w:val="2B579A"/>
          <w:shd w:val="clear" w:color="auto" w:fill="E6E6E6"/>
        </w:rPr>
        <w:fldChar w:fldCharType="separate"/>
      </w:r>
      <w:r w:rsidR="00203A4B">
        <w:rPr>
          <w:noProof/>
        </w:rPr>
        <w:t>2</w:t>
      </w:r>
      <w:r w:rsidRPr="00CD48A8">
        <w:rPr>
          <w:color w:val="2B579A"/>
          <w:shd w:val="clear" w:color="auto" w:fill="E6E6E6"/>
        </w:rPr>
        <w:fldChar w:fldCharType="end"/>
      </w:r>
      <w:r w:rsidRPr="00CD48A8">
        <w:t xml:space="preserve">  Total Testing Time (in Minutes) at Each Raw Score Interval—Grade Four</w:t>
      </w:r>
      <w:bookmarkEnd w:id="1547"/>
    </w:p>
    <w:tbl>
      <w:tblPr>
        <w:tblStyle w:val="TRs"/>
        <w:tblW w:w="13308" w:type="dxa"/>
        <w:tblLayout w:type="fixed"/>
        <w:tblLook w:val="04A0" w:firstRow="1" w:lastRow="0" w:firstColumn="1" w:lastColumn="0" w:noHBand="0" w:noVBand="1"/>
        <w:tblDescription w:val="Total Testing Time (in Minutes) at Each Raw Score Interval—Grade Four"/>
      </w:tblPr>
      <w:tblGrid>
        <w:gridCol w:w="825"/>
        <w:gridCol w:w="1080"/>
        <w:gridCol w:w="689"/>
        <w:gridCol w:w="959"/>
        <w:gridCol w:w="1008"/>
        <w:gridCol w:w="1008"/>
        <w:gridCol w:w="1008"/>
        <w:gridCol w:w="965"/>
        <w:gridCol w:w="965"/>
        <w:gridCol w:w="965"/>
        <w:gridCol w:w="959"/>
        <w:gridCol w:w="959"/>
        <w:gridCol w:w="959"/>
        <w:gridCol w:w="959"/>
      </w:tblGrid>
      <w:tr w:rsidR="00DE39A7" w:rsidRPr="00CD48A8" w14:paraId="61757DE9" w14:textId="77777777" w:rsidTr="006264EF">
        <w:trPr>
          <w:cnfStyle w:val="100000000000" w:firstRow="1" w:lastRow="0" w:firstColumn="0" w:lastColumn="0" w:oddVBand="0" w:evenVBand="0" w:oddHBand="0" w:evenHBand="0" w:firstRowFirstColumn="0" w:firstRowLastColumn="0" w:lastRowFirstColumn="0" w:lastRowLastColumn="0"/>
          <w:trHeight w:val="1437"/>
        </w:trPr>
        <w:tc>
          <w:tcPr>
            <w:tcW w:w="825" w:type="dxa"/>
          </w:tcPr>
          <w:p w14:paraId="4699D16D" w14:textId="77777777" w:rsidR="00DE39A7" w:rsidRPr="00CD48A8" w:rsidRDefault="00DE39A7" w:rsidP="003D7CEE">
            <w:pPr>
              <w:pStyle w:val="TableHead"/>
              <w:rPr>
                <w:noProof w:val="0"/>
              </w:rPr>
            </w:pPr>
            <w:r w:rsidRPr="00CD48A8">
              <w:rPr>
                <w:noProof w:val="0"/>
              </w:rPr>
              <w:t>Form</w:t>
            </w:r>
          </w:p>
        </w:tc>
        <w:tc>
          <w:tcPr>
            <w:tcW w:w="1080" w:type="dxa"/>
          </w:tcPr>
          <w:p w14:paraId="160428E1" w14:textId="77777777" w:rsidR="00DE39A7" w:rsidRPr="00CD48A8" w:rsidRDefault="00DE39A7" w:rsidP="003D7CEE">
            <w:pPr>
              <w:pStyle w:val="TableHead"/>
              <w:rPr>
                <w:noProof w:val="0"/>
              </w:rPr>
            </w:pPr>
            <w:r w:rsidRPr="00CD48A8">
              <w:rPr>
                <w:noProof w:val="0"/>
              </w:rPr>
              <w:t>Raw Score Interval</w:t>
            </w:r>
          </w:p>
        </w:tc>
        <w:tc>
          <w:tcPr>
            <w:tcW w:w="689" w:type="dxa"/>
          </w:tcPr>
          <w:p w14:paraId="38A0F0E4" w14:textId="77777777" w:rsidR="00DE39A7" w:rsidRPr="00CD48A8" w:rsidRDefault="00DE39A7" w:rsidP="003D7CEE">
            <w:pPr>
              <w:pStyle w:val="TableHead"/>
              <w:rPr>
                <w:noProof w:val="0"/>
              </w:rPr>
            </w:pPr>
            <w:r w:rsidRPr="00CD48A8">
              <w:rPr>
                <w:noProof w:val="0"/>
              </w:rPr>
              <w:t>N</w:t>
            </w:r>
          </w:p>
        </w:tc>
        <w:tc>
          <w:tcPr>
            <w:tcW w:w="959" w:type="dxa"/>
          </w:tcPr>
          <w:p w14:paraId="11463AAA" w14:textId="77777777" w:rsidR="00DE39A7" w:rsidRPr="00CD48A8" w:rsidRDefault="00DE39A7" w:rsidP="003D7CEE">
            <w:pPr>
              <w:pStyle w:val="TableHead"/>
              <w:rPr>
                <w:noProof w:val="0"/>
              </w:rPr>
            </w:pPr>
            <w:r w:rsidRPr="00CD48A8">
              <w:rPr>
                <w:noProof w:val="0"/>
              </w:rPr>
              <w:t>Mean</w:t>
            </w:r>
          </w:p>
        </w:tc>
        <w:tc>
          <w:tcPr>
            <w:tcW w:w="1008" w:type="dxa"/>
          </w:tcPr>
          <w:p w14:paraId="4E454B72" w14:textId="77777777" w:rsidR="00DE39A7" w:rsidRPr="00CD48A8" w:rsidRDefault="00DE39A7" w:rsidP="003D7CEE">
            <w:pPr>
              <w:pStyle w:val="TableHead"/>
              <w:rPr>
                <w:noProof w:val="0"/>
              </w:rPr>
            </w:pPr>
            <w:r w:rsidRPr="00CD48A8">
              <w:rPr>
                <w:noProof w:val="0"/>
              </w:rPr>
              <w:t>SD</w:t>
            </w:r>
          </w:p>
        </w:tc>
        <w:tc>
          <w:tcPr>
            <w:tcW w:w="1008" w:type="dxa"/>
            <w:textDirection w:val="btLr"/>
            <w:vAlign w:val="center"/>
          </w:tcPr>
          <w:p w14:paraId="536C3D63" w14:textId="77777777" w:rsidR="00DE39A7" w:rsidRPr="00CD48A8" w:rsidRDefault="00DE39A7" w:rsidP="003D7CEE">
            <w:pPr>
              <w:pStyle w:val="TableHead"/>
              <w:ind w:left="113" w:right="113"/>
              <w:jc w:val="left"/>
              <w:rPr>
                <w:noProof w:val="0"/>
              </w:rPr>
            </w:pPr>
            <w:r w:rsidRPr="00CD48A8">
              <w:rPr>
                <w:noProof w:val="0"/>
              </w:rPr>
              <w:t>Minimum</w:t>
            </w:r>
          </w:p>
        </w:tc>
        <w:tc>
          <w:tcPr>
            <w:tcW w:w="1008" w:type="dxa"/>
            <w:textDirection w:val="btLr"/>
            <w:vAlign w:val="center"/>
          </w:tcPr>
          <w:p w14:paraId="7A7BEB28" w14:textId="77777777" w:rsidR="00DE39A7" w:rsidRPr="00CD48A8" w:rsidRDefault="00DE39A7" w:rsidP="003D7CEE">
            <w:pPr>
              <w:pStyle w:val="TableHead"/>
              <w:ind w:left="113" w:right="113"/>
              <w:jc w:val="left"/>
              <w:rPr>
                <w:noProof w:val="0"/>
              </w:rPr>
            </w:pPr>
            <w:r w:rsidRPr="00CD48A8">
              <w:rPr>
                <w:noProof w:val="0"/>
              </w:rPr>
              <w:t>Maximum</w:t>
            </w:r>
          </w:p>
        </w:tc>
        <w:tc>
          <w:tcPr>
            <w:tcW w:w="965" w:type="dxa"/>
            <w:textDirection w:val="btLr"/>
            <w:vAlign w:val="center"/>
          </w:tcPr>
          <w:p w14:paraId="7EF968D2" w14:textId="77777777" w:rsidR="00DE39A7" w:rsidRPr="00CD48A8" w:rsidRDefault="00DE39A7" w:rsidP="003D7CEE">
            <w:pPr>
              <w:pStyle w:val="TableHead"/>
              <w:ind w:left="113" w:right="113"/>
              <w:jc w:val="left"/>
              <w:rPr>
                <w:noProof w:val="0"/>
              </w:rPr>
            </w:pPr>
            <w:r w:rsidRPr="00CD48A8">
              <w:rPr>
                <w:noProof w:val="0"/>
              </w:rPr>
              <w:t>% Pt. 1</w:t>
            </w:r>
          </w:p>
        </w:tc>
        <w:tc>
          <w:tcPr>
            <w:tcW w:w="965" w:type="dxa"/>
            <w:textDirection w:val="btLr"/>
            <w:vAlign w:val="center"/>
          </w:tcPr>
          <w:p w14:paraId="413733E7" w14:textId="77777777" w:rsidR="00DE39A7" w:rsidRPr="00CD48A8" w:rsidRDefault="00DE39A7" w:rsidP="003D7CEE">
            <w:pPr>
              <w:pStyle w:val="TableHead"/>
              <w:ind w:left="113" w:right="113"/>
              <w:jc w:val="left"/>
              <w:rPr>
                <w:noProof w:val="0"/>
              </w:rPr>
            </w:pPr>
            <w:r w:rsidRPr="00CD48A8">
              <w:rPr>
                <w:noProof w:val="0"/>
              </w:rPr>
              <w:t>% Pt. 10</w:t>
            </w:r>
          </w:p>
        </w:tc>
        <w:tc>
          <w:tcPr>
            <w:tcW w:w="965" w:type="dxa"/>
            <w:textDirection w:val="btLr"/>
            <w:vAlign w:val="center"/>
          </w:tcPr>
          <w:p w14:paraId="7DCF093E" w14:textId="77777777" w:rsidR="00DE39A7" w:rsidRPr="00CD48A8" w:rsidRDefault="00DE39A7" w:rsidP="003D7CEE">
            <w:pPr>
              <w:pStyle w:val="TableHead"/>
              <w:ind w:left="113" w:right="113"/>
              <w:jc w:val="left"/>
              <w:rPr>
                <w:noProof w:val="0"/>
              </w:rPr>
            </w:pPr>
            <w:r w:rsidRPr="00CD48A8">
              <w:rPr>
                <w:noProof w:val="0"/>
              </w:rPr>
              <w:t>% Pt. 25</w:t>
            </w:r>
          </w:p>
        </w:tc>
        <w:tc>
          <w:tcPr>
            <w:tcW w:w="959" w:type="dxa"/>
            <w:textDirection w:val="btLr"/>
            <w:vAlign w:val="center"/>
          </w:tcPr>
          <w:p w14:paraId="0AA2980C" w14:textId="77777777" w:rsidR="00DE39A7" w:rsidRPr="00CD48A8" w:rsidRDefault="00DE39A7" w:rsidP="003D7CEE">
            <w:pPr>
              <w:pStyle w:val="TableHead"/>
              <w:ind w:left="113" w:right="113"/>
              <w:jc w:val="left"/>
              <w:rPr>
                <w:noProof w:val="0"/>
              </w:rPr>
            </w:pPr>
            <w:r w:rsidRPr="00CD48A8">
              <w:rPr>
                <w:noProof w:val="0"/>
              </w:rPr>
              <w:t>% Pt. 50</w:t>
            </w:r>
          </w:p>
        </w:tc>
        <w:tc>
          <w:tcPr>
            <w:tcW w:w="959" w:type="dxa"/>
            <w:textDirection w:val="btLr"/>
            <w:vAlign w:val="center"/>
          </w:tcPr>
          <w:p w14:paraId="1AAFB60A" w14:textId="77777777" w:rsidR="00DE39A7" w:rsidRPr="00CD48A8" w:rsidRDefault="00DE39A7" w:rsidP="003D7CEE">
            <w:pPr>
              <w:pStyle w:val="TableHead"/>
              <w:ind w:left="113" w:right="113"/>
              <w:jc w:val="left"/>
              <w:rPr>
                <w:noProof w:val="0"/>
              </w:rPr>
            </w:pPr>
            <w:r w:rsidRPr="00CD48A8">
              <w:rPr>
                <w:noProof w:val="0"/>
              </w:rPr>
              <w:t>% Pt. 75</w:t>
            </w:r>
          </w:p>
        </w:tc>
        <w:tc>
          <w:tcPr>
            <w:tcW w:w="959" w:type="dxa"/>
            <w:textDirection w:val="btLr"/>
            <w:vAlign w:val="center"/>
          </w:tcPr>
          <w:p w14:paraId="61E76184" w14:textId="77777777" w:rsidR="00DE39A7" w:rsidRPr="00CD48A8" w:rsidRDefault="00DE39A7" w:rsidP="003D7CEE">
            <w:pPr>
              <w:pStyle w:val="TableHead"/>
              <w:ind w:left="113" w:right="113"/>
              <w:jc w:val="left"/>
              <w:rPr>
                <w:noProof w:val="0"/>
              </w:rPr>
            </w:pPr>
            <w:r w:rsidRPr="00CD48A8">
              <w:rPr>
                <w:noProof w:val="0"/>
              </w:rPr>
              <w:t>% Pt. 90</w:t>
            </w:r>
          </w:p>
        </w:tc>
        <w:tc>
          <w:tcPr>
            <w:tcW w:w="959" w:type="dxa"/>
            <w:textDirection w:val="btLr"/>
            <w:vAlign w:val="center"/>
          </w:tcPr>
          <w:p w14:paraId="0494F486" w14:textId="77777777" w:rsidR="00DE39A7" w:rsidRPr="00CD48A8" w:rsidRDefault="00DE39A7" w:rsidP="003D7CEE">
            <w:pPr>
              <w:pStyle w:val="TableHead"/>
              <w:ind w:left="113" w:right="113"/>
              <w:jc w:val="left"/>
              <w:rPr>
                <w:noProof w:val="0"/>
              </w:rPr>
            </w:pPr>
            <w:r w:rsidRPr="00CD48A8">
              <w:rPr>
                <w:noProof w:val="0"/>
              </w:rPr>
              <w:t>% Pt. 99</w:t>
            </w:r>
          </w:p>
        </w:tc>
      </w:tr>
      <w:tr w:rsidR="00DE39A7" w:rsidRPr="00CD48A8" w14:paraId="5A7A35FA" w14:textId="77777777" w:rsidTr="003D7CEE">
        <w:tc>
          <w:tcPr>
            <w:tcW w:w="825" w:type="dxa"/>
            <w:tcBorders>
              <w:top w:val="nil"/>
              <w:left w:val="nil"/>
              <w:bottom w:val="nil"/>
              <w:right w:val="nil"/>
            </w:tcBorders>
            <w:shd w:val="clear" w:color="auto" w:fill="auto"/>
            <w:vAlign w:val="bottom"/>
          </w:tcPr>
          <w:p w14:paraId="736C4D8D" w14:textId="77777777" w:rsidR="00DE39A7" w:rsidRPr="00CD48A8" w:rsidRDefault="00DE39A7" w:rsidP="003D7CEE">
            <w:pPr>
              <w:pStyle w:val="TableText"/>
              <w:keepNext/>
              <w:rPr>
                <w:noProof w:val="0"/>
              </w:rPr>
            </w:pPr>
            <w:r w:rsidRPr="00CD48A8">
              <w:rPr>
                <w:noProof w:val="0"/>
              </w:rPr>
              <w:t>1</w:t>
            </w:r>
          </w:p>
        </w:tc>
        <w:tc>
          <w:tcPr>
            <w:tcW w:w="1080" w:type="dxa"/>
            <w:tcBorders>
              <w:top w:val="nil"/>
              <w:left w:val="nil"/>
              <w:bottom w:val="nil"/>
              <w:right w:val="nil"/>
            </w:tcBorders>
            <w:shd w:val="clear" w:color="auto" w:fill="auto"/>
            <w:vAlign w:val="bottom"/>
          </w:tcPr>
          <w:p w14:paraId="1CE8085F" w14:textId="77777777" w:rsidR="00DE39A7" w:rsidRPr="00CD48A8" w:rsidRDefault="00DE39A7" w:rsidP="003D7CEE">
            <w:pPr>
              <w:pStyle w:val="TableText"/>
              <w:rPr>
                <w:noProof w:val="0"/>
              </w:rPr>
            </w:pPr>
            <w:r w:rsidRPr="00CD48A8">
              <w:rPr>
                <w:noProof w:val="0"/>
                <w:color w:val="000000"/>
              </w:rPr>
              <w:t>0–21</w:t>
            </w:r>
          </w:p>
        </w:tc>
        <w:tc>
          <w:tcPr>
            <w:tcW w:w="689" w:type="dxa"/>
            <w:tcBorders>
              <w:top w:val="nil"/>
              <w:left w:val="nil"/>
              <w:bottom w:val="nil"/>
              <w:right w:val="nil"/>
            </w:tcBorders>
            <w:shd w:val="clear" w:color="auto" w:fill="auto"/>
            <w:vAlign w:val="bottom"/>
          </w:tcPr>
          <w:p w14:paraId="0C95D897" w14:textId="77777777" w:rsidR="00DE39A7" w:rsidRPr="00CD48A8" w:rsidRDefault="00DE39A7" w:rsidP="003D7CEE">
            <w:pPr>
              <w:pStyle w:val="TableText"/>
              <w:rPr>
                <w:noProof w:val="0"/>
              </w:rPr>
            </w:pPr>
            <w:r w:rsidRPr="00CD48A8">
              <w:rPr>
                <w:noProof w:val="0"/>
                <w:color w:val="000000"/>
              </w:rPr>
              <w:t>256</w:t>
            </w:r>
          </w:p>
        </w:tc>
        <w:tc>
          <w:tcPr>
            <w:tcW w:w="959" w:type="dxa"/>
            <w:tcBorders>
              <w:top w:val="nil"/>
              <w:left w:val="nil"/>
              <w:bottom w:val="nil"/>
              <w:right w:val="nil"/>
            </w:tcBorders>
            <w:shd w:val="clear" w:color="auto" w:fill="auto"/>
            <w:vAlign w:val="bottom"/>
          </w:tcPr>
          <w:p w14:paraId="6BA2D58C" w14:textId="77777777" w:rsidR="00DE39A7" w:rsidRPr="00CD48A8" w:rsidRDefault="00DE39A7" w:rsidP="003D7CEE">
            <w:pPr>
              <w:pStyle w:val="TableText"/>
              <w:rPr>
                <w:noProof w:val="0"/>
              </w:rPr>
            </w:pPr>
            <w:r w:rsidRPr="00CD48A8">
              <w:rPr>
                <w:noProof w:val="0"/>
                <w:color w:val="000000"/>
              </w:rPr>
              <w:t>54.28</w:t>
            </w:r>
          </w:p>
        </w:tc>
        <w:tc>
          <w:tcPr>
            <w:tcW w:w="1008" w:type="dxa"/>
            <w:tcBorders>
              <w:top w:val="nil"/>
              <w:left w:val="nil"/>
              <w:bottom w:val="nil"/>
              <w:right w:val="nil"/>
            </w:tcBorders>
            <w:shd w:val="clear" w:color="auto" w:fill="auto"/>
            <w:vAlign w:val="bottom"/>
          </w:tcPr>
          <w:p w14:paraId="60E73AA4" w14:textId="77777777" w:rsidR="00DE39A7" w:rsidRPr="00CD48A8" w:rsidRDefault="00DE39A7" w:rsidP="003D7CEE">
            <w:pPr>
              <w:pStyle w:val="TableText"/>
              <w:rPr>
                <w:noProof w:val="0"/>
              </w:rPr>
            </w:pPr>
            <w:r w:rsidRPr="00CD48A8">
              <w:rPr>
                <w:noProof w:val="0"/>
                <w:color w:val="000000"/>
              </w:rPr>
              <w:t>32.04</w:t>
            </w:r>
          </w:p>
        </w:tc>
        <w:tc>
          <w:tcPr>
            <w:tcW w:w="1008" w:type="dxa"/>
            <w:tcBorders>
              <w:top w:val="nil"/>
              <w:left w:val="nil"/>
              <w:bottom w:val="nil"/>
              <w:right w:val="nil"/>
            </w:tcBorders>
            <w:shd w:val="clear" w:color="auto" w:fill="auto"/>
            <w:vAlign w:val="bottom"/>
          </w:tcPr>
          <w:p w14:paraId="21C19D3E" w14:textId="77777777" w:rsidR="00DE39A7" w:rsidRPr="00CD48A8" w:rsidRDefault="00DE39A7" w:rsidP="003D7CEE">
            <w:pPr>
              <w:pStyle w:val="TableText"/>
              <w:rPr>
                <w:noProof w:val="0"/>
              </w:rPr>
            </w:pPr>
            <w:r w:rsidRPr="00CD48A8">
              <w:rPr>
                <w:noProof w:val="0"/>
                <w:color w:val="000000"/>
              </w:rPr>
              <w:t>8.67</w:t>
            </w:r>
          </w:p>
        </w:tc>
        <w:tc>
          <w:tcPr>
            <w:tcW w:w="1008" w:type="dxa"/>
            <w:tcBorders>
              <w:top w:val="nil"/>
              <w:left w:val="nil"/>
              <w:bottom w:val="nil"/>
              <w:right w:val="nil"/>
            </w:tcBorders>
            <w:shd w:val="clear" w:color="auto" w:fill="auto"/>
            <w:vAlign w:val="bottom"/>
          </w:tcPr>
          <w:p w14:paraId="1BBA0A13" w14:textId="77777777" w:rsidR="00DE39A7" w:rsidRPr="00CD48A8" w:rsidRDefault="00DE39A7" w:rsidP="003D7CEE">
            <w:pPr>
              <w:pStyle w:val="TableText"/>
              <w:rPr>
                <w:noProof w:val="0"/>
              </w:rPr>
            </w:pPr>
            <w:r w:rsidRPr="00CD48A8">
              <w:rPr>
                <w:noProof w:val="0"/>
                <w:color w:val="000000"/>
              </w:rPr>
              <w:t>233.32</w:t>
            </w:r>
          </w:p>
        </w:tc>
        <w:tc>
          <w:tcPr>
            <w:tcW w:w="965" w:type="dxa"/>
            <w:tcBorders>
              <w:top w:val="nil"/>
              <w:left w:val="nil"/>
              <w:bottom w:val="nil"/>
              <w:right w:val="nil"/>
            </w:tcBorders>
            <w:shd w:val="clear" w:color="auto" w:fill="auto"/>
            <w:vAlign w:val="bottom"/>
          </w:tcPr>
          <w:p w14:paraId="4B21375E" w14:textId="77777777" w:rsidR="00DE39A7" w:rsidRPr="00CD48A8" w:rsidRDefault="00DE39A7" w:rsidP="003D7CEE">
            <w:pPr>
              <w:pStyle w:val="TableText"/>
              <w:rPr>
                <w:noProof w:val="0"/>
              </w:rPr>
            </w:pPr>
            <w:r w:rsidRPr="00CD48A8">
              <w:rPr>
                <w:noProof w:val="0"/>
                <w:color w:val="000000"/>
              </w:rPr>
              <w:t>9.99</w:t>
            </w:r>
          </w:p>
        </w:tc>
        <w:tc>
          <w:tcPr>
            <w:tcW w:w="965" w:type="dxa"/>
            <w:tcBorders>
              <w:top w:val="nil"/>
              <w:left w:val="nil"/>
              <w:bottom w:val="nil"/>
              <w:right w:val="nil"/>
            </w:tcBorders>
            <w:shd w:val="clear" w:color="auto" w:fill="auto"/>
            <w:vAlign w:val="bottom"/>
          </w:tcPr>
          <w:p w14:paraId="54560164" w14:textId="77777777" w:rsidR="00DE39A7" w:rsidRPr="00CD48A8" w:rsidRDefault="00DE39A7" w:rsidP="003D7CEE">
            <w:pPr>
              <w:pStyle w:val="TableText"/>
              <w:rPr>
                <w:noProof w:val="0"/>
              </w:rPr>
            </w:pPr>
            <w:r w:rsidRPr="00CD48A8">
              <w:rPr>
                <w:noProof w:val="0"/>
                <w:color w:val="000000"/>
              </w:rPr>
              <w:t>18.50</w:t>
            </w:r>
          </w:p>
        </w:tc>
        <w:tc>
          <w:tcPr>
            <w:tcW w:w="965" w:type="dxa"/>
            <w:tcBorders>
              <w:top w:val="nil"/>
              <w:left w:val="nil"/>
              <w:bottom w:val="nil"/>
              <w:right w:val="nil"/>
            </w:tcBorders>
            <w:shd w:val="clear" w:color="auto" w:fill="auto"/>
            <w:vAlign w:val="bottom"/>
          </w:tcPr>
          <w:p w14:paraId="028036EB" w14:textId="77777777" w:rsidR="00DE39A7" w:rsidRPr="00CD48A8" w:rsidRDefault="00DE39A7" w:rsidP="003D7CEE">
            <w:pPr>
              <w:pStyle w:val="TableText"/>
              <w:rPr>
                <w:noProof w:val="0"/>
              </w:rPr>
            </w:pPr>
            <w:r w:rsidRPr="00CD48A8">
              <w:rPr>
                <w:noProof w:val="0"/>
                <w:color w:val="000000"/>
              </w:rPr>
              <w:t>29.49</w:t>
            </w:r>
          </w:p>
        </w:tc>
        <w:tc>
          <w:tcPr>
            <w:tcW w:w="959" w:type="dxa"/>
            <w:tcBorders>
              <w:top w:val="nil"/>
              <w:left w:val="nil"/>
              <w:bottom w:val="nil"/>
              <w:right w:val="nil"/>
            </w:tcBorders>
            <w:shd w:val="clear" w:color="auto" w:fill="auto"/>
            <w:vAlign w:val="bottom"/>
          </w:tcPr>
          <w:p w14:paraId="0BC783D5" w14:textId="77777777" w:rsidR="00DE39A7" w:rsidRPr="00CD48A8" w:rsidRDefault="00DE39A7" w:rsidP="003D7CEE">
            <w:pPr>
              <w:pStyle w:val="TableText"/>
              <w:rPr>
                <w:noProof w:val="0"/>
              </w:rPr>
            </w:pPr>
            <w:r w:rsidRPr="00CD48A8">
              <w:rPr>
                <w:noProof w:val="0"/>
                <w:color w:val="000000"/>
              </w:rPr>
              <w:t>50.16</w:t>
            </w:r>
          </w:p>
        </w:tc>
        <w:tc>
          <w:tcPr>
            <w:tcW w:w="959" w:type="dxa"/>
            <w:tcBorders>
              <w:top w:val="nil"/>
              <w:left w:val="nil"/>
              <w:bottom w:val="nil"/>
              <w:right w:val="nil"/>
            </w:tcBorders>
            <w:shd w:val="clear" w:color="auto" w:fill="auto"/>
            <w:vAlign w:val="bottom"/>
          </w:tcPr>
          <w:p w14:paraId="0019272D" w14:textId="77777777" w:rsidR="00DE39A7" w:rsidRPr="00CD48A8" w:rsidRDefault="00DE39A7" w:rsidP="003D7CEE">
            <w:pPr>
              <w:pStyle w:val="TableText"/>
              <w:rPr>
                <w:noProof w:val="0"/>
              </w:rPr>
            </w:pPr>
            <w:r w:rsidRPr="00CD48A8">
              <w:rPr>
                <w:noProof w:val="0"/>
                <w:color w:val="000000"/>
              </w:rPr>
              <w:t>69.48</w:t>
            </w:r>
          </w:p>
        </w:tc>
        <w:tc>
          <w:tcPr>
            <w:tcW w:w="959" w:type="dxa"/>
            <w:tcBorders>
              <w:top w:val="nil"/>
              <w:left w:val="nil"/>
              <w:bottom w:val="nil"/>
              <w:right w:val="nil"/>
            </w:tcBorders>
            <w:shd w:val="clear" w:color="auto" w:fill="auto"/>
            <w:vAlign w:val="bottom"/>
          </w:tcPr>
          <w:p w14:paraId="60009492" w14:textId="77777777" w:rsidR="00DE39A7" w:rsidRPr="00CD48A8" w:rsidRDefault="00DE39A7" w:rsidP="003D7CEE">
            <w:pPr>
              <w:pStyle w:val="TableText"/>
              <w:rPr>
                <w:noProof w:val="0"/>
              </w:rPr>
            </w:pPr>
            <w:r w:rsidRPr="00CD48A8">
              <w:rPr>
                <w:noProof w:val="0"/>
                <w:color w:val="000000"/>
              </w:rPr>
              <w:t>95.11</w:t>
            </w:r>
          </w:p>
        </w:tc>
        <w:tc>
          <w:tcPr>
            <w:tcW w:w="959" w:type="dxa"/>
            <w:tcBorders>
              <w:top w:val="nil"/>
              <w:left w:val="nil"/>
              <w:bottom w:val="nil"/>
              <w:right w:val="nil"/>
            </w:tcBorders>
            <w:shd w:val="clear" w:color="auto" w:fill="auto"/>
            <w:vAlign w:val="bottom"/>
          </w:tcPr>
          <w:p w14:paraId="11508E92" w14:textId="77777777" w:rsidR="00DE39A7" w:rsidRPr="00CD48A8" w:rsidRDefault="00DE39A7" w:rsidP="003D7CEE">
            <w:pPr>
              <w:pStyle w:val="TableText"/>
              <w:rPr>
                <w:noProof w:val="0"/>
              </w:rPr>
            </w:pPr>
            <w:r w:rsidRPr="00CD48A8">
              <w:rPr>
                <w:noProof w:val="0"/>
                <w:color w:val="000000"/>
              </w:rPr>
              <w:t>157.31</w:t>
            </w:r>
          </w:p>
        </w:tc>
      </w:tr>
      <w:tr w:rsidR="00DE39A7" w:rsidRPr="00CD48A8" w14:paraId="0CC4BB61" w14:textId="77777777" w:rsidTr="003D7CEE">
        <w:tc>
          <w:tcPr>
            <w:tcW w:w="825" w:type="dxa"/>
            <w:tcBorders>
              <w:top w:val="nil"/>
              <w:left w:val="nil"/>
              <w:bottom w:val="nil"/>
              <w:right w:val="nil"/>
            </w:tcBorders>
            <w:shd w:val="clear" w:color="auto" w:fill="auto"/>
            <w:vAlign w:val="bottom"/>
          </w:tcPr>
          <w:p w14:paraId="1D75A7D7" w14:textId="77777777" w:rsidR="00DE39A7" w:rsidRPr="00CD48A8" w:rsidRDefault="00DE39A7" w:rsidP="003D7CEE">
            <w:pPr>
              <w:pStyle w:val="TableText"/>
              <w:keepNext/>
              <w:rPr>
                <w:noProof w:val="0"/>
              </w:rPr>
            </w:pPr>
            <w:r w:rsidRPr="00CD48A8">
              <w:rPr>
                <w:noProof w:val="0"/>
              </w:rPr>
              <w:t>1</w:t>
            </w:r>
          </w:p>
        </w:tc>
        <w:tc>
          <w:tcPr>
            <w:tcW w:w="1080" w:type="dxa"/>
            <w:tcBorders>
              <w:top w:val="nil"/>
              <w:left w:val="nil"/>
              <w:bottom w:val="nil"/>
              <w:right w:val="nil"/>
            </w:tcBorders>
            <w:shd w:val="clear" w:color="auto" w:fill="auto"/>
            <w:vAlign w:val="bottom"/>
          </w:tcPr>
          <w:p w14:paraId="45B4ABC9" w14:textId="77777777" w:rsidR="00DE39A7" w:rsidRPr="00CD48A8" w:rsidRDefault="00DE39A7" w:rsidP="003D7CEE">
            <w:pPr>
              <w:pStyle w:val="TableText"/>
              <w:rPr>
                <w:noProof w:val="0"/>
              </w:rPr>
            </w:pPr>
            <w:r w:rsidRPr="00CD48A8">
              <w:rPr>
                <w:noProof w:val="0"/>
                <w:color w:val="000000"/>
              </w:rPr>
              <w:t>22–25</w:t>
            </w:r>
          </w:p>
        </w:tc>
        <w:tc>
          <w:tcPr>
            <w:tcW w:w="689" w:type="dxa"/>
            <w:tcBorders>
              <w:top w:val="nil"/>
              <w:left w:val="nil"/>
              <w:bottom w:val="nil"/>
              <w:right w:val="nil"/>
            </w:tcBorders>
            <w:shd w:val="clear" w:color="auto" w:fill="auto"/>
            <w:vAlign w:val="bottom"/>
          </w:tcPr>
          <w:p w14:paraId="3F2F1F34" w14:textId="77777777" w:rsidR="00DE39A7" w:rsidRPr="00CD48A8" w:rsidRDefault="00DE39A7" w:rsidP="003D7CEE">
            <w:pPr>
              <w:pStyle w:val="TableText"/>
              <w:rPr>
                <w:noProof w:val="0"/>
              </w:rPr>
            </w:pPr>
            <w:r w:rsidRPr="00CD48A8">
              <w:rPr>
                <w:noProof w:val="0"/>
                <w:color w:val="000000"/>
              </w:rPr>
              <w:t>226</w:t>
            </w:r>
          </w:p>
        </w:tc>
        <w:tc>
          <w:tcPr>
            <w:tcW w:w="959" w:type="dxa"/>
            <w:tcBorders>
              <w:top w:val="nil"/>
              <w:left w:val="nil"/>
              <w:bottom w:val="nil"/>
              <w:right w:val="nil"/>
            </w:tcBorders>
            <w:shd w:val="clear" w:color="auto" w:fill="auto"/>
            <w:vAlign w:val="bottom"/>
          </w:tcPr>
          <w:p w14:paraId="0DCCD7EC" w14:textId="77777777" w:rsidR="00DE39A7" w:rsidRPr="00CD48A8" w:rsidRDefault="00DE39A7" w:rsidP="003D7CEE">
            <w:pPr>
              <w:pStyle w:val="TableText"/>
              <w:rPr>
                <w:noProof w:val="0"/>
              </w:rPr>
            </w:pPr>
            <w:r w:rsidRPr="00CD48A8">
              <w:rPr>
                <w:noProof w:val="0"/>
                <w:color w:val="000000"/>
              </w:rPr>
              <w:t>79.61</w:t>
            </w:r>
          </w:p>
        </w:tc>
        <w:tc>
          <w:tcPr>
            <w:tcW w:w="1008" w:type="dxa"/>
            <w:tcBorders>
              <w:top w:val="nil"/>
              <w:left w:val="nil"/>
              <w:bottom w:val="nil"/>
              <w:right w:val="nil"/>
            </w:tcBorders>
            <w:shd w:val="clear" w:color="auto" w:fill="auto"/>
            <w:vAlign w:val="bottom"/>
          </w:tcPr>
          <w:p w14:paraId="06843DE6" w14:textId="77777777" w:rsidR="00DE39A7" w:rsidRPr="00CD48A8" w:rsidRDefault="00DE39A7" w:rsidP="003D7CEE">
            <w:pPr>
              <w:pStyle w:val="TableText"/>
              <w:rPr>
                <w:noProof w:val="0"/>
              </w:rPr>
            </w:pPr>
            <w:r w:rsidRPr="00CD48A8">
              <w:rPr>
                <w:noProof w:val="0"/>
                <w:color w:val="000000"/>
              </w:rPr>
              <w:t>51.00</w:t>
            </w:r>
          </w:p>
        </w:tc>
        <w:tc>
          <w:tcPr>
            <w:tcW w:w="1008" w:type="dxa"/>
            <w:tcBorders>
              <w:top w:val="nil"/>
              <w:left w:val="nil"/>
              <w:bottom w:val="nil"/>
              <w:right w:val="nil"/>
            </w:tcBorders>
            <w:shd w:val="clear" w:color="auto" w:fill="auto"/>
            <w:vAlign w:val="bottom"/>
          </w:tcPr>
          <w:p w14:paraId="1A4746C5" w14:textId="77777777" w:rsidR="00DE39A7" w:rsidRPr="00CD48A8" w:rsidRDefault="00DE39A7" w:rsidP="003D7CEE">
            <w:pPr>
              <w:pStyle w:val="TableText"/>
              <w:rPr>
                <w:noProof w:val="0"/>
              </w:rPr>
            </w:pPr>
            <w:r w:rsidRPr="00CD48A8">
              <w:rPr>
                <w:noProof w:val="0"/>
                <w:color w:val="000000"/>
              </w:rPr>
              <w:t>9.73</w:t>
            </w:r>
          </w:p>
        </w:tc>
        <w:tc>
          <w:tcPr>
            <w:tcW w:w="1008" w:type="dxa"/>
            <w:tcBorders>
              <w:top w:val="nil"/>
              <w:left w:val="nil"/>
              <w:bottom w:val="nil"/>
              <w:right w:val="nil"/>
            </w:tcBorders>
            <w:shd w:val="clear" w:color="auto" w:fill="auto"/>
            <w:vAlign w:val="bottom"/>
          </w:tcPr>
          <w:p w14:paraId="3B72BF78" w14:textId="77777777" w:rsidR="00DE39A7" w:rsidRPr="00CD48A8" w:rsidRDefault="00DE39A7" w:rsidP="003D7CEE">
            <w:pPr>
              <w:pStyle w:val="TableText"/>
              <w:rPr>
                <w:noProof w:val="0"/>
              </w:rPr>
            </w:pPr>
            <w:r w:rsidRPr="00CD48A8">
              <w:rPr>
                <w:noProof w:val="0"/>
                <w:color w:val="000000"/>
              </w:rPr>
              <w:t>343.27</w:t>
            </w:r>
          </w:p>
        </w:tc>
        <w:tc>
          <w:tcPr>
            <w:tcW w:w="965" w:type="dxa"/>
            <w:tcBorders>
              <w:top w:val="nil"/>
              <w:left w:val="nil"/>
              <w:bottom w:val="nil"/>
              <w:right w:val="nil"/>
            </w:tcBorders>
            <w:shd w:val="clear" w:color="auto" w:fill="auto"/>
            <w:vAlign w:val="bottom"/>
          </w:tcPr>
          <w:p w14:paraId="3C283882" w14:textId="77777777" w:rsidR="00DE39A7" w:rsidRPr="00CD48A8" w:rsidRDefault="00DE39A7" w:rsidP="003D7CEE">
            <w:pPr>
              <w:pStyle w:val="TableText"/>
              <w:rPr>
                <w:noProof w:val="0"/>
              </w:rPr>
            </w:pPr>
            <w:r w:rsidRPr="00CD48A8">
              <w:rPr>
                <w:noProof w:val="0"/>
                <w:color w:val="000000"/>
              </w:rPr>
              <w:t>13.67</w:t>
            </w:r>
          </w:p>
        </w:tc>
        <w:tc>
          <w:tcPr>
            <w:tcW w:w="965" w:type="dxa"/>
            <w:tcBorders>
              <w:top w:val="nil"/>
              <w:left w:val="nil"/>
              <w:bottom w:val="nil"/>
              <w:right w:val="nil"/>
            </w:tcBorders>
            <w:shd w:val="clear" w:color="auto" w:fill="auto"/>
            <w:vAlign w:val="bottom"/>
          </w:tcPr>
          <w:p w14:paraId="6E0CABDD" w14:textId="77777777" w:rsidR="00DE39A7" w:rsidRPr="00CD48A8" w:rsidRDefault="00DE39A7" w:rsidP="003D7CEE">
            <w:pPr>
              <w:pStyle w:val="TableText"/>
              <w:rPr>
                <w:noProof w:val="0"/>
              </w:rPr>
            </w:pPr>
            <w:r w:rsidRPr="00CD48A8">
              <w:rPr>
                <w:noProof w:val="0"/>
                <w:color w:val="000000"/>
              </w:rPr>
              <w:t>30.07</w:t>
            </w:r>
          </w:p>
        </w:tc>
        <w:tc>
          <w:tcPr>
            <w:tcW w:w="965" w:type="dxa"/>
            <w:tcBorders>
              <w:top w:val="nil"/>
              <w:left w:val="nil"/>
              <w:bottom w:val="nil"/>
              <w:right w:val="nil"/>
            </w:tcBorders>
            <w:shd w:val="clear" w:color="auto" w:fill="auto"/>
            <w:vAlign w:val="bottom"/>
          </w:tcPr>
          <w:p w14:paraId="772A38EA" w14:textId="77777777" w:rsidR="00DE39A7" w:rsidRPr="00CD48A8" w:rsidRDefault="00DE39A7" w:rsidP="003D7CEE">
            <w:pPr>
              <w:pStyle w:val="TableText"/>
              <w:rPr>
                <w:noProof w:val="0"/>
              </w:rPr>
            </w:pPr>
            <w:r w:rsidRPr="00CD48A8">
              <w:rPr>
                <w:noProof w:val="0"/>
                <w:color w:val="000000"/>
              </w:rPr>
              <w:t>43.44</w:t>
            </w:r>
          </w:p>
        </w:tc>
        <w:tc>
          <w:tcPr>
            <w:tcW w:w="959" w:type="dxa"/>
            <w:tcBorders>
              <w:top w:val="nil"/>
              <w:left w:val="nil"/>
              <w:bottom w:val="nil"/>
              <w:right w:val="nil"/>
            </w:tcBorders>
            <w:shd w:val="clear" w:color="auto" w:fill="auto"/>
            <w:vAlign w:val="bottom"/>
          </w:tcPr>
          <w:p w14:paraId="29D65E1F" w14:textId="77777777" w:rsidR="00DE39A7" w:rsidRPr="00CD48A8" w:rsidRDefault="00DE39A7" w:rsidP="003D7CEE">
            <w:pPr>
              <w:pStyle w:val="TableText"/>
              <w:rPr>
                <w:noProof w:val="0"/>
              </w:rPr>
            </w:pPr>
            <w:r w:rsidRPr="00CD48A8">
              <w:rPr>
                <w:noProof w:val="0"/>
                <w:color w:val="000000"/>
              </w:rPr>
              <w:t>70.44</w:t>
            </w:r>
          </w:p>
        </w:tc>
        <w:tc>
          <w:tcPr>
            <w:tcW w:w="959" w:type="dxa"/>
            <w:tcBorders>
              <w:top w:val="nil"/>
              <w:left w:val="nil"/>
              <w:bottom w:val="nil"/>
              <w:right w:val="nil"/>
            </w:tcBorders>
            <w:shd w:val="clear" w:color="auto" w:fill="auto"/>
            <w:vAlign w:val="bottom"/>
          </w:tcPr>
          <w:p w14:paraId="1FE5A182" w14:textId="77777777" w:rsidR="00DE39A7" w:rsidRPr="00CD48A8" w:rsidRDefault="00DE39A7" w:rsidP="003D7CEE">
            <w:pPr>
              <w:pStyle w:val="TableText"/>
              <w:rPr>
                <w:noProof w:val="0"/>
              </w:rPr>
            </w:pPr>
            <w:r w:rsidRPr="00CD48A8">
              <w:rPr>
                <w:noProof w:val="0"/>
                <w:color w:val="000000"/>
              </w:rPr>
              <w:t>103.83</w:t>
            </w:r>
          </w:p>
        </w:tc>
        <w:tc>
          <w:tcPr>
            <w:tcW w:w="959" w:type="dxa"/>
            <w:tcBorders>
              <w:top w:val="nil"/>
              <w:left w:val="nil"/>
              <w:bottom w:val="nil"/>
              <w:right w:val="nil"/>
            </w:tcBorders>
            <w:shd w:val="clear" w:color="auto" w:fill="auto"/>
            <w:vAlign w:val="bottom"/>
          </w:tcPr>
          <w:p w14:paraId="4771AE53" w14:textId="77777777" w:rsidR="00DE39A7" w:rsidRPr="00CD48A8" w:rsidRDefault="00DE39A7" w:rsidP="003D7CEE">
            <w:pPr>
              <w:pStyle w:val="TableText"/>
              <w:rPr>
                <w:noProof w:val="0"/>
              </w:rPr>
            </w:pPr>
            <w:r w:rsidRPr="00CD48A8">
              <w:rPr>
                <w:noProof w:val="0"/>
                <w:color w:val="000000"/>
              </w:rPr>
              <w:t>128.00</w:t>
            </w:r>
          </w:p>
        </w:tc>
        <w:tc>
          <w:tcPr>
            <w:tcW w:w="959" w:type="dxa"/>
            <w:tcBorders>
              <w:top w:val="nil"/>
              <w:left w:val="nil"/>
              <w:bottom w:val="nil"/>
              <w:right w:val="nil"/>
            </w:tcBorders>
            <w:shd w:val="clear" w:color="auto" w:fill="auto"/>
            <w:vAlign w:val="bottom"/>
          </w:tcPr>
          <w:p w14:paraId="6F398589" w14:textId="77777777" w:rsidR="00DE39A7" w:rsidRPr="00CD48A8" w:rsidRDefault="00DE39A7" w:rsidP="003D7CEE">
            <w:pPr>
              <w:pStyle w:val="TableText"/>
              <w:rPr>
                <w:noProof w:val="0"/>
              </w:rPr>
            </w:pPr>
            <w:r w:rsidRPr="00CD48A8">
              <w:rPr>
                <w:noProof w:val="0"/>
                <w:color w:val="000000"/>
              </w:rPr>
              <w:t>268.94</w:t>
            </w:r>
          </w:p>
        </w:tc>
      </w:tr>
      <w:tr w:rsidR="00DE39A7" w:rsidRPr="00CD48A8" w14:paraId="532D798A" w14:textId="77777777" w:rsidTr="003D7CEE">
        <w:tc>
          <w:tcPr>
            <w:tcW w:w="825" w:type="dxa"/>
            <w:tcBorders>
              <w:top w:val="nil"/>
              <w:left w:val="nil"/>
              <w:bottom w:val="nil"/>
              <w:right w:val="nil"/>
            </w:tcBorders>
            <w:shd w:val="clear" w:color="auto" w:fill="auto"/>
            <w:vAlign w:val="bottom"/>
          </w:tcPr>
          <w:p w14:paraId="72552D36" w14:textId="77777777" w:rsidR="00DE39A7" w:rsidRPr="00CD48A8" w:rsidRDefault="00DE39A7" w:rsidP="003D7CEE">
            <w:pPr>
              <w:pStyle w:val="TableText"/>
              <w:keepNext/>
              <w:rPr>
                <w:noProof w:val="0"/>
              </w:rPr>
            </w:pPr>
            <w:r w:rsidRPr="00CD48A8">
              <w:rPr>
                <w:noProof w:val="0"/>
              </w:rPr>
              <w:t>1</w:t>
            </w:r>
          </w:p>
        </w:tc>
        <w:tc>
          <w:tcPr>
            <w:tcW w:w="1080" w:type="dxa"/>
            <w:tcBorders>
              <w:top w:val="nil"/>
              <w:left w:val="nil"/>
              <w:bottom w:val="nil"/>
              <w:right w:val="nil"/>
            </w:tcBorders>
            <w:shd w:val="clear" w:color="auto" w:fill="auto"/>
            <w:vAlign w:val="bottom"/>
          </w:tcPr>
          <w:p w14:paraId="48B45A91" w14:textId="77777777" w:rsidR="00DE39A7" w:rsidRPr="00CD48A8" w:rsidRDefault="00DE39A7" w:rsidP="003D7CEE">
            <w:pPr>
              <w:pStyle w:val="TableText"/>
              <w:rPr>
                <w:noProof w:val="0"/>
              </w:rPr>
            </w:pPr>
            <w:r w:rsidRPr="00CD48A8">
              <w:rPr>
                <w:noProof w:val="0"/>
                <w:color w:val="000000"/>
              </w:rPr>
              <w:t>26–34</w:t>
            </w:r>
          </w:p>
        </w:tc>
        <w:tc>
          <w:tcPr>
            <w:tcW w:w="689" w:type="dxa"/>
            <w:tcBorders>
              <w:top w:val="nil"/>
              <w:left w:val="nil"/>
              <w:bottom w:val="nil"/>
              <w:right w:val="nil"/>
            </w:tcBorders>
            <w:shd w:val="clear" w:color="auto" w:fill="auto"/>
            <w:vAlign w:val="bottom"/>
          </w:tcPr>
          <w:p w14:paraId="4A034085" w14:textId="77777777" w:rsidR="00DE39A7" w:rsidRPr="00CD48A8" w:rsidRDefault="00DE39A7" w:rsidP="003D7CEE">
            <w:pPr>
              <w:pStyle w:val="TableText"/>
              <w:rPr>
                <w:noProof w:val="0"/>
              </w:rPr>
            </w:pPr>
            <w:r w:rsidRPr="00CD48A8">
              <w:rPr>
                <w:noProof w:val="0"/>
                <w:color w:val="000000"/>
              </w:rPr>
              <w:t>289</w:t>
            </w:r>
          </w:p>
        </w:tc>
        <w:tc>
          <w:tcPr>
            <w:tcW w:w="959" w:type="dxa"/>
            <w:tcBorders>
              <w:top w:val="nil"/>
              <w:left w:val="nil"/>
              <w:bottom w:val="nil"/>
              <w:right w:val="nil"/>
            </w:tcBorders>
            <w:shd w:val="clear" w:color="auto" w:fill="auto"/>
            <w:vAlign w:val="bottom"/>
          </w:tcPr>
          <w:p w14:paraId="79CF11F8" w14:textId="77777777" w:rsidR="00DE39A7" w:rsidRPr="00CD48A8" w:rsidRDefault="00DE39A7" w:rsidP="003D7CEE">
            <w:pPr>
              <w:pStyle w:val="TableText"/>
              <w:rPr>
                <w:noProof w:val="0"/>
              </w:rPr>
            </w:pPr>
            <w:r w:rsidRPr="00CD48A8">
              <w:rPr>
                <w:noProof w:val="0"/>
                <w:color w:val="000000"/>
              </w:rPr>
              <w:t>90.87</w:t>
            </w:r>
          </w:p>
        </w:tc>
        <w:tc>
          <w:tcPr>
            <w:tcW w:w="1008" w:type="dxa"/>
            <w:tcBorders>
              <w:top w:val="nil"/>
              <w:left w:val="nil"/>
              <w:bottom w:val="nil"/>
              <w:right w:val="nil"/>
            </w:tcBorders>
            <w:shd w:val="clear" w:color="auto" w:fill="auto"/>
            <w:vAlign w:val="bottom"/>
          </w:tcPr>
          <w:p w14:paraId="17F14744" w14:textId="77777777" w:rsidR="00DE39A7" w:rsidRPr="00CD48A8" w:rsidRDefault="00DE39A7" w:rsidP="003D7CEE">
            <w:pPr>
              <w:pStyle w:val="TableText"/>
              <w:rPr>
                <w:noProof w:val="0"/>
              </w:rPr>
            </w:pPr>
            <w:r w:rsidRPr="00CD48A8">
              <w:rPr>
                <w:noProof w:val="0"/>
                <w:color w:val="000000"/>
              </w:rPr>
              <w:t>50.52</w:t>
            </w:r>
          </w:p>
        </w:tc>
        <w:tc>
          <w:tcPr>
            <w:tcW w:w="1008" w:type="dxa"/>
            <w:tcBorders>
              <w:top w:val="nil"/>
              <w:left w:val="nil"/>
              <w:bottom w:val="nil"/>
              <w:right w:val="nil"/>
            </w:tcBorders>
            <w:shd w:val="clear" w:color="auto" w:fill="auto"/>
            <w:vAlign w:val="bottom"/>
          </w:tcPr>
          <w:p w14:paraId="1E47AC09" w14:textId="77777777" w:rsidR="00DE39A7" w:rsidRPr="00CD48A8" w:rsidRDefault="00DE39A7" w:rsidP="003D7CEE">
            <w:pPr>
              <w:pStyle w:val="TableText"/>
              <w:rPr>
                <w:noProof w:val="0"/>
              </w:rPr>
            </w:pPr>
            <w:r w:rsidRPr="00CD48A8">
              <w:rPr>
                <w:noProof w:val="0"/>
                <w:color w:val="000000"/>
              </w:rPr>
              <w:t>14.22</w:t>
            </w:r>
          </w:p>
        </w:tc>
        <w:tc>
          <w:tcPr>
            <w:tcW w:w="1008" w:type="dxa"/>
            <w:tcBorders>
              <w:top w:val="nil"/>
              <w:left w:val="nil"/>
              <w:bottom w:val="nil"/>
              <w:right w:val="nil"/>
            </w:tcBorders>
            <w:shd w:val="clear" w:color="auto" w:fill="auto"/>
            <w:vAlign w:val="bottom"/>
          </w:tcPr>
          <w:p w14:paraId="3E9F8ED1" w14:textId="77777777" w:rsidR="00DE39A7" w:rsidRPr="00CD48A8" w:rsidRDefault="00DE39A7" w:rsidP="003D7CEE">
            <w:pPr>
              <w:pStyle w:val="TableText"/>
              <w:rPr>
                <w:noProof w:val="0"/>
              </w:rPr>
            </w:pPr>
            <w:r w:rsidRPr="00CD48A8">
              <w:rPr>
                <w:noProof w:val="0"/>
                <w:color w:val="000000"/>
              </w:rPr>
              <w:t>310.10</w:t>
            </w:r>
          </w:p>
        </w:tc>
        <w:tc>
          <w:tcPr>
            <w:tcW w:w="965" w:type="dxa"/>
            <w:tcBorders>
              <w:top w:val="nil"/>
              <w:left w:val="nil"/>
              <w:bottom w:val="nil"/>
              <w:right w:val="nil"/>
            </w:tcBorders>
            <w:shd w:val="clear" w:color="auto" w:fill="auto"/>
            <w:vAlign w:val="bottom"/>
          </w:tcPr>
          <w:p w14:paraId="0A36AE96" w14:textId="77777777" w:rsidR="00DE39A7" w:rsidRPr="00CD48A8" w:rsidRDefault="00DE39A7" w:rsidP="003D7CEE">
            <w:pPr>
              <w:pStyle w:val="TableText"/>
              <w:rPr>
                <w:noProof w:val="0"/>
              </w:rPr>
            </w:pPr>
            <w:r w:rsidRPr="00CD48A8">
              <w:rPr>
                <w:noProof w:val="0"/>
                <w:color w:val="000000"/>
              </w:rPr>
              <w:t>19.21</w:t>
            </w:r>
          </w:p>
        </w:tc>
        <w:tc>
          <w:tcPr>
            <w:tcW w:w="965" w:type="dxa"/>
            <w:tcBorders>
              <w:top w:val="nil"/>
              <w:left w:val="nil"/>
              <w:bottom w:val="nil"/>
              <w:right w:val="nil"/>
            </w:tcBorders>
            <w:shd w:val="clear" w:color="auto" w:fill="auto"/>
            <w:vAlign w:val="bottom"/>
          </w:tcPr>
          <w:p w14:paraId="6ED46EFB" w14:textId="77777777" w:rsidR="00DE39A7" w:rsidRPr="00CD48A8" w:rsidRDefault="00DE39A7" w:rsidP="003D7CEE">
            <w:pPr>
              <w:pStyle w:val="TableText"/>
              <w:rPr>
                <w:noProof w:val="0"/>
              </w:rPr>
            </w:pPr>
            <w:r w:rsidRPr="00CD48A8">
              <w:rPr>
                <w:noProof w:val="0"/>
                <w:color w:val="000000"/>
              </w:rPr>
              <w:t>39.32</w:t>
            </w:r>
          </w:p>
        </w:tc>
        <w:tc>
          <w:tcPr>
            <w:tcW w:w="965" w:type="dxa"/>
            <w:tcBorders>
              <w:top w:val="nil"/>
              <w:left w:val="nil"/>
              <w:bottom w:val="nil"/>
              <w:right w:val="nil"/>
            </w:tcBorders>
            <w:shd w:val="clear" w:color="auto" w:fill="auto"/>
            <w:vAlign w:val="bottom"/>
          </w:tcPr>
          <w:p w14:paraId="66B27FC1" w14:textId="77777777" w:rsidR="00DE39A7" w:rsidRPr="00CD48A8" w:rsidRDefault="00DE39A7" w:rsidP="003D7CEE">
            <w:pPr>
              <w:pStyle w:val="TableText"/>
              <w:rPr>
                <w:noProof w:val="0"/>
              </w:rPr>
            </w:pPr>
            <w:r w:rsidRPr="00CD48A8">
              <w:rPr>
                <w:noProof w:val="0"/>
                <w:color w:val="000000"/>
              </w:rPr>
              <w:t>55.28</w:t>
            </w:r>
          </w:p>
        </w:tc>
        <w:tc>
          <w:tcPr>
            <w:tcW w:w="959" w:type="dxa"/>
            <w:tcBorders>
              <w:top w:val="nil"/>
              <w:left w:val="nil"/>
              <w:bottom w:val="nil"/>
              <w:right w:val="nil"/>
            </w:tcBorders>
            <w:shd w:val="clear" w:color="auto" w:fill="auto"/>
            <w:vAlign w:val="bottom"/>
          </w:tcPr>
          <w:p w14:paraId="68DBF098" w14:textId="77777777" w:rsidR="00DE39A7" w:rsidRPr="00CD48A8" w:rsidRDefault="00DE39A7" w:rsidP="003D7CEE">
            <w:pPr>
              <w:pStyle w:val="TableText"/>
              <w:rPr>
                <w:noProof w:val="0"/>
              </w:rPr>
            </w:pPr>
            <w:r w:rsidRPr="00CD48A8">
              <w:rPr>
                <w:noProof w:val="0"/>
                <w:color w:val="000000"/>
              </w:rPr>
              <w:t>79.33</w:t>
            </w:r>
          </w:p>
        </w:tc>
        <w:tc>
          <w:tcPr>
            <w:tcW w:w="959" w:type="dxa"/>
            <w:tcBorders>
              <w:top w:val="nil"/>
              <w:left w:val="nil"/>
              <w:bottom w:val="nil"/>
              <w:right w:val="nil"/>
            </w:tcBorders>
            <w:shd w:val="clear" w:color="auto" w:fill="auto"/>
            <w:vAlign w:val="bottom"/>
          </w:tcPr>
          <w:p w14:paraId="58A9DD1F" w14:textId="77777777" w:rsidR="00DE39A7" w:rsidRPr="00CD48A8" w:rsidRDefault="00DE39A7" w:rsidP="003D7CEE">
            <w:pPr>
              <w:pStyle w:val="TableText"/>
              <w:rPr>
                <w:noProof w:val="0"/>
              </w:rPr>
            </w:pPr>
            <w:r w:rsidRPr="00CD48A8">
              <w:rPr>
                <w:noProof w:val="0"/>
                <w:color w:val="000000"/>
              </w:rPr>
              <w:t>113.23</w:t>
            </w:r>
          </w:p>
        </w:tc>
        <w:tc>
          <w:tcPr>
            <w:tcW w:w="959" w:type="dxa"/>
            <w:tcBorders>
              <w:top w:val="nil"/>
              <w:left w:val="nil"/>
              <w:bottom w:val="nil"/>
              <w:right w:val="nil"/>
            </w:tcBorders>
            <w:shd w:val="clear" w:color="auto" w:fill="auto"/>
            <w:vAlign w:val="bottom"/>
          </w:tcPr>
          <w:p w14:paraId="0794C94E" w14:textId="77777777" w:rsidR="00DE39A7" w:rsidRPr="00CD48A8" w:rsidRDefault="00DE39A7" w:rsidP="003D7CEE">
            <w:pPr>
              <w:pStyle w:val="TableText"/>
              <w:rPr>
                <w:noProof w:val="0"/>
              </w:rPr>
            </w:pPr>
            <w:r w:rsidRPr="00CD48A8">
              <w:rPr>
                <w:noProof w:val="0"/>
                <w:color w:val="000000"/>
              </w:rPr>
              <w:t>159.87</w:t>
            </w:r>
          </w:p>
        </w:tc>
        <w:tc>
          <w:tcPr>
            <w:tcW w:w="959" w:type="dxa"/>
            <w:tcBorders>
              <w:top w:val="nil"/>
              <w:left w:val="nil"/>
              <w:bottom w:val="nil"/>
              <w:right w:val="nil"/>
            </w:tcBorders>
            <w:shd w:val="clear" w:color="auto" w:fill="auto"/>
            <w:vAlign w:val="bottom"/>
          </w:tcPr>
          <w:p w14:paraId="71FB5D0C" w14:textId="77777777" w:rsidR="00DE39A7" w:rsidRPr="00CD48A8" w:rsidRDefault="00DE39A7" w:rsidP="003D7CEE">
            <w:pPr>
              <w:pStyle w:val="TableText"/>
              <w:rPr>
                <w:noProof w:val="0"/>
              </w:rPr>
            </w:pPr>
            <w:r w:rsidRPr="00CD48A8">
              <w:rPr>
                <w:noProof w:val="0"/>
                <w:color w:val="000000"/>
              </w:rPr>
              <w:t>274.73</w:t>
            </w:r>
          </w:p>
        </w:tc>
      </w:tr>
      <w:tr w:rsidR="00DE39A7" w:rsidRPr="00CD48A8" w14:paraId="40EEAD45" w14:textId="77777777" w:rsidTr="003D7CEE">
        <w:tc>
          <w:tcPr>
            <w:tcW w:w="825" w:type="dxa"/>
            <w:tcBorders>
              <w:top w:val="nil"/>
              <w:left w:val="nil"/>
              <w:bottom w:val="single" w:sz="4" w:space="0" w:color="auto"/>
              <w:right w:val="nil"/>
            </w:tcBorders>
            <w:shd w:val="clear" w:color="auto" w:fill="auto"/>
            <w:vAlign w:val="bottom"/>
          </w:tcPr>
          <w:p w14:paraId="129C776E" w14:textId="77777777" w:rsidR="00DE39A7" w:rsidRPr="00CD48A8" w:rsidRDefault="00DE39A7" w:rsidP="003D7CEE">
            <w:pPr>
              <w:pStyle w:val="TableText"/>
              <w:keepNext/>
              <w:rPr>
                <w:noProof w:val="0"/>
              </w:rPr>
            </w:pPr>
            <w:r w:rsidRPr="00CD48A8">
              <w:rPr>
                <w:noProof w:val="0"/>
              </w:rPr>
              <w:t>1</w:t>
            </w:r>
          </w:p>
        </w:tc>
        <w:tc>
          <w:tcPr>
            <w:tcW w:w="1080" w:type="dxa"/>
            <w:tcBorders>
              <w:top w:val="nil"/>
              <w:left w:val="nil"/>
              <w:bottom w:val="single" w:sz="4" w:space="0" w:color="auto"/>
              <w:right w:val="nil"/>
            </w:tcBorders>
            <w:shd w:val="clear" w:color="auto" w:fill="auto"/>
            <w:vAlign w:val="bottom"/>
          </w:tcPr>
          <w:p w14:paraId="179E77B4" w14:textId="77777777" w:rsidR="00DE39A7" w:rsidRPr="00CD48A8" w:rsidRDefault="00DE39A7" w:rsidP="003D7CEE">
            <w:pPr>
              <w:pStyle w:val="TableText"/>
              <w:rPr>
                <w:noProof w:val="0"/>
              </w:rPr>
            </w:pPr>
            <w:r w:rsidRPr="00CD48A8">
              <w:rPr>
                <w:noProof w:val="0"/>
                <w:color w:val="000000"/>
              </w:rPr>
              <w:t>35–63</w:t>
            </w:r>
          </w:p>
        </w:tc>
        <w:tc>
          <w:tcPr>
            <w:tcW w:w="689" w:type="dxa"/>
            <w:tcBorders>
              <w:top w:val="nil"/>
              <w:left w:val="nil"/>
              <w:bottom w:val="single" w:sz="4" w:space="0" w:color="auto"/>
              <w:right w:val="nil"/>
            </w:tcBorders>
            <w:shd w:val="clear" w:color="auto" w:fill="auto"/>
            <w:vAlign w:val="bottom"/>
          </w:tcPr>
          <w:p w14:paraId="3562E578" w14:textId="77777777" w:rsidR="00DE39A7" w:rsidRPr="00CD48A8" w:rsidRDefault="00DE39A7" w:rsidP="003D7CEE">
            <w:pPr>
              <w:pStyle w:val="TableText"/>
              <w:rPr>
                <w:noProof w:val="0"/>
              </w:rPr>
            </w:pPr>
            <w:r w:rsidRPr="00CD48A8">
              <w:rPr>
                <w:noProof w:val="0"/>
                <w:color w:val="000000"/>
              </w:rPr>
              <w:t>269</w:t>
            </w:r>
          </w:p>
        </w:tc>
        <w:tc>
          <w:tcPr>
            <w:tcW w:w="959" w:type="dxa"/>
            <w:tcBorders>
              <w:top w:val="nil"/>
              <w:left w:val="nil"/>
              <w:bottom w:val="single" w:sz="4" w:space="0" w:color="auto"/>
              <w:right w:val="nil"/>
            </w:tcBorders>
            <w:shd w:val="clear" w:color="auto" w:fill="auto"/>
            <w:vAlign w:val="bottom"/>
          </w:tcPr>
          <w:p w14:paraId="2E0A0576" w14:textId="77777777" w:rsidR="00DE39A7" w:rsidRPr="00CD48A8" w:rsidRDefault="00DE39A7" w:rsidP="003D7CEE">
            <w:pPr>
              <w:pStyle w:val="TableText"/>
              <w:rPr>
                <w:noProof w:val="0"/>
              </w:rPr>
            </w:pPr>
            <w:r w:rsidRPr="00CD48A8">
              <w:rPr>
                <w:noProof w:val="0"/>
                <w:color w:val="000000"/>
              </w:rPr>
              <w:t>106.55</w:t>
            </w:r>
          </w:p>
        </w:tc>
        <w:tc>
          <w:tcPr>
            <w:tcW w:w="1008" w:type="dxa"/>
            <w:tcBorders>
              <w:top w:val="nil"/>
              <w:left w:val="nil"/>
              <w:bottom w:val="single" w:sz="4" w:space="0" w:color="auto"/>
              <w:right w:val="nil"/>
            </w:tcBorders>
            <w:shd w:val="clear" w:color="auto" w:fill="auto"/>
            <w:vAlign w:val="bottom"/>
          </w:tcPr>
          <w:p w14:paraId="518043AD" w14:textId="77777777" w:rsidR="00DE39A7" w:rsidRPr="00CD48A8" w:rsidRDefault="00DE39A7" w:rsidP="003D7CEE">
            <w:pPr>
              <w:pStyle w:val="TableText"/>
              <w:rPr>
                <w:noProof w:val="0"/>
              </w:rPr>
            </w:pPr>
            <w:r w:rsidRPr="00CD48A8">
              <w:rPr>
                <w:noProof w:val="0"/>
                <w:color w:val="000000"/>
              </w:rPr>
              <w:t>42.98</w:t>
            </w:r>
          </w:p>
        </w:tc>
        <w:tc>
          <w:tcPr>
            <w:tcW w:w="1008" w:type="dxa"/>
            <w:tcBorders>
              <w:top w:val="nil"/>
              <w:left w:val="nil"/>
              <w:bottom w:val="single" w:sz="4" w:space="0" w:color="auto"/>
              <w:right w:val="nil"/>
            </w:tcBorders>
            <w:shd w:val="clear" w:color="auto" w:fill="auto"/>
            <w:vAlign w:val="bottom"/>
          </w:tcPr>
          <w:p w14:paraId="40B12C73" w14:textId="77777777" w:rsidR="00DE39A7" w:rsidRPr="00CD48A8" w:rsidRDefault="00DE39A7" w:rsidP="003D7CEE">
            <w:pPr>
              <w:pStyle w:val="TableText"/>
              <w:rPr>
                <w:noProof w:val="0"/>
              </w:rPr>
            </w:pPr>
            <w:r w:rsidRPr="00CD48A8">
              <w:rPr>
                <w:noProof w:val="0"/>
                <w:color w:val="000000"/>
              </w:rPr>
              <w:t>31.63</w:t>
            </w:r>
          </w:p>
        </w:tc>
        <w:tc>
          <w:tcPr>
            <w:tcW w:w="1008" w:type="dxa"/>
            <w:tcBorders>
              <w:top w:val="nil"/>
              <w:left w:val="nil"/>
              <w:bottom w:val="single" w:sz="4" w:space="0" w:color="auto"/>
              <w:right w:val="nil"/>
            </w:tcBorders>
            <w:shd w:val="clear" w:color="auto" w:fill="auto"/>
            <w:vAlign w:val="bottom"/>
          </w:tcPr>
          <w:p w14:paraId="68030121" w14:textId="77777777" w:rsidR="00DE39A7" w:rsidRPr="00CD48A8" w:rsidRDefault="00DE39A7" w:rsidP="003D7CEE">
            <w:pPr>
              <w:pStyle w:val="TableText"/>
              <w:rPr>
                <w:noProof w:val="0"/>
              </w:rPr>
            </w:pPr>
            <w:r w:rsidRPr="00CD48A8">
              <w:rPr>
                <w:noProof w:val="0"/>
                <w:color w:val="000000"/>
              </w:rPr>
              <w:t>278.57</w:t>
            </w:r>
          </w:p>
        </w:tc>
        <w:tc>
          <w:tcPr>
            <w:tcW w:w="965" w:type="dxa"/>
            <w:tcBorders>
              <w:top w:val="nil"/>
              <w:left w:val="nil"/>
              <w:bottom w:val="single" w:sz="4" w:space="0" w:color="auto"/>
              <w:right w:val="nil"/>
            </w:tcBorders>
            <w:shd w:val="clear" w:color="auto" w:fill="auto"/>
            <w:vAlign w:val="bottom"/>
          </w:tcPr>
          <w:p w14:paraId="564F4885" w14:textId="77777777" w:rsidR="00DE39A7" w:rsidRPr="00CD48A8" w:rsidRDefault="00DE39A7" w:rsidP="003D7CEE">
            <w:pPr>
              <w:pStyle w:val="TableText"/>
              <w:rPr>
                <w:noProof w:val="0"/>
              </w:rPr>
            </w:pPr>
            <w:r w:rsidRPr="00CD48A8">
              <w:rPr>
                <w:noProof w:val="0"/>
                <w:color w:val="000000"/>
              </w:rPr>
              <w:t>38.23</w:t>
            </w:r>
          </w:p>
        </w:tc>
        <w:tc>
          <w:tcPr>
            <w:tcW w:w="965" w:type="dxa"/>
            <w:tcBorders>
              <w:top w:val="nil"/>
              <w:left w:val="nil"/>
              <w:bottom w:val="single" w:sz="4" w:space="0" w:color="auto"/>
              <w:right w:val="nil"/>
            </w:tcBorders>
            <w:shd w:val="clear" w:color="auto" w:fill="auto"/>
            <w:vAlign w:val="bottom"/>
          </w:tcPr>
          <w:p w14:paraId="3A9E07FC" w14:textId="77777777" w:rsidR="00DE39A7" w:rsidRPr="00CD48A8" w:rsidRDefault="00DE39A7" w:rsidP="003D7CEE">
            <w:pPr>
              <w:pStyle w:val="TableText"/>
              <w:rPr>
                <w:noProof w:val="0"/>
              </w:rPr>
            </w:pPr>
            <w:r w:rsidRPr="00CD48A8">
              <w:rPr>
                <w:noProof w:val="0"/>
                <w:color w:val="000000"/>
              </w:rPr>
              <w:t>60.24</w:t>
            </w:r>
          </w:p>
        </w:tc>
        <w:tc>
          <w:tcPr>
            <w:tcW w:w="965" w:type="dxa"/>
            <w:tcBorders>
              <w:top w:val="nil"/>
              <w:left w:val="nil"/>
              <w:bottom w:val="single" w:sz="4" w:space="0" w:color="auto"/>
              <w:right w:val="nil"/>
            </w:tcBorders>
            <w:shd w:val="clear" w:color="auto" w:fill="auto"/>
            <w:vAlign w:val="bottom"/>
          </w:tcPr>
          <w:p w14:paraId="5BA51713" w14:textId="77777777" w:rsidR="00DE39A7" w:rsidRPr="00CD48A8" w:rsidRDefault="00DE39A7" w:rsidP="003D7CEE">
            <w:pPr>
              <w:pStyle w:val="TableText"/>
              <w:rPr>
                <w:noProof w:val="0"/>
              </w:rPr>
            </w:pPr>
            <w:r w:rsidRPr="00CD48A8">
              <w:rPr>
                <w:noProof w:val="0"/>
                <w:color w:val="000000"/>
              </w:rPr>
              <w:t>74.79</w:t>
            </w:r>
          </w:p>
        </w:tc>
        <w:tc>
          <w:tcPr>
            <w:tcW w:w="959" w:type="dxa"/>
            <w:tcBorders>
              <w:top w:val="nil"/>
              <w:left w:val="nil"/>
              <w:bottom w:val="single" w:sz="4" w:space="0" w:color="auto"/>
              <w:right w:val="nil"/>
            </w:tcBorders>
            <w:shd w:val="clear" w:color="auto" w:fill="auto"/>
            <w:vAlign w:val="bottom"/>
          </w:tcPr>
          <w:p w14:paraId="67732D82" w14:textId="77777777" w:rsidR="00DE39A7" w:rsidRPr="00CD48A8" w:rsidRDefault="00DE39A7" w:rsidP="003D7CEE">
            <w:pPr>
              <w:pStyle w:val="TableText"/>
              <w:rPr>
                <w:noProof w:val="0"/>
              </w:rPr>
            </w:pPr>
            <w:r w:rsidRPr="00CD48A8">
              <w:rPr>
                <w:noProof w:val="0"/>
                <w:color w:val="000000"/>
              </w:rPr>
              <w:t>96.56</w:t>
            </w:r>
          </w:p>
        </w:tc>
        <w:tc>
          <w:tcPr>
            <w:tcW w:w="959" w:type="dxa"/>
            <w:tcBorders>
              <w:top w:val="nil"/>
              <w:left w:val="nil"/>
              <w:bottom w:val="single" w:sz="4" w:space="0" w:color="auto"/>
              <w:right w:val="nil"/>
            </w:tcBorders>
            <w:shd w:val="clear" w:color="auto" w:fill="auto"/>
            <w:vAlign w:val="bottom"/>
          </w:tcPr>
          <w:p w14:paraId="48A5CCDC" w14:textId="77777777" w:rsidR="00DE39A7" w:rsidRPr="00CD48A8" w:rsidRDefault="00DE39A7" w:rsidP="003D7CEE">
            <w:pPr>
              <w:pStyle w:val="TableText"/>
              <w:rPr>
                <w:noProof w:val="0"/>
              </w:rPr>
            </w:pPr>
            <w:r w:rsidRPr="00CD48A8">
              <w:rPr>
                <w:noProof w:val="0"/>
                <w:color w:val="000000"/>
              </w:rPr>
              <w:t>131.06</w:t>
            </w:r>
          </w:p>
        </w:tc>
        <w:tc>
          <w:tcPr>
            <w:tcW w:w="959" w:type="dxa"/>
            <w:tcBorders>
              <w:top w:val="nil"/>
              <w:left w:val="nil"/>
              <w:bottom w:val="single" w:sz="4" w:space="0" w:color="auto"/>
              <w:right w:val="nil"/>
            </w:tcBorders>
            <w:shd w:val="clear" w:color="auto" w:fill="auto"/>
            <w:vAlign w:val="bottom"/>
          </w:tcPr>
          <w:p w14:paraId="1BB0FEB2" w14:textId="77777777" w:rsidR="00DE39A7" w:rsidRPr="00CD48A8" w:rsidRDefault="00DE39A7" w:rsidP="003D7CEE">
            <w:pPr>
              <w:pStyle w:val="TableText"/>
              <w:rPr>
                <w:noProof w:val="0"/>
              </w:rPr>
            </w:pPr>
            <w:r w:rsidRPr="00CD48A8">
              <w:rPr>
                <w:noProof w:val="0"/>
                <w:color w:val="000000"/>
              </w:rPr>
              <w:t>173.76</w:t>
            </w:r>
          </w:p>
        </w:tc>
        <w:tc>
          <w:tcPr>
            <w:tcW w:w="959" w:type="dxa"/>
            <w:tcBorders>
              <w:top w:val="nil"/>
              <w:left w:val="nil"/>
              <w:bottom w:val="single" w:sz="4" w:space="0" w:color="auto"/>
              <w:right w:val="nil"/>
            </w:tcBorders>
            <w:shd w:val="clear" w:color="auto" w:fill="auto"/>
            <w:vAlign w:val="bottom"/>
          </w:tcPr>
          <w:p w14:paraId="7027C648" w14:textId="77777777" w:rsidR="00DE39A7" w:rsidRPr="00CD48A8" w:rsidRDefault="00DE39A7" w:rsidP="003D7CEE">
            <w:pPr>
              <w:pStyle w:val="TableText"/>
              <w:rPr>
                <w:noProof w:val="0"/>
              </w:rPr>
            </w:pPr>
            <w:r w:rsidRPr="00CD48A8">
              <w:rPr>
                <w:noProof w:val="0"/>
                <w:color w:val="000000"/>
              </w:rPr>
              <w:t>230.61</w:t>
            </w:r>
          </w:p>
        </w:tc>
      </w:tr>
      <w:tr w:rsidR="00DE39A7" w:rsidRPr="00CD48A8" w14:paraId="1CF17CE3" w14:textId="77777777" w:rsidTr="003D7CEE">
        <w:tc>
          <w:tcPr>
            <w:tcW w:w="825" w:type="dxa"/>
            <w:tcBorders>
              <w:top w:val="single" w:sz="4" w:space="0" w:color="auto"/>
              <w:left w:val="nil"/>
              <w:bottom w:val="nil"/>
              <w:right w:val="nil"/>
            </w:tcBorders>
            <w:shd w:val="clear" w:color="auto" w:fill="auto"/>
            <w:vAlign w:val="bottom"/>
          </w:tcPr>
          <w:p w14:paraId="1F7A0650" w14:textId="77777777" w:rsidR="00DE39A7" w:rsidRPr="00CD48A8" w:rsidRDefault="00DE39A7" w:rsidP="003D7CEE">
            <w:pPr>
              <w:pStyle w:val="TableText"/>
              <w:rPr>
                <w:noProof w:val="0"/>
              </w:rPr>
            </w:pPr>
            <w:r w:rsidRPr="00CD48A8">
              <w:rPr>
                <w:noProof w:val="0"/>
              </w:rPr>
              <w:t>A</w:t>
            </w:r>
          </w:p>
        </w:tc>
        <w:tc>
          <w:tcPr>
            <w:tcW w:w="1080" w:type="dxa"/>
            <w:tcBorders>
              <w:top w:val="single" w:sz="4" w:space="0" w:color="auto"/>
              <w:left w:val="nil"/>
              <w:bottom w:val="nil"/>
              <w:right w:val="nil"/>
            </w:tcBorders>
            <w:shd w:val="clear" w:color="auto" w:fill="auto"/>
            <w:vAlign w:val="bottom"/>
          </w:tcPr>
          <w:p w14:paraId="2750E12A" w14:textId="77777777" w:rsidR="00DE39A7" w:rsidRPr="00CD48A8" w:rsidRDefault="00DE39A7" w:rsidP="003D7CEE">
            <w:pPr>
              <w:pStyle w:val="TableText"/>
              <w:rPr>
                <w:noProof w:val="0"/>
              </w:rPr>
            </w:pPr>
            <w:r w:rsidRPr="00CD48A8">
              <w:rPr>
                <w:noProof w:val="0"/>
                <w:color w:val="000000"/>
              </w:rPr>
              <w:t>0–18</w:t>
            </w:r>
          </w:p>
        </w:tc>
        <w:tc>
          <w:tcPr>
            <w:tcW w:w="689" w:type="dxa"/>
            <w:tcBorders>
              <w:top w:val="single" w:sz="4" w:space="0" w:color="auto"/>
              <w:left w:val="nil"/>
              <w:bottom w:val="nil"/>
              <w:right w:val="nil"/>
            </w:tcBorders>
            <w:shd w:val="clear" w:color="auto" w:fill="auto"/>
            <w:vAlign w:val="bottom"/>
          </w:tcPr>
          <w:p w14:paraId="64DAC147" w14:textId="77777777" w:rsidR="00DE39A7" w:rsidRPr="00CD48A8" w:rsidRDefault="00DE39A7" w:rsidP="003D7CEE">
            <w:pPr>
              <w:pStyle w:val="TableText"/>
              <w:rPr>
                <w:noProof w:val="0"/>
              </w:rPr>
            </w:pPr>
            <w:r w:rsidRPr="00CD48A8">
              <w:rPr>
                <w:noProof w:val="0"/>
                <w:color w:val="000000"/>
              </w:rPr>
              <w:t>3</w:t>
            </w:r>
          </w:p>
        </w:tc>
        <w:tc>
          <w:tcPr>
            <w:tcW w:w="959" w:type="dxa"/>
            <w:tcBorders>
              <w:top w:val="single" w:sz="4" w:space="0" w:color="auto"/>
              <w:left w:val="nil"/>
              <w:bottom w:val="nil"/>
              <w:right w:val="nil"/>
            </w:tcBorders>
            <w:shd w:val="clear" w:color="auto" w:fill="auto"/>
            <w:vAlign w:val="bottom"/>
          </w:tcPr>
          <w:p w14:paraId="3735A366" w14:textId="77777777" w:rsidR="00DE39A7" w:rsidRPr="00CD48A8" w:rsidRDefault="00DE39A7" w:rsidP="003D7CEE">
            <w:pPr>
              <w:pStyle w:val="TableText"/>
              <w:rPr>
                <w:noProof w:val="0"/>
              </w:rPr>
            </w:pPr>
            <w:r w:rsidRPr="00CD48A8">
              <w:rPr>
                <w:noProof w:val="0"/>
                <w:color w:val="000000"/>
              </w:rPr>
              <w:t>88.57</w:t>
            </w:r>
          </w:p>
        </w:tc>
        <w:tc>
          <w:tcPr>
            <w:tcW w:w="1008" w:type="dxa"/>
            <w:tcBorders>
              <w:top w:val="single" w:sz="4" w:space="0" w:color="auto"/>
              <w:left w:val="nil"/>
              <w:bottom w:val="nil"/>
              <w:right w:val="nil"/>
            </w:tcBorders>
            <w:shd w:val="clear" w:color="auto" w:fill="auto"/>
            <w:vAlign w:val="bottom"/>
          </w:tcPr>
          <w:p w14:paraId="1FCA5B65" w14:textId="77777777" w:rsidR="00DE39A7" w:rsidRPr="00CD48A8" w:rsidRDefault="00DE39A7" w:rsidP="003D7CEE">
            <w:pPr>
              <w:pStyle w:val="TableText"/>
              <w:rPr>
                <w:noProof w:val="0"/>
              </w:rPr>
            </w:pPr>
            <w:r w:rsidRPr="00CD48A8">
              <w:rPr>
                <w:noProof w:val="0"/>
                <w:color w:val="000000"/>
              </w:rPr>
              <w:t>23.36</w:t>
            </w:r>
          </w:p>
        </w:tc>
        <w:tc>
          <w:tcPr>
            <w:tcW w:w="1008" w:type="dxa"/>
            <w:tcBorders>
              <w:top w:val="single" w:sz="4" w:space="0" w:color="auto"/>
              <w:left w:val="nil"/>
              <w:bottom w:val="nil"/>
              <w:right w:val="nil"/>
            </w:tcBorders>
            <w:shd w:val="clear" w:color="auto" w:fill="auto"/>
            <w:vAlign w:val="bottom"/>
          </w:tcPr>
          <w:p w14:paraId="3120F547" w14:textId="77777777" w:rsidR="00DE39A7" w:rsidRPr="00CD48A8" w:rsidRDefault="00DE39A7" w:rsidP="003D7CEE">
            <w:pPr>
              <w:pStyle w:val="TableText"/>
              <w:rPr>
                <w:noProof w:val="0"/>
              </w:rPr>
            </w:pPr>
            <w:r w:rsidRPr="00CD48A8">
              <w:rPr>
                <w:noProof w:val="0"/>
                <w:color w:val="000000"/>
              </w:rPr>
              <w:t>64.73</w:t>
            </w:r>
          </w:p>
        </w:tc>
        <w:tc>
          <w:tcPr>
            <w:tcW w:w="1008" w:type="dxa"/>
            <w:tcBorders>
              <w:top w:val="single" w:sz="4" w:space="0" w:color="auto"/>
              <w:left w:val="nil"/>
              <w:bottom w:val="nil"/>
              <w:right w:val="nil"/>
            </w:tcBorders>
            <w:shd w:val="clear" w:color="auto" w:fill="auto"/>
            <w:vAlign w:val="bottom"/>
          </w:tcPr>
          <w:p w14:paraId="586E787D" w14:textId="77777777" w:rsidR="00DE39A7" w:rsidRPr="00CD48A8" w:rsidRDefault="00DE39A7" w:rsidP="003D7CEE">
            <w:pPr>
              <w:pStyle w:val="TableText"/>
              <w:rPr>
                <w:noProof w:val="0"/>
              </w:rPr>
            </w:pPr>
            <w:r w:rsidRPr="00CD48A8">
              <w:rPr>
                <w:noProof w:val="0"/>
                <w:color w:val="000000"/>
              </w:rPr>
              <w:t>111.41</w:t>
            </w:r>
          </w:p>
        </w:tc>
        <w:tc>
          <w:tcPr>
            <w:tcW w:w="965" w:type="dxa"/>
            <w:tcBorders>
              <w:top w:val="single" w:sz="4" w:space="0" w:color="auto"/>
              <w:left w:val="nil"/>
              <w:bottom w:val="nil"/>
              <w:right w:val="nil"/>
            </w:tcBorders>
            <w:shd w:val="clear" w:color="auto" w:fill="auto"/>
            <w:vAlign w:val="bottom"/>
          </w:tcPr>
          <w:p w14:paraId="21112921" w14:textId="77777777" w:rsidR="00DE39A7" w:rsidRPr="00CD48A8" w:rsidRDefault="00DE39A7" w:rsidP="003D7CEE">
            <w:pPr>
              <w:pStyle w:val="TableText"/>
              <w:rPr>
                <w:noProof w:val="0"/>
              </w:rPr>
            </w:pPr>
            <w:r w:rsidRPr="00CD48A8">
              <w:rPr>
                <w:noProof w:val="0"/>
                <w:color w:val="000000"/>
              </w:rPr>
              <w:t>64.73</w:t>
            </w:r>
          </w:p>
        </w:tc>
        <w:tc>
          <w:tcPr>
            <w:tcW w:w="965" w:type="dxa"/>
            <w:tcBorders>
              <w:top w:val="single" w:sz="4" w:space="0" w:color="auto"/>
              <w:left w:val="nil"/>
              <w:bottom w:val="nil"/>
              <w:right w:val="nil"/>
            </w:tcBorders>
            <w:shd w:val="clear" w:color="auto" w:fill="auto"/>
            <w:vAlign w:val="bottom"/>
          </w:tcPr>
          <w:p w14:paraId="2A63A909" w14:textId="77777777" w:rsidR="00DE39A7" w:rsidRPr="00CD48A8" w:rsidRDefault="00DE39A7" w:rsidP="003D7CEE">
            <w:pPr>
              <w:pStyle w:val="TableText"/>
              <w:rPr>
                <w:noProof w:val="0"/>
              </w:rPr>
            </w:pPr>
            <w:r w:rsidRPr="00CD48A8">
              <w:rPr>
                <w:noProof w:val="0"/>
                <w:color w:val="000000"/>
              </w:rPr>
              <w:t>64.73</w:t>
            </w:r>
          </w:p>
        </w:tc>
        <w:tc>
          <w:tcPr>
            <w:tcW w:w="965" w:type="dxa"/>
            <w:tcBorders>
              <w:top w:val="single" w:sz="4" w:space="0" w:color="auto"/>
              <w:left w:val="nil"/>
              <w:bottom w:val="nil"/>
              <w:right w:val="nil"/>
            </w:tcBorders>
            <w:shd w:val="clear" w:color="auto" w:fill="auto"/>
            <w:vAlign w:val="bottom"/>
          </w:tcPr>
          <w:p w14:paraId="4C589423" w14:textId="77777777" w:rsidR="00DE39A7" w:rsidRPr="00CD48A8" w:rsidRDefault="00DE39A7" w:rsidP="003D7CEE">
            <w:pPr>
              <w:pStyle w:val="TableText"/>
              <w:rPr>
                <w:noProof w:val="0"/>
              </w:rPr>
            </w:pPr>
            <w:r w:rsidRPr="00CD48A8">
              <w:rPr>
                <w:noProof w:val="0"/>
                <w:color w:val="000000"/>
              </w:rPr>
              <w:t>64.73</w:t>
            </w:r>
          </w:p>
        </w:tc>
        <w:tc>
          <w:tcPr>
            <w:tcW w:w="959" w:type="dxa"/>
            <w:tcBorders>
              <w:top w:val="single" w:sz="4" w:space="0" w:color="auto"/>
              <w:left w:val="nil"/>
              <w:bottom w:val="nil"/>
              <w:right w:val="nil"/>
            </w:tcBorders>
            <w:shd w:val="clear" w:color="auto" w:fill="auto"/>
            <w:vAlign w:val="bottom"/>
          </w:tcPr>
          <w:p w14:paraId="7D37E2B2" w14:textId="77777777" w:rsidR="00DE39A7" w:rsidRPr="00CD48A8" w:rsidRDefault="00DE39A7" w:rsidP="003D7CEE">
            <w:pPr>
              <w:pStyle w:val="TableText"/>
              <w:rPr>
                <w:noProof w:val="0"/>
              </w:rPr>
            </w:pPr>
            <w:r w:rsidRPr="00CD48A8">
              <w:rPr>
                <w:noProof w:val="0"/>
                <w:color w:val="000000"/>
              </w:rPr>
              <w:t>89.57</w:t>
            </w:r>
          </w:p>
        </w:tc>
        <w:tc>
          <w:tcPr>
            <w:tcW w:w="959" w:type="dxa"/>
            <w:tcBorders>
              <w:top w:val="single" w:sz="4" w:space="0" w:color="auto"/>
              <w:left w:val="nil"/>
              <w:bottom w:val="nil"/>
              <w:right w:val="nil"/>
            </w:tcBorders>
            <w:shd w:val="clear" w:color="auto" w:fill="auto"/>
            <w:vAlign w:val="bottom"/>
          </w:tcPr>
          <w:p w14:paraId="6400BAA7" w14:textId="77777777" w:rsidR="00DE39A7" w:rsidRPr="00CD48A8" w:rsidRDefault="00DE39A7" w:rsidP="003D7CEE">
            <w:pPr>
              <w:pStyle w:val="TableText"/>
              <w:rPr>
                <w:noProof w:val="0"/>
              </w:rPr>
            </w:pPr>
            <w:r w:rsidRPr="00CD48A8">
              <w:rPr>
                <w:noProof w:val="0"/>
                <w:color w:val="000000"/>
              </w:rPr>
              <w:t>111.41</w:t>
            </w:r>
          </w:p>
        </w:tc>
        <w:tc>
          <w:tcPr>
            <w:tcW w:w="959" w:type="dxa"/>
            <w:tcBorders>
              <w:top w:val="single" w:sz="4" w:space="0" w:color="auto"/>
              <w:left w:val="nil"/>
              <w:bottom w:val="nil"/>
              <w:right w:val="nil"/>
            </w:tcBorders>
            <w:shd w:val="clear" w:color="auto" w:fill="auto"/>
            <w:vAlign w:val="bottom"/>
          </w:tcPr>
          <w:p w14:paraId="0B057967" w14:textId="77777777" w:rsidR="00DE39A7" w:rsidRPr="00CD48A8" w:rsidRDefault="00DE39A7" w:rsidP="003D7CEE">
            <w:pPr>
              <w:pStyle w:val="TableText"/>
              <w:rPr>
                <w:noProof w:val="0"/>
              </w:rPr>
            </w:pPr>
            <w:r w:rsidRPr="00CD48A8">
              <w:rPr>
                <w:noProof w:val="0"/>
                <w:color w:val="000000"/>
              </w:rPr>
              <w:t>111.41</w:t>
            </w:r>
          </w:p>
        </w:tc>
        <w:tc>
          <w:tcPr>
            <w:tcW w:w="959" w:type="dxa"/>
            <w:tcBorders>
              <w:top w:val="single" w:sz="4" w:space="0" w:color="auto"/>
              <w:left w:val="nil"/>
              <w:bottom w:val="nil"/>
              <w:right w:val="nil"/>
            </w:tcBorders>
            <w:shd w:val="clear" w:color="auto" w:fill="auto"/>
            <w:vAlign w:val="bottom"/>
          </w:tcPr>
          <w:p w14:paraId="6C0F2B00" w14:textId="77777777" w:rsidR="00DE39A7" w:rsidRPr="00CD48A8" w:rsidRDefault="00DE39A7" w:rsidP="003D7CEE">
            <w:pPr>
              <w:pStyle w:val="TableText"/>
              <w:rPr>
                <w:noProof w:val="0"/>
              </w:rPr>
            </w:pPr>
            <w:r w:rsidRPr="00CD48A8">
              <w:rPr>
                <w:noProof w:val="0"/>
                <w:color w:val="000000"/>
              </w:rPr>
              <w:t>111.41</w:t>
            </w:r>
          </w:p>
        </w:tc>
      </w:tr>
      <w:tr w:rsidR="00DE39A7" w:rsidRPr="00CD48A8" w14:paraId="5DC437F2" w14:textId="77777777" w:rsidTr="003D7CEE">
        <w:tc>
          <w:tcPr>
            <w:tcW w:w="825" w:type="dxa"/>
            <w:tcBorders>
              <w:top w:val="nil"/>
              <w:left w:val="nil"/>
              <w:bottom w:val="nil"/>
              <w:right w:val="nil"/>
            </w:tcBorders>
            <w:shd w:val="clear" w:color="auto" w:fill="auto"/>
            <w:vAlign w:val="bottom"/>
          </w:tcPr>
          <w:p w14:paraId="7750DADE"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nil"/>
              <w:right w:val="nil"/>
            </w:tcBorders>
            <w:shd w:val="clear" w:color="auto" w:fill="auto"/>
            <w:vAlign w:val="bottom"/>
          </w:tcPr>
          <w:p w14:paraId="73E95EA5" w14:textId="77777777" w:rsidR="00DE39A7" w:rsidRPr="00CD48A8" w:rsidRDefault="00DE39A7" w:rsidP="003D7CEE">
            <w:pPr>
              <w:pStyle w:val="TableText"/>
              <w:rPr>
                <w:noProof w:val="0"/>
              </w:rPr>
            </w:pPr>
            <w:r w:rsidRPr="00CD48A8">
              <w:rPr>
                <w:noProof w:val="0"/>
                <w:color w:val="000000"/>
              </w:rPr>
              <w:t>19–22</w:t>
            </w:r>
          </w:p>
        </w:tc>
        <w:tc>
          <w:tcPr>
            <w:tcW w:w="689" w:type="dxa"/>
            <w:tcBorders>
              <w:top w:val="nil"/>
              <w:left w:val="nil"/>
              <w:bottom w:val="nil"/>
              <w:right w:val="nil"/>
            </w:tcBorders>
            <w:shd w:val="clear" w:color="auto" w:fill="auto"/>
            <w:vAlign w:val="bottom"/>
          </w:tcPr>
          <w:p w14:paraId="5AE0E4A3" w14:textId="77777777" w:rsidR="00DE39A7" w:rsidRPr="00CD48A8" w:rsidRDefault="00DE39A7" w:rsidP="003D7CEE">
            <w:pPr>
              <w:pStyle w:val="TableText"/>
              <w:rPr>
                <w:noProof w:val="0"/>
              </w:rPr>
            </w:pPr>
            <w:r w:rsidRPr="00CD48A8">
              <w:rPr>
                <w:noProof w:val="0"/>
                <w:color w:val="000000"/>
              </w:rPr>
              <w:t>3</w:t>
            </w:r>
          </w:p>
        </w:tc>
        <w:tc>
          <w:tcPr>
            <w:tcW w:w="959" w:type="dxa"/>
            <w:tcBorders>
              <w:top w:val="nil"/>
              <w:left w:val="nil"/>
              <w:bottom w:val="nil"/>
              <w:right w:val="nil"/>
            </w:tcBorders>
            <w:shd w:val="clear" w:color="auto" w:fill="auto"/>
            <w:vAlign w:val="bottom"/>
          </w:tcPr>
          <w:p w14:paraId="00B0356F" w14:textId="77777777" w:rsidR="00DE39A7" w:rsidRPr="00CD48A8" w:rsidRDefault="00DE39A7" w:rsidP="003D7CEE">
            <w:pPr>
              <w:pStyle w:val="TableText"/>
              <w:rPr>
                <w:noProof w:val="0"/>
              </w:rPr>
            </w:pPr>
            <w:r w:rsidRPr="00CD48A8">
              <w:rPr>
                <w:noProof w:val="0"/>
                <w:color w:val="000000"/>
              </w:rPr>
              <w:t>123.09</w:t>
            </w:r>
          </w:p>
        </w:tc>
        <w:tc>
          <w:tcPr>
            <w:tcW w:w="1008" w:type="dxa"/>
            <w:tcBorders>
              <w:top w:val="nil"/>
              <w:left w:val="nil"/>
              <w:bottom w:val="nil"/>
              <w:right w:val="nil"/>
            </w:tcBorders>
            <w:shd w:val="clear" w:color="auto" w:fill="auto"/>
            <w:vAlign w:val="bottom"/>
          </w:tcPr>
          <w:p w14:paraId="02FE8C3D" w14:textId="77777777" w:rsidR="00DE39A7" w:rsidRPr="00CD48A8" w:rsidRDefault="00DE39A7" w:rsidP="003D7CEE">
            <w:pPr>
              <w:pStyle w:val="TableText"/>
              <w:rPr>
                <w:noProof w:val="0"/>
              </w:rPr>
            </w:pPr>
            <w:r w:rsidRPr="00CD48A8">
              <w:rPr>
                <w:noProof w:val="0"/>
                <w:color w:val="000000"/>
              </w:rPr>
              <w:t>32.59</w:t>
            </w:r>
          </w:p>
        </w:tc>
        <w:tc>
          <w:tcPr>
            <w:tcW w:w="1008" w:type="dxa"/>
            <w:tcBorders>
              <w:top w:val="nil"/>
              <w:left w:val="nil"/>
              <w:bottom w:val="nil"/>
              <w:right w:val="nil"/>
            </w:tcBorders>
            <w:shd w:val="clear" w:color="auto" w:fill="auto"/>
            <w:vAlign w:val="bottom"/>
          </w:tcPr>
          <w:p w14:paraId="7A56BA61" w14:textId="77777777" w:rsidR="00DE39A7" w:rsidRPr="00CD48A8" w:rsidRDefault="00DE39A7" w:rsidP="003D7CEE">
            <w:pPr>
              <w:pStyle w:val="TableText"/>
              <w:rPr>
                <w:noProof w:val="0"/>
              </w:rPr>
            </w:pPr>
            <w:r w:rsidRPr="00CD48A8">
              <w:rPr>
                <w:noProof w:val="0"/>
                <w:color w:val="000000"/>
              </w:rPr>
              <w:t>90.76</w:t>
            </w:r>
          </w:p>
        </w:tc>
        <w:tc>
          <w:tcPr>
            <w:tcW w:w="1008" w:type="dxa"/>
            <w:tcBorders>
              <w:top w:val="nil"/>
              <w:left w:val="nil"/>
              <w:bottom w:val="nil"/>
              <w:right w:val="nil"/>
            </w:tcBorders>
            <w:shd w:val="clear" w:color="auto" w:fill="auto"/>
            <w:vAlign w:val="bottom"/>
          </w:tcPr>
          <w:p w14:paraId="6C3905BF" w14:textId="77777777" w:rsidR="00DE39A7" w:rsidRPr="00CD48A8" w:rsidRDefault="00DE39A7" w:rsidP="003D7CEE">
            <w:pPr>
              <w:pStyle w:val="TableText"/>
              <w:rPr>
                <w:noProof w:val="0"/>
              </w:rPr>
            </w:pPr>
            <w:r w:rsidRPr="00CD48A8">
              <w:rPr>
                <w:noProof w:val="0"/>
                <w:color w:val="000000"/>
              </w:rPr>
              <w:t>155.94</w:t>
            </w:r>
          </w:p>
        </w:tc>
        <w:tc>
          <w:tcPr>
            <w:tcW w:w="965" w:type="dxa"/>
            <w:tcBorders>
              <w:top w:val="nil"/>
              <w:left w:val="nil"/>
              <w:bottom w:val="nil"/>
              <w:right w:val="nil"/>
            </w:tcBorders>
            <w:shd w:val="clear" w:color="auto" w:fill="auto"/>
            <w:vAlign w:val="bottom"/>
          </w:tcPr>
          <w:p w14:paraId="629E4E45" w14:textId="77777777" w:rsidR="00DE39A7" w:rsidRPr="00CD48A8" w:rsidRDefault="00DE39A7" w:rsidP="003D7CEE">
            <w:pPr>
              <w:pStyle w:val="TableText"/>
              <w:rPr>
                <w:noProof w:val="0"/>
              </w:rPr>
            </w:pPr>
            <w:r w:rsidRPr="00CD48A8">
              <w:rPr>
                <w:noProof w:val="0"/>
                <w:color w:val="000000"/>
              </w:rPr>
              <w:t>90.76</w:t>
            </w:r>
          </w:p>
        </w:tc>
        <w:tc>
          <w:tcPr>
            <w:tcW w:w="965" w:type="dxa"/>
            <w:tcBorders>
              <w:top w:val="nil"/>
              <w:left w:val="nil"/>
              <w:bottom w:val="nil"/>
              <w:right w:val="nil"/>
            </w:tcBorders>
            <w:shd w:val="clear" w:color="auto" w:fill="auto"/>
            <w:vAlign w:val="bottom"/>
          </w:tcPr>
          <w:p w14:paraId="6E2D9DD5" w14:textId="77777777" w:rsidR="00DE39A7" w:rsidRPr="00CD48A8" w:rsidRDefault="00DE39A7" w:rsidP="003D7CEE">
            <w:pPr>
              <w:pStyle w:val="TableText"/>
              <w:rPr>
                <w:noProof w:val="0"/>
              </w:rPr>
            </w:pPr>
            <w:r w:rsidRPr="00CD48A8">
              <w:rPr>
                <w:noProof w:val="0"/>
                <w:color w:val="000000"/>
              </w:rPr>
              <w:t>90.76</w:t>
            </w:r>
          </w:p>
        </w:tc>
        <w:tc>
          <w:tcPr>
            <w:tcW w:w="965" w:type="dxa"/>
            <w:tcBorders>
              <w:top w:val="nil"/>
              <w:left w:val="nil"/>
              <w:bottom w:val="nil"/>
              <w:right w:val="nil"/>
            </w:tcBorders>
            <w:shd w:val="clear" w:color="auto" w:fill="auto"/>
            <w:vAlign w:val="bottom"/>
          </w:tcPr>
          <w:p w14:paraId="670CDC61" w14:textId="77777777" w:rsidR="00DE39A7" w:rsidRPr="00CD48A8" w:rsidRDefault="00DE39A7" w:rsidP="003D7CEE">
            <w:pPr>
              <w:pStyle w:val="TableText"/>
              <w:rPr>
                <w:noProof w:val="0"/>
              </w:rPr>
            </w:pPr>
            <w:r w:rsidRPr="00CD48A8">
              <w:rPr>
                <w:noProof w:val="0"/>
                <w:color w:val="000000"/>
              </w:rPr>
              <w:t>90.76</w:t>
            </w:r>
          </w:p>
        </w:tc>
        <w:tc>
          <w:tcPr>
            <w:tcW w:w="959" w:type="dxa"/>
            <w:tcBorders>
              <w:top w:val="nil"/>
              <w:left w:val="nil"/>
              <w:bottom w:val="nil"/>
              <w:right w:val="nil"/>
            </w:tcBorders>
            <w:shd w:val="clear" w:color="auto" w:fill="auto"/>
            <w:vAlign w:val="bottom"/>
          </w:tcPr>
          <w:p w14:paraId="736F5392" w14:textId="77777777" w:rsidR="00DE39A7" w:rsidRPr="00CD48A8" w:rsidRDefault="00DE39A7" w:rsidP="003D7CEE">
            <w:pPr>
              <w:pStyle w:val="TableText"/>
              <w:rPr>
                <w:noProof w:val="0"/>
              </w:rPr>
            </w:pPr>
            <w:r w:rsidRPr="00CD48A8">
              <w:rPr>
                <w:noProof w:val="0"/>
                <w:color w:val="000000"/>
              </w:rPr>
              <w:t>122.58</w:t>
            </w:r>
          </w:p>
        </w:tc>
        <w:tc>
          <w:tcPr>
            <w:tcW w:w="959" w:type="dxa"/>
            <w:tcBorders>
              <w:top w:val="nil"/>
              <w:left w:val="nil"/>
              <w:bottom w:val="nil"/>
              <w:right w:val="nil"/>
            </w:tcBorders>
            <w:shd w:val="clear" w:color="auto" w:fill="auto"/>
            <w:vAlign w:val="bottom"/>
          </w:tcPr>
          <w:p w14:paraId="10E5FC2E" w14:textId="77777777" w:rsidR="00DE39A7" w:rsidRPr="00CD48A8" w:rsidRDefault="00DE39A7" w:rsidP="003D7CEE">
            <w:pPr>
              <w:pStyle w:val="TableText"/>
              <w:rPr>
                <w:noProof w:val="0"/>
              </w:rPr>
            </w:pPr>
            <w:r w:rsidRPr="00CD48A8">
              <w:rPr>
                <w:noProof w:val="0"/>
                <w:color w:val="000000"/>
              </w:rPr>
              <w:t>155.94</w:t>
            </w:r>
          </w:p>
        </w:tc>
        <w:tc>
          <w:tcPr>
            <w:tcW w:w="959" w:type="dxa"/>
            <w:tcBorders>
              <w:top w:val="nil"/>
              <w:left w:val="nil"/>
              <w:bottom w:val="nil"/>
              <w:right w:val="nil"/>
            </w:tcBorders>
            <w:shd w:val="clear" w:color="auto" w:fill="auto"/>
            <w:vAlign w:val="bottom"/>
          </w:tcPr>
          <w:p w14:paraId="6208392A" w14:textId="77777777" w:rsidR="00DE39A7" w:rsidRPr="00CD48A8" w:rsidRDefault="00DE39A7" w:rsidP="003D7CEE">
            <w:pPr>
              <w:pStyle w:val="TableText"/>
              <w:rPr>
                <w:noProof w:val="0"/>
              </w:rPr>
            </w:pPr>
            <w:r w:rsidRPr="00CD48A8">
              <w:rPr>
                <w:noProof w:val="0"/>
                <w:color w:val="000000"/>
              </w:rPr>
              <w:t>155.94</w:t>
            </w:r>
          </w:p>
        </w:tc>
        <w:tc>
          <w:tcPr>
            <w:tcW w:w="959" w:type="dxa"/>
            <w:tcBorders>
              <w:top w:val="nil"/>
              <w:left w:val="nil"/>
              <w:bottom w:val="nil"/>
              <w:right w:val="nil"/>
            </w:tcBorders>
            <w:shd w:val="clear" w:color="auto" w:fill="auto"/>
            <w:vAlign w:val="bottom"/>
          </w:tcPr>
          <w:p w14:paraId="7085F2E5" w14:textId="77777777" w:rsidR="00DE39A7" w:rsidRPr="00CD48A8" w:rsidRDefault="00DE39A7" w:rsidP="003D7CEE">
            <w:pPr>
              <w:pStyle w:val="TableText"/>
              <w:rPr>
                <w:noProof w:val="0"/>
              </w:rPr>
            </w:pPr>
            <w:r w:rsidRPr="00CD48A8">
              <w:rPr>
                <w:noProof w:val="0"/>
                <w:color w:val="000000"/>
              </w:rPr>
              <w:t>155.94</w:t>
            </w:r>
          </w:p>
        </w:tc>
      </w:tr>
      <w:tr w:rsidR="00DE39A7" w:rsidRPr="00CD48A8" w14:paraId="77C4AABD" w14:textId="77777777" w:rsidTr="003D7CEE">
        <w:tc>
          <w:tcPr>
            <w:tcW w:w="825" w:type="dxa"/>
            <w:tcBorders>
              <w:top w:val="nil"/>
              <w:left w:val="nil"/>
              <w:bottom w:val="nil"/>
              <w:right w:val="nil"/>
            </w:tcBorders>
            <w:shd w:val="clear" w:color="auto" w:fill="auto"/>
            <w:vAlign w:val="bottom"/>
          </w:tcPr>
          <w:p w14:paraId="4BA32963"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nil"/>
              <w:right w:val="nil"/>
            </w:tcBorders>
            <w:shd w:val="clear" w:color="auto" w:fill="auto"/>
            <w:vAlign w:val="bottom"/>
          </w:tcPr>
          <w:p w14:paraId="4D779913" w14:textId="77777777" w:rsidR="00DE39A7" w:rsidRPr="00CD48A8" w:rsidRDefault="00DE39A7" w:rsidP="003D7CEE">
            <w:pPr>
              <w:pStyle w:val="TableText"/>
              <w:rPr>
                <w:noProof w:val="0"/>
              </w:rPr>
            </w:pPr>
            <w:r w:rsidRPr="00CD48A8">
              <w:rPr>
                <w:noProof w:val="0"/>
                <w:color w:val="000000"/>
              </w:rPr>
              <w:t>23–23</w:t>
            </w:r>
          </w:p>
        </w:tc>
        <w:tc>
          <w:tcPr>
            <w:tcW w:w="689" w:type="dxa"/>
            <w:tcBorders>
              <w:top w:val="nil"/>
              <w:left w:val="nil"/>
              <w:bottom w:val="nil"/>
              <w:right w:val="nil"/>
            </w:tcBorders>
            <w:shd w:val="clear" w:color="auto" w:fill="auto"/>
            <w:vAlign w:val="bottom"/>
          </w:tcPr>
          <w:p w14:paraId="00384D24" w14:textId="77777777" w:rsidR="00DE39A7" w:rsidRPr="00CD48A8" w:rsidRDefault="00DE39A7" w:rsidP="003D7CEE">
            <w:pPr>
              <w:pStyle w:val="TableText"/>
              <w:rPr>
                <w:noProof w:val="0"/>
              </w:rPr>
            </w:pPr>
            <w:r w:rsidRPr="00CD48A8">
              <w:rPr>
                <w:noProof w:val="0"/>
                <w:color w:val="000000"/>
              </w:rPr>
              <w:t>1</w:t>
            </w:r>
          </w:p>
        </w:tc>
        <w:tc>
          <w:tcPr>
            <w:tcW w:w="959" w:type="dxa"/>
            <w:tcBorders>
              <w:top w:val="nil"/>
              <w:left w:val="nil"/>
              <w:bottom w:val="nil"/>
              <w:right w:val="nil"/>
            </w:tcBorders>
            <w:shd w:val="clear" w:color="auto" w:fill="auto"/>
            <w:vAlign w:val="bottom"/>
          </w:tcPr>
          <w:p w14:paraId="0AF40C63" w14:textId="77777777" w:rsidR="00DE39A7" w:rsidRPr="00CD48A8" w:rsidRDefault="00DE39A7" w:rsidP="003D7CEE">
            <w:pPr>
              <w:pStyle w:val="TableText"/>
              <w:rPr>
                <w:noProof w:val="0"/>
              </w:rPr>
            </w:pPr>
            <w:r w:rsidRPr="00CD48A8">
              <w:rPr>
                <w:noProof w:val="0"/>
                <w:color w:val="000000"/>
              </w:rPr>
              <w:t>34.77</w:t>
            </w:r>
          </w:p>
        </w:tc>
        <w:tc>
          <w:tcPr>
            <w:tcW w:w="1008" w:type="dxa"/>
            <w:tcBorders>
              <w:top w:val="nil"/>
              <w:left w:val="nil"/>
              <w:bottom w:val="nil"/>
              <w:right w:val="nil"/>
            </w:tcBorders>
            <w:shd w:val="clear" w:color="auto" w:fill="auto"/>
            <w:vAlign w:val="bottom"/>
          </w:tcPr>
          <w:p w14:paraId="4F8BEF2F" w14:textId="77777777" w:rsidR="00DE39A7" w:rsidRPr="00CD48A8" w:rsidRDefault="00DE39A7" w:rsidP="003D7CEE">
            <w:pPr>
              <w:pStyle w:val="TableText"/>
              <w:rPr>
                <w:noProof w:val="0"/>
              </w:rPr>
            </w:pPr>
            <w:r w:rsidRPr="00CD48A8">
              <w:rPr>
                <w:noProof w:val="0"/>
                <w:color w:val="000000"/>
              </w:rPr>
              <w:t>N/A</w:t>
            </w:r>
          </w:p>
        </w:tc>
        <w:tc>
          <w:tcPr>
            <w:tcW w:w="1008" w:type="dxa"/>
            <w:tcBorders>
              <w:top w:val="nil"/>
              <w:left w:val="nil"/>
              <w:bottom w:val="nil"/>
              <w:right w:val="nil"/>
            </w:tcBorders>
            <w:shd w:val="clear" w:color="auto" w:fill="auto"/>
            <w:vAlign w:val="bottom"/>
          </w:tcPr>
          <w:p w14:paraId="4663AF49" w14:textId="77777777" w:rsidR="00DE39A7" w:rsidRPr="00CD48A8" w:rsidRDefault="00DE39A7" w:rsidP="003D7CEE">
            <w:pPr>
              <w:pStyle w:val="TableText"/>
              <w:rPr>
                <w:noProof w:val="0"/>
              </w:rPr>
            </w:pPr>
            <w:r w:rsidRPr="00CD48A8">
              <w:rPr>
                <w:noProof w:val="0"/>
                <w:color w:val="000000"/>
              </w:rPr>
              <w:t>34.77</w:t>
            </w:r>
          </w:p>
        </w:tc>
        <w:tc>
          <w:tcPr>
            <w:tcW w:w="1008" w:type="dxa"/>
            <w:tcBorders>
              <w:top w:val="nil"/>
              <w:left w:val="nil"/>
              <w:bottom w:val="nil"/>
              <w:right w:val="nil"/>
            </w:tcBorders>
            <w:shd w:val="clear" w:color="auto" w:fill="auto"/>
            <w:vAlign w:val="bottom"/>
          </w:tcPr>
          <w:p w14:paraId="79487089" w14:textId="77777777" w:rsidR="00DE39A7" w:rsidRPr="00CD48A8" w:rsidRDefault="00DE39A7" w:rsidP="003D7CEE">
            <w:pPr>
              <w:pStyle w:val="TableText"/>
              <w:rPr>
                <w:noProof w:val="0"/>
              </w:rPr>
            </w:pPr>
            <w:r w:rsidRPr="00CD48A8">
              <w:rPr>
                <w:noProof w:val="0"/>
                <w:color w:val="000000"/>
              </w:rPr>
              <w:t>34.77</w:t>
            </w:r>
          </w:p>
        </w:tc>
        <w:tc>
          <w:tcPr>
            <w:tcW w:w="965" w:type="dxa"/>
            <w:tcBorders>
              <w:top w:val="nil"/>
              <w:left w:val="nil"/>
              <w:bottom w:val="nil"/>
              <w:right w:val="nil"/>
            </w:tcBorders>
            <w:shd w:val="clear" w:color="auto" w:fill="auto"/>
            <w:vAlign w:val="bottom"/>
          </w:tcPr>
          <w:p w14:paraId="6B1242FC" w14:textId="77777777" w:rsidR="00DE39A7" w:rsidRPr="00CD48A8" w:rsidRDefault="00DE39A7" w:rsidP="003D7CEE">
            <w:pPr>
              <w:pStyle w:val="TableText"/>
              <w:rPr>
                <w:noProof w:val="0"/>
              </w:rPr>
            </w:pPr>
            <w:r w:rsidRPr="00CD48A8">
              <w:rPr>
                <w:noProof w:val="0"/>
                <w:color w:val="000000"/>
              </w:rPr>
              <w:t>34.77</w:t>
            </w:r>
          </w:p>
        </w:tc>
        <w:tc>
          <w:tcPr>
            <w:tcW w:w="965" w:type="dxa"/>
            <w:tcBorders>
              <w:top w:val="nil"/>
              <w:left w:val="nil"/>
              <w:bottom w:val="nil"/>
              <w:right w:val="nil"/>
            </w:tcBorders>
            <w:shd w:val="clear" w:color="auto" w:fill="auto"/>
            <w:vAlign w:val="bottom"/>
          </w:tcPr>
          <w:p w14:paraId="36A0AA45" w14:textId="77777777" w:rsidR="00DE39A7" w:rsidRPr="00CD48A8" w:rsidRDefault="00DE39A7" w:rsidP="003D7CEE">
            <w:pPr>
              <w:pStyle w:val="TableText"/>
              <w:rPr>
                <w:noProof w:val="0"/>
              </w:rPr>
            </w:pPr>
            <w:r w:rsidRPr="00CD48A8">
              <w:rPr>
                <w:noProof w:val="0"/>
                <w:color w:val="000000"/>
              </w:rPr>
              <w:t>34.77</w:t>
            </w:r>
          </w:p>
        </w:tc>
        <w:tc>
          <w:tcPr>
            <w:tcW w:w="965" w:type="dxa"/>
            <w:tcBorders>
              <w:top w:val="nil"/>
              <w:left w:val="nil"/>
              <w:bottom w:val="nil"/>
              <w:right w:val="nil"/>
            </w:tcBorders>
            <w:shd w:val="clear" w:color="auto" w:fill="auto"/>
            <w:vAlign w:val="bottom"/>
          </w:tcPr>
          <w:p w14:paraId="4CB0E21F" w14:textId="77777777" w:rsidR="00DE39A7" w:rsidRPr="00CD48A8" w:rsidRDefault="00DE39A7" w:rsidP="003D7CEE">
            <w:pPr>
              <w:pStyle w:val="TableText"/>
              <w:rPr>
                <w:noProof w:val="0"/>
              </w:rPr>
            </w:pPr>
            <w:r w:rsidRPr="00CD48A8">
              <w:rPr>
                <w:noProof w:val="0"/>
                <w:color w:val="000000"/>
              </w:rPr>
              <w:t>34.77</w:t>
            </w:r>
          </w:p>
        </w:tc>
        <w:tc>
          <w:tcPr>
            <w:tcW w:w="959" w:type="dxa"/>
            <w:tcBorders>
              <w:top w:val="nil"/>
              <w:left w:val="nil"/>
              <w:bottom w:val="nil"/>
              <w:right w:val="nil"/>
            </w:tcBorders>
            <w:shd w:val="clear" w:color="auto" w:fill="auto"/>
            <w:vAlign w:val="bottom"/>
          </w:tcPr>
          <w:p w14:paraId="38DF9CEC" w14:textId="77777777" w:rsidR="00DE39A7" w:rsidRPr="00CD48A8" w:rsidRDefault="00DE39A7" w:rsidP="003D7CEE">
            <w:pPr>
              <w:pStyle w:val="TableText"/>
              <w:rPr>
                <w:noProof w:val="0"/>
              </w:rPr>
            </w:pPr>
            <w:r w:rsidRPr="00CD48A8">
              <w:rPr>
                <w:noProof w:val="0"/>
                <w:color w:val="000000"/>
              </w:rPr>
              <w:t>34.77</w:t>
            </w:r>
          </w:p>
        </w:tc>
        <w:tc>
          <w:tcPr>
            <w:tcW w:w="959" w:type="dxa"/>
            <w:tcBorders>
              <w:top w:val="nil"/>
              <w:left w:val="nil"/>
              <w:bottom w:val="nil"/>
              <w:right w:val="nil"/>
            </w:tcBorders>
            <w:shd w:val="clear" w:color="auto" w:fill="auto"/>
            <w:vAlign w:val="bottom"/>
          </w:tcPr>
          <w:p w14:paraId="7593E585" w14:textId="77777777" w:rsidR="00DE39A7" w:rsidRPr="00CD48A8" w:rsidRDefault="00DE39A7" w:rsidP="003D7CEE">
            <w:pPr>
              <w:pStyle w:val="TableText"/>
              <w:rPr>
                <w:noProof w:val="0"/>
              </w:rPr>
            </w:pPr>
            <w:r w:rsidRPr="00CD48A8">
              <w:rPr>
                <w:noProof w:val="0"/>
                <w:color w:val="000000"/>
              </w:rPr>
              <w:t>34.77</w:t>
            </w:r>
          </w:p>
        </w:tc>
        <w:tc>
          <w:tcPr>
            <w:tcW w:w="959" w:type="dxa"/>
            <w:tcBorders>
              <w:top w:val="nil"/>
              <w:left w:val="nil"/>
              <w:bottom w:val="nil"/>
              <w:right w:val="nil"/>
            </w:tcBorders>
            <w:shd w:val="clear" w:color="auto" w:fill="auto"/>
            <w:vAlign w:val="bottom"/>
          </w:tcPr>
          <w:p w14:paraId="45D90CB6" w14:textId="77777777" w:rsidR="00DE39A7" w:rsidRPr="00CD48A8" w:rsidRDefault="00DE39A7" w:rsidP="003D7CEE">
            <w:pPr>
              <w:pStyle w:val="TableText"/>
              <w:rPr>
                <w:noProof w:val="0"/>
              </w:rPr>
            </w:pPr>
            <w:r w:rsidRPr="00CD48A8">
              <w:rPr>
                <w:noProof w:val="0"/>
                <w:color w:val="000000"/>
              </w:rPr>
              <w:t>34.77</w:t>
            </w:r>
          </w:p>
        </w:tc>
        <w:tc>
          <w:tcPr>
            <w:tcW w:w="959" w:type="dxa"/>
            <w:tcBorders>
              <w:top w:val="nil"/>
              <w:left w:val="nil"/>
              <w:bottom w:val="nil"/>
              <w:right w:val="nil"/>
            </w:tcBorders>
            <w:shd w:val="clear" w:color="auto" w:fill="auto"/>
            <w:vAlign w:val="bottom"/>
          </w:tcPr>
          <w:p w14:paraId="32C98373" w14:textId="77777777" w:rsidR="00DE39A7" w:rsidRPr="00CD48A8" w:rsidRDefault="00DE39A7" w:rsidP="003D7CEE">
            <w:pPr>
              <w:pStyle w:val="TableText"/>
              <w:rPr>
                <w:noProof w:val="0"/>
              </w:rPr>
            </w:pPr>
            <w:r w:rsidRPr="00CD48A8">
              <w:rPr>
                <w:noProof w:val="0"/>
                <w:color w:val="000000"/>
              </w:rPr>
              <w:t>34.77</w:t>
            </w:r>
          </w:p>
        </w:tc>
      </w:tr>
      <w:tr w:rsidR="00DE39A7" w:rsidRPr="00CD48A8" w14:paraId="4712348C" w14:textId="77777777" w:rsidTr="003D7CEE">
        <w:tc>
          <w:tcPr>
            <w:tcW w:w="825" w:type="dxa"/>
            <w:tcBorders>
              <w:top w:val="nil"/>
              <w:left w:val="nil"/>
              <w:bottom w:val="single" w:sz="12" w:space="0" w:color="auto"/>
              <w:right w:val="nil"/>
            </w:tcBorders>
            <w:shd w:val="clear" w:color="auto" w:fill="auto"/>
            <w:vAlign w:val="bottom"/>
          </w:tcPr>
          <w:p w14:paraId="4ED71E4E"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single" w:sz="12" w:space="0" w:color="auto"/>
              <w:right w:val="nil"/>
            </w:tcBorders>
            <w:shd w:val="clear" w:color="auto" w:fill="auto"/>
            <w:vAlign w:val="bottom"/>
          </w:tcPr>
          <w:p w14:paraId="2DB263BD" w14:textId="77777777" w:rsidR="00DE39A7" w:rsidRPr="00CD48A8" w:rsidRDefault="00DE39A7" w:rsidP="003D7CEE">
            <w:pPr>
              <w:pStyle w:val="TableText"/>
              <w:rPr>
                <w:noProof w:val="0"/>
              </w:rPr>
            </w:pPr>
            <w:r w:rsidRPr="00CD48A8">
              <w:rPr>
                <w:noProof w:val="0"/>
                <w:color w:val="000000"/>
              </w:rPr>
              <w:t>24–61</w:t>
            </w:r>
          </w:p>
        </w:tc>
        <w:tc>
          <w:tcPr>
            <w:tcW w:w="689" w:type="dxa"/>
            <w:tcBorders>
              <w:top w:val="nil"/>
              <w:left w:val="nil"/>
              <w:bottom w:val="single" w:sz="12" w:space="0" w:color="auto"/>
              <w:right w:val="nil"/>
            </w:tcBorders>
            <w:shd w:val="clear" w:color="auto" w:fill="auto"/>
            <w:vAlign w:val="bottom"/>
          </w:tcPr>
          <w:p w14:paraId="2FA9157D" w14:textId="77777777" w:rsidR="00DE39A7" w:rsidRPr="00CD48A8" w:rsidRDefault="00DE39A7" w:rsidP="003D7CEE">
            <w:pPr>
              <w:pStyle w:val="TableText"/>
              <w:rPr>
                <w:noProof w:val="0"/>
              </w:rPr>
            </w:pPr>
            <w:r w:rsidRPr="00CD48A8">
              <w:rPr>
                <w:noProof w:val="0"/>
                <w:color w:val="000000"/>
              </w:rPr>
              <w:t>5</w:t>
            </w:r>
          </w:p>
        </w:tc>
        <w:tc>
          <w:tcPr>
            <w:tcW w:w="959" w:type="dxa"/>
            <w:tcBorders>
              <w:top w:val="nil"/>
              <w:left w:val="nil"/>
              <w:bottom w:val="single" w:sz="12" w:space="0" w:color="auto"/>
              <w:right w:val="nil"/>
            </w:tcBorders>
            <w:shd w:val="clear" w:color="auto" w:fill="auto"/>
            <w:vAlign w:val="bottom"/>
          </w:tcPr>
          <w:p w14:paraId="04AA2F5C" w14:textId="77777777" w:rsidR="00DE39A7" w:rsidRPr="00CD48A8" w:rsidRDefault="00DE39A7" w:rsidP="003D7CEE">
            <w:pPr>
              <w:pStyle w:val="TableText"/>
              <w:rPr>
                <w:noProof w:val="0"/>
              </w:rPr>
            </w:pPr>
            <w:r w:rsidRPr="00CD48A8">
              <w:rPr>
                <w:noProof w:val="0"/>
                <w:color w:val="000000"/>
              </w:rPr>
              <w:t>115.70</w:t>
            </w:r>
          </w:p>
        </w:tc>
        <w:tc>
          <w:tcPr>
            <w:tcW w:w="1008" w:type="dxa"/>
            <w:tcBorders>
              <w:top w:val="nil"/>
              <w:left w:val="nil"/>
              <w:bottom w:val="single" w:sz="12" w:space="0" w:color="auto"/>
              <w:right w:val="nil"/>
            </w:tcBorders>
            <w:shd w:val="clear" w:color="auto" w:fill="auto"/>
            <w:vAlign w:val="bottom"/>
          </w:tcPr>
          <w:p w14:paraId="0FE792D3" w14:textId="77777777" w:rsidR="00DE39A7" w:rsidRPr="00CD48A8" w:rsidRDefault="00DE39A7" w:rsidP="003D7CEE">
            <w:pPr>
              <w:pStyle w:val="TableText"/>
              <w:rPr>
                <w:noProof w:val="0"/>
              </w:rPr>
            </w:pPr>
            <w:r w:rsidRPr="00CD48A8">
              <w:rPr>
                <w:noProof w:val="0"/>
                <w:color w:val="000000"/>
              </w:rPr>
              <w:t>88.03</w:t>
            </w:r>
          </w:p>
        </w:tc>
        <w:tc>
          <w:tcPr>
            <w:tcW w:w="1008" w:type="dxa"/>
            <w:tcBorders>
              <w:top w:val="nil"/>
              <w:left w:val="nil"/>
              <w:bottom w:val="single" w:sz="12" w:space="0" w:color="auto"/>
              <w:right w:val="nil"/>
            </w:tcBorders>
            <w:shd w:val="clear" w:color="auto" w:fill="auto"/>
            <w:vAlign w:val="bottom"/>
          </w:tcPr>
          <w:p w14:paraId="41F8572F" w14:textId="77777777" w:rsidR="00DE39A7" w:rsidRPr="00CD48A8" w:rsidRDefault="00DE39A7" w:rsidP="003D7CEE">
            <w:pPr>
              <w:pStyle w:val="TableText"/>
              <w:rPr>
                <w:noProof w:val="0"/>
              </w:rPr>
            </w:pPr>
            <w:r w:rsidRPr="00CD48A8">
              <w:rPr>
                <w:noProof w:val="0"/>
                <w:color w:val="000000"/>
              </w:rPr>
              <w:t>55.40</w:t>
            </w:r>
          </w:p>
        </w:tc>
        <w:tc>
          <w:tcPr>
            <w:tcW w:w="1008" w:type="dxa"/>
            <w:tcBorders>
              <w:top w:val="nil"/>
              <w:left w:val="nil"/>
              <w:bottom w:val="single" w:sz="12" w:space="0" w:color="auto"/>
              <w:right w:val="nil"/>
            </w:tcBorders>
            <w:shd w:val="clear" w:color="auto" w:fill="auto"/>
            <w:vAlign w:val="bottom"/>
          </w:tcPr>
          <w:p w14:paraId="6F357831" w14:textId="77777777" w:rsidR="00DE39A7" w:rsidRPr="00CD48A8" w:rsidRDefault="00DE39A7" w:rsidP="003D7CEE">
            <w:pPr>
              <w:pStyle w:val="TableText"/>
              <w:rPr>
                <w:noProof w:val="0"/>
              </w:rPr>
            </w:pPr>
            <w:r w:rsidRPr="00CD48A8">
              <w:rPr>
                <w:noProof w:val="0"/>
                <w:color w:val="000000"/>
              </w:rPr>
              <w:t>268.89</w:t>
            </w:r>
          </w:p>
        </w:tc>
        <w:tc>
          <w:tcPr>
            <w:tcW w:w="965" w:type="dxa"/>
            <w:tcBorders>
              <w:top w:val="nil"/>
              <w:left w:val="nil"/>
              <w:bottom w:val="single" w:sz="12" w:space="0" w:color="auto"/>
              <w:right w:val="nil"/>
            </w:tcBorders>
            <w:shd w:val="clear" w:color="auto" w:fill="auto"/>
            <w:vAlign w:val="bottom"/>
          </w:tcPr>
          <w:p w14:paraId="7150F2FF" w14:textId="77777777" w:rsidR="00DE39A7" w:rsidRPr="00CD48A8" w:rsidRDefault="00DE39A7" w:rsidP="003D7CEE">
            <w:pPr>
              <w:pStyle w:val="TableText"/>
              <w:rPr>
                <w:noProof w:val="0"/>
              </w:rPr>
            </w:pPr>
            <w:r w:rsidRPr="00CD48A8">
              <w:rPr>
                <w:noProof w:val="0"/>
                <w:color w:val="000000"/>
              </w:rPr>
              <w:t>55.40</w:t>
            </w:r>
          </w:p>
        </w:tc>
        <w:tc>
          <w:tcPr>
            <w:tcW w:w="965" w:type="dxa"/>
            <w:tcBorders>
              <w:top w:val="nil"/>
              <w:left w:val="nil"/>
              <w:bottom w:val="single" w:sz="12" w:space="0" w:color="auto"/>
              <w:right w:val="nil"/>
            </w:tcBorders>
            <w:shd w:val="clear" w:color="auto" w:fill="auto"/>
            <w:vAlign w:val="bottom"/>
          </w:tcPr>
          <w:p w14:paraId="498722F0" w14:textId="77777777" w:rsidR="00DE39A7" w:rsidRPr="00CD48A8" w:rsidRDefault="00DE39A7" w:rsidP="003D7CEE">
            <w:pPr>
              <w:pStyle w:val="TableText"/>
              <w:rPr>
                <w:noProof w:val="0"/>
              </w:rPr>
            </w:pPr>
            <w:r w:rsidRPr="00CD48A8">
              <w:rPr>
                <w:noProof w:val="0"/>
                <w:color w:val="000000"/>
              </w:rPr>
              <w:t>55.40</w:t>
            </w:r>
          </w:p>
        </w:tc>
        <w:tc>
          <w:tcPr>
            <w:tcW w:w="965" w:type="dxa"/>
            <w:tcBorders>
              <w:top w:val="nil"/>
              <w:left w:val="nil"/>
              <w:bottom w:val="single" w:sz="12" w:space="0" w:color="auto"/>
              <w:right w:val="nil"/>
            </w:tcBorders>
            <w:shd w:val="clear" w:color="auto" w:fill="auto"/>
            <w:vAlign w:val="bottom"/>
          </w:tcPr>
          <w:p w14:paraId="6054263B" w14:textId="77777777" w:rsidR="00DE39A7" w:rsidRPr="00CD48A8" w:rsidRDefault="00DE39A7" w:rsidP="003D7CEE">
            <w:pPr>
              <w:pStyle w:val="TableText"/>
              <w:rPr>
                <w:noProof w:val="0"/>
              </w:rPr>
            </w:pPr>
            <w:r w:rsidRPr="00CD48A8">
              <w:rPr>
                <w:noProof w:val="0"/>
                <w:color w:val="000000"/>
              </w:rPr>
              <w:t>64.44</w:t>
            </w:r>
          </w:p>
        </w:tc>
        <w:tc>
          <w:tcPr>
            <w:tcW w:w="959" w:type="dxa"/>
            <w:tcBorders>
              <w:top w:val="nil"/>
              <w:left w:val="nil"/>
              <w:bottom w:val="single" w:sz="12" w:space="0" w:color="auto"/>
              <w:right w:val="nil"/>
            </w:tcBorders>
            <w:shd w:val="clear" w:color="auto" w:fill="auto"/>
            <w:vAlign w:val="bottom"/>
          </w:tcPr>
          <w:p w14:paraId="174B857F" w14:textId="77777777" w:rsidR="00DE39A7" w:rsidRPr="00CD48A8" w:rsidRDefault="00DE39A7" w:rsidP="003D7CEE">
            <w:pPr>
              <w:pStyle w:val="TableText"/>
              <w:rPr>
                <w:noProof w:val="0"/>
              </w:rPr>
            </w:pPr>
            <w:r w:rsidRPr="00CD48A8">
              <w:rPr>
                <w:noProof w:val="0"/>
                <w:color w:val="000000"/>
              </w:rPr>
              <w:t>80.76</w:t>
            </w:r>
          </w:p>
        </w:tc>
        <w:tc>
          <w:tcPr>
            <w:tcW w:w="959" w:type="dxa"/>
            <w:tcBorders>
              <w:top w:val="nil"/>
              <w:left w:val="nil"/>
              <w:bottom w:val="single" w:sz="12" w:space="0" w:color="auto"/>
              <w:right w:val="nil"/>
            </w:tcBorders>
            <w:shd w:val="clear" w:color="auto" w:fill="auto"/>
            <w:vAlign w:val="bottom"/>
          </w:tcPr>
          <w:p w14:paraId="474D075E" w14:textId="77777777" w:rsidR="00DE39A7" w:rsidRPr="00CD48A8" w:rsidRDefault="00DE39A7" w:rsidP="003D7CEE">
            <w:pPr>
              <w:pStyle w:val="TableText"/>
              <w:rPr>
                <w:noProof w:val="0"/>
              </w:rPr>
            </w:pPr>
            <w:r w:rsidRPr="00CD48A8">
              <w:rPr>
                <w:noProof w:val="0"/>
                <w:color w:val="000000"/>
              </w:rPr>
              <w:t>108.99</w:t>
            </w:r>
          </w:p>
        </w:tc>
        <w:tc>
          <w:tcPr>
            <w:tcW w:w="959" w:type="dxa"/>
            <w:tcBorders>
              <w:top w:val="nil"/>
              <w:left w:val="nil"/>
              <w:bottom w:val="single" w:sz="12" w:space="0" w:color="auto"/>
              <w:right w:val="nil"/>
            </w:tcBorders>
            <w:shd w:val="clear" w:color="auto" w:fill="auto"/>
            <w:vAlign w:val="bottom"/>
          </w:tcPr>
          <w:p w14:paraId="71207DC2" w14:textId="77777777" w:rsidR="00DE39A7" w:rsidRPr="00CD48A8" w:rsidRDefault="00DE39A7" w:rsidP="003D7CEE">
            <w:pPr>
              <w:pStyle w:val="TableText"/>
              <w:rPr>
                <w:noProof w:val="0"/>
              </w:rPr>
            </w:pPr>
            <w:r w:rsidRPr="00CD48A8">
              <w:rPr>
                <w:noProof w:val="0"/>
                <w:color w:val="000000"/>
              </w:rPr>
              <w:t>268.89</w:t>
            </w:r>
          </w:p>
        </w:tc>
        <w:tc>
          <w:tcPr>
            <w:tcW w:w="959" w:type="dxa"/>
            <w:tcBorders>
              <w:top w:val="nil"/>
              <w:left w:val="nil"/>
              <w:bottom w:val="single" w:sz="12" w:space="0" w:color="auto"/>
              <w:right w:val="nil"/>
            </w:tcBorders>
            <w:shd w:val="clear" w:color="auto" w:fill="auto"/>
            <w:vAlign w:val="bottom"/>
          </w:tcPr>
          <w:p w14:paraId="068568CD" w14:textId="77777777" w:rsidR="00DE39A7" w:rsidRPr="00CD48A8" w:rsidRDefault="00DE39A7" w:rsidP="003D7CEE">
            <w:pPr>
              <w:pStyle w:val="TableText"/>
              <w:rPr>
                <w:noProof w:val="0"/>
              </w:rPr>
            </w:pPr>
            <w:r w:rsidRPr="00CD48A8">
              <w:rPr>
                <w:noProof w:val="0"/>
                <w:color w:val="000000"/>
              </w:rPr>
              <w:t>268.89</w:t>
            </w:r>
          </w:p>
        </w:tc>
      </w:tr>
    </w:tbl>
    <w:p w14:paraId="2076C1EB" w14:textId="245B3C8E" w:rsidR="00DE39A7" w:rsidRPr="00CD48A8" w:rsidRDefault="00DE39A7" w:rsidP="003D7CEE">
      <w:pPr>
        <w:pStyle w:val="Caption"/>
      </w:pPr>
      <w:bookmarkStart w:id="1548" w:name="_Toc103234992"/>
      <w:r w:rsidRPr="00CD48A8">
        <w:t>Table 7.D.</w:t>
      </w:r>
      <w:r w:rsidRPr="00CD48A8">
        <w:rPr>
          <w:color w:val="2B579A"/>
          <w:shd w:val="clear" w:color="auto" w:fill="E6E6E6"/>
        </w:rPr>
        <w:fldChar w:fldCharType="begin"/>
      </w:r>
      <w:r w:rsidRPr="00CD48A8">
        <w:instrText>SEQ Table_7.D. \* ARABIC</w:instrText>
      </w:r>
      <w:r w:rsidRPr="00CD48A8">
        <w:rPr>
          <w:color w:val="2B579A"/>
          <w:shd w:val="clear" w:color="auto" w:fill="E6E6E6"/>
        </w:rPr>
        <w:fldChar w:fldCharType="separate"/>
      </w:r>
      <w:r w:rsidR="00203A4B">
        <w:rPr>
          <w:noProof/>
        </w:rPr>
        <w:t>3</w:t>
      </w:r>
      <w:r w:rsidRPr="00CD48A8">
        <w:rPr>
          <w:color w:val="2B579A"/>
          <w:shd w:val="clear" w:color="auto" w:fill="E6E6E6"/>
        </w:rPr>
        <w:fldChar w:fldCharType="end"/>
      </w:r>
      <w:r w:rsidRPr="00CD48A8">
        <w:t xml:space="preserve">  Total Testing Time (in Minutes) at Each Raw Score Interval—Grade Five</w:t>
      </w:r>
      <w:bookmarkEnd w:id="1548"/>
    </w:p>
    <w:tbl>
      <w:tblPr>
        <w:tblStyle w:val="TRs"/>
        <w:tblW w:w="13358" w:type="dxa"/>
        <w:tblLayout w:type="fixed"/>
        <w:tblLook w:val="04A0" w:firstRow="1" w:lastRow="0" w:firstColumn="1" w:lastColumn="0" w:noHBand="0" w:noVBand="1"/>
        <w:tblDescription w:val="Total Testing Time (in Minutes) at Each Raw Score Interval—Grade Five"/>
      </w:tblPr>
      <w:tblGrid>
        <w:gridCol w:w="858"/>
        <w:gridCol w:w="1080"/>
        <w:gridCol w:w="684"/>
        <w:gridCol w:w="951"/>
        <w:gridCol w:w="1008"/>
        <w:gridCol w:w="1008"/>
        <w:gridCol w:w="1008"/>
        <w:gridCol w:w="965"/>
        <w:gridCol w:w="965"/>
        <w:gridCol w:w="971"/>
        <w:gridCol w:w="965"/>
        <w:gridCol w:w="965"/>
        <w:gridCol w:w="965"/>
        <w:gridCol w:w="965"/>
      </w:tblGrid>
      <w:tr w:rsidR="00DE39A7" w:rsidRPr="00CD48A8" w14:paraId="6B1D4B14" w14:textId="77777777" w:rsidTr="003D7CEE">
        <w:trPr>
          <w:cnfStyle w:val="100000000000" w:firstRow="1" w:lastRow="0" w:firstColumn="0" w:lastColumn="0" w:oddVBand="0" w:evenVBand="0" w:oddHBand="0" w:evenHBand="0" w:firstRowFirstColumn="0" w:firstRowLastColumn="0" w:lastRowFirstColumn="0" w:lastRowLastColumn="0"/>
          <w:trHeight w:val="1437"/>
        </w:trPr>
        <w:tc>
          <w:tcPr>
            <w:tcW w:w="858" w:type="dxa"/>
          </w:tcPr>
          <w:p w14:paraId="06FA0CCC" w14:textId="77777777" w:rsidR="00DE39A7" w:rsidRPr="00CD48A8" w:rsidRDefault="00DE39A7" w:rsidP="003D7CEE">
            <w:pPr>
              <w:pStyle w:val="TableHead"/>
              <w:rPr>
                <w:noProof w:val="0"/>
              </w:rPr>
            </w:pPr>
            <w:r w:rsidRPr="00CD48A8">
              <w:rPr>
                <w:noProof w:val="0"/>
              </w:rPr>
              <w:t>Form</w:t>
            </w:r>
          </w:p>
        </w:tc>
        <w:tc>
          <w:tcPr>
            <w:tcW w:w="1080" w:type="dxa"/>
          </w:tcPr>
          <w:p w14:paraId="41C998F8" w14:textId="77777777" w:rsidR="00DE39A7" w:rsidRPr="00CD48A8" w:rsidRDefault="00DE39A7" w:rsidP="003D7CEE">
            <w:pPr>
              <w:pStyle w:val="TableHead"/>
              <w:rPr>
                <w:noProof w:val="0"/>
              </w:rPr>
            </w:pPr>
            <w:r w:rsidRPr="00CD48A8">
              <w:rPr>
                <w:noProof w:val="0"/>
              </w:rPr>
              <w:t>Raw Score Interval</w:t>
            </w:r>
          </w:p>
        </w:tc>
        <w:tc>
          <w:tcPr>
            <w:tcW w:w="684" w:type="dxa"/>
          </w:tcPr>
          <w:p w14:paraId="6DFE3809" w14:textId="77777777" w:rsidR="00DE39A7" w:rsidRPr="00CD48A8" w:rsidRDefault="00DE39A7" w:rsidP="003D7CEE">
            <w:pPr>
              <w:pStyle w:val="TableHead"/>
              <w:rPr>
                <w:noProof w:val="0"/>
              </w:rPr>
            </w:pPr>
            <w:r w:rsidRPr="00CD48A8">
              <w:rPr>
                <w:noProof w:val="0"/>
              </w:rPr>
              <w:t>N</w:t>
            </w:r>
          </w:p>
        </w:tc>
        <w:tc>
          <w:tcPr>
            <w:tcW w:w="951" w:type="dxa"/>
          </w:tcPr>
          <w:p w14:paraId="4CB89838" w14:textId="77777777" w:rsidR="00DE39A7" w:rsidRPr="00CD48A8" w:rsidRDefault="00DE39A7" w:rsidP="003D7CEE">
            <w:pPr>
              <w:pStyle w:val="TableHead"/>
              <w:rPr>
                <w:noProof w:val="0"/>
              </w:rPr>
            </w:pPr>
            <w:r w:rsidRPr="00CD48A8">
              <w:rPr>
                <w:noProof w:val="0"/>
              </w:rPr>
              <w:t>Mean</w:t>
            </w:r>
          </w:p>
        </w:tc>
        <w:tc>
          <w:tcPr>
            <w:tcW w:w="1008" w:type="dxa"/>
          </w:tcPr>
          <w:p w14:paraId="60B48C5C" w14:textId="77777777" w:rsidR="00DE39A7" w:rsidRPr="00CD48A8" w:rsidRDefault="00DE39A7" w:rsidP="003D7CEE">
            <w:pPr>
              <w:pStyle w:val="TableHead"/>
              <w:rPr>
                <w:noProof w:val="0"/>
              </w:rPr>
            </w:pPr>
            <w:r w:rsidRPr="00CD48A8">
              <w:rPr>
                <w:noProof w:val="0"/>
              </w:rPr>
              <w:t>SD</w:t>
            </w:r>
          </w:p>
        </w:tc>
        <w:tc>
          <w:tcPr>
            <w:tcW w:w="1008" w:type="dxa"/>
            <w:textDirection w:val="btLr"/>
            <w:vAlign w:val="center"/>
          </w:tcPr>
          <w:p w14:paraId="09799478" w14:textId="77777777" w:rsidR="00DE39A7" w:rsidRPr="00CD48A8" w:rsidRDefault="00DE39A7" w:rsidP="003D7CEE">
            <w:pPr>
              <w:pStyle w:val="TableHead"/>
              <w:ind w:left="113" w:right="113"/>
              <w:jc w:val="left"/>
              <w:rPr>
                <w:noProof w:val="0"/>
              </w:rPr>
            </w:pPr>
            <w:r w:rsidRPr="00CD48A8">
              <w:rPr>
                <w:noProof w:val="0"/>
              </w:rPr>
              <w:t>Minimum</w:t>
            </w:r>
          </w:p>
        </w:tc>
        <w:tc>
          <w:tcPr>
            <w:tcW w:w="1008" w:type="dxa"/>
            <w:textDirection w:val="btLr"/>
            <w:vAlign w:val="center"/>
          </w:tcPr>
          <w:p w14:paraId="18417A6A" w14:textId="77777777" w:rsidR="00DE39A7" w:rsidRPr="00CD48A8" w:rsidRDefault="00DE39A7" w:rsidP="003D7CEE">
            <w:pPr>
              <w:pStyle w:val="TableHead"/>
              <w:ind w:left="113" w:right="113"/>
              <w:jc w:val="left"/>
              <w:rPr>
                <w:noProof w:val="0"/>
              </w:rPr>
            </w:pPr>
            <w:r w:rsidRPr="00CD48A8">
              <w:rPr>
                <w:noProof w:val="0"/>
              </w:rPr>
              <w:t>Maximum</w:t>
            </w:r>
          </w:p>
        </w:tc>
        <w:tc>
          <w:tcPr>
            <w:tcW w:w="965" w:type="dxa"/>
            <w:textDirection w:val="btLr"/>
            <w:vAlign w:val="center"/>
          </w:tcPr>
          <w:p w14:paraId="2301FE8A" w14:textId="77777777" w:rsidR="00DE39A7" w:rsidRPr="00CD48A8" w:rsidRDefault="00DE39A7" w:rsidP="003D7CEE">
            <w:pPr>
              <w:pStyle w:val="TableHead"/>
              <w:ind w:left="113" w:right="113"/>
              <w:jc w:val="left"/>
              <w:rPr>
                <w:noProof w:val="0"/>
              </w:rPr>
            </w:pPr>
            <w:r w:rsidRPr="00CD48A8">
              <w:rPr>
                <w:noProof w:val="0"/>
              </w:rPr>
              <w:t>% Pt. 1</w:t>
            </w:r>
          </w:p>
        </w:tc>
        <w:tc>
          <w:tcPr>
            <w:tcW w:w="965" w:type="dxa"/>
            <w:textDirection w:val="btLr"/>
            <w:vAlign w:val="center"/>
          </w:tcPr>
          <w:p w14:paraId="1E8EB94B" w14:textId="77777777" w:rsidR="00DE39A7" w:rsidRPr="00CD48A8" w:rsidRDefault="00DE39A7" w:rsidP="003D7CEE">
            <w:pPr>
              <w:pStyle w:val="TableHead"/>
              <w:ind w:left="113" w:right="113"/>
              <w:jc w:val="left"/>
              <w:rPr>
                <w:noProof w:val="0"/>
              </w:rPr>
            </w:pPr>
            <w:r w:rsidRPr="00CD48A8">
              <w:rPr>
                <w:noProof w:val="0"/>
              </w:rPr>
              <w:t>% Pt. 10</w:t>
            </w:r>
          </w:p>
        </w:tc>
        <w:tc>
          <w:tcPr>
            <w:tcW w:w="971" w:type="dxa"/>
            <w:textDirection w:val="btLr"/>
            <w:vAlign w:val="center"/>
          </w:tcPr>
          <w:p w14:paraId="64673ED2" w14:textId="77777777" w:rsidR="00DE39A7" w:rsidRPr="00CD48A8" w:rsidRDefault="00DE39A7" w:rsidP="003D7CEE">
            <w:pPr>
              <w:pStyle w:val="TableHead"/>
              <w:ind w:left="113" w:right="113"/>
              <w:jc w:val="left"/>
              <w:rPr>
                <w:noProof w:val="0"/>
              </w:rPr>
            </w:pPr>
            <w:r w:rsidRPr="00CD48A8">
              <w:rPr>
                <w:noProof w:val="0"/>
              </w:rPr>
              <w:t>% Pt. 25</w:t>
            </w:r>
          </w:p>
        </w:tc>
        <w:tc>
          <w:tcPr>
            <w:tcW w:w="965" w:type="dxa"/>
            <w:textDirection w:val="btLr"/>
            <w:vAlign w:val="center"/>
          </w:tcPr>
          <w:p w14:paraId="67E1F08D" w14:textId="77777777" w:rsidR="00DE39A7" w:rsidRPr="00CD48A8" w:rsidRDefault="00DE39A7" w:rsidP="003D7CEE">
            <w:pPr>
              <w:pStyle w:val="TableHead"/>
              <w:ind w:left="113" w:right="113"/>
              <w:jc w:val="left"/>
              <w:rPr>
                <w:noProof w:val="0"/>
              </w:rPr>
            </w:pPr>
            <w:r w:rsidRPr="00CD48A8">
              <w:rPr>
                <w:noProof w:val="0"/>
              </w:rPr>
              <w:t>% Pt. 50</w:t>
            </w:r>
          </w:p>
        </w:tc>
        <w:tc>
          <w:tcPr>
            <w:tcW w:w="965" w:type="dxa"/>
            <w:textDirection w:val="btLr"/>
            <w:vAlign w:val="center"/>
          </w:tcPr>
          <w:p w14:paraId="61D65180" w14:textId="77777777" w:rsidR="00DE39A7" w:rsidRPr="00CD48A8" w:rsidRDefault="00DE39A7" w:rsidP="003D7CEE">
            <w:pPr>
              <w:pStyle w:val="TableHead"/>
              <w:ind w:left="113" w:right="113"/>
              <w:jc w:val="left"/>
              <w:rPr>
                <w:noProof w:val="0"/>
              </w:rPr>
            </w:pPr>
            <w:r w:rsidRPr="00CD48A8">
              <w:rPr>
                <w:noProof w:val="0"/>
              </w:rPr>
              <w:t>% Pt. 75</w:t>
            </w:r>
          </w:p>
        </w:tc>
        <w:tc>
          <w:tcPr>
            <w:tcW w:w="965" w:type="dxa"/>
            <w:textDirection w:val="btLr"/>
            <w:vAlign w:val="center"/>
          </w:tcPr>
          <w:p w14:paraId="76017423" w14:textId="77777777" w:rsidR="00DE39A7" w:rsidRPr="00CD48A8" w:rsidRDefault="00DE39A7" w:rsidP="003D7CEE">
            <w:pPr>
              <w:pStyle w:val="TableHead"/>
              <w:ind w:left="113" w:right="113"/>
              <w:jc w:val="left"/>
              <w:rPr>
                <w:noProof w:val="0"/>
              </w:rPr>
            </w:pPr>
            <w:r w:rsidRPr="00CD48A8">
              <w:rPr>
                <w:noProof w:val="0"/>
              </w:rPr>
              <w:t>% Pt. 90</w:t>
            </w:r>
          </w:p>
        </w:tc>
        <w:tc>
          <w:tcPr>
            <w:tcW w:w="965" w:type="dxa"/>
            <w:textDirection w:val="btLr"/>
            <w:vAlign w:val="center"/>
          </w:tcPr>
          <w:p w14:paraId="30D15E59" w14:textId="77777777" w:rsidR="00DE39A7" w:rsidRPr="00CD48A8" w:rsidRDefault="00DE39A7" w:rsidP="003D7CEE">
            <w:pPr>
              <w:pStyle w:val="TableHead"/>
              <w:ind w:left="113" w:right="113"/>
              <w:jc w:val="left"/>
              <w:rPr>
                <w:noProof w:val="0"/>
              </w:rPr>
            </w:pPr>
            <w:r w:rsidRPr="00CD48A8">
              <w:rPr>
                <w:noProof w:val="0"/>
              </w:rPr>
              <w:t>% Pt. 99</w:t>
            </w:r>
          </w:p>
        </w:tc>
      </w:tr>
      <w:tr w:rsidR="00DE39A7" w:rsidRPr="00CD48A8" w14:paraId="1EE70346" w14:textId="77777777" w:rsidTr="003D7CEE">
        <w:tc>
          <w:tcPr>
            <w:tcW w:w="858" w:type="dxa"/>
            <w:tcBorders>
              <w:top w:val="nil"/>
              <w:left w:val="nil"/>
              <w:bottom w:val="nil"/>
              <w:right w:val="nil"/>
            </w:tcBorders>
            <w:shd w:val="clear" w:color="auto" w:fill="auto"/>
            <w:vAlign w:val="bottom"/>
          </w:tcPr>
          <w:p w14:paraId="5DD63ACC"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7E9A79C0" w14:textId="77777777" w:rsidR="00DE39A7" w:rsidRPr="00CD48A8" w:rsidRDefault="00DE39A7" w:rsidP="003D7CEE">
            <w:pPr>
              <w:pStyle w:val="TableText"/>
              <w:rPr>
                <w:noProof w:val="0"/>
              </w:rPr>
            </w:pPr>
            <w:r w:rsidRPr="00CD48A8">
              <w:rPr>
                <w:noProof w:val="0"/>
                <w:color w:val="000000"/>
              </w:rPr>
              <w:t>0–19</w:t>
            </w:r>
          </w:p>
        </w:tc>
        <w:tc>
          <w:tcPr>
            <w:tcW w:w="684" w:type="dxa"/>
            <w:tcBorders>
              <w:top w:val="nil"/>
              <w:left w:val="nil"/>
              <w:bottom w:val="nil"/>
              <w:right w:val="nil"/>
            </w:tcBorders>
            <w:shd w:val="clear" w:color="auto" w:fill="auto"/>
            <w:vAlign w:val="bottom"/>
          </w:tcPr>
          <w:p w14:paraId="073DAC32" w14:textId="77777777" w:rsidR="00DE39A7" w:rsidRPr="00CD48A8" w:rsidRDefault="00DE39A7" w:rsidP="003D7CEE">
            <w:pPr>
              <w:pStyle w:val="TableText"/>
              <w:rPr>
                <w:noProof w:val="0"/>
              </w:rPr>
            </w:pPr>
            <w:r w:rsidRPr="00CD48A8">
              <w:rPr>
                <w:noProof w:val="0"/>
                <w:color w:val="000000"/>
              </w:rPr>
              <w:t>182</w:t>
            </w:r>
          </w:p>
        </w:tc>
        <w:tc>
          <w:tcPr>
            <w:tcW w:w="951" w:type="dxa"/>
            <w:tcBorders>
              <w:top w:val="nil"/>
              <w:left w:val="nil"/>
              <w:bottom w:val="nil"/>
              <w:right w:val="nil"/>
            </w:tcBorders>
            <w:shd w:val="clear" w:color="auto" w:fill="auto"/>
            <w:vAlign w:val="bottom"/>
          </w:tcPr>
          <w:p w14:paraId="6403ADF0" w14:textId="77777777" w:rsidR="00DE39A7" w:rsidRPr="00CD48A8" w:rsidRDefault="00DE39A7" w:rsidP="003D7CEE">
            <w:pPr>
              <w:pStyle w:val="TableText"/>
              <w:rPr>
                <w:noProof w:val="0"/>
              </w:rPr>
            </w:pPr>
            <w:r w:rsidRPr="00CD48A8">
              <w:rPr>
                <w:noProof w:val="0"/>
                <w:color w:val="000000"/>
              </w:rPr>
              <w:t>65.10</w:t>
            </w:r>
          </w:p>
        </w:tc>
        <w:tc>
          <w:tcPr>
            <w:tcW w:w="1008" w:type="dxa"/>
            <w:tcBorders>
              <w:top w:val="nil"/>
              <w:left w:val="nil"/>
              <w:bottom w:val="nil"/>
              <w:right w:val="nil"/>
            </w:tcBorders>
            <w:shd w:val="clear" w:color="auto" w:fill="auto"/>
            <w:vAlign w:val="bottom"/>
          </w:tcPr>
          <w:p w14:paraId="7C34BDBB" w14:textId="77777777" w:rsidR="00DE39A7" w:rsidRPr="00CD48A8" w:rsidRDefault="00DE39A7" w:rsidP="003D7CEE">
            <w:pPr>
              <w:pStyle w:val="TableText"/>
              <w:rPr>
                <w:noProof w:val="0"/>
              </w:rPr>
            </w:pPr>
            <w:r w:rsidRPr="00CD48A8">
              <w:rPr>
                <w:noProof w:val="0"/>
                <w:color w:val="000000"/>
              </w:rPr>
              <w:t>44.33</w:t>
            </w:r>
          </w:p>
        </w:tc>
        <w:tc>
          <w:tcPr>
            <w:tcW w:w="1008" w:type="dxa"/>
            <w:tcBorders>
              <w:top w:val="nil"/>
              <w:left w:val="nil"/>
              <w:bottom w:val="nil"/>
              <w:right w:val="nil"/>
            </w:tcBorders>
            <w:shd w:val="clear" w:color="auto" w:fill="auto"/>
            <w:vAlign w:val="bottom"/>
          </w:tcPr>
          <w:p w14:paraId="0E5F9E35" w14:textId="77777777" w:rsidR="00DE39A7" w:rsidRPr="00CD48A8" w:rsidRDefault="00DE39A7" w:rsidP="003D7CEE">
            <w:pPr>
              <w:pStyle w:val="TableText"/>
              <w:rPr>
                <w:noProof w:val="0"/>
              </w:rPr>
            </w:pPr>
            <w:r w:rsidRPr="00CD48A8">
              <w:rPr>
                <w:noProof w:val="0"/>
                <w:color w:val="000000"/>
              </w:rPr>
              <w:t>5.87</w:t>
            </w:r>
          </w:p>
        </w:tc>
        <w:tc>
          <w:tcPr>
            <w:tcW w:w="1008" w:type="dxa"/>
            <w:tcBorders>
              <w:top w:val="nil"/>
              <w:left w:val="nil"/>
              <w:bottom w:val="nil"/>
              <w:right w:val="nil"/>
            </w:tcBorders>
            <w:shd w:val="clear" w:color="auto" w:fill="auto"/>
            <w:vAlign w:val="bottom"/>
          </w:tcPr>
          <w:p w14:paraId="054500B1" w14:textId="77777777" w:rsidR="00DE39A7" w:rsidRPr="00CD48A8" w:rsidRDefault="00DE39A7" w:rsidP="003D7CEE">
            <w:pPr>
              <w:pStyle w:val="TableText"/>
              <w:rPr>
                <w:noProof w:val="0"/>
              </w:rPr>
            </w:pPr>
            <w:r w:rsidRPr="00CD48A8">
              <w:rPr>
                <w:noProof w:val="0"/>
                <w:color w:val="000000"/>
              </w:rPr>
              <w:t>268.97</w:t>
            </w:r>
          </w:p>
        </w:tc>
        <w:tc>
          <w:tcPr>
            <w:tcW w:w="965" w:type="dxa"/>
            <w:tcBorders>
              <w:top w:val="nil"/>
              <w:left w:val="nil"/>
              <w:bottom w:val="nil"/>
              <w:right w:val="nil"/>
            </w:tcBorders>
            <w:shd w:val="clear" w:color="auto" w:fill="auto"/>
            <w:vAlign w:val="bottom"/>
          </w:tcPr>
          <w:p w14:paraId="43384AEF" w14:textId="77777777" w:rsidR="00DE39A7" w:rsidRPr="00CD48A8" w:rsidRDefault="00DE39A7" w:rsidP="003D7CEE">
            <w:pPr>
              <w:pStyle w:val="TableText"/>
              <w:rPr>
                <w:noProof w:val="0"/>
              </w:rPr>
            </w:pPr>
            <w:r w:rsidRPr="00CD48A8">
              <w:rPr>
                <w:noProof w:val="0"/>
                <w:color w:val="000000"/>
              </w:rPr>
              <w:t>8.13</w:t>
            </w:r>
          </w:p>
        </w:tc>
        <w:tc>
          <w:tcPr>
            <w:tcW w:w="965" w:type="dxa"/>
            <w:tcBorders>
              <w:top w:val="nil"/>
              <w:left w:val="nil"/>
              <w:bottom w:val="nil"/>
              <w:right w:val="nil"/>
            </w:tcBorders>
            <w:shd w:val="clear" w:color="auto" w:fill="auto"/>
            <w:vAlign w:val="bottom"/>
          </w:tcPr>
          <w:p w14:paraId="619F9B59" w14:textId="77777777" w:rsidR="00DE39A7" w:rsidRPr="00CD48A8" w:rsidRDefault="00DE39A7" w:rsidP="003D7CEE">
            <w:pPr>
              <w:pStyle w:val="TableText"/>
              <w:rPr>
                <w:noProof w:val="0"/>
              </w:rPr>
            </w:pPr>
            <w:r w:rsidRPr="00CD48A8">
              <w:rPr>
                <w:noProof w:val="0"/>
                <w:color w:val="000000"/>
              </w:rPr>
              <w:t>20.95</w:t>
            </w:r>
          </w:p>
        </w:tc>
        <w:tc>
          <w:tcPr>
            <w:tcW w:w="971" w:type="dxa"/>
            <w:tcBorders>
              <w:top w:val="nil"/>
              <w:left w:val="nil"/>
              <w:bottom w:val="nil"/>
              <w:right w:val="nil"/>
            </w:tcBorders>
            <w:shd w:val="clear" w:color="auto" w:fill="auto"/>
            <w:vAlign w:val="bottom"/>
          </w:tcPr>
          <w:p w14:paraId="43178E15" w14:textId="77777777" w:rsidR="00DE39A7" w:rsidRPr="00CD48A8" w:rsidRDefault="00DE39A7" w:rsidP="003D7CEE">
            <w:pPr>
              <w:pStyle w:val="TableText"/>
              <w:rPr>
                <w:noProof w:val="0"/>
              </w:rPr>
            </w:pPr>
            <w:r w:rsidRPr="00CD48A8">
              <w:rPr>
                <w:noProof w:val="0"/>
                <w:color w:val="000000"/>
              </w:rPr>
              <w:t>32.54</w:t>
            </w:r>
          </w:p>
        </w:tc>
        <w:tc>
          <w:tcPr>
            <w:tcW w:w="965" w:type="dxa"/>
            <w:tcBorders>
              <w:top w:val="nil"/>
              <w:left w:val="nil"/>
              <w:bottom w:val="nil"/>
              <w:right w:val="nil"/>
            </w:tcBorders>
            <w:shd w:val="clear" w:color="auto" w:fill="auto"/>
            <w:vAlign w:val="bottom"/>
          </w:tcPr>
          <w:p w14:paraId="79B292EB" w14:textId="77777777" w:rsidR="00DE39A7" w:rsidRPr="00CD48A8" w:rsidRDefault="00DE39A7" w:rsidP="003D7CEE">
            <w:pPr>
              <w:pStyle w:val="TableText"/>
              <w:rPr>
                <w:noProof w:val="0"/>
              </w:rPr>
            </w:pPr>
            <w:r w:rsidRPr="00CD48A8">
              <w:rPr>
                <w:noProof w:val="0"/>
                <w:color w:val="000000"/>
              </w:rPr>
              <w:t>55.89</w:t>
            </w:r>
          </w:p>
        </w:tc>
        <w:tc>
          <w:tcPr>
            <w:tcW w:w="965" w:type="dxa"/>
            <w:tcBorders>
              <w:top w:val="nil"/>
              <w:left w:val="nil"/>
              <w:bottom w:val="nil"/>
              <w:right w:val="nil"/>
            </w:tcBorders>
            <w:shd w:val="clear" w:color="auto" w:fill="auto"/>
            <w:vAlign w:val="bottom"/>
          </w:tcPr>
          <w:p w14:paraId="52BB32A9" w14:textId="77777777" w:rsidR="00DE39A7" w:rsidRPr="00CD48A8" w:rsidRDefault="00DE39A7" w:rsidP="003D7CEE">
            <w:pPr>
              <w:pStyle w:val="TableText"/>
              <w:rPr>
                <w:noProof w:val="0"/>
              </w:rPr>
            </w:pPr>
            <w:r w:rsidRPr="00CD48A8">
              <w:rPr>
                <w:noProof w:val="0"/>
                <w:color w:val="000000"/>
              </w:rPr>
              <w:t>88.26</w:t>
            </w:r>
          </w:p>
        </w:tc>
        <w:tc>
          <w:tcPr>
            <w:tcW w:w="965" w:type="dxa"/>
            <w:tcBorders>
              <w:top w:val="nil"/>
              <w:left w:val="nil"/>
              <w:bottom w:val="nil"/>
              <w:right w:val="nil"/>
            </w:tcBorders>
            <w:shd w:val="clear" w:color="auto" w:fill="auto"/>
            <w:vAlign w:val="bottom"/>
          </w:tcPr>
          <w:p w14:paraId="72936FCF" w14:textId="77777777" w:rsidR="00DE39A7" w:rsidRPr="00CD48A8" w:rsidRDefault="00DE39A7" w:rsidP="003D7CEE">
            <w:pPr>
              <w:pStyle w:val="TableText"/>
              <w:rPr>
                <w:noProof w:val="0"/>
              </w:rPr>
            </w:pPr>
            <w:r w:rsidRPr="00CD48A8">
              <w:rPr>
                <w:noProof w:val="0"/>
                <w:color w:val="000000"/>
              </w:rPr>
              <w:t>120.41</w:t>
            </w:r>
          </w:p>
        </w:tc>
        <w:tc>
          <w:tcPr>
            <w:tcW w:w="965" w:type="dxa"/>
            <w:tcBorders>
              <w:top w:val="nil"/>
              <w:left w:val="nil"/>
              <w:bottom w:val="nil"/>
              <w:right w:val="nil"/>
            </w:tcBorders>
            <w:shd w:val="clear" w:color="auto" w:fill="auto"/>
            <w:vAlign w:val="bottom"/>
          </w:tcPr>
          <w:p w14:paraId="1D35400D" w14:textId="77777777" w:rsidR="00DE39A7" w:rsidRPr="00CD48A8" w:rsidRDefault="00DE39A7" w:rsidP="003D7CEE">
            <w:pPr>
              <w:pStyle w:val="TableText"/>
              <w:rPr>
                <w:noProof w:val="0"/>
              </w:rPr>
            </w:pPr>
            <w:r w:rsidRPr="00CD48A8">
              <w:rPr>
                <w:noProof w:val="0"/>
                <w:color w:val="000000"/>
              </w:rPr>
              <w:t>239.17</w:t>
            </w:r>
          </w:p>
        </w:tc>
      </w:tr>
      <w:tr w:rsidR="00DE39A7" w:rsidRPr="00CD48A8" w14:paraId="4B3DDDE7" w14:textId="77777777" w:rsidTr="003D7CEE">
        <w:tc>
          <w:tcPr>
            <w:tcW w:w="858" w:type="dxa"/>
            <w:tcBorders>
              <w:top w:val="nil"/>
              <w:left w:val="nil"/>
              <w:bottom w:val="nil"/>
              <w:right w:val="nil"/>
            </w:tcBorders>
            <w:shd w:val="clear" w:color="auto" w:fill="auto"/>
            <w:vAlign w:val="bottom"/>
          </w:tcPr>
          <w:p w14:paraId="1F755206"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72D86F7E" w14:textId="77777777" w:rsidR="00DE39A7" w:rsidRPr="00CD48A8" w:rsidRDefault="00DE39A7" w:rsidP="003D7CEE">
            <w:pPr>
              <w:pStyle w:val="TableText"/>
              <w:rPr>
                <w:noProof w:val="0"/>
              </w:rPr>
            </w:pPr>
            <w:r w:rsidRPr="00CD48A8">
              <w:rPr>
                <w:noProof w:val="0"/>
                <w:color w:val="000000"/>
              </w:rPr>
              <w:t>20–25</w:t>
            </w:r>
          </w:p>
        </w:tc>
        <w:tc>
          <w:tcPr>
            <w:tcW w:w="684" w:type="dxa"/>
            <w:tcBorders>
              <w:top w:val="nil"/>
              <w:left w:val="nil"/>
              <w:bottom w:val="nil"/>
              <w:right w:val="nil"/>
            </w:tcBorders>
            <w:shd w:val="clear" w:color="auto" w:fill="auto"/>
            <w:vAlign w:val="bottom"/>
          </w:tcPr>
          <w:p w14:paraId="743A2144" w14:textId="77777777" w:rsidR="00DE39A7" w:rsidRPr="00CD48A8" w:rsidRDefault="00DE39A7" w:rsidP="003D7CEE">
            <w:pPr>
              <w:pStyle w:val="TableText"/>
              <w:rPr>
                <w:noProof w:val="0"/>
              </w:rPr>
            </w:pPr>
            <w:r w:rsidRPr="00CD48A8">
              <w:rPr>
                <w:noProof w:val="0"/>
                <w:color w:val="000000"/>
              </w:rPr>
              <w:t>256</w:t>
            </w:r>
          </w:p>
        </w:tc>
        <w:tc>
          <w:tcPr>
            <w:tcW w:w="951" w:type="dxa"/>
            <w:tcBorders>
              <w:top w:val="nil"/>
              <w:left w:val="nil"/>
              <w:bottom w:val="nil"/>
              <w:right w:val="nil"/>
            </w:tcBorders>
            <w:shd w:val="clear" w:color="auto" w:fill="auto"/>
            <w:vAlign w:val="bottom"/>
          </w:tcPr>
          <w:p w14:paraId="751B2E80" w14:textId="77777777" w:rsidR="00DE39A7" w:rsidRPr="00CD48A8" w:rsidRDefault="00DE39A7" w:rsidP="003D7CEE">
            <w:pPr>
              <w:pStyle w:val="TableText"/>
              <w:rPr>
                <w:noProof w:val="0"/>
              </w:rPr>
            </w:pPr>
            <w:r w:rsidRPr="00CD48A8">
              <w:rPr>
                <w:noProof w:val="0"/>
                <w:color w:val="000000"/>
              </w:rPr>
              <w:t>85.69</w:t>
            </w:r>
          </w:p>
        </w:tc>
        <w:tc>
          <w:tcPr>
            <w:tcW w:w="1008" w:type="dxa"/>
            <w:tcBorders>
              <w:top w:val="nil"/>
              <w:left w:val="nil"/>
              <w:bottom w:val="nil"/>
              <w:right w:val="nil"/>
            </w:tcBorders>
            <w:shd w:val="clear" w:color="auto" w:fill="auto"/>
            <w:vAlign w:val="bottom"/>
          </w:tcPr>
          <w:p w14:paraId="2ED3EDFF" w14:textId="77777777" w:rsidR="00DE39A7" w:rsidRPr="00CD48A8" w:rsidRDefault="00DE39A7" w:rsidP="003D7CEE">
            <w:pPr>
              <w:pStyle w:val="TableText"/>
              <w:rPr>
                <w:noProof w:val="0"/>
              </w:rPr>
            </w:pPr>
            <w:r w:rsidRPr="00CD48A8">
              <w:rPr>
                <w:noProof w:val="0"/>
                <w:color w:val="000000"/>
              </w:rPr>
              <w:t>56.99</w:t>
            </w:r>
          </w:p>
        </w:tc>
        <w:tc>
          <w:tcPr>
            <w:tcW w:w="1008" w:type="dxa"/>
            <w:tcBorders>
              <w:top w:val="nil"/>
              <w:left w:val="nil"/>
              <w:bottom w:val="nil"/>
              <w:right w:val="nil"/>
            </w:tcBorders>
            <w:shd w:val="clear" w:color="auto" w:fill="auto"/>
            <w:vAlign w:val="bottom"/>
          </w:tcPr>
          <w:p w14:paraId="135E0F1B" w14:textId="77777777" w:rsidR="00DE39A7" w:rsidRPr="00CD48A8" w:rsidRDefault="00DE39A7" w:rsidP="003D7CEE">
            <w:pPr>
              <w:pStyle w:val="TableText"/>
              <w:rPr>
                <w:noProof w:val="0"/>
              </w:rPr>
            </w:pPr>
            <w:r w:rsidRPr="00CD48A8">
              <w:rPr>
                <w:noProof w:val="0"/>
                <w:color w:val="000000"/>
              </w:rPr>
              <w:t>8.77</w:t>
            </w:r>
          </w:p>
        </w:tc>
        <w:tc>
          <w:tcPr>
            <w:tcW w:w="1008" w:type="dxa"/>
            <w:tcBorders>
              <w:top w:val="nil"/>
              <w:left w:val="nil"/>
              <w:bottom w:val="nil"/>
              <w:right w:val="nil"/>
            </w:tcBorders>
            <w:shd w:val="clear" w:color="auto" w:fill="auto"/>
            <w:vAlign w:val="bottom"/>
          </w:tcPr>
          <w:p w14:paraId="1A762C84" w14:textId="77777777" w:rsidR="00DE39A7" w:rsidRPr="00CD48A8" w:rsidRDefault="00DE39A7" w:rsidP="003D7CEE">
            <w:pPr>
              <w:pStyle w:val="TableText"/>
              <w:rPr>
                <w:noProof w:val="0"/>
              </w:rPr>
            </w:pPr>
            <w:r w:rsidRPr="00CD48A8">
              <w:rPr>
                <w:noProof w:val="0"/>
                <w:color w:val="000000"/>
              </w:rPr>
              <w:t>314.22</w:t>
            </w:r>
          </w:p>
        </w:tc>
        <w:tc>
          <w:tcPr>
            <w:tcW w:w="965" w:type="dxa"/>
            <w:tcBorders>
              <w:top w:val="nil"/>
              <w:left w:val="nil"/>
              <w:bottom w:val="nil"/>
              <w:right w:val="nil"/>
            </w:tcBorders>
            <w:shd w:val="clear" w:color="auto" w:fill="auto"/>
            <w:vAlign w:val="bottom"/>
          </w:tcPr>
          <w:p w14:paraId="42969626" w14:textId="77777777" w:rsidR="00DE39A7" w:rsidRPr="00CD48A8" w:rsidRDefault="00DE39A7" w:rsidP="003D7CEE">
            <w:pPr>
              <w:pStyle w:val="TableText"/>
              <w:rPr>
                <w:noProof w:val="0"/>
              </w:rPr>
            </w:pPr>
            <w:r w:rsidRPr="00CD48A8">
              <w:rPr>
                <w:noProof w:val="0"/>
                <w:color w:val="000000"/>
              </w:rPr>
              <w:t>17.46</w:t>
            </w:r>
          </w:p>
        </w:tc>
        <w:tc>
          <w:tcPr>
            <w:tcW w:w="965" w:type="dxa"/>
            <w:tcBorders>
              <w:top w:val="nil"/>
              <w:left w:val="nil"/>
              <w:bottom w:val="nil"/>
              <w:right w:val="nil"/>
            </w:tcBorders>
            <w:shd w:val="clear" w:color="auto" w:fill="auto"/>
            <w:vAlign w:val="bottom"/>
          </w:tcPr>
          <w:p w14:paraId="260B139C" w14:textId="77777777" w:rsidR="00DE39A7" w:rsidRPr="00CD48A8" w:rsidRDefault="00DE39A7" w:rsidP="003D7CEE">
            <w:pPr>
              <w:pStyle w:val="TableText"/>
              <w:rPr>
                <w:noProof w:val="0"/>
              </w:rPr>
            </w:pPr>
            <w:r w:rsidRPr="00CD48A8">
              <w:rPr>
                <w:noProof w:val="0"/>
                <w:color w:val="000000"/>
              </w:rPr>
              <w:t>28.93</w:t>
            </w:r>
          </w:p>
        </w:tc>
        <w:tc>
          <w:tcPr>
            <w:tcW w:w="971" w:type="dxa"/>
            <w:tcBorders>
              <w:top w:val="nil"/>
              <w:left w:val="nil"/>
              <w:bottom w:val="nil"/>
              <w:right w:val="nil"/>
            </w:tcBorders>
            <w:shd w:val="clear" w:color="auto" w:fill="auto"/>
            <w:vAlign w:val="bottom"/>
          </w:tcPr>
          <w:p w14:paraId="11FC1F6B" w14:textId="77777777" w:rsidR="00DE39A7" w:rsidRPr="00CD48A8" w:rsidRDefault="00DE39A7" w:rsidP="003D7CEE">
            <w:pPr>
              <w:pStyle w:val="TableText"/>
              <w:rPr>
                <w:noProof w:val="0"/>
              </w:rPr>
            </w:pPr>
            <w:r w:rsidRPr="00CD48A8">
              <w:rPr>
                <w:noProof w:val="0"/>
                <w:color w:val="000000"/>
              </w:rPr>
              <w:t>44.41</w:t>
            </w:r>
          </w:p>
        </w:tc>
        <w:tc>
          <w:tcPr>
            <w:tcW w:w="965" w:type="dxa"/>
            <w:tcBorders>
              <w:top w:val="nil"/>
              <w:left w:val="nil"/>
              <w:bottom w:val="nil"/>
              <w:right w:val="nil"/>
            </w:tcBorders>
            <w:shd w:val="clear" w:color="auto" w:fill="auto"/>
            <w:vAlign w:val="bottom"/>
          </w:tcPr>
          <w:p w14:paraId="104DF3E3" w14:textId="77777777" w:rsidR="00DE39A7" w:rsidRPr="00CD48A8" w:rsidRDefault="00DE39A7" w:rsidP="003D7CEE">
            <w:pPr>
              <w:pStyle w:val="TableText"/>
              <w:rPr>
                <w:noProof w:val="0"/>
              </w:rPr>
            </w:pPr>
            <w:r w:rsidRPr="00CD48A8">
              <w:rPr>
                <w:noProof w:val="0"/>
                <w:color w:val="000000"/>
              </w:rPr>
              <w:t>72.14</w:t>
            </w:r>
          </w:p>
        </w:tc>
        <w:tc>
          <w:tcPr>
            <w:tcW w:w="965" w:type="dxa"/>
            <w:tcBorders>
              <w:top w:val="nil"/>
              <w:left w:val="nil"/>
              <w:bottom w:val="nil"/>
              <w:right w:val="nil"/>
            </w:tcBorders>
            <w:shd w:val="clear" w:color="auto" w:fill="auto"/>
            <w:vAlign w:val="bottom"/>
          </w:tcPr>
          <w:p w14:paraId="1991FECB" w14:textId="77777777" w:rsidR="00DE39A7" w:rsidRPr="00CD48A8" w:rsidRDefault="00DE39A7" w:rsidP="003D7CEE">
            <w:pPr>
              <w:pStyle w:val="TableText"/>
              <w:rPr>
                <w:noProof w:val="0"/>
              </w:rPr>
            </w:pPr>
            <w:r w:rsidRPr="00CD48A8">
              <w:rPr>
                <w:noProof w:val="0"/>
                <w:color w:val="000000"/>
              </w:rPr>
              <w:t>116.98</w:t>
            </w:r>
          </w:p>
        </w:tc>
        <w:tc>
          <w:tcPr>
            <w:tcW w:w="965" w:type="dxa"/>
            <w:tcBorders>
              <w:top w:val="nil"/>
              <w:left w:val="nil"/>
              <w:bottom w:val="nil"/>
              <w:right w:val="nil"/>
            </w:tcBorders>
            <w:shd w:val="clear" w:color="auto" w:fill="auto"/>
            <w:vAlign w:val="bottom"/>
          </w:tcPr>
          <w:p w14:paraId="10E8757C" w14:textId="77777777" w:rsidR="00DE39A7" w:rsidRPr="00CD48A8" w:rsidRDefault="00DE39A7" w:rsidP="003D7CEE">
            <w:pPr>
              <w:pStyle w:val="TableText"/>
              <w:rPr>
                <w:noProof w:val="0"/>
              </w:rPr>
            </w:pPr>
            <w:r w:rsidRPr="00CD48A8">
              <w:rPr>
                <w:noProof w:val="0"/>
                <w:color w:val="000000"/>
              </w:rPr>
              <w:t>163.10</w:t>
            </w:r>
          </w:p>
        </w:tc>
        <w:tc>
          <w:tcPr>
            <w:tcW w:w="965" w:type="dxa"/>
            <w:tcBorders>
              <w:top w:val="nil"/>
              <w:left w:val="nil"/>
              <w:bottom w:val="nil"/>
              <w:right w:val="nil"/>
            </w:tcBorders>
            <w:shd w:val="clear" w:color="auto" w:fill="auto"/>
            <w:vAlign w:val="bottom"/>
          </w:tcPr>
          <w:p w14:paraId="40EFD151" w14:textId="77777777" w:rsidR="00DE39A7" w:rsidRPr="00CD48A8" w:rsidRDefault="00DE39A7" w:rsidP="003D7CEE">
            <w:pPr>
              <w:pStyle w:val="TableText"/>
              <w:rPr>
                <w:noProof w:val="0"/>
              </w:rPr>
            </w:pPr>
            <w:r w:rsidRPr="00CD48A8">
              <w:rPr>
                <w:noProof w:val="0"/>
                <w:color w:val="000000"/>
              </w:rPr>
              <w:t>264.66</w:t>
            </w:r>
          </w:p>
        </w:tc>
      </w:tr>
      <w:tr w:rsidR="00DE39A7" w:rsidRPr="00CD48A8" w14:paraId="60E7D07A" w14:textId="77777777" w:rsidTr="003D7CEE">
        <w:tc>
          <w:tcPr>
            <w:tcW w:w="858" w:type="dxa"/>
            <w:tcBorders>
              <w:top w:val="nil"/>
              <w:left w:val="nil"/>
              <w:bottom w:val="nil"/>
              <w:right w:val="nil"/>
            </w:tcBorders>
            <w:shd w:val="clear" w:color="auto" w:fill="auto"/>
            <w:vAlign w:val="bottom"/>
          </w:tcPr>
          <w:p w14:paraId="1F76B9B7"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28BF704F" w14:textId="77777777" w:rsidR="00DE39A7" w:rsidRPr="00CD48A8" w:rsidRDefault="00DE39A7" w:rsidP="003D7CEE">
            <w:pPr>
              <w:pStyle w:val="TableText"/>
              <w:rPr>
                <w:noProof w:val="0"/>
              </w:rPr>
            </w:pPr>
            <w:r w:rsidRPr="00CD48A8">
              <w:rPr>
                <w:noProof w:val="0"/>
                <w:color w:val="000000"/>
              </w:rPr>
              <w:t>26–32</w:t>
            </w:r>
          </w:p>
        </w:tc>
        <w:tc>
          <w:tcPr>
            <w:tcW w:w="684" w:type="dxa"/>
            <w:tcBorders>
              <w:top w:val="nil"/>
              <w:left w:val="nil"/>
              <w:bottom w:val="nil"/>
              <w:right w:val="nil"/>
            </w:tcBorders>
            <w:shd w:val="clear" w:color="auto" w:fill="auto"/>
            <w:vAlign w:val="bottom"/>
          </w:tcPr>
          <w:p w14:paraId="53443D79" w14:textId="77777777" w:rsidR="00DE39A7" w:rsidRPr="00CD48A8" w:rsidRDefault="00DE39A7" w:rsidP="003D7CEE">
            <w:pPr>
              <w:pStyle w:val="TableText"/>
              <w:rPr>
                <w:noProof w:val="0"/>
              </w:rPr>
            </w:pPr>
            <w:r w:rsidRPr="00CD48A8">
              <w:rPr>
                <w:noProof w:val="0"/>
                <w:color w:val="000000"/>
              </w:rPr>
              <w:t>218</w:t>
            </w:r>
          </w:p>
        </w:tc>
        <w:tc>
          <w:tcPr>
            <w:tcW w:w="951" w:type="dxa"/>
            <w:tcBorders>
              <w:top w:val="nil"/>
              <w:left w:val="nil"/>
              <w:bottom w:val="nil"/>
              <w:right w:val="nil"/>
            </w:tcBorders>
            <w:shd w:val="clear" w:color="auto" w:fill="auto"/>
            <w:vAlign w:val="bottom"/>
          </w:tcPr>
          <w:p w14:paraId="7BF71C53" w14:textId="77777777" w:rsidR="00DE39A7" w:rsidRPr="00CD48A8" w:rsidRDefault="00DE39A7" w:rsidP="003D7CEE">
            <w:pPr>
              <w:pStyle w:val="TableText"/>
              <w:rPr>
                <w:noProof w:val="0"/>
              </w:rPr>
            </w:pPr>
            <w:r w:rsidRPr="00CD48A8">
              <w:rPr>
                <w:noProof w:val="0"/>
                <w:color w:val="000000"/>
              </w:rPr>
              <w:t>104.58</w:t>
            </w:r>
          </w:p>
        </w:tc>
        <w:tc>
          <w:tcPr>
            <w:tcW w:w="1008" w:type="dxa"/>
            <w:tcBorders>
              <w:top w:val="nil"/>
              <w:left w:val="nil"/>
              <w:bottom w:val="nil"/>
              <w:right w:val="nil"/>
            </w:tcBorders>
            <w:shd w:val="clear" w:color="auto" w:fill="auto"/>
            <w:vAlign w:val="bottom"/>
          </w:tcPr>
          <w:p w14:paraId="5206A665" w14:textId="77777777" w:rsidR="00DE39A7" w:rsidRPr="00CD48A8" w:rsidRDefault="00DE39A7" w:rsidP="003D7CEE">
            <w:pPr>
              <w:pStyle w:val="TableText"/>
              <w:rPr>
                <w:noProof w:val="0"/>
              </w:rPr>
            </w:pPr>
            <w:r w:rsidRPr="00CD48A8">
              <w:rPr>
                <w:noProof w:val="0"/>
                <w:color w:val="000000"/>
              </w:rPr>
              <w:t>65.43</w:t>
            </w:r>
          </w:p>
        </w:tc>
        <w:tc>
          <w:tcPr>
            <w:tcW w:w="1008" w:type="dxa"/>
            <w:tcBorders>
              <w:top w:val="nil"/>
              <w:left w:val="nil"/>
              <w:bottom w:val="nil"/>
              <w:right w:val="nil"/>
            </w:tcBorders>
            <w:shd w:val="clear" w:color="auto" w:fill="auto"/>
            <w:vAlign w:val="bottom"/>
          </w:tcPr>
          <w:p w14:paraId="642A4F79" w14:textId="77777777" w:rsidR="00DE39A7" w:rsidRPr="00CD48A8" w:rsidRDefault="00DE39A7" w:rsidP="003D7CEE">
            <w:pPr>
              <w:pStyle w:val="TableText"/>
              <w:rPr>
                <w:noProof w:val="0"/>
              </w:rPr>
            </w:pPr>
            <w:r w:rsidRPr="00CD48A8">
              <w:rPr>
                <w:noProof w:val="0"/>
                <w:color w:val="000000"/>
              </w:rPr>
              <w:t>13.68</w:t>
            </w:r>
          </w:p>
        </w:tc>
        <w:tc>
          <w:tcPr>
            <w:tcW w:w="1008" w:type="dxa"/>
            <w:tcBorders>
              <w:top w:val="nil"/>
              <w:left w:val="nil"/>
              <w:bottom w:val="nil"/>
              <w:right w:val="nil"/>
            </w:tcBorders>
            <w:shd w:val="clear" w:color="auto" w:fill="auto"/>
            <w:vAlign w:val="bottom"/>
          </w:tcPr>
          <w:p w14:paraId="4637CC8B" w14:textId="77777777" w:rsidR="00DE39A7" w:rsidRPr="00CD48A8" w:rsidRDefault="00DE39A7" w:rsidP="003D7CEE">
            <w:pPr>
              <w:pStyle w:val="TableText"/>
              <w:rPr>
                <w:noProof w:val="0"/>
              </w:rPr>
            </w:pPr>
            <w:r w:rsidRPr="00CD48A8">
              <w:rPr>
                <w:noProof w:val="0"/>
                <w:color w:val="000000"/>
              </w:rPr>
              <w:t>528.40</w:t>
            </w:r>
          </w:p>
        </w:tc>
        <w:tc>
          <w:tcPr>
            <w:tcW w:w="965" w:type="dxa"/>
            <w:tcBorders>
              <w:top w:val="nil"/>
              <w:left w:val="nil"/>
              <w:bottom w:val="nil"/>
              <w:right w:val="nil"/>
            </w:tcBorders>
            <w:shd w:val="clear" w:color="auto" w:fill="auto"/>
            <w:vAlign w:val="bottom"/>
          </w:tcPr>
          <w:p w14:paraId="65AEC670" w14:textId="77777777" w:rsidR="00DE39A7" w:rsidRPr="00CD48A8" w:rsidRDefault="00DE39A7" w:rsidP="003D7CEE">
            <w:pPr>
              <w:pStyle w:val="TableText"/>
              <w:rPr>
                <w:noProof w:val="0"/>
              </w:rPr>
            </w:pPr>
            <w:r w:rsidRPr="00CD48A8">
              <w:rPr>
                <w:noProof w:val="0"/>
                <w:color w:val="000000"/>
              </w:rPr>
              <w:t>18.33</w:t>
            </w:r>
          </w:p>
        </w:tc>
        <w:tc>
          <w:tcPr>
            <w:tcW w:w="965" w:type="dxa"/>
            <w:tcBorders>
              <w:top w:val="nil"/>
              <w:left w:val="nil"/>
              <w:bottom w:val="nil"/>
              <w:right w:val="nil"/>
            </w:tcBorders>
            <w:shd w:val="clear" w:color="auto" w:fill="auto"/>
            <w:vAlign w:val="bottom"/>
          </w:tcPr>
          <w:p w14:paraId="7CFF9DA3" w14:textId="77777777" w:rsidR="00DE39A7" w:rsidRPr="00CD48A8" w:rsidRDefault="00DE39A7" w:rsidP="003D7CEE">
            <w:pPr>
              <w:pStyle w:val="TableText"/>
              <w:rPr>
                <w:noProof w:val="0"/>
              </w:rPr>
            </w:pPr>
            <w:r w:rsidRPr="00CD48A8">
              <w:rPr>
                <w:noProof w:val="0"/>
                <w:color w:val="000000"/>
              </w:rPr>
              <w:t>41.49</w:t>
            </w:r>
          </w:p>
        </w:tc>
        <w:tc>
          <w:tcPr>
            <w:tcW w:w="971" w:type="dxa"/>
            <w:tcBorders>
              <w:top w:val="nil"/>
              <w:left w:val="nil"/>
              <w:bottom w:val="nil"/>
              <w:right w:val="nil"/>
            </w:tcBorders>
            <w:shd w:val="clear" w:color="auto" w:fill="auto"/>
            <w:vAlign w:val="bottom"/>
          </w:tcPr>
          <w:p w14:paraId="754F6614" w14:textId="77777777" w:rsidR="00DE39A7" w:rsidRPr="00CD48A8" w:rsidRDefault="00DE39A7" w:rsidP="003D7CEE">
            <w:pPr>
              <w:pStyle w:val="TableText"/>
              <w:rPr>
                <w:noProof w:val="0"/>
              </w:rPr>
            </w:pPr>
            <w:r w:rsidRPr="00CD48A8">
              <w:rPr>
                <w:noProof w:val="0"/>
                <w:color w:val="000000"/>
              </w:rPr>
              <w:t>62.90</w:t>
            </w:r>
          </w:p>
        </w:tc>
        <w:tc>
          <w:tcPr>
            <w:tcW w:w="965" w:type="dxa"/>
            <w:tcBorders>
              <w:top w:val="nil"/>
              <w:left w:val="nil"/>
              <w:bottom w:val="nil"/>
              <w:right w:val="nil"/>
            </w:tcBorders>
            <w:shd w:val="clear" w:color="auto" w:fill="auto"/>
            <w:vAlign w:val="bottom"/>
          </w:tcPr>
          <w:p w14:paraId="020C14D1" w14:textId="77777777" w:rsidR="00DE39A7" w:rsidRPr="00CD48A8" w:rsidRDefault="00DE39A7" w:rsidP="003D7CEE">
            <w:pPr>
              <w:pStyle w:val="TableText"/>
              <w:rPr>
                <w:noProof w:val="0"/>
              </w:rPr>
            </w:pPr>
            <w:r w:rsidRPr="00CD48A8">
              <w:rPr>
                <w:noProof w:val="0"/>
                <w:color w:val="000000"/>
              </w:rPr>
              <w:t>87.04</w:t>
            </w:r>
          </w:p>
        </w:tc>
        <w:tc>
          <w:tcPr>
            <w:tcW w:w="965" w:type="dxa"/>
            <w:tcBorders>
              <w:top w:val="nil"/>
              <w:left w:val="nil"/>
              <w:bottom w:val="nil"/>
              <w:right w:val="nil"/>
            </w:tcBorders>
            <w:shd w:val="clear" w:color="auto" w:fill="auto"/>
            <w:vAlign w:val="bottom"/>
          </w:tcPr>
          <w:p w14:paraId="248739AB" w14:textId="77777777" w:rsidR="00DE39A7" w:rsidRPr="00CD48A8" w:rsidRDefault="00DE39A7" w:rsidP="003D7CEE">
            <w:pPr>
              <w:pStyle w:val="TableText"/>
              <w:rPr>
                <w:noProof w:val="0"/>
              </w:rPr>
            </w:pPr>
            <w:r w:rsidRPr="00CD48A8">
              <w:rPr>
                <w:noProof w:val="0"/>
                <w:color w:val="000000"/>
              </w:rPr>
              <w:t>128.62</w:t>
            </w:r>
          </w:p>
        </w:tc>
        <w:tc>
          <w:tcPr>
            <w:tcW w:w="965" w:type="dxa"/>
            <w:tcBorders>
              <w:top w:val="nil"/>
              <w:left w:val="nil"/>
              <w:bottom w:val="nil"/>
              <w:right w:val="nil"/>
            </w:tcBorders>
            <w:shd w:val="clear" w:color="auto" w:fill="auto"/>
            <w:vAlign w:val="bottom"/>
          </w:tcPr>
          <w:p w14:paraId="72BC213F" w14:textId="77777777" w:rsidR="00DE39A7" w:rsidRPr="00CD48A8" w:rsidRDefault="00DE39A7" w:rsidP="003D7CEE">
            <w:pPr>
              <w:pStyle w:val="TableText"/>
              <w:rPr>
                <w:noProof w:val="0"/>
              </w:rPr>
            </w:pPr>
            <w:r w:rsidRPr="00CD48A8">
              <w:rPr>
                <w:noProof w:val="0"/>
                <w:color w:val="000000"/>
              </w:rPr>
              <w:t>190.53</w:t>
            </w:r>
          </w:p>
        </w:tc>
        <w:tc>
          <w:tcPr>
            <w:tcW w:w="965" w:type="dxa"/>
            <w:tcBorders>
              <w:top w:val="nil"/>
              <w:left w:val="nil"/>
              <w:bottom w:val="nil"/>
              <w:right w:val="nil"/>
            </w:tcBorders>
            <w:shd w:val="clear" w:color="auto" w:fill="auto"/>
            <w:vAlign w:val="bottom"/>
          </w:tcPr>
          <w:p w14:paraId="365473B6" w14:textId="77777777" w:rsidR="00DE39A7" w:rsidRPr="00CD48A8" w:rsidRDefault="00DE39A7" w:rsidP="003D7CEE">
            <w:pPr>
              <w:pStyle w:val="TableText"/>
              <w:rPr>
                <w:noProof w:val="0"/>
              </w:rPr>
            </w:pPr>
            <w:r w:rsidRPr="00CD48A8">
              <w:rPr>
                <w:noProof w:val="0"/>
                <w:color w:val="000000"/>
              </w:rPr>
              <w:t>296.16</w:t>
            </w:r>
          </w:p>
        </w:tc>
      </w:tr>
      <w:tr w:rsidR="00DE39A7" w:rsidRPr="00CD48A8" w14:paraId="2FB170DF" w14:textId="77777777" w:rsidTr="003D7CEE">
        <w:tc>
          <w:tcPr>
            <w:tcW w:w="858" w:type="dxa"/>
            <w:tcBorders>
              <w:top w:val="nil"/>
              <w:left w:val="nil"/>
              <w:bottom w:val="single" w:sz="4" w:space="0" w:color="auto"/>
              <w:right w:val="nil"/>
            </w:tcBorders>
            <w:shd w:val="clear" w:color="auto" w:fill="auto"/>
            <w:vAlign w:val="bottom"/>
          </w:tcPr>
          <w:p w14:paraId="3835BD79"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single" w:sz="4" w:space="0" w:color="auto"/>
              <w:right w:val="nil"/>
            </w:tcBorders>
            <w:shd w:val="clear" w:color="auto" w:fill="auto"/>
            <w:vAlign w:val="bottom"/>
          </w:tcPr>
          <w:p w14:paraId="00B2AD0B" w14:textId="77777777" w:rsidR="00DE39A7" w:rsidRPr="00CD48A8" w:rsidRDefault="00DE39A7" w:rsidP="003D7CEE">
            <w:pPr>
              <w:pStyle w:val="TableText"/>
              <w:rPr>
                <w:noProof w:val="0"/>
              </w:rPr>
            </w:pPr>
            <w:r w:rsidRPr="00CD48A8">
              <w:rPr>
                <w:noProof w:val="0"/>
                <w:color w:val="000000"/>
              </w:rPr>
              <w:t>33–62</w:t>
            </w:r>
          </w:p>
        </w:tc>
        <w:tc>
          <w:tcPr>
            <w:tcW w:w="684" w:type="dxa"/>
            <w:tcBorders>
              <w:top w:val="nil"/>
              <w:left w:val="nil"/>
              <w:bottom w:val="single" w:sz="4" w:space="0" w:color="auto"/>
              <w:right w:val="nil"/>
            </w:tcBorders>
            <w:shd w:val="clear" w:color="auto" w:fill="auto"/>
            <w:vAlign w:val="bottom"/>
          </w:tcPr>
          <w:p w14:paraId="61A5298E" w14:textId="77777777" w:rsidR="00DE39A7" w:rsidRPr="00CD48A8" w:rsidRDefault="00DE39A7" w:rsidP="003D7CEE">
            <w:pPr>
              <w:pStyle w:val="TableText"/>
              <w:rPr>
                <w:noProof w:val="0"/>
              </w:rPr>
            </w:pPr>
            <w:r w:rsidRPr="00CD48A8">
              <w:rPr>
                <w:noProof w:val="0"/>
                <w:color w:val="000000"/>
              </w:rPr>
              <w:t>246</w:t>
            </w:r>
          </w:p>
        </w:tc>
        <w:tc>
          <w:tcPr>
            <w:tcW w:w="951" w:type="dxa"/>
            <w:tcBorders>
              <w:top w:val="nil"/>
              <w:left w:val="nil"/>
              <w:bottom w:val="single" w:sz="4" w:space="0" w:color="auto"/>
              <w:right w:val="nil"/>
            </w:tcBorders>
            <w:shd w:val="clear" w:color="auto" w:fill="auto"/>
            <w:vAlign w:val="bottom"/>
          </w:tcPr>
          <w:p w14:paraId="18380D06" w14:textId="77777777" w:rsidR="00DE39A7" w:rsidRPr="00CD48A8" w:rsidRDefault="00DE39A7" w:rsidP="003D7CEE">
            <w:pPr>
              <w:pStyle w:val="TableText"/>
              <w:rPr>
                <w:noProof w:val="0"/>
              </w:rPr>
            </w:pPr>
            <w:r w:rsidRPr="00CD48A8">
              <w:rPr>
                <w:noProof w:val="0"/>
                <w:color w:val="000000"/>
              </w:rPr>
              <w:t>109.45</w:t>
            </w:r>
          </w:p>
        </w:tc>
        <w:tc>
          <w:tcPr>
            <w:tcW w:w="1008" w:type="dxa"/>
            <w:tcBorders>
              <w:top w:val="nil"/>
              <w:left w:val="nil"/>
              <w:bottom w:val="single" w:sz="4" w:space="0" w:color="auto"/>
              <w:right w:val="nil"/>
            </w:tcBorders>
            <w:shd w:val="clear" w:color="auto" w:fill="auto"/>
            <w:vAlign w:val="bottom"/>
          </w:tcPr>
          <w:p w14:paraId="3958555B" w14:textId="77777777" w:rsidR="00DE39A7" w:rsidRPr="00CD48A8" w:rsidRDefault="00DE39A7" w:rsidP="003D7CEE">
            <w:pPr>
              <w:pStyle w:val="TableText"/>
              <w:rPr>
                <w:noProof w:val="0"/>
              </w:rPr>
            </w:pPr>
            <w:r w:rsidRPr="00CD48A8">
              <w:rPr>
                <w:noProof w:val="0"/>
                <w:color w:val="000000"/>
              </w:rPr>
              <w:t>51.53</w:t>
            </w:r>
          </w:p>
        </w:tc>
        <w:tc>
          <w:tcPr>
            <w:tcW w:w="1008" w:type="dxa"/>
            <w:tcBorders>
              <w:top w:val="nil"/>
              <w:left w:val="nil"/>
              <w:bottom w:val="single" w:sz="4" w:space="0" w:color="auto"/>
              <w:right w:val="nil"/>
            </w:tcBorders>
            <w:shd w:val="clear" w:color="auto" w:fill="auto"/>
            <w:vAlign w:val="bottom"/>
          </w:tcPr>
          <w:p w14:paraId="0CCF440D" w14:textId="77777777" w:rsidR="00DE39A7" w:rsidRPr="00CD48A8" w:rsidRDefault="00DE39A7" w:rsidP="003D7CEE">
            <w:pPr>
              <w:pStyle w:val="TableText"/>
              <w:rPr>
                <w:noProof w:val="0"/>
              </w:rPr>
            </w:pPr>
            <w:r w:rsidRPr="00CD48A8">
              <w:rPr>
                <w:noProof w:val="0"/>
                <w:color w:val="000000"/>
              </w:rPr>
              <w:t>28.23</w:t>
            </w:r>
          </w:p>
        </w:tc>
        <w:tc>
          <w:tcPr>
            <w:tcW w:w="1008" w:type="dxa"/>
            <w:tcBorders>
              <w:top w:val="nil"/>
              <w:left w:val="nil"/>
              <w:bottom w:val="single" w:sz="4" w:space="0" w:color="auto"/>
              <w:right w:val="nil"/>
            </w:tcBorders>
            <w:shd w:val="clear" w:color="auto" w:fill="auto"/>
            <w:vAlign w:val="bottom"/>
          </w:tcPr>
          <w:p w14:paraId="06725ED9" w14:textId="77777777" w:rsidR="00DE39A7" w:rsidRPr="00CD48A8" w:rsidRDefault="00DE39A7" w:rsidP="003D7CEE">
            <w:pPr>
              <w:pStyle w:val="TableText"/>
              <w:rPr>
                <w:noProof w:val="0"/>
              </w:rPr>
            </w:pPr>
            <w:r w:rsidRPr="00CD48A8">
              <w:rPr>
                <w:noProof w:val="0"/>
                <w:color w:val="000000"/>
              </w:rPr>
              <w:t>303.86</w:t>
            </w:r>
          </w:p>
        </w:tc>
        <w:tc>
          <w:tcPr>
            <w:tcW w:w="965" w:type="dxa"/>
            <w:tcBorders>
              <w:top w:val="nil"/>
              <w:left w:val="nil"/>
              <w:bottom w:val="single" w:sz="4" w:space="0" w:color="auto"/>
              <w:right w:val="nil"/>
            </w:tcBorders>
            <w:shd w:val="clear" w:color="auto" w:fill="auto"/>
            <w:vAlign w:val="bottom"/>
          </w:tcPr>
          <w:p w14:paraId="6CAD602E" w14:textId="77777777" w:rsidR="00DE39A7" w:rsidRPr="00CD48A8" w:rsidRDefault="00DE39A7" w:rsidP="003D7CEE">
            <w:pPr>
              <w:pStyle w:val="TableText"/>
              <w:rPr>
                <w:noProof w:val="0"/>
              </w:rPr>
            </w:pPr>
            <w:r w:rsidRPr="00CD48A8">
              <w:rPr>
                <w:noProof w:val="0"/>
                <w:color w:val="000000"/>
              </w:rPr>
              <w:t>34.43</w:t>
            </w:r>
          </w:p>
        </w:tc>
        <w:tc>
          <w:tcPr>
            <w:tcW w:w="965" w:type="dxa"/>
            <w:tcBorders>
              <w:top w:val="nil"/>
              <w:left w:val="nil"/>
              <w:bottom w:val="single" w:sz="4" w:space="0" w:color="auto"/>
              <w:right w:val="nil"/>
            </w:tcBorders>
            <w:shd w:val="clear" w:color="auto" w:fill="auto"/>
            <w:vAlign w:val="bottom"/>
          </w:tcPr>
          <w:p w14:paraId="524FAB23" w14:textId="77777777" w:rsidR="00DE39A7" w:rsidRPr="00CD48A8" w:rsidRDefault="00DE39A7" w:rsidP="003D7CEE">
            <w:pPr>
              <w:pStyle w:val="TableText"/>
              <w:rPr>
                <w:noProof w:val="0"/>
              </w:rPr>
            </w:pPr>
            <w:r w:rsidRPr="00CD48A8">
              <w:rPr>
                <w:noProof w:val="0"/>
                <w:color w:val="000000"/>
              </w:rPr>
              <w:t>58.57</w:t>
            </w:r>
          </w:p>
        </w:tc>
        <w:tc>
          <w:tcPr>
            <w:tcW w:w="971" w:type="dxa"/>
            <w:tcBorders>
              <w:top w:val="nil"/>
              <w:left w:val="nil"/>
              <w:bottom w:val="single" w:sz="4" w:space="0" w:color="auto"/>
              <w:right w:val="nil"/>
            </w:tcBorders>
            <w:shd w:val="clear" w:color="auto" w:fill="auto"/>
            <w:vAlign w:val="bottom"/>
          </w:tcPr>
          <w:p w14:paraId="5565433E" w14:textId="77777777" w:rsidR="00DE39A7" w:rsidRPr="00CD48A8" w:rsidRDefault="00DE39A7" w:rsidP="003D7CEE">
            <w:pPr>
              <w:pStyle w:val="TableText"/>
              <w:rPr>
                <w:noProof w:val="0"/>
              </w:rPr>
            </w:pPr>
            <w:r w:rsidRPr="00CD48A8">
              <w:rPr>
                <w:noProof w:val="0"/>
                <w:color w:val="000000"/>
              </w:rPr>
              <w:t>73.99</w:t>
            </w:r>
          </w:p>
        </w:tc>
        <w:tc>
          <w:tcPr>
            <w:tcW w:w="965" w:type="dxa"/>
            <w:tcBorders>
              <w:top w:val="nil"/>
              <w:left w:val="nil"/>
              <w:bottom w:val="single" w:sz="4" w:space="0" w:color="auto"/>
              <w:right w:val="nil"/>
            </w:tcBorders>
            <w:shd w:val="clear" w:color="auto" w:fill="auto"/>
            <w:vAlign w:val="bottom"/>
          </w:tcPr>
          <w:p w14:paraId="28D18016" w14:textId="77777777" w:rsidR="00DE39A7" w:rsidRPr="00CD48A8" w:rsidRDefault="00DE39A7" w:rsidP="003D7CEE">
            <w:pPr>
              <w:pStyle w:val="TableText"/>
              <w:rPr>
                <w:noProof w:val="0"/>
              </w:rPr>
            </w:pPr>
            <w:r w:rsidRPr="00CD48A8">
              <w:rPr>
                <w:noProof w:val="0"/>
                <w:color w:val="000000"/>
              </w:rPr>
              <w:t>96.62</w:t>
            </w:r>
          </w:p>
        </w:tc>
        <w:tc>
          <w:tcPr>
            <w:tcW w:w="965" w:type="dxa"/>
            <w:tcBorders>
              <w:top w:val="nil"/>
              <w:left w:val="nil"/>
              <w:bottom w:val="single" w:sz="4" w:space="0" w:color="auto"/>
              <w:right w:val="nil"/>
            </w:tcBorders>
            <w:shd w:val="clear" w:color="auto" w:fill="auto"/>
            <w:vAlign w:val="bottom"/>
          </w:tcPr>
          <w:p w14:paraId="082B8850" w14:textId="77777777" w:rsidR="00DE39A7" w:rsidRPr="00CD48A8" w:rsidRDefault="00DE39A7" w:rsidP="003D7CEE">
            <w:pPr>
              <w:pStyle w:val="TableText"/>
              <w:rPr>
                <w:noProof w:val="0"/>
              </w:rPr>
            </w:pPr>
            <w:r w:rsidRPr="00CD48A8">
              <w:rPr>
                <w:noProof w:val="0"/>
                <w:color w:val="000000"/>
              </w:rPr>
              <w:t>131.81</w:t>
            </w:r>
          </w:p>
        </w:tc>
        <w:tc>
          <w:tcPr>
            <w:tcW w:w="965" w:type="dxa"/>
            <w:tcBorders>
              <w:top w:val="nil"/>
              <w:left w:val="nil"/>
              <w:bottom w:val="single" w:sz="4" w:space="0" w:color="auto"/>
              <w:right w:val="nil"/>
            </w:tcBorders>
            <w:shd w:val="clear" w:color="auto" w:fill="auto"/>
            <w:vAlign w:val="bottom"/>
          </w:tcPr>
          <w:p w14:paraId="09192102" w14:textId="77777777" w:rsidR="00DE39A7" w:rsidRPr="00CD48A8" w:rsidRDefault="00DE39A7" w:rsidP="003D7CEE">
            <w:pPr>
              <w:pStyle w:val="TableText"/>
              <w:rPr>
                <w:noProof w:val="0"/>
              </w:rPr>
            </w:pPr>
            <w:r w:rsidRPr="00CD48A8">
              <w:rPr>
                <w:noProof w:val="0"/>
                <w:color w:val="000000"/>
              </w:rPr>
              <w:t>178.59</w:t>
            </w:r>
          </w:p>
        </w:tc>
        <w:tc>
          <w:tcPr>
            <w:tcW w:w="965" w:type="dxa"/>
            <w:tcBorders>
              <w:top w:val="nil"/>
              <w:left w:val="nil"/>
              <w:bottom w:val="single" w:sz="4" w:space="0" w:color="auto"/>
              <w:right w:val="nil"/>
            </w:tcBorders>
            <w:shd w:val="clear" w:color="auto" w:fill="auto"/>
            <w:vAlign w:val="bottom"/>
          </w:tcPr>
          <w:p w14:paraId="24140931" w14:textId="77777777" w:rsidR="00DE39A7" w:rsidRPr="00CD48A8" w:rsidRDefault="00DE39A7" w:rsidP="003D7CEE">
            <w:pPr>
              <w:pStyle w:val="TableText"/>
              <w:rPr>
                <w:noProof w:val="0"/>
              </w:rPr>
            </w:pPr>
            <w:r w:rsidRPr="00CD48A8">
              <w:rPr>
                <w:noProof w:val="0"/>
                <w:color w:val="000000"/>
              </w:rPr>
              <w:t>299.03</w:t>
            </w:r>
          </w:p>
        </w:tc>
      </w:tr>
      <w:tr w:rsidR="00DE39A7" w:rsidRPr="00CD48A8" w14:paraId="32B71BFE" w14:textId="77777777" w:rsidTr="003D7CEE">
        <w:tc>
          <w:tcPr>
            <w:tcW w:w="858" w:type="dxa"/>
            <w:tcBorders>
              <w:top w:val="single" w:sz="4" w:space="0" w:color="auto"/>
              <w:left w:val="nil"/>
              <w:bottom w:val="nil"/>
              <w:right w:val="nil"/>
            </w:tcBorders>
            <w:shd w:val="clear" w:color="auto" w:fill="auto"/>
            <w:vAlign w:val="bottom"/>
          </w:tcPr>
          <w:p w14:paraId="4543ED35" w14:textId="77777777" w:rsidR="00DE39A7" w:rsidRPr="00CD48A8" w:rsidRDefault="00DE39A7" w:rsidP="003D7CEE">
            <w:pPr>
              <w:pStyle w:val="TableText"/>
              <w:rPr>
                <w:noProof w:val="0"/>
              </w:rPr>
            </w:pPr>
            <w:r w:rsidRPr="00CD48A8">
              <w:rPr>
                <w:noProof w:val="0"/>
              </w:rPr>
              <w:t>A</w:t>
            </w:r>
          </w:p>
        </w:tc>
        <w:tc>
          <w:tcPr>
            <w:tcW w:w="1080" w:type="dxa"/>
            <w:tcBorders>
              <w:top w:val="single" w:sz="4" w:space="0" w:color="auto"/>
              <w:left w:val="nil"/>
              <w:bottom w:val="nil"/>
              <w:right w:val="nil"/>
            </w:tcBorders>
            <w:shd w:val="clear" w:color="auto" w:fill="auto"/>
            <w:vAlign w:val="bottom"/>
          </w:tcPr>
          <w:p w14:paraId="59EFEE0F" w14:textId="77777777" w:rsidR="00DE39A7" w:rsidRPr="00CD48A8" w:rsidRDefault="00DE39A7" w:rsidP="003D7CEE">
            <w:pPr>
              <w:pStyle w:val="TableText"/>
              <w:rPr>
                <w:noProof w:val="0"/>
              </w:rPr>
            </w:pPr>
            <w:r w:rsidRPr="00CD48A8">
              <w:rPr>
                <w:noProof w:val="0"/>
                <w:color w:val="000000"/>
              </w:rPr>
              <w:t>0–19</w:t>
            </w:r>
          </w:p>
        </w:tc>
        <w:tc>
          <w:tcPr>
            <w:tcW w:w="684" w:type="dxa"/>
            <w:tcBorders>
              <w:top w:val="single" w:sz="4" w:space="0" w:color="auto"/>
              <w:left w:val="nil"/>
              <w:bottom w:val="nil"/>
              <w:right w:val="nil"/>
            </w:tcBorders>
            <w:shd w:val="clear" w:color="auto" w:fill="auto"/>
            <w:vAlign w:val="bottom"/>
          </w:tcPr>
          <w:p w14:paraId="648C8D30" w14:textId="77777777" w:rsidR="00DE39A7" w:rsidRPr="00CD48A8" w:rsidRDefault="00DE39A7" w:rsidP="003D7CEE">
            <w:pPr>
              <w:pStyle w:val="TableText"/>
              <w:rPr>
                <w:noProof w:val="0"/>
              </w:rPr>
            </w:pPr>
            <w:r w:rsidRPr="00CD48A8">
              <w:rPr>
                <w:noProof w:val="0"/>
                <w:color w:val="000000"/>
              </w:rPr>
              <w:t>3</w:t>
            </w:r>
          </w:p>
        </w:tc>
        <w:tc>
          <w:tcPr>
            <w:tcW w:w="951" w:type="dxa"/>
            <w:tcBorders>
              <w:top w:val="single" w:sz="4" w:space="0" w:color="auto"/>
              <w:left w:val="nil"/>
              <w:bottom w:val="nil"/>
              <w:right w:val="nil"/>
            </w:tcBorders>
            <w:shd w:val="clear" w:color="auto" w:fill="auto"/>
            <w:vAlign w:val="bottom"/>
          </w:tcPr>
          <w:p w14:paraId="7F115F2C" w14:textId="77777777" w:rsidR="00DE39A7" w:rsidRPr="00CD48A8" w:rsidRDefault="00DE39A7" w:rsidP="003D7CEE">
            <w:pPr>
              <w:pStyle w:val="TableText"/>
              <w:rPr>
                <w:noProof w:val="0"/>
              </w:rPr>
            </w:pPr>
            <w:r w:rsidRPr="00CD48A8">
              <w:rPr>
                <w:noProof w:val="0"/>
                <w:color w:val="000000"/>
              </w:rPr>
              <w:t>80.94</w:t>
            </w:r>
          </w:p>
        </w:tc>
        <w:tc>
          <w:tcPr>
            <w:tcW w:w="1008" w:type="dxa"/>
            <w:tcBorders>
              <w:top w:val="single" w:sz="4" w:space="0" w:color="auto"/>
              <w:left w:val="nil"/>
              <w:bottom w:val="nil"/>
              <w:right w:val="nil"/>
            </w:tcBorders>
            <w:shd w:val="clear" w:color="auto" w:fill="auto"/>
            <w:vAlign w:val="bottom"/>
          </w:tcPr>
          <w:p w14:paraId="587D1B09" w14:textId="77777777" w:rsidR="00DE39A7" w:rsidRPr="00CD48A8" w:rsidRDefault="00DE39A7" w:rsidP="003D7CEE">
            <w:pPr>
              <w:pStyle w:val="TableText"/>
              <w:rPr>
                <w:noProof w:val="0"/>
              </w:rPr>
            </w:pPr>
            <w:r w:rsidRPr="00CD48A8">
              <w:rPr>
                <w:noProof w:val="0"/>
                <w:color w:val="000000"/>
              </w:rPr>
              <w:t>74.77</w:t>
            </w:r>
          </w:p>
        </w:tc>
        <w:tc>
          <w:tcPr>
            <w:tcW w:w="1008" w:type="dxa"/>
            <w:tcBorders>
              <w:top w:val="single" w:sz="4" w:space="0" w:color="auto"/>
              <w:left w:val="nil"/>
              <w:bottom w:val="nil"/>
              <w:right w:val="nil"/>
            </w:tcBorders>
            <w:shd w:val="clear" w:color="auto" w:fill="auto"/>
            <w:vAlign w:val="bottom"/>
          </w:tcPr>
          <w:p w14:paraId="52831271" w14:textId="77777777" w:rsidR="00DE39A7" w:rsidRPr="00CD48A8" w:rsidRDefault="00DE39A7" w:rsidP="003D7CEE">
            <w:pPr>
              <w:pStyle w:val="TableText"/>
              <w:rPr>
                <w:noProof w:val="0"/>
              </w:rPr>
            </w:pPr>
            <w:r w:rsidRPr="00CD48A8">
              <w:rPr>
                <w:noProof w:val="0"/>
                <w:color w:val="000000"/>
              </w:rPr>
              <w:t>14.15</w:t>
            </w:r>
          </w:p>
        </w:tc>
        <w:tc>
          <w:tcPr>
            <w:tcW w:w="1008" w:type="dxa"/>
            <w:tcBorders>
              <w:top w:val="single" w:sz="4" w:space="0" w:color="auto"/>
              <w:left w:val="nil"/>
              <w:bottom w:val="nil"/>
              <w:right w:val="nil"/>
            </w:tcBorders>
            <w:shd w:val="clear" w:color="auto" w:fill="auto"/>
            <w:vAlign w:val="bottom"/>
          </w:tcPr>
          <w:p w14:paraId="096761A8" w14:textId="77777777" w:rsidR="00DE39A7" w:rsidRPr="00CD48A8" w:rsidRDefault="00DE39A7" w:rsidP="003D7CEE">
            <w:pPr>
              <w:pStyle w:val="TableText"/>
              <w:rPr>
                <w:noProof w:val="0"/>
              </w:rPr>
            </w:pPr>
            <w:r w:rsidRPr="00CD48A8">
              <w:rPr>
                <w:noProof w:val="0"/>
                <w:color w:val="000000"/>
              </w:rPr>
              <w:t>161.72</w:t>
            </w:r>
          </w:p>
        </w:tc>
        <w:tc>
          <w:tcPr>
            <w:tcW w:w="965" w:type="dxa"/>
            <w:tcBorders>
              <w:top w:val="single" w:sz="4" w:space="0" w:color="auto"/>
              <w:left w:val="nil"/>
              <w:bottom w:val="nil"/>
              <w:right w:val="nil"/>
            </w:tcBorders>
            <w:shd w:val="clear" w:color="auto" w:fill="auto"/>
            <w:vAlign w:val="bottom"/>
          </w:tcPr>
          <w:p w14:paraId="5E1A0D05" w14:textId="77777777" w:rsidR="00DE39A7" w:rsidRPr="00CD48A8" w:rsidRDefault="00DE39A7" w:rsidP="003D7CEE">
            <w:pPr>
              <w:pStyle w:val="TableText"/>
              <w:rPr>
                <w:noProof w:val="0"/>
              </w:rPr>
            </w:pPr>
            <w:r w:rsidRPr="00CD48A8">
              <w:rPr>
                <w:noProof w:val="0"/>
                <w:color w:val="000000"/>
              </w:rPr>
              <w:t>14.15</w:t>
            </w:r>
          </w:p>
        </w:tc>
        <w:tc>
          <w:tcPr>
            <w:tcW w:w="965" w:type="dxa"/>
            <w:tcBorders>
              <w:top w:val="single" w:sz="4" w:space="0" w:color="auto"/>
              <w:left w:val="nil"/>
              <w:bottom w:val="nil"/>
              <w:right w:val="nil"/>
            </w:tcBorders>
            <w:shd w:val="clear" w:color="auto" w:fill="auto"/>
            <w:vAlign w:val="bottom"/>
          </w:tcPr>
          <w:p w14:paraId="2872725A" w14:textId="77777777" w:rsidR="00DE39A7" w:rsidRPr="00CD48A8" w:rsidRDefault="00DE39A7" w:rsidP="003D7CEE">
            <w:pPr>
              <w:pStyle w:val="TableText"/>
              <w:rPr>
                <w:noProof w:val="0"/>
              </w:rPr>
            </w:pPr>
            <w:r w:rsidRPr="00CD48A8">
              <w:rPr>
                <w:noProof w:val="0"/>
                <w:color w:val="000000"/>
              </w:rPr>
              <w:t>14.15</w:t>
            </w:r>
          </w:p>
        </w:tc>
        <w:tc>
          <w:tcPr>
            <w:tcW w:w="971" w:type="dxa"/>
            <w:tcBorders>
              <w:top w:val="single" w:sz="4" w:space="0" w:color="auto"/>
              <w:left w:val="nil"/>
              <w:bottom w:val="nil"/>
              <w:right w:val="nil"/>
            </w:tcBorders>
            <w:shd w:val="clear" w:color="auto" w:fill="auto"/>
            <w:vAlign w:val="bottom"/>
          </w:tcPr>
          <w:p w14:paraId="4999B1FF" w14:textId="77777777" w:rsidR="00DE39A7" w:rsidRPr="00CD48A8" w:rsidRDefault="00DE39A7" w:rsidP="003D7CEE">
            <w:pPr>
              <w:pStyle w:val="TableText"/>
              <w:rPr>
                <w:noProof w:val="0"/>
              </w:rPr>
            </w:pPr>
            <w:r w:rsidRPr="00CD48A8">
              <w:rPr>
                <w:noProof w:val="0"/>
                <w:color w:val="000000"/>
              </w:rPr>
              <w:t>14.15</w:t>
            </w:r>
          </w:p>
        </w:tc>
        <w:tc>
          <w:tcPr>
            <w:tcW w:w="965" w:type="dxa"/>
            <w:tcBorders>
              <w:top w:val="single" w:sz="4" w:space="0" w:color="auto"/>
              <w:left w:val="nil"/>
              <w:bottom w:val="nil"/>
              <w:right w:val="nil"/>
            </w:tcBorders>
            <w:shd w:val="clear" w:color="auto" w:fill="auto"/>
            <w:vAlign w:val="bottom"/>
          </w:tcPr>
          <w:p w14:paraId="284E7288" w14:textId="77777777" w:rsidR="00DE39A7" w:rsidRPr="00CD48A8" w:rsidRDefault="00DE39A7" w:rsidP="003D7CEE">
            <w:pPr>
              <w:pStyle w:val="TableText"/>
              <w:rPr>
                <w:noProof w:val="0"/>
              </w:rPr>
            </w:pPr>
            <w:r w:rsidRPr="00CD48A8">
              <w:rPr>
                <w:noProof w:val="0"/>
                <w:color w:val="000000"/>
              </w:rPr>
              <w:t>66.96</w:t>
            </w:r>
          </w:p>
        </w:tc>
        <w:tc>
          <w:tcPr>
            <w:tcW w:w="965" w:type="dxa"/>
            <w:tcBorders>
              <w:top w:val="single" w:sz="4" w:space="0" w:color="auto"/>
              <w:left w:val="nil"/>
              <w:bottom w:val="nil"/>
              <w:right w:val="nil"/>
            </w:tcBorders>
            <w:shd w:val="clear" w:color="auto" w:fill="auto"/>
            <w:vAlign w:val="bottom"/>
          </w:tcPr>
          <w:p w14:paraId="648C9EA6" w14:textId="77777777" w:rsidR="00DE39A7" w:rsidRPr="00CD48A8" w:rsidRDefault="00DE39A7" w:rsidP="003D7CEE">
            <w:pPr>
              <w:pStyle w:val="TableText"/>
              <w:rPr>
                <w:noProof w:val="0"/>
              </w:rPr>
            </w:pPr>
            <w:r w:rsidRPr="00CD48A8">
              <w:rPr>
                <w:noProof w:val="0"/>
                <w:color w:val="000000"/>
              </w:rPr>
              <w:t>161.72</w:t>
            </w:r>
          </w:p>
        </w:tc>
        <w:tc>
          <w:tcPr>
            <w:tcW w:w="965" w:type="dxa"/>
            <w:tcBorders>
              <w:top w:val="single" w:sz="4" w:space="0" w:color="auto"/>
              <w:left w:val="nil"/>
              <w:bottom w:val="nil"/>
              <w:right w:val="nil"/>
            </w:tcBorders>
            <w:shd w:val="clear" w:color="auto" w:fill="auto"/>
            <w:vAlign w:val="bottom"/>
          </w:tcPr>
          <w:p w14:paraId="01AF3EF2" w14:textId="77777777" w:rsidR="00DE39A7" w:rsidRPr="00CD48A8" w:rsidRDefault="00DE39A7" w:rsidP="003D7CEE">
            <w:pPr>
              <w:pStyle w:val="TableText"/>
              <w:rPr>
                <w:noProof w:val="0"/>
              </w:rPr>
            </w:pPr>
            <w:r w:rsidRPr="00CD48A8">
              <w:rPr>
                <w:noProof w:val="0"/>
                <w:color w:val="000000"/>
              </w:rPr>
              <w:t>161.72</w:t>
            </w:r>
          </w:p>
        </w:tc>
        <w:tc>
          <w:tcPr>
            <w:tcW w:w="965" w:type="dxa"/>
            <w:tcBorders>
              <w:top w:val="single" w:sz="4" w:space="0" w:color="auto"/>
              <w:left w:val="nil"/>
              <w:bottom w:val="nil"/>
              <w:right w:val="nil"/>
            </w:tcBorders>
            <w:shd w:val="clear" w:color="auto" w:fill="auto"/>
            <w:vAlign w:val="bottom"/>
          </w:tcPr>
          <w:p w14:paraId="3B0E67F6" w14:textId="77777777" w:rsidR="00DE39A7" w:rsidRPr="00CD48A8" w:rsidRDefault="00DE39A7" w:rsidP="003D7CEE">
            <w:pPr>
              <w:pStyle w:val="TableText"/>
              <w:rPr>
                <w:noProof w:val="0"/>
              </w:rPr>
            </w:pPr>
            <w:r w:rsidRPr="00CD48A8">
              <w:rPr>
                <w:noProof w:val="0"/>
                <w:color w:val="000000"/>
              </w:rPr>
              <w:t>161.72</w:t>
            </w:r>
          </w:p>
        </w:tc>
      </w:tr>
      <w:tr w:rsidR="00DE39A7" w:rsidRPr="00CD48A8" w14:paraId="2E25120A" w14:textId="77777777" w:rsidTr="003D7CEE">
        <w:tc>
          <w:tcPr>
            <w:tcW w:w="858" w:type="dxa"/>
            <w:tcBorders>
              <w:top w:val="nil"/>
              <w:left w:val="nil"/>
              <w:bottom w:val="nil"/>
              <w:right w:val="nil"/>
            </w:tcBorders>
            <w:shd w:val="clear" w:color="auto" w:fill="auto"/>
            <w:vAlign w:val="bottom"/>
          </w:tcPr>
          <w:p w14:paraId="35B99EAA"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nil"/>
              <w:right w:val="nil"/>
            </w:tcBorders>
            <w:shd w:val="clear" w:color="auto" w:fill="auto"/>
            <w:vAlign w:val="bottom"/>
          </w:tcPr>
          <w:p w14:paraId="2D08ACDC" w14:textId="77777777" w:rsidR="00DE39A7" w:rsidRPr="00CD48A8" w:rsidRDefault="00DE39A7" w:rsidP="003D7CEE">
            <w:pPr>
              <w:pStyle w:val="TableText"/>
              <w:rPr>
                <w:noProof w:val="0"/>
              </w:rPr>
            </w:pPr>
            <w:r w:rsidRPr="00CD48A8">
              <w:rPr>
                <w:noProof w:val="0"/>
                <w:color w:val="000000"/>
              </w:rPr>
              <w:t>20–20</w:t>
            </w:r>
          </w:p>
        </w:tc>
        <w:tc>
          <w:tcPr>
            <w:tcW w:w="684" w:type="dxa"/>
            <w:tcBorders>
              <w:top w:val="nil"/>
              <w:left w:val="nil"/>
              <w:bottom w:val="nil"/>
              <w:right w:val="nil"/>
            </w:tcBorders>
            <w:shd w:val="clear" w:color="auto" w:fill="auto"/>
            <w:vAlign w:val="bottom"/>
          </w:tcPr>
          <w:p w14:paraId="40DC4A3D" w14:textId="77777777" w:rsidR="00DE39A7" w:rsidRPr="00CD48A8" w:rsidRDefault="00DE39A7" w:rsidP="003D7CEE">
            <w:pPr>
              <w:pStyle w:val="TableText"/>
              <w:rPr>
                <w:noProof w:val="0"/>
              </w:rPr>
            </w:pPr>
            <w:r w:rsidRPr="00CD48A8">
              <w:rPr>
                <w:noProof w:val="0"/>
                <w:color w:val="000000"/>
              </w:rPr>
              <w:t>4</w:t>
            </w:r>
          </w:p>
        </w:tc>
        <w:tc>
          <w:tcPr>
            <w:tcW w:w="951" w:type="dxa"/>
            <w:tcBorders>
              <w:top w:val="nil"/>
              <w:left w:val="nil"/>
              <w:bottom w:val="nil"/>
              <w:right w:val="nil"/>
            </w:tcBorders>
            <w:shd w:val="clear" w:color="auto" w:fill="auto"/>
            <w:vAlign w:val="bottom"/>
          </w:tcPr>
          <w:p w14:paraId="5E18E997" w14:textId="77777777" w:rsidR="00DE39A7" w:rsidRPr="00CD48A8" w:rsidRDefault="00DE39A7" w:rsidP="003D7CEE">
            <w:pPr>
              <w:pStyle w:val="TableText"/>
              <w:rPr>
                <w:noProof w:val="0"/>
              </w:rPr>
            </w:pPr>
            <w:r w:rsidRPr="00CD48A8">
              <w:rPr>
                <w:noProof w:val="0"/>
                <w:color w:val="000000"/>
              </w:rPr>
              <w:t>78.51</w:t>
            </w:r>
          </w:p>
        </w:tc>
        <w:tc>
          <w:tcPr>
            <w:tcW w:w="1008" w:type="dxa"/>
            <w:tcBorders>
              <w:top w:val="nil"/>
              <w:left w:val="nil"/>
              <w:bottom w:val="nil"/>
              <w:right w:val="nil"/>
            </w:tcBorders>
            <w:shd w:val="clear" w:color="auto" w:fill="auto"/>
            <w:vAlign w:val="bottom"/>
          </w:tcPr>
          <w:p w14:paraId="7CC6211D" w14:textId="77777777" w:rsidR="00DE39A7" w:rsidRPr="00CD48A8" w:rsidRDefault="00DE39A7" w:rsidP="003D7CEE">
            <w:pPr>
              <w:pStyle w:val="TableText"/>
              <w:rPr>
                <w:noProof w:val="0"/>
              </w:rPr>
            </w:pPr>
            <w:r w:rsidRPr="00CD48A8">
              <w:rPr>
                <w:noProof w:val="0"/>
                <w:color w:val="000000"/>
              </w:rPr>
              <w:t>70.28</w:t>
            </w:r>
          </w:p>
        </w:tc>
        <w:tc>
          <w:tcPr>
            <w:tcW w:w="1008" w:type="dxa"/>
            <w:tcBorders>
              <w:top w:val="nil"/>
              <w:left w:val="nil"/>
              <w:bottom w:val="nil"/>
              <w:right w:val="nil"/>
            </w:tcBorders>
            <w:shd w:val="clear" w:color="auto" w:fill="auto"/>
            <w:vAlign w:val="bottom"/>
          </w:tcPr>
          <w:p w14:paraId="57F15EE1" w14:textId="77777777" w:rsidR="00DE39A7" w:rsidRPr="00CD48A8" w:rsidRDefault="00DE39A7" w:rsidP="003D7CEE">
            <w:pPr>
              <w:pStyle w:val="TableText"/>
              <w:rPr>
                <w:noProof w:val="0"/>
              </w:rPr>
            </w:pPr>
            <w:r w:rsidRPr="00CD48A8">
              <w:rPr>
                <w:noProof w:val="0"/>
                <w:color w:val="000000"/>
              </w:rPr>
              <w:t>24.11</w:t>
            </w:r>
          </w:p>
        </w:tc>
        <w:tc>
          <w:tcPr>
            <w:tcW w:w="1008" w:type="dxa"/>
            <w:tcBorders>
              <w:top w:val="nil"/>
              <w:left w:val="nil"/>
              <w:bottom w:val="nil"/>
              <w:right w:val="nil"/>
            </w:tcBorders>
            <w:shd w:val="clear" w:color="auto" w:fill="auto"/>
            <w:vAlign w:val="bottom"/>
          </w:tcPr>
          <w:p w14:paraId="61D1B5A1" w14:textId="77777777" w:rsidR="00DE39A7" w:rsidRPr="00CD48A8" w:rsidRDefault="00DE39A7" w:rsidP="003D7CEE">
            <w:pPr>
              <w:pStyle w:val="TableText"/>
              <w:rPr>
                <w:noProof w:val="0"/>
              </w:rPr>
            </w:pPr>
            <w:r w:rsidRPr="00CD48A8">
              <w:rPr>
                <w:noProof w:val="0"/>
                <w:color w:val="000000"/>
              </w:rPr>
              <w:t>180.41</w:t>
            </w:r>
          </w:p>
        </w:tc>
        <w:tc>
          <w:tcPr>
            <w:tcW w:w="965" w:type="dxa"/>
            <w:tcBorders>
              <w:top w:val="nil"/>
              <w:left w:val="nil"/>
              <w:bottom w:val="nil"/>
              <w:right w:val="nil"/>
            </w:tcBorders>
            <w:shd w:val="clear" w:color="auto" w:fill="auto"/>
            <w:vAlign w:val="bottom"/>
          </w:tcPr>
          <w:p w14:paraId="4531BDCD" w14:textId="77777777" w:rsidR="00DE39A7" w:rsidRPr="00CD48A8" w:rsidRDefault="00DE39A7" w:rsidP="003D7CEE">
            <w:pPr>
              <w:pStyle w:val="TableText"/>
              <w:rPr>
                <w:noProof w:val="0"/>
              </w:rPr>
            </w:pPr>
            <w:r w:rsidRPr="00CD48A8">
              <w:rPr>
                <w:noProof w:val="0"/>
                <w:color w:val="000000"/>
              </w:rPr>
              <w:t>24.11</w:t>
            </w:r>
          </w:p>
        </w:tc>
        <w:tc>
          <w:tcPr>
            <w:tcW w:w="965" w:type="dxa"/>
            <w:tcBorders>
              <w:top w:val="nil"/>
              <w:left w:val="nil"/>
              <w:bottom w:val="nil"/>
              <w:right w:val="nil"/>
            </w:tcBorders>
            <w:shd w:val="clear" w:color="auto" w:fill="auto"/>
            <w:vAlign w:val="bottom"/>
          </w:tcPr>
          <w:p w14:paraId="204B32EC" w14:textId="77777777" w:rsidR="00DE39A7" w:rsidRPr="00CD48A8" w:rsidRDefault="00DE39A7" w:rsidP="003D7CEE">
            <w:pPr>
              <w:pStyle w:val="TableText"/>
              <w:rPr>
                <w:noProof w:val="0"/>
              </w:rPr>
            </w:pPr>
            <w:r w:rsidRPr="00CD48A8">
              <w:rPr>
                <w:noProof w:val="0"/>
                <w:color w:val="000000"/>
              </w:rPr>
              <w:t>24.11</w:t>
            </w:r>
          </w:p>
        </w:tc>
        <w:tc>
          <w:tcPr>
            <w:tcW w:w="971" w:type="dxa"/>
            <w:tcBorders>
              <w:top w:val="nil"/>
              <w:left w:val="nil"/>
              <w:bottom w:val="nil"/>
              <w:right w:val="nil"/>
            </w:tcBorders>
            <w:shd w:val="clear" w:color="auto" w:fill="auto"/>
            <w:vAlign w:val="bottom"/>
          </w:tcPr>
          <w:p w14:paraId="7FED4C37" w14:textId="77777777" w:rsidR="00DE39A7" w:rsidRPr="00CD48A8" w:rsidRDefault="00DE39A7" w:rsidP="003D7CEE">
            <w:pPr>
              <w:pStyle w:val="TableText"/>
              <w:rPr>
                <w:noProof w:val="0"/>
              </w:rPr>
            </w:pPr>
            <w:r w:rsidRPr="00CD48A8">
              <w:rPr>
                <w:noProof w:val="0"/>
                <w:color w:val="000000"/>
              </w:rPr>
              <w:t>32.84</w:t>
            </w:r>
          </w:p>
        </w:tc>
        <w:tc>
          <w:tcPr>
            <w:tcW w:w="965" w:type="dxa"/>
            <w:tcBorders>
              <w:top w:val="nil"/>
              <w:left w:val="nil"/>
              <w:bottom w:val="nil"/>
              <w:right w:val="nil"/>
            </w:tcBorders>
            <w:shd w:val="clear" w:color="auto" w:fill="auto"/>
            <w:vAlign w:val="bottom"/>
          </w:tcPr>
          <w:p w14:paraId="4D91DAEE" w14:textId="77777777" w:rsidR="00DE39A7" w:rsidRPr="00CD48A8" w:rsidRDefault="00DE39A7" w:rsidP="003D7CEE">
            <w:pPr>
              <w:pStyle w:val="TableText"/>
              <w:rPr>
                <w:noProof w:val="0"/>
              </w:rPr>
            </w:pPr>
            <w:r w:rsidRPr="00CD48A8">
              <w:rPr>
                <w:noProof w:val="0"/>
                <w:color w:val="000000"/>
              </w:rPr>
              <w:t>54.75</w:t>
            </w:r>
          </w:p>
        </w:tc>
        <w:tc>
          <w:tcPr>
            <w:tcW w:w="965" w:type="dxa"/>
            <w:tcBorders>
              <w:top w:val="nil"/>
              <w:left w:val="nil"/>
              <w:bottom w:val="nil"/>
              <w:right w:val="nil"/>
            </w:tcBorders>
            <w:shd w:val="clear" w:color="auto" w:fill="auto"/>
            <w:vAlign w:val="bottom"/>
          </w:tcPr>
          <w:p w14:paraId="6F88CD86" w14:textId="77777777" w:rsidR="00DE39A7" w:rsidRPr="00CD48A8" w:rsidRDefault="00DE39A7" w:rsidP="003D7CEE">
            <w:pPr>
              <w:pStyle w:val="TableText"/>
              <w:rPr>
                <w:noProof w:val="0"/>
              </w:rPr>
            </w:pPr>
            <w:r w:rsidRPr="00CD48A8">
              <w:rPr>
                <w:noProof w:val="0"/>
                <w:color w:val="000000"/>
              </w:rPr>
              <w:t>124.17</w:t>
            </w:r>
          </w:p>
        </w:tc>
        <w:tc>
          <w:tcPr>
            <w:tcW w:w="965" w:type="dxa"/>
            <w:tcBorders>
              <w:top w:val="nil"/>
              <w:left w:val="nil"/>
              <w:bottom w:val="nil"/>
              <w:right w:val="nil"/>
            </w:tcBorders>
            <w:shd w:val="clear" w:color="auto" w:fill="auto"/>
            <w:vAlign w:val="bottom"/>
          </w:tcPr>
          <w:p w14:paraId="6E41918D" w14:textId="77777777" w:rsidR="00DE39A7" w:rsidRPr="00CD48A8" w:rsidRDefault="00DE39A7" w:rsidP="003D7CEE">
            <w:pPr>
              <w:pStyle w:val="TableText"/>
              <w:rPr>
                <w:noProof w:val="0"/>
              </w:rPr>
            </w:pPr>
            <w:r w:rsidRPr="00CD48A8">
              <w:rPr>
                <w:noProof w:val="0"/>
                <w:color w:val="000000"/>
              </w:rPr>
              <w:t>180.41</w:t>
            </w:r>
          </w:p>
        </w:tc>
        <w:tc>
          <w:tcPr>
            <w:tcW w:w="965" w:type="dxa"/>
            <w:tcBorders>
              <w:top w:val="nil"/>
              <w:left w:val="nil"/>
              <w:bottom w:val="nil"/>
              <w:right w:val="nil"/>
            </w:tcBorders>
            <w:shd w:val="clear" w:color="auto" w:fill="auto"/>
            <w:vAlign w:val="bottom"/>
          </w:tcPr>
          <w:p w14:paraId="6479C26F" w14:textId="77777777" w:rsidR="00DE39A7" w:rsidRPr="00CD48A8" w:rsidRDefault="00DE39A7" w:rsidP="003D7CEE">
            <w:pPr>
              <w:pStyle w:val="TableText"/>
              <w:rPr>
                <w:noProof w:val="0"/>
              </w:rPr>
            </w:pPr>
            <w:r w:rsidRPr="00CD48A8">
              <w:rPr>
                <w:noProof w:val="0"/>
                <w:color w:val="000000"/>
              </w:rPr>
              <w:t>180.41</w:t>
            </w:r>
          </w:p>
        </w:tc>
      </w:tr>
      <w:tr w:rsidR="00DE39A7" w:rsidRPr="00CD48A8" w14:paraId="5436A20C" w14:textId="77777777" w:rsidTr="003D7CEE">
        <w:tc>
          <w:tcPr>
            <w:tcW w:w="858" w:type="dxa"/>
            <w:tcBorders>
              <w:top w:val="nil"/>
              <w:left w:val="nil"/>
              <w:bottom w:val="nil"/>
              <w:right w:val="nil"/>
            </w:tcBorders>
            <w:shd w:val="clear" w:color="auto" w:fill="auto"/>
            <w:vAlign w:val="bottom"/>
          </w:tcPr>
          <w:p w14:paraId="5F31CAD2"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nil"/>
              <w:right w:val="nil"/>
            </w:tcBorders>
            <w:shd w:val="clear" w:color="auto" w:fill="auto"/>
            <w:vAlign w:val="bottom"/>
          </w:tcPr>
          <w:p w14:paraId="143EB52E" w14:textId="77777777" w:rsidR="00DE39A7" w:rsidRPr="00CD48A8" w:rsidRDefault="00DE39A7" w:rsidP="003D7CEE">
            <w:pPr>
              <w:pStyle w:val="TableText"/>
              <w:rPr>
                <w:noProof w:val="0"/>
              </w:rPr>
            </w:pPr>
            <w:r w:rsidRPr="00CD48A8">
              <w:rPr>
                <w:noProof w:val="0"/>
                <w:color w:val="000000"/>
              </w:rPr>
              <w:t>21–25</w:t>
            </w:r>
          </w:p>
        </w:tc>
        <w:tc>
          <w:tcPr>
            <w:tcW w:w="684" w:type="dxa"/>
            <w:tcBorders>
              <w:top w:val="nil"/>
              <w:left w:val="nil"/>
              <w:bottom w:val="nil"/>
              <w:right w:val="nil"/>
            </w:tcBorders>
            <w:shd w:val="clear" w:color="auto" w:fill="auto"/>
            <w:vAlign w:val="bottom"/>
          </w:tcPr>
          <w:p w14:paraId="44B965D9" w14:textId="77777777" w:rsidR="00DE39A7" w:rsidRPr="00CD48A8" w:rsidRDefault="00DE39A7" w:rsidP="003D7CEE">
            <w:pPr>
              <w:pStyle w:val="TableText"/>
              <w:rPr>
                <w:noProof w:val="0"/>
              </w:rPr>
            </w:pPr>
            <w:r w:rsidRPr="00CD48A8">
              <w:rPr>
                <w:noProof w:val="0"/>
                <w:color w:val="000000"/>
              </w:rPr>
              <w:t>2</w:t>
            </w:r>
          </w:p>
        </w:tc>
        <w:tc>
          <w:tcPr>
            <w:tcW w:w="951" w:type="dxa"/>
            <w:tcBorders>
              <w:top w:val="nil"/>
              <w:left w:val="nil"/>
              <w:bottom w:val="nil"/>
              <w:right w:val="nil"/>
            </w:tcBorders>
            <w:shd w:val="clear" w:color="auto" w:fill="auto"/>
            <w:vAlign w:val="bottom"/>
          </w:tcPr>
          <w:p w14:paraId="17852242" w14:textId="77777777" w:rsidR="00DE39A7" w:rsidRPr="00CD48A8" w:rsidRDefault="00DE39A7" w:rsidP="003D7CEE">
            <w:pPr>
              <w:pStyle w:val="TableText"/>
              <w:rPr>
                <w:noProof w:val="0"/>
              </w:rPr>
            </w:pPr>
            <w:r w:rsidRPr="00CD48A8">
              <w:rPr>
                <w:noProof w:val="0"/>
                <w:color w:val="000000"/>
              </w:rPr>
              <w:t>66.09</w:t>
            </w:r>
          </w:p>
        </w:tc>
        <w:tc>
          <w:tcPr>
            <w:tcW w:w="1008" w:type="dxa"/>
            <w:tcBorders>
              <w:top w:val="nil"/>
              <w:left w:val="nil"/>
              <w:bottom w:val="nil"/>
              <w:right w:val="nil"/>
            </w:tcBorders>
            <w:shd w:val="clear" w:color="auto" w:fill="auto"/>
            <w:vAlign w:val="bottom"/>
          </w:tcPr>
          <w:p w14:paraId="697FEB15" w14:textId="77777777" w:rsidR="00DE39A7" w:rsidRPr="00CD48A8" w:rsidRDefault="00DE39A7" w:rsidP="003D7CEE">
            <w:pPr>
              <w:pStyle w:val="TableText"/>
              <w:rPr>
                <w:noProof w:val="0"/>
              </w:rPr>
            </w:pPr>
            <w:r w:rsidRPr="00CD48A8">
              <w:rPr>
                <w:noProof w:val="0"/>
                <w:color w:val="000000"/>
              </w:rPr>
              <w:t>8.48</w:t>
            </w:r>
          </w:p>
        </w:tc>
        <w:tc>
          <w:tcPr>
            <w:tcW w:w="1008" w:type="dxa"/>
            <w:tcBorders>
              <w:top w:val="nil"/>
              <w:left w:val="nil"/>
              <w:bottom w:val="nil"/>
              <w:right w:val="nil"/>
            </w:tcBorders>
            <w:shd w:val="clear" w:color="auto" w:fill="auto"/>
            <w:vAlign w:val="bottom"/>
          </w:tcPr>
          <w:p w14:paraId="6B6A6BCE" w14:textId="77777777" w:rsidR="00DE39A7" w:rsidRPr="00CD48A8" w:rsidRDefault="00DE39A7" w:rsidP="003D7CEE">
            <w:pPr>
              <w:pStyle w:val="TableText"/>
              <w:rPr>
                <w:noProof w:val="0"/>
              </w:rPr>
            </w:pPr>
            <w:r w:rsidRPr="00CD48A8">
              <w:rPr>
                <w:noProof w:val="0"/>
                <w:color w:val="000000"/>
              </w:rPr>
              <w:t>60.09</w:t>
            </w:r>
          </w:p>
        </w:tc>
        <w:tc>
          <w:tcPr>
            <w:tcW w:w="1008" w:type="dxa"/>
            <w:tcBorders>
              <w:top w:val="nil"/>
              <w:left w:val="nil"/>
              <w:bottom w:val="nil"/>
              <w:right w:val="nil"/>
            </w:tcBorders>
            <w:shd w:val="clear" w:color="auto" w:fill="auto"/>
            <w:vAlign w:val="bottom"/>
          </w:tcPr>
          <w:p w14:paraId="6CB69C3E" w14:textId="77777777" w:rsidR="00DE39A7" w:rsidRPr="00CD48A8" w:rsidRDefault="00DE39A7" w:rsidP="003D7CEE">
            <w:pPr>
              <w:pStyle w:val="TableText"/>
              <w:rPr>
                <w:noProof w:val="0"/>
              </w:rPr>
            </w:pPr>
            <w:r w:rsidRPr="00CD48A8">
              <w:rPr>
                <w:noProof w:val="0"/>
                <w:color w:val="000000"/>
              </w:rPr>
              <w:t>72.08</w:t>
            </w:r>
          </w:p>
        </w:tc>
        <w:tc>
          <w:tcPr>
            <w:tcW w:w="965" w:type="dxa"/>
            <w:tcBorders>
              <w:top w:val="nil"/>
              <w:left w:val="nil"/>
              <w:bottom w:val="nil"/>
              <w:right w:val="nil"/>
            </w:tcBorders>
            <w:shd w:val="clear" w:color="auto" w:fill="auto"/>
            <w:vAlign w:val="bottom"/>
          </w:tcPr>
          <w:p w14:paraId="3494F1A2" w14:textId="77777777" w:rsidR="00DE39A7" w:rsidRPr="00CD48A8" w:rsidRDefault="00DE39A7" w:rsidP="003D7CEE">
            <w:pPr>
              <w:pStyle w:val="TableText"/>
              <w:rPr>
                <w:noProof w:val="0"/>
              </w:rPr>
            </w:pPr>
            <w:r w:rsidRPr="00CD48A8">
              <w:rPr>
                <w:noProof w:val="0"/>
                <w:color w:val="000000"/>
              </w:rPr>
              <w:t>60.09</w:t>
            </w:r>
          </w:p>
        </w:tc>
        <w:tc>
          <w:tcPr>
            <w:tcW w:w="965" w:type="dxa"/>
            <w:tcBorders>
              <w:top w:val="nil"/>
              <w:left w:val="nil"/>
              <w:bottom w:val="nil"/>
              <w:right w:val="nil"/>
            </w:tcBorders>
            <w:shd w:val="clear" w:color="auto" w:fill="auto"/>
            <w:vAlign w:val="bottom"/>
          </w:tcPr>
          <w:p w14:paraId="5106981C" w14:textId="77777777" w:rsidR="00DE39A7" w:rsidRPr="00CD48A8" w:rsidRDefault="00DE39A7" w:rsidP="003D7CEE">
            <w:pPr>
              <w:pStyle w:val="TableText"/>
              <w:rPr>
                <w:noProof w:val="0"/>
              </w:rPr>
            </w:pPr>
            <w:r w:rsidRPr="00CD48A8">
              <w:rPr>
                <w:noProof w:val="0"/>
                <w:color w:val="000000"/>
              </w:rPr>
              <w:t>60.09</w:t>
            </w:r>
          </w:p>
        </w:tc>
        <w:tc>
          <w:tcPr>
            <w:tcW w:w="971" w:type="dxa"/>
            <w:tcBorders>
              <w:top w:val="nil"/>
              <w:left w:val="nil"/>
              <w:bottom w:val="nil"/>
              <w:right w:val="nil"/>
            </w:tcBorders>
            <w:shd w:val="clear" w:color="auto" w:fill="auto"/>
            <w:vAlign w:val="bottom"/>
          </w:tcPr>
          <w:p w14:paraId="05065639" w14:textId="77777777" w:rsidR="00DE39A7" w:rsidRPr="00CD48A8" w:rsidRDefault="00DE39A7" w:rsidP="003D7CEE">
            <w:pPr>
              <w:pStyle w:val="TableText"/>
              <w:rPr>
                <w:noProof w:val="0"/>
              </w:rPr>
            </w:pPr>
            <w:r w:rsidRPr="00CD48A8">
              <w:rPr>
                <w:noProof w:val="0"/>
                <w:color w:val="000000"/>
              </w:rPr>
              <w:t>60.09</w:t>
            </w:r>
          </w:p>
        </w:tc>
        <w:tc>
          <w:tcPr>
            <w:tcW w:w="965" w:type="dxa"/>
            <w:tcBorders>
              <w:top w:val="nil"/>
              <w:left w:val="nil"/>
              <w:bottom w:val="nil"/>
              <w:right w:val="nil"/>
            </w:tcBorders>
            <w:shd w:val="clear" w:color="auto" w:fill="auto"/>
            <w:vAlign w:val="bottom"/>
          </w:tcPr>
          <w:p w14:paraId="5F267955" w14:textId="77777777" w:rsidR="00DE39A7" w:rsidRPr="00CD48A8" w:rsidRDefault="00DE39A7" w:rsidP="003D7CEE">
            <w:pPr>
              <w:pStyle w:val="TableText"/>
              <w:rPr>
                <w:noProof w:val="0"/>
              </w:rPr>
            </w:pPr>
            <w:r w:rsidRPr="00CD48A8">
              <w:rPr>
                <w:noProof w:val="0"/>
                <w:color w:val="000000"/>
              </w:rPr>
              <w:t>66.09</w:t>
            </w:r>
          </w:p>
        </w:tc>
        <w:tc>
          <w:tcPr>
            <w:tcW w:w="965" w:type="dxa"/>
            <w:tcBorders>
              <w:top w:val="nil"/>
              <w:left w:val="nil"/>
              <w:bottom w:val="nil"/>
              <w:right w:val="nil"/>
            </w:tcBorders>
            <w:shd w:val="clear" w:color="auto" w:fill="auto"/>
            <w:vAlign w:val="bottom"/>
          </w:tcPr>
          <w:p w14:paraId="6209ADA9" w14:textId="77777777" w:rsidR="00DE39A7" w:rsidRPr="00CD48A8" w:rsidRDefault="00DE39A7" w:rsidP="003D7CEE">
            <w:pPr>
              <w:pStyle w:val="TableText"/>
              <w:rPr>
                <w:noProof w:val="0"/>
              </w:rPr>
            </w:pPr>
            <w:r w:rsidRPr="00CD48A8">
              <w:rPr>
                <w:noProof w:val="0"/>
                <w:color w:val="000000"/>
              </w:rPr>
              <w:t>72.08</w:t>
            </w:r>
          </w:p>
        </w:tc>
        <w:tc>
          <w:tcPr>
            <w:tcW w:w="965" w:type="dxa"/>
            <w:tcBorders>
              <w:top w:val="nil"/>
              <w:left w:val="nil"/>
              <w:bottom w:val="nil"/>
              <w:right w:val="nil"/>
            </w:tcBorders>
            <w:shd w:val="clear" w:color="auto" w:fill="auto"/>
            <w:vAlign w:val="bottom"/>
          </w:tcPr>
          <w:p w14:paraId="285808EF" w14:textId="77777777" w:rsidR="00DE39A7" w:rsidRPr="00CD48A8" w:rsidRDefault="00DE39A7" w:rsidP="003D7CEE">
            <w:pPr>
              <w:pStyle w:val="TableText"/>
              <w:rPr>
                <w:noProof w:val="0"/>
              </w:rPr>
            </w:pPr>
            <w:r w:rsidRPr="00CD48A8">
              <w:rPr>
                <w:noProof w:val="0"/>
                <w:color w:val="000000"/>
              </w:rPr>
              <w:t>72.08</w:t>
            </w:r>
          </w:p>
        </w:tc>
        <w:tc>
          <w:tcPr>
            <w:tcW w:w="965" w:type="dxa"/>
            <w:tcBorders>
              <w:top w:val="nil"/>
              <w:left w:val="nil"/>
              <w:bottom w:val="nil"/>
              <w:right w:val="nil"/>
            </w:tcBorders>
            <w:shd w:val="clear" w:color="auto" w:fill="auto"/>
            <w:vAlign w:val="bottom"/>
          </w:tcPr>
          <w:p w14:paraId="545B78D0" w14:textId="77777777" w:rsidR="00DE39A7" w:rsidRPr="00CD48A8" w:rsidRDefault="00DE39A7" w:rsidP="003D7CEE">
            <w:pPr>
              <w:pStyle w:val="TableText"/>
              <w:rPr>
                <w:noProof w:val="0"/>
              </w:rPr>
            </w:pPr>
            <w:r w:rsidRPr="00CD48A8">
              <w:rPr>
                <w:noProof w:val="0"/>
                <w:color w:val="000000"/>
              </w:rPr>
              <w:t>72.08</w:t>
            </w:r>
          </w:p>
        </w:tc>
      </w:tr>
      <w:tr w:rsidR="00DE39A7" w:rsidRPr="00CD48A8" w14:paraId="0F3DB19C" w14:textId="77777777" w:rsidTr="003D7CEE">
        <w:tc>
          <w:tcPr>
            <w:tcW w:w="858" w:type="dxa"/>
            <w:tcBorders>
              <w:top w:val="nil"/>
              <w:left w:val="nil"/>
              <w:bottom w:val="single" w:sz="12" w:space="0" w:color="auto"/>
              <w:right w:val="nil"/>
            </w:tcBorders>
            <w:shd w:val="clear" w:color="auto" w:fill="auto"/>
            <w:vAlign w:val="bottom"/>
          </w:tcPr>
          <w:p w14:paraId="4EF38212"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single" w:sz="12" w:space="0" w:color="auto"/>
              <w:right w:val="nil"/>
            </w:tcBorders>
            <w:shd w:val="clear" w:color="auto" w:fill="auto"/>
            <w:vAlign w:val="bottom"/>
          </w:tcPr>
          <w:p w14:paraId="6ED1D2F7" w14:textId="77777777" w:rsidR="00DE39A7" w:rsidRPr="00CD48A8" w:rsidRDefault="00DE39A7" w:rsidP="003D7CEE">
            <w:pPr>
              <w:pStyle w:val="TableText"/>
              <w:rPr>
                <w:noProof w:val="0"/>
              </w:rPr>
            </w:pPr>
            <w:r w:rsidRPr="00CD48A8">
              <w:rPr>
                <w:noProof w:val="0"/>
                <w:color w:val="000000"/>
              </w:rPr>
              <w:t>26–63</w:t>
            </w:r>
          </w:p>
        </w:tc>
        <w:tc>
          <w:tcPr>
            <w:tcW w:w="684" w:type="dxa"/>
            <w:tcBorders>
              <w:top w:val="nil"/>
              <w:left w:val="nil"/>
              <w:bottom w:val="single" w:sz="12" w:space="0" w:color="auto"/>
              <w:right w:val="nil"/>
            </w:tcBorders>
            <w:shd w:val="clear" w:color="auto" w:fill="auto"/>
            <w:vAlign w:val="bottom"/>
          </w:tcPr>
          <w:p w14:paraId="02973330" w14:textId="77777777" w:rsidR="00DE39A7" w:rsidRPr="00CD48A8" w:rsidRDefault="00DE39A7" w:rsidP="003D7CEE">
            <w:pPr>
              <w:pStyle w:val="TableText"/>
              <w:rPr>
                <w:noProof w:val="0"/>
              </w:rPr>
            </w:pPr>
            <w:r w:rsidRPr="00CD48A8">
              <w:rPr>
                <w:noProof w:val="0"/>
                <w:color w:val="000000"/>
              </w:rPr>
              <w:t>5</w:t>
            </w:r>
          </w:p>
        </w:tc>
        <w:tc>
          <w:tcPr>
            <w:tcW w:w="951" w:type="dxa"/>
            <w:tcBorders>
              <w:top w:val="nil"/>
              <w:left w:val="nil"/>
              <w:bottom w:val="single" w:sz="12" w:space="0" w:color="auto"/>
              <w:right w:val="nil"/>
            </w:tcBorders>
            <w:shd w:val="clear" w:color="auto" w:fill="auto"/>
            <w:vAlign w:val="bottom"/>
          </w:tcPr>
          <w:p w14:paraId="7D9369D0" w14:textId="77777777" w:rsidR="00DE39A7" w:rsidRPr="00CD48A8" w:rsidRDefault="00DE39A7" w:rsidP="003D7CEE">
            <w:pPr>
              <w:pStyle w:val="TableText"/>
              <w:rPr>
                <w:noProof w:val="0"/>
              </w:rPr>
            </w:pPr>
            <w:r w:rsidRPr="00CD48A8">
              <w:rPr>
                <w:noProof w:val="0"/>
                <w:color w:val="000000"/>
              </w:rPr>
              <w:t>183.44</w:t>
            </w:r>
          </w:p>
        </w:tc>
        <w:tc>
          <w:tcPr>
            <w:tcW w:w="1008" w:type="dxa"/>
            <w:tcBorders>
              <w:top w:val="nil"/>
              <w:left w:val="nil"/>
              <w:bottom w:val="single" w:sz="12" w:space="0" w:color="auto"/>
              <w:right w:val="nil"/>
            </w:tcBorders>
            <w:shd w:val="clear" w:color="auto" w:fill="auto"/>
            <w:vAlign w:val="bottom"/>
          </w:tcPr>
          <w:p w14:paraId="1B4F454E" w14:textId="77777777" w:rsidR="00DE39A7" w:rsidRPr="00CD48A8" w:rsidRDefault="00DE39A7" w:rsidP="003D7CEE">
            <w:pPr>
              <w:pStyle w:val="TableText"/>
              <w:rPr>
                <w:noProof w:val="0"/>
              </w:rPr>
            </w:pPr>
            <w:r w:rsidRPr="00CD48A8">
              <w:rPr>
                <w:noProof w:val="0"/>
                <w:color w:val="000000"/>
              </w:rPr>
              <w:t>100.74</w:t>
            </w:r>
          </w:p>
        </w:tc>
        <w:tc>
          <w:tcPr>
            <w:tcW w:w="1008" w:type="dxa"/>
            <w:tcBorders>
              <w:top w:val="nil"/>
              <w:left w:val="nil"/>
              <w:bottom w:val="single" w:sz="12" w:space="0" w:color="auto"/>
              <w:right w:val="nil"/>
            </w:tcBorders>
            <w:shd w:val="clear" w:color="auto" w:fill="auto"/>
            <w:vAlign w:val="bottom"/>
          </w:tcPr>
          <w:p w14:paraId="4B228BBD" w14:textId="77777777" w:rsidR="00DE39A7" w:rsidRPr="00CD48A8" w:rsidRDefault="00DE39A7" w:rsidP="003D7CEE">
            <w:pPr>
              <w:pStyle w:val="TableText"/>
              <w:rPr>
                <w:noProof w:val="0"/>
              </w:rPr>
            </w:pPr>
            <w:r w:rsidRPr="00CD48A8">
              <w:rPr>
                <w:noProof w:val="0"/>
                <w:color w:val="000000"/>
              </w:rPr>
              <w:t>99.32</w:t>
            </w:r>
          </w:p>
        </w:tc>
        <w:tc>
          <w:tcPr>
            <w:tcW w:w="1008" w:type="dxa"/>
            <w:tcBorders>
              <w:top w:val="nil"/>
              <w:left w:val="nil"/>
              <w:bottom w:val="single" w:sz="12" w:space="0" w:color="auto"/>
              <w:right w:val="nil"/>
            </w:tcBorders>
            <w:shd w:val="clear" w:color="auto" w:fill="auto"/>
            <w:vAlign w:val="bottom"/>
          </w:tcPr>
          <w:p w14:paraId="0757B9AA" w14:textId="77777777" w:rsidR="00DE39A7" w:rsidRPr="00CD48A8" w:rsidRDefault="00DE39A7" w:rsidP="003D7CEE">
            <w:pPr>
              <w:pStyle w:val="TableText"/>
              <w:rPr>
                <w:noProof w:val="0"/>
              </w:rPr>
            </w:pPr>
            <w:r w:rsidRPr="00CD48A8">
              <w:rPr>
                <w:noProof w:val="0"/>
                <w:color w:val="000000"/>
              </w:rPr>
              <w:t>331.78</w:t>
            </w:r>
          </w:p>
        </w:tc>
        <w:tc>
          <w:tcPr>
            <w:tcW w:w="965" w:type="dxa"/>
            <w:tcBorders>
              <w:top w:val="nil"/>
              <w:left w:val="nil"/>
              <w:bottom w:val="single" w:sz="12" w:space="0" w:color="auto"/>
              <w:right w:val="nil"/>
            </w:tcBorders>
            <w:shd w:val="clear" w:color="auto" w:fill="auto"/>
            <w:vAlign w:val="bottom"/>
          </w:tcPr>
          <w:p w14:paraId="4B7A66BB" w14:textId="77777777" w:rsidR="00DE39A7" w:rsidRPr="00CD48A8" w:rsidRDefault="00DE39A7" w:rsidP="003D7CEE">
            <w:pPr>
              <w:pStyle w:val="TableText"/>
              <w:rPr>
                <w:noProof w:val="0"/>
              </w:rPr>
            </w:pPr>
            <w:r w:rsidRPr="00CD48A8">
              <w:rPr>
                <w:noProof w:val="0"/>
                <w:color w:val="000000"/>
              </w:rPr>
              <w:t>99.32</w:t>
            </w:r>
          </w:p>
        </w:tc>
        <w:tc>
          <w:tcPr>
            <w:tcW w:w="965" w:type="dxa"/>
            <w:tcBorders>
              <w:top w:val="nil"/>
              <w:left w:val="nil"/>
              <w:bottom w:val="single" w:sz="12" w:space="0" w:color="auto"/>
              <w:right w:val="nil"/>
            </w:tcBorders>
            <w:shd w:val="clear" w:color="auto" w:fill="auto"/>
            <w:vAlign w:val="bottom"/>
          </w:tcPr>
          <w:p w14:paraId="31C3E1B6" w14:textId="77777777" w:rsidR="00DE39A7" w:rsidRPr="00CD48A8" w:rsidRDefault="00DE39A7" w:rsidP="003D7CEE">
            <w:pPr>
              <w:pStyle w:val="TableText"/>
              <w:rPr>
                <w:noProof w:val="0"/>
              </w:rPr>
            </w:pPr>
            <w:r w:rsidRPr="00CD48A8">
              <w:rPr>
                <w:noProof w:val="0"/>
                <w:color w:val="000000"/>
              </w:rPr>
              <w:t>99.32</w:t>
            </w:r>
          </w:p>
        </w:tc>
        <w:tc>
          <w:tcPr>
            <w:tcW w:w="971" w:type="dxa"/>
            <w:tcBorders>
              <w:top w:val="nil"/>
              <w:left w:val="nil"/>
              <w:bottom w:val="single" w:sz="12" w:space="0" w:color="auto"/>
              <w:right w:val="nil"/>
            </w:tcBorders>
            <w:shd w:val="clear" w:color="auto" w:fill="auto"/>
            <w:vAlign w:val="bottom"/>
          </w:tcPr>
          <w:p w14:paraId="42B6CB6C" w14:textId="77777777" w:rsidR="00DE39A7" w:rsidRPr="00CD48A8" w:rsidRDefault="00DE39A7" w:rsidP="003D7CEE">
            <w:pPr>
              <w:pStyle w:val="TableText"/>
              <w:rPr>
                <w:noProof w:val="0"/>
              </w:rPr>
            </w:pPr>
            <w:r w:rsidRPr="00CD48A8">
              <w:rPr>
                <w:noProof w:val="0"/>
                <w:color w:val="000000"/>
              </w:rPr>
              <w:t>100.21</w:t>
            </w:r>
          </w:p>
        </w:tc>
        <w:tc>
          <w:tcPr>
            <w:tcW w:w="965" w:type="dxa"/>
            <w:tcBorders>
              <w:top w:val="nil"/>
              <w:left w:val="nil"/>
              <w:bottom w:val="single" w:sz="12" w:space="0" w:color="auto"/>
              <w:right w:val="nil"/>
            </w:tcBorders>
            <w:shd w:val="clear" w:color="auto" w:fill="auto"/>
            <w:vAlign w:val="bottom"/>
          </w:tcPr>
          <w:p w14:paraId="79A6D2EF" w14:textId="77777777" w:rsidR="00DE39A7" w:rsidRPr="00CD48A8" w:rsidRDefault="00DE39A7" w:rsidP="003D7CEE">
            <w:pPr>
              <w:pStyle w:val="TableText"/>
              <w:rPr>
                <w:noProof w:val="0"/>
              </w:rPr>
            </w:pPr>
            <w:r w:rsidRPr="00CD48A8">
              <w:rPr>
                <w:noProof w:val="0"/>
                <w:color w:val="000000"/>
              </w:rPr>
              <w:t>146.01</w:t>
            </w:r>
          </w:p>
        </w:tc>
        <w:tc>
          <w:tcPr>
            <w:tcW w:w="965" w:type="dxa"/>
            <w:tcBorders>
              <w:top w:val="nil"/>
              <w:left w:val="nil"/>
              <w:bottom w:val="single" w:sz="12" w:space="0" w:color="auto"/>
              <w:right w:val="nil"/>
            </w:tcBorders>
            <w:shd w:val="clear" w:color="auto" w:fill="auto"/>
            <w:vAlign w:val="bottom"/>
          </w:tcPr>
          <w:p w14:paraId="0FF71FD3" w14:textId="77777777" w:rsidR="00DE39A7" w:rsidRPr="00CD48A8" w:rsidRDefault="00DE39A7" w:rsidP="003D7CEE">
            <w:pPr>
              <w:pStyle w:val="TableText"/>
              <w:rPr>
                <w:noProof w:val="0"/>
              </w:rPr>
            </w:pPr>
            <w:r w:rsidRPr="00CD48A8">
              <w:rPr>
                <w:noProof w:val="0"/>
                <w:color w:val="000000"/>
              </w:rPr>
              <w:t>239.89</w:t>
            </w:r>
          </w:p>
        </w:tc>
        <w:tc>
          <w:tcPr>
            <w:tcW w:w="965" w:type="dxa"/>
            <w:tcBorders>
              <w:top w:val="nil"/>
              <w:left w:val="nil"/>
              <w:bottom w:val="single" w:sz="12" w:space="0" w:color="auto"/>
              <w:right w:val="nil"/>
            </w:tcBorders>
            <w:shd w:val="clear" w:color="auto" w:fill="auto"/>
            <w:vAlign w:val="bottom"/>
          </w:tcPr>
          <w:p w14:paraId="168CA504" w14:textId="77777777" w:rsidR="00DE39A7" w:rsidRPr="00CD48A8" w:rsidRDefault="00DE39A7" w:rsidP="003D7CEE">
            <w:pPr>
              <w:pStyle w:val="TableText"/>
              <w:rPr>
                <w:noProof w:val="0"/>
              </w:rPr>
            </w:pPr>
            <w:r w:rsidRPr="00CD48A8">
              <w:rPr>
                <w:noProof w:val="0"/>
                <w:color w:val="000000"/>
              </w:rPr>
              <w:t>331.78</w:t>
            </w:r>
          </w:p>
        </w:tc>
        <w:tc>
          <w:tcPr>
            <w:tcW w:w="965" w:type="dxa"/>
            <w:tcBorders>
              <w:top w:val="nil"/>
              <w:left w:val="nil"/>
              <w:bottom w:val="single" w:sz="12" w:space="0" w:color="auto"/>
              <w:right w:val="nil"/>
            </w:tcBorders>
            <w:shd w:val="clear" w:color="auto" w:fill="auto"/>
            <w:vAlign w:val="bottom"/>
          </w:tcPr>
          <w:p w14:paraId="2CA3493F" w14:textId="77777777" w:rsidR="00DE39A7" w:rsidRPr="00CD48A8" w:rsidRDefault="00DE39A7" w:rsidP="003D7CEE">
            <w:pPr>
              <w:pStyle w:val="TableText"/>
              <w:rPr>
                <w:noProof w:val="0"/>
              </w:rPr>
            </w:pPr>
            <w:r w:rsidRPr="00CD48A8">
              <w:rPr>
                <w:noProof w:val="0"/>
                <w:color w:val="000000"/>
              </w:rPr>
              <w:t>331.78</w:t>
            </w:r>
          </w:p>
        </w:tc>
      </w:tr>
    </w:tbl>
    <w:p w14:paraId="4CD3583B" w14:textId="6DCEED87" w:rsidR="00DE39A7" w:rsidRPr="00CD48A8" w:rsidRDefault="00DE39A7" w:rsidP="003D7CEE">
      <w:pPr>
        <w:pStyle w:val="Caption"/>
      </w:pPr>
      <w:bookmarkStart w:id="1549" w:name="_Toc103234993"/>
      <w:r w:rsidRPr="00CD48A8">
        <w:t>Table 7.D.</w:t>
      </w:r>
      <w:r w:rsidRPr="00CD48A8">
        <w:rPr>
          <w:color w:val="2B579A"/>
          <w:shd w:val="clear" w:color="auto" w:fill="E6E6E6"/>
        </w:rPr>
        <w:fldChar w:fldCharType="begin"/>
      </w:r>
      <w:r w:rsidRPr="00CD48A8">
        <w:instrText>SEQ Table_7.D. \* ARABIC</w:instrText>
      </w:r>
      <w:r w:rsidRPr="00CD48A8">
        <w:rPr>
          <w:color w:val="2B579A"/>
          <w:shd w:val="clear" w:color="auto" w:fill="E6E6E6"/>
        </w:rPr>
        <w:fldChar w:fldCharType="separate"/>
      </w:r>
      <w:r w:rsidR="00203A4B">
        <w:rPr>
          <w:noProof/>
        </w:rPr>
        <w:t>4</w:t>
      </w:r>
      <w:r w:rsidRPr="00CD48A8">
        <w:rPr>
          <w:color w:val="2B579A"/>
          <w:shd w:val="clear" w:color="auto" w:fill="E6E6E6"/>
        </w:rPr>
        <w:fldChar w:fldCharType="end"/>
      </w:r>
      <w:r w:rsidRPr="00CD48A8">
        <w:t xml:space="preserve">  Total Testing Time (in Minutes) at Each Raw Score Interval—Grade Six</w:t>
      </w:r>
      <w:bookmarkEnd w:id="1549"/>
    </w:p>
    <w:tbl>
      <w:tblPr>
        <w:tblStyle w:val="TRs"/>
        <w:tblW w:w="13324" w:type="dxa"/>
        <w:tblLayout w:type="fixed"/>
        <w:tblLook w:val="04A0" w:firstRow="1" w:lastRow="0" w:firstColumn="1" w:lastColumn="0" w:noHBand="0" w:noVBand="1"/>
        <w:tblDescription w:val="Total Testing Time (in Minutes) at Each Raw Score Interval—Grade Six"/>
      </w:tblPr>
      <w:tblGrid>
        <w:gridCol w:w="841"/>
        <w:gridCol w:w="1080"/>
        <w:gridCol w:w="661"/>
        <w:gridCol w:w="954"/>
        <w:gridCol w:w="1008"/>
        <w:gridCol w:w="1008"/>
        <w:gridCol w:w="1008"/>
        <w:gridCol w:w="968"/>
        <w:gridCol w:w="968"/>
        <w:gridCol w:w="968"/>
        <w:gridCol w:w="965"/>
        <w:gridCol w:w="965"/>
        <w:gridCol w:w="965"/>
        <w:gridCol w:w="965"/>
      </w:tblGrid>
      <w:tr w:rsidR="00DE39A7" w:rsidRPr="00CD48A8" w14:paraId="09A505AF" w14:textId="77777777" w:rsidTr="003D7CEE">
        <w:trPr>
          <w:cnfStyle w:val="100000000000" w:firstRow="1" w:lastRow="0" w:firstColumn="0" w:lastColumn="0" w:oddVBand="0" w:evenVBand="0" w:oddHBand="0" w:evenHBand="0" w:firstRowFirstColumn="0" w:firstRowLastColumn="0" w:lastRowFirstColumn="0" w:lastRowLastColumn="0"/>
          <w:trHeight w:val="1437"/>
        </w:trPr>
        <w:tc>
          <w:tcPr>
            <w:tcW w:w="841" w:type="dxa"/>
          </w:tcPr>
          <w:p w14:paraId="62ECAFDD" w14:textId="77777777" w:rsidR="00DE39A7" w:rsidRPr="00CD48A8" w:rsidRDefault="00DE39A7" w:rsidP="003D7CEE">
            <w:pPr>
              <w:pStyle w:val="TableHead"/>
              <w:rPr>
                <w:noProof w:val="0"/>
              </w:rPr>
            </w:pPr>
            <w:r w:rsidRPr="00CD48A8">
              <w:rPr>
                <w:noProof w:val="0"/>
              </w:rPr>
              <w:t>Form</w:t>
            </w:r>
          </w:p>
        </w:tc>
        <w:tc>
          <w:tcPr>
            <w:tcW w:w="1080" w:type="dxa"/>
          </w:tcPr>
          <w:p w14:paraId="2D23A8B9" w14:textId="77777777" w:rsidR="00DE39A7" w:rsidRPr="00CD48A8" w:rsidRDefault="00DE39A7" w:rsidP="003D7CEE">
            <w:pPr>
              <w:pStyle w:val="TableHead"/>
              <w:rPr>
                <w:noProof w:val="0"/>
              </w:rPr>
            </w:pPr>
            <w:r w:rsidRPr="00CD48A8">
              <w:rPr>
                <w:noProof w:val="0"/>
              </w:rPr>
              <w:t>Raw Score Interval</w:t>
            </w:r>
          </w:p>
        </w:tc>
        <w:tc>
          <w:tcPr>
            <w:tcW w:w="661" w:type="dxa"/>
          </w:tcPr>
          <w:p w14:paraId="4C0C8936" w14:textId="77777777" w:rsidR="00DE39A7" w:rsidRPr="00CD48A8" w:rsidRDefault="00DE39A7" w:rsidP="003D7CEE">
            <w:pPr>
              <w:pStyle w:val="TableHead"/>
              <w:rPr>
                <w:noProof w:val="0"/>
              </w:rPr>
            </w:pPr>
            <w:r w:rsidRPr="00CD48A8">
              <w:rPr>
                <w:noProof w:val="0"/>
              </w:rPr>
              <w:t>N</w:t>
            </w:r>
          </w:p>
        </w:tc>
        <w:tc>
          <w:tcPr>
            <w:tcW w:w="954" w:type="dxa"/>
          </w:tcPr>
          <w:p w14:paraId="17F8CBD0" w14:textId="77777777" w:rsidR="00DE39A7" w:rsidRPr="00CD48A8" w:rsidRDefault="00DE39A7" w:rsidP="003D7CEE">
            <w:pPr>
              <w:pStyle w:val="TableHead"/>
              <w:rPr>
                <w:noProof w:val="0"/>
              </w:rPr>
            </w:pPr>
            <w:r w:rsidRPr="00CD48A8">
              <w:rPr>
                <w:noProof w:val="0"/>
              </w:rPr>
              <w:t>Mean</w:t>
            </w:r>
          </w:p>
        </w:tc>
        <w:tc>
          <w:tcPr>
            <w:tcW w:w="1008" w:type="dxa"/>
          </w:tcPr>
          <w:p w14:paraId="3EAFB351" w14:textId="77777777" w:rsidR="00DE39A7" w:rsidRPr="00CD48A8" w:rsidRDefault="00DE39A7" w:rsidP="003D7CEE">
            <w:pPr>
              <w:pStyle w:val="TableHead"/>
              <w:rPr>
                <w:noProof w:val="0"/>
              </w:rPr>
            </w:pPr>
            <w:r w:rsidRPr="00CD48A8">
              <w:rPr>
                <w:noProof w:val="0"/>
              </w:rPr>
              <w:t>SD</w:t>
            </w:r>
          </w:p>
        </w:tc>
        <w:tc>
          <w:tcPr>
            <w:tcW w:w="1008" w:type="dxa"/>
            <w:textDirection w:val="btLr"/>
            <w:vAlign w:val="center"/>
          </w:tcPr>
          <w:p w14:paraId="757F1293" w14:textId="77777777" w:rsidR="00DE39A7" w:rsidRPr="00CD48A8" w:rsidRDefault="00DE39A7" w:rsidP="003D7CEE">
            <w:pPr>
              <w:pStyle w:val="TableHead"/>
              <w:ind w:left="113" w:right="113"/>
              <w:jc w:val="left"/>
              <w:rPr>
                <w:noProof w:val="0"/>
              </w:rPr>
            </w:pPr>
            <w:r w:rsidRPr="00CD48A8">
              <w:rPr>
                <w:noProof w:val="0"/>
              </w:rPr>
              <w:t>Minimum</w:t>
            </w:r>
          </w:p>
        </w:tc>
        <w:tc>
          <w:tcPr>
            <w:tcW w:w="1008" w:type="dxa"/>
            <w:textDirection w:val="btLr"/>
            <w:vAlign w:val="center"/>
          </w:tcPr>
          <w:p w14:paraId="26F87DAD" w14:textId="77777777" w:rsidR="00DE39A7" w:rsidRPr="00CD48A8" w:rsidRDefault="00DE39A7" w:rsidP="003D7CEE">
            <w:pPr>
              <w:pStyle w:val="TableHead"/>
              <w:ind w:left="113" w:right="113"/>
              <w:jc w:val="left"/>
              <w:rPr>
                <w:noProof w:val="0"/>
              </w:rPr>
            </w:pPr>
            <w:r w:rsidRPr="00CD48A8">
              <w:rPr>
                <w:noProof w:val="0"/>
              </w:rPr>
              <w:t>Maximum</w:t>
            </w:r>
          </w:p>
        </w:tc>
        <w:tc>
          <w:tcPr>
            <w:tcW w:w="968" w:type="dxa"/>
            <w:textDirection w:val="btLr"/>
            <w:vAlign w:val="center"/>
          </w:tcPr>
          <w:p w14:paraId="25FA1B75" w14:textId="77777777" w:rsidR="00DE39A7" w:rsidRPr="00CD48A8" w:rsidRDefault="00DE39A7" w:rsidP="003D7CEE">
            <w:pPr>
              <w:pStyle w:val="TableHead"/>
              <w:ind w:left="113" w:right="113"/>
              <w:jc w:val="left"/>
              <w:rPr>
                <w:noProof w:val="0"/>
              </w:rPr>
            </w:pPr>
            <w:r w:rsidRPr="00CD48A8">
              <w:rPr>
                <w:noProof w:val="0"/>
              </w:rPr>
              <w:t>% Pt. 1</w:t>
            </w:r>
          </w:p>
        </w:tc>
        <w:tc>
          <w:tcPr>
            <w:tcW w:w="968" w:type="dxa"/>
            <w:textDirection w:val="btLr"/>
            <w:vAlign w:val="center"/>
          </w:tcPr>
          <w:p w14:paraId="06FC2788" w14:textId="77777777" w:rsidR="00DE39A7" w:rsidRPr="00CD48A8" w:rsidRDefault="00DE39A7" w:rsidP="003D7CEE">
            <w:pPr>
              <w:pStyle w:val="TableHead"/>
              <w:ind w:left="113" w:right="113"/>
              <w:jc w:val="left"/>
              <w:rPr>
                <w:noProof w:val="0"/>
              </w:rPr>
            </w:pPr>
            <w:r w:rsidRPr="00CD48A8">
              <w:rPr>
                <w:noProof w:val="0"/>
              </w:rPr>
              <w:t>% Pt. 10</w:t>
            </w:r>
          </w:p>
        </w:tc>
        <w:tc>
          <w:tcPr>
            <w:tcW w:w="968" w:type="dxa"/>
            <w:textDirection w:val="btLr"/>
            <w:vAlign w:val="center"/>
          </w:tcPr>
          <w:p w14:paraId="12853F96" w14:textId="77777777" w:rsidR="00DE39A7" w:rsidRPr="00CD48A8" w:rsidRDefault="00DE39A7" w:rsidP="003D7CEE">
            <w:pPr>
              <w:pStyle w:val="TableHead"/>
              <w:ind w:left="113" w:right="113"/>
              <w:jc w:val="left"/>
              <w:rPr>
                <w:noProof w:val="0"/>
              </w:rPr>
            </w:pPr>
            <w:r w:rsidRPr="00CD48A8">
              <w:rPr>
                <w:noProof w:val="0"/>
              </w:rPr>
              <w:t>% Pt. 25</w:t>
            </w:r>
          </w:p>
        </w:tc>
        <w:tc>
          <w:tcPr>
            <w:tcW w:w="965" w:type="dxa"/>
            <w:textDirection w:val="btLr"/>
            <w:vAlign w:val="center"/>
          </w:tcPr>
          <w:p w14:paraId="1CE5134B" w14:textId="77777777" w:rsidR="00DE39A7" w:rsidRPr="00CD48A8" w:rsidRDefault="00DE39A7" w:rsidP="003D7CEE">
            <w:pPr>
              <w:pStyle w:val="TableHead"/>
              <w:ind w:left="113" w:right="113"/>
              <w:jc w:val="left"/>
              <w:rPr>
                <w:noProof w:val="0"/>
              </w:rPr>
            </w:pPr>
            <w:r w:rsidRPr="00CD48A8">
              <w:rPr>
                <w:noProof w:val="0"/>
              </w:rPr>
              <w:t>% Pt. 50</w:t>
            </w:r>
          </w:p>
        </w:tc>
        <w:tc>
          <w:tcPr>
            <w:tcW w:w="965" w:type="dxa"/>
            <w:textDirection w:val="btLr"/>
            <w:vAlign w:val="center"/>
          </w:tcPr>
          <w:p w14:paraId="1B21E7C2" w14:textId="77777777" w:rsidR="00DE39A7" w:rsidRPr="00CD48A8" w:rsidRDefault="00DE39A7" w:rsidP="003D7CEE">
            <w:pPr>
              <w:pStyle w:val="TableHead"/>
              <w:ind w:left="113" w:right="113"/>
              <w:jc w:val="left"/>
              <w:rPr>
                <w:noProof w:val="0"/>
              </w:rPr>
            </w:pPr>
            <w:r w:rsidRPr="00CD48A8">
              <w:rPr>
                <w:noProof w:val="0"/>
              </w:rPr>
              <w:t>% Pt. 75</w:t>
            </w:r>
          </w:p>
        </w:tc>
        <w:tc>
          <w:tcPr>
            <w:tcW w:w="965" w:type="dxa"/>
            <w:textDirection w:val="btLr"/>
            <w:vAlign w:val="center"/>
          </w:tcPr>
          <w:p w14:paraId="7EC4CA33" w14:textId="77777777" w:rsidR="00DE39A7" w:rsidRPr="00CD48A8" w:rsidRDefault="00DE39A7" w:rsidP="003D7CEE">
            <w:pPr>
              <w:pStyle w:val="TableHead"/>
              <w:ind w:left="113" w:right="113"/>
              <w:jc w:val="left"/>
              <w:rPr>
                <w:noProof w:val="0"/>
              </w:rPr>
            </w:pPr>
            <w:r w:rsidRPr="00CD48A8">
              <w:rPr>
                <w:noProof w:val="0"/>
              </w:rPr>
              <w:t>% Pt. 90</w:t>
            </w:r>
          </w:p>
        </w:tc>
        <w:tc>
          <w:tcPr>
            <w:tcW w:w="965" w:type="dxa"/>
            <w:textDirection w:val="btLr"/>
            <w:vAlign w:val="center"/>
          </w:tcPr>
          <w:p w14:paraId="5E8E06BA" w14:textId="77777777" w:rsidR="00DE39A7" w:rsidRPr="00CD48A8" w:rsidRDefault="00DE39A7" w:rsidP="003D7CEE">
            <w:pPr>
              <w:pStyle w:val="TableHead"/>
              <w:ind w:left="113" w:right="113"/>
              <w:jc w:val="left"/>
              <w:rPr>
                <w:noProof w:val="0"/>
              </w:rPr>
            </w:pPr>
            <w:r w:rsidRPr="00CD48A8">
              <w:rPr>
                <w:noProof w:val="0"/>
              </w:rPr>
              <w:t>% Pt. 99</w:t>
            </w:r>
          </w:p>
        </w:tc>
      </w:tr>
      <w:tr w:rsidR="00DE39A7" w:rsidRPr="00CD48A8" w14:paraId="0C2DBD8B" w14:textId="77777777" w:rsidTr="003D7CEE">
        <w:tc>
          <w:tcPr>
            <w:tcW w:w="841" w:type="dxa"/>
            <w:tcBorders>
              <w:top w:val="nil"/>
              <w:left w:val="nil"/>
              <w:bottom w:val="nil"/>
              <w:right w:val="nil"/>
            </w:tcBorders>
            <w:shd w:val="clear" w:color="auto" w:fill="auto"/>
            <w:vAlign w:val="bottom"/>
          </w:tcPr>
          <w:p w14:paraId="1AD7C492"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629CDF24" w14:textId="77777777" w:rsidR="00DE39A7" w:rsidRPr="00CD48A8" w:rsidRDefault="00DE39A7" w:rsidP="003D7CEE">
            <w:pPr>
              <w:pStyle w:val="TableText"/>
              <w:rPr>
                <w:noProof w:val="0"/>
              </w:rPr>
            </w:pPr>
            <w:r w:rsidRPr="00CD48A8">
              <w:rPr>
                <w:noProof w:val="0"/>
                <w:color w:val="000000"/>
              </w:rPr>
              <w:t>0–25</w:t>
            </w:r>
          </w:p>
        </w:tc>
        <w:tc>
          <w:tcPr>
            <w:tcW w:w="661" w:type="dxa"/>
            <w:tcBorders>
              <w:top w:val="nil"/>
              <w:left w:val="nil"/>
              <w:bottom w:val="nil"/>
              <w:right w:val="nil"/>
            </w:tcBorders>
            <w:shd w:val="clear" w:color="auto" w:fill="auto"/>
            <w:vAlign w:val="bottom"/>
          </w:tcPr>
          <w:p w14:paraId="37295A92" w14:textId="77777777" w:rsidR="00DE39A7" w:rsidRPr="00CD48A8" w:rsidRDefault="00DE39A7" w:rsidP="003D7CEE">
            <w:pPr>
              <w:pStyle w:val="TableText"/>
              <w:rPr>
                <w:noProof w:val="0"/>
              </w:rPr>
            </w:pPr>
            <w:r w:rsidRPr="00CD48A8">
              <w:rPr>
                <w:noProof w:val="0"/>
                <w:color w:val="000000"/>
              </w:rPr>
              <w:t>232</w:t>
            </w:r>
          </w:p>
        </w:tc>
        <w:tc>
          <w:tcPr>
            <w:tcW w:w="954" w:type="dxa"/>
            <w:tcBorders>
              <w:top w:val="nil"/>
              <w:left w:val="nil"/>
              <w:bottom w:val="nil"/>
              <w:right w:val="nil"/>
            </w:tcBorders>
            <w:shd w:val="clear" w:color="auto" w:fill="auto"/>
            <w:vAlign w:val="bottom"/>
          </w:tcPr>
          <w:p w14:paraId="48845B7F" w14:textId="77777777" w:rsidR="00DE39A7" w:rsidRPr="00CD48A8" w:rsidRDefault="00DE39A7" w:rsidP="003D7CEE">
            <w:pPr>
              <w:pStyle w:val="TableText"/>
              <w:rPr>
                <w:noProof w:val="0"/>
              </w:rPr>
            </w:pPr>
            <w:r w:rsidRPr="00CD48A8">
              <w:rPr>
                <w:noProof w:val="0"/>
                <w:color w:val="000000"/>
              </w:rPr>
              <w:t>81.15</w:t>
            </w:r>
          </w:p>
        </w:tc>
        <w:tc>
          <w:tcPr>
            <w:tcW w:w="1008" w:type="dxa"/>
            <w:tcBorders>
              <w:top w:val="nil"/>
              <w:left w:val="nil"/>
              <w:bottom w:val="nil"/>
              <w:right w:val="nil"/>
            </w:tcBorders>
            <w:shd w:val="clear" w:color="auto" w:fill="auto"/>
            <w:vAlign w:val="bottom"/>
          </w:tcPr>
          <w:p w14:paraId="18B6E36B" w14:textId="77777777" w:rsidR="00DE39A7" w:rsidRPr="00CD48A8" w:rsidRDefault="00DE39A7" w:rsidP="003D7CEE">
            <w:pPr>
              <w:pStyle w:val="TableText"/>
              <w:rPr>
                <w:noProof w:val="0"/>
              </w:rPr>
            </w:pPr>
            <w:r w:rsidRPr="00CD48A8">
              <w:rPr>
                <w:noProof w:val="0"/>
                <w:color w:val="000000"/>
              </w:rPr>
              <w:t>68.11</w:t>
            </w:r>
          </w:p>
        </w:tc>
        <w:tc>
          <w:tcPr>
            <w:tcW w:w="1008" w:type="dxa"/>
            <w:tcBorders>
              <w:top w:val="nil"/>
              <w:left w:val="nil"/>
              <w:bottom w:val="nil"/>
              <w:right w:val="nil"/>
            </w:tcBorders>
            <w:shd w:val="clear" w:color="auto" w:fill="auto"/>
            <w:vAlign w:val="bottom"/>
          </w:tcPr>
          <w:p w14:paraId="3B3F2FE7" w14:textId="77777777" w:rsidR="00DE39A7" w:rsidRPr="00CD48A8" w:rsidRDefault="00DE39A7" w:rsidP="003D7CEE">
            <w:pPr>
              <w:pStyle w:val="TableText"/>
              <w:rPr>
                <w:noProof w:val="0"/>
              </w:rPr>
            </w:pPr>
            <w:r w:rsidRPr="00CD48A8">
              <w:rPr>
                <w:noProof w:val="0"/>
                <w:color w:val="000000"/>
              </w:rPr>
              <w:t>4.09</w:t>
            </w:r>
          </w:p>
        </w:tc>
        <w:tc>
          <w:tcPr>
            <w:tcW w:w="1008" w:type="dxa"/>
            <w:tcBorders>
              <w:top w:val="nil"/>
              <w:left w:val="nil"/>
              <w:bottom w:val="nil"/>
              <w:right w:val="nil"/>
            </w:tcBorders>
            <w:shd w:val="clear" w:color="auto" w:fill="auto"/>
            <w:vAlign w:val="bottom"/>
          </w:tcPr>
          <w:p w14:paraId="021D74F5" w14:textId="77777777" w:rsidR="00DE39A7" w:rsidRPr="00CD48A8" w:rsidRDefault="00DE39A7" w:rsidP="003D7CEE">
            <w:pPr>
              <w:pStyle w:val="TableText"/>
              <w:rPr>
                <w:noProof w:val="0"/>
              </w:rPr>
            </w:pPr>
            <w:r w:rsidRPr="00CD48A8">
              <w:rPr>
                <w:noProof w:val="0"/>
                <w:color w:val="000000"/>
              </w:rPr>
              <w:t>371.42</w:t>
            </w:r>
          </w:p>
        </w:tc>
        <w:tc>
          <w:tcPr>
            <w:tcW w:w="968" w:type="dxa"/>
            <w:tcBorders>
              <w:top w:val="nil"/>
              <w:left w:val="nil"/>
              <w:bottom w:val="nil"/>
              <w:right w:val="nil"/>
            </w:tcBorders>
            <w:shd w:val="clear" w:color="auto" w:fill="auto"/>
            <w:vAlign w:val="bottom"/>
          </w:tcPr>
          <w:p w14:paraId="3F1C8BC8" w14:textId="77777777" w:rsidR="00DE39A7" w:rsidRPr="00CD48A8" w:rsidRDefault="00DE39A7" w:rsidP="003D7CEE">
            <w:pPr>
              <w:pStyle w:val="TableText"/>
              <w:rPr>
                <w:noProof w:val="0"/>
              </w:rPr>
            </w:pPr>
            <w:r w:rsidRPr="00CD48A8">
              <w:rPr>
                <w:noProof w:val="0"/>
                <w:color w:val="000000"/>
              </w:rPr>
              <w:t>5.72</w:t>
            </w:r>
          </w:p>
        </w:tc>
        <w:tc>
          <w:tcPr>
            <w:tcW w:w="968" w:type="dxa"/>
            <w:tcBorders>
              <w:top w:val="nil"/>
              <w:left w:val="nil"/>
              <w:bottom w:val="nil"/>
              <w:right w:val="nil"/>
            </w:tcBorders>
            <w:shd w:val="clear" w:color="auto" w:fill="auto"/>
            <w:vAlign w:val="bottom"/>
          </w:tcPr>
          <w:p w14:paraId="452B5B03" w14:textId="77777777" w:rsidR="00DE39A7" w:rsidRPr="00CD48A8" w:rsidRDefault="00DE39A7" w:rsidP="003D7CEE">
            <w:pPr>
              <w:pStyle w:val="TableText"/>
              <w:rPr>
                <w:noProof w:val="0"/>
              </w:rPr>
            </w:pPr>
            <w:r w:rsidRPr="00CD48A8">
              <w:rPr>
                <w:noProof w:val="0"/>
                <w:color w:val="000000"/>
              </w:rPr>
              <w:t>22.25</w:t>
            </w:r>
          </w:p>
        </w:tc>
        <w:tc>
          <w:tcPr>
            <w:tcW w:w="968" w:type="dxa"/>
            <w:tcBorders>
              <w:top w:val="nil"/>
              <w:left w:val="nil"/>
              <w:bottom w:val="nil"/>
              <w:right w:val="nil"/>
            </w:tcBorders>
            <w:shd w:val="clear" w:color="auto" w:fill="auto"/>
            <w:vAlign w:val="bottom"/>
          </w:tcPr>
          <w:p w14:paraId="2B4F6D64" w14:textId="77777777" w:rsidR="00DE39A7" w:rsidRPr="00CD48A8" w:rsidRDefault="00DE39A7" w:rsidP="003D7CEE">
            <w:pPr>
              <w:pStyle w:val="TableText"/>
              <w:rPr>
                <w:noProof w:val="0"/>
              </w:rPr>
            </w:pPr>
            <w:r w:rsidRPr="00CD48A8">
              <w:rPr>
                <w:noProof w:val="0"/>
                <w:color w:val="000000"/>
              </w:rPr>
              <w:t>34.25</w:t>
            </w:r>
          </w:p>
        </w:tc>
        <w:tc>
          <w:tcPr>
            <w:tcW w:w="965" w:type="dxa"/>
            <w:tcBorders>
              <w:top w:val="nil"/>
              <w:left w:val="nil"/>
              <w:bottom w:val="nil"/>
              <w:right w:val="nil"/>
            </w:tcBorders>
            <w:shd w:val="clear" w:color="auto" w:fill="auto"/>
            <w:vAlign w:val="bottom"/>
          </w:tcPr>
          <w:p w14:paraId="21244D01" w14:textId="77777777" w:rsidR="00DE39A7" w:rsidRPr="00CD48A8" w:rsidRDefault="00DE39A7" w:rsidP="003D7CEE">
            <w:pPr>
              <w:pStyle w:val="TableText"/>
              <w:rPr>
                <w:noProof w:val="0"/>
              </w:rPr>
            </w:pPr>
            <w:r w:rsidRPr="00CD48A8">
              <w:rPr>
                <w:noProof w:val="0"/>
                <w:color w:val="000000"/>
              </w:rPr>
              <w:t>62.23</w:t>
            </w:r>
          </w:p>
        </w:tc>
        <w:tc>
          <w:tcPr>
            <w:tcW w:w="965" w:type="dxa"/>
            <w:tcBorders>
              <w:top w:val="nil"/>
              <w:left w:val="nil"/>
              <w:bottom w:val="nil"/>
              <w:right w:val="nil"/>
            </w:tcBorders>
            <w:shd w:val="clear" w:color="auto" w:fill="auto"/>
            <w:vAlign w:val="bottom"/>
          </w:tcPr>
          <w:p w14:paraId="08AAD145" w14:textId="77777777" w:rsidR="00DE39A7" w:rsidRPr="00CD48A8" w:rsidRDefault="00DE39A7" w:rsidP="003D7CEE">
            <w:pPr>
              <w:pStyle w:val="TableText"/>
              <w:rPr>
                <w:noProof w:val="0"/>
              </w:rPr>
            </w:pPr>
            <w:r w:rsidRPr="00CD48A8">
              <w:rPr>
                <w:noProof w:val="0"/>
                <w:color w:val="000000"/>
              </w:rPr>
              <w:t>102.64</w:t>
            </w:r>
          </w:p>
        </w:tc>
        <w:tc>
          <w:tcPr>
            <w:tcW w:w="965" w:type="dxa"/>
            <w:tcBorders>
              <w:top w:val="nil"/>
              <w:left w:val="nil"/>
              <w:bottom w:val="nil"/>
              <w:right w:val="nil"/>
            </w:tcBorders>
            <w:shd w:val="clear" w:color="auto" w:fill="auto"/>
            <w:vAlign w:val="bottom"/>
          </w:tcPr>
          <w:p w14:paraId="1C2AF67F" w14:textId="77777777" w:rsidR="00DE39A7" w:rsidRPr="00CD48A8" w:rsidRDefault="00DE39A7" w:rsidP="003D7CEE">
            <w:pPr>
              <w:pStyle w:val="TableText"/>
              <w:rPr>
                <w:noProof w:val="0"/>
              </w:rPr>
            </w:pPr>
            <w:r w:rsidRPr="00CD48A8">
              <w:rPr>
                <w:noProof w:val="0"/>
                <w:color w:val="000000"/>
              </w:rPr>
              <w:t>163.45</w:t>
            </w:r>
          </w:p>
        </w:tc>
        <w:tc>
          <w:tcPr>
            <w:tcW w:w="965" w:type="dxa"/>
            <w:tcBorders>
              <w:top w:val="nil"/>
              <w:left w:val="nil"/>
              <w:bottom w:val="nil"/>
              <w:right w:val="nil"/>
            </w:tcBorders>
            <w:shd w:val="clear" w:color="auto" w:fill="auto"/>
            <w:vAlign w:val="bottom"/>
          </w:tcPr>
          <w:p w14:paraId="373F22FB" w14:textId="77777777" w:rsidR="00DE39A7" w:rsidRPr="00CD48A8" w:rsidRDefault="00DE39A7" w:rsidP="003D7CEE">
            <w:pPr>
              <w:pStyle w:val="TableText"/>
              <w:rPr>
                <w:noProof w:val="0"/>
              </w:rPr>
            </w:pPr>
            <w:r w:rsidRPr="00CD48A8">
              <w:rPr>
                <w:noProof w:val="0"/>
                <w:color w:val="000000"/>
              </w:rPr>
              <w:t>304.27</w:t>
            </w:r>
          </w:p>
        </w:tc>
      </w:tr>
      <w:tr w:rsidR="00DE39A7" w:rsidRPr="00CD48A8" w14:paraId="4EDC4200" w14:textId="77777777" w:rsidTr="003D7CEE">
        <w:tc>
          <w:tcPr>
            <w:tcW w:w="841" w:type="dxa"/>
            <w:tcBorders>
              <w:top w:val="nil"/>
              <w:left w:val="nil"/>
              <w:bottom w:val="nil"/>
              <w:right w:val="nil"/>
            </w:tcBorders>
            <w:shd w:val="clear" w:color="auto" w:fill="auto"/>
            <w:vAlign w:val="bottom"/>
          </w:tcPr>
          <w:p w14:paraId="51CD467A"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4B158D03" w14:textId="77777777" w:rsidR="00DE39A7" w:rsidRPr="00CD48A8" w:rsidRDefault="00DE39A7" w:rsidP="003D7CEE">
            <w:pPr>
              <w:pStyle w:val="TableText"/>
              <w:rPr>
                <w:noProof w:val="0"/>
              </w:rPr>
            </w:pPr>
            <w:r w:rsidRPr="00CD48A8">
              <w:rPr>
                <w:noProof w:val="0"/>
                <w:color w:val="000000"/>
              </w:rPr>
              <w:t>26–32</w:t>
            </w:r>
          </w:p>
        </w:tc>
        <w:tc>
          <w:tcPr>
            <w:tcW w:w="661" w:type="dxa"/>
            <w:tcBorders>
              <w:top w:val="nil"/>
              <w:left w:val="nil"/>
              <w:bottom w:val="nil"/>
              <w:right w:val="nil"/>
            </w:tcBorders>
            <w:shd w:val="clear" w:color="auto" w:fill="auto"/>
            <w:vAlign w:val="bottom"/>
          </w:tcPr>
          <w:p w14:paraId="14CF8C00" w14:textId="77777777" w:rsidR="00DE39A7" w:rsidRPr="00CD48A8" w:rsidRDefault="00DE39A7" w:rsidP="003D7CEE">
            <w:pPr>
              <w:pStyle w:val="TableText"/>
              <w:rPr>
                <w:noProof w:val="0"/>
              </w:rPr>
            </w:pPr>
            <w:r w:rsidRPr="00CD48A8">
              <w:rPr>
                <w:noProof w:val="0"/>
                <w:color w:val="000000"/>
              </w:rPr>
              <w:t>216</w:t>
            </w:r>
          </w:p>
        </w:tc>
        <w:tc>
          <w:tcPr>
            <w:tcW w:w="954" w:type="dxa"/>
            <w:tcBorders>
              <w:top w:val="nil"/>
              <w:left w:val="nil"/>
              <w:bottom w:val="nil"/>
              <w:right w:val="nil"/>
            </w:tcBorders>
            <w:shd w:val="clear" w:color="auto" w:fill="auto"/>
            <w:vAlign w:val="bottom"/>
          </w:tcPr>
          <w:p w14:paraId="793AA2A7" w14:textId="77777777" w:rsidR="00DE39A7" w:rsidRPr="00CD48A8" w:rsidRDefault="00DE39A7" w:rsidP="003D7CEE">
            <w:pPr>
              <w:pStyle w:val="TableText"/>
              <w:rPr>
                <w:noProof w:val="0"/>
              </w:rPr>
            </w:pPr>
            <w:r w:rsidRPr="00CD48A8">
              <w:rPr>
                <w:noProof w:val="0"/>
                <w:color w:val="000000"/>
              </w:rPr>
              <w:t>93.99</w:t>
            </w:r>
          </w:p>
        </w:tc>
        <w:tc>
          <w:tcPr>
            <w:tcW w:w="1008" w:type="dxa"/>
            <w:tcBorders>
              <w:top w:val="nil"/>
              <w:left w:val="nil"/>
              <w:bottom w:val="nil"/>
              <w:right w:val="nil"/>
            </w:tcBorders>
            <w:shd w:val="clear" w:color="auto" w:fill="auto"/>
            <w:vAlign w:val="bottom"/>
          </w:tcPr>
          <w:p w14:paraId="597EEBE2" w14:textId="77777777" w:rsidR="00DE39A7" w:rsidRPr="00CD48A8" w:rsidRDefault="00DE39A7" w:rsidP="003D7CEE">
            <w:pPr>
              <w:pStyle w:val="TableText"/>
              <w:rPr>
                <w:noProof w:val="0"/>
              </w:rPr>
            </w:pPr>
            <w:r w:rsidRPr="00CD48A8">
              <w:rPr>
                <w:noProof w:val="0"/>
                <w:color w:val="000000"/>
              </w:rPr>
              <w:t>55.50</w:t>
            </w:r>
          </w:p>
        </w:tc>
        <w:tc>
          <w:tcPr>
            <w:tcW w:w="1008" w:type="dxa"/>
            <w:tcBorders>
              <w:top w:val="nil"/>
              <w:left w:val="nil"/>
              <w:bottom w:val="nil"/>
              <w:right w:val="nil"/>
            </w:tcBorders>
            <w:shd w:val="clear" w:color="auto" w:fill="auto"/>
            <w:vAlign w:val="bottom"/>
          </w:tcPr>
          <w:p w14:paraId="752C29D2" w14:textId="77777777" w:rsidR="00DE39A7" w:rsidRPr="00CD48A8" w:rsidRDefault="00DE39A7" w:rsidP="003D7CEE">
            <w:pPr>
              <w:pStyle w:val="TableText"/>
              <w:rPr>
                <w:noProof w:val="0"/>
              </w:rPr>
            </w:pPr>
            <w:r w:rsidRPr="00CD48A8">
              <w:rPr>
                <w:noProof w:val="0"/>
                <w:color w:val="000000"/>
              </w:rPr>
              <w:t>7.60</w:t>
            </w:r>
          </w:p>
        </w:tc>
        <w:tc>
          <w:tcPr>
            <w:tcW w:w="1008" w:type="dxa"/>
            <w:tcBorders>
              <w:top w:val="nil"/>
              <w:left w:val="nil"/>
              <w:bottom w:val="nil"/>
              <w:right w:val="nil"/>
            </w:tcBorders>
            <w:shd w:val="clear" w:color="auto" w:fill="auto"/>
            <w:vAlign w:val="bottom"/>
          </w:tcPr>
          <w:p w14:paraId="3A4D4CA2" w14:textId="77777777" w:rsidR="00DE39A7" w:rsidRPr="00CD48A8" w:rsidRDefault="00DE39A7" w:rsidP="003D7CEE">
            <w:pPr>
              <w:pStyle w:val="TableText"/>
              <w:rPr>
                <w:noProof w:val="0"/>
              </w:rPr>
            </w:pPr>
            <w:r w:rsidRPr="00CD48A8">
              <w:rPr>
                <w:noProof w:val="0"/>
                <w:color w:val="000000"/>
              </w:rPr>
              <w:t>350.32</w:t>
            </w:r>
          </w:p>
        </w:tc>
        <w:tc>
          <w:tcPr>
            <w:tcW w:w="968" w:type="dxa"/>
            <w:tcBorders>
              <w:top w:val="nil"/>
              <w:left w:val="nil"/>
              <w:bottom w:val="nil"/>
              <w:right w:val="nil"/>
            </w:tcBorders>
            <w:shd w:val="clear" w:color="auto" w:fill="auto"/>
            <w:vAlign w:val="bottom"/>
          </w:tcPr>
          <w:p w14:paraId="4281B9B2" w14:textId="77777777" w:rsidR="00DE39A7" w:rsidRPr="00CD48A8" w:rsidRDefault="00DE39A7" w:rsidP="003D7CEE">
            <w:pPr>
              <w:pStyle w:val="TableText"/>
              <w:rPr>
                <w:noProof w:val="0"/>
              </w:rPr>
            </w:pPr>
            <w:r w:rsidRPr="00CD48A8">
              <w:rPr>
                <w:noProof w:val="0"/>
                <w:color w:val="000000"/>
              </w:rPr>
              <w:t>13.40</w:t>
            </w:r>
          </w:p>
        </w:tc>
        <w:tc>
          <w:tcPr>
            <w:tcW w:w="968" w:type="dxa"/>
            <w:tcBorders>
              <w:top w:val="nil"/>
              <w:left w:val="nil"/>
              <w:bottom w:val="nil"/>
              <w:right w:val="nil"/>
            </w:tcBorders>
            <w:shd w:val="clear" w:color="auto" w:fill="auto"/>
            <w:vAlign w:val="bottom"/>
          </w:tcPr>
          <w:p w14:paraId="05BDA926" w14:textId="77777777" w:rsidR="00DE39A7" w:rsidRPr="00CD48A8" w:rsidRDefault="00DE39A7" w:rsidP="003D7CEE">
            <w:pPr>
              <w:pStyle w:val="TableText"/>
              <w:rPr>
                <w:noProof w:val="0"/>
              </w:rPr>
            </w:pPr>
            <w:r w:rsidRPr="00CD48A8">
              <w:rPr>
                <w:noProof w:val="0"/>
                <w:color w:val="000000"/>
              </w:rPr>
              <w:t>36.38</w:t>
            </w:r>
          </w:p>
        </w:tc>
        <w:tc>
          <w:tcPr>
            <w:tcW w:w="968" w:type="dxa"/>
            <w:tcBorders>
              <w:top w:val="nil"/>
              <w:left w:val="nil"/>
              <w:bottom w:val="nil"/>
              <w:right w:val="nil"/>
            </w:tcBorders>
            <w:shd w:val="clear" w:color="auto" w:fill="auto"/>
            <w:vAlign w:val="bottom"/>
          </w:tcPr>
          <w:p w14:paraId="580ED538" w14:textId="77777777" w:rsidR="00DE39A7" w:rsidRPr="00CD48A8" w:rsidRDefault="00DE39A7" w:rsidP="003D7CEE">
            <w:pPr>
              <w:pStyle w:val="TableText"/>
              <w:rPr>
                <w:noProof w:val="0"/>
              </w:rPr>
            </w:pPr>
            <w:r w:rsidRPr="00CD48A8">
              <w:rPr>
                <w:noProof w:val="0"/>
                <w:color w:val="000000"/>
              </w:rPr>
              <w:t>57.92</w:t>
            </w:r>
          </w:p>
        </w:tc>
        <w:tc>
          <w:tcPr>
            <w:tcW w:w="965" w:type="dxa"/>
            <w:tcBorders>
              <w:top w:val="nil"/>
              <w:left w:val="nil"/>
              <w:bottom w:val="nil"/>
              <w:right w:val="nil"/>
            </w:tcBorders>
            <w:shd w:val="clear" w:color="auto" w:fill="auto"/>
            <w:vAlign w:val="bottom"/>
          </w:tcPr>
          <w:p w14:paraId="4C16AAF2" w14:textId="77777777" w:rsidR="00DE39A7" w:rsidRPr="00CD48A8" w:rsidRDefault="00DE39A7" w:rsidP="003D7CEE">
            <w:pPr>
              <w:pStyle w:val="TableText"/>
              <w:rPr>
                <w:noProof w:val="0"/>
              </w:rPr>
            </w:pPr>
            <w:r w:rsidRPr="00CD48A8">
              <w:rPr>
                <w:noProof w:val="0"/>
                <w:color w:val="000000"/>
              </w:rPr>
              <w:t>81.02</w:t>
            </w:r>
          </w:p>
        </w:tc>
        <w:tc>
          <w:tcPr>
            <w:tcW w:w="965" w:type="dxa"/>
            <w:tcBorders>
              <w:top w:val="nil"/>
              <w:left w:val="nil"/>
              <w:bottom w:val="nil"/>
              <w:right w:val="nil"/>
            </w:tcBorders>
            <w:shd w:val="clear" w:color="auto" w:fill="auto"/>
            <w:vAlign w:val="bottom"/>
          </w:tcPr>
          <w:p w14:paraId="1CA8EB72" w14:textId="77777777" w:rsidR="00DE39A7" w:rsidRPr="00CD48A8" w:rsidRDefault="00DE39A7" w:rsidP="003D7CEE">
            <w:pPr>
              <w:pStyle w:val="TableText"/>
              <w:rPr>
                <w:noProof w:val="0"/>
              </w:rPr>
            </w:pPr>
            <w:r w:rsidRPr="00CD48A8">
              <w:rPr>
                <w:noProof w:val="0"/>
                <w:color w:val="000000"/>
              </w:rPr>
              <w:t>115.56</w:t>
            </w:r>
          </w:p>
        </w:tc>
        <w:tc>
          <w:tcPr>
            <w:tcW w:w="965" w:type="dxa"/>
            <w:tcBorders>
              <w:top w:val="nil"/>
              <w:left w:val="nil"/>
              <w:bottom w:val="nil"/>
              <w:right w:val="nil"/>
            </w:tcBorders>
            <w:shd w:val="clear" w:color="auto" w:fill="auto"/>
            <w:vAlign w:val="bottom"/>
          </w:tcPr>
          <w:p w14:paraId="175D2C9D" w14:textId="77777777" w:rsidR="00DE39A7" w:rsidRPr="00CD48A8" w:rsidRDefault="00DE39A7" w:rsidP="003D7CEE">
            <w:pPr>
              <w:pStyle w:val="TableText"/>
              <w:rPr>
                <w:noProof w:val="0"/>
              </w:rPr>
            </w:pPr>
            <w:r w:rsidRPr="00CD48A8">
              <w:rPr>
                <w:noProof w:val="0"/>
                <w:color w:val="000000"/>
              </w:rPr>
              <w:t>169.51</w:t>
            </w:r>
          </w:p>
        </w:tc>
        <w:tc>
          <w:tcPr>
            <w:tcW w:w="965" w:type="dxa"/>
            <w:tcBorders>
              <w:top w:val="nil"/>
              <w:left w:val="nil"/>
              <w:bottom w:val="nil"/>
              <w:right w:val="nil"/>
            </w:tcBorders>
            <w:shd w:val="clear" w:color="auto" w:fill="auto"/>
            <w:vAlign w:val="bottom"/>
          </w:tcPr>
          <w:p w14:paraId="6C853F5A" w14:textId="77777777" w:rsidR="00DE39A7" w:rsidRPr="00CD48A8" w:rsidRDefault="00DE39A7" w:rsidP="003D7CEE">
            <w:pPr>
              <w:pStyle w:val="TableText"/>
              <w:rPr>
                <w:noProof w:val="0"/>
              </w:rPr>
            </w:pPr>
            <w:r w:rsidRPr="00CD48A8">
              <w:rPr>
                <w:noProof w:val="0"/>
                <w:color w:val="000000"/>
              </w:rPr>
              <w:t>277.48</w:t>
            </w:r>
          </w:p>
        </w:tc>
      </w:tr>
      <w:tr w:rsidR="00DE39A7" w:rsidRPr="00CD48A8" w14:paraId="25638478" w14:textId="77777777" w:rsidTr="003D7CEE">
        <w:tc>
          <w:tcPr>
            <w:tcW w:w="841" w:type="dxa"/>
            <w:tcBorders>
              <w:top w:val="nil"/>
              <w:left w:val="nil"/>
              <w:bottom w:val="nil"/>
              <w:right w:val="nil"/>
            </w:tcBorders>
            <w:shd w:val="clear" w:color="auto" w:fill="auto"/>
            <w:vAlign w:val="bottom"/>
          </w:tcPr>
          <w:p w14:paraId="72DCDFD3"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1E839C16" w14:textId="77777777" w:rsidR="00DE39A7" w:rsidRPr="00CD48A8" w:rsidRDefault="00DE39A7" w:rsidP="003D7CEE">
            <w:pPr>
              <w:pStyle w:val="TableText"/>
              <w:rPr>
                <w:noProof w:val="0"/>
              </w:rPr>
            </w:pPr>
            <w:r w:rsidRPr="00CD48A8">
              <w:rPr>
                <w:noProof w:val="0"/>
                <w:color w:val="000000"/>
              </w:rPr>
              <w:t>33–41</w:t>
            </w:r>
          </w:p>
        </w:tc>
        <w:tc>
          <w:tcPr>
            <w:tcW w:w="661" w:type="dxa"/>
            <w:tcBorders>
              <w:top w:val="nil"/>
              <w:left w:val="nil"/>
              <w:bottom w:val="nil"/>
              <w:right w:val="nil"/>
            </w:tcBorders>
            <w:shd w:val="clear" w:color="auto" w:fill="auto"/>
            <w:vAlign w:val="bottom"/>
          </w:tcPr>
          <w:p w14:paraId="3A07CA57" w14:textId="77777777" w:rsidR="00DE39A7" w:rsidRPr="00CD48A8" w:rsidRDefault="00DE39A7" w:rsidP="003D7CEE">
            <w:pPr>
              <w:pStyle w:val="TableText"/>
              <w:rPr>
                <w:noProof w:val="0"/>
              </w:rPr>
            </w:pPr>
            <w:r w:rsidRPr="00CD48A8">
              <w:rPr>
                <w:noProof w:val="0"/>
                <w:color w:val="000000"/>
              </w:rPr>
              <w:t>238</w:t>
            </w:r>
          </w:p>
        </w:tc>
        <w:tc>
          <w:tcPr>
            <w:tcW w:w="954" w:type="dxa"/>
            <w:tcBorders>
              <w:top w:val="nil"/>
              <w:left w:val="nil"/>
              <w:bottom w:val="nil"/>
              <w:right w:val="nil"/>
            </w:tcBorders>
            <w:shd w:val="clear" w:color="auto" w:fill="auto"/>
            <w:vAlign w:val="bottom"/>
          </w:tcPr>
          <w:p w14:paraId="57EA36FB" w14:textId="77777777" w:rsidR="00DE39A7" w:rsidRPr="00CD48A8" w:rsidRDefault="00DE39A7" w:rsidP="003D7CEE">
            <w:pPr>
              <w:pStyle w:val="TableText"/>
              <w:rPr>
                <w:noProof w:val="0"/>
              </w:rPr>
            </w:pPr>
            <w:r w:rsidRPr="00CD48A8">
              <w:rPr>
                <w:noProof w:val="0"/>
                <w:color w:val="000000"/>
              </w:rPr>
              <w:t>123.18</w:t>
            </w:r>
          </w:p>
        </w:tc>
        <w:tc>
          <w:tcPr>
            <w:tcW w:w="1008" w:type="dxa"/>
            <w:tcBorders>
              <w:top w:val="nil"/>
              <w:left w:val="nil"/>
              <w:bottom w:val="nil"/>
              <w:right w:val="nil"/>
            </w:tcBorders>
            <w:shd w:val="clear" w:color="auto" w:fill="auto"/>
            <w:vAlign w:val="bottom"/>
          </w:tcPr>
          <w:p w14:paraId="4F4C310C" w14:textId="77777777" w:rsidR="00DE39A7" w:rsidRPr="00CD48A8" w:rsidRDefault="00DE39A7" w:rsidP="003D7CEE">
            <w:pPr>
              <w:pStyle w:val="TableText"/>
              <w:rPr>
                <w:noProof w:val="0"/>
              </w:rPr>
            </w:pPr>
            <w:r w:rsidRPr="00CD48A8">
              <w:rPr>
                <w:noProof w:val="0"/>
                <w:color w:val="000000"/>
              </w:rPr>
              <w:t>77.79</w:t>
            </w:r>
          </w:p>
        </w:tc>
        <w:tc>
          <w:tcPr>
            <w:tcW w:w="1008" w:type="dxa"/>
            <w:tcBorders>
              <w:top w:val="nil"/>
              <w:left w:val="nil"/>
              <w:bottom w:val="nil"/>
              <w:right w:val="nil"/>
            </w:tcBorders>
            <w:shd w:val="clear" w:color="auto" w:fill="auto"/>
            <w:vAlign w:val="bottom"/>
          </w:tcPr>
          <w:p w14:paraId="3902687C" w14:textId="77777777" w:rsidR="00DE39A7" w:rsidRPr="00CD48A8" w:rsidRDefault="00DE39A7" w:rsidP="003D7CEE">
            <w:pPr>
              <w:pStyle w:val="TableText"/>
              <w:rPr>
                <w:noProof w:val="0"/>
              </w:rPr>
            </w:pPr>
            <w:r w:rsidRPr="00CD48A8">
              <w:rPr>
                <w:noProof w:val="0"/>
                <w:color w:val="000000"/>
              </w:rPr>
              <w:t>27.01</w:t>
            </w:r>
          </w:p>
        </w:tc>
        <w:tc>
          <w:tcPr>
            <w:tcW w:w="1008" w:type="dxa"/>
            <w:tcBorders>
              <w:top w:val="nil"/>
              <w:left w:val="nil"/>
              <w:bottom w:val="nil"/>
              <w:right w:val="nil"/>
            </w:tcBorders>
            <w:shd w:val="clear" w:color="auto" w:fill="auto"/>
            <w:vAlign w:val="bottom"/>
          </w:tcPr>
          <w:p w14:paraId="2C6F2FB2" w14:textId="77777777" w:rsidR="00DE39A7" w:rsidRPr="00CD48A8" w:rsidRDefault="00DE39A7" w:rsidP="003D7CEE">
            <w:pPr>
              <w:pStyle w:val="TableText"/>
              <w:rPr>
                <w:noProof w:val="0"/>
              </w:rPr>
            </w:pPr>
            <w:r w:rsidRPr="00CD48A8">
              <w:rPr>
                <w:noProof w:val="0"/>
                <w:color w:val="000000"/>
              </w:rPr>
              <w:t>503.04</w:t>
            </w:r>
          </w:p>
        </w:tc>
        <w:tc>
          <w:tcPr>
            <w:tcW w:w="968" w:type="dxa"/>
            <w:tcBorders>
              <w:top w:val="nil"/>
              <w:left w:val="nil"/>
              <w:bottom w:val="nil"/>
              <w:right w:val="nil"/>
            </w:tcBorders>
            <w:shd w:val="clear" w:color="auto" w:fill="auto"/>
            <w:vAlign w:val="bottom"/>
          </w:tcPr>
          <w:p w14:paraId="4085808D" w14:textId="77777777" w:rsidR="00DE39A7" w:rsidRPr="00CD48A8" w:rsidRDefault="00DE39A7" w:rsidP="003D7CEE">
            <w:pPr>
              <w:pStyle w:val="TableText"/>
              <w:rPr>
                <w:noProof w:val="0"/>
              </w:rPr>
            </w:pPr>
            <w:r w:rsidRPr="00CD48A8">
              <w:rPr>
                <w:noProof w:val="0"/>
                <w:color w:val="000000"/>
              </w:rPr>
              <w:t>37.21</w:t>
            </w:r>
          </w:p>
        </w:tc>
        <w:tc>
          <w:tcPr>
            <w:tcW w:w="968" w:type="dxa"/>
            <w:tcBorders>
              <w:top w:val="nil"/>
              <w:left w:val="nil"/>
              <w:bottom w:val="nil"/>
              <w:right w:val="nil"/>
            </w:tcBorders>
            <w:shd w:val="clear" w:color="auto" w:fill="auto"/>
            <w:vAlign w:val="bottom"/>
          </w:tcPr>
          <w:p w14:paraId="5CA18699" w14:textId="77777777" w:rsidR="00DE39A7" w:rsidRPr="00CD48A8" w:rsidRDefault="00DE39A7" w:rsidP="003D7CEE">
            <w:pPr>
              <w:pStyle w:val="TableText"/>
              <w:rPr>
                <w:noProof w:val="0"/>
              </w:rPr>
            </w:pPr>
            <w:r w:rsidRPr="00CD48A8">
              <w:rPr>
                <w:noProof w:val="0"/>
                <w:color w:val="000000"/>
              </w:rPr>
              <w:t>50.28</w:t>
            </w:r>
          </w:p>
        </w:tc>
        <w:tc>
          <w:tcPr>
            <w:tcW w:w="968" w:type="dxa"/>
            <w:tcBorders>
              <w:top w:val="nil"/>
              <w:left w:val="nil"/>
              <w:bottom w:val="nil"/>
              <w:right w:val="nil"/>
            </w:tcBorders>
            <w:shd w:val="clear" w:color="auto" w:fill="auto"/>
            <w:vAlign w:val="bottom"/>
          </w:tcPr>
          <w:p w14:paraId="3BB59292" w14:textId="77777777" w:rsidR="00DE39A7" w:rsidRPr="00CD48A8" w:rsidRDefault="00DE39A7" w:rsidP="003D7CEE">
            <w:pPr>
              <w:pStyle w:val="TableText"/>
              <w:rPr>
                <w:noProof w:val="0"/>
              </w:rPr>
            </w:pPr>
            <w:r w:rsidRPr="00CD48A8">
              <w:rPr>
                <w:noProof w:val="0"/>
                <w:color w:val="000000"/>
              </w:rPr>
              <w:t>72.68</w:t>
            </w:r>
          </w:p>
        </w:tc>
        <w:tc>
          <w:tcPr>
            <w:tcW w:w="965" w:type="dxa"/>
            <w:tcBorders>
              <w:top w:val="nil"/>
              <w:left w:val="nil"/>
              <w:bottom w:val="nil"/>
              <w:right w:val="nil"/>
            </w:tcBorders>
            <w:shd w:val="clear" w:color="auto" w:fill="auto"/>
            <w:vAlign w:val="bottom"/>
          </w:tcPr>
          <w:p w14:paraId="3FC4AF99" w14:textId="77777777" w:rsidR="00DE39A7" w:rsidRPr="00CD48A8" w:rsidRDefault="00DE39A7" w:rsidP="003D7CEE">
            <w:pPr>
              <w:pStyle w:val="TableText"/>
              <w:rPr>
                <w:noProof w:val="0"/>
              </w:rPr>
            </w:pPr>
            <w:r w:rsidRPr="00CD48A8">
              <w:rPr>
                <w:noProof w:val="0"/>
                <w:color w:val="000000"/>
              </w:rPr>
              <w:t>104.74</w:t>
            </w:r>
          </w:p>
        </w:tc>
        <w:tc>
          <w:tcPr>
            <w:tcW w:w="965" w:type="dxa"/>
            <w:tcBorders>
              <w:top w:val="nil"/>
              <w:left w:val="nil"/>
              <w:bottom w:val="nil"/>
              <w:right w:val="nil"/>
            </w:tcBorders>
            <w:shd w:val="clear" w:color="auto" w:fill="auto"/>
            <w:vAlign w:val="bottom"/>
          </w:tcPr>
          <w:p w14:paraId="77916223" w14:textId="77777777" w:rsidR="00DE39A7" w:rsidRPr="00CD48A8" w:rsidRDefault="00DE39A7" w:rsidP="003D7CEE">
            <w:pPr>
              <w:pStyle w:val="TableText"/>
              <w:rPr>
                <w:noProof w:val="0"/>
              </w:rPr>
            </w:pPr>
            <w:r w:rsidRPr="00CD48A8">
              <w:rPr>
                <w:noProof w:val="0"/>
                <w:color w:val="000000"/>
              </w:rPr>
              <w:t>144.82</w:t>
            </w:r>
          </w:p>
        </w:tc>
        <w:tc>
          <w:tcPr>
            <w:tcW w:w="965" w:type="dxa"/>
            <w:tcBorders>
              <w:top w:val="nil"/>
              <w:left w:val="nil"/>
              <w:bottom w:val="nil"/>
              <w:right w:val="nil"/>
            </w:tcBorders>
            <w:shd w:val="clear" w:color="auto" w:fill="auto"/>
            <w:vAlign w:val="bottom"/>
          </w:tcPr>
          <w:p w14:paraId="1F6EC597" w14:textId="77777777" w:rsidR="00DE39A7" w:rsidRPr="00CD48A8" w:rsidRDefault="00DE39A7" w:rsidP="003D7CEE">
            <w:pPr>
              <w:pStyle w:val="TableText"/>
              <w:rPr>
                <w:noProof w:val="0"/>
              </w:rPr>
            </w:pPr>
            <w:r w:rsidRPr="00CD48A8">
              <w:rPr>
                <w:noProof w:val="0"/>
                <w:color w:val="000000"/>
              </w:rPr>
              <w:t>215.27</w:t>
            </w:r>
          </w:p>
        </w:tc>
        <w:tc>
          <w:tcPr>
            <w:tcW w:w="965" w:type="dxa"/>
            <w:tcBorders>
              <w:top w:val="nil"/>
              <w:left w:val="nil"/>
              <w:bottom w:val="nil"/>
              <w:right w:val="nil"/>
            </w:tcBorders>
            <w:shd w:val="clear" w:color="auto" w:fill="auto"/>
            <w:vAlign w:val="bottom"/>
          </w:tcPr>
          <w:p w14:paraId="779EE27B" w14:textId="77777777" w:rsidR="00DE39A7" w:rsidRPr="00CD48A8" w:rsidRDefault="00DE39A7" w:rsidP="003D7CEE">
            <w:pPr>
              <w:pStyle w:val="TableText"/>
              <w:rPr>
                <w:noProof w:val="0"/>
              </w:rPr>
            </w:pPr>
            <w:r w:rsidRPr="00CD48A8">
              <w:rPr>
                <w:noProof w:val="0"/>
                <w:color w:val="000000"/>
              </w:rPr>
              <w:t>416.18</w:t>
            </w:r>
          </w:p>
        </w:tc>
      </w:tr>
      <w:tr w:rsidR="00DE39A7" w:rsidRPr="00CD48A8" w14:paraId="39F3A7C1" w14:textId="77777777" w:rsidTr="003D7CEE">
        <w:tc>
          <w:tcPr>
            <w:tcW w:w="841" w:type="dxa"/>
            <w:tcBorders>
              <w:top w:val="nil"/>
              <w:left w:val="nil"/>
              <w:bottom w:val="single" w:sz="4" w:space="0" w:color="auto"/>
              <w:right w:val="nil"/>
            </w:tcBorders>
            <w:shd w:val="clear" w:color="auto" w:fill="auto"/>
            <w:vAlign w:val="bottom"/>
          </w:tcPr>
          <w:p w14:paraId="75DDA5C4"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single" w:sz="4" w:space="0" w:color="auto"/>
              <w:right w:val="nil"/>
            </w:tcBorders>
            <w:shd w:val="clear" w:color="auto" w:fill="auto"/>
            <w:vAlign w:val="bottom"/>
          </w:tcPr>
          <w:p w14:paraId="532D368E" w14:textId="77777777" w:rsidR="00DE39A7" w:rsidRPr="00CD48A8" w:rsidRDefault="00DE39A7" w:rsidP="003D7CEE">
            <w:pPr>
              <w:pStyle w:val="TableText"/>
              <w:rPr>
                <w:noProof w:val="0"/>
              </w:rPr>
            </w:pPr>
            <w:r w:rsidRPr="00CD48A8">
              <w:rPr>
                <w:noProof w:val="0"/>
                <w:color w:val="000000"/>
              </w:rPr>
              <w:t>42–65</w:t>
            </w:r>
          </w:p>
        </w:tc>
        <w:tc>
          <w:tcPr>
            <w:tcW w:w="661" w:type="dxa"/>
            <w:tcBorders>
              <w:top w:val="nil"/>
              <w:left w:val="nil"/>
              <w:bottom w:val="single" w:sz="4" w:space="0" w:color="auto"/>
              <w:right w:val="nil"/>
            </w:tcBorders>
            <w:shd w:val="clear" w:color="auto" w:fill="auto"/>
            <w:vAlign w:val="bottom"/>
          </w:tcPr>
          <w:p w14:paraId="0892C439" w14:textId="77777777" w:rsidR="00DE39A7" w:rsidRPr="00CD48A8" w:rsidRDefault="00DE39A7" w:rsidP="003D7CEE">
            <w:pPr>
              <w:pStyle w:val="TableText"/>
              <w:rPr>
                <w:noProof w:val="0"/>
              </w:rPr>
            </w:pPr>
            <w:r w:rsidRPr="00CD48A8">
              <w:rPr>
                <w:noProof w:val="0"/>
                <w:color w:val="000000"/>
              </w:rPr>
              <w:t>251</w:t>
            </w:r>
          </w:p>
        </w:tc>
        <w:tc>
          <w:tcPr>
            <w:tcW w:w="954" w:type="dxa"/>
            <w:tcBorders>
              <w:top w:val="nil"/>
              <w:left w:val="nil"/>
              <w:bottom w:val="single" w:sz="4" w:space="0" w:color="auto"/>
              <w:right w:val="nil"/>
            </w:tcBorders>
            <w:shd w:val="clear" w:color="auto" w:fill="auto"/>
            <w:vAlign w:val="bottom"/>
          </w:tcPr>
          <w:p w14:paraId="017E81FF" w14:textId="77777777" w:rsidR="00DE39A7" w:rsidRPr="00CD48A8" w:rsidRDefault="00DE39A7" w:rsidP="003D7CEE">
            <w:pPr>
              <w:pStyle w:val="TableText"/>
              <w:rPr>
                <w:noProof w:val="0"/>
              </w:rPr>
            </w:pPr>
            <w:r w:rsidRPr="00CD48A8">
              <w:rPr>
                <w:noProof w:val="0"/>
                <w:color w:val="000000"/>
              </w:rPr>
              <w:t>106.72</w:t>
            </w:r>
          </w:p>
        </w:tc>
        <w:tc>
          <w:tcPr>
            <w:tcW w:w="1008" w:type="dxa"/>
            <w:tcBorders>
              <w:top w:val="nil"/>
              <w:left w:val="nil"/>
              <w:bottom w:val="single" w:sz="4" w:space="0" w:color="auto"/>
              <w:right w:val="nil"/>
            </w:tcBorders>
            <w:shd w:val="clear" w:color="auto" w:fill="auto"/>
            <w:vAlign w:val="bottom"/>
          </w:tcPr>
          <w:p w14:paraId="6D4DCB75" w14:textId="77777777" w:rsidR="00DE39A7" w:rsidRPr="00CD48A8" w:rsidRDefault="00DE39A7" w:rsidP="003D7CEE">
            <w:pPr>
              <w:pStyle w:val="TableText"/>
              <w:rPr>
                <w:noProof w:val="0"/>
              </w:rPr>
            </w:pPr>
            <w:r w:rsidRPr="00CD48A8">
              <w:rPr>
                <w:noProof w:val="0"/>
                <w:color w:val="000000"/>
              </w:rPr>
              <w:t>57.60</w:t>
            </w:r>
          </w:p>
        </w:tc>
        <w:tc>
          <w:tcPr>
            <w:tcW w:w="1008" w:type="dxa"/>
            <w:tcBorders>
              <w:top w:val="nil"/>
              <w:left w:val="nil"/>
              <w:bottom w:val="single" w:sz="4" w:space="0" w:color="auto"/>
              <w:right w:val="nil"/>
            </w:tcBorders>
            <w:shd w:val="clear" w:color="auto" w:fill="auto"/>
            <w:vAlign w:val="bottom"/>
          </w:tcPr>
          <w:p w14:paraId="5C832DB5" w14:textId="77777777" w:rsidR="00DE39A7" w:rsidRPr="00CD48A8" w:rsidRDefault="00DE39A7" w:rsidP="003D7CEE">
            <w:pPr>
              <w:pStyle w:val="TableText"/>
              <w:rPr>
                <w:noProof w:val="0"/>
              </w:rPr>
            </w:pPr>
            <w:r w:rsidRPr="00CD48A8">
              <w:rPr>
                <w:noProof w:val="0"/>
                <w:color w:val="000000"/>
              </w:rPr>
              <w:t>30.65</w:t>
            </w:r>
          </w:p>
        </w:tc>
        <w:tc>
          <w:tcPr>
            <w:tcW w:w="1008" w:type="dxa"/>
            <w:tcBorders>
              <w:top w:val="nil"/>
              <w:left w:val="nil"/>
              <w:bottom w:val="single" w:sz="4" w:space="0" w:color="auto"/>
              <w:right w:val="nil"/>
            </w:tcBorders>
            <w:shd w:val="clear" w:color="auto" w:fill="auto"/>
            <w:vAlign w:val="bottom"/>
          </w:tcPr>
          <w:p w14:paraId="2F7D54D8" w14:textId="77777777" w:rsidR="00DE39A7" w:rsidRPr="00CD48A8" w:rsidRDefault="00DE39A7" w:rsidP="003D7CEE">
            <w:pPr>
              <w:pStyle w:val="TableText"/>
              <w:rPr>
                <w:noProof w:val="0"/>
              </w:rPr>
            </w:pPr>
            <w:r w:rsidRPr="00CD48A8">
              <w:rPr>
                <w:noProof w:val="0"/>
                <w:color w:val="000000"/>
              </w:rPr>
              <w:t>530.49</w:t>
            </w:r>
          </w:p>
        </w:tc>
        <w:tc>
          <w:tcPr>
            <w:tcW w:w="968" w:type="dxa"/>
            <w:tcBorders>
              <w:top w:val="nil"/>
              <w:left w:val="nil"/>
              <w:bottom w:val="single" w:sz="4" w:space="0" w:color="auto"/>
              <w:right w:val="nil"/>
            </w:tcBorders>
            <w:shd w:val="clear" w:color="auto" w:fill="auto"/>
            <w:vAlign w:val="bottom"/>
          </w:tcPr>
          <w:p w14:paraId="762C9F02" w14:textId="77777777" w:rsidR="00DE39A7" w:rsidRPr="00CD48A8" w:rsidRDefault="00DE39A7" w:rsidP="003D7CEE">
            <w:pPr>
              <w:pStyle w:val="TableText"/>
              <w:rPr>
                <w:noProof w:val="0"/>
              </w:rPr>
            </w:pPr>
            <w:r w:rsidRPr="00CD48A8">
              <w:rPr>
                <w:noProof w:val="0"/>
                <w:color w:val="000000"/>
              </w:rPr>
              <w:t>40.71</w:t>
            </w:r>
          </w:p>
        </w:tc>
        <w:tc>
          <w:tcPr>
            <w:tcW w:w="968" w:type="dxa"/>
            <w:tcBorders>
              <w:top w:val="nil"/>
              <w:left w:val="nil"/>
              <w:bottom w:val="single" w:sz="4" w:space="0" w:color="auto"/>
              <w:right w:val="nil"/>
            </w:tcBorders>
            <w:shd w:val="clear" w:color="auto" w:fill="auto"/>
            <w:vAlign w:val="bottom"/>
          </w:tcPr>
          <w:p w14:paraId="28DD06F0" w14:textId="77777777" w:rsidR="00DE39A7" w:rsidRPr="00CD48A8" w:rsidRDefault="00DE39A7" w:rsidP="003D7CEE">
            <w:pPr>
              <w:pStyle w:val="TableText"/>
              <w:rPr>
                <w:noProof w:val="0"/>
              </w:rPr>
            </w:pPr>
            <w:r w:rsidRPr="00CD48A8">
              <w:rPr>
                <w:noProof w:val="0"/>
                <w:color w:val="000000"/>
              </w:rPr>
              <w:t>58.35</w:t>
            </w:r>
          </w:p>
        </w:tc>
        <w:tc>
          <w:tcPr>
            <w:tcW w:w="968" w:type="dxa"/>
            <w:tcBorders>
              <w:top w:val="nil"/>
              <w:left w:val="nil"/>
              <w:bottom w:val="single" w:sz="4" w:space="0" w:color="auto"/>
              <w:right w:val="nil"/>
            </w:tcBorders>
            <w:shd w:val="clear" w:color="auto" w:fill="auto"/>
            <w:vAlign w:val="bottom"/>
          </w:tcPr>
          <w:p w14:paraId="425FFEBA" w14:textId="77777777" w:rsidR="00DE39A7" w:rsidRPr="00CD48A8" w:rsidRDefault="00DE39A7" w:rsidP="003D7CEE">
            <w:pPr>
              <w:pStyle w:val="TableText"/>
              <w:rPr>
                <w:noProof w:val="0"/>
              </w:rPr>
            </w:pPr>
            <w:r w:rsidRPr="00CD48A8">
              <w:rPr>
                <w:noProof w:val="0"/>
                <w:color w:val="000000"/>
              </w:rPr>
              <w:t>71.87</w:t>
            </w:r>
          </w:p>
        </w:tc>
        <w:tc>
          <w:tcPr>
            <w:tcW w:w="965" w:type="dxa"/>
            <w:tcBorders>
              <w:top w:val="nil"/>
              <w:left w:val="nil"/>
              <w:bottom w:val="single" w:sz="4" w:space="0" w:color="auto"/>
              <w:right w:val="nil"/>
            </w:tcBorders>
            <w:shd w:val="clear" w:color="auto" w:fill="auto"/>
            <w:vAlign w:val="bottom"/>
          </w:tcPr>
          <w:p w14:paraId="77BC01BB" w14:textId="77777777" w:rsidR="00DE39A7" w:rsidRPr="00CD48A8" w:rsidRDefault="00DE39A7" w:rsidP="003D7CEE">
            <w:pPr>
              <w:pStyle w:val="TableText"/>
              <w:rPr>
                <w:noProof w:val="0"/>
              </w:rPr>
            </w:pPr>
            <w:r w:rsidRPr="00CD48A8">
              <w:rPr>
                <w:noProof w:val="0"/>
                <w:color w:val="000000"/>
              </w:rPr>
              <w:t>91.21</w:t>
            </w:r>
          </w:p>
        </w:tc>
        <w:tc>
          <w:tcPr>
            <w:tcW w:w="965" w:type="dxa"/>
            <w:tcBorders>
              <w:top w:val="nil"/>
              <w:left w:val="nil"/>
              <w:bottom w:val="single" w:sz="4" w:space="0" w:color="auto"/>
              <w:right w:val="nil"/>
            </w:tcBorders>
            <w:shd w:val="clear" w:color="auto" w:fill="auto"/>
            <w:vAlign w:val="bottom"/>
          </w:tcPr>
          <w:p w14:paraId="029B4CD0" w14:textId="77777777" w:rsidR="00DE39A7" w:rsidRPr="00CD48A8" w:rsidRDefault="00DE39A7" w:rsidP="003D7CEE">
            <w:pPr>
              <w:pStyle w:val="TableText"/>
              <w:rPr>
                <w:noProof w:val="0"/>
              </w:rPr>
            </w:pPr>
            <w:r w:rsidRPr="00CD48A8">
              <w:rPr>
                <w:noProof w:val="0"/>
                <w:color w:val="000000"/>
              </w:rPr>
              <w:t>122.39</w:t>
            </w:r>
          </w:p>
        </w:tc>
        <w:tc>
          <w:tcPr>
            <w:tcW w:w="965" w:type="dxa"/>
            <w:tcBorders>
              <w:top w:val="nil"/>
              <w:left w:val="nil"/>
              <w:bottom w:val="single" w:sz="4" w:space="0" w:color="auto"/>
              <w:right w:val="nil"/>
            </w:tcBorders>
            <w:shd w:val="clear" w:color="auto" w:fill="auto"/>
            <w:vAlign w:val="bottom"/>
          </w:tcPr>
          <w:p w14:paraId="1ADE6E01" w14:textId="77777777" w:rsidR="00DE39A7" w:rsidRPr="00CD48A8" w:rsidRDefault="00DE39A7" w:rsidP="003D7CEE">
            <w:pPr>
              <w:pStyle w:val="TableText"/>
              <w:rPr>
                <w:noProof w:val="0"/>
              </w:rPr>
            </w:pPr>
            <w:r w:rsidRPr="00CD48A8">
              <w:rPr>
                <w:noProof w:val="0"/>
                <w:color w:val="000000"/>
              </w:rPr>
              <w:t>169.67</w:t>
            </w:r>
          </w:p>
        </w:tc>
        <w:tc>
          <w:tcPr>
            <w:tcW w:w="965" w:type="dxa"/>
            <w:tcBorders>
              <w:top w:val="nil"/>
              <w:left w:val="nil"/>
              <w:bottom w:val="single" w:sz="4" w:space="0" w:color="auto"/>
              <w:right w:val="nil"/>
            </w:tcBorders>
            <w:shd w:val="clear" w:color="auto" w:fill="auto"/>
            <w:vAlign w:val="bottom"/>
          </w:tcPr>
          <w:p w14:paraId="622ED6CF" w14:textId="77777777" w:rsidR="00DE39A7" w:rsidRPr="00CD48A8" w:rsidRDefault="00DE39A7" w:rsidP="003D7CEE">
            <w:pPr>
              <w:pStyle w:val="TableText"/>
              <w:rPr>
                <w:noProof w:val="0"/>
              </w:rPr>
            </w:pPr>
            <w:r w:rsidRPr="00CD48A8">
              <w:rPr>
                <w:noProof w:val="0"/>
                <w:color w:val="000000"/>
              </w:rPr>
              <w:t>306.47</w:t>
            </w:r>
          </w:p>
        </w:tc>
      </w:tr>
      <w:tr w:rsidR="00DE39A7" w:rsidRPr="00CD48A8" w14:paraId="1DE8BFA2" w14:textId="77777777" w:rsidTr="003D7CEE">
        <w:tc>
          <w:tcPr>
            <w:tcW w:w="841" w:type="dxa"/>
            <w:tcBorders>
              <w:top w:val="single" w:sz="4" w:space="0" w:color="auto"/>
              <w:left w:val="nil"/>
              <w:bottom w:val="nil"/>
              <w:right w:val="nil"/>
            </w:tcBorders>
            <w:shd w:val="clear" w:color="auto" w:fill="auto"/>
            <w:vAlign w:val="bottom"/>
          </w:tcPr>
          <w:p w14:paraId="537767CF" w14:textId="77777777" w:rsidR="00DE39A7" w:rsidRPr="00CD48A8" w:rsidRDefault="00DE39A7" w:rsidP="003D7CEE">
            <w:pPr>
              <w:pStyle w:val="TableText"/>
              <w:rPr>
                <w:noProof w:val="0"/>
              </w:rPr>
            </w:pPr>
            <w:r w:rsidRPr="00CD48A8">
              <w:rPr>
                <w:noProof w:val="0"/>
              </w:rPr>
              <w:t>A</w:t>
            </w:r>
          </w:p>
        </w:tc>
        <w:tc>
          <w:tcPr>
            <w:tcW w:w="1080" w:type="dxa"/>
            <w:tcBorders>
              <w:top w:val="single" w:sz="4" w:space="0" w:color="auto"/>
              <w:left w:val="nil"/>
              <w:bottom w:val="nil"/>
              <w:right w:val="nil"/>
            </w:tcBorders>
            <w:shd w:val="clear" w:color="auto" w:fill="auto"/>
            <w:vAlign w:val="bottom"/>
          </w:tcPr>
          <w:p w14:paraId="26D66218" w14:textId="77777777" w:rsidR="00DE39A7" w:rsidRPr="00CD48A8" w:rsidRDefault="00DE39A7" w:rsidP="003D7CEE">
            <w:pPr>
              <w:pStyle w:val="TableText"/>
              <w:rPr>
                <w:noProof w:val="0"/>
              </w:rPr>
            </w:pPr>
            <w:r w:rsidRPr="00CD48A8">
              <w:rPr>
                <w:noProof w:val="0"/>
                <w:color w:val="000000"/>
              </w:rPr>
              <w:t>0–16</w:t>
            </w:r>
          </w:p>
        </w:tc>
        <w:tc>
          <w:tcPr>
            <w:tcW w:w="661" w:type="dxa"/>
            <w:tcBorders>
              <w:top w:val="single" w:sz="4" w:space="0" w:color="auto"/>
              <w:left w:val="nil"/>
              <w:bottom w:val="nil"/>
              <w:right w:val="nil"/>
            </w:tcBorders>
            <w:shd w:val="clear" w:color="auto" w:fill="auto"/>
            <w:vAlign w:val="bottom"/>
          </w:tcPr>
          <w:p w14:paraId="097DE9CB" w14:textId="77777777" w:rsidR="00DE39A7" w:rsidRPr="00CD48A8" w:rsidRDefault="00DE39A7" w:rsidP="003D7CEE">
            <w:pPr>
              <w:pStyle w:val="TableText"/>
              <w:rPr>
                <w:noProof w:val="0"/>
              </w:rPr>
            </w:pPr>
            <w:r w:rsidRPr="00CD48A8">
              <w:rPr>
                <w:noProof w:val="0"/>
                <w:color w:val="000000"/>
              </w:rPr>
              <w:t>1</w:t>
            </w:r>
          </w:p>
        </w:tc>
        <w:tc>
          <w:tcPr>
            <w:tcW w:w="954" w:type="dxa"/>
            <w:tcBorders>
              <w:top w:val="single" w:sz="4" w:space="0" w:color="auto"/>
              <w:left w:val="nil"/>
              <w:bottom w:val="nil"/>
              <w:right w:val="nil"/>
            </w:tcBorders>
            <w:shd w:val="clear" w:color="auto" w:fill="auto"/>
            <w:vAlign w:val="bottom"/>
          </w:tcPr>
          <w:p w14:paraId="3E7ED7A1" w14:textId="77777777" w:rsidR="00DE39A7" w:rsidRPr="00CD48A8" w:rsidRDefault="00DE39A7" w:rsidP="003D7CEE">
            <w:pPr>
              <w:pStyle w:val="TableText"/>
              <w:rPr>
                <w:noProof w:val="0"/>
              </w:rPr>
            </w:pPr>
            <w:r w:rsidRPr="00CD48A8">
              <w:rPr>
                <w:noProof w:val="0"/>
                <w:color w:val="000000"/>
              </w:rPr>
              <w:t>70.06</w:t>
            </w:r>
          </w:p>
        </w:tc>
        <w:tc>
          <w:tcPr>
            <w:tcW w:w="1008" w:type="dxa"/>
            <w:tcBorders>
              <w:top w:val="single" w:sz="4" w:space="0" w:color="auto"/>
              <w:left w:val="nil"/>
              <w:bottom w:val="nil"/>
              <w:right w:val="nil"/>
            </w:tcBorders>
            <w:shd w:val="clear" w:color="auto" w:fill="auto"/>
            <w:vAlign w:val="bottom"/>
          </w:tcPr>
          <w:p w14:paraId="23230EE3" w14:textId="77777777" w:rsidR="00DE39A7" w:rsidRPr="00CD48A8" w:rsidRDefault="00DE39A7" w:rsidP="003D7CEE">
            <w:pPr>
              <w:pStyle w:val="TableText"/>
              <w:rPr>
                <w:noProof w:val="0"/>
              </w:rPr>
            </w:pPr>
            <w:r w:rsidRPr="00CD48A8">
              <w:rPr>
                <w:noProof w:val="0"/>
                <w:color w:val="000000"/>
              </w:rPr>
              <w:t>N/A</w:t>
            </w:r>
          </w:p>
        </w:tc>
        <w:tc>
          <w:tcPr>
            <w:tcW w:w="1008" w:type="dxa"/>
            <w:tcBorders>
              <w:top w:val="single" w:sz="4" w:space="0" w:color="auto"/>
              <w:left w:val="nil"/>
              <w:bottom w:val="nil"/>
              <w:right w:val="nil"/>
            </w:tcBorders>
            <w:shd w:val="clear" w:color="auto" w:fill="auto"/>
            <w:vAlign w:val="bottom"/>
          </w:tcPr>
          <w:p w14:paraId="12FED450" w14:textId="77777777" w:rsidR="00DE39A7" w:rsidRPr="00CD48A8" w:rsidRDefault="00DE39A7" w:rsidP="003D7CEE">
            <w:pPr>
              <w:pStyle w:val="TableText"/>
              <w:rPr>
                <w:noProof w:val="0"/>
              </w:rPr>
            </w:pPr>
            <w:r w:rsidRPr="00CD48A8">
              <w:rPr>
                <w:noProof w:val="0"/>
                <w:color w:val="000000"/>
              </w:rPr>
              <w:t>70.06</w:t>
            </w:r>
          </w:p>
        </w:tc>
        <w:tc>
          <w:tcPr>
            <w:tcW w:w="1008" w:type="dxa"/>
            <w:tcBorders>
              <w:top w:val="single" w:sz="4" w:space="0" w:color="auto"/>
              <w:left w:val="nil"/>
              <w:bottom w:val="nil"/>
              <w:right w:val="nil"/>
            </w:tcBorders>
            <w:shd w:val="clear" w:color="auto" w:fill="auto"/>
            <w:vAlign w:val="bottom"/>
          </w:tcPr>
          <w:p w14:paraId="5523BD3B" w14:textId="77777777" w:rsidR="00DE39A7" w:rsidRPr="00CD48A8" w:rsidRDefault="00DE39A7" w:rsidP="003D7CEE">
            <w:pPr>
              <w:pStyle w:val="TableText"/>
              <w:rPr>
                <w:noProof w:val="0"/>
              </w:rPr>
            </w:pPr>
            <w:r w:rsidRPr="00CD48A8">
              <w:rPr>
                <w:noProof w:val="0"/>
                <w:color w:val="000000"/>
              </w:rPr>
              <w:t>70.06</w:t>
            </w:r>
          </w:p>
        </w:tc>
        <w:tc>
          <w:tcPr>
            <w:tcW w:w="968" w:type="dxa"/>
            <w:tcBorders>
              <w:top w:val="single" w:sz="4" w:space="0" w:color="auto"/>
              <w:left w:val="nil"/>
              <w:bottom w:val="nil"/>
              <w:right w:val="nil"/>
            </w:tcBorders>
            <w:shd w:val="clear" w:color="auto" w:fill="auto"/>
            <w:vAlign w:val="bottom"/>
          </w:tcPr>
          <w:p w14:paraId="571F54CD" w14:textId="77777777" w:rsidR="00DE39A7" w:rsidRPr="00CD48A8" w:rsidRDefault="00DE39A7" w:rsidP="003D7CEE">
            <w:pPr>
              <w:pStyle w:val="TableText"/>
              <w:rPr>
                <w:noProof w:val="0"/>
              </w:rPr>
            </w:pPr>
            <w:r w:rsidRPr="00CD48A8">
              <w:rPr>
                <w:noProof w:val="0"/>
                <w:color w:val="000000"/>
              </w:rPr>
              <w:t>70.06</w:t>
            </w:r>
          </w:p>
        </w:tc>
        <w:tc>
          <w:tcPr>
            <w:tcW w:w="968" w:type="dxa"/>
            <w:tcBorders>
              <w:top w:val="single" w:sz="4" w:space="0" w:color="auto"/>
              <w:left w:val="nil"/>
              <w:bottom w:val="nil"/>
              <w:right w:val="nil"/>
            </w:tcBorders>
            <w:shd w:val="clear" w:color="auto" w:fill="auto"/>
            <w:vAlign w:val="bottom"/>
          </w:tcPr>
          <w:p w14:paraId="68052A8A" w14:textId="77777777" w:rsidR="00DE39A7" w:rsidRPr="00CD48A8" w:rsidRDefault="00DE39A7" w:rsidP="003D7CEE">
            <w:pPr>
              <w:pStyle w:val="TableText"/>
              <w:rPr>
                <w:noProof w:val="0"/>
              </w:rPr>
            </w:pPr>
            <w:r w:rsidRPr="00CD48A8">
              <w:rPr>
                <w:noProof w:val="0"/>
                <w:color w:val="000000"/>
              </w:rPr>
              <w:t>70.06</w:t>
            </w:r>
          </w:p>
        </w:tc>
        <w:tc>
          <w:tcPr>
            <w:tcW w:w="968" w:type="dxa"/>
            <w:tcBorders>
              <w:top w:val="single" w:sz="4" w:space="0" w:color="auto"/>
              <w:left w:val="nil"/>
              <w:bottom w:val="nil"/>
              <w:right w:val="nil"/>
            </w:tcBorders>
            <w:shd w:val="clear" w:color="auto" w:fill="auto"/>
            <w:vAlign w:val="bottom"/>
          </w:tcPr>
          <w:p w14:paraId="293DE9D1" w14:textId="77777777" w:rsidR="00DE39A7" w:rsidRPr="00CD48A8" w:rsidRDefault="00DE39A7" w:rsidP="003D7CEE">
            <w:pPr>
              <w:pStyle w:val="TableText"/>
              <w:rPr>
                <w:noProof w:val="0"/>
              </w:rPr>
            </w:pPr>
            <w:r w:rsidRPr="00CD48A8">
              <w:rPr>
                <w:noProof w:val="0"/>
                <w:color w:val="000000"/>
              </w:rPr>
              <w:t>70.06</w:t>
            </w:r>
          </w:p>
        </w:tc>
        <w:tc>
          <w:tcPr>
            <w:tcW w:w="965" w:type="dxa"/>
            <w:tcBorders>
              <w:top w:val="single" w:sz="4" w:space="0" w:color="auto"/>
              <w:left w:val="nil"/>
              <w:bottom w:val="nil"/>
              <w:right w:val="nil"/>
            </w:tcBorders>
            <w:shd w:val="clear" w:color="auto" w:fill="auto"/>
            <w:vAlign w:val="bottom"/>
          </w:tcPr>
          <w:p w14:paraId="473FD02A" w14:textId="77777777" w:rsidR="00DE39A7" w:rsidRPr="00CD48A8" w:rsidRDefault="00DE39A7" w:rsidP="003D7CEE">
            <w:pPr>
              <w:pStyle w:val="TableText"/>
              <w:rPr>
                <w:noProof w:val="0"/>
              </w:rPr>
            </w:pPr>
            <w:r w:rsidRPr="00CD48A8">
              <w:rPr>
                <w:noProof w:val="0"/>
                <w:color w:val="000000"/>
              </w:rPr>
              <w:t>70.06</w:t>
            </w:r>
          </w:p>
        </w:tc>
        <w:tc>
          <w:tcPr>
            <w:tcW w:w="965" w:type="dxa"/>
            <w:tcBorders>
              <w:top w:val="single" w:sz="4" w:space="0" w:color="auto"/>
              <w:left w:val="nil"/>
              <w:bottom w:val="nil"/>
              <w:right w:val="nil"/>
            </w:tcBorders>
            <w:shd w:val="clear" w:color="auto" w:fill="auto"/>
            <w:vAlign w:val="bottom"/>
          </w:tcPr>
          <w:p w14:paraId="7621C1E8" w14:textId="77777777" w:rsidR="00DE39A7" w:rsidRPr="00CD48A8" w:rsidRDefault="00DE39A7" w:rsidP="003D7CEE">
            <w:pPr>
              <w:pStyle w:val="TableText"/>
              <w:rPr>
                <w:noProof w:val="0"/>
              </w:rPr>
            </w:pPr>
            <w:r w:rsidRPr="00CD48A8">
              <w:rPr>
                <w:noProof w:val="0"/>
                <w:color w:val="000000"/>
              </w:rPr>
              <w:t>70.06</w:t>
            </w:r>
          </w:p>
        </w:tc>
        <w:tc>
          <w:tcPr>
            <w:tcW w:w="965" w:type="dxa"/>
            <w:tcBorders>
              <w:top w:val="single" w:sz="4" w:space="0" w:color="auto"/>
              <w:left w:val="nil"/>
              <w:bottom w:val="nil"/>
              <w:right w:val="nil"/>
            </w:tcBorders>
            <w:shd w:val="clear" w:color="auto" w:fill="auto"/>
            <w:vAlign w:val="bottom"/>
          </w:tcPr>
          <w:p w14:paraId="0818DBA5" w14:textId="77777777" w:rsidR="00DE39A7" w:rsidRPr="00CD48A8" w:rsidRDefault="00DE39A7" w:rsidP="003D7CEE">
            <w:pPr>
              <w:pStyle w:val="TableText"/>
              <w:rPr>
                <w:noProof w:val="0"/>
              </w:rPr>
            </w:pPr>
            <w:r w:rsidRPr="00CD48A8">
              <w:rPr>
                <w:noProof w:val="0"/>
                <w:color w:val="000000"/>
              </w:rPr>
              <w:t>70.06</w:t>
            </w:r>
          </w:p>
        </w:tc>
        <w:tc>
          <w:tcPr>
            <w:tcW w:w="965" w:type="dxa"/>
            <w:tcBorders>
              <w:top w:val="single" w:sz="4" w:space="0" w:color="auto"/>
              <w:left w:val="nil"/>
              <w:bottom w:val="nil"/>
              <w:right w:val="nil"/>
            </w:tcBorders>
            <w:shd w:val="clear" w:color="auto" w:fill="auto"/>
            <w:vAlign w:val="bottom"/>
          </w:tcPr>
          <w:p w14:paraId="3CAEEDE2" w14:textId="77777777" w:rsidR="00DE39A7" w:rsidRPr="00CD48A8" w:rsidRDefault="00DE39A7" w:rsidP="003D7CEE">
            <w:pPr>
              <w:pStyle w:val="TableText"/>
              <w:rPr>
                <w:noProof w:val="0"/>
              </w:rPr>
            </w:pPr>
            <w:r w:rsidRPr="00CD48A8">
              <w:rPr>
                <w:noProof w:val="0"/>
                <w:color w:val="000000"/>
              </w:rPr>
              <w:t>70.06</w:t>
            </w:r>
          </w:p>
        </w:tc>
      </w:tr>
      <w:tr w:rsidR="00DE39A7" w:rsidRPr="00CD48A8" w14:paraId="1C4B9457" w14:textId="77777777" w:rsidTr="003D7CEE">
        <w:tc>
          <w:tcPr>
            <w:tcW w:w="841" w:type="dxa"/>
            <w:tcBorders>
              <w:top w:val="nil"/>
              <w:left w:val="nil"/>
              <w:bottom w:val="nil"/>
              <w:right w:val="nil"/>
            </w:tcBorders>
            <w:shd w:val="clear" w:color="auto" w:fill="auto"/>
            <w:vAlign w:val="bottom"/>
          </w:tcPr>
          <w:p w14:paraId="050C7D1A"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nil"/>
              <w:right w:val="nil"/>
            </w:tcBorders>
            <w:shd w:val="clear" w:color="auto" w:fill="auto"/>
            <w:vAlign w:val="bottom"/>
          </w:tcPr>
          <w:p w14:paraId="4B27FA5A" w14:textId="77777777" w:rsidR="00DE39A7" w:rsidRPr="00CD48A8" w:rsidRDefault="00DE39A7" w:rsidP="003D7CEE">
            <w:pPr>
              <w:pStyle w:val="TableText"/>
              <w:rPr>
                <w:noProof w:val="0"/>
              </w:rPr>
            </w:pPr>
            <w:r w:rsidRPr="00CD48A8">
              <w:rPr>
                <w:noProof w:val="0"/>
                <w:color w:val="000000"/>
              </w:rPr>
              <w:t>17–22</w:t>
            </w:r>
          </w:p>
        </w:tc>
        <w:tc>
          <w:tcPr>
            <w:tcW w:w="661" w:type="dxa"/>
            <w:tcBorders>
              <w:top w:val="nil"/>
              <w:left w:val="nil"/>
              <w:bottom w:val="nil"/>
              <w:right w:val="nil"/>
            </w:tcBorders>
            <w:shd w:val="clear" w:color="auto" w:fill="auto"/>
            <w:vAlign w:val="bottom"/>
          </w:tcPr>
          <w:p w14:paraId="57BC3978" w14:textId="77777777" w:rsidR="00DE39A7" w:rsidRPr="00CD48A8" w:rsidRDefault="00DE39A7" w:rsidP="003D7CEE">
            <w:pPr>
              <w:pStyle w:val="TableText"/>
              <w:rPr>
                <w:noProof w:val="0"/>
              </w:rPr>
            </w:pPr>
            <w:r w:rsidRPr="00CD48A8">
              <w:rPr>
                <w:noProof w:val="0"/>
                <w:color w:val="000000"/>
              </w:rPr>
              <w:t>4</w:t>
            </w:r>
          </w:p>
        </w:tc>
        <w:tc>
          <w:tcPr>
            <w:tcW w:w="954" w:type="dxa"/>
            <w:tcBorders>
              <w:top w:val="nil"/>
              <w:left w:val="nil"/>
              <w:bottom w:val="nil"/>
              <w:right w:val="nil"/>
            </w:tcBorders>
            <w:shd w:val="clear" w:color="auto" w:fill="auto"/>
            <w:vAlign w:val="bottom"/>
          </w:tcPr>
          <w:p w14:paraId="6AF58436" w14:textId="77777777" w:rsidR="00DE39A7" w:rsidRPr="00CD48A8" w:rsidRDefault="00DE39A7" w:rsidP="003D7CEE">
            <w:pPr>
              <w:pStyle w:val="TableText"/>
              <w:rPr>
                <w:noProof w:val="0"/>
              </w:rPr>
            </w:pPr>
            <w:r w:rsidRPr="00CD48A8">
              <w:rPr>
                <w:noProof w:val="0"/>
                <w:color w:val="000000"/>
              </w:rPr>
              <w:t>100.30</w:t>
            </w:r>
          </w:p>
        </w:tc>
        <w:tc>
          <w:tcPr>
            <w:tcW w:w="1008" w:type="dxa"/>
            <w:tcBorders>
              <w:top w:val="nil"/>
              <w:left w:val="nil"/>
              <w:bottom w:val="nil"/>
              <w:right w:val="nil"/>
            </w:tcBorders>
            <w:shd w:val="clear" w:color="auto" w:fill="auto"/>
            <w:vAlign w:val="bottom"/>
          </w:tcPr>
          <w:p w14:paraId="67DE00BA" w14:textId="77777777" w:rsidR="00DE39A7" w:rsidRPr="00CD48A8" w:rsidRDefault="00DE39A7" w:rsidP="003D7CEE">
            <w:pPr>
              <w:pStyle w:val="TableText"/>
              <w:rPr>
                <w:noProof w:val="0"/>
              </w:rPr>
            </w:pPr>
            <w:r w:rsidRPr="00CD48A8">
              <w:rPr>
                <w:noProof w:val="0"/>
                <w:color w:val="000000"/>
              </w:rPr>
              <w:t>48.05</w:t>
            </w:r>
          </w:p>
        </w:tc>
        <w:tc>
          <w:tcPr>
            <w:tcW w:w="1008" w:type="dxa"/>
            <w:tcBorders>
              <w:top w:val="nil"/>
              <w:left w:val="nil"/>
              <w:bottom w:val="nil"/>
              <w:right w:val="nil"/>
            </w:tcBorders>
            <w:shd w:val="clear" w:color="auto" w:fill="auto"/>
            <w:vAlign w:val="bottom"/>
          </w:tcPr>
          <w:p w14:paraId="4ACEDC2D" w14:textId="77777777" w:rsidR="00DE39A7" w:rsidRPr="00CD48A8" w:rsidRDefault="00DE39A7" w:rsidP="003D7CEE">
            <w:pPr>
              <w:pStyle w:val="TableText"/>
              <w:rPr>
                <w:noProof w:val="0"/>
              </w:rPr>
            </w:pPr>
            <w:r w:rsidRPr="00CD48A8">
              <w:rPr>
                <w:noProof w:val="0"/>
                <w:color w:val="000000"/>
              </w:rPr>
              <w:t>39.83</w:t>
            </w:r>
          </w:p>
        </w:tc>
        <w:tc>
          <w:tcPr>
            <w:tcW w:w="1008" w:type="dxa"/>
            <w:tcBorders>
              <w:top w:val="nil"/>
              <w:left w:val="nil"/>
              <w:bottom w:val="nil"/>
              <w:right w:val="nil"/>
            </w:tcBorders>
            <w:shd w:val="clear" w:color="auto" w:fill="auto"/>
            <w:vAlign w:val="bottom"/>
          </w:tcPr>
          <w:p w14:paraId="7CE186CE" w14:textId="77777777" w:rsidR="00DE39A7" w:rsidRPr="00CD48A8" w:rsidRDefault="00DE39A7" w:rsidP="003D7CEE">
            <w:pPr>
              <w:pStyle w:val="TableText"/>
              <w:rPr>
                <w:noProof w:val="0"/>
              </w:rPr>
            </w:pPr>
            <w:r w:rsidRPr="00CD48A8">
              <w:rPr>
                <w:noProof w:val="0"/>
                <w:color w:val="000000"/>
              </w:rPr>
              <w:t>156.72</w:t>
            </w:r>
          </w:p>
        </w:tc>
        <w:tc>
          <w:tcPr>
            <w:tcW w:w="968" w:type="dxa"/>
            <w:tcBorders>
              <w:top w:val="nil"/>
              <w:left w:val="nil"/>
              <w:bottom w:val="nil"/>
              <w:right w:val="nil"/>
            </w:tcBorders>
            <w:shd w:val="clear" w:color="auto" w:fill="auto"/>
            <w:vAlign w:val="bottom"/>
          </w:tcPr>
          <w:p w14:paraId="72FD9295" w14:textId="77777777" w:rsidR="00DE39A7" w:rsidRPr="00CD48A8" w:rsidRDefault="00DE39A7" w:rsidP="003D7CEE">
            <w:pPr>
              <w:pStyle w:val="TableText"/>
              <w:rPr>
                <w:noProof w:val="0"/>
              </w:rPr>
            </w:pPr>
            <w:r w:rsidRPr="00CD48A8">
              <w:rPr>
                <w:noProof w:val="0"/>
                <w:color w:val="000000"/>
              </w:rPr>
              <w:t>39.83</w:t>
            </w:r>
          </w:p>
        </w:tc>
        <w:tc>
          <w:tcPr>
            <w:tcW w:w="968" w:type="dxa"/>
            <w:tcBorders>
              <w:top w:val="nil"/>
              <w:left w:val="nil"/>
              <w:bottom w:val="nil"/>
              <w:right w:val="nil"/>
            </w:tcBorders>
            <w:shd w:val="clear" w:color="auto" w:fill="auto"/>
            <w:vAlign w:val="bottom"/>
          </w:tcPr>
          <w:p w14:paraId="04ED40D0" w14:textId="77777777" w:rsidR="00DE39A7" w:rsidRPr="00CD48A8" w:rsidRDefault="00DE39A7" w:rsidP="003D7CEE">
            <w:pPr>
              <w:pStyle w:val="TableText"/>
              <w:rPr>
                <w:noProof w:val="0"/>
              </w:rPr>
            </w:pPr>
            <w:r w:rsidRPr="00CD48A8">
              <w:rPr>
                <w:noProof w:val="0"/>
                <w:color w:val="000000"/>
              </w:rPr>
              <w:t>39.83</w:t>
            </w:r>
          </w:p>
        </w:tc>
        <w:tc>
          <w:tcPr>
            <w:tcW w:w="968" w:type="dxa"/>
            <w:tcBorders>
              <w:top w:val="nil"/>
              <w:left w:val="nil"/>
              <w:bottom w:val="nil"/>
              <w:right w:val="nil"/>
            </w:tcBorders>
            <w:shd w:val="clear" w:color="auto" w:fill="auto"/>
            <w:vAlign w:val="bottom"/>
          </w:tcPr>
          <w:p w14:paraId="1CDC2795" w14:textId="77777777" w:rsidR="00DE39A7" w:rsidRPr="00CD48A8" w:rsidRDefault="00DE39A7" w:rsidP="003D7CEE">
            <w:pPr>
              <w:pStyle w:val="TableText"/>
              <w:rPr>
                <w:noProof w:val="0"/>
              </w:rPr>
            </w:pPr>
            <w:r w:rsidRPr="00CD48A8">
              <w:rPr>
                <w:noProof w:val="0"/>
                <w:color w:val="000000"/>
              </w:rPr>
              <w:t>67.97</w:t>
            </w:r>
          </w:p>
        </w:tc>
        <w:tc>
          <w:tcPr>
            <w:tcW w:w="965" w:type="dxa"/>
            <w:tcBorders>
              <w:top w:val="nil"/>
              <w:left w:val="nil"/>
              <w:bottom w:val="nil"/>
              <w:right w:val="nil"/>
            </w:tcBorders>
            <w:shd w:val="clear" w:color="auto" w:fill="auto"/>
            <w:vAlign w:val="bottom"/>
          </w:tcPr>
          <w:p w14:paraId="44E74590" w14:textId="77777777" w:rsidR="00DE39A7" w:rsidRPr="00CD48A8" w:rsidRDefault="00DE39A7" w:rsidP="003D7CEE">
            <w:pPr>
              <w:pStyle w:val="TableText"/>
              <w:rPr>
                <w:noProof w:val="0"/>
              </w:rPr>
            </w:pPr>
            <w:r w:rsidRPr="00CD48A8">
              <w:rPr>
                <w:noProof w:val="0"/>
                <w:color w:val="000000"/>
              </w:rPr>
              <w:t>102.32</w:t>
            </w:r>
          </w:p>
        </w:tc>
        <w:tc>
          <w:tcPr>
            <w:tcW w:w="965" w:type="dxa"/>
            <w:tcBorders>
              <w:top w:val="nil"/>
              <w:left w:val="nil"/>
              <w:bottom w:val="nil"/>
              <w:right w:val="nil"/>
            </w:tcBorders>
            <w:shd w:val="clear" w:color="auto" w:fill="auto"/>
            <w:vAlign w:val="bottom"/>
          </w:tcPr>
          <w:p w14:paraId="77647542" w14:textId="77777777" w:rsidR="00DE39A7" w:rsidRPr="00CD48A8" w:rsidRDefault="00DE39A7" w:rsidP="003D7CEE">
            <w:pPr>
              <w:pStyle w:val="TableText"/>
              <w:rPr>
                <w:noProof w:val="0"/>
              </w:rPr>
            </w:pPr>
            <w:r w:rsidRPr="00CD48A8">
              <w:rPr>
                <w:noProof w:val="0"/>
                <w:color w:val="000000"/>
              </w:rPr>
              <w:t>132.63</w:t>
            </w:r>
          </w:p>
        </w:tc>
        <w:tc>
          <w:tcPr>
            <w:tcW w:w="965" w:type="dxa"/>
            <w:tcBorders>
              <w:top w:val="nil"/>
              <w:left w:val="nil"/>
              <w:bottom w:val="nil"/>
              <w:right w:val="nil"/>
            </w:tcBorders>
            <w:shd w:val="clear" w:color="auto" w:fill="auto"/>
            <w:vAlign w:val="bottom"/>
          </w:tcPr>
          <w:p w14:paraId="63F35DE9" w14:textId="77777777" w:rsidR="00DE39A7" w:rsidRPr="00CD48A8" w:rsidRDefault="00DE39A7" w:rsidP="003D7CEE">
            <w:pPr>
              <w:pStyle w:val="TableText"/>
              <w:rPr>
                <w:noProof w:val="0"/>
              </w:rPr>
            </w:pPr>
            <w:r w:rsidRPr="00CD48A8">
              <w:rPr>
                <w:noProof w:val="0"/>
                <w:color w:val="000000"/>
              </w:rPr>
              <w:t>156.72</w:t>
            </w:r>
          </w:p>
        </w:tc>
        <w:tc>
          <w:tcPr>
            <w:tcW w:w="965" w:type="dxa"/>
            <w:tcBorders>
              <w:top w:val="nil"/>
              <w:left w:val="nil"/>
              <w:bottom w:val="nil"/>
              <w:right w:val="nil"/>
            </w:tcBorders>
            <w:shd w:val="clear" w:color="auto" w:fill="auto"/>
            <w:vAlign w:val="bottom"/>
          </w:tcPr>
          <w:p w14:paraId="0A669415" w14:textId="77777777" w:rsidR="00DE39A7" w:rsidRPr="00CD48A8" w:rsidRDefault="00DE39A7" w:rsidP="003D7CEE">
            <w:pPr>
              <w:pStyle w:val="TableText"/>
              <w:rPr>
                <w:noProof w:val="0"/>
              </w:rPr>
            </w:pPr>
            <w:r w:rsidRPr="00CD48A8">
              <w:rPr>
                <w:noProof w:val="0"/>
                <w:color w:val="000000"/>
              </w:rPr>
              <w:t>156.72</w:t>
            </w:r>
          </w:p>
        </w:tc>
      </w:tr>
      <w:tr w:rsidR="00DE39A7" w:rsidRPr="00CD48A8" w14:paraId="1A14E85C" w14:textId="77777777" w:rsidTr="003D7CEE">
        <w:tc>
          <w:tcPr>
            <w:tcW w:w="841" w:type="dxa"/>
            <w:tcBorders>
              <w:top w:val="nil"/>
              <w:left w:val="nil"/>
              <w:bottom w:val="nil"/>
              <w:right w:val="nil"/>
            </w:tcBorders>
            <w:shd w:val="clear" w:color="auto" w:fill="auto"/>
            <w:vAlign w:val="bottom"/>
          </w:tcPr>
          <w:p w14:paraId="1A86959D"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nil"/>
              <w:right w:val="nil"/>
            </w:tcBorders>
            <w:shd w:val="clear" w:color="auto" w:fill="auto"/>
            <w:vAlign w:val="bottom"/>
          </w:tcPr>
          <w:p w14:paraId="382670DE" w14:textId="77777777" w:rsidR="00DE39A7" w:rsidRPr="00CD48A8" w:rsidRDefault="00DE39A7" w:rsidP="003D7CEE">
            <w:pPr>
              <w:pStyle w:val="TableText"/>
              <w:rPr>
                <w:noProof w:val="0"/>
              </w:rPr>
            </w:pPr>
            <w:r w:rsidRPr="00CD48A8">
              <w:rPr>
                <w:noProof w:val="0"/>
                <w:color w:val="000000"/>
              </w:rPr>
              <w:t>23–25</w:t>
            </w:r>
          </w:p>
        </w:tc>
        <w:tc>
          <w:tcPr>
            <w:tcW w:w="661" w:type="dxa"/>
            <w:tcBorders>
              <w:top w:val="nil"/>
              <w:left w:val="nil"/>
              <w:bottom w:val="nil"/>
              <w:right w:val="nil"/>
            </w:tcBorders>
            <w:shd w:val="clear" w:color="auto" w:fill="auto"/>
            <w:vAlign w:val="bottom"/>
          </w:tcPr>
          <w:p w14:paraId="35C4BD68" w14:textId="77777777" w:rsidR="00DE39A7" w:rsidRPr="00CD48A8" w:rsidRDefault="00DE39A7" w:rsidP="003D7CEE">
            <w:pPr>
              <w:pStyle w:val="TableText"/>
              <w:rPr>
                <w:noProof w:val="0"/>
              </w:rPr>
            </w:pPr>
            <w:r w:rsidRPr="00CD48A8">
              <w:rPr>
                <w:noProof w:val="0"/>
                <w:color w:val="000000"/>
              </w:rPr>
              <w:t>3</w:t>
            </w:r>
          </w:p>
        </w:tc>
        <w:tc>
          <w:tcPr>
            <w:tcW w:w="954" w:type="dxa"/>
            <w:tcBorders>
              <w:top w:val="nil"/>
              <w:left w:val="nil"/>
              <w:bottom w:val="nil"/>
              <w:right w:val="nil"/>
            </w:tcBorders>
            <w:shd w:val="clear" w:color="auto" w:fill="auto"/>
            <w:vAlign w:val="bottom"/>
          </w:tcPr>
          <w:p w14:paraId="57A30091" w14:textId="77777777" w:rsidR="00DE39A7" w:rsidRPr="00CD48A8" w:rsidRDefault="00DE39A7" w:rsidP="003D7CEE">
            <w:pPr>
              <w:pStyle w:val="TableText"/>
              <w:rPr>
                <w:noProof w:val="0"/>
              </w:rPr>
            </w:pPr>
            <w:r w:rsidRPr="00CD48A8">
              <w:rPr>
                <w:noProof w:val="0"/>
                <w:color w:val="000000"/>
              </w:rPr>
              <w:t>66.57</w:t>
            </w:r>
          </w:p>
        </w:tc>
        <w:tc>
          <w:tcPr>
            <w:tcW w:w="1008" w:type="dxa"/>
            <w:tcBorders>
              <w:top w:val="nil"/>
              <w:left w:val="nil"/>
              <w:bottom w:val="nil"/>
              <w:right w:val="nil"/>
            </w:tcBorders>
            <w:shd w:val="clear" w:color="auto" w:fill="auto"/>
            <w:vAlign w:val="bottom"/>
          </w:tcPr>
          <w:p w14:paraId="2359A6F3" w14:textId="77777777" w:rsidR="00DE39A7" w:rsidRPr="00CD48A8" w:rsidRDefault="00DE39A7" w:rsidP="003D7CEE">
            <w:pPr>
              <w:pStyle w:val="TableText"/>
              <w:rPr>
                <w:noProof w:val="0"/>
              </w:rPr>
            </w:pPr>
            <w:r w:rsidRPr="00CD48A8">
              <w:rPr>
                <w:noProof w:val="0"/>
                <w:color w:val="000000"/>
              </w:rPr>
              <w:t>24.79</w:t>
            </w:r>
          </w:p>
        </w:tc>
        <w:tc>
          <w:tcPr>
            <w:tcW w:w="1008" w:type="dxa"/>
            <w:tcBorders>
              <w:top w:val="nil"/>
              <w:left w:val="nil"/>
              <w:bottom w:val="nil"/>
              <w:right w:val="nil"/>
            </w:tcBorders>
            <w:shd w:val="clear" w:color="auto" w:fill="auto"/>
            <w:vAlign w:val="bottom"/>
          </w:tcPr>
          <w:p w14:paraId="41667DD0" w14:textId="77777777" w:rsidR="00DE39A7" w:rsidRPr="00CD48A8" w:rsidRDefault="00DE39A7" w:rsidP="003D7CEE">
            <w:pPr>
              <w:pStyle w:val="TableText"/>
              <w:rPr>
                <w:noProof w:val="0"/>
              </w:rPr>
            </w:pPr>
            <w:r w:rsidRPr="00CD48A8">
              <w:rPr>
                <w:noProof w:val="0"/>
                <w:color w:val="000000"/>
              </w:rPr>
              <w:t>40.06</w:t>
            </w:r>
          </w:p>
        </w:tc>
        <w:tc>
          <w:tcPr>
            <w:tcW w:w="1008" w:type="dxa"/>
            <w:tcBorders>
              <w:top w:val="nil"/>
              <w:left w:val="nil"/>
              <w:bottom w:val="nil"/>
              <w:right w:val="nil"/>
            </w:tcBorders>
            <w:shd w:val="clear" w:color="auto" w:fill="auto"/>
            <w:vAlign w:val="bottom"/>
          </w:tcPr>
          <w:p w14:paraId="13F55D9F" w14:textId="77777777" w:rsidR="00DE39A7" w:rsidRPr="00CD48A8" w:rsidRDefault="00DE39A7" w:rsidP="003D7CEE">
            <w:pPr>
              <w:pStyle w:val="TableText"/>
              <w:rPr>
                <w:noProof w:val="0"/>
              </w:rPr>
            </w:pPr>
            <w:r w:rsidRPr="00CD48A8">
              <w:rPr>
                <w:noProof w:val="0"/>
                <w:color w:val="000000"/>
              </w:rPr>
              <w:t>89.18</w:t>
            </w:r>
          </w:p>
        </w:tc>
        <w:tc>
          <w:tcPr>
            <w:tcW w:w="968" w:type="dxa"/>
            <w:tcBorders>
              <w:top w:val="nil"/>
              <w:left w:val="nil"/>
              <w:bottom w:val="nil"/>
              <w:right w:val="nil"/>
            </w:tcBorders>
            <w:shd w:val="clear" w:color="auto" w:fill="auto"/>
            <w:vAlign w:val="bottom"/>
          </w:tcPr>
          <w:p w14:paraId="4715540F" w14:textId="77777777" w:rsidR="00DE39A7" w:rsidRPr="00CD48A8" w:rsidRDefault="00DE39A7" w:rsidP="003D7CEE">
            <w:pPr>
              <w:pStyle w:val="TableText"/>
              <w:rPr>
                <w:noProof w:val="0"/>
              </w:rPr>
            </w:pPr>
            <w:r w:rsidRPr="00CD48A8">
              <w:rPr>
                <w:noProof w:val="0"/>
                <w:color w:val="000000"/>
              </w:rPr>
              <w:t>40.06</w:t>
            </w:r>
          </w:p>
        </w:tc>
        <w:tc>
          <w:tcPr>
            <w:tcW w:w="968" w:type="dxa"/>
            <w:tcBorders>
              <w:top w:val="nil"/>
              <w:left w:val="nil"/>
              <w:bottom w:val="nil"/>
              <w:right w:val="nil"/>
            </w:tcBorders>
            <w:shd w:val="clear" w:color="auto" w:fill="auto"/>
            <w:vAlign w:val="bottom"/>
          </w:tcPr>
          <w:p w14:paraId="18469F3D" w14:textId="77777777" w:rsidR="00DE39A7" w:rsidRPr="00CD48A8" w:rsidRDefault="00DE39A7" w:rsidP="003D7CEE">
            <w:pPr>
              <w:pStyle w:val="TableText"/>
              <w:rPr>
                <w:noProof w:val="0"/>
              </w:rPr>
            </w:pPr>
            <w:r w:rsidRPr="00CD48A8">
              <w:rPr>
                <w:noProof w:val="0"/>
                <w:color w:val="000000"/>
              </w:rPr>
              <w:t>40.06</w:t>
            </w:r>
          </w:p>
        </w:tc>
        <w:tc>
          <w:tcPr>
            <w:tcW w:w="968" w:type="dxa"/>
            <w:tcBorders>
              <w:top w:val="nil"/>
              <w:left w:val="nil"/>
              <w:bottom w:val="nil"/>
              <w:right w:val="nil"/>
            </w:tcBorders>
            <w:shd w:val="clear" w:color="auto" w:fill="auto"/>
            <w:vAlign w:val="bottom"/>
          </w:tcPr>
          <w:p w14:paraId="6857AE31" w14:textId="77777777" w:rsidR="00DE39A7" w:rsidRPr="00CD48A8" w:rsidRDefault="00DE39A7" w:rsidP="003D7CEE">
            <w:pPr>
              <w:pStyle w:val="TableText"/>
              <w:rPr>
                <w:noProof w:val="0"/>
              </w:rPr>
            </w:pPr>
            <w:r w:rsidRPr="00CD48A8">
              <w:rPr>
                <w:noProof w:val="0"/>
                <w:color w:val="000000"/>
              </w:rPr>
              <w:t>40.06</w:t>
            </w:r>
          </w:p>
        </w:tc>
        <w:tc>
          <w:tcPr>
            <w:tcW w:w="965" w:type="dxa"/>
            <w:tcBorders>
              <w:top w:val="nil"/>
              <w:left w:val="nil"/>
              <w:bottom w:val="nil"/>
              <w:right w:val="nil"/>
            </w:tcBorders>
            <w:shd w:val="clear" w:color="auto" w:fill="auto"/>
            <w:vAlign w:val="bottom"/>
          </w:tcPr>
          <w:p w14:paraId="06C26F23" w14:textId="77777777" w:rsidR="00DE39A7" w:rsidRPr="00CD48A8" w:rsidRDefault="00DE39A7" w:rsidP="003D7CEE">
            <w:pPr>
              <w:pStyle w:val="TableText"/>
              <w:rPr>
                <w:noProof w:val="0"/>
              </w:rPr>
            </w:pPr>
            <w:r w:rsidRPr="00CD48A8">
              <w:rPr>
                <w:noProof w:val="0"/>
                <w:color w:val="000000"/>
              </w:rPr>
              <w:t>70.47</w:t>
            </w:r>
          </w:p>
        </w:tc>
        <w:tc>
          <w:tcPr>
            <w:tcW w:w="965" w:type="dxa"/>
            <w:tcBorders>
              <w:top w:val="nil"/>
              <w:left w:val="nil"/>
              <w:bottom w:val="nil"/>
              <w:right w:val="nil"/>
            </w:tcBorders>
            <w:shd w:val="clear" w:color="auto" w:fill="auto"/>
            <w:vAlign w:val="bottom"/>
          </w:tcPr>
          <w:p w14:paraId="6C2E4351" w14:textId="77777777" w:rsidR="00DE39A7" w:rsidRPr="00CD48A8" w:rsidRDefault="00DE39A7" w:rsidP="003D7CEE">
            <w:pPr>
              <w:pStyle w:val="TableText"/>
              <w:rPr>
                <w:noProof w:val="0"/>
              </w:rPr>
            </w:pPr>
            <w:r w:rsidRPr="00CD48A8">
              <w:rPr>
                <w:noProof w:val="0"/>
                <w:color w:val="000000"/>
              </w:rPr>
              <w:t>89.18</w:t>
            </w:r>
          </w:p>
        </w:tc>
        <w:tc>
          <w:tcPr>
            <w:tcW w:w="965" w:type="dxa"/>
            <w:tcBorders>
              <w:top w:val="nil"/>
              <w:left w:val="nil"/>
              <w:bottom w:val="nil"/>
              <w:right w:val="nil"/>
            </w:tcBorders>
            <w:shd w:val="clear" w:color="auto" w:fill="auto"/>
            <w:vAlign w:val="bottom"/>
          </w:tcPr>
          <w:p w14:paraId="45D95DB5" w14:textId="77777777" w:rsidR="00DE39A7" w:rsidRPr="00CD48A8" w:rsidRDefault="00DE39A7" w:rsidP="003D7CEE">
            <w:pPr>
              <w:pStyle w:val="TableText"/>
              <w:rPr>
                <w:noProof w:val="0"/>
              </w:rPr>
            </w:pPr>
            <w:r w:rsidRPr="00CD48A8">
              <w:rPr>
                <w:noProof w:val="0"/>
                <w:color w:val="000000"/>
              </w:rPr>
              <w:t>89.18</w:t>
            </w:r>
          </w:p>
        </w:tc>
        <w:tc>
          <w:tcPr>
            <w:tcW w:w="965" w:type="dxa"/>
            <w:tcBorders>
              <w:top w:val="nil"/>
              <w:left w:val="nil"/>
              <w:bottom w:val="nil"/>
              <w:right w:val="nil"/>
            </w:tcBorders>
            <w:shd w:val="clear" w:color="auto" w:fill="auto"/>
            <w:vAlign w:val="bottom"/>
          </w:tcPr>
          <w:p w14:paraId="3EECB628" w14:textId="77777777" w:rsidR="00DE39A7" w:rsidRPr="00CD48A8" w:rsidRDefault="00DE39A7" w:rsidP="003D7CEE">
            <w:pPr>
              <w:pStyle w:val="TableText"/>
              <w:rPr>
                <w:noProof w:val="0"/>
              </w:rPr>
            </w:pPr>
            <w:r w:rsidRPr="00CD48A8">
              <w:rPr>
                <w:noProof w:val="0"/>
                <w:color w:val="000000"/>
              </w:rPr>
              <w:t>89.18</w:t>
            </w:r>
          </w:p>
        </w:tc>
      </w:tr>
      <w:tr w:rsidR="00DE39A7" w:rsidRPr="00CD48A8" w14:paraId="716C4AA8" w14:textId="77777777" w:rsidTr="003D7CEE">
        <w:tc>
          <w:tcPr>
            <w:tcW w:w="841" w:type="dxa"/>
            <w:tcBorders>
              <w:top w:val="nil"/>
              <w:left w:val="nil"/>
              <w:bottom w:val="single" w:sz="12" w:space="0" w:color="auto"/>
              <w:right w:val="nil"/>
            </w:tcBorders>
            <w:shd w:val="clear" w:color="auto" w:fill="auto"/>
            <w:vAlign w:val="bottom"/>
          </w:tcPr>
          <w:p w14:paraId="2F22E45E"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single" w:sz="12" w:space="0" w:color="auto"/>
              <w:right w:val="nil"/>
            </w:tcBorders>
            <w:shd w:val="clear" w:color="auto" w:fill="auto"/>
            <w:vAlign w:val="bottom"/>
          </w:tcPr>
          <w:p w14:paraId="689FC6E8" w14:textId="77777777" w:rsidR="00DE39A7" w:rsidRPr="00CD48A8" w:rsidRDefault="00DE39A7" w:rsidP="003D7CEE">
            <w:pPr>
              <w:pStyle w:val="TableText"/>
              <w:rPr>
                <w:noProof w:val="0"/>
              </w:rPr>
            </w:pPr>
            <w:r w:rsidRPr="00CD48A8">
              <w:rPr>
                <w:noProof w:val="0"/>
                <w:color w:val="000000"/>
              </w:rPr>
              <w:t>26–64</w:t>
            </w:r>
          </w:p>
        </w:tc>
        <w:tc>
          <w:tcPr>
            <w:tcW w:w="661" w:type="dxa"/>
            <w:tcBorders>
              <w:top w:val="nil"/>
              <w:left w:val="nil"/>
              <w:bottom w:val="single" w:sz="12" w:space="0" w:color="auto"/>
              <w:right w:val="nil"/>
            </w:tcBorders>
            <w:shd w:val="clear" w:color="auto" w:fill="auto"/>
            <w:vAlign w:val="bottom"/>
          </w:tcPr>
          <w:p w14:paraId="549EAD8A" w14:textId="77777777" w:rsidR="00DE39A7" w:rsidRPr="00CD48A8" w:rsidRDefault="00DE39A7" w:rsidP="003D7CEE">
            <w:pPr>
              <w:pStyle w:val="TableText"/>
              <w:rPr>
                <w:noProof w:val="0"/>
              </w:rPr>
            </w:pPr>
            <w:r w:rsidRPr="00CD48A8">
              <w:rPr>
                <w:noProof w:val="0"/>
                <w:color w:val="000000"/>
              </w:rPr>
              <w:t>3</w:t>
            </w:r>
          </w:p>
        </w:tc>
        <w:tc>
          <w:tcPr>
            <w:tcW w:w="954" w:type="dxa"/>
            <w:tcBorders>
              <w:top w:val="nil"/>
              <w:left w:val="nil"/>
              <w:bottom w:val="single" w:sz="12" w:space="0" w:color="auto"/>
              <w:right w:val="nil"/>
            </w:tcBorders>
            <w:shd w:val="clear" w:color="auto" w:fill="auto"/>
            <w:vAlign w:val="bottom"/>
          </w:tcPr>
          <w:p w14:paraId="66745941" w14:textId="77777777" w:rsidR="00DE39A7" w:rsidRPr="00CD48A8" w:rsidRDefault="00DE39A7" w:rsidP="003D7CEE">
            <w:pPr>
              <w:pStyle w:val="TableText"/>
              <w:rPr>
                <w:noProof w:val="0"/>
              </w:rPr>
            </w:pPr>
            <w:r w:rsidRPr="00CD48A8">
              <w:rPr>
                <w:noProof w:val="0"/>
                <w:color w:val="000000"/>
              </w:rPr>
              <w:t>136.42</w:t>
            </w:r>
          </w:p>
        </w:tc>
        <w:tc>
          <w:tcPr>
            <w:tcW w:w="1008" w:type="dxa"/>
            <w:tcBorders>
              <w:top w:val="nil"/>
              <w:left w:val="nil"/>
              <w:bottom w:val="single" w:sz="12" w:space="0" w:color="auto"/>
              <w:right w:val="nil"/>
            </w:tcBorders>
            <w:shd w:val="clear" w:color="auto" w:fill="auto"/>
            <w:vAlign w:val="bottom"/>
          </w:tcPr>
          <w:p w14:paraId="1890EF74" w14:textId="77777777" w:rsidR="00DE39A7" w:rsidRPr="00CD48A8" w:rsidRDefault="00DE39A7" w:rsidP="003D7CEE">
            <w:pPr>
              <w:pStyle w:val="TableText"/>
              <w:rPr>
                <w:noProof w:val="0"/>
              </w:rPr>
            </w:pPr>
            <w:r w:rsidRPr="00CD48A8">
              <w:rPr>
                <w:noProof w:val="0"/>
                <w:color w:val="000000"/>
              </w:rPr>
              <w:t>31.21</w:t>
            </w:r>
          </w:p>
        </w:tc>
        <w:tc>
          <w:tcPr>
            <w:tcW w:w="1008" w:type="dxa"/>
            <w:tcBorders>
              <w:top w:val="nil"/>
              <w:left w:val="nil"/>
              <w:bottom w:val="single" w:sz="12" w:space="0" w:color="auto"/>
              <w:right w:val="nil"/>
            </w:tcBorders>
            <w:shd w:val="clear" w:color="auto" w:fill="auto"/>
            <w:vAlign w:val="bottom"/>
          </w:tcPr>
          <w:p w14:paraId="0B3EEAA5" w14:textId="77777777" w:rsidR="00DE39A7" w:rsidRPr="00CD48A8" w:rsidRDefault="00DE39A7" w:rsidP="003D7CEE">
            <w:pPr>
              <w:pStyle w:val="TableText"/>
              <w:rPr>
                <w:noProof w:val="0"/>
              </w:rPr>
            </w:pPr>
            <w:r w:rsidRPr="00CD48A8">
              <w:rPr>
                <w:noProof w:val="0"/>
                <w:color w:val="000000"/>
              </w:rPr>
              <w:t>116.21</w:t>
            </w:r>
          </w:p>
        </w:tc>
        <w:tc>
          <w:tcPr>
            <w:tcW w:w="1008" w:type="dxa"/>
            <w:tcBorders>
              <w:top w:val="nil"/>
              <w:left w:val="nil"/>
              <w:bottom w:val="single" w:sz="12" w:space="0" w:color="auto"/>
              <w:right w:val="nil"/>
            </w:tcBorders>
            <w:shd w:val="clear" w:color="auto" w:fill="auto"/>
            <w:vAlign w:val="bottom"/>
          </w:tcPr>
          <w:p w14:paraId="07BC6395" w14:textId="77777777" w:rsidR="00DE39A7" w:rsidRPr="00CD48A8" w:rsidRDefault="00DE39A7" w:rsidP="003D7CEE">
            <w:pPr>
              <w:pStyle w:val="TableText"/>
              <w:rPr>
                <w:noProof w:val="0"/>
              </w:rPr>
            </w:pPr>
            <w:r w:rsidRPr="00CD48A8">
              <w:rPr>
                <w:noProof w:val="0"/>
                <w:color w:val="000000"/>
              </w:rPr>
              <w:t>172.36</w:t>
            </w:r>
          </w:p>
        </w:tc>
        <w:tc>
          <w:tcPr>
            <w:tcW w:w="968" w:type="dxa"/>
            <w:tcBorders>
              <w:top w:val="nil"/>
              <w:left w:val="nil"/>
              <w:bottom w:val="single" w:sz="12" w:space="0" w:color="auto"/>
              <w:right w:val="nil"/>
            </w:tcBorders>
            <w:shd w:val="clear" w:color="auto" w:fill="auto"/>
            <w:vAlign w:val="bottom"/>
          </w:tcPr>
          <w:p w14:paraId="614501FA" w14:textId="77777777" w:rsidR="00DE39A7" w:rsidRPr="00CD48A8" w:rsidRDefault="00DE39A7" w:rsidP="003D7CEE">
            <w:pPr>
              <w:pStyle w:val="TableText"/>
              <w:rPr>
                <w:noProof w:val="0"/>
              </w:rPr>
            </w:pPr>
            <w:r w:rsidRPr="00CD48A8">
              <w:rPr>
                <w:noProof w:val="0"/>
                <w:color w:val="000000"/>
              </w:rPr>
              <w:t>116.21</w:t>
            </w:r>
          </w:p>
        </w:tc>
        <w:tc>
          <w:tcPr>
            <w:tcW w:w="968" w:type="dxa"/>
            <w:tcBorders>
              <w:top w:val="nil"/>
              <w:left w:val="nil"/>
              <w:bottom w:val="single" w:sz="12" w:space="0" w:color="auto"/>
              <w:right w:val="nil"/>
            </w:tcBorders>
            <w:shd w:val="clear" w:color="auto" w:fill="auto"/>
            <w:vAlign w:val="bottom"/>
          </w:tcPr>
          <w:p w14:paraId="2F69AC29" w14:textId="77777777" w:rsidR="00DE39A7" w:rsidRPr="00CD48A8" w:rsidRDefault="00DE39A7" w:rsidP="003D7CEE">
            <w:pPr>
              <w:pStyle w:val="TableText"/>
              <w:rPr>
                <w:noProof w:val="0"/>
              </w:rPr>
            </w:pPr>
            <w:r w:rsidRPr="00CD48A8">
              <w:rPr>
                <w:noProof w:val="0"/>
                <w:color w:val="000000"/>
              </w:rPr>
              <w:t>116.21</w:t>
            </w:r>
          </w:p>
        </w:tc>
        <w:tc>
          <w:tcPr>
            <w:tcW w:w="968" w:type="dxa"/>
            <w:tcBorders>
              <w:top w:val="nil"/>
              <w:left w:val="nil"/>
              <w:bottom w:val="single" w:sz="12" w:space="0" w:color="auto"/>
              <w:right w:val="nil"/>
            </w:tcBorders>
            <w:shd w:val="clear" w:color="auto" w:fill="auto"/>
            <w:vAlign w:val="bottom"/>
          </w:tcPr>
          <w:p w14:paraId="03FE80A8" w14:textId="77777777" w:rsidR="00DE39A7" w:rsidRPr="00CD48A8" w:rsidRDefault="00DE39A7" w:rsidP="003D7CEE">
            <w:pPr>
              <w:pStyle w:val="TableText"/>
              <w:rPr>
                <w:noProof w:val="0"/>
              </w:rPr>
            </w:pPr>
            <w:r w:rsidRPr="00CD48A8">
              <w:rPr>
                <w:noProof w:val="0"/>
                <w:color w:val="000000"/>
              </w:rPr>
              <w:t>116.21</w:t>
            </w:r>
          </w:p>
        </w:tc>
        <w:tc>
          <w:tcPr>
            <w:tcW w:w="965" w:type="dxa"/>
            <w:tcBorders>
              <w:top w:val="nil"/>
              <w:left w:val="nil"/>
              <w:bottom w:val="single" w:sz="12" w:space="0" w:color="auto"/>
              <w:right w:val="nil"/>
            </w:tcBorders>
            <w:shd w:val="clear" w:color="auto" w:fill="auto"/>
            <w:vAlign w:val="bottom"/>
          </w:tcPr>
          <w:p w14:paraId="559A65C0" w14:textId="77777777" w:rsidR="00DE39A7" w:rsidRPr="00CD48A8" w:rsidRDefault="00DE39A7" w:rsidP="003D7CEE">
            <w:pPr>
              <w:pStyle w:val="TableText"/>
              <w:rPr>
                <w:noProof w:val="0"/>
              </w:rPr>
            </w:pPr>
            <w:r w:rsidRPr="00CD48A8">
              <w:rPr>
                <w:noProof w:val="0"/>
                <w:color w:val="000000"/>
              </w:rPr>
              <w:t>120.69</w:t>
            </w:r>
          </w:p>
        </w:tc>
        <w:tc>
          <w:tcPr>
            <w:tcW w:w="965" w:type="dxa"/>
            <w:tcBorders>
              <w:top w:val="nil"/>
              <w:left w:val="nil"/>
              <w:bottom w:val="single" w:sz="12" w:space="0" w:color="auto"/>
              <w:right w:val="nil"/>
            </w:tcBorders>
            <w:shd w:val="clear" w:color="auto" w:fill="auto"/>
            <w:vAlign w:val="bottom"/>
          </w:tcPr>
          <w:p w14:paraId="1F3E63D9" w14:textId="77777777" w:rsidR="00DE39A7" w:rsidRPr="00CD48A8" w:rsidRDefault="00DE39A7" w:rsidP="003D7CEE">
            <w:pPr>
              <w:pStyle w:val="TableText"/>
              <w:rPr>
                <w:noProof w:val="0"/>
              </w:rPr>
            </w:pPr>
            <w:r w:rsidRPr="00CD48A8">
              <w:rPr>
                <w:noProof w:val="0"/>
                <w:color w:val="000000"/>
              </w:rPr>
              <w:t>172.36</w:t>
            </w:r>
          </w:p>
        </w:tc>
        <w:tc>
          <w:tcPr>
            <w:tcW w:w="965" w:type="dxa"/>
            <w:tcBorders>
              <w:top w:val="nil"/>
              <w:left w:val="nil"/>
              <w:bottom w:val="single" w:sz="12" w:space="0" w:color="auto"/>
              <w:right w:val="nil"/>
            </w:tcBorders>
            <w:shd w:val="clear" w:color="auto" w:fill="auto"/>
            <w:vAlign w:val="bottom"/>
          </w:tcPr>
          <w:p w14:paraId="3789414B" w14:textId="77777777" w:rsidR="00DE39A7" w:rsidRPr="00CD48A8" w:rsidRDefault="00DE39A7" w:rsidP="003D7CEE">
            <w:pPr>
              <w:pStyle w:val="TableText"/>
              <w:rPr>
                <w:noProof w:val="0"/>
              </w:rPr>
            </w:pPr>
            <w:r w:rsidRPr="00CD48A8">
              <w:rPr>
                <w:noProof w:val="0"/>
                <w:color w:val="000000"/>
              </w:rPr>
              <w:t>172.36</w:t>
            </w:r>
          </w:p>
        </w:tc>
        <w:tc>
          <w:tcPr>
            <w:tcW w:w="965" w:type="dxa"/>
            <w:tcBorders>
              <w:top w:val="nil"/>
              <w:left w:val="nil"/>
              <w:bottom w:val="single" w:sz="12" w:space="0" w:color="auto"/>
              <w:right w:val="nil"/>
            </w:tcBorders>
            <w:shd w:val="clear" w:color="auto" w:fill="auto"/>
            <w:vAlign w:val="bottom"/>
          </w:tcPr>
          <w:p w14:paraId="279A9C56" w14:textId="77777777" w:rsidR="00DE39A7" w:rsidRPr="00CD48A8" w:rsidRDefault="00DE39A7" w:rsidP="003D7CEE">
            <w:pPr>
              <w:pStyle w:val="TableText"/>
              <w:rPr>
                <w:noProof w:val="0"/>
              </w:rPr>
            </w:pPr>
            <w:r w:rsidRPr="00CD48A8">
              <w:rPr>
                <w:noProof w:val="0"/>
                <w:color w:val="000000"/>
              </w:rPr>
              <w:t>172.36</w:t>
            </w:r>
          </w:p>
        </w:tc>
      </w:tr>
    </w:tbl>
    <w:p w14:paraId="627910CE" w14:textId="7F0044E2" w:rsidR="00DE39A7" w:rsidRPr="00CD48A8" w:rsidRDefault="00DE39A7" w:rsidP="003D7CEE">
      <w:pPr>
        <w:pStyle w:val="Caption"/>
      </w:pPr>
      <w:bookmarkStart w:id="1550" w:name="_Toc103234994"/>
      <w:r w:rsidRPr="00CD48A8">
        <w:t>Table 7.D.</w:t>
      </w:r>
      <w:r w:rsidRPr="00CD48A8">
        <w:rPr>
          <w:color w:val="2B579A"/>
          <w:shd w:val="clear" w:color="auto" w:fill="E6E6E6"/>
        </w:rPr>
        <w:fldChar w:fldCharType="begin"/>
      </w:r>
      <w:r w:rsidRPr="00CD48A8">
        <w:instrText>SEQ Table_7.D. \* ARABIC</w:instrText>
      </w:r>
      <w:r w:rsidRPr="00CD48A8">
        <w:rPr>
          <w:color w:val="2B579A"/>
          <w:shd w:val="clear" w:color="auto" w:fill="E6E6E6"/>
        </w:rPr>
        <w:fldChar w:fldCharType="separate"/>
      </w:r>
      <w:r w:rsidR="00203A4B">
        <w:rPr>
          <w:noProof/>
        </w:rPr>
        <w:t>5</w:t>
      </w:r>
      <w:r w:rsidRPr="00CD48A8">
        <w:rPr>
          <w:color w:val="2B579A"/>
          <w:shd w:val="clear" w:color="auto" w:fill="E6E6E6"/>
        </w:rPr>
        <w:fldChar w:fldCharType="end"/>
      </w:r>
      <w:r w:rsidRPr="00CD48A8">
        <w:t xml:space="preserve">  Total Testing Time (in Minutes) at Each Raw Score Interval—Grade Seven</w:t>
      </w:r>
      <w:bookmarkEnd w:id="1550"/>
    </w:p>
    <w:tbl>
      <w:tblPr>
        <w:tblStyle w:val="TRs"/>
        <w:tblW w:w="13364" w:type="dxa"/>
        <w:tblLayout w:type="fixed"/>
        <w:tblLook w:val="04A0" w:firstRow="1" w:lastRow="0" w:firstColumn="1" w:lastColumn="0" w:noHBand="0" w:noVBand="1"/>
        <w:tblDescription w:val="Total Testing Time (in Minutes) at Each Raw Score Interval—Grade Seven"/>
      </w:tblPr>
      <w:tblGrid>
        <w:gridCol w:w="860"/>
        <w:gridCol w:w="1080"/>
        <w:gridCol w:w="644"/>
        <w:gridCol w:w="1001"/>
        <w:gridCol w:w="1008"/>
        <w:gridCol w:w="1008"/>
        <w:gridCol w:w="1008"/>
        <w:gridCol w:w="965"/>
        <w:gridCol w:w="965"/>
        <w:gridCol w:w="965"/>
        <w:gridCol w:w="965"/>
        <w:gridCol w:w="965"/>
        <w:gridCol w:w="965"/>
        <w:gridCol w:w="965"/>
      </w:tblGrid>
      <w:tr w:rsidR="00DE39A7" w:rsidRPr="00CD48A8" w14:paraId="129A296E" w14:textId="77777777" w:rsidTr="003D7CEE">
        <w:trPr>
          <w:cnfStyle w:val="100000000000" w:firstRow="1" w:lastRow="0" w:firstColumn="0" w:lastColumn="0" w:oddVBand="0" w:evenVBand="0" w:oddHBand="0" w:evenHBand="0" w:firstRowFirstColumn="0" w:firstRowLastColumn="0" w:lastRowFirstColumn="0" w:lastRowLastColumn="0"/>
          <w:trHeight w:val="1437"/>
        </w:trPr>
        <w:tc>
          <w:tcPr>
            <w:tcW w:w="860" w:type="dxa"/>
          </w:tcPr>
          <w:p w14:paraId="59869FC0" w14:textId="77777777" w:rsidR="00DE39A7" w:rsidRPr="00CD48A8" w:rsidRDefault="00DE39A7" w:rsidP="003D7CEE">
            <w:pPr>
              <w:pStyle w:val="TableHead"/>
              <w:rPr>
                <w:noProof w:val="0"/>
              </w:rPr>
            </w:pPr>
            <w:r w:rsidRPr="00CD48A8">
              <w:rPr>
                <w:noProof w:val="0"/>
              </w:rPr>
              <w:t>Form</w:t>
            </w:r>
          </w:p>
        </w:tc>
        <w:tc>
          <w:tcPr>
            <w:tcW w:w="1080" w:type="dxa"/>
          </w:tcPr>
          <w:p w14:paraId="1CAB7EB1" w14:textId="77777777" w:rsidR="00DE39A7" w:rsidRPr="00CD48A8" w:rsidRDefault="00DE39A7" w:rsidP="003D7CEE">
            <w:pPr>
              <w:pStyle w:val="TableHead"/>
              <w:rPr>
                <w:noProof w:val="0"/>
              </w:rPr>
            </w:pPr>
            <w:r w:rsidRPr="00CD48A8">
              <w:rPr>
                <w:noProof w:val="0"/>
              </w:rPr>
              <w:t>Raw Score Interval</w:t>
            </w:r>
          </w:p>
        </w:tc>
        <w:tc>
          <w:tcPr>
            <w:tcW w:w="644" w:type="dxa"/>
          </w:tcPr>
          <w:p w14:paraId="7A27FC07" w14:textId="77777777" w:rsidR="00DE39A7" w:rsidRPr="00CD48A8" w:rsidRDefault="00DE39A7" w:rsidP="003D7CEE">
            <w:pPr>
              <w:pStyle w:val="TableHead"/>
              <w:rPr>
                <w:noProof w:val="0"/>
              </w:rPr>
            </w:pPr>
            <w:r w:rsidRPr="00CD48A8">
              <w:rPr>
                <w:noProof w:val="0"/>
              </w:rPr>
              <w:t>N</w:t>
            </w:r>
          </w:p>
        </w:tc>
        <w:tc>
          <w:tcPr>
            <w:tcW w:w="1001" w:type="dxa"/>
          </w:tcPr>
          <w:p w14:paraId="6AFC8D6E" w14:textId="77777777" w:rsidR="00DE39A7" w:rsidRPr="00CD48A8" w:rsidRDefault="00DE39A7" w:rsidP="003D7CEE">
            <w:pPr>
              <w:pStyle w:val="TableHead"/>
              <w:rPr>
                <w:noProof w:val="0"/>
              </w:rPr>
            </w:pPr>
            <w:r w:rsidRPr="00CD48A8">
              <w:rPr>
                <w:noProof w:val="0"/>
              </w:rPr>
              <w:t>Mean</w:t>
            </w:r>
          </w:p>
        </w:tc>
        <w:tc>
          <w:tcPr>
            <w:tcW w:w="1008" w:type="dxa"/>
          </w:tcPr>
          <w:p w14:paraId="75CA9C95" w14:textId="77777777" w:rsidR="00DE39A7" w:rsidRPr="00CD48A8" w:rsidRDefault="00DE39A7" w:rsidP="003D7CEE">
            <w:pPr>
              <w:pStyle w:val="TableHead"/>
              <w:rPr>
                <w:noProof w:val="0"/>
              </w:rPr>
            </w:pPr>
            <w:r w:rsidRPr="00CD48A8">
              <w:rPr>
                <w:noProof w:val="0"/>
              </w:rPr>
              <w:t>SD</w:t>
            </w:r>
          </w:p>
        </w:tc>
        <w:tc>
          <w:tcPr>
            <w:tcW w:w="1008" w:type="dxa"/>
            <w:textDirection w:val="btLr"/>
            <w:vAlign w:val="center"/>
          </w:tcPr>
          <w:p w14:paraId="78E6086C" w14:textId="77777777" w:rsidR="00DE39A7" w:rsidRPr="00CD48A8" w:rsidRDefault="00DE39A7" w:rsidP="003D7CEE">
            <w:pPr>
              <w:pStyle w:val="TableHead"/>
              <w:ind w:left="113" w:right="113"/>
              <w:jc w:val="left"/>
              <w:rPr>
                <w:noProof w:val="0"/>
              </w:rPr>
            </w:pPr>
            <w:r w:rsidRPr="00CD48A8">
              <w:rPr>
                <w:noProof w:val="0"/>
              </w:rPr>
              <w:t>Minimum</w:t>
            </w:r>
          </w:p>
        </w:tc>
        <w:tc>
          <w:tcPr>
            <w:tcW w:w="1008" w:type="dxa"/>
            <w:textDirection w:val="btLr"/>
            <w:vAlign w:val="center"/>
          </w:tcPr>
          <w:p w14:paraId="2BDE00A9" w14:textId="77777777" w:rsidR="00DE39A7" w:rsidRPr="00CD48A8" w:rsidRDefault="00DE39A7" w:rsidP="003D7CEE">
            <w:pPr>
              <w:pStyle w:val="TableHead"/>
              <w:ind w:left="113" w:right="113"/>
              <w:jc w:val="left"/>
              <w:rPr>
                <w:noProof w:val="0"/>
              </w:rPr>
            </w:pPr>
            <w:r w:rsidRPr="00CD48A8">
              <w:rPr>
                <w:noProof w:val="0"/>
              </w:rPr>
              <w:t>Maximum</w:t>
            </w:r>
          </w:p>
        </w:tc>
        <w:tc>
          <w:tcPr>
            <w:tcW w:w="965" w:type="dxa"/>
            <w:textDirection w:val="btLr"/>
            <w:vAlign w:val="center"/>
          </w:tcPr>
          <w:p w14:paraId="7ECC1CBF" w14:textId="77777777" w:rsidR="00DE39A7" w:rsidRPr="00CD48A8" w:rsidRDefault="00DE39A7" w:rsidP="003D7CEE">
            <w:pPr>
              <w:pStyle w:val="TableHead"/>
              <w:ind w:left="113" w:right="113"/>
              <w:jc w:val="left"/>
              <w:rPr>
                <w:noProof w:val="0"/>
              </w:rPr>
            </w:pPr>
            <w:r w:rsidRPr="00CD48A8">
              <w:rPr>
                <w:noProof w:val="0"/>
              </w:rPr>
              <w:t>% Pt. 1</w:t>
            </w:r>
          </w:p>
        </w:tc>
        <w:tc>
          <w:tcPr>
            <w:tcW w:w="965" w:type="dxa"/>
            <w:textDirection w:val="btLr"/>
            <w:vAlign w:val="center"/>
          </w:tcPr>
          <w:p w14:paraId="7777C4EB" w14:textId="77777777" w:rsidR="00DE39A7" w:rsidRPr="00CD48A8" w:rsidRDefault="00DE39A7" w:rsidP="003D7CEE">
            <w:pPr>
              <w:pStyle w:val="TableHead"/>
              <w:ind w:left="113" w:right="113"/>
              <w:jc w:val="left"/>
              <w:rPr>
                <w:noProof w:val="0"/>
              </w:rPr>
            </w:pPr>
            <w:r w:rsidRPr="00CD48A8">
              <w:rPr>
                <w:noProof w:val="0"/>
              </w:rPr>
              <w:t>% Pt. 10</w:t>
            </w:r>
          </w:p>
        </w:tc>
        <w:tc>
          <w:tcPr>
            <w:tcW w:w="965" w:type="dxa"/>
            <w:textDirection w:val="btLr"/>
            <w:vAlign w:val="center"/>
          </w:tcPr>
          <w:p w14:paraId="48CA5D30" w14:textId="77777777" w:rsidR="00DE39A7" w:rsidRPr="00CD48A8" w:rsidRDefault="00DE39A7" w:rsidP="003D7CEE">
            <w:pPr>
              <w:pStyle w:val="TableHead"/>
              <w:ind w:left="113" w:right="113"/>
              <w:jc w:val="left"/>
              <w:rPr>
                <w:noProof w:val="0"/>
              </w:rPr>
            </w:pPr>
            <w:r w:rsidRPr="00CD48A8">
              <w:rPr>
                <w:noProof w:val="0"/>
              </w:rPr>
              <w:t>% Pt. 25</w:t>
            </w:r>
          </w:p>
        </w:tc>
        <w:tc>
          <w:tcPr>
            <w:tcW w:w="965" w:type="dxa"/>
            <w:textDirection w:val="btLr"/>
            <w:vAlign w:val="center"/>
          </w:tcPr>
          <w:p w14:paraId="1665D0FC" w14:textId="77777777" w:rsidR="00DE39A7" w:rsidRPr="00CD48A8" w:rsidRDefault="00DE39A7" w:rsidP="003D7CEE">
            <w:pPr>
              <w:pStyle w:val="TableHead"/>
              <w:ind w:left="113" w:right="113"/>
              <w:jc w:val="left"/>
              <w:rPr>
                <w:noProof w:val="0"/>
              </w:rPr>
            </w:pPr>
            <w:r w:rsidRPr="00CD48A8">
              <w:rPr>
                <w:noProof w:val="0"/>
              </w:rPr>
              <w:t>% Pt. 50</w:t>
            </w:r>
          </w:p>
        </w:tc>
        <w:tc>
          <w:tcPr>
            <w:tcW w:w="965" w:type="dxa"/>
            <w:textDirection w:val="btLr"/>
            <w:vAlign w:val="center"/>
          </w:tcPr>
          <w:p w14:paraId="5B0EFF27" w14:textId="77777777" w:rsidR="00DE39A7" w:rsidRPr="00CD48A8" w:rsidRDefault="00DE39A7" w:rsidP="003D7CEE">
            <w:pPr>
              <w:pStyle w:val="TableHead"/>
              <w:ind w:left="113" w:right="113"/>
              <w:jc w:val="left"/>
              <w:rPr>
                <w:noProof w:val="0"/>
              </w:rPr>
            </w:pPr>
            <w:r w:rsidRPr="00CD48A8">
              <w:rPr>
                <w:noProof w:val="0"/>
              </w:rPr>
              <w:t>% Pt. 75</w:t>
            </w:r>
          </w:p>
        </w:tc>
        <w:tc>
          <w:tcPr>
            <w:tcW w:w="965" w:type="dxa"/>
            <w:textDirection w:val="btLr"/>
            <w:vAlign w:val="center"/>
          </w:tcPr>
          <w:p w14:paraId="695F706E" w14:textId="77777777" w:rsidR="00DE39A7" w:rsidRPr="00CD48A8" w:rsidRDefault="00DE39A7" w:rsidP="003D7CEE">
            <w:pPr>
              <w:pStyle w:val="TableHead"/>
              <w:ind w:left="113" w:right="113"/>
              <w:jc w:val="left"/>
              <w:rPr>
                <w:noProof w:val="0"/>
              </w:rPr>
            </w:pPr>
            <w:r w:rsidRPr="00CD48A8">
              <w:rPr>
                <w:noProof w:val="0"/>
              </w:rPr>
              <w:t>% Pt. 90</w:t>
            </w:r>
          </w:p>
        </w:tc>
        <w:tc>
          <w:tcPr>
            <w:tcW w:w="965" w:type="dxa"/>
            <w:textDirection w:val="btLr"/>
            <w:vAlign w:val="center"/>
          </w:tcPr>
          <w:p w14:paraId="0D691012" w14:textId="77777777" w:rsidR="00DE39A7" w:rsidRPr="00CD48A8" w:rsidRDefault="00DE39A7" w:rsidP="003D7CEE">
            <w:pPr>
              <w:pStyle w:val="TableHead"/>
              <w:ind w:left="113" w:right="113"/>
              <w:jc w:val="left"/>
              <w:rPr>
                <w:noProof w:val="0"/>
              </w:rPr>
            </w:pPr>
            <w:r w:rsidRPr="00CD48A8">
              <w:rPr>
                <w:noProof w:val="0"/>
              </w:rPr>
              <w:t>% Pt. 99</w:t>
            </w:r>
          </w:p>
        </w:tc>
      </w:tr>
      <w:tr w:rsidR="00DE39A7" w:rsidRPr="00CD48A8" w14:paraId="791B3B38" w14:textId="77777777" w:rsidTr="003D7CEE">
        <w:tc>
          <w:tcPr>
            <w:tcW w:w="860" w:type="dxa"/>
            <w:tcBorders>
              <w:top w:val="nil"/>
              <w:left w:val="nil"/>
              <w:bottom w:val="nil"/>
              <w:right w:val="nil"/>
            </w:tcBorders>
            <w:shd w:val="clear" w:color="auto" w:fill="auto"/>
            <w:vAlign w:val="bottom"/>
          </w:tcPr>
          <w:p w14:paraId="3F341EDA"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4D906C62" w14:textId="77777777" w:rsidR="00DE39A7" w:rsidRPr="00CD48A8" w:rsidRDefault="00DE39A7" w:rsidP="003D7CEE">
            <w:pPr>
              <w:pStyle w:val="TableText"/>
              <w:rPr>
                <w:noProof w:val="0"/>
              </w:rPr>
            </w:pPr>
            <w:r w:rsidRPr="00CD48A8">
              <w:rPr>
                <w:noProof w:val="0"/>
                <w:color w:val="000000"/>
              </w:rPr>
              <w:t>0–24</w:t>
            </w:r>
          </w:p>
        </w:tc>
        <w:tc>
          <w:tcPr>
            <w:tcW w:w="644" w:type="dxa"/>
            <w:tcBorders>
              <w:top w:val="nil"/>
              <w:left w:val="nil"/>
              <w:bottom w:val="nil"/>
              <w:right w:val="nil"/>
            </w:tcBorders>
            <w:shd w:val="clear" w:color="auto" w:fill="auto"/>
            <w:vAlign w:val="bottom"/>
          </w:tcPr>
          <w:p w14:paraId="389AC79D" w14:textId="77777777" w:rsidR="00DE39A7" w:rsidRPr="00CD48A8" w:rsidRDefault="00DE39A7" w:rsidP="003D7CEE">
            <w:pPr>
              <w:pStyle w:val="TableText"/>
              <w:rPr>
                <w:noProof w:val="0"/>
              </w:rPr>
            </w:pPr>
            <w:r w:rsidRPr="00CD48A8">
              <w:rPr>
                <w:noProof w:val="0"/>
                <w:color w:val="000000"/>
              </w:rPr>
              <w:t>175</w:t>
            </w:r>
          </w:p>
        </w:tc>
        <w:tc>
          <w:tcPr>
            <w:tcW w:w="1001" w:type="dxa"/>
            <w:tcBorders>
              <w:top w:val="nil"/>
              <w:left w:val="nil"/>
              <w:bottom w:val="nil"/>
              <w:right w:val="nil"/>
            </w:tcBorders>
            <w:shd w:val="clear" w:color="auto" w:fill="auto"/>
            <w:vAlign w:val="bottom"/>
          </w:tcPr>
          <w:p w14:paraId="24E8ADF9" w14:textId="77777777" w:rsidR="00DE39A7" w:rsidRPr="00CD48A8" w:rsidRDefault="00DE39A7" w:rsidP="003D7CEE">
            <w:pPr>
              <w:pStyle w:val="TableText"/>
              <w:rPr>
                <w:noProof w:val="0"/>
              </w:rPr>
            </w:pPr>
            <w:r w:rsidRPr="00CD48A8">
              <w:rPr>
                <w:noProof w:val="0"/>
                <w:color w:val="000000"/>
              </w:rPr>
              <w:t>96.60</w:t>
            </w:r>
          </w:p>
        </w:tc>
        <w:tc>
          <w:tcPr>
            <w:tcW w:w="1008" w:type="dxa"/>
            <w:tcBorders>
              <w:top w:val="nil"/>
              <w:left w:val="nil"/>
              <w:bottom w:val="nil"/>
              <w:right w:val="nil"/>
            </w:tcBorders>
            <w:shd w:val="clear" w:color="auto" w:fill="auto"/>
            <w:vAlign w:val="bottom"/>
          </w:tcPr>
          <w:p w14:paraId="0D66FE6E" w14:textId="77777777" w:rsidR="00DE39A7" w:rsidRPr="00CD48A8" w:rsidRDefault="00DE39A7" w:rsidP="003D7CEE">
            <w:pPr>
              <w:pStyle w:val="TableText"/>
              <w:rPr>
                <w:noProof w:val="0"/>
              </w:rPr>
            </w:pPr>
            <w:r w:rsidRPr="00CD48A8">
              <w:rPr>
                <w:noProof w:val="0"/>
                <w:color w:val="000000"/>
              </w:rPr>
              <w:t>84.73</w:t>
            </w:r>
          </w:p>
        </w:tc>
        <w:tc>
          <w:tcPr>
            <w:tcW w:w="1008" w:type="dxa"/>
            <w:tcBorders>
              <w:top w:val="nil"/>
              <w:left w:val="nil"/>
              <w:bottom w:val="nil"/>
              <w:right w:val="nil"/>
            </w:tcBorders>
            <w:shd w:val="clear" w:color="auto" w:fill="auto"/>
            <w:vAlign w:val="bottom"/>
          </w:tcPr>
          <w:p w14:paraId="433B74B0" w14:textId="77777777" w:rsidR="00DE39A7" w:rsidRPr="00CD48A8" w:rsidRDefault="00DE39A7" w:rsidP="003D7CEE">
            <w:pPr>
              <w:pStyle w:val="TableText"/>
              <w:rPr>
                <w:noProof w:val="0"/>
              </w:rPr>
            </w:pPr>
            <w:r w:rsidRPr="00CD48A8">
              <w:rPr>
                <w:noProof w:val="0"/>
                <w:color w:val="000000"/>
              </w:rPr>
              <w:t>7.16</w:t>
            </w:r>
          </w:p>
        </w:tc>
        <w:tc>
          <w:tcPr>
            <w:tcW w:w="1008" w:type="dxa"/>
            <w:tcBorders>
              <w:top w:val="nil"/>
              <w:left w:val="nil"/>
              <w:bottom w:val="nil"/>
              <w:right w:val="nil"/>
            </w:tcBorders>
            <w:shd w:val="clear" w:color="auto" w:fill="auto"/>
            <w:vAlign w:val="bottom"/>
          </w:tcPr>
          <w:p w14:paraId="5AF85CA7" w14:textId="77777777" w:rsidR="00DE39A7" w:rsidRPr="00CD48A8" w:rsidRDefault="00DE39A7" w:rsidP="003D7CEE">
            <w:pPr>
              <w:pStyle w:val="TableText"/>
              <w:rPr>
                <w:noProof w:val="0"/>
              </w:rPr>
            </w:pPr>
            <w:r w:rsidRPr="00CD48A8">
              <w:rPr>
                <w:noProof w:val="0"/>
                <w:color w:val="000000"/>
              </w:rPr>
              <w:t>598.44</w:t>
            </w:r>
          </w:p>
        </w:tc>
        <w:tc>
          <w:tcPr>
            <w:tcW w:w="965" w:type="dxa"/>
            <w:tcBorders>
              <w:top w:val="nil"/>
              <w:left w:val="nil"/>
              <w:bottom w:val="nil"/>
              <w:right w:val="nil"/>
            </w:tcBorders>
            <w:shd w:val="clear" w:color="auto" w:fill="auto"/>
            <w:vAlign w:val="bottom"/>
          </w:tcPr>
          <w:p w14:paraId="05074EE9" w14:textId="77777777" w:rsidR="00DE39A7" w:rsidRPr="00CD48A8" w:rsidRDefault="00DE39A7" w:rsidP="003D7CEE">
            <w:pPr>
              <w:pStyle w:val="TableText"/>
              <w:rPr>
                <w:noProof w:val="0"/>
              </w:rPr>
            </w:pPr>
            <w:r w:rsidRPr="00CD48A8">
              <w:rPr>
                <w:noProof w:val="0"/>
                <w:color w:val="000000"/>
              </w:rPr>
              <w:t>11.01</w:t>
            </w:r>
          </w:p>
        </w:tc>
        <w:tc>
          <w:tcPr>
            <w:tcW w:w="965" w:type="dxa"/>
            <w:tcBorders>
              <w:top w:val="nil"/>
              <w:left w:val="nil"/>
              <w:bottom w:val="nil"/>
              <w:right w:val="nil"/>
            </w:tcBorders>
            <w:shd w:val="clear" w:color="auto" w:fill="auto"/>
            <w:vAlign w:val="bottom"/>
          </w:tcPr>
          <w:p w14:paraId="046AE4C4" w14:textId="77777777" w:rsidR="00DE39A7" w:rsidRPr="00CD48A8" w:rsidRDefault="00DE39A7" w:rsidP="003D7CEE">
            <w:pPr>
              <w:pStyle w:val="TableText"/>
              <w:rPr>
                <w:noProof w:val="0"/>
              </w:rPr>
            </w:pPr>
            <w:r w:rsidRPr="00CD48A8">
              <w:rPr>
                <w:noProof w:val="0"/>
                <w:color w:val="000000"/>
              </w:rPr>
              <w:t>33.24</w:t>
            </w:r>
          </w:p>
        </w:tc>
        <w:tc>
          <w:tcPr>
            <w:tcW w:w="965" w:type="dxa"/>
            <w:tcBorders>
              <w:top w:val="nil"/>
              <w:left w:val="nil"/>
              <w:bottom w:val="nil"/>
              <w:right w:val="nil"/>
            </w:tcBorders>
            <w:shd w:val="clear" w:color="auto" w:fill="auto"/>
            <w:vAlign w:val="bottom"/>
          </w:tcPr>
          <w:p w14:paraId="13D6D573" w14:textId="77777777" w:rsidR="00DE39A7" w:rsidRPr="00CD48A8" w:rsidRDefault="00DE39A7" w:rsidP="003D7CEE">
            <w:pPr>
              <w:pStyle w:val="TableText"/>
              <w:rPr>
                <w:noProof w:val="0"/>
              </w:rPr>
            </w:pPr>
            <w:r w:rsidRPr="00CD48A8">
              <w:rPr>
                <w:noProof w:val="0"/>
                <w:color w:val="000000"/>
              </w:rPr>
              <w:t>47.45</w:t>
            </w:r>
          </w:p>
        </w:tc>
        <w:tc>
          <w:tcPr>
            <w:tcW w:w="965" w:type="dxa"/>
            <w:tcBorders>
              <w:top w:val="nil"/>
              <w:left w:val="nil"/>
              <w:bottom w:val="nil"/>
              <w:right w:val="nil"/>
            </w:tcBorders>
            <w:shd w:val="clear" w:color="auto" w:fill="auto"/>
            <w:vAlign w:val="bottom"/>
          </w:tcPr>
          <w:p w14:paraId="33C750A1" w14:textId="77777777" w:rsidR="00DE39A7" w:rsidRPr="00CD48A8" w:rsidRDefault="00DE39A7" w:rsidP="003D7CEE">
            <w:pPr>
              <w:pStyle w:val="TableText"/>
              <w:rPr>
                <w:noProof w:val="0"/>
              </w:rPr>
            </w:pPr>
            <w:r w:rsidRPr="00CD48A8">
              <w:rPr>
                <w:noProof w:val="0"/>
                <w:color w:val="000000"/>
              </w:rPr>
              <w:t>79.59</w:t>
            </w:r>
          </w:p>
        </w:tc>
        <w:tc>
          <w:tcPr>
            <w:tcW w:w="965" w:type="dxa"/>
            <w:tcBorders>
              <w:top w:val="nil"/>
              <w:left w:val="nil"/>
              <w:bottom w:val="nil"/>
              <w:right w:val="nil"/>
            </w:tcBorders>
            <w:shd w:val="clear" w:color="auto" w:fill="auto"/>
            <w:vAlign w:val="bottom"/>
          </w:tcPr>
          <w:p w14:paraId="006CFEA5" w14:textId="77777777" w:rsidR="00DE39A7" w:rsidRPr="00CD48A8" w:rsidRDefault="00DE39A7" w:rsidP="003D7CEE">
            <w:pPr>
              <w:pStyle w:val="TableText"/>
              <w:rPr>
                <w:noProof w:val="0"/>
              </w:rPr>
            </w:pPr>
            <w:r w:rsidRPr="00CD48A8">
              <w:rPr>
                <w:noProof w:val="0"/>
                <w:color w:val="000000"/>
              </w:rPr>
              <w:t>108.36</w:t>
            </w:r>
          </w:p>
        </w:tc>
        <w:tc>
          <w:tcPr>
            <w:tcW w:w="965" w:type="dxa"/>
            <w:tcBorders>
              <w:top w:val="nil"/>
              <w:left w:val="nil"/>
              <w:bottom w:val="nil"/>
              <w:right w:val="nil"/>
            </w:tcBorders>
            <w:shd w:val="clear" w:color="auto" w:fill="auto"/>
            <w:vAlign w:val="bottom"/>
          </w:tcPr>
          <w:p w14:paraId="70719E5C" w14:textId="77777777" w:rsidR="00DE39A7" w:rsidRPr="00CD48A8" w:rsidRDefault="00DE39A7" w:rsidP="003D7CEE">
            <w:pPr>
              <w:pStyle w:val="TableText"/>
              <w:rPr>
                <w:noProof w:val="0"/>
              </w:rPr>
            </w:pPr>
            <w:r w:rsidRPr="00CD48A8">
              <w:rPr>
                <w:noProof w:val="0"/>
                <w:color w:val="000000"/>
              </w:rPr>
              <w:t>178.68</w:t>
            </w:r>
          </w:p>
        </w:tc>
        <w:tc>
          <w:tcPr>
            <w:tcW w:w="965" w:type="dxa"/>
            <w:tcBorders>
              <w:top w:val="nil"/>
              <w:left w:val="nil"/>
              <w:bottom w:val="nil"/>
              <w:right w:val="nil"/>
            </w:tcBorders>
            <w:shd w:val="clear" w:color="auto" w:fill="auto"/>
            <w:vAlign w:val="bottom"/>
          </w:tcPr>
          <w:p w14:paraId="51D525E2" w14:textId="77777777" w:rsidR="00DE39A7" w:rsidRPr="00CD48A8" w:rsidRDefault="00DE39A7" w:rsidP="003D7CEE">
            <w:pPr>
              <w:pStyle w:val="TableText"/>
              <w:rPr>
                <w:noProof w:val="0"/>
              </w:rPr>
            </w:pPr>
            <w:r w:rsidRPr="00CD48A8">
              <w:rPr>
                <w:noProof w:val="0"/>
                <w:color w:val="000000"/>
              </w:rPr>
              <w:t>522.88</w:t>
            </w:r>
          </w:p>
        </w:tc>
      </w:tr>
      <w:tr w:rsidR="00DE39A7" w:rsidRPr="00CD48A8" w14:paraId="356A6F7D" w14:textId="77777777" w:rsidTr="003D7CEE">
        <w:tc>
          <w:tcPr>
            <w:tcW w:w="860" w:type="dxa"/>
            <w:tcBorders>
              <w:top w:val="nil"/>
              <w:left w:val="nil"/>
              <w:bottom w:val="nil"/>
              <w:right w:val="nil"/>
            </w:tcBorders>
            <w:shd w:val="clear" w:color="auto" w:fill="auto"/>
            <w:vAlign w:val="bottom"/>
          </w:tcPr>
          <w:p w14:paraId="24BBD7AB"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554D8C91" w14:textId="77777777" w:rsidR="00DE39A7" w:rsidRPr="00CD48A8" w:rsidRDefault="00DE39A7" w:rsidP="003D7CEE">
            <w:pPr>
              <w:pStyle w:val="TableText"/>
              <w:rPr>
                <w:noProof w:val="0"/>
              </w:rPr>
            </w:pPr>
            <w:r w:rsidRPr="00CD48A8">
              <w:rPr>
                <w:noProof w:val="0"/>
                <w:color w:val="000000"/>
              </w:rPr>
              <w:t>25–30</w:t>
            </w:r>
          </w:p>
        </w:tc>
        <w:tc>
          <w:tcPr>
            <w:tcW w:w="644" w:type="dxa"/>
            <w:tcBorders>
              <w:top w:val="nil"/>
              <w:left w:val="nil"/>
              <w:bottom w:val="nil"/>
              <w:right w:val="nil"/>
            </w:tcBorders>
            <w:shd w:val="clear" w:color="auto" w:fill="auto"/>
            <w:vAlign w:val="bottom"/>
          </w:tcPr>
          <w:p w14:paraId="1B168187" w14:textId="77777777" w:rsidR="00DE39A7" w:rsidRPr="00CD48A8" w:rsidRDefault="00DE39A7" w:rsidP="003D7CEE">
            <w:pPr>
              <w:pStyle w:val="TableText"/>
              <w:rPr>
                <w:noProof w:val="0"/>
              </w:rPr>
            </w:pPr>
            <w:r w:rsidRPr="00CD48A8">
              <w:rPr>
                <w:noProof w:val="0"/>
                <w:color w:val="000000"/>
              </w:rPr>
              <w:t>159</w:t>
            </w:r>
          </w:p>
        </w:tc>
        <w:tc>
          <w:tcPr>
            <w:tcW w:w="1001" w:type="dxa"/>
            <w:tcBorders>
              <w:top w:val="nil"/>
              <w:left w:val="nil"/>
              <w:bottom w:val="nil"/>
              <w:right w:val="nil"/>
            </w:tcBorders>
            <w:shd w:val="clear" w:color="auto" w:fill="auto"/>
            <w:vAlign w:val="bottom"/>
          </w:tcPr>
          <w:p w14:paraId="4973CC45" w14:textId="77777777" w:rsidR="00DE39A7" w:rsidRPr="00CD48A8" w:rsidRDefault="00DE39A7" w:rsidP="003D7CEE">
            <w:pPr>
              <w:pStyle w:val="TableText"/>
              <w:rPr>
                <w:noProof w:val="0"/>
              </w:rPr>
            </w:pPr>
            <w:r w:rsidRPr="00CD48A8">
              <w:rPr>
                <w:noProof w:val="0"/>
                <w:color w:val="000000"/>
              </w:rPr>
              <w:t>103.46</w:t>
            </w:r>
          </w:p>
        </w:tc>
        <w:tc>
          <w:tcPr>
            <w:tcW w:w="1008" w:type="dxa"/>
            <w:tcBorders>
              <w:top w:val="nil"/>
              <w:left w:val="nil"/>
              <w:bottom w:val="nil"/>
              <w:right w:val="nil"/>
            </w:tcBorders>
            <w:shd w:val="clear" w:color="auto" w:fill="auto"/>
            <w:vAlign w:val="bottom"/>
          </w:tcPr>
          <w:p w14:paraId="7A703DB1" w14:textId="77777777" w:rsidR="00DE39A7" w:rsidRPr="00CD48A8" w:rsidRDefault="00DE39A7" w:rsidP="003D7CEE">
            <w:pPr>
              <w:pStyle w:val="TableText"/>
              <w:rPr>
                <w:noProof w:val="0"/>
              </w:rPr>
            </w:pPr>
            <w:r w:rsidRPr="00CD48A8">
              <w:rPr>
                <w:noProof w:val="0"/>
                <w:color w:val="000000"/>
              </w:rPr>
              <w:t>48.61</w:t>
            </w:r>
          </w:p>
        </w:tc>
        <w:tc>
          <w:tcPr>
            <w:tcW w:w="1008" w:type="dxa"/>
            <w:tcBorders>
              <w:top w:val="nil"/>
              <w:left w:val="nil"/>
              <w:bottom w:val="nil"/>
              <w:right w:val="nil"/>
            </w:tcBorders>
            <w:shd w:val="clear" w:color="auto" w:fill="auto"/>
            <w:vAlign w:val="bottom"/>
          </w:tcPr>
          <w:p w14:paraId="3EFBAC35" w14:textId="77777777" w:rsidR="00DE39A7" w:rsidRPr="00CD48A8" w:rsidRDefault="00DE39A7" w:rsidP="003D7CEE">
            <w:pPr>
              <w:pStyle w:val="TableText"/>
              <w:rPr>
                <w:noProof w:val="0"/>
              </w:rPr>
            </w:pPr>
            <w:r w:rsidRPr="00CD48A8">
              <w:rPr>
                <w:noProof w:val="0"/>
                <w:color w:val="000000"/>
              </w:rPr>
              <w:t>14.78</w:t>
            </w:r>
          </w:p>
        </w:tc>
        <w:tc>
          <w:tcPr>
            <w:tcW w:w="1008" w:type="dxa"/>
            <w:tcBorders>
              <w:top w:val="nil"/>
              <w:left w:val="nil"/>
              <w:bottom w:val="nil"/>
              <w:right w:val="nil"/>
            </w:tcBorders>
            <w:shd w:val="clear" w:color="auto" w:fill="auto"/>
            <w:vAlign w:val="bottom"/>
          </w:tcPr>
          <w:p w14:paraId="580A3F4D" w14:textId="77777777" w:rsidR="00DE39A7" w:rsidRPr="00CD48A8" w:rsidRDefault="00DE39A7" w:rsidP="003D7CEE">
            <w:pPr>
              <w:pStyle w:val="TableText"/>
              <w:rPr>
                <w:noProof w:val="0"/>
              </w:rPr>
            </w:pPr>
            <w:r w:rsidRPr="00CD48A8">
              <w:rPr>
                <w:noProof w:val="0"/>
                <w:color w:val="000000"/>
              </w:rPr>
              <w:t>329.73</w:t>
            </w:r>
          </w:p>
        </w:tc>
        <w:tc>
          <w:tcPr>
            <w:tcW w:w="965" w:type="dxa"/>
            <w:tcBorders>
              <w:top w:val="nil"/>
              <w:left w:val="nil"/>
              <w:bottom w:val="nil"/>
              <w:right w:val="nil"/>
            </w:tcBorders>
            <w:shd w:val="clear" w:color="auto" w:fill="auto"/>
            <w:vAlign w:val="bottom"/>
          </w:tcPr>
          <w:p w14:paraId="1C2B42D8" w14:textId="77777777" w:rsidR="00DE39A7" w:rsidRPr="00CD48A8" w:rsidRDefault="00DE39A7" w:rsidP="003D7CEE">
            <w:pPr>
              <w:pStyle w:val="TableText"/>
              <w:rPr>
                <w:noProof w:val="0"/>
              </w:rPr>
            </w:pPr>
            <w:r w:rsidRPr="00CD48A8">
              <w:rPr>
                <w:noProof w:val="0"/>
                <w:color w:val="000000"/>
              </w:rPr>
              <w:t>21.61</w:t>
            </w:r>
          </w:p>
        </w:tc>
        <w:tc>
          <w:tcPr>
            <w:tcW w:w="965" w:type="dxa"/>
            <w:tcBorders>
              <w:top w:val="nil"/>
              <w:left w:val="nil"/>
              <w:bottom w:val="nil"/>
              <w:right w:val="nil"/>
            </w:tcBorders>
            <w:shd w:val="clear" w:color="auto" w:fill="auto"/>
            <w:vAlign w:val="bottom"/>
          </w:tcPr>
          <w:p w14:paraId="42B01217" w14:textId="77777777" w:rsidR="00DE39A7" w:rsidRPr="00CD48A8" w:rsidRDefault="00DE39A7" w:rsidP="003D7CEE">
            <w:pPr>
              <w:pStyle w:val="TableText"/>
              <w:rPr>
                <w:noProof w:val="0"/>
              </w:rPr>
            </w:pPr>
            <w:r w:rsidRPr="00CD48A8">
              <w:rPr>
                <w:noProof w:val="0"/>
                <w:color w:val="000000"/>
              </w:rPr>
              <w:t>49.12</w:t>
            </w:r>
          </w:p>
        </w:tc>
        <w:tc>
          <w:tcPr>
            <w:tcW w:w="965" w:type="dxa"/>
            <w:tcBorders>
              <w:top w:val="nil"/>
              <w:left w:val="nil"/>
              <w:bottom w:val="nil"/>
              <w:right w:val="nil"/>
            </w:tcBorders>
            <w:shd w:val="clear" w:color="auto" w:fill="auto"/>
            <w:vAlign w:val="bottom"/>
          </w:tcPr>
          <w:p w14:paraId="77B2C9FA" w14:textId="77777777" w:rsidR="00DE39A7" w:rsidRPr="00CD48A8" w:rsidRDefault="00DE39A7" w:rsidP="003D7CEE">
            <w:pPr>
              <w:pStyle w:val="TableText"/>
              <w:rPr>
                <w:noProof w:val="0"/>
              </w:rPr>
            </w:pPr>
            <w:r w:rsidRPr="00CD48A8">
              <w:rPr>
                <w:noProof w:val="0"/>
                <w:color w:val="000000"/>
              </w:rPr>
              <w:t>72.60</w:t>
            </w:r>
          </w:p>
        </w:tc>
        <w:tc>
          <w:tcPr>
            <w:tcW w:w="965" w:type="dxa"/>
            <w:tcBorders>
              <w:top w:val="nil"/>
              <w:left w:val="nil"/>
              <w:bottom w:val="nil"/>
              <w:right w:val="nil"/>
            </w:tcBorders>
            <w:shd w:val="clear" w:color="auto" w:fill="auto"/>
            <w:vAlign w:val="bottom"/>
          </w:tcPr>
          <w:p w14:paraId="20FB82EB" w14:textId="77777777" w:rsidR="00DE39A7" w:rsidRPr="00CD48A8" w:rsidRDefault="00DE39A7" w:rsidP="003D7CEE">
            <w:pPr>
              <w:pStyle w:val="TableText"/>
              <w:rPr>
                <w:noProof w:val="0"/>
              </w:rPr>
            </w:pPr>
            <w:r w:rsidRPr="00CD48A8">
              <w:rPr>
                <w:noProof w:val="0"/>
                <w:color w:val="000000"/>
              </w:rPr>
              <w:t>96.87</w:t>
            </w:r>
          </w:p>
        </w:tc>
        <w:tc>
          <w:tcPr>
            <w:tcW w:w="965" w:type="dxa"/>
            <w:tcBorders>
              <w:top w:val="nil"/>
              <w:left w:val="nil"/>
              <w:bottom w:val="nil"/>
              <w:right w:val="nil"/>
            </w:tcBorders>
            <w:shd w:val="clear" w:color="auto" w:fill="auto"/>
            <w:vAlign w:val="bottom"/>
          </w:tcPr>
          <w:p w14:paraId="6BDA3807" w14:textId="77777777" w:rsidR="00DE39A7" w:rsidRPr="00CD48A8" w:rsidRDefault="00DE39A7" w:rsidP="003D7CEE">
            <w:pPr>
              <w:pStyle w:val="TableText"/>
              <w:rPr>
                <w:noProof w:val="0"/>
              </w:rPr>
            </w:pPr>
            <w:r w:rsidRPr="00CD48A8">
              <w:rPr>
                <w:noProof w:val="0"/>
                <w:color w:val="000000"/>
              </w:rPr>
              <w:t>127.06</w:t>
            </w:r>
          </w:p>
        </w:tc>
        <w:tc>
          <w:tcPr>
            <w:tcW w:w="965" w:type="dxa"/>
            <w:tcBorders>
              <w:top w:val="nil"/>
              <w:left w:val="nil"/>
              <w:bottom w:val="nil"/>
              <w:right w:val="nil"/>
            </w:tcBorders>
            <w:shd w:val="clear" w:color="auto" w:fill="auto"/>
            <w:vAlign w:val="bottom"/>
          </w:tcPr>
          <w:p w14:paraId="2DA44966" w14:textId="77777777" w:rsidR="00DE39A7" w:rsidRPr="00CD48A8" w:rsidRDefault="00DE39A7" w:rsidP="003D7CEE">
            <w:pPr>
              <w:pStyle w:val="TableText"/>
              <w:rPr>
                <w:noProof w:val="0"/>
              </w:rPr>
            </w:pPr>
            <w:r w:rsidRPr="00CD48A8">
              <w:rPr>
                <w:noProof w:val="0"/>
                <w:color w:val="000000"/>
              </w:rPr>
              <w:t>163.64</w:t>
            </w:r>
          </w:p>
        </w:tc>
        <w:tc>
          <w:tcPr>
            <w:tcW w:w="965" w:type="dxa"/>
            <w:tcBorders>
              <w:top w:val="nil"/>
              <w:left w:val="nil"/>
              <w:bottom w:val="nil"/>
              <w:right w:val="nil"/>
            </w:tcBorders>
            <w:shd w:val="clear" w:color="auto" w:fill="auto"/>
            <w:vAlign w:val="bottom"/>
          </w:tcPr>
          <w:p w14:paraId="12A0946A" w14:textId="77777777" w:rsidR="00DE39A7" w:rsidRPr="00CD48A8" w:rsidRDefault="00DE39A7" w:rsidP="003D7CEE">
            <w:pPr>
              <w:pStyle w:val="TableText"/>
              <w:rPr>
                <w:noProof w:val="0"/>
              </w:rPr>
            </w:pPr>
            <w:r w:rsidRPr="00CD48A8">
              <w:rPr>
                <w:noProof w:val="0"/>
                <w:color w:val="000000"/>
              </w:rPr>
              <w:t>270.06</w:t>
            </w:r>
          </w:p>
        </w:tc>
      </w:tr>
      <w:tr w:rsidR="00DE39A7" w:rsidRPr="00CD48A8" w14:paraId="4FE0CD28" w14:textId="77777777" w:rsidTr="003D7CEE">
        <w:tc>
          <w:tcPr>
            <w:tcW w:w="860" w:type="dxa"/>
            <w:tcBorders>
              <w:top w:val="nil"/>
              <w:left w:val="nil"/>
              <w:bottom w:val="nil"/>
              <w:right w:val="nil"/>
            </w:tcBorders>
            <w:shd w:val="clear" w:color="auto" w:fill="auto"/>
            <w:vAlign w:val="bottom"/>
          </w:tcPr>
          <w:p w14:paraId="4F43E51A"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7AB8F65A" w14:textId="77777777" w:rsidR="00DE39A7" w:rsidRPr="00CD48A8" w:rsidRDefault="00DE39A7" w:rsidP="003D7CEE">
            <w:pPr>
              <w:pStyle w:val="TableText"/>
              <w:rPr>
                <w:noProof w:val="0"/>
              </w:rPr>
            </w:pPr>
            <w:r w:rsidRPr="00CD48A8">
              <w:rPr>
                <w:noProof w:val="0"/>
                <w:color w:val="000000"/>
              </w:rPr>
              <w:t>31–38</w:t>
            </w:r>
          </w:p>
        </w:tc>
        <w:tc>
          <w:tcPr>
            <w:tcW w:w="644" w:type="dxa"/>
            <w:tcBorders>
              <w:top w:val="nil"/>
              <w:left w:val="nil"/>
              <w:bottom w:val="nil"/>
              <w:right w:val="nil"/>
            </w:tcBorders>
            <w:shd w:val="clear" w:color="auto" w:fill="auto"/>
            <w:vAlign w:val="bottom"/>
          </w:tcPr>
          <w:p w14:paraId="24CFC7B8" w14:textId="77777777" w:rsidR="00DE39A7" w:rsidRPr="00CD48A8" w:rsidRDefault="00DE39A7" w:rsidP="003D7CEE">
            <w:pPr>
              <w:pStyle w:val="TableText"/>
              <w:rPr>
                <w:noProof w:val="0"/>
              </w:rPr>
            </w:pPr>
            <w:r w:rsidRPr="00CD48A8">
              <w:rPr>
                <w:noProof w:val="0"/>
                <w:color w:val="000000"/>
              </w:rPr>
              <w:t>203</w:t>
            </w:r>
          </w:p>
        </w:tc>
        <w:tc>
          <w:tcPr>
            <w:tcW w:w="1001" w:type="dxa"/>
            <w:tcBorders>
              <w:top w:val="nil"/>
              <w:left w:val="nil"/>
              <w:bottom w:val="nil"/>
              <w:right w:val="nil"/>
            </w:tcBorders>
            <w:shd w:val="clear" w:color="auto" w:fill="auto"/>
            <w:vAlign w:val="bottom"/>
          </w:tcPr>
          <w:p w14:paraId="522D9C68" w14:textId="77777777" w:rsidR="00DE39A7" w:rsidRPr="00CD48A8" w:rsidRDefault="00DE39A7" w:rsidP="003D7CEE">
            <w:pPr>
              <w:pStyle w:val="TableText"/>
              <w:rPr>
                <w:noProof w:val="0"/>
              </w:rPr>
            </w:pPr>
            <w:r w:rsidRPr="00CD48A8">
              <w:rPr>
                <w:noProof w:val="0"/>
                <w:color w:val="000000"/>
              </w:rPr>
              <w:t>118.64</w:t>
            </w:r>
          </w:p>
        </w:tc>
        <w:tc>
          <w:tcPr>
            <w:tcW w:w="1008" w:type="dxa"/>
            <w:tcBorders>
              <w:top w:val="nil"/>
              <w:left w:val="nil"/>
              <w:bottom w:val="nil"/>
              <w:right w:val="nil"/>
            </w:tcBorders>
            <w:shd w:val="clear" w:color="auto" w:fill="auto"/>
            <w:vAlign w:val="bottom"/>
          </w:tcPr>
          <w:p w14:paraId="3AD63552" w14:textId="77777777" w:rsidR="00DE39A7" w:rsidRPr="00CD48A8" w:rsidRDefault="00DE39A7" w:rsidP="003D7CEE">
            <w:pPr>
              <w:pStyle w:val="TableText"/>
              <w:rPr>
                <w:noProof w:val="0"/>
              </w:rPr>
            </w:pPr>
            <w:r w:rsidRPr="00CD48A8">
              <w:rPr>
                <w:noProof w:val="0"/>
                <w:color w:val="000000"/>
              </w:rPr>
              <w:t>55.35</w:t>
            </w:r>
          </w:p>
        </w:tc>
        <w:tc>
          <w:tcPr>
            <w:tcW w:w="1008" w:type="dxa"/>
            <w:tcBorders>
              <w:top w:val="nil"/>
              <w:left w:val="nil"/>
              <w:bottom w:val="nil"/>
              <w:right w:val="nil"/>
            </w:tcBorders>
            <w:shd w:val="clear" w:color="auto" w:fill="auto"/>
            <w:vAlign w:val="bottom"/>
          </w:tcPr>
          <w:p w14:paraId="46C86813" w14:textId="77777777" w:rsidR="00DE39A7" w:rsidRPr="00CD48A8" w:rsidRDefault="00DE39A7" w:rsidP="003D7CEE">
            <w:pPr>
              <w:pStyle w:val="TableText"/>
              <w:rPr>
                <w:noProof w:val="0"/>
              </w:rPr>
            </w:pPr>
            <w:r w:rsidRPr="00CD48A8">
              <w:rPr>
                <w:noProof w:val="0"/>
                <w:color w:val="000000"/>
              </w:rPr>
              <w:t>40.20</w:t>
            </w:r>
          </w:p>
        </w:tc>
        <w:tc>
          <w:tcPr>
            <w:tcW w:w="1008" w:type="dxa"/>
            <w:tcBorders>
              <w:top w:val="nil"/>
              <w:left w:val="nil"/>
              <w:bottom w:val="nil"/>
              <w:right w:val="nil"/>
            </w:tcBorders>
            <w:shd w:val="clear" w:color="auto" w:fill="auto"/>
            <w:vAlign w:val="bottom"/>
          </w:tcPr>
          <w:p w14:paraId="114D8037" w14:textId="77777777" w:rsidR="00DE39A7" w:rsidRPr="00CD48A8" w:rsidRDefault="00DE39A7" w:rsidP="003D7CEE">
            <w:pPr>
              <w:pStyle w:val="TableText"/>
              <w:rPr>
                <w:noProof w:val="0"/>
              </w:rPr>
            </w:pPr>
            <w:r w:rsidRPr="00CD48A8">
              <w:rPr>
                <w:noProof w:val="0"/>
                <w:color w:val="000000"/>
              </w:rPr>
              <w:t>415.26</w:t>
            </w:r>
          </w:p>
        </w:tc>
        <w:tc>
          <w:tcPr>
            <w:tcW w:w="965" w:type="dxa"/>
            <w:tcBorders>
              <w:top w:val="nil"/>
              <w:left w:val="nil"/>
              <w:bottom w:val="nil"/>
              <w:right w:val="nil"/>
            </w:tcBorders>
            <w:shd w:val="clear" w:color="auto" w:fill="auto"/>
            <w:vAlign w:val="bottom"/>
          </w:tcPr>
          <w:p w14:paraId="653C7341" w14:textId="77777777" w:rsidR="00DE39A7" w:rsidRPr="00CD48A8" w:rsidRDefault="00DE39A7" w:rsidP="003D7CEE">
            <w:pPr>
              <w:pStyle w:val="TableText"/>
              <w:rPr>
                <w:noProof w:val="0"/>
              </w:rPr>
            </w:pPr>
            <w:r w:rsidRPr="00CD48A8">
              <w:rPr>
                <w:noProof w:val="0"/>
                <w:color w:val="000000"/>
              </w:rPr>
              <w:t>44.88</w:t>
            </w:r>
          </w:p>
        </w:tc>
        <w:tc>
          <w:tcPr>
            <w:tcW w:w="965" w:type="dxa"/>
            <w:tcBorders>
              <w:top w:val="nil"/>
              <w:left w:val="nil"/>
              <w:bottom w:val="nil"/>
              <w:right w:val="nil"/>
            </w:tcBorders>
            <w:shd w:val="clear" w:color="auto" w:fill="auto"/>
            <w:vAlign w:val="bottom"/>
          </w:tcPr>
          <w:p w14:paraId="5B1E6412" w14:textId="77777777" w:rsidR="00DE39A7" w:rsidRPr="00CD48A8" w:rsidRDefault="00DE39A7" w:rsidP="003D7CEE">
            <w:pPr>
              <w:pStyle w:val="TableText"/>
              <w:rPr>
                <w:noProof w:val="0"/>
              </w:rPr>
            </w:pPr>
            <w:r w:rsidRPr="00CD48A8">
              <w:rPr>
                <w:noProof w:val="0"/>
                <w:color w:val="000000"/>
              </w:rPr>
              <w:t>63.12</w:t>
            </w:r>
          </w:p>
        </w:tc>
        <w:tc>
          <w:tcPr>
            <w:tcW w:w="965" w:type="dxa"/>
            <w:tcBorders>
              <w:top w:val="nil"/>
              <w:left w:val="nil"/>
              <w:bottom w:val="nil"/>
              <w:right w:val="nil"/>
            </w:tcBorders>
            <w:shd w:val="clear" w:color="auto" w:fill="auto"/>
            <w:vAlign w:val="bottom"/>
          </w:tcPr>
          <w:p w14:paraId="37F1F01D" w14:textId="77777777" w:rsidR="00DE39A7" w:rsidRPr="00CD48A8" w:rsidRDefault="00DE39A7" w:rsidP="003D7CEE">
            <w:pPr>
              <w:pStyle w:val="TableText"/>
              <w:rPr>
                <w:noProof w:val="0"/>
              </w:rPr>
            </w:pPr>
            <w:r w:rsidRPr="00CD48A8">
              <w:rPr>
                <w:noProof w:val="0"/>
                <w:color w:val="000000"/>
              </w:rPr>
              <w:t>82.87</w:t>
            </w:r>
          </w:p>
        </w:tc>
        <w:tc>
          <w:tcPr>
            <w:tcW w:w="965" w:type="dxa"/>
            <w:tcBorders>
              <w:top w:val="nil"/>
              <w:left w:val="nil"/>
              <w:bottom w:val="nil"/>
              <w:right w:val="nil"/>
            </w:tcBorders>
            <w:shd w:val="clear" w:color="auto" w:fill="auto"/>
            <w:vAlign w:val="bottom"/>
          </w:tcPr>
          <w:p w14:paraId="57955FC0" w14:textId="77777777" w:rsidR="00DE39A7" w:rsidRPr="00CD48A8" w:rsidRDefault="00DE39A7" w:rsidP="003D7CEE">
            <w:pPr>
              <w:pStyle w:val="TableText"/>
              <w:rPr>
                <w:noProof w:val="0"/>
              </w:rPr>
            </w:pPr>
            <w:r w:rsidRPr="00CD48A8">
              <w:rPr>
                <w:noProof w:val="0"/>
                <w:color w:val="000000"/>
              </w:rPr>
              <w:t>107.40</w:t>
            </w:r>
          </w:p>
        </w:tc>
        <w:tc>
          <w:tcPr>
            <w:tcW w:w="965" w:type="dxa"/>
            <w:tcBorders>
              <w:top w:val="nil"/>
              <w:left w:val="nil"/>
              <w:bottom w:val="nil"/>
              <w:right w:val="nil"/>
            </w:tcBorders>
            <w:shd w:val="clear" w:color="auto" w:fill="auto"/>
            <w:vAlign w:val="bottom"/>
          </w:tcPr>
          <w:p w14:paraId="18873313" w14:textId="77777777" w:rsidR="00DE39A7" w:rsidRPr="00CD48A8" w:rsidRDefault="00DE39A7" w:rsidP="003D7CEE">
            <w:pPr>
              <w:pStyle w:val="TableText"/>
              <w:rPr>
                <w:noProof w:val="0"/>
              </w:rPr>
            </w:pPr>
            <w:r w:rsidRPr="00CD48A8">
              <w:rPr>
                <w:noProof w:val="0"/>
                <w:color w:val="000000"/>
              </w:rPr>
              <w:t>137.22</w:t>
            </w:r>
          </w:p>
        </w:tc>
        <w:tc>
          <w:tcPr>
            <w:tcW w:w="965" w:type="dxa"/>
            <w:tcBorders>
              <w:top w:val="nil"/>
              <w:left w:val="nil"/>
              <w:bottom w:val="nil"/>
              <w:right w:val="nil"/>
            </w:tcBorders>
            <w:shd w:val="clear" w:color="auto" w:fill="auto"/>
            <w:vAlign w:val="bottom"/>
          </w:tcPr>
          <w:p w14:paraId="15BF3014" w14:textId="77777777" w:rsidR="00DE39A7" w:rsidRPr="00CD48A8" w:rsidRDefault="00DE39A7" w:rsidP="003D7CEE">
            <w:pPr>
              <w:pStyle w:val="TableText"/>
              <w:rPr>
                <w:noProof w:val="0"/>
              </w:rPr>
            </w:pPr>
            <w:r w:rsidRPr="00CD48A8">
              <w:rPr>
                <w:noProof w:val="0"/>
                <w:color w:val="000000"/>
              </w:rPr>
              <w:t>192.80</w:t>
            </w:r>
          </w:p>
        </w:tc>
        <w:tc>
          <w:tcPr>
            <w:tcW w:w="965" w:type="dxa"/>
            <w:tcBorders>
              <w:top w:val="nil"/>
              <w:left w:val="nil"/>
              <w:bottom w:val="nil"/>
              <w:right w:val="nil"/>
            </w:tcBorders>
            <w:shd w:val="clear" w:color="auto" w:fill="auto"/>
            <w:vAlign w:val="bottom"/>
          </w:tcPr>
          <w:p w14:paraId="62A43060" w14:textId="77777777" w:rsidR="00DE39A7" w:rsidRPr="00CD48A8" w:rsidRDefault="00DE39A7" w:rsidP="003D7CEE">
            <w:pPr>
              <w:pStyle w:val="TableText"/>
              <w:rPr>
                <w:noProof w:val="0"/>
              </w:rPr>
            </w:pPr>
            <w:r w:rsidRPr="00CD48A8">
              <w:rPr>
                <w:noProof w:val="0"/>
                <w:color w:val="000000"/>
              </w:rPr>
              <w:t>294.80</w:t>
            </w:r>
          </w:p>
        </w:tc>
      </w:tr>
      <w:tr w:rsidR="00DE39A7" w:rsidRPr="00CD48A8" w14:paraId="3F83F3F1" w14:textId="77777777" w:rsidTr="003D7CEE">
        <w:tc>
          <w:tcPr>
            <w:tcW w:w="860" w:type="dxa"/>
            <w:tcBorders>
              <w:top w:val="nil"/>
              <w:left w:val="nil"/>
              <w:bottom w:val="single" w:sz="4" w:space="0" w:color="auto"/>
              <w:right w:val="nil"/>
            </w:tcBorders>
            <w:shd w:val="clear" w:color="auto" w:fill="auto"/>
            <w:vAlign w:val="bottom"/>
          </w:tcPr>
          <w:p w14:paraId="7E2B6227"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single" w:sz="4" w:space="0" w:color="auto"/>
              <w:right w:val="nil"/>
            </w:tcBorders>
            <w:shd w:val="clear" w:color="auto" w:fill="auto"/>
            <w:vAlign w:val="bottom"/>
          </w:tcPr>
          <w:p w14:paraId="61615E36" w14:textId="77777777" w:rsidR="00DE39A7" w:rsidRPr="00CD48A8" w:rsidRDefault="00DE39A7" w:rsidP="003D7CEE">
            <w:pPr>
              <w:pStyle w:val="TableText"/>
              <w:rPr>
                <w:noProof w:val="0"/>
              </w:rPr>
            </w:pPr>
            <w:r w:rsidRPr="00CD48A8">
              <w:rPr>
                <w:noProof w:val="0"/>
                <w:color w:val="000000"/>
              </w:rPr>
              <w:t>39–65</w:t>
            </w:r>
          </w:p>
        </w:tc>
        <w:tc>
          <w:tcPr>
            <w:tcW w:w="644" w:type="dxa"/>
            <w:tcBorders>
              <w:top w:val="nil"/>
              <w:left w:val="nil"/>
              <w:bottom w:val="single" w:sz="4" w:space="0" w:color="auto"/>
              <w:right w:val="nil"/>
            </w:tcBorders>
            <w:shd w:val="clear" w:color="auto" w:fill="auto"/>
            <w:vAlign w:val="bottom"/>
          </w:tcPr>
          <w:p w14:paraId="6F683B1F" w14:textId="77777777" w:rsidR="00DE39A7" w:rsidRPr="00CD48A8" w:rsidRDefault="00DE39A7" w:rsidP="003D7CEE">
            <w:pPr>
              <w:pStyle w:val="TableText"/>
              <w:rPr>
                <w:noProof w:val="0"/>
              </w:rPr>
            </w:pPr>
            <w:r w:rsidRPr="00CD48A8">
              <w:rPr>
                <w:noProof w:val="0"/>
                <w:color w:val="000000"/>
              </w:rPr>
              <w:t>180</w:t>
            </w:r>
          </w:p>
        </w:tc>
        <w:tc>
          <w:tcPr>
            <w:tcW w:w="1001" w:type="dxa"/>
            <w:tcBorders>
              <w:top w:val="nil"/>
              <w:left w:val="nil"/>
              <w:bottom w:val="single" w:sz="4" w:space="0" w:color="auto"/>
              <w:right w:val="nil"/>
            </w:tcBorders>
            <w:shd w:val="clear" w:color="auto" w:fill="auto"/>
            <w:vAlign w:val="bottom"/>
          </w:tcPr>
          <w:p w14:paraId="0CB0F79F" w14:textId="77777777" w:rsidR="00DE39A7" w:rsidRPr="00CD48A8" w:rsidRDefault="00DE39A7" w:rsidP="003D7CEE">
            <w:pPr>
              <w:pStyle w:val="TableText"/>
              <w:rPr>
                <w:noProof w:val="0"/>
              </w:rPr>
            </w:pPr>
            <w:r w:rsidRPr="00CD48A8">
              <w:rPr>
                <w:noProof w:val="0"/>
                <w:color w:val="000000"/>
              </w:rPr>
              <w:t>116.89</w:t>
            </w:r>
          </w:p>
        </w:tc>
        <w:tc>
          <w:tcPr>
            <w:tcW w:w="1008" w:type="dxa"/>
            <w:tcBorders>
              <w:top w:val="nil"/>
              <w:left w:val="nil"/>
              <w:bottom w:val="single" w:sz="4" w:space="0" w:color="auto"/>
              <w:right w:val="nil"/>
            </w:tcBorders>
            <w:shd w:val="clear" w:color="auto" w:fill="auto"/>
            <w:vAlign w:val="bottom"/>
          </w:tcPr>
          <w:p w14:paraId="7C183CD7" w14:textId="77777777" w:rsidR="00DE39A7" w:rsidRPr="00CD48A8" w:rsidRDefault="00DE39A7" w:rsidP="003D7CEE">
            <w:pPr>
              <w:pStyle w:val="TableText"/>
              <w:rPr>
                <w:noProof w:val="0"/>
              </w:rPr>
            </w:pPr>
            <w:r w:rsidRPr="00CD48A8">
              <w:rPr>
                <w:noProof w:val="0"/>
                <w:color w:val="000000"/>
              </w:rPr>
              <w:t>51.85</w:t>
            </w:r>
          </w:p>
        </w:tc>
        <w:tc>
          <w:tcPr>
            <w:tcW w:w="1008" w:type="dxa"/>
            <w:tcBorders>
              <w:top w:val="nil"/>
              <w:left w:val="nil"/>
              <w:bottom w:val="single" w:sz="4" w:space="0" w:color="auto"/>
              <w:right w:val="nil"/>
            </w:tcBorders>
            <w:shd w:val="clear" w:color="auto" w:fill="auto"/>
            <w:vAlign w:val="bottom"/>
          </w:tcPr>
          <w:p w14:paraId="48E2F925" w14:textId="77777777" w:rsidR="00DE39A7" w:rsidRPr="00CD48A8" w:rsidRDefault="00DE39A7" w:rsidP="003D7CEE">
            <w:pPr>
              <w:pStyle w:val="TableText"/>
              <w:rPr>
                <w:noProof w:val="0"/>
              </w:rPr>
            </w:pPr>
            <w:r w:rsidRPr="00CD48A8">
              <w:rPr>
                <w:noProof w:val="0"/>
                <w:color w:val="000000"/>
              </w:rPr>
              <w:t>33.41</w:t>
            </w:r>
          </w:p>
        </w:tc>
        <w:tc>
          <w:tcPr>
            <w:tcW w:w="1008" w:type="dxa"/>
            <w:tcBorders>
              <w:top w:val="nil"/>
              <w:left w:val="nil"/>
              <w:bottom w:val="single" w:sz="4" w:space="0" w:color="auto"/>
              <w:right w:val="nil"/>
            </w:tcBorders>
            <w:shd w:val="clear" w:color="auto" w:fill="auto"/>
            <w:vAlign w:val="bottom"/>
          </w:tcPr>
          <w:p w14:paraId="467CCFCA" w14:textId="77777777" w:rsidR="00DE39A7" w:rsidRPr="00CD48A8" w:rsidRDefault="00DE39A7" w:rsidP="003D7CEE">
            <w:pPr>
              <w:pStyle w:val="TableText"/>
              <w:rPr>
                <w:noProof w:val="0"/>
              </w:rPr>
            </w:pPr>
            <w:r w:rsidRPr="00CD48A8">
              <w:rPr>
                <w:noProof w:val="0"/>
                <w:color w:val="000000"/>
              </w:rPr>
              <w:t>365.44</w:t>
            </w:r>
          </w:p>
        </w:tc>
        <w:tc>
          <w:tcPr>
            <w:tcW w:w="965" w:type="dxa"/>
            <w:tcBorders>
              <w:top w:val="nil"/>
              <w:left w:val="nil"/>
              <w:bottom w:val="single" w:sz="4" w:space="0" w:color="auto"/>
              <w:right w:val="nil"/>
            </w:tcBorders>
            <w:shd w:val="clear" w:color="auto" w:fill="auto"/>
            <w:vAlign w:val="bottom"/>
          </w:tcPr>
          <w:p w14:paraId="3D3C5FEF" w14:textId="77777777" w:rsidR="00DE39A7" w:rsidRPr="00CD48A8" w:rsidRDefault="00DE39A7" w:rsidP="003D7CEE">
            <w:pPr>
              <w:pStyle w:val="TableText"/>
              <w:rPr>
                <w:noProof w:val="0"/>
              </w:rPr>
            </w:pPr>
            <w:r w:rsidRPr="00CD48A8">
              <w:rPr>
                <w:noProof w:val="0"/>
                <w:color w:val="000000"/>
              </w:rPr>
              <w:t>41.66</w:t>
            </w:r>
          </w:p>
        </w:tc>
        <w:tc>
          <w:tcPr>
            <w:tcW w:w="965" w:type="dxa"/>
            <w:tcBorders>
              <w:top w:val="nil"/>
              <w:left w:val="nil"/>
              <w:bottom w:val="single" w:sz="4" w:space="0" w:color="auto"/>
              <w:right w:val="nil"/>
            </w:tcBorders>
            <w:shd w:val="clear" w:color="auto" w:fill="auto"/>
            <w:vAlign w:val="bottom"/>
          </w:tcPr>
          <w:p w14:paraId="50392EB6" w14:textId="77777777" w:rsidR="00DE39A7" w:rsidRPr="00CD48A8" w:rsidRDefault="00DE39A7" w:rsidP="003D7CEE">
            <w:pPr>
              <w:pStyle w:val="TableText"/>
              <w:rPr>
                <w:noProof w:val="0"/>
              </w:rPr>
            </w:pPr>
            <w:r w:rsidRPr="00CD48A8">
              <w:rPr>
                <w:noProof w:val="0"/>
                <w:color w:val="000000"/>
              </w:rPr>
              <w:t>62.67</w:t>
            </w:r>
          </w:p>
        </w:tc>
        <w:tc>
          <w:tcPr>
            <w:tcW w:w="965" w:type="dxa"/>
            <w:tcBorders>
              <w:top w:val="nil"/>
              <w:left w:val="nil"/>
              <w:bottom w:val="single" w:sz="4" w:space="0" w:color="auto"/>
              <w:right w:val="nil"/>
            </w:tcBorders>
            <w:shd w:val="clear" w:color="auto" w:fill="auto"/>
            <w:vAlign w:val="bottom"/>
          </w:tcPr>
          <w:p w14:paraId="3CC1E29F" w14:textId="77777777" w:rsidR="00DE39A7" w:rsidRPr="00CD48A8" w:rsidRDefault="00DE39A7" w:rsidP="003D7CEE">
            <w:pPr>
              <w:pStyle w:val="TableText"/>
              <w:rPr>
                <w:noProof w:val="0"/>
              </w:rPr>
            </w:pPr>
            <w:r w:rsidRPr="00CD48A8">
              <w:rPr>
                <w:noProof w:val="0"/>
                <w:color w:val="000000"/>
              </w:rPr>
              <w:t>79.22</w:t>
            </w:r>
          </w:p>
        </w:tc>
        <w:tc>
          <w:tcPr>
            <w:tcW w:w="965" w:type="dxa"/>
            <w:tcBorders>
              <w:top w:val="nil"/>
              <w:left w:val="nil"/>
              <w:bottom w:val="single" w:sz="4" w:space="0" w:color="auto"/>
              <w:right w:val="nil"/>
            </w:tcBorders>
            <w:shd w:val="clear" w:color="auto" w:fill="auto"/>
            <w:vAlign w:val="bottom"/>
          </w:tcPr>
          <w:p w14:paraId="751FB3D1" w14:textId="77777777" w:rsidR="00DE39A7" w:rsidRPr="00CD48A8" w:rsidRDefault="00DE39A7" w:rsidP="003D7CEE">
            <w:pPr>
              <w:pStyle w:val="TableText"/>
              <w:rPr>
                <w:noProof w:val="0"/>
              </w:rPr>
            </w:pPr>
            <w:r w:rsidRPr="00CD48A8">
              <w:rPr>
                <w:noProof w:val="0"/>
                <w:color w:val="000000"/>
              </w:rPr>
              <w:t>105.50</w:t>
            </w:r>
          </w:p>
        </w:tc>
        <w:tc>
          <w:tcPr>
            <w:tcW w:w="965" w:type="dxa"/>
            <w:tcBorders>
              <w:top w:val="nil"/>
              <w:left w:val="nil"/>
              <w:bottom w:val="single" w:sz="4" w:space="0" w:color="auto"/>
              <w:right w:val="nil"/>
            </w:tcBorders>
            <w:shd w:val="clear" w:color="auto" w:fill="auto"/>
            <w:vAlign w:val="bottom"/>
          </w:tcPr>
          <w:p w14:paraId="5C4252C2" w14:textId="77777777" w:rsidR="00DE39A7" w:rsidRPr="00CD48A8" w:rsidRDefault="00DE39A7" w:rsidP="003D7CEE">
            <w:pPr>
              <w:pStyle w:val="TableText"/>
              <w:rPr>
                <w:noProof w:val="0"/>
              </w:rPr>
            </w:pPr>
            <w:r w:rsidRPr="00CD48A8">
              <w:rPr>
                <w:noProof w:val="0"/>
                <w:color w:val="000000"/>
              </w:rPr>
              <w:t>144.23</w:t>
            </w:r>
          </w:p>
        </w:tc>
        <w:tc>
          <w:tcPr>
            <w:tcW w:w="965" w:type="dxa"/>
            <w:tcBorders>
              <w:top w:val="nil"/>
              <w:left w:val="nil"/>
              <w:bottom w:val="single" w:sz="4" w:space="0" w:color="auto"/>
              <w:right w:val="nil"/>
            </w:tcBorders>
            <w:shd w:val="clear" w:color="auto" w:fill="auto"/>
            <w:vAlign w:val="bottom"/>
          </w:tcPr>
          <w:p w14:paraId="776DC3CD" w14:textId="77777777" w:rsidR="00DE39A7" w:rsidRPr="00CD48A8" w:rsidRDefault="00DE39A7" w:rsidP="003D7CEE">
            <w:pPr>
              <w:pStyle w:val="TableText"/>
              <w:rPr>
                <w:noProof w:val="0"/>
              </w:rPr>
            </w:pPr>
            <w:r w:rsidRPr="00CD48A8">
              <w:rPr>
                <w:noProof w:val="0"/>
                <w:color w:val="000000"/>
              </w:rPr>
              <w:t>186.26</w:t>
            </w:r>
          </w:p>
        </w:tc>
        <w:tc>
          <w:tcPr>
            <w:tcW w:w="965" w:type="dxa"/>
            <w:tcBorders>
              <w:top w:val="nil"/>
              <w:left w:val="nil"/>
              <w:bottom w:val="single" w:sz="4" w:space="0" w:color="auto"/>
              <w:right w:val="nil"/>
            </w:tcBorders>
            <w:shd w:val="clear" w:color="auto" w:fill="auto"/>
            <w:vAlign w:val="bottom"/>
          </w:tcPr>
          <w:p w14:paraId="48FD7BD2" w14:textId="77777777" w:rsidR="00DE39A7" w:rsidRPr="00CD48A8" w:rsidRDefault="00DE39A7" w:rsidP="003D7CEE">
            <w:pPr>
              <w:pStyle w:val="TableText"/>
              <w:rPr>
                <w:noProof w:val="0"/>
              </w:rPr>
            </w:pPr>
            <w:r w:rsidRPr="00CD48A8">
              <w:rPr>
                <w:noProof w:val="0"/>
                <w:color w:val="000000"/>
              </w:rPr>
              <w:t>272.69</w:t>
            </w:r>
          </w:p>
        </w:tc>
      </w:tr>
      <w:tr w:rsidR="00DE39A7" w:rsidRPr="00CD48A8" w14:paraId="0E6B3E15" w14:textId="77777777" w:rsidTr="003D7CEE">
        <w:tc>
          <w:tcPr>
            <w:tcW w:w="860" w:type="dxa"/>
            <w:tcBorders>
              <w:top w:val="single" w:sz="4" w:space="0" w:color="auto"/>
              <w:left w:val="nil"/>
              <w:bottom w:val="nil"/>
              <w:right w:val="nil"/>
            </w:tcBorders>
            <w:shd w:val="clear" w:color="auto" w:fill="auto"/>
            <w:vAlign w:val="bottom"/>
          </w:tcPr>
          <w:p w14:paraId="4432376C" w14:textId="77777777" w:rsidR="00DE39A7" w:rsidRPr="00CD48A8" w:rsidRDefault="00DE39A7" w:rsidP="003D7CEE">
            <w:pPr>
              <w:pStyle w:val="TableText"/>
              <w:rPr>
                <w:noProof w:val="0"/>
              </w:rPr>
            </w:pPr>
            <w:r w:rsidRPr="00CD48A8">
              <w:rPr>
                <w:noProof w:val="0"/>
              </w:rPr>
              <w:t>A</w:t>
            </w:r>
          </w:p>
        </w:tc>
        <w:tc>
          <w:tcPr>
            <w:tcW w:w="1080" w:type="dxa"/>
            <w:tcBorders>
              <w:top w:val="single" w:sz="4" w:space="0" w:color="auto"/>
              <w:left w:val="nil"/>
              <w:bottom w:val="nil"/>
              <w:right w:val="nil"/>
            </w:tcBorders>
            <w:shd w:val="clear" w:color="auto" w:fill="auto"/>
            <w:vAlign w:val="bottom"/>
          </w:tcPr>
          <w:p w14:paraId="55850007" w14:textId="77777777" w:rsidR="00DE39A7" w:rsidRPr="00CD48A8" w:rsidRDefault="00DE39A7" w:rsidP="003D7CEE">
            <w:pPr>
              <w:pStyle w:val="TableText"/>
              <w:rPr>
                <w:noProof w:val="0"/>
              </w:rPr>
            </w:pPr>
            <w:r w:rsidRPr="00CD48A8">
              <w:rPr>
                <w:noProof w:val="0"/>
                <w:color w:val="000000"/>
              </w:rPr>
              <w:t>0–19</w:t>
            </w:r>
          </w:p>
        </w:tc>
        <w:tc>
          <w:tcPr>
            <w:tcW w:w="644" w:type="dxa"/>
            <w:tcBorders>
              <w:top w:val="single" w:sz="4" w:space="0" w:color="auto"/>
              <w:left w:val="nil"/>
              <w:bottom w:val="nil"/>
              <w:right w:val="nil"/>
            </w:tcBorders>
            <w:shd w:val="clear" w:color="auto" w:fill="auto"/>
            <w:vAlign w:val="bottom"/>
          </w:tcPr>
          <w:p w14:paraId="6A5EE58E" w14:textId="77777777" w:rsidR="00DE39A7" w:rsidRPr="00CD48A8" w:rsidRDefault="00DE39A7" w:rsidP="003D7CEE">
            <w:pPr>
              <w:pStyle w:val="TableText"/>
              <w:rPr>
                <w:noProof w:val="0"/>
              </w:rPr>
            </w:pPr>
            <w:r w:rsidRPr="00CD48A8">
              <w:rPr>
                <w:noProof w:val="0"/>
                <w:color w:val="000000"/>
              </w:rPr>
              <w:t>3</w:t>
            </w:r>
          </w:p>
        </w:tc>
        <w:tc>
          <w:tcPr>
            <w:tcW w:w="1001" w:type="dxa"/>
            <w:tcBorders>
              <w:top w:val="single" w:sz="4" w:space="0" w:color="auto"/>
              <w:left w:val="nil"/>
              <w:bottom w:val="nil"/>
              <w:right w:val="nil"/>
            </w:tcBorders>
            <w:shd w:val="clear" w:color="auto" w:fill="auto"/>
            <w:vAlign w:val="bottom"/>
          </w:tcPr>
          <w:p w14:paraId="559970B2" w14:textId="77777777" w:rsidR="00DE39A7" w:rsidRPr="00CD48A8" w:rsidRDefault="00DE39A7" w:rsidP="003D7CEE">
            <w:pPr>
              <w:pStyle w:val="TableText"/>
              <w:rPr>
                <w:noProof w:val="0"/>
              </w:rPr>
            </w:pPr>
            <w:r w:rsidRPr="00CD48A8">
              <w:rPr>
                <w:noProof w:val="0"/>
                <w:color w:val="000000"/>
              </w:rPr>
              <w:t>115.36</w:t>
            </w:r>
          </w:p>
        </w:tc>
        <w:tc>
          <w:tcPr>
            <w:tcW w:w="1008" w:type="dxa"/>
            <w:tcBorders>
              <w:top w:val="single" w:sz="4" w:space="0" w:color="auto"/>
              <w:left w:val="nil"/>
              <w:bottom w:val="nil"/>
              <w:right w:val="nil"/>
            </w:tcBorders>
            <w:shd w:val="clear" w:color="auto" w:fill="auto"/>
            <w:vAlign w:val="bottom"/>
          </w:tcPr>
          <w:p w14:paraId="7A853D05" w14:textId="77777777" w:rsidR="00DE39A7" w:rsidRPr="00CD48A8" w:rsidRDefault="00DE39A7" w:rsidP="003D7CEE">
            <w:pPr>
              <w:pStyle w:val="TableText"/>
              <w:rPr>
                <w:noProof w:val="0"/>
              </w:rPr>
            </w:pPr>
            <w:r w:rsidRPr="00CD48A8">
              <w:rPr>
                <w:noProof w:val="0"/>
                <w:color w:val="000000"/>
              </w:rPr>
              <w:t>23.25</w:t>
            </w:r>
          </w:p>
        </w:tc>
        <w:tc>
          <w:tcPr>
            <w:tcW w:w="1008" w:type="dxa"/>
            <w:tcBorders>
              <w:top w:val="single" w:sz="4" w:space="0" w:color="auto"/>
              <w:left w:val="nil"/>
              <w:bottom w:val="nil"/>
              <w:right w:val="nil"/>
            </w:tcBorders>
            <w:shd w:val="clear" w:color="auto" w:fill="auto"/>
            <w:vAlign w:val="bottom"/>
          </w:tcPr>
          <w:p w14:paraId="6482D948" w14:textId="77777777" w:rsidR="00DE39A7" w:rsidRPr="00CD48A8" w:rsidRDefault="00DE39A7" w:rsidP="003D7CEE">
            <w:pPr>
              <w:pStyle w:val="TableText"/>
              <w:rPr>
                <w:noProof w:val="0"/>
              </w:rPr>
            </w:pPr>
            <w:r w:rsidRPr="00CD48A8">
              <w:rPr>
                <w:noProof w:val="0"/>
                <w:color w:val="000000"/>
              </w:rPr>
              <w:t>99.60</w:t>
            </w:r>
          </w:p>
        </w:tc>
        <w:tc>
          <w:tcPr>
            <w:tcW w:w="1008" w:type="dxa"/>
            <w:tcBorders>
              <w:top w:val="single" w:sz="4" w:space="0" w:color="auto"/>
              <w:left w:val="nil"/>
              <w:bottom w:val="nil"/>
              <w:right w:val="nil"/>
            </w:tcBorders>
            <w:shd w:val="clear" w:color="auto" w:fill="auto"/>
            <w:vAlign w:val="bottom"/>
          </w:tcPr>
          <w:p w14:paraId="0AD691BA" w14:textId="77777777" w:rsidR="00DE39A7" w:rsidRPr="00CD48A8" w:rsidRDefault="00DE39A7" w:rsidP="003D7CEE">
            <w:pPr>
              <w:pStyle w:val="TableText"/>
              <w:rPr>
                <w:noProof w:val="0"/>
              </w:rPr>
            </w:pPr>
            <w:r w:rsidRPr="00CD48A8">
              <w:rPr>
                <w:noProof w:val="0"/>
                <w:color w:val="000000"/>
              </w:rPr>
              <w:t>142.06</w:t>
            </w:r>
          </w:p>
        </w:tc>
        <w:tc>
          <w:tcPr>
            <w:tcW w:w="965" w:type="dxa"/>
            <w:tcBorders>
              <w:top w:val="single" w:sz="4" w:space="0" w:color="auto"/>
              <w:left w:val="nil"/>
              <w:bottom w:val="nil"/>
              <w:right w:val="nil"/>
            </w:tcBorders>
            <w:shd w:val="clear" w:color="auto" w:fill="auto"/>
            <w:vAlign w:val="bottom"/>
          </w:tcPr>
          <w:p w14:paraId="64A135A1" w14:textId="77777777" w:rsidR="00DE39A7" w:rsidRPr="00CD48A8" w:rsidRDefault="00DE39A7" w:rsidP="003D7CEE">
            <w:pPr>
              <w:pStyle w:val="TableText"/>
              <w:rPr>
                <w:noProof w:val="0"/>
              </w:rPr>
            </w:pPr>
            <w:r w:rsidRPr="00CD48A8">
              <w:rPr>
                <w:noProof w:val="0"/>
                <w:color w:val="000000"/>
              </w:rPr>
              <w:t>99.60</w:t>
            </w:r>
          </w:p>
        </w:tc>
        <w:tc>
          <w:tcPr>
            <w:tcW w:w="965" w:type="dxa"/>
            <w:tcBorders>
              <w:top w:val="single" w:sz="4" w:space="0" w:color="auto"/>
              <w:left w:val="nil"/>
              <w:bottom w:val="nil"/>
              <w:right w:val="nil"/>
            </w:tcBorders>
            <w:shd w:val="clear" w:color="auto" w:fill="auto"/>
            <w:vAlign w:val="bottom"/>
          </w:tcPr>
          <w:p w14:paraId="17935003" w14:textId="77777777" w:rsidR="00DE39A7" w:rsidRPr="00CD48A8" w:rsidRDefault="00DE39A7" w:rsidP="003D7CEE">
            <w:pPr>
              <w:pStyle w:val="TableText"/>
              <w:rPr>
                <w:noProof w:val="0"/>
              </w:rPr>
            </w:pPr>
            <w:r w:rsidRPr="00CD48A8">
              <w:rPr>
                <w:noProof w:val="0"/>
                <w:color w:val="000000"/>
              </w:rPr>
              <w:t>99.60</w:t>
            </w:r>
          </w:p>
        </w:tc>
        <w:tc>
          <w:tcPr>
            <w:tcW w:w="965" w:type="dxa"/>
            <w:tcBorders>
              <w:top w:val="single" w:sz="4" w:space="0" w:color="auto"/>
              <w:left w:val="nil"/>
              <w:bottom w:val="nil"/>
              <w:right w:val="nil"/>
            </w:tcBorders>
            <w:shd w:val="clear" w:color="auto" w:fill="auto"/>
            <w:vAlign w:val="bottom"/>
          </w:tcPr>
          <w:p w14:paraId="0971337F" w14:textId="77777777" w:rsidR="00DE39A7" w:rsidRPr="00CD48A8" w:rsidRDefault="00DE39A7" w:rsidP="003D7CEE">
            <w:pPr>
              <w:pStyle w:val="TableText"/>
              <w:rPr>
                <w:noProof w:val="0"/>
              </w:rPr>
            </w:pPr>
            <w:r w:rsidRPr="00CD48A8">
              <w:rPr>
                <w:noProof w:val="0"/>
                <w:color w:val="000000"/>
              </w:rPr>
              <w:t>99.60</w:t>
            </w:r>
          </w:p>
        </w:tc>
        <w:tc>
          <w:tcPr>
            <w:tcW w:w="965" w:type="dxa"/>
            <w:tcBorders>
              <w:top w:val="single" w:sz="4" w:space="0" w:color="auto"/>
              <w:left w:val="nil"/>
              <w:bottom w:val="nil"/>
              <w:right w:val="nil"/>
            </w:tcBorders>
            <w:shd w:val="clear" w:color="auto" w:fill="auto"/>
            <w:vAlign w:val="bottom"/>
          </w:tcPr>
          <w:p w14:paraId="56D14FA6" w14:textId="77777777" w:rsidR="00DE39A7" w:rsidRPr="00CD48A8" w:rsidRDefault="00DE39A7" w:rsidP="003D7CEE">
            <w:pPr>
              <w:pStyle w:val="TableText"/>
              <w:rPr>
                <w:noProof w:val="0"/>
              </w:rPr>
            </w:pPr>
            <w:r w:rsidRPr="00CD48A8">
              <w:rPr>
                <w:noProof w:val="0"/>
                <w:color w:val="000000"/>
              </w:rPr>
              <w:t>104.41</w:t>
            </w:r>
          </w:p>
        </w:tc>
        <w:tc>
          <w:tcPr>
            <w:tcW w:w="965" w:type="dxa"/>
            <w:tcBorders>
              <w:top w:val="single" w:sz="4" w:space="0" w:color="auto"/>
              <w:left w:val="nil"/>
              <w:bottom w:val="nil"/>
              <w:right w:val="nil"/>
            </w:tcBorders>
            <w:shd w:val="clear" w:color="auto" w:fill="auto"/>
            <w:vAlign w:val="bottom"/>
          </w:tcPr>
          <w:p w14:paraId="36E97C35" w14:textId="77777777" w:rsidR="00DE39A7" w:rsidRPr="00CD48A8" w:rsidRDefault="00DE39A7" w:rsidP="003D7CEE">
            <w:pPr>
              <w:pStyle w:val="TableText"/>
              <w:rPr>
                <w:noProof w:val="0"/>
              </w:rPr>
            </w:pPr>
            <w:r w:rsidRPr="00CD48A8">
              <w:rPr>
                <w:noProof w:val="0"/>
                <w:color w:val="000000"/>
              </w:rPr>
              <w:t>142.06</w:t>
            </w:r>
          </w:p>
        </w:tc>
        <w:tc>
          <w:tcPr>
            <w:tcW w:w="965" w:type="dxa"/>
            <w:tcBorders>
              <w:top w:val="single" w:sz="4" w:space="0" w:color="auto"/>
              <w:left w:val="nil"/>
              <w:bottom w:val="nil"/>
              <w:right w:val="nil"/>
            </w:tcBorders>
            <w:shd w:val="clear" w:color="auto" w:fill="auto"/>
            <w:vAlign w:val="bottom"/>
          </w:tcPr>
          <w:p w14:paraId="364EBC1F" w14:textId="77777777" w:rsidR="00DE39A7" w:rsidRPr="00CD48A8" w:rsidRDefault="00DE39A7" w:rsidP="003D7CEE">
            <w:pPr>
              <w:pStyle w:val="TableText"/>
              <w:rPr>
                <w:noProof w:val="0"/>
              </w:rPr>
            </w:pPr>
            <w:r w:rsidRPr="00CD48A8">
              <w:rPr>
                <w:noProof w:val="0"/>
                <w:color w:val="000000"/>
              </w:rPr>
              <w:t>142.06</w:t>
            </w:r>
          </w:p>
        </w:tc>
        <w:tc>
          <w:tcPr>
            <w:tcW w:w="965" w:type="dxa"/>
            <w:tcBorders>
              <w:top w:val="single" w:sz="4" w:space="0" w:color="auto"/>
              <w:left w:val="nil"/>
              <w:bottom w:val="nil"/>
              <w:right w:val="nil"/>
            </w:tcBorders>
            <w:shd w:val="clear" w:color="auto" w:fill="auto"/>
            <w:vAlign w:val="bottom"/>
          </w:tcPr>
          <w:p w14:paraId="0593B3F4" w14:textId="77777777" w:rsidR="00DE39A7" w:rsidRPr="00CD48A8" w:rsidRDefault="00DE39A7" w:rsidP="003D7CEE">
            <w:pPr>
              <w:pStyle w:val="TableText"/>
              <w:rPr>
                <w:noProof w:val="0"/>
              </w:rPr>
            </w:pPr>
            <w:r w:rsidRPr="00CD48A8">
              <w:rPr>
                <w:noProof w:val="0"/>
                <w:color w:val="000000"/>
              </w:rPr>
              <w:t>142.06</w:t>
            </w:r>
          </w:p>
        </w:tc>
      </w:tr>
      <w:tr w:rsidR="00DE39A7" w:rsidRPr="00CD48A8" w14:paraId="522AF5D9" w14:textId="77777777" w:rsidTr="003D7CEE">
        <w:tc>
          <w:tcPr>
            <w:tcW w:w="860" w:type="dxa"/>
            <w:tcBorders>
              <w:top w:val="nil"/>
              <w:left w:val="nil"/>
              <w:bottom w:val="nil"/>
              <w:right w:val="nil"/>
            </w:tcBorders>
            <w:shd w:val="clear" w:color="auto" w:fill="auto"/>
            <w:vAlign w:val="bottom"/>
          </w:tcPr>
          <w:p w14:paraId="43396613"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nil"/>
              <w:right w:val="nil"/>
            </w:tcBorders>
            <w:shd w:val="clear" w:color="auto" w:fill="auto"/>
            <w:vAlign w:val="bottom"/>
          </w:tcPr>
          <w:p w14:paraId="0C0DB475" w14:textId="77777777" w:rsidR="00DE39A7" w:rsidRPr="00CD48A8" w:rsidRDefault="00DE39A7" w:rsidP="003D7CEE">
            <w:pPr>
              <w:pStyle w:val="TableText"/>
              <w:rPr>
                <w:noProof w:val="0"/>
              </w:rPr>
            </w:pPr>
            <w:r w:rsidRPr="00CD48A8">
              <w:rPr>
                <w:noProof w:val="0"/>
                <w:color w:val="000000"/>
              </w:rPr>
              <w:t>20–24</w:t>
            </w:r>
          </w:p>
        </w:tc>
        <w:tc>
          <w:tcPr>
            <w:tcW w:w="644" w:type="dxa"/>
            <w:tcBorders>
              <w:top w:val="nil"/>
              <w:left w:val="nil"/>
              <w:bottom w:val="nil"/>
              <w:right w:val="nil"/>
            </w:tcBorders>
            <w:shd w:val="clear" w:color="auto" w:fill="auto"/>
            <w:vAlign w:val="bottom"/>
          </w:tcPr>
          <w:p w14:paraId="04D09FE9" w14:textId="77777777" w:rsidR="00DE39A7" w:rsidRPr="00CD48A8" w:rsidRDefault="00DE39A7" w:rsidP="003D7CEE">
            <w:pPr>
              <w:pStyle w:val="TableText"/>
              <w:rPr>
                <w:noProof w:val="0"/>
              </w:rPr>
            </w:pPr>
            <w:r w:rsidRPr="00CD48A8">
              <w:rPr>
                <w:noProof w:val="0"/>
                <w:color w:val="000000"/>
              </w:rPr>
              <w:t>2</w:t>
            </w:r>
          </w:p>
        </w:tc>
        <w:tc>
          <w:tcPr>
            <w:tcW w:w="1001" w:type="dxa"/>
            <w:tcBorders>
              <w:top w:val="nil"/>
              <w:left w:val="nil"/>
              <w:bottom w:val="nil"/>
              <w:right w:val="nil"/>
            </w:tcBorders>
            <w:shd w:val="clear" w:color="auto" w:fill="auto"/>
            <w:vAlign w:val="bottom"/>
          </w:tcPr>
          <w:p w14:paraId="529351FC" w14:textId="77777777" w:rsidR="00DE39A7" w:rsidRPr="00CD48A8" w:rsidRDefault="00DE39A7" w:rsidP="003D7CEE">
            <w:pPr>
              <w:pStyle w:val="TableText"/>
              <w:rPr>
                <w:noProof w:val="0"/>
              </w:rPr>
            </w:pPr>
            <w:r w:rsidRPr="00CD48A8">
              <w:rPr>
                <w:noProof w:val="0"/>
                <w:color w:val="000000"/>
              </w:rPr>
              <w:t>136.83</w:t>
            </w:r>
          </w:p>
        </w:tc>
        <w:tc>
          <w:tcPr>
            <w:tcW w:w="1008" w:type="dxa"/>
            <w:tcBorders>
              <w:top w:val="nil"/>
              <w:left w:val="nil"/>
              <w:bottom w:val="nil"/>
              <w:right w:val="nil"/>
            </w:tcBorders>
            <w:shd w:val="clear" w:color="auto" w:fill="auto"/>
            <w:vAlign w:val="bottom"/>
          </w:tcPr>
          <w:p w14:paraId="78BD0E0E" w14:textId="77777777" w:rsidR="00DE39A7" w:rsidRPr="00CD48A8" w:rsidRDefault="00DE39A7" w:rsidP="003D7CEE">
            <w:pPr>
              <w:pStyle w:val="TableText"/>
              <w:rPr>
                <w:noProof w:val="0"/>
              </w:rPr>
            </w:pPr>
            <w:r w:rsidRPr="00CD48A8">
              <w:rPr>
                <w:noProof w:val="0"/>
                <w:color w:val="000000"/>
              </w:rPr>
              <w:t>30.63</w:t>
            </w:r>
          </w:p>
        </w:tc>
        <w:tc>
          <w:tcPr>
            <w:tcW w:w="1008" w:type="dxa"/>
            <w:tcBorders>
              <w:top w:val="nil"/>
              <w:left w:val="nil"/>
              <w:bottom w:val="nil"/>
              <w:right w:val="nil"/>
            </w:tcBorders>
            <w:shd w:val="clear" w:color="auto" w:fill="auto"/>
            <w:vAlign w:val="bottom"/>
          </w:tcPr>
          <w:p w14:paraId="07D1234E" w14:textId="77777777" w:rsidR="00DE39A7" w:rsidRPr="00CD48A8" w:rsidRDefault="00DE39A7" w:rsidP="003D7CEE">
            <w:pPr>
              <w:pStyle w:val="TableText"/>
              <w:rPr>
                <w:noProof w:val="0"/>
              </w:rPr>
            </w:pPr>
            <w:r w:rsidRPr="00CD48A8">
              <w:rPr>
                <w:noProof w:val="0"/>
                <w:color w:val="000000"/>
              </w:rPr>
              <w:t>115.17</w:t>
            </w:r>
          </w:p>
        </w:tc>
        <w:tc>
          <w:tcPr>
            <w:tcW w:w="1008" w:type="dxa"/>
            <w:tcBorders>
              <w:top w:val="nil"/>
              <w:left w:val="nil"/>
              <w:bottom w:val="nil"/>
              <w:right w:val="nil"/>
            </w:tcBorders>
            <w:shd w:val="clear" w:color="auto" w:fill="auto"/>
            <w:vAlign w:val="bottom"/>
          </w:tcPr>
          <w:p w14:paraId="7D441051" w14:textId="77777777" w:rsidR="00DE39A7" w:rsidRPr="00CD48A8" w:rsidRDefault="00DE39A7" w:rsidP="003D7CEE">
            <w:pPr>
              <w:pStyle w:val="TableText"/>
              <w:rPr>
                <w:noProof w:val="0"/>
              </w:rPr>
            </w:pPr>
            <w:r w:rsidRPr="00CD48A8">
              <w:rPr>
                <w:noProof w:val="0"/>
                <w:color w:val="000000"/>
              </w:rPr>
              <w:t>158.49</w:t>
            </w:r>
          </w:p>
        </w:tc>
        <w:tc>
          <w:tcPr>
            <w:tcW w:w="965" w:type="dxa"/>
            <w:tcBorders>
              <w:top w:val="nil"/>
              <w:left w:val="nil"/>
              <w:bottom w:val="nil"/>
              <w:right w:val="nil"/>
            </w:tcBorders>
            <w:shd w:val="clear" w:color="auto" w:fill="auto"/>
            <w:vAlign w:val="bottom"/>
          </w:tcPr>
          <w:p w14:paraId="37330157" w14:textId="77777777" w:rsidR="00DE39A7" w:rsidRPr="00CD48A8" w:rsidRDefault="00DE39A7" w:rsidP="003D7CEE">
            <w:pPr>
              <w:pStyle w:val="TableText"/>
              <w:rPr>
                <w:noProof w:val="0"/>
              </w:rPr>
            </w:pPr>
            <w:r w:rsidRPr="00CD48A8">
              <w:rPr>
                <w:noProof w:val="0"/>
                <w:color w:val="000000"/>
              </w:rPr>
              <w:t>115.17</w:t>
            </w:r>
          </w:p>
        </w:tc>
        <w:tc>
          <w:tcPr>
            <w:tcW w:w="965" w:type="dxa"/>
            <w:tcBorders>
              <w:top w:val="nil"/>
              <w:left w:val="nil"/>
              <w:bottom w:val="nil"/>
              <w:right w:val="nil"/>
            </w:tcBorders>
            <w:shd w:val="clear" w:color="auto" w:fill="auto"/>
            <w:vAlign w:val="bottom"/>
          </w:tcPr>
          <w:p w14:paraId="3AC741A5" w14:textId="77777777" w:rsidR="00DE39A7" w:rsidRPr="00CD48A8" w:rsidRDefault="00DE39A7" w:rsidP="003D7CEE">
            <w:pPr>
              <w:pStyle w:val="TableText"/>
              <w:rPr>
                <w:noProof w:val="0"/>
              </w:rPr>
            </w:pPr>
            <w:r w:rsidRPr="00CD48A8">
              <w:rPr>
                <w:noProof w:val="0"/>
                <w:color w:val="000000"/>
              </w:rPr>
              <w:t>115.17</w:t>
            </w:r>
          </w:p>
        </w:tc>
        <w:tc>
          <w:tcPr>
            <w:tcW w:w="965" w:type="dxa"/>
            <w:tcBorders>
              <w:top w:val="nil"/>
              <w:left w:val="nil"/>
              <w:bottom w:val="nil"/>
              <w:right w:val="nil"/>
            </w:tcBorders>
            <w:shd w:val="clear" w:color="auto" w:fill="auto"/>
            <w:vAlign w:val="bottom"/>
          </w:tcPr>
          <w:p w14:paraId="092E2505" w14:textId="77777777" w:rsidR="00DE39A7" w:rsidRPr="00CD48A8" w:rsidRDefault="00DE39A7" w:rsidP="003D7CEE">
            <w:pPr>
              <w:pStyle w:val="TableText"/>
              <w:rPr>
                <w:noProof w:val="0"/>
              </w:rPr>
            </w:pPr>
            <w:r w:rsidRPr="00CD48A8">
              <w:rPr>
                <w:noProof w:val="0"/>
                <w:color w:val="000000"/>
              </w:rPr>
              <w:t>115.17</w:t>
            </w:r>
          </w:p>
        </w:tc>
        <w:tc>
          <w:tcPr>
            <w:tcW w:w="965" w:type="dxa"/>
            <w:tcBorders>
              <w:top w:val="nil"/>
              <w:left w:val="nil"/>
              <w:bottom w:val="nil"/>
              <w:right w:val="nil"/>
            </w:tcBorders>
            <w:shd w:val="clear" w:color="auto" w:fill="auto"/>
            <w:vAlign w:val="bottom"/>
          </w:tcPr>
          <w:p w14:paraId="4A4EEEA2" w14:textId="77777777" w:rsidR="00DE39A7" w:rsidRPr="00CD48A8" w:rsidRDefault="00DE39A7" w:rsidP="003D7CEE">
            <w:pPr>
              <w:pStyle w:val="TableText"/>
              <w:rPr>
                <w:noProof w:val="0"/>
              </w:rPr>
            </w:pPr>
            <w:r w:rsidRPr="00CD48A8">
              <w:rPr>
                <w:noProof w:val="0"/>
                <w:color w:val="000000"/>
              </w:rPr>
              <w:t>136.83</w:t>
            </w:r>
          </w:p>
        </w:tc>
        <w:tc>
          <w:tcPr>
            <w:tcW w:w="965" w:type="dxa"/>
            <w:tcBorders>
              <w:top w:val="nil"/>
              <w:left w:val="nil"/>
              <w:bottom w:val="nil"/>
              <w:right w:val="nil"/>
            </w:tcBorders>
            <w:shd w:val="clear" w:color="auto" w:fill="auto"/>
            <w:vAlign w:val="bottom"/>
          </w:tcPr>
          <w:p w14:paraId="51259112" w14:textId="77777777" w:rsidR="00DE39A7" w:rsidRPr="00CD48A8" w:rsidRDefault="00DE39A7" w:rsidP="003D7CEE">
            <w:pPr>
              <w:pStyle w:val="TableText"/>
              <w:rPr>
                <w:noProof w:val="0"/>
              </w:rPr>
            </w:pPr>
            <w:r w:rsidRPr="00CD48A8">
              <w:rPr>
                <w:noProof w:val="0"/>
                <w:color w:val="000000"/>
              </w:rPr>
              <w:t>158.49</w:t>
            </w:r>
          </w:p>
        </w:tc>
        <w:tc>
          <w:tcPr>
            <w:tcW w:w="965" w:type="dxa"/>
            <w:tcBorders>
              <w:top w:val="nil"/>
              <w:left w:val="nil"/>
              <w:bottom w:val="nil"/>
              <w:right w:val="nil"/>
            </w:tcBorders>
            <w:shd w:val="clear" w:color="auto" w:fill="auto"/>
            <w:vAlign w:val="bottom"/>
          </w:tcPr>
          <w:p w14:paraId="293B3FAC" w14:textId="77777777" w:rsidR="00DE39A7" w:rsidRPr="00CD48A8" w:rsidRDefault="00DE39A7" w:rsidP="003D7CEE">
            <w:pPr>
              <w:pStyle w:val="TableText"/>
              <w:rPr>
                <w:noProof w:val="0"/>
              </w:rPr>
            </w:pPr>
            <w:r w:rsidRPr="00CD48A8">
              <w:rPr>
                <w:noProof w:val="0"/>
                <w:color w:val="000000"/>
              </w:rPr>
              <w:t>158.49</w:t>
            </w:r>
          </w:p>
        </w:tc>
        <w:tc>
          <w:tcPr>
            <w:tcW w:w="965" w:type="dxa"/>
            <w:tcBorders>
              <w:top w:val="nil"/>
              <w:left w:val="nil"/>
              <w:bottom w:val="nil"/>
              <w:right w:val="nil"/>
            </w:tcBorders>
            <w:shd w:val="clear" w:color="auto" w:fill="auto"/>
            <w:vAlign w:val="bottom"/>
          </w:tcPr>
          <w:p w14:paraId="6106850C" w14:textId="77777777" w:rsidR="00DE39A7" w:rsidRPr="00CD48A8" w:rsidRDefault="00DE39A7" w:rsidP="003D7CEE">
            <w:pPr>
              <w:pStyle w:val="TableText"/>
              <w:rPr>
                <w:noProof w:val="0"/>
              </w:rPr>
            </w:pPr>
            <w:r w:rsidRPr="00CD48A8">
              <w:rPr>
                <w:noProof w:val="0"/>
                <w:color w:val="000000"/>
              </w:rPr>
              <w:t>158.49</w:t>
            </w:r>
          </w:p>
        </w:tc>
      </w:tr>
      <w:tr w:rsidR="00DE39A7" w:rsidRPr="00CD48A8" w14:paraId="505ED691" w14:textId="77777777" w:rsidTr="003D7CEE">
        <w:tc>
          <w:tcPr>
            <w:tcW w:w="860" w:type="dxa"/>
            <w:tcBorders>
              <w:top w:val="nil"/>
              <w:left w:val="nil"/>
              <w:bottom w:val="nil"/>
              <w:right w:val="nil"/>
            </w:tcBorders>
            <w:shd w:val="clear" w:color="auto" w:fill="auto"/>
            <w:vAlign w:val="bottom"/>
          </w:tcPr>
          <w:p w14:paraId="55267387"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nil"/>
              <w:right w:val="nil"/>
            </w:tcBorders>
            <w:shd w:val="clear" w:color="auto" w:fill="auto"/>
            <w:vAlign w:val="bottom"/>
          </w:tcPr>
          <w:p w14:paraId="3F2AD8E3" w14:textId="77777777" w:rsidR="00DE39A7" w:rsidRPr="00CD48A8" w:rsidRDefault="00DE39A7" w:rsidP="003D7CEE">
            <w:pPr>
              <w:pStyle w:val="TableText"/>
              <w:rPr>
                <w:noProof w:val="0"/>
              </w:rPr>
            </w:pPr>
            <w:r w:rsidRPr="00CD48A8">
              <w:rPr>
                <w:noProof w:val="0"/>
                <w:color w:val="000000"/>
              </w:rPr>
              <w:t>25–25</w:t>
            </w:r>
          </w:p>
        </w:tc>
        <w:tc>
          <w:tcPr>
            <w:tcW w:w="644" w:type="dxa"/>
            <w:tcBorders>
              <w:top w:val="nil"/>
              <w:left w:val="nil"/>
              <w:bottom w:val="nil"/>
              <w:right w:val="nil"/>
            </w:tcBorders>
            <w:shd w:val="clear" w:color="auto" w:fill="auto"/>
            <w:vAlign w:val="bottom"/>
          </w:tcPr>
          <w:p w14:paraId="69CF43F2" w14:textId="77777777" w:rsidR="00DE39A7" w:rsidRPr="00CD48A8" w:rsidRDefault="00DE39A7" w:rsidP="003D7CEE">
            <w:pPr>
              <w:pStyle w:val="TableText"/>
              <w:rPr>
                <w:noProof w:val="0"/>
              </w:rPr>
            </w:pPr>
            <w:r w:rsidRPr="00CD48A8">
              <w:rPr>
                <w:noProof w:val="0"/>
                <w:color w:val="000000"/>
              </w:rPr>
              <w:t>3</w:t>
            </w:r>
          </w:p>
        </w:tc>
        <w:tc>
          <w:tcPr>
            <w:tcW w:w="1001" w:type="dxa"/>
            <w:tcBorders>
              <w:top w:val="nil"/>
              <w:left w:val="nil"/>
              <w:bottom w:val="nil"/>
              <w:right w:val="nil"/>
            </w:tcBorders>
            <w:shd w:val="clear" w:color="auto" w:fill="auto"/>
            <w:vAlign w:val="bottom"/>
          </w:tcPr>
          <w:p w14:paraId="4F6E7FB1" w14:textId="77777777" w:rsidR="00DE39A7" w:rsidRPr="00CD48A8" w:rsidRDefault="00DE39A7" w:rsidP="003D7CEE">
            <w:pPr>
              <w:pStyle w:val="TableText"/>
              <w:rPr>
                <w:noProof w:val="0"/>
              </w:rPr>
            </w:pPr>
            <w:r w:rsidRPr="00CD48A8">
              <w:rPr>
                <w:noProof w:val="0"/>
                <w:color w:val="000000"/>
              </w:rPr>
              <w:t>102.96</w:t>
            </w:r>
          </w:p>
        </w:tc>
        <w:tc>
          <w:tcPr>
            <w:tcW w:w="1008" w:type="dxa"/>
            <w:tcBorders>
              <w:top w:val="nil"/>
              <w:left w:val="nil"/>
              <w:bottom w:val="nil"/>
              <w:right w:val="nil"/>
            </w:tcBorders>
            <w:shd w:val="clear" w:color="auto" w:fill="auto"/>
            <w:vAlign w:val="bottom"/>
          </w:tcPr>
          <w:p w14:paraId="5D258EE7" w14:textId="77777777" w:rsidR="00DE39A7" w:rsidRPr="00CD48A8" w:rsidRDefault="00DE39A7" w:rsidP="003D7CEE">
            <w:pPr>
              <w:pStyle w:val="TableText"/>
              <w:rPr>
                <w:noProof w:val="0"/>
              </w:rPr>
            </w:pPr>
            <w:r w:rsidRPr="00CD48A8">
              <w:rPr>
                <w:noProof w:val="0"/>
                <w:color w:val="000000"/>
              </w:rPr>
              <w:t>46.04</w:t>
            </w:r>
          </w:p>
        </w:tc>
        <w:tc>
          <w:tcPr>
            <w:tcW w:w="1008" w:type="dxa"/>
            <w:tcBorders>
              <w:top w:val="nil"/>
              <w:left w:val="nil"/>
              <w:bottom w:val="nil"/>
              <w:right w:val="nil"/>
            </w:tcBorders>
            <w:shd w:val="clear" w:color="auto" w:fill="auto"/>
            <w:vAlign w:val="bottom"/>
          </w:tcPr>
          <w:p w14:paraId="04E81973" w14:textId="77777777" w:rsidR="00DE39A7" w:rsidRPr="00CD48A8" w:rsidRDefault="00DE39A7" w:rsidP="003D7CEE">
            <w:pPr>
              <w:pStyle w:val="TableText"/>
              <w:rPr>
                <w:noProof w:val="0"/>
              </w:rPr>
            </w:pPr>
            <w:r w:rsidRPr="00CD48A8">
              <w:rPr>
                <w:noProof w:val="0"/>
                <w:color w:val="000000"/>
              </w:rPr>
              <w:t>67.99</w:t>
            </w:r>
          </w:p>
        </w:tc>
        <w:tc>
          <w:tcPr>
            <w:tcW w:w="1008" w:type="dxa"/>
            <w:tcBorders>
              <w:top w:val="nil"/>
              <w:left w:val="nil"/>
              <w:bottom w:val="nil"/>
              <w:right w:val="nil"/>
            </w:tcBorders>
            <w:shd w:val="clear" w:color="auto" w:fill="auto"/>
            <w:vAlign w:val="bottom"/>
          </w:tcPr>
          <w:p w14:paraId="572508F9" w14:textId="77777777" w:rsidR="00DE39A7" w:rsidRPr="00CD48A8" w:rsidRDefault="00DE39A7" w:rsidP="003D7CEE">
            <w:pPr>
              <w:pStyle w:val="TableText"/>
              <w:rPr>
                <w:noProof w:val="0"/>
              </w:rPr>
            </w:pPr>
            <w:r w:rsidRPr="00CD48A8">
              <w:rPr>
                <w:noProof w:val="0"/>
                <w:color w:val="000000"/>
              </w:rPr>
              <w:t>155.12</w:t>
            </w:r>
          </w:p>
        </w:tc>
        <w:tc>
          <w:tcPr>
            <w:tcW w:w="965" w:type="dxa"/>
            <w:tcBorders>
              <w:top w:val="nil"/>
              <w:left w:val="nil"/>
              <w:bottom w:val="nil"/>
              <w:right w:val="nil"/>
            </w:tcBorders>
            <w:shd w:val="clear" w:color="auto" w:fill="auto"/>
            <w:vAlign w:val="bottom"/>
          </w:tcPr>
          <w:p w14:paraId="42D61B23" w14:textId="77777777" w:rsidR="00DE39A7" w:rsidRPr="00CD48A8" w:rsidRDefault="00DE39A7" w:rsidP="003D7CEE">
            <w:pPr>
              <w:pStyle w:val="TableText"/>
              <w:rPr>
                <w:noProof w:val="0"/>
              </w:rPr>
            </w:pPr>
            <w:r w:rsidRPr="00CD48A8">
              <w:rPr>
                <w:noProof w:val="0"/>
                <w:color w:val="000000"/>
              </w:rPr>
              <w:t>67.99</w:t>
            </w:r>
          </w:p>
        </w:tc>
        <w:tc>
          <w:tcPr>
            <w:tcW w:w="965" w:type="dxa"/>
            <w:tcBorders>
              <w:top w:val="nil"/>
              <w:left w:val="nil"/>
              <w:bottom w:val="nil"/>
              <w:right w:val="nil"/>
            </w:tcBorders>
            <w:shd w:val="clear" w:color="auto" w:fill="auto"/>
            <w:vAlign w:val="bottom"/>
          </w:tcPr>
          <w:p w14:paraId="2ADBF006" w14:textId="77777777" w:rsidR="00DE39A7" w:rsidRPr="00CD48A8" w:rsidRDefault="00DE39A7" w:rsidP="003D7CEE">
            <w:pPr>
              <w:pStyle w:val="TableText"/>
              <w:rPr>
                <w:noProof w:val="0"/>
              </w:rPr>
            </w:pPr>
            <w:r w:rsidRPr="00CD48A8">
              <w:rPr>
                <w:noProof w:val="0"/>
                <w:color w:val="000000"/>
              </w:rPr>
              <w:t>67.99</w:t>
            </w:r>
          </w:p>
        </w:tc>
        <w:tc>
          <w:tcPr>
            <w:tcW w:w="965" w:type="dxa"/>
            <w:tcBorders>
              <w:top w:val="nil"/>
              <w:left w:val="nil"/>
              <w:bottom w:val="nil"/>
              <w:right w:val="nil"/>
            </w:tcBorders>
            <w:shd w:val="clear" w:color="auto" w:fill="auto"/>
            <w:vAlign w:val="bottom"/>
          </w:tcPr>
          <w:p w14:paraId="5293D5A5" w14:textId="77777777" w:rsidR="00DE39A7" w:rsidRPr="00CD48A8" w:rsidRDefault="00DE39A7" w:rsidP="003D7CEE">
            <w:pPr>
              <w:pStyle w:val="TableText"/>
              <w:rPr>
                <w:noProof w:val="0"/>
              </w:rPr>
            </w:pPr>
            <w:r w:rsidRPr="00CD48A8">
              <w:rPr>
                <w:noProof w:val="0"/>
                <w:color w:val="000000"/>
              </w:rPr>
              <w:t>67.99</w:t>
            </w:r>
          </w:p>
        </w:tc>
        <w:tc>
          <w:tcPr>
            <w:tcW w:w="965" w:type="dxa"/>
            <w:tcBorders>
              <w:top w:val="nil"/>
              <w:left w:val="nil"/>
              <w:bottom w:val="nil"/>
              <w:right w:val="nil"/>
            </w:tcBorders>
            <w:shd w:val="clear" w:color="auto" w:fill="auto"/>
            <w:vAlign w:val="bottom"/>
          </w:tcPr>
          <w:p w14:paraId="0C77EF04" w14:textId="77777777" w:rsidR="00DE39A7" w:rsidRPr="00CD48A8" w:rsidRDefault="00DE39A7" w:rsidP="003D7CEE">
            <w:pPr>
              <w:pStyle w:val="TableText"/>
              <w:rPr>
                <w:noProof w:val="0"/>
              </w:rPr>
            </w:pPr>
            <w:r w:rsidRPr="00CD48A8">
              <w:rPr>
                <w:noProof w:val="0"/>
                <w:color w:val="000000"/>
              </w:rPr>
              <w:t>85.76</w:t>
            </w:r>
          </w:p>
        </w:tc>
        <w:tc>
          <w:tcPr>
            <w:tcW w:w="965" w:type="dxa"/>
            <w:tcBorders>
              <w:top w:val="nil"/>
              <w:left w:val="nil"/>
              <w:bottom w:val="nil"/>
              <w:right w:val="nil"/>
            </w:tcBorders>
            <w:shd w:val="clear" w:color="auto" w:fill="auto"/>
            <w:vAlign w:val="bottom"/>
          </w:tcPr>
          <w:p w14:paraId="70191849" w14:textId="77777777" w:rsidR="00DE39A7" w:rsidRPr="00CD48A8" w:rsidRDefault="00DE39A7" w:rsidP="003D7CEE">
            <w:pPr>
              <w:pStyle w:val="TableText"/>
              <w:rPr>
                <w:noProof w:val="0"/>
              </w:rPr>
            </w:pPr>
            <w:r w:rsidRPr="00CD48A8">
              <w:rPr>
                <w:noProof w:val="0"/>
                <w:color w:val="000000"/>
              </w:rPr>
              <w:t>155.12</w:t>
            </w:r>
          </w:p>
        </w:tc>
        <w:tc>
          <w:tcPr>
            <w:tcW w:w="965" w:type="dxa"/>
            <w:tcBorders>
              <w:top w:val="nil"/>
              <w:left w:val="nil"/>
              <w:bottom w:val="nil"/>
              <w:right w:val="nil"/>
            </w:tcBorders>
            <w:shd w:val="clear" w:color="auto" w:fill="auto"/>
            <w:vAlign w:val="bottom"/>
          </w:tcPr>
          <w:p w14:paraId="0DC58C54" w14:textId="77777777" w:rsidR="00DE39A7" w:rsidRPr="00CD48A8" w:rsidRDefault="00DE39A7" w:rsidP="003D7CEE">
            <w:pPr>
              <w:pStyle w:val="TableText"/>
              <w:rPr>
                <w:noProof w:val="0"/>
              </w:rPr>
            </w:pPr>
            <w:r w:rsidRPr="00CD48A8">
              <w:rPr>
                <w:noProof w:val="0"/>
                <w:color w:val="000000"/>
              </w:rPr>
              <w:t>155.12</w:t>
            </w:r>
          </w:p>
        </w:tc>
        <w:tc>
          <w:tcPr>
            <w:tcW w:w="965" w:type="dxa"/>
            <w:tcBorders>
              <w:top w:val="nil"/>
              <w:left w:val="nil"/>
              <w:bottom w:val="nil"/>
              <w:right w:val="nil"/>
            </w:tcBorders>
            <w:shd w:val="clear" w:color="auto" w:fill="auto"/>
            <w:vAlign w:val="bottom"/>
          </w:tcPr>
          <w:p w14:paraId="6EA523E4" w14:textId="77777777" w:rsidR="00DE39A7" w:rsidRPr="00CD48A8" w:rsidRDefault="00DE39A7" w:rsidP="003D7CEE">
            <w:pPr>
              <w:pStyle w:val="TableText"/>
              <w:rPr>
                <w:noProof w:val="0"/>
              </w:rPr>
            </w:pPr>
            <w:r w:rsidRPr="00CD48A8">
              <w:rPr>
                <w:noProof w:val="0"/>
                <w:color w:val="000000"/>
              </w:rPr>
              <w:t>155.12</w:t>
            </w:r>
          </w:p>
        </w:tc>
      </w:tr>
      <w:tr w:rsidR="00DE39A7" w:rsidRPr="00CD48A8" w14:paraId="7EC5CA9E" w14:textId="77777777" w:rsidTr="003D7CEE">
        <w:tc>
          <w:tcPr>
            <w:tcW w:w="860" w:type="dxa"/>
            <w:tcBorders>
              <w:top w:val="nil"/>
              <w:left w:val="nil"/>
              <w:bottom w:val="single" w:sz="12" w:space="0" w:color="auto"/>
              <w:right w:val="nil"/>
            </w:tcBorders>
            <w:shd w:val="clear" w:color="auto" w:fill="auto"/>
            <w:vAlign w:val="bottom"/>
          </w:tcPr>
          <w:p w14:paraId="615A5283"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single" w:sz="12" w:space="0" w:color="auto"/>
              <w:right w:val="nil"/>
            </w:tcBorders>
            <w:shd w:val="clear" w:color="auto" w:fill="auto"/>
            <w:vAlign w:val="bottom"/>
          </w:tcPr>
          <w:p w14:paraId="611C63A0" w14:textId="77777777" w:rsidR="00DE39A7" w:rsidRPr="00CD48A8" w:rsidRDefault="00DE39A7" w:rsidP="003D7CEE">
            <w:pPr>
              <w:pStyle w:val="TableText"/>
              <w:rPr>
                <w:noProof w:val="0"/>
              </w:rPr>
            </w:pPr>
            <w:r w:rsidRPr="00CD48A8">
              <w:rPr>
                <w:noProof w:val="0"/>
                <w:color w:val="000000"/>
              </w:rPr>
              <w:t>26–63</w:t>
            </w:r>
          </w:p>
        </w:tc>
        <w:tc>
          <w:tcPr>
            <w:tcW w:w="644" w:type="dxa"/>
            <w:tcBorders>
              <w:top w:val="nil"/>
              <w:left w:val="nil"/>
              <w:bottom w:val="single" w:sz="12" w:space="0" w:color="auto"/>
              <w:right w:val="nil"/>
            </w:tcBorders>
            <w:shd w:val="clear" w:color="auto" w:fill="auto"/>
            <w:vAlign w:val="bottom"/>
          </w:tcPr>
          <w:p w14:paraId="1926CA84" w14:textId="77777777" w:rsidR="00DE39A7" w:rsidRPr="00CD48A8" w:rsidRDefault="00DE39A7" w:rsidP="003D7CEE">
            <w:pPr>
              <w:pStyle w:val="TableText"/>
              <w:rPr>
                <w:noProof w:val="0"/>
              </w:rPr>
            </w:pPr>
            <w:r w:rsidRPr="00CD48A8">
              <w:rPr>
                <w:noProof w:val="0"/>
                <w:color w:val="000000"/>
              </w:rPr>
              <w:t>4</w:t>
            </w:r>
          </w:p>
        </w:tc>
        <w:tc>
          <w:tcPr>
            <w:tcW w:w="1001" w:type="dxa"/>
            <w:tcBorders>
              <w:top w:val="nil"/>
              <w:left w:val="nil"/>
              <w:bottom w:val="single" w:sz="12" w:space="0" w:color="auto"/>
              <w:right w:val="nil"/>
            </w:tcBorders>
            <w:shd w:val="clear" w:color="auto" w:fill="auto"/>
            <w:vAlign w:val="bottom"/>
          </w:tcPr>
          <w:p w14:paraId="0033F82F" w14:textId="77777777" w:rsidR="00DE39A7" w:rsidRPr="00CD48A8" w:rsidRDefault="00DE39A7" w:rsidP="003D7CEE">
            <w:pPr>
              <w:pStyle w:val="TableText"/>
              <w:rPr>
                <w:noProof w:val="0"/>
              </w:rPr>
            </w:pPr>
            <w:r w:rsidRPr="00CD48A8">
              <w:rPr>
                <w:noProof w:val="0"/>
                <w:color w:val="000000"/>
              </w:rPr>
              <w:t>86.53</w:t>
            </w:r>
          </w:p>
        </w:tc>
        <w:tc>
          <w:tcPr>
            <w:tcW w:w="1008" w:type="dxa"/>
            <w:tcBorders>
              <w:top w:val="nil"/>
              <w:left w:val="nil"/>
              <w:bottom w:val="single" w:sz="12" w:space="0" w:color="auto"/>
              <w:right w:val="nil"/>
            </w:tcBorders>
            <w:shd w:val="clear" w:color="auto" w:fill="auto"/>
            <w:vAlign w:val="bottom"/>
          </w:tcPr>
          <w:p w14:paraId="64C4C876" w14:textId="77777777" w:rsidR="00DE39A7" w:rsidRPr="00CD48A8" w:rsidRDefault="00DE39A7" w:rsidP="003D7CEE">
            <w:pPr>
              <w:pStyle w:val="TableText"/>
              <w:rPr>
                <w:noProof w:val="0"/>
              </w:rPr>
            </w:pPr>
            <w:r w:rsidRPr="00CD48A8">
              <w:rPr>
                <w:noProof w:val="0"/>
                <w:color w:val="000000"/>
              </w:rPr>
              <w:t>53.14</w:t>
            </w:r>
          </w:p>
        </w:tc>
        <w:tc>
          <w:tcPr>
            <w:tcW w:w="1008" w:type="dxa"/>
            <w:tcBorders>
              <w:top w:val="nil"/>
              <w:left w:val="nil"/>
              <w:bottom w:val="single" w:sz="12" w:space="0" w:color="auto"/>
              <w:right w:val="nil"/>
            </w:tcBorders>
            <w:shd w:val="clear" w:color="auto" w:fill="auto"/>
            <w:vAlign w:val="bottom"/>
          </w:tcPr>
          <w:p w14:paraId="6C4B4935" w14:textId="77777777" w:rsidR="00DE39A7" w:rsidRPr="00CD48A8" w:rsidRDefault="00DE39A7" w:rsidP="003D7CEE">
            <w:pPr>
              <w:pStyle w:val="TableText"/>
              <w:rPr>
                <w:noProof w:val="0"/>
              </w:rPr>
            </w:pPr>
            <w:r w:rsidRPr="00CD48A8">
              <w:rPr>
                <w:noProof w:val="0"/>
                <w:color w:val="000000"/>
              </w:rPr>
              <w:t>14.07</w:t>
            </w:r>
          </w:p>
        </w:tc>
        <w:tc>
          <w:tcPr>
            <w:tcW w:w="1008" w:type="dxa"/>
            <w:tcBorders>
              <w:top w:val="nil"/>
              <w:left w:val="nil"/>
              <w:bottom w:val="single" w:sz="12" w:space="0" w:color="auto"/>
              <w:right w:val="nil"/>
            </w:tcBorders>
            <w:shd w:val="clear" w:color="auto" w:fill="auto"/>
            <w:vAlign w:val="bottom"/>
          </w:tcPr>
          <w:p w14:paraId="1F446586" w14:textId="77777777" w:rsidR="00DE39A7" w:rsidRPr="00CD48A8" w:rsidRDefault="00DE39A7" w:rsidP="003D7CEE">
            <w:pPr>
              <w:pStyle w:val="TableText"/>
              <w:rPr>
                <w:noProof w:val="0"/>
              </w:rPr>
            </w:pPr>
            <w:r w:rsidRPr="00CD48A8">
              <w:rPr>
                <w:noProof w:val="0"/>
                <w:color w:val="000000"/>
              </w:rPr>
              <w:t>140.28</w:t>
            </w:r>
          </w:p>
        </w:tc>
        <w:tc>
          <w:tcPr>
            <w:tcW w:w="965" w:type="dxa"/>
            <w:tcBorders>
              <w:top w:val="nil"/>
              <w:left w:val="nil"/>
              <w:bottom w:val="single" w:sz="12" w:space="0" w:color="auto"/>
              <w:right w:val="nil"/>
            </w:tcBorders>
            <w:shd w:val="clear" w:color="auto" w:fill="auto"/>
            <w:vAlign w:val="bottom"/>
          </w:tcPr>
          <w:p w14:paraId="1DF7957B" w14:textId="77777777" w:rsidR="00DE39A7" w:rsidRPr="00CD48A8" w:rsidRDefault="00DE39A7" w:rsidP="003D7CEE">
            <w:pPr>
              <w:pStyle w:val="TableText"/>
              <w:rPr>
                <w:noProof w:val="0"/>
              </w:rPr>
            </w:pPr>
            <w:r w:rsidRPr="00CD48A8">
              <w:rPr>
                <w:noProof w:val="0"/>
                <w:color w:val="000000"/>
              </w:rPr>
              <w:t>14.07</w:t>
            </w:r>
          </w:p>
        </w:tc>
        <w:tc>
          <w:tcPr>
            <w:tcW w:w="965" w:type="dxa"/>
            <w:tcBorders>
              <w:top w:val="nil"/>
              <w:left w:val="nil"/>
              <w:bottom w:val="single" w:sz="12" w:space="0" w:color="auto"/>
              <w:right w:val="nil"/>
            </w:tcBorders>
            <w:shd w:val="clear" w:color="auto" w:fill="auto"/>
            <w:vAlign w:val="bottom"/>
          </w:tcPr>
          <w:p w14:paraId="3E2E5451" w14:textId="77777777" w:rsidR="00DE39A7" w:rsidRPr="00CD48A8" w:rsidRDefault="00DE39A7" w:rsidP="003D7CEE">
            <w:pPr>
              <w:pStyle w:val="TableText"/>
              <w:rPr>
                <w:noProof w:val="0"/>
              </w:rPr>
            </w:pPr>
            <w:r w:rsidRPr="00CD48A8">
              <w:rPr>
                <w:noProof w:val="0"/>
                <w:color w:val="000000"/>
              </w:rPr>
              <w:t>14.07</w:t>
            </w:r>
          </w:p>
        </w:tc>
        <w:tc>
          <w:tcPr>
            <w:tcW w:w="965" w:type="dxa"/>
            <w:tcBorders>
              <w:top w:val="nil"/>
              <w:left w:val="nil"/>
              <w:bottom w:val="single" w:sz="12" w:space="0" w:color="auto"/>
              <w:right w:val="nil"/>
            </w:tcBorders>
            <w:shd w:val="clear" w:color="auto" w:fill="auto"/>
            <w:vAlign w:val="bottom"/>
          </w:tcPr>
          <w:p w14:paraId="12658FF4" w14:textId="77777777" w:rsidR="00DE39A7" w:rsidRPr="00CD48A8" w:rsidRDefault="00DE39A7" w:rsidP="003D7CEE">
            <w:pPr>
              <w:pStyle w:val="TableText"/>
              <w:rPr>
                <w:noProof w:val="0"/>
              </w:rPr>
            </w:pPr>
            <w:r w:rsidRPr="00CD48A8">
              <w:rPr>
                <w:noProof w:val="0"/>
                <w:color w:val="000000"/>
              </w:rPr>
              <w:t>50.55</w:t>
            </w:r>
          </w:p>
        </w:tc>
        <w:tc>
          <w:tcPr>
            <w:tcW w:w="965" w:type="dxa"/>
            <w:tcBorders>
              <w:top w:val="nil"/>
              <w:left w:val="nil"/>
              <w:bottom w:val="single" w:sz="12" w:space="0" w:color="auto"/>
              <w:right w:val="nil"/>
            </w:tcBorders>
            <w:shd w:val="clear" w:color="auto" w:fill="auto"/>
            <w:vAlign w:val="bottom"/>
          </w:tcPr>
          <w:p w14:paraId="5D504607" w14:textId="77777777" w:rsidR="00DE39A7" w:rsidRPr="00CD48A8" w:rsidRDefault="00DE39A7" w:rsidP="003D7CEE">
            <w:pPr>
              <w:pStyle w:val="TableText"/>
              <w:rPr>
                <w:noProof w:val="0"/>
              </w:rPr>
            </w:pPr>
            <w:r w:rsidRPr="00CD48A8">
              <w:rPr>
                <w:noProof w:val="0"/>
                <w:color w:val="000000"/>
              </w:rPr>
              <w:t>95.89</w:t>
            </w:r>
          </w:p>
        </w:tc>
        <w:tc>
          <w:tcPr>
            <w:tcW w:w="965" w:type="dxa"/>
            <w:tcBorders>
              <w:top w:val="nil"/>
              <w:left w:val="nil"/>
              <w:bottom w:val="single" w:sz="12" w:space="0" w:color="auto"/>
              <w:right w:val="nil"/>
            </w:tcBorders>
            <w:shd w:val="clear" w:color="auto" w:fill="auto"/>
            <w:vAlign w:val="bottom"/>
          </w:tcPr>
          <w:p w14:paraId="6B9B51D5" w14:textId="77777777" w:rsidR="00DE39A7" w:rsidRPr="00CD48A8" w:rsidRDefault="00DE39A7" w:rsidP="003D7CEE">
            <w:pPr>
              <w:pStyle w:val="TableText"/>
              <w:rPr>
                <w:noProof w:val="0"/>
              </w:rPr>
            </w:pPr>
            <w:r w:rsidRPr="00CD48A8">
              <w:rPr>
                <w:noProof w:val="0"/>
                <w:color w:val="000000"/>
              </w:rPr>
              <w:t>122.52</w:t>
            </w:r>
          </w:p>
        </w:tc>
        <w:tc>
          <w:tcPr>
            <w:tcW w:w="965" w:type="dxa"/>
            <w:tcBorders>
              <w:top w:val="nil"/>
              <w:left w:val="nil"/>
              <w:bottom w:val="single" w:sz="12" w:space="0" w:color="auto"/>
              <w:right w:val="nil"/>
            </w:tcBorders>
            <w:shd w:val="clear" w:color="auto" w:fill="auto"/>
            <w:vAlign w:val="bottom"/>
          </w:tcPr>
          <w:p w14:paraId="409F49AC" w14:textId="77777777" w:rsidR="00DE39A7" w:rsidRPr="00CD48A8" w:rsidRDefault="00DE39A7" w:rsidP="003D7CEE">
            <w:pPr>
              <w:pStyle w:val="TableText"/>
              <w:rPr>
                <w:noProof w:val="0"/>
              </w:rPr>
            </w:pPr>
            <w:r w:rsidRPr="00CD48A8">
              <w:rPr>
                <w:noProof w:val="0"/>
                <w:color w:val="000000"/>
              </w:rPr>
              <w:t>140.28</w:t>
            </w:r>
          </w:p>
        </w:tc>
        <w:tc>
          <w:tcPr>
            <w:tcW w:w="965" w:type="dxa"/>
            <w:tcBorders>
              <w:top w:val="nil"/>
              <w:left w:val="nil"/>
              <w:bottom w:val="single" w:sz="12" w:space="0" w:color="auto"/>
              <w:right w:val="nil"/>
            </w:tcBorders>
            <w:shd w:val="clear" w:color="auto" w:fill="auto"/>
            <w:vAlign w:val="bottom"/>
          </w:tcPr>
          <w:p w14:paraId="39DA178A" w14:textId="77777777" w:rsidR="00DE39A7" w:rsidRPr="00CD48A8" w:rsidRDefault="00DE39A7" w:rsidP="003D7CEE">
            <w:pPr>
              <w:pStyle w:val="TableText"/>
              <w:rPr>
                <w:noProof w:val="0"/>
              </w:rPr>
            </w:pPr>
            <w:r w:rsidRPr="00CD48A8">
              <w:rPr>
                <w:noProof w:val="0"/>
                <w:color w:val="000000"/>
              </w:rPr>
              <w:t>140.28</w:t>
            </w:r>
          </w:p>
        </w:tc>
      </w:tr>
    </w:tbl>
    <w:p w14:paraId="04FB062A" w14:textId="3F8CFFE1" w:rsidR="00DE39A7" w:rsidRPr="00CD48A8" w:rsidRDefault="00DE39A7" w:rsidP="003D7CEE">
      <w:pPr>
        <w:pStyle w:val="Caption"/>
      </w:pPr>
      <w:bookmarkStart w:id="1551" w:name="_Toc103234995"/>
      <w:r w:rsidRPr="00CD48A8">
        <w:t>Table 7.D.</w:t>
      </w:r>
      <w:r w:rsidRPr="00CD48A8">
        <w:rPr>
          <w:color w:val="2B579A"/>
          <w:shd w:val="clear" w:color="auto" w:fill="E6E6E6"/>
        </w:rPr>
        <w:fldChar w:fldCharType="begin"/>
      </w:r>
      <w:r w:rsidRPr="00CD48A8">
        <w:instrText>SEQ Table_7.D. \* ARABIC</w:instrText>
      </w:r>
      <w:r w:rsidRPr="00CD48A8">
        <w:rPr>
          <w:color w:val="2B579A"/>
          <w:shd w:val="clear" w:color="auto" w:fill="E6E6E6"/>
        </w:rPr>
        <w:fldChar w:fldCharType="separate"/>
      </w:r>
      <w:r w:rsidR="00203A4B">
        <w:rPr>
          <w:noProof/>
        </w:rPr>
        <w:t>6</w:t>
      </w:r>
      <w:r w:rsidRPr="00CD48A8">
        <w:rPr>
          <w:color w:val="2B579A"/>
          <w:shd w:val="clear" w:color="auto" w:fill="E6E6E6"/>
        </w:rPr>
        <w:fldChar w:fldCharType="end"/>
      </w:r>
      <w:r w:rsidRPr="00CD48A8">
        <w:t xml:space="preserve">  Total Testing Time (in Minutes) at Each Raw Score Interval—Grade Eight</w:t>
      </w:r>
      <w:bookmarkEnd w:id="1551"/>
    </w:p>
    <w:tbl>
      <w:tblPr>
        <w:tblStyle w:val="TRs"/>
        <w:tblW w:w="13360" w:type="dxa"/>
        <w:tblLayout w:type="fixed"/>
        <w:tblLook w:val="04A0" w:firstRow="1" w:lastRow="0" w:firstColumn="1" w:lastColumn="0" w:noHBand="0" w:noVBand="1"/>
        <w:tblDescription w:val="Total Testing Time (in Minutes) at Each Raw Score Interval—Grade Eight"/>
      </w:tblPr>
      <w:tblGrid>
        <w:gridCol w:w="831"/>
        <w:gridCol w:w="1080"/>
        <w:gridCol w:w="694"/>
        <w:gridCol w:w="965"/>
        <w:gridCol w:w="1008"/>
        <w:gridCol w:w="1008"/>
        <w:gridCol w:w="1008"/>
        <w:gridCol w:w="970"/>
        <w:gridCol w:w="970"/>
        <w:gridCol w:w="970"/>
        <w:gridCol w:w="964"/>
        <w:gridCol w:w="964"/>
        <w:gridCol w:w="964"/>
        <w:gridCol w:w="964"/>
      </w:tblGrid>
      <w:tr w:rsidR="00DE39A7" w:rsidRPr="00CD48A8" w14:paraId="070C318F" w14:textId="77777777" w:rsidTr="003D7CEE">
        <w:trPr>
          <w:cnfStyle w:val="100000000000" w:firstRow="1" w:lastRow="0" w:firstColumn="0" w:lastColumn="0" w:oddVBand="0" w:evenVBand="0" w:oddHBand="0" w:evenHBand="0" w:firstRowFirstColumn="0" w:firstRowLastColumn="0" w:lastRowFirstColumn="0" w:lastRowLastColumn="0"/>
          <w:trHeight w:val="1437"/>
        </w:trPr>
        <w:tc>
          <w:tcPr>
            <w:tcW w:w="831" w:type="dxa"/>
          </w:tcPr>
          <w:p w14:paraId="2D2828FD" w14:textId="77777777" w:rsidR="00DE39A7" w:rsidRPr="00CD48A8" w:rsidRDefault="00DE39A7" w:rsidP="003D7CEE">
            <w:pPr>
              <w:pStyle w:val="TableHead"/>
              <w:rPr>
                <w:noProof w:val="0"/>
              </w:rPr>
            </w:pPr>
            <w:r w:rsidRPr="00CD48A8">
              <w:rPr>
                <w:noProof w:val="0"/>
              </w:rPr>
              <w:t>Form</w:t>
            </w:r>
          </w:p>
        </w:tc>
        <w:tc>
          <w:tcPr>
            <w:tcW w:w="1080" w:type="dxa"/>
          </w:tcPr>
          <w:p w14:paraId="78B9406F" w14:textId="77777777" w:rsidR="00DE39A7" w:rsidRPr="00CD48A8" w:rsidRDefault="00DE39A7" w:rsidP="003D7CEE">
            <w:pPr>
              <w:pStyle w:val="TableHead"/>
              <w:rPr>
                <w:noProof w:val="0"/>
              </w:rPr>
            </w:pPr>
            <w:r w:rsidRPr="00CD48A8">
              <w:rPr>
                <w:noProof w:val="0"/>
              </w:rPr>
              <w:t>Raw Score Interval</w:t>
            </w:r>
          </w:p>
        </w:tc>
        <w:tc>
          <w:tcPr>
            <w:tcW w:w="694" w:type="dxa"/>
          </w:tcPr>
          <w:p w14:paraId="75E9C9F2" w14:textId="77777777" w:rsidR="00DE39A7" w:rsidRPr="00CD48A8" w:rsidRDefault="00DE39A7" w:rsidP="003D7CEE">
            <w:pPr>
              <w:pStyle w:val="TableHead"/>
              <w:rPr>
                <w:noProof w:val="0"/>
              </w:rPr>
            </w:pPr>
            <w:r w:rsidRPr="00CD48A8">
              <w:rPr>
                <w:noProof w:val="0"/>
              </w:rPr>
              <w:t>N</w:t>
            </w:r>
          </w:p>
        </w:tc>
        <w:tc>
          <w:tcPr>
            <w:tcW w:w="965" w:type="dxa"/>
          </w:tcPr>
          <w:p w14:paraId="24F55136" w14:textId="77777777" w:rsidR="00DE39A7" w:rsidRPr="00CD48A8" w:rsidRDefault="00DE39A7" w:rsidP="003D7CEE">
            <w:pPr>
              <w:pStyle w:val="TableHead"/>
              <w:rPr>
                <w:noProof w:val="0"/>
              </w:rPr>
            </w:pPr>
            <w:r w:rsidRPr="00CD48A8">
              <w:rPr>
                <w:noProof w:val="0"/>
              </w:rPr>
              <w:t>Mean</w:t>
            </w:r>
          </w:p>
        </w:tc>
        <w:tc>
          <w:tcPr>
            <w:tcW w:w="1008" w:type="dxa"/>
          </w:tcPr>
          <w:p w14:paraId="723947AD" w14:textId="77777777" w:rsidR="00DE39A7" w:rsidRPr="00CD48A8" w:rsidRDefault="00DE39A7" w:rsidP="003D7CEE">
            <w:pPr>
              <w:pStyle w:val="TableHead"/>
              <w:rPr>
                <w:noProof w:val="0"/>
              </w:rPr>
            </w:pPr>
            <w:r w:rsidRPr="00CD48A8">
              <w:rPr>
                <w:noProof w:val="0"/>
              </w:rPr>
              <w:t>SD</w:t>
            </w:r>
          </w:p>
        </w:tc>
        <w:tc>
          <w:tcPr>
            <w:tcW w:w="1008" w:type="dxa"/>
            <w:textDirection w:val="btLr"/>
            <w:vAlign w:val="center"/>
          </w:tcPr>
          <w:p w14:paraId="1A7FA77E" w14:textId="77777777" w:rsidR="00DE39A7" w:rsidRPr="00CD48A8" w:rsidRDefault="00DE39A7" w:rsidP="003D7CEE">
            <w:pPr>
              <w:pStyle w:val="TableHead"/>
              <w:ind w:left="113" w:right="113"/>
              <w:jc w:val="left"/>
              <w:rPr>
                <w:noProof w:val="0"/>
              </w:rPr>
            </w:pPr>
            <w:r w:rsidRPr="00CD48A8">
              <w:rPr>
                <w:noProof w:val="0"/>
              </w:rPr>
              <w:t>Minimum</w:t>
            </w:r>
          </w:p>
        </w:tc>
        <w:tc>
          <w:tcPr>
            <w:tcW w:w="1008" w:type="dxa"/>
            <w:textDirection w:val="btLr"/>
            <w:vAlign w:val="center"/>
          </w:tcPr>
          <w:p w14:paraId="2E495920" w14:textId="77777777" w:rsidR="00DE39A7" w:rsidRPr="00CD48A8" w:rsidRDefault="00DE39A7" w:rsidP="003D7CEE">
            <w:pPr>
              <w:pStyle w:val="TableHead"/>
              <w:ind w:left="113" w:right="113"/>
              <w:jc w:val="left"/>
              <w:rPr>
                <w:noProof w:val="0"/>
              </w:rPr>
            </w:pPr>
            <w:r w:rsidRPr="00CD48A8">
              <w:rPr>
                <w:noProof w:val="0"/>
              </w:rPr>
              <w:t>Maximum</w:t>
            </w:r>
          </w:p>
        </w:tc>
        <w:tc>
          <w:tcPr>
            <w:tcW w:w="970" w:type="dxa"/>
            <w:textDirection w:val="btLr"/>
            <w:vAlign w:val="center"/>
          </w:tcPr>
          <w:p w14:paraId="4EECFDFC" w14:textId="77777777" w:rsidR="00DE39A7" w:rsidRPr="00CD48A8" w:rsidRDefault="00DE39A7" w:rsidP="003D7CEE">
            <w:pPr>
              <w:pStyle w:val="TableHead"/>
              <w:ind w:left="113" w:right="113"/>
              <w:jc w:val="left"/>
              <w:rPr>
                <w:noProof w:val="0"/>
              </w:rPr>
            </w:pPr>
            <w:r w:rsidRPr="00CD48A8">
              <w:rPr>
                <w:noProof w:val="0"/>
              </w:rPr>
              <w:t>% Pt. 1</w:t>
            </w:r>
          </w:p>
        </w:tc>
        <w:tc>
          <w:tcPr>
            <w:tcW w:w="970" w:type="dxa"/>
            <w:textDirection w:val="btLr"/>
            <w:vAlign w:val="center"/>
          </w:tcPr>
          <w:p w14:paraId="74D892D2" w14:textId="77777777" w:rsidR="00DE39A7" w:rsidRPr="00CD48A8" w:rsidRDefault="00DE39A7" w:rsidP="003D7CEE">
            <w:pPr>
              <w:pStyle w:val="TableHead"/>
              <w:ind w:left="113" w:right="113"/>
              <w:jc w:val="left"/>
              <w:rPr>
                <w:noProof w:val="0"/>
              </w:rPr>
            </w:pPr>
            <w:r w:rsidRPr="00CD48A8">
              <w:rPr>
                <w:noProof w:val="0"/>
              </w:rPr>
              <w:t>% Pt. 10</w:t>
            </w:r>
          </w:p>
        </w:tc>
        <w:tc>
          <w:tcPr>
            <w:tcW w:w="970" w:type="dxa"/>
            <w:textDirection w:val="btLr"/>
            <w:vAlign w:val="center"/>
          </w:tcPr>
          <w:p w14:paraId="3385802B" w14:textId="77777777" w:rsidR="00DE39A7" w:rsidRPr="00CD48A8" w:rsidRDefault="00DE39A7" w:rsidP="003D7CEE">
            <w:pPr>
              <w:pStyle w:val="TableHead"/>
              <w:ind w:left="113" w:right="113"/>
              <w:jc w:val="left"/>
              <w:rPr>
                <w:noProof w:val="0"/>
              </w:rPr>
            </w:pPr>
            <w:r w:rsidRPr="00CD48A8">
              <w:rPr>
                <w:noProof w:val="0"/>
              </w:rPr>
              <w:t>% Pt. 25</w:t>
            </w:r>
          </w:p>
        </w:tc>
        <w:tc>
          <w:tcPr>
            <w:tcW w:w="964" w:type="dxa"/>
            <w:textDirection w:val="btLr"/>
            <w:vAlign w:val="center"/>
          </w:tcPr>
          <w:p w14:paraId="2392D175" w14:textId="77777777" w:rsidR="00DE39A7" w:rsidRPr="00CD48A8" w:rsidRDefault="00DE39A7" w:rsidP="003D7CEE">
            <w:pPr>
              <w:pStyle w:val="TableHead"/>
              <w:ind w:left="113" w:right="113"/>
              <w:jc w:val="left"/>
              <w:rPr>
                <w:noProof w:val="0"/>
              </w:rPr>
            </w:pPr>
            <w:r w:rsidRPr="00CD48A8">
              <w:rPr>
                <w:noProof w:val="0"/>
              </w:rPr>
              <w:t>% Pt. 50</w:t>
            </w:r>
          </w:p>
        </w:tc>
        <w:tc>
          <w:tcPr>
            <w:tcW w:w="964" w:type="dxa"/>
            <w:textDirection w:val="btLr"/>
            <w:vAlign w:val="center"/>
          </w:tcPr>
          <w:p w14:paraId="527A3531" w14:textId="77777777" w:rsidR="00DE39A7" w:rsidRPr="00CD48A8" w:rsidRDefault="00DE39A7" w:rsidP="003D7CEE">
            <w:pPr>
              <w:pStyle w:val="TableHead"/>
              <w:ind w:left="113" w:right="113"/>
              <w:jc w:val="left"/>
              <w:rPr>
                <w:noProof w:val="0"/>
              </w:rPr>
            </w:pPr>
            <w:r w:rsidRPr="00CD48A8">
              <w:rPr>
                <w:noProof w:val="0"/>
              </w:rPr>
              <w:t>% Pt. 75</w:t>
            </w:r>
          </w:p>
        </w:tc>
        <w:tc>
          <w:tcPr>
            <w:tcW w:w="964" w:type="dxa"/>
            <w:textDirection w:val="btLr"/>
            <w:vAlign w:val="center"/>
          </w:tcPr>
          <w:p w14:paraId="355781C7" w14:textId="77777777" w:rsidR="00DE39A7" w:rsidRPr="00CD48A8" w:rsidRDefault="00DE39A7" w:rsidP="003D7CEE">
            <w:pPr>
              <w:pStyle w:val="TableHead"/>
              <w:ind w:left="113" w:right="113"/>
              <w:jc w:val="left"/>
              <w:rPr>
                <w:noProof w:val="0"/>
              </w:rPr>
            </w:pPr>
            <w:r w:rsidRPr="00CD48A8">
              <w:rPr>
                <w:noProof w:val="0"/>
              </w:rPr>
              <w:t>% Pt. 90</w:t>
            </w:r>
          </w:p>
        </w:tc>
        <w:tc>
          <w:tcPr>
            <w:tcW w:w="964" w:type="dxa"/>
            <w:textDirection w:val="btLr"/>
            <w:vAlign w:val="center"/>
          </w:tcPr>
          <w:p w14:paraId="791A751F" w14:textId="77777777" w:rsidR="00DE39A7" w:rsidRPr="00CD48A8" w:rsidRDefault="00DE39A7" w:rsidP="003D7CEE">
            <w:pPr>
              <w:pStyle w:val="TableHead"/>
              <w:ind w:left="113" w:right="113"/>
              <w:jc w:val="left"/>
              <w:rPr>
                <w:noProof w:val="0"/>
              </w:rPr>
            </w:pPr>
            <w:r w:rsidRPr="00CD48A8">
              <w:rPr>
                <w:noProof w:val="0"/>
              </w:rPr>
              <w:t>% Pt. 99</w:t>
            </w:r>
          </w:p>
        </w:tc>
      </w:tr>
      <w:tr w:rsidR="00DE39A7" w:rsidRPr="00CD48A8" w14:paraId="28A1D9F8" w14:textId="77777777" w:rsidTr="003D7CEE">
        <w:tc>
          <w:tcPr>
            <w:tcW w:w="831" w:type="dxa"/>
            <w:tcBorders>
              <w:top w:val="nil"/>
              <w:left w:val="nil"/>
              <w:bottom w:val="nil"/>
              <w:right w:val="nil"/>
            </w:tcBorders>
            <w:shd w:val="clear" w:color="auto" w:fill="auto"/>
            <w:vAlign w:val="bottom"/>
          </w:tcPr>
          <w:p w14:paraId="79D5E1D5"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1D45B300" w14:textId="77777777" w:rsidR="00DE39A7" w:rsidRPr="00CD48A8" w:rsidRDefault="00DE39A7" w:rsidP="003D7CEE">
            <w:pPr>
              <w:pStyle w:val="TableText"/>
              <w:rPr>
                <w:noProof w:val="0"/>
              </w:rPr>
            </w:pPr>
            <w:r w:rsidRPr="00CD48A8">
              <w:rPr>
                <w:noProof w:val="0"/>
                <w:color w:val="000000"/>
              </w:rPr>
              <w:t>0–26</w:t>
            </w:r>
          </w:p>
        </w:tc>
        <w:tc>
          <w:tcPr>
            <w:tcW w:w="694" w:type="dxa"/>
            <w:tcBorders>
              <w:top w:val="nil"/>
              <w:left w:val="nil"/>
              <w:bottom w:val="nil"/>
              <w:right w:val="nil"/>
            </w:tcBorders>
            <w:shd w:val="clear" w:color="auto" w:fill="auto"/>
            <w:vAlign w:val="bottom"/>
          </w:tcPr>
          <w:p w14:paraId="15F0BBFA" w14:textId="77777777" w:rsidR="00DE39A7" w:rsidRPr="00CD48A8" w:rsidRDefault="00DE39A7" w:rsidP="003D7CEE">
            <w:pPr>
              <w:pStyle w:val="TableText"/>
              <w:rPr>
                <w:noProof w:val="0"/>
              </w:rPr>
            </w:pPr>
            <w:r w:rsidRPr="00CD48A8">
              <w:rPr>
                <w:noProof w:val="0"/>
                <w:color w:val="000000"/>
              </w:rPr>
              <w:t>134</w:t>
            </w:r>
          </w:p>
        </w:tc>
        <w:tc>
          <w:tcPr>
            <w:tcW w:w="965" w:type="dxa"/>
            <w:tcBorders>
              <w:top w:val="nil"/>
              <w:left w:val="nil"/>
              <w:bottom w:val="nil"/>
              <w:right w:val="nil"/>
            </w:tcBorders>
            <w:shd w:val="clear" w:color="auto" w:fill="auto"/>
            <w:vAlign w:val="bottom"/>
          </w:tcPr>
          <w:p w14:paraId="4F682968" w14:textId="77777777" w:rsidR="00DE39A7" w:rsidRPr="00CD48A8" w:rsidRDefault="00DE39A7" w:rsidP="003D7CEE">
            <w:pPr>
              <w:pStyle w:val="TableText"/>
              <w:rPr>
                <w:noProof w:val="0"/>
              </w:rPr>
            </w:pPr>
            <w:r w:rsidRPr="00CD48A8">
              <w:rPr>
                <w:noProof w:val="0"/>
                <w:color w:val="000000"/>
              </w:rPr>
              <w:t>96.78</w:t>
            </w:r>
          </w:p>
        </w:tc>
        <w:tc>
          <w:tcPr>
            <w:tcW w:w="1008" w:type="dxa"/>
            <w:tcBorders>
              <w:top w:val="nil"/>
              <w:left w:val="nil"/>
              <w:bottom w:val="nil"/>
              <w:right w:val="nil"/>
            </w:tcBorders>
            <w:shd w:val="clear" w:color="auto" w:fill="auto"/>
            <w:vAlign w:val="bottom"/>
          </w:tcPr>
          <w:p w14:paraId="6A094E79" w14:textId="77777777" w:rsidR="00DE39A7" w:rsidRPr="00CD48A8" w:rsidRDefault="00DE39A7" w:rsidP="003D7CEE">
            <w:pPr>
              <w:pStyle w:val="TableText"/>
              <w:rPr>
                <w:noProof w:val="0"/>
              </w:rPr>
            </w:pPr>
            <w:r w:rsidRPr="00CD48A8">
              <w:rPr>
                <w:noProof w:val="0"/>
                <w:color w:val="000000"/>
              </w:rPr>
              <w:t>58.68</w:t>
            </w:r>
          </w:p>
        </w:tc>
        <w:tc>
          <w:tcPr>
            <w:tcW w:w="1008" w:type="dxa"/>
            <w:tcBorders>
              <w:top w:val="nil"/>
              <w:left w:val="nil"/>
              <w:bottom w:val="nil"/>
              <w:right w:val="nil"/>
            </w:tcBorders>
            <w:shd w:val="clear" w:color="auto" w:fill="auto"/>
            <w:vAlign w:val="bottom"/>
          </w:tcPr>
          <w:p w14:paraId="0214740B" w14:textId="77777777" w:rsidR="00DE39A7" w:rsidRPr="00CD48A8" w:rsidRDefault="00DE39A7" w:rsidP="003D7CEE">
            <w:pPr>
              <w:pStyle w:val="TableText"/>
              <w:rPr>
                <w:noProof w:val="0"/>
              </w:rPr>
            </w:pPr>
            <w:r w:rsidRPr="00CD48A8">
              <w:rPr>
                <w:noProof w:val="0"/>
                <w:color w:val="000000"/>
              </w:rPr>
              <w:t>8.18</w:t>
            </w:r>
          </w:p>
        </w:tc>
        <w:tc>
          <w:tcPr>
            <w:tcW w:w="1008" w:type="dxa"/>
            <w:tcBorders>
              <w:top w:val="nil"/>
              <w:left w:val="nil"/>
              <w:bottom w:val="nil"/>
              <w:right w:val="nil"/>
            </w:tcBorders>
            <w:shd w:val="clear" w:color="auto" w:fill="auto"/>
            <w:vAlign w:val="bottom"/>
          </w:tcPr>
          <w:p w14:paraId="65B475AD" w14:textId="77777777" w:rsidR="00DE39A7" w:rsidRPr="00CD48A8" w:rsidRDefault="00DE39A7" w:rsidP="003D7CEE">
            <w:pPr>
              <w:pStyle w:val="TableText"/>
              <w:rPr>
                <w:noProof w:val="0"/>
              </w:rPr>
            </w:pPr>
            <w:r w:rsidRPr="00CD48A8">
              <w:rPr>
                <w:noProof w:val="0"/>
                <w:color w:val="000000"/>
              </w:rPr>
              <w:t>307.09</w:t>
            </w:r>
          </w:p>
        </w:tc>
        <w:tc>
          <w:tcPr>
            <w:tcW w:w="970" w:type="dxa"/>
            <w:tcBorders>
              <w:top w:val="nil"/>
              <w:left w:val="nil"/>
              <w:bottom w:val="nil"/>
              <w:right w:val="nil"/>
            </w:tcBorders>
            <w:shd w:val="clear" w:color="auto" w:fill="auto"/>
            <w:vAlign w:val="bottom"/>
          </w:tcPr>
          <w:p w14:paraId="57136A14" w14:textId="77777777" w:rsidR="00DE39A7" w:rsidRPr="00CD48A8" w:rsidRDefault="00DE39A7" w:rsidP="003D7CEE">
            <w:pPr>
              <w:pStyle w:val="TableText"/>
              <w:rPr>
                <w:noProof w:val="0"/>
              </w:rPr>
            </w:pPr>
            <w:r w:rsidRPr="00CD48A8">
              <w:rPr>
                <w:noProof w:val="0"/>
                <w:color w:val="000000"/>
              </w:rPr>
              <w:t>9.04</w:t>
            </w:r>
          </w:p>
        </w:tc>
        <w:tc>
          <w:tcPr>
            <w:tcW w:w="970" w:type="dxa"/>
            <w:tcBorders>
              <w:top w:val="nil"/>
              <w:left w:val="nil"/>
              <w:bottom w:val="nil"/>
              <w:right w:val="nil"/>
            </w:tcBorders>
            <w:shd w:val="clear" w:color="auto" w:fill="auto"/>
            <w:vAlign w:val="bottom"/>
          </w:tcPr>
          <w:p w14:paraId="1ED97841" w14:textId="77777777" w:rsidR="00DE39A7" w:rsidRPr="00CD48A8" w:rsidRDefault="00DE39A7" w:rsidP="003D7CEE">
            <w:pPr>
              <w:pStyle w:val="TableText"/>
              <w:rPr>
                <w:noProof w:val="0"/>
              </w:rPr>
            </w:pPr>
            <w:r w:rsidRPr="00CD48A8">
              <w:rPr>
                <w:noProof w:val="0"/>
                <w:color w:val="000000"/>
              </w:rPr>
              <w:t>29.65</w:t>
            </w:r>
          </w:p>
        </w:tc>
        <w:tc>
          <w:tcPr>
            <w:tcW w:w="970" w:type="dxa"/>
            <w:tcBorders>
              <w:top w:val="nil"/>
              <w:left w:val="nil"/>
              <w:bottom w:val="nil"/>
              <w:right w:val="nil"/>
            </w:tcBorders>
            <w:shd w:val="clear" w:color="auto" w:fill="auto"/>
            <w:vAlign w:val="bottom"/>
          </w:tcPr>
          <w:p w14:paraId="17E71A2D" w14:textId="77777777" w:rsidR="00DE39A7" w:rsidRPr="00CD48A8" w:rsidRDefault="00DE39A7" w:rsidP="003D7CEE">
            <w:pPr>
              <w:pStyle w:val="TableText"/>
              <w:rPr>
                <w:noProof w:val="0"/>
              </w:rPr>
            </w:pPr>
            <w:r w:rsidRPr="00CD48A8">
              <w:rPr>
                <w:noProof w:val="0"/>
                <w:color w:val="000000"/>
              </w:rPr>
              <w:t>51.91</w:t>
            </w:r>
          </w:p>
        </w:tc>
        <w:tc>
          <w:tcPr>
            <w:tcW w:w="964" w:type="dxa"/>
            <w:tcBorders>
              <w:top w:val="nil"/>
              <w:left w:val="nil"/>
              <w:bottom w:val="nil"/>
              <w:right w:val="nil"/>
            </w:tcBorders>
            <w:shd w:val="clear" w:color="auto" w:fill="auto"/>
            <w:vAlign w:val="bottom"/>
          </w:tcPr>
          <w:p w14:paraId="17E3EB8B" w14:textId="77777777" w:rsidR="00DE39A7" w:rsidRPr="00CD48A8" w:rsidRDefault="00DE39A7" w:rsidP="003D7CEE">
            <w:pPr>
              <w:pStyle w:val="TableText"/>
              <w:rPr>
                <w:noProof w:val="0"/>
              </w:rPr>
            </w:pPr>
            <w:r w:rsidRPr="00CD48A8">
              <w:rPr>
                <w:noProof w:val="0"/>
                <w:color w:val="000000"/>
              </w:rPr>
              <w:t>81.01</w:t>
            </w:r>
          </w:p>
        </w:tc>
        <w:tc>
          <w:tcPr>
            <w:tcW w:w="964" w:type="dxa"/>
            <w:tcBorders>
              <w:top w:val="nil"/>
              <w:left w:val="nil"/>
              <w:bottom w:val="nil"/>
              <w:right w:val="nil"/>
            </w:tcBorders>
            <w:shd w:val="clear" w:color="auto" w:fill="auto"/>
            <w:vAlign w:val="bottom"/>
          </w:tcPr>
          <w:p w14:paraId="1DCFFA02" w14:textId="77777777" w:rsidR="00DE39A7" w:rsidRPr="00CD48A8" w:rsidRDefault="00DE39A7" w:rsidP="003D7CEE">
            <w:pPr>
              <w:pStyle w:val="TableText"/>
              <w:rPr>
                <w:noProof w:val="0"/>
              </w:rPr>
            </w:pPr>
            <w:r w:rsidRPr="00CD48A8">
              <w:rPr>
                <w:noProof w:val="0"/>
                <w:color w:val="000000"/>
              </w:rPr>
              <w:t>137.90</w:t>
            </w:r>
          </w:p>
        </w:tc>
        <w:tc>
          <w:tcPr>
            <w:tcW w:w="964" w:type="dxa"/>
            <w:tcBorders>
              <w:top w:val="nil"/>
              <w:left w:val="nil"/>
              <w:bottom w:val="nil"/>
              <w:right w:val="nil"/>
            </w:tcBorders>
            <w:shd w:val="clear" w:color="auto" w:fill="auto"/>
            <w:vAlign w:val="bottom"/>
          </w:tcPr>
          <w:p w14:paraId="4EB6CF48" w14:textId="77777777" w:rsidR="00DE39A7" w:rsidRPr="00CD48A8" w:rsidRDefault="00DE39A7" w:rsidP="003D7CEE">
            <w:pPr>
              <w:pStyle w:val="TableText"/>
              <w:rPr>
                <w:noProof w:val="0"/>
              </w:rPr>
            </w:pPr>
            <w:r w:rsidRPr="00CD48A8">
              <w:rPr>
                <w:noProof w:val="0"/>
                <w:color w:val="000000"/>
              </w:rPr>
              <w:t>174.72</w:t>
            </w:r>
          </w:p>
        </w:tc>
        <w:tc>
          <w:tcPr>
            <w:tcW w:w="964" w:type="dxa"/>
            <w:tcBorders>
              <w:top w:val="nil"/>
              <w:left w:val="nil"/>
              <w:bottom w:val="nil"/>
              <w:right w:val="nil"/>
            </w:tcBorders>
            <w:shd w:val="clear" w:color="auto" w:fill="auto"/>
            <w:vAlign w:val="bottom"/>
          </w:tcPr>
          <w:p w14:paraId="563ACB9B" w14:textId="77777777" w:rsidR="00DE39A7" w:rsidRPr="00CD48A8" w:rsidRDefault="00DE39A7" w:rsidP="003D7CEE">
            <w:pPr>
              <w:pStyle w:val="TableText"/>
              <w:rPr>
                <w:noProof w:val="0"/>
              </w:rPr>
            </w:pPr>
            <w:r w:rsidRPr="00CD48A8">
              <w:rPr>
                <w:noProof w:val="0"/>
                <w:color w:val="000000"/>
              </w:rPr>
              <w:t>299.74</w:t>
            </w:r>
          </w:p>
        </w:tc>
      </w:tr>
      <w:tr w:rsidR="00DE39A7" w:rsidRPr="00CD48A8" w14:paraId="781C8DB5" w14:textId="77777777" w:rsidTr="003D7CEE">
        <w:tc>
          <w:tcPr>
            <w:tcW w:w="831" w:type="dxa"/>
            <w:tcBorders>
              <w:top w:val="nil"/>
              <w:left w:val="nil"/>
              <w:bottom w:val="nil"/>
              <w:right w:val="nil"/>
            </w:tcBorders>
            <w:shd w:val="clear" w:color="auto" w:fill="auto"/>
            <w:vAlign w:val="bottom"/>
          </w:tcPr>
          <w:p w14:paraId="6433BEB5"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302807C3" w14:textId="77777777" w:rsidR="00DE39A7" w:rsidRPr="00CD48A8" w:rsidRDefault="00DE39A7" w:rsidP="003D7CEE">
            <w:pPr>
              <w:pStyle w:val="TableText"/>
              <w:rPr>
                <w:noProof w:val="0"/>
              </w:rPr>
            </w:pPr>
            <w:r w:rsidRPr="00CD48A8">
              <w:rPr>
                <w:noProof w:val="0"/>
                <w:color w:val="000000"/>
              </w:rPr>
              <w:t>27–32</w:t>
            </w:r>
          </w:p>
        </w:tc>
        <w:tc>
          <w:tcPr>
            <w:tcW w:w="694" w:type="dxa"/>
            <w:tcBorders>
              <w:top w:val="nil"/>
              <w:left w:val="nil"/>
              <w:bottom w:val="nil"/>
              <w:right w:val="nil"/>
            </w:tcBorders>
            <w:shd w:val="clear" w:color="auto" w:fill="auto"/>
            <w:vAlign w:val="bottom"/>
          </w:tcPr>
          <w:p w14:paraId="0ABE8DCC" w14:textId="77777777" w:rsidR="00DE39A7" w:rsidRPr="00CD48A8" w:rsidRDefault="00DE39A7" w:rsidP="003D7CEE">
            <w:pPr>
              <w:pStyle w:val="TableText"/>
              <w:rPr>
                <w:noProof w:val="0"/>
              </w:rPr>
            </w:pPr>
            <w:r w:rsidRPr="00CD48A8">
              <w:rPr>
                <w:noProof w:val="0"/>
                <w:color w:val="000000"/>
              </w:rPr>
              <w:t>133</w:t>
            </w:r>
          </w:p>
        </w:tc>
        <w:tc>
          <w:tcPr>
            <w:tcW w:w="965" w:type="dxa"/>
            <w:tcBorders>
              <w:top w:val="nil"/>
              <w:left w:val="nil"/>
              <w:bottom w:val="nil"/>
              <w:right w:val="nil"/>
            </w:tcBorders>
            <w:shd w:val="clear" w:color="auto" w:fill="auto"/>
            <w:vAlign w:val="bottom"/>
          </w:tcPr>
          <w:p w14:paraId="4B52894D" w14:textId="77777777" w:rsidR="00DE39A7" w:rsidRPr="00CD48A8" w:rsidRDefault="00DE39A7" w:rsidP="003D7CEE">
            <w:pPr>
              <w:pStyle w:val="TableText"/>
              <w:rPr>
                <w:noProof w:val="0"/>
              </w:rPr>
            </w:pPr>
            <w:r w:rsidRPr="00CD48A8">
              <w:rPr>
                <w:noProof w:val="0"/>
                <w:color w:val="000000"/>
              </w:rPr>
              <w:t>101.10</w:t>
            </w:r>
          </w:p>
        </w:tc>
        <w:tc>
          <w:tcPr>
            <w:tcW w:w="1008" w:type="dxa"/>
            <w:tcBorders>
              <w:top w:val="nil"/>
              <w:left w:val="nil"/>
              <w:bottom w:val="nil"/>
              <w:right w:val="nil"/>
            </w:tcBorders>
            <w:shd w:val="clear" w:color="auto" w:fill="auto"/>
            <w:vAlign w:val="bottom"/>
          </w:tcPr>
          <w:p w14:paraId="386A1FAC" w14:textId="77777777" w:rsidR="00DE39A7" w:rsidRPr="00CD48A8" w:rsidRDefault="00DE39A7" w:rsidP="003D7CEE">
            <w:pPr>
              <w:pStyle w:val="TableText"/>
              <w:rPr>
                <w:noProof w:val="0"/>
              </w:rPr>
            </w:pPr>
            <w:r w:rsidRPr="00CD48A8">
              <w:rPr>
                <w:noProof w:val="0"/>
                <w:color w:val="000000"/>
              </w:rPr>
              <w:t>46.72</w:t>
            </w:r>
          </w:p>
        </w:tc>
        <w:tc>
          <w:tcPr>
            <w:tcW w:w="1008" w:type="dxa"/>
            <w:tcBorders>
              <w:top w:val="nil"/>
              <w:left w:val="nil"/>
              <w:bottom w:val="nil"/>
              <w:right w:val="nil"/>
            </w:tcBorders>
            <w:shd w:val="clear" w:color="auto" w:fill="auto"/>
            <w:vAlign w:val="bottom"/>
          </w:tcPr>
          <w:p w14:paraId="5A4DD503" w14:textId="77777777" w:rsidR="00DE39A7" w:rsidRPr="00CD48A8" w:rsidRDefault="00DE39A7" w:rsidP="003D7CEE">
            <w:pPr>
              <w:pStyle w:val="TableText"/>
              <w:rPr>
                <w:noProof w:val="0"/>
              </w:rPr>
            </w:pPr>
            <w:r w:rsidRPr="00CD48A8">
              <w:rPr>
                <w:noProof w:val="0"/>
                <w:color w:val="000000"/>
              </w:rPr>
              <w:t>15.16</w:t>
            </w:r>
          </w:p>
        </w:tc>
        <w:tc>
          <w:tcPr>
            <w:tcW w:w="1008" w:type="dxa"/>
            <w:tcBorders>
              <w:top w:val="nil"/>
              <w:left w:val="nil"/>
              <w:bottom w:val="nil"/>
              <w:right w:val="nil"/>
            </w:tcBorders>
            <w:shd w:val="clear" w:color="auto" w:fill="auto"/>
            <w:vAlign w:val="bottom"/>
          </w:tcPr>
          <w:p w14:paraId="76F1B186" w14:textId="77777777" w:rsidR="00DE39A7" w:rsidRPr="00CD48A8" w:rsidRDefault="00DE39A7" w:rsidP="003D7CEE">
            <w:pPr>
              <w:pStyle w:val="TableText"/>
              <w:rPr>
                <w:noProof w:val="0"/>
              </w:rPr>
            </w:pPr>
            <w:r w:rsidRPr="00CD48A8">
              <w:rPr>
                <w:noProof w:val="0"/>
                <w:color w:val="000000"/>
              </w:rPr>
              <w:t>248.21</w:t>
            </w:r>
          </w:p>
        </w:tc>
        <w:tc>
          <w:tcPr>
            <w:tcW w:w="970" w:type="dxa"/>
            <w:tcBorders>
              <w:top w:val="nil"/>
              <w:left w:val="nil"/>
              <w:bottom w:val="nil"/>
              <w:right w:val="nil"/>
            </w:tcBorders>
            <w:shd w:val="clear" w:color="auto" w:fill="auto"/>
            <w:vAlign w:val="bottom"/>
          </w:tcPr>
          <w:p w14:paraId="31344EED" w14:textId="77777777" w:rsidR="00DE39A7" w:rsidRPr="00CD48A8" w:rsidRDefault="00DE39A7" w:rsidP="003D7CEE">
            <w:pPr>
              <w:pStyle w:val="TableText"/>
              <w:rPr>
                <w:noProof w:val="0"/>
              </w:rPr>
            </w:pPr>
            <w:r w:rsidRPr="00CD48A8">
              <w:rPr>
                <w:noProof w:val="0"/>
                <w:color w:val="000000"/>
              </w:rPr>
              <w:t>23.93</w:t>
            </w:r>
          </w:p>
        </w:tc>
        <w:tc>
          <w:tcPr>
            <w:tcW w:w="970" w:type="dxa"/>
            <w:tcBorders>
              <w:top w:val="nil"/>
              <w:left w:val="nil"/>
              <w:bottom w:val="nil"/>
              <w:right w:val="nil"/>
            </w:tcBorders>
            <w:shd w:val="clear" w:color="auto" w:fill="auto"/>
            <w:vAlign w:val="bottom"/>
          </w:tcPr>
          <w:p w14:paraId="3EC4ADA5" w14:textId="77777777" w:rsidR="00DE39A7" w:rsidRPr="00CD48A8" w:rsidRDefault="00DE39A7" w:rsidP="003D7CEE">
            <w:pPr>
              <w:pStyle w:val="TableText"/>
              <w:rPr>
                <w:noProof w:val="0"/>
              </w:rPr>
            </w:pPr>
            <w:r w:rsidRPr="00CD48A8">
              <w:rPr>
                <w:noProof w:val="0"/>
                <w:color w:val="000000"/>
              </w:rPr>
              <w:t>50.99</w:t>
            </w:r>
          </w:p>
        </w:tc>
        <w:tc>
          <w:tcPr>
            <w:tcW w:w="970" w:type="dxa"/>
            <w:tcBorders>
              <w:top w:val="nil"/>
              <w:left w:val="nil"/>
              <w:bottom w:val="nil"/>
              <w:right w:val="nil"/>
            </w:tcBorders>
            <w:shd w:val="clear" w:color="auto" w:fill="auto"/>
            <w:vAlign w:val="bottom"/>
          </w:tcPr>
          <w:p w14:paraId="1A465ABA" w14:textId="77777777" w:rsidR="00DE39A7" w:rsidRPr="00CD48A8" w:rsidRDefault="00DE39A7" w:rsidP="003D7CEE">
            <w:pPr>
              <w:pStyle w:val="TableText"/>
              <w:rPr>
                <w:noProof w:val="0"/>
              </w:rPr>
            </w:pPr>
            <w:r w:rsidRPr="00CD48A8">
              <w:rPr>
                <w:noProof w:val="0"/>
                <w:color w:val="000000"/>
              </w:rPr>
              <w:t>67.99</w:t>
            </w:r>
          </w:p>
        </w:tc>
        <w:tc>
          <w:tcPr>
            <w:tcW w:w="964" w:type="dxa"/>
            <w:tcBorders>
              <w:top w:val="nil"/>
              <w:left w:val="nil"/>
              <w:bottom w:val="nil"/>
              <w:right w:val="nil"/>
            </w:tcBorders>
            <w:shd w:val="clear" w:color="auto" w:fill="auto"/>
            <w:vAlign w:val="bottom"/>
          </w:tcPr>
          <w:p w14:paraId="18134580" w14:textId="77777777" w:rsidR="00DE39A7" w:rsidRPr="00CD48A8" w:rsidRDefault="00DE39A7" w:rsidP="003D7CEE">
            <w:pPr>
              <w:pStyle w:val="TableText"/>
              <w:rPr>
                <w:noProof w:val="0"/>
              </w:rPr>
            </w:pPr>
            <w:r w:rsidRPr="00CD48A8">
              <w:rPr>
                <w:noProof w:val="0"/>
                <w:color w:val="000000"/>
              </w:rPr>
              <w:t>92.93</w:t>
            </w:r>
          </w:p>
        </w:tc>
        <w:tc>
          <w:tcPr>
            <w:tcW w:w="964" w:type="dxa"/>
            <w:tcBorders>
              <w:top w:val="nil"/>
              <w:left w:val="nil"/>
              <w:bottom w:val="nil"/>
              <w:right w:val="nil"/>
            </w:tcBorders>
            <w:shd w:val="clear" w:color="auto" w:fill="auto"/>
            <w:vAlign w:val="bottom"/>
          </w:tcPr>
          <w:p w14:paraId="365DEE42" w14:textId="77777777" w:rsidR="00DE39A7" w:rsidRPr="00CD48A8" w:rsidRDefault="00DE39A7" w:rsidP="003D7CEE">
            <w:pPr>
              <w:pStyle w:val="TableText"/>
              <w:rPr>
                <w:noProof w:val="0"/>
              </w:rPr>
            </w:pPr>
            <w:r w:rsidRPr="00CD48A8">
              <w:rPr>
                <w:noProof w:val="0"/>
                <w:color w:val="000000"/>
              </w:rPr>
              <w:t>118.15</w:t>
            </w:r>
          </w:p>
        </w:tc>
        <w:tc>
          <w:tcPr>
            <w:tcW w:w="964" w:type="dxa"/>
            <w:tcBorders>
              <w:top w:val="nil"/>
              <w:left w:val="nil"/>
              <w:bottom w:val="nil"/>
              <w:right w:val="nil"/>
            </w:tcBorders>
            <w:shd w:val="clear" w:color="auto" w:fill="auto"/>
            <w:vAlign w:val="bottom"/>
          </w:tcPr>
          <w:p w14:paraId="4C8A1AA4" w14:textId="77777777" w:rsidR="00DE39A7" w:rsidRPr="00CD48A8" w:rsidRDefault="00DE39A7" w:rsidP="003D7CEE">
            <w:pPr>
              <w:pStyle w:val="TableText"/>
              <w:rPr>
                <w:noProof w:val="0"/>
              </w:rPr>
            </w:pPr>
            <w:r w:rsidRPr="00CD48A8">
              <w:rPr>
                <w:noProof w:val="0"/>
                <w:color w:val="000000"/>
              </w:rPr>
              <w:t>168.87</w:t>
            </w:r>
          </w:p>
        </w:tc>
        <w:tc>
          <w:tcPr>
            <w:tcW w:w="964" w:type="dxa"/>
            <w:tcBorders>
              <w:top w:val="nil"/>
              <w:left w:val="nil"/>
              <w:bottom w:val="nil"/>
              <w:right w:val="nil"/>
            </w:tcBorders>
            <w:shd w:val="clear" w:color="auto" w:fill="auto"/>
            <w:vAlign w:val="bottom"/>
          </w:tcPr>
          <w:p w14:paraId="692CD60D" w14:textId="77777777" w:rsidR="00DE39A7" w:rsidRPr="00CD48A8" w:rsidRDefault="00DE39A7" w:rsidP="003D7CEE">
            <w:pPr>
              <w:pStyle w:val="TableText"/>
              <w:rPr>
                <w:noProof w:val="0"/>
              </w:rPr>
            </w:pPr>
            <w:r w:rsidRPr="00CD48A8">
              <w:rPr>
                <w:noProof w:val="0"/>
                <w:color w:val="000000"/>
              </w:rPr>
              <w:t>244.44</w:t>
            </w:r>
          </w:p>
        </w:tc>
      </w:tr>
      <w:tr w:rsidR="00DE39A7" w:rsidRPr="00CD48A8" w14:paraId="412EAB86" w14:textId="77777777" w:rsidTr="003D7CEE">
        <w:tc>
          <w:tcPr>
            <w:tcW w:w="831" w:type="dxa"/>
            <w:tcBorders>
              <w:top w:val="nil"/>
              <w:left w:val="nil"/>
              <w:bottom w:val="nil"/>
              <w:right w:val="nil"/>
            </w:tcBorders>
            <w:shd w:val="clear" w:color="auto" w:fill="auto"/>
            <w:vAlign w:val="bottom"/>
          </w:tcPr>
          <w:p w14:paraId="7A75428D"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7F870757" w14:textId="77777777" w:rsidR="00DE39A7" w:rsidRPr="00CD48A8" w:rsidRDefault="00DE39A7" w:rsidP="003D7CEE">
            <w:pPr>
              <w:pStyle w:val="TableText"/>
              <w:rPr>
                <w:noProof w:val="0"/>
              </w:rPr>
            </w:pPr>
            <w:r w:rsidRPr="00CD48A8">
              <w:rPr>
                <w:noProof w:val="0"/>
                <w:color w:val="000000"/>
              </w:rPr>
              <w:t>33–39</w:t>
            </w:r>
          </w:p>
        </w:tc>
        <w:tc>
          <w:tcPr>
            <w:tcW w:w="694" w:type="dxa"/>
            <w:tcBorders>
              <w:top w:val="nil"/>
              <w:left w:val="nil"/>
              <w:bottom w:val="nil"/>
              <w:right w:val="nil"/>
            </w:tcBorders>
            <w:shd w:val="clear" w:color="auto" w:fill="auto"/>
            <w:vAlign w:val="bottom"/>
          </w:tcPr>
          <w:p w14:paraId="7A319900" w14:textId="77777777" w:rsidR="00DE39A7" w:rsidRPr="00CD48A8" w:rsidRDefault="00DE39A7" w:rsidP="003D7CEE">
            <w:pPr>
              <w:pStyle w:val="TableText"/>
              <w:rPr>
                <w:noProof w:val="0"/>
              </w:rPr>
            </w:pPr>
            <w:r w:rsidRPr="00CD48A8">
              <w:rPr>
                <w:noProof w:val="0"/>
                <w:color w:val="000000"/>
              </w:rPr>
              <w:t>142</w:t>
            </w:r>
          </w:p>
        </w:tc>
        <w:tc>
          <w:tcPr>
            <w:tcW w:w="965" w:type="dxa"/>
            <w:tcBorders>
              <w:top w:val="nil"/>
              <w:left w:val="nil"/>
              <w:bottom w:val="nil"/>
              <w:right w:val="nil"/>
            </w:tcBorders>
            <w:shd w:val="clear" w:color="auto" w:fill="auto"/>
            <w:vAlign w:val="bottom"/>
          </w:tcPr>
          <w:p w14:paraId="5BC793B4" w14:textId="77777777" w:rsidR="00DE39A7" w:rsidRPr="00CD48A8" w:rsidRDefault="00DE39A7" w:rsidP="003D7CEE">
            <w:pPr>
              <w:pStyle w:val="TableText"/>
              <w:rPr>
                <w:noProof w:val="0"/>
              </w:rPr>
            </w:pPr>
            <w:r w:rsidRPr="00CD48A8">
              <w:rPr>
                <w:noProof w:val="0"/>
                <w:color w:val="000000"/>
              </w:rPr>
              <w:t>113.36</w:t>
            </w:r>
          </w:p>
        </w:tc>
        <w:tc>
          <w:tcPr>
            <w:tcW w:w="1008" w:type="dxa"/>
            <w:tcBorders>
              <w:top w:val="nil"/>
              <w:left w:val="nil"/>
              <w:bottom w:val="nil"/>
              <w:right w:val="nil"/>
            </w:tcBorders>
            <w:shd w:val="clear" w:color="auto" w:fill="auto"/>
            <w:vAlign w:val="bottom"/>
          </w:tcPr>
          <w:p w14:paraId="127A403A" w14:textId="77777777" w:rsidR="00DE39A7" w:rsidRPr="00CD48A8" w:rsidRDefault="00DE39A7" w:rsidP="003D7CEE">
            <w:pPr>
              <w:pStyle w:val="TableText"/>
              <w:rPr>
                <w:noProof w:val="0"/>
              </w:rPr>
            </w:pPr>
            <w:r w:rsidRPr="00CD48A8">
              <w:rPr>
                <w:noProof w:val="0"/>
                <w:color w:val="000000"/>
              </w:rPr>
              <w:t>55.57</w:t>
            </w:r>
          </w:p>
        </w:tc>
        <w:tc>
          <w:tcPr>
            <w:tcW w:w="1008" w:type="dxa"/>
            <w:tcBorders>
              <w:top w:val="nil"/>
              <w:left w:val="nil"/>
              <w:bottom w:val="nil"/>
              <w:right w:val="nil"/>
            </w:tcBorders>
            <w:shd w:val="clear" w:color="auto" w:fill="auto"/>
            <w:vAlign w:val="bottom"/>
          </w:tcPr>
          <w:p w14:paraId="76FEB0C2" w14:textId="77777777" w:rsidR="00DE39A7" w:rsidRPr="00CD48A8" w:rsidRDefault="00DE39A7" w:rsidP="003D7CEE">
            <w:pPr>
              <w:pStyle w:val="TableText"/>
              <w:rPr>
                <w:noProof w:val="0"/>
              </w:rPr>
            </w:pPr>
            <w:r w:rsidRPr="00CD48A8">
              <w:rPr>
                <w:noProof w:val="0"/>
                <w:color w:val="000000"/>
              </w:rPr>
              <w:t>36.76</w:t>
            </w:r>
          </w:p>
        </w:tc>
        <w:tc>
          <w:tcPr>
            <w:tcW w:w="1008" w:type="dxa"/>
            <w:tcBorders>
              <w:top w:val="nil"/>
              <w:left w:val="nil"/>
              <w:bottom w:val="nil"/>
              <w:right w:val="nil"/>
            </w:tcBorders>
            <w:shd w:val="clear" w:color="auto" w:fill="auto"/>
            <w:vAlign w:val="bottom"/>
          </w:tcPr>
          <w:p w14:paraId="23CFEB74" w14:textId="77777777" w:rsidR="00DE39A7" w:rsidRPr="00CD48A8" w:rsidRDefault="00DE39A7" w:rsidP="003D7CEE">
            <w:pPr>
              <w:pStyle w:val="TableText"/>
              <w:rPr>
                <w:noProof w:val="0"/>
              </w:rPr>
            </w:pPr>
            <w:r w:rsidRPr="00CD48A8">
              <w:rPr>
                <w:noProof w:val="0"/>
                <w:color w:val="000000"/>
              </w:rPr>
              <w:t>357.24</w:t>
            </w:r>
          </w:p>
        </w:tc>
        <w:tc>
          <w:tcPr>
            <w:tcW w:w="970" w:type="dxa"/>
            <w:tcBorders>
              <w:top w:val="nil"/>
              <w:left w:val="nil"/>
              <w:bottom w:val="nil"/>
              <w:right w:val="nil"/>
            </w:tcBorders>
            <w:shd w:val="clear" w:color="auto" w:fill="auto"/>
            <w:vAlign w:val="bottom"/>
          </w:tcPr>
          <w:p w14:paraId="7A88870C" w14:textId="77777777" w:rsidR="00DE39A7" w:rsidRPr="00CD48A8" w:rsidRDefault="00DE39A7" w:rsidP="003D7CEE">
            <w:pPr>
              <w:pStyle w:val="TableText"/>
              <w:rPr>
                <w:noProof w:val="0"/>
              </w:rPr>
            </w:pPr>
            <w:r w:rsidRPr="00CD48A8">
              <w:rPr>
                <w:noProof w:val="0"/>
                <w:color w:val="000000"/>
              </w:rPr>
              <w:t>37.01</w:t>
            </w:r>
          </w:p>
        </w:tc>
        <w:tc>
          <w:tcPr>
            <w:tcW w:w="970" w:type="dxa"/>
            <w:tcBorders>
              <w:top w:val="nil"/>
              <w:left w:val="nil"/>
              <w:bottom w:val="nil"/>
              <w:right w:val="nil"/>
            </w:tcBorders>
            <w:shd w:val="clear" w:color="auto" w:fill="auto"/>
            <w:vAlign w:val="bottom"/>
          </w:tcPr>
          <w:p w14:paraId="62B1C341" w14:textId="77777777" w:rsidR="00DE39A7" w:rsidRPr="00CD48A8" w:rsidRDefault="00DE39A7" w:rsidP="003D7CEE">
            <w:pPr>
              <w:pStyle w:val="TableText"/>
              <w:rPr>
                <w:noProof w:val="0"/>
              </w:rPr>
            </w:pPr>
            <w:r w:rsidRPr="00CD48A8">
              <w:rPr>
                <w:noProof w:val="0"/>
                <w:color w:val="000000"/>
              </w:rPr>
              <w:t>60.16</w:t>
            </w:r>
          </w:p>
        </w:tc>
        <w:tc>
          <w:tcPr>
            <w:tcW w:w="970" w:type="dxa"/>
            <w:tcBorders>
              <w:top w:val="nil"/>
              <w:left w:val="nil"/>
              <w:bottom w:val="nil"/>
              <w:right w:val="nil"/>
            </w:tcBorders>
            <w:shd w:val="clear" w:color="auto" w:fill="auto"/>
            <w:vAlign w:val="bottom"/>
          </w:tcPr>
          <w:p w14:paraId="589C8408" w14:textId="77777777" w:rsidR="00DE39A7" w:rsidRPr="00CD48A8" w:rsidRDefault="00DE39A7" w:rsidP="003D7CEE">
            <w:pPr>
              <w:pStyle w:val="TableText"/>
              <w:rPr>
                <w:noProof w:val="0"/>
              </w:rPr>
            </w:pPr>
            <w:r w:rsidRPr="00CD48A8">
              <w:rPr>
                <w:noProof w:val="0"/>
                <w:color w:val="000000"/>
              </w:rPr>
              <w:t>73.47</w:t>
            </w:r>
          </w:p>
        </w:tc>
        <w:tc>
          <w:tcPr>
            <w:tcW w:w="964" w:type="dxa"/>
            <w:tcBorders>
              <w:top w:val="nil"/>
              <w:left w:val="nil"/>
              <w:bottom w:val="nil"/>
              <w:right w:val="nil"/>
            </w:tcBorders>
            <w:shd w:val="clear" w:color="auto" w:fill="auto"/>
            <w:vAlign w:val="bottom"/>
          </w:tcPr>
          <w:p w14:paraId="07820492" w14:textId="77777777" w:rsidR="00DE39A7" w:rsidRPr="00CD48A8" w:rsidRDefault="00DE39A7" w:rsidP="003D7CEE">
            <w:pPr>
              <w:pStyle w:val="TableText"/>
              <w:rPr>
                <w:noProof w:val="0"/>
              </w:rPr>
            </w:pPr>
            <w:r w:rsidRPr="00CD48A8">
              <w:rPr>
                <w:noProof w:val="0"/>
                <w:color w:val="000000"/>
              </w:rPr>
              <w:t>100.17</w:t>
            </w:r>
          </w:p>
        </w:tc>
        <w:tc>
          <w:tcPr>
            <w:tcW w:w="964" w:type="dxa"/>
            <w:tcBorders>
              <w:top w:val="nil"/>
              <w:left w:val="nil"/>
              <w:bottom w:val="nil"/>
              <w:right w:val="nil"/>
            </w:tcBorders>
            <w:shd w:val="clear" w:color="auto" w:fill="auto"/>
            <w:vAlign w:val="bottom"/>
          </w:tcPr>
          <w:p w14:paraId="21F60A77" w14:textId="77777777" w:rsidR="00DE39A7" w:rsidRPr="00CD48A8" w:rsidRDefault="00DE39A7" w:rsidP="003D7CEE">
            <w:pPr>
              <w:pStyle w:val="TableText"/>
              <w:rPr>
                <w:noProof w:val="0"/>
              </w:rPr>
            </w:pPr>
            <w:r w:rsidRPr="00CD48A8">
              <w:rPr>
                <w:noProof w:val="0"/>
                <w:color w:val="000000"/>
              </w:rPr>
              <w:t>132.58</w:t>
            </w:r>
          </w:p>
        </w:tc>
        <w:tc>
          <w:tcPr>
            <w:tcW w:w="964" w:type="dxa"/>
            <w:tcBorders>
              <w:top w:val="nil"/>
              <w:left w:val="nil"/>
              <w:bottom w:val="nil"/>
              <w:right w:val="nil"/>
            </w:tcBorders>
            <w:shd w:val="clear" w:color="auto" w:fill="auto"/>
            <w:vAlign w:val="bottom"/>
          </w:tcPr>
          <w:p w14:paraId="76FC3E42" w14:textId="77777777" w:rsidR="00DE39A7" w:rsidRPr="00CD48A8" w:rsidRDefault="00DE39A7" w:rsidP="003D7CEE">
            <w:pPr>
              <w:pStyle w:val="TableText"/>
              <w:rPr>
                <w:noProof w:val="0"/>
              </w:rPr>
            </w:pPr>
            <w:r w:rsidRPr="00CD48A8">
              <w:rPr>
                <w:noProof w:val="0"/>
                <w:color w:val="000000"/>
              </w:rPr>
              <w:t>190.04</w:t>
            </w:r>
          </w:p>
        </w:tc>
        <w:tc>
          <w:tcPr>
            <w:tcW w:w="964" w:type="dxa"/>
            <w:tcBorders>
              <w:top w:val="nil"/>
              <w:left w:val="nil"/>
              <w:bottom w:val="nil"/>
              <w:right w:val="nil"/>
            </w:tcBorders>
            <w:shd w:val="clear" w:color="auto" w:fill="auto"/>
            <w:vAlign w:val="bottom"/>
          </w:tcPr>
          <w:p w14:paraId="45ED71AC" w14:textId="77777777" w:rsidR="00DE39A7" w:rsidRPr="00CD48A8" w:rsidRDefault="00DE39A7" w:rsidP="003D7CEE">
            <w:pPr>
              <w:pStyle w:val="TableText"/>
              <w:rPr>
                <w:noProof w:val="0"/>
              </w:rPr>
            </w:pPr>
            <w:r w:rsidRPr="00CD48A8">
              <w:rPr>
                <w:noProof w:val="0"/>
                <w:color w:val="000000"/>
              </w:rPr>
              <w:t>331.23</w:t>
            </w:r>
          </w:p>
        </w:tc>
      </w:tr>
      <w:tr w:rsidR="00DE39A7" w:rsidRPr="00CD48A8" w14:paraId="7FAA44F0" w14:textId="77777777" w:rsidTr="003D7CEE">
        <w:tc>
          <w:tcPr>
            <w:tcW w:w="831" w:type="dxa"/>
            <w:tcBorders>
              <w:top w:val="nil"/>
              <w:left w:val="nil"/>
              <w:bottom w:val="single" w:sz="4" w:space="0" w:color="auto"/>
              <w:right w:val="nil"/>
            </w:tcBorders>
            <w:shd w:val="clear" w:color="auto" w:fill="auto"/>
            <w:vAlign w:val="bottom"/>
          </w:tcPr>
          <w:p w14:paraId="36771DEE"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single" w:sz="4" w:space="0" w:color="auto"/>
              <w:right w:val="nil"/>
            </w:tcBorders>
            <w:shd w:val="clear" w:color="auto" w:fill="auto"/>
            <w:vAlign w:val="bottom"/>
          </w:tcPr>
          <w:p w14:paraId="12C3FCAB" w14:textId="77777777" w:rsidR="00DE39A7" w:rsidRPr="00CD48A8" w:rsidRDefault="00DE39A7" w:rsidP="003D7CEE">
            <w:pPr>
              <w:pStyle w:val="TableText"/>
              <w:rPr>
                <w:noProof w:val="0"/>
              </w:rPr>
            </w:pPr>
            <w:r w:rsidRPr="00CD48A8">
              <w:rPr>
                <w:noProof w:val="0"/>
                <w:color w:val="000000"/>
              </w:rPr>
              <w:t>40–65</w:t>
            </w:r>
          </w:p>
        </w:tc>
        <w:tc>
          <w:tcPr>
            <w:tcW w:w="694" w:type="dxa"/>
            <w:tcBorders>
              <w:top w:val="nil"/>
              <w:left w:val="nil"/>
              <w:bottom w:val="single" w:sz="4" w:space="0" w:color="auto"/>
              <w:right w:val="nil"/>
            </w:tcBorders>
            <w:shd w:val="clear" w:color="auto" w:fill="auto"/>
            <w:vAlign w:val="bottom"/>
          </w:tcPr>
          <w:p w14:paraId="03C0F15C" w14:textId="77777777" w:rsidR="00DE39A7" w:rsidRPr="00CD48A8" w:rsidRDefault="00DE39A7" w:rsidP="003D7CEE">
            <w:pPr>
              <w:pStyle w:val="TableText"/>
              <w:rPr>
                <w:noProof w:val="0"/>
              </w:rPr>
            </w:pPr>
            <w:r w:rsidRPr="00CD48A8">
              <w:rPr>
                <w:noProof w:val="0"/>
                <w:color w:val="000000"/>
              </w:rPr>
              <w:t>151</w:t>
            </w:r>
          </w:p>
        </w:tc>
        <w:tc>
          <w:tcPr>
            <w:tcW w:w="965" w:type="dxa"/>
            <w:tcBorders>
              <w:top w:val="nil"/>
              <w:left w:val="nil"/>
              <w:bottom w:val="single" w:sz="4" w:space="0" w:color="auto"/>
              <w:right w:val="nil"/>
            </w:tcBorders>
            <w:shd w:val="clear" w:color="auto" w:fill="auto"/>
            <w:vAlign w:val="bottom"/>
          </w:tcPr>
          <w:p w14:paraId="1BF8039B" w14:textId="77777777" w:rsidR="00DE39A7" w:rsidRPr="00CD48A8" w:rsidRDefault="00DE39A7" w:rsidP="003D7CEE">
            <w:pPr>
              <w:pStyle w:val="TableText"/>
              <w:rPr>
                <w:noProof w:val="0"/>
              </w:rPr>
            </w:pPr>
            <w:r w:rsidRPr="00CD48A8">
              <w:rPr>
                <w:noProof w:val="0"/>
                <w:color w:val="000000"/>
              </w:rPr>
              <w:t>125.13</w:t>
            </w:r>
          </w:p>
        </w:tc>
        <w:tc>
          <w:tcPr>
            <w:tcW w:w="1008" w:type="dxa"/>
            <w:tcBorders>
              <w:top w:val="nil"/>
              <w:left w:val="nil"/>
              <w:bottom w:val="single" w:sz="4" w:space="0" w:color="auto"/>
              <w:right w:val="nil"/>
            </w:tcBorders>
            <w:shd w:val="clear" w:color="auto" w:fill="auto"/>
            <w:vAlign w:val="bottom"/>
          </w:tcPr>
          <w:p w14:paraId="14AF1918" w14:textId="77777777" w:rsidR="00DE39A7" w:rsidRPr="00CD48A8" w:rsidRDefault="00DE39A7" w:rsidP="003D7CEE">
            <w:pPr>
              <w:pStyle w:val="TableText"/>
              <w:rPr>
                <w:noProof w:val="0"/>
              </w:rPr>
            </w:pPr>
            <w:r w:rsidRPr="00CD48A8">
              <w:rPr>
                <w:noProof w:val="0"/>
                <w:color w:val="000000"/>
              </w:rPr>
              <w:t>52.48</w:t>
            </w:r>
          </w:p>
        </w:tc>
        <w:tc>
          <w:tcPr>
            <w:tcW w:w="1008" w:type="dxa"/>
            <w:tcBorders>
              <w:top w:val="nil"/>
              <w:left w:val="nil"/>
              <w:bottom w:val="single" w:sz="4" w:space="0" w:color="auto"/>
              <w:right w:val="nil"/>
            </w:tcBorders>
            <w:shd w:val="clear" w:color="auto" w:fill="auto"/>
            <w:vAlign w:val="bottom"/>
          </w:tcPr>
          <w:p w14:paraId="1C6261A6" w14:textId="77777777" w:rsidR="00DE39A7" w:rsidRPr="00CD48A8" w:rsidRDefault="00DE39A7" w:rsidP="003D7CEE">
            <w:pPr>
              <w:pStyle w:val="TableText"/>
              <w:rPr>
                <w:noProof w:val="0"/>
              </w:rPr>
            </w:pPr>
            <w:r w:rsidRPr="00CD48A8">
              <w:rPr>
                <w:noProof w:val="0"/>
                <w:color w:val="000000"/>
              </w:rPr>
              <w:t>40.54</w:t>
            </w:r>
          </w:p>
        </w:tc>
        <w:tc>
          <w:tcPr>
            <w:tcW w:w="1008" w:type="dxa"/>
            <w:tcBorders>
              <w:top w:val="nil"/>
              <w:left w:val="nil"/>
              <w:bottom w:val="single" w:sz="4" w:space="0" w:color="auto"/>
              <w:right w:val="nil"/>
            </w:tcBorders>
            <w:shd w:val="clear" w:color="auto" w:fill="auto"/>
            <w:vAlign w:val="bottom"/>
          </w:tcPr>
          <w:p w14:paraId="0548CC10" w14:textId="77777777" w:rsidR="00DE39A7" w:rsidRPr="00CD48A8" w:rsidRDefault="00DE39A7" w:rsidP="003D7CEE">
            <w:pPr>
              <w:pStyle w:val="TableText"/>
              <w:rPr>
                <w:noProof w:val="0"/>
              </w:rPr>
            </w:pPr>
            <w:r w:rsidRPr="00CD48A8">
              <w:rPr>
                <w:noProof w:val="0"/>
                <w:color w:val="000000"/>
              </w:rPr>
              <w:t>325.02</w:t>
            </w:r>
          </w:p>
        </w:tc>
        <w:tc>
          <w:tcPr>
            <w:tcW w:w="970" w:type="dxa"/>
            <w:tcBorders>
              <w:top w:val="nil"/>
              <w:left w:val="nil"/>
              <w:bottom w:val="single" w:sz="4" w:space="0" w:color="auto"/>
              <w:right w:val="nil"/>
            </w:tcBorders>
            <w:shd w:val="clear" w:color="auto" w:fill="auto"/>
            <w:vAlign w:val="bottom"/>
          </w:tcPr>
          <w:p w14:paraId="54C9427A" w14:textId="77777777" w:rsidR="00DE39A7" w:rsidRPr="00CD48A8" w:rsidRDefault="00DE39A7" w:rsidP="003D7CEE">
            <w:pPr>
              <w:pStyle w:val="TableText"/>
              <w:rPr>
                <w:noProof w:val="0"/>
              </w:rPr>
            </w:pPr>
            <w:r w:rsidRPr="00CD48A8">
              <w:rPr>
                <w:noProof w:val="0"/>
                <w:color w:val="000000"/>
              </w:rPr>
              <w:t>47.40</w:t>
            </w:r>
          </w:p>
        </w:tc>
        <w:tc>
          <w:tcPr>
            <w:tcW w:w="970" w:type="dxa"/>
            <w:tcBorders>
              <w:top w:val="nil"/>
              <w:left w:val="nil"/>
              <w:bottom w:val="single" w:sz="4" w:space="0" w:color="auto"/>
              <w:right w:val="nil"/>
            </w:tcBorders>
            <w:shd w:val="clear" w:color="auto" w:fill="auto"/>
            <w:vAlign w:val="bottom"/>
          </w:tcPr>
          <w:p w14:paraId="480812CB" w14:textId="77777777" w:rsidR="00DE39A7" w:rsidRPr="00CD48A8" w:rsidRDefault="00DE39A7" w:rsidP="003D7CEE">
            <w:pPr>
              <w:pStyle w:val="TableText"/>
              <w:rPr>
                <w:noProof w:val="0"/>
              </w:rPr>
            </w:pPr>
            <w:r w:rsidRPr="00CD48A8">
              <w:rPr>
                <w:noProof w:val="0"/>
                <w:color w:val="000000"/>
              </w:rPr>
              <w:t>71.59</w:t>
            </w:r>
          </w:p>
        </w:tc>
        <w:tc>
          <w:tcPr>
            <w:tcW w:w="970" w:type="dxa"/>
            <w:tcBorders>
              <w:top w:val="nil"/>
              <w:left w:val="nil"/>
              <w:bottom w:val="single" w:sz="4" w:space="0" w:color="auto"/>
              <w:right w:val="nil"/>
            </w:tcBorders>
            <w:shd w:val="clear" w:color="auto" w:fill="auto"/>
            <w:vAlign w:val="bottom"/>
          </w:tcPr>
          <w:p w14:paraId="78C5D2BB" w14:textId="77777777" w:rsidR="00DE39A7" w:rsidRPr="00CD48A8" w:rsidRDefault="00DE39A7" w:rsidP="003D7CEE">
            <w:pPr>
              <w:pStyle w:val="TableText"/>
              <w:rPr>
                <w:noProof w:val="0"/>
              </w:rPr>
            </w:pPr>
            <w:r w:rsidRPr="00CD48A8">
              <w:rPr>
                <w:noProof w:val="0"/>
                <w:color w:val="000000"/>
              </w:rPr>
              <w:t>88.50</w:t>
            </w:r>
          </w:p>
        </w:tc>
        <w:tc>
          <w:tcPr>
            <w:tcW w:w="964" w:type="dxa"/>
            <w:tcBorders>
              <w:top w:val="nil"/>
              <w:left w:val="nil"/>
              <w:bottom w:val="single" w:sz="4" w:space="0" w:color="auto"/>
              <w:right w:val="nil"/>
            </w:tcBorders>
            <w:shd w:val="clear" w:color="auto" w:fill="auto"/>
            <w:vAlign w:val="bottom"/>
          </w:tcPr>
          <w:p w14:paraId="583239BB" w14:textId="77777777" w:rsidR="00DE39A7" w:rsidRPr="00CD48A8" w:rsidRDefault="00DE39A7" w:rsidP="003D7CEE">
            <w:pPr>
              <w:pStyle w:val="TableText"/>
              <w:rPr>
                <w:noProof w:val="0"/>
              </w:rPr>
            </w:pPr>
            <w:r w:rsidRPr="00CD48A8">
              <w:rPr>
                <w:noProof w:val="0"/>
                <w:color w:val="000000"/>
              </w:rPr>
              <w:t>114.20</w:t>
            </w:r>
          </w:p>
        </w:tc>
        <w:tc>
          <w:tcPr>
            <w:tcW w:w="964" w:type="dxa"/>
            <w:tcBorders>
              <w:top w:val="nil"/>
              <w:left w:val="nil"/>
              <w:bottom w:val="single" w:sz="4" w:space="0" w:color="auto"/>
              <w:right w:val="nil"/>
            </w:tcBorders>
            <w:shd w:val="clear" w:color="auto" w:fill="auto"/>
            <w:vAlign w:val="bottom"/>
          </w:tcPr>
          <w:p w14:paraId="19DDA70F" w14:textId="77777777" w:rsidR="00DE39A7" w:rsidRPr="00CD48A8" w:rsidRDefault="00DE39A7" w:rsidP="003D7CEE">
            <w:pPr>
              <w:pStyle w:val="TableText"/>
              <w:rPr>
                <w:noProof w:val="0"/>
              </w:rPr>
            </w:pPr>
            <w:r w:rsidRPr="00CD48A8">
              <w:rPr>
                <w:noProof w:val="0"/>
                <w:color w:val="000000"/>
              </w:rPr>
              <w:t>153.86</w:t>
            </w:r>
          </w:p>
        </w:tc>
        <w:tc>
          <w:tcPr>
            <w:tcW w:w="964" w:type="dxa"/>
            <w:tcBorders>
              <w:top w:val="nil"/>
              <w:left w:val="nil"/>
              <w:bottom w:val="single" w:sz="4" w:space="0" w:color="auto"/>
              <w:right w:val="nil"/>
            </w:tcBorders>
            <w:shd w:val="clear" w:color="auto" w:fill="auto"/>
            <w:vAlign w:val="bottom"/>
          </w:tcPr>
          <w:p w14:paraId="675EA20B" w14:textId="77777777" w:rsidR="00DE39A7" w:rsidRPr="00CD48A8" w:rsidRDefault="00DE39A7" w:rsidP="003D7CEE">
            <w:pPr>
              <w:pStyle w:val="TableText"/>
              <w:rPr>
                <w:noProof w:val="0"/>
              </w:rPr>
            </w:pPr>
            <w:r w:rsidRPr="00CD48A8">
              <w:rPr>
                <w:noProof w:val="0"/>
                <w:color w:val="000000"/>
              </w:rPr>
              <w:t>201.78</w:t>
            </w:r>
          </w:p>
        </w:tc>
        <w:tc>
          <w:tcPr>
            <w:tcW w:w="964" w:type="dxa"/>
            <w:tcBorders>
              <w:top w:val="nil"/>
              <w:left w:val="nil"/>
              <w:bottom w:val="single" w:sz="4" w:space="0" w:color="auto"/>
              <w:right w:val="nil"/>
            </w:tcBorders>
            <w:shd w:val="clear" w:color="auto" w:fill="auto"/>
            <w:vAlign w:val="bottom"/>
          </w:tcPr>
          <w:p w14:paraId="347B77A8" w14:textId="77777777" w:rsidR="00DE39A7" w:rsidRPr="00CD48A8" w:rsidRDefault="00DE39A7" w:rsidP="003D7CEE">
            <w:pPr>
              <w:pStyle w:val="TableText"/>
              <w:rPr>
                <w:noProof w:val="0"/>
              </w:rPr>
            </w:pPr>
            <w:r w:rsidRPr="00CD48A8">
              <w:rPr>
                <w:noProof w:val="0"/>
                <w:color w:val="000000"/>
              </w:rPr>
              <w:t>309.24</w:t>
            </w:r>
          </w:p>
        </w:tc>
      </w:tr>
      <w:tr w:rsidR="00DE39A7" w:rsidRPr="00CD48A8" w14:paraId="4708260A" w14:textId="77777777" w:rsidTr="003D7CEE">
        <w:tc>
          <w:tcPr>
            <w:tcW w:w="831" w:type="dxa"/>
            <w:tcBorders>
              <w:top w:val="single" w:sz="4" w:space="0" w:color="auto"/>
              <w:left w:val="nil"/>
              <w:bottom w:val="nil"/>
              <w:right w:val="nil"/>
            </w:tcBorders>
            <w:shd w:val="clear" w:color="auto" w:fill="auto"/>
            <w:vAlign w:val="bottom"/>
          </w:tcPr>
          <w:p w14:paraId="4223B462" w14:textId="77777777" w:rsidR="00DE39A7" w:rsidRPr="00CD48A8" w:rsidRDefault="00DE39A7" w:rsidP="003D7CEE">
            <w:pPr>
              <w:pStyle w:val="TableText"/>
              <w:rPr>
                <w:noProof w:val="0"/>
              </w:rPr>
            </w:pPr>
            <w:r w:rsidRPr="00CD48A8">
              <w:rPr>
                <w:noProof w:val="0"/>
              </w:rPr>
              <w:t>A</w:t>
            </w:r>
          </w:p>
        </w:tc>
        <w:tc>
          <w:tcPr>
            <w:tcW w:w="1080" w:type="dxa"/>
            <w:tcBorders>
              <w:top w:val="single" w:sz="4" w:space="0" w:color="auto"/>
              <w:left w:val="nil"/>
              <w:bottom w:val="nil"/>
              <w:right w:val="nil"/>
            </w:tcBorders>
            <w:shd w:val="clear" w:color="auto" w:fill="auto"/>
            <w:vAlign w:val="bottom"/>
          </w:tcPr>
          <w:p w14:paraId="6ECBDD8E" w14:textId="77777777" w:rsidR="00DE39A7" w:rsidRPr="00CD48A8" w:rsidRDefault="00DE39A7" w:rsidP="003D7CEE">
            <w:pPr>
              <w:pStyle w:val="TableText"/>
              <w:rPr>
                <w:noProof w:val="0"/>
              </w:rPr>
            </w:pPr>
            <w:r w:rsidRPr="00CD48A8">
              <w:rPr>
                <w:noProof w:val="0"/>
                <w:color w:val="000000"/>
              </w:rPr>
              <w:t>0–15</w:t>
            </w:r>
          </w:p>
        </w:tc>
        <w:tc>
          <w:tcPr>
            <w:tcW w:w="694" w:type="dxa"/>
            <w:tcBorders>
              <w:top w:val="single" w:sz="4" w:space="0" w:color="auto"/>
              <w:left w:val="nil"/>
              <w:bottom w:val="nil"/>
              <w:right w:val="nil"/>
            </w:tcBorders>
            <w:shd w:val="clear" w:color="auto" w:fill="auto"/>
            <w:vAlign w:val="bottom"/>
          </w:tcPr>
          <w:p w14:paraId="1DFF7524" w14:textId="77777777" w:rsidR="00DE39A7" w:rsidRPr="00CD48A8" w:rsidRDefault="00DE39A7" w:rsidP="003D7CEE">
            <w:pPr>
              <w:pStyle w:val="TableText"/>
              <w:rPr>
                <w:noProof w:val="0"/>
              </w:rPr>
            </w:pPr>
            <w:r w:rsidRPr="00CD48A8">
              <w:rPr>
                <w:noProof w:val="0"/>
                <w:color w:val="000000"/>
              </w:rPr>
              <w:t>3</w:t>
            </w:r>
          </w:p>
        </w:tc>
        <w:tc>
          <w:tcPr>
            <w:tcW w:w="965" w:type="dxa"/>
            <w:tcBorders>
              <w:top w:val="single" w:sz="4" w:space="0" w:color="auto"/>
              <w:left w:val="nil"/>
              <w:bottom w:val="nil"/>
              <w:right w:val="nil"/>
            </w:tcBorders>
            <w:shd w:val="clear" w:color="auto" w:fill="auto"/>
            <w:vAlign w:val="bottom"/>
          </w:tcPr>
          <w:p w14:paraId="6C3DB6EC" w14:textId="77777777" w:rsidR="00DE39A7" w:rsidRPr="00CD48A8" w:rsidRDefault="00DE39A7" w:rsidP="003D7CEE">
            <w:pPr>
              <w:pStyle w:val="TableText"/>
              <w:rPr>
                <w:noProof w:val="0"/>
              </w:rPr>
            </w:pPr>
            <w:r w:rsidRPr="00CD48A8">
              <w:rPr>
                <w:noProof w:val="0"/>
                <w:color w:val="000000"/>
              </w:rPr>
              <w:t>87.96</w:t>
            </w:r>
          </w:p>
        </w:tc>
        <w:tc>
          <w:tcPr>
            <w:tcW w:w="1008" w:type="dxa"/>
            <w:tcBorders>
              <w:top w:val="single" w:sz="4" w:space="0" w:color="auto"/>
              <w:left w:val="nil"/>
              <w:bottom w:val="nil"/>
              <w:right w:val="nil"/>
            </w:tcBorders>
            <w:shd w:val="clear" w:color="auto" w:fill="auto"/>
            <w:vAlign w:val="bottom"/>
          </w:tcPr>
          <w:p w14:paraId="169F7B91" w14:textId="77777777" w:rsidR="00DE39A7" w:rsidRPr="00CD48A8" w:rsidRDefault="00DE39A7" w:rsidP="003D7CEE">
            <w:pPr>
              <w:pStyle w:val="TableText"/>
              <w:rPr>
                <w:noProof w:val="0"/>
              </w:rPr>
            </w:pPr>
            <w:r w:rsidRPr="00CD48A8">
              <w:rPr>
                <w:noProof w:val="0"/>
                <w:color w:val="000000"/>
              </w:rPr>
              <w:t>37.40</w:t>
            </w:r>
          </w:p>
        </w:tc>
        <w:tc>
          <w:tcPr>
            <w:tcW w:w="1008" w:type="dxa"/>
            <w:tcBorders>
              <w:top w:val="single" w:sz="4" w:space="0" w:color="auto"/>
              <w:left w:val="nil"/>
              <w:bottom w:val="nil"/>
              <w:right w:val="nil"/>
            </w:tcBorders>
            <w:shd w:val="clear" w:color="auto" w:fill="auto"/>
            <w:vAlign w:val="bottom"/>
          </w:tcPr>
          <w:p w14:paraId="7F5418A7" w14:textId="77777777" w:rsidR="00DE39A7" w:rsidRPr="00CD48A8" w:rsidRDefault="00DE39A7" w:rsidP="003D7CEE">
            <w:pPr>
              <w:pStyle w:val="TableText"/>
              <w:rPr>
                <w:noProof w:val="0"/>
              </w:rPr>
            </w:pPr>
            <w:r w:rsidRPr="00CD48A8">
              <w:rPr>
                <w:noProof w:val="0"/>
                <w:color w:val="000000"/>
              </w:rPr>
              <w:t>45.24</w:t>
            </w:r>
          </w:p>
        </w:tc>
        <w:tc>
          <w:tcPr>
            <w:tcW w:w="1008" w:type="dxa"/>
            <w:tcBorders>
              <w:top w:val="single" w:sz="4" w:space="0" w:color="auto"/>
              <w:left w:val="nil"/>
              <w:bottom w:val="nil"/>
              <w:right w:val="nil"/>
            </w:tcBorders>
            <w:shd w:val="clear" w:color="auto" w:fill="auto"/>
            <w:vAlign w:val="bottom"/>
          </w:tcPr>
          <w:p w14:paraId="5842BA99" w14:textId="77777777" w:rsidR="00DE39A7" w:rsidRPr="00CD48A8" w:rsidRDefault="00DE39A7" w:rsidP="003D7CEE">
            <w:pPr>
              <w:pStyle w:val="TableText"/>
              <w:rPr>
                <w:noProof w:val="0"/>
              </w:rPr>
            </w:pPr>
            <w:r w:rsidRPr="00CD48A8">
              <w:rPr>
                <w:noProof w:val="0"/>
                <w:color w:val="000000"/>
              </w:rPr>
              <w:t>114.79</w:t>
            </w:r>
          </w:p>
        </w:tc>
        <w:tc>
          <w:tcPr>
            <w:tcW w:w="970" w:type="dxa"/>
            <w:tcBorders>
              <w:top w:val="single" w:sz="4" w:space="0" w:color="auto"/>
              <w:left w:val="nil"/>
              <w:bottom w:val="nil"/>
              <w:right w:val="nil"/>
            </w:tcBorders>
            <w:shd w:val="clear" w:color="auto" w:fill="auto"/>
            <w:vAlign w:val="bottom"/>
          </w:tcPr>
          <w:p w14:paraId="12FD6A35" w14:textId="77777777" w:rsidR="00DE39A7" w:rsidRPr="00CD48A8" w:rsidRDefault="00DE39A7" w:rsidP="003D7CEE">
            <w:pPr>
              <w:pStyle w:val="TableText"/>
              <w:rPr>
                <w:noProof w:val="0"/>
              </w:rPr>
            </w:pPr>
            <w:r w:rsidRPr="00CD48A8">
              <w:rPr>
                <w:noProof w:val="0"/>
                <w:color w:val="000000"/>
              </w:rPr>
              <w:t>45.24</w:t>
            </w:r>
          </w:p>
        </w:tc>
        <w:tc>
          <w:tcPr>
            <w:tcW w:w="970" w:type="dxa"/>
            <w:tcBorders>
              <w:top w:val="single" w:sz="4" w:space="0" w:color="auto"/>
              <w:left w:val="nil"/>
              <w:bottom w:val="nil"/>
              <w:right w:val="nil"/>
            </w:tcBorders>
            <w:shd w:val="clear" w:color="auto" w:fill="auto"/>
            <w:vAlign w:val="bottom"/>
          </w:tcPr>
          <w:p w14:paraId="1EE038F1" w14:textId="77777777" w:rsidR="00DE39A7" w:rsidRPr="00CD48A8" w:rsidRDefault="00DE39A7" w:rsidP="003D7CEE">
            <w:pPr>
              <w:pStyle w:val="TableText"/>
              <w:rPr>
                <w:noProof w:val="0"/>
              </w:rPr>
            </w:pPr>
            <w:r w:rsidRPr="00CD48A8">
              <w:rPr>
                <w:noProof w:val="0"/>
                <w:color w:val="000000"/>
              </w:rPr>
              <w:t>45.24</w:t>
            </w:r>
          </w:p>
        </w:tc>
        <w:tc>
          <w:tcPr>
            <w:tcW w:w="970" w:type="dxa"/>
            <w:tcBorders>
              <w:top w:val="single" w:sz="4" w:space="0" w:color="auto"/>
              <w:left w:val="nil"/>
              <w:bottom w:val="nil"/>
              <w:right w:val="nil"/>
            </w:tcBorders>
            <w:shd w:val="clear" w:color="auto" w:fill="auto"/>
            <w:vAlign w:val="bottom"/>
          </w:tcPr>
          <w:p w14:paraId="1AF5262F" w14:textId="77777777" w:rsidR="00DE39A7" w:rsidRPr="00CD48A8" w:rsidRDefault="00DE39A7" w:rsidP="003D7CEE">
            <w:pPr>
              <w:pStyle w:val="TableText"/>
              <w:rPr>
                <w:noProof w:val="0"/>
              </w:rPr>
            </w:pPr>
            <w:r w:rsidRPr="00CD48A8">
              <w:rPr>
                <w:noProof w:val="0"/>
                <w:color w:val="000000"/>
              </w:rPr>
              <w:t>45.24</w:t>
            </w:r>
          </w:p>
        </w:tc>
        <w:tc>
          <w:tcPr>
            <w:tcW w:w="964" w:type="dxa"/>
            <w:tcBorders>
              <w:top w:val="single" w:sz="4" w:space="0" w:color="auto"/>
              <w:left w:val="nil"/>
              <w:bottom w:val="nil"/>
              <w:right w:val="nil"/>
            </w:tcBorders>
            <w:shd w:val="clear" w:color="auto" w:fill="auto"/>
            <w:vAlign w:val="bottom"/>
          </w:tcPr>
          <w:p w14:paraId="49C68821" w14:textId="77777777" w:rsidR="00DE39A7" w:rsidRPr="00CD48A8" w:rsidRDefault="00DE39A7" w:rsidP="003D7CEE">
            <w:pPr>
              <w:pStyle w:val="TableText"/>
              <w:rPr>
                <w:noProof w:val="0"/>
              </w:rPr>
            </w:pPr>
            <w:r w:rsidRPr="00CD48A8">
              <w:rPr>
                <w:noProof w:val="0"/>
                <w:color w:val="000000"/>
              </w:rPr>
              <w:t>103.84</w:t>
            </w:r>
          </w:p>
        </w:tc>
        <w:tc>
          <w:tcPr>
            <w:tcW w:w="964" w:type="dxa"/>
            <w:tcBorders>
              <w:top w:val="single" w:sz="4" w:space="0" w:color="auto"/>
              <w:left w:val="nil"/>
              <w:bottom w:val="nil"/>
              <w:right w:val="nil"/>
            </w:tcBorders>
            <w:shd w:val="clear" w:color="auto" w:fill="auto"/>
            <w:vAlign w:val="bottom"/>
          </w:tcPr>
          <w:p w14:paraId="60613686" w14:textId="77777777" w:rsidR="00DE39A7" w:rsidRPr="00CD48A8" w:rsidRDefault="00DE39A7" w:rsidP="003D7CEE">
            <w:pPr>
              <w:pStyle w:val="TableText"/>
              <w:rPr>
                <w:noProof w:val="0"/>
              </w:rPr>
            </w:pPr>
            <w:r w:rsidRPr="00CD48A8">
              <w:rPr>
                <w:noProof w:val="0"/>
                <w:color w:val="000000"/>
              </w:rPr>
              <w:t>114.79</w:t>
            </w:r>
          </w:p>
        </w:tc>
        <w:tc>
          <w:tcPr>
            <w:tcW w:w="964" w:type="dxa"/>
            <w:tcBorders>
              <w:top w:val="single" w:sz="4" w:space="0" w:color="auto"/>
              <w:left w:val="nil"/>
              <w:bottom w:val="nil"/>
              <w:right w:val="nil"/>
            </w:tcBorders>
            <w:shd w:val="clear" w:color="auto" w:fill="auto"/>
            <w:vAlign w:val="bottom"/>
          </w:tcPr>
          <w:p w14:paraId="0C759909" w14:textId="77777777" w:rsidR="00DE39A7" w:rsidRPr="00CD48A8" w:rsidRDefault="00DE39A7" w:rsidP="003D7CEE">
            <w:pPr>
              <w:pStyle w:val="TableText"/>
              <w:rPr>
                <w:noProof w:val="0"/>
              </w:rPr>
            </w:pPr>
            <w:r w:rsidRPr="00CD48A8">
              <w:rPr>
                <w:noProof w:val="0"/>
                <w:color w:val="000000"/>
              </w:rPr>
              <w:t>114.79</w:t>
            </w:r>
          </w:p>
        </w:tc>
        <w:tc>
          <w:tcPr>
            <w:tcW w:w="964" w:type="dxa"/>
            <w:tcBorders>
              <w:top w:val="single" w:sz="4" w:space="0" w:color="auto"/>
              <w:left w:val="nil"/>
              <w:bottom w:val="nil"/>
              <w:right w:val="nil"/>
            </w:tcBorders>
            <w:shd w:val="clear" w:color="auto" w:fill="auto"/>
            <w:vAlign w:val="bottom"/>
          </w:tcPr>
          <w:p w14:paraId="167CA665" w14:textId="77777777" w:rsidR="00DE39A7" w:rsidRPr="00CD48A8" w:rsidRDefault="00DE39A7" w:rsidP="003D7CEE">
            <w:pPr>
              <w:pStyle w:val="TableText"/>
              <w:rPr>
                <w:noProof w:val="0"/>
              </w:rPr>
            </w:pPr>
            <w:r w:rsidRPr="00CD48A8">
              <w:rPr>
                <w:noProof w:val="0"/>
                <w:color w:val="000000"/>
              </w:rPr>
              <w:t>114.79</w:t>
            </w:r>
          </w:p>
        </w:tc>
      </w:tr>
      <w:tr w:rsidR="00DE39A7" w:rsidRPr="00CD48A8" w14:paraId="55B7214E" w14:textId="77777777" w:rsidTr="003D7CEE">
        <w:tc>
          <w:tcPr>
            <w:tcW w:w="831" w:type="dxa"/>
            <w:tcBorders>
              <w:top w:val="nil"/>
              <w:left w:val="nil"/>
              <w:bottom w:val="nil"/>
              <w:right w:val="nil"/>
            </w:tcBorders>
            <w:shd w:val="clear" w:color="auto" w:fill="auto"/>
            <w:vAlign w:val="bottom"/>
          </w:tcPr>
          <w:p w14:paraId="1EA83410"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nil"/>
              <w:right w:val="nil"/>
            </w:tcBorders>
            <w:shd w:val="clear" w:color="auto" w:fill="auto"/>
            <w:vAlign w:val="bottom"/>
          </w:tcPr>
          <w:p w14:paraId="35E208E7" w14:textId="77777777" w:rsidR="00DE39A7" w:rsidRPr="00CD48A8" w:rsidRDefault="00DE39A7" w:rsidP="003D7CEE">
            <w:pPr>
              <w:pStyle w:val="TableText"/>
              <w:rPr>
                <w:noProof w:val="0"/>
              </w:rPr>
            </w:pPr>
            <w:r w:rsidRPr="00CD48A8">
              <w:rPr>
                <w:noProof w:val="0"/>
                <w:color w:val="000000"/>
              </w:rPr>
              <w:t>16–19</w:t>
            </w:r>
          </w:p>
        </w:tc>
        <w:tc>
          <w:tcPr>
            <w:tcW w:w="694" w:type="dxa"/>
            <w:tcBorders>
              <w:top w:val="nil"/>
              <w:left w:val="nil"/>
              <w:bottom w:val="nil"/>
              <w:right w:val="nil"/>
            </w:tcBorders>
            <w:shd w:val="clear" w:color="auto" w:fill="auto"/>
            <w:vAlign w:val="bottom"/>
          </w:tcPr>
          <w:p w14:paraId="3B7C5D82" w14:textId="77777777" w:rsidR="00DE39A7" w:rsidRPr="00CD48A8" w:rsidRDefault="00DE39A7" w:rsidP="003D7CEE">
            <w:pPr>
              <w:pStyle w:val="TableText"/>
              <w:rPr>
                <w:noProof w:val="0"/>
              </w:rPr>
            </w:pPr>
            <w:r w:rsidRPr="00CD48A8">
              <w:rPr>
                <w:noProof w:val="0"/>
                <w:color w:val="000000"/>
              </w:rPr>
              <w:t>3</w:t>
            </w:r>
          </w:p>
        </w:tc>
        <w:tc>
          <w:tcPr>
            <w:tcW w:w="965" w:type="dxa"/>
            <w:tcBorders>
              <w:top w:val="nil"/>
              <w:left w:val="nil"/>
              <w:bottom w:val="nil"/>
              <w:right w:val="nil"/>
            </w:tcBorders>
            <w:shd w:val="clear" w:color="auto" w:fill="auto"/>
            <w:vAlign w:val="bottom"/>
          </w:tcPr>
          <w:p w14:paraId="2D1C2B08" w14:textId="77777777" w:rsidR="00DE39A7" w:rsidRPr="00CD48A8" w:rsidRDefault="00DE39A7" w:rsidP="003D7CEE">
            <w:pPr>
              <w:pStyle w:val="TableText"/>
              <w:rPr>
                <w:noProof w:val="0"/>
              </w:rPr>
            </w:pPr>
            <w:r w:rsidRPr="00CD48A8">
              <w:rPr>
                <w:noProof w:val="0"/>
                <w:color w:val="000000"/>
              </w:rPr>
              <w:t>109.49</w:t>
            </w:r>
          </w:p>
        </w:tc>
        <w:tc>
          <w:tcPr>
            <w:tcW w:w="1008" w:type="dxa"/>
            <w:tcBorders>
              <w:top w:val="nil"/>
              <w:left w:val="nil"/>
              <w:bottom w:val="nil"/>
              <w:right w:val="nil"/>
            </w:tcBorders>
            <w:shd w:val="clear" w:color="auto" w:fill="auto"/>
            <w:vAlign w:val="bottom"/>
          </w:tcPr>
          <w:p w14:paraId="2CAB8D7A" w14:textId="77777777" w:rsidR="00DE39A7" w:rsidRPr="00CD48A8" w:rsidRDefault="00DE39A7" w:rsidP="003D7CEE">
            <w:pPr>
              <w:pStyle w:val="TableText"/>
              <w:rPr>
                <w:noProof w:val="0"/>
              </w:rPr>
            </w:pPr>
            <w:r w:rsidRPr="00CD48A8">
              <w:rPr>
                <w:noProof w:val="0"/>
                <w:color w:val="000000"/>
              </w:rPr>
              <w:t>35.61</w:t>
            </w:r>
          </w:p>
        </w:tc>
        <w:tc>
          <w:tcPr>
            <w:tcW w:w="1008" w:type="dxa"/>
            <w:tcBorders>
              <w:top w:val="nil"/>
              <w:left w:val="nil"/>
              <w:bottom w:val="nil"/>
              <w:right w:val="nil"/>
            </w:tcBorders>
            <w:shd w:val="clear" w:color="auto" w:fill="auto"/>
            <w:vAlign w:val="bottom"/>
          </w:tcPr>
          <w:p w14:paraId="4C5F444E" w14:textId="77777777" w:rsidR="00DE39A7" w:rsidRPr="00CD48A8" w:rsidRDefault="00DE39A7" w:rsidP="003D7CEE">
            <w:pPr>
              <w:pStyle w:val="TableText"/>
              <w:rPr>
                <w:noProof w:val="0"/>
              </w:rPr>
            </w:pPr>
            <w:r w:rsidRPr="00CD48A8">
              <w:rPr>
                <w:noProof w:val="0"/>
                <w:color w:val="000000"/>
              </w:rPr>
              <w:t>73.92</w:t>
            </w:r>
          </w:p>
        </w:tc>
        <w:tc>
          <w:tcPr>
            <w:tcW w:w="1008" w:type="dxa"/>
            <w:tcBorders>
              <w:top w:val="nil"/>
              <w:left w:val="nil"/>
              <w:bottom w:val="nil"/>
              <w:right w:val="nil"/>
            </w:tcBorders>
            <w:shd w:val="clear" w:color="auto" w:fill="auto"/>
            <w:vAlign w:val="bottom"/>
          </w:tcPr>
          <w:p w14:paraId="7DCC4D02" w14:textId="77777777" w:rsidR="00DE39A7" w:rsidRPr="00CD48A8" w:rsidRDefault="00DE39A7" w:rsidP="003D7CEE">
            <w:pPr>
              <w:pStyle w:val="TableText"/>
              <w:rPr>
                <w:noProof w:val="0"/>
              </w:rPr>
            </w:pPr>
            <w:r w:rsidRPr="00CD48A8">
              <w:rPr>
                <w:noProof w:val="0"/>
                <w:color w:val="000000"/>
              </w:rPr>
              <w:t>145.15</w:t>
            </w:r>
          </w:p>
        </w:tc>
        <w:tc>
          <w:tcPr>
            <w:tcW w:w="970" w:type="dxa"/>
            <w:tcBorders>
              <w:top w:val="nil"/>
              <w:left w:val="nil"/>
              <w:bottom w:val="nil"/>
              <w:right w:val="nil"/>
            </w:tcBorders>
            <w:shd w:val="clear" w:color="auto" w:fill="auto"/>
            <w:vAlign w:val="bottom"/>
          </w:tcPr>
          <w:p w14:paraId="21B33C6A" w14:textId="77777777" w:rsidR="00DE39A7" w:rsidRPr="00CD48A8" w:rsidRDefault="00DE39A7" w:rsidP="003D7CEE">
            <w:pPr>
              <w:pStyle w:val="TableText"/>
              <w:rPr>
                <w:noProof w:val="0"/>
              </w:rPr>
            </w:pPr>
            <w:r w:rsidRPr="00CD48A8">
              <w:rPr>
                <w:noProof w:val="0"/>
                <w:color w:val="000000"/>
              </w:rPr>
              <w:t>73.92</w:t>
            </w:r>
          </w:p>
        </w:tc>
        <w:tc>
          <w:tcPr>
            <w:tcW w:w="970" w:type="dxa"/>
            <w:tcBorders>
              <w:top w:val="nil"/>
              <w:left w:val="nil"/>
              <w:bottom w:val="nil"/>
              <w:right w:val="nil"/>
            </w:tcBorders>
            <w:shd w:val="clear" w:color="auto" w:fill="auto"/>
            <w:vAlign w:val="bottom"/>
          </w:tcPr>
          <w:p w14:paraId="74217D8E" w14:textId="77777777" w:rsidR="00DE39A7" w:rsidRPr="00CD48A8" w:rsidRDefault="00DE39A7" w:rsidP="003D7CEE">
            <w:pPr>
              <w:pStyle w:val="TableText"/>
              <w:rPr>
                <w:noProof w:val="0"/>
              </w:rPr>
            </w:pPr>
            <w:r w:rsidRPr="00CD48A8">
              <w:rPr>
                <w:noProof w:val="0"/>
                <w:color w:val="000000"/>
              </w:rPr>
              <w:t>73.92</w:t>
            </w:r>
          </w:p>
        </w:tc>
        <w:tc>
          <w:tcPr>
            <w:tcW w:w="970" w:type="dxa"/>
            <w:tcBorders>
              <w:top w:val="nil"/>
              <w:left w:val="nil"/>
              <w:bottom w:val="nil"/>
              <w:right w:val="nil"/>
            </w:tcBorders>
            <w:shd w:val="clear" w:color="auto" w:fill="auto"/>
            <w:vAlign w:val="bottom"/>
          </w:tcPr>
          <w:p w14:paraId="43DAA2A0" w14:textId="77777777" w:rsidR="00DE39A7" w:rsidRPr="00CD48A8" w:rsidRDefault="00DE39A7" w:rsidP="003D7CEE">
            <w:pPr>
              <w:pStyle w:val="TableText"/>
              <w:rPr>
                <w:noProof w:val="0"/>
              </w:rPr>
            </w:pPr>
            <w:r w:rsidRPr="00CD48A8">
              <w:rPr>
                <w:noProof w:val="0"/>
                <w:color w:val="000000"/>
              </w:rPr>
              <w:t>73.92</w:t>
            </w:r>
          </w:p>
        </w:tc>
        <w:tc>
          <w:tcPr>
            <w:tcW w:w="964" w:type="dxa"/>
            <w:tcBorders>
              <w:top w:val="nil"/>
              <w:left w:val="nil"/>
              <w:bottom w:val="nil"/>
              <w:right w:val="nil"/>
            </w:tcBorders>
            <w:shd w:val="clear" w:color="auto" w:fill="auto"/>
            <w:vAlign w:val="bottom"/>
          </w:tcPr>
          <w:p w14:paraId="359DBFA6" w14:textId="77777777" w:rsidR="00DE39A7" w:rsidRPr="00CD48A8" w:rsidRDefault="00DE39A7" w:rsidP="003D7CEE">
            <w:pPr>
              <w:pStyle w:val="TableText"/>
              <w:rPr>
                <w:noProof w:val="0"/>
              </w:rPr>
            </w:pPr>
            <w:r w:rsidRPr="00CD48A8">
              <w:rPr>
                <w:noProof w:val="0"/>
                <w:color w:val="000000"/>
              </w:rPr>
              <w:t>109.41</w:t>
            </w:r>
          </w:p>
        </w:tc>
        <w:tc>
          <w:tcPr>
            <w:tcW w:w="964" w:type="dxa"/>
            <w:tcBorders>
              <w:top w:val="nil"/>
              <w:left w:val="nil"/>
              <w:bottom w:val="nil"/>
              <w:right w:val="nil"/>
            </w:tcBorders>
            <w:shd w:val="clear" w:color="auto" w:fill="auto"/>
            <w:vAlign w:val="bottom"/>
          </w:tcPr>
          <w:p w14:paraId="7FCE0FE1" w14:textId="77777777" w:rsidR="00DE39A7" w:rsidRPr="00CD48A8" w:rsidRDefault="00DE39A7" w:rsidP="003D7CEE">
            <w:pPr>
              <w:pStyle w:val="TableText"/>
              <w:rPr>
                <w:noProof w:val="0"/>
              </w:rPr>
            </w:pPr>
            <w:r w:rsidRPr="00CD48A8">
              <w:rPr>
                <w:noProof w:val="0"/>
                <w:color w:val="000000"/>
              </w:rPr>
              <w:t>145.15</w:t>
            </w:r>
          </w:p>
        </w:tc>
        <w:tc>
          <w:tcPr>
            <w:tcW w:w="964" w:type="dxa"/>
            <w:tcBorders>
              <w:top w:val="nil"/>
              <w:left w:val="nil"/>
              <w:bottom w:val="nil"/>
              <w:right w:val="nil"/>
            </w:tcBorders>
            <w:shd w:val="clear" w:color="auto" w:fill="auto"/>
            <w:vAlign w:val="bottom"/>
          </w:tcPr>
          <w:p w14:paraId="1F441D02" w14:textId="77777777" w:rsidR="00DE39A7" w:rsidRPr="00CD48A8" w:rsidRDefault="00DE39A7" w:rsidP="003D7CEE">
            <w:pPr>
              <w:pStyle w:val="TableText"/>
              <w:rPr>
                <w:noProof w:val="0"/>
              </w:rPr>
            </w:pPr>
            <w:r w:rsidRPr="00CD48A8">
              <w:rPr>
                <w:noProof w:val="0"/>
                <w:color w:val="000000"/>
              </w:rPr>
              <w:t>145.15</w:t>
            </w:r>
          </w:p>
        </w:tc>
        <w:tc>
          <w:tcPr>
            <w:tcW w:w="964" w:type="dxa"/>
            <w:tcBorders>
              <w:top w:val="nil"/>
              <w:left w:val="nil"/>
              <w:bottom w:val="nil"/>
              <w:right w:val="nil"/>
            </w:tcBorders>
            <w:shd w:val="clear" w:color="auto" w:fill="auto"/>
            <w:vAlign w:val="bottom"/>
          </w:tcPr>
          <w:p w14:paraId="1319895B" w14:textId="77777777" w:rsidR="00DE39A7" w:rsidRPr="00CD48A8" w:rsidRDefault="00DE39A7" w:rsidP="003D7CEE">
            <w:pPr>
              <w:pStyle w:val="TableText"/>
              <w:rPr>
                <w:noProof w:val="0"/>
              </w:rPr>
            </w:pPr>
            <w:r w:rsidRPr="00CD48A8">
              <w:rPr>
                <w:noProof w:val="0"/>
                <w:color w:val="000000"/>
              </w:rPr>
              <w:t>145.15</w:t>
            </w:r>
          </w:p>
        </w:tc>
      </w:tr>
      <w:tr w:rsidR="00DE39A7" w:rsidRPr="00CD48A8" w14:paraId="2667304F" w14:textId="77777777" w:rsidTr="003D7CEE">
        <w:tc>
          <w:tcPr>
            <w:tcW w:w="831" w:type="dxa"/>
            <w:tcBorders>
              <w:top w:val="nil"/>
              <w:left w:val="nil"/>
              <w:bottom w:val="nil"/>
              <w:right w:val="nil"/>
            </w:tcBorders>
            <w:shd w:val="clear" w:color="auto" w:fill="auto"/>
            <w:vAlign w:val="bottom"/>
          </w:tcPr>
          <w:p w14:paraId="6D857E7B"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nil"/>
              <w:right w:val="nil"/>
            </w:tcBorders>
            <w:shd w:val="clear" w:color="auto" w:fill="auto"/>
            <w:vAlign w:val="bottom"/>
          </w:tcPr>
          <w:p w14:paraId="35522A06" w14:textId="77777777" w:rsidR="00DE39A7" w:rsidRPr="00CD48A8" w:rsidRDefault="00DE39A7" w:rsidP="003D7CEE">
            <w:pPr>
              <w:pStyle w:val="TableText"/>
              <w:rPr>
                <w:noProof w:val="0"/>
              </w:rPr>
            </w:pPr>
            <w:r w:rsidRPr="00CD48A8">
              <w:rPr>
                <w:noProof w:val="0"/>
                <w:color w:val="000000"/>
              </w:rPr>
              <w:t>20–23</w:t>
            </w:r>
          </w:p>
        </w:tc>
        <w:tc>
          <w:tcPr>
            <w:tcW w:w="694" w:type="dxa"/>
            <w:tcBorders>
              <w:top w:val="nil"/>
              <w:left w:val="nil"/>
              <w:bottom w:val="nil"/>
              <w:right w:val="nil"/>
            </w:tcBorders>
            <w:shd w:val="clear" w:color="auto" w:fill="auto"/>
            <w:vAlign w:val="bottom"/>
          </w:tcPr>
          <w:p w14:paraId="2C22ED0A" w14:textId="77777777" w:rsidR="00DE39A7" w:rsidRPr="00CD48A8" w:rsidRDefault="00DE39A7" w:rsidP="003D7CEE">
            <w:pPr>
              <w:pStyle w:val="TableText"/>
              <w:rPr>
                <w:noProof w:val="0"/>
              </w:rPr>
            </w:pPr>
            <w:r w:rsidRPr="00CD48A8">
              <w:rPr>
                <w:noProof w:val="0"/>
                <w:color w:val="000000"/>
              </w:rPr>
              <w:t>2</w:t>
            </w:r>
          </w:p>
        </w:tc>
        <w:tc>
          <w:tcPr>
            <w:tcW w:w="965" w:type="dxa"/>
            <w:tcBorders>
              <w:top w:val="nil"/>
              <w:left w:val="nil"/>
              <w:bottom w:val="nil"/>
              <w:right w:val="nil"/>
            </w:tcBorders>
            <w:shd w:val="clear" w:color="auto" w:fill="auto"/>
            <w:vAlign w:val="bottom"/>
          </w:tcPr>
          <w:p w14:paraId="52EC6FB3" w14:textId="77777777" w:rsidR="00DE39A7" w:rsidRPr="00CD48A8" w:rsidRDefault="00DE39A7" w:rsidP="003D7CEE">
            <w:pPr>
              <w:pStyle w:val="TableText"/>
              <w:rPr>
                <w:noProof w:val="0"/>
              </w:rPr>
            </w:pPr>
            <w:r w:rsidRPr="00CD48A8">
              <w:rPr>
                <w:noProof w:val="0"/>
                <w:color w:val="000000"/>
              </w:rPr>
              <w:t>192.88</w:t>
            </w:r>
          </w:p>
        </w:tc>
        <w:tc>
          <w:tcPr>
            <w:tcW w:w="1008" w:type="dxa"/>
            <w:tcBorders>
              <w:top w:val="nil"/>
              <w:left w:val="nil"/>
              <w:bottom w:val="nil"/>
              <w:right w:val="nil"/>
            </w:tcBorders>
            <w:shd w:val="clear" w:color="auto" w:fill="auto"/>
            <w:vAlign w:val="bottom"/>
          </w:tcPr>
          <w:p w14:paraId="5386026A" w14:textId="77777777" w:rsidR="00DE39A7" w:rsidRPr="00CD48A8" w:rsidRDefault="00DE39A7" w:rsidP="003D7CEE">
            <w:pPr>
              <w:pStyle w:val="TableText"/>
              <w:rPr>
                <w:noProof w:val="0"/>
              </w:rPr>
            </w:pPr>
            <w:r w:rsidRPr="00CD48A8">
              <w:rPr>
                <w:noProof w:val="0"/>
                <w:color w:val="000000"/>
              </w:rPr>
              <w:t>33.36</w:t>
            </w:r>
          </w:p>
        </w:tc>
        <w:tc>
          <w:tcPr>
            <w:tcW w:w="1008" w:type="dxa"/>
            <w:tcBorders>
              <w:top w:val="nil"/>
              <w:left w:val="nil"/>
              <w:bottom w:val="nil"/>
              <w:right w:val="nil"/>
            </w:tcBorders>
            <w:shd w:val="clear" w:color="auto" w:fill="auto"/>
            <w:vAlign w:val="bottom"/>
          </w:tcPr>
          <w:p w14:paraId="571774EC" w14:textId="77777777" w:rsidR="00DE39A7" w:rsidRPr="00CD48A8" w:rsidRDefault="00DE39A7" w:rsidP="003D7CEE">
            <w:pPr>
              <w:pStyle w:val="TableText"/>
              <w:rPr>
                <w:noProof w:val="0"/>
              </w:rPr>
            </w:pPr>
            <w:r w:rsidRPr="00CD48A8">
              <w:rPr>
                <w:noProof w:val="0"/>
                <w:color w:val="000000"/>
              </w:rPr>
              <w:t>169.29</w:t>
            </w:r>
          </w:p>
        </w:tc>
        <w:tc>
          <w:tcPr>
            <w:tcW w:w="1008" w:type="dxa"/>
            <w:tcBorders>
              <w:top w:val="nil"/>
              <w:left w:val="nil"/>
              <w:bottom w:val="nil"/>
              <w:right w:val="nil"/>
            </w:tcBorders>
            <w:shd w:val="clear" w:color="auto" w:fill="auto"/>
            <w:vAlign w:val="bottom"/>
          </w:tcPr>
          <w:p w14:paraId="39ED6876" w14:textId="77777777" w:rsidR="00DE39A7" w:rsidRPr="00CD48A8" w:rsidRDefault="00DE39A7" w:rsidP="003D7CEE">
            <w:pPr>
              <w:pStyle w:val="TableText"/>
              <w:rPr>
                <w:noProof w:val="0"/>
              </w:rPr>
            </w:pPr>
            <w:r w:rsidRPr="00CD48A8">
              <w:rPr>
                <w:noProof w:val="0"/>
                <w:color w:val="000000"/>
              </w:rPr>
              <w:t>216.47</w:t>
            </w:r>
          </w:p>
        </w:tc>
        <w:tc>
          <w:tcPr>
            <w:tcW w:w="970" w:type="dxa"/>
            <w:tcBorders>
              <w:top w:val="nil"/>
              <w:left w:val="nil"/>
              <w:bottom w:val="nil"/>
              <w:right w:val="nil"/>
            </w:tcBorders>
            <w:shd w:val="clear" w:color="auto" w:fill="auto"/>
            <w:vAlign w:val="bottom"/>
          </w:tcPr>
          <w:p w14:paraId="63CD51D4" w14:textId="77777777" w:rsidR="00DE39A7" w:rsidRPr="00CD48A8" w:rsidRDefault="00DE39A7" w:rsidP="003D7CEE">
            <w:pPr>
              <w:pStyle w:val="TableText"/>
              <w:rPr>
                <w:noProof w:val="0"/>
              </w:rPr>
            </w:pPr>
            <w:r w:rsidRPr="00CD48A8">
              <w:rPr>
                <w:noProof w:val="0"/>
                <w:color w:val="000000"/>
              </w:rPr>
              <w:t>169.29</w:t>
            </w:r>
          </w:p>
        </w:tc>
        <w:tc>
          <w:tcPr>
            <w:tcW w:w="970" w:type="dxa"/>
            <w:tcBorders>
              <w:top w:val="nil"/>
              <w:left w:val="nil"/>
              <w:bottom w:val="nil"/>
              <w:right w:val="nil"/>
            </w:tcBorders>
            <w:shd w:val="clear" w:color="auto" w:fill="auto"/>
            <w:vAlign w:val="bottom"/>
          </w:tcPr>
          <w:p w14:paraId="56C91F7C" w14:textId="77777777" w:rsidR="00DE39A7" w:rsidRPr="00CD48A8" w:rsidRDefault="00DE39A7" w:rsidP="003D7CEE">
            <w:pPr>
              <w:pStyle w:val="TableText"/>
              <w:rPr>
                <w:noProof w:val="0"/>
              </w:rPr>
            </w:pPr>
            <w:r w:rsidRPr="00CD48A8">
              <w:rPr>
                <w:noProof w:val="0"/>
                <w:color w:val="000000"/>
              </w:rPr>
              <w:t>169.29</w:t>
            </w:r>
          </w:p>
        </w:tc>
        <w:tc>
          <w:tcPr>
            <w:tcW w:w="970" w:type="dxa"/>
            <w:tcBorders>
              <w:top w:val="nil"/>
              <w:left w:val="nil"/>
              <w:bottom w:val="nil"/>
              <w:right w:val="nil"/>
            </w:tcBorders>
            <w:shd w:val="clear" w:color="auto" w:fill="auto"/>
            <w:vAlign w:val="bottom"/>
          </w:tcPr>
          <w:p w14:paraId="7CC9C058" w14:textId="77777777" w:rsidR="00DE39A7" w:rsidRPr="00CD48A8" w:rsidRDefault="00DE39A7" w:rsidP="003D7CEE">
            <w:pPr>
              <w:pStyle w:val="TableText"/>
              <w:rPr>
                <w:noProof w:val="0"/>
              </w:rPr>
            </w:pPr>
            <w:r w:rsidRPr="00CD48A8">
              <w:rPr>
                <w:noProof w:val="0"/>
                <w:color w:val="000000"/>
              </w:rPr>
              <w:t>169.29</w:t>
            </w:r>
          </w:p>
        </w:tc>
        <w:tc>
          <w:tcPr>
            <w:tcW w:w="964" w:type="dxa"/>
            <w:tcBorders>
              <w:top w:val="nil"/>
              <w:left w:val="nil"/>
              <w:bottom w:val="nil"/>
              <w:right w:val="nil"/>
            </w:tcBorders>
            <w:shd w:val="clear" w:color="auto" w:fill="auto"/>
            <w:vAlign w:val="bottom"/>
          </w:tcPr>
          <w:p w14:paraId="62E4EA2D" w14:textId="77777777" w:rsidR="00DE39A7" w:rsidRPr="00CD48A8" w:rsidRDefault="00DE39A7" w:rsidP="003D7CEE">
            <w:pPr>
              <w:pStyle w:val="TableText"/>
              <w:rPr>
                <w:noProof w:val="0"/>
              </w:rPr>
            </w:pPr>
            <w:r w:rsidRPr="00CD48A8">
              <w:rPr>
                <w:noProof w:val="0"/>
                <w:color w:val="000000"/>
              </w:rPr>
              <w:t>192.88</w:t>
            </w:r>
          </w:p>
        </w:tc>
        <w:tc>
          <w:tcPr>
            <w:tcW w:w="964" w:type="dxa"/>
            <w:tcBorders>
              <w:top w:val="nil"/>
              <w:left w:val="nil"/>
              <w:bottom w:val="nil"/>
              <w:right w:val="nil"/>
            </w:tcBorders>
            <w:shd w:val="clear" w:color="auto" w:fill="auto"/>
            <w:vAlign w:val="bottom"/>
          </w:tcPr>
          <w:p w14:paraId="02F8A415" w14:textId="77777777" w:rsidR="00DE39A7" w:rsidRPr="00CD48A8" w:rsidRDefault="00DE39A7" w:rsidP="003D7CEE">
            <w:pPr>
              <w:pStyle w:val="TableText"/>
              <w:rPr>
                <w:noProof w:val="0"/>
              </w:rPr>
            </w:pPr>
            <w:r w:rsidRPr="00CD48A8">
              <w:rPr>
                <w:noProof w:val="0"/>
                <w:color w:val="000000"/>
              </w:rPr>
              <w:t>216.47</w:t>
            </w:r>
          </w:p>
        </w:tc>
        <w:tc>
          <w:tcPr>
            <w:tcW w:w="964" w:type="dxa"/>
            <w:tcBorders>
              <w:top w:val="nil"/>
              <w:left w:val="nil"/>
              <w:bottom w:val="nil"/>
              <w:right w:val="nil"/>
            </w:tcBorders>
            <w:shd w:val="clear" w:color="auto" w:fill="auto"/>
            <w:vAlign w:val="bottom"/>
          </w:tcPr>
          <w:p w14:paraId="17BB640B" w14:textId="77777777" w:rsidR="00DE39A7" w:rsidRPr="00CD48A8" w:rsidRDefault="00DE39A7" w:rsidP="003D7CEE">
            <w:pPr>
              <w:pStyle w:val="TableText"/>
              <w:rPr>
                <w:noProof w:val="0"/>
              </w:rPr>
            </w:pPr>
            <w:r w:rsidRPr="00CD48A8">
              <w:rPr>
                <w:noProof w:val="0"/>
                <w:color w:val="000000"/>
              </w:rPr>
              <w:t>216.47</w:t>
            </w:r>
          </w:p>
        </w:tc>
        <w:tc>
          <w:tcPr>
            <w:tcW w:w="964" w:type="dxa"/>
            <w:tcBorders>
              <w:top w:val="nil"/>
              <w:left w:val="nil"/>
              <w:bottom w:val="nil"/>
              <w:right w:val="nil"/>
            </w:tcBorders>
            <w:shd w:val="clear" w:color="auto" w:fill="auto"/>
            <w:vAlign w:val="bottom"/>
          </w:tcPr>
          <w:p w14:paraId="0AF9A623" w14:textId="77777777" w:rsidR="00DE39A7" w:rsidRPr="00CD48A8" w:rsidRDefault="00DE39A7" w:rsidP="003D7CEE">
            <w:pPr>
              <w:pStyle w:val="TableText"/>
              <w:rPr>
                <w:noProof w:val="0"/>
              </w:rPr>
            </w:pPr>
            <w:r w:rsidRPr="00CD48A8">
              <w:rPr>
                <w:noProof w:val="0"/>
                <w:color w:val="000000"/>
              </w:rPr>
              <w:t>216.47</w:t>
            </w:r>
          </w:p>
        </w:tc>
      </w:tr>
      <w:tr w:rsidR="00DE39A7" w:rsidRPr="00CD48A8" w14:paraId="56A17965" w14:textId="77777777" w:rsidTr="003D7CEE">
        <w:tc>
          <w:tcPr>
            <w:tcW w:w="831" w:type="dxa"/>
            <w:tcBorders>
              <w:top w:val="nil"/>
              <w:left w:val="nil"/>
              <w:bottom w:val="single" w:sz="12" w:space="0" w:color="auto"/>
              <w:right w:val="nil"/>
            </w:tcBorders>
            <w:shd w:val="clear" w:color="auto" w:fill="auto"/>
            <w:vAlign w:val="bottom"/>
          </w:tcPr>
          <w:p w14:paraId="5FB504E3" w14:textId="77777777" w:rsidR="00DE39A7" w:rsidRPr="00CD48A8" w:rsidRDefault="00DE39A7" w:rsidP="003D7CEE">
            <w:pPr>
              <w:pStyle w:val="TableText"/>
              <w:rPr>
                <w:noProof w:val="0"/>
              </w:rPr>
            </w:pPr>
            <w:r w:rsidRPr="00CD48A8">
              <w:rPr>
                <w:noProof w:val="0"/>
              </w:rPr>
              <w:t>A</w:t>
            </w:r>
          </w:p>
        </w:tc>
        <w:tc>
          <w:tcPr>
            <w:tcW w:w="1080" w:type="dxa"/>
            <w:tcBorders>
              <w:top w:val="nil"/>
              <w:left w:val="nil"/>
              <w:bottom w:val="single" w:sz="12" w:space="0" w:color="auto"/>
              <w:right w:val="nil"/>
            </w:tcBorders>
            <w:shd w:val="clear" w:color="auto" w:fill="auto"/>
            <w:vAlign w:val="bottom"/>
          </w:tcPr>
          <w:p w14:paraId="3E896F87" w14:textId="77777777" w:rsidR="00DE39A7" w:rsidRPr="00CD48A8" w:rsidRDefault="00DE39A7" w:rsidP="003D7CEE">
            <w:pPr>
              <w:pStyle w:val="TableText"/>
              <w:rPr>
                <w:noProof w:val="0"/>
              </w:rPr>
            </w:pPr>
            <w:r w:rsidRPr="00CD48A8">
              <w:rPr>
                <w:noProof w:val="0"/>
                <w:color w:val="000000"/>
              </w:rPr>
              <w:t>24–58</w:t>
            </w:r>
          </w:p>
        </w:tc>
        <w:tc>
          <w:tcPr>
            <w:tcW w:w="694" w:type="dxa"/>
            <w:tcBorders>
              <w:top w:val="nil"/>
              <w:left w:val="nil"/>
              <w:bottom w:val="single" w:sz="12" w:space="0" w:color="auto"/>
              <w:right w:val="nil"/>
            </w:tcBorders>
            <w:shd w:val="clear" w:color="auto" w:fill="auto"/>
            <w:vAlign w:val="bottom"/>
          </w:tcPr>
          <w:p w14:paraId="39885992" w14:textId="77777777" w:rsidR="00DE39A7" w:rsidRPr="00CD48A8" w:rsidRDefault="00DE39A7" w:rsidP="003D7CEE">
            <w:pPr>
              <w:pStyle w:val="TableText"/>
              <w:rPr>
                <w:noProof w:val="0"/>
              </w:rPr>
            </w:pPr>
            <w:r w:rsidRPr="00CD48A8">
              <w:rPr>
                <w:noProof w:val="0"/>
                <w:color w:val="000000"/>
              </w:rPr>
              <w:t>4</w:t>
            </w:r>
          </w:p>
        </w:tc>
        <w:tc>
          <w:tcPr>
            <w:tcW w:w="965" w:type="dxa"/>
            <w:tcBorders>
              <w:top w:val="nil"/>
              <w:left w:val="nil"/>
              <w:bottom w:val="single" w:sz="12" w:space="0" w:color="auto"/>
              <w:right w:val="nil"/>
            </w:tcBorders>
            <w:shd w:val="clear" w:color="auto" w:fill="auto"/>
            <w:vAlign w:val="bottom"/>
          </w:tcPr>
          <w:p w14:paraId="3EE1137A" w14:textId="77777777" w:rsidR="00DE39A7" w:rsidRPr="00CD48A8" w:rsidRDefault="00DE39A7" w:rsidP="003D7CEE">
            <w:pPr>
              <w:pStyle w:val="TableText"/>
              <w:rPr>
                <w:noProof w:val="0"/>
              </w:rPr>
            </w:pPr>
            <w:r w:rsidRPr="00CD48A8">
              <w:rPr>
                <w:noProof w:val="0"/>
                <w:color w:val="000000"/>
              </w:rPr>
              <w:t>133.64</w:t>
            </w:r>
          </w:p>
        </w:tc>
        <w:tc>
          <w:tcPr>
            <w:tcW w:w="1008" w:type="dxa"/>
            <w:tcBorders>
              <w:top w:val="nil"/>
              <w:left w:val="nil"/>
              <w:bottom w:val="single" w:sz="12" w:space="0" w:color="auto"/>
              <w:right w:val="nil"/>
            </w:tcBorders>
            <w:shd w:val="clear" w:color="auto" w:fill="auto"/>
            <w:vAlign w:val="bottom"/>
          </w:tcPr>
          <w:p w14:paraId="5BB4F633" w14:textId="77777777" w:rsidR="00DE39A7" w:rsidRPr="00CD48A8" w:rsidRDefault="00DE39A7" w:rsidP="003D7CEE">
            <w:pPr>
              <w:pStyle w:val="TableText"/>
              <w:rPr>
                <w:noProof w:val="0"/>
              </w:rPr>
            </w:pPr>
            <w:r w:rsidRPr="00CD48A8">
              <w:rPr>
                <w:noProof w:val="0"/>
                <w:color w:val="000000"/>
              </w:rPr>
              <w:t>82.12</w:t>
            </w:r>
          </w:p>
        </w:tc>
        <w:tc>
          <w:tcPr>
            <w:tcW w:w="1008" w:type="dxa"/>
            <w:tcBorders>
              <w:top w:val="nil"/>
              <w:left w:val="nil"/>
              <w:bottom w:val="single" w:sz="12" w:space="0" w:color="auto"/>
              <w:right w:val="nil"/>
            </w:tcBorders>
            <w:shd w:val="clear" w:color="auto" w:fill="auto"/>
            <w:vAlign w:val="bottom"/>
          </w:tcPr>
          <w:p w14:paraId="4855FC49" w14:textId="77777777" w:rsidR="00DE39A7" w:rsidRPr="00CD48A8" w:rsidRDefault="00DE39A7" w:rsidP="003D7CEE">
            <w:pPr>
              <w:pStyle w:val="TableText"/>
              <w:rPr>
                <w:noProof w:val="0"/>
              </w:rPr>
            </w:pPr>
            <w:r w:rsidRPr="00CD48A8">
              <w:rPr>
                <w:noProof w:val="0"/>
                <w:color w:val="000000"/>
              </w:rPr>
              <w:t>33.08</w:t>
            </w:r>
          </w:p>
        </w:tc>
        <w:tc>
          <w:tcPr>
            <w:tcW w:w="1008" w:type="dxa"/>
            <w:tcBorders>
              <w:top w:val="nil"/>
              <w:left w:val="nil"/>
              <w:bottom w:val="single" w:sz="12" w:space="0" w:color="auto"/>
              <w:right w:val="nil"/>
            </w:tcBorders>
            <w:shd w:val="clear" w:color="auto" w:fill="auto"/>
            <w:vAlign w:val="bottom"/>
          </w:tcPr>
          <w:p w14:paraId="25BC5CBB" w14:textId="77777777" w:rsidR="00DE39A7" w:rsidRPr="00CD48A8" w:rsidRDefault="00DE39A7" w:rsidP="003D7CEE">
            <w:pPr>
              <w:pStyle w:val="TableText"/>
              <w:rPr>
                <w:noProof w:val="0"/>
              </w:rPr>
            </w:pPr>
            <w:r w:rsidRPr="00CD48A8">
              <w:rPr>
                <w:noProof w:val="0"/>
                <w:color w:val="000000"/>
              </w:rPr>
              <w:t>215.56</w:t>
            </w:r>
          </w:p>
        </w:tc>
        <w:tc>
          <w:tcPr>
            <w:tcW w:w="970" w:type="dxa"/>
            <w:tcBorders>
              <w:top w:val="nil"/>
              <w:left w:val="nil"/>
              <w:bottom w:val="single" w:sz="12" w:space="0" w:color="auto"/>
              <w:right w:val="nil"/>
            </w:tcBorders>
            <w:shd w:val="clear" w:color="auto" w:fill="auto"/>
            <w:vAlign w:val="bottom"/>
          </w:tcPr>
          <w:p w14:paraId="463E2E1A" w14:textId="77777777" w:rsidR="00DE39A7" w:rsidRPr="00CD48A8" w:rsidRDefault="00DE39A7" w:rsidP="003D7CEE">
            <w:pPr>
              <w:pStyle w:val="TableText"/>
              <w:rPr>
                <w:noProof w:val="0"/>
              </w:rPr>
            </w:pPr>
            <w:r w:rsidRPr="00CD48A8">
              <w:rPr>
                <w:noProof w:val="0"/>
                <w:color w:val="000000"/>
              </w:rPr>
              <w:t>33.08</w:t>
            </w:r>
          </w:p>
        </w:tc>
        <w:tc>
          <w:tcPr>
            <w:tcW w:w="970" w:type="dxa"/>
            <w:tcBorders>
              <w:top w:val="nil"/>
              <w:left w:val="nil"/>
              <w:bottom w:val="single" w:sz="12" w:space="0" w:color="auto"/>
              <w:right w:val="nil"/>
            </w:tcBorders>
            <w:shd w:val="clear" w:color="auto" w:fill="auto"/>
            <w:vAlign w:val="bottom"/>
          </w:tcPr>
          <w:p w14:paraId="5A7B6FD0" w14:textId="77777777" w:rsidR="00DE39A7" w:rsidRPr="00CD48A8" w:rsidRDefault="00DE39A7" w:rsidP="003D7CEE">
            <w:pPr>
              <w:pStyle w:val="TableText"/>
              <w:rPr>
                <w:noProof w:val="0"/>
              </w:rPr>
            </w:pPr>
            <w:r w:rsidRPr="00CD48A8">
              <w:rPr>
                <w:noProof w:val="0"/>
                <w:color w:val="000000"/>
              </w:rPr>
              <w:t>33.08</w:t>
            </w:r>
          </w:p>
        </w:tc>
        <w:tc>
          <w:tcPr>
            <w:tcW w:w="970" w:type="dxa"/>
            <w:tcBorders>
              <w:top w:val="nil"/>
              <w:left w:val="nil"/>
              <w:bottom w:val="single" w:sz="12" w:space="0" w:color="auto"/>
              <w:right w:val="nil"/>
            </w:tcBorders>
            <w:shd w:val="clear" w:color="auto" w:fill="auto"/>
            <w:vAlign w:val="bottom"/>
          </w:tcPr>
          <w:p w14:paraId="4C7D6CA2" w14:textId="77777777" w:rsidR="00DE39A7" w:rsidRPr="00CD48A8" w:rsidRDefault="00DE39A7" w:rsidP="003D7CEE">
            <w:pPr>
              <w:pStyle w:val="TableText"/>
              <w:rPr>
                <w:noProof w:val="0"/>
              </w:rPr>
            </w:pPr>
            <w:r w:rsidRPr="00CD48A8">
              <w:rPr>
                <w:noProof w:val="0"/>
                <w:color w:val="000000"/>
              </w:rPr>
              <w:t>67.91</w:t>
            </w:r>
          </w:p>
        </w:tc>
        <w:tc>
          <w:tcPr>
            <w:tcW w:w="964" w:type="dxa"/>
            <w:tcBorders>
              <w:top w:val="nil"/>
              <w:left w:val="nil"/>
              <w:bottom w:val="single" w:sz="12" w:space="0" w:color="auto"/>
              <w:right w:val="nil"/>
            </w:tcBorders>
            <w:shd w:val="clear" w:color="auto" w:fill="auto"/>
            <w:vAlign w:val="bottom"/>
          </w:tcPr>
          <w:p w14:paraId="02BD562D" w14:textId="77777777" w:rsidR="00DE39A7" w:rsidRPr="00CD48A8" w:rsidRDefault="00DE39A7" w:rsidP="003D7CEE">
            <w:pPr>
              <w:pStyle w:val="TableText"/>
              <w:rPr>
                <w:noProof w:val="0"/>
              </w:rPr>
            </w:pPr>
            <w:r w:rsidRPr="00CD48A8">
              <w:rPr>
                <w:noProof w:val="0"/>
                <w:color w:val="000000"/>
              </w:rPr>
              <w:t>142.96</w:t>
            </w:r>
          </w:p>
        </w:tc>
        <w:tc>
          <w:tcPr>
            <w:tcW w:w="964" w:type="dxa"/>
            <w:tcBorders>
              <w:top w:val="nil"/>
              <w:left w:val="nil"/>
              <w:bottom w:val="single" w:sz="12" w:space="0" w:color="auto"/>
              <w:right w:val="nil"/>
            </w:tcBorders>
            <w:shd w:val="clear" w:color="auto" w:fill="auto"/>
            <w:vAlign w:val="bottom"/>
          </w:tcPr>
          <w:p w14:paraId="349FAF3A" w14:textId="77777777" w:rsidR="00DE39A7" w:rsidRPr="00CD48A8" w:rsidRDefault="00DE39A7" w:rsidP="003D7CEE">
            <w:pPr>
              <w:pStyle w:val="TableText"/>
              <w:rPr>
                <w:noProof w:val="0"/>
              </w:rPr>
            </w:pPr>
            <w:r w:rsidRPr="00CD48A8">
              <w:rPr>
                <w:noProof w:val="0"/>
                <w:color w:val="000000"/>
              </w:rPr>
              <w:t>199.36</w:t>
            </w:r>
          </w:p>
        </w:tc>
        <w:tc>
          <w:tcPr>
            <w:tcW w:w="964" w:type="dxa"/>
            <w:tcBorders>
              <w:top w:val="nil"/>
              <w:left w:val="nil"/>
              <w:bottom w:val="single" w:sz="12" w:space="0" w:color="auto"/>
              <w:right w:val="nil"/>
            </w:tcBorders>
            <w:shd w:val="clear" w:color="auto" w:fill="auto"/>
            <w:vAlign w:val="bottom"/>
          </w:tcPr>
          <w:p w14:paraId="6D12045C" w14:textId="77777777" w:rsidR="00DE39A7" w:rsidRPr="00CD48A8" w:rsidRDefault="00DE39A7" w:rsidP="003D7CEE">
            <w:pPr>
              <w:pStyle w:val="TableText"/>
              <w:rPr>
                <w:noProof w:val="0"/>
              </w:rPr>
            </w:pPr>
            <w:r w:rsidRPr="00CD48A8">
              <w:rPr>
                <w:noProof w:val="0"/>
                <w:color w:val="000000"/>
              </w:rPr>
              <w:t>215.56</w:t>
            </w:r>
          </w:p>
        </w:tc>
        <w:tc>
          <w:tcPr>
            <w:tcW w:w="964" w:type="dxa"/>
            <w:tcBorders>
              <w:top w:val="nil"/>
              <w:left w:val="nil"/>
              <w:bottom w:val="single" w:sz="12" w:space="0" w:color="auto"/>
              <w:right w:val="nil"/>
            </w:tcBorders>
            <w:shd w:val="clear" w:color="auto" w:fill="auto"/>
            <w:vAlign w:val="bottom"/>
          </w:tcPr>
          <w:p w14:paraId="673E286B" w14:textId="77777777" w:rsidR="00DE39A7" w:rsidRPr="00CD48A8" w:rsidRDefault="00DE39A7" w:rsidP="003D7CEE">
            <w:pPr>
              <w:pStyle w:val="TableText"/>
              <w:rPr>
                <w:noProof w:val="0"/>
              </w:rPr>
            </w:pPr>
            <w:r w:rsidRPr="00CD48A8">
              <w:rPr>
                <w:noProof w:val="0"/>
                <w:color w:val="000000"/>
              </w:rPr>
              <w:t>215.56</w:t>
            </w:r>
          </w:p>
        </w:tc>
      </w:tr>
    </w:tbl>
    <w:p w14:paraId="0BBB0072" w14:textId="5ECB343B" w:rsidR="00DE39A7" w:rsidRPr="00CD48A8" w:rsidRDefault="00DE39A7" w:rsidP="003D7CEE">
      <w:pPr>
        <w:pStyle w:val="Caption"/>
      </w:pPr>
      <w:bookmarkStart w:id="1552" w:name="_Ref102724191"/>
      <w:bookmarkStart w:id="1553" w:name="_Toc103234996"/>
      <w:r w:rsidRPr="00CD48A8">
        <w:t>Table</w:t>
      </w:r>
      <w:r w:rsidR="002160E9">
        <w:t> </w:t>
      </w:r>
      <w:r w:rsidRPr="00CD48A8">
        <w:t>7.D.</w:t>
      </w:r>
      <w:r w:rsidRPr="00CD48A8">
        <w:rPr>
          <w:color w:val="2B579A"/>
          <w:shd w:val="clear" w:color="auto" w:fill="E6E6E6"/>
        </w:rPr>
        <w:fldChar w:fldCharType="begin"/>
      </w:r>
      <w:r w:rsidRPr="00CD48A8">
        <w:instrText>SEQ Table_7.D. \* ARABIC</w:instrText>
      </w:r>
      <w:r w:rsidRPr="00CD48A8">
        <w:rPr>
          <w:color w:val="2B579A"/>
          <w:shd w:val="clear" w:color="auto" w:fill="E6E6E6"/>
        </w:rPr>
        <w:fldChar w:fldCharType="separate"/>
      </w:r>
      <w:r w:rsidR="00203A4B">
        <w:rPr>
          <w:noProof/>
        </w:rPr>
        <w:t>7</w:t>
      </w:r>
      <w:r w:rsidRPr="00CD48A8">
        <w:rPr>
          <w:color w:val="2B579A"/>
          <w:shd w:val="clear" w:color="auto" w:fill="E6E6E6"/>
        </w:rPr>
        <w:fldChar w:fldCharType="end"/>
      </w:r>
      <w:bookmarkEnd w:id="1552"/>
      <w:r w:rsidRPr="00CD48A8">
        <w:t xml:space="preserve">  Total Testing Time (in Minutes) at Each Raw Score Interval—High School, All Grade Levels</w:t>
      </w:r>
      <w:bookmarkEnd w:id="1553"/>
    </w:p>
    <w:tbl>
      <w:tblPr>
        <w:tblStyle w:val="TRs"/>
        <w:tblW w:w="13308" w:type="dxa"/>
        <w:tblLayout w:type="fixed"/>
        <w:tblLook w:val="04A0" w:firstRow="1" w:lastRow="0" w:firstColumn="1" w:lastColumn="0" w:noHBand="0" w:noVBand="1"/>
        <w:tblDescription w:val="Total Testing Time (in Minutes) at Each Raw Score Interval—High School, All Grades"/>
      </w:tblPr>
      <w:tblGrid>
        <w:gridCol w:w="825"/>
        <w:gridCol w:w="1080"/>
        <w:gridCol w:w="689"/>
        <w:gridCol w:w="959"/>
        <w:gridCol w:w="1008"/>
        <w:gridCol w:w="1008"/>
        <w:gridCol w:w="1008"/>
        <w:gridCol w:w="965"/>
        <w:gridCol w:w="965"/>
        <w:gridCol w:w="965"/>
        <w:gridCol w:w="959"/>
        <w:gridCol w:w="959"/>
        <w:gridCol w:w="959"/>
        <w:gridCol w:w="959"/>
      </w:tblGrid>
      <w:tr w:rsidR="00DE39A7" w:rsidRPr="00CD48A8" w14:paraId="54BCF314" w14:textId="77777777" w:rsidTr="003D7CEE">
        <w:trPr>
          <w:cnfStyle w:val="100000000000" w:firstRow="1" w:lastRow="0" w:firstColumn="0" w:lastColumn="0" w:oddVBand="0" w:evenVBand="0" w:oddHBand="0" w:evenHBand="0" w:firstRowFirstColumn="0" w:firstRowLastColumn="0" w:lastRowFirstColumn="0" w:lastRowLastColumn="0"/>
          <w:trHeight w:val="1437"/>
        </w:trPr>
        <w:tc>
          <w:tcPr>
            <w:tcW w:w="825" w:type="dxa"/>
          </w:tcPr>
          <w:p w14:paraId="200CC658" w14:textId="77777777" w:rsidR="00DE39A7" w:rsidRPr="00CD48A8" w:rsidRDefault="00DE39A7" w:rsidP="003D7CEE">
            <w:pPr>
              <w:pStyle w:val="TableHead"/>
              <w:rPr>
                <w:noProof w:val="0"/>
              </w:rPr>
            </w:pPr>
            <w:r w:rsidRPr="00CD48A8">
              <w:rPr>
                <w:noProof w:val="0"/>
              </w:rPr>
              <w:t>Form</w:t>
            </w:r>
          </w:p>
        </w:tc>
        <w:tc>
          <w:tcPr>
            <w:tcW w:w="1080" w:type="dxa"/>
          </w:tcPr>
          <w:p w14:paraId="2521E8E6" w14:textId="77777777" w:rsidR="00DE39A7" w:rsidRPr="00CD48A8" w:rsidRDefault="00DE39A7" w:rsidP="003D7CEE">
            <w:pPr>
              <w:pStyle w:val="TableHead"/>
              <w:rPr>
                <w:noProof w:val="0"/>
              </w:rPr>
            </w:pPr>
            <w:r w:rsidRPr="00CD48A8">
              <w:rPr>
                <w:noProof w:val="0"/>
              </w:rPr>
              <w:t>Raw Score Interval</w:t>
            </w:r>
          </w:p>
        </w:tc>
        <w:tc>
          <w:tcPr>
            <w:tcW w:w="689" w:type="dxa"/>
          </w:tcPr>
          <w:p w14:paraId="20F08B9C" w14:textId="77777777" w:rsidR="00DE39A7" w:rsidRPr="00CD48A8" w:rsidRDefault="00DE39A7" w:rsidP="003D7CEE">
            <w:pPr>
              <w:pStyle w:val="TableHead"/>
              <w:rPr>
                <w:noProof w:val="0"/>
              </w:rPr>
            </w:pPr>
            <w:r w:rsidRPr="00CD48A8">
              <w:rPr>
                <w:noProof w:val="0"/>
              </w:rPr>
              <w:t>N</w:t>
            </w:r>
          </w:p>
        </w:tc>
        <w:tc>
          <w:tcPr>
            <w:tcW w:w="959" w:type="dxa"/>
          </w:tcPr>
          <w:p w14:paraId="4728A129" w14:textId="77777777" w:rsidR="00DE39A7" w:rsidRPr="00CD48A8" w:rsidRDefault="00DE39A7" w:rsidP="003D7CEE">
            <w:pPr>
              <w:pStyle w:val="TableHead"/>
              <w:rPr>
                <w:noProof w:val="0"/>
              </w:rPr>
            </w:pPr>
            <w:r w:rsidRPr="00CD48A8">
              <w:rPr>
                <w:noProof w:val="0"/>
              </w:rPr>
              <w:t>Mean</w:t>
            </w:r>
          </w:p>
        </w:tc>
        <w:tc>
          <w:tcPr>
            <w:tcW w:w="1008" w:type="dxa"/>
          </w:tcPr>
          <w:p w14:paraId="7CBB724A" w14:textId="77777777" w:rsidR="00DE39A7" w:rsidRPr="00CD48A8" w:rsidRDefault="00DE39A7" w:rsidP="003D7CEE">
            <w:pPr>
              <w:pStyle w:val="TableHead"/>
              <w:rPr>
                <w:noProof w:val="0"/>
              </w:rPr>
            </w:pPr>
            <w:r w:rsidRPr="00CD48A8">
              <w:rPr>
                <w:noProof w:val="0"/>
              </w:rPr>
              <w:t>SD</w:t>
            </w:r>
          </w:p>
        </w:tc>
        <w:tc>
          <w:tcPr>
            <w:tcW w:w="1008" w:type="dxa"/>
            <w:textDirection w:val="btLr"/>
            <w:vAlign w:val="center"/>
          </w:tcPr>
          <w:p w14:paraId="3E1C7D44" w14:textId="77777777" w:rsidR="00DE39A7" w:rsidRPr="00CD48A8" w:rsidRDefault="00DE39A7" w:rsidP="003D7CEE">
            <w:pPr>
              <w:pStyle w:val="TableHead"/>
              <w:ind w:left="113" w:right="113"/>
              <w:jc w:val="left"/>
              <w:rPr>
                <w:noProof w:val="0"/>
              </w:rPr>
            </w:pPr>
            <w:r w:rsidRPr="00CD48A8">
              <w:rPr>
                <w:noProof w:val="0"/>
              </w:rPr>
              <w:t>Minimum</w:t>
            </w:r>
          </w:p>
        </w:tc>
        <w:tc>
          <w:tcPr>
            <w:tcW w:w="1008" w:type="dxa"/>
            <w:textDirection w:val="btLr"/>
            <w:vAlign w:val="center"/>
          </w:tcPr>
          <w:p w14:paraId="65FE6142" w14:textId="77777777" w:rsidR="00DE39A7" w:rsidRPr="00CD48A8" w:rsidRDefault="00DE39A7" w:rsidP="003D7CEE">
            <w:pPr>
              <w:pStyle w:val="TableHead"/>
              <w:ind w:left="113" w:right="113"/>
              <w:jc w:val="left"/>
              <w:rPr>
                <w:noProof w:val="0"/>
              </w:rPr>
            </w:pPr>
            <w:r w:rsidRPr="00CD48A8">
              <w:rPr>
                <w:noProof w:val="0"/>
              </w:rPr>
              <w:t>Maximum</w:t>
            </w:r>
          </w:p>
        </w:tc>
        <w:tc>
          <w:tcPr>
            <w:tcW w:w="965" w:type="dxa"/>
            <w:textDirection w:val="btLr"/>
            <w:vAlign w:val="center"/>
          </w:tcPr>
          <w:p w14:paraId="6AE60CB9" w14:textId="77777777" w:rsidR="00DE39A7" w:rsidRPr="00CD48A8" w:rsidRDefault="00DE39A7" w:rsidP="003D7CEE">
            <w:pPr>
              <w:pStyle w:val="TableHead"/>
              <w:ind w:left="113" w:right="113"/>
              <w:jc w:val="left"/>
              <w:rPr>
                <w:noProof w:val="0"/>
              </w:rPr>
            </w:pPr>
            <w:r w:rsidRPr="00CD48A8">
              <w:rPr>
                <w:noProof w:val="0"/>
              </w:rPr>
              <w:t>% Pt. 1</w:t>
            </w:r>
          </w:p>
        </w:tc>
        <w:tc>
          <w:tcPr>
            <w:tcW w:w="965" w:type="dxa"/>
            <w:textDirection w:val="btLr"/>
            <w:vAlign w:val="center"/>
          </w:tcPr>
          <w:p w14:paraId="1682F6B1" w14:textId="77777777" w:rsidR="00DE39A7" w:rsidRPr="00CD48A8" w:rsidRDefault="00DE39A7" w:rsidP="003D7CEE">
            <w:pPr>
              <w:pStyle w:val="TableHead"/>
              <w:ind w:left="113" w:right="113"/>
              <w:jc w:val="left"/>
              <w:rPr>
                <w:noProof w:val="0"/>
              </w:rPr>
            </w:pPr>
            <w:r w:rsidRPr="00CD48A8">
              <w:rPr>
                <w:noProof w:val="0"/>
              </w:rPr>
              <w:t>% Pt. 10</w:t>
            </w:r>
          </w:p>
        </w:tc>
        <w:tc>
          <w:tcPr>
            <w:tcW w:w="965" w:type="dxa"/>
            <w:textDirection w:val="btLr"/>
            <w:vAlign w:val="center"/>
          </w:tcPr>
          <w:p w14:paraId="393EA3EA" w14:textId="77777777" w:rsidR="00DE39A7" w:rsidRPr="00CD48A8" w:rsidRDefault="00DE39A7" w:rsidP="003D7CEE">
            <w:pPr>
              <w:pStyle w:val="TableHead"/>
              <w:ind w:left="113" w:right="113"/>
              <w:jc w:val="left"/>
              <w:rPr>
                <w:noProof w:val="0"/>
              </w:rPr>
            </w:pPr>
            <w:r w:rsidRPr="00CD48A8">
              <w:rPr>
                <w:noProof w:val="0"/>
              </w:rPr>
              <w:t>% Pt. 25</w:t>
            </w:r>
          </w:p>
        </w:tc>
        <w:tc>
          <w:tcPr>
            <w:tcW w:w="959" w:type="dxa"/>
            <w:textDirection w:val="btLr"/>
            <w:vAlign w:val="center"/>
          </w:tcPr>
          <w:p w14:paraId="33232A04" w14:textId="77777777" w:rsidR="00DE39A7" w:rsidRPr="00CD48A8" w:rsidRDefault="00DE39A7" w:rsidP="003D7CEE">
            <w:pPr>
              <w:pStyle w:val="TableHead"/>
              <w:ind w:left="113" w:right="113"/>
              <w:jc w:val="left"/>
              <w:rPr>
                <w:noProof w:val="0"/>
              </w:rPr>
            </w:pPr>
            <w:r w:rsidRPr="00CD48A8">
              <w:rPr>
                <w:noProof w:val="0"/>
              </w:rPr>
              <w:t>% Pt. 50</w:t>
            </w:r>
          </w:p>
        </w:tc>
        <w:tc>
          <w:tcPr>
            <w:tcW w:w="959" w:type="dxa"/>
            <w:textDirection w:val="btLr"/>
            <w:vAlign w:val="center"/>
          </w:tcPr>
          <w:p w14:paraId="670FA568" w14:textId="77777777" w:rsidR="00DE39A7" w:rsidRPr="00CD48A8" w:rsidRDefault="00DE39A7" w:rsidP="003D7CEE">
            <w:pPr>
              <w:pStyle w:val="TableHead"/>
              <w:ind w:left="113" w:right="113"/>
              <w:jc w:val="left"/>
              <w:rPr>
                <w:noProof w:val="0"/>
              </w:rPr>
            </w:pPr>
            <w:r w:rsidRPr="00CD48A8">
              <w:rPr>
                <w:noProof w:val="0"/>
              </w:rPr>
              <w:t>% Pt. 75</w:t>
            </w:r>
          </w:p>
        </w:tc>
        <w:tc>
          <w:tcPr>
            <w:tcW w:w="959" w:type="dxa"/>
            <w:textDirection w:val="btLr"/>
            <w:vAlign w:val="center"/>
          </w:tcPr>
          <w:p w14:paraId="5E496B55" w14:textId="77777777" w:rsidR="00DE39A7" w:rsidRPr="00CD48A8" w:rsidRDefault="00DE39A7" w:rsidP="003D7CEE">
            <w:pPr>
              <w:pStyle w:val="TableHead"/>
              <w:ind w:left="113" w:right="113"/>
              <w:jc w:val="left"/>
              <w:rPr>
                <w:noProof w:val="0"/>
              </w:rPr>
            </w:pPr>
            <w:r w:rsidRPr="00CD48A8">
              <w:rPr>
                <w:noProof w:val="0"/>
              </w:rPr>
              <w:t>% Pt. 90</w:t>
            </w:r>
          </w:p>
        </w:tc>
        <w:tc>
          <w:tcPr>
            <w:tcW w:w="959" w:type="dxa"/>
            <w:textDirection w:val="btLr"/>
            <w:vAlign w:val="center"/>
          </w:tcPr>
          <w:p w14:paraId="41A792F1" w14:textId="77777777" w:rsidR="00DE39A7" w:rsidRPr="00CD48A8" w:rsidRDefault="00DE39A7" w:rsidP="003D7CEE">
            <w:pPr>
              <w:pStyle w:val="TableHead"/>
              <w:ind w:left="113" w:right="113"/>
              <w:jc w:val="left"/>
              <w:rPr>
                <w:noProof w:val="0"/>
              </w:rPr>
            </w:pPr>
            <w:r w:rsidRPr="00CD48A8">
              <w:rPr>
                <w:noProof w:val="0"/>
              </w:rPr>
              <w:t>% Pt. 99</w:t>
            </w:r>
          </w:p>
        </w:tc>
      </w:tr>
      <w:tr w:rsidR="00DE39A7" w:rsidRPr="00CD48A8" w14:paraId="09420452" w14:textId="77777777" w:rsidTr="003D7CEE">
        <w:tc>
          <w:tcPr>
            <w:tcW w:w="825" w:type="dxa"/>
            <w:tcBorders>
              <w:top w:val="nil"/>
              <w:left w:val="nil"/>
              <w:bottom w:val="nil"/>
              <w:right w:val="nil"/>
            </w:tcBorders>
            <w:shd w:val="clear" w:color="auto" w:fill="auto"/>
            <w:vAlign w:val="bottom"/>
          </w:tcPr>
          <w:p w14:paraId="6FC623B3"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1F547746" w14:textId="77777777" w:rsidR="00DE39A7" w:rsidRPr="00CD48A8" w:rsidRDefault="00DE39A7" w:rsidP="003D7CEE">
            <w:pPr>
              <w:pStyle w:val="TableText"/>
              <w:rPr>
                <w:noProof w:val="0"/>
              </w:rPr>
            </w:pPr>
            <w:r w:rsidRPr="00CD48A8">
              <w:rPr>
                <w:noProof w:val="0"/>
                <w:color w:val="000000"/>
              </w:rPr>
              <w:t>0–20</w:t>
            </w:r>
          </w:p>
        </w:tc>
        <w:tc>
          <w:tcPr>
            <w:tcW w:w="689" w:type="dxa"/>
            <w:tcBorders>
              <w:top w:val="nil"/>
              <w:left w:val="nil"/>
              <w:bottom w:val="nil"/>
              <w:right w:val="nil"/>
            </w:tcBorders>
            <w:shd w:val="clear" w:color="auto" w:fill="auto"/>
            <w:vAlign w:val="bottom"/>
          </w:tcPr>
          <w:p w14:paraId="06708BFB" w14:textId="77777777" w:rsidR="00DE39A7" w:rsidRPr="00CD48A8" w:rsidRDefault="00DE39A7" w:rsidP="003D7CEE">
            <w:pPr>
              <w:pStyle w:val="TableText"/>
              <w:rPr>
                <w:noProof w:val="0"/>
              </w:rPr>
            </w:pPr>
            <w:r w:rsidRPr="00CD48A8">
              <w:rPr>
                <w:noProof w:val="0"/>
                <w:color w:val="000000"/>
              </w:rPr>
              <w:t>61</w:t>
            </w:r>
          </w:p>
        </w:tc>
        <w:tc>
          <w:tcPr>
            <w:tcW w:w="959" w:type="dxa"/>
            <w:tcBorders>
              <w:top w:val="nil"/>
              <w:left w:val="nil"/>
              <w:bottom w:val="nil"/>
              <w:right w:val="nil"/>
            </w:tcBorders>
            <w:shd w:val="clear" w:color="auto" w:fill="auto"/>
            <w:vAlign w:val="bottom"/>
          </w:tcPr>
          <w:p w14:paraId="26B6BD9A" w14:textId="77777777" w:rsidR="00DE39A7" w:rsidRPr="00CD48A8" w:rsidRDefault="00DE39A7" w:rsidP="003D7CEE">
            <w:pPr>
              <w:pStyle w:val="TableText"/>
              <w:rPr>
                <w:noProof w:val="0"/>
              </w:rPr>
            </w:pPr>
            <w:r w:rsidRPr="00CD48A8">
              <w:rPr>
                <w:noProof w:val="0"/>
                <w:color w:val="000000"/>
              </w:rPr>
              <w:t>59.17</w:t>
            </w:r>
          </w:p>
        </w:tc>
        <w:tc>
          <w:tcPr>
            <w:tcW w:w="1008" w:type="dxa"/>
            <w:tcBorders>
              <w:top w:val="nil"/>
              <w:left w:val="nil"/>
              <w:bottom w:val="nil"/>
              <w:right w:val="nil"/>
            </w:tcBorders>
            <w:shd w:val="clear" w:color="auto" w:fill="auto"/>
            <w:vAlign w:val="bottom"/>
          </w:tcPr>
          <w:p w14:paraId="4B94973C" w14:textId="77777777" w:rsidR="00DE39A7" w:rsidRPr="00CD48A8" w:rsidRDefault="00DE39A7" w:rsidP="003D7CEE">
            <w:pPr>
              <w:pStyle w:val="TableText"/>
              <w:rPr>
                <w:noProof w:val="0"/>
              </w:rPr>
            </w:pPr>
            <w:r w:rsidRPr="00CD48A8">
              <w:rPr>
                <w:noProof w:val="0"/>
                <w:color w:val="000000"/>
              </w:rPr>
              <w:t>24.41</w:t>
            </w:r>
          </w:p>
        </w:tc>
        <w:tc>
          <w:tcPr>
            <w:tcW w:w="1008" w:type="dxa"/>
            <w:tcBorders>
              <w:top w:val="nil"/>
              <w:left w:val="nil"/>
              <w:bottom w:val="nil"/>
              <w:right w:val="nil"/>
            </w:tcBorders>
            <w:shd w:val="clear" w:color="auto" w:fill="auto"/>
            <w:vAlign w:val="bottom"/>
          </w:tcPr>
          <w:p w14:paraId="1E7AADEB" w14:textId="77777777" w:rsidR="00DE39A7" w:rsidRPr="00CD48A8" w:rsidRDefault="00DE39A7" w:rsidP="003D7CEE">
            <w:pPr>
              <w:pStyle w:val="TableText"/>
              <w:rPr>
                <w:noProof w:val="0"/>
              </w:rPr>
            </w:pPr>
            <w:r w:rsidRPr="00CD48A8">
              <w:rPr>
                <w:noProof w:val="0"/>
                <w:color w:val="000000"/>
              </w:rPr>
              <w:t>14.84</w:t>
            </w:r>
          </w:p>
        </w:tc>
        <w:tc>
          <w:tcPr>
            <w:tcW w:w="1008" w:type="dxa"/>
            <w:tcBorders>
              <w:top w:val="nil"/>
              <w:left w:val="nil"/>
              <w:bottom w:val="nil"/>
              <w:right w:val="nil"/>
            </w:tcBorders>
            <w:shd w:val="clear" w:color="auto" w:fill="auto"/>
            <w:vAlign w:val="bottom"/>
          </w:tcPr>
          <w:p w14:paraId="636ED108" w14:textId="77777777" w:rsidR="00DE39A7" w:rsidRPr="00CD48A8" w:rsidRDefault="00DE39A7" w:rsidP="003D7CEE">
            <w:pPr>
              <w:pStyle w:val="TableText"/>
              <w:rPr>
                <w:noProof w:val="0"/>
              </w:rPr>
            </w:pPr>
            <w:r w:rsidRPr="00CD48A8">
              <w:rPr>
                <w:noProof w:val="0"/>
                <w:color w:val="000000"/>
              </w:rPr>
              <w:t>138.09</w:t>
            </w:r>
          </w:p>
        </w:tc>
        <w:tc>
          <w:tcPr>
            <w:tcW w:w="965" w:type="dxa"/>
            <w:tcBorders>
              <w:top w:val="nil"/>
              <w:left w:val="nil"/>
              <w:bottom w:val="nil"/>
              <w:right w:val="nil"/>
            </w:tcBorders>
            <w:shd w:val="clear" w:color="auto" w:fill="auto"/>
            <w:vAlign w:val="bottom"/>
          </w:tcPr>
          <w:p w14:paraId="2D5616BE" w14:textId="77777777" w:rsidR="00DE39A7" w:rsidRPr="00CD48A8" w:rsidRDefault="00DE39A7" w:rsidP="003D7CEE">
            <w:pPr>
              <w:pStyle w:val="TableText"/>
              <w:rPr>
                <w:noProof w:val="0"/>
              </w:rPr>
            </w:pPr>
            <w:r w:rsidRPr="00CD48A8">
              <w:rPr>
                <w:noProof w:val="0"/>
                <w:color w:val="000000"/>
              </w:rPr>
              <w:t>14.84</w:t>
            </w:r>
          </w:p>
        </w:tc>
        <w:tc>
          <w:tcPr>
            <w:tcW w:w="965" w:type="dxa"/>
            <w:tcBorders>
              <w:top w:val="nil"/>
              <w:left w:val="nil"/>
              <w:bottom w:val="nil"/>
              <w:right w:val="nil"/>
            </w:tcBorders>
            <w:shd w:val="clear" w:color="auto" w:fill="auto"/>
            <w:vAlign w:val="bottom"/>
          </w:tcPr>
          <w:p w14:paraId="5AB35402" w14:textId="77777777" w:rsidR="00DE39A7" w:rsidRPr="00CD48A8" w:rsidRDefault="00DE39A7" w:rsidP="003D7CEE">
            <w:pPr>
              <w:pStyle w:val="TableText"/>
              <w:rPr>
                <w:noProof w:val="0"/>
              </w:rPr>
            </w:pPr>
            <w:r w:rsidRPr="00CD48A8">
              <w:rPr>
                <w:noProof w:val="0"/>
                <w:color w:val="000000"/>
              </w:rPr>
              <w:t>25.94</w:t>
            </w:r>
          </w:p>
        </w:tc>
        <w:tc>
          <w:tcPr>
            <w:tcW w:w="965" w:type="dxa"/>
            <w:tcBorders>
              <w:top w:val="nil"/>
              <w:left w:val="nil"/>
              <w:bottom w:val="nil"/>
              <w:right w:val="nil"/>
            </w:tcBorders>
            <w:shd w:val="clear" w:color="auto" w:fill="auto"/>
            <w:vAlign w:val="bottom"/>
          </w:tcPr>
          <w:p w14:paraId="2CAABA87" w14:textId="77777777" w:rsidR="00DE39A7" w:rsidRPr="00CD48A8" w:rsidRDefault="00DE39A7" w:rsidP="003D7CEE">
            <w:pPr>
              <w:pStyle w:val="TableText"/>
              <w:rPr>
                <w:noProof w:val="0"/>
              </w:rPr>
            </w:pPr>
            <w:r w:rsidRPr="00CD48A8">
              <w:rPr>
                <w:noProof w:val="0"/>
                <w:color w:val="000000"/>
              </w:rPr>
              <w:t>41.00</w:t>
            </w:r>
          </w:p>
        </w:tc>
        <w:tc>
          <w:tcPr>
            <w:tcW w:w="959" w:type="dxa"/>
            <w:tcBorders>
              <w:top w:val="nil"/>
              <w:left w:val="nil"/>
              <w:bottom w:val="nil"/>
              <w:right w:val="nil"/>
            </w:tcBorders>
            <w:shd w:val="clear" w:color="auto" w:fill="auto"/>
            <w:vAlign w:val="bottom"/>
          </w:tcPr>
          <w:p w14:paraId="2CC292CD" w14:textId="77777777" w:rsidR="00DE39A7" w:rsidRPr="00CD48A8" w:rsidRDefault="00DE39A7" w:rsidP="003D7CEE">
            <w:pPr>
              <w:pStyle w:val="TableText"/>
              <w:rPr>
                <w:noProof w:val="0"/>
              </w:rPr>
            </w:pPr>
            <w:r w:rsidRPr="00CD48A8">
              <w:rPr>
                <w:noProof w:val="0"/>
                <w:color w:val="000000"/>
              </w:rPr>
              <w:t>61.60</w:t>
            </w:r>
          </w:p>
        </w:tc>
        <w:tc>
          <w:tcPr>
            <w:tcW w:w="959" w:type="dxa"/>
            <w:tcBorders>
              <w:top w:val="nil"/>
              <w:left w:val="nil"/>
              <w:bottom w:val="nil"/>
              <w:right w:val="nil"/>
            </w:tcBorders>
            <w:shd w:val="clear" w:color="auto" w:fill="auto"/>
            <w:vAlign w:val="bottom"/>
          </w:tcPr>
          <w:p w14:paraId="3F86A06F" w14:textId="77777777" w:rsidR="00DE39A7" w:rsidRPr="00CD48A8" w:rsidRDefault="00DE39A7" w:rsidP="003D7CEE">
            <w:pPr>
              <w:pStyle w:val="TableText"/>
              <w:rPr>
                <w:noProof w:val="0"/>
              </w:rPr>
            </w:pPr>
            <w:r w:rsidRPr="00CD48A8">
              <w:rPr>
                <w:noProof w:val="0"/>
                <w:color w:val="000000"/>
              </w:rPr>
              <w:t>76.93</w:t>
            </w:r>
          </w:p>
        </w:tc>
        <w:tc>
          <w:tcPr>
            <w:tcW w:w="959" w:type="dxa"/>
            <w:tcBorders>
              <w:top w:val="nil"/>
              <w:left w:val="nil"/>
              <w:bottom w:val="nil"/>
              <w:right w:val="nil"/>
            </w:tcBorders>
            <w:shd w:val="clear" w:color="auto" w:fill="auto"/>
            <w:vAlign w:val="bottom"/>
          </w:tcPr>
          <w:p w14:paraId="2AC5939F" w14:textId="77777777" w:rsidR="00DE39A7" w:rsidRPr="00CD48A8" w:rsidRDefault="00DE39A7" w:rsidP="003D7CEE">
            <w:pPr>
              <w:pStyle w:val="TableText"/>
              <w:rPr>
                <w:noProof w:val="0"/>
              </w:rPr>
            </w:pPr>
            <w:r w:rsidRPr="00CD48A8">
              <w:rPr>
                <w:noProof w:val="0"/>
                <w:color w:val="000000"/>
              </w:rPr>
              <w:t>84.28</w:t>
            </w:r>
          </w:p>
        </w:tc>
        <w:tc>
          <w:tcPr>
            <w:tcW w:w="959" w:type="dxa"/>
            <w:tcBorders>
              <w:top w:val="nil"/>
              <w:left w:val="nil"/>
              <w:bottom w:val="nil"/>
              <w:right w:val="nil"/>
            </w:tcBorders>
            <w:shd w:val="clear" w:color="auto" w:fill="auto"/>
            <w:vAlign w:val="bottom"/>
          </w:tcPr>
          <w:p w14:paraId="78BD17AB" w14:textId="77777777" w:rsidR="00DE39A7" w:rsidRPr="00CD48A8" w:rsidRDefault="00DE39A7" w:rsidP="003D7CEE">
            <w:pPr>
              <w:pStyle w:val="TableText"/>
              <w:rPr>
                <w:noProof w:val="0"/>
              </w:rPr>
            </w:pPr>
            <w:r w:rsidRPr="00CD48A8">
              <w:rPr>
                <w:noProof w:val="0"/>
                <w:color w:val="000000"/>
              </w:rPr>
              <w:t>138.09</w:t>
            </w:r>
          </w:p>
        </w:tc>
      </w:tr>
      <w:tr w:rsidR="00DE39A7" w:rsidRPr="00CD48A8" w14:paraId="13AEDD26" w14:textId="77777777" w:rsidTr="003D7CEE">
        <w:tc>
          <w:tcPr>
            <w:tcW w:w="825" w:type="dxa"/>
            <w:tcBorders>
              <w:top w:val="nil"/>
              <w:left w:val="nil"/>
              <w:bottom w:val="nil"/>
              <w:right w:val="nil"/>
            </w:tcBorders>
            <w:shd w:val="clear" w:color="auto" w:fill="auto"/>
            <w:vAlign w:val="bottom"/>
          </w:tcPr>
          <w:p w14:paraId="44AC6161"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2420AACB" w14:textId="77777777" w:rsidR="00DE39A7" w:rsidRPr="00CD48A8" w:rsidRDefault="00DE39A7" w:rsidP="003D7CEE">
            <w:pPr>
              <w:pStyle w:val="TableText"/>
              <w:rPr>
                <w:noProof w:val="0"/>
              </w:rPr>
            </w:pPr>
            <w:r w:rsidRPr="00CD48A8">
              <w:rPr>
                <w:noProof w:val="0"/>
                <w:color w:val="000000"/>
              </w:rPr>
              <w:t>21–29</w:t>
            </w:r>
          </w:p>
        </w:tc>
        <w:tc>
          <w:tcPr>
            <w:tcW w:w="689" w:type="dxa"/>
            <w:tcBorders>
              <w:top w:val="nil"/>
              <w:left w:val="nil"/>
              <w:bottom w:val="nil"/>
              <w:right w:val="nil"/>
            </w:tcBorders>
            <w:shd w:val="clear" w:color="auto" w:fill="auto"/>
            <w:vAlign w:val="bottom"/>
          </w:tcPr>
          <w:p w14:paraId="1444FE72" w14:textId="77777777" w:rsidR="00DE39A7" w:rsidRPr="00CD48A8" w:rsidRDefault="00DE39A7" w:rsidP="003D7CEE">
            <w:pPr>
              <w:pStyle w:val="TableText"/>
              <w:rPr>
                <w:noProof w:val="0"/>
              </w:rPr>
            </w:pPr>
            <w:r w:rsidRPr="00CD48A8">
              <w:rPr>
                <w:noProof w:val="0"/>
                <w:color w:val="000000"/>
              </w:rPr>
              <w:t>62</w:t>
            </w:r>
          </w:p>
        </w:tc>
        <w:tc>
          <w:tcPr>
            <w:tcW w:w="959" w:type="dxa"/>
            <w:tcBorders>
              <w:top w:val="nil"/>
              <w:left w:val="nil"/>
              <w:bottom w:val="nil"/>
              <w:right w:val="nil"/>
            </w:tcBorders>
            <w:shd w:val="clear" w:color="auto" w:fill="auto"/>
            <w:vAlign w:val="bottom"/>
          </w:tcPr>
          <w:p w14:paraId="35E226F1" w14:textId="77777777" w:rsidR="00DE39A7" w:rsidRPr="00CD48A8" w:rsidRDefault="00DE39A7" w:rsidP="003D7CEE">
            <w:pPr>
              <w:pStyle w:val="TableText"/>
              <w:rPr>
                <w:noProof w:val="0"/>
              </w:rPr>
            </w:pPr>
            <w:r w:rsidRPr="00CD48A8">
              <w:rPr>
                <w:noProof w:val="0"/>
                <w:color w:val="000000"/>
              </w:rPr>
              <w:t>68.15</w:t>
            </w:r>
          </w:p>
        </w:tc>
        <w:tc>
          <w:tcPr>
            <w:tcW w:w="1008" w:type="dxa"/>
            <w:tcBorders>
              <w:top w:val="nil"/>
              <w:left w:val="nil"/>
              <w:bottom w:val="nil"/>
              <w:right w:val="nil"/>
            </w:tcBorders>
            <w:shd w:val="clear" w:color="auto" w:fill="auto"/>
            <w:vAlign w:val="bottom"/>
          </w:tcPr>
          <w:p w14:paraId="3FFCC8FD" w14:textId="77777777" w:rsidR="00DE39A7" w:rsidRPr="00CD48A8" w:rsidRDefault="00DE39A7" w:rsidP="003D7CEE">
            <w:pPr>
              <w:pStyle w:val="TableText"/>
              <w:rPr>
                <w:noProof w:val="0"/>
              </w:rPr>
            </w:pPr>
            <w:r w:rsidRPr="00CD48A8">
              <w:rPr>
                <w:noProof w:val="0"/>
                <w:color w:val="000000"/>
              </w:rPr>
              <w:t>35.17</w:t>
            </w:r>
          </w:p>
        </w:tc>
        <w:tc>
          <w:tcPr>
            <w:tcW w:w="1008" w:type="dxa"/>
            <w:tcBorders>
              <w:top w:val="nil"/>
              <w:left w:val="nil"/>
              <w:bottom w:val="nil"/>
              <w:right w:val="nil"/>
            </w:tcBorders>
            <w:shd w:val="clear" w:color="auto" w:fill="auto"/>
            <w:vAlign w:val="bottom"/>
          </w:tcPr>
          <w:p w14:paraId="5FB758CA" w14:textId="77777777" w:rsidR="00DE39A7" w:rsidRPr="00CD48A8" w:rsidRDefault="00DE39A7" w:rsidP="003D7CEE">
            <w:pPr>
              <w:pStyle w:val="TableText"/>
              <w:rPr>
                <w:noProof w:val="0"/>
              </w:rPr>
            </w:pPr>
            <w:r w:rsidRPr="00CD48A8">
              <w:rPr>
                <w:noProof w:val="0"/>
                <w:color w:val="000000"/>
              </w:rPr>
              <w:t>14.11</w:t>
            </w:r>
          </w:p>
        </w:tc>
        <w:tc>
          <w:tcPr>
            <w:tcW w:w="1008" w:type="dxa"/>
            <w:tcBorders>
              <w:top w:val="nil"/>
              <w:left w:val="nil"/>
              <w:bottom w:val="nil"/>
              <w:right w:val="nil"/>
            </w:tcBorders>
            <w:shd w:val="clear" w:color="auto" w:fill="auto"/>
            <w:vAlign w:val="bottom"/>
          </w:tcPr>
          <w:p w14:paraId="17D63725" w14:textId="77777777" w:rsidR="00DE39A7" w:rsidRPr="00CD48A8" w:rsidRDefault="00DE39A7" w:rsidP="003D7CEE">
            <w:pPr>
              <w:pStyle w:val="TableText"/>
              <w:rPr>
                <w:noProof w:val="0"/>
              </w:rPr>
            </w:pPr>
            <w:r w:rsidRPr="00CD48A8">
              <w:rPr>
                <w:noProof w:val="0"/>
                <w:color w:val="000000"/>
              </w:rPr>
              <w:t>207.60</w:t>
            </w:r>
          </w:p>
        </w:tc>
        <w:tc>
          <w:tcPr>
            <w:tcW w:w="965" w:type="dxa"/>
            <w:tcBorders>
              <w:top w:val="nil"/>
              <w:left w:val="nil"/>
              <w:bottom w:val="nil"/>
              <w:right w:val="nil"/>
            </w:tcBorders>
            <w:shd w:val="clear" w:color="auto" w:fill="auto"/>
            <w:vAlign w:val="bottom"/>
          </w:tcPr>
          <w:p w14:paraId="100E404A" w14:textId="77777777" w:rsidR="00DE39A7" w:rsidRPr="00CD48A8" w:rsidRDefault="00DE39A7" w:rsidP="003D7CEE">
            <w:pPr>
              <w:pStyle w:val="TableText"/>
              <w:rPr>
                <w:noProof w:val="0"/>
              </w:rPr>
            </w:pPr>
            <w:r w:rsidRPr="00CD48A8">
              <w:rPr>
                <w:noProof w:val="0"/>
                <w:color w:val="000000"/>
              </w:rPr>
              <w:t>14.11</w:t>
            </w:r>
          </w:p>
        </w:tc>
        <w:tc>
          <w:tcPr>
            <w:tcW w:w="965" w:type="dxa"/>
            <w:tcBorders>
              <w:top w:val="nil"/>
              <w:left w:val="nil"/>
              <w:bottom w:val="nil"/>
              <w:right w:val="nil"/>
            </w:tcBorders>
            <w:shd w:val="clear" w:color="auto" w:fill="auto"/>
            <w:vAlign w:val="bottom"/>
          </w:tcPr>
          <w:p w14:paraId="0DC5130E" w14:textId="77777777" w:rsidR="00DE39A7" w:rsidRPr="00CD48A8" w:rsidRDefault="00DE39A7" w:rsidP="003D7CEE">
            <w:pPr>
              <w:pStyle w:val="TableText"/>
              <w:rPr>
                <w:noProof w:val="0"/>
              </w:rPr>
            </w:pPr>
            <w:r w:rsidRPr="00CD48A8">
              <w:rPr>
                <w:noProof w:val="0"/>
                <w:color w:val="000000"/>
              </w:rPr>
              <w:t>32.53</w:t>
            </w:r>
          </w:p>
        </w:tc>
        <w:tc>
          <w:tcPr>
            <w:tcW w:w="965" w:type="dxa"/>
            <w:tcBorders>
              <w:top w:val="nil"/>
              <w:left w:val="nil"/>
              <w:bottom w:val="nil"/>
              <w:right w:val="nil"/>
            </w:tcBorders>
            <w:shd w:val="clear" w:color="auto" w:fill="auto"/>
            <w:vAlign w:val="bottom"/>
          </w:tcPr>
          <w:p w14:paraId="5C78AE17" w14:textId="77777777" w:rsidR="00DE39A7" w:rsidRPr="00CD48A8" w:rsidRDefault="00DE39A7" w:rsidP="003D7CEE">
            <w:pPr>
              <w:pStyle w:val="TableText"/>
              <w:rPr>
                <w:noProof w:val="0"/>
              </w:rPr>
            </w:pPr>
            <w:r w:rsidRPr="00CD48A8">
              <w:rPr>
                <w:noProof w:val="0"/>
                <w:color w:val="000000"/>
              </w:rPr>
              <w:t>49.44</w:t>
            </w:r>
          </w:p>
        </w:tc>
        <w:tc>
          <w:tcPr>
            <w:tcW w:w="959" w:type="dxa"/>
            <w:tcBorders>
              <w:top w:val="nil"/>
              <w:left w:val="nil"/>
              <w:bottom w:val="nil"/>
              <w:right w:val="nil"/>
            </w:tcBorders>
            <w:shd w:val="clear" w:color="auto" w:fill="auto"/>
            <w:vAlign w:val="bottom"/>
          </w:tcPr>
          <w:p w14:paraId="1CBB966D" w14:textId="77777777" w:rsidR="00DE39A7" w:rsidRPr="00CD48A8" w:rsidRDefault="00DE39A7" w:rsidP="003D7CEE">
            <w:pPr>
              <w:pStyle w:val="TableText"/>
              <w:rPr>
                <w:noProof w:val="0"/>
              </w:rPr>
            </w:pPr>
            <w:r w:rsidRPr="00CD48A8">
              <w:rPr>
                <w:noProof w:val="0"/>
                <w:color w:val="000000"/>
              </w:rPr>
              <w:t>60.82</w:t>
            </w:r>
          </w:p>
        </w:tc>
        <w:tc>
          <w:tcPr>
            <w:tcW w:w="959" w:type="dxa"/>
            <w:tcBorders>
              <w:top w:val="nil"/>
              <w:left w:val="nil"/>
              <w:bottom w:val="nil"/>
              <w:right w:val="nil"/>
            </w:tcBorders>
            <w:shd w:val="clear" w:color="auto" w:fill="auto"/>
            <w:vAlign w:val="bottom"/>
          </w:tcPr>
          <w:p w14:paraId="6386A6EB" w14:textId="77777777" w:rsidR="00DE39A7" w:rsidRPr="00CD48A8" w:rsidRDefault="00DE39A7" w:rsidP="003D7CEE">
            <w:pPr>
              <w:pStyle w:val="TableText"/>
              <w:rPr>
                <w:noProof w:val="0"/>
              </w:rPr>
            </w:pPr>
            <w:r w:rsidRPr="00CD48A8">
              <w:rPr>
                <w:noProof w:val="0"/>
                <w:color w:val="000000"/>
              </w:rPr>
              <w:t>76.94</w:t>
            </w:r>
          </w:p>
        </w:tc>
        <w:tc>
          <w:tcPr>
            <w:tcW w:w="959" w:type="dxa"/>
            <w:tcBorders>
              <w:top w:val="nil"/>
              <w:left w:val="nil"/>
              <w:bottom w:val="nil"/>
              <w:right w:val="nil"/>
            </w:tcBorders>
            <w:shd w:val="clear" w:color="auto" w:fill="auto"/>
            <w:vAlign w:val="bottom"/>
          </w:tcPr>
          <w:p w14:paraId="3FBE5E9C" w14:textId="77777777" w:rsidR="00DE39A7" w:rsidRPr="00CD48A8" w:rsidRDefault="00DE39A7" w:rsidP="003D7CEE">
            <w:pPr>
              <w:pStyle w:val="TableText"/>
              <w:rPr>
                <w:noProof w:val="0"/>
              </w:rPr>
            </w:pPr>
            <w:r w:rsidRPr="00CD48A8">
              <w:rPr>
                <w:noProof w:val="0"/>
                <w:color w:val="000000"/>
              </w:rPr>
              <w:t>110.98</w:t>
            </w:r>
          </w:p>
        </w:tc>
        <w:tc>
          <w:tcPr>
            <w:tcW w:w="959" w:type="dxa"/>
            <w:tcBorders>
              <w:top w:val="nil"/>
              <w:left w:val="nil"/>
              <w:bottom w:val="nil"/>
              <w:right w:val="nil"/>
            </w:tcBorders>
            <w:shd w:val="clear" w:color="auto" w:fill="auto"/>
            <w:vAlign w:val="bottom"/>
          </w:tcPr>
          <w:p w14:paraId="05406D54" w14:textId="77777777" w:rsidR="00DE39A7" w:rsidRPr="00CD48A8" w:rsidRDefault="00DE39A7" w:rsidP="003D7CEE">
            <w:pPr>
              <w:pStyle w:val="TableText"/>
              <w:rPr>
                <w:noProof w:val="0"/>
              </w:rPr>
            </w:pPr>
            <w:r w:rsidRPr="00CD48A8">
              <w:rPr>
                <w:noProof w:val="0"/>
                <w:color w:val="000000"/>
              </w:rPr>
              <w:t>207.60</w:t>
            </w:r>
          </w:p>
        </w:tc>
      </w:tr>
      <w:tr w:rsidR="00DE39A7" w:rsidRPr="00CD48A8" w14:paraId="2470E51B" w14:textId="77777777" w:rsidTr="003D7CEE">
        <w:tc>
          <w:tcPr>
            <w:tcW w:w="825" w:type="dxa"/>
            <w:tcBorders>
              <w:top w:val="nil"/>
              <w:left w:val="nil"/>
              <w:bottom w:val="nil"/>
              <w:right w:val="nil"/>
            </w:tcBorders>
            <w:shd w:val="clear" w:color="auto" w:fill="auto"/>
            <w:vAlign w:val="bottom"/>
          </w:tcPr>
          <w:p w14:paraId="3666C609"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nil"/>
              <w:right w:val="nil"/>
            </w:tcBorders>
            <w:shd w:val="clear" w:color="auto" w:fill="auto"/>
            <w:vAlign w:val="bottom"/>
          </w:tcPr>
          <w:p w14:paraId="1FC808D6" w14:textId="77777777" w:rsidR="00DE39A7" w:rsidRPr="00CD48A8" w:rsidRDefault="00DE39A7" w:rsidP="003D7CEE">
            <w:pPr>
              <w:pStyle w:val="TableText"/>
              <w:rPr>
                <w:noProof w:val="0"/>
              </w:rPr>
            </w:pPr>
            <w:r w:rsidRPr="00CD48A8">
              <w:rPr>
                <w:noProof w:val="0"/>
                <w:color w:val="000000"/>
              </w:rPr>
              <w:t>30–37</w:t>
            </w:r>
          </w:p>
        </w:tc>
        <w:tc>
          <w:tcPr>
            <w:tcW w:w="689" w:type="dxa"/>
            <w:tcBorders>
              <w:top w:val="nil"/>
              <w:left w:val="nil"/>
              <w:bottom w:val="nil"/>
              <w:right w:val="nil"/>
            </w:tcBorders>
            <w:shd w:val="clear" w:color="auto" w:fill="auto"/>
            <w:vAlign w:val="bottom"/>
          </w:tcPr>
          <w:p w14:paraId="5807AABF" w14:textId="77777777" w:rsidR="00DE39A7" w:rsidRPr="00CD48A8" w:rsidRDefault="00DE39A7" w:rsidP="003D7CEE">
            <w:pPr>
              <w:pStyle w:val="TableText"/>
              <w:rPr>
                <w:noProof w:val="0"/>
              </w:rPr>
            </w:pPr>
            <w:r w:rsidRPr="00CD48A8">
              <w:rPr>
                <w:noProof w:val="0"/>
                <w:color w:val="000000"/>
              </w:rPr>
              <w:t>62</w:t>
            </w:r>
          </w:p>
        </w:tc>
        <w:tc>
          <w:tcPr>
            <w:tcW w:w="959" w:type="dxa"/>
            <w:tcBorders>
              <w:top w:val="nil"/>
              <w:left w:val="nil"/>
              <w:bottom w:val="nil"/>
              <w:right w:val="nil"/>
            </w:tcBorders>
            <w:shd w:val="clear" w:color="auto" w:fill="auto"/>
            <w:vAlign w:val="bottom"/>
          </w:tcPr>
          <w:p w14:paraId="392E3349" w14:textId="77777777" w:rsidR="00DE39A7" w:rsidRPr="00CD48A8" w:rsidRDefault="00DE39A7" w:rsidP="003D7CEE">
            <w:pPr>
              <w:pStyle w:val="TableText"/>
              <w:rPr>
                <w:noProof w:val="0"/>
              </w:rPr>
            </w:pPr>
            <w:r w:rsidRPr="00CD48A8">
              <w:rPr>
                <w:noProof w:val="0"/>
                <w:color w:val="000000"/>
              </w:rPr>
              <w:t>81.66</w:t>
            </w:r>
          </w:p>
        </w:tc>
        <w:tc>
          <w:tcPr>
            <w:tcW w:w="1008" w:type="dxa"/>
            <w:tcBorders>
              <w:top w:val="nil"/>
              <w:left w:val="nil"/>
              <w:bottom w:val="nil"/>
              <w:right w:val="nil"/>
            </w:tcBorders>
            <w:shd w:val="clear" w:color="auto" w:fill="auto"/>
            <w:vAlign w:val="bottom"/>
          </w:tcPr>
          <w:p w14:paraId="3C723F74" w14:textId="77777777" w:rsidR="00DE39A7" w:rsidRPr="00CD48A8" w:rsidRDefault="00DE39A7" w:rsidP="003D7CEE">
            <w:pPr>
              <w:pStyle w:val="TableText"/>
              <w:rPr>
                <w:noProof w:val="0"/>
              </w:rPr>
            </w:pPr>
            <w:r w:rsidRPr="00CD48A8">
              <w:rPr>
                <w:noProof w:val="0"/>
                <w:color w:val="000000"/>
              </w:rPr>
              <w:t>29.34</w:t>
            </w:r>
          </w:p>
        </w:tc>
        <w:tc>
          <w:tcPr>
            <w:tcW w:w="1008" w:type="dxa"/>
            <w:tcBorders>
              <w:top w:val="nil"/>
              <w:left w:val="nil"/>
              <w:bottom w:val="nil"/>
              <w:right w:val="nil"/>
            </w:tcBorders>
            <w:shd w:val="clear" w:color="auto" w:fill="auto"/>
            <w:vAlign w:val="bottom"/>
          </w:tcPr>
          <w:p w14:paraId="05F90702" w14:textId="77777777" w:rsidR="00DE39A7" w:rsidRPr="00CD48A8" w:rsidRDefault="00DE39A7" w:rsidP="003D7CEE">
            <w:pPr>
              <w:pStyle w:val="TableText"/>
              <w:rPr>
                <w:noProof w:val="0"/>
              </w:rPr>
            </w:pPr>
            <w:r w:rsidRPr="00CD48A8">
              <w:rPr>
                <w:noProof w:val="0"/>
                <w:color w:val="000000"/>
              </w:rPr>
              <w:t>39.45</w:t>
            </w:r>
          </w:p>
        </w:tc>
        <w:tc>
          <w:tcPr>
            <w:tcW w:w="1008" w:type="dxa"/>
            <w:tcBorders>
              <w:top w:val="nil"/>
              <w:left w:val="nil"/>
              <w:bottom w:val="nil"/>
              <w:right w:val="nil"/>
            </w:tcBorders>
            <w:shd w:val="clear" w:color="auto" w:fill="auto"/>
            <w:vAlign w:val="bottom"/>
          </w:tcPr>
          <w:p w14:paraId="3D8E7E3D" w14:textId="77777777" w:rsidR="00DE39A7" w:rsidRPr="00CD48A8" w:rsidRDefault="00DE39A7" w:rsidP="003D7CEE">
            <w:pPr>
              <w:pStyle w:val="TableText"/>
              <w:rPr>
                <w:noProof w:val="0"/>
              </w:rPr>
            </w:pPr>
            <w:r w:rsidRPr="00CD48A8">
              <w:rPr>
                <w:noProof w:val="0"/>
                <w:color w:val="000000"/>
              </w:rPr>
              <w:t>156.27</w:t>
            </w:r>
          </w:p>
        </w:tc>
        <w:tc>
          <w:tcPr>
            <w:tcW w:w="965" w:type="dxa"/>
            <w:tcBorders>
              <w:top w:val="nil"/>
              <w:left w:val="nil"/>
              <w:bottom w:val="nil"/>
              <w:right w:val="nil"/>
            </w:tcBorders>
            <w:shd w:val="clear" w:color="auto" w:fill="auto"/>
            <w:vAlign w:val="bottom"/>
          </w:tcPr>
          <w:p w14:paraId="1E8DD1F0" w14:textId="77777777" w:rsidR="00DE39A7" w:rsidRPr="00CD48A8" w:rsidRDefault="00DE39A7" w:rsidP="003D7CEE">
            <w:pPr>
              <w:pStyle w:val="TableText"/>
              <w:rPr>
                <w:noProof w:val="0"/>
              </w:rPr>
            </w:pPr>
            <w:r w:rsidRPr="00CD48A8">
              <w:rPr>
                <w:noProof w:val="0"/>
                <w:color w:val="000000"/>
              </w:rPr>
              <w:t>39.45</w:t>
            </w:r>
          </w:p>
        </w:tc>
        <w:tc>
          <w:tcPr>
            <w:tcW w:w="965" w:type="dxa"/>
            <w:tcBorders>
              <w:top w:val="nil"/>
              <w:left w:val="nil"/>
              <w:bottom w:val="nil"/>
              <w:right w:val="nil"/>
            </w:tcBorders>
            <w:shd w:val="clear" w:color="auto" w:fill="auto"/>
            <w:vAlign w:val="bottom"/>
          </w:tcPr>
          <w:p w14:paraId="41BBAD9E" w14:textId="77777777" w:rsidR="00DE39A7" w:rsidRPr="00CD48A8" w:rsidRDefault="00DE39A7" w:rsidP="003D7CEE">
            <w:pPr>
              <w:pStyle w:val="TableText"/>
              <w:rPr>
                <w:noProof w:val="0"/>
              </w:rPr>
            </w:pPr>
            <w:r w:rsidRPr="00CD48A8">
              <w:rPr>
                <w:noProof w:val="0"/>
                <w:color w:val="000000"/>
              </w:rPr>
              <w:t>48.19</w:t>
            </w:r>
          </w:p>
        </w:tc>
        <w:tc>
          <w:tcPr>
            <w:tcW w:w="965" w:type="dxa"/>
            <w:tcBorders>
              <w:top w:val="nil"/>
              <w:left w:val="nil"/>
              <w:bottom w:val="nil"/>
              <w:right w:val="nil"/>
            </w:tcBorders>
            <w:shd w:val="clear" w:color="auto" w:fill="auto"/>
            <w:vAlign w:val="bottom"/>
          </w:tcPr>
          <w:p w14:paraId="58006089" w14:textId="77777777" w:rsidR="00DE39A7" w:rsidRPr="00CD48A8" w:rsidRDefault="00DE39A7" w:rsidP="003D7CEE">
            <w:pPr>
              <w:pStyle w:val="TableText"/>
              <w:rPr>
                <w:noProof w:val="0"/>
              </w:rPr>
            </w:pPr>
            <w:r w:rsidRPr="00CD48A8">
              <w:rPr>
                <w:noProof w:val="0"/>
                <w:color w:val="000000"/>
              </w:rPr>
              <w:t>56.23</w:t>
            </w:r>
          </w:p>
        </w:tc>
        <w:tc>
          <w:tcPr>
            <w:tcW w:w="959" w:type="dxa"/>
            <w:tcBorders>
              <w:top w:val="nil"/>
              <w:left w:val="nil"/>
              <w:bottom w:val="nil"/>
              <w:right w:val="nil"/>
            </w:tcBorders>
            <w:shd w:val="clear" w:color="auto" w:fill="auto"/>
            <w:vAlign w:val="bottom"/>
          </w:tcPr>
          <w:p w14:paraId="21845551" w14:textId="77777777" w:rsidR="00DE39A7" w:rsidRPr="00CD48A8" w:rsidRDefault="00DE39A7" w:rsidP="003D7CEE">
            <w:pPr>
              <w:pStyle w:val="TableText"/>
              <w:rPr>
                <w:noProof w:val="0"/>
              </w:rPr>
            </w:pPr>
            <w:r w:rsidRPr="00CD48A8">
              <w:rPr>
                <w:noProof w:val="0"/>
                <w:color w:val="000000"/>
              </w:rPr>
              <w:t>74.07</w:t>
            </w:r>
          </w:p>
        </w:tc>
        <w:tc>
          <w:tcPr>
            <w:tcW w:w="959" w:type="dxa"/>
            <w:tcBorders>
              <w:top w:val="nil"/>
              <w:left w:val="nil"/>
              <w:bottom w:val="nil"/>
              <w:right w:val="nil"/>
            </w:tcBorders>
            <w:shd w:val="clear" w:color="auto" w:fill="auto"/>
            <w:vAlign w:val="bottom"/>
          </w:tcPr>
          <w:p w14:paraId="6CC9CD54" w14:textId="77777777" w:rsidR="00DE39A7" w:rsidRPr="00CD48A8" w:rsidRDefault="00DE39A7" w:rsidP="003D7CEE">
            <w:pPr>
              <w:pStyle w:val="TableText"/>
              <w:rPr>
                <w:noProof w:val="0"/>
              </w:rPr>
            </w:pPr>
            <w:r w:rsidRPr="00CD48A8">
              <w:rPr>
                <w:noProof w:val="0"/>
                <w:color w:val="000000"/>
              </w:rPr>
              <w:t>105.09</w:t>
            </w:r>
          </w:p>
        </w:tc>
        <w:tc>
          <w:tcPr>
            <w:tcW w:w="959" w:type="dxa"/>
            <w:tcBorders>
              <w:top w:val="nil"/>
              <w:left w:val="nil"/>
              <w:bottom w:val="nil"/>
              <w:right w:val="nil"/>
            </w:tcBorders>
            <w:shd w:val="clear" w:color="auto" w:fill="auto"/>
            <w:vAlign w:val="bottom"/>
          </w:tcPr>
          <w:p w14:paraId="14D7059B" w14:textId="77777777" w:rsidR="00DE39A7" w:rsidRPr="00CD48A8" w:rsidRDefault="00DE39A7" w:rsidP="003D7CEE">
            <w:pPr>
              <w:pStyle w:val="TableText"/>
              <w:rPr>
                <w:noProof w:val="0"/>
              </w:rPr>
            </w:pPr>
            <w:r w:rsidRPr="00CD48A8">
              <w:rPr>
                <w:noProof w:val="0"/>
                <w:color w:val="000000"/>
              </w:rPr>
              <w:t>118.67</w:t>
            </w:r>
          </w:p>
        </w:tc>
        <w:tc>
          <w:tcPr>
            <w:tcW w:w="959" w:type="dxa"/>
            <w:tcBorders>
              <w:top w:val="nil"/>
              <w:left w:val="nil"/>
              <w:bottom w:val="nil"/>
              <w:right w:val="nil"/>
            </w:tcBorders>
            <w:shd w:val="clear" w:color="auto" w:fill="auto"/>
            <w:vAlign w:val="bottom"/>
          </w:tcPr>
          <w:p w14:paraId="17FEC8FA" w14:textId="77777777" w:rsidR="00DE39A7" w:rsidRPr="00CD48A8" w:rsidRDefault="00DE39A7" w:rsidP="003D7CEE">
            <w:pPr>
              <w:pStyle w:val="TableText"/>
              <w:rPr>
                <w:noProof w:val="0"/>
              </w:rPr>
            </w:pPr>
            <w:r w:rsidRPr="00CD48A8">
              <w:rPr>
                <w:noProof w:val="0"/>
                <w:color w:val="000000"/>
              </w:rPr>
              <w:t>156.27</w:t>
            </w:r>
          </w:p>
        </w:tc>
      </w:tr>
      <w:tr w:rsidR="00DE39A7" w:rsidRPr="00CD48A8" w14:paraId="5B5FD5E7" w14:textId="77777777" w:rsidTr="003D7CEE">
        <w:tc>
          <w:tcPr>
            <w:tcW w:w="825" w:type="dxa"/>
            <w:tcBorders>
              <w:top w:val="nil"/>
              <w:left w:val="nil"/>
              <w:bottom w:val="single" w:sz="12" w:space="0" w:color="auto"/>
              <w:right w:val="nil"/>
            </w:tcBorders>
            <w:shd w:val="clear" w:color="auto" w:fill="auto"/>
            <w:vAlign w:val="bottom"/>
          </w:tcPr>
          <w:p w14:paraId="1A11FED3" w14:textId="77777777" w:rsidR="00DE39A7" w:rsidRPr="00CD48A8" w:rsidRDefault="00DE39A7" w:rsidP="003D7CEE">
            <w:pPr>
              <w:pStyle w:val="TableText"/>
              <w:rPr>
                <w:noProof w:val="0"/>
              </w:rPr>
            </w:pPr>
            <w:r w:rsidRPr="00CD48A8">
              <w:rPr>
                <w:noProof w:val="0"/>
              </w:rPr>
              <w:t>1</w:t>
            </w:r>
          </w:p>
        </w:tc>
        <w:tc>
          <w:tcPr>
            <w:tcW w:w="1080" w:type="dxa"/>
            <w:tcBorders>
              <w:top w:val="nil"/>
              <w:left w:val="nil"/>
              <w:bottom w:val="single" w:sz="12" w:space="0" w:color="auto"/>
              <w:right w:val="nil"/>
            </w:tcBorders>
            <w:shd w:val="clear" w:color="auto" w:fill="auto"/>
            <w:vAlign w:val="bottom"/>
          </w:tcPr>
          <w:p w14:paraId="3F69991A" w14:textId="77777777" w:rsidR="00DE39A7" w:rsidRPr="00CD48A8" w:rsidRDefault="00DE39A7" w:rsidP="003D7CEE">
            <w:pPr>
              <w:pStyle w:val="TableText"/>
              <w:rPr>
                <w:noProof w:val="0"/>
              </w:rPr>
            </w:pPr>
            <w:r w:rsidRPr="00CD48A8">
              <w:rPr>
                <w:noProof w:val="0"/>
                <w:color w:val="000000"/>
              </w:rPr>
              <w:t>38–62</w:t>
            </w:r>
          </w:p>
        </w:tc>
        <w:tc>
          <w:tcPr>
            <w:tcW w:w="689" w:type="dxa"/>
            <w:tcBorders>
              <w:top w:val="nil"/>
              <w:left w:val="nil"/>
              <w:bottom w:val="single" w:sz="12" w:space="0" w:color="auto"/>
              <w:right w:val="nil"/>
            </w:tcBorders>
            <w:shd w:val="clear" w:color="auto" w:fill="auto"/>
            <w:vAlign w:val="bottom"/>
          </w:tcPr>
          <w:p w14:paraId="512359FA" w14:textId="77777777" w:rsidR="00DE39A7" w:rsidRPr="00CD48A8" w:rsidRDefault="00DE39A7" w:rsidP="003D7CEE">
            <w:pPr>
              <w:pStyle w:val="TableText"/>
              <w:rPr>
                <w:noProof w:val="0"/>
              </w:rPr>
            </w:pPr>
            <w:r w:rsidRPr="00CD48A8">
              <w:rPr>
                <w:noProof w:val="0"/>
                <w:color w:val="000000"/>
              </w:rPr>
              <w:t>68</w:t>
            </w:r>
          </w:p>
        </w:tc>
        <w:tc>
          <w:tcPr>
            <w:tcW w:w="959" w:type="dxa"/>
            <w:tcBorders>
              <w:top w:val="nil"/>
              <w:left w:val="nil"/>
              <w:bottom w:val="single" w:sz="12" w:space="0" w:color="auto"/>
              <w:right w:val="nil"/>
            </w:tcBorders>
            <w:shd w:val="clear" w:color="auto" w:fill="auto"/>
            <w:vAlign w:val="bottom"/>
          </w:tcPr>
          <w:p w14:paraId="543FBC5D" w14:textId="77777777" w:rsidR="00DE39A7" w:rsidRPr="00CD48A8" w:rsidRDefault="00DE39A7" w:rsidP="003D7CEE">
            <w:pPr>
              <w:pStyle w:val="TableText"/>
              <w:rPr>
                <w:noProof w:val="0"/>
              </w:rPr>
            </w:pPr>
            <w:r w:rsidRPr="00CD48A8">
              <w:rPr>
                <w:noProof w:val="0"/>
                <w:color w:val="000000"/>
              </w:rPr>
              <w:t>101.01</w:t>
            </w:r>
          </w:p>
        </w:tc>
        <w:tc>
          <w:tcPr>
            <w:tcW w:w="1008" w:type="dxa"/>
            <w:tcBorders>
              <w:top w:val="nil"/>
              <w:left w:val="nil"/>
              <w:bottom w:val="single" w:sz="12" w:space="0" w:color="auto"/>
              <w:right w:val="nil"/>
            </w:tcBorders>
            <w:shd w:val="clear" w:color="auto" w:fill="auto"/>
            <w:vAlign w:val="bottom"/>
          </w:tcPr>
          <w:p w14:paraId="2C2A0EE2" w14:textId="77777777" w:rsidR="00DE39A7" w:rsidRPr="00CD48A8" w:rsidRDefault="00DE39A7" w:rsidP="003D7CEE">
            <w:pPr>
              <w:pStyle w:val="TableText"/>
              <w:rPr>
                <w:noProof w:val="0"/>
              </w:rPr>
            </w:pPr>
            <w:r w:rsidRPr="00CD48A8">
              <w:rPr>
                <w:noProof w:val="0"/>
                <w:color w:val="000000"/>
              </w:rPr>
              <w:t>39.47</w:t>
            </w:r>
          </w:p>
        </w:tc>
        <w:tc>
          <w:tcPr>
            <w:tcW w:w="1008" w:type="dxa"/>
            <w:tcBorders>
              <w:top w:val="nil"/>
              <w:left w:val="nil"/>
              <w:bottom w:val="single" w:sz="12" w:space="0" w:color="auto"/>
              <w:right w:val="nil"/>
            </w:tcBorders>
            <w:shd w:val="clear" w:color="auto" w:fill="auto"/>
            <w:vAlign w:val="bottom"/>
          </w:tcPr>
          <w:p w14:paraId="6489B86F" w14:textId="77777777" w:rsidR="00DE39A7" w:rsidRPr="00CD48A8" w:rsidRDefault="00DE39A7" w:rsidP="003D7CEE">
            <w:pPr>
              <w:pStyle w:val="TableText"/>
              <w:rPr>
                <w:noProof w:val="0"/>
              </w:rPr>
            </w:pPr>
            <w:r w:rsidRPr="00CD48A8">
              <w:rPr>
                <w:noProof w:val="0"/>
                <w:color w:val="000000"/>
              </w:rPr>
              <w:t>45.26</w:t>
            </w:r>
          </w:p>
        </w:tc>
        <w:tc>
          <w:tcPr>
            <w:tcW w:w="1008" w:type="dxa"/>
            <w:tcBorders>
              <w:top w:val="nil"/>
              <w:left w:val="nil"/>
              <w:bottom w:val="single" w:sz="12" w:space="0" w:color="auto"/>
              <w:right w:val="nil"/>
            </w:tcBorders>
            <w:shd w:val="clear" w:color="auto" w:fill="auto"/>
            <w:vAlign w:val="bottom"/>
          </w:tcPr>
          <w:p w14:paraId="12756D58" w14:textId="77777777" w:rsidR="00DE39A7" w:rsidRPr="00CD48A8" w:rsidRDefault="00DE39A7" w:rsidP="003D7CEE">
            <w:pPr>
              <w:pStyle w:val="TableText"/>
              <w:rPr>
                <w:noProof w:val="0"/>
              </w:rPr>
            </w:pPr>
            <w:r w:rsidRPr="00CD48A8">
              <w:rPr>
                <w:noProof w:val="0"/>
                <w:color w:val="000000"/>
              </w:rPr>
              <w:t>303.29</w:t>
            </w:r>
          </w:p>
        </w:tc>
        <w:tc>
          <w:tcPr>
            <w:tcW w:w="965" w:type="dxa"/>
            <w:tcBorders>
              <w:top w:val="nil"/>
              <w:left w:val="nil"/>
              <w:bottom w:val="single" w:sz="12" w:space="0" w:color="auto"/>
              <w:right w:val="nil"/>
            </w:tcBorders>
            <w:shd w:val="clear" w:color="auto" w:fill="auto"/>
            <w:vAlign w:val="bottom"/>
          </w:tcPr>
          <w:p w14:paraId="3DF0757A" w14:textId="77777777" w:rsidR="00DE39A7" w:rsidRPr="00CD48A8" w:rsidRDefault="00DE39A7" w:rsidP="003D7CEE">
            <w:pPr>
              <w:pStyle w:val="TableText"/>
              <w:rPr>
                <w:noProof w:val="0"/>
              </w:rPr>
            </w:pPr>
            <w:r w:rsidRPr="00CD48A8">
              <w:rPr>
                <w:noProof w:val="0"/>
                <w:color w:val="000000"/>
              </w:rPr>
              <w:t>45.26</w:t>
            </w:r>
          </w:p>
        </w:tc>
        <w:tc>
          <w:tcPr>
            <w:tcW w:w="965" w:type="dxa"/>
            <w:tcBorders>
              <w:top w:val="nil"/>
              <w:left w:val="nil"/>
              <w:bottom w:val="single" w:sz="12" w:space="0" w:color="auto"/>
              <w:right w:val="nil"/>
            </w:tcBorders>
            <w:shd w:val="clear" w:color="auto" w:fill="auto"/>
            <w:vAlign w:val="bottom"/>
          </w:tcPr>
          <w:p w14:paraId="4CD79F1D" w14:textId="77777777" w:rsidR="00DE39A7" w:rsidRPr="00CD48A8" w:rsidRDefault="00DE39A7" w:rsidP="003D7CEE">
            <w:pPr>
              <w:pStyle w:val="TableText"/>
              <w:rPr>
                <w:noProof w:val="0"/>
              </w:rPr>
            </w:pPr>
            <w:r w:rsidRPr="00CD48A8">
              <w:rPr>
                <w:noProof w:val="0"/>
                <w:color w:val="000000"/>
              </w:rPr>
              <w:t>56.40</w:t>
            </w:r>
          </w:p>
        </w:tc>
        <w:tc>
          <w:tcPr>
            <w:tcW w:w="965" w:type="dxa"/>
            <w:tcBorders>
              <w:top w:val="nil"/>
              <w:left w:val="nil"/>
              <w:bottom w:val="single" w:sz="12" w:space="0" w:color="auto"/>
              <w:right w:val="nil"/>
            </w:tcBorders>
            <w:shd w:val="clear" w:color="auto" w:fill="auto"/>
            <w:vAlign w:val="bottom"/>
          </w:tcPr>
          <w:p w14:paraId="06FFF48E" w14:textId="77777777" w:rsidR="00DE39A7" w:rsidRPr="00CD48A8" w:rsidRDefault="00DE39A7" w:rsidP="003D7CEE">
            <w:pPr>
              <w:pStyle w:val="TableText"/>
              <w:rPr>
                <w:noProof w:val="0"/>
              </w:rPr>
            </w:pPr>
            <w:r w:rsidRPr="00CD48A8">
              <w:rPr>
                <w:noProof w:val="0"/>
                <w:color w:val="000000"/>
              </w:rPr>
              <w:t>73.09</w:t>
            </w:r>
          </w:p>
        </w:tc>
        <w:tc>
          <w:tcPr>
            <w:tcW w:w="959" w:type="dxa"/>
            <w:tcBorders>
              <w:top w:val="nil"/>
              <w:left w:val="nil"/>
              <w:bottom w:val="single" w:sz="12" w:space="0" w:color="auto"/>
              <w:right w:val="nil"/>
            </w:tcBorders>
            <w:shd w:val="clear" w:color="auto" w:fill="auto"/>
            <w:vAlign w:val="bottom"/>
          </w:tcPr>
          <w:p w14:paraId="245596F9" w14:textId="77777777" w:rsidR="00DE39A7" w:rsidRPr="00CD48A8" w:rsidRDefault="00DE39A7" w:rsidP="003D7CEE">
            <w:pPr>
              <w:pStyle w:val="TableText"/>
              <w:rPr>
                <w:noProof w:val="0"/>
              </w:rPr>
            </w:pPr>
            <w:r w:rsidRPr="00CD48A8">
              <w:rPr>
                <w:noProof w:val="0"/>
                <w:color w:val="000000"/>
              </w:rPr>
              <w:t>98.21</w:t>
            </w:r>
          </w:p>
        </w:tc>
        <w:tc>
          <w:tcPr>
            <w:tcW w:w="959" w:type="dxa"/>
            <w:tcBorders>
              <w:top w:val="nil"/>
              <w:left w:val="nil"/>
              <w:bottom w:val="single" w:sz="12" w:space="0" w:color="auto"/>
              <w:right w:val="nil"/>
            </w:tcBorders>
            <w:shd w:val="clear" w:color="auto" w:fill="auto"/>
            <w:vAlign w:val="bottom"/>
          </w:tcPr>
          <w:p w14:paraId="028D8875" w14:textId="77777777" w:rsidR="00DE39A7" w:rsidRPr="00CD48A8" w:rsidRDefault="00DE39A7" w:rsidP="003D7CEE">
            <w:pPr>
              <w:pStyle w:val="TableText"/>
              <w:rPr>
                <w:noProof w:val="0"/>
              </w:rPr>
            </w:pPr>
            <w:r w:rsidRPr="00CD48A8">
              <w:rPr>
                <w:noProof w:val="0"/>
                <w:color w:val="000000"/>
              </w:rPr>
              <w:t>119.55</w:t>
            </w:r>
          </w:p>
        </w:tc>
        <w:tc>
          <w:tcPr>
            <w:tcW w:w="959" w:type="dxa"/>
            <w:tcBorders>
              <w:top w:val="nil"/>
              <w:left w:val="nil"/>
              <w:bottom w:val="single" w:sz="12" w:space="0" w:color="auto"/>
              <w:right w:val="nil"/>
            </w:tcBorders>
            <w:shd w:val="clear" w:color="auto" w:fill="auto"/>
            <w:vAlign w:val="bottom"/>
          </w:tcPr>
          <w:p w14:paraId="0AB89440" w14:textId="77777777" w:rsidR="00DE39A7" w:rsidRPr="00CD48A8" w:rsidRDefault="00DE39A7" w:rsidP="003D7CEE">
            <w:pPr>
              <w:pStyle w:val="TableText"/>
              <w:rPr>
                <w:noProof w:val="0"/>
              </w:rPr>
            </w:pPr>
            <w:r w:rsidRPr="00CD48A8">
              <w:rPr>
                <w:noProof w:val="0"/>
                <w:color w:val="000000"/>
              </w:rPr>
              <w:t>133.36</w:t>
            </w:r>
          </w:p>
        </w:tc>
        <w:tc>
          <w:tcPr>
            <w:tcW w:w="959" w:type="dxa"/>
            <w:tcBorders>
              <w:top w:val="nil"/>
              <w:left w:val="nil"/>
              <w:bottom w:val="single" w:sz="12" w:space="0" w:color="auto"/>
              <w:right w:val="nil"/>
            </w:tcBorders>
            <w:shd w:val="clear" w:color="auto" w:fill="auto"/>
            <w:vAlign w:val="bottom"/>
          </w:tcPr>
          <w:p w14:paraId="661C0104" w14:textId="77777777" w:rsidR="00DE39A7" w:rsidRPr="00CD48A8" w:rsidRDefault="00DE39A7" w:rsidP="003D7CEE">
            <w:pPr>
              <w:pStyle w:val="TableText"/>
              <w:rPr>
                <w:noProof w:val="0"/>
              </w:rPr>
            </w:pPr>
            <w:r w:rsidRPr="00CD48A8">
              <w:rPr>
                <w:noProof w:val="0"/>
                <w:color w:val="000000"/>
              </w:rPr>
              <w:t>303.29</w:t>
            </w:r>
          </w:p>
        </w:tc>
      </w:tr>
    </w:tbl>
    <w:p w14:paraId="50D6241A" w14:textId="77777777" w:rsidR="00DE39A7" w:rsidRPr="00CD48A8" w:rsidRDefault="00DE39A7" w:rsidP="00A01038">
      <w:pPr>
        <w:rPr>
          <w:color w:val="auto"/>
        </w:rPr>
      </w:pPr>
    </w:p>
    <w:p w14:paraId="2144FD8D" w14:textId="2BADDC44" w:rsidR="00DE39A7" w:rsidRPr="00CD48A8" w:rsidRDefault="00DE39A7" w:rsidP="00A01038">
      <w:pPr>
        <w:rPr>
          <w:color w:val="auto"/>
        </w:rPr>
        <w:sectPr w:rsidR="00DE39A7" w:rsidRPr="00CD48A8" w:rsidSect="00DE39A7">
          <w:headerReference w:type="even" r:id="rId153"/>
          <w:headerReference w:type="default" r:id="rId154"/>
          <w:footerReference w:type="even" r:id="rId155"/>
          <w:footerReference w:type="default" r:id="rId156"/>
          <w:headerReference w:type="first" r:id="rId157"/>
          <w:footerReference w:type="first" r:id="rId158"/>
          <w:pgSz w:w="15840" w:h="12240" w:orient="landscape" w:code="1"/>
          <w:pgMar w:top="1152" w:right="1152" w:bottom="1152" w:left="1152" w:header="576" w:footer="360" w:gutter="0"/>
          <w:cols w:space="720"/>
          <w:titlePg/>
          <w:docGrid w:linePitch="360"/>
        </w:sectPr>
      </w:pPr>
    </w:p>
    <w:p w14:paraId="23ED86CC" w14:textId="535C732F" w:rsidR="007A3B6A" w:rsidRPr="00CD48A8" w:rsidRDefault="007A3B6A" w:rsidP="0042071C">
      <w:pPr>
        <w:pStyle w:val="Heading3"/>
        <w:pageBreakBefore/>
        <w:numPr>
          <w:ilvl w:val="0"/>
          <w:numId w:val="0"/>
        </w:numPr>
      </w:pPr>
      <w:bookmarkStart w:id="1554" w:name="_Appendix_7.E:_Reliability"/>
      <w:bookmarkStart w:id="1555" w:name="_Toc93411985"/>
      <w:bookmarkStart w:id="1556" w:name="_Toc102976414"/>
      <w:bookmarkEnd w:id="1554"/>
      <w:r w:rsidRPr="00CD48A8">
        <w:t>Appendix 7.</w:t>
      </w:r>
      <w:r w:rsidR="0004083E" w:rsidRPr="00CD48A8">
        <w:t>E</w:t>
      </w:r>
      <w:r w:rsidRPr="00CD48A8">
        <w:t xml:space="preserve">: </w:t>
      </w:r>
      <w:r w:rsidR="009F6BB5" w:rsidRPr="00CD48A8">
        <w:t>Reliability</w:t>
      </w:r>
      <w:r w:rsidRPr="00CD48A8">
        <w:t xml:space="preserve"> Analyses</w:t>
      </w:r>
      <w:bookmarkEnd w:id="1555"/>
      <w:bookmarkEnd w:id="1556"/>
    </w:p>
    <w:p w14:paraId="6AFD9BC8" w14:textId="77777777" w:rsidR="00466A50" w:rsidRPr="00CD48A8" w:rsidRDefault="00466A50" w:rsidP="003D7CEE">
      <w:r w:rsidRPr="00CD48A8">
        <w:rPr>
          <w:b/>
        </w:rPr>
        <w:t>Notes:</w:t>
      </w:r>
    </w:p>
    <w:p w14:paraId="1E4E46A9" w14:textId="77777777" w:rsidR="00466A50" w:rsidRPr="00CD48A8" w:rsidRDefault="00466A50" w:rsidP="00C56B50">
      <w:pPr>
        <w:pStyle w:val="bullets"/>
      </w:pPr>
      <w:r w:rsidRPr="00CD48A8">
        <w:t>The reliabilities are reported only for samples that comprise 11 or more examinees.</w:t>
      </w:r>
    </w:p>
    <w:p w14:paraId="3BF996BD" w14:textId="1F413B9F" w:rsidR="00466A50" w:rsidRPr="00CD48A8" w:rsidRDefault="00466A50" w:rsidP="00C56B50">
      <w:pPr>
        <w:pStyle w:val="bullets"/>
      </w:pPr>
      <w:r w:rsidRPr="00CD48A8">
        <w:t xml:space="preserve">In some cases in </w:t>
      </w:r>
      <w:hyperlink w:anchor="_Appendix_7.E:_Reliability" w:history="1">
        <w:r w:rsidRPr="00CD48A8">
          <w:rPr>
            <w:rStyle w:val="Hyperlink"/>
          </w:rPr>
          <w:t>appendix 7.E</w:t>
        </w:r>
      </w:hyperlink>
      <w:r w:rsidRPr="00CD48A8">
        <w:t>, score reliabilities were not estimable and are presented in the tables as “N/A.”</w:t>
      </w:r>
    </w:p>
    <w:p w14:paraId="7118A63A" w14:textId="77777777" w:rsidR="00466A50" w:rsidRPr="00CD48A8" w:rsidRDefault="00466A50" w:rsidP="00C56B50">
      <w:pPr>
        <w:pStyle w:val="bullets"/>
      </w:pPr>
      <w:r w:rsidRPr="00CD48A8">
        <w:t>Results based on samples that contain 50 or fewer examinees should be interpreted with caution because of small sample sizes.</w:t>
      </w:r>
    </w:p>
    <w:p w14:paraId="59ADE98B" w14:textId="1BD8D1A8" w:rsidR="00466A50" w:rsidRPr="00CD48A8" w:rsidRDefault="00466A50" w:rsidP="00C56B50">
      <w:pPr>
        <w:pStyle w:val="bullets"/>
      </w:pPr>
      <w:r w:rsidRPr="00CD48A8">
        <w:t xml:space="preserve">Nonbinary is not included in </w:t>
      </w:r>
      <w:r w:rsidRPr="00CD48A8">
        <w:rPr>
          <w:rStyle w:val="Cross-Reference"/>
        </w:rPr>
        <w:fldChar w:fldCharType="begin"/>
      </w:r>
      <w:r w:rsidRPr="00CD48A8">
        <w:rPr>
          <w:rStyle w:val="Cross-Reference"/>
        </w:rPr>
        <w:instrText xml:space="preserve"> REF _Ref93670840 \h  \* MERGEFORMAT </w:instrText>
      </w:r>
      <w:r w:rsidRPr="00CD48A8">
        <w:rPr>
          <w:rStyle w:val="Cross-Reference"/>
        </w:rPr>
      </w:r>
      <w:r w:rsidRPr="00CD48A8">
        <w:rPr>
          <w:rStyle w:val="Cross-Reference"/>
        </w:rPr>
        <w:fldChar w:fldCharType="separate"/>
      </w:r>
      <w:r w:rsidR="00FD1037" w:rsidRPr="00203A4B">
        <w:rPr>
          <w:rStyle w:val="Cross-Reference"/>
        </w:rPr>
        <w:t>table</w:t>
      </w:r>
      <w:r w:rsidR="00203A4B" w:rsidRPr="00203A4B">
        <w:rPr>
          <w:rStyle w:val="Cross-Reference"/>
        </w:rPr>
        <w:t xml:space="preserve"> 7.E.1</w:t>
      </w:r>
      <w:r w:rsidRPr="00CD48A8">
        <w:rPr>
          <w:rStyle w:val="Cross-Reference"/>
        </w:rPr>
        <w:fldChar w:fldCharType="end"/>
      </w:r>
      <w:r w:rsidRPr="00CD48A8">
        <w:t xml:space="preserve"> because of insufficient sample size.</w:t>
      </w:r>
    </w:p>
    <w:p w14:paraId="7FE557AD" w14:textId="4C9A5C9C" w:rsidR="00466A50" w:rsidRPr="00CD48A8" w:rsidRDefault="00466A50" w:rsidP="003D7CEE">
      <w:pPr>
        <w:pStyle w:val="Caption"/>
      </w:pPr>
      <w:bookmarkStart w:id="1557" w:name="_Ref93670840"/>
      <w:bookmarkStart w:id="1558" w:name="_Toc95204899"/>
      <w:bookmarkStart w:id="1559" w:name="_Toc103234997"/>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w:t>
      </w:r>
      <w:r w:rsidRPr="00CD48A8">
        <w:rPr>
          <w:color w:val="2B579A"/>
          <w:shd w:val="clear" w:color="auto" w:fill="E6E6E6"/>
        </w:rPr>
        <w:fldChar w:fldCharType="end"/>
      </w:r>
      <w:bookmarkEnd w:id="1557"/>
      <w:r w:rsidRPr="00CD48A8">
        <w:t xml:space="preserve">  Reliabilities and SEMs by Gender</w:t>
      </w:r>
      <w:bookmarkEnd w:id="1558"/>
      <w:bookmarkEnd w:id="1559"/>
    </w:p>
    <w:tbl>
      <w:tblPr>
        <w:tblStyle w:val="TRs"/>
        <w:tblW w:w="0" w:type="auto"/>
        <w:tblLayout w:type="fixed"/>
        <w:tblLook w:val="04A0" w:firstRow="1" w:lastRow="0" w:firstColumn="1" w:lastColumn="0" w:noHBand="0" w:noVBand="1"/>
        <w:tblDescription w:val="Reliabilities and SEMs by Gender"/>
      </w:tblPr>
      <w:tblGrid>
        <w:gridCol w:w="1584"/>
        <w:gridCol w:w="1152"/>
        <w:gridCol w:w="1440"/>
        <w:gridCol w:w="864"/>
        <w:gridCol w:w="1152"/>
        <w:gridCol w:w="1440"/>
        <w:gridCol w:w="1152"/>
      </w:tblGrid>
      <w:tr w:rsidR="00466A50" w:rsidRPr="00CD48A8" w14:paraId="351987E1" w14:textId="77777777" w:rsidTr="003D7CEE">
        <w:trPr>
          <w:cnfStyle w:val="100000000000" w:firstRow="1" w:lastRow="0" w:firstColumn="0" w:lastColumn="0" w:oddVBand="0" w:evenVBand="0" w:oddHBand="0" w:evenHBand="0" w:firstRowFirstColumn="0" w:firstRowLastColumn="0" w:lastRowFirstColumn="0" w:lastRowLastColumn="0"/>
          <w:trHeight w:val="864"/>
        </w:trPr>
        <w:tc>
          <w:tcPr>
            <w:tcW w:w="1584" w:type="dxa"/>
            <w:hideMark/>
          </w:tcPr>
          <w:p w14:paraId="1C61946A" w14:textId="77777777" w:rsidR="00466A50" w:rsidRPr="00CD48A8" w:rsidRDefault="00466A50" w:rsidP="003D7CEE">
            <w:pPr>
              <w:pStyle w:val="TableHead"/>
              <w:rPr>
                <w:b w:val="0"/>
                <w:noProof w:val="0"/>
              </w:rPr>
            </w:pPr>
            <w:r w:rsidRPr="00CD48A8">
              <w:rPr>
                <w:noProof w:val="0"/>
              </w:rPr>
              <w:t>Grade Level or Grade Band</w:t>
            </w:r>
          </w:p>
        </w:tc>
        <w:tc>
          <w:tcPr>
            <w:tcW w:w="1152" w:type="dxa"/>
            <w:hideMark/>
          </w:tcPr>
          <w:p w14:paraId="6687770E" w14:textId="77777777" w:rsidR="00466A50" w:rsidRPr="00CD48A8" w:rsidRDefault="00466A50" w:rsidP="003D7CEE">
            <w:pPr>
              <w:pStyle w:val="TableHead"/>
              <w:ind w:left="72"/>
              <w:rPr>
                <w:b w:val="0"/>
                <w:noProof w:val="0"/>
              </w:rPr>
            </w:pPr>
            <w:r w:rsidRPr="00CD48A8">
              <w:rPr>
                <w:noProof w:val="0"/>
              </w:rPr>
              <w:t>Male N</w:t>
            </w:r>
          </w:p>
        </w:tc>
        <w:tc>
          <w:tcPr>
            <w:tcW w:w="1440" w:type="dxa"/>
            <w:hideMark/>
          </w:tcPr>
          <w:p w14:paraId="75EF380A" w14:textId="77777777" w:rsidR="00466A50" w:rsidRPr="00CD48A8" w:rsidRDefault="00466A50" w:rsidP="003D7CEE">
            <w:pPr>
              <w:pStyle w:val="TableHead"/>
              <w:ind w:left="72"/>
              <w:rPr>
                <w:b w:val="0"/>
                <w:noProof w:val="0"/>
              </w:rPr>
            </w:pPr>
            <w:r w:rsidRPr="00CD48A8">
              <w:rPr>
                <w:noProof w:val="0"/>
              </w:rPr>
              <w:t>Male Reliability</w:t>
            </w:r>
          </w:p>
        </w:tc>
        <w:tc>
          <w:tcPr>
            <w:tcW w:w="864" w:type="dxa"/>
            <w:hideMark/>
          </w:tcPr>
          <w:p w14:paraId="7545BD4F" w14:textId="77777777" w:rsidR="00466A50" w:rsidRPr="00CD48A8" w:rsidRDefault="00466A50" w:rsidP="003D7CEE">
            <w:pPr>
              <w:pStyle w:val="TableHead"/>
              <w:ind w:left="72"/>
              <w:rPr>
                <w:b w:val="0"/>
                <w:noProof w:val="0"/>
              </w:rPr>
            </w:pPr>
            <w:r w:rsidRPr="00CD48A8">
              <w:rPr>
                <w:noProof w:val="0"/>
              </w:rPr>
              <w:t>Male SEM</w:t>
            </w:r>
          </w:p>
        </w:tc>
        <w:tc>
          <w:tcPr>
            <w:tcW w:w="1152" w:type="dxa"/>
          </w:tcPr>
          <w:p w14:paraId="0F7C6C46" w14:textId="77777777" w:rsidR="00466A50" w:rsidRPr="00CD48A8" w:rsidRDefault="00466A50" w:rsidP="003D7CEE">
            <w:pPr>
              <w:pStyle w:val="TableHead"/>
              <w:ind w:left="72"/>
              <w:rPr>
                <w:noProof w:val="0"/>
              </w:rPr>
            </w:pPr>
            <w:r w:rsidRPr="00CD48A8">
              <w:rPr>
                <w:noProof w:val="0"/>
              </w:rPr>
              <w:t>Female N</w:t>
            </w:r>
          </w:p>
        </w:tc>
        <w:tc>
          <w:tcPr>
            <w:tcW w:w="1440" w:type="dxa"/>
          </w:tcPr>
          <w:p w14:paraId="3352748D" w14:textId="77777777" w:rsidR="00466A50" w:rsidRPr="00CD48A8" w:rsidRDefault="00466A50" w:rsidP="003D7CEE">
            <w:pPr>
              <w:pStyle w:val="TableHead"/>
              <w:ind w:left="72"/>
              <w:rPr>
                <w:noProof w:val="0"/>
              </w:rPr>
            </w:pPr>
            <w:r w:rsidRPr="00CD48A8">
              <w:rPr>
                <w:noProof w:val="0"/>
              </w:rPr>
              <w:t>Female Reliability</w:t>
            </w:r>
          </w:p>
        </w:tc>
        <w:tc>
          <w:tcPr>
            <w:tcW w:w="1152" w:type="dxa"/>
          </w:tcPr>
          <w:p w14:paraId="7D4E04C2" w14:textId="77777777" w:rsidR="00466A50" w:rsidRPr="00CD48A8" w:rsidRDefault="00466A50" w:rsidP="003D7CEE">
            <w:pPr>
              <w:pStyle w:val="TableHead"/>
              <w:ind w:left="72"/>
              <w:rPr>
                <w:noProof w:val="0"/>
              </w:rPr>
            </w:pPr>
            <w:r w:rsidRPr="00CD48A8">
              <w:rPr>
                <w:noProof w:val="0"/>
              </w:rPr>
              <w:t>Female SEM</w:t>
            </w:r>
          </w:p>
        </w:tc>
      </w:tr>
      <w:tr w:rsidR="00466A50" w:rsidRPr="00CD48A8" w14:paraId="1217518C" w14:textId="77777777" w:rsidTr="003D7CEE">
        <w:tc>
          <w:tcPr>
            <w:tcW w:w="1584" w:type="dxa"/>
            <w:tcBorders>
              <w:top w:val="single" w:sz="4" w:space="0" w:color="auto"/>
            </w:tcBorders>
            <w:vAlign w:val="bottom"/>
          </w:tcPr>
          <w:p w14:paraId="2F7E90E4" w14:textId="77777777" w:rsidR="00466A50" w:rsidRPr="00CD48A8" w:rsidRDefault="00466A50" w:rsidP="003D7CEE">
            <w:pPr>
              <w:pStyle w:val="TableText"/>
              <w:rPr>
                <w:noProof w:val="0"/>
              </w:rPr>
            </w:pPr>
            <w:r w:rsidRPr="00CD48A8">
              <w:rPr>
                <w:noProof w:val="0"/>
              </w:rPr>
              <w:t>Grade 3</w:t>
            </w:r>
          </w:p>
        </w:tc>
        <w:tc>
          <w:tcPr>
            <w:tcW w:w="1152" w:type="dxa"/>
            <w:tcBorders>
              <w:top w:val="single" w:sz="4" w:space="0" w:color="auto"/>
            </w:tcBorders>
            <w:vAlign w:val="bottom"/>
          </w:tcPr>
          <w:p w14:paraId="25893F9D" w14:textId="77777777" w:rsidR="00466A50" w:rsidRPr="00CD48A8" w:rsidRDefault="00466A50" w:rsidP="003D7CEE">
            <w:pPr>
              <w:pStyle w:val="TableText"/>
              <w:rPr>
                <w:noProof w:val="0"/>
              </w:rPr>
            </w:pPr>
            <w:r w:rsidRPr="00CD48A8">
              <w:rPr>
                <w:noProof w:val="0"/>
                <w:color w:val="000000"/>
              </w:rPr>
              <w:t>566</w:t>
            </w:r>
          </w:p>
        </w:tc>
        <w:tc>
          <w:tcPr>
            <w:tcW w:w="1440" w:type="dxa"/>
            <w:tcBorders>
              <w:top w:val="single" w:sz="4" w:space="0" w:color="auto"/>
            </w:tcBorders>
            <w:vAlign w:val="bottom"/>
          </w:tcPr>
          <w:p w14:paraId="1D5A3A23" w14:textId="77777777" w:rsidR="00466A50" w:rsidRPr="00CD48A8" w:rsidRDefault="00466A50" w:rsidP="003D7CEE">
            <w:pPr>
              <w:pStyle w:val="TableText"/>
              <w:ind w:right="288"/>
              <w:rPr>
                <w:noProof w:val="0"/>
              </w:rPr>
            </w:pPr>
            <w:r w:rsidRPr="00CD48A8">
              <w:rPr>
                <w:noProof w:val="0"/>
                <w:color w:val="000000"/>
              </w:rPr>
              <w:t>0.86</w:t>
            </w:r>
          </w:p>
        </w:tc>
        <w:tc>
          <w:tcPr>
            <w:tcW w:w="864" w:type="dxa"/>
            <w:tcBorders>
              <w:top w:val="single" w:sz="4" w:space="0" w:color="auto"/>
            </w:tcBorders>
            <w:vAlign w:val="bottom"/>
          </w:tcPr>
          <w:p w14:paraId="29750ADC" w14:textId="77777777" w:rsidR="00466A50" w:rsidRPr="00CD48A8" w:rsidRDefault="00466A50" w:rsidP="003D7CEE">
            <w:pPr>
              <w:pStyle w:val="TableText"/>
              <w:rPr>
                <w:noProof w:val="0"/>
              </w:rPr>
            </w:pPr>
            <w:r w:rsidRPr="00CD48A8">
              <w:rPr>
                <w:noProof w:val="0"/>
                <w:color w:val="000000"/>
              </w:rPr>
              <w:t>3.50</w:t>
            </w:r>
          </w:p>
        </w:tc>
        <w:tc>
          <w:tcPr>
            <w:tcW w:w="1152" w:type="dxa"/>
            <w:tcBorders>
              <w:top w:val="single" w:sz="4" w:space="0" w:color="auto"/>
            </w:tcBorders>
            <w:vAlign w:val="bottom"/>
          </w:tcPr>
          <w:p w14:paraId="0A2E71F7" w14:textId="77777777" w:rsidR="00466A50" w:rsidRPr="00CD48A8" w:rsidRDefault="00466A50" w:rsidP="003D7CEE">
            <w:pPr>
              <w:pStyle w:val="TableText"/>
              <w:rPr>
                <w:noProof w:val="0"/>
              </w:rPr>
            </w:pPr>
            <w:r w:rsidRPr="00CD48A8">
              <w:rPr>
                <w:noProof w:val="0"/>
                <w:color w:val="000000"/>
              </w:rPr>
              <w:t>617</w:t>
            </w:r>
          </w:p>
        </w:tc>
        <w:tc>
          <w:tcPr>
            <w:tcW w:w="1440" w:type="dxa"/>
            <w:tcBorders>
              <w:top w:val="single" w:sz="4" w:space="0" w:color="auto"/>
            </w:tcBorders>
            <w:vAlign w:val="bottom"/>
          </w:tcPr>
          <w:p w14:paraId="32D6D49E" w14:textId="77777777" w:rsidR="00466A50" w:rsidRPr="00CD48A8" w:rsidRDefault="00466A50" w:rsidP="003D7CEE">
            <w:pPr>
              <w:pStyle w:val="TableText"/>
              <w:ind w:right="288"/>
              <w:rPr>
                <w:noProof w:val="0"/>
              </w:rPr>
            </w:pPr>
            <w:r w:rsidRPr="00CD48A8">
              <w:rPr>
                <w:noProof w:val="0"/>
                <w:color w:val="000000"/>
              </w:rPr>
              <w:t>0.87</w:t>
            </w:r>
          </w:p>
        </w:tc>
        <w:tc>
          <w:tcPr>
            <w:tcW w:w="1152" w:type="dxa"/>
            <w:tcBorders>
              <w:top w:val="single" w:sz="4" w:space="0" w:color="auto"/>
            </w:tcBorders>
            <w:vAlign w:val="bottom"/>
          </w:tcPr>
          <w:p w14:paraId="76A77A9A" w14:textId="77777777" w:rsidR="00466A50" w:rsidRPr="00CD48A8" w:rsidRDefault="00466A50" w:rsidP="003D7CEE">
            <w:pPr>
              <w:pStyle w:val="TableText"/>
              <w:rPr>
                <w:noProof w:val="0"/>
              </w:rPr>
            </w:pPr>
            <w:r w:rsidRPr="00CD48A8">
              <w:rPr>
                <w:noProof w:val="0"/>
                <w:color w:val="000000"/>
              </w:rPr>
              <w:t>3.53</w:t>
            </w:r>
          </w:p>
        </w:tc>
      </w:tr>
      <w:tr w:rsidR="00466A50" w:rsidRPr="00CD48A8" w14:paraId="7E5D37EB" w14:textId="77777777" w:rsidTr="003D7CEE">
        <w:tc>
          <w:tcPr>
            <w:tcW w:w="1584" w:type="dxa"/>
            <w:vAlign w:val="bottom"/>
          </w:tcPr>
          <w:p w14:paraId="23A0150B" w14:textId="77777777" w:rsidR="00466A50" w:rsidRPr="00CD48A8" w:rsidRDefault="00466A50" w:rsidP="003D7CEE">
            <w:pPr>
              <w:pStyle w:val="TableText"/>
              <w:rPr>
                <w:noProof w:val="0"/>
              </w:rPr>
            </w:pPr>
            <w:r w:rsidRPr="00CD48A8">
              <w:rPr>
                <w:noProof w:val="0"/>
              </w:rPr>
              <w:t>Grade 4</w:t>
            </w:r>
          </w:p>
        </w:tc>
        <w:tc>
          <w:tcPr>
            <w:tcW w:w="1152" w:type="dxa"/>
            <w:vAlign w:val="bottom"/>
          </w:tcPr>
          <w:p w14:paraId="4F540EC7" w14:textId="77777777" w:rsidR="00466A50" w:rsidRPr="00CD48A8" w:rsidRDefault="00466A50" w:rsidP="003D7CEE">
            <w:pPr>
              <w:pStyle w:val="TableText"/>
              <w:rPr>
                <w:noProof w:val="0"/>
              </w:rPr>
            </w:pPr>
            <w:r w:rsidRPr="00CD48A8">
              <w:rPr>
                <w:noProof w:val="0"/>
                <w:color w:val="000000"/>
              </w:rPr>
              <w:t>492</w:t>
            </w:r>
          </w:p>
        </w:tc>
        <w:tc>
          <w:tcPr>
            <w:tcW w:w="1440" w:type="dxa"/>
            <w:vAlign w:val="bottom"/>
          </w:tcPr>
          <w:p w14:paraId="66C7C294" w14:textId="77777777" w:rsidR="00466A50" w:rsidRPr="00CD48A8" w:rsidRDefault="00466A50" w:rsidP="003D7CEE">
            <w:pPr>
              <w:pStyle w:val="TableText"/>
              <w:ind w:right="288"/>
              <w:rPr>
                <w:noProof w:val="0"/>
              </w:rPr>
            </w:pPr>
            <w:r w:rsidRPr="00CD48A8">
              <w:rPr>
                <w:noProof w:val="0"/>
                <w:color w:val="000000"/>
              </w:rPr>
              <w:t>0.85</w:t>
            </w:r>
          </w:p>
        </w:tc>
        <w:tc>
          <w:tcPr>
            <w:tcW w:w="864" w:type="dxa"/>
            <w:vAlign w:val="bottom"/>
          </w:tcPr>
          <w:p w14:paraId="1880A340" w14:textId="77777777" w:rsidR="00466A50" w:rsidRPr="00CD48A8" w:rsidRDefault="00466A50" w:rsidP="003D7CEE">
            <w:pPr>
              <w:pStyle w:val="TableText"/>
              <w:rPr>
                <w:noProof w:val="0"/>
              </w:rPr>
            </w:pPr>
            <w:r w:rsidRPr="00CD48A8">
              <w:rPr>
                <w:noProof w:val="0"/>
                <w:color w:val="000000"/>
              </w:rPr>
              <w:t>3.44</w:t>
            </w:r>
          </w:p>
        </w:tc>
        <w:tc>
          <w:tcPr>
            <w:tcW w:w="1152" w:type="dxa"/>
            <w:vAlign w:val="bottom"/>
          </w:tcPr>
          <w:p w14:paraId="1A038EEA" w14:textId="77777777" w:rsidR="00466A50" w:rsidRPr="00CD48A8" w:rsidRDefault="00466A50" w:rsidP="003D7CEE">
            <w:pPr>
              <w:pStyle w:val="TableText"/>
              <w:rPr>
                <w:noProof w:val="0"/>
              </w:rPr>
            </w:pPr>
            <w:r w:rsidRPr="00CD48A8">
              <w:rPr>
                <w:noProof w:val="0"/>
                <w:color w:val="000000"/>
              </w:rPr>
              <w:t>528</w:t>
            </w:r>
          </w:p>
        </w:tc>
        <w:tc>
          <w:tcPr>
            <w:tcW w:w="1440" w:type="dxa"/>
            <w:vAlign w:val="bottom"/>
          </w:tcPr>
          <w:p w14:paraId="158E777C" w14:textId="77777777" w:rsidR="00466A50" w:rsidRPr="00CD48A8" w:rsidRDefault="00466A50" w:rsidP="003D7CEE">
            <w:pPr>
              <w:pStyle w:val="TableText"/>
              <w:ind w:right="288"/>
              <w:rPr>
                <w:noProof w:val="0"/>
              </w:rPr>
            </w:pPr>
            <w:r w:rsidRPr="00CD48A8">
              <w:rPr>
                <w:noProof w:val="0"/>
                <w:color w:val="000000"/>
              </w:rPr>
              <w:t>0.86</w:t>
            </w:r>
          </w:p>
        </w:tc>
        <w:tc>
          <w:tcPr>
            <w:tcW w:w="1152" w:type="dxa"/>
            <w:vAlign w:val="bottom"/>
          </w:tcPr>
          <w:p w14:paraId="158A86AC" w14:textId="77777777" w:rsidR="00466A50" w:rsidRPr="00CD48A8" w:rsidRDefault="00466A50" w:rsidP="003D7CEE">
            <w:pPr>
              <w:pStyle w:val="TableText"/>
              <w:rPr>
                <w:noProof w:val="0"/>
              </w:rPr>
            </w:pPr>
            <w:r w:rsidRPr="00CD48A8">
              <w:rPr>
                <w:noProof w:val="0"/>
                <w:color w:val="000000"/>
              </w:rPr>
              <w:t>3.45</w:t>
            </w:r>
          </w:p>
        </w:tc>
      </w:tr>
      <w:tr w:rsidR="00466A50" w:rsidRPr="00CD48A8" w14:paraId="6F3E6960" w14:textId="77777777" w:rsidTr="003D7CEE">
        <w:tc>
          <w:tcPr>
            <w:tcW w:w="1584" w:type="dxa"/>
            <w:vAlign w:val="bottom"/>
          </w:tcPr>
          <w:p w14:paraId="59371E7E" w14:textId="77777777" w:rsidR="00466A50" w:rsidRPr="00CD48A8" w:rsidRDefault="00466A50" w:rsidP="003D7CEE">
            <w:pPr>
              <w:pStyle w:val="TableText"/>
              <w:rPr>
                <w:noProof w:val="0"/>
              </w:rPr>
            </w:pPr>
            <w:r w:rsidRPr="00CD48A8">
              <w:rPr>
                <w:noProof w:val="0"/>
              </w:rPr>
              <w:t>Grade 5</w:t>
            </w:r>
          </w:p>
        </w:tc>
        <w:tc>
          <w:tcPr>
            <w:tcW w:w="1152" w:type="dxa"/>
            <w:vAlign w:val="bottom"/>
          </w:tcPr>
          <w:p w14:paraId="3299A5CF" w14:textId="77777777" w:rsidR="00466A50" w:rsidRPr="00CD48A8" w:rsidRDefault="00466A50" w:rsidP="003D7CEE">
            <w:pPr>
              <w:pStyle w:val="TableText"/>
              <w:rPr>
                <w:noProof w:val="0"/>
              </w:rPr>
            </w:pPr>
            <w:r w:rsidRPr="00CD48A8">
              <w:rPr>
                <w:noProof w:val="0"/>
                <w:color w:val="000000"/>
              </w:rPr>
              <w:t>436</w:t>
            </w:r>
          </w:p>
        </w:tc>
        <w:tc>
          <w:tcPr>
            <w:tcW w:w="1440" w:type="dxa"/>
            <w:vAlign w:val="bottom"/>
          </w:tcPr>
          <w:p w14:paraId="4B7ACE77" w14:textId="77777777" w:rsidR="00466A50" w:rsidRPr="00CD48A8" w:rsidRDefault="00466A50" w:rsidP="003D7CEE">
            <w:pPr>
              <w:pStyle w:val="TableText"/>
              <w:ind w:right="288"/>
              <w:rPr>
                <w:noProof w:val="0"/>
              </w:rPr>
            </w:pPr>
            <w:r w:rsidRPr="00CD48A8">
              <w:rPr>
                <w:noProof w:val="0"/>
                <w:color w:val="000000"/>
              </w:rPr>
              <w:t>0.83</w:t>
            </w:r>
          </w:p>
        </w:tc>
        <w:tc>
          <w:tcPr>
            <w:tcW w:w="864" w:type="dxa"/>
            <w:vAlign w:val="bottom"/>
          </w:tcPr>
          <w:p w14:paraId="414F8405" w14:textId="77777777" w:rsidR="00466A50" w:rsidRPr="00CD48A8" w:rsidRDefault="00466A50" w:rsidP="003D7CEE">
            <w:pPr>
              <w:pStyle w:val="TableText"/>
              <w:rPr>
                <w:noProof w:val="0"/>
              </w:rPr>
            </w:pPr>
            <w:r w:rsidRPr="00CD48A8">
              <w:rPr>
                <w:noProof w:val="0"/>
                <w:color w:val="000000"/>
              </w:rPr>
              <w:t>3.50</w:t>
            </w:r>
          </w:p>
        </w:tc>
        <w:tc>
          <w:tcPr>
            <w:tcW w:w="1152" w:type="dxa"/>
            <w:vAlign w:val="bottom"/>
          </w:tcPr>
          <w:p w14:paraId="22889706" w14:textId="77777777" w:rsidR="00466A50" w:rsidRPr="00CD48A8" w:rsidRDefault="00466A50" w:rsidP="003D7CEE">
            <w:pPr>
              <w:pStyle w:val="TableText"/>
              <w:rPr>
                <w:noProof w:val="0"/>
              </w:rPr>
            </w:pPr>
            <w:r w:rsidRPr="00CD48A8">
              <w:rPr>
                <w:noProof w:val="0"/>
                <w:color w:val="000000"/>
              </w:rPr>
              <w:t>454</w:t>
            </w:r>
          </w:p>
        </w:tc>
        <w:tc>
          <w:tcPr>
            <w:tcW w:w="1440" w:type="dxa"/>
            <w:vAlign w:val="bottom"/>
          </w:tcPr>
          <w:p w14:paraId="6D168789" w14:textId="77777777" w:rsidR="00466A50" w:rsidRPr="00CD48A8" w:rsidRDefault="00466A50" w:rsidP="003D7CEE">
            <w:pPr>
              <w:pStyle w:val="TableText"/>
              <w:ind w:right="288"/>
              <w:rPr>
                <w:noProof w:val="0"/>
              </w:rPr>
            </w:pPr>
            <w:r w:rsidRPr="00CD48A8">
              <w:rPr>
                <w:noProof w:val="0"/>
                <w:color w:val="000000"/>
              </w:rPr>
              <w:t>0.85</w:t>
            </w:r>
          </w:p>
        </w:tc>
        <w:tc>
          <w:tcPr>
            <w:tcW w:w="1152" w:type="dxa"/>
            <w:vAlign w:val="bottom"/>
          </w:tcPr>
          <w:p w14:paraId="145A821E" w14:textId="77777777" w:rsidR="00466A50" w:rsidRPr="00CD48A8" w:rsidRDefault="00466A50" w:rsidP="003D7CEE">
            <w:pPr>
              <w:pStyle w:val="TableText"/>
              <w:rPr>
                <w:noProof w:val="0"/>
              </w:rPr>
            </w:pPr>
            <w:r w:rsidRPr="00CD48A8">
              <w:rPr>
                <w:noProof w:val="0"/>
                <w:color w:val="000000"/>
              </w:rPr>
              <w:t>3.50</w:t>
            </w:r>
          </w:p>
        </w:tc>
      </w:tr>
      <w:tr w:rsidR="00466A50" w:rsidRPr="00CD48A8" w14:paraId="04C66512" w14:textId="77777777" w:rsidTr="003D7CEE">
        <w:tc>
          <w:tcPr>
            <w:tcW w:w="1584" w:type="dxa"/>
            <w:vAlign w:val="bottom"/>
          </w:tcPr>
          <w:p w14:paraId="485D75B8" w14:textId="77777777" w:rsidR="00466A50" w:rsidRPr="00CD48A8" w:rsidRDefault="00466A50" w:rsidP="003D7CEE">
            <w:pPr>
              <w:pStyle w:val="TableText"/>
              <w:rPr>
                <w:noProof w:val="0"/>
              </w:rPr>
            </w:pPr>
            <w:r w:rsidRPr="00CD48A8">
              <w:rPr>
                <w:noProof w:val="0"/>
              </w:rPr>
              <w:t>Grade 6</w:t>
            </w:r>
          </w:p>
        </w:tc>
        <w:tc>
          <w:tcPr>
            <w:tcW w:w="1152" w:type="dxa"/>
            <w:vAlign w:val="bottom"/>
          </w:tcPr>
          <w:p w14:paraId="4479F8C6" w14:textId="77777777" w:rsidR="00466A50" w:rsidRPr="00CD48A8" w:rsidRDefault="00466A50" w:rsidP="003D7CEE">
            <w:pPr>
              <w:pStyle w:val="TableText"/>
              <w:rPr>
                <w:noProof w:val="0"/>
              </w:rPr>
            </w:pPr>
            <w:r w:rsidRPr="00CD48A8">
              <w:rPr>
                <w:noProof w:val="0"/>
                <w:color w:val="000000"/>
              </w:rPr>
              <w:t>454</w:t>
            </w:r>
          </w:p>
        </w:tc>
        <w:tc>
          <w:tcPr>
            <w:tcW w:w="1440" w:type="dxa"/>
            <w:vAlign w:val="bottom"/>
          </w:tcPr>
          <w:p w14:paraId="1649911C" w14:textId="77777777" w:rsidR="00466A50" w:rsidRPr="00CD48A8" w:rsidRDefault="00466A50" w:rsidP="003D7CEE">
            <w:pPr>
              <w:pStyle w:val="TableText"/>
              <w:ind w:right="288"/>
              <w:rPr>
                <w:noProof w:val="0"/>
              </w:rPr>
            </w:pPr>
            <w:r w:rsidRPr="00CD48A8">
              <w:rPr>
                <w:noProof w:val="0"/>
                <w:color w:val="000000"/>
              </w:rPr>
              <w:t>0.86</w:t>
            </w:r>
          </w:p>
        </w:tc>
        <w:tc>
          <w:tcPr>
            <w:tcW w:w="864" w:type="dxa"/>
            <w:vAlign w:val="bottom"/>
          </w:tcPr>
          <w:p w14:paraId="1F509619" w14:textId="77777777" w:rsidR="00466A50" w:rsidRPr="00CD48A8" w:rsidRDefault="00466A50" w:rsidP="003D7CEE">
            <w:pPr>
              <w:pStyle w:val="TableText"/>
              <w:rPr>
                <w:noProof w:val="0"/>
              </w:rPr>
            </w:pPr>
            <w:r w:rsidRPr="00CD48A8">
              <w:rPr>
                <w:noProof w:val="0"/>
                <w:color w:val="000000"/>
              </w:rPr>
              <w:t>3.62</w:t>
            </w:r>
          </w:p>
        </w:tc>
        <w:tc>
          <w:tcPr>
            <w:tcW w:w="1152" w:type="dxa"/>
            <w:vAlign w:val="bottom"/>
          </w:tcPr>
          <w:p w14:paraId="719AF606" w14:textId="77777777" w:rsidR="00466A50" w:rsidRPr="00CD48A8" w:rsidRDefault="00466A50" w:rsidP="003D7CEE">
            <w:pPr>
              <w:pStyle w:val="TableText"/>
              <w:rPr>
                <w:noProof w:val="0"/>
              </w:rPr>
            </w:pPr>
            <w:r w:rsidRPr="00CD48A8">
              <w:rPr>
                <w:noProof w:val="0"/>
                <w:color w:val="000000"/>
              </w:rPr>
              <w:t>464</w:t>
            </w:r>
          </w:p>
        </w:tc>
        <w:tc>
          <w:tcPr>
            <w:tcW w:w="1440" w:type="dxa"/>
            <w:vAlign w:val="bottom"/>
          </w:tcPr>
          <w:p w14:paraId="60DD462E" w14:textId="77777777" w:rsidR="00466A50" w:rsidRPr="00CD48A8" w:rsidRDefault="00466A50" w:rsidP="003D7CEE">
            <w:pPr>
              <w:pStyle w:val="TableText"/>
              <w:ind w:right="288"/>
              <w:rPr>
                <w:noProof w:val="0"/>
              </w:rPr>
            </w:pPr>
            <w:r w:rsidRPr="00CD48A8">
              <w:rPr>
                <w:noProof w:val="0"/>
                <w:color w:val="000000"/>
              </w:rPr>
              <w:t>0.88</w:t>
            </w:r>
          </w:p>
        </w:tc>
        <w:tc>
          <w:tcPr>
            <w:tcW w:w="1152" w:type="dxa"/>
            <w:vAlign w:val="bottom"/>
          </w:tcPr>
          <w:p w14:paraId="23DA323F" w14:textId="77777777" w:rsidR="00466A50" w:rsidRPr="00CD48A8" w:rsidRDefault="00466A50" w:rsidP="003D7CEE">
            <w:pPr>
              <w:pStyle w:val="TableText"/>
              <w:rPr>
                <w:noProof w:val="0"/>
              </w:rPr>
            </w:pPr>
            <w:r w:rsidRPr="00CD48A8">
              <w:rPr>
                <w:noProof w:val="0"/>
                <w:color w:val="000000"/>
              </w:rPr>
              <w:t>3.58</w:t>
            </w:r>
          </w:p>
        </w:tc>
      </w:tr>
      <w:tr w:rsidR="00466A50" w:rsidRPr="00CD48A8" w14:paraId="182981A8" w14:textId="77777777" w:rsidTr="003D7CEE">
        <w:tc>
          <w:tcPr>
            <w:tcW w:w="1584" w:type="dxa"/>
            <w:vAlign w:val="bottom"/>
          </w:tcPr>
          <w:p w14:paraId="4A201045" w14:textId="77777777" w:rsidR="00466A50" w:rsidRPr="00CD48A8" w:rsidRDefault="00466A50" w:rsidP="003D7CEE">
            <w:pPr>
              <w:pStyle w:val="TableText"/>
              <w:rPr>
                <w:noProof w:val="0"/>
              </w:rPr>
            </w:pPr>
            <w:r w:rsidRPr="00CD48A8">
              <w:rPr>
                <w:noProof w:val="0"/>
              </w:rPr>
              <w:t>Grade 7</w:t>
            </w:r>
          </w:p>
        </w:tc>
        <w:tc>
          <w:tcPr>
            <w:tcW w:w="1152" w:type="dxa"/>
            <w:vAlign w:val="bottom"/>
          </w:tcPr>
          <w:p w14:paraId="4B1D11C4" w14:textId="77777777" w:rsidR="00466A50" w:rsidRPr="00CD48A8" w:rsidRDefault="00466A50" w:rsidP="003D7CEE">
            <w:pPr>
              <w:pStyle w:val="TableText"/>
              <w:rPr>
                <w:noProof w:val="0"/>
              </w:rPr>
            </w:pPr>
            <w:r w:rsidRPr="00CD48A8">
              <w:rPr>
                <w:noProof w:val="0"/>
                <w:color w:val="000000"/>
              </w:rPr>
              <w:t>328</w:t>
            </w:r>
          </w:p>
        </w:tc>
        <w:tc>
          <w:tcPr>
            <w:tcW w:w="1440" w:type="dxa"/>
            <w:vAlign w:val="bottom"/>
          </w:tcPr>
          <w:p w14:paraId="353F58DB" w14:textId="77777777" w:rsidR="00466A50" w:rsidRPr="00CD48A8" w:rsidRDefault="00466A50" w:rsidP="003D7CEE">
            <w:pPr>
              <w:pStyle w:val="TableText"/>
              <w:ind w:right="288"/>
              <w:rPr>
                <w:noProof w:val="0"/>
              </w:rPr>
            </w:pPr>
            <w:r w:rsidRPr="00CD48A8">
              <w:rPr>
                <w:noProof w:val="0"/>
                <w:color w:val="000000"/>
              </w:rPr>
              <w:t>0.82</w:t>
            </w:r>
          </w:p>
        </w:tc>
        <w:tc>
          <w:tcPr>
            <w:tcW w:w="864" w:type="dxa"/>
            <w:vAlign w:val="bottom"/>
          </w:tcPr>
          <w:p w14:paraId="5A409C6E" w14:textId="77777777" w:rsidR="00466A50" w:rsidRPr="00CD48A8" w:rsidRDefault="00466A50" w:rsidP="003D7CEE">
            <w:pPr>
              <w:pStyle w:val="TableText"/>
              <w:rPr>
                <w:noProof w:val="0"/>
              </w:rPr>
            </w:pPr>
            <w:r w:rsidRPr="00CD48A8">
              <w:rPr>
                <w:noProof w:val="0"/>
                <w:color w:val="000000"/>
              </w:rPr>
              <w:t>3.67</w:t>
            </w:r>
          </w:p>
        </w:tc>
        <w:tc>
          <w:tcPr>
            <w:tcW w:w="1152" w:type="dxa"/>
            <w:vAlign w:val="bottom"/>
          </w:tcPr>
          <w:p w14:paraId="7BBDFDC0" w14:textId="77777777" w:rsidR="00466A50" w:rsidRPr="00CD48A8" w:rsidRDefault="00466A50" w:rsidP="003D7CEE">
            <w:pPr>
              <w:pStyle w:val="TableText"/>
              <w:rPr>
                <w:noProof w:val="0"/>
              </w:rPr>
            </w:pPr>
            <w:r w:rsidRPr="00CD48A8">
              <w:rPr>
                <w:noProof w:val="0"/>
                <w:color w:val="000000"/>
              </w:rPr>
              <w:t>363</w:t>
            </w:r>
          </w:p>
        </w:tc>
        <w:tc>
          <w:tcPr>
            <w:tcW w:w="1440" w:type="dxa"/>
            <w:vAlign w:val="bottom"/>
          </w:tcPr>
          <w:p w14:paraId="42BCAE21" w14:textId="77777777" w:rsidR="00466A50" w:rsidRPr="00CD48A8" w:rsidRDefault="00466A50" w:rsidP="003D7CEE">
            <w:pPr>
              <w:pStyle w:val="TableText"/>
              <w:ind w:right="288"/>
              <w:rPr>
                <w:noProof w:val="0"/>
              </w:rPr>
            </w:pPr>
            <w:r w:rsidRPr="00CD48A8">
              <w:rPr>
                <w:noProof w:val="0"/>
                <w:color w:val="000000"/>
              </w:rPr>
              <w:t>0.82</w:t>
            </w:r>
          </w:p>
        </w:tc>
        <w:tc>
          <w:tcPr>
            <w:tcW w:w="1152" w:type="dxa"/>
            <w:vAlign w:val="bottom"/>
          </w:tcPr>
          <w:p w14:paraId="5B70F9BC" w14:textId="77777777" w:rsidR="00466A50" w:rsidRPr="00CD48A8" w:rsidRDefault="00466A50" w:rsidP="003D7CEE">
            <w:pPr>
              <w:pStyle w:val="TableText"/>
              <w:rPr>
                <w:noProof w:val="0"/>
              </w:rPr>
            </w:pPr>
            <w:r w:rsidRPr="00CD48A8">
              <w:rPr>
                <w:noProof w:val="0"/>
                <w:color w:val="000000"/>
              </w:rPr>
              <w:t>3.64</w:t>
            </w:r>
          </w:p>
        </w:tc>
      </w:tr>
      <w:tr w:rsidR="00466A50" w:rsidRPr="00CD48A8" w14:paraId="7DB0FD6A" w14:textId="77777777" w:rsidTr="003D7CEE">
        <w:tc>
          <w:tcPr>
            <w:tcW w:w="1584" w:type="dxa"/>
            <w:tcBorders>
              <w:bottom w:val="nil"/>
            </w:tcBorders>
            <w:vAlign w:val="bottom"/>
          </w:tcPr>
          <w:p w14:paraId="0B5FD424" w14:textId="77777777" w:rsidR="00466A50" w:rsidRPr="00CD48A8" w:rsidRDefault="00466A50" w:rsidP="003D7CEE">
            <w:pPr>
              <w:pStyle w:val="TableText"/>
              <w:rPr>
                <w:noProof w:val="0"/>
              </w:rPr>
            </w:pPr>
            <w:r w:rsidRPr="00CD48A8">
              <w:rPr>
                <w:noProof w:val="0"/>
              </w:rPr>
              <w:t>Grade 8</w:t>
            </w:r>
          </w:p>
        </w:tc>
        <w:tc>
          <w:tcPr>
            <w:tcW w:w="1152" w:type="dxa"/>
            <w:tcBorders>
              <w:bottom w:val="nil"/>
            </w:tcBorders>
            <w:vAlign w:val="bottom"/>
          </w:tcPr>
          <w:p w14:paraId="765A0ED7" w14:textId="77777777" w:rsidR="00466A50" w:rsidRPr="00CD48A8" w:rsidRDefault="00466A50" w:rsidP="003D7CEE">
            <w:pPr>
              <w:pStyle w:val="TableText"/>
              <w:rPr>
                <w:noProof w:val="0"/>
              </w:rPr>
            </w:pPr>
            <w:r w:rsidRPr="00CD48A8">
              <w:rPr>
                <w:noProof w:val="0"/>
                <w:color w:val="000000"/>
              </w:rPr>
              <w:t>267</w:t>
            </w:r>
          </w:p>
        </w:tc>
        <w:tc>
          <w:tcPr>
            <w:tcW w:w="1440" w:type="dxa"/>
            <w:tcBorders>
              <w:bottom w:val="nil"/>
            </w:tcBorders>
            <w:vAlign w:val="bottom"/>
          </w:tcPr>
          <w:p w14:paraId="77F83CEC" w14:textId="77777777" w:rsidR="00466A50" w:rsidRPr="00CD48A8" w:rsidRDefault="00466A50" w:rsidP="003D7CEE">
            <w:pPr>
              <w:pStyle w:val="TableText"/>
              <w:ind w:right="288"/>
              <w:rPr>
                <w:noProof w:val="0"/>
              </w:rPr>
            </w:pPr>
            <w:r w:rsidRPr="00CD48A8">
              <w:rPr>
                <w:noProof w:val="0"/>
                <w:color w:val="000000"/>
              </w:rPr>
              <w:t>0.83</w:t>
            </w:r>
          </w:p>
        </w:tc>
        <w:tc>
          <w:tcPr>
            <w:tcW w:w="864" w:type="dxa"/>
            <w:tcBorders>
              <w:bottom w:val="nil"/>
            </w:tcBorders>
            <w:vAlign w:val="bottom"/>
          </w:tcPr>
          <w:p w14:paraId="09461C74" w14:textId="77777777" w:rsidR="00466A50" w:rsidRPr="00CD48A8" w:rsidRDefault="00466A50" w:rsidP="003D7CEE">
            <w:pPr>
              <w:pStyle w:val="TableText"/>
              <w:rPr>
                <w:noProof w:val="0"/>
              </w:rPr>
            </w:pPr>
            <w:r w:rsidRPr="00CD48A8">
              <w:rPr>
                <w:noProof w:val="0"/>
                <w:color w:val="000000"/>
              </w:rPr>
              <w:t>3.61</w:t>
            </w:r>
          </w:p>
        </w:tc>
        <w:tc>
          <w:tcPr>
            <w:tcW w:w="1152" w:type="dxa"/>
            <w:tcBorders>
              <w:bottom w:val="nil"/>
            </w:tcBorders>
            <w:vAlign w:val="bottom"/>
          </w:tcPr>
          <w:p w14:paraId="61BE4536" w14:textId="77777777" w:rsidR="00466A50" w:rsidRPr="00CD48A8" w:rsidRDefault="00466A50" w:rsidP="003D7CEE">
            <w:pPr>
              <w:pStyle w:val="TableText"/>
              <w:rPr>
                <w:noProof w:val="0"/>
              </w:rPr>
            </w:pPr>
            <w:r w:rsidRPr="00CD48A8">
              <w:rPr>
                <w:noProof w:val="0"/>
                <w:color w:val="000000"/>
              </w:rPr>
              <w:t>274</w:t>
            </w:r>
          </w:p>
        </w:tc>
        <w:tc>
          <w:tcPr>
            <w:tcW w:w="1440" w:type="dxa"/>
            <w:tcBorders>
              <w:bottom w:val="nil"/>
            </w:tcBorders>
            <w:vAlign w:val="bottom"/>
          </w:tcPr>
          <w:p w14:paraId="5B7215DC" w14:textId="77777777" w:rsidR="00466A50" w:rsidRPr="00CD48A8" w:rsidRDefault="00466A50" w:rsidP="003D7CEE">
            <w:pPr>
              <w:pStyle w:val="TableText"/>
              <w:ind w:right="288"/>
              <w:rPr>
                <w:noProof w:val="0"/>
              </w:rPr>
            </w:pPr>
            <w:r w:rsidRPr="00CD48A8">
              <w:rPr>
                <w:noProof w:val="0"/>
                <w:color w:val="000000"/>
              </w:rPr>
              <w:t>0.85</w:t>
            </w:r>
          </w:p>
        </w:tc>
        <w:tc>
          <w:tcPr>
            <w:tcW w:w="1152" w:type="dxa"/>
            <w:tcBorders>
              <w:bottom w:val="nil"/>
            </w:tcBorders>
            <w:vAlign w:val="bottom"/>
          </w:tcPr>
          <w:p w14:paraId="42BD92AE" w14:textId="77777777" w:rsidR="00466A50" w:rsidRPr="00CD48A8" w:rsidRDefault="00466A50" w:rsidP="003D7CEE">
            <w:pPr>
              <w:pStyle w:val="TableText"/>
              <w:rPr>
                <w:noProof w:val="0"/>
              </w:rPr>
            </w:pPr>
            <w:r w:rsidRPr="00CD48A8">
              <w:rPr>
                <w:noProof w:val="0"/>
                <w:color w:val="000000"/>
              </w:rPr>
              <w:t>3.56</w:t>
            </w:r>
          </w:p>
        </w:tc>
      </w:tr>
      <w:tr w:rsidR="00466A50" w:rsidRPr="00CD48A8" w14:paraId="533E0871" w14:textId="77777777" w:rsidTr="003D7CEE">
        <w:tc>
          <w:tcPr>
            <w:tcW w:w="1584" w:type="dxa"/>
            <w:tcBorders>
              <w:top w:val="nil"/>
              <w:bottom w:val="single" w:sz="12" w:space="0" w:color="auto"/>
            </w:tcBorders>
            <w:vAlign w:val="bottom"/>
          </w:tcPr>
          <w:p w14:paraId="09F6D468" w14:textId="77777777" w:rsidR="00466A50" w:rsidRPr="00CD48A8" w:rsidRDefault="00466A50" w:rsidP="003D7CEE">
            <w:pPr>
              <w:pStyle w:val="TableText"/>
              <w:rPr>
                <w:noProof w:val="0"/>
              </w:rPr>
            </w:pPr>
            <w:r w:rsidRPr="00CD48A8">
              <w:rPr>
                <w:noProof w:val="0"/>
              </w:rPr>
              <w:t>High school</w:t>
            </w:r>
          </w:p>
        </w:tc>
        <w:tc>
          <w:tcPr>
            <w:tcW w:w="1152" w:type="dxa"/>
            <w:tcBorders>
              <w:top w:val="nil"/>
              <w:bottom w:val="single" w:sz="12" w:space="0" w:color="auto"/>
            </w:tcBorders>
            <w:vAlign w:val="bottom"/>
          </w:tcPr>
          <w:p w14:paraId="5D3F47DC" w14:textId="77777777" w:rsidR="00466A50" w:rsidRPr="00CD48A8" w:rsidRDefault="00466A50" w:rsidP="003D7CEE">
            <w:pPr>
              <w:pStyle w:val="TableText"/>
              <w:rPr>
                <w:noProof w:val="0"/>
              </w:rPr>
            </w:pPr>
            <w:r w:rsidRPr="00CD48A8">
              <w:rPr>
                <w:noProof w:val="0"/>
                <w:color w:val="000000"/>
              </w:rPr>
              <w:t>104</w:t>
            </w:r>
          </w:p>
        </w:tc>
        <w:tc>
          <w:tcPr>
            <w:tcW w:w="1440" w:type="dxa"/>
            <w:tcBorders>
              <w:top w:val="nil"/>
              <w:bottom w:val="single" w:sz="12" w:space="0" w:color="auto"/>
            </w:tcBorders>
            <w:vAlign w:val="bottom"/>
          </w:tcPr>
          <w:p w14:paraId="5FB4B7F5" w14:textId="77777777" w:rsidR="00466A50" w:rsidRPr="00CD48A8" w:rsidRDefault="00466A50" w:rsidP="003D7CEE">
            <w:pPr>
              <w:pStyle w:val="TableText"/>
              <w:ind w:right="288"/>
              <w:rPr>
                <w:noProof w:val="0"/>
              </w:rPr>
            </w:pPr>
            <w:r w:rsidRPr="00CD48A8">
              <w:rPr>
                <w:noProof w:val="0"/>
                <w:color w:val="000000"/>
              </w:rPr>
              <w:t>0.86</w:t>
            </w:r>
          </w:p>
        </w:tc>
        <w:tc>
          <w:tcPr>
            <w:tcW w:w="864" w:type="dxa"/>
            <w:tcBorders>
              <w:top w:val="nil"/>
              <w:bottom w:val="single" w:sz="12" w:space="0" w:color="auto"/>
            </w:tcBorders>
            <w:vAlign w:val="bottom"/>
          </w:tcPr>
          <w:p w14:paraId="33022791" w14:textId="77777777" w:rsidR="00466A50" w:rsidRPr="00CD48A8" w:rsidRDefault="00466A50" w:rsidP="003D7CEE">
            <w:pPr>
              <w:pStyle w:val="TableText"/>
              <w:rPr>
                <w:noProof w:val="0"/>
              </w:rPr>
            </w:pPr>
            <w:r w:rsidRPr="00CD48A8">
              <w:rPr>
                <w:noProof w:val="0"/>
                <w:color w:val="000000"/>
              </w:rPr>
              <w:t>3.52</w:t>
            </w:r>
          </w:p>
        </w:tc>
        <w:tc>
          <w:tcPr>
            <w:tcW w:w="1152" w:type="dxa"/>
            <w:tcBorders>
              <w:top w:val="nil"/>
              <w:bottom w:val="single" w:sz="12" w:space="0" w:color="auto"/>
            </w:tcBorders>
            <w:vAlign w:val="bottom"/>
          </w:tcPr>
          <w:p w14:paraId="74B4BF4A" w14:textId="77777777" w:rsidR="00466A50" w:rsidRPr="00CD48A8" w:rsidRDefault="00466A50" w:rsidP="003D7CEE">
            <w:pPr>
              <w:pStyle w:val="TableText"/>
              <w:rPr>
                <w:noProof w:val="0"/>
              </w:rPr>
            </w:pPr>
            <w:r w:rsidRPr="00CD48A8">
              <w:rPr>
                <w:noProof w:val="0"/>
                <w:color w:val="000000"/>
              </w:rPr>
              <w:t>120</w:t>
            </w:r>
          </w:p>
        </w:tc>
        <w:tc>
          <w:tcPr>
            <w:tcW w:w="1440" w:type="dxa"/>
            <w:tcBorders>
              <w:top w:val="nil"/>
              <w:bottom w:val="single" w:sz="12" w:space="0" w:color="auto"/>
            </w:tcBorders>
            <w:vAlign w:val="bottom"/>
          </w:tcPr>
          <w:p w14:paraId="551B5D03" w14:textId="77777777" w:rsidR="00466A50" w:rsidRPr="00CD48A8" w:rsidRDefault="00466A50" w:rsidP="003D7CEE">
            <w:pPr>
              <w:pStyle w:val="TableText"/>
              <w:ind w:right="288"/>
              <w:rPr>
                <w:noProof w:val="0"/>
              </w:rPr>
            </w:pPr>
            <w:r w:rsidRPr="00CD48A8">
              <w:rPr>
                <w:noProof w:val="0"/>
                <w:color w:val="000000"/>
              </w:rPr>
              <w:t>0.86</w:t>
            </w:r>
          </w:p>
        </w:tc>
        <w:tc>
          <w:tcPr>
            <w:tcW w:w="1152" w:type="dxa"/>
            <w:tcBorders>
              <w:top w:val="nil"/>
              <w:bottom w:val="single" w:sz="12" w:space="0" w:color="auto"/>
            </w:tcBorders>
            <w:vAlign w:val="bottom"/>
          </w:tcPr>
          <w:p w14:paraId="15CC21EC" w14:textId="77777777" w:rsidR="00466A50" w:rsidRPr="00CD48A8" w:rsidRDefault="00466A50" w:rsidP="003D7CEE">
            <w:pPr>
              <w:pStyle w:val="TableText"/>
              <w:rPr>
                <w:noProof w:val="0"/>
              </w:rPr>
            </w:pPr>
            <w:r w:rsidRPr="00CD48A8">
              <w:rPr>
                <w:noProof w:val="0"/>
                <w:color w:val="000000"/>
              </w:rPr>
              <w:t>3.52</w:t>
            </w:r>
          </w:p>
        </w:tc>
      </w:tr>
    </w:tbl>
    <w:p w14:paraId="0DD6A940" w14:textId="7C05061D" w:rsidR="00466A50" w:rsidRPr="00CD48A8" w:rsidRDefault="00466A50" w:rsidP="003D7CEE">
      <w:pPr>
        <w:pStyle w:val="Caption"/>
      </w:pPr>
      <w:bookmarkStart w:id="1560" w:name="_Toc95204900"/>
      <w:bookmarkStart w:id="1561" w:name="_Toc103234998"/>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2</w:t>
      </w:r>
      <w:r w:rsidRPr="00CD48A8">
        <w:rPr>
          <w:color w:val="2B579A"/>
          <w:shd w:val="clear" w:color="auto" w:fill="E6E6E6"/>
        </w:rPr>
        <w:fldChar w:fldCharType="end"/>
      </w:r>
      <w:r w:rsidRPr="00CD48A8">
        <w:t xml:space="preserve">  Reliabilities and SEMs by Economic Status</w:t>
      </w:r>
      <w:bookmarkEnd w:id="1560"/>
      <w:bookmarkEnd w:id="1561"/>
    </w:p>
    <w:tbl>
      <w:tblPr>
        <w:tblStyle w:val="TRs"/>
        <w:tblW w:w="0" w:type="auto"/>
        <w:tblLayout w:type="fixed"/>
        <w:tblLook w:val="04A0" w:firstRow="1" w:lastRow="0" w:firstColumn="1" w:lastColumn="0" w:noHBand="0" w:noVBand="1"/>
        <w:tblDescription w:val="Reliabilities and SEMs by Economic Status"/>
      </w:tblPr>
      <w:tblGrid>
        <w:gridCol w:w="1584"/>
        <w:gridCol w:w="864"/>
        <w:gridCol w:w="720"/>
        <w:gridCol w:w="1008"/>
        <w:gridCol w:w="864"/>
        <w:gridCol w:w="864"/>
        <w:gridCol w:w="864"/>
      </w:tblGrid>
      <w:tr w:rsidR="00466A50" w:rsidRPr="00CD48A8" w14:paraId="152F9590" w14:textId="77777777" w:rsidTr="003D7CEE">
        <w:trPr>
          <w:cnfStyle w:val="100000000000" w:firstRow="1" w:lastRow="0" w:firstColumn="0" w:lastColumn="0" w:oddVBand="0" w:evenVBand="0" w:oddHBand="0" w:evenHBand="0" w:firstRowFirstColumn="0" w:firstRowLastColumn="0" w:lastRowFirstColumn="0" w:lastRowLastColumn="0"/>
          <w:trHeight w:val="2160"/>
        </w:trPr>
        <w:tc>
          <w:tcPr>
            <w:tcW w:w="1584" w:type="dxa"/>
            <w:hideMark/>
          </w:tcPr>
          <w:p w14:paraId="7F27B9B0" w14:textId="77777777" w:rsidR="00466A50" w:rsidRPr="00CD48A8" w:rsidRDefault="00466A50" w:rsidP="003D7CEE">
            <w:pPr>
              <w:pStyle w:val="TableHead"/>
              <w:rPr>
                <w:b w:val="0"/>
                <w:noProof w:val="0"/>
              </w:rPr>
            </w:pPr>
            <w:r w:rsidRPr="00CD48A8">
              <w:rPr>
                <w:noProof w:val="0"/>
              </w:rPr>
              <w:t>Grade Level or Grade Band</w:t>
            </w:r>
          </w:p>
        </w:tc>
        <w:tc>
          <w:tcPr>
            <w:tcW w:w="864" w:type="dxa"/>
            <w:textDirection w:val="btLr"/>
            <w:vAlign w:val="center"/>
            <w:hideMark/>
          </w:tcPr>
          <w:p w14:paraId="320B930B" w14:textId="77777777" w:rsidR="00466A50" w:rsidRPr="00CD48A8" w:rsidRDefault="00466A50" w:rsidP="003D7CEE">
            <w:pPr>
              <w:pStyle w:val="TableHead"/>
              <w:ind w:left="72" w:right="72"/>
              <w:jc w:val="left"/>
              <w:rPr>
                <w:b w:val="0"/>
                <w:noProof w:val="0"/>
              </w:rPr>
            </w:pPr>
            <w:r w:rsidRPr="00CD48A8">
              <w:rPr>
                <w:noProof w:val="0"/>
              </w:rPr>
              <w:t>Not Disadvantaged N</w:t>
            </w:r>
          </w:p>
        </w:tc>
        <w:tc>
          <w:tcPr>
            <w:tcW w:w="720" w:type="dxa"/>
            <w:textDirection w:val="btLr"/>
            <w:vAlign w:val="center"/>
            <w:hideMark/>
          </w:tcPr>
          <w:p w14:paraId="0114DB73" w14:textId="77777777" w:rsidR="00466A50" w:rsidRPr="00CD48A8" w:rsidRDefault="00466A50" w:rsidP="003D7CEE">
            <w:pPr>
              <w:pStyle w:val="TableHead"/>
              <w:ind w:left="72" w:right="72"/>
              <w:jc w:val="left"/>
              <w:rPr>
                <w:b w:val="0"/>
                <w:noProof w:val="0"/>
              </w:rPr>
            </w:pPr>
            <w:r w:rsidRPr="00CD48A8">
              <w:rPr>
                <w:noProof w:val="0"/>
              </w:rPr>
              <w:t>Not Disadvantaged Reliability</w:t>
            </w:r>
          </w:p>
        </w:tc>
        <w:tc>
          <w:tcPr>
            <w:tcW w:w="1008" w:type="dxa"/>
            <w:textDirection w:val="btLr"/>
            <w:vAlign w:val="center"/>
            <w:hideMark/>
          </w:tcPr>
          <w:p w14:paraId="18338513" w14:textId="77777777" w:rsidR="00466A50" w:rsidRPr="00CD48A8" w:rsidRDefault="00466A50" w:rsidP="003D7CEE">
            <w:pPr>
              <w:pStyle w:val="TableHead"/>
              <w:ind w:left="72" w:right="72"/>
              <w:jc w:val="left"/>
              <w:rPr>
                <w:b w:val="0"/>
                <w:noProof w:val="0"/>
              </w:rPr>
            </w:pPr>
            <w:r w:rsidRPr="00CD48A8">
              <w:rPr>
                <w:noProof w:val="0"/>
              </w:rPr>
              <w:t>Not Disadvantaged SEM</w:t>
            </w:r>
          </w:p>
        </w:tc>
        <w:tc>
          <w:tcPr>
            <w:tcW w:w="864" w:type="dxa"/>
            <w:textDirection w:val="btLr"/>
            <w:vAlign w:val="center"/>
          </w:tcPr>
          <w:p w14:paraId="0B84E985" w14:textId="77777777" w:rsidR="00466A50" w:rsidRPr="00CD48A8" w:rsidRDefault="00466A50" w:rsidP="003D7CEE">
            <w:pPr>
              <w:pStyle w:val="TableHead"/>
              <w:ind w:left="72" w:right="72"/>
              <w:jc w:val="left"/>
              <w:rPr>
                <w:b w:val="0"/>
                <w:noProof w:val="0"/>
              </w:rPr>
            </w:pPr>
            <w:r w:rsidRPr="00CD48A8">
              <w:rPr>
                <w:noProof w:val="0"/>
              </w:rPr>
              <w:t>Disadvantaged N</w:t>
            </w:r>
          </w:p>
        </w:tc>
        <w:tc>
          <w:tcPr>
            <w:tcW w:w="864" w:type="dxa"/>
            <w:textDirection w:val="btLr"/>
            <w:vAlign w:val="center"/>
          </w:tcPr>
          <w:p w14:paraId="04FF5A77" w14:textId="77777777" w:rsidR="00466A50" w:rsidRPr="00CD48A8" w:rsidRDefault="00466A50" w:rsidP="003D7CEE">
            <w:pPr>
              <w:pStyle w:val="TableHead"/>
              <w:ind w:left="72" w:right="72"/>
              <w:jc w:val="left"/>
              <w:rPr>
                <w:b w:val="0"/>
                <w:noProof w:val="0"/>
              </w:rPr>
            </w:pPr>
            <w:r w:rsidRPr="00CD48A8">
              <w:rPr>
                <w:noProof w:val="0"/>
              </w:rPr>
              <w:t>Disadvantaged Reliability</w:t>
            </w:r>
          </w:p>
        </w:tc>
        <w:tc>
          <w:tcPr>
            <w:tcW w:w="864" w:type="dxa"/>
            <w:textDirection w:val="btLr"/>
            <w:vAlign w:val="center"/>
          </w:tcPr>
          <w:p w14:paraId="533E3978" w14:textId="77777777" w:rsidR="00466A50" w:rsidRPr="00CD48A8" w:rsidRDefault="00466A50" w:rsidP="003D7CEE">
            <w:pPr>
              <w:pStyle w:val="TableHead"/>
              <w:ind w:left="72" w:right="72"/>
              <w:jc w:val="left"/>
              <w:rPr>
                <w:b w:val="0"/>
                <w:noProof w:val="0"/>
              </w:rPr>
            </w:pPr>
            <w:r w:rsidRPr="00CD48A8">
              <w:rPr>
                <w:noProof w:val="0"/>
              </w:rPr>
              <w:t>Disadvantaged SEM</w:t>
            </w:r>
          </w:p>
        </w:tc>
      </w:tr>
      <w:tr w:rsidR="00466A50" w:rsidRPr="00CD48A8" w14:paraId="38F2A17D" w14:textId="77777777" w:rsidTr="003D7CEE">
        <w:tc>
          <w:tcPr>
            <w:tcW w:w="1584" w:type="dxa"/>
            <w:tcBorders>
              <w:top w:val="single" w:sz="4" w:space="0" w:color="auto"/>
            </w:tcBorders>
            <w:vAlign w:val="bottom"/>
          </w:tcPr>
          <w:p w14:paraId="5D8972C1" w14:textId="77777777" w:rsidR="00466A50" w:rsidRPr="00CD48A8" w:rsidRDefault="00466A50" w:rsidP="003D7CEE">
            <w:pPr>
              <w:pStyle w:val="TableText"/>
              <w:rPr>
                <w:noProof w:val="0"/>
              </w:rPr>
            </w:pPr>
            <w:r w:rsidRPr="00CD48A8">
              <w:rPr>
                <w:noProof w:val="0"/>
              </w:rPr>
              <w:t>Grade 3</w:t>
            </w:r>
          </w:p>
        </w:tc>
        <w:tc>
          <w:tcPr>
            <w:tcW w:w="864" w:type="dxa"/>
            <w:tcBorders>
              <w:top w:val="single" w:sz="4" w:space="0" w:color="auto"/>
            </w:tcBorders>
            <w:vAlign w:val="bottom"/>
          </w:tcPr>
          <w:p w14:paraId="7D042DDA" w14:textId="77777777" w:rsidR="00466A50" w:rsidRPr="00CD48A8" w:rsidRDefault="00466A50" w:rsidP="003D7CEE">
            <w:pPr>
              <w:pStyle w:val="TableText"/>
              <w:ind w:right="144"/>
              <w:rPr>
                <w:noProof w:val="0"/>
              </w:rPr>
            </w:pPr>
            <w:r w:rsidRPr="00CD48A8">
              <w:rPr>
                <w:noProof w:val="0"/>
                <w:color w:val="000000"/>
              </w:rPr>
              <w:t>426</w:t>
            </w:r>
          </w:p>
        </w:tc>
        <w:tc>
          <w:tcPr>
            <w:tcW w:w="720" w:type="dxa"/>
            <w:tcBorders>
              <w:top w:val="single" w:sz="4" w:space="0" w:color="auto"/>
            </w:tcBorders>
            <w:vAlign w:val="bottom"/>
          </w:tcPr>
          <w:p w14:paraId="245FF8F0" w14:textId="77777777" w:rsidR="00466A50" w:rsidRPr="00CD48A8" w:rsidRDefault="00466A50" w:rsidP="003D7CEE">
            <w:pPr>
              <w:pStyle w:val="TableText"/>
              <w:rPr>
                <w:noProof w:val="0"/>
              </w:rPr>
            </w:pPr>
            <w:r w:rsidRPr="00CD48A8">
              <w:rPr>
                <w:noProof w:val="0"/>
                <w:color w:val="000000"/>
              </w:rPr>
              <w:t>0.89</w:t>
            </w:r>
          </w:p>
        </w:tc>
        <w:tc>
          <w:tcPr>
            <w:tcW w:w="1008" w:type="dxa"/>
            <w:tcBorders>
              <w:top w:val="single" w:sz="4" w:space="0" w:color="auto"/>
            </w:tcBorders>
            <w:vAlign w:val="bottom"/>
          </w:tcPr>
          <w:p w14:paraId="10DDC2AB" w14:textId="77777777" w:rsidR="00466A50" w:rsidRPr="00CD48A8" w:rsidRDefault="00466A50" w:rsidP="003D7CEE">
            <w:pPr>
              <w:pStyle w:val="TableText"/>
              <w:ind w:right="144"/>
              <w:rPr>
                <w:noProof w:val="0"/>
              </w:rPr>
            </w:pPr>
            <w:r w:rsidRPr="00CD48A8">
              <w:rPr>
                <w:noProof w:val="0"/>
                <w:color w:val="000000"/>
              </w:rPr>
              <w:t>3.52</w:t>
            </w:r>
          </w:p>
        </w:tc>
        <w:tc>
          <w:tcPr>
            <w:tcW w:w="864" w:type="dxa"/>
            <w:tcBorders>
              <w:top w:val="single" w:sz="4" w:space="0" w:color="auto"/>
            </w:tcBorders>
            <w:vAlign w:val="bottom"/>
          </w:tcPr>
          <w:p w14:paraId="2681C56E" w14:textId="77777777" w:rsidR="00466A50" w:rsidRPr="00CD48A8" w:rsidRDefault="00466A50" w:rsidP="003D7CEE">
            <w:pPr>
              <w:pStyle w:val="TableText"/>
              <w:ind w:right="144"/>
              <w:rPr>
                <w:noProof w:val="0"/>
              </w:rPr>
            </w:pPr>
            <w:r w:rsidRPr="00CD48A8">
              <w:rPr>
                <w:noProof w:val="0"/>
                <w:color w:val="000000"/>
              </w:rPr>
              <w:t>757</w:t>
            </w:r>
          </w:p>
        </w:tc>
        <w:tc>
          <w:tcPr>
            <w:tcW w:w="864" w:type="dxa"/>
            <w:tcBorders>
              <w:top w:val="single" w:sz="4" w:space="0" w:color="auto"/>
            </w:tcBorders>
            <w:vAlign w:val="bottom"/>
          </w:tcPr>
          <w:p w14:paraId="5B7FE659" w14:textId="77777777" w:rsidR="00466A50" w:rsidRPr="00CD48A8" w:rsidRDefault="00466A50" w:rsidP="003D7CEE">
            <w:pPr>
              <w:pStyle w:val="TableText"/>
              <w:ind w:right="144"/>
              <w:rPr>
                <w:noProof w:val="0"/>
              </w:rPr>
            </w:pPr>
            <w:r w:rsidRPr="00CD48A8">
              <w:rPr>
                <w:noProof w:val="0"/>
                <w:color w:val="000000"/>
              </w:rPr>
              <w:t>0.82</w:t>
            </w:r>
          </w:p>
        </w:tc>
        <w:tc>
          <w:tcPr>
            <w:tcW w:w="864" w:type="dxa"/>
            <w:tcBorders>
              <w:top w:val="single" w:sz="4" w:space="0" w:color="auto"/>
            </w:tcBorders>
            <w:vAlign w:val="bottom"/>
          </w:tcPr>
          <w:p w14:paraId="54B4D8EB" w14:textId="77777777" w:rsidR="00466A50" w:rsidRPr="00CD48A8" w:rsidRDefault="00466A50" w:rsidP="003D7CEE">
            <w:pPr>
              <w:pStyle w:val="TableText"/>
              <w:ind w:right="144"/>
              <w:rPr>
                <w:noProof w:val="0"/>
              </w:rPr>
            </w:pPr>
            <w:r w:rsidRPr="00CD48A8">
              <w:rPr>
                <w:noProof w:val="0"/>
                <w:color w:val="000000"/>
              </w:rPr>
              <w:t>3.51</w:t>
            </w:r>
          </w:p>
        </w:tc>
      </w:tr>
      <w:tr w:rsidR="00466A50" w:rsidRPr="00CD48A8" w14:paraId="75B175E1" w14:textId="77777777" w:rsidTr="003D7CEE">
        <w:tc>
          <w:tcPr>
            <w:tcW w:w="1584" w:type="dxa"/>
            <w:vAlign w:val="bottom"/>
          </w:tcPr>
          <w:p w14:paraId="4F2A0463" w14:textId="77777777" w:rsidR="00466A50" w:rsidRPr="00CD48A8" w:rsidRDefault="00466A50" w:rsidP="003D7CEE">
            <w:pPr>
              <w:pStyle w:val="TableText"/>
              <w:rPr>
                <w:noProof w:val="0"/>
              </w:rPr>
            </w:pPr>
            <w:r w:rsidRPr="00CD48A8">
              <w:rPr>
                <w:noProof w:val="0"/>
              </w:rPr>
              <w:t>Grade 4</w:t>
            </w:r>
          </w:p>
        </w:tc>
        <w:tc>
          <w:tcPr>
            <w:tcW w:w="864" w:type="dxa"/>
            <w:vAlign w:val="bottom"/>
          </w:tcPr>
          <w:p w14:paraId="19F72ADA" w14:textId="77777777" w:rsidR="00466A50" w:rsidRPr="00CD48A8" w:rsidRDefault="00466A50" w:rsidP="003D7CEE">
            <w:pPr>
              <w:pStyle w:val="TableText"/>
              <w:ind w:right="144"/>
              <w:rPr>
                <w:noProof w:val="0"/>
              </w:rPr>
            </w:pPr>
            <w:r w:rsidRPr="00CD48A8">
              <w:rPr>
                <w:noProof w:val="0"/>
                <w:color w:val="000000"/>
              </w:rPr>
              <w:t>358</w:t>
            </w:r>
          </w:p>
        </w:tc>
        <w:tc>
          <w:tcPr>
            <w:tcW w:w="720" w:type="dxa"/>
            <w:vAlign w:val="bottom"/>
          </w:tcPr>
          <w:p w14:paraId="3A339B5A" w14:textId="77777777" w:rsidR="00466A50" w:rsidRPr="00CD48A8" w:rsidRDefault="00466A50" w:rsidP="003D7CEE">
            <w:pPr>
              <w:pStyle w:val="TableText"/>
              <w:rPr>
                <w:noProof w:val="0"/>
              </w:rPr>
            </w:pPr>
            <w:r w:rsidRPr="00CD48A8">
              <w:rPr>
                <w:noProof w:val="0"/>
                <w:color w:val="000000"/>
              </w:rPr>
              <w:t>0.87</w:t>
            </w:r>
          </w:p>
        </w:tc>
        <w:tc>
          <w:tcPr>
            <w:tcW w:w="1008" w:type="dxa"/>
            <w:vAlign w:val="bottom"/>
          </w:tcPr>
          <w:p w14:paraId="68DBA156" w14:textId="77777777" w:rsidR="00466A50" w:rsidRPr="00CD48A8" w:rsidRDefault="00466A50" w:rsidP="003D7CEE">
            <w:pPr>
              <w:pStyle w:val="TableText"/>
              <w:ind w:right="144"/>
              <w:rPr>
                <w:noProof w:val="0"/>
              </w:rPr>
            </w:pPr>
            <w:r w:rsidRPr="00CD48A8">
              <w:rPr>
                <w:noProof w:val="0"/>
                <w:color w:val="000000"/>
              </w:rPr>
              <w:t>3.45</w:t>
            </w:r>
          </w:p>
        </w:tc>
        <w:tc>
          <w:tcPr>
            <w:tcW w:w="864" w:type="dxa"/>
            <w:vAlign w:val="bottom"/>
          </w:tcPr>
          <w:p w14:paraId="4CC951AF" w14:textId="77777777" w:rsidR="00466A50" w:rsidRPr="00CD48A8" w:rsidRDefault="00466A50" w:rsidP="003D7CEE">
            <w:pPr>
              <w:pStyle w:val="TableText"/>
              <w:ind w:right="144"/>
              <w:rPr>
                <w:noProof w:val="0"/>
              </w:rPr>
            </w:pPr>
            <w:r w:rsidRPr="00CD48A8">
              <w:rPr>
                <w:noProof w:val="0"/>
                <w:color w:val="000000"/>
              </w:rPr>
              <w:t>662</w:t>
            </w:r>
          </w:p>
        </w:tc>
        <w:tc>
          <w:tcPr>
            <w:tcW w:w="864" w:type="dxa"/>
            <w:vAlign w:val="bottom"/>
          </w:tcPr>
          <w:p w14:paraId="624F8090" w14:textId="77777777" w:rsidR="00466A50" w:rsidRPr="00CD48A8" w:rsidRDefault="00466A50" w:rsidP="003D7CEE">
            <w:pPr>
              <w:pStyle w:val="TableText"/>
              <w:ind w:right="144"/>
              <w:rPr>
                <w:noProof w:val="0"/>
              </w:rPr>
            </w:pPr>
            <w:r w:rsidRPr="00CD48A8">
              <w:rPr>
                <w:noProof w:val="0"/>
                <w:color w:val="000000"/>
              </w:rPr>
              <w:t>0.85</w:t>
            </w:r>
          </w:p>
        </w:tc>
        <w:tc>
          <w:tcPr>
            <w:tcW w:w="864" w:type="dxa"/>
            <w:vAlign w:val="bottom"/>
          </w:tcPr>
          <w:p w14:paraId="1F03F3EC" w14:textId="77777777" w:rsidR="00466A50" w:rsidRPr="00CD48A8" w:rsidRDefault="00466A50" w:rsidP="003D7CEE">
            <w:pPr>
              <w:pStyle w:val="TableText"/>
              <w:ind w:right="144"/>
              <w:rPr>
                <w:noProof w:val="0"/>
              </w:rPr>
            </w:pPr>
            <w:r w:rsidRPr="00CD48A8">
              <w:rPr>
                <w:noProof w:val="0"/>
                <w:color w:val="000000"/>
              </w:rPr>
              <w:t>3.44</w:t>
            </w:r>
          </w:p>
        </w:tc>
      </w:tr>
      <w:tr w:rsidR="00466A50" w:rsidRPr="00CD48A8" w14:paraId="6FA3C6A2" w14:textId="77777777" w:rsidTr="003D7CEE">
        <w:tc>
          <w:tcPr>
            <w:tcW w:w="1584" w:type="dxa"/>
            <w:vAlign w:val="bottom"/>
          </w:tcPr>
          <w:p w14:paraId="34042E14" w14:textId="77777777" w:rsidR="00466A50" w:rsidRPr="00CD48A8" w:rsidRDefault="00466A50" w:rsidP="003D7CEE">
            <w:pPr>
              <w:pStyle w:val="TableText"/>
              <w:rPr>
                <w:noProof w:val="0"/>
              </w:rPr>
            </w:pPr>
            <w:r w:rsidRPr="00CD48A8">
              <w:rPr>
                <w:noProof w:val="0"/>
              </w:rPr>
              <w:t>Grade 5</w:t>
            </w:r>
          </w:p>
        </w:tc>
        <w:tc>
          <w:tcPr>
            <w:tcW w:w="864" w:type="dxa"/>
            <w:vAlign w:val="bottom"/>
          </w:tcPr>
          <w:p w14:paraId="1F687A21" w14:textId="77777777" w:rsidR="00466A50" w:rsidRPr="00CD48A8" w:rsidRDefault="00466A50" w:rsidP="003D7CEE">
            <w:pPr>
              <w:pStyle w:val="TableText"/>
              <w:ind w:right="144"/>
              <w:rPr>
                <w:noProof w:val="0"/>
              </w:rPr>
            </w:pPr>
            <w:r w:rsidRPr="00CD48A8">
              <w:rPr>
                <w:noProof w:val="0"/>
                <w:color w:val="000000"/>
              </w:rPr>
              <w:t>311</w:t>
            </w:r>
          </w:p>
        </w:tc>
        <w:tc>
          <w:tcPr>
            <w:tcW w:w="720" w:type="dxa"/>
            <w:vAlign w:val="bottom"/>
          </w:tcPr>
          <w:p w14:paraId="0621F4B2" w14:textId="77777777" w:rsidR="00466A50" w:rsidRPr="00CD48A8" w:rsidRDefault="00466A50" w:rsidP="003D7CEE">
            <w:pPr>
              <w:pStyle w:val="TableText"/>
              <w:rPr>
                <w:noProof w:val="0"/>
              </w:rPr>
            </w:pPr>
            <w:r w:rsidRPr="00CD48A8">
              <w:rPr>
                <w:noProof w:val="0"/>
                <w:color w:val="000000"/>
              </w:rPr>
              <w:t>0.84</w:t>
            </w:r>
          </w:p>
        </w:tc>
        <w:tc>
          <w:tcPr>
            <w:tcW w:w="1008" w:type="dxa"/>
            <w:vAlign w:val="bottom"/>
          </w:tcPr>
          <w:p w14:paraId="5FB506B0" w14:textId="77777777" w:rsidR="00466A50" w:rsidRPr="00CD48A8" w:rsidRDefault="00466A50" w:rsidP="003D7CEE">
            <w:pPr>
              <w:pStyle w:val="TableText"/>
              <w:ind w:right="144"/>
              <w:rPr>
                <w:noProof w:val="0"/>
              </w:rPr>
            </w:pPr>
            <w:r w:rsidRPr="00CD48A8">
              <w:rPr>
                <w:noProof w:val="0"/>
                <w:color w:val="000000"/>
              </w:rPr>
              <w:t>3.51</w:t>
            </w:r>
          </w:p>
        </w:tc>
        <w:tc>
          <w:tcPr>
            <w:tcW w:w="864" w:type="dxa"/>
            <w:vAlign w:val="bottom"/>
          </w:tcPr>
          <w:p w14:paraId="3ECE665A" w14:textId="77777777" w:rsidR="00466A50" w:rsidRPr="00CD48A8" w:rsidRDefault="00466A50" w:rsidP="003D7CEE">
            <w:pPr>
              <w:pStyle w:val="TableText"/>
              <w:ind w:right="144"/>
              <w:rPr>
                <w:noProof w:val="0"/>
              </w:rPr>
            </w:pPr>
            <w:r w:rsidRPr="00CD48A8">
              <w:rPr>
                <w:noProof w:val="0"/>
                <w:color w:val="000000"/>
              </w:rPr>
              <w:t>579</w:t>
            </w:r>
          </w:p>
        </w:tc>
        <w:tc>
          <w:tcPr>
            <w:tcW w:w="864" w:type="dxa"/>
            <w:vAlign w:val="bottom"/>
          </w:tcPr>
          <w:p w14:paraId="0F39716D" w14:textId="77777777" w:rsidR="00466A50" w:rsidRPr="00CD48A8" w:rsidRDefault="00466A50" w:rsidP="003D7CEE">
            <w:pPr>
              <w:pStyle w:val="TableText"/>
              <w:ind w:right="144"/>
              <w:rPr>
                <w:noProof w:val="0"/>
              </w:rPr>
            </w:pPr>
            <w:r w:rsidRPr="00CD48A8">
              <w:rPr>
                <w:noProof w:val="0"/>
                <w:color w:val="000000"/>
              </w:rPr>
              <w:t>0.84</w:t>
            </w:r>
          </w:p>
        </w:tc>
        <w:tc>
          <w:tcPr>
            <w:tcW w:w="864" w:type="dxa"/>
            <w:vAlign w:val="bottom"/>
          </w:tcPr>
          <w:p w14:paraId="29C11733" w14:textId="77777777" w:rsidR="00466A50" w:rsidRPr="00CD48A8" w:rsidRDefault="00466A50" w:rsidP="003D7CEE">
            <w:pPr>
              <w:pStyle w:val="TableText"/>
              <w:ind w:right="144"/>
              <w:rPr>
                <w:noProof w:val="0"/>
              </w:rPr>
            </w:pPr>
            <w:r w:rsidRPr="00CD48A8">
              <w:rPr>
                <w:noProof w:val="0"/>
                <w:color w:val="000000"/>
              </w:rPr>
              <w:t>3.49</w:t>
            </w:r>
          </w:p>
        </w:tc>
      </w:tr>
      <w:tr w:rsidR="00466A50" w:rsidRPr="00CD48A8" w14:paraId="54D9A1FD" w14:textId="77777777" w:rsidTr="003D7CEE">
        <w:tc>
          <w:tcPr>
            <w:tcW w:w="1584" w:type="dxa"/>
            <w:vAlign w:val="bottom"/>
          </w:tcPr>
          <w:p w14:paraId="79081D26" w14:textId="77777777" w:rsidR="00466A50" w:rsidRPr="00CD48A8" w:rsidRDefault="00466A50" w:rsidP="003D7CEE">
            <w:pPr>
              <w:pStyle w:val="TableText"/>
              <w:rPr>
                <w:noProof w:val="0"/>
              </w:rPr>
            </w:pPr>
            <w:r w:rsidRPr="00CD48A8">
              <w:rPr>
                <w:noProof w:val="0"/>
              </w:rPr>
              <w:t>Grade 6</w:t>
            </w:r>
          </w:p>
        </w:tc>
        <w:tc>
          <w:tcPr>
            <w:tcW w:w="864" w:type="dxa"/>
            <w:vAlign w:val="bottom"/>
          </w:tcPr>
          <w:p w14:paraId="47533503" w14:textId="77777777" w:rsidR="00466A50" w:rsidRPr="00CD48A8" w:rsidRDefault="00466A50" w:rsidP="003D7CEE">
            <w:pPr>
              <w:pStyle w:val="TableText"/>
              <w:ind w:right="144"/>
              <w:rPr>
                <w:noProof w:val="0"/>
              </w:rPr>
            </w:pPr>
            <w:r w:rsidRPr="00CD48A8">
              <w:rPr>
                <w:noProof w:val="0"/>
                <w:color w:val="000000"/>
              </w:rPr>
              <w:t>357</w:t>
            </w:r>
          </w:p>
        </w:tc>
        <w:tc>
          <w:tcPr>
            <w:tcW w:w="720" w:type="dxa"/>
            <w:vAlign w:val="bottom"/>
          </w:tcPr>
          <w:p w14:paraId="5E2597D1" w14:textId="77777777" w:rsidR="00466A50" w:rsidRPr="00CD48A8" w:rsidRDefault="00466A50" w:rsidP="003D7CEE">
            <w:pPr>
              <w:pStyle w:val="TableText"/>
              <w:rPr>
                <w:noProof w:val="0"/>
              </w:rPr>
            </w:pPr>
            <w:r w:rsidRPr="00CD48A8">
              <w:rPr>
                <w:noProof w:val="0"/>
                <w:color w:val="000000"/>
              </w:rPr>
              <w:t>0.89</w:t>
            </w:r>
          </w:p>
        </w:tc>
        <w:tc>
          <w:tcPr>
            <w:tcW w:w="1008" w:type="dxa"/>
            <w:vAlign w:val="bottom"/>
          </w:tcPr>
          <w:p w14:paraId="633E240F" w14:textId="77777777" w:rsidR="00466A50" w:rsidRPr="00CD48A8" w:rsidRDefault="00466A50" w:rsidP="003D7CEE">
            <w:pPr>
              <w:pStyle w:val="TableText"/>
              <w:ind w:right="144"/>
              <w:rPr>
                <w:noProof w:val="0"/>
              </w:rPr>
            </w:pPr>
            <w:r w:rsidRPr="00CD48A8">
              <w:rPr>
                <w:noProof w:val="0"/>
                <w:color w:val="000000"/>
              </w:rPr>
              <w:t>3.55</w:t>
            </w:r>
          </w:p>
        </w:tc>
        <w:tc>
          <w:tcPr>
            <w:tcW w:w="864" w:type="dxa"/>
            <w:vAlign w:val="bottom"/>
          </w:tcPr>
          <w:p w14:paraId="61FA4C4F" w14:textId="77777777" w:rsidR="00466A50" w:rsidRPr="00CD48A8" w:rsidRDefault="00466A50" w:rsidP="003D7CEE">
            <w:pPr>
              <w:pStyle w:val="TableText"/>
              <w:ind w:right="144"/>
              <w:rPr>
                <w:noProof w:val="0"/>
              </w:rPr>
            </w:pPr>
            <w:r w:rsidRPr="00CD48A8">
              <w:rPr>
                <w:noProof w:val="0"/>
                <w:color w:val="000000"/>
              </w:rPr>
              <w:t>561</w:t>
            </w:r>
          </w:p>
        </w:tc>
        <w:tc>
          <w:tcPr>
            <w:tcW w:w="864" w:type="dxa"/>
            <w:vAlign w:val="bottom"/>
          </w:tcPr>
          <w:p w14:paraId="5A4E4C03" w14:textId="77777777" w:rsidR="00466A50" w:rsidRPr="00CD48A8" w:rsidRDefault="00466A50" w:rsidP="003D7CEE">
            <w:pPr>
              <w:pStyle w:val="TableText"/>
              <w:ind w:right="144"/>
              <w:rPr>
                <w:noProof w:val="0"/>
              </w:rPr>
            </w:pPr>
            <w:r w:rsidRPr="00CD48A8">
              <w:rPr>
                <w:noProof w:val="0"/>
                <w:color w:val="000000"/>
              </w:rPr>
              <w:t>0.86</w:t>
            </w:r>
          </w:p>
        </w:tc>
        <w:tc>
          <w:tcPr>
            <w:tcW w:w="864" w:type="dxa"/>
            <w:vAlign w:val="bottom"/>
          </w:tcPr>
          <w:p w14:paraId="08C6FCB7" w14:textId="77777777" w:rsidR="00466A50" w:rsidRPr="00CD48A8" w:rsidRDefault="00466A50" w:rsidP="003D7CEE">
            <w:pPr>
              <w:pStyle w:val="TableText"/>
              <w:ind w:right="144"/>
              <w:rPr>
                <w:noProof w:val="0"/>
              </w:rPr>
            </w:pPr>
            <w:r w:rsidRPr="00CD48A8">
              <w:rPr>
                <w:noProof w:val="0"/>
                <w:color w:val="000000"/>
              </w:rPr>
              <w:t>3.63</w:t>
            </w:r>
          </w:p>
        </w:tc>
      </w:tr>
      <w:tr w:rsidR="00466A50" w:rsidRPr="00CD48A8" w14:paraId="221DE98C" w14:textId="77777777" w:rsidTr="003D7CEE">
        <w:tc>
          <w:tcPr>
            <w:tcW w:w="1584" w:type="dxa"/>
            <w:vAlign w:val="bottom"/>
          </w:tcPr>
          <w:p w14:paraId="3C2858E0" w14:textId="77777777" w:rsidR="00466A50" w:rsidRPr="00CD48A8" w:rsidRDefault="00466A50" w:rsidP="003D7CEE">
            <w:pPr>
              <w:pStyle w:val="TableText"/>
              <w:rPr>
                <w:noProof w:val="0"/>
              </w:rPr>
            </w:pPr>
            <w:r w:rsidRPr="00CD48A8">
              <w:rPr>
                <w:noProof w:val="0"/>
              </w:rPr>
              <w:t>Grade 7</w:t>
            </w:r>
          </w:p>
        </w:tc>
        <w:tc>
          <w:tcPr>
            <w:tcW w:w="864" w:type="dxa"/>
            <w:vAlign w:val="bottom"/>
          </w:tcPr>
          <w:p w14:paraId="72E66DC7" w14:textId="77777777" w:rsidR="00466A50" w:rsidRPr="00CD48A8" w:rsidRDefault="00466A50" w:rsidP="003D7CEE">
            <w:pPr>
              <w:pStyle w:val="TableText"/>
              <w:ind w:right="144"/>
              <w:rPr>
                <w:noProof w:val="0"/>
              </w:rPr>
            </w:pPr>
            <w:r w:rsidRPr="00CD48A8">
              <w:rPr>
                <w:noProof w:val="0"/>
                <w:color w:val="000000"/>
              </w:rPr>
              <w:t>308</w:t>
            </w:r>
          </w:p>
        </w:tc>
        <w:tc>
          <w:tcPr>
            <w:tcW w:w="720" w:type="dxa"/>
            <w:vAlign w:val="bottom"/>
          </w:tcPr>
          <w:p w14:paraId="0D0E546C" w14:textId="77777777" w:rsidR="00466A50" w:rsidRPr="00CD48A8" w:rsidRDefault="00466A50" w:rsidP="003D7CEE">
            <w:pPr>
              <w:pStyle w:val="TableText"/>
              <w:rPr>
                <w:noProof w:val="0"/>
              </w:rPr>
            </w:pPr>
            <w:r w:rsidRPr="00CD48A8">
              <w:rPr>
                <w:noProof w:val="0"/>
                <w:color w:val="000000"/>
              </w:rPr>
              <w:t>0.83</w:t>
            </w:r>
          </w:p>
        </w:tc>
        <w:tc>
          <w:tcPr>
            <w:tcW w:w="1008" w:type="dxa"/>
            <w:vAlign w:val="bottom"/>
          </w:tcPr>
          <w:p w14:paraId="79C960B6" w14:textId="77777777" w:rsidR="00466A50" w:rsidRPr="00CD48A8" w:rsidRDefault="00466A50" w:rsidP="003D7CEE">
            <w:pPr>
              <w:pStyle w:val="TableText"/>
              <w:ind w:right="144"/>
              <w:rPr>
                <w:noProof w:val="0"/>
              </w:rPr>
            </w:pPr>
            <w:r w:rsidRPr="00CD48A8">
              <w:rPr>
                <w:noProof w:val="0"/>
                <w:color w:val="000000"/>
              </w:rPr>
              <w:t>3.64</w:t>
            </w:r>
          </w:p>
        </w:tc>
        <w:tc>
          <w:tcPr>
            <w:tcW w:w="864" w:type="dxa"/>
            <w:vAlign w:val="bottom"/>
          </w:tcPr>
          <w:p w14:paraId="3D903023" w14:textId="77777777" w:rsidR="00466A50" w:rsidRPr="00CD48A8" w:rsidRDefault="00466A50" w:rsidP="003D7CEE">
            <w:pPr>
              <w:pStyle w:val="TableText"/>
              <w:ind w:right="144"/>
              <w:rPr>
                <w:noProof w:val="0"/>
              </w:rPr>
            </w:pPr>
            <w:r w:rsidRPr="00CD48A8">
              <w:rPr>
                <w:noProof w:val="0"/>
                <w:color w:val="000000"/>
              </w:rPr>
              <w:t>383</w:t>
            </w:r>
          </w:p>
        </w:tc>
        <w:tc>
          <w:tcPr>
            <w:tcW w:w="864" w:type="dxa"/>
            <w:vAlign w:val="bottom"/>
          </w:tcPr>
          <w:p w14:paraId="5F9378AB" w14:textId="77777777" w:rsidR="00466A50" w:rsidRPr="00CD48A8" w:rsidRDefault="00466A50" w:rsidP="003D7CEE">
            <w:pPr>
              <w:pStyle w:val="TableText"/>
              <w:ind w:right="144"/>
              <w:rPr>
                <w:noProof w:val="0"/>
              </w:rPr>
            </w:pPr>
            <w:r w:rsidRPr="00CD48A8">
              <w:rPr>
                <w:noProof w:val="0"/>
                <w:color w:val="000000"/>
              </w:rPr>
              <w:t>0.81</w:t>
            </w:r>
          </w:p>
        </w:tc>
        <w:tc>
          <w:tcPr>
            <w:tcW w:w="864" w:type="dxa"/>
            <w:vAlign w:val="bottom"/>
          </w:tcPr>
          <w:p w14:paraId="37891CAD" w14:textId="77777777" w:rsidR="00466A50" w:rsidRPr="00CD48A8" w:rsidRDefault="00466A50" w:rsidP="003D7CEE">
            <w:pPr>
              <w:pStyle w:val="TableText"/>
              <w:ind w:right="144"/>
              <w:rPr>
                <w:noProof w:val="0"/>
              </w:rPr>
            </w:pPr>
            <w:r w:rsidRPr="00CD48A8">
              <w:rPr>
                <w:noProof w:val="0"/>
                <w:color w:val="000000"/>
              </w:rPr>
              <w:t>3.66</w:t>
            </w:r>
          </w:p>
        </w:tc>
      </w:tr>
      <w:tr w:rsidR="00466A50" w:rsidRPr="00CD48A8" w14:paraId="02F5BBAE" w14:textId="77777777" w:rsidTr="003D7CEE">
        <w:tc>
          <w:tcPr>
            <w:tcW w:w="1584" w:type="dxa"/>
            <w:tcBorders>
              <w:bottom w:val="nil"/>
            </w:tcBorders>
            <w:vAlign w:val="bottom"/>
          </w:tcPr>
          <w:p w14:paraId="70956B62" w14:textId="77777777" w:rsidR="00466A50" w:rsidRPr="00CD48A8" w:rsidRDefault="00466A50" w:rsidP="003D7CEE">
            <w:pPr>
              <w:pStyle w:val="TableText"/>
              <w:rPr>
                <w:noProof w:val="0"/>
              </w:rPr>
            </w:pPr>
            <w:r w:rsidRPr="00CD48A8">
              <w:rPr>
                <w:noProof w:val="0"/>
              </w:rPr>
              <w:t>Grade 8</w:t>
            </w:r>
          </w:p>
        </w:tc>
        <w:tc>
          <w:tcPr>
            <w:tcW w:w="864" w:type="dxa"/>
            <w:tcBorders>
              <w:bottom w:val="nil"/>
            </w:tcBorders>
            <w:vAlign w:val="bottom"/>
          </w:tcPr>
          <w:p w14:paraId="2F459267" w14:textId="77777777" w:rsidR="00466A50" w:rsidRPr="00CD48A8" w:rsidRDefault="00466A50" w:rsidP="003D7CEE">
            <w:pPr>
              <w:pStyle w:val="TableText"/>
              <w:ind w:right="144"/>
              <w:rPr>
                <w:noProof w:val="0"/>
              </w:rPr>
            </w:pPr>
            <w:r w:rsidRPr="00CD48A8">
              <w:rPr>
                <w:noProof w:val="0"/>
                <w:color w:val="000000"/>
              </w:rPr>
              <w:t>203</w:t>
            </w:r>
          </w:p>
        </w:tc>
        <w:tc>
          <w:tcPr>
            <w:tcW w:w="720" w:type="dxa"/>
            <w:tcBorders>
              <w:bottom w:val="nil"/>
            </w:tcBorders>
            <w:vAlign w:val="bottom"/>
          </w:tcPr>
          <w:p w14:paraId="1B0E4061" w14:textId="77777777" w:rsidR="00466A50" w:rsidRPr="00CD48A8" w:rsidRDefault="00466A50" w:rsidP="003D7CEE">
            <w:pPr>
              <w:pStyle w:val="TableText"/>
              <w:rPr>
                <w:noProof w:val="0"/>
              </w:rPr>
            </w:pPr>
            <w:r w:rsidRPr="00CD48A8">
              <w:rPr>
                <w:noProof w:val="0"/>
                <w:color w:val="000000"/>
              </w:rPr>
              <w:t>0.84</w:t>
            </w:r>
          </w:p>
        </w:tc>
        <w:tc>
          <w:tcPr>
            <w:tcW w:w="1008" w:type="dxa"/>
            <w:tcBorders>
              <w:bottom w:val="nil"/>
            </w:tcBorders>
            <w:vAlign w:val="bottom"/>
          </w:tcPr>
          <w:p w14:paraId="0CC87D3E" w14:textId="77777777" w:rsidR="00466A50" w:rsidRPr="00CD48A8" w:rsidRDefault="00466A50" w:rsidP="003D7CEE">
            <w:pPr>
              <w:pStyle w:val="TableText"/>
              <w:ind w:right="144"/>
              <w:rPr>
                <w:noProof w:val="0"/>
              </w:rPr>
            </w:pPr>
            <w:r w:rsidRPr="00CD48A8">
              <w:rPr>
                <w:noProof w:val="0"/>
                <w:color w:val="000000"/>
              </w:rPr>
              <w:t>3.56</w:t>
            </w:r>
          </w:p>
        </w:tc>
        <w:tc>
          <w:tcPr>
            <w:tcW w:w="864" w:type="dxa"/>
            <w:tcBorders>
              <w:bottom w:val="nil"/>
            </w:tcBorders>
            <w:vAlign w:val="bottom"/>
          </w:tcPr>
          <w:p w14:paraId="02796940" w14:textId="77777777" w:rsidR="00466A50" w:rsidRPr="00CD48A8" w:rsidRDefault="00466A50" w:rsidP="003D7CEE">
            <w:pPr>
              <w:pStyle w:val="TableText"/>
              <w:ind w:right="144"/>
              <w:rPr>
                <w:noProof w:val="0"/>
              </w:rPr>
            </w:pPr>
            <w:r w:rsidRPr="00CD48A8">
              <w:rPr>
                <w:noProof w:val="0"/>
                <w:color w:val="000000"/>
              </w:rPr>
              <w:t>338</w:t>
            </w:r>
          </w:p>
        </w:tc>
        <w:tc>
          <w:tcPr>
            <w:tcW w:w="864" w:type="dxa"/>
            <w:tcBorders>
              <w:bottom w:val="nil"/>
            </w:tcBorders>
            <w:vAlign w:val="bottom"/>
          </w:tcPr>
          <w:p w14:paraId="06C778CC" w14:textId="77777777" w:rsidR="00466A50" w:rsidRPr="00CD48A8" w:rsidRDefault="00466A50" w:rsidP="003D7CEE">
            <w:pPr>
              <w:pStyle w:val="TableText"/>
              <w:ind w:right="144"/>
              <w:rPr>
                <w:noProof w:val="0"/>
              </w:rPr>
            </w:pPr>
            <w:r w:rsidRPr="00CD48A8">
              <w:rPr>
                <w:noProof w:val="0"/>
                <w:color w:val="000000"/>
              </w:rPr>
              <w:t>0.84</w:t>
            </w:r>
          </w:p>
        </w:tc>
        <w:tc>
          <w:tcPr>
            <w:tcW w:w="864" w:type="dxa"/>
            <w:tcBorders>
              <w:bottom w:val="nil"/>
            </w:tcBorders>
            <w:vAlign w:val="bottom"/>
          </w:tcPr>
          <w:p w14:paraId="2D71D499" w14:textId="77777777" w:rsidR="00466A50" w:rsidRPr="00CD48A8" w:rsidRDefault="00466A50" w:rsidP="003D7CEE">
            <w:pPr>
              <w:pStyle w:val="TableText"/>
              <w:ind w:right="144"/>
              <w:rPr>
                <w:noProof w:val="0"/>
              </w:rPr>
            </w:pPr>
            <w:r w:rsidRPr="00CD48A8">
              <w:rPr>
                <w:noProof w:val="0"/>
                <w:color w:val="000000"/>
              </w:rPr>
              <w:t>3.60</w:t>
            </w:r>
          </w:p>
        </w:tc>
      </w:tr>
      <w:tr w:rsidR="00466A50" w:rsidRPr="00CD48A8" w14:paraId="2AE352A8" w14:textId="77777777" w:rsidTr="003D7CEE">
        <w:tc>
          <w:tcPr>
            <w:tcW w:w="1584" w:type="dxa"/>
            <w:tcBorders>
              <w:top w:val="nil"/>
              <w:bottom w:val="single" w:sz="12" w:space="0" w:color="auto"/>
            </w:tcBorders>
            <w:vAlign w:val="bottom"/>
          </w:tcPr>
          <w:p w14:paraId="282DBF18" w14:textId="77777777" w:rsidR="00466A50" w:rsidRPr="00CD48A8" w:rsidRDefault="00466A50" w:rsidP="003D7CEE">
            <w:pPr>
              <w:pStyle w:val="TableText"/>
              <w:rPr>
                <w:noProof w:val="0"/>
              </w:rPr>
            </w:pPr>
            <w:r w:rsidRPr="00CD48A8">
              <w:rPr>
                <w:noProof w:val="0"/>
              </w:rPr>
              <w:t>High school</w:t>
            </w:r>
          </w:p>
        </w:tc>
        <w:tc>
          <w:tcPr>
            <w:tcW w:w="864" w:type="dxa"/>
            <w:tcBorders>
              <w:top w:val="nil"/>
              <w:bottom w:val="single" w:sz="12" w:space="0" w:color="auto"/>
            </w:tcBorders>
            <w:vAlign w:val="bottom"/>
          </w:tcPr>
          <w:p w14:paraId="7E08B261" w14:textId="77777777" w:rsidR="00466A50" w:rsidRPr="00CD48A8" w:rsidRDefault="00466A50" w:rsidP="003D7CEE">
            <w:pPr>
              <w:pStyle w:val="TableText"/>
              <w:ind w:right="144"/>
              <w:rPr>
                <w:noProof w:val="0"/>
              </w:rPr>
            </w:pPr>
            <w:r w:rsidRPr="00CD48A8">
              <w:rPr>
                <w:noProof w:val="0"/>
                <w:color w:val="000000"/>
              </w:rPr>
              <w:t>31</w:t>
            </w:r>
          </w:p>
        </w:tc>
        <w:tc>
          <w:tcPr>
            <w:tcW w:w="720" w:type="dxa"/>
            <w:tcBorders>
              <w:top w:val="nil"/>
              <w:bottom w:val="single" w:sz="12" w:space="0" w:color="auto"/>
            </w:tcBorders>
            <w:vAlign w:val="bottom"/>
          </w:tcPr>
          <w:p w14:paraId="2EB02458" w14:textId="77777777" w:rsidR="00466A50" w:rsidRPr="00CD48A8" w:rsidRDefault="00466A50" w:rsidP="003D7CEE">
            <w:pPr>
              <w:pStyle w:val="TableText"/>
              <w:rPr>
                <w:noProof w:val="0"/>
              </w:rPr>
            </w:pPr>
            <w:r w:rsidRPr="00CD48A8">
              <w:rPr>
                <w:noProof w:val="0"/>
                <w:color w:val="000000"/>
              </w:rPr>
              <w:t>0.82</w:t>
            </w:r>
          </w:p>
        </w:tc>
        <w:tc>
          <w:tcPr>
            <w:tcW w:w="1008" w:type="dxa"/>
            <w:tcBorders>
              <w:top w:val="nil"/>
              <w:bottom w:val="single" w:sz="12" w:space="0" w:color="auto"/>
            </w:tcBorders>
            <w:vAlign w:val="bottom"/>
          </w:tcPr>
          <w:p w14:paraId="366F11D2" w14:textId="77777777" w:rsidR="00466A50" w:rsidRPr="00CD48A8" w:rsidRDefault="00466A50" w:rsidP="003D7CEE">
            <w:pPr>
              <w:pStyle w:val="TableText"/>
              <w:ind w:right="144"/>
              <w:rPr>
                <w:noProof w:val="0"/>
              </w:rPr>
            </w:pPr>
            <w:r w:rsidRPr="00CD48A8">
              <w:rPr>
                <w:noProof w:val="0"/>
                <w:color w:val="000000"/>
              </w:rPr>
              <w:t>3.47</w:t>
            </w:r>
          </w:p>
        </w:tc>
        <w:tc>
          <w:tcPr>
            <w:tcW w:w="864" w:type="dxa"/>
            <w:tcBorders>
              <w:top w:val="nil"/>
              <w:bottom w:val="single" w:sz="12" w:space="0" w:color="auto"/>
            </w:tcBorders>
            <w:vAlign w:val="bottom"/>
          </w:tcPr>
          <w:p w14:paraId="5E0B7490" w14:textId="77777777" w:rsidR="00466A50" w:rsidRPr="00CD48A8" w:rsidRDefault="00466A50" w:rsidP="003D7CEE">
            <w:pPr>
              <w:pStyle w:val="TableText"/>
              <w:ind w:right="144"/>
              <w:rPr>
                <w:noProof w:val="0"/>
              </w:rPr>
            </w:pPr>
            <w:r w:rsidRPr="00CD48A8">
              <w:rPr>
                <w:noProof w:val="0"/>
                <w:color w:val="000000"/>
              </w:rPr>
              <w:t>193</w:t>
            </w:r>
          </w:p>
        </w:tc>
        <w:tc>
          <w:tcPr>
            <w:tcW w:w="864" w:type="dxa"/>
            <w:tcBorders>
              <w:top w:val="nil"/>
              <w:bottom w:val="single" w:sz="12" w:space="0" w:color="auto"/>
            </w:tcBorders>
            <w:vAlign w:val="bottom"/>
          </w:tcPr>
          <w:p w14:paraId="788398E4" w14:textId="77777777" w:rsidR="00466A50" w:rsidRPr="00CD48A8" w:rsidRDefault="00466A50" w:rsidP="003D7CEE">
            <w:pPr>
              <w:pStyle w:val="TableText"/>
              <w:ind w:right="144"/>
              <w:rPr>
                <w:noProof w:val="0"/>
              </w:rPr>
            </w:pPr>
            <w:r w:rsidRPr="00CD48A8">
              <w:rPr>
                <w:noProof w:val="0"/>
                <w:color w:val="000000"/>
              </w:rPr>
              <w:t>0.87</w:t>
            </w:r>
          </w:p>
        </w:tc>
        <w:tc>
          <w:tcPr>
            <w:tcW w:w="864" w:type="dxa"/>
            <w:tcBorders>
              <w:top w:val="nil"/>
              <w:bottom w:val="single" w:sz="12" w:space="0" w:color="auto"/>
            </w:tcBorders>
            <w:vAlign w:val="bottom"/>
          </w:tcPr>
          <w:p w14:paraId="6B8D6833" w14:textId="77777777" w:rsidR="00466A50" w:rsidRPr="00CD48A8" w:rsidRDefault="00466A50" w:rsidP="003D7CEE">
            <w:pPr>
              <w:pStyle w:val="TableText"/>
              <w:ind w:right="144"/>
              <w:rPr>
                <w:noProof w:val="0"/>
              </w:rPr>
            </w:pPr>
            <w:r w:rsidRPr="00CD48A8">
              <w:rPr>
                <w:noProof w:val="0"/>
                <w:color w:val="000000"/>
              </w:rPr>
              <w:t>3.53</w:t>
            </w:r>
          </w:p>
        </w:tc>
      </w:tr>
    </w:tbl>
    <w:p w14:paraId="6DE6C0AF" w14:textId="02102982" w:rsidR="00466A50" w:rsidRPr="00CD48A8" w:rsidRDefault="00466A50" w:rsidP="003D7CEE">
      <w:pPr>
        <w:pStyle w:val="Caption"/>
      </w:pPr>
      <w:bookmarkStart w:id="1562" w:name="_Toc95204901"/>
      <w:bookmarkStart w:id="1563" w:name="_Toc103234999"/>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3</w:t>
      </w:r>
      <w:r w:rsidRPr="00CD48A8">
        <w:rPr>
          <w:color w:val="2B579A"/>
          <w:shd w:val="clear" w:color="auto" w:fill="E6E6E6"/>
        </w:rPr>
        <w:fldChar w:fldCharType="end"/>
      </w:r>
      <w:r w:rsidRPr="00CD48A8">
        <w:t xml:space="preserve">  Reliabilities and SEMs by Special Education Services</w:t>
      </w:r>
      <w:bookmarkEnd w:id="1562"/>
      <w:bookmarkEnd w:id="1563"/>
    </w:p>
    <w:tbl>
      <w:tblPr>
        <w:tblStyle w:val="TRs"/>
        <w:tblW w:w="0" w:type="auto"/>
        <w:tblLook w:val="04A0" w:firstRow="1" w:lastRow="0" w:firstColumn="1" w:lastColumn="0" w:noHBand="0" w:noVBand="1"/>
        <w:tblDescription w:val="Reliabilities and SEMs by Special Education Services"/>
      </w:tblPr>
      <w:tblGrid>
        <w:gridCol w:w="1584"/>
        <w:gridCol w:w="1276"/>
        <w:gridCol w:w="1422"/>
        <w:gridCol w:w="1276"/>
        <w:gridCol w:w="1276"/>
        <w:gridCol w:w="1422"/>
        <w:gridCol w:w="1276"/>
      </w:tblGrid>
      <w:tr w:rsidR="00466A50" w:rsidRPr="00CD48A8" w14:paraId="52BEE4A6" w14:textId="77777777" w:rsidTr="003D7CEE">
        <w:trPr>
          <w:cnfStyle w:val="100000000000" w:firstRow="1" w:lastRow="0" w:firstColumn="0" w:lastColumn="0" w:oddVBand="0" w:evenVBand="0" w:oddHBand="0" w:evenHBand="0" w:firstRowFirstColumn="0" w:firstRowLastColumn="0" w:lastRowFirstColumn="0" w:lastRowLastColumn="0"/>
          <w:trHeight w:val="1008"/>
        </w:trPr>
        <w:tc>
          <w:tcPr>
            <w:tcW w:w="1584" w:type="dxa"/>
            <w:hideMark/>
          </w:tcPr>
          <w:p w14:paraId="487AE89E" w14:textId="77777777" w:rsidR="00466A50" w:rsidRPr="00CD48A8" w:rsidRDefault="00466A50" w:rsidP="003D7CEE">
            <w:pPr>
              <w:pStyle w:val="TableHead"/>
              <w:keepLines/>
              <w:rPr>
                <w:b w:val="0"/>
                <w:noProof w:val="0"/>
              </w:rPr>
            </w:pPr>
            <w:r w:rsidRPr="00CD48A8">
              <w:rPr>
                <w:noProof w:val="0"/>
              </w:rPr>
              <w:t>Grade Level or Grade Band</w:t>
            </w:r>
          </w:p>
        </w:tc>
        <w:tc>
          <w:tcPr>
            <w:tcW w:w="864" w:type="dxa"/>
            <w:hideMark/>
          </w:tcPr>
          <w:p w14:paraId="2E3AD6BB" w14:textId="77777777" w:rsidR="00466A50" w:rsidRPr="00CD48A8" w:rsidRDefault="00466A50" w:rsidP="003D7CEE">
            <w:pPr>
              <w:pStyle w:val="TableHead"/>
              <w:ind w:left="72"/>
              <w:rPr>
                <w:b w:val="0"/>
                <w:noProof w:val="0"/>
              </w:rPr>
            </w:pPr>
            <w:r w:rsidRPr="00CD48A8">
              <w:rPr>
                <w:noProof w:val="0"/>
              </w:rPr>
              <w:t>No Special Services N</w:t>
            </w:r>
          </w:p>
        </w:tc>
        <w:tc>
          <w:tcPr>
            <w:tcW w:w="720" w:type="dxa"/>
            <w:hideMark/>
          </w:tcPr>
          <w:p w14:paraId="224C9BE7" w14:textId="77777777" w:rsidR="00466A50" w:rsidRPr="00CD48A8" w:rsidRDefault="00466A50" w:rsidP="003D7CEE">
            <w:pPr>
              <w:pStyle w:val="TableHead"/>
              <w:ind w:left="72"/>
              <w:rPr>
                <w:b w:val="0"/>
                <w:noProof w:val="0"/>
              </w:rPr>
            </w:pPr>
            <w:r w:rsidRPr="00CD48A8">
              <w:rPr>
                <w:noProof w:val="0"/>
              </w:rPr>
              <w:t>No Special Services Reliability</w:t>
            </w:r>
          </w:p>
        </w:tc>
        <w:tc>
          <w:tcPr>
            <w:tcW w:w="720" w:type="dxa"/>
            <w:hideMark/>
          </w:tcPr>
          <w:p w14:paraId="7005A9D5" w14:textId="77777777" w:rsidR="00466A50" w:rsidRPr="00CD48A8" w:rsidRDefault="00466A50" w:rsidP="003D7CEE">
            <w:pPr>
              <w:pStyle w:val="TableHead"/>
              <w:ind w:left="72"/>
              <w:rPr>
                <w:b w:val="0"/>
                <w:noProof w:val="0"/>
              </w:rPr>
            </w:pPr>
            <w:r w:rsidRPr="00CD48A8">
              <w:rPr>
                <w:noProof w:val="0"/>
              </w:rPr>
              <w:t>No Special Services SEM</w:t>
            </w:r>
          </w:p>
        </w:tc>
        <w:tc>
          <w:tcPr>
            <w:tcW w:w="720" w:type="dxa"/>
          </w:tcPr>
          <w:p w14:paraId="24514412" w14:textId="77777777" w:rsidR="00466A50" w:rsidRPr="00CD48A8" w:rsidRDefault="00466A50" w:rsidP="003D7CEE">
            <w:pPr>
              <w:pStyle w:val="TableHead"/>
              <w:ind w:left="72"/>
              <w:rPr>
                <w:b w:val="0"/>
                <w:noProof w:val="0"/>
              </w:rPr>
            </w:pPr>
            <w:r w:rsidRPr="00CD48A8">
              <w:rPr>
                <w:noProof w:val="0"/>
              </w:rPr>
              <w:t>Special Services N</w:t>
            </w:r>
          </w:p>
        </w:tc>
        <w:tc>
          <w:tcPr>
            <w:tcW w:w="720" w:type="dxa"/>
          </w:tcPr>
          <w:p w14:paraId="5CAD2B66" w14:textId="77777777" w:rsidR="00466A50" w:rsidRPr="00CD48A8" w:rsidRDefault="00466A50" w:rsidP="003D7CEE">
            <w:pPr>
              <w:pStyle w:val="TableHead"/>
              <w:ind w:left="72"/>
              <w:rPr>
                <w:b w:val="0"/>
                <w:noProof w:val="0"/>
              </w:rPr>
            </w:pPr>
            <w:r w:rsidRPr="00CD48A8">
              <w:rPr>
                <w:noProof w:val="0"/>
              </w:rPr>
              <w:t>Special Services Reliability</w:t>
            </w:r>
          </w:p>
        </w:tc>
        <w:tc>
          <w:tcPr>
            <w:tcW w:w="720" w:type="dxa"/>
          </w:tcPr>
          <w:p w14:paraId="7A66BF1E" w14:textId="77777777" w:rsidR="00466A50" w:rsidRPr="00CD48A8" w:rsidRDefault="00466A50" w:rsidP="003D7CEE">
            <w:pPr>
              <w:pStyle w:val="TableHead"/>
              <w:ind w:left="72"/>
              <w:rPr>
                <w:b w:val="0"/>
                <w:noProof w:val="0"/>
              </w:rPr>
            </w:pPr>
            <w:r w:rsidRPr="00CD48A8">
              <w:rPr>
                <w:noProof w:val="0"/>
              </w:rPr>
              <w:t>Special Services SEM</w:t>
            </w:r>
          </w:p>
        </w:tc>
      </w:tr>
      <w:tr w:rsidR="00466A50" w:rsidRPr="00CD48A8" w14:paraId="21D8044E" w14:textId="77777777" w:rsidTr="003D7CEE">
        <w:tc>
          <w:tcPr>
            <w:tcW w:w="1584" w:type="dxa"/>
            <w:tcBorders>
              <w:top w:val="single" w:sz="4" w:space="0" w:color="auto"/>
            </w:tcBorders>
            <w:vAlign w:val="bottom"/>
          </w:tcPr>
          <w:p w14:paraId="00568CCD" w14:textId="77777777" w:rsidR="00466A50" w:rsidRPr="00CD48A8" w:rsidRDefault="00466A50" w:rsidP="003D7CEE">
            <w:pPr>
              <w:pStyle w:val="TableText"/>
              <w:keepNext/>
              <w:keepLines/>
              <w:rPr>
                <w:noProof w:val="0"/>
              </w:rPr>
            </w:pPr>
            <w:r w:rsidRPr="00CD48A8">
              <w:rPr>
                <w:noProof w:val="0"/>
              </w:rPr>
              <w:t>Grade 3</w:t>
            </w:r>
          </w:p>
        </w:tc>
        <w:tc>
          <w:tcPr>
            <w:tcW w:w="864" w:type="dxa"/>
            <w:tcBorders>
              <w:top w:val="single" w:sz="4" w:space="0" w:color="auto"/>
            </w:tcBorders>
            <w:vAlign w:val="bottom"/>
          </w:tcPr>
          <w:p w14:paraId="13643572" w14:textId="77777777" w:rsidR="00466A50" w:rsidRPr="00CD48A8" w:rsidRDefault="00466A50" w:rsidP="003D7CEE">
            <w:pPr>
              <w:pStyle w:val="TableText"/>
              <w:keepNext/>
              <w:keepLines/>
              <w:ind w:right="288"/>
              <w:rPr>
                <w:noProof w:val="0"/>
              </w:rPr>
            </w:pPr>
            <w:r w:rsidRPr="00CD48A8">
              <w:rPr>
                <w:noProof w:val="0"/>
                <w:color w:val="000000"/>
              </w:rPr>
              <w:t>1,096</w:t>
            </w:r>
          </w:p>
        </w:tc>
        <w:tc>
          <w:tcPr>
            <w:tcW w:w="720" w:type="dxa"/>
            <w:tcBorders>
              <w:top w:val="single" w:sz="4" w:space="0" w:color="auto"/>
            </w:tcBorders>
            <w:vAlign w:val="bottom"/>
          </w:tcPr>
          <w:p w14:paraId="066306E6" w14:textId="77777777" w:rsidR="00466A50" w:rsidRPr="00CD48A8" w:rsidRDefault="00466A50" w:rsidP="003D7CEE">
            <w:pPr>
              <w:pStyle w:val="TableText"/>
              <w:keepNext/>
              <w:keepLines/>
              <w:ind w:right="288"/>
              <w:rPr>
                <w:noProof w:val="0"/>
              </w:rPr>
            </w:pPr>
            <w:r w:rsidRPr="00CD48A8">
              <w:rPr>
                <w:noProof w:val="0"/>
                <w:color w:val="000000"/>
              </w:rPr>
              <w:t>0.87</w:t>
            </w:r>
          </w:p>
        </w:tc>
        <w:tc>
          <w:tcPr>
            <w:tcW w:w="720" w:type="dxa"/>
            <w:tcBorders>
              <w:top w:val="single" w:sz="4" w:space="0" w:color="auto"/>
            </w:tcBorders>
            <w:vAlign w:val="bottom"/>
          </w:tcPr>
          <w:p w14:paraId="200C550B" w14:textId="77777777" w:rsidR="00466A50" w:rsidRPr="00CD48A8" w:rsidRDefault="00466A50" w:rsidP="003D7CEE">
            <w:pPr>
              <w:pStyle w:val="TableText"/>
              <w:keepNext/>
              <w:keepLines/>
              <w:ind w:right="288"/>
              <w:rPr>
                <w:noProof w:val="0"/>
              </w:rPr>
            </w:pPr>
            <w:r w:rsidRPr="00CD48A8">
              <w:rPr>
                <w:noProof w:val="0"/>
                <w:color w:val="000000"/>
              </w:rPr>
              <w:t>3.52</w:t>
            </w:r>
          </w:p>
        </w:tc>
        <w:tc>
          <w:tcPr>
            <w:tcW w:w="720" w:type="dxa"/>
            <w:tcBorders>
              <w:top w:val="single" w:sz="4" w:space="0" w:color="auto"/>
            </w:tcBorders>
            <w:vAlign w:val="bottom"/>
          </w:tcPr>
          <w:p w14:paraId="14274878" w14:textId="77777777" w:rsidR="00466A50" w:rsidRPr="00CD48A8" w:rsidRDefault="00466A50" w:rsidP="003D7CEE">
            <w:pPr>
              <w:pStyle w:val="TableText"/>
              <w:keepNext/>
              <w:keepLines/>
              <w:ind w:right="288"/>
              <w:rPr>
                <w:noProof w:val="0"/>
              </w:rPr>
            </w:pPr>
            <w:r w:rsidRPr="00CD48A8">
              <w:rPr>
                <w:noProof w:val="0"/>
                <w:color w:val="000000"/>
              </w:rPr>
              <w:t>87</w:t>
            </w:r>
          </w:p>
        </w:tc>
        <w:tc>
          <w:tcPr>
            <w:tcW w:w="720" w:type="dxa"/>
            <w:tcBorders>
              <w:top w:val="single" w:sz="4" w:space="0" w:color="auto"/>
            </w:tcBorders>
            <w:vAlign w:val="bottom"/>
          </w:tcPr>
          <w:p w14:paraId="4213D57F" w14:textId="77777777" w:rsidR="00466A50" w:rsidRPr="00CD48A8" w:rsidRDefault="00466A50" w:rsidP="003D7CEE">
            <w:pPr>
              <w:pStyle w:val="TableText"/>
              <w:keepNext/>
              <w:keepLines/>
              <w:ind w:right="288"/>
              <w:rPr>
                <w:noProof w:val="0"/>
              </w:rPr>
            </w:pPr>
            <w:r w:rsidRPr="00CD48A8">
              <w:rPr>
                <w:noProof w:val="0"/>
                <w:color w:val="000000"/>
              </w:rPr>
              <w:t>0.80</w:t>
            </w:r>
          </w:p>
        </w:tc>
        <w:tc>
          <w:tcPr>
            <w:tcW w:w="720" w:type="dxa"/>
            <w:tcBorders>
              <w:top w:val="single" w:sz="4" w:space="0" w:color="auto"/>
            </w:tcBorders>
            <w:vAlign w:val="bottom"/>
          </w:tcPr>
          <w:p w14:paraId="0DF241EE" w14:textId="77777777" w:rsidR="00466A50" w:rsidRPr="00CD48A8" w:rsidRDefault="00466A50" w:rsidP="003D7CEE">
            <w:pPr>
              <w:pStyle w:val="TableText"/>
              <w:keepNext/>
              <w:keepLines/>
              <w:ind w:right="288"/>
              <w:rPr>
                <w:noProof w:val="0"/>
              </w:rPr>
            </w:pPr>
            <w:r w:rsidRPr="00CD48A8">
              <w:rPr>
                <w:noProof w:val="0"/>
                <w:color w:val="000000"/>
              </w:rPr>
              <w:t>3.52</w:t>
            </w:r>
          </w:p>
        </w:tc>
      </w:tr>
      <w:tr w:rsidR="00466A50" w:rsidRPr="00CD48A8" w14:paraId="3CCB704F" w14:textId="77777777" w:rsidTr="003D7CEE">
        <w:tc>
          <w:tcPr>
            <w:tcW w:w="1584" w:type="dxa"/>
            <w:vAlign w:val="bottom"/>
          </w:tcPr>
          <w:p w14:paraId="7729EAB1" w14:textId="77777777" w:rsidR="00466A50" w:rsidRPr="00CD48A8" w:rsidRDefault="00466A50" w:rsidP="003D7CEE">
            <w:pPr>
              <w:pStyle w:val="TableText"/>
              <w:keepNext/>
              <w:keepLines/>
              <w:rPr>
                <w:noProof w:val="0"/>
              </w:rPr>
            </w:pPr>
            <w:r w:rsidRPr="00CD48A8">
              <w:rPr>
                <w:noProof w:val="0"/>
              </w:rPr>
              <w:t>Grade 4</w:t>
            </w:r>
          </w:p>
        </w:tc>
        <w:tc>
          <w:tcPr>
            <w:tcW w:w="864" w:type="dxa"/>
            <w:vAlign w:val="bottom"/>
          </w:tcPr>
          <w:p w14:paraId="1E1D77A6" w14:textId="77777777" w:rsidR="00466A50" w:rsidRPr="00CD48A8" w:rsidRDefault="00466A50" w:rsidP="003D7CEE">
            <w:pPr>
              <w:pStyle w:val="TableText"/>
              <w:keepNext/>
              <w:keepLines/>
              <w:ind w:right="288"/>
              <w:rPr>
                <w:noProof w:val="0"/>
              </w:rPr>
            </w:pPr>
            <w:r w:rsidRPr="00CD48A8">
              <w:rPr>
                <w:noProof w:val="0"/>
                <w:color w:val="000000"/>
              </w:rPr>
              <w:t>944</w:t>
            </w:r>
          </w:p>
        </w:tc>
        <w:tc>
          <w:tcPr>
            <w:tcW w:w="720" w:type="dxa"/>
            <w:vAlign w:val="bottom"/>
          </w:tcPr>
          <w:p w14:paraId="6B83CBC8" w14:textId="77777777" w:rsidR="00466A50" w:rsidRPr="00CD48A8" w:rsidRDefault="00466A50" w:rsidP="003D7CEE">
            <w:pPr>
              <w:pStyle w:val="TableText"/>
              <w:keepNext/>
              <w:keepLines/>
              <w:ind w:right="288"/>
              <w:rPr>
                <w:noProof w:val="0"/>
              </w:rPr>
            </w:pPr>
            <w:r w:rsidRPr="00CD48A8">
              <w:rPr>
                <w:noProof w:val="0"/>
                <w:color w:val="000000"/>
              </w:rPr>
              <w:t>0.86</w:t>
            </w:r>
          </w:p>
        </w:tc>
        <w:tc>
          <w:tcPr>
            <w:tcW w:w="720" w:type="dxa"/>
            <w:vAlign w:val="bottom"/>
          </w:tcPr>
          <w:p w14:paraId="3A2DA580" w14:textId="77777777" w:rsidR="00466A50" w:rsidRPr="00CD48A8" w:rsidRDefault="00466A50" w:rsidP="003D7CEE">
            <w:pPr>
              <w:pStyle w:val="TableText"/>
              <w:keepNext/>
              <w:keepLines/>
              <w:ind w:right="288"/>
              <w:rPr>
                <w:noProof w:val="0"/>
              </w:rPr>
            </w:pPr>
            <w:r w:rsidRPr="00CD48A8">
              <w:rPr>
                <w:noProof w:val="0"/>
                <w:color w:val="000000"/>
              </w:rPr>
              <w:t>3.45</w:t>
            </w:r>
          </w:p>
        </w:tc>
        <w:tc>
          <w:tcPr>
            <w:tcW w:w="720" w:type="dxa"/>
            <w:vAlign w:val="bottom"/>
          </w:tcPr>
          <w:p w14:paraId="0433046F" w14:textId="77777777" w:rsidR="00466A50" w:rsidRPr="00CD48A8" w:rsidRDefault="00466A50" w:rsidP="003D7CEE">
            <w:pPr>
              <w:pStyle w:val="TableText"/>
              <w:keepNext/>
              <w:keepLines/>
              <w:ind w:right="288"/>
              <w:rPr>
                <w:noProof w:val="0"/>
              </w:rPr>
            </w:pPr>
            <w:r w:rsidRPr="00CD48A8">
              <w:rPr>
                <w:noProof w:val="0"/>
                <w:color w:val="000000"/>
              </w:rPr>
              <w:t>76</w:t>
            </w:r>
          </w:p>
        </w:tc>
        <w:tc>
          <w:tcPr>
            <w:tcW w:w="720" w:type="dxa"/>
            <w:vAlign w:val="bottom"/>
          </w:tcPr>
          <w:p w14:paraId="343DBD23" w14:textId="77777777" w:rsidR="00466A50" w:rsidRPr="00CD48A8" w:rsidRDefault="00466A50" w:rsidP="003D7CEE">
            <w:pPr>
              <w:pStyle w:val="TableText"/>
              <w:keepNext/>
              <w:keepLines/>
              <w:ind w:right="288"/>
              <w:rPr>
                <w:noProof w:val="0"/>
              </w:rPr>
            </w:pPr>
            <w:r w:rsidRPr="00CD48A8">
              <w:rPr>
                <w:noProof w:val="0"/>
                <w:color w:val="000000"/>
              </w:rPr>
              <w:t>0.81</w:t>
            </w:r>
          </w:p>
        </w:tc>
        <w:tc>
          <w:tcPr>
            <w:tcW w:w="720" w:type="dxa"/>
            <w:vAlign w:val="bottom"/>
          </w:tcPr>
          <w:p w14:paraId="3F8DC500" w14:textId="77777777" w:rsidR="00466A50" w:rsidRPr="00CD48A8" w:rsidRDefault="00466A50" w:rsidP="003D7CEE">
            <w:pPr>
              <w:pStyle w:val="TableText"/>
              <w:keepNext/>
              <w:keepLines/>
              <w:ind w:right="288"/>
              <w:rPr>
                <w:noProof w:val="0"/>
              </w:rPr>
            </w:pPr>
            <w:r w:rsidRPr="00CD48A8">
              <w:rPr>
                <w:noProof w:val="0"/>
                <w:color w:val="000000"/>
              </w:rPr>
              <w:t>3.41</w:t>
            </w:r>
          </w:p>
        </w:tc>
      </w:tr>
      <w:tr w:rsidR="00466A50" w:rsidRPr="00CD48A8" w14:paraId="5AA14EC5" w14:textId="77777777" w:rsidTr="003D7CEE">
        <w:tc>
          <w:tcPr>
            <w:tcW w:w="1584" w:type="dxa"/>
            <w:vAlign w:val="bottom"/>
          </w:tcPr>
          <w:p w14:paraId="63A06256" w14:textId="77777777" w:rsidR="00466A50" w:rsidRPr="00CD48A8" w:rsidRDefault="00466A50" w:rsidP="003D7CEE">
            <w:pPr>
              <w:pStyle w:val="TableText"/>
              <w:keepNext/>
              <w:keepLines/>
              <w:rPr>
                <w:noProof w:val="0"/>
              </w:rPr>
            </w:pPr>
            <w:r w:rsidRPr="00CD48A8">
              <w:rPr>
                <w:noProof w:val="0"/>
              </w:rPr>
              <w:t>Grade 5</w:t>
            </w:r>
          </w:p>
        </w:tc>
        <w:tc>
          <w:tcPr>
            <w:tcW w:w="864" w:type="dxa"/>
            <w:vAlign w:val="bottom"/>
          </w:tcPr>
          <w:p w14:paraId="1AE95CB4" w14:textId="77777777" w:rsidR="00466A50" w:rsidRPr="00CD48A8" w:rsidRDefault="00466A50" w:rsidP="003D7CEE">
            <w:pPr>
              <w:pStyle w:val="TableText"/>
              <w:keepNext/>
              <w:keepLines/>
              <w:ind w:right="288"/>
              <w:rPr>
                <w:noProof w:val="0"/>
              </w:rPr>
            </w:pPr>
            <w:r w:rsidRPr="00CD48A8">
              <w:rPr>
                <w:noProof w:val="0"/>
                <w:color w:val="000000"/>
              </w:rPr>
              <w:t>833</w:t>
            </w:r>
          </w:p>
        </w:tc>
        <w:tc>
          <w:tcPr>
            <w:tcW w:w="720" w:type="dxa"/>
            <w:vAlign w:val="bottom"/>
          </w:tcPr>
          <w:p w14:paraId="0596289B" w14:textId="77777777" w:rsidR="00466A50" w:rsidRPr="00CD48A8" w:rsidRDefault="00466A50" w:rsidP="003D7CEE">
            <w:pPr>
              <w:pStyle w:val="TableText"/>
              <w:keepNext/>
              <w:keepLines/>
              <w:ind w:right="288"/>
              <w:rPr>
                <w:noProof w:val="0"/>
              </w:rPr>
            </w:pPr>
            <w:r w:rsidRPr="00CD48A8">
              <w:rPr>
                <w:noProof w:val="0"/>
                <w:color w:val="000000"/>
              </w:rPr>
              <w:t>0.84</w:t>
            </w:r>
          </w:p>
        </w:tc>
        <w:tc>
          <w:tcPr>
            <w:tcW w:w="720" w:type="dxa"/>
            <w:vAlign w:val="bottom"/>
          </w:tcPr>
          <w:p w14:paraId="6CA07329" w14:textId="77777777" w:rsidR="00466A50" w:rsidRPr="00CD48A8" w:rsidRDefault="00466A50" w:rsidP="003D7CEE">
            <w:pPr>
              <w:pStyle w:val="TableText"/>
              <w:keepNext/>
              <w:keepLines/>
              <w:ind w:right="288"/>
              <w:rPr>
                <w:noProof w:val="0"/>
              </w:rPr>
            </w:pPr>
            <w:r w:rsidRPr="00CD48A8">
              <w:rPr>
                <w:noProof w:val="0"/>
                <w:color w:val="000000"/>
              </w:rPr>
              <w:t>3.50</w:t>
            </w:r>
          </w:p>
        </w:tc>
        <w:tc>
          <w:tcPr>
            <w:tcW w:w="720" w:type="dxa"/>
            <w:vAlign w:val="bottom"/>
          </w:tcPr>
          <w:p w14:paraId="626ED637" w14:textId="77777777" w:rsidR="00466A50" w:rsidRPr="00CD48A8" w:rsidRDefault="00466A50" w:rsidP="003D7CEE">
            <w:pPr>
              <w:pStyle w:val="TableText"/>
              <w:keepNext/>
              <w:keepLines/>
              <w:ind w:right="288"/>
              <w:rPr>
                <w:noProof w:val="0"/>
              </w:rPr>
            </w:pPr>
            <w:r w:rsidRPr="00CD48A8">
              <w:rPr>
                <w:noProof w:val="0"/>
                <w:color w:val="000000"/>
              </w:rPr>
              <w:t>57</w:t>
            </w:r>
          </w:p>
        </w:tc>
        <w:tc>
          <w:tcPr>
            <w:tcW w:w="720" w:type="dxa"/>
            <w:vAlign w:val="bottom"/>
          </w:tcPr>
          <w:p w14:paraId="511CF297" w14:textId="77777777" w:rsidR="00466A50" w:rsidRPr="00CD48A8" w:rsidRDefault="00466A50" w:rsidP="003D7CEE">
            <w:pPr>
              <w:pStyle w:val="TableText"/>
              <w:keepNext/>
              <w:keepLines/>
              <w:ind w:right="288"/>
              <w:rPr>
                <w:noProof w:val="0"/>
              </w:rPr>
            </w:pPr>
            <w:r w:rsidRPr="00CD48A8">
              <w:rPr>
                <w:noProof w:val="0"/>
                <w:color w:val="000000"/>
              </w:rPr>
              <w:t>0.66</w:t>
            </w:r>
          </w:p>
        </w:tc>
        <w:tc>
          <w:tcPr>
            <w:tcW w:w="720" w:type="dxa"/>
            <w:vAlign w:val="bottom"/>
          </w:tcPr>
          <w:p w14:paraId="5E93794C" w14:textId="77777777" w:rsidR="00466A50" w:rsidRPr="00CD48A8" w:rsidRDefault="00466A50" w:rsidP="003D7CEE">
            <w:pPr>
              <w:pStyle w:val="TableText"/>
              <w:keepNext/>
              <w:keepLines/>
              <w:ind w:right="288"/>
              <w:rPr>
                <w:noProof w:val="0"/>
              </w:rPr>
            </w:pPr>
            <w:r w:rsidRPr="00CD48A8">
              <w:rPr>
                <w:noProof w:val="0"/>
                <w:color w:val="000000"/>
              </w:rPr>
              <w:t>3.48</w:t>
            </w:r>
          </w:p>
        </w:tc>
      </w:tr>
      <w:tr w:rsidR="00466A50" w:rsidRPr="00CD48A8" w14:paraId="2889193C" w14:textId="77777777" w:rsidTr="003D7CEE">
        <w:tc>
          <w:tcPr>
            <w:tcW w:w="1584" w:type="dxa"/>
            <w:vAlign w:val="bottom"/>
          </w:tcPr>
          <w:p w14:paraId="7957C690" w14:textId="77777777" w:rsidR="00466A50" w:rsidRPr="00CD48A8" w:rsidRDefault="00466A50" w:rsidP="003D7CEE">
            <w:pPr>
              <w:pStyle w:val="TableText"/>
              <w:keepNext/>
              <w:keepLines/>
              <w:rPr>
                <w:noProof w:val="0"/>
              </w:rPr>
            </w:pPr>
            <w:r w:rsidRPr="00CD48A8">
              <w:rPr>
                <w:noProof w:val="0"/>
              </w:rPr>
              <w:t>Grade 6</w:t>
            </w:r>
          </w:p>
        </w:tc>
        <w:tc>
          <w:tcPr>
            <w:tcW w:w="864" w:type="dxa"/>
            <w:vAlign w:val="bottom"/>
          </w:tcPr>
          <w:p w14:paraId="37696AD7" w14:textId="77777777" w:rsidR="00466A50" w:rsidRPr="00CD48A8" w:rsidRDefault="00466A50" w:rsidP="003D7CEE">
            <w:pPr>
              <w:pStyle w:val="TableText"/>
              <w:keepNext/>
              <w:keepLines/>
              <w:ind w:right="288"/>
              <w:rPr>
                <w:noProof w:val="0"/>
              </w:rPr>
            </w:pPr>
            <w:r w:rsidRPr="00CD48A8">
              <w:rPr>
                <w:noProof w:val="0"/>
                <w:color w:val="000000"/>
              </w:rPr>
              <w:t>865</w:t>
            </w:r>
          </w:p>
        </w:tc>
        <w:tc>
          <w:tcPr>
            <w:tcW w:w="720" w:type="dxa"/>
            <w:vAlign w:val="bottom"/>
          </w:tcPr>
          <w:p w14:paraId="62347C91" w14:textId="77777777" w:rsidR="00466A50" w:rsidRPr="00CD48A8" w:rsidRDefault="00466A50" w:rsidP="003D7CEE">
            <w:pPr>
              <w:pStyle w:val="TableText"/>
              <w:keepNext/>
              <w:keepLines/>
              <w:ind w:right="288"/>
              <w:rPr>
                <w:noProof w:val="0"/>
              </w:rPr>
            </w:pPr>
            <w:r w:rsidRPr="00CD48A8">
              <w:rPr>
                <w:noProof w:val="0"/>
                <w:color w:val="000000"/>
              </w:rPr>
              <w:t>0.87</w:t>
            </w:r>
          </w:p>
        </w:tc>
        <w:tc>
          <w:tcPr>
            <w:tcW w:w="720" w:type="dxa"/>
            <w:vAlign w:val="bottom"/>
          </w:tcPr>
          <w:p w14:paraId="129BA4F0" w14:textId="77777777" w:rsidR="00466A50" w:rsidRPr="00CD48A8" w:rsidRDefault="00466A50" w:rsidP="003D7CEE">
            <w:pPr>
              <w:pStyle w:val="TableText"/>
              <w:keepNext/>
              <w:keepLines/>
              <w:ind w:right="288"/>
              <w:rPr>
                <w:noProof w:val="0"/>
              </w:rPr>
            </w:pPr>
            <w:r w:rsidRPr="00CD48A8">
              <w:rPr>
                <w:noProof w:val="0"/>
                <w:color w:val="000000"/>
              </w:rPr>
              <w:t>3.60</w:t>
            </w:r>
          </w:p>
        </w:tc>
        <w:tc>
          <w:tcPr>
            <w:tcW w:w="720" w:type="dxa"/>
            <w:vAlign w:val="bottom"/>
          </w:tcPr>
          <w:p w14:paraId="781351FE" w14:textId="77777777" w:rsidR="00466A50" w:rsidRPr="00CD48A8" w:rsidRDefault="00466A50" w:rsidP="003D7CEE">
            <w:pPr>
              <w:pStyle w:val="TableText"/>
              <w:keepNext/>
              <w:keepLines/>
              <w:ind w:right="288"/>
              <w:rPr>
                <w:noProof w:val="0"/>
              </w:rPr>
            </w:pPr>
            <w:r w:rsidRPr="00CD48A8">
              <w:rPr>
                <w:noProof w:val="0"/>
                <w:color w:val="000000"/>
              </w:rPr>
              <w:t>53</w:t>
            </w:r>
          </w:p>
        </w:tc>
        <w:tc>
          <w:tcPr>
            <w:tcW w:w="720" w:type="dxa"/>
            <w:vAlign w:val="bottom"/>
          </w:tcPr>
          <w:p w14:paraId="183D7011" w14:textId="77777777" w:rsidR="00466A50" w:rsidRPr="00CD48A8" w:rsidRDefault="00466A50" w:rsidP="003D7CEE">
            <w:pPr>
              <w:pStyle w:val="TableText"/>
              <w:keepNext/>
              <w:keepLines/>
              <w:ind w:right="288"/>
              <w:rPr>
                <w:noProof w:val="0"/>
              </w:rPr>
            </w:pPr>
            <w:r w:rsidRPr="00CD48A8">
              <w:rPr>
                <w:noProof w:val="0"/>
                <w:color w:val="000000"/>
              </w:rPr>
              <w:t>0.74</w:t>
            </w:r>
          </w:p>
        </w:tc>
        <w:tc>
          <w:tcPr>
            <w:tcW w:w="720" w:type="dxa"/>
            <w:vAlign w:val="bottom"/>
          </w:tcPr>
          <w:p w14:paraId="0800FA25" w14:textId="77777777" w:rsidR="00466A50" w:rsidRPr="00CD48A8" w:rsidRDefault="00466A50" w:rsidP="003D7CEE">
            <w:pPr>
              <w:pStyle w:val="TableText"/>
              <w:keepNext/>
              <w:keepLines/>
              <w:ind w:right="288"/>
              <w:rPr>
                <w:noProof w:val="0"/>
              </w:rPr>
            </w:pPr>
            <w:r w:rsidRPr="00CD48A8">
              <w:rPr>
                <w:noProof w:val="0"/>
                <w:color w:val="000000"/>
              </w:rPr>
              <w:t>3.65</w:t>
            </w:r>
          </w:p>
        </w:tc>
      </w:tr>
      <w:tr w:rsidR="00466A50" w:rsidRPr="00CD48A8" w14:paraId="797F53D9" w14:textId="77777777" w:rsidTr="003D7CEE">
        <w:tc>
          <w:tcPr>
            <w:tcW w:w="1584" w:type="dxa"/>
            <w:vAlign w:val="bottom"/>
          </w:tcPr>
          <w:p w14:paraId="2E99EAB0" w14:textId="77777777" w:rsidR="00466A50" w:rsidRPr="00CD48A8" w:rsidRDefault="00466A50" w:rsidP="003D7CEE">
            <w:pPr>
              <w:pStyle w:val="TableText"/>
              <w:rPr>
                <w:noProof w:val="0"/>
              </w:rPr>
            </w:pPr>
            <w:r w:rsidRPr="00CD48A8">
              <w:rPr>
                <w:noProof w:val="0"/>
              </w:rPr>
              <w:t>Grade 7</w:t>
            </w:r>
          </w:p>
        </w:tc>
        <w:tc>
          <w:tcPr>
            <w:tcW w:w="864" w:type="dxa"/>
            <w:vAlign w:val="bottom"/>
          </w:tcPr>
          <w:p w14:paraId="61CD3E3F" w14:textId="77777777" w:rsidR="00466A50" w:rsidRPr="00CD48A8" w:rsidRDefault="00466A50" w:rsidP="003D7CEE">
            <w:pPr>
              <w:pStyle w:val="TableText"/>
              <w:ind w:right="288"/>
              <w:rPr>
                <w:noProof w:val="0"/>
              </w:rPr>
            </w:pPr>
            <w:r w:rsidRPr="00CD48A8">
              <w:rPr>
                <w:noProof w:val="0"/>
                <w:color w:val="000000"/>
              </w:rPr>
              <w:t>671</w:t>
            </w:r>
          </w:p>
        </w:tc>
        <w:tc>
          <w:tcPr>
            <w:tcW w:w="720" w:type="dxa"/>
            <w:vAlign w:val="bottom"/>
          </w:tcPr>
          <w:p w14:paraId="19D9EEB3" w14:textId="77777777" w:rsidR="00466A50" w:rsidRPr="00CD48A8" w:rsidRDefault="00466A50" w:rsidP="003D7CEE">
            <w:pPr>
              <w:pStyle w:val="TableText"/>
              <w:ind w:right="288"/>
              <w:rPr>
                <w:noProof w:val="0"/>
              </w:rPr>
            </w:pPr>
            <w:r w:rsidRPr="00CD48A8">
              <w:rPr>
                <w:noProof w:val="0"/>
                <w:color w:val="000000"/>
              </w:rPr>
              <w:t>0.82</w:t>
            </w:r>
          </w:p>
        </w:tc>
        <w:tc>
          <w:tcPr>
            <w:tcW w:w="720" w:type="dxa"/>
            <w:vAlign w:val="bottom"/>
          </w:tcPr>
          <w:p w14:paraId="58A70D83" w14:textId="77777777" w:rsidR="00466A50" w:rsidRPr="00CD48A8" w:rsidRDefault="00466A50" w:rsidP="003D7CEE">
            <w:pPr>
              <w:pStyle w:val="TableText"/>
              <w:ind w:right="288"/>
              <w:rPr>
                <w:noProof w:val="0"/>
              </w:rPr>
            </w:pPr>
            <w:r w:rsidRPr="00CD48A8">
              <w:rPr>
                <w:noProof w:val="0"/>
                <w:color w:val="000000"/>
              </w:rPr>
              <w:t>3.66</w:t>
            </w:r>
          </w:p>
        </w:tc>
        <w:tc>
          <w:tcPr>
            <w:tcW w:w="720" w:type="dxa"/>
            <w:vAlign w:val="bottom"/>
          </w:tcPr>
          <w:p w14:paraId="1BBE352E" w14:textId="77777777" w:rsidR="00466A50" w:rsidRPr="00CD48A8" w:rsidRDefault="00466A50" w:rsidP="003D7CEE">
            <w:pPr>
              <w:pStyle w:val="TableText"/>
              <w:ind w:right="288"/>
              <w:rPr>
                <w:noProof w:val="0"/>
              </w:rPr>
            </w:pPr>
            <w:r w:rsidRPr="00CD48A8">
              <w:rPr>
                <w:noProof w:val="0"/>
                <w:color w:val="000000"/>
              </w:rPr>
              <w:t>20</w:t>
            </w:r>
          </w:p>
        </w:tc>
        <w:tc>
          <w:tcPr>
            <w:tcW w:w="720" w:type="dxa"/>
            <w:vAlign w:val="bottom"/>
          </w:tcPr>
          <w:p w14:paraId="6B0AF056" w14:textId="77777777" w:rsidR="00466A50" w:rsidRPr="00CD48A8" w:rsidRDefault="00466A50" w:rsidP="003D7CEE">
            <w:pPr>
              <w:pStyle w:val="TableText"/>
              <w:ind w:right="288"/>
              <w:rPr>
                <w:noProof w:val="0"/>
              </w:rPr>
            </w:pPr>
            <w:r w:rsidRPr="00CD48A8">
              <w:rPr>
                <w:noProof w:val="0"/>
                <w:color w:val="000000"/>
              </w:rPr>
              <w:t>0.75</w:t>
            </w:r>
          </w:p>
        </w:tc>
        <w:tc>
          <w:tcPr>
            <w:tcW w:w="720" w:type="dxa"/>
            <w:vAlign w:val="bottom"/>
          </w:tcPr>
          <w:p w14:paraId="1DB31026" w14:textId="77777777" w:rsidR="00466A50" w:rsidRPr="00CD48A8" w:rsidRDefault="00466A50" w:rsidP="003D7CEE">
            <w:pPr>
              <w:pStyle w:val="TableText"/>
              <w:ind w:right="288"/>
              <w:rPr>
                <w:noProof w:val="0"/>
              </w:rPr>
            </w:pPr>
            <w:r w:rsidRPr="00CD48A8">
              <w:rPr>
                <w:noProof w:val="0"/>
                <w:color w:val="000000"/>
              </w:rPr>
              <w:t>3.52</w:t>
            </w:r>
          </w:p>
        </w:tc>
      </w:tr>
      <w:tr w:rsidR="00466A50" w:rsidRPr="00CD48A8" w14:paraId="343FC488" w14:textId="77777777" w:rsidTr="003D7CEE">
        <w:tc>
          <w:tcPr>
            <w:tcW w:w="1584" w:type="dxa"/>
            <w:tcBorders>
              <w:bottom w:val="nil"/>
            </w:tcBorders>
            <w:vAlign w:val="bottom"/>
          </w:tcPr>
          <w:p w14:paraId="24C0A811" w14:textId="77777777" w:rsidR="00466A50" w:rsidRPr="00CD48A8" w:rsidRDefault="00466A50" w:rsidP="003D7CEE">
            <w:pPr>
              <w:pStyle w:val="TableText"/>
              <w:rPr>
                <w:noProof w:val="0"/>
              </w:rPr>
            </w:pPr>
            <w:r w:rsidRPr="00CD48A8">
              <w:rPr>
                <w:noProof w:val="0"/>
              </w:rPr>
              <w:t>Grade 8</w:t>
            </w:r>
          </w:p>
        </w:tc>
        <w:tc>
          <w:tcPr>
            <w:tcW w:w="864" w:type="dxa"/>
            <w:tcBorders>
              <w:bottom w:val="nil"/>
            </w:tcBorders>
            <w:vAlign w:val="bottom"/>
          </w:tcPr>
          <w:p w14:paraId="0DFC4DF3" w14:textId="77777777" w:rsidR="00466A50" w:rsidRPr="00CD48A8" w:rsidRDefault="00466A50" w:rsidP="003D7CEE">
            <w:pPr>
              <w:pStyle w:val="TableText"/>
              <w:ind w:right="288"/>
              <w:rPr>
                <w:noProof w:val="0"/>
              </w:rPr>
            </w:pPr>
            <w:r w:rsidRPr="00CD48A8">
              <w:rPr>
                <w:noProof w:val="0"/>
                <w:color w:val="000000"/>
              </w:rPr>
              <w:t>526</w:t>
            </w:r>
          </w:p>
        </w:tc>
        <w:tc>
          <w:tcPr>
            <w:tcW w:w="720" w:type="dxa"/>
            <w:tcBorders>
              <w:bottom w:val="nil"/>
            </w:tcBorders>
            <w:vAlign w:val="bottom"/>
          </w:tcPr>
          <w:p w14:paraId="2347187A" w14:textId="77777777" w:rsidR="00466A50" w:rsidRPr="00CD48A8" w:rsidRDefault="00466A50" w:rsidP="003D7CEE">
            <w:pPr>
              <w:pStyle w:val="TableText"/>
              <w:ind w:right="288"/>
              <w:rPr>
                <w:noProof w:val="0"/>
              </w:rPr>
            </w:pPr>
            <w:r w:rsidRPr="00CD48A8">
              <w:rPr>
                <w:noProof w:val="0"/>
                <w:color w:val="000000"/>
              </w:rPr>
              <w:t>0.84</w:t>
            </w:r>
          </w:p>
        </w:tc>
        <w:tc>
          <w:tcPr>
            <w:tcW w:w="720" w:type="dxa"/>
            <w:tcBorders>
              <w:bottom w:val="nil"/>
            </w:tcBorders>
            <w:vAlign w:val="bottom"/>
          </w:tcPr>
          <w:p w14:paraId="7982D8CF" w14:textId="77777777" w:rsidR="00466A50" w:rsidRPr="00CD48A8" w:rsidRDefault="00466A50" w:rsidP="003D7CEE">
            <w:pPr>
              <w:pStyle w:val="TableText"/>
              <w:ind w:right="288"/>
              <w:rPr>
                <w:noProof w:val="0"/>
              </w:rPr>
            </w:pPr>
            <w:r w:rsidRPr="00CD48A8">
              <w:rPr>
                <w:noProof w:val="0"/>
                <w:color w:val="000000"/>
              </w:rPr>
              <w:t>3.59</w:t>
            </w:r>
          </w:p>
        </w:tc>
        <w:tc>
          <w:tcPr>
            <w:tcW w:w="720" w:type="dxa"/>
            <w:tcBorders>
              <w:bottom w:val="nil"/>
            </w:tcBorders>
            <w:vAlign w:val="bottom"/>
          </w:tcPr>
          <w:p w14:paraId="2BC46AE5" w14:textId="77777777" w:rsidR="00466A50" w:rsidRPr="00CD48A8" w:rsidRDefault="00466A50" w:rsidP="003D7CEE">
            <w:pPr>
              <w:pStyle w:val="TableText"/>
              <w:ind w:right="288"/>
              <w:rPr>
                <w:noProof w:val="0"/>
              </w:rPr>
            </w:pPr>
            <w:r w:rsidRPr="00CD48A8">
              <w:rPr>
                <w:noProof w:val="0"/>
                <w:color w:val="000000"/>
              </w:rPr>
              <w:t>15</w:t>
            </w:r>
          </w:p>
        </w:tc>
        <w:tc>
          <w:tcPr>
            <w:tcW w:w="720" w:type="dxa"/>
            <w:tcBorders>
              <w:bottom w:val="nil"/>
            </w:tcBorders>
            <w:vAlign w:val="bottom"/>
          </w:tcPr>
          <w:p w14:paraId="2945AA09" w14:textId="77777777" w:rsidR="00466A50" w:rsidRPr="00CD48A8" w:rsidRDefault="00466A50" w:rsidP="003D7CEE">
            <w:pPr>
              <w:pStyle w:val="TableText"/>
              <w:ind w:right="288"/>
              <w:rPr>
                <w:noProof w:val="0"/>
              </w:rPr>
            </w:pPr>
            <w:r w:rsidRPr="00CD48A8">
              <w:rPr>
                <w:noProof w:val="0"/>
                <w:color w:val="000000"/>
              </w:rPr>
              <w:t>0.75</w:t>
            </w:r>
          </w:p>
        </w:tc>
        <w:tc>
          <w:tcPr>
            <w:tcW w:w="720" w:type="dxa"/>
            <w:tcBorders>
              <w:bottom w:val="nil"/>
            </w:tcBorders>
            <w:vAlign w:val="bottom"/>
          </w:tcPr>
          <w:p w14:paraId="7098E2C0" w14:textId="77777777" w:rsidR="00466A50" w:rsidRPr="00CD48A8" w:rsidRDefault="00466A50" w:rsidP="003D7CEE">
            <w:pPr>
              <w:pStyle w:val="TableText"/>
              <w:ind w:right="288"/>
              <w:rPr>
                <w:noProof w:val="0"/>
              </w:rPr>
            </w:pPr>
            <w:r w:rsidRPr="00CD48A8">
              <w:rPr>
                <w:noProof w:val="0"/>
                <w:color w:val="000000"/>
              </w:rPr>
              <w:t>3.48</w:t>
            </w:r>
          </w:p>
        </w:tc>
      </w:tr>
      <w:tr w:rsidR="00466A50" w:rsidRPr="00CD48A8" w14:paraId="13D84034" w14:textId="77777777" w:rsidTr="003D7CEE">
        <w:tc>
          <w:tcPr>
            <w:tcW w:w="1584" w:type="dxa"/>
            <w:tcBorders>
              <w:top w:val="nil"/>
              <w:bottom w:val="single" w:sz="12" w:space="0" w:color="auto"/>
            </w:tcBorders>
            <w:vAlign w:val="bottom"/>
          </w:tcPr>
          <w:p w14:paraId="0D6354B9" w14:textId="77777777" w:rsidR="00466A50" w:rsidRPr="00CD48A8" w:rsidRDefault="00466A50" w:rsidP="003D7CEE">
            <w:pPr>
              <w:pStyle w:val="TableText"/>
              <w:rPr>
                <w:noProof w:val="0"/>
              </w:rPr>
            </w:pPr>
            <w:r w:rsidRPr="00CD48A8">
              <w:rPr>
                <w:noProof w:val="0"/>
              </w:rPr>
              <w:t>High school</w:t>
            </w:r>
          </w:p>
        </w:tc>
        <w:tc>
          <w:tcPr>
            <w:tcW w:w="864" w:type="dxa"/>
            <w:tcBorders>
              <w:top w:val="nil"/>
              <w:bottom w:val="single" w:sz="12" w:space="0" w:color="auto"/>
            </w:tcBorders>
            <w:vAlign w:val="bottom"/>
          </w:tcPr>
          <w:p w14:paraId="36B60357" w14:textId="77777777" w:rsidR="00466A50" w:rsidRPr="00CD48A8" w:rsidRDefault="00466A50" w:rsidP="003D7CEE">
            <w:pPr>
              <w:pStyle w:val="TableText"/>
              <w:ind w:right="288"/>
              <w:rPr>
                <w:noProof w:val="0"/>
              </w:rPr>
            </w:pPr>
            <w:r w:rsidRPr="00CD48A8">
              <w:rPr>
                <w:noProof w:val="0"/>
                <w:color w:val="000000"/>
              </w:rPr>
              <w:t>213</w:t>
            </w:r>
          </w:p>
        </w:tc>
        <w:tc>
          <w:tcPr>
            <w:tcW w:w="720" w:type="dxa"/>
            <w:tcBorders>
              <w:top w:val="nil"/>
              <w:bottom w:val="single" w:sz="12" w:space="0" w:color="auto"/>
            </w:tcBorders>
            <w:vAlign w:val="bottom"/>
          </w:tcPr>
          <w:p w14:paraId="7FAAFB0A" w14:textId="77777777" w:rsidR="00466A50" w:rsidRPr="00CD48A8" w:rsidRDefault="00466A50" w:rsidP="003D7CEE">
            <w:pPr>
              <w:pStyle w:val="TableText"/>
              <w:ind w:right="288"/>
              <w:rPr>
                <w:noProof w:val="0"/>
              </w:rPr>
            </w:pPr>
            <w:r w:rsidRPr="00CD48A8">
              <w:rPr>
                <w:noProof w:val="0"/>
                <w:color w:val="000000"/>
              </w:rPr>
              <w:t>0.86</w:t>
            </w:r>
          </w:p>
        </w:tc>
        <w:tc>
          <w:tcPr>
            <w:tcW w:w="720" w:type="dxa"/>
            <w:tcBorders>
              <w:top w:val="nil"/>
              <w:bottom w:val="single" w:sz="12" w:space="0" w:color="auto"/>
            </w:tcBorders>
            <w:vAlign w:val="bottom"/>
          </w:tcPr>
          <w:p w14:paraId="5D6DB80D" w14:textId="77777777" w:rsidR="00466A50" w:rsidRPr="00CD48A8" w:rsidRDefault="00466A50" w:rsidP="003D7CEE">
            <w:pPr>
              <w:pStyle w:val="TableText"/>
              <w:ind w:right="288"/>
              <w:rPr>
                <w:noProof w:val="0"/>
              </w:rPr>
            </w:pPr>
            <w:r w:rsidRPr="00CD48A8">
              <w:rPr>
                <w:noProof w:val="0"/>
                <w:color w:val="000000"/>
              </w:rPr>
              <w:t>3.54</w:t>
            </w:r>
          </w:p>
        </w:tc>
        <w:tc>
          <w:tcPr>
            <w:tcW w:w="720" w:type="dxa"/>
            <w:tcBorders>
              <w:top w:val="nil"/>
              <w:bottom w:val="single" w:sz="12" w:space="0" w:color="auto"/>
            </w:tcBorders>
            <w:vAlign w:val="bottom"/>
          </w:tcPr>
          <w:p w14:paraId="553AA9A8" w14:textId="77777777" w:rsidR="00466A50" w:rsidRPr="00CD48A8" w:rsidRDefault="00466A50" w:rsidP="003D7CEE">
            <w:pPr>
              <w:pStyle w:val="TableText"/>
              <w:ind w:right="288"/>
              <w:rPr>
                <w:noProof w:val="0"/>
              </w:rPr>
            </w:pPr>
            <w:r w:rsidRPr="00CD48A8">
              <w:rPr>
                <w:noProof w:val="0"/>
                <w:color w:val="000000"/>
              </w:rPr>
              <w:t>11</w:t>
            </w:r>
          </w:p>
        </w:tc>
        <w:tc>
          <w:tcPr>
            <w:tcW w:w="720" w:type="dxa"/>
            <w:tcBorders>
              <w:top w:val="nil"/>
              <w:bottom w:val="single" w:sz="12" w:space="0" w:color="auto"/>
            </w:tcBorders>
            <w:vAlign w:val="bottom"/>
          </w:tcPr>
          <w:p w14:paraId="468B7131" w14:textId="77777777" w:rsidR="00466A50" w:rsidRPr="00CD48A8" w:rsidRDefault="00466A50" w:rsidP="003D7CEE">
            <w:pPr>
              <w:pStyle w:val="TableText"/>
              <w:ind w:right="288"/>
              <w:rPr>
                <w:noProof w:val="0"/>
              </w:rPr>
            </w:pPr>
            <w:r w:rsidRPr="00CD48A8">
              <w:rPr>
                <w:noProof w:val="0"/>
                <w:color w:val="000000"/>
              </w:rPr>
              <w:t>0.88</w:t>
            </w:r>
          </w:p>
        </w:tc>
        <w:tc>
          <w:tcPr>
            <w:tcW w:w="720" w:type="dxa"/>
            <w:tcBorders>
              <w:top w:val="nil"/>
              <w:bottom w:val="single" w:sz="12" w:space="0" w:color="auto"/>
            </w:tcBorders>
            <w:vAlign w:val="bottom"/>
          </w:tcPr>
          <w:p w14:paraId="6E823280" w14:textId="77777777" w:rsidR="00466A50" w:rsidRPr="00CD48A8" w:rsidRDefault="00466A50" w:rsidP="003D7CEE">
            <w:pPr>
              <w:pStyle w:val="TableText"/>
              <w:ind w:right="288"/>
              <w:rPr>
                <w:noProof w:val="0"/>
              </w:rPr>
            </w:pPr>
            <w:r w:rsidRPr="00CD48A8">
              <w:rPr>
                <w:noProof w:val="0"/>
                <w:color w:val="000000"/>
              </w:rPr>
              <w:t>3.12</w:t>
            </w:r>
          </w:p>
        </w:tc>
      </w:tr>
    </w:tbl>
    <w:p w14:paraId="6A23CD5A" w14:textId="2B47DC84" w:rsidR="00466A50" w:rsidRPr="00CD48A8" w:rsidRDefault="00466A50" w:rsidP="003D7CEE">
      <w:pPr>
        <w:pStyle w:val="Caption"/>
      </w:pPr>
      <w:bookmarkStart w:id="1564" w:name="_Toc95204902"/>
      <w:bookmarkStart w:id="1565" w:name="_Toc103235000"/>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4</w:t>
      </w:r>
      <w:r w:rsidRPr="00CD48A8">
        <w:rPr>
          <w:color w:val="2B579A"/>
          <w:shd w:val="clear" w:color="auto" w:fill="E6E6E6"/>
        </w:rPr>
        <w:fldChar w:fldCharType="end"/>
      </w:r>
      <w:r w:rsidRPr="00CD48A8">
        <w:t xml:space="preserve">  Reliabilities and SEMs by Attendance in US Schools</w:t>
      </w:r>
      <w:bookmarkEnd w:id="1564"/>
      <w:bookmarkEnd w:id="1565"/>
    </w:p>
    <w:tbl>
      <w:tblPr>
        <w:tblStyle w:val="TRs"/>
        <w:tblW w:w="10296" w:type="dxa"/>
        <w:tblLayout w:type="fixed"/>
        <w:tblLook w:val="04A0" w:firstRow="1" w:lastRow="0" w:firstColumn="1" w:lastColumn="0" w:noHBand="0" w:noVBand="1"/>
        <w:tblDescription w:val="Reliabilities and SEMs by Attendance in US Schools"/>
      </w:tblPr>
      <w:tblGrid>
        <w:gridCol w:w="1584"/>
        <w:gridCol w:w="1296"/>
        <w:gridCol w:w="1584"/>
        <w:gridCol w:w="1296"/>
        <w:gridCol w:w="1512"/>
        <w:gridCol w:w="1584"/>
        <w:gridCol w:w="1440"/>
      </w:tblGrid>
      <w:tr w:rsidR="00466A50" w:rsidRPr="00CD48A8" w14:paraId="38CC9804" w14:textId="77777777" w:rsidTr="003D7CEE">
        <w:trPr>
          <w:cnfStyle w:val="100000000000" w:firstRow="1" w:lastRow="0" w:firstColumn="0" w:lastColumn="0" w:oddVBand="0" w:evenVBand="0" w:oddHBand="0" w:evenHBand="0" w:firstRowFirstColumn="0" w:firstRowLastColumn="0" w:lastRowFirstColumn="0" w:lastRowLastColumn="0"/>
          <w:trHeight w:val="1008"/>
        </w:trPr>
        <w:tc>
          <w:tcPr>
            <w:tcW w:w="1584" w:type="dxa"/>
            <w:hideMark/>
          </w:tcPr>
          <w:p w14:paraId="7A89D3F4" w14:textId="77777777" w:rsidR="00466A50" w:rsidRPr="00CD48A8" w:rsidRDefault="00466A50" w:rsidP="003D7CEE">
            <w:pPr>
              <w:pStyle w:val="TableHead"/>
              <w:rPr>
                <w:b w:val="0"/>
                <w:noProof w:val="0"/>
              </w:rPr>
            </w:pPr>
            <w:r w:rsidRPr="00CD48A8">
              <w:rPr>
                <w:noProof w:val="0"/>
              </w:rPr>
              <w:t>Grade Level or Grade Band</w:t>
            </w:r>
          </w:p>
        </w:tc>
        <w:tc>
          <w:tcPr>
            <w:tcW w:w="1296" w:type="dxa"/>
            <w:hideMark/>
          </w:tcPr>
          <w:p w14:paraId="149524D0" w14:textId="77777777" w:rsidR="00466A50" w:rsidRPr="00CD48A8" w:rsidRDefault="00466A50" w:rsidP="003D7CEE">
            <w:pPr>
              <w:pStyle w:val="TableHead"/>
              <w:ind w:left="72" w:right="72"/>
              <w:rPr>
                <w:b w:val="0"/>
                <w:noProof w:val="0"/>
              </w:rPr>
            </w:pPr>
            <w:r w:rsidRPr="00CD48A8">
              <w:rPr>
                <w:noProof w:val="0"/>
              </w:rPr>
              <w:t>Less than 12 Months N</w:t>
            </w:r>
          </w:p>
        </w:tc>
        <w:tc>
          <w:tcPr>
            <w:tcW w:w="1584" w:type="dxa"/>
            <w:hideMark/>
          </w:tcPr>
          <w:p w14:paraId="38B20C11" w14:textId="77777777" w:rsidR="00466A50" w:rsidRPr="00CD48A8" w:rsidRDefault="00466A50" w:rsidP="003D7CEE">
            <w:pPr>
              <w:pStyle w:val="TableHead"/>
              <w:ind w:left="72" w:right="72"/>
              <w:rPr>
                <w:b w:val="0"/>
                <w:noProof w:val="0"/>
              </w:rPr>
            </w:pPr>
            <w:r w:rsidRPr="00CD48A8">
              <w:rPr>
                <w:noProof w:val="0"/>
              </w:rPr>
              <w:t>Less than 12 Months Reliability</w:t>
            </w:r>
          </w:p>
        </w:tc>
        <w:tc>
          <w:tcPr>
            <w:tcW w:w="1296" w:type="dxa"/>
            <w:hideMark/>
          </w:tcPr>
          <w:p w14:paraId="2185AD1D" w14:textId="77777777" w:rsidR="00466A50" w:rsidRPr="00CD48A8" w:rsidRDefault="00466A50" w:rsidP="003D7CEE">
            <w:pPr>
              <w:pStyle w:val="TableHead"/>
              <w:ind w:left="72" w:right="72"/>
              <w:rPr>
                <w:b w:val="0"/>
                <w:noProof w:val="0"/>
              </w:rPr>
            </w:pPr>
            <w:r w:rsidRPr="00CD48A8">
              <w:rPr>
                <w:noProof w:val="0"/>
              </w:rPr>
              <w:t>Less than 12 Months SEM</w:t>
            </w:r>
          </w:p>
        </w:tc>
        <w:tc>
          <w:tcPr>
            <w:tcW w:w="1512" w:type="dxa"/>
          </w:tcPr>
          <w:p w14:paraId="204EE936" w14:textId="77777777" w:rsidR="00466A50" w:rsidRPr="00CD48A8" w:rsidRDefault="00466A50" w:rsidP="003D7CEE">
            <w:pPr>
              <w:pStyle w:val="TableHead"/>
              <w:ind w:left="72" w:right="72"/>
              <w:rPr>
                <w:b w:val="0"/>
                <w:noProof w:val="0"/>
              </w:rPr>
            </w:pPr>
            <w:r w:rsidRPr="00CD48A8">
              <w:rPr>
                <w:noProof w:val="0"/>
              </w:rPr>
              <w:t>12 Months or More N</w:t>
            </w:r>
          </w:p>
        </w:tc>
        <w:tc>
          <w:tcPr>
            <w:tcW w:w="1584" w:type="dxa"/>
          </w:tcPr>
          <w:p w14:paraId="0E556E86" w14:textId="77777777" w:rsidR="00466A50" w:rsidRPr="00CD48A8" w:rsidRDefault="00466A50" w:rsidP="003D7CEE">
            <w:pPr>
              <w:pStyle w:val="TableHead"/>
              <w:ind w:left="72" w:right="72"/>
              <w:rPr>
                <w:b w:val="0"/>
                <w:noProof w:val="0"/>
              </w:rPr>
            </w:pPr>
            <w:r w:rsidRPr="00CD48A8">
              <w:rPr>
                <w:noProof w:val="0"/>
              </w:rPr>
              <w:t>12 Months or More Reliability</w:t>
            </w:r>
          </w:p>
        </w:tc>
        <w:tc>
          <w:tcPr>
            <w:tcW w:w="1440" w:type="dxa"/>
          </w:tcPr>
          <w:p w14:paraId="7E7DBD1A" w14:textId="77777777" w:rsidR="00466A50" w:rsidRPr="00CD48A8" w:rsidRDefault="00466A50" w:rsidP="003D7CEE">
            <w:pPr>
              <w:pStyle w:val="TableHead"/>
              <w:ind w:left="72" w:right="72"/>
              <w:rPr>
                <w:b w:val="0"/>
                <w:noProof w:val="0"/>
              </w:rPr>
            </w:pPr>
            <w:r w:rsidRPr="00CD48A8">
              <w:rPr>
                <w:noProof w:val="0"/>
              </w:rPr>
              <w:t>12 Months or More SEM</w:t>
            </w:r>
          </w:p>
        </w:tc>
      </w:tr>
      <w:tr w:rsidR="00466A50" w:rsidRPr="00CD48A8" w14:paraId="5CBF96EB" w14:textId="77777777" w:rsidTr="003D7CEE">
        <w:tc>
          <w:tcPr>
            <w:tcW w:w="1584" w:type="dxa"/>
            <w:tcBorders>
              <w:top w:val="single" w:sz="4" w:space="0" w:color="auto"/>
            </w:tcBorders>
            <w:vAlign w:val="bottom"/>
          </w:tcPr>
          <w:p w14:paraId="1BF097D0" w14:textId="77777777" w:rsidR="00466A50" w:rsidRPr="00CD48A8" w:rsidRDefault="00466A50" w:rsidP="003D7CEE">
            <w:pPr>
              <w:pStyle w:val="TableText"/>
              <w:keepNext/>
              <w:rPr>
                <w:noProof w:val="0"/>
              </w:rPr>
            </w:pPr>
            <w:r w:rsidRPr="00CD48A8">
              <w:rPr>
                <w:noProof w:val="0"/>
              </w:rPr>
              <w:t>Grade 3</w:t>
            </w:r>
          </w:p>
        </w:tc>
        <w:tc>
          <w:tcPr>
            <w:tcW w:w="1296" w:type="dxa"/>
            <w:tcBorders>
              <w:top w:val="single" w:sz="4" w:space="0" w:color="auto"/>
            </w:tcBorders>
            <w:vAlign w:val="bottom"/>
          </w:tcPr>
          <w:p w14:paraId="77FCCF8A" w14:textId="77777777" w:rsidR="00466A50" w:rsidRPr="00CD48A8" w:rsidRDefault="00466A50" w:rsidP="003D7CEE">
            <w:pPr>
              <w:pStyle w:val="TableText"/>
              <w:keepNext/>
              <w:ind w:right="288"/>
              <w:rPr>
                <w:noProof w:val="0"/>
              </w:rPr>
            </w:pPr>
            <w:r w:rsidRPr="00CD48A8">
              <w:rPr>
                <w:noProof w:val="0"/>
                <w:color w:val="000000"/>
              </w:rPr>
              <w:t>9</w:t>
            </w:r>
          </w:p>
        </w:tc>
        <w:tc>
          <w:tcPr>
            <w:tcW w:w="1584" w:type="dxa"/>
            <w:tcBorders>
              <w:top w:val="single" w:sz="4" w:space="0" w:color="auto"/>
            </w:tcBorders>
            <w:vAlign w:val="bottom"/>
          </w:tcPr>
          <w:p w14:paraId="38B2DE30" w14:textId="77777777" w:rsidR="00466A50" w:rsidRPr="00CD48A8" w:rsidRDefault="00466A50" w:rsidP="003D7CEE">
            <w:pPr>
              <w:pStyle w:val="TableText"/>
              <w:keepNext/>
              <w:ind w:right="288"/>
              <w:rPr>
                <w:noProof w:val="0"/>
              </w:rPr>
            </w:pPr>
            <w:r w:rsidRPr="00CD48A8">
              <w:rPr>
                <w:noProof w:val="0"/>
                <w:color w:val="000000"/>
              </w:rPr>
              <w:t>N/A</w:t>
            </w:r>
          </w:p>
        </w:tc>
        <w:tc>
          <w:tcPr>
            <w:tcW w:w="1296" w:type="dxa"/>
            <w:tcBorders>
              <w:top w:val="single" w:sz="4" w:space="0" w:color="auto"/>
            </w:tcBorders>
            <w:vAlign w:val="bottom"/>
          </w:tcPr>
          <w:p w14:paraId="4102B76C" w14:textId="77777777" w:rsidR="00466A50" w:rsidRPr="00CD48A8" w:rsidRDefault="00466A50" w:rsidP="003D7CEE">
            <w:pPr>
              <w:pStyle w:val="TableText"/>
              <w:keepNext/>
              <w:ind w:right="288"/>
              <w:rPr>
                <w:noProof w:val="0"/>
              </w:rPr>
            </w:pPr>
            <w:r w:rsidRPr="00CD48A8">
              <w:rPr>
                <w:noProof w:val="0"/>
                <w:color w:val="000000"/>
              </w:rPr>
              <w:t>N/A</w:t>
            </w:r>
          </w:p>
        </w:tc>
        <w:tc>
          <w:tcPr>
            <w:tcW w:w="1512" w:type="dxa"/>
            <w:tcBorders>
              <w:top w:val="single" w:sz="4" w:space="0" w:color="auto"/>
            </w:tcBorders>
            <w:vAlign w:val="bottom"/>
          </w:tcPr>
          <w:p w14:paraId="204377DD" w14:textId="77777777" w:rsidR="00466A50" w:rsidRPr="00CD48A8" w:rsidRDefault="00466A50" w:rsidP="003D7CEE">
            <w:pPr>
              <w:pStyle w:val="TableText"/>
              <w:keepNext/>
              <w:ind w:right="288"/>
              <w:rPr>
                <w:noProof w:val="0"/>
              </w:rPr>
            </w:pPr>
            <w:r w:rsidRPr="00CD48A8">
              <w:rPr>
                <w:noProof w:val="0"/>
                <w:color w:val="000000"/>
              </w:rPr>
              <w:t>1,174</w:t>
            </w:r>
          </w:p>
        </w:tc>
        <w:tc>
          <w:tcPr>
            <w:tcW w:w="1584" w:type="dxa"/>
            <w:tcBorders>
              <w:top w:val="single" w:sz="4" w:space="0" w:color="auto"/>
            </w:tcBorders>
            <w:vAlign w:val="bottom"/>
          </w:tcPr>
          <w:p w14:paraId="575A13A7" w14:textId="77777777" w:rsidR="00466A50" w:rsidRPr="00CD48A8" w:rsidRDefault="00466A50" w:rsidP="003D7CEE">
            <w:pPr>
              <w:pStyle w:val="TableText"/>
              <w:keepNext/>
              <w:ind w:right="288"/>
              <w:rPr>
                <w:noProof w:val="0"/>
              </w:rPr>
            </w:pPr>
            <w:r w:rsidRPr="00CD48A8">
              <w:rPr>
                <w:noProof w:val="0"/>
                <w:color w:val="000000"/>
              </w:rPr>
              <w:t>0.87</w:t>
            </w:r>
          </w:p>
        </w:tc>
        <w:tc>
          <w:tcPr>
            <w:tcW w:w="1440" w:type="dxa"/>
            <w:tcBorders>
              <w:top w:val="single" w:sz="4" w:space="0" w:color="auto"/>
            </w:tcBorders>
            <w:vAlign w:val="bottom"/>
          </w:tcPr>
          <w:p w14:paraId="35B0DA9D" w14:textId="77777777" w:rsidR="00466A50" w:rsidRPr="00CD48A8" w:rsidRDefault="00466A50" w:rsidP="003D7CEE">
            <w:pPr>
              <w:pStyle w:val="TableText"/>
              <w:keepNext/>
              <w:ind w:right="288"/>
              <w:rPr>
                <w:noProof w:val="0"/>
              </w:rPr>
            </w:pPr>
            <w:r w:rsidRPr="00CD48A8">
              <w:rPr>
                <w:noProof w:val="0"/>
                <w:color w:val="000000"/>
              </w:rPr>
              <w:t>3.52</w:t>
            </w:r>
          </w:p>
        </w:tc>
      </w:tr>
      <w:tr w:rsidR="00466A50" w:rsidRPr="00CD48A8" w14:paraId="39EB9C62" w14:textId="77777777" w:rsidTr="003D7CEE">
        <w:tc>
          <w:tcPr>
            <w:tcW w:w="1584" w:type="dxa"/>
            <w:vAlign w:val="bottom"/>
          </w:tcPr>
          <w:p w14:paraId="3D0DA610" w14:textId="77777777" w:rsidR="00466A50" w:rsidRPr="00CD48A8" w:rsidRDefault="00466A50" w:rsidP="003D7CEE">
            <w:pPr>
              <w:pStyle w:val="TableText"/>
              <w:keepNext/>
              <w:rPr>
                <w:noProof w:val="0"/>
              </w:rPr>
            </w:pPr>
            <w:r w:rsidRPr="00CD48A8">
              <w:rPr>
                <w:noProof w:val="0"/>
              </w:rPr>
              <w:t>Grade 4</w:t>
            </w:r>
          </w:p>
        </w:tc>
        <w:tc>
          <w:tcPr>
            <w:tcW w:w="1296" w:type="dxa"/>
            <w:vAlign w:val="bottom"/>
          </w:tcPr>
          <w:p w14:paraId="4FA894D8" w14:textId="77777777" w:rsidR="00466A50" w:rsidRPr="00CD48A8" w:rsidRDefault="00466A50" w:rsidP="003D7CEE">
            <w:pPr>
              <w:pStyle w:val="TableText"/>
              <w:keepNext/>
              <w:ind w:right="288"/>
              <w:rPr>
                <w:noProof w:val="0"/>
              </w:rPr>
            </w:pPr>
            <w:r w:rsidRPr="00CD48A8">
              <w:rPr>
                <w:noProof w:val="0"/>
                <w:color w:val="000000"/>
              </w:rPr>
              <w:t>7</w:t>
            </w:r>
          </w:p>
        </w:tc>
        <w:tc>
          <w:tcPr>
            <w:tcW w:w="1584" w:type="dxa"/>
            <w:vAlign w:val="bottom"/>
          </w:tcPr>
          <w:p w14:paraId="116304ED" w14:textId="77777777" w:rsidR="00466A50" w:rsidRPr="00CD48A8" w:rsidRDefault="00466A50" w:rsidP="003D7CEE">
            <w:pPr>
              <w:pStyle w:val="TableText"/>
              <w:keepNext/>
              <w:ind w:right="288"/>
              <w:rPr>
                <w:noProof w:val="0"/>
              </w:rPr>
            </w:pPr>
            <w:r w:rsidRPr="00CD48A8">
              <w:rPr>
                <w:noProof w:val="0"/>
                <w:color w:val="000000"/>
              </w:rPr>
              <w:t>N/A</w:t>
            </w:r>
          </w:p>
        </w:tc>
        <w:tc>
          <w:tcPr>
            <w:tcW w:w="1296" w:type="dxa"/>
            <w:vAlign w:val="bottom"/>
          </w:tcPr>
          <w:p w14:paraId="1EC0C580" w14:textId="77777777" w:rsidR="00466A50" w:rsidRPr="00CD48A8" w:rsidRDefault="00466A50" w:rsidP="003D7CEE">
            <w:pPr>
              <w:pStyle w:val="TableText"/>
              <w:keepNext/>
              <w:ind w:right="288"/>
              <w:rPr>
                <w:noProof w:val="0"/>
              </w:rPr>
            </w:pPr>
            <w:r w:rsidRPr="00CD48A8">
              <w:rPr>
                <w:noProof w:val="0"/>
                <w:color w:val="000000"/>
              </w:rPr>
              <w:t>N/A</w:t>
            </w:r>
          </w:p>
        </w:tc>
        <w:tc>
          <w:tcPr>
            <w:tcW w:w="1512" w:type="dxa"/>
            <w:vAlign w:val="bottom"/>
          </w:tcPr>
          <w:p w14:paraId="64658B53" w14:textId="77777777" w:rsidR="00466A50" w:rsidRPr="00CD48A8" w:rsidRDefault="00466A50" w:rsidP="003D7CEE">
            <w:pPr>
              <w:pStyle w:val="TableText"/>
              <w:keepNext/>
              <w:ind w:right="288"/>
              <w:rPr>
                <w:noProof w:val="0"/>
              </w:rPr>
            </w:pPr>
            <w:r w:rsidRPr="00CD48A8">
              <w:rPr>
                <w:noProof w:val="0"/>
                <w:color w:val="000000"/>
              </w:rPr>
              <w:t>1,013</w:t>
            </w:r>
          </w:p>
        </w:tc>
        <w:tc>
          <w:tcPr>
            <w:tcW w:w="1584" w:type="dxa"/>
            <w:vAlign w:val="bottom"/>
          </w:tcPr>
          <w:p w14:paraId="269EE877" w14:textId="77777777" w:rsidR="00466A50" w:rsidRPr="00CD48A8" w:rsidRDefault="00466A50" w:rsidP="003D7CEE">
            <w:pPr>
              <w:pStyle w:val="TableText"/>
              <w:keepNext/>
              <w:ind w:right="288"/>
              <w:rPr>
                <w:noProof w:val="0"/>
              </w:rPr>
            </w:pPr>
            <w:r w:rsidRPr="00CD48A8">
              <w:rPr>
                <w:noProof w:val="0"/>
                <w:color w:val="000000"/>
              </w:rPr>
              <w:t>0.86</w:t>
            </w:r>
          </w:p>
        </w:tc>
        <w:tc>
          <w:tcPr>
            <w:tcW w:w="1440" w:type="dxa"/>
            <w:vAlign w:val="bottom"/>
          </w:tcPr>
          <w:p w14:paraId="3948D3A1" w14:textId="77777777" w:rsidR="00466A50" w:rsidRPr="00CD48A8" w:rsidRDefault="00466A50" w:rsidP="003D7CEE">
            <w:pPr>
              <w:pStyle w:val="TableText"/>
              <w:keepNext/>
              <w:ind w:right="288"/>
              <w:rPr>
                <w:noProof w:val="0"/>
              </w:rPr>
            </w:pPr>
            <w:r w:rsidRPr="00CD48A8">
              <w:rPr>
                <w:noProof w:val="0"/>
                <w:color w:val="000000"/>
              </w:rPr>
              <w:t>3.45</w:t>
            </w:r>
          </w:p>
        </w:tc>
      </w:tr>
      <w:tr w:rsidR="00466A50" w:rsidRPr="00CD48A8" w14:paraId="259ADB99" w14:textId="77777777" w:rsidTr="003D7CEE">
        <w:tc>
          <w:tcPr>
            <w:tcW w:w="1584" w:type="dxa"/>
            <w:vAlign w:val="bottom"/>
          </w:tcPr>
          <w:p w14:paraId="1EDB2DBA" w14:textId="77777777" w:rsidR="00466A50" w:rsidRPr="00CD48A8" w:rsidRDefault="00466A50" w:rsidP="003D7CEE">
            <w:pPr>
              <w:pStyle w:val="TableText"/>
              <w:keepNext/>
              <w:rPr>
                <w:noProof w:val="0"/>
              </w:rPr>
            </w:pPr>
            <w:r w:rsidRPr="00CD48A8">
              <w:rPr>
                <w:noProof w:val="0"/>
              </w:rPr>
              <w:t>Grade 5</w:t>
            </w:r>
          </w:p>
        </w:tc>
        <w:tc>
          <w:tcPr>
            <w:tcW w:w="1296" w:type="dxa"/>
            <w:vAlign w:val="bottom"/>
          </w:tcPr>
          <w:p w14:paraId="5975EF0B" w14:textId="77777777" w:rsidR="00466A50" w:rsidRPr="00CD48A8" w:rsidRDefault="00466A50" w:rsidP="003D7CEE">
            <w:pPr>
              <w:pStyle w:val="TableText"/>
              <w:keepNext/>
              <w:ind w:right="288"/>
              <w:rPr>
                <w:noProof w:val="0"/>
              </w:rPr>
            </w:pPr>
            <w:r w:rsidRPr="00CD48A8">
              <w:rPr>
                <w:noProof w:val="0"/>
                <w:color w:val="000000"/>
              </w:rPr>
              <w:t>2</w:t>
            </w:r>
          </w:p>
        </w:tc>
        <w:tc>
          <w:tcPr>
            <w:tcW w:w="1584" w:type="dxa"/>
            <w:vAlign w:val="bottom"/>
          </w:tcPr>
          <w:p w14:paraId="1C6054DC" w14:textId="77777777" w:rsidR="00466A50" w:rsidRPr="00CD48A8" w:rsidRDefault="00466A50" w:rsidP="003D7CEE">
            <w:pPr>
              <w:pStyle w:val="TableText"/>
              <w:keepNext/>
              <w:ind w:right="288"/>
              <w:rPr>
                <w:noProof w:val="0"/>
              </w:rPr>
            </w:pPr>
            <w:r w:rsidRPr="00CD48A8">
              <w:rPr>
                <w:noProof w:val="0"/>
                <w:color w:val="000000"/>
              </w:rPr>
              <w:t>N/A</w:t>
            </w:r>
          </w:p>
        </w:tc>
        <w:tc>
          <w:tcPr>
            <w:tcW w:w="1296" w:type="dxa"/>
            <w:vAlign w:val="bottom"/>
          </w:tcPr>
          <w:p w14:paraId="36A449EC" w14:textId="77777777" w:rsidR="00466A50" w:rsidRPr="00CD48A8" w:rsidRDefault="00466A50" w:rsidP="003D7CEE">
            <w:pPr>
              <w:pStyle w:val="TableText"/>
              <w:keepNext/>
              <w:ind w:right="288"/>
              <w:rPr>
                <w:noProof w:val="0"/>
              </w:rPr>
            </w:pPr>
            <w:r w:rsidRPr="00CD48A8">
              <w:rPr>
                <w:noProof w:val="0"/>
                <w:color w:val="000000"/>
              </w:rPr>
              <w:t>N/A</w:t>
            </w:r>
          </w:p>
        </w:tc>
        <w:tc>
          <w:tcPr>
            <w:tcW w:w="1512" w:type="dxa"/>
            <w:vAlign w:val="bottom"/>
          </w:tcPr>
          <w:p w14:paraId="57B4BFF2" w14:textId="77777777" w:rsidR="00466A50" w:rsidRPr="00CD48A8" w:rsidRDefault="00466A50" w:rsidP="003D7CEE">
            <w:pPr>
              <w:pStyle w:val="TableText"/>
              <w:keepNext/>
              <w:ind w:right="288"/>
              <w:rPr>
                <w:noProof w:val="0"/>
              </w:rPr>
            </w:pPr>
            <w:r w:rsidRPr="00CD48A8">
              <w:rPr>
                <w:noProof w:val="0"/>
                <w:color w:val="000000"/>
              </w:rPr>
              <w:t>888</w:t>
            </w:r>
          </w:p>
        </w:tc>
        <w:tc>
          <w:tcPr>
            <w:tcW w:w="1584" w:type="dxa"/>
            <w:vAlign w:val="bottom"/>
          </w:tcPr>
          <w:p w14:paraId="4C347F41" w14:textId="77777777" w:rsidR="00466A50" w:rsidRPr="00CD48A8" w:rsidRDefault="00466A50" w:rsidP="003D7CEE">
            <w:pPr>
              <w:pStyle w:val="TableText"/>
              <w:keepNext/>
              <w:ind w:right="288"/>
              <w:rPr>
                <w:noProof w:val="0"/>
              </w:rPr>
            </w:pPr>
            <w:r w:rsidRPr="00CD48A8">
              <w:rPr>
                <w:noProof w:val="0"/>
                <w:color w:val="000000"/>
              </w:rPr>
              <w:t>0.84</w:t>
            </w:r>
          </w:p>
        </w:tc>
        <w:tc>
          <w:tcPr>
            <w:tcW w:w="1440" w:type="dxa"/>
            <w:vAlign w:val="bottom"/>
          </w:tcPr>
          <w:p w14:paraId="1502C060" w14:textId="77777777" w:rsidR="00466A50" w:rsidRPr="00CD48A8" w:rsidRDefault="00466A50" w:rsidP="003D7CEE">
            <w:pPr>
              <w:pStyle w:val="TableText"/>
              <w:keepNext/>
              <w:ind w:right="288"/>
              <w:rPr>
                <w:noProof w:val="0"/>
              </w:rPr>
            </w:pPr>
            <w:r w:rsidRPr="00CD48A8">
              <w:rPr>
                <w:noProof w:val="0"/>
                <w:color w:val="000000"/>
              </w:rPr>
              <w:t>3.50</w:t>
            </w:r>
          </w:p>
        </w:tc>
      </w:tr>
      <w:tr w:rsidR="00466A50" w:rsidRPr="00CD48A8" w14:paraId="427C8720" w14:textId="77777777" w:rsidTr="003D7CEE">
        <w:tc>
          <w:tcPr>
            <w:tcW w:w="1584" w:type="dxa"/>
            <w:vAlign w:val="bottom"/>
          </w:tcPr>
          <w:p w14:paraId="40E74351" w14:textId="77777777" w:rsidR="00466A50" w:rsidRPr="00CD48A8" w:rsidRDefault="00466A50" w:rsidP="003D7CEE">
            <w:pPr>
              <w:pStyle w:val="TableText"/>
              <w:keepNext/>
              <w:rPr>
                <w:noProof w:val="0"/>
              </w:rPr>
            </w:pPr>
            <w:r w:rsidRPr="00CD48A8">
              <w:rPr>
                <w:noProof w:val="0"/>
              </w:rPr>
              <w:t>Grade 6</w:t>
            </w:r>
          </w:p>
        </w:tc>
        <w:tc>
          <w:tcPr>
            <w:tcW w:w="1296" w:type="dxa"/>
            <w:vAlign w:val="bottom"/>
          </w:tcPr>
          <w:p w14:paraId="030E3FE3" w14:textId="77777777" w:rsidR="00466A50" w:rsidRPr="00CD48A8" w:rsidRDefault="00466A50" w:rsidP="003D7CEE">
            <w:pPr>
              <w:pStyle w:val="TableText"/>
              <w:keepNext/>
              <w:ind w:right="288"/>
              <w:rPr>
                <w:noProof w:val="0"/>
              </w:rPr>
            </w:pPr>
            <w:r w:rsidRPr="00CD48A8">
              <w:rPr>
                <w:noProof w:val="0"/>
                <w:color w:val="000000"/>
              </w:rPr>
              <w:t>6</w:t>
            </w:r>
          </w:p>
        </w:tc>
        <w:tc>
          <w:tcPr>
            <w:tcW w:w="1584" w:type="dxa"/>
            <w:vAlign w:val="bottom"/>
          </w:tcPr>
          <w:p w14:paraId="54B5A98D" w14:textId="77777777" w:rsidR="00466A50" w:rsidRPr="00CD48A8" w:rsidRDefault="00466A50" w:rsidP="003D7CEE">
            <w:pPr>
              <w:pStyle w:val="TableText"/>
              <w:keepNext/>
              <w:ind w:right="288"/>
              <w:rPr>
                <w:noProof w:val="0"/>
              </w:rPr>
            </w:pPr>
            <w:r w:rsidRPr="00CD48A8">
              <w:rPr>
                <w:noProof w:val="0"/>
                <w:color w:val="000000"/>
              </w:rPr>
              <w:t>N/A</w:t>
            </w:r>
          </w:p>
        </w:tc>
        <w:tc>
          <w:tcPr>
            <w:tcW w:w="1296" w:type="dxa"/>
            <w:vAlign w:val="bottom"/>
          </w:tcPr>
          <w:p w14:paraId="58366801" w14:textId="77777777" w:rsidR="00466A50" w:rsidRPr="00CD48A8" w:rsidRDefault="00466A50" w:rsidP="003D7CEE">
            <w:pPr>
              <w:pStyle w:val="TableText"/>
              <w:keepNext/>
              <w:ind w:right="288"/>
              <w:rPr>
                <w:noProof w:val="0"/>
              </w:rPr>
            </w:pPr>
            <w:r w:rsidRPr="00CD48A8">
              <w:rPr>
                <w:noProof w:val="0"/>
                <w:color w:val="000000"/>
              </w:rPr>
              <w:t>N/A</w:t>
            </w:r>
          </w:p>
        </w:tc>
        <w:tc>
          <w:tcPr>
            <w:tcW w:w="1512" w:type="dxa"/>
            <w:vAlign w:val="bottom"/>
          </w:tcPr>
          <w:p w14:paraId="3A40E0C8" w14:textId="77777777" w:rsidR="00466A50" w:rsidRPr="00CD48A8" w:rsidRDefault="00466A50" w:rsidP="003D7CEE">
            <w:pPr>
              <w:pStyle w:val="TableText"/>
              <w:keepNext/>
              <w:ind w:right="288"/>
              <w:rPr>
                <w:noProof w:val="0"/>
              </w:rPr>
            </w:pPr>
            <w:r w:rsidRPr="00CD48A8">
              <w:rPr>
                <w:noProof w:val="0"/>
                <w:color w:val="000000"/>
              </w:rPr>
              <w:t>912</w:t>
            </w:r>
          </w:p>
        </w:tc>
        <w:tc>
          <w:tcPr>
            <w:tcW w:w="1584" w:type="dxa"/>
            <w:vAlign w:val="bottom"/>
          </w:tcPr>
          <w:p w14:paraId="65FC1A24" w14:textId="77777777" w:rsidR="00466A50" w:rsidRPr="00CD48A8" w:rsidRDefault="00466A50" w:rsidP="003D7CEE">
            <w:pPr>
              <w:pStyle w:val="TableText"/>
              <w:keepNext/>
              <w:ind w:right="288"/>
              <w:rPr>
                <w:noProof w:val="0"/>
              </w:rPr>
            </w:pPr>
            <w:r w:rsidRPr="00CD48A8">
              <w:rPr>
                <w:noProof w:val="0"/>
                <w:color w:val="000000"/>
              </w:rPr>
              <w:t>0.87</w:t>
            </w:r>
          </w:p>
        </w:tc>
        <w:tc>
          <w:tcPr>
            <w:tcW w:w="1440" w:type="dxa"/>
            <w:vAlign w:val="bottom"/>
          </w:tcPr>
          <w:p w14:paraId="1383CDD8" w14:textId="77777777" w:rsidR="00466A50" w:rsidRPr="00CD48A8" w:rsidRDefault="00466A50" w:rsidP="003D7CEE">
            <w:pPr>
              <w:pStyle w:val="TableText"/>
              <w:keepNext/>
              <w:ind w:right="288"/>
              <w:rPr>
                <w:noProof w:val="0"/>
              </w:rPr>
            </w:pPr>
            <w:r w:rsidRPr="00CD48A8">
              <w:rPr>
                <w:noProof w:val="0"/>
                <w:color w:val="000000"/>
              </w:rPr>
              <w:t>3.61</w:t>
            </w:r>
          </w:p>
        </w:tc>
      </w:tr>
      <w:tr w:rsidR="00466A50" w:rsidRPr="00CD48A8" w14:paraId="153A8EEF" w14:textId="77777777" w:rsidTr="003D7CEE">
        <w:tc>
          <w:tcPr>
            <w:tcW w:w="1584" w:type="dxa"/>
            <w:vAlign w:val="bottom"/>
          </w:tcPr>
          <w:p w14:paraId="3E589E2F" w14:textId="77777777" w:rsidR="00466A50" w:rsidRPr="00CD48A8" w:rsidRDefault="00466A50" w:rsidP="003D7CEE">
            <w:pPr>
              <w:pStyle w:val="TableText"/>
              <w:keepNext/>
              <w:rPr>
                <w:noProof w:val="0"/>
              </w:rPr>
            </w:pPr>
            <w:r w:rsidRPr="00CD48A8">
              <w:rPr>
                <w:noProof w:val="0"/>
              </w:rPr>
              <w:t>Grade 7</w:t>
            </w:r>
          </w:p>
        </w:tc>
        <w:tc>
          <w:tcPr>
            <w:tcW w:w="1296" w:type="dxa"/>
            <w:vAlign w:val="bottom"/>
          </w:tcPr>
          <w:p w14:paraId="68B93675" w14:textId="77777777" w:rsidR="00466A50" w:rsidRPr="00CD48A8" w:rsidRDefault="00466A50" w:rsidP="003D7CEE">
            <w:pPr>
              <w:pStyle w:val="TableText"/>
              <w:keepNext/>
              <w:ind w:right="288"/>
              <w:rPr>
                <w:noProof w:val="0"/>
              </w:rPr>
            </w:pPr>
            <w:r w:rsidRPr="00CD48A8">
              <w:rPr>
                <w:noProof w:val="0"/>
                <w:color w:val="000000"/>
              </w:rPr>
              <w:t>1</w:t>
            </w:r>
          </w:p>
        </w:tc>
        <w:tc>
          <w:tcPr>
            <w:tcW w:w="1584" w:type="dxa"/>
            <w:vAlign w:val="bottom"/>
          </w:tcPr>
          <w:p w14:paraId="246B07FD" w14:textId="77777777" w:rsidR="00466A50" w:rsidRPr="00CD48A8" w:rsidRDefault="00466A50" w:rsidP="003D7CEE">
            <w:pPr>
              <w:pStyle w:val="TableText"/>
              <w:keepNext/>
              <w:ind w:right="288"/>
              <w:rPr>
                <w:noProof w:val="0"/>
              </w:rPr>
            </w:pPr>
            <w:r w:rsidRPr="00CD48A8">
              <w:rPr>
                <w:noProof w:val="0"/>
                <w:color w:val="000000"/>
              </w:rPr>
              <w:t>N/A</w:t>
            </w:r>
          </w:p>
        </w:tc>
        <w:tc>
          <w:tcPr>
            <w:tcW w:w="1296" w:type="dxa"/>
            <w:vAlign w:val="bottom"/>
          </w:tcPr>
          <w:p w14:paraId="391E3473" w14:textId="77777777" w:rsidR="00466A50" w:rsidRPr="00CD48A8" w:rsidRDefault="00466A50" w:rsidP="003D7CEE">
            <w:pPr>
              <w:pStyle w:val="TableText"/>
              <w:keepNext/>
              <w:ind w:right="288"/>
              <w:rPr>
                <w:noProof w:val="0"/>
              </w:rPr>
            </w:pPr>
            <w:r w:rsidRPr="00CD48A8">
              <w:rPr>
                <w:noProof w:val="0"/>
                <w:color w:val="000000"/>
              </w:rPr>
              <w:t>N/A</w:t>
            </w:r>
          </w:p>
        </w:tc>
        <w:tc>
          <w:tcPr>
            <w:tcW w:w="1512" w:type="dxa"/>
            <w:vAlign w:val="bottom"/>
          </w:tcPr>
          <w:p w14:paraId="56CEFAD0" w14:textId="77777777" w:rsidR="00466A50" w:rsidRPr="00CD48A8" w:rsidRDefault="00466A50" w:rsidP="003D7CEE">
            <w:pPr>
              <w:pStyle w:val="TableText"/>
              <w:keepNext/>
              <w:ind w:right="288"/>
              <w:rPr>
                <w:noProof w:val="0"/>
              </w:rPr>
            </w:pPr>
            <w:r w:rsidRPr="00CD48A8">
              <w:rPr>
                <w:noProof w:val="0"/>
                <w:color w:val="000000"/>
              </w:rPr>
              <w:t>690</w:t>
            </w:r>
          </w:p>
        </w:tc>
        <w:tc>
          <w:tcPr>
            <w:tcW w:w="1584" w:type="dxa"/>
            <w:vAlign w:val="bottom"/>
          </w:tcPr>
          <w:p w14:paraId="5D78F200" w14:textId="77777777" w:rsidR="00466A50" w:rsidRPr="00CD48A8" w:rsidRDefault="00466A50" w:rsidP="003D7CEE">
            <w:pPr>
              <w:pStyle w:val="TableText"/>
              <w:keepNext/>
              <w:ind w:right="288"/>
              <w:rPr>
                <w:noProof w:val="0"/>
              </w:rPr>
            </w:pPr>
            <w:r w:rsidRPr="00CD48A8">
              <w:rPr>
                <w:noProof w:val="0"/>
                <w:color w:val="000000"/>
              </w:rPr>
              <w:t>0.82</w:t>
            </w:r>
          </w:p>
        </w:tc>
        <w:tc>
          <w:tcPr>
            <w:tcW w:w="1440" w:type="dxa"/>
            <w:vAlign w:val="bottom"/>
          </w:tcPr>
          <w:p w14:paraId="03E8CE2F" w14:textId="77777777" w:rsidR="00466A50" w:rsidRPr="00CD48A8" w:rsidRDefault="00466A50" w:rsidP="003D7CEE">
            <w:pPr>
              <w:pStyle w:val="TableText"/>
              <w:keepNext/>
              <w:ind w:right="288"/>
              <w:rPr>
                <w:noProof w:val="0"/>
              </w:rPr>
            </w:pPr>
            <w:r w:rsidRPr="00CD48A8">
              <w:rPr>
                <w:noProof w:val="0"/>
                <w:color w:val="000000"/>
              </w:rPr>
              <w:t>3.66</w:t>
            </w:r>
          </w:p>
        </w:tc>
      </w:tr>
      <w:tr w:rsidR="00466A50" w:rsidRPr="00CD48A8" w14:paraId="2C7E8BA7" w14:textId="77777777" w:rsidTr="003D7CEE">
        <w:trPr>
          <w:trHeight w:val="66"/>
        </w:trPr>
        <w:tc>
          <w:tcPr>
            <w:tcW w:w="1584" w:type="dxa"/>
            <w:tcBorders>
              <w:bottom w:val="nil"/>
            </w:tcBorders>
            <w:vAlign w:val="bottom"/>
          </w:tcPr>
          <w:p w14:paraId="028A2099" w14:textId="77777777" w:rsidR="00466A50" w:rsidRPr="00CD48A8" w:rsidRDefault="00466A50" w:rsidP="003D7CEE">
            <w:pPr>
              <w:pStyle w:val="TableText"/>
              <w:rPr>
                <w:noProof w:val="0"/>
              </w:rPr>
            </w:pPr>
            <w:r w:rsidRPr="00CD48A8">
              <w:rPr>
                <w:noProof w:val="0"/>
              </w:rPr>
              <w:t>Grade 8</w:t>
            </w:r>
          </w:p>
        </w:tc>
        <w:tc>
          <w:tcPr>
            <w:tcW w:w="1296" w:type="dxa"/>
            <w:tcBorders>
              <w:bottom w:val="nil"/>
            </w:tcBorders>
            <w:vAlign w:val="bottom"/>
          </w:tcPr>
          <w:p w14:paraId="081142C9" w14:textId="77777777" w:rsidR="00466A50" w:rsidRPr="00CD48A8" w:rsidRDefault="00466A50" w:rsidP="003D7CEE">
            <w:pPr>
              <w:pStyle w:val="TableText"/>
              <w:ind w:right="288"/>
              <w:rPr>
                <w:noProof w:val="0"/>
              </w:rPr>
            </w:pPr>
            <w:r w:rsidRPr="00CD48A8">
              <w:rPr>
                <w:noProof w:val="0"/>
                <w:color w:val="000000"/>
              </w:rPr>
              <w:t>2</w:t>
            </w:r>
          </w:p>
        </w:tc>
        <w:tc>
          <w:tcPr>
            <w:tcW w:w="1584" w:type="dxa"/>
            <w:tcBorders>
              <w:bottom w:val="nil"/>
            </w:tcBorders>
            <w:vAlign w:val="bottom"/>
          </w:tcPr>
          <w:p w14:paraId="193BCB27" w14:textId="77777777" w:rsidR="00466A50" w:rsidRPr="00CD48A8" w:rsidRDefault="00466A50" w:rsidP="003D7CEE">
            <w:pPr>
              <w:pStyle w:val="TableText"/>
              <w:ind w:right="288"/>
              <w:rPr>
                <w:noProof w:val="0"/>
              </w:rPr>
            </w:pPr>
            <w:r w:rsidRPr="00CD48A8">
              <w:rPr>
                <w:noProof w:val="0"/>
                <w:color w:val="000000"/>
              </w:rPr>
              <w:t>N/A</w:t>
            </w:r>
          </w:p>
        </w:tc>
        <w:tc>
          <w:tcPr>
            <w:tcW w:w="1296" w:type="dxa"/>
            <w:tcBorders>
              <w:bottom w:val="nil"/>
            </w:tcBorders>
            <w:vAlign w:val="bottom"/>
          </w:tcPr>
          <w:p w14:paraId="25ED4F22" w14:textId="77777777" w:rsidR="00466A50" w:rsidRPr="00CD48A8" w:rsidRDefault="00466A50" w:rsidP="003D7CEE">
            <w:pPr>
              <w:pStyle w:val="TableText"/>
              <w:ind w:right="288"/>
              <w:rPr>
                <w:noProof w:val="0"/>
              </w:rPr>
            </w:pPr>
            <w:r w:rsidRPr="00CD48A8">
              <w:rPr>
                <w:noProof w:val="0"/>
                <w:color w:val="000000"/>
              </w:rPr>
              <w:t>N/A</w:t>
            </w:r>
          </w:p>
        </w:tc>
        <w:tc>
          <w:tcPr>
            <w:tcW w:w="1512" w:type="dxa"/>
            <w:tcBorders>
              <w:bottom w:val="nil"/>
            </w:tcBorders>
            <w:vAlign w:val="bottom"/>
          </w:tcPr>
          <w:p w14:paraId="1C0189E2" w14:textId="77777777" w:rsidR="00466A50" w:rsidRPr="00CD48A8" w:rsidRDefault="00466A50" w:rsidP="003D7CEE">
            <w:pPr>
              <w:pStyle w:val="TableText"/>
              <w:ind w:right="288"/>
              <w:rPr>
                <w:noProof w:val="0"/>
              </w:rPr>
            </w:pPr>
            <w:r w:rsidRPr="00CD48A8">
              <w:rPr>
                <w:noProof w:val="0"/>
                <w:color w:val="000000"/>
              </w:rPr>
              <w:t>539</w:t>
            </w:r>
          </w:p>
        </w:tc>
        <w:tc>
          <w:tcPr>
            <w:tcW w:w="1584" w:type="dxa"/>
            <w:tcBorders>
              <w:bottom w:val="nil"/>
            </w:tcBorders>
            <w:vAlign w:val="bottom"/>
          </w:tcPr>
          <w:p w14:paraId="0213599E" w14:textId="77777777" w:rsidR="00466A50" w:rsidRPr="00CD48A8" w:rsidRDefault="00466A50" w:rsidP="003D7CEE">
            <w:pPr>
              <w:pStyle w:val="TableText"/>
              <w:ind w:right="288"/>
              <w:rPr>
                <w:noProof w:val="0"/>
              </w:rPr>
            </w:pPr>
            <w:r w:rsidRPr="00CD48A8">
              <w:rPr>
                <w:noProof w:val="0"/>
                <w:color w:val="000000"/>
              </w:rPr>
              <w:t>0.84</w:t>
            </w:r>
          </w:p>
        </w:tc>
        <w:tc>
          <w:tcPr>
            <w:tcW w:w="1440" w:type="dxa"/>
            <w:tcBorders>
              <w:bottom w:val="nil"/>
            </w:tcBorders>
            <w:vAlign w:val="bottom"/>
          </w:tcPr>
          <w:p w14:paraId="3B61A833" w14:textId="77777777" w:rsidR="00466A50" w:rsidRPr="00CD48A8" w:rsidRDefault="00466A50" w:rsidP="003D7CEE">
            <w:pPr>
              <w:pStyle w:val="TableText"/>
              <w:ind w:right="288"/>
              <w:rPr>
                <w:noProof w:val="0"/>
              </w:rPr>
            </w:pPr>
            <w:r w:rsidRPr="00CD48A8">
              <w:rPr>
                <w:noProof w:val="0"/>
                <w:color w:val="000000"/>
              </w:rPr>
              <w:t>3.59</w:t>
            </w:r>
          </w:p>
        </w:tc>
      </w:tr>
      <w:tr w:rsidR="00466A50" w:rsidRPr="00CD48A8" w14:paraId="17846739" w14:textId="77777777" w:rsidTr="003D7CEE">
        <w:tc>
          <w:tcPr>
            <w:tcW w:w="1584" w:type="dxa"/>
            <w:tcBorders>
              <w:top w:val="nil"/>
              <w:bottom w:val="single" w:sz="12" w:space="0" w:color="auto"/>
            </w:tcBorders>
            <w:vAlign w:val="bottom"/>
          </w:tcPr>
          <w:p w14:paraId="0DC053AC" w14:textId="77777777" w:rsidR="00466A50" w:rsidRPr="00CD48A8" w:rsidRDefault="00466A50" w:rsidP="003D7CEE">
            <w:pPr>
              <w:pStyle w:val="TableText"/>
              <w:rPr>
                <w:noProof w:val="0"/>
              </w:rPr>
            </w:pPr>
            <w:r w:rsidRPr="00CD48A8">
              <w:rPr>
                <w:noProof w:val="0"/>
              </w:rPr>
              <w:t>High school</w:t>
            </w:r>
          </w:p>
        </w:tc>
        <w:tc>
          <w:tcPr>
            <w:tcW w:w="1296" w:type="dxa"/>
            <w:tcBorders>
              <w:top w:val="nil"/>
              <w:bottom w:val="single" w:sz="12" w:space="0" w:color="auto"/>
            </w:tcBorders>
            <w:vAlign w:val="bottom"/>
          </w:tcPr>
          <w:p w14:paraId="2656A455" w14:textId="77777777" w:rsidR="00466A50" w:rsidRPr="00CD48A8" w:rsidRDefault="00466A50" w:rsidP="003D7CEE">
            <w:pPr>
              <w:pStyle w:val="TableText"/>
              <w:ind w:right="288"/>
              <w:rPr>
                <w:noProof w:val="0"/>
              </w:rPr>
            </w:pPr>
            <w:r w:rsidRPr="00CD48A8">
              <w:rPr>
                <w:noProof w:val="0"/>
                <w:color w:val="000000"/>
              </w:rPr>
              <w:t>32</w:t>
            </w:r>
          </w:p>
        </w:tc>
        <w:tc>
          <w:tcPr>
            <w:tcW w:w="1584" w:type="dxa"/>
            <w:tcBorders>
              <w:top w:val="nil"/>
              <w:bottom w:val="single" w:sz="12" w:space="0" w:color="auto"/>
            </w:tcBorders>
            <w:vAlign w:val="bottom"/>
          </w:tcPr>
          <w:p w14:paraId="64EB2938" w14:textId="77777777" w:rsidR="00466A50" w:rsidRPr="00CD48A8" w:rsidRDefault="00466A50" w:rsidP="003D7CEE">
            <w:pPr>
              <w:pStyle w:val="TableText"/>
              <w:ind w:right="288"/>
              <w:rPr>
                <w:noProof w:val="0"/>
              </w:rPr>
            </w:pPr>
            <w:r w:rsidRPr="00CD48A8">
              <w:rPr>
                <w:noProof w:val="0"/>
                <w:color w:val="000000"/>
              </w:rPr>
              <w:t>0.86</w:t>
            </w:r>
          </w:p>
        </w:tc>
        <w:tc>
          <w:tcPr>
            <w:tcW w:w="1296" w:type="dxa"/>
            <w:tcBorders>
              <w:top w:val="nil"/>
              <w:bottom w:val="single" w:sz="12" w:space="0" w:color="auto"/>
            </w:tcBorders>
            <w:vAlign w:val="bottom"/>
          </w:tcPr>
          <w:p w14:paraId="2C99291B" w14:textId="77777777" w:rsidR="00466A50" w:rsidRPr="00CD48A8" w:rsidRDefault="00466A50" w:rsidP="003D7CEE">
            <w:pPr>
              <w:pStyle w:val="TableText"/>
              <w:ind w:right="288"/>
              <w:rPr>
                <w:noProof w:val="0"/>
              </w:rPr>
            </w:pPr>
            <w:r w:rsidRPr="00CD48A8">
              <w:rPr>
                <w:noProof w:val="0"/>
                <w:color w:val="000000"/>
              </w:rPr>
              <w:t>3.45</w:t>
            </w:r>
          </w:p>
        </w:tc>
        <w:tc>
          <w:tcPr>
            <w:tcW w:w="1512" w:type="dxa"/>
            <w:tcBorders>
              <w:top w:val="nil"/>
              <w:bottom w:val="single" w:sz="12" w:space="0" w:color="auto"/>
            </w:tcBorders>
            <w:vAlign w:val="bottom"/>
          </w:tcPr>
          <w:p w14:paraId="0ACAA988" w14:textId="77777777" w:rsidR="00466A50" w:rsidRPr="00CD48A8" w:rsidRDefault="00466A50" w:rsidP="003D7CEE">
            <w:pPr>
              <w:pStyle w:val="TableText"/>
              <w:ind w:right="288"/>
              <w:rPr>
                <w:noProof w:val="0"/>
              </w:rPr>
            </w:pPr>
            <w:r w:rsidRPr="00CD48A8">
              <w:rPr>
                <w:noProof w:val="0"/>
                <w:color w:val="000000"/>
              </w:rPr>
              <w:t>192</w:t>
            </w:r>
          </w:p>
        </w:tc>
        <w:tc>
          <w:tcPr>
            <w:tcW w:w="1584" w:type="dxa"/>
            <w:tcBorders>
              <w:top w:val="nil"/>
              <w:bottom w:val="single" w:sz="12" w:space="0" w:color="auto"/>
            </w:tcBorders>
            <w:vAlign w:val="bottom"/>
          </w:tcPr>
          <w:p w14:paraId="1BD68D24" w14:textId="77777777" w:rsidR="00466A50" w:rsidRPr="00CD48A8" w:rsidRDefault="00466A50" w:rsidP="003D7CEE">
            <w:pPr>
              <w:pStyle w:val="TableText"/>
              <w:ind w:right="288"/>
              <w:rPr>
                <w:noProof w:val="0"/>
              </w:rPr>
            </w:pPr>
            <w:r w:rsidRPr="00CD48A8">
              <w:rPr>
                <w:noProof w:val="0"/>
                <w:color w:val="000000"/>
              </w:rPr>
              <w:t>0.87</w:t>
            </w:r>
          </w:p>
        </w:tc>
        <w:tc>
          <w:tcPr>
            <w:tcW w:w="1440" w:type="dxa"/>
            <w:tcBorders>
              <w:top w:val="nil"/>
              <w:bottom w:val="single" w:sz="12" w:space="0" w:color="auto"/>
            </w:tcBorders>
            <w:vAlign w:val="bottom"/>
          </w:tcPr>
          <w:p w14:paraId="10F1638A" w14:textId="77777777" w:rsidR="00466A50" w:rsidRPr="00CD48A8" w:rsidRDefault="00466A50" w:rsidP="003D7CEE">
            <w:pPr>
              <w:pStyle w:val="TableText"/>
              <w:ind w:right="288"/>
              <w:rPr>
                <w:noProof w:val="0"/>
              </w:rPr>
            </w:pPr>
            <w:r w:rsidRPr="00CD48A8">
              <w:rPr>
                <w:noProof w:val="0"/>
                <w:color w:val="000000"/>
              </w:rPr>
              <w:t>3.53</w:t>
            </w:r>
          </w:p>
        </w:tc>
      </w:tr>
    </w:tbl>
    <w:p w14:paraId="4D78B120" w14:textId="2813F3E3" w:rsidR="00466A50" w:rsidRPr="00CD48A8" w:rsidRDefault="00466A50" w:rsidP="003D7CEE">
      <w:pPr>
        <w:pStyle w:val="Caption"/>
      </w:pPr>
      <w:bookmarkStart w:id="1566" w:name="_Toc95204903"/>
      <w:bookmarkStart w:id="1567" w:name="_Toc103235001"/>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5</w:t>
      </w:r>
      <w:r w:rsidRPr="00CD48A8">
        <w:rPr>
          <w:color w:val="2B579A"/>
          <w:shd w:val="clear" w:color="auto" w:fill="E6E6E6"/>
        </w:rPr>
        <w:fldChar w:fldCharType="end"/>
      </w:r>
      <w:r w:rsidRPr="00CD48A8">
        <w:t xml:space="preserve">  Reliabilities and SEMs by Spanish Instruction Status</w:t>
      </w:r>
      <w:bookmarkEnd w:id="1566"/>
      <w:bookmarkEnd w:id="1567"/>
    </w:p>
    <w:tbl>
      <w:tblPr>
        <w:tblStyle w:val="TRs"/>
        <w:tblW w:w="0" w:type="auto"/>
        <w:tblLayout w:type="fixed"/>
        <w:tblLook w:val="04A0" w:firstRow="1" w:lastRow="0" w:firstColumn="1" w:lastColumn="0" w:noHBand="0" w:noVBand="1"/>
        <w:tblDescription w:val="Reliabilities and SEMs by Spanish Instruction Status"/>
      </w:tblPr>
      <w:tblGrid>
        <w:gridCol w:w="1584"/>
        <w:gridCol w:w="1008"/>
        <w:gridCol w:w="720"/>
        <w:gridCol w:w="1008"/>
        <w:gridCol w:w="720"/>
        <w:gridCol w:w="864"/>
        <w:gridCol w:w="864"/>
      </w:tblGrid>
      <w:tr w:rsidR="00466A50" w:rsidRPr="00CD48A8" w14:paraId="0E7AF98E" w14:textId="77777777" w:rsidTr="003D7CEE">
        <w:trPr>
          <w:cnfStyle w:val="100000000000" w:firstRow="1" w:lastRow="0" w:firstColumn="0" w:lastColumn="0" w:oddVBand="0" w:evenVBand="0" w:oddHBand="0" w:evenHBand="0" w:firstRowFirstColumn="0" w:firstRowLastColumn="0" w:lastRowFirstColumn="0" w:lastRowLastColumn="0"/>
          <w:trHeight w:val="3024"/>
        </w:trPr>
        <w:tc>
          <w:tcPr>
            <w:tcW w:w="1584" w:type="dxa"/>
            <w:hideMark/>
          </w:tcPr>
          <w:p w14:paraId="2A2FF40A" w14:textId="77777777" w:rsidR="00466A50" w:rsidRPr="00CD48A8" w:rsidRDefault="00466A50" w:rsidP="003D7CEE">
            <w:pPr>
              <w:pStyle w:val="TableHead"/>
              <w:keepLines/>
              <w:rPr>
                <w:b w:val="0"/>
                <w:noProof w:val="0"/>
              </w:rPr>
            </w:pPr>
            <w:r w:rsidRPr="00CD48A8">
              <w:rPr>
                <w:noProof w:val="0"/>
              </w:rPr>
              <w:t>Grade Level or Grade Band</w:t>
            </w:r>
          </w:p>
        </w:tc>
        <w:tc>
          <w:tcPr>
            <w:tcW w:w="1008" w:type="dxa"/>
            <w:textDirection w:val="btLr"/>
            <w:vAlign w:val="center"/>
            <w:hideMark/>
          </w:tcPr>
          <w:p w14:paraId="0CB1EE31" w14:textId="77777777" w:rsidR="00466A50" w:rsidRPr="00CD48A8" w:rsidRDefault="00466A50" w:rsidP="003D7CEE">
            <w:pPr>
              <w:pStyle w:val="TableHead"/>
              <w:ind w:left="72" w:right="72"/>
              <w:jc w:val="left"/>
              <w:rPr>
                <w:b w:val="0"/>
                <w:noProof w:val="0"/>
              </w:rPr>
            </w:pPr>
            <w:r w:rsidRPr="00CD48A8">
              <w:rPr>
                <w:noProof w:val="0"/>
              </w:rPr>
              <w:t>Received Instruction in Spanish N</w:t>
            </w:r>
          </w:p>
        </w:tc>
        <w:tc>
          <w:tcPr>
            <w:tcW w:w="720" w:type="dxa"/>
            <w:textDirection w:val="btLr"/>
            <w:vAlign w:val="center"/>
            <w:hideMark/>
          </w:tcPr>
          <w:p w14:paraId="210B7703" w14:textId="77777777" w:rsidR="00466A50" w:rsidRPr="00CD48A8" w:rsidRDefault="00466A50" w:rsidP="003D7CEE">
            <w:pPr>
              <w:pStyle w:val="TableHead"/>
              <w:ind w:left="72" w:right="72"/>
              <w:jc w:val="left"/>
              <w:rPr>
                <w:b w:val="0"/>
                <w:noProof w:val="0"/>
              </w:rPr>
            </w:pPr>
            <w:r w:rsidRPr="00CD48A8">
              <w:rPr>
                <w:noProof w:val="0"/>
              </w:rPr>
              <w:t>Received Instruction in Spanish Reliability</w:t>
            </w:r>
          </w:p>
        </w:tc>
        <w:tc>
          <w:tcPr>
            <w:tcW w:w="1008" w:type="dxa"/>
            <w:textDirection w:val="btLr"/>
            <w:vAlign w:val="center"/>
            <w:hideMark/>
          </w:tcPr>
          <w:p w14:paraId="4FE1842F" w14:textId="77777777" w:rsidR="00466A50" w:rsidRPr="00CD48A8" w:rsidRDefault="00466A50" w:rsidP="003D7CEE">
            <w:pPr>
              <w:pStyle w:val="TableHead"/>
              <w:ind w:left="72" w:right="72"/>
              <w:jc w:val="left"/>
              <w:rPr>
                <w:b w:val="0"/>
                <w:noProof w:val="0"/>
              </w:rPr>
            </w:pPr>
            <w:r w:rsidRPr="00CD48A8">
              <w:rPr>
                <w:noProof w:val="0"/>
              </w:rPr>
              <w:t>Received Instruction in Spanish SEM</w:t>
            </w:r>
          </w:p>
        </w:tc>
        <w:tc>
          <w:tcPr>
            <w:tcW w:w="720" w:type="dxa"/>
            <w:textDirection w:val="btLr"/>
            <w:vAlign w:val="center"/>
          </w:tcPr>
          <w:p w14:paraId="1998CD9A" w14:textId="77777777" w:rsidR="00466A50" w:rsidRPr="00CD48A8" w:rsidRDefault="00466A50" w:rsidP="003D7CEE">
            <w:pPr>
              <w:pStyle w:val="TableHead"/>
              <w:ind w:left="72" w:right="72"/>
              <w:jc w:val="left"/>
              <w:rPr>
                <w:b w:val="0"/>
                <w:noProof w:val="0"/>
              </w:rPr>
            </w:pPr>
            <w:r w:rsidRPr="00CD48A8">
              <w:rPr>
                <w:noProof w:val="0"/>
              </w:rPr>
              <w:t>Not Received Instruction in Spanish N</w:t>
            </w:r>
          </w:p>
        </w:tc>
        <w:tc>
          <w:tcPr>
            <w:tcW w:w="864" w:type="dxa"/>
            <w:textDirection w:val="btLr"/>
            <w:vAlign w:val="center"/>
          </w:tcPr>
          <w:p w14:paraId="16144E36" w14:textId="77777777" w:rsidR="00466A50" w:rsidRPr="00CD48A8" w:rsidRDefault="00466A50" w:rsidP="003D7CEE">
            <w:pPr>
              <w:pStyle w:val="TableHead"/>
              <w:ind w:left="72" w:right="72"/>
              <w:jc w:val="left"/>
              <w:rPr>
                <w:b w:val="0"/>
                <w:noProof w:val="0"/>
              </w:rPr>
            </w:pPr>
            <w:r w:rsidRPr="00CD48A8">
              <w:rPr>
                <w:noProof w:val="0"/>
              </w:rPr>
              <w:t>Not Received Instruction in Spanish Reliability</w:t>
            </w:r>
          </w:p>
        </w:tc>
        <w:tc>
          <w:tcPr>
            <w:tcW w:w="864" w:type="dxa"/>
            <w:textDirection w:val="btLr"/>
            <w:vAlign w:val="center"/>
          </w:tcPr>
          <w:p w14:paraId="2409291D" w14:textId="77777777" w:rsidR="00466A50" w:rsidRPr="00CD48A8" w:rsidRDefault="00466A50" w:rsidP="003D7CEE">
            <w:pPr>
              <w:pStyle w:val="TableHead"/>
              <w:ind w:left="72" w:right="72"/>
              <w:jc w:val="left"/>
              <w:rPr>
                <w:b w:val="0"/>
                <w:noProof w:val="0"/>
              </w:rPr>
            </w:pPr>
            <w:r w:rsidRPr="00CD48A8">
              <w:rPr>
                <w:noProof w:val="0"/>
              </w:rPr>
              <w:t>Not Received Instruction in Spanish SEM</w:t>
            </w:r>
          </w:p>
        </w:tc>
      </w:tr>
      <w:tr w:rsidR="00466A50" w:rsidRPr="00CD48A8" w14:paraId="55AE3334" w14:textId="77777777" w:rsidTr="003D7CEE">
        <w:tc>
          <w:tcPr>
            <w:tcW w:w="1584" w:type="dxa"/>
            <w:tcBorders>
              <w:top w:val="single" w:sz="4" w:space="0" w:color="auto"/>
            </w:tcBorders>
          </w:tcPr>
          <w:p w14:paraId="1EC48305" w14:textId="77777777" w:rsidR="00466A50" w:rsidRPr="00CD48A8" w:rsidRDefault="00466A50" w:rsidP="003D7CEE">
            <w:pPr>
              <w:pStyle w:val="TableText"/>
              <w:keepNext/>
              <w:keepLines/>
              <w:rPr>
                <w:noProof w:val="0"/>
              </w:rPr>
            </w:pPr>
            <w:r w:rsidRPr="00CD48A8">
              <w:rPr>
                <w:noProof w:val="0"/>
              </w:rPr>
              <w:t>Grade 3</w:t>
            </w:r>
          </w:p>
        </w:tc>
        <w:tc>
          <w:tcPr>
            <w:tcW w:w="1008" w:type="dxa"/>
            <w:tcBorders>
              <w:top w:val="single" w:sz="4" w:space="0" w:color="auto"/>
            </w:tcBorders>
            <w:vAlign w:val="bottom"/>
          </w:tcPr>
          <w:p w14:paraId="73E326C3" w14:textId="77777777" w:rsidR="00466A50" w:rsidRPr="00CD48A8" w:rsidRDefault="00466A50" w:rsidP="003D7CEE">
            <w:pPr>
              <w:pStyle w:val="TableText"/>
              <w:keepNext/>
              <w:keepLines/>
              <w:ind w:right="144"/>
              <w:rPr>
                <w:noProof w:val="0"/>
              </w:rPr>
            </w:pPr>
            <w:r w:rsidRPr="00CD48A8">
              <w:rPr>
                <w:noProof w:val="0"/>
                <w:color w:val="000000"/>
              </w:rPr>
              <w:t>1,109</w:t>
            </w:r>
          </w:p>
        </w:tc>
        <w:tc>
          <w:tcPr>
            <w:tcW w:w="720" w:type="dxa"/>
            <w:tcBorders>
              <w:top w:val="single" w:sz="4" w:space="0" w:color="auto"/>
            </w:tcBorders>
            <w:vAlign w:val="bottom"/>
          </w:tcPr>
          <w:p w14:paraId="6C52FFC6" w14:textId="77777777" w:rsidR="00466A50" w:rsidRPr="00CD48A8" w:rsidRDefault="00466A50" w:rsidP="003D7CEE">
            <w:pPr>
              <w:pStyle w:val="TableText"/>
              <w:keepNext/>
              <w:keepLines/>
              <w:rPr>
                <w:noProof w:val="0"/>
              </w:rPr>
            </w:pPr>
            <w:r w:rsidRPr="00CD48A8">
              <w:rPr>
                <w:noProof w:val="0"/>
                <w:color w:val="000000"/>
              </w:rPr>
              <w:t>0.87</w:t>
            </w:r>
          </w:p>
        </w:tc>
        <w:tc>
          <w:tcPr>
            <w:tcW w:w="1008" w:type="dxa"/>
            <w:tcBorders>
              <w:top w:val="single" w:sz="4" w:space="0" w:color="auto"/>
            </w:tcBorders>
            <w:vAlign w:val="bottom"/>
          </w:tcPr>
          <w:p w14:paraId="472B2F5D" w14:textId="77777777" w:rsidR="00466A50" w:rsidRPr="00CD48A8" w:rsidRDefault="00466A50" w:rsidP="003D7CEE">
            <w:pPr>
              <w:pStyle w:val="TableText"/>
              <w:keepNext/>
              <w:keepLines/>
              <w:ind w:right="144"/>
              <w:rPr>
                <w:noProof w:val="0"/>
              </w:rPr>
            </w:pPr>
            <w:r w:rsidRPr="00CD48A8">
              <w:rPr>
                <w:noProof w:val="0"/>
                <w:color w:val="000000"/>
              </w:rPr>
              <w:t>3.52</w:t>
            </w:r>
          </w:p>
        </w:tc>
        <w:tc>
          <w:tcPr>
            <w:tcW w:w="720" w:type="dxa"/>
            <w:tcBorders>
              <w:top w:val="single" w:sz="4" w:space="0" w:color="auto"/>
            </w:tcBorders>
            <w:vAlign w:val="bottom"/>
          </w:tcPr>
          <w:p w14:paraId="5EC4D3EE" w14:textId="77777777" w:rsidR="00466A50" w:rsidRPr="00CD48A8" w:rsidRDefault="00466A50" w:rsidP="003D7CEE">
            <w:pPr>
              <w:pStyle w:val="TableText"/>
              <w:keepNext/>
              <w:keepLines/>
              <w:ind w:right="144"/>
              <w:rPr>
                <w:noProof w:val="0"/>
              </w:rPr>
            </w:pPr>
            <w:r w:rsidRPr="00CD48A8">
              <w:rPr>
                <w:noProof w:val="0"/>
                <w:color w:val="000000"/>
              </w:rPr>
              <w:t>74</w:t>
            </w:r>
          </w:p>
        </w:tc>
        <w:tc>
          <w:tcPr>
            <w:tcW w:w="864" w:type="dxa"/>
            <w:tcBorders>
              <w:top w:val="single" w:sz="4" w:space="0" w:color="auto"/>
            </w:tcBorders>
            <w:vAlign w:val="bottom"/>
          </w:tcPr>
          <w:p w14:paraId="400346CD" w14:textId="77777777" w:rsidR="00466A50" w:rsidRPr="00CD48A8" w:rsidRDefault="00466A50" w:rsidP="003D7CEE">
            <w:pPr>
              <w:pStyle w:val="TableText"/>
              <w:keepNext/>
              <w:keepLines/>
              <w:ind w:right="144"/>
              <w:rPr>
                <w:noProof w:val="0"/>
              </w:rPr>
            </w:pPr>
            <w:r w:rsidRPr="00CD48A8">
              <w:rPr>
                <w:noProof w:val="0"/>
                <w:color w:val="000000"/>
              </w:rPr>
              <w:t>0.75</w:t>
            </w:r>
          </w:p>
        </w:tc>
        <w:tc>
          <w:tcPr>
            <w:tcW w:w="864" w:type="dxa"/>
            <w:tcBorders>
              <w:top w:val="single" w:sz="4" w:space="0" w:color="auto"/>
            </w:tcBorders>
            <w:vAlign w:val="bottom"/>
          </w:tcPr>
          <w:p w14:paraId="58BFEB2E" w14:textId="77777777" w:rsidR="00466A50" w:rsidRPr="00CD48A8" w:rsidRDefault="00466A50" w:rsidP="003D7CEE">
            <w:pPr>
              <w:pStyle w:val="TableText"/>
              <w:keepNext/>
              <w:keepLines/>
              <w:ind w:right="144"/>
              <w:rPr>
                <w:noProof w:val="0"/>
              </w:rPr>
            </w:pPr>
            <w:r w:rsidRPr="00CD48A8">
              <w:rPr>
                <w:noProof w:val="0"/>
                <w:color w:val="000000"/>
              </w:rPr>
              <w:t>3.46</w:t>
            </w:r>
          </w:p>
        </w:tc>
      </w:tr>
      <w:tr w:rsidR="00466A50" w:rsidRPr="00CD48A8" w14:paraId="19FF950B" w14:textId="77777777" w:rsidTr="003D7CEE">
        <w:tc>
          <w:tcPr>
            <w:tcW w:w="1584" w:type="dxa"/>
          </w:tcPr>
          <w:p w14:paraId="16EF3686" w14:textId="77777777" w:rsidR="00466A50" w:rsidRPr="00CD48A8" w:rsidRDefault="00466A50" w:rsidP="003D7CEE">
            <w:pPr>
              <w:pStyle w:val="TableText"/>
              <w:keepNext/>
              <w:keepLines/>
              <w:rPr>
                <w:noProof w:val="0"/>
              </w:rPr>
            </w:pPr>
            <w:r w:rsidRPr="00CD48A8">
              <w:rPr>
                <w:noProof w:val="0"/>
              </w:rPr>
              <w:t>Grade 4</w:t>
            </w:r>
          </w:p>
        </w:tc>
        <w:tc>
          <w:tcPr>
            <w:tcW w:w="1008" w:type="dxa"/>
            <w:vAlign w:val="bottom"/>
          </w:tcPr>
          <w:p w14:paraId="720B63FB" w14:textId="77777777" w:rsidR="00466A50" w:rsidRPr="00CD48A8" w:rsidRDefault="00466A50" w:rsidP="003D7CEE">
            <w:pPr>
              <w:pStyle w:val="TableText"/>
              <w:keepNext/>
              <w:keepLines/>
              <w:ind w:right="144"/>
              <w:rPr>
                <w:noProof w:val="0"/>
              </w:rPr>
            </w:pPr>
            <w:r w:rsidRPr="00CD48A8">
              <w:rPr>
                <w:noProof w:val="0"/>
                <w:color w:val="000000"/>
              </w:rPr>
              <w:t>972</w:t>
            </w:r>
          </w:p>
        </w:tc>
        <w:tc>
          <w:tcPr>
            <w:tcW w:w="720" w:type="dxa"/>
            <w:vAlign w:val="bottom"/>
          </w:tcPr>
          <w:p w14:paraId="3A0781F4" w14:textId="77777777" w:rsidR="00466A50" w:rsidRPr="00CD48A8" w:rsidRDefault="00466A50" w:rsidP="003D7CEE">
            <w:pPr>
              <w:pStyle w:val="TableText"/>
              <w:keepNext/>
              <w:keepLines/>
              <w:rPr>
                <w:noProof w:val="0"/>
              </w:rPr>
            </w:pPr>
            <w:r w:rsidRPr="00CD48A8">
              <w:rPr>
                <w:noProof w:val="0"/>
                <w:color w:val="000000"/>
              </w:rPr>
              <w:t>0.86</w:t>
            </w:r>
          </w:p>
        </w:tc>
        <w:tc>
          <w:tcPr>
            <w:tcW w:w="1008" w:type="dxa"/>
            <w:vAlign w:val="bottom"/>
          </w:tcPr>
          <w:p w14:paraId="4D114B86" w14:textId="77777777" w:rsidR="00466A50" w:rsidRPr="00CD48A8" w:rsidRDefault="00466A50" w:rsidP="003D7CEE">
            <w:pPr>
              <w:pStyle w:val="TableText"/>
              <w:keepNext/>
              <w:keepLines/>
              <w:ind w:right="144"/>
              <w:rPr>
                <w:noProof w:val="0"/>
              </w:rPr>
            </w:pPr>
            <w:r w:rsidRPr="00CD48A8">
              <w:rPr>
                <w:noProof w:val="0"/>
                <w:color w:val="000000"/>
              </w:rPr>
              <w:t>3.46</w:t>
            </w:r>
          </w:p>
        </w:tc>
        <w:tc>
          <w:tcPr>
            <w:tcW w:w="720" w:type="dxa"/>
            <w:vAlign w:val="bottom"/>
          </w:tcPr>
          <w:p w14:paraId="2B8B4460" w14:textId="77777777" w:rsidR="00466A50" w:rsidRPr="00CD48A8" w:rsidRDefault="00466A50" w:rsidP="003D7CEE">
            <w:pPr>
              <w:pStyle w:val="TableText"/>
              <w:keepNext/>
              <w:keepLines/>
              <w:ind w:right="144"/>
              <w:rPr>
                <w:noProof w:val="0"/>
              </w:rPr>
            </w:pPr>
            <w:r w:rsidRPr="00CD48A8">
              <w:rPr>
                <w:noProof w:val="0"/>
                <w:color w:val="000000"/>
              </w:rPr>
              <w:t>48</w:t>
            </w:r>
          </w:p>
        </w:tc>
        <w:tc>
          <w:tcPr>
            <w:tcW w:w="864" w:type="dxa"/>
            <w:vAlign w:val="bottom"/>
          </w:tcPr>
          <w:p w14:paraId="18CAD18C" w14:textId="77777777" w:rsidR="00466A50" w:rsidRPr="00CD48A8" w:rsidRDefault="00466A50" w:rsidP="003D7CEE">
            <w:pPr>
              <w:pStyle w:val="TableText"/>
              <w:keepNext/>
              <w:keepLines/>
              <w:ind w:right="144"/>
              <w:rPr>
                <w:noProof w:val="0"/>
              </w:rPr>
            </w:pPr>
            <w:r w:rsidRPr="00CD48A8">
              <w:rPr>
                <w:noProof w:val="0"/>
                <w:color w:val="000000"/>
              </w:rPr>
              <w:t>0.73</w:t>
            </w:r>
          </w:p>
        </w:tc>
        <w:tc>
          <w:tcPr>
            <w:tcW w:w="864" w:type="dxa"/>
            <w:vAlign w:val="bottom"/>
          </w:tcPr>
          <w:p w14:paraId="37D5A3F4" w14:textId="77777777" w:rsidR="00466A50" w:rsidRPr="00CD48A8" w:rsidRDefault="00466A50" w:rsidP="003D7CEE">
            <w:pPr>
              <w:pStyle w:val="TableText"/>
              <w:keepNext/>
              <w:keepLines/>
              <w:ind w:right="144"/>
              <w:rPr>
                <w:noProof w:val="0"/>
              </w:rPr>
            </w:pPr>
            <w:r w:rsidRPr="00CD48A8">
              <w:rPr>
                <w:noProof w:val="0"/>
                <w:color w:val="000000"/>
              </w:rPr>
              <w:t>3.25</w:t>
            </w:r>
          </w:p>
        </w:tc>
      </w:tr>
      <w:tr w:rsidR="00466A50" w:rsidRPr="00CD48A8" w14:paraId="7CFB5B3E" w14:textId="77777777" w:rsidTr="003D7CEE">
        <w:tc>
          <w:tcPr>
            <w:tcW w:w="1584" w:type="dxa"/>
          </w:tcPr>
          <w:p w14:paraId="7D0592D2" w14:textId="77777777" w:rsidR="00466A50" w:rsidRPr="00CD48A8" w:rsidRDefault="00466A50" w:rsidP="003D7CEE">
            <w:pPr>
              <w:pStyle w:val="TableText"/>
              <w:keepNext/>
              <w:keepLines/>
              <w:rPr>
                <w:noProof w:val="0"/>
              </w:rPr>
            </w:pPr>
            <w:r w:rsidRPr="00CD48A8">
              <w:rPr>
                <w:noProof w:val="0"/>
              </w:rPr>
              <w:t>Grade 5</w:t>
            </w:r>
          </w:p>
        </w:tc>
        <w:tc>
          <w:tcPr>
            <w:tcW w:w="1008" w:type="dxa"/>
            <w:vAlign w:val="bottom"/>
          </w:tcPr>
          <w:p w14:paraId="59DE7B99" w14:textId="77777777" w:rsidR="00466A50" w:rsidRPr="00CD48A8" w:rsidRDefault="00466A50" w:rsidP="003D7CEE">
            <w:pPr>
              <w:pStyle w:val="TableText"/>
              <w:keepNext/>
              <w:keepLines/>
              <w:ind w:right="144"/>
              <w:rPr>
                <w:noProof w:val="0"/>
              </w:rPr>
            </w:pPr>
            <w:r w:rsidRPr="00CD48A8">
              <w:rPr>
                <w:noProof w:val="0"/>
                <w:color w:val="000000"/>
              </w:rPr>
              <w:t>862</w:t>
            </w:r>
          </w:p>
        </w:tc>
        <w:tc>
          <w:tcPr>
            <w:tcW w:w="720" w:type="dxa"/>
            <w:vAlign w:val="bottom"/>
          </w:tcPr>
          <w:p w14:paraId="4738796B" w14:textId="77777777" w:rsidR="00466A50" w:rsidRPr="00CD48A8" w:rsidRDefault="00466A50" w:rsidP="003D7CEE">
            <w:pPr>
              <w:pStyle w:val="TableText"/>
              <w:keepNext/>
              <w:keepLines/>
              <w:rPr>
                <w:noProof w:val="0"/>
              </w:rPr>
            </w:pPr>
            <w:r w:rsidRPr="00CD48A8">
              <w:rPr>
                <w:noProof w:val="0"/>
                <w:color w:val="000000"/>
              </w:rPr>
              <w:t>0.84</w:t>
            </w:r>
          </w:p>
        </w:tc>
        <w:tc>
          <w:tcPr>
            <w:tcW w:w="1008" w:type="dxa"/>
            <w:vAlign w:val="bottom"/>
          </w:tcPr>
          <w:p w14:paraId="5C96D9BB" w14:textId="77777777" w:rsidR="00466A50" w:rsidRPr="00CD48A8" w:rsidRDefault="00466A50" w:rsidP="003D7CEE">
            <w:pPr>
              <w:pStyle w:val="TableText"/>
              <w:keepNext/>
              <w:keepLines/>
              <w:ind w:right="144"/>
              <w:rPr>
                <w:noProof w:val="0"/>
              </w:rPr>
            </w:pPr>
            <w:r w:rsidRPr="00CD48A8">
              <w:rPr>
                <w:noProof w:val="0"/>
                <w:color w:val="000000"/>
              </w:rPr>
              <w:t>3.51</w:t>
            </w:r>
          </w:p>
        </w:tc>
        <w:tc>
          <w:tcPr>
            <w:tcW w:w="720" w:type="dxa"/>
            <w:vAlign w:val="bottom"/>
          </w:tcPr>
          <w:p w14:paraId="222BCF4D" w14:textId="77777777" w:rsidR="00466A50" w:rsidRPr="00CD48A8" w:rsidRDefault="00466A50" w:rsidP="003D7CEE">
            <w:pPr>
              <w:pStyle w:val="TableText"/>
              <w:keepNext/>
              <w:keepLines/>
              <w:ind w:right="144"/>
              <w:rPr>
                <w:noProof w:val="0"/>
              </w:rPr>
            </w:pPr>
            <w:r w:rsidRPr="00CD48A8">
              <w:rPr>
                <w:noProof w:val="0"/>
                <w:color w:val="000000"/>
              </w:rPr>
              <w:t>28</w:t>
            </w:r>
          </w:p>
        </w:tc>
        <w:tc>
          <w:tcPr>
            <w:tcW w:w="864" w:type="dxa"/>
            <w:vAlign w:val="bottom"/>
          </w:tcPr>
          <w:p w14:paraId="05BC73D3" w14:textId="77777777" w:rsidR="00466A50" w:rsidRPr="00CD48A8" w:rsidRDefault="00466A50" w:rsidP="003D7CEE">
            <w:pPr>
              <w:pStyle w:val="TableText"/>
              <w:keepNext/>
              <w:keepLines/>
              <w:ind w:right="144"/>
              <w:rPr>
                <w:noProof w:val="0"/>
              </w:rPr>
            </w:pPr>
            <w:r w:rsidRPr="00CD48A8">
              <w:rPr>
                <w:noProof w:val="0"/>
                <w:color w:val="000000"/>
              </w:rPr>
              <w:t>0.79</w:t>
            </w:r>
          </w:p>
        </w:tc>
        <w:tc>
          <w:tcPr>
            <w:tcW w:w="864" w:type="dxa"/>
            <w:vAlign w:val="bottom"/>
          </w:tcPr>
          <w:p w14:paraId="29B417A2" w14:textId="77777777" w:rsidR="00466A50" w:rsidRPr="00CD48A8" w:rsidRDefault="00466A50" w:rsidP="003D7CEE">
            <w:pPr>
              <w:pStyle w:val="TableText"/>
              <w:keepNext/>
              <w:keepLines/>
              <w:ind w:right="144"/>
              <w:rPr>
                <w:noProof w:val="0"/>
              </w:rPr>
            </w:pPr>
            <w:r w:rsidRPr="00CD48A8">
              <w:rPr>
                <w:noProof w:val="0"/>
                <w:color w:val="000000"/>
              </w:rPr>
              <w:t>3.41</w:t>
            </w:r>
          </w:p>
        </w:tc>
      </w:tr>
      <w:tr w:rsidR="00466A50" w:rsidRPr="00CD48A8" w14:paraId="4A9ACC37" w14:textId="77777777" w:rsidTr="003D7CEE">
        <w:tc>
          <w:tcPr>
            <w:tcW w:w="1584" w:type="dxa"/>
          </w:tcPr>
          <w:p w14:paraId="51E85EF8" w14:textId="77777777" w:rsidR="00466A50" w:rsidRPr="00CD48A8" w:rsidRDefault="00466A50" w:rsidP="003D7CEE">
            <w:pPr>
              <w:pStyle w:val="TableText"/>
              <w:keepNext/>
              <w:keepLines/>
              <w:rPr>
                <w:noProof w:val="0"/>
              </w:rPr>
            </w:pPr>
            <w:r w:rsidRPr="00CD48A8">
              <w:rPr>
                <w:noProof w:val="0"/>
              </w:rPr>
              <w:t>Grade 6</w:t>
            </w:r>
          </w:p>
        </w:tc>
        <w:tc>
          <w:tcPr>
            <w:tcW w:w="1008" w:type="dxa"/>
            <w:vAlign w:val="bottom"/>
          </w:tcPr>
          <w:p w14:paraId="5A903D43" w14:textId="77777777" w:rsidR="00466A50" w:rsidRPr="00CD48A8" w:rsidRDefault="00466A50" w:rsidP="003D7CEE">
            <w:pPr>
              <w:pStyle w:val="TableText"/>
              <w:keepNext/>
              <w:keepLines/>
              <w:ind w:right="144"/>
              <w:rPr>
                <w:noProof w:val="0"/>
              </w:rPr>
            </w:pPr>
            <w:r w:rsidRPr="00CD48A8">
              <w:rPr>
                <w:noProof w:val="0"/>
                <w:color w:val="000000"/>
              </w:rPr>
              <w:t>875</w:t>
            </w:r>
          </w:p>
        </w:tc>
        <w:tc>
          <w:tcPr>
            <w:tcW w:w="720" w:type="dxa"/>
            <w:vAlign w:val="bottom"/>
          </w:tcPr>
          <w:p w14:paraId="6A8B2621" w14:textId="77777777" w:rsidR="00466A50" w:rsidRPr="00CD48A8" w:rsidRDefault="00466A50" w:rsidP="003D7CEE">
            <w:pPr>
              <w:pStyle w:val="TableText"/>
              <w:keepNext/>
              <w:keepLines/>
              <w:rPr>
                <w:noProof w:val="0"/>
              </w:rPr>
            </w:pPr>
            <w:r w:rsidRPr="00CD48A8">
              <w:rPr>
                <w:noProof w:val="0"/>
                <w:color w:val="000000"/>
              </w:rPr>
              <w:t>0.87</w:t>
            </w:r>
          </w:p>
        </w:tc>
        <w:tc>
          <w:tcPr>
            <w:tcW w:w="1008" w:type="dxa"/>
            <w:vAlign w:val="bottom"/>
          </w:tcPr>
          <w:p w14:paraId="7742A450" w14:textId="77777777" w:rsidR="00466A50" w:rsidRPr="00CD48A8" w:rsidRDefault="00466A50" w:rsidP="003D7CEE">
            <w:pPr>
              <w:pStyle w:val="TableText"/>
              <w:keepNext/>
              <w:keepLines/>
              <w:ind w:right="144"/>
              <w:rPr>
                <w:noProof w:val="0"/>
              </w:rPr>
            </w:pPr>
            <w:r w:rsidRPr="00CD48A8">
              <w:rPr>
                <w:noProof w:val="0"/>
                <w:color w:val="000000"/>
              </w:rPr>
              <w:t>3.60</w:t>
            </w:r>
          </w:p>
        </w:tc>
        <w:tc>
          <w:tcPr>
            <w:tcW w:w="720" w:type="dxa"/>
            <w:vAlign w:val="bottom"/>
          </w:tcPr>
          <w:p w14:paraId="52A69995" w14:textId="77777777" w:rsidR="00466A50" w:rsidRPr="00CD48A8" w:rsidRDefault="00466A50" w:rsidP="003D7CEE">
            <w:pPr>
              <w:pStyle w:val="TableText"/>
              <w:keepNext/>
              <w:keepLines/>
              <w:ind w:right="144"/>
              <w:rPr>
                <w:noProof w:val="0"/>
              </w:rPr>
            </w:pPr>
            <w:r w:rsidRPr="00CD48A8">
              <w:rPr>
                <w:noProof w:val="0"/>
                <w:color w:val="000000"/>
              </w:rPr>
              <w:t>43</w:t>
            </w:r>
          </w:p>
        </w:tc>
        <w:tc>
          <w:tcPr>
            <w:tcW w:w="864" w:type="dxa"/>
            <w:vAlign w:val="bottom"/>
          </w:tcPr>
          <w:p w14:paraId="5C5EC12B" w14:textId="77777777" w:rsidR="00466A50" w:rsidRPr="00CD48A8" w:rsidRDefault="00466A50" w:rsidP="003D7CEE">
            <w:pPr>
              <w:pStyle w:val="TableText"/>
              <w:keepNext/>
              <w:keepLines/>
              <w:ind w:right="144"/>
              <w:rPr>
                <w:noProof w:val="0"/>
              </w:rPr>
            </w:pPr>
            <w:r w:rsidRPr="00CD48A8">
              <w:rPr>
                <w:noProof w:val="0"/>
                <w:color w:val="000000"/>
              </w:rPr>
              <w:t>0.86</w:t>
            </w:r>
          </w:p>
        </w:tc>
        <w:tc>
          <w:tcPr>
            <w:tcW w:w="864" w:type="dxa"/>
            <w:vAlign w:val="bottom"/>
          </w:tcPr>
          <w:p w14:paraId="3A2578DF" w14:textId="77777777" w:rsidR="00466A50" w:rsidRPr="00CD48A8" w:rsidRDefault="00466A50" w:rsidP="003D7CEE">
            <w:pPr>
              <w:pStyle w:val="TableText"/>
              <w:keepNext/>
              <w:keepLines/>
              <w:ind w:right="144"/>
              <w:rPr>
                <w:noProof w:val="0"/>
              </w:rPr>
            </w:pPr>
            <w:r w:rsidRPr="00CD48A8">
              <w:rPr>
                <w:noProof w:val="0"/>
                <w:color w:val="000000"/>
              </w:rPr>
              <w:t>3.60</w:t>
            </w:r>
          </w:p>
        </w:tc>
      </w:tr>
      <w:tr w:rsidR="00466A50" w:rsidRPr="00CD48A8" w14:paraId="1102526A" w14:textId="77777777" w:rsidTr="003D7CEE">
        <w:tc>
          <w:tcPr>
            <w:tcW w:w="1584" w:type="dxa"/>
          </w:tcPr>
          <w:p w14:paraId="2F994594" w14:textId="77777777" w:rsidR="00466A50" w:rsidRPr="00CD48A8" w:rsidRDefault="00466A50" w:rsidP="003D7CEE">
            <w:pPr>
              <w:pStyle w:val="TableText"/>
              <w:keepNext/>
              <w:keepLines/>
              <w:rPr>
                <w:noProof w:val="0"/>
              </w:rPr>
            </w:pPr>
            <w:r w:rsidRPr="00CD48A8">
              <w:rPr>
                <w:noProof w:val="0"/>
              </w:rPr>
              <w:t>Grade 7</w:t>
            </w:r>
          </w:p>
        </w:tc>
        <w:tc>
          <w:tcPr>
            <w:tcW w:w="1008" w:type="dxa"/>
            <w:vAlign w:val="bottom"/>
          </w:tcPr>
          <w:p w14:paraId="260F1250" w14:textId="77777777" w:rsidR="00466A50" w:rsidRPr="00CD48A8" w:rsidRDefault="00466A50" w:rsidP="003D7CEE">
            <w:pPr>
              <w:pStyle w:val="TableText"/>
              <w:keepNext/>
              <w:keepLines/>
              <w:ind w:right="144"/>
              <w:rPr>
                <w:noProof w:val="0"/>
              </w:rPr>
            </w:pPr>
            <w:r w:rsidRPr="00CD48A8">
              <w:rPr>
                <w:noProof w:val="0"/>
                <w:color w:val="000000"/>
              </w:rPr>
              <w:t>680</w:t>
            </w:r>
          </w:p>
        </w:tc>
        <w:tc>
          <w:tcPr>
            <w:tcW w:w="720" w:type="dxa"/>
            <w:vAlign w:val="bottom"/>
          </w:tcPr>
          <w:p w14:paraId="2B3E4ED8" w14:textId="77777777" w:rsidR="00466A50" w:rsidRPr="00CD48A8" w:rsidRDefault="00466A50" w:rsidP="003D7CEE">
            <w:pPr>
              <w:pStyle w:val="TableText"/>
              <w:keepNext/>
              <w:keepLines/>
              <w:rPr>
                <w:noProof w:val="0"/>
              </w:rPr>
            </w:pPr>
            <w:r w:rsidRPr="00CD48A8">
              <w:rPr>
                <w:noProof w:val="0"/>
                <w:color w:val="000000"/>
              </w:rPr>
              <w:t>0.83</w:t>
            </w:r>
          </w:p>
        </w:tc>
        <w:tc>
          <w:tcPr>
            <w:tcW w:w="1008" w:type="dxa"/>
            <w:vAlign w:val="bottom"/>
          </w:tcPr>
          <w:p w14:paraId="10638EC3" w14:textId="77777777" w:rsidR="00466A50" w:rsidRPr="00CD48A8" w:rsidRDefault="00466A50" w:rsidP="003D7CEE">
            <w:pPr>
              <w:pStyle w:val="TableText"/>
              <w:keepNext/>
              <w:keepLines/>
              <w:ind w:right="144"/>
              <w:rPr>
                <w:noProof w:val="0"/>
              </w:rPr>
            </w:pPr>
            <w:r w:rsidRPr="00CD48A8">
              <w:rPr>
                <w:noProof w:val="0"/>
                <w:color w:val="000000"/>
              </w:rPr>
              <w:t>3.66</w:t>
            </w:r>
          </w:p>
        </w:tc>
        <w:tc>
          <w:tcPr>
            <w:tcW w:w="720" w:type="dxa"/>
            <w:vAlign w:val="bottom"/>
          </w:tcPr>
          <w:p w14:paraId="56687D98" w14:textId="77777777" w:rsidR="00466A50" w:rsidRPr="00CD48A8" w:rsidRDefault="00466A50" w:rsidP="003D7CEE">
            <w:pPr>
              <w:pStyle w:val="TableText"/>
              <w:keepNext/>
              <w:keepLines/>
              <w:ind w:right="144"/>
              <w:rPr>
                <w:noProof w:val="0"/>
              </w:rPr>
            </w:pPr>
            <w:r w:rsidRPr="00CD48A8">
              <w:rPr>
                <w:noProof w:val="0"/>
                <w:color w:val="000000"/>
              </w:rPr>
              <w:t>11</w:t>
            </w:r>
          </w:p>
        </w:tc>
        <w:tc>
          <w:tcPr>
            <w:tcW w:w="864" w:type="dxa"/>
            <w:vAlign w:val="bottom"/>
          </w:tcPr>
          <w:p w14:paraId="01A71740" w14:textId="77777777" w:rsidR="00466A50" w:rsidRPr="00CD48A8" w:rsidRDefault="00466A50" w:rsidP="003D7CEE">
            <w:pPr>
              <w:pStyle w:val="TableText"/>
              <w:keepNext/>
              <w:keepLines/>
              <w:ind w:right="144"/>
              <w:rPr>
                <w:noProof w:val="0"/>
              </w:rPr>
            </w:pPr>
            <w:r w:rsidRPr="00CD48A8">
              <w:rPr>
                <w:noProof w:val="0"/>
                <w:color w:val="000000"/>
              </w:rPr>
              <w:t>0.77</w:t>
            </w:r>
          </w:p>
        </w:tc>
        <w:tc>
          <w:tcPr>
            <w:tcW w:w="864" w:type="dxa"/>
            <w:vAlign w:val="bottom"/>
          </w:tcPr>
          <w:p w14:paraId="02339C5D" w14:textId="77777777" w:rsidR="00466A50" w:rsidRPr="00CD48A8" w:rsidRDefault="00466A50" w:rsidP="003D7CEE">
            <w:pPr>
              <w:pStyle w:val="TableText"/>
              <w:keepNext/>
              <w:keepLines/>
              <w:ind w:right="144"/>
              <w:rPr>
                <w:noProof w:val="0"/>
              </w:rPr>
            </w:pPr>
            <w:r w:rsidRPr="00CD48A8">
              <w:rPr>
                <w:noProof w:val="0"/>
                <w:color w:val="000000"/>
              </w:rPr>
              <w:t>3.46</w:t>
            </w:r>
          </w:p>
        </w:tc>
      </w:tr>
      <w:tr w:rsidR="00466A50" w:rsidRPr="00CD48A8" w14:paraId="6FDCDC66" w14:textId="77777777" w:rsidTr="003D7CEE">
        <w:tc>
          <w:tcPr>
            <w:tcW w:w="1584" w:type="dxa"/>
            <w:tcBorders>
              <w:bottom w:val="nil"/>
            </w:tcBorders>
          </w:tcPr>
          <w:p w14:paraId="21205515" w14:textId="77777777" w:rsidR="00466A50" w:rsidRPr="00CD48A8" w:rsidRDefault="00466A50" w:rsidP="00452E5D">
            <w:pPr>
              <w:pStyle w:val="TableText"/>
              <w:keepNext/>
              <w:keepLines/>
              <w:rPr>
                <w:noProof w:val="0"/>
              </w:rPr>
            </w:pPr>
            <w:r w:rsidRPr="00CD48A8">
              <w:rPr>
                <w:noProof w:val="0"/>
              </w:rPr>
              <w:t>Grade 8</w:t>
            </w:r>
          </w:p>
        </w:tc>
        <w:tc>
          <w:tcPr>
            <w:tcW w:w="1008" w:type="dxa"/>
            <w:tcBorders>
              <w:bottom w:val="nil"/>
            </w:tcBorders>
            <w:vAlign w:val="bottom"/>
          </w:tcPr>
          <w:p w14:paraId="706CC408" w14:textId="77777777" w:rsidR="00466A50" w:rsidRPr="00CD48A8" w:rsidRDefault="00466A50" w:rsidP="00452E5D">
            <w:pPr>
              <w:pStyle w:val="TableText"/>
              <w:keepNext/>
              <w:keepLines/>
              <w:ind w:right="144"/>
              <w:rPr>
                <w:noProof w:val="0"/>
              </w:rPr>
            </w:pPr>
            <w:r w:rsidRPr="00CD48A8">
              <w:rPr>
                <w:noProof w:val="0"/>
                <w:color w:val="000000"/>
              </w:rPr>
              <w:t>528</w:t>
            </w:r>
          </w:p>
        </w:tc>
        <w:tc>
          <w:tcPr>
            <w:tcW w:w="720" w:type="dxa"/>
            <w:tcBorders>
              <w:bottom w:val="nil"/>
            </w:tcBorders>
            <w:vAlign w:val="bottom"/>
          </w:tcPr>
          <w:p w14:paraId="17A94E59" w14:textId="77777777" w:rsidR="00466A50" w:rsidRPr="00CD48A8" w:rsidRDefault="00466A50" w:rsidP="00452E5D">
            <w:pPr>
              <w:pStyle w:val="TableText"/>
              <w:keepNext/>
              <w:keepLines/>
              <w:rPr>
                <w:noProof w:val="0"/>
              </w:rPr>
            </w:pPr>
            <w:r w:rsidRPr="00CD48A8">
              <w:rPr>
                <w:noProof w:val="0"/>
                <w:color w:val="000000"/>
              </w:rPr>
              <w:t>0.84</w:t>
            </w:r>
          </w:p>
        </w:tc>
        <w:tc>
          <w:tcPr>
            <w:tcW w:w="1008" w:type="dxa"/>
            <w:tcBorders>
              <w:bottom w:val="nil"/>
            </w:tcBorders>
            <w:vAlign w:val="bottom"/>
          </w:tcPr>
          <w:p w14:paraId="552F69B3" w14:textId="77777777" w:rsidR="00466A50" w:rsidRPr="00CD48A8" w:rsidRDefault="00466A50" w:rsidP="00452E5D">
            <w:pPr>
              <w:pStyle w:val="TableText"/>
              <w:keepNext/>
              <w:keepLines/>
              <w:ind w:right="144"/>
              <w:rPr>
                <w:noProof w:val="0"/>
              </w:rPr>
            </w:pPr>
            <w:r w:rsidRPr="00CD48A8">
              <w:rPr>
                <w:noProof w:val="0"/>
                <w:color w:val="000000"/>
              </w:rPr>
              <w:t>3.59</w:t>
            </w:r>
          </w:p>
        </w:tc>
        <w:tc>
          <w:tcPr>
            <w:tcW w:w="720" w:type="dxa"/>
            <w:tcBorders>
              <w:bottom w:val="nil"/>
            </w:tcBorders>
            <w:vAlign w:val="bottom"/>
          </w:tcPr>
          <w:p w14:paraId="16F6C8CE" w14:textId="77777777" w:rsidR="00466A50" w:rsidRPr="00CD48A8" w:rsidRDefault="00466A50" w:rsidP="00452E5D">
            <w:pPr>
              <w:pStyle w:val="TableText"/>
              <w:keepNext/>
              <w:keepLines/>
              <w:ind w:right="144"/>
              <w:rPr>
                <w:noProof w:val="0"/>
              </w:rPr>
            </w:pPr>
            <w:r w:rsidRPr="00CD48A8">
              <w:rPr>
                <w:noProof w:val="0"/>
                <w:color w:val="000000"/>
              </w:rPr>
              <w:t>13</w:t>
            </w:r>
          </w:p>
        </w:tc>
        <w:tc>
          <w:tcPr>
            <w:tcW w:w="864" w:type="dxa"/>
            <w:tcBorders>
              <w:bottom w:val="nil"/>
            </w:tcBorders>
            <w:vAlign w:val="bottom"/>
          </w:tcPr>
          <w:p w14:paraId="148232F9" w14:textId="77777777" w:rsidR="00466A50" w:rsidRPr="00CD48A8" w:rsidRDefault="00466A50" w:rsidP="00452E5D">
            <w:pPr>
              <w:pStyle w:val="TableText"/>
              <w:keepNext/>
              <w:keepLines/>
              <w:ind w:right="144"/>
              <w:rPr>
                <w:noProof w:val="0"/>
              </w:rPr>
            </w:pPr>
            <w:r w:rsidRPr="00CD48A8">
              <w:rPr>
                <w:noProof w:val="0"/>
                <w:color w:val="000000"/>
              </w:rPr>
              <w:t>0.85</w:t>
            </w:r>
          </w:p>
        </w:tc>
        <w:tc>
          <w:tcPr>
            <w:tcW w:w="864" w:type="dxa"/>
            <w:tcBorders>
              <w:bottom w:val="nil"/>
            </w:tcBorders>
            <w:vAlign w:val="bottom"/>
          </w:tcPr>
          <w:p w14:paraId="61EA2D68" w14:textId="77777777" w:rsidR="00466A50" w:rsidRPr="00CD48A8" w:rsidRDefault="00466A50" w:rsidP="00452E5D">
            <w:pPr>
              <w:pStyle w:val="TableText"/>
              <w:keepNext/>
              <w:keepLines/>
              <w:ind w:right="144"/>
              <w:rPr>
                <w:noProof w:val="0"/>
              </w:rPr>
            </w:pPr>
            <w:r w:rsidRPr="00CD48A8">
              <w:rPr>
                <w:noProof w:val="0"/>
                <w:color w:val="000000"/>
              </w:rPr>
              <w:t>3.47</w:t>
            </w:r>
          </w:p>
        </w:tc>
      </w:tr>
      <w:tr w:rsidR="00466A50" w:rsidRPr="00CD48A8" w14:paraId="276B733B" w14:textId="77777777" w:rsidTr="003D7CEE">
        <w:tc>
          <w:tcPr>
            <w:tcW w:w="1584" w:type="dxa"/>
            <w:tcBorders>
              <w:top w:val="nil"/>
              <w:bottom w:val="single" w:sz="12" w:space="0" w:color="auto"/>
            </w:tcBorders>
          </w:tcPr>
          <w:p w14:paraId="07002B4C" w14:textId="77777777" w:rsidR="00466A50" w:rsidRPr="00CD48A8" w:rsidRDefault="00466A50" w:rsidP="003D7CEE">
            <w:pPr>
              <w:pStyle w:val="TableText"/>
              <w:rPr>
                <w:noProof w:val="0"/>
              </w:rPr>
            </w:pPr>
            <w:r w:rsidRPr="00CD48A8">
              <w:rPr>
                <w:noProof w:val="0"/>
              </w:rPr>
              <w:t>High school</w:t>
            </w:r>
          </w:p>
        </w:tc>
        <w:tc>
          <w:tcPr>
            <w:tcW w:w="1008" w:type="dxa"/>
            <w:tcBorders>
              <w:top w:val="nil"/>
              <w:bottom w:val="single" w:sz="12" w:space="0" w:color="auto"/>
            </w:tcBorders>
            <w:vAlign w:val="bottom"/>
          </w:tcPr>
          <w:p w14:paraId="2C89A800" w14:textId="77777777" w:rsidR="00466A50" w:rsidRPr="00CD48A8" w:rsidRDefault="00466A50" w:rsidP="003D7CEE">
            <w:pPr>
              <w:pStyle w:val="TableText"/>
              <w:ind w:right="144"/>
              <w:rPr>
                <w:noProof w:val="0"/>
              </w:rPr>
            </w:pPr>
            <w:r w:rsidRPr="00CD48A8">
              <w:rPr>
                <w:noProof w:val="0"/>
                <w:color w:val="000000"/>
              </w:rPr>
              <w:t>188</w:t>
            </w:r>
          </w:p>
        </w:tc>
        <w:tc>
          <w:tcPr>
            <w:tcW w:w="720" w:type="dxa"/>
            <w:tcBorders>
              <w:top w:val="nil"/>
              <w:bottom w:val="single" w:sz="12" w:space="0" w:color="auto"/>
            </w:tcBorders>
            <w:vAlign w:val="bottom"/>
          </w:tcPr>
          <w:p w14:paraId="37FED3FA" w14:textId="77777777" w:rsidR="00466A50" w:rsidRPr="00CD48A8" w:rsidRDefault="00466A50" w:rsidP="003D7CEE">
            <w:pPr>
              <w:pStyle w:val="TableText"/>
              <w:rPr>
                <w:noProof w:val="0"/>
              </w:rPr>
            </w:pPr>
            <w:r w:rsidRPr="00CD48A8">
              <w:rPr>
                <w:noProof w:val="0"/>
                <w:color w:val="000000"/>
              </w:rPr>
              <w:t>0.86</w:t>
            </w:r>
          </w:p>
        </w:tc>
        <w:tc>
          <w:tcPr>
            <w:tcW w:w="1008" w:type="dxa"/>
            <w:tcBorders>
              <w:top w:val="nil"/>
              <w:bottom w:val="single" w:sz="12" w:space="0" w:color="auto"/>
            </w:tcBorders>
            <w:vAlign w:val="bottom"/>
          </w:tcPr>
          <w:p w14:paraId="4616FEB4" w14:textId="77777777" w:rsidR="00466A50" w:rsidRPr="00CD48A8" w:rsidRDefault="00466A50" w:rsidP="003D7CEE">
            <w:pPr>
              <w:pStyle w:val="TableText"/>
              <w:ind w:right="144"/>
              <w:rPr>
                <w:noProof w:val="0"/>
              </w:rPr>
            </w:pPr>
            <w:r w:rsidRPr="00CD48A8">
              <w:rPr>
                <w:noProof w:val="0"/>
                <w:color w:val="000000"/>
              </w:rPr>
              <w:t>3.53</w:t>
            </w:r>
          </w:p>
        </w:tc>
        <w:tc>
          <w:tcPr>
            <w:tcW w:w="720" w:type="dxa"/>
            <w:tcBorders>
              <w:top w:val="nil"/>
              <w:bottom w:val="single" w:sz="12" w:space="0" w:color="auto"/>
            </w:tcBorders>
            <w:vAlign w:val="bottom"/>
          </w:tcPr>
          <w:p w14:paraId="7B3613E8" w14:textId="77777777" w:rsidR="00466A50" w:rsidRPr="00CD48A8" w:rsidRDefault="00466A50" w:rsidP="003D7CEE">
            <w:pPr>
              <w:pStyle w:val="TableText"/>
              <w:ind w:right="144"/>
              <w:rPr>
                <w:noProof w:val="0"/>
              </w:rPr>
            </w:pPr>
            <w:r w:rsidRPr="00CD48A8">
              <w:rPr>
                <w:noProof w:val="0"/>
                <w:color w:val="000000"/>
              </w:rPr>
              <w:t>36</w:t>
            </w:r>
          </w:p>
        </w:tc>
        <w:tc>
          <w:tcPr>
            <w:tcW w:w="864" w:type="dxa"/>
            <w:tcBorders>
              <w:top w:val="nil"/>
              <w:bottom w:val="single" w:sz="12" w:space="0" w:color="auto"/>
            </w:tcBorders>
            <w:vAlign w:val="bottom"/>
          </w:tcPr>
          <w:p w14:paraId="64A6A749" w14:textId="77777777" w:rsidR="00466A50" w:rsidRPr="00CD48A8" w:rsidRDefault="00466A50" w:rsidP="003D7CEE">
            <w:pPr>
              <w:pStyle w:val="TableText"/>
              <w:ind w:right="144"/>
              <w:rPr>
                <w:noProof w:val="0"/>
              </w:rPr>
            </w:pPr>
            <w:r w:rsidRPr="00CD48A8">
              <w:rPr>
                <w:noProof w:val="0"/>
                <w:color w:val="000000"/>
              </w:rPr>
              <w:t>0.87</w:t>
            </w:r>
          </w:p>
        </w:tc>
        <w:tc>
          <w:tcPr>
            <w:tcW w:w="864" w:type="dxa"/>
            <w:tcBorders>
              <w:top w:val="nil"/>
              <w:bottom w:val="single" w:sz="12" w:space="0" w:color="auto"/>
            </w:tcBorders>
            <w:vAlign w:val="bottom"/>
          </w:tcPr>
          <w:p w14:paraId="686C8D09" w14:textId="77777777" w:rsidR="00466A50" w:rsidRPr="00CD48A8" w:rsidRDefault="00466A50" w:rsidP="003D7CEE">
            <w:pPr>
              <w:pStyle w:val="TableText"/>
              <w:ind w:right="144"/>
              <w:rPr>
                <w:noProof w:val="0"/>
              </w:rPr>
            </w:pPr>
            <w:r w:rsidRPr="00CD48A8">
              <w:rPr>
                <w:noProof w:val="0"/>
                <w:color w:val="000000"/>
              </w:rPr>
              <w:t>3.46</w:t>
            </w:r>
          </w:p>
        </w:tc>
      </w:tr>
    </w:tbl>
    <w:p w14:paraId="6030538E" w14:textId="34443B15" w:rsidR="00466A50" w:rsidRPr="00CD48A8" w:rsidRDefault="00466A50" w:rsidP="003D7CEE">
      <w:pPr>
        <w:pStyle w:val="Caption"/>
      </w:pPr>
      <w:bookmarkStart w:id="1568" w:name="_Toc95204904"/>
      <w:bookmarkStart w:id="1569" w:name="_Toc103235002"/>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6</w:t>
      </w:r>
      <w:r w:rsidRPr="00CD48A8">
        <w:rPr>
          <w:color w:val="2B579A"/>
          <w:shd w:val="clear" w:color="auto" w:fill="E6E6E6"/>
        </w:rPr>
        <w:fldChar w:fldCharType="end"/>
      </w:r>
      <w:r w:rsidRPr="00CD48A8">
        <w:t xml:space="preserve">  Reliabilities and SEMs by English Proficiency</w:t>
      </w:r>
      <w:bookmarkEnd w:id="1568"/>
      <w:bookmarkEnd w:id="1569"/>
    </w:p>
    <w:tbl>
      <w:tblPr>
        <w:tblStyle w:val="TRs"/>
        <w:tblW w:w="9792" w:type="dxa"/>
        <w:tblLayout w:type="fixed"/>
        <w:tblLook w:val="04A0" w:firstRow="1" w:lastRow="0" w:firstColumn="1" w:lastColumn="0" w:noHBand="0" w:noVBand="1"/>
        <w:tblDescription w:val="Reliabilities and SEMs by English Proficiency"/>
      </w:tblPr>
      <w:tblGrid>
        <w:gridCol w:w="1584"/>
        <w:gridCol w:w="1296"/>
        <w:gridCol w:w="1584"/>
        <w:gridCol w:w="1296"/>
        <w:gridCol w:w="1440"/>
        <w:gridCol w:w="1584"/>
        <w:gridCol w:w="1008"/>
      </w:tblGrid>
      <w:tr w:rsidR="00466A50" w:rsidRPr="00CD48A8" w14:paraId="7A8A7F61" w14:textId="77777777" w:rsidTr="003D7CEE">
        <w:trPr>
          <w:cnfStyle w:val="100000000000" w:firstRow="1" w:lastRow="0" w:firstColumn="0" w:lastColumn="0" w:oddVBand="0" w:evenVBand="0" w:oddHBand="0" w:evenHBand="0" w:firstRowFirstColumn="0" w:firstRowLastColumn="0" w:lastRowFirstColumn="0" w:lastRowLastColumn="0"/>
          <w:trHeight w:val="864"/>
        </w:trPr>
        <w:tc>
          <w:tcPr>
            <w:tcW w:w="1584" w:type="dxa"/>
            <w:hideMark/>
          </w:tcPr>
          <w:p w14:paraId="39026679" w14:textId="77777777" w:rsidR="00466A50" w:rsidRPr="00CD48A8" w:rsidRDefault="00466A50" w:rsidP="003D7CEE">
            <w:pPr>
              <w:pStyle w:val="TableHead"/>
              <w:rPr>
                <w:b w:val="0"/>
                <w:noProof w:val="0"/>
              </w:rPr>
            </w:pPr>
            <w:r w:rsidRPr="00CD48A8">
              <w:rPr>
                <w:noProof w:val="0"/>
              </w:rPr>
              <w:t>Grade Level or Grade Band</w:t>
            </w:r>
          </w:p>
        </w:tc>
        <w:tc>
          <w:tcPr>
            <w:tcW w:w="1296" w:type="dxa"/>
            <w:hideMark/>
          </w:tcPr>
          <w:p w14:paraId="2C21FB69" w14:textId="77777777" w:rsidR="00466A50" w:rsidRPr="00CD48A8" w:rsidRDefault="00466A50" w:rsidP="003D7CEE">
            <w:pPr>
              <w:pStyle w:val="TableHead"/>
              <w:rPr>
                <w:b w:val="0"/>
                <w:noProof w:val="0"/>
              </w:rPr>
            </w:pPr>
            <w:r w:rsidRPr="00CD48A8">
              <w:rPr>
                <w:noProof w:val="0"/>
              </w:rPr>
              <w:t>English Only N</w:t>
            </w:r>
          </w:p>
        </w:tc>
        <w:tc>
          <w:tcPr>
            <w:tcW w:w="1584" w:type="dxa"/>
            <w:hideMark/>
          </w:tcPr>
          <w:p w14:paraId="2EB6C19D" w14:textId="77777777" w:rsidR="00466A50" w:rsidRPr="00CD48A8" w:rsidRDefault="00466A50" w:rsidP="003D7CEE">
            <w:pPr>
              <w:pStyle w:val="TableHead"/>
              <w:rPr>
                <w:b w:val="0"/>
                <w:noProof w:val="0"/>
              </w:rPr>
            </w:pPr>
            <w:r w:rsidRPr="00CD48A8">
              <w:rPr>
                <w:noProof w:val="0"/>
              </w:rPr>
              <w:t>English Only Reliability</w:t>
            </w:r>
          </w:p>
        </w:tc>
        <w:tc>
          <w:tcPr>
            <w:tcW w:w="1296" w:type="dxa"/>
            <w:hideMark/>
          </w:tcPr>
          <w:p w14:paraId="342E6F0A" w14:textId="77777777" w:rsidR="00466A50" w:rsidRPr="00CD48A8" w:rsidRDefault="00466A50" w:rsidP="003D7CEE">
            <w:pPr>
              <w:pStyle w:val="TableHead"/>
              <w:rPr>
                <w:b w:val="0"/>
                <w:noProof w:val="0"/>
              </w:rPr>
            </w:pPr>
            <w:r w:rsidRPr="00CD48A8">
              <w:rPr>
                <w:noProof w:val="0"/>
              </w:rPr>
              <w:t>English Only SEM</w:t>
            </w:r>
          </w:p>
        </w:tc>
        <w:tc>
          <w:tcPr>
            <w:tcW w:w="1440" w:type="dxa"/>
          </w:tcPr>
          <w:p w14:paraId="7466A5A7" w14:textId="77777777" w:rsidR="00466A50" w:rsidRPr="00CD48A8" w:rsidRDefault="00466A50" w:rsidP="003D7CEE">
            <w:pPr>
              <w:pStyle w:val="TableHead"/>
              <w:rPr>
                <w:b w:val="0"/>
                <w:noProof w:val="0"/>
              </w:rPr>
            </w:pPr>
            <w:r w:rsidRPr="00CD48A8">
              <w:rPr>
                <w:noProof w:val="0"/>
              </w:rPr>
              <w:t>Initial Fluent English Proficient (IFEP) N</w:t>
            </w:r>
          </w:p>
        </w:tc>
        <w:tc>
          <w:tcPr>
            <w:tcW w:w="1584" w:type="dxa"/>
          </w:tcPr>
          <w:p w14:paraId="20EDDB66" w14:textId="77777777" w:rsidR="00466A50" w:rsidRPr="00CD48A8" w:rsidRDefault="00466A50" w:rsidP="003D7CEE">
            <w:pPr>
              <w:pStyle w:val="TableHead"/>
              <w:rPr>
                <w:b w:val="0"/>
                <w:noProof w:val="0"/>
              </w:rPr>
            </w:pPr>
            <w:r w:rsidRPr="00CD48A8">
              <w:rPr>
                <w:noProof w:val="0"/>
              </w:rPr>
              <w:t>IFEP Reliability</w:t>
            </w:r>
          </w:p>
        </w:tc>
        <w:tc>
          <w:tcPr>
            <w:tcW w:w="1008" w:type="dxa"/>
          </w:tcPr>
          <w:p w14:paraId="6006A8E7" w14:textId="77777777" w:rsidR="00466A50" w:rsidRPr="00CD48A8" w:rsidRDefault="00466A50" w:rsidP="003D7CEE">
            <w:pPr>
              <w:pStyle w:val="TableHead"/>
              <w:rPr>
                <w:b w:val="0"/>
                <w:noProof w:val="0"/>
              </w:rPr>
            </w:pPr>
            <w:r w:rsidRPr="00CD48A8">
              <w:rPr>
                <w:noProof w:val="0"/>
              </w:rPr>
              <w:t>IFEP SEM</w:t>
            </w:r>
          </w:p>
        </w:tc>
      </w:tr>
      <w:tr w:rsidR="00466A50" w:rsidRPr="00CD48A8" w14:paraId="44A71099" w14:textId="77777777" w:rsidTr="003D7CEE">
        <w:tc>
          <w:tcPr>
            <w:tcW w:w="1584" w:type="dxa"/>
            <w:tcBorders>
              <w:top w:val="single" w:sz="4" w:space="0" w:color="auto"/>
            </w:tcBorders>
          </w:tcPr>
          <w:p w14:paraId="2E45A7CC" w14:textId="77777777" w:rsidR="00466A50" w:rsidRPr="00CD48A8" w:rsidRDefault="00466A50" w:rsidP="003D7CEE">
            <w:pPr>
              <w:pStyle w:val="TableText"/>
              <w:keepNext/>
              <w:rPr>
                <w:noProof w:val="0"/>
              </w:rPr>
            </w:pPr>
            <w:r w:rsidRPr="00CD48A8">
              <w:rPr>
                <w:noProof w:val="0"/>
              </w:rPr>
              <w:t>Grade 3</w:t>
            </w:r>
          </w:p>
        </w:tc>
        <w:tc>
          <w:tcPr>
            <w:tcW w:w="1296" w:type="dxa"/>
            <w:tcBorders>
              <w:top w:val="single" w:sz="4" w:space="0" w:color="auto"/>
            </w:tcBorders>
            <w:vAlign w:val="bottom"/>
          </w:tcPr>
          <w:p w14:paraId="414304D1" w14:textId="77777777" w:rsidR="00466A50" w:rsidRPr="00CD48A8" w:rsidRDefault="00466A50" w:rsidP="003D7CEE">
            <w:pPr>
              <w:pStyle w:val="TableText"/>
              <w:keepNext/>
              <w:ind w:right="288"/>
              <w:rPr>
                <w:noProof w:val="0"/>
              </w:rPr>
            </w:pPr>
            <w:r w:rsidRPr="00CD48A8">
              <w:rPr>
                <w:noProof w:val="0"/>
                <w:color w:val="000000"/>
              </w:rPr>
              <w:t>378</w:t>
            </w:r>
          </w:p>
        </w:tc>
        <w:tc>
          <w:tcPr>
            <w:tcW w:w="1584" w:type="dxa"/>
            <w:tcBorders>
              <w:top w:val="single" w:sz="4" w:space="0" w:color="auto"/>
            </w:tcBorders>
            <w:vAlign w:val="bottom"/>
          </w:tcPr>
          <w:p w14:paraId="431C993F" w14:textId="77777777" w:rsidR="00466A50" w:rsidRPr="00CD48A8" w:rsidRDefault="00466A50" w:rsidP="003D7CEE">
            <w:pPr>
              <w:pStyle w:val="TableText"/>
              <w:keepNext/>
              <w:ind w:right="288"/>
              <w:rPr>
                <w:noProof w:val="0"/>
              </w:rPr>
            </w:pPr>
            <w:r w:rsidRPr="00CD48A8">
              <w:rPr>
                <w:noProof w:val="0"/>
                <w:color w:val="000000"/>
              </w:rPr>
              <w:t>0.88</w:t>
            </w:r>
          </w:p>
        </w:tc>
        <w:tc>
          <w:tcPr>
            <w:tcW w:w="1296" w:type="dxa"/>
            <w:tcBorders>
              <w:top w:val="single" w:sz="4" w:space="0" w:color="auto"/>
            </w:tcBorders>
            <w:vAlign w:val="bottom"/>
          </w:tcPr>
          <w:p w14:paraId="3B2FDF20" w14:textId="77777777" w:rsidR="00466A50" w:rsidRPr="00CD48A8" w:rsidRDefault="00466A50" w:rsidP="003D7CEE">
            <w:pPr>
              <w:pStyle w:val="TableText"/>
              <w:keepNext/>
              <w:ind w:right="288"/>
              <w:rPr>
                <w:noProof w:val="0"/>
              </w:rPr>
            </w:pPr>
            <w:r w:rsidRPr="00CD48A8">
              <w:rPr>
                <w:noProof w:val="0"/>
                <w:color w:val="000000"/>
              </w:rPr>
              <w:t>3.52</w:t>
            </w:r>
          </w:p>
        </w:tc>
        <w:tc>
          <w:tcPr>
            <w:tcW w:w="1440" w:type="dxa"/>
            <w:tcBorders>
              <w:top w:val="single" w:sz="4" w:space="0" w:color="auto"/>
            </w:tcBorders>
            <w:vAlign w:val="bottom"/>
          </w:tcPr>
          <w:p w14:paraId="368FB547" w14:textId="77777777" w:rsidR="00466A50" w:rsidRPr="00CD48A8" w:rsidRDefault="00466A50" w:rsidP="003D7CEE">
            <w:pPr>
              <w:pStyle w:val="TableText"/>
              <w:keepNext/>
              <w:ind w:right="288"/>
              <w:rPr>
                <w:noProof w:val="0"/>
              </w:rPr>
            </w:pPr>
            <w:r w:rsidRPr="00CD48A8">
              <w:rPr>
                <w:noProof w:val="0"/>
                <w:color w:val="000000"/>
              </w:rPr>
              <w:t>56</w:t>
            </w:r>
          </w:p>
        </w:tc>
        <w:tc>
          <w:tcPr>
            <w:tcW w:w="1584" w:type="dxa"/>
            <w:tcBorders>
              <w:top w:val="single" w:sz="4" w:space="0" w:color="auto"/>
            </w:tcBorders>
            <w:vAlign w:val="bottom"/>
          </w:tcPr>
          <w:p w14:paraId="422A38CA" w14:textId="77777777" w:rsidR="00466A50" w:rsidRPr="00CD48A8" w:rsidRDefault="00466A50" w:rsidP="003D7CEE">
            <w:pPr>
              <w:pStyle w:val="TableText"/>
              <w:keepNext/>
              <w:ind w:right="288"/>
              <w:rPr>
                <w:noProof w:val="0"/>
              </w:rPr>
            </w:pPr>
            <w:r w:rsidRPr="00CD48A8">
              <w:rPr>
                <w:noProof w:val="0"/>
                <w:color w:val="000000"/>
              </w:rPr>
              <w:t>0.89</w:t>
            </w:r>
          </w:p>
        </w:tc>
        <w:tc>
          <w:tcPr>
            <w:tcW w:w="1008" w:type="dxa"/>
            <w:tcBorders>
              <w:top w:val="single" w:sz="4" w:space="0" w:color="auto"/>
            </w:tcBorders>
            <w:vAlign w:val="bottom"/>
          </w:tcPr>
          <w:p w14:paraId="68D1689C" w14:textId="77777777" w:rsidR="00466A50" w:rsidRPr="00CD48A8" w:rsidRDefault="00466A50" w:rsidP="003D7CEE">
            <w:pPr>
              <w:pStyle w:val="TableText"/>
              <w:keepNext/>
              <w:ind w:right="288"/>
              <w:rPr>
                <w:noProof w:val="0"/>
              </w:rPr>
            </w:pPr>
            <w:r w:rsidRPr="00CD48A8">
              <w:rPr>
                <w:noProof w:val="0"/>
                <w:color w:val="000000"/>
              </w:rPr>
              <w:t>3.46</w:t>
            </w:r>
          </w:p>
        </w:tc>
      </w:tr>
      <w:tr w:rsidR="00466A50" w:rsidRPr="00CD48A8" w14:paraId="25F5A2CE" w14:textId="77777777" w:rsidTr="003D7CEE">
        <w:tc>
          <w:tcPr>
            <w:tcW w:w="1584" w:type="dxa"/>
          </w:tcPr>
          <w:p w14:paraId="583494F3" w14:textId="77777777" w:rsidR="00466A50" w:rsidRPr="00CD48A8" w:rsidRDefault="00466A50" w:rsidP="003D7CEE">
            <w:pPr>
              <w:pStyle w:val="TableText"/>
              <w:keepNext/>
              <w:rPr>
                <w:noProof w:val="0"/>
              </w:rPr>
            </w:pPr>
            <w:r w:rsidRPr="00CD48A8">
              <w:rPr>
                <w:noProof w:val="0"/>
              </w:rPr>
              <w:t>Grade 4</w:t>
            </w:r>
          </w:p>
        </w:tc>
        <w:tc>
          <w:tcPr>
            <w:tcW w:w="1296" w:type="dxa"/>
            <w:vAlign w:val="bottom"/>
          </w:tcPr>
          <w:p w14:paraId="7443002C" w14:textId="77777777" w:rsidR="00466A50" w:rsidRPr="00CD48A8" w:rsidRDefault="00466A50" w:rsidP="003D7CEE">
            <w:pPr>
              <w:pStyle w:val="TableText"/>
              <w:keepNext/>
              <w:ind w:right="288"/>
              <w:rPr>
                <w:noProof w:val="0"/>
              </w:rPr>
            </w:pPr>
            <w:r w:rsidRPr="00CD48A8">
              <w:rPr>
                <w:noProof w:val="0"/>
                <w:color w:val="000000"/>
              </w:rPr>
              <w:t>311</w:t>
            </w:r>
          </w:p>
        </w:tc>
        <w:tc>
          <w:tcPr>
            <w:tcW w:w="1584" w:type="dxa"/>
            <w:vAlign w:val="bottom"/>
          </w:tcPr>
          <w:p w14:paraId="496A8647" w14:textId="77777777" w:rsidR="00466A50" w:rsidRPr="00CD48A8" w:rsidRDefault="00466A50" w:rsidP="003D7CEE">
            <w:pPr>
              <w:pStyle w:val="TableText"/>
              <w:keepNext/>
              <w:ind w:right="288"/>
              <w:rPr>
                <w:noProof w:val="0"/>
              </w:rPr>
            </w:pPr>
            <w:r w:rsidRPr="00CD48A8">
              <w:rPr>
                <w:noProof w:val="0"/>
                <w:color w:val="000000"/>
              </w:rPr>
              <w:t>0.84</w:t>
            </w:r>
          </w:p>
        </w:tc>
        <w:tc>
          <w:tcPr>
            <w:tcW w:w="1296" w:type="dxa"/>
            <w:vAlign w:val="bottom"/>
          </w:tcPr>
          <w:p w14:paraId="16AE3A05" w14:textId="77777777" w:rsidR="00466A50" w:rsidRPr="00CD48A8" w:rsidRDefault="00466A50" w:rsidP="003D7CEE">
            <w:pPr>
              <w:pStyle w:val="TableText"/>
              <w:keepNext/>
              <w:ind w:right="288"/>
              <w:rPr>
                <w:noProof w:val="0"/>
              </w:rPr>
            </w:pPr>
            <w:r w:rsidRPr="00CD48A8">
              <w:rPr>
                <w:noProof w:val="0"/>
                <w:color w:val="000000"/>
              </w:rPr>
              <w:t>3.46</w:t>
            </w:r>
          </w:p>
        </w:tc>
        <w:tc>
          <w:tcPr>
            <w:tcW w:w="1440" w:type="dxa"/>
            <w:vAlign w:val="bottom"/>
          </w:tcPr>
          <w:p w14:paraId="34F49EB2" w14:textId="77777777" w:rsidR="00466A50" w:rsidRPr="00CD48A8" w:rsidRDefault="00466A50" w:rsidP="003D7CEE">
            <w:pPr>
              <w:pStyle w:val="TableText"/>
              <w:keepNext/>
              <w:ind w:right="288"/>
              <w:rPr>
                <w:noProof w:val="0"/>
              </w:rPr>
            </w:pPr>
            <w:r w:rsidRPr="00CD48A8">
              <w:rPr>
                <w:noProof w:val="0"/>
                <w:color w:val="000000"/>
              </w:rPr>
              <w:t>45</w:t>
            </w:r>
          </w:p>
        </w:tc>
        <w:tc>
          <w:tcPr>
            <w:tcW w:w="1584" w:type="dxa"/>
            <w:vAlign w:val="bottom"/>
          </w:tcPr>
          <w:p w14:paraId="2778D414" w14:textId="77777777" w:rsidR="00466A50" w:rsidRPr="00CD48A8" w:rsidRDefault="00466A50" w:rsidP="003D7CEE">
            <w:pPr>
              <w:pStyle w:val="TableText"/>
              <w:keepNext/>
              <w:ind w:right="288"/>
              <w:rPr>
                <w:noProof w:val="0"/>
              </w:rPr>
            </w:pPr>
            <w:r w:rsidRPr="00CD48A8">
              <w:rPr>
                <w:noProof w:val="0"/>
                <w:color w:val="000000"/>
              </w:rPr>
              <w:t>0.90</w:t>
            </w:r>
          </w:p>
        </w:tc>
        <w:tc>
          <w:tcPr>
            <w:tcW w:w="1008" w:type="dxa"/>
            <w:vAlign w:val="bottom"/>
          </w:tcPr>
          <w:p w14:paraId="616CCCB2" w14:textId="77777777" w:rsidR="00466A50" w:rsidRPr="00CD48A8" w:rsidRDefault="00466A50" w:rsidP="003D7CEE">
            <w:pPr>
              <w:pStyle w:val="TableText"/>
              <w:keepNext/>
              <w:ind w:right="288"/>
              <w:rPr>
                <w:noProof w:val="0"/>
              </w:rPr>
            </w:pPr>
            <w:r w:rsidRPr="00CD48A8">
              <w:rPr>
                <w:noProof w:val="0"/>
                <w:color w:val="000000"/>
              </w:rPr>
              <w:t>3.36</w:t>
            </w:r>
          </w:p>
        </w:tc>
      </w:tr>
      <w:tr w:rsidR="00466A50" w:rsidRPr="00CD48A8" w14:paraId="0DEF66BF" w14:textId="77777777" w:rsidTr="003D7CEE">
        <w:tc>
          <w:tcPr>
            <w:tcW w:w="1584" w:type="dxa"/>
          </w:tcPr>
          <w:p w14:paraId="5B738004" w14:textId="77777777" w:rsidR="00466A50" w:rsidRPr="00CD48A8" w:rsidRDefault="00466A50" w:rsidP="003D7CEE">
            <w:pPr>
              <w:pStyle w:val="TableText"/>
              <w:keepNext/>
              <w:rPr>
                <w:noProof w:val="0"/>
              </w:rPr>
            </w:pPr>
            <w:r w:rsidRPr="00CD48A8">
              <w:rPr>
                <w:noProof w:val="0"/>
              </w:rPr>
              <w:t>Grade 5</w:t>
            </w:r>
          </w:p>
        </w:tc>
        <w:tc>
          <w:tcPr>
            <w:tcW w:w="1296" w:type="dxa"/>
            <w:vAlign w:val="bottom"/>
          </w:tcPr>
          <w:p w14:paraId="790308B8" w14:textId="77777777" w:rsidR="00466A50" w:rsidRPr="00CD48A8" w:rsidRDefault="00466A50" w:rsidP="003D7CEE">
            <w:pPr>
              <w:pStyle w:val="TableText"/>
              <w:keepNext/>
              <w:ind w:right="288"/>
              <w:rPr>
                <w:noProof w:val="0"/>
              </w:rPr>
            </w:pPr>
            <w:r w:rsidRPr="00CD48A8">
              <w:rPr>
                <w:noProof w:val="0"/>
                <w:color w:val="000000"/>
              </w:rPr>
              <w:t>294</w:t>
            </w:r>
          </w:p>
        </w:tc>
        <w:tc>
          <w:tcPr>
            <w:tcW w:w="1584" w:type="dxa"/>
            <w:vAlign w:val="bottom"/>
          </w:tcPr>
          <w:p w14:paraId="047270EF" w14:textId="77777777" w:rsidR="00466A50" w:rsidRPr="00CD48A8" w:rsidRDefault="00466A50" w:rsidP="003D7CEE">
            <w:pPr>
              <w:pStyle w:val="TableText"/>
              <w:keepNext/>
              <w:ind w:right="288"/>
              <w:rPr>
                <w:noProof w:val="0"/>
              </w:rPr>
            </w:pPr>
            <w:r w:rsidRPr="00CD48A8">
              <w:rPr>
                <w:noProof w:val="0"/>
                <w:color w:val="000000"/>
              </w:rPr>
              <w:t>0.85</w:t>
            </w:r>
          </w:p>
        </w:tc>
        <w:tc>
          <w:tcPr>
            <w:tcW w:w="1296" w:type="dxa"/>
            <w:vAlign w:val="bottom"/>
          </w:tcPr>
          <w:p w14:paraId="35633E7E" w14:textId="77777777" w:rsidR="00466A50" w:rsidRPr="00CD48A8" w:rsidRDefault="00466A50" w:rsidP="003D7CEE">
            <w:pPr>
              <w:pStyle w:val="TableText"/>
              <w:keepNext/>
              <w:ind w:right="288"/>
              <w:rPr>
                <w:noProof w:val="0"/>
              </w:rPr>
            </w:pPr>
            <w:r w:rsidRPr="00CD48A8">
              <w:rPr>
                <w:noProof w:val="0"/>
                <w:color w:val="000000"/>
              </w:rPr>
              <w:t>3.48</w:t>
            </w:r>
          </w:p>
        </w:tc>
        <w:tc>
          <w:tcPr>
            <w:tcW w:w="1440" w:type="dxa"/>
            <w:vAlign w:val="bottom"/>
          </w:tcPr>
          <w:p w14:paraId="3B612E0F" w14:textId="77777777" w:rsidR="00466A50" w:rsidRPr="00CD48A8" w:rsidRDefault="00466A50" w:rsidP="003D7CEE">
            <w:pPr>
              <w:pStyle w:val="TableText"/>
              <w:keepNext/>
              <w:ind w:right="288"/>
              <w:rPr>
                <w:noProof w:val="0"/>
              </w:rPr>
            </w:pPr>
            <w:r w:rsidRPr="00CD48A8">
              <w:rPr>
                <w:noProof w:val="0"/>
                <w:color w:val="000000"/>
              </w:rPr>
              <w:t>40</w:t>
            </w:r>
          </w:p>
        </w:tc>
        <w:tc>
          <w:tcPr>
            <w:tcW w:w="1584" w:type="dxa"/>
            <w:vAlign w:val="bottom"/>
          </w:tcPr>
          <w:p w14:paraId="1A30B777" w14:textId="77777777" w:rsidR="00466A50" w:rsidRPr="00CD48A8" w:rsidRDefault="00466A50" w:rsidP="003D7CEE">
            <w:pPr>
              <w:pStyle w:val="TableText"/>
              <w:keepNext/>
              <w:ind w:right="288"/>
              <w:rPr>
                <w:noProof w:val="0"/>
              </w:rPr>
            </w:pPr>
            <w:r w:rsidRPr="00CD48A8">
              <w:rPr>
                <w:noProof w:val="0"/>
                <w:color w:val="000000"/>
              </w:rPr>
              <w:t>0.87</w:t>
            </w:r>
          </w:p>
        </w:tc>
        <w:tc>
          <w:tcPr>
            <w:tcW w:w="1008" w:type="dxa"/>
            <w:vAlign w:val="bottom"/>
          </w:tcPr>
          <w:p w14:paraId="59FB04AE" w14:textId="77777777" w:rsidR="00466A50" w:rsidRPr="00CD48A8" w:rsidRDefault="00466A50" w:rsidP="003D7CEE">
            <w:pPr>
              <w:pStyle w:val="TableText"/>
              <w:keepNext/>
              <w:ind w:right="288"/>
              <w:rPr>
                <w:noProof w:val="0"/>
              </w:rPr>
            </w:pPr>
            <w:r w:rsidRPr="00CD48A8">
              <w:rPr>
                <w:noProof w:val="0"/>
                <w:color w:val="000000"/>
              </w:rPr>
              <w:t>3.40</w:t>
            </w:r>
          </w:p>
        </w:tc>
      </w:tr>
      <w:tr w:rsidR="00466A50" w:rsidRPr="00CD48A8" w14:paraId="3792FE3C" w14:textId="77777777" w:rsidTr="003D7CEE">
        <w:tc>
          <w:tcPr>
            <w:tcW w:w="1584" w:type="dxa"/>
          </w:tcPr>
          <w:p w14:paraId="34457791" w14:textId="77777777" w:rsidR="00466A50" w:rsidRPr="00CD48A8" w:rsidRDefault="00466A50" w:rsidP="003D7CEE">
            <w:pPr>
              <w:pStyle w:val="TableText"/>
              <w:keepNext/>
              <w:rPr>
                <w:noProof w:val="0"/>
              </w:rPr>
            </w:pPr>
            <w:r w:rsidRPr="00CD48A8">
              <w:rPr>
                <w:noProof w:val="0"/>
              </w:rPr>
              <w:t>Grade 6</w:t>
            </w:r>
          </w:p>
        </w:tc>
        <w:tc>
          <w:tcPr>
            <w:tcW w:w="1296" w:type="dxa"/>
            <w:vAlign w:val="bottom"/>
          </w:tcPr>
          <w:p w14:paraId="6808C8C5" w14:textId="77777777" w:rsidR="00466A50" w:rsidRPr="00CD48A8" w:rsidRDefault="00466A50" w:rsidP="003D7CEE">
            <w:pPr>
              <w:pStyle w:val="TableText"/>
              <w:keepNext/>
              <w:ind w:right="288"/>
              <w:rPr>
                <w:noProof w:val="0"/>
              </w:rPr>
            </w:pPr>
            <w:r w:rsidRPr="00CD48A8">
              <w:rPr>
                <w:noProof w:val="0"/>
                <w:color w:val="000000"/>
              </w:rPr>
              <w:t>271</w:t>
            </w:r>
          </w:p>
        </w:tc>
        <w:tc>
          <w:tcPr>
            <w:tcW w:w="1584" w:type="dxa"/>
            <w:vAlign w:val="bottom"/>
          </w:tcPr>
          <w:p w14:paraId="340B1844" w14:textId="77777777" w:rsidR="00466A50" w:rsidRPr="00CD48A8" w:rsidRDefault="00466A50" w:rsidP="003D7CEE">
            <w:pPr>
              <w:pStyle w:val="TableText"/>
              <w:keepNext/>
              <w:ind w:right="288"/>
              <w:rPr>
                <w:noProof w:val="0"/>
              </w:rPr>
            </w:pPr>
            <w:r w:rsidRPr="00CD48A8">
              <w:rPr>
                <w:noProof w:val="0"/>
                <w:color w:val="000000"/>
              </w:rPr>
              <w:t>0.89</w:t>
            </w:r>
          </w:p>
        </w:tc>
        <w:tc>
          <w:tcPr>
            <w:tcW w:w="1296" w:type="dxa"/>
            <w:vAlign w:val="bottom"/>
          </w:tcPr>
          <w:p w14:paraId="28AEB55B" w14:textId="77777777" w:rsidR="00466A50" w:rsidRPr="00CD48A8" w:rsidRDefault="00466A50" w:rsidP="003D7CEE">
            <w:pPr>
              <w:pStyle w:val="TableText"/>
              <w:keepNext/>
              <w:ind w:right="288"/>
              <w:rPr>
                <w:noProof w:val="0"/>
              </w:rPr>
            </w:pPr>
            <w:r w:rsidRPr="00CD48A8">
              <w:rPr>
                <w:noProof w:val="0"/>
                <w:color w:val="000000"/>
              </w:rPr>
              <w:t>3.57</w:t>
            </w:r>
          </w:p>
        </w:tc>
        <w:tc>
          <w:tcPr>
            <w:tcW w:w="1440" w:type="dxa"/>
            <w:vAlign w:val="bottom"/>
          </w:tcPr>
          <w:p w14:paraId="517036EE" w14:textId="77777777" w:rsidR="00466A50" w:rsidRPr="00CD48A8" w:rsidRDefault="00466A50" w:rsidP="003D7CEE">
            <w:pPr>
              <w:pStyle w:val="TableText"/>
              <w:keepNext/>
              <w:ind w:right="288"/>
              <w:rPr>
                <w:noProof w:val="0"/>
              </w:rPr>
            </w:pPr>
            <w:r w:rsidRPr="00CD48A8">
              <w:rPr>
                <w:noProof w:val="0"/>
                <w:color w:val="000000"/>
              </w:rPr>
              <w:t>37</w:t>
            </w:r>
          </w:p>
        </w:tc>
        <w:tc>
          <w:tcPr>
            <w:tcW w:w="1584" w:type="dxa"/>
            <w:vAlign w:val="bottom"/>
          </w:tcPr>
          <w:p w14:paraId="58F81E41" w14:textId="77777777" w:rsidR="00466A50" w:rsidRPr="00CD48A8" w:rsidRDefault="00466A50" w:rsidP="003D7CEE">
            <w:pPr>
              <w:pStyle w:val="TableText"/>
              <w:keepNext/>
              <w:ind w:right="288"/>
              <w:rPr>
                <w:noProof w:val="0"/>
              </w:rPr>
            </w:pPr>
            <w:r w:rsidRPr="00CD48A8">
              <w:rPr>
                <w:noProof w:val="0"/>
                <w:color w:val="000000"/>
              </w:rPr>
              <w:t>0.86</w:t>
            </w:r>
          </w:p>
        </w:tc>
        <w:tc>
          <w:tcPr>
            <w:tcW w:w="1008" w:type="dxa"/>
            <w:vAlign w:val="bottom"/>
          </w:tcPr>
          <w:p w14:paraId="41AD7CA1" w14:textId="77777777" w:rsidR="00466A50" w:rsidRPr="00CD48A8" w:rsidRDefault="00466A50" w:rsidP="003D7CEE">
            <w:pPr>
              <w:pStyle w:val="TableText"/>
              <w:keepNext/>
              <w:ind w:right="288"/>
              <w:rPr>
                <w:noProof w:val="0"/>
              </w:rPr>
            </w:pPr>
            <w:r w:rsidRPr="00CD48A8">
              <w:rPr>
                <w:noProof w:val="0"/>
                <w:color w:val="000000"/>
              </w:rPr>
              <w:t>3.52</w:t>
            </w:r>
          </w:p>
        </w:tc>
      </w:tr>
      <w:tr w:rsidR="00466A50" w:rsidRPr="00CD48A8" w14:paraId="06DBAD17" w14:textId="77777777" w:rsidTr="003D7CEE">
        <w:tc>
          <w:tcPr>
            <w:tcW w:w="1584" w:type="dxa"/>
          </w:tcPr>
          <w:p w14:paraId="1D302428" w14:textId="77777777" w:rsidR="00466A50" w:rsidRPr="00CD48A8" w:rsidRDefault="00466A50" w:rsidP="003D7CEE">
            <w:pPr>
              <w:pStyle w:val="TableText"/>
              <w:rPr>
                <w:noProof w:val="0"/>
              </w:rPr>
            </w:pPr>
            <w:r w:rsidRPr="00CD48A8">
              <w:rPr>
                <w:noProof w:val="0"/>
              </w:rPr>
              <w:t>Grade 7</w:t>
            </w:r>
          </w:p>
        </w:tc>
        <w:tc>
          <w:tcPr>
            <w:tcW w:w="1296" w:type="dxa"/>
            <w:vAlign w:val="bottom"/>
          </w:tcPr>
          <w:p w14:paraId="5AE7DCA2" w14:textId="77777777" w:rsidR="00466A50" w:rsidRPr="00CD48A8" w:rsidRDefault="00466A50" w:rsidP="003D7CEE">
            <w:pPr>
              <w:pStyle w:val="TableText"/>
              <w:ind w:right="288"/>
              <w:rPr>
                <w:noProof w:val="0"/>
              </w:rPr>
            </w:pPr>
            <w:r w:rsidRPr="00CD48A8">
              <w:rPr>
                <w:noProof w:val="0"/>
                <w:color w:val="000000"/>
              </w:rPr>
              <w:t>225</w:t>
            </w:r>
          </w:p>
        </w:tc>
        <w:tc>
          <w:tcPr>
            <w:tcW w:w="1584" w:type="dxa"/>
            <w:vAlign w:val="bottom"/>
          </w:tcPr>
          <w:p w14:paraId="0C082558" w14:textId="77777777" w:rsidR="00466A50" w:rsidRPr="00CD48A8" w:rsidRDefault="00466A50" w:rsidP="003D7CEE">
            <w:pPr>
              <w:pStyle w:val="TableText"/>
              <w:ind w:right="288"/>
              <w:rPr>
                <w:noProof w:val="0"/>
              </w:rPr>
            </w:pPr>
            <w:r w:rsidRPr="00CD48A8">
              <w:rPr>
                <w:noProof w:val="0"/>
                <w:color w:val="000000"/>
              </w:rPr>
              <w:t>0.84</w:t>
            </w:r>
          </w:p>
        </w:tc>
        <w:tc>
          <w:tcPr>
            <w:tcW w:w="1296" w:type="dxa"/>
            <w:vAlign w:val="bottom"/>
          </w:tcPr>
          <w:p w14:paraId="2F8D696D" w14:textId="77777777" w:rsidR="00466A50" w:rsidRPr="00CD48A8" w:rsidRDefault="00466A50" w:rsidP="003D7CEE">
            <w:pPr>
              <w:pStyle w:val="TableText"/>
              <w:ind w:right="288"/>
              <w:rPr>
                <w:noProof w:val="0"/>
              </w:rPr>
            </w:pPr>
            <w:r w:rsidRPr="00CD48A8">
              <w:rPr>
                <w:noProof w:val="0"/>
                <w:color w:val="000000"/>
              </w:rPr>
              <w:t>3.65</w:t>
            </w:r>
          </w:p>
        </w:tc>
        <w:tc>
          <w:tcPr>
            <w:tcW w:w="1440" w:type="dxa"/>
            <w:vAlign w:val="bottom"/>
          </w:tcPr>
          <w:p w14:paraId="5F1246E0" w14:textId="77777777" w:rsidR="00466A50" w:rsidRPr="00CD48A8" w:rsidRDefault="00466A50" w:rsidP="003D7CEE">
            <w:pPr>
              <w:pStyle w:val="TableText"/>
              <w:ind w:right="288"/>
              <w:rPr>
                <w:noProof w:val="0"/>
              </w:rPr>
            </w:pPr>
            <w:r w:rsidRPr="00CD48A8">
              <w:rPr>
                <w:noProof w:val="0"/>
                <w:color w:val="000000"/>
              </w:rPr>
              <w:t>25</w:t>
            </w:r>
          </w:p>
        </w:tc>
        <w:tc>
          <w:tcPr>
            <w:tcW w:w="1584" w:type="dxa"/>
            <w:vAlign w:val="bottom"/>
          </w:tcPr>
          <w:p w14:paraId="5B35D5C4" w14:textId="77777777" w:rsidR="00466A50" w:rsidRPr="00CD48A8" w:rsidRDefault="00466A50" w:rsidP="003D7CEE">
            <w:pPr>
              <w:pStyle w:val="TableText"/>
              <w:ind w:right="288"/>
              <w:rPr>
                <w:noProof w:val="0"/>
              </w:rPr>
            </w:pPr>
            <w:r w:rsidRPr="00CD48A8">
              <w:rPr>
                <w:noProof w:val="0"/>
                <w:color w:val="000000"/>
              </w:rPr>
              <w:t>0.84</w:t>
            </w:r>
          </w:p>
        </w:tc>
        <w:tc>
          <w:tcPr>
            <w:tcW w:w="1008" w:type="dxa"/>
            <w:vAlign w:val="bottom"/>
          </w:tcPr>
          <w:p w14:paraId="3B56AA9A" w14:textId="77777777" w:rsidR="00466A50" w:rsidRPr="00CD48A8" w:rsidRDefault="00466A50" w:rsidP="003D7CEE">
            <w:pPr>
              <w:pStyle w:val="TableText"/>
              <w:ind w:right="288"/>
              <w:rPr>
                <w:noProof w:val="0"/>
              </w:rPr>
            </w:pPr>
            <w:r w:rsidRPr="00CD48A8">
              <w:rPr>
                <w:noProof w:val="0"/>
                <w:color w:val="000000"/>
              </w:rPr>
              <w:t>3.58</w:t>
            </w:r>
          </w:p>
        </w:tc>
      </w:tr>
      <w:tr w:rsidR="00466A50" w:rsidRPr="00CD48A8" w14:paraId="24A2E951" w14:textId="77777777" w:rsidTr="003D7CEE">
        <w:tc>
          <w:tcPr>
            <w:tcW w:w="1584" w:type="dxa"/>
            <w:tcBorders>
              <w:bottom w:val="nil"/>
            </w:tcBorders>
          </w:tcPr>
          <w:p w14:paraId="348C0859" w14:textId="77777777" w:rsidR="00466A50" w:rsidRPr="00CD48A8" w:rsidRDefault="00466A50" w:rsidP="003D7CEE">
            <w:pPr>
              <w:pStyle w:val="TableText"/>
              <w:rPr>
                <w:noProof w:val="0"/>
              </w:rPr>
            </w:pPr>
            <w:r w:rsidRPr="00CD48A8">
              <w:rPr>
                <w:noProof w:val="0"/>
              </w:rPr>
              <w:t>Grade 8</w:t>
            </w:r>
          </w:p>
        </w:tc>
        <w:tc>
          <w:tcPr>
            <w:tcW w:w="1296" w:type="dxa"/>
            <w:tcBorders>
              <w:bottom w:val="nil"/>
            </w:tcBorders>
            <w:vAlign w:val="bottom"/>
          </w:tcPr>
          <w:p w14:paraId="7B2912A0" w14:textId="77777777" w:rsidR="00466A50" w:rsidRPr="00CD48A8" w:rsidRDefault="00466A50" w:rsidP="003D7CEE">
            <w:pPr>
              <w:pStyle w:val="TableText"/>
              <w:ind w:right="288"/>
              <w:rPr>
                <w:noProof w:val="0"/>
              </w:rPr>
            </w:pPr>
            <w:r w:rsidRPr="00CD48A8">
              <w:rPr>
                <w:noProof w:val="0"/>
                <w:color w:val="000000"/>
              </w:rPr>
              <w:t>125</w:t>
            </w:r>
          </w:p>
        </w:tc>
        <w:tc>
          <w:tcPr>
            <w:tcW w:w="1584" w:type="dxa"/>
            <w:tcBorders>
              <w:bottom w:val="nil"/>
            </w:tcBorders>
            <w:vAlign w:val="bottom"/>
          </w:tcPr>
          <w:p w14:paraId="71BC6B39" w14:textId="77777777" w:rsidR="00466A50" w:rsidRPr="00CD48A8" w:rsidRDefault="00466A50" w:rsidP="003D7CEE">
            <w:pPr>
              <w:pStyle w:val="TableText"/>
              <w:ind w:right="288"/>
              <w:rPr>
                <w:noProof w:val="0"/>
              </w:rPr>
            </w:pPr>
            <w:r w:rsidRPr="00CD48A8">
              <w:rPr>
                <w:noProof w:val="0"/>
                <w:color w:val="000000"/>
              </w:rPr>
              <w:t>0.84</w:t>
            </w:r>
          </w:p>
        </w:tc>
        <w:tc>
          <w:tcPr>
            <w:tcW w:w="1296" w:type="dxa"/>
            <w:tcBorders>
              <w:bottom w:val="nil"/>
            </w:tcBorders>
            <w:vAlign w:val="bottom"/>
          </w:tcPr>
          <w:p w14:paraId="646A6782" w14:textId="77777777" w:rsidR="00466A50" w:rsidRPr="00CD48A8" w:rsidRDefault="00466A50" w:rsidP="003D7CEE">
            <w:pPr>
              <w:pStyle w:val="TableText"/>
              <w:ind w:right="288"/>
              <w:rPr>
                <w:noProof w:val="0"/>
              </w:rPr>
            </w:pPr>
            <w:r w:rsidRPr="00CD48A8">
              <w:rPr>
                <w:noProof w:val="0"/>
                <w:color w:val="000000"/>
              </w:rPr>
              <w:t>3.61</w:t>
            </w:r>
          </w:p>
        </w:tc>
        <w:tc>
          <w:tcPr>
            <w:tcW w:w="1440" w:type="dxa"/>
            <w:tcBorders>
              <w:bottom w:val="nil"/>
            </w:tcBorders>
            <w:vAlign w:val="bottom"/>
          </w:tcPr>
          <w:p w14:paraId="6111E587" w14:textId="77777777" w:rsidR="00466A50" w:rsidRPr="00CD48A8" w:rsidRDefault="00466A50" w:rsidP="003D7CEE">
            <w:pPr>
              <w:pStyle w:val="TableText"/>
              <w:ind w:right="288"/>
              <w:rPr>
                <w:noProof w:val="0"/>
              </w:rPr>
            </w:pPr>
            <w:r w:rsidRPr="00CD48A8">
              <w:rPr>
                <w:noProof w:val="0"/>
                <w:color w:val="000000"/>
              </w:rPr>
              <w:t>30</w:t>
            </w:r>
          </w:p>
        </w:tc>
        <w:tc>
          <w:tcPr>
            <w:tcW w:w="1584" w:type="dxa"/>
            <w:tcBorders>
              <w:bottom w:val="nil"/>
            </w:tcBorders>
            <w:vAlign w:val="bottom"/>
          </w:tcPr>
          <w:p w14:paraId="069F5D30" w14:textId="77777777" w:rsidR="00466A50" w:rsidRPr="00CD48A8" w:rsidRDefault="00466A50" w:rsidP="003D7CEE">
            <w:pPr>
              <w:pStyle w:val="TableText"/>
              <w:ind w:right="288"/>
              <w:rPr>
                <w:noProof w:val="0"/>
              </w:rPr>
            </w:pPr>
            <w:r w:rsidRPr="00CD48A8">
              <w:rPr>
                <w:noProof w:val="0"/>
                <w:color w:val="000000"/>
              </w:rPr>
              <w:t>0.79</w:t>
            </w:r>
          </w:p>
        </w:tc>
        <w:tc>
          <w:tcPr>
            <w:tcW w:w="1008" w:type="dxa"/>
            <w:tcBorders>
              <w:bottom w:val="nil"/>
            </w:tcBorders>
            <w:vAlign w:val="bottom"/>
          </w:tcPr>
          <w:p w14:paraId="2AC6B88E" w14:textId="77777777" w:rsidR="00466A50" w:rsidRPr="00CD48A8" w:rsidRDefault="00466A50" w:rsidP="003D7CEE">
            <w:pPr>
              <w:pStyle w:val="TableText"/>
              <w:ind w:right="288"/>
              <w:rPr>
                <w:noProof w:val="0"/>
              </w:rPr>
            </w:pPr>
            <w:r w:rsidRPr="00CD48A8">
              <w:rPr>
                <w:noProof w:val="0"/>
                <w:color w:val="000000"/>
              </w:rPr>
              <w:t>3.38</w:t>
            </w:r>
          </w:p>
        </w:tc>
      </w:tr>
      <w:tr w:rsidR="00466A50" w:rsidRPr="00CD48A8" w14:paraId="6EDD9B70" w14:textId="77777777" w:rsidTr="003D7CEE">
        <w:tc>
          <w:tcPr>
            <w:tcW w:w="1584" w:type="dxa"/>
            <w:tcBorders>
              <w:top w:val="nil"/>
              <w:bottom w:val="single" w:sz="12" w:space="0" w:color="auto"/>
            </w:tcBorders>
          </w:tcPr>
          <w:p w14:paraId="18DD9814" w14:textId="77777777" w:rsidR="00466A50" w:rsidRPr="00CD48A8" w:rsidRDefault="00466A50" w:rsidP="003D7CEE">
            <w:pPr>
              <w:pStyle w:val="TableText"/>
              <w:rPr>
                <w:noProof w:val="0"/>
              </w:rPr>
            </w:pPr>
            <w:r w:rsidRPr="00CD48A8">
              <w:rPr>
                <w:noProof w:val="0"/>
              </w:rPr>
              <w:t>High school</w:t>
            </w:r>
          </w:p>
        </w:tc>
        <w:tc>
          <w:tcPr>
            <w:tcW w:w="1296" w:type="dxa"/>
            <w:tcBorders>
              <w:top w:val="nil"/>
              <w:bottom w:val="single" w:sz="12" w:space="0" w:color="auto"/>
            </w:tcBorders>
            <w:vAlign w:val="bottom"/>
          </w:tcPr>
          <w:p w14:paraId="081FEDF8" w14:textId="77777777" w:rsidR="00466A50" w:rsidRPr="00CD48A8" w:rsidRDefault="00466A50" w:rsidP="003D7CEE">
            <w:pPr>
              <w:pStyle w:val="TableText"/>
              <w:ind w:right="288"/>
              <w:rPr>
                <w:noProof w:val="0"/>
              </w:rPr>
            </w:pPr>
            <w:r w:rsidRPr="00CD48A8">
              <w:rPr>
                <w:noProof w:val="0"/>
                <w:color w:val="000000"/>
              </w:rPr>
              <w:t>16</w:t>
            </w:r>
          </w:p>
        </w:tc>
        <w:tc>
          <w:tcPr>
            <w:tcW w:w="1584" w:type="dxa"/>
            <w:tcBorders>
              <w:top w:val="nil"/>
              <w:bottom w:val="single" w:sz="12" w:space="0" w:color="auto"/>
            </w:tcBorders>
            <w:vAlign w:val="bottom"/>
          </w:tcPr>
          <w:p w14:paraId="4BF8E722" w14:textId="77777777" w:rsidR="00466A50" w:rsidRPr="00CD48A8" w:rsidRDefault="00466A50" w:rsidP="003D7CEE">
            <w:pPr>
              <w:pStyle w:val="TableText"/>
              <w:ind w:right="288"/>
              <w:rPr>
                <w:noProof w:val="0"/>
              </w:rPr>
            </w:pPr>
            <w:r w:rsidRPr="00CD48A8">
              <w:rPr>
                <w:noProof w:val="0"/>
                <w:color w:val="000000"/>
              </w:rPr>
              <w:t>0.77</w:t>
            </w:r>
          </w:p>
        </w:tc>
        <w:tc>
          <w:tcPr>
            <w:tcW w:w="1296" w:type="dxa"/>
            <w:tcBorders>
              <w:top w:val="nil"/>
              <w:bottom w:val="single" w:sz="12" w:space="0" w:color="auto"/>
            </w:tcBorders>
            <w:vAlign w:val="bottom"/>
          </w:tcPr>
          <w:p w14:paraId="26C7EB5B" w14:textId="77777777" w:rsidR="00466A50" w:rsidRPr="00CD48A8" w:rsidRDefault="00466A50" w:rsidP="003D7CEE">
            <w:pPr>
              <w:pStyle w:val="TableText"/>
              <w:ind w:right="288"/>
              <w:rPr>
                <w:noProof w:val="0"/>
              </w:rPr>
            </w:pPr>
            <w:r w:rsidRPr="00CD48A8">
              <w:rPr>
                <w:noProof w:val="0"/>
                <w:color w:val="000000"/>
              </w:rPr>
              <w:t>3.36</w:t>
            </w:r>
          </w:p>
        </w:tc>
        <w:tc>
          <w:tcPr>
            <w:tcW w:w="1440" w:type="dxa"/>
            <w:tcBorders>
              <w:top w:val="nil"/>
              <w:bottom w:val="single" w:sz="12" w:space="0" w:color="auto"/>
            </w:tcBorders>
            <w:vAlign w:val="bottom"/>
          </w:tcPr>
          <w:p w14:paraId="5E9CBA07" w14:textId="77777777" w:rsidR="00466A50" w:rsidRPr="00CD48A8" w:rsidRDefault="00466A50" w:rsidP="003D7CEE">
            <w:pPr>
              <w:pStyle w:val="TableText"/>
              <w:ind w:right="288"/>
              <w:rPr>
                <w:noProof w:val="0"/>
              </w:rPr>
            </w:pPr>
            <w:r w:rsidRPr="00CD48A8">
              <w:rPr>
                <w:noProof w:val="0"/>
                <w:color w:val="000000"/>
              </w:rPr>
              <w:t>3</w:t>
            </w:r>
          </w:p>
        </w:tc>
        <w:tc>
          <w:tcPr>
            <w:tcW w:w="1584" w:type="dxa"/>
            <w:tcBorders>
              <w:top w:val="nil"/>
              <w:bottom w:val="single" w:sz="12" w:space="0" w:color="auto"/>
            </w:tcBorders>
            <w:vAlign w:val="bottom"/>
          </w:tcPr>
          <w:p w14:paraId="3D9992AF" w14:textId="77777777" w:rsidR="00466A50" w:rsidRPr="00CD48A8" w:rsidRDefault="00466A50" w:rsidP="003D7CEE">
            <w:pPr>
              <w:pStyle w:val="TableText"/>
              <w:ind w:right="288"/>
              <w:rPr>
                <w:noProof w:val="0"/>
              </w:rPr>
            </w:pPr>
            <w:r w:rsidRPr="00CD48A8">
              <w:rPr>
                <w:noProof w:val="0"/>
                <w:color w:val="000000"/>
              </w:rPr>
              <w:t>N/A</w:t>
            </w:r>
          </w:p>
        </w:tc>
        <w:tc>
          <w:tcPr>
            <w:tcW w:w="1008" w:type="dxa"/>
            <w:tcBorders>
              <w:top w:val="nil"/>
              <w:bottom w:val="single" w:sz="12" w:space="0" w:color="auto"/>
            </w:tcBorders>
            <w:vAlign w:val="bottom"/>
          </w:tcPr>
          <w:p w14:paraId="479D0BE1" w14:textId="77777777" w:rsidR="00466A50" w:rsidRPr="00CD48A8" w:rsidRDefault="00466A50" w:rsidP="003D7CEE">
            <w:pPr>
              <w:pStyle w:val="TableText"/>
              <w:ind w:right="288"/>
              <w:rPr>
                <w:noProof w:val="0"/>
              </w:rPr>
            </w:pPr>
            <w:r w:rsidRPr="00CD48A8">
              <w:rPr>
                <w:noProof w:val="0"/>
                <w:color w:val="000000"/>
              </w:rPr>
              <w:t>N/A</w:t>
            </w:r>
          </w:p>
        </w:tc>
      </w:tr>
    </w:tbl>
    <w:p w14:paraId="46A11CAF" w14:textId="3BBB3F90" w:rsidR="00466A50" w:rsidRPr="00CD48A8" w:rsidRDefault="00466A50" w:rsidP="003D7CEE">
      <w:pPr>
        <w:pStyle w:val="Caption"/>
      </w:pPr>
      <w:bookmarkStart w:id="1570" w:name="_Ref102724810"/>
      <w:bookmarkStart w:id="1571" w:name="_Toc95204905"/>
      <w:bookmarkStart w:id="1572" w:name="_Toc103235003"/>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7</w:t>
      </w:r>
      <w:r w:rsidRPr="00CD48A8">
        <w:rPr>
          <w:color w:val="2B579A"/>
          <w:shd w:val="clear" w:color="auto" w:fill="E6E6E6"/>
        </w:rPr>
        <w:fldChar w:fldCharType="end"/>
      </w:r>
      <w:bookmarkEnd w:id="1570"/>
      <w:r w:rsidRPr="00CD48A8">
        <w:t xml:space="preserve">  Reliabilities and SEMs by English Proficiency (Continued)</w:t>
      </w:r>
      <w:bookmarkEnd w:id="1571"/>
      <w:bookmarkEnd w:id="1572"/>
    </w:p>
    <w:tbl>
      <w:tblPr>
        <w:tblStyle w:val="TRs"/>
        <w:tblW w:w="0" w:type="auto"/>
        <w:tblLook w:val="04A0" w:firstRow="1" w:lastRow="0" w:firstColumn="1" w:lastColumn="0" w:noHBand="0" w:noVBand="1"/>
        <w:tblDescription w:val="Reliabilities and SEMs by English Proficiency (Continued)"/>
      </w:tblPr>
      <w:tblGrid>
        <w:gridCol w:w="1584"/>
        <w:gridCol w:w="864"/>
        <w:gridCol w:w="1422"/>
        <w:gridCol w:w="864"/>
        <w:gridCol w:w="929"/>
        <w:gridCol w:w="1422"/>
        <w:gridCol w:w="929"/>
      </w:tblGrid>
      <w:tr w:rsidR="00466A50" w:rsidRPr="00CD48A8" w14:paraId="12104ACD" w14:textId="77777777" w:rsidTr="003D7CEE">
        <w:trPr>
          <w:cnfStyle w:val="100000000000" w:firstRow="1" w:lastRow="0" w:firstColumn="0" w:lastColumn="0" w:oddVBand="0" w:evenVBand="0" w:oddHBand="0" w:evenHBand="0" w:firstRowFirstColumn="0" w:firstRowLastColumn="0" w:lastRowFirstColumn="0" w:lastRowLastColumn="0"/>
          <w:trHeight w:val="864"/>
        </w:trPr>
        <w:tc>
          <w:tcPr>
            <w:tcW w:w="1584" w:type="dxa"/>
            <w:hideMark/>
          </w:tcPr>
          <w:p w14:paraId="2DD64F4D" w14:textId="77777777" w:rsidR="00466A50" w:rsidRPr="00CD48A8" w:rsidRDefault="00466A50" w:rsidP="003D7CEE">
            <w:pPr>
              <w:pStyle w:val="TableHead"/>
              <w:rPr>
                <w:b w:val="0"/>
                <w:noProof w:val="0"/>
              </w:rPr>
            </w:pPr>
            <w:r w:rsidRPr="00CD48A8">
              <w:rPr>
                <w:noProof w:val="0"/>
              </w:rPr>
              <w:t>Grade Level or Grade Band</w:t>
            </w:r>
          </w:p>
        </w:tc>
        <w:tc>
          <w:tcPr>
            <w:tcW w:w="864" w:type="dxa"/>
            <w:hideMark/>
          </w:tcPr>
          <w:p w14:paraId="11ACFBC4" w14:textId="77777777" w:rsidR="00466A50" w:rsidRPr="00CD48A8" w:rsidRDefault="00466A50" w:rsidP="003D7CEE">
            <w:pPr>
              <w:pStyle w:val="TableHead"/>
              <w:ind w:left="72"/>
              <w:rPr>
                <w:b w:val="0"/>
                <w:noProof w:val="0"/>
              </w:rPr>
            </w:pPr>
            <w:r w:rsidRPr="00CD48A8">
              <w:rPr>
                <w:noProof w:val="0"/>
              </w:rPr>
              <w:t>EL N</w:t>
            </w:r>
          </w:p>
        </w:tc>
        <w:tc>
          <w:tcPr>
            <w:tcW w:w="1422" w:type="dxa"/>
            <w:hideMark/>
          </w:tcPr>
          <w:p w14:paraId="344349EC" w14:textId="77777777" w:rsidR="00466A50" w:rsidRPr="00CD48A8" w:rsidRDefault="00466A50" w:rsidP="003D7CEE">
            <w:pPr>
              <w:pStyle w:val="TableHead"/>
              <w:ind w:left="72"/>
              <w:rPr>
                <w:b w:val="0"/>
                <w:noProof w:val="0"/>
              </w:rPr>
            </w:pPr>
            <w:r w:rsidRPr="00CD48A8">
              <w:rPr>
                <w:noProof w:val="0"/>
              </w:rPr>
              <w:t>EL Reliability</w:t>
            </w:r>
          </w:p>
        </w:tc>
        <w:tc>
          <w:tcPr>
            <w:tcW w:w="864" w:type="dxa"/>
            <w:hideMark/>
          </w:tcPr>
          <w:p w14:paraId="1477B3A9" w14:textId="77777777" w:rsidR="00466A50" w:rsidRPr="00CD48A8" w:rsidRDefault="00466A50" w:rsidP="003D7CEE">
            <w:pPr>
              <w:pStyle w:val="TableHead"/>
              <w:ind w:left="72"/>
              <w:rPr>
                <w:b w:val="0"/>
                <w:noProof w:val="0"/>
              </w:rPr>
            </w:pPr>
            <w:r w:rsidRPr="00CD48A8">
              <w:rPr>
                <w:noProof w:val="0"/>
              </w:rPr>
              <w:t>EL SEM</w:t>
            </w:r>
          </w:p>
        </w:tc>
        <w:tc>
          <w:tcPr>
            <w:tcW w:w="929" w:type="dxa"/>
          </w:tcPr>
          <w:p w14:paraId="4F341477" w14:textId="77777777" w:rsidR="00466A50" w:rsidRPr="00CD48A8" w:rsidRDefault="00466A50" w:rsidP="003D7CEE">
            <w:pPr>
              <w:pStyle w:val="TableHead"/>
              <w:ind w:left="72"/>
              <w:rPr>
                <w:b w:val="0"/>
                <w:noProof w:val="0"/>
              </w:rPr>
            </w:pPr>
            <w:r w:rsidRPr="00CD48A8">
              <w:rPr>
                <w:noProof w:val="0"/>
              </w:rPr>
              <w:t>RFEP</w:t>
            </w:r>
            <w:r w:rsidRPr="00CD48A8" w:rsidDel="00797E5C">
              <w:rPr>
                <w:noProof w:val="0"/>
              </w:rPr>
              <w:t xml:space="preserve"> </w:t>
            </w:r>
            <w:r w:rsidRPr="00CD48A8">
              <w:rPr>
                <w:noProof w:val="0"/>
              </w:rPr>
              <w:t>N</w:t>
            </w:r>
          </w:p>
        </w:tc>
        <w:tc>
          <w:tcPr>
            <w:tcW w:w="1422" w:type="dxa"/>
          </w:tcPr>
          <w:p w14:paraId="1C01EA4E" w14:textId="77777777" w:rsidR="00466A50" w:rsidRPr="00CD48A8" w:rsidRDefault="00466A50" w:rsidP="003D7CEE">
            <w:pPr>
              <w:pStyle w:val="TableHead"/>
              <w:ind w:left="72"/>
              <w:rPr>
                <w:b w:val="0"/>
                <w:noProof w:val="0"/>
              </w:rPr>
            </w:pPr>
            <w:r w:rsidRPr="00CD48A8">
              <w:rPr>
                <w:noProof w:val="0"/>
              </w:rPr>
              <w:t>RFEP</w:t>
            </w:r>
            <w:r w:rsidRPr="00CD48A8" w:rsidDel="00797E5C">
              <w:rPr>
                <w:noProof w:val="0"/>
              </w:rPr>
              <w:t xml:space="preserve"> </w:t>
            </w:r>
            <w:r w:rsidRPr="00CD48A8">
              <w:rPr>
                <w:noProof w:val="0"/>
              </w:rPr>
              <w:t>Reliability</w:t>
            </w:r>
          </w:p>
        </w:tc>
        <w:tc>
          <w:tcPr>
            <w:tcW w:w="929" w:type="dxa"/>
          </w:tcPr>
          <w:p w14:paraId="10867A58" w14:textId="77777777" w:rsidR="00466A50" w:rsidRPr="00CD48A8" w:rsidRDefault="00466A50" w:rsidP="003D7CEE">
            <w:pPr>
              <w:pStyle w:val="TableHead"/>
              <w:ind w:left="72"/>
              <w:rPr>
                <w:b w:val="0"/>
                <w:noProof w:val="0"/>
              </w:rPr>
            </w:pPr>
            <w:r w:rsidRPr="00CD48A8">
              <w:rPr>
                <w:noProof w:val="0"/>
              </w:rPr>
              <w:t>RFEP SEM</w:t>
            </w:r>
          </w:p>
        </w:tc>
      </w:tr>
      <w:tr w:rsidR="00466A50" w:rsidRPr="00CD48A8" w14:paraId="7962657F" w14:textId="77777777" w:rsidTr="003D7CEE">
        <w:tc>
          <w:tcPr>
            <w:tcW w:w="1584" w:type="dxa"/>
            <w:tcBorders>
              <w:top w:val="single" w:sz="4" w:space="0" w:color="auto"/>
            </w:tcBorders>
          </w:tcPr>
          <w:p w14:paraId="1612633B" w14:textId="77777777" w:rsidR="00466A50" w:rsidRPr="00CD48A8" w:rsidRDefault="00466A50" w:rsidP="003D7CEE">
            <w:pPr>
              <w:pStyle w:val="TableText"/>
              <w:keepNext/>
              <w:rPr>
                <w:noProof w:val="0"/>
              </w:rPr>
            </w:pPr>
            <w:r w:rsidRPr="00CD48A8">
              <w:rPr>
                <w:noProof w:val="0"/>
              </w:rPr>
              <w:t>Grade 3</w:t>
            </w:r>
          </w:p>
        </w:tc>
        <w:tc>
          <w:tcPr>
            <w:tcW w:w="864" w:type="dxa"/>
            <w:tcBorders>
              <w:top w:val="single" w:sz="4" w:space="0" w:color="auto"/>
            </w:tcBorders>
            <w:vAlign w:val="bottom"/>
          </w:tcPr>
          <w:p w14:paraId="5A759038" w14:textId="77777777" w:rsidR="00466A50" w:rsidRPr="00CD48A8" w:rsidRDefault="00466A50" w:rsidP="003D7CEE">
            <w:pPr>
              <w:pStyle w:val="TableText"/>
              <w:keepNext/>
              <w:rPr>
                <w:noProof w:val="0"/>
              </w:rPr>
            </w:pPr>
            <w:r w:rsidRPr="00CD48A8">
              <w:rPr>
                <w:noProof w:val="0"/>
                <w:color w:val="000000"/>
              </w:rPr>
              <w:t>604</w:t>
            </w:r>
          </w:p>
        </w:tc>
        <w:tc>
          <w:tcPr>
            <w:tcW w:w="1422" w:type="dxa"/>
            <w:tcBorders>
              <w:top w:val="single" w:sz="4" w:space="0" w:color="auto"/>
            </w:tcBorders>
            <w:vAlign w:val="bottom"/>
          </w:tcPr>
          <w:p w14:paraId="6B2AA09D" w14:textId="77777777" w:rsidR="00466A50" w:rsidRPr="00CD48A8" w:rsidRDefault="00466A50" w:rsidP="003D7CEE">
            <w:pPr>
              <w:pStyle w:val="TableText"/>
              <w:keepNext/>
              <w:ind w:right="288"/>
              <w:rPr>
                <w:noProof w:val="0"/>
              </w:rPr>
            </w:pPr>
            <w:r w:rsidRPr="00CD48A8">
              <w:rPr>
                <w:noProof w:val="0"/>
                <w:color w:val="000000"/>
              </w:rPr>
              <w:t>0.83</w:t>
            </w:r>
          </w:p>
        </w:tc>
        <w:tc>
          <w:tcPr>
            <w:tcW w:w="864" w:type="dxa"/>
            <w:tcBorders>
              <w:top w:val="single" w:sz="4" w:space="0" w:color="auto"/>
            </w:tcBorders>
            <w:vAlign w:val="bottom"/>
          </w:tcPr>
          <w:p w14:paraId="5D6092EE" w14:textId="77777777" w:rsidR="00466A50" w:rsidRPr="00CD48A8" w:rsidRDefault="00466A50" w:rsidP="003D7CEE">
            <w:pPr>
              <w:pStyle w:val="TableText"/>
              <w:keepNext/>
              <w:rPr>
                <w:noProof w:val="0"/>
              </w:rPr>
            </w:pPr>
            <w:r w:rsidRPr="00CD48A8">
              <w:rPr>
                <w:noProof w:val="0"/>
                <w:color w:val="000000"/>
              </w:rPr>
              <w:t>3.50</w:t>
            </w:r>
          </w:p>
        </w:tc>
        <w:tc>
          <w:tcPr>
            <w:tcW w:w="929" w:type="dxa"/>
            <w:tcBorders>
              <w:top w:val="single" w:sz="4" w:space="0" w:color="auto"/>
            </w:tcBorders>
            <w:vAlign w:val="bottom"/>
          </w:tcPr>
          <w:p w14:paraId="5CF1A3E1" w14:textId="77777777" w:rsidR="00466A50" w:rsidRPr="00CD48A8" w:rsidRDefault="00466A50" w:rsidP="003D7CEE">
            <w:pPr>
              <w:pStyle w:val="TableText"/>
              <w:keepNext/>
              <w:rPr>
                <w:noProof w:val="0"/>
              </w:rPr>
            </w:pPr>
            <w:r w:rsidRPr="00CD48A8">
              <w:rPr>
                <w:noProof w:val="0"/>
                <w:color w:val="000000"/>
              </w:rPr>
              <w:t>143</w:t>
            </w:r>
          </w:p>
        </w:tc>
        <w:tc>
          <w:tcPr>
            <w:tcW w:w="1422" w:type="dxa"/>
            <w:tcBorders>
              <w:top w:val="single" w:sz="4" w:space="0" w:color="auto"/>
            </w:tcBorders>
            <w:vAlign w:val="bottom"/>
          </w:tcPr>
          <w:p w14:paraId="3D28CC66" w14:textId="77777777" w:rsidR="00466A50" w:rsidRPr="00CD48A8" w:rsidRDefault="00466A50" w:rsidP="003D7CEE">
            <w:pPr>
              <w:pStyle w:val="TableText"/>
              <w:keepNext/>
              <w:ind w:right="288"/>
              <w:rPr>
                <w:noProof w:val="0"/>
              </w:rPr>
            </w:pPr>
            <w:r w:rsidRPr="00CD48A8">
              <w:rPr>
                <w:noProof w:val="0"/>
                <w:color w:val="000000"/>
              </w:rPr>
              <w:t>0.89</w:t>
            </w:r>
          </w:p>
        </w:tc>
        <w:tc>
          <w:tcPr>
            <w:tcW w:w="929" w:type="dxa"/>
            <w:tcBorders>
              <w:top w:val="single" w:sz="4" w:space="0" w:color="auto"/>
            </w:tcBorders>
            <w:vAlign w:val="bottom"/>
          </w:tcPr>
          <w:p w14:paraId="613640D7" w14:textId="77777777" w:rsidR="00466A50" w:rsidRPr="00CD48A8" w:rsidRDefault="00466A50" w:rsidP="003D7CEE">
            <w:pPr>
              <w:pStyle w:val="TableText"/>
              <w:keepNext/>
              <w:rPr>
                <w:noProof w:val="0"/>
              </w:rPr>
            </w:pPr>
            <w:r w:rsidRPr="00CD48A8">
              <w:rPr>
                <w:noProof w:val="0"/>
                <w:color w:val="000000"/>
              </w:rPr>
              <w:t>3.51</w:t>
            </w:r>
          </w:p>
        </w:tc>
      </w:tr>
      <w:tr w:rsidR="00466A50" w:rsidRPr="00CD48A8" w14:paraId="56F18702" w14:textId="77777777" w:rsidTr="003D7CEE">
        <w:tc>
          <w:tcPr>
            <w:tcW w:w="1584" w:type="dxa"/>
          </w:tcPr>
          <w:p w14:paraId="4EDCC0D5" w14:textId="77777777" w:rsidR="00466A50" w:rsidRPr="00CD48A8" w:rsidRDefault="00466A50" w:rsidP="003D7CEE">
            <w:pPr>
              <w:pStyle w:val="TableText"/>
              <w:keepNext/>
              <w:rPr>
                <w:noProof w:val="0"/>
              </w:rPr>
            </w:pPr>
            <w:r w:rsidRPr="00CD48A8">
              <w:rPr>
                <w:noProof w:val="0"/>
              </w:rPr>
              <w:t>Grade 4</w:t>
            </w:r>
          </w:p>
        </w:tc>
        <w:tc>
          <w:tcPr>
            <w:tcW w:w="864" w:type="dxa"/>
            <w:vAlign w:val="bottom"/>
          </w:tcPr>
          <w:p w14:paraId="05DE836C" w14:textId="77777777" w:rsidR="00466A50" w:rsidRPr="00CD48A8" w:rsidRDefault="00466A50" w:rsidP="003D7CEE">
            <w:pPr>
              <w:pStyle w:val="TableText"/>
              <w:keepNext/>
              <w:rPr>
                <w:noProof w:val="0"/>
              </w:rPr>
            </w:pPr>
            <w:r w:rsidRPr="00CD48A8">
              <w:rPr>
                <w:noProof w:val="0"/>
                <w:color w:val="000000"/>
              </w:rPr>
              <w:t>450</w:t>
            </w:r>
          </w:p>
        </w:tc>
        <w:tc>
          <w:tcPr>
            <w:tcW w:w="1422" w:type="dxa"/>
            <w:vAlign w:val="bottom"/>
          </w:tcPr>
          <w:p w14:paraId="44648A1F" w14:textId="77777777" w:rsidR="00466A50" w:rsidRPr="00CD48A8" w:rsidRDefault="00466A50" w:rsidP="003D7CEE">
            <w:pPr>
              <w:pStyle w:val="TableText"/>
              <w:keepNext/>
              <w:ind w:right="288"/>
              <w:rPr>
                <w:noProof w:val="0"/>
              </w:rPr>
            </w:pPr>
            <w:r w:rsidRPr="00CD48A8">
              <w:rPr>
                <w:noProof w:val="0"/>
                <w:color w:val="000000"/>
              </w:rPr>
              <w:t>0.83</w:t>
            </w:r>
          </w:p>
        </w:tc>
        <w:tc>
          <w:tcPr>
            <w:tcW w:w="864" w:type="dxa"/>
            <w:vAlign w:val="bottom"/>
          </w:tcPr>
          <w:p w14:paraId="60139077" w14:textId="77777777" w:rsidR="00466A50" w:rsidRPr="00CD48A8" w:rsidRDefault="00466A50" w:rsidP="003D7CEE">
            <w:pPr>
              <w:pStyle w:val="TableText"/>
              <w:keepNext/>
              <w:rPr>
                <w:noProof w:val="0"/>
              </w:rPr>
            </w:pPr>
            <w:r w:rsidRPr="00CD48A8">
              <w:rPr>
                <w:noProof w:val="0"/>
                <w:color w:val="000000"/>
              </w:rPr>
              <w:t>3.43</w:t>
            </w:r>
          </w:p>
        </w:tc>
        <w:tc>
          <w:tcPr>
            <w:tcW w:w="929" w:type="dxa"/>
            <w:vAlign w:val="bottom"/>
          </w:tcPr>
          <w:p w14:paraId="699A10D3" w14:textId="77777777" w:rsidR="00466A50" w:rsidRPr="00CD48A8" w:rsidRDefault="00466A50" w:rsidP="003D7CEE">
            <w:pPr>
              <w:pStyle w:val="TableText"/>
              <w:keepNext/>
              <w:rPr>
                <w:noProof w:val="0"/>
              </w:rPr>
            </w:pPr>
            <w:r w:rsidRPr="00CD48A8">
              <w:rPr>
                <w:noProof w:val="0"/>
                <w:color w:val="000000"/>
              </w:rPr>
              <w:t>213</w:t>
            </w:r>
          </w:p>
        </w:tc>
        <w:tc>
          <w:tcPr>
            <w:tcW w:w="1422" w:type="dxa"/>
            <w:vAlign w:val="bottom"/>
          </w:tcPr>
          <w:p w14:paraId="5684688F" w14:textId="77777777" w:rsidR="00466A50" w:rsidRPr="00CD48A8" w:rsidRDefault="00466A50" w:rsidP="003D7CEE">
            <w:pPr>
              <w:pStyle w:val="TableText"/>
              <w:keepNext/>
              <w:ind w:right="288"/>
              <w:rPr>
                <w:noProof w:val="0"/>
              </w:rPr>
            </w:pPr>
            <w:r w:rsidRPr="00CD48A8">
              <w:rPr>
                <w:noProof w:val="0"/>
                <w:color w:val="000000"/>
              </w:rPr>
              <w:t>0.88</w:t>
            </w:r>
          </w:p>
        </w:tc>
        <w:tc>
          <w:tcPr>
            <w:tcW w:w="929" w:type="dxa"/>
            <w:vAlign w:val="bottom"/>
          </w:tcPr>
          <w:p w14:paraId="30AC2418" w14:textId="77777777" w:rsidR="00466A50" w:rsidRPr="00CD48A8" w:rsidRDefault="00466A50" w:rsidP="003D7CEE">
            <w:pPr>
              <w:pStyle w:val="TableText"/>
              <w:keepNext/>
              <w:rPr>
                <w:noProof w:val="0"/>
              </w:rPr>
            </w:pPr>
            <w:r w:rsidRPr="00CD48A8">
              <w:rPr>
                <w:noProof w:val="0"/>
                <w:color w:val="000000"/>
              </w:rPr>
              <w:t>3.43</w:t>
            </w:r>
          </w:p>
        </w:tc>
      </w:tr>
      <w:tr w:rsidR="00466A50" w:rsidRPr="00CD48A8" w14:paraId="105D6F26" w14:textId="77777777" w:rsidTr="003D7CEE">
        <w:tc>
          <w:tcPr>
            <w:tcW w:w="1584" w:type="dxa"/>
          </w:tcPr>
          <w:p w14:paraId="0AD52CD9" w14:textId="77777777" w:rsidR="00466A50" w:rsidRPr="00CD48A8" w:rsidRDefault="00466A50" w:rsidP="003D7CEE">
            <w:pPr>
              <w:pStyle w:val="TableText"/>
              <w:keepNext/>
              <w:rPr>
                <w:noProof w:val="0"/>
              </w:rPr>
            </w:pPr>
            <w:r w:rsidRPr="00CD48A8">
              <w:rPr>
                <w:noProof w:val="0"/>
              </w:rPr>
              <w:t>Grade 5</w:t>
            </w:r>
          </w:p>
        </w:tc>
        <w:tc>
          <w:tcPr>
            <w:tcW w:w="864" w:type="dxa"/>
            <w:vAlign w:val="bottom"/>
          </w:tcPr>
          <w:p w14:paraId="2F26417F" w14:textId="77777777" w:rsidR="00466A50" w:rsidRPr="00CD48A8" w:rsidRDefault="00466A50" w:rsidP="003D7CEE">
            <w:pPr>
              <w:pStyle w:val="TableText"/>
              <w:keepNext/>
              <w:rPr>
                <w:noProof w:val="0"/>
              </w:rPr>
            </w:pPr>
            <w:r w:rsidRPr="00CD48A8">
              <w:rPr>
                <w:noProof w:val="0"/>
                <w:color w:val="000000"/>
              </w:rPr>
              <w:t>337</w:t>
            </w:r>
          </w:p>
        </w:tc>
        <w:tc>
          <w:tcPr>
            <w:tcW w:w="1422" w:type="dxa"/>
            <w:vAlign w:val="bottom"/>
          </w:tcPr>
          <w:p w14:paraId="69AB759C" w14:textId="77777777" w:rsidR="00466A50" w:rsidRPr="00CD48A8" w:rsidRDefault="00466A50" w:rsidP="003D7CEE">
            <w:pPr>
              <w:pStyle w:val="TableText"/>
              <w:keepNext/>
              <w:ind w:right="288"/>
              <w:rPr>
                <w:noProof w:val="0"/>
              </w:rPr>
            </w:pPr>
            <w:r w:rsidRPr="00CD48A8">
              <w:rPr>
                <w:noProof w:val="0"/>
                <w:color w:val="000000"/>
              </w:rPr>
              <w:t>0.75</w:t>
            </w:r>
          </w:p>
        </w:tc>
        <w:tc>
          <w:tcPr>
            <w:tcW w:w="864" w:type="dxa"/>
            <w:vAlign w:val="bottom"/>
          </w:tcPr>
          <w:p w14:paraId="71CBBEA8" w14:textId="77777777" w:rsidR="00466A50" w:rsidRPr="00CD48A8" w:rsidRDefault="00466A50" w:rsidP="003D7CEE">
            <w:pPr>
              <w:pStyle w:val="TableText"/>
              <w:keepNext/>
              <w:rPr>
                <w:noProof w:val="0"/>
              </w:rPr>
            </w:pPr>
            <w:r w:rsidRPr="00CD48A8">
              <w:rPr>
                <w:noProof w:val="0"/>
                <w:color w:val="000000"/>
              </w:rPr>
              <w:t>3.51</w:t>
            </w:r>
          </w:p>
        </w:tc>
        <w:tc>
          <w:tcPr>
            <w:tcW w:w="929" w:type="dxa"/>
            <w:vAlign w:val="bottom"/>
          </w:tcPr>
          <w:p w14:paraId="305E1CD5" w14:textId="77777777" w:rsidR="00466A50" w:rsidRPr="00CD48A8" w:rsidRDefault="00466A50" w:rsidP="003D7CEE">
            <w:pPr>
              <w:pStyle w:val="TableText"/>
              <w:keepNext/>
              <w:rPr>
                <w:noProof w:val="0"/>
              </w:rPr>
            </w:pPr>
            <w:r w:rsidRPr="00CD48A8">
              <w:rPr>
                <w:noProof w:val="0"/>
                <w:color w:val="000000"/>
              </w:rPr>
              <w:t>219</w:t>
            </w:r>
          </w:p>
        </w:tc>
        <w:tc>
          <w:tcPr>
            <w:tcW w:w="1422" w:type="dxa"/>
            <w:vAlign w:val="bottom"/>
          </w:tcPr>
          <w:p w14:paraId="2584DD24" w14:textId="77777777" w:rsidR="00466A50" w:rsidRPr="00CD48A8" w:rsidRDefault="00466A50" w:rsidP="003D7CEE">
            <w:pPr>
              <w:pStyle w:val="TableText"/>
              <w:keepNext/>
              <w:ind w:right="288"/>
              <w:rPr>
                <w:noProof w:val="0"/>
              </w:rPr>
            </w:pPr>
            <w:r w:rsidRPr="00CD48A8">
              <w:rPr>
                <w:noProof w:val="0"/>
                <w:color w:val="000000"/>
              </w:rPr>
              <w:t>0.83</w:t>
            </w:r>
          </w:p>
        </w:tc>
        <w:tc>
          <w:tcPr>
            <w:tcW w:w="929" w:type="dxa"/>
            <w:vAlign w:val="bottom"/>
          </w:tcPr>
          <w:p w14:paraId="752465AC" w14:textId="77777777" w:rsidR="00466A50" w:rsidRPr="00CD48A8" w:rsidRDefault="00466A50" w:rsidP="003D7CEE">
            <w:pPr>
              <w:pStyle w:val="TableText"/>
              <w:keepNext/>
              <w:rPr>
                <w:noProof w:val="0"/>
              </w:rPr>
            </w:pPr>
            <w:r w:rsidRPr="00CD48A8">
              <w:rPr>
                <w:noProof w:val="0"/>
                <w:color w:val="000000"/>
              </w:rPr>
              <w:t>3.47</w:t>
            </w:r>
          </w:p>
        </w:tc>
      </w:tr>
      <w:tr w:rsidR="00466A50" w:rsidRPr="00CD48A8" w14:paraId="61FA2BD8" w14:textId="77777777" w:rsidTr="003D7CEE">
        <w:tc>
          <w:tcPr>
            <w:tcW w:w="1584" w:type="dxa"/>
          </w:tcPr>
          <w:p w14:paraId="6B7DBB6D" w14:textId="77777777" w:rsidR="00466A50" w:rsidRPr="00CD48A8" w:rsidRDefault="00466A50" w:rsidP="003D7CEE">
            <w:pPr>
              <w:pStyle w:val="TableText"/>
              <w:keepNext/>
              <w:rPr>
                <w:noProof w:val="0"/>
              </w:rPr>
            </w:pPr>
            <w:r w:rsidRPr="00CD48A8">
              <w:rPr>
                <w:noProof w:val="0"/>
              </w:rPr>
              <w:t>Grade 6</w:t>
            </w:r>
          </w:p>
        </w:tc>
        <w:tc>
          <w:tcPr>
            <w:tcW w:w="864" w:type="dxa"/>
            <w:vAlign w:val="bottom"/>
          </w:tcPr>
          <w:p w14:paraId="518C2E65" w14:textId="77777777" w:rsidR="00466A50" w:rsidRPr="00CD48A8" w:rsidRDefault="00466A50" w:rsidP="003D7CEE">
            <w:pPr>
              <w:pStyle w:val="TableText"/>
              <w:keepNext/>
              <w:rPr>
                <w:noProof w:val="0"/>
              </w:rPr>
            </w:pPr>
            <w:r w:rsidRPr="00CD48A8">
              <w:rPr>
                <w:noProof w:val="0"/>
                <w:color w:val="000000"/>
              </w:rPr>
              <w:t>284</w:t>
            </w:r>
          </w:p>
        </w:tc>
        <w:tc>
          <w:tcPr>
            <w:tcW w:w="1422" w:type="dxa"/>
            <w:vAlign w:val="bottom"/>
          </w:tcPr>
          <w:p w14:paraId="09DCC4D1" w14:textId="77777777" w:rsidR="00466A50" w:rsidRPr="00CD48A8" w:rsidRDefault="00466A50" w:rsidP="003D7CEE">
            <w:pPr>
              <w:pStyle w:val="TableText"/>
              <w:keepNext/>
              <w:ind w:right="288"/>
              <w:rPr>
                <w:noProof w:val="0"/>
              </w:rPr>
            </w:pPr>
            <w:r w:rsidRPr="00CD48A8">
              <w:rPr>
                <w:noProof w:val="0"/>
                <w:color w:val="000000"/>
              </w:rPr>
              <w:t>0.81</w:t>
            </w:r>
          </w:p>
        </w:tc>
        <w:tc>
          <w:tcPr>
            <w:tcW w:w="864" w:type="dxa"/>
            <w:vAlign w:val="bottom"/>
          </w:tcPr>
          <w:p w14:paraId="75773D85" w14:textId="77777777" w:rsidR="00466A50" w:rsidRPr="00CD48A8" w:rsidRDefault="00466A50" w:rsidP="003D7CEE">
            <w:pPr>
              <w:pStyle w:val="TableText"/>
              <w:keepNext/>
              <w:rPr>
                <w:noProof w:val="0"/>
              </w:rPr>
            </w:pPr>
            <w:r w:rsidRPr="00CD48A8">
              <w:rPr>
                <w:noProof w:val="0"/>
                <w:color w:val="000000"/>
              </w:rPr>
              <w:t>3.66</w:t>
            </w:r>
          </w:p>
        </w:tc>
        <w:tc>
          <w:tcPr>
            <w:tcW w:w="929" w:type="dxa"/>
            <w:vAlign w:val="bottom"/>
          </w:tcPr>
          <w:p w14:paraId="7A800EF9" w14:textId="77777777" w:rsidR="00466A50" w:rsidRPr="00CD48A8" w:rsidRDefault="00466A50" w:rsidP="003D7CEE">
            <w:pPr>
              <w:pStyle w:val="TableText"/>
              <w:keepNext/>
              <w:rPr>
                <w:noProof w:val="0"/>
              </w:rPr>
            </w:pPr>
            <w:r w:rsidRPr="00CD48A8">
              <w:rPr>
                <w:noProof w:val="0"/>
                <w:color w:val="000000"/>
              </w:rPr>
              <w:t>325</w:t>
            </w:r>
          </w:p>
        </w:tc>
        <w:tc>
          <w:tcPr>
            <w:tcW w:w="1422" w:type="dxa"/>
            <w:vAlign w:val="bottom"/>
          </w:tcPr>
          <w:p w14:paraId="1DCB69CF" w14:textId="77777777" w:rsidR="00466A50" w:rsidRPr="00CD48A8" w:rsidRDefault="00466A50" w:rsidP="003D7CEE">
            <w:pPr>
              <w:pStyle w:val="TableText"/>
              <w:keepNext/>
              <w:ind w:right="288"/>
              <w:rPr>
                <w:noProof w:val="0"/>
              </w:rPr>
            </w:pPr>
            <w:r w:rsidRPr="00CD48A8">
              <w:rPr>
                <w:noProof w:val="0"/>
                <w:color w:val="000000"/>
              </w:rPr>
              <w:t>0.86</w:t>
            </w:r>
          </w:p>
        </w:tc>
        <w:tc>
          <w:tcPr>
            <w:tcW w:w="929" w:type="dxa"/>
            <w:vAlign w:val="bottom"/>
          </w:tcPr>
          <w:p w14:paraId="1FA6EDB6" w14:textId="77777777" w:rsidR="00466A50" w:rsidRPr="00CD48A8" w:rsidRDefault="00466A50" w:rsidP="003D7CEE">
            <w:pPr>
              <w:pStyle w:val="TableText"/>
              <w:keepNext/>
              <w:rPr>
                <w:noProof w:val="0"/>
              </w:rPr>
            </w:pPr>
            <w:r w:rsidRPr="00CD48A8">
              <w:rPr>
                <w:noProof w:val="0"/>
                <w:color w:val="000000"/>
              </w:rPr>
              <w:t>3.55</w:t>
            </w:r>
          </w:p>
        </w:tc>
      </w:tr>
      <w:tr w:rsidR="00466A50" w:rsidRPr="00CD48A8" w14:paraId="7D2337E2" w14:textId="77777777" w:rsidTr="003D7CEE">
        <w:tc>
          <w:tcPr>
            <w:tcW w:w="1584" w:type="dxa"/>
          </w:tcPr>
          <w:p w14:paraId="5570D74F" w14:textId="77777777" w:rsidR="00466A50" w:rsidRPr="00CD48A8" w:rsidRDefault="00466A50" w:rsidP="003D7CEE">
            <w:pPr>
              <w:pStyle w:val="TableText"/>
              <w:keepNext/>
              <w:rPr>
                <w:noProof w:val="0"/>
              </w:rPr>
            </w:pPr>
            <w:r w:rsidRPr="00CD48A8">
              <w:rPr>
                <w:noProof w:val="0"/>
              </w:rPr>
              <w:t>Grade 7</w:t>
            </w:r>
          </w:p>
        </w:tc>
        <w:tc>
          <w:tcPr>
            <w:tcW w:w="864" w:type="dxa"/>
            <w:vAlign w:val="bottom"/>
          </w:tcPr>
          <w:p w14:paraId="6500C35E" w14:textId="77777777" w:rsidR="00466A50" w:rsidRPr="00CD48A8" w:rsidRDefault="00466A50" w:rsidP="003D7CEE">
            <w:pPr>
              <w:pStyle w:val="TableText"/>
              <w:rPr>
                <w:noProof w:val="0"/>
              </w:rPr>
            </w:pPr>
            <w:r w:rsidRPr="00CD48A8">
              <w:rPr>
                <w:noProof w:val="0"/>
                <w:color w:val="000000"/>
              </w:rPr>
              <w:t>147</w:t>
            </w:r>
          </w:p>
        </w:tc>
        <w:tc>
          <w:tcPr>
            <w:tcW w:w="1422" w:type="dxa"/>
            <w:vAlign w:val="bottom"/>
          </w:tcPr>
          <w:p w14:paraId="6953ECE6" w14:textId="77777777" w:rsidR="00466A50" w:rsidRPr="00CD48A8" w:rsidRDefault="00466A50" w:rsidP="003D7CEE">
            <w:pPr>
              <w:pStyle w:val="TableText"/>
              <w:ind w:right="288"/>
              <w:rPr>
                <w:noProof w:val="0"/>
              </w:rPr>
            </w:pPr>
            <w:r w:rsidRPr="00CD48A8">
              <w:rPr>
                <w:noProof w:val="0"/>
                <w:color w:val="000000"/>
              </w:rPr>
              <w:t>0.73</w:t>
            </w:r>
          </w:p>
        </w:tc>
        <w:tc>
          <w:tcPr>
            <w:tcW w:w="864" w:type="dxa"/>
            <w:vAlign w:val="bottom"/>
          </w:tcPr>
          <w:p w14:paraId="53B42824" w14:textId="77777777" w:rsidR="00466A50" w:rsidRPr="00CD48A8" w:rsidRDefault="00466A50" w:rsidP="003D7CEE">
            <w:pPr>
              <w:pStyle w:val="TableText"/>
              <w:rPr>
                <w:noProof w:val="0"/>
              </w:rPr>
            </w:pPr>
            <w:r w:rsidRPr="00CD48A8">
              <w:rPr>
                <w:noProof w:val="0"/>
                <w:color w:val="000000"/>
              </w:rPr>
              <w:t>3.62</w:t>
            </w:r>
          </w:p>
        </w:tc>
        <w:tc>
          <w:tcPr>
            <w:tcW w:w="929" w:type="dxa"/>
            <w:vAlign w:val="bottom"/>
          </w:tcPr>
          <w:p w14:paraId="4174DF32" w14:textId="77777777" w:rsidR="00466A50" w:rsidRPr="00CD48A8" w:rsidRDefault="00466A50" w:rsidP="003D7CEE">
            <w:pPr>
              <w:pStyle w:val="TableText"/>
              <w:rPr>
                <w:noProof w:val="0"/>
              </w:rPr>
            </w:pPr>
            <w:r w:rsidRPr="00CD48A8">
              <w:rPr>
                <w:noProof w:val="0"/>
                <w:color w:val="000000"/>
              </w:rPr>
              <w:t>294</w:t>
            </w:r>
          </w:p>
        </w:tc>
        <w:tc>
          <w:tcPr>
            <w:tcW w:w="1422" w:type="dxa"/>
            <w:vAlign w:val="bottom"/>
          </w:tcPr>
          <w:p w14:paraId="3BA34D24" w14:textId="77777777" w:rsidR="00466A50" w:rsidRPr="00CD48A8" w:rsidRDefault="00466A50" w:rsidP="003D7CEE">
            <w:pPr>
              <w:pStyle w:val="TableText"/>
              <w:ind w:right="288"/>
              <w:rPr>
                <w:noProof w:val="0"/>
              </w:rPr>
            </w:pPr>
            <w:r w:rsidRPr="00CD48A8">
              <w:rPr>
                <w:noProof w:val="0"/>
                <w:color w:val="000000"/>
              </w:rPr>
              <w:t>0.79</w:t>
            </w:r>
          </w:p>
        </w:tc>
        <w:tc>
          <w:tcPr>
            <w:tcW w:w="929" w:type="dxa"/>
            <w:vAlign w:val="bottom"/>
          </w:tcPr>
          <w:p w14:paraId="02D33EF7" w14:textId="77777777" w:rsidR="00466A50" w:rsidRPr="00CD48A8" w:rsidRDefault="00466A50" w:rsidP="003D7CEE">
            <w:pPr>
              <w:pStyle w:val="TableText"/>
              <w:rPr>
                <w:noProof w:val="0"/>
              </w:rPr>
            </w:pPr>
            <w:r w:rsidRPr="00CD48A8">
              <w:rPr>
                <w:noProof w:val="0"/>
                <w:color w:val="000000"/>
              </w:rPr>
              <w:t>3.63</w:t>
            </w:r>
          </w:p>
        </w:tc>
      </w:tr>
      <w:tr w:rsidR="00466A50" w:rsidRPr="00CD48A8" w14:paraId="6764AE87" w14:textId="77777777" w:rsidTr="003D7CEE">
        <w:tc>
          <w:tcPr>
            <w:tcW w:w="1584" w:type="dxa"/>
            <w:tcBorders>
              <w:bottom w:val="nil"/>
            </w:tcBorders>
          </w:tcPr>
          <w:p w14:paraId="4B23D51C" w14:textId="77777777" w:rsidR="00466A50" w:rsidRPr="00CD48A8" w:rsidRDefault="00466A50" w:rsidP="003D7CEE">
            <w:pPr>
              <w:pStyle w:val="TableText"/>
              <w:keepNext/>
              <w:rPr>
                <w:noProof w:val="0"/>
              </w:rPr>
            </w:pPr>
            <w:r w:rsidRPr="00CD48A8">
              <w:rPr>
                <w:noProof w:val="0"/>
              </w:rPr>
              <w:t>Grade 8</w:t>
            </w:r>
          </w:p>
        </w:tc>
        <w:tc>
          <w:tcPr>
            <w:tcW w:w="864" w:type="dxa"/>
            <w:tcBorders>
              <w:bottom w:val="nil"/>
            </w:tcBorders>
            <w:vAlign w:val="bottom"/>
          </w:tcPr>
          <w:p w14:paraId="38B37541" w14:textId="77777777" w:rsidR="00466A50" w:rsidRPr="00CD48A8" w:rsidRDefault="00466A50" w:rsidP="003D7CEE">
            <w:pPr>
              <w:pStyle w:val="TableText"/>
              <w:rPr>
                <w:noProof w:val="0"/>
              </w:rPr>
            </w:pPr>
            <w:r w:rsidRPr="00CD48A8">
              <w:rPr>
                <w:noProof w:val="0"/>
                <w:color w:val="000000"/>
              </w:rPr>
              <w:t>95</w:t>
            </w:r>
          </w:p>
        </w:tc>
        <w:tc>
          <w:tcPr>
            <w:tcW w:w="1422" w:type="dxa"/>
            <w:tcBorders>
              <w:bottom w:val="nil"/>
            </w:tcBorders>
            <w:vAlign w:val="bottom"/>
          </w:tcPr>
          <w:p w14:paraId="57A60F89" w14:textId="77777777" w:rsidR="00466A50" w:rsidRPr="00CD48A8" w:rsidRDefault="00466A50" w:rsidP="003D7CEE">
            <w:pPr>
              <w:pStyle w:val="TableText"/>
              <w:ind w:right="288"/>
              <w:rPr>
                <w:noProof w:val="0"/>
              </w:rPr>
            </w:pPr>
            <w:r w:rsidRPr="00CD48A8">
              <w:rPr>
                <w:noProof w:val="0"/>
                <w:color w:val="000000"/>
              </w:rPr>
              <w:t>0.76</w:t>
            </w:r>
          </w:p>
        </w:tc>
        <w:tc>
          <w:tcPr>
            <w:tcW w:w="864" w:type="dxa"/>
            <w:tcBorders>
              <w:bottom w:val="nil"/>
            </w:tcBorders>
            <w:vAlign w:val="bottom"/>
          </w:tcPr>
          <w:p w14:paraId="18AEDB34" w14:textId="77777777" w:rsidR="00466A50" w:rsidRPr="00CD48A8" w:rsidRDefault="00466A50" w:rsidP="003D7CEE">
            <w:pPr>
              <w:pStyle w:val="TableText"/>
              <w:rPr>
                <w:noProof w:val="0"/>
              </w:rPr>
            </w:pPr>
            <w:r w:rsidRPr="00CD48A8">
              <w:rPr>
                <w:noProof w:val="0"/>
                <w:color w:val="000000"/>
              </w:rPr>
              <w:t>3.59</w:t>
            </w:r>
          </w:p>
        </w:tc>
        <w:tc>
          <w:tcPr>
            <w:tcW w:w="929" w:type="dxa"/>
            <w:tcBorders>
              <w:bottom w:val="nil"/>
            </w:tcBorders>
            <w:vAlign w:val="bottom"/>
          </w:tcPr>
          <w:p w14:paraId="071C2AF8" w14:textId="77777777" w:rsidR="00466A50" w:rsidRPr="00CD48A8" w:rsidRDefault="00466A50" w:rsidP="003D7CEE">
            <w:pPr>
              <w:pStyle w:val="TableText"/>
              <w:rPr>
                <w:noProof w:val="0"/>
              </w:rPr>
            </w:pPr>
            <w:r w:rsidRPr="00CD48A8">
              <w:rPr>
                <w:noProof w:val="0"/>
                <w:color w:val="000000"/>
              </w:rPr>
              <w:t>291</w:t>
            </w:r>
          </w:p>
        </w:tc>
        <w:tc>
          <w:tcPr>
            <w:tcW w:w="1422" w:type="dxa"/>
            <w:tcBorders>
              <w:bottom w:val="nil"/>
            </w:tcBorders>
            <w:vAlign w:val="bottom"/>
          </w:tcPr>
          <w:p w14:paraId="5EA90DBC" w14:textId="77777777" w:rsidR="00466A50" w:rsidRPr="00CD48A8" w:rsidRDefault="00466A50" w:rsidP="003D7CEE">
            <w:pPr>
              <w:pStyle w:val="TableText"/>
              <w:ind w:right="288"/>
              <w:rPr>
                <w:noProof w:val="0"/>
              </w:rPr>
            </w:pPr>
            <w:r w:rsidRPr="00CD48A8">
              <w:rPr>
                <w:noProof w:val="0"/>
                <w:color w:val="000000"/>
              </w:rPr>
              <w:t>0.82</w:t>
            </w:r>
          </w:p>
        </w:tc>
        <w:tc>
          <w:tcPr>
            <w:tcW w:w="929" w:type="dxa"/>
            <w:tcBorders>
              <w:bottom w:val="nil"/>
            </w:tcBorders>
            <w:vAlign w:val="bottom"/>
          </w:tcPr>
          <w:p w14:paraId="1680D47E" w14:textId="77777777" w:rsidR="00466A50" w:rsidRPr="00CD48A8" w:rsidRDefault="00466A50" w:rsidP="003D7CEE">
            <w:pPr>
              <w:pStyle w:val="TableText"/>
              <w:rPr>
                <w:noProof w:val="0"/>
              </w:rPr>
            </w:pPr>
            <w:r w:rsidRPr="00CD48A8">
              <w:rPr>
                <w:noProof w:val="0"/>
                <w:color w:val="000000"/>
              </w:rPr>
              <w:t>3.57</w:t>
            </w:r>
          </w:p>
        </w:tc>
      </w:tr>
      <w:tr w:rsidR="00466A50" w:rsidRPr="00CD48A8" w14:paraId="67386475" w14:textId="77777777" w:rsidTr="003D7CEE">
        <w:tc>
          <w:tcPr>
            <w:tcW w:w="1584" w:type="dxa"/>
            <w:tcBorders>
              <w:top w:val="nil"/>
              <w:bottom w:val="single" w:sz="12" w:space="0" w:color="auto"/>
            </w:tcBorders>
          </w:tcPr>
          <w:p w14:paraId="1C885932" w14:textId="77777777" w:rsidR="00466A50" w:rsidRPr="00CD48A8" w:rsidRDefault="00466A50" w:rsidP="003D7CEE">
            <w:pPr>
              <w:pStyle w:val="TableText"/>
              <w:rPr>
                <w:noProof w:val="0"/>
              </w:rPr>
            </w:pPr>
            <w:r w:rsidRPr="00CD48A8">
              <w:rPr>
                <w:noProof w:val="0"/>
              </w:rPr>
              <w:t>High school</w:t>
            </w:r>
          </w:p>
        </w:tc>
        <w:tc>
          <w:tcPr>
            <w:tcW w:w="864" w:type="dxa"/>
            <w:tcBorders>
              <w:top w:val="nil"/>
              <w:bottom w:val="single" w:sz="12" w:space="0" w:color="auto"/>
            </w:tcBorders>
            <w:vAlign w:val="bottom"/>
          </w:tcPr>
          <w:p w14:paraId="35D29913" w14:textId="77777777" w:rsidR="00466A50" w:rsidRPr="00CD48A8" w:rsidRDefault="00466A50" w:rsidP="003D7CEE">
            <w:pPr>
              <w:pStyle w:val="TableText"/>
              <w:rPr>
                <w:noProof w:val="0"/>
              </w:rPr>
            </w:pPr>
            <w:r w:rsidRPr="00CD48A8">
              <w:rPr>
                <w:noProof w:val="0"/>
                <w:color w:val="000000"/>
              </w:rPr>
              <w:t>81</w:t>
            </w:r>
          </w:p>
        </w:tc>
        <w:tc>
          <w:tcPr>
            <w:tcW w:w="1422" w:type="dxa"/>
            <w:tcBorders>
              <w:top w:val="nil"/>
              <w:bottom w:val="single" w:sz="12" w:space="0" w:color="auto"/>
            </w:tcBorders>
            <w:vAlign w:val="bottom"/>
          </w:tcPr>
          <w:p w14:paraId="6B47336F" w14:textId="77777777" w:rsidR="00466A50" w:rsidRPr="00CD48A8" w:rsidRDefault="00466A50" w:rsidP="003D7CEE">
            <w:pPr>
              <w:pStyle w:val="TableText"/>
              <w:ind w:right="288"/>
              <w:rPr>
                <w:noProof w:val="0"/>
              </w:rPr>
            </w:pPr>
            <w:r w:rsidRPr="00CD48A8">
              <w:rPr>
                <w:noProof w:val="0"/>
                <w:color w:val="000000"/>
              </w:rPr>
              <w:t>0.88</w:t>
            </w:r>
          </w:p>
        </w:tc>
        <w:tc>
          <w:tcPr>
            <w:tcW w:w="864" w:type="dxa"/>
            <w:tcBorders>
              <w:top w:val="nil"/>
              <w:bottom w:val="single" w:sz="12" w:space="0" w:color="auto"/>
            </w:tcBorders>
            <w:vAlign w:val="bottom"/>
          </w:tcPr>
          <w:p w14:paraId="258D18BF" w14:textId="77777777" w:rsidR="00466A50" w:rsidRPr="00CD48A8" w:rsidRDefault="00466A50" w:rsidP="003D7CEE">
            <w:pPr>
              <w:pStyle w:val="TableText"/>
              <w:rPr>
                <w:noProof w:val="0"/>
              </w:rPr>
            </w:pPr>
            <w:r w:rsidRPr="00CD48A8">
              <w:rPr>
                <w:noProof w:val="0"/>
                <w:color w:val="000000"/>
              </w:rPr>
              <w:t>3.51</w:t>
            </w:r>
          </w:p>
        </w:tc>
        <w:tc>
          <w:tcPr>
            <w:tcW w:w="929" w:type="dxa"/>
            <w:tcBorders>
              <w:top w:val="nil"/>
              <w:bottom w:val="single" w:sz="12" w:space="0" w:color="auto"/>
            </w:tcBorders>
            <w:vAlign w:val="bottom"/>
          </w:tcPr>
          <w:p w14:paraId="30FB0EC3" w14:textId="77777777" w:rsidR="00466A50" w:rsidRPr="00CD48A8" w:rsidRDefault="00466A50" w:rsidP="003D7CEE">
            <w:pPr>
              <w:pStyle w:val="TableText"/>
              <w:rPr>
                <w:noProof w:val="0"/>
              </w:rPr>
            </w:pPr>
            <w:r w:rsidRPr="00CD48A8">
              <w:rPr>
                <w:noProof w:val="0"/>
                <w:color w:val="000000"/>
              </w:rPr>
              <w:t>120</w:t>
            </w:r>
          </w:p>
        </w:tc>
        <w:tc>
          <w:tcPr>
            <w:tcW w:w="1422" w:type="dxa"/>
            <w:tcBorders>
              <w:top w:val="nil"/>
              <w:bottom w:val="single" w:sz="12" w:space="0" w:color="auto"/>
            </w:tcBorders>
            <w:vAlign w:val="bottom"/>
          </w:tcPr>
          <w:p w14:paraId="2A720B3C" w14:textId="77777777" w:rsidR="00466A50" w:rsidRPr="00CD48A8" w:rsidRDefault="00466A50" w:rsidP="003D7CEE">
            <w:pPr>
              <w:pStyle w:val="TableText"/>
              <w:ind w:right="288"/>
              <w:rPr>
                <w:noProof w:val="0"/>
              </w:rPr>
            </w:pPr>
            <w:r w:rsidRPr="00CD48A8">
              <w:rPr>
                <w:noProof w:val="0"/>
                <w:color w:val="000000"/>
              </w:rPr>
              <w:t>0.86</w:t>
            </w:r>
          </w:p>
        </w:tc>
        <w:tc>
          <w:tcPr>
            <w:tcW w:w="929" w:type="dxa"/>
            <w:tcBorders>
              <w:top w:val="nil"/>
              <w:bottom w:val="single" w:sz="12" w:space="0" w:color="auto"/>
            </w:tcBorders>
            <w:vAlign w:val="bottom"/>
          </w:tcPr>
          <w:p w14:paraId="7425BFB4" w14:textId="77777777" w:rsidR="00466A50" w:rsidRPr="00CD48A8" w:rsidRDefault="00466A50" w:rsidP="003D7CEE">
            <w:pPr>
              <w:pStyle w:val="TableText"/>
              <w:rPr>
                <w:noProof w:val="0"/>
              </w:rPr>
            </w:pPr>
            <w:r w:rsidRPr="00CD48A8">
              <w:rPr>
                <w:noProof w:val="0"/>
                <w:color w:val="000000"/>
              </w:rPr>
              <w:t>3.53</w:t>
            </w:r>
          </w:p>
        </w:tc>
      </w:tr>
    </w:tbl>
    <w:p w14:paraId="7972D74F" w14:textId="3CB4B5E8" w:rsidR="00466A50" w:rsidRPr="00CD48A8" w:rsidRDefault="00466A50" w:rsidP="003D7CEE">
      <w:pPr>
        <w:pStyle w:val="Caption"/>
      </w:pPr>
      <w:bookmarkStart w:id="1573" w:name="_Ref102724899"/>
      <w:bookmarkStart w:id="1574" w:name="_Toc95204906"/>
      <w:bookmarkStart w:id="1575" w:name="_Toc103235004"/>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8</w:t>
      </w:r>
      <w:r w:rsidRPr="00CD48A8">
        <w:rPr>
          <w:color w:val="2B579A"/>
          <w:shd w:val="clear" w:color="auto" w:fill="E6E6E6"/>
        </w:rPr>
        <w:fldChar w:fldCharType="end"/>
      </w:r>
      <w:bookmarkEnd w:id="1573"/>
      <w:r w:rsidRPr="00CD48A8">
        <w:t xml:space="preserve">  Reliability of Classification for Grade Three: Decision Accuracy</w:t>
      </w:r>
      <w:bookmarkEnd w:id="1574"/>
      <w:bookmarkEnd w:id="1575"/>
    </w:p>
    <w:tbl>
      <w:tblPr>
        <w:tblStyle w:val="TRs"/>
        <w:tblW w:w="3350" w:type="pct"/>
        <w:tblLook w:val="04A0" w:firstRow="1" w:lastRow="0" w:firstColumn="1" w:lastColumn="0" w:noHBand="0" w:noVBand="1"/>
        <w:tblDescription w:val="Reliability of Classification for Grade Three: Decision Accuracy"/>
      </w:tblPr>
      <w:tblGrid>
        <w:gridCol w:w="1350"/>
        <w:gridCol w:w="1350"/>
        <w:gridCol w:w="1350"/>
        <w:gridCol w:w="1350"/>
        <w:gridCol w:w="1257"/>
      </w:tblGrid>
      <w:tr w:rsidR="00466A50" w:rsidRPr="00CD48A8" w14:paraId="30D2498A"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014" w:type="pct"/>
          </w:tcPr>
          <w:p w14:paraId="45BAE6BD" w14:textId="77777777" w:rsidR="00466A50" w:rsidRPr="00CD48A8" w:rsidRDefault="00466A50" w:rsidP="003D7CEE">
            <w:pPr>
              <w:pStyle w:val="TableHead"/>
              <w:rPr>
                <w:noProof w:val="0"/>
              </w:rPr>
            </w:pPr>
            <w:r w:rsidRPr="00CD48A8">
              <w:rPr>
                <w:noProof w:val="0"/>
              </w:rPr>
              <w:t>Reporting Score</w:t>
            </w:r>
          </w:p>
        </w:tc>
        <w:tc>
          <w:tcPr>
            <w:tcW w:w="1014" w:type="pct"/>
          </w:tcPr>
          <w:p w14:paraId="2E32B003" w14:textId="77777777" w:rsidR="00466A50" w:rsidRPr="00CD48A8" w:rsidRDefault="00466A50" w:rsidP="003D7CEE">
            <w:pPr>
              <w:pStyle w:val="TableHead"/>
              <w:rPr>
                <w:b w:val="0"/>
                <w:noProof w:val="0"/>
              </w:rPr>
            </w:pPr>
            <w:r w:rsidRPr="00CD48A8">
              <w:rPr>
                <w:noProof w:val="0"/>
              </w:rPr>
              <w:t>Score Reporting Range 1</w:t>
            </w:r>
          </w:p>
        </w:tc>
        <w:tc>
          <w:tcPr>
            <w:tcW w:w="1014" w:type="pct"/>
          </w:tcPr>
          <w:p w14:paraId="69972446" w14:textId="77777777" w:rsidR="00466A50" w:rsidRPr="00CD48A8" w:rsidRDefault="00466A50" w:rsidP="003D7CEE">
            <w:pPr>
              <w:pStyle w:val="TableHead"/>
              <w:rPr>
                <w:b w:val="0"/>
                <w:noProof w:val="0"/>
              </w:rPr>
            </w:pPr>
            <w:r w:rsidRPr="00CD48A8">
              <w:rPr>
                <w:noProof w:val="0"/>
              </w:rPr>
              <w:t>Score Reporting Range 2</w:t>
            </w:r>
          </w:p>
        </w:tc>
        <w:tc>
          <w:tcPr>
            <w:tcW w:w="1014" w:type="pct"/>
          </w:tcPr>
          <w:p w14:paraId="665792AE" w14:textId="77777777" w:rsidR="00466A50" w:rsidRPr="00CD48A8" w:rsidRDefault="00466A50" w:rsidP="003D7CEE">
            <w:pPr>
              <w:pStyle w:val="TableHead"/>
              <w:rPr>
                <w:noProof w:val="0"/>
              </w:rPr>
            </w:pPr>
            <w:r w:rsidRPr="00CD48A8">
              <w:rPr>
                <w:noProof w:val="0"/>
              </w:rPr>
              <w:t>Score Reporting Range 3</w:t>
            </w:r>
          </w:p>
        </w:tc>
        <w:tc>
          <w:tcPr>
            <w:tcW w:w="944" w:type="pct"/>
          </w:tcPr>
          <w:p w14:paraId="48A303B6" w14:textId="77777777" w:rsidR="00466A50" w:rsidRPr="00CD48A8" w:rsidRDefault="00466A50" w:rsidP="003D7CEE">
            <w:pPr>
              <w:pStyle w:val="TableHead"/>
              <w:rPr>
                <w:noProof w:val="0"/>
              </w:rPr>
            </w:pPr>
            <w:r w:rsidRPr="00CD48A8">
              <w:rPr>
                <w:noProof w:val="0"/>
              </w:rPr>
              <w:t>Category Total</w:t>
            </w:r>
          </w:p>
        </w:tc>
      </w:tr>
      <w:tr w:rsidR="00466A50" w:rsidRPr="00CD48A8" w14:paraId="42677C59" w14:textId="77777777" w:rsidTr="00B47CAB">
        <w:tc>
          <w:tcPr>
            <w:tcW w:w="1014" w:type="pct"/>
          </w:tcPr>
          <w:p w14:paraId="0E5C069B" w14:textId="77777777" w:rsidR="00466A50" w:rsidRPr="00CD48A8" w:rsidRDefault="00466A50" w:rsidP="003D7CEE">
            <w:pPr>
              <w:pStyle w:val="TableText"/>
              <w:keepNext/>
              <w:rPr>
                <w:noProof w:val="0"/>
              </w:rPr>
            </w:pPr>
            <w:r w:rsidRPr="00CD48A8">
              <w:rPr>
                <w:noProof w:val="0"/>
                <w:color w:val="000000"/>
              </w:rPr>
              <w:t>300–348</w:t>
            </w:r>
          </w:p>
        </w:tc>
        <w:tc>
          <w:tcPr>
            <w:tcW w:w="1014" w:type="pct"/>
          </w:tcPr>
          <w:p w14:paraId="7B76291E" w14:textId="77777777" w:rsidR="00466A50" w:rsidRPr="00CD48A8" w:rsidRDefault="00466A50" w:rsidP="003D7CEE">
            <w:pPr>
              <w:pStyle w:val="TableText"/>
              <w:rPr>
                <w:noProof w:val="0"/>
              </w:rPr>
            </w:pPr>
            <w:r w:rsidRPr="00CD48A8">
              <w:rPr>
                <w:noProof w:val="0"/>
                <w:color w:val="000000"/>
              </w:rPr>
              <w:t>0.67</w:t>
            </w:r>
          </w:p>
        </w:tc>
        <w:tc>
          <w:tcPr>
            <w:tcW w:w="1014" w:type="pct"/>
          </w:tcPr>
          <w:p w14:paraId="7F1468AB" w14:textId="77777777" w:rsidR="00466A50" w:rsidRPr="00CD48A8" w:rsidRDefault="00466A50" w:rsidP="003D7CEE">
            <w:pPr>
              <w:pStyle w:val="TableText"/>
              <w:rPr>
                <w:noProof w:val="0"/>
              </w:rPr>
            </w:pPr>
            <w:r w:rsidRPr="00CD48A8">
              <w:rPr>
                <w:noProof w:val="0"/>
                <w:color w:val="000000"/>
              </w:rPr>
              <w:t>0.04</w:t>
            </w:r>
          </w:p>
        </w:tc>
        <w:tc>
          <w:tcPr>
            <w:tcW w:w="1014" w:type="pct"/>
          </w:tcPr>
          <w:p w14:paraId="4D00633A" w14:textId="77777777" w:rsidR="00466A50" w:rsidRPr="00CD48A8" w:rsidRDefault="00466A50" w:rsidP="003D7CEE">
            <w:pPr>
              <w:pStyle w:val="TableText"/>
              <w:rPr>
                <w:noProof w:val="0"/>
              </w:rPr>
            </w:pPr>
            <w:r w:rsidRPr="00CD48A8">
              <w:rPr>
                <w:noProof w:val="0"/>
                <w:color w:val="000000"/>
              </w:rPr>
              <w:t>0.00</w:t>
            </w:r>
          </w:p>
        </w:tc>
        <w:tc>
          <w:tcPr>
            <w:tcW w:w="944" w:type="pct"/>
          </w:tcPr>
          <w:p w14:paraId="22EB92B2" w14:textId="77777777" w:rsidR="00466A50" w:rsidRPr="00CD48A8" w:rsidRDefault="00466A50" w:rsidP="003D7CEE">
            <w:pPr>
              <w:pStyle w:val="TableText"/>
              <w:ind w:right="288"/>
              <w:rPr>
                <w:noProof w:val="0"/>
              </w:rPr>
            </w:pPr>
            <w:r w:rsidRPr="00CD48A8">
              <w:rPr>
                <w:noProof w:val="0"/>
                <w:color w:val="000000"/>
              </w:rPr>
              <w:t>0.71</w:t>
            </w:r>
          </w:p>
        </w:tc>
      </w:tr>
      <w:tr w:rsidR="00466A50" w:rsidRPr="00CD48A8" w14:paraId="57900B5E" w14:textId="77777777" w:rsidTr="00B47CAB">
        <w:tc>
          <w:tcPr>
            <w:tcW w:w="1014" w:type="pct"/>
          </w:tcPr>
          <w:p w14:paraId="171A3954" w14:textId="77777777" w:rsidR="00466A50" w:rsidRPr="00CD48A8" w:rsidRDefault="00466A50" w:rsidP="003D7CEE">
            <w:pPr>
              <w:pStyle w:val="TableText"/>
              <w:keepNext/>
              <w:rPr>
                <w:noProof w:val="0"/>
              </w:rPr>
            </w:pPr>
            <w:r w:rsidRPr="00CD48A8">
              <w:rPr>
                <w:noProof w:val="0"/>
                <w:color w:val="000000"/>
              </w:rPr>
              <w:t>349–359</w:t>
            </w:r>
          </w:p>
        </w:tc>
        <w:tc>
          <w:tcPr>
            <w:tcW w:w="1014" w:type="pct"/>
          </w:tcPr>
          <w:p w14:paraId="6415FA92" w14:textId="77777777" w:rsidR="00466A50" w:rsidRPr="00CD48A8" w:rsidRDefault="00466A50" w:rsidP="003D7CEE">
            <w:pPr>
              <w:pStyle w:val="TableText"/>
              <w:rPr>
                <w:noProof w:val="0"/>
              </w:rPr>
            </w:pPr>
            <w:r w:rsidRPr="00CD48A8">
              <w:rPr>
                <w:noProof w:val="0"/>
                <w:color w:val="000000"/>
              </w:rPr>
              <w:t>0.05</w:t>
            </w:r>
          </w:p>
        </w:tc>
        <w:tc>
          <w:tcPr>
            <w:tcW w:w="1014" w:type="pct"/>
          </w:tcPr>
          <w:p w14:paraId="3A3A8F94" w14:textId="77777777" w:rsidR="00466A50" w:rsidRPr="00CD48A8" w:rsidRDefault="00466A50" w:rsidP="003D7CEE">
            <w:pPr>
              <w:pStyle w:val="TableText"/>
              <w:rPr>
                <w:noProof w:val="0"/>
              </w:rPr>
            </w:pPr>
            <w:r w:rsidRPr="00CD48A8">
              <w:rPr>
                <w:noProof w:val="0"/>
                <w:color w:val="000000"/>
              </w:rPr>
              <w:t>0.13</w:t>
            </w:r>
          </w:p>
        </w:tc>
        <w:tc>
          <w:tcPr>
            <w:tcW w:w="1014" w:type="pct"/>
          </w:tcPr>
          <w:p w14:paraId="73A2E0C0" w14:textId="77777777" w:rsidR="00466A50" w:rsidRPr="00CD48A8" w:rsidRDefault="00466A50" w:rsidP="003D7CEE">
            <w:pPr>
              <w:pStyle w:val="TableText"/>
              <w:rPr>
                <w:noProof w:val="0"/>
              </w:rPr>
            </w:pPr>
            <w:r w:rsidRPr="00CD48A8">
              <w:rPr>
                <w:noProof w:val="0"/>
                <w:color w:val="000000"/>
              </w:rPr>
              <w:t>0.01</w:t>
            </w:r>
          </w:p>
        </w:tc>
        <w:tc>
          <w:tcPr>
            <w:tcW w:w="944" w:type="pct"/>
          </w:tcPr>
          <w:p w14:paraId="4A952A99" w14:textId="77777777" w:rsidR="00466A50" w:rsidRPr="00CD48A8" w:rsidRDefault="00466A50" w:rsidP="003D7CEE">
            <w:pPr>
              <w:pStyle w:val="TableText"/>
              <w:ind w:right="288"/>
              <w:rPr>
                <w:noProof w:val="0"/>
              </w:rPr>
            </w:pPr>
            <w:r w:rsidRPr="00CD48A8">
              <w:rPr>
                <w:noProof w:val="0"/>
                <w:color w:val="000000"/>
              </w:rPr>
              <w:t>0.19</w:t>
            </w:r>
          </w:p>
        </w:tc>
      </w:tr>
      <w:tr w:rsidR="00466A50" w:rsidRPr="00CD48A8" w14:paraId="35C337CF" w14:textId="77777777" w:rsidTr="00B47CAB">
        <w:tc>
          <w:tcPr>
            <w:tcW w:w="1014" w:type="pct"/>
          </w:tcPr>
          <w:p w14:paraId="4C11028B" w14:textId="77777777" w:rsidR="00466A50" w:rsidRPr="00CD48A8" w:rsidRDefault="00466A50" w:rsidP="003D7CEE">
            <w:pPr>
              <w:pStyle w:val="TableText"/>
              <w:rPr>
                <w:noProof w:val="0"/>
              </w:rPr>
            </w:pPr>
            <w:r w:rsidRPr="00CD48A8">
              <w:rPr>
                <w:noProof w:val="0"/>
                <w:color w:val="000000"/>
              </w:rPr>
              <w:t>360–399</w:t>
            </w:r>
          </w:p>
        </w:tc>
        <w:tc>
          <w:tcPr>
            <w:tcW w:w="1014" w:type="pct"/>
          </w:tcPr>
          <w:p w14:paraId="439B6FD4" w14:textId="77777777" w:rsidR="00466A50" w:rsidRPr="00CD48A8" w:rsidRDefault="00466A50" w:rsidP="003D7CEE">
            <w:pPr>
              <w:pStyle w:val="TableText"/>
              <w:rPr>
                <w:noProof w:val="0"/>
              </w:rPr>
            </w:pPr>
            <w:r w:rsidRPr="00CD48A8">
              <w:rPr>
                <w:noProof w:val="0"/>
                <w:color w:val="000000"/>
              </w:rPr>
              <w:t>0.00</w:t>
            </w:r>
          </w:p>
        </w:tc>
        <w:tc>
          <w:tcPr>
            <w:tcW w:w="1014" w:type="pct"/>
          </w:tcPr>
          <w:p w14:paraId="3D1DEFFB" w14:textId="77777777" w:rsidR="00466A50" w:rsidRPr="00CD48A8" w:rsidRDefault="00466A50" w:rsidP="003D7CEE">
            <w:pPr>
              <w:pStyle w:val="TableText"/>
              <w:rPr>
                <w:noProof w:val="0"/>
              </w:rPr>
            </w:pPr>
            <w:r w:rsidRPr="00CD48A8">
              <w:rPr>
                <w:noProof w:val="0"/>
                <w:color w:val="000000"/>
              </w:rPr>
              <w:t>0.02</w:t>
            </w:r>
          </w:p>
        </w:tc>
        <w:tc>
          <w:tcPr>
            <w:tcW w:w="1014" w:type="pct"/>
          </w:tcPr>
          <w:p w14:paraId="408C5377" w14:textId="77777777" w:rsidR="00466A50" w:rsidRPr="00CD48A8" w:rsidRDefault="00466A50" w:rsidP="003D7CEE">
            <w:pPr>
              <w:pStyle w:val="TableText"/>
              <w:rPr>
                <w:noProof w:val="0"/>
                <w:lang w:eastAsia="ko-KR"/>
              </w:rPr>
            </w:pPr>
            <w:r w:rsidRPr="00CD48A8">
              <w:rPr>
                <w:noProof w:val="0"/>
                <w:color w:val="000000"/>
              </w:rPr>
              <w:t>0.08</w:t>
            </w:r>
          </w:p>
        </w:tc>
        <w:tc>
          <w:tcPr>
            <w:tcW w:w="944" w:type="pct"/>
          </w:tcPr>
          <w:p w14:paraId="626AC98E" w14:textId="77777777" w:rsidR="00466A50" w:rsidRPr="00CD48A8" w:rsidRDefault="00466A50" w:rsidP="003D7CEE">
            <w:pPr>
              <w:pStyle w:val="TableText"/>
              <w:ind w:right="288"/>
              <w:rPr>
                <w:noProof w:val="0"/>
                <w:lang w:eastAsia="ko-KR"/>
              </w:rPr>
            </w:pPr>
            <w:r w:rsidRPr="00CD48A8">
              <w:rPr>
                <w:noProof w:val="0"/>
                <w:color w:val="000000"/>
              </w:rPr>
              <w:t>0.10</w:t>
            </w:r>
          </w:p>
        </w:tc>
      </w:tr>
    </w:tbl>
    <w:p w14:paraId="1D40D745" w14:textId="77777777" w:rsidR="00466A50" w:rsidRPr="00CD48A8" w:rsidRDefault="00466A50" w:rsidP="003D7CEE">
      <w:pPr>
        <w:spacing w:before="120"/>
        <w:ind w:left="1440"/>
        <w:rPr>
          <w:lang w:eastAsia="zh-CN"/>
        </w:rPr>
      </w:pPr>
      <w:r w:rsidRPr="00CD48A8">
        <w:rPr>
          <w:lang w:eastAsia="zh-CN"/>
        </w:rPr>
        <w:t>Estimated Proportion Correctly Classified: Total = 0.88</w:t>
      </w:r>
    </w:p>
    <w:p w14:paraId="5B8F2817" w14:textId="4A68BC7C" w:rsidR="00466A50" w:rsidRPr="00CD48A8" w:rsidRDefault="00466A50" w:rsidP="003D7CEE">
      <w:pPr>
        <w:pStyle w:val="Caption"/>
      </w:pPr>
      <w:bookmarkStart w:id="1576" w:name="_Ref102724934"/>
      <w:bookmarkStart w:id="1577" w:name="_Toc95204907"/>
      <w:bookmarkStart w:id="1578" w:name="_Toc103235005"/>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9</w:t>
      </w:r>
      <w:r w:rsidRPr="00CD48A8">
        <w:rPr>
          <w:color w:val="2B579A"/>
          <w:shd w:val="clear" w:color="auto" w:fill="E6E6E6"/>
        </w:rPr>
        <w:fldChar w:fldCharType="end"/>
      </w:r>
      <w:bookmarkEnd w:id="1576"/>
      <w:r w:rsidRPr="00CD48A8">
        <w:t xml:space="preserve">  Reliability of Classification for Grade Three: Decision Consistency</w:t>
      </w:r>
      <w:bookmarkEnd w:id="1577"/>
      <w:bookmarkEnd w:id="1578"/>
    </w:p>
    <w:tbl>
      <w:tblPr>
        <w:tblStyle w:val="TRs"/>
        <w:tblW w:w="0" w:type="auto"/>
        <w:tblLayout w:type="fixed"/>
        <w:tblLook w:val="04A0" w:firstRow="1" w:lastRow="0" w:firstColumn="1" w:lastColumn="0" w:noHBand="0" w:noVBand="1"/>
        <w:tblDescription w:val="Reliability of Classification for Grade Three: Decision Consistency"/>
      </w:tblPr>
      <w:tblGrid>
        <w:gridCol w:w="1350"/>
        <w:gridCol w:w="1354"/>
        <w:gridCol w:w="1350"/>
        <w:gridCol w:w="1350"/>
        <w:gridCol w:w="1257"/>
      </w:tblGrid>
      <w:tr w:rsidR="00466A50" w:rsidRPr="00CD48A8" w14:paraId="09472813"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1E01D2C6" w14:textId="77777777" w:rsidR="00466A50" w:rsidRPr="00CD48A8" w:rsidRDefault="00466A50" w:rsidP="003D7CEE">
            <w:pPr>
              <w:pStyle w:val="TableHead"/>
              <w:rPr>
                <w:noProof w:val="0"/>
              </w:rPr>
            </w:pPr>
            <w:r w:rsidRPr="00CD48A8">
              <w:rPr>
                <w:noProof w:val="0"/>
              </w:rPr>
              <w:t>Reporting Score</w:t>
            </w:r>
          </w:p>
        </w:tc>
        <w:tc>
          <w:tcPr>
            <w:tcW w:w="1354" w:type="dxa"/>
          </w:tcPr>
          <w:p w14:paraId="46FFB64B"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5B013635"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58897CB9" w14:textId="77777777" w:rsidR="00466A50" w:rsidRPr="00CD48A8" w:rsidRDefault="00466A50" w:rsidP="003D7CEE">
            <w:pPr>
              <w:pStyle w:val="TableHead"/>
              <w:rPr>
                <w:noProof w:val="0"/>
              </w:rPr>
            </w:pPr>
            <w:r w:rsidRPr="00CD48A8">
              <w:rPr>
                <w:noProof w:val="0"/>
              </w:rPr>
              <w:t>Score Reporting Range 3</w:t>
            </w:r>
          </w:p>
        </w:tc>
        <w:tc>
          <w:tcPr>
            <w:tcW w:w="1257" w:type="dxa"/>
          </w:tcPr>
          <w:p w14:paraId="2D82AD82" w14:textId="77777777" w:rsidR="00466A50" w:rsidRPr="00CD48A8" w:rsidRDefault="00466A50" w:rsidP="003D7CEE">
            <w:pPr>
              <w:pStyle w:val="TableHead"/>
              <w:rPr>
                <w:noProof w:val="0"/>
              </w:rPr>
            </w:pPr>
            <w:r w:rsidRPr="00CD48A8">
              <w:rPr>
                <w:noProof w:val="0"/>
              </w:rPr>
              <w:t>Category Total</w:t>
            </w:r>
          </w:p>
        </w:tc>
      </w:tr>
      <w:tr w:rsidR="00466A50" w:rsidRPr="00CD48A8" w14:paraId="6D8D4B8C" w14:textId="77777777" w:rsidTr="00B47CAB">
        <w:tc>
          <w:tcPr>
            <w:tcW w:w="1350" w:type="dxa"/>
          </w:tcPr>
          <w:p w14:paraId="09D91E33" w14:textId="77777777" w:rsidR="00466A50" w:rsidRPr="00CD48A8" w:rsidRDefault="00466A50" w:rsidP="003D7CEE">
            <w:pPr>
              <w:pStyle w:val="TableText"/>
              <w:rPr>
                <w:noProof w:val="0"/>
              </w:rPr>
            </w:pPr>
            <w:r w:rsidRPr="00CD48A8">
              <w:rPr>
                <w:noProof w:val="0"/>
                <w:color w:val="000000"/>
              </w:rPr>
              <w:t>300–348</w:t>
            </w:r>
          </w:p>
        </w:tc>
        <w:tc>
          <w:tcPr>
            <w:tcW w:w="1354" w:type="dxa"/>
          </w:tcPr>
          <w:p w14:paraId="69682DF7" w14:textId="77777777" w:rsidR="00466A50" w:rsidRPr="00CD48A8" w:rsidRDefault="00466A50" w:rsidP="003D7CEE">
            <w:pPr>
              <w:pStyle w:val="TableText"/>
              <w:rPr>
                <w:noProof w:val="0"/>
              </w:rPr>
            </w:pPr>
            <w:r w:rsidRPr="00CD48A8">
              <w:rPr>
                <w:noProof w:val="0"/>
                <w:color w:val="000000"/>
              </w:rPr>
              <w:t>0.65</w:t>
            </w:r>
          </w:p>
        </w:tc>
        <w:tc>
          <w:tcPr>
            <w:tcW w:w="1350" w:type="dxa"/>
          </w:tcPr>
          <w:p w14:paraId="5CB859B6" w14:textId="77777777" w:rsidR="00466A50" w:rsidRPr="00CD48A8" w:rsidRDefault="00466A50" w:rsidP="003D7CEE">
            <w:pPr>
              <w:pStyle w:val="TableText"/>
              <w:rPr>
                <w:noProof w:val="0"/>
              </w:rPr>
            </w:pPr>
            <w:r w:rsidRPr="00CD48A8">
              <w:rPr>
                <w:noProof w:val="0"/>
                <w:color w:val="000000"/>
              </w:rPr>
              <w:t>0.06</w:t>
            </w:r>
          </w:p>
        </w:tc>
        <w:tc>
          <w:tcPr>
            <w:tcW w:w="1350" w:type="dxa"/>
          </w:tcPr>
          <w:p w14:paraId="2756740F" w14:textId="77777777" w:rsidR="00466A50" w:rsidRPr="00CD48A8" w:rsidRDefault="00466A50" w:rsidP="003D7CEE">
            <w:pPr>
              <w:pStyle w:val="TableText"/>
              <w:rPr>
                <w:noProof w:val="0"/>
              </w:rPr>
            </w:pPr>
            <w:r w:rsidRPr="00CD48A8">
              <w:rPr>
                <w:noProof w:val="0"/>
                <w:color w:val="000000"/>
              </w:rPr>
              <w:t>0.00</w:t>
            </w:r>
          </w:p>
        </w:tc>
        <w:tc>
          <w:tcPr>
            <w:tcW w:w="1257" w:type="dxa"/>
          </w:tcPr>
          <w:p w14:paraId="3AAF2E3A" w14:textId="77777777" w:rsidR="00466A50" w:rsidRPr="00CD48A8" w:rsidRDefault="00466A50" w:rsidP="003D7CEE">
            <w:pPr>
              <w:pStyle w:val="TableText"/>
              <w:ind w:right="288"/>
              <w:rPr>
                <w:noProof w:val="0"/>
              </w:rPr>
            </w:pPr>
            <w:r w:rsidRPr="00CD48A8">
              <w:rPr>
                <w:noProof w:val="0"/>
                <w:color w:val="000000"/>
              </w:rPr>
              <w:t>0.71</w:t>
            </w:r>
          </w:p>
        </w:tc>
      </w:tr>
      <w:tr w:rsidR="00466A50" w:rsidRPr="00CD48A8" w14:paraId="4DEB44EF" w14:textId="77777777" w:rsidTr="00B47CAB">
        <w:tc>
          <w:tcPr>
            <w:tcW w:w="1350" w:type="dxa"/>
          </w:tcPr>
          <w:p w14:paraId="609829F3" w14:textId="77777777" w:rsidR="00466A50" w:rsidRPr="00CD48A8" w:rsidRDefault="00466A50" w:rsidP="003D7CEE">
            <w:pPr>
              <w:pStyle w:val="TableText"/>
              <w:rPr>
                <w:noProof w:val="0"/>
              </w:rPr>
            </w:pPr>
            <w:r w:rsidRPr="00CD48A8">
              <w:rPr>
                <w:noProof w:val="0"/>
                <w:color w:val="000000"/>
              </w:rPr>
              <w:t>349–359</w:t>
            </w:r>
          </w:p>
        </w:tc>
        <w:tc>
          <w:tcPr>
            <w:tcW w:w="1354" w:type="dxa"/>
          </w:tcPr>
          <w:p w14:paraId="488E454A" w14:textId="77777777" w:rsidR="00466A50" w:rsidRPr="00CD48A8" w:rsidRDefault="00466A50" w:rsidP="003D7CEE">
            <w:pPr>
              <w:pStyle w:val="TableText"/>
              <w:rPr>
                <w:noProof w:val="0"/>
              </w:rPr>
            </w:pPr>
            <w:r w:rsidRPr="00CD48A8">
              <w:rPr>
                <w:noProof w:val="0"/>
                <w:color w:val="000000"/>
              </w:rPr>
              <w:t>0.06</w:t>
            </w:r>
          </w:p>
        </w:tc>
        <w:tc>
          <w:tcPr>
            <w:tcW w:w="1350" w:type="dxa"/>
          </w:tcPr>
          <w:p w14:paraId="150504F2" w14:textId="77777777" w:rsidR="00466A50" w:rsidRPr="00CD48A8" w:rsidRDefault="00466A50" w:rsidP="003D7CEE">
            <w:pPr>
              <w:pStyle w:val="TableText"/>
              <w:rPr>
                <w:noProof w:val="0"/>
              </w:rPr>
            </w:pPr>
            <w:r w:rsidRPr="00CD48A8">
              <w:rPr>
                <w:noProof w:val="0"/>
                <w:color w:val="000000"/>
              </w:rPr>
              <w:t>0.11</w:t>
            </w:r>
          </w:p>
        </w:tc>
        <w:tc>
          <w:tcPr>
            <w:tcW w:w="1350" w:type="dxa"/>
          </w:tcPr>
          <w:p w14:paraId="7C9B8251" w14:textId="77777777" w:rsidR="00466A50" w:rsidRPr="00CD48A8" w:rsidRDefault="00466A50" w:rsidP="003D7CEE">
            <w:pPr>
              <w:pStyle w:val="TableText"/>
              <w:rPr>
                <w:noProof w:val="0"/>
              </w:rPr>
            </w:pPr>
            <w:r w:rsidRPr="00CD48A8">
              <w:rPr>
                <w:noProof w:val="0"/>
                <w:color w:val="000000"/>
              </w:rPr>
              <w:t>0.02</w:t>
            </w:r>
          </w:p>
        </w:tc>
        <w:tc>
          <w:tcPr>
            <w:tcW w:w="1257" w:type="dxa"/>
          </w:tcPr>
          <w:p w14:paraId="74E3456C" w14:textId="77777777" w:rsidR="00466A50" w:rsidRPr="00CD48A8" w:rsidRDefault="00466A50" w:rsidP="003D7CEE">
            <w:pPr>
              <w:pStyle w:val="TableText"/>
              <w:ind w:right="288"/>
              <w:rPr>
                <w:noProof w:val="0"/>
              </w:rPr>
            </w:pPr>
            <w:r w:rsidRPr="00CD48A8">
              <w:rPr>
                <w:noProof w:val="0"/>
                <w:color w:val="000000"/>
              </w:rPr>
              <w:t>0.19</w:t>
            </w:r>
          </w:p>
        </w:tc>
      </w:tr>
      <w:tr w:rsidR="00466A50" w:rsidRPr="00CD48A8" w14:paraId="479A9F5B" w14:textId="77777777" w:rsidTr="00B47CAB">
        <w:tc>
          <w:tcPr>
            <w:tcW w:w="1350" w:type="dxa"/>
          </w:tcPr>
          <w:p w14:paraId="55C052AC" w14:textId="77777777" w:rsidR="00466A50" w:rsidRPr="00CD48A8" w:rsidRDefault="00466A50" w:rsidP="003D7CEE">
            <w:pPr>
              <w:pStyle w:val="TableText"/>
              <w:rPr>
                <w:noProof w:val="0"/>
              </w:rPr>
            </w:pPr>
            <w:r w:rsidRPr="00CD48A8">
              <w:rPr>
                <w:noProof w:val="0"/>
                <w:color w:val="000000"/>
              </w:rPr>
              <w:t>360–399</w:t>
            </w:r>
          </w:p>
        </w:tc>
        <w:tc>
          <w:tcPr>
            <w:tcW w:w="1354" w:type="dxa"/>
          </w:tcPr>
          <w:p w14:paraId="4E30861F" w14:textId="77777777" w:rsidR="00466A50" w:rsidRPr="00CD48A8" w:rsidRDefault="00466A50" w:rsidP="003D7CEE">
            <w:pPr>
              <w:pStyle w:val="TableText"/>
              <w:rPr>
                <w:noProof w:val="0"/>
              </w:rPr>
            </w:pPr>
            <w:r w:rsidRPr="00CD48A8">
              <w:rPr>
                <w:noProof w:val="0"/>
                <w:color w:val="000000"/>
              </w:rPr>
              <w:t>0.00</w:t>
            </w:r>
          </w:p>
        </w:tc>
        <w:tc>
          <w:tcPr>
            <w:tcW w:w="1350" w:type="dxa"/>
          </w:tcPr>
          <w:p w14:paraId="369633D8" w14:textId="77777777" w:rsidR="00466A50" w:rsidRPr="00CD48A8" w:rsidRDefault="00466A50" w:rsidP="003D7CEE">
            <w:pPr>
              <w:pStyle w:val="TableText"/>
              <w:rPr>
                <w:noProof w:val="0"/>
              </w:rPr>
            </w:pPr>
            <w:r w:rsidRPr="00CD48A8">
              <w:rPr>
                <w:noProof w:val="0"/>
                <w:color w:val="000000"/>
              </w:rPr>
              <w:t>0.02</w:t>
            </w:r>
          </w:p>
        </w:tc>
        <w:tc>
          <w:tcPr>
            <w:tcW w:w="1350" w:type="dxa"/>
          </w:tcPr>
          <w:p w14:paraId="3B4FC47A" w14:textId="77777777" w:rsidR="00466A50" w:rsidRPr="00CD48A8" w:rsidRDefault="00466A50" w:rsidP="003D7CEE">
            <w:pPr>
              <w:pStyle w:val="TableText"/>
              <w:rPr>
                <w:noProof w:val="0"/>
                <w:lang w:eastAsia="ko-KR"/>
              </w:rPr>
            </w:pPr>
            <w:r w:rsidRPr="00CD48A8">
              <w:rPr>
                <w:noProof w:val="0"/>
                <w:color w:val="000000"/>
              </w:rPr>
              <w:t>0.07</w:t>
            </w:r>
          </w:p>
        </w:tc>
        <w:tc>
          <w:tcPr>
            <w:tcW w:w="1257" w:type="dxa"/>
          </w:tcPr>
          <w:p w14:paraId="7E316272" w14:textId="77777777" w:rsidR="00466A50" w:rsidRPr="00CD48A8" w:rsidRDefault="00466A50" w:rsidP="003D7CEE">
            <w:pPr>
              <w:pStyle w:val="TableText"/>
              <w:ind w:right="288"/>
              <w:rPr>
                <w:noProof w:val="0"/>
                <w:lang w:eastAsia="ko-KR"/>
              </w:rPr>
            </w:pPr>
            <w:r w:rsidRPr="00CD48A8">
              <w:rPr>
                <w:noProof w:val="0"/>
                <w:color w:val="000000"/>
              </w:rPr>
              <w:t>0.10</w:t>
            </w:r>
          </w:p>
        </w:tc>
      </w:tr>
    </w:tbl>
    <w:p w14:paraId="11E04E49" w14:textId="77777777" w:rsidR="00466A50" w:rsidRPr="00CD48A8" w:rsidRDefault="00466A50" w:rsidP="003D7CEE">
      <w:pPr>
        <w:spacing w:before="120"/>
        <w:ind w:left="1440"/>
        <w:rPr>
          <w:lang w:eastAsia="zh-CN"/>
        </w:rPr>
      </w:pPr>
      <w:r w:rsidRPr="00CD48A8">
        <w:rPr>
          <w:lang w:eastAsia="zh-CN"/>
        </w:rPr>
        <w:t>Estimated Proportion Correctly Classified: Total = 0.83</w:t>
      </w:r>
    </w:p>
    <w:p w14:paraId="65281365" w14:textId="362B15EC" w:rsidR="00466A50" w:rsidRPr="00CD48A8" w:rsidRDefault="00466A50" w:rsidP="003D7CEE">
      <w:pPr>
        <w:pStyle w:val="Caption"/>
      </w:pPr>
      <w:bookmarkStart w:id="1579" w:name="_Ref102724927"/>
      <w:bookmarkStart w:id="1580" w:name="_Toc95204908"/>
      <w:bookmarkStart w:id="1581" w:name="_Toc103235006"/>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0</w:t>
      </w:r>
      <w:r w:rsidRPr="00CD48A8">
        <w:rPr>
          <w:color w:val="2B579A"/>
          <w:shd w:val="clear" w:color="auto" w:fill="E6E6E6"/>
        </w:rPr>
        <w:fldChar w:fldCharType="end"/>
      </w:r>
      <w:bookmarkEnd w:id="1579"/>
      <w:r w:rsidRPr="00CD48A8">
        <w:t xml:space="preserve">  Reliability of Classification for Grade Four: Decision Accuracy</w:t>
      </w:r>
      <w:bookmarkEnd w:id="1580"/>
      <w:bookmarkEnd w:id="1581"/>
    </w:p>
    <w:tbl>
      <w:tblPr>
        <w:tblStyle w:val="TRs"/>
        <w:tblW w:w="0" w:type="auto"/>
        <w:tblLayout w:type="fixed"/>
        <w:tblLook w:val="04A0" w:firstRow="1" w:lastRow="0" w:firstColumn="1" w:lastColumn="0" w:noHBand="0" w:noVBand="1"/>
        <w:tblDescription w:val="Reliability of Classification for Grade Four: Decision Accuracy"/>
      </w:tblPr>
      <w:tblGrid>
        <w:gridCol w:w="1350"/>
        <w:gridCol w:w="1354"/>
        <w:gridCol w:w="1350"/>
        <w:gridCol w:w="1350"/>
        <w:gridCol w:w="1257"/>
      </w:tblGrid>
      <w:tr w:rsidR="00466A50" w:rsidRPr="00CD48A8" w14:paraId="19CF1683"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4D7CF177" w14:textId="77777777" w:rsidR="00466A50" w:rsidRPr="00CD48A8" w:rsidRDefault="00466A50" w:rsidP="003D7CEE">
            <w:pPr>
              <w:pStyle w:val="TableHead"/>
              <w:rPr>
                <w:noProof w:val="0"/>
              </w:rPr>
            </w:pPr>
            <w:r w:rsidRPr="00CD48A8">
              <w:rPr>
                <w:noProof w:val="0"/>
              </w:rPr>
              <w:t>Reporting Score</w:t>
            </w:r>
          </w:p>
        </w:tc>
        <w:tc>
          <w:tcPr>
            <w:tcW w:w="1354" w:type="dxa"/>
          </w:tcPr>
          <w:p w14:paraId="4D485206"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6A7F8A51"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39EA32F9" w14:textId="77777777" w:rsidR="00466A50" w:rsidRPr="00CD48A8" w:rsidRDefault="00466A50" w:rsidP="003D7CEE">
            <w:pPr>
              <w:pStyle w:val="TableHead"/>
              <w:rPr>
                <w:noProof w:val="0"/>
              </w:rPr>
            </w:pPr>
            <w:r w:rsidRPr="00CD48A8">
              <w:rPr>
                <w:noProof w:val="0"/>
              </w:rPr>
              <w:t>Score Reporting Range 3</w:t>
            </w:r>
          </w:p>
        </w:tc>
        <w:tc>
          <w:tcPr>
            <w:tcW w:w="1257" w:type="dxa"/>
          </w:tcPr>
          <w:p w14:paraId="68B2435C" w14:textId="77777777" w:rsidR="00466A50" w:rsidRPr="00CD48A8" w:rsidRDefault="00466A50" w:rsidP="003D7CEE">
            <w:pPr>
              <w:pStyle w:val="TableHead"/>
              <w:rPr>
                <w:noProof w:val="0"/>
              </w:rPr>
            </w:pPr>
            <w:r w:rsidRPr="00CD48A8">
              <w:rPr>
                <w:noProof w:val="0"/>
              </w:rPr>
              <w:t>Category Total</w:t>
            </w:r>
          </w:p>
        </w:tc>
      </w:tr>
      <w:tr w:rsidR="00466A50" w:rsidRPr="00CD48A8" w14:paraId="06BDE319" w14:textId="77777777" w:rsidTr="00B47CAB">
        <w:tc>
          <w:tcPr>
            <w:tcW w:w="1350" w:type="dxa"/>
          </w:tcPr>
          <w:p w14:paraId="389F5D42" w14:textId="77777777" w:rsidR="00466A50" w:rsidRPr="00CD48A8" w:rsidRDefault="00466A50" w:rsidP="003D7CEE">
            <w:pPr>
              <w:pStyle w:val="TableText"/>
              <w:rPr>
                <w:noProof w:val="0"/>
              </w:rPr>
            </w:pPr>
            <w:r w:rsidRPr="00CD48A8">
              <w:rPr>
                <w:noProof w:val="0"/>
                <w:color w:val="000000"/>
              </w:rPr>
              <w:t>400–448</w:t>
            </w:r>
          </w:p>
        </w:tc>
        <w:tc>
          <w:tcPr>
            <w:tcW w:w="1354" w:type="dxa"/>
          </w:tcPr>
          <w:p w14:paraId="54C97342" w14:textId="77777777" w:rsidR="00466A50" w:rsidRPr="00CD48A8" w:rsidRDefault="00466A50" w:rsidP="003D7CEE">
            <w:pPr>
              <w:pStyle w:val="TableText"/>
              <w:rPr>
                <w:noProof w:val="0"/>
              </w:rPr>
            </w:pPr>
            <w:r w:rsidRPr="00CD48A8">
              <w:rPr>
                <w:noProof w:val="0"/>
                <w:color w:val="000000"/>
              </w:rPr>
              <w:t>0.62</w:t>
            </w:r>
          </w:p>
        </w:tc>
        <w:tc>
          <w:tcPr>
            <w:tcW w:w="1350" w:type="dxa"/>
          </w:tcPr>
          <w:p w14:paraId="4F57935A" w14:textId="77777777" w:rsidR="00466A50" w:rsidRPr="00CD48A8" w:rsidRDefault="00466A50" w:rsidP="003D7CEE">
            <w:pPr>
              <w:pStyle w:val="TableText"/>
              <w:rPr>
                <w:noProof w:val="0"/>
              </w:rPr>
            </w:pPr>
            <w:r w:rsidRPr="00CD48A8">
              <w:rPr>
                <w:noProof w:val="0"/>
                <w:color w:val="000000"/>
              </w:rPr>
              <w:t>0.05</w:t>
            </w:r>
          </w:p>
        </w:tc>
        <w:tc>
          <w:tcPr>
            <w:tcW w:w="1350" w:type="dxa"/>
          </w:tcPr>
          <w:p w14:paraId="6DBCBE82" w14:textId="77777777" w:rsidR="00466A50" w:rsidRPr="00CD48A8" w:rsidRDefault="00466A50" w:rsidP="003D7CEE">
            <w:pPr>
              <w:pStyle w:val="TableText"/>
              <w:rPr>
                <w:noProof w:val="0"/>
              </w:rPr>
            </w:pPr>
            <w:r w:rsidRPr="00CD48A8">
              <w:rPr>
                <w:noProof w:val="0"/>
                <w:color w:val="000000"/>
              </w:rPr>
              <w:t>0.00</w:t>
            </w:r>
          </w:p>
        </w:tc>
        <w:tc>
          <w:tcPr>
            <w:tcW w:w="1257" w:type="dxa"/>
          </w:tcPr>
          <w:p w14:paraId="7CE560C2" w14:textId="77777777" w:rsidR="00466A50" w:rsidRPr="00CD48A8" w:rsidRDefault="00466A50" w:rsidP="003D7CEE">
            <w:pPr>
              <w:pStyle w:val="TableText"/>
              <w:ind w:right="288"/>
              <w:rPr>
                <w:noProof w:val="0"/>
              </w:rPr>
            </w:pPr>
            <w:r w:rsidRPr="00CD48A8">
              <w:rPr>
                <w:noProof w:val="0"/>
                <w:color w:val="000000"/>
              </w:rPr>
              <w:t>0.68</w:t>
            </w:r>
          </w:p>
        </w:tc>
      </w:tr>
      <w:tr w:rsidR="00466A50" w:rsidRPr="00CD48A8" w14:paraId="2D7D3E05" w14:textId="77777777" w:rsidTr="00B47CAB">
        <w:tc>
          <w:tcPr>
            <w:tcW w:w="1350" w:type="dxa"/>
          </w:tcPr>
          <w:p w14:paraId="3DBDE9DC" w14:textId="77777777" w:rsidR="00466A50" w:rsidRPr="00CD48A8" w:rsidRDefault="00466A50" w:rsidP="003D7CEE">
            <w:pPr>
              <w:pStyle w:val="TableText"/>
              <w:rPr>
                <w:noProof w:val="0"/>
              </w:rPr>
            </w:pPr>
            <w:r w:rsidRPr="00CD48A8">
              <w:rPr>
                <w:noProof w:val="0"/>
                <w:color w:val="000000"/>
              </w:rPr>
              <w:t>449–459</w:t>
            </w:r>
          </w:p>
        </w:tc>
        <w:tc>
          <w:tcPr>
            <w:tcW w:w="1354" w:type="dxa"/>
          </w:tcPr>
          <w:p w14:paraId="39C1641B" w14:textId="77777777" w:rsidR="00466A50" w:rsidRPr="00CD48A8" w:rsidRDefault="00466A50" w:rsidP="003D7CEE">
            <w:pPr>
              <w:pStyle w:val="TableText"/>
              <w:rPr>
                <w:noProof w:val="0"/>
              </w:rPr>
            </w:pPr>
            <w:r w:rsidRPr="00CD48A8">
              <w:rPr>
                <w:noProof w:val="0"/>
                <w:color w:val="000000"/>
              </w:rPr>
              <w:t>0.05</w:t>
            </w:r>
          </w:p>
        </w:tc>
        <w:tc>
          <w:tcPr>
            <w:tcW w:w="1350" w:type="dxa"/>
          </w:tcPr>
          <w:p w14:paraId="4B2A28B7" w14:textId="77777777" w:rsidR="00466A50" w:rsidRPr="00CD48A8" w:rsidRDefault="00466A50" w:rsidP="003D7CEE">
            <w:pPr>
              <w:pStyle w:val="TableText"/>
              <w:rPr>
                <w:noProof w:val="0"/>
              </w:rPr>
            </w:pPr>
            <w:r w:rsidRPr="00CD48A8">
              <w:rPr>
                <w:noProof w:val="0"/>
                <w:color w:val="000000"/>
              </w:rPr>
              <w:t>0.17</w:t>
            </w:r>
          </w:p>
        </w:tc>
        <w:tc>
          <w:tcPr>
            <w:tcW w:w="1350" w:type="dxa"/>
          </w:tcPr>
          <w:p w14:paraId="2B68C435" w14:textId="77777777" w:rsidR="00466A50" w:rsidRPr="00CD48A8" w:rsidRDefault="00466A50" w:rsidP="003D7CEE">
            <w:pPr>
              <w:pStyle w:val="TableText"/>
              <w:rPr>
                <w:noProof w:val="0"/>
              </w:rPr>
            </w:pPr>
            <w:r w:rsidRPr="00CD48A8">
              <w:rPr>
                <w:noProof w:val="0"/>
                <w:color w:val="000000"/>
              </w:rPr>
              <w:t>0.01</w:t>
            </w:r>
          </w:p>
        </w:tc>
        <w:tc>
          <w:tcPr>
            <w:tcW w:w="1257" w:type="dxa"/>
          </w:tcPr>
          <w:p w14:paraId="6D3BE2EB" w14:textId="77777777" w:rsidR="00466A50" w:rsidRPr="00CD48A8" w:rsidRDefault="00466A50" w:rsidP="003D7CEE">
            <w:pPr>
              <w:pStyle w:val="TableText"/>
              <w:ind w:right="288"/>
              <w:rPr>
                <w:noProof w:val="0"/>
              </w:rPr>
            </w:pPr>
            <w:r w:rsidRPr="00CD48A8">
              <w:rPr>
                <w:noProof w:val="0"/>
                <w:color w:val="000000"/>
              </w:rPr>
              <w:t>0.22</w:t>
            </w:r>
          </w:p>
        </w:tc>
      </w:tr>
      <w:tr w:rsidR="00466A50" w:rsidRPr="00CD48A8" w14:paraId="095B0D1B" w14:textId="77777777" w:rsidTr="00B47CAB">
        <w:tc>
          <w:tcPr>
            <w:tcW w:w="1350" w:type="dxa"/>
          </w:tcPr>
          <w:p w14:paraId="38C107FB" w14:textId="77777777" w:rsidR="00466A50" w:rsidRPr="00CD48A8" w:rsidRDefault="00466A50" w:rsidP="003D7CEE">
            <w:pPr>
              <w:pStyle w:val="TableText"/>
              <w:rPr>
                <w:noProof w:val="0"/>
              </w:rPr>
            </w:pPr>
            <w:r w:rsidRPr="00CD48A8">
              <w:rPr>
                <w:noProof w:val="0"/>
                <w:color w:val="000000"/>
              </w:rPr>
              <w:t>460–499</w:t>
            </w:r>
          </w:p>
        </w:tc>
        <w:tc>
          <w:tcPr>
            <w:tcW w:w="1354" w:type="dxa"/>
          </w:tcPr>
          <w:p w14:paraId="605BEA92" w14:textId="77777777" w:rsidR="00466A50" w:rsidRPr="00CD48A8" w:rsidRDefault="00466A50" w:rsidP="003D7CEE">
            <w:pPr>
              <w:pStyle w:val="TableText"/>
              <w:rPr>
                <w:noProof w:val="0"/>
              </w:rPr>
            </w:pPr>
            <w:r w:rsidRPr="00CD48A8">
              <w:rPr>
                <w:noProof w:val="0"/>
                <w:color w:val="000000"/>
              </w:rPr>
              <w:t>0.00</w:t>
            </w:r>
          </w:p>
        </w:tc>
        <w:tc>
          <w:tcPr>
            <w:tcW w:w="1350" w:type="dxa"/>
          </w:tcPr>
          <w:p w14:paraId="4142BA55" w14:textId="77777777" w:rsidR="00466A50" w:rsidRPr="00CD48A8" w:rsidRDefault="00466A50" w:rsidP="003D7CEE">
            <w:pPr>
              <w:pStyle w:val="TableText"/>
              <w:rPr>
                <w:noProof w:val="0"/>
              </w:rPr>
            </w:pPr>
            <w:r w:rsidRPr="00CD48A8">
              <w:rPr>
                <w:noProof w:val="0"/>
                <w:color w:val="000000"/>
              </w:rPr>
              <w:t>0.03</w:t>
            </w:r>
          </w:p>
        </w:tc>
        <w:tc>
          <w:tcPr>
            <w:tcW w:w="1350" w:type="dxa"/>
          </w:tcPr>
          <w:p w14:paraId="37F319CF" w14:textId="77777777" w:rsidR="00466A50" w:rsidRPr="00CD48A8" w:rsidRDefault="00466A50" w:rsidP="003D7CEE">
            <w:pPr>
              <w:pStyle w:val="TableText"/>
              <w:rPr>
                <w:noProof w:val="0"/>
                <w:lang w:eastAsia="ko-KR"/>
              </w:rPr>
            </w:pPr>
            <w:r w:rsidRPr="00CD48A8">
              <w:rPr>
                <w:noProof w:val="0"/>
                <w:color w:val="000000"/>
              </w:rPr>
              <w:t>0.07</w:t>
            </w:r>
          </w:p>
        </w:tc>
        <w:tc>
          <w:tcPr>
            <w:tcW w:w="1257" w:type="dxa"/>
          </w:tcPr>
          <w:p w14:paraId="0431E641" w14:textId="77777777" w:rsidR="00466A50" w:rsidRPr="00CD48A8" w:rsidRDefault="00466A50" w:rsidP="003D7CEE">
            <w:pPr>
              <w:pStyle w:val="TableText"/>
              <w:ind w:right="288"/>
              <w:rPr>
                <w:noProof w:val="0"/>
                <w:lang w:eastAsia="ko-KR"/>
              </w:rPr>
            </w:pPr>
            <w:r w:rsidRPr="00CD48A8">
              <w:rPr>
                <w:noProof w:val="0"/>
                <w:color w:val="000000"/>
              </w:rPr>
              <w:t>0.10</w:t>
            </w:r>
          </w:p>
        </w:tc>
      </w:tr>
    </w:tbl>
    <w:p w14:paraId="05126ED9" w14:textId="77777777" w:rsidR="00466A50" w:rsidRPr="00CD48A8" w:rsidRDefault="00466A50" w:rsidP="003D7CEE">
      <w:pPr>
        <w:spacing w:before="120"/>
        <w:ind w:left="1440"/>
        <w:rPr>
          <w:lang w:eastAsia="zh-CN"/>
        </w:rPr>
      </w:pPr>
      <w:r w:rsidRPr="00CD48A8">
        <w:rPr>
          <w:lang w:eastAsia="zh-CN"/>
        </w:rPr>
        <w:t>Estimated Proportion Correctly Classified: Total = 0.86</w:t>
      </w:r>
    </w:p>
    <w:p w14:paraId="2F332A7D" w14:textId="51E35425" w:rsidR="00466A50" w:rsidRPr="00CD48A8" w:rsidRDefault="00466A50" w:rsidP="003D7CEE">
      <w:pPr>
        <w:pStyle w:val="Caption"/>
      </w:pPr>
      <w:bookmarkStart w:id="1582" w:name="_Ref102724941"/>
      <w:bookmarkStart w:id="1583" w:name="_Toc95204909"/>
      <w:bookmarkStart w:id="1584" w:name="_Toc103235007"/>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1</w:t>
      </w:r>
      <w:r w:rsidRPr="00CD48A8">
        <w:rPr>
          <w:color w:val="2B579A"/>
          <w:shd w:val="clear" w:color="auto" w:fill="E6E6E6"/>
        </w:rPr>
        <w:fldChar w:fldCharType="end"/>
      </w:r>
      <w:bookmarkEnd w:id="1582"/>
      <w:r w:rsidRPr="00CD48A8">
        <w:t xml:space="preserve">  Reliability of Classification for Grade Four: Decision Consistency</w:t>
      </w:r>
      <w:bookmarkEnd w:id="1583"/>
      <w:bookmarkEnd w:id="1584"/>
    </w:p>
    <w:tbl>
      <w:tblPr>
        <w:tblStyle w:val="TRs"/>
        <w:tblW w:w="0" w:type="auto"/>
        <w:tblLayout w:type="fixed"/>
        <w:tblLook w:val="04A0" w:firstRow="1" w:lastRow="0" w:firstColumn="1" w:lastColumn="0" w:noHBand="0" w:noVBand="1"/>
        <w:tblDescription w:val="Reliability of Classification for Grade Four: Decision Consistency"/>
      </w:tblPr>
      <w:tblGrid>
        <w:gridCol w:w="1350"/>
        <w:gridCol w:w="1354"/>
        <w:gridCol w:w="1350"/>
        <w:gridCol w:w="1350"/>
        <w:gridCol w:w="1257"/>
      </w:tblGrid>
      <w:tr w:rsidR="00466A50" w:rsidRPr="00CD48A8" w14:paraId="5B5B7615"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58F1C4F7" w14:textId="77777777" w:rsidR="00466A50" w:rsidRPr="00CD48A8" w:rsidRDefault="00466A50" w:rsidP="003D7CEE">
            <w:pPr>
              <w:pStyle w:val="TableHead"/>
              <w:rPr>
                <w:noProof w:val="0"/>
              </w:rPr>
            </w:pPr>
            <w:r w:rsidRPr="00CD48A8">
              <w:rPr>
                <w:noProof w:val="0"/>
              </w:rPr>
              <w:t>Reporting Score</w:t>
            </w:r>
          </w:p>
        </w:tc>
        <w:tc>
          <w:tcPr>
            <w:tcW w:w="1354" w:type="dxa"/>
          </w:tcPr>
          <w:p w14:paraId="4E1E237A"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7543E0CD"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4813FE60" w14:textId="77777777" w:rsidR="00466A50" w:rsidRPr="00CD48A8" w:rsidRDefault="00466A50" w:rsidP="003D7CEE">
            <w:pPr>
              <w:pStyle w:val="TableHead"/>
              <w:rPr>
                <w:noProof w:val="0"/>
              </w:rPr>
            </w:pPr>
            <w:r w:rsidRPr="00CD48A8">
              <w:rPr>
                <w:noProof w:val="0"/>
              </w:rPr>
              <w:t>Score Reporting Range 3</w:t>
            </w:r>
          </w:p>
        </w:tc>
        <w:tc>
          <w:tcPr>
            <w:tcW w:w="1257" w:type="dxa"/>
          </w:tcPr>
          <w:p w14:paraId="421283EA" w14:textId="77777777" w:rsidR="00466A50" w:rsidRPr="00CD48A8" w:rsidRDefault="00466A50" w:rsidP="003D7CEE">
            <w:pPr>
              <w:pStyle w:val="TableHead"/>
              <w:rPr>
                <w:noProof w:val="0"/>
              </w:rPr>
            </w:pPr>
            <w:r w:rsidRPr="00CD48A8">
              <w:rPr>
                <w:noProof w:val="0"/>
              </w:rPr>
              <w:t>Category Total</w:t>
            </w:r>
          </w:p>
        </w:tc>
      </w:tr>
      <w:tr w:rsidR="00466A50" w:rsidRPr="00CD48A8" w14:paraId="57462E43" w14:textId="77777777" w:rsidTr="00B47CAB">
        <w:tc>
          <w:tcPr>
            <w:tcW w:w="1350" w:type="dxa"/>
          </w:tcPr>
          <w:p w14:paraId="5ECDE7CE" w14:textId="77777777" w:rsidR="00466A50" w:rsidRPr="00CD48A8" w:rsidRDefault="00466A50" w:rsidP="003D7CEE">
            <w:pPr>
              <w:pStyle w:val="TableText"/>
              <w:rPr>
                <w:noProof w:val="0"/>
              </w:rPr>
            </w:pPr>
            <w:r w:rsidRPr="00CD48A8">
              <w:rPr>
                <w:noProof w:val="0"/>
                <w:color w:val="000000"/>
              </w:rPr>
              <w:t>400–448</w:t>
            </w:r>
          </w:p>
        </w:tc>
        <w:tc>
          <w:tcPr>
            <w:tcW w:w="1354" w:type="dxa"/>
          </w:tcPr>
          <w:p w14:paraId="1C42C46C" w14:textId="77777777" w:rsidR="00466A50" w:rsidRPr="00CD48A8" w:rsidRDefault="00466A50" w:rsidP="003D7CEE">
            <w:pPr>
              <w:pStyle w:val="TableText"/>
              <w:rPr>
                <w:noProof w:val="0"/>
              </w:rPr>
            </w:pPr>
            <w:r w:rsidRPr="00CD48A8">
              <w:rPr>
                <w:noProof w:val="0"/>
                <w:color w:val="000000"/>
              </w:rPr>
              <w:t>0.59</w:t>
            </w:r>
          </w:p>
        </w:tc>
        <w:tc>
          <w:tcPr>
            <w:tcW w:w="1350" w:type="dxa"/>
          </w:tcPr>
          <w:p w14:paraId="48761D01" w14:textId="77777777" w:rsidR="00466A50" w:rsidRPr="00CD48A8" w:rsidRDefault="00466A50" w:rsidP="003D7CEE">
            <w:pPr>
              <w:pStyle w:val="TableText"/>
              <w:rPr>
                <w:noProof w:val="0"/>
              </w:rPr>
            </w:pPr>
            <w:r w:rsidRPr="00CD48A8">
              <w:rPr>
                <w:noProof w:val="0"/>
                <w:color w:val="000000"/>
              </w:rPr>
              <w:t>0.08</w:t>
            </w:r>
          </w:p>
        </w:tc>
        <w:tc>
          <w:tcPr>
            <w:tcW w:w="1350" w:type="dxa"/>
          </w:tcPr>
          <w:p w14:paraId="76438AEC" w14:textId="77777777" w:rsidR="00466A50" w:rsidRPr="00CD48A8" w:rsidRDefault="00466A50" w:rsidP="003D7CEE">
            <w:pPr>
              <w:pStyle w:val="TableText"/>
              <w:rPr>
                <w:noProof w:val="0"/>
              </w:rPr>
            </w:pPr>
            <w:r w:rsidRPr="00CD48A8">
              <w:rPr>
                <w:noProof w:val="0"/>
                <w:color w:val="000000"/>
              </w:rPr>
              <w:t>0.01</w:t>
            </w:r>
          </w:p>
        </w:tc>
        <w:tc>
          <w:tcPr>
            <w:tcW w:w="1257" w:type="dxa"/>
          </w:tcPr>
          <w:p w14:paraId="18357E97" w14:textId="77777777" w:rsidR="00466A50" w:rsidRPr="00CD48A8" w:rsidRDefault="00466A50" w:rsidP="003D7CEE">
            <w:pPr>
              <w:pStyle w:val="TableText"/>
              <w:ind w:right="288"/>
              <w:rPr>
                <w:noProof w:val="0"/>
              </w:rPr>
            </w:pPr>
            <w:r w:rsidRPr="00CD48A8">
              <w:rPr>
                <w:noProof w:val="0"/>
                <w:color w:val="000000"/>
              </w:rPr>
              <w:t>0.68</w:t>
            </w:r>
          </w:p>
        </w:tc>
      </w:tr>
      <w:tr w:rsidR="00466A50" w:rsidRPr="00CD48A8" w14:paraId="7686DF95" w14:textId="77777777" w:rsidTr="00B47CAB">
        <w:tc>
          <w:tcPr>
            <w:tcW w:w="1350" w:type="dxa"/>
          </w:tcPr>
          <w:p w14:paraId="3A699E27" w14:textId="77777777" w:rsidR="00466A50" w:rsidRPr="00CD48A8" w:rsidRDefault="00466A50" w:rsidP="003D7CEE">
            <w:pPr>
              <w:pStyle w:val="TableText"/>
              <w:rPr>
                <w:noProof w:val="0"/>
              </w:rPr>
            </w:pPr>
            <w:r w:rsidRPr="00CD48A8">
              <w:rPr>
                <w:noProof w:val="0"/>
                <w:color w:val="000000"/>
              </w:rPr>
              <w:t>449–459</w:t>
            </w:r>
          </w:p>
        </w:tc>
        <w:tc>
          <w:tcPr>
            <w:tcW w:w="1354" w:type="dxa"/>
          </w:tcPr>
          <w:p w14:paraId="00E50188" w14:textId="77777777" w:rsidR="00466A50" w:rsidRPr="00CD48A8" w:rsidRDefault="00466A50" w:rsidP="003D7CEE">
            <w:pPr>
              <w:pStyle w:val="TableText"/>
              <w:rPr>
                <w:noProof w:val="0"/>
              </w:rPr>
            </w:pPr>
            <w:r w:rsidRPr="00CD48A8">
              <w:rPr>
                <w:noProof w:val="0"/>
                <w:color w:val="000000"/>
              </w:rPr>
              <w:t>0.06</w:t>
            </w:r>
          </w:p>
        </w:tc>
        <w:tc>
          <w:tcPr>
            <w:tcW w:w="1350" w:type="dxa"/>
          </w:tcPr>
          <w:p w14:paraId="6C787D32" w14:textId="77777777" w:rsidR="00466A50" w:rsidRPr="00CD48A8" w:rsidRDefault="00466A50" w:rsidP="003D7CEE">
            <w:pPr>
              <w:pStyle w:val="TableText"/>
              <w:rPr>
                <w:noProof w:val="0"/>
              </w:rPr>
            </w:pPr>
            <w:r w:rsidRPr="00CD48A8">
              <w:rPr>
                <w:noProof w:val="0"/>
                <w:color w:val="000000"/>
              </w:rPr>
              <w:t>0.14</w:t>
            </w:r>
          </w:p>
        </w:tc>
        <w:tc>
          <w:tcPr>
            <w:tcW w:w="1350" w:type="dxa"/>
          </w:tcPr>
          <w:p w14:paraId="6567C93F" w14:textId="77777777" w:rsidR="00466A50" w:rsidRPr="00CD48A8" w:rsidRDefault="00466A50" w:rsidP="003D7CEE">
            <w:pPr>
              <w:pStyle w:val="TableText"/>
              <w:rPr>
                <w:noProof w:val="0"/>
              </w:rPr>
            </w:pPr>
            <w:r w:rsidRPr="00CD48A8">
              <w:rPr>
                <w:noProof w:val="0"/>
                <w:color w:val="000000"/>
              </w:rPr>
              <w:t>0.02</w:t>
            </w:r>
          </w:p>
        </w:tc>
        <w:tc>
          <w:tcPr>
            <w:tcW w:w="1257" w:type="dxa"/>
          </w:tcPr>
          <w:p w14:paraId="59A0526C" w14:textId="77777777" w:rsidR="00466A50" w:rsidRPr="00CD48A8" w:rsidRDefault="00466A50" w:rsidP="003D7CEE">
            <w:pPr>
              <w:pStyle w:val="TableText"/>
              <w:ind w:right="288"/>
              <w:rPr>
                <w:noProof w:val="0"/>
              </w:rPr>
            </w:pPr>
            <w:r w:rsidRPr="00CD48A8">
              <w:rPr>
                <w:noProof w:val="0"/>
                <w:color w:val="000000"/>
              </w:rPr>
              <w:t>0.22</w:t>
            </w:r>
          </w:p>
        </w:tc>
      </w:tr>
      <w:tr w:rsidR="00466A50" w:rsidRPr="00CD48A8" w14:paraId="68892622" w14:textId="77777777" w:rsidTr="00B47CAB">
        <w:tc>
          <w:tcPr>
            <w:tcW w:w="1350" w:type="dxa"/>
          </w:tcPr>
          <w:p w14:paraId="2F3C5BFA" w14:textId="77777777" w:rsidR="00466A50" w:rsidRPr="00CD48A8" w:rsidRDefault="00466A50" w:rsidP="003D7CEE">
            <w:pPr>
              <w:pStyle w:val="TableText"/>
              <w:rPr>
                <w:noProof w:val="0"/>
              </w:rPr>
            </w:pPr>
            <w:r w:rsidRPr="00CD48A8">
              <w:rPr>
                <w:noProof w:val="0"/>
                <w:color w:val="000000"/>
              </w:rPr>
              <w:t>460–499</w:t>
            </w:r>
          </w:p>
        </w:tc>
        <w:tc>
          <w:tcPr>
            <w:tcW w:w="1354" w:type="dxa"/>
          </w:tcPr>
          <w:p w14:paraId="39A1619C" w14:textId="77777777" w:rsidR="00466A50" w:rsidRPr="00CD48A8" w:rsidRDefault="00466A50" w:rsidP="003D7CEE">
            <w:pPr>
              <w:pStyle w:val="TableText"/>
              <w:rPr>
                <w:noProof w:val="0"/>
              </w:rPr>
            </w:pPr>
            <w:r w:rsidRPr="00CD48A8">
              <w:rPr>
                <w:noProof w:val="0"/>
                <w:color w:val="000000"/>
              </w:rPr>
              <w:t>0.00</w:t>
            </w:r>
          </w:p>
        </w:tc>
        <w:tc>
          <w:tcPr>
            <w:tcW w:w="1350" w:type="dxa"/>
          </w:tcPr>
          <w:p w14:paraId="7F2A64B3" w14:textId="77777777" w:rsidR="00466A50" w:rsidRPr="00CD48A8" w:rsidRDefault="00466A50" w:rsidP="003D7CEE">
            <w:pPr>
              <w:pStyle w:val="TableText"/>
              <w:rPr>
                <w:noProof w:val="0"/>
              </w:rPr>
            </w:pPr>
            <w:r w:rsidRPr="00CD48A8">
              <w:rPr>
                <w:noProof w:val="0"/>
                <w:color w:val="000000"/>
              </w:rPr>
              <w:t>0.03</w:t>
            </w:r>
          </w:p>
        </w:tc>
        <w:tc>
          <w:tcPr>
            <w:tcW w:w="1350" w:type="dxa"/>
          </w:tcPr>
          <w:p w14:paraId="18662EBA" w14:textId="77777777" w:rsidR="00466A50" w:rsidRPr="00CD48A8" w:rsidRDefault="00466A50" w:rsidP="003D7CEE">
            <w:pPr>
              <w:pStyle w:val="TableText"/>
              <w:rPr>
                <w:noProof w:val="0"/>
                <w:lang w:eastAsia="ko-KR"/>
              </w:rPr>
            </w:pPr>
            <w:r w:rsidRPr="00CD48A8">
              <w:rPr>
                <w:noProof w:val="0"/>
                <w:color w:val="000000"/>
              </w:rPr>
              <w:t>0.06</w:t>
            </w:r>
          </w:p>
        </w:tc>
        <w:tc>
          <w:tcPr>
            <w:tcW w:w="1257" w:type="dxa"/>
          </w:tcPr>
          <w:p w14:paraId="231B4740" w14:textId="77777777" w:rsidR="00466A50" w:rsidRPr="00CD48A8" w:rsidRDefault="00466A50" w:rsidP="003D7CEE">
            <w:pPr>
              <w:pStyle w:val="TableText"/>
              <w:ind w:right="288"/>
              <w:rPr>
                <w:noProof w:val="0"/>
                <w:lang w:eastAsia="ko-KR"/>
              </w:rPr>
            </w:pPr>
            <w:r w:rsidRPr="00CD48A8">
              <w:rPr>
                <w:noProof w:val="0"/>
                <w:color w:val="000000"/>
              </w:rPr>
              <w:t>0.10</w:t>
            </w:r>
          </w:p>
        </w:tc>
      </w:tr>
    </w:tbl>
    <w:p w14:paraId="7088D5EB" w14:textId="77777777" w:rsidR="00466A50" w:rsidRPr="00CD48A8" w:rsidRDefault="00466A50" w:rsidP="003D7CEE">
      <w:pPr>
        <w:spacing w:before="120"/>
        <w:ind w:left="1440"/>
        <w:rPr>
          <w:lang w:eastAsia="zh-CN"/>
        </w:rPr>
      </w:pPr>
      <w:r w:rsidRPr="00CD48A8">
        <w:rPr>
          <w:lang w:eastAsia="zh-CN"/>
        </w:rPr>
        <w:t>Estimated Proportion Correctly Classified: Total = 0.80</w:t>
      </w:r>
    </w:p>
    <w:p w14:paraId="4C8383F8" w14:textId="0E780456" w:rsidR="00466A50" w:rsidRPr="00CD48A8" w:rsidRDefault="00466A50" w:rsidP="003D7CEE">
      <w:pPr>
        <w:pStyle w:val="Caption"/>
      </w:pPr>
      <w:bookmarkStart w:id="1585" w:name="_Toc95204910"/>
      <w:bookmarkStart w:id="1586" w:name="_Toc103235008"/>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2</w:t>
      </w:r>
      <w:r w:rsidRPr="00CD48A8">
        <w:rPr>
          <w:color w:val="2B579A"/>
          <w:shd w:val="clear" w:color="auto" w:fill="E6E6E6"/>
        </w:rPr>
        <w:fldChar w:fldCharType="end"/>
      </w:r>
      <w:r w:rsidRPr="00CD48A8">
        <w:t xml:space="preserve">  Reliability of Classification for Grade Five: Decision Accuracy</w:t>
      </w:r>
      <w:bookmarkEnd w:id="1585"/>
      <w:bookmarkEnd w:id="1586"/>
    </w:p>
    <w:tbl>
      <w:tblPr>
        <w:tblStyle w:val="TRs"/>
        <w:tblW w:w="0" w:type="auto"/>
        <w:tblLayout w:type="fixed"/>
        <w:tblLook w:val="04A0" w:firstRow="1" w:lastRow="0" w:firstColumn="1" w:lastColumn="0" w:noHBand="0" w:noVBand="1"/>
        <w:tblDescription w:val="Reliability of Classification for Grade Five: Decision Accuracy"/>
      </w:tblPr>
      <w:tblGrid>
        <w:gridCol w:w="1350"/>
        <w:gridCol w:w="1350"/>
        <w:gridCol w:w="1350"/>
        <w:gridCol w:w="1350"/>
        <w:gridCol w:w="1257"/>
      </w:tblGrid>
      <w:tr w:rsidR="00466A50" w:rsidRPr="00CD48A8" w14:paraId="48519488"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6C6A94A3" w14:textId="77777777" w:rsidR="00466A50" w:rsidRPr="00CD48A8" w:rsidRDefault="00466A50" w:rsidP="003D7CEE">
            <w:pPr>
              <w:pStyle w:val="TableHead"/>
              <w:rPr>
                <w:noProof w:val="0"/>
              </w:rPr>
            </w:pPr>
            <w:r w:rsidRPr="00CD48A8">
              <w:rPr>
                <w:noProof w:val="0"/>
              </w:rPr>
              <w:t>Reporting Score</w:t>
            </w:r>
          </w:p>
        </w:tc>
        <w:tc>
          <w:tcPr>
            <w:tcW w:w="1350" w:type="dxa"/>
          </w:tcPr>
          <w:p w14:paraId="4FD51F5C"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3E20E6DC"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0F4568FB" w14:textId="77777777" w:rsidR="00466A50" w:rsidRPr="00CD48A8" w:rsidRDefault="00466A50" w:rsidP="003D7CEE">
            <w:pPr>
              <w:pStyle w:val="TableHead"/>
              <w:rPr>
                <w:noProof w:val="0"/>
              </w:rPr>
            </w:pPr>
            <w:r w:rsidRPr="00CD48A8">
              <w:rPr>
                <w:noProof w:val="0"/>
              </w:rPr>
              <w:t>Score Reporting Range 3</w:t>
            </w:r>
          </w:p>
        </w:tc>
        <w:tc>
          <w:tcPr>
            <w:tcW w:w="1257" w:type="dxa"/>
          </w:tcPr>
          <w:p w14:paraId="74D91D9A" w14:textId="77777777" w:rsidR="00466A50" w:rsidRPr="00CD48A8" w:rsidRDefault="00466A50" w:rsidP="003D7CEE">
            <w:pPr>
              <w:pStyle w:val="TableHead"/>
              <w:rPr>
                <w:noProof w:val="0"/>
              </w:rPr>
            </w:pPr>
            <w:r w:rsidRPr="00CD48A8">
              <w:rPr>
                <w:noProof w:val="0"/>
              </w:rPr>
              <w:t>Category Total</w:t>
            </w:r>
          </w:p>
        </w:tc>
      </w:tr>
      <w:tr w:rsidR="00466A50" w:rsidRPr="00CD48A8" w14:paraId="347E8F9A" w14:textId="77777777" w:rsidTr="00B47CAB">
        <w:tc>
          <w:tcPr>
            <w:tcW w:w="1350" w:type="dxa"/>
          </w:tcPr>
          <w:p w14:paraId="7CBBFB58" w14:textId="77777777" w:rsidR="00466A50" w:rsidRPr="00CD48A8" w:rsidRDefault="00466A50" w:rsidP="003D7CEE">
            <w:pPr>
              <w:pStyle w:val="TableText"/>
              <w:keepNext/>
              <w:rPr>
                <w:noProof w:val="0"/>
              </w:rPr>
            </w:pPr>
            <w:r w:rsidRPr="00CD48A8">
              <w:rPr>
                <w:noProof w:val="0"/>
                <w:color w:val="000000"/>
              </w:rPr>
              <w:t>500–545</w:t>
            </w:r>
          </w:p>
        </w:tc>
        <w:tc>
          <w:tcPr>
            <w:tcW w:w="1350" w:type="dxa"/>
          </w:tcPr>
          <w:p w14:paraId="52A66C48" w14:textId="77777777" w:rsidR="00466A50" w:rsidRPr="00CD48A8" w:rsidRDefault="00466A50" w:rsidP="003D7CEE">
            <w:pPr>
              <w:pStyle w:val="TableText"/>
              <w:rPr>
                <w:noProof w:val="0"/>
              </w:rPr>
            </w:pPr>
            <w:r w:rsidRPr="00CD48A8">
              <w:rPr>
                <w:noProof w:val="0"/>
                <w:color w:val="000000"/>
              </w:rPr>
              <w:t>0.50</w:t>
            </w:r>
          </w:p>
        </w:tc>
        <w:tc>
          <w:tcPr>
            <w:tcW w:w="1350" w:type="dxa"/>
          </w:tcPr>
          <w:p w14:paraId="5594F62C" w14:textId="77777777" w:rsidR="00466A50" w:rsidRPr="00CD48A8" w:rsidRDefault="00466A50" w:rsidP="003D7CEE">
            <w:pPr>
              <w:pStyle w:val="TableText"/>
              <w:rPr>
                <w:noProof w:val="0"/>
              </w:rPr>
            </w:pPr>
            <w:r w:rsidRPr="00CD48A8">
              <w:rPr>
                <w:noProof w:val="0"/>
                <w:color w:val="000000"/>
              </w:rPr>
              <w:t>0.07</w:t>
            </w:r>
          </w:p>
        </w:tc>
        <w:tc>
          <w:tcPr>
            <w:tcW w:w="1350" w:type="dxa"/>
          </w:tcPr>
          <w:p w14:paraId="4EB4E507" w14:textId="77777777" w:rsidR="00466A50" w:rsidRPr="00CD48A8" w:rsidRDefault="00466A50" w:rsidP="003D7CEE">
            <w:pPr>
              <w:pStyle w:val="TableText"/>
              <w:rPr>
                <w:noProof w:val="0"/>
              </w:rPr>
            </w:pPr>
            <w:r w:rsidRPr="00CD48A8">
              <w:rPr>
                <w:noProof w:val="0"/>
                <w:color w:val="000000"/>
              </w:rPr>
              <w:t>0.01</w:t>
            </w:r>
          </w:p>
        </w:tc>
        <w:tc>
          <w:tcPr>
            <w:tcW w:w="1257" w:type="dxa"/>
          </w:tcPr>
          <w:p w14:paraId="0CC31EBA" w14:textId="77777777" w:rsidR="00466A50" w:rsidRPr="00CD48A8" w:rsidRDefault="00466A50" w:rsidP="003D7CEE">
            <w:pPr>
              <w:pStyle w:val="TableText"/>
              <w:ind w:right="288"/>
              <w:rPr>
                <w:noProof w:val="0"/>
              </w:rPr>
            </w:pPr>
            <w:r w:rsidRPr="00CD48A8">
              <w:rPr>
                <w:noProof w:val="0"/>
                <w:color w:val="000000"/>
              </w:rPr>
              <w:t>0.57</w:t>
            </w:r>
          </w:p>
        </w:tc>
      </w:tr>
      <w:tr w:rsidR="00466A50" w:rsidRPr="00CD48A8" w14:paraId="3FC12964" w14:textId="77777777" w:rsidTr="00B47CAB">
        <w:tc>
          <w:tcPr>
            <w:tcW w:w="1350" w:type="dxa"/>
          </w:tcPr>
          <w:p w14:paraId="7657CC1A" w14:textId="77777777" w:rsidR="00466A50" w:rsidRPr="00CD48A8" w:rsidRDefault="00466A50" w:rsidP="003D7CEE">
            <w:pPr>
              <w:pStyle w:val="TableText"/>
              <w:keepNext/>
              <w:rPr>
                <w:noProof w:val="0"/>
              </w:rPr>
            </w:pPr>
            <w:r w:rsidRPr="00CD48A8">
              <w:rPr>
                <w:noProof w:val="0"/>
                <w:color w:val="000000"/>
              </w:rPr>
              <w:t>546–559</w:t>
            </w:r>
          </w:p>
        </w:tc>
        <w:tc>
          <w:tcPr>
            <w:tcW w:w="1350" w:type="dxa"/>
          </w:tcPr>
          <w:p w14:paraId="213DF463" w14:textId="77777777" w:rsidR="00466A50" w:rsidRPr="00CD48A8" w:rsidRDefault="00466A50" w:rsidP="003D7CEE">
            <w:pPr>
              <w:pStyle w:val="TableText"/>
              <w:rPr>
                <w:noProof w:val="0"/>
              </w:rPr>
            </w:pPr>
            <w:r w:rsidRPr="00CD48A8">
              <w:rPr>
                <w:noProof w:val="0"/>
                <w:color w:val="000000"/>
              </w:rPr>
              <w:t>0.05</w:t>
            </w:r>
          </w:p>
        </w:tc>
        <w:tc>
          <w:tcPr>
            <w:tcW w:w="1350" w:type="dxa"/>
          </w:tcPr>
          <w:p w14:paraId="60D54604" w14:textId="77777777" w:rsidR="00466A50" w:rsidRPr="00CD48A8" w:rsidRDefault="00466A50" w:rsidP="003D7CEE">
            <w:pPr>
              <w:pStyle w:val="TableText"/>
              <w:rPr>
                <w:noProof w:val="0"/>
              </w:rPr>
            </w:pPr>
            <w:r w:rsidRPr="00CD48A8">
              <w:rPr>
                <w:noProof w:val="0"/>
                <w:color w:val="000000"/>
              </w:rPr>
              <w:t>0.27</w:t>
            </w:r>
          </w:p>
        </w:tc>
        <w:tc>
          <w:tcPr>
            <w:tcW w:w="1350" w:type="dxa"/>
          </w:tcPr>
          <w:p w14:paraId="70EBEF4D" w14:textId="77777777" w:rsidR="00466A50" w:rsidRPr="00CD48A8" w:rsidRDefault="00466A50" w:rsidP="003D7CEE">
            <w:pPr>
              <w:pStyle w:val="TableText"/>
              <w:rPr>
                <w:noProof w:val="0"/>
              </w:rPr>
            </w:pPr>
            <w:r w:rsidRPr="00CD48A8">
              <w:rPr>
                <w:noProof w:val="0"/>
                <w:color w:val="000000"/>
              </w:rPr>
              <w:t>0.01</w:t>
            </w:r>
          </w:p>
        </w:tc>
        <w:tc>
          <w:tcPr>
            <w:tcW w:w="1257" w:type="dxa"/>
          </w:tcPr>
          <w:p w14:paraId="264853BC" w14:textId="77777777" w:rsidR="00466A50" w:rsidRPr="00CD48A8" w:rsidRDefault="00466A50" w:rsidP="003D7CEE">
            <w:pPr>
              <w:pStyle w:val="TableText"/>
              <w:ind w:right="288"/>
              <w:rPr>
                <w:noProof w:val="0"/>
              </w:rPr>
            </w:pPr>
            <w:r w:rsidRPr="00CD48A8">
              <w:rPr>
                <w:noProof w:val="0"/>
                <w:color w:val="000000"/>
              </w:rPr>
              <w:t>0.33</w:t>
            </w:r>
          </w:p>
        </w:tc>
      </w:tr>
      <w:tr w:rsidR="00466A50" w:rsidRPr="00CD48A8" w14:paraId="2ACAA925" w14:textId="77777777" w:rsidTr="00B47CAB">
        <w:tc>
          <w:tcPr>
            <w:tcW w:w="1350" w:type="dxa"/>
          </w:tcPr>
          <w:p w14:paraId="705DAFDA" w14:textId="77777777" w:rsidR="00466A50" w:rsidRPr="00CD48A8" w:rsidRDefault="00466A50" w:rsidP="003D7CEE">
            <w:pPr>
              <w:pStyle w:val="TableText"/>
              <w:rPr>
                <w:noProof w:val="0"/>
              </w:rPr>
            </w:pPr>
            <w:r w:rsidRPr="00CD48A8">
              <w:rPr>
                <w:noProof w:val="0"/>
                <w:color w:val="000000"/>
              </w:rPr>
              <w:t>560–599</w:t>
            </w:r>
          </w:p>
        </w:tc>
        <w:tc>
          <w:tcPr>
            <w:tcW w:w="1350" w:type="dxa"/>
          </w:tcPr>
          <w:p w14:paraId="553025D2" w14:textId="77777777" w:rsidR="00466A50" w:rsidRPr="00CD48A8" w:rsidRDefault="00466A50" w:rsidP="003D7CEE">
            <w:pPr>
              <w:pStyle w:val="TableText"/>
              <w:rPr>
                <w:noProof w:val="0"/>
              </w:rPr>
            </w:pPr>
            <w:r w:rsidRPr="00CD48A8">
              <w:rPr>
                <w:noProof w:val="0"/>
                <w:color w:val="000000"/>
              </w:rPr>
              <w:t>0.00</w:t>
            </w:r>
          </w:p>
        </w:tc>
        <w:tc>
          <w:tcPr>
            <w:tcW w:w="1350" w:type="dxa"/>
          </w:tcPr>
          <w:p w14:paraId="3327CB39" w14:textId="77777777" w:rsidR="00466A50" w:rsidRPr="00CD48A8" w:rsidRDefault="00466A50" w:rsidP="003D7CEE">
            <w:pPr>
              <w:pStyle w:val="TableText"/>
              <w:rPr>
                <w:noProof w:val="0"/>
              </w:rPr>
            </w:pPr>
            <w:r w:rsidRPr="00CD48A8">
              <w:rPr>
                <w:noProof w:val="0"/>
                <w:color w:val="000000"/>
              </w:rPr>
              <w:t>0.03</w:t>
            </w:r>
          </w:p>
        </w:tc>
        <w:tc>
          <w:tcPr>
            <w:tcW w:w="1350" w:type="dxa"/>
          </w:tcPr>
          <w:p w14:paraId="18AC0CB2" w14:textId="77777777" w:rsidR="00466A50" w:rsidRPr="00CD48A8" w:rsidRDefault="00466A50" w:rsidP="003D7CEE">
            <w:pPr>
              <w:pStyle w:val="TableText"/>
              <w:rPr>
                <w:noProof w:val="0"/>
                <w:lang w:eastAsia="ko-KR"/>
              </w:rPr>
            </w:pPr>
            <w:r w:rsidRPr="00CD48A8">
              <w:rPr>
                <w:noProof w:val="0"/>
                <w:color w:val="000000"/>
              </w:rPr>
              <w:t>0.07</w:t>
            </w:r>
          </w:p>
        </w:tc>
        <w:tc>
          <w:tcPr>
            <w:tcW w:w="1257" w:type="dxa"/>
          </w:tcPr>
          <w:p w14:paraId="1B6FCAFA" w14:textId="77777777" w:rsidR="00466A50" w:rsidRPr="00CD48A8" w:rsidRDefault="00466A50" w:rsidP="003D7CEE">
            <w:pPr>
              <w:pStyle w:val="TableText"/>
              <w:ind w:right="288"/>
              <w:rPr>
                <w:noProof w:val="0"/>
                <w:lang w:eastAsia="ko-KR"/>
              </w:rPr>
            </w:pPr>
            <w:r w:rsidRPr="00CD48A8">
              <w:rPr>
                <w:noProof w:val="0"/>
                <w:color w:val="000000"/>
              </w:rPr>
              <w:t>0.10</w:t>
            </w:r>
          </w:p>
        </w:tc>
      </w:tr>
    </w:tbl>
    <w:p w14:paraId="3BC7BF7E" w14:textId="77777777" w:rsidR="00466A50" w:rsidRPr="00CD48A8" w:rsidRDefault="00466A50" w:rsidP="003D7CEE">
      <w:pPr>
        <w:spacing w:before="120"/>
        <w:ind w:left="1440"/>
        <w:rPr>
          <w:lang w:eastAsia="zh-CN"/>
        </w:rPr>
      </w:pPr>
      <w:r w:rsidRPr="00CD48A8">
        <w:rPr>
          <w:lang w:eastAsia="zh-CN"/>
        </w:rPr>
        <w:t>Estimated Proportion Correctly Classified: Total = 0.83</w:t>
      </w:r>
    </w:p>
    <w:p w14:paraId="790A1073" w14:textId="5610422B" w:rsidR="00466A50" w:rsidRPr="00CD48A8" w:rsidRDefault="00466A50" w:rsidP="003D7CEE">
      <w:pPr>
        <w:pStyle w:val="Caption"/>
      </w:pPr>
      <w:bookmarkStart w:id="1587" w:name="_Toc95204911"/>
      <w:bookmarkStart w:id="1588" w:name="_Toc103235009"/>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3</w:t>
      </w:r>
      <w:r w:rsidRPr="00CD48A8">
        <w:rPr>
          <w:color w:val="2B579A"/>
          <w:shd w:val="clear" w:color="auto" w:fill="E6E6E6"/>
        </w:rPr>
        <w:fldChar w:fldCharType="end"/>
      </w:r>
      <w:r w:rsidRPr="00CD48A8">
        <w:t xml:space="preserve">  Reliability of Classification for Grade Five: Decision Consistency</w:t>
      </w:r>
      <w:bookmarkEnd w:id="1587"/>
      <w:bookmarkEnd w:id="1588"/>
    </w:p>
    <w:tbl>
      <w:tblPr>
        <w:tblStyle w:val="TRs"/>
        <w:tblW w:w="0" w:type="auto"/>
        <w:tblLayout w:type="fixed"/>
        <w:tblLook w:val="04A0" w:firstRow="1" w:lastRow="0" w:firstColumn="1" w:lastColumn="0" w:noHBand="0" w:noVBand="1"/>
        <w:tblDescription w:val="Reliability of Classification for Grade Five: Decision Consistency"/>
      </w:tblPr>
      <w:tblGrid>
        <w:gridCol w:w="1350"/>
        <w:gridCol w:w="1350"/>
        <w:gridCol w:w="1350"/>
        <w:gridCol w:w="1350"/>
        <w:gridCol w:w="1257"/>
      </w:tblGrid>
      <w:tr w:rsidR="00466A50" w:rsidRPr="00CD48A8" w14:paraId="628F8FC1"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1225F727" w14:textId="77777777" w:rsidR="00466A50" w:rsidRPr="00CD48A8" w:rsidRDefault="00466A50" w:rsidP="003D7CEE">
            <w:pPr>
              <w:pStyle w:val="TableHead"/>
              <w:rPr>
                <w:noProof w:val="0"/>
              </w:rPr>
            </w:pPr>
            <w:r w:rsidRPr="00CD48A8">
              <w:rPr>
                <w:noProof w:val="0"/>
              </w:rPr>
              <w:t>Reporting Score</w:t>
            </w:r>
          </w:p>
        </w:tc>
        <w:tc>
          <w:tcPr>
            <w:tcW w:w="1350" w:type="dxa"/>
          </w:tcPr>
          <w:p w14:paraId="558751E2"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435D2637"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678FE106" w14:textId="77777777" w:rsidR="00466A50" w:rsidRPr="00CD48A8" w:rsidRDefault="00466A50" w:rsidP="003D7CEE">
            <w:pPr>
              <w:pStyle w:val="TableHead"/>
              <w:rPr>
                <w:noProof w:val="0"/>
              </w:rPr>
            </w:pPr>
            <w:r w:rsidRPr="00CD48A8">
              <w:rPr>
                <w:noProof w:val="0"/>
              </w:rPr>
              <w:t>Score Reporting Range 3</w:t>
            </w:r>
          </w:p>
        </w:tc>
        <w:tc>
          <w:tcPr>
            <w:tcW w:w="1257" w:type="dxa"/>
          </w:tcPr>
          <w:p w14:paraId="15B8833E" w14:textId="77777777" w:rsidR="00466A50" w:rsidRPr="00CD48A8" w:rsidRDefault="00466A50" w:rsidP="003D7CEE">
            <w:pPr>
              <w:pStyle w:val="TableHead"/>
              <w:rPr>
                <w:noProof w:val="0"/>
              </w:rPr>
            </w:pPr>
            <w:r w:rsidRPr="00CD48A8">
              <w:rPr>
                <w:noProof w:val="0"/>
              </w:rPr>
              <w:t>Category Total</w:t>
            </w:r>
          </w:p>
        </w:tc>
      </w:tr>
      <w:tr w:rsidR="00466A50" w:rsidRPr="00CD48A8" w14:paraId="363C0A6F" w14:textId="77777777" w:rsidTr="00B47CAB">
        <w:tc>
          <w:tcPr>
            <w:tcW w:w="1350" w:type="dxa"/>
          </w:tcPr>
          <w:p w14:paraId="388ABBBA" w14:textId="77777777" w:rsidR="00466A50" w:rsidRPr="00CD48A8" w:rsidRDefault="00466A50" w:rsidP="003D7CEE">
            <w:pPr>
              <w:pStyle w:val="TableText"/>
              <w:rPr>
                <w:noProof w:val="0"/>
              </w:rPr>
            </w:pPr>
            <w:r w:rsidRPr="00CD48A8">
              <w:rPr>
                <w:noProof w:val="0"/>
                <w:color w:val="000000"/>
              </w:rPr>
              <w:t>500–545</w:t>
            </w:r>
          </w:p>
        </w:tc>
        <w:tc>
          <w:tcPr>
            <w:tcW w:w="1350" w:type="dxa"/>
          </w:tcPr>
          <w:p w14:paraId="3D509587" w14:textId="77777777" w:rsidR="00466A50" w:rsidRPr="00CD48A8" w:rsidRDefault="00466A50" w:rsidP="003D7CEE">
            <w:pPr>
              <w:pStyle w:val="TableText"/>
              <w:rPr>
                <w:noProof w:val="0"/>
              </w:rPr>
            </w:pPr>
            <w:r w:rsidRPr="00CD48A8">
              <w:rPr>
                <w:noProof w:val="0"/>
                <w:color w:val="000000"/>
              </w:rPr>
              <w:t>0.47</w:t>
            </w:r>
          </w:p>
        </w:tc>
        <w:tc>
          <w:tcPr>
            <w:tcW w:w="1350" w:type="dxa"/>
          </w:tcPr>
          <w:p w14:paraId="57853668" w14:textId="77777777" w:rsidR="00466A50" w:rsidRPr="00CD48A8" w:rsidRDefault="00466A50" w:rsidP="003D7CEE">
            <w:pPr>
              <w:pStyle w:val="TableText"/>
              <w:rPr>
                <w:noProof w:val="0"/>
              </w:rPr>
            </w:pPr>
            <w:r w:rsidRPr="00CD48A8">
              <w:rPr>
                <w:noProof w:val="0"/>
                <w:color w:val="000000"/>
              </w:rPr>
              <w:t>0.10</w:t>
            </w:r>
          </w:p>
        </w:tc>
        <w:tc>
          <w:tcPr>
            <w:tcW w:w="1350" w:type="dxa"/>
          </w:tcPr>
          <w:p w14:paraId="2C850FDF" w14:textId="77777777" w:rsidR="00466A50" w:rsidRPr="00CD48A8" w:rsidRDefault="00466A50" w:rsidP="003D7CEE">
            <w:pPr>
              <w:pStyle w:val="TableText"/>
              <w:rPr>
                <w:noProof w:val="0"/>
              </w:rPr>
            </w:pPr>
            <w:r w:rsidRPr="00CD48A8">
              <w:rPr>
                <w:noProof w:val="0"/>
                <w:color w:val="000000"/>
              </w:rPr>
              <w:t>0.01</w:t>
            </w:r>
          </w:p>
        </w:tc>
        <w:tc>
          <w:tcPr>
            <w:tcW w:w="1257" w:type="dxa"/>
          </w:tcPr>
          <w:p w14:paraId="07BE9A8F" w14:textId="77777777" w:rsidR="00466A50" w:rsidRPr="00CD48A8" w:rsidRDefault="00466A50" w:rsidP="003D7CEE">
            <w:pPr>
              <w:pStyle w:val="TableText"/>
              <w:ind w:right="288"/>
              <w:rPr>
                <w:noProof w:val="0"/>
              </w:rPr>
            </w:pPr>
            <w:r w:rsidRPr="00CD48A8">
              <w:rPr>
                <w:noProof w:val="0"/>
                <w:color w:val="000000"/>
              </w:rPr>
              <w:t>0.57</w:t>
            </w:r>
          </w:p>
        </w:tc>
      </w:tr>
      <w:tr w:rsidR="00466A50" w:rsidRPr="00CD48A8" w14:paraId="09606B5C" w14:textId="77777777" w:rsidTr="00B47CAB">
        <w:tc>
          <w:tcPr>
            <w:tcW w:w="1350" w:type="dxa"/>
          </w:tcPr>
          <w:p w14:paraId="38691DCA" w14:textId="77777777" w:rsidR="00466A50" w:rsidRPr="00CD48A8" w:rsidRDefault="00466A50" w:rsidP="003D7CEE">
            <w:pPr>
              <w:pStyle w:val="TableText"/>
              <w:rPr>
                <w:noProof w:val="0"/>
              </w:rPr>
            </w:pPr>
            <w:r w:rsidRPr="00CD48A8">
              <w:rPr>
                <w:noProof w:val="0"/>
                <w:color w:val="000000"/>
              </w:rPr>
              <w:t>546–559</w:t>
            </w:r>
          </w:p>
        </w:tc>
        <w:tc>
          <w:tcPr>
            <w:tcW w:w="1350" w:type="dxa"/>
          </w:tcPr>
          <w:p w14:paraId="33A8A394" w14:textId="77777777" w:rsidR="00466A50" w:rsidRPr="00CD48A8" w:rsidRDefault="00466A50" w:rsidP="003D7CEE">
            <w:pPr>
              <w:pStyle w:val="TableText"/>
              <w:rPr>
                <w:noProof w:val="0"/>
              </w:rPr>
            </w:pPr>
            <w:r w:rsidRPr="00CD48A8">
              <w:rPr>
                <w:noProof w:val="0"/>
                <w:color w:val="000000"/>
              </w:rPr>
              <w:t>0.07</w:t>
            </w:r>
          </w:p>
        </w:tc>
        <w:tc>
          <w:tcPr>
            <w:tcW w:w="1350" w:type="dxa"/>
          </w:tcPr>
          <w:p w14:paraId="67982C65" w14:textId="77777777" w:rsidR="00466A50" w:rsidRPr="00CD48A8" w:rsidRDefault="00466A50" w:rsidP="003D7CEE">
            <w:pPr>
              <w:pStyle w:val="TableText"/>
              <w:rPr>
                <w:noProof w:val="0"/>
              </w:rPr>
            </w:pPr>
            <w:r w:rsidRPr="00CD48A8">
              <w:rPr>
                <w:noProof w:val="0"/>
                <w:color w:val="000000"/>
              </w:rPr>
              <w:t>0.23</w:t>
            </w:r>
          </w:p>
        </w:tc>
        <w:tc>
          <w:tcPr>
            <w:tcW w:w="1350" w:type="dxa"/>
          </w:tcPr>
          <w:p w14:paraId="53EC1168" w14:textId="77777777" w:rsidR="00466A50" w:rsidRPr="00CD48A8" w:rsidRDefault="00466A50" w:rsidP="003D7CEE">
            <w:pPr>
              <w:pStyle w:val="TableText"/>
              <w:rPr>
                <w:noProof w:val="0"/>
              </w:rPr>
            </w:pPr>
            <w:r w:rsidRPr="00CD48A8">
              <w:rPr>
                <w:noProof w:val="0"/>
                <w:color w:val="000000"/>
              </w:rPr>
              <w:t>0.02</w:t>
            </w:r>
          </w:p>
        </w:tc>
        <w:tc>
          <w:tcPr>
            <w:tcW w:w="1257" w:type="dxa"/>
          </w:tcPr>
          <w:p w14:paraId="2264A025" w14:textId="77777777" w:rsidR="00466A50" w:rsidRPr="00CD48A8" w:rsidRDefault="00466A50" w:rsidP="003D7CEE">
            <w:pPr>
              <w:pStyle w:val="TableText"/>
              <w:ind w:right="288"/>
              <w:rPr>
                <w:noProof w:val="0"/>
              </w:rPr>
            </w:pPr>
            <w:r w:rsidRPr="00CD48A8">
              <w:rPr>
                <w:noProof w:val="0"/>
                <w:color w:val="000000"/>
              </w:rPr>
              <w:t>0.33</w:t>
            </w:r>
          </w:p>
        </w:tc>
      </w:tr>
      <w:tr w:rsidR="00466A50" w:rsidRPr="00CD48A8" w14:paraId="46E6D6D6" w14:textId="77777777" w:rsidTr="00B47CAB">
        <w:tc>
          <w:tcPr>
            <w:tcW w:w="1350" w:type="dxa"/>
          </w:tcPr>
          <w:p w14:paraId="53035993" w14:textId="77777777" w:rsidR="00466A50" w:rsidRPr="00CD48A8" w:rsidRDefault="00466A50" w:rsidP="003D7CEE">
            <w:pPr>
              <w:pStyle w:val="TableText"/>
              <w:rPr>
                <w:noProof w:val="0"/>
              </w:rPr>
            </w:pPr>
            <w:r w:rsidRPr="00CD48A8">
              <w:rPr>
                <w:noProof w:val="0"/>
                <w:color w:val="000000"/>
              </w:rPr>
              <w:t>560–599</w:t>
            </w:r>
          </w:p>
        </w:tc>
        <w:tc>
          <w:tcPr>
            <w:tcW w:w="1350" w:type="dxa"/>
          </w:tcPr>
          <w:p w14:paraId="42903C3C" w14:textId="77777777" w:rsidR="00466A50" w:rsidRPr="00CD48A8" w:rsidRDefault="00466A50" w:rsidP="003D7CEE">
            <w:pPr>
              <w:pStyle w:val="TableText"/>
              <w:rPr>
                <w:noProof w:val="0"/>
              </w:rPr>
            </w:pPr>
            <w:r w:rsidRPr="00CD48A8">
              <w:rPr>
                <w:noProof w:val="0"/>
                <w:color w:val="000000"/>
              </w:rPr>
              <w:t>0.00</w:t>
            </w:r>
          </w:p>
        </w:tc>
        <w:tc>
          <w:tcPr>
            <w:tcW w:w="1350" w:type="dxa"/>
          </w:tcPr>
          <w:p w14:paraId="3263AFDA" w14:textId="77777777" w:rsidR="00466A50" w:rsidRPr="00CD48A8" w:rsidRDefault="00466A50" w:rsidP="003D7CEE">
            <w:pPr>
              <w:pStyle w:val="TableText"/>
              <w:rPr>
                <w:noProof w:val="0"/>
              </w:rPr>
            </w:pPr>
            <w:r w:rsidRPr="00CD48A8">
              <w:rPr>
                <w:noProof w:val="0"/>
                <w:color w:val="000000"/>
              </w:rPr>
              <w:t>0.03</w:t>
            </w:r>
          </w:p>
        </w:tc>
        <w:tc>
          <w:tcPr>
            <w:tcW w:w="1350" w:type="dxa"/>
          </w:tcPr>
          <w:p w14:paraId="355E00CF" w14:textId="77777777" w:rsidR="00466A50" w:rsidRPr="00CD48A8" w:rsidRDefault="00466A50" w:rsidP="003D7CEE">
            <w:pPr>
              <w:pStyle w:val="TableText"/>
              <w:rPr>
                <w:noProof w:val="0"/>
                <w:lang w:eastAsia="ko-KR"/>
              </w:rPr>
            </w:pPr>
            <w:r w:rsidRPr="00CD48A8">
              <w:rPr>
                <w:noProof w:val="0"/>
                <w:color w:val="000000"/>
              </w:rPr>
              <w:t>0.06</w:t>
            </w:r>
          </w:p>
        </w:tc>
        <w:tc>
          <w:tcPr>
            <w:tcW w:w="1257" w:type="dxa"/>
          </w:tcPr>
          <w:p w14:paraId="7251CB08" w14:textId="77777777" w:rsidR="00466A50" w:rsidRPr="00CD48A8" w:rsidRDefault="00466A50" w:rsidP="003D7CEE">
            <w:pPr>
              <w:pStyle w:val="TableText"/>
              <w:ind w:right="288"/>
              <w:rPr>
                <w:noProof w:val="0"/>
                <w:lang w:eastAsia="ko-KR"/>
              </w:rPr>
            </w:pPr>
            <w:r w:rsidRPr="00CD48A8">
              <w:rPr>
                <w:noProof w:val="0"/>
                <w:color w:val="000000"/>
              </w:rPr>
              <w:t>0.10</w:t>
            </w:r>
          </w:p>
        </w:tc>
      </w:tr>
    </w:tbl>
    <w:p w14:paraId="20CC9CFF" w14:textId="77777777" w:rsidR="00466A50" w:rsidRPr="00CD48A8" w:rsidRDefault="00466A50" w:rsidP="003D7CEE">
      <w:pPr>
        <w:spacing w:before="120"/>
        <w:ind w:left="1440"/>
        <w:rPr>
          <w:lang w:eastAsia="zh-CN"/>
        </w:rPr>
      </w:pPr>
      <w:r w:rsidRPr="00CD48A8">
        <w:rPr>
          <w:lang w:eastAsia="zh-CN"/>
        </w:rPr>
        <w:t>Estimated Proportion Correctly Classified: Total = 0.76</w:t>
      </w:r>
    </w:p>
    <w:p w14:paraId="64AFA087" w14:textId="3454CD78" w:rsidR="00466A50" w:rsidRPr="00CD48A8" w:rsidRDefault="00466A50" w:rsidP="003D7CEE">
      <w:pPr>
        <w:pStyle w:val="Caption"/>
      </w:pPr>
      <w:bookmarkStart w:id="1589" w:name="_Toc95204912"/>
      <w:bookmarkStart w:id="1590" w:name="_Toc103235010"/>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4</w:t>
      </w:r>
      <w:r w:rsidRPr="00CD48A8">
        <w:rPr>
          <w:color w:val="2B579A"/>
          <w:shd w:val="clear" w:color="auto" w:fill="E6E6E6"/>
        </w:rPr>
        <w:fldChar w:fldCharType="end"/>
      </w:r>
      <w:r w:rsidRPr="00CD48A8">
        <w:t xml:space="preserve">  Reliability of Classification for Grade Six: Decision Accuracy</w:t>
      </w:r>
      <w:bookmarkEnd w:id="1589"/>
      <w:bookmarkEnd w:id="1590"/>
    </w:p>
    <w:tbl>
      <w:tblPr>
        <w:tblStyle w:val="TRs"/>
        <w:tblW w:w="0" w:type="auto"/>
        <w:tblLayout w:type="fixed"/>
        <w:tblLook w:val="04A0" w:firstRow="1" w:lastRow="0" w:firstColumn="1" w:lastColumn="0" w:noHBand="0" w:noVBand="1"/>
        <w:tblDescription w:val="Reliability of Classification for Grade Six: Decision Accuracy"/>
      </w:tblPr>
      <w:tblGrid>
        <w:gridCol w:w="1350"/>
        <w:gridCol w:w="1350"/>
        <w:gridCol w:w="1350"/>
        <w:gridCol w:w="1350"/>
        <w:gridCol w:w="1257"/>
      </w:tblGrid>
      <w:tr w:rsidR="00466A50" w:rsidRPr="00CD48A8" w14:paraId="068C0071"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40AE363B" w14:textId="77777777" w:rsidR="00466A50" w:rsidRPr="00CD48A8" w:rsidRDefault="00466A50" w:rsidP="003D7CEE">
            <w:pPr>
              <w:pStyle w:val="TableHead"/>
              <w:rPr>
                <w:noProof w:val="0"/>
              </w:rPr>
            </w:pPr>
            <w:r w:rsidRPr="00CD48A8">
              <w:rPr>
                <w:noProof w:val="0"/>
              </w:rPr>
              <w:t>Reporting Score</w:t>
            </w:r>
          </w:p>
        </w:tc>
        <w:tc>
          <w:tcPr>
            <w:tcW w:w="1350" w:type="dxa"/>
          </w:tcPr>
          <w:p w14:paraId="76635171"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5B385E5A"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1C8877BE" w14:textId="77777777" w:rsidR="00466A50" w:rsidRPr="00CD48A8" w:rsidRDefault="00466A50" w:rsidP="003D7CEE">
            <w:pPr>
              <w:pStyle w:val="TableHead"/>
              <w:rPr>
                <w:noProof w:val="0"/>
              </w:rPr>
            </w:pPr>
            <w:r w:rsidRPr="00CD48A8">
              <w:rPr>
                <w:noProof w:val="0"/>
              </w:rPr>
              <w:t>Score Reporting Range 3</w:t>
            </w:r>
          </w:p>
        </w:tc>
        <w:tc>
          <w:tcPr>
            <w:tcW w:w="1257" w:type="dxa"/>
          </w:tcPr>
          <w:p w14:paraId="3A666DB8" w14:textId="77777777" w:rsidR="00466A50" w:rsidRPr="00CD48A8" w:rsidRDefault="00466A50" w:rsidP="003D7CEE">
            <w:pPr>
              <w:pStyle w:val="TableHead"/>
              <w:rPr>
                <w:noProof w:val="0"/>
              </w:rPr>
            </w:pPr>
            <w:r w:rsidRPr="00CD48A8">
              <w:rPr>
                <w:noProof w:val="0"/>
              </w:rPr>
              <w:t>Category Total</w:t>
            </w:r>
          </w:p>
        </w:tc>
      </w:tr>
      <w:tr w:rsidR="00466A50" w:rsidRPr="00CD48A8" w14:paraId="545C3B86" w14:textId="77777777" w:rsidTr="00B47CAB">
        <w:tc>
          <w:tcPr>
            <w:tcW w:w="1350" w:type="dxa"/>
          </w:tcPr>
          <w:p w14:paraId="43F9A54D" w14:textId="77777777" w:rsidR="00466A50" w:rsidRPr="00CD48A8" w:rsidRDefault="00466A50" w:rsidP="003D7CEE">
            <w:pPr>
              <w:pStyle w:val="TableText"/>
              <w:rPr>
                <w:noProof w:val="0"/>
              </w:rPr>
            </w:pPr>
            <w:r w:rsidRPr="00CD48A8">
              <w:rPr>
                <w:noProof w:val="0"/>
                <w:color w:val="000000"/>
              </w:rPr>
              <w:t>600–647</w:t>
            </w:r>
          </w:p>
        </w:tc>
        <w:tc>
          <w:tcPr>
            <w:tcW w:w="1350" w:type="dxa"/>
          </w:tcPr>
          <w:p w14:paraId="5B4741EE" w14:textId="77777777" w:rsidR="00466A50" w:rsidRPr="00CD48A8" w:rsidRDefault="00466A50" w:rsidP="003D7CEE">
            <w:pPr>
              <w:pStyle w:val="TableText"/>
              <w:rPr>
                <w:noProof w:val="0"/>
              </w:rPr>
            </w:pPr>
            <w:r w:rsidRPr="00CD48A8">
              <w:rPr>
                <w:noProof w:val="0"/>
                <w:color w:val="000000"/>
              </w:rPr>
              <w:t>0.41</w:t>
            </w:r>
          </w:p>
        </w:tc>
        <w:tc>
          <w:tcPr>
            <w:tcW w:w="1350" w:type="dxa"/>
          </w:tcPr>
          <w:p w14:paraId="57B921D3" w14:textId="77777777" w:rsidR="00466A50" w:rsidRPr="00CD48A8" w:rsidRDefault="00466A50" w:rsidP="003D7CEE">
            <w:pPr>
              <w:pStyle w:val="TableText"/>
              <w:rPr>
                <w:noProof w:val="0"/>
              </w:rPr>
            </w:pPr>
            <w:r w:rsidRPr="00CD48A8">
              <w:rPr>
                <w:noProof w:val="0"/>
                <w:color w:val="000000"/>
              </w:rPr>
              <w:t>0.06</w:t>
            </w:r>
          </w:p>
        </w:tc>
        <w:tc>
          <w:tcPr>
            <w:tcW w:w="1350" w:type="dxa"/>
          </w:tcPr>
          <w:p w14:paraId="745377BD" w14:textId="77777777" w:rsidR="00466A50" w:rsidRPr="00CD48A8" w:rsidRDefault="00466A50" w:rsidP="003D7CEE">
            <w:pPr>
              <w:pStyle w:val="TableText"/>
              <w:rPr>
                <w:noProof w:val="0"/>
              </w:rPr>
            </w:pPr>
            <w:r w:rsidRPr="00CD48A8">
              <w:rPr>
                <w:noProof w:val="0"/>
                <w:color w:val="000000"/>
              </w:rPr>
              <w:t>0.01</w:t>
            </w:r>
          </w:p>
        </w:tc>
        <w:tc>
          <w:tcPr>
            <w:tcW w:w="1257" w:type="dxa"/>
          </w:tcPr>
          <w:p w14:paraId="41257091" w14:textId="77777777" w:rsidR="00466A50" w:rsidRPr="00CD48A8" w:rsidRDefault="00466A50" w:rsidP="003D7CEE">
            <w:pPr>
              <w:pStyle w:val="TableText"/>
              <w:ind w:right="288"/>
              <w:rPr>
                <w:noProof w:val="0"/>
              </w:rPr>
            </w:pPr>
            <w:r w:rsidRPr="00CD48A8">
              <w:rPr>
                <w:noProof w:val="0"/>
                <w:color w:val="000000"/>
              </w:rPr>
              <w:t>0.48</w:t>
            </w:r>
          </w:p>
        </w:tc>
      </w:tr>
      <w:tr w:rsidR="00466A50" w:rsidRPr="00CD48A8" w14:paraId="7AA736CD" w14:textId="77777777" w:rsidTr="00B47CAB">
        <w:tc>
          <w:tcPr>
            <w:tcW w:w="1350" w:type="dxa"/>
          </w:tcPr>
          <w:p w14:paraId="71645D24" w14:textId="77777777" w:rsidR="00466A50" w:rsidRPr="00CD48A8" w:rsidRDefault="00466A50" w:rsidP="003D7CEE">
            <w:pPr>
              <w:pStyle w:val="TableText"/>
              <w:rPr>
                <w:noProof w:val="0"/>
              </w:rPr>
            </w:pPr>
            <w:r w:rsidRPr="00CD48A8">
              <w:rPr>
                <w:noProof w:val="0"/>
                <w:color w:val="000000"/>
              </w:rPr>
              <w:t>648–659</w:t>
            </w:r>
          </w:p>
        </w:tc>
        <w:tc>
          <w:tcPr>
            <w:tcW w:w="1350" w:type="dxa"/>
          </w:tcPr>
          <w:p w14:paraId="325629A3" w14:textId="77777777" w:rsidR="00466A50" w:rsidRPr="00CD48A8" w:rsidRDefault="00466A50" w:rsidP="003D7CEE">
            <w:pPr>
              <w:pStyle w:val="TableText"/>
              <w:rPr>
                <w:noProof w:val="0"/>
              </w:rPr>
            </w:pPr>
            <w:r w:rsidRPr="00CD48A8">
              <w:rPr>
                <w:noProof w:val="0"/>
                <w:color w:val="000000"/>
              </w:rPr>
              <w:t>0.04</w:t>
            </w:r>
          </w:p>
        </w:tc>
        <w:tc>
          <w:tcPr>
            <w:tcW w:w="1350" w:type="dxa"/>
          </w:tcPr>
          <w:p w14:paraId="2E8819EC" w14:textId="77777777" w:rsidR="00466A50" w:rsidRPr="00CD48A8" w:rsidRDefault="00466A50" w:rsidP="003D7CEE">
            <w:pPr>
              <w:pStyle w:val="TableText"/>
              <w:rPr>
                <w:noProof w:val="0"/>
              </w:rPr>
            </w:pPr>
            <w:r w:rsidRPr="00CD48A8">
              <w:rPr>
                <w:noProof w:val="0"/>
                <w:color w:val="000000"/>
              </w:rPr>
              <w:t>0.25</w:t>
            </w:r>
          </w:p>
        </w:tc>
        <w:tc>
          <w:tcPr>
            <w:tcW w:w="1350" w:type="dxa"/>
          </w:tcPr>
          <w:p w14:paraId="3657460E" w14:textId="77777777" w:rsidR="00466A50" w:rsidRPr="00CD48A8" w:rsidRDefault="00466A50" w:rsidP="003D7CEE">
            <w:pPr>
              <w:pStyle w:val="TableText"/>
              <w:rPr>
                <w:noProof w:val="0"/>
              </w:rPr>
            </w:pPr>
            <w:r w:rsidRPr="00CD48A8">
              <w:rPr>
                <w:noProof w:val="0"/>
                <w:color w:val="000000"/>
              </w:rPr>
              <w:t>0.02</w:t>
            </w:r>
          </w:p>
        </w:tc>
        <w:tc>
          <w:tcPr>
            <w:tcW w:w="1257" w:type="dxa"/>
          </w:tcPr>
          <w:p w14:paraId="4D276053" w14:textId="77777777" w:rsidR="00466A50" w:rsidRPr="00CD48A8" w:rsidRDefault="00466A50" w:rsidP="003D7CEE">
            <w:pPr>
              <w:pStyle w:val="TableText"/>
              <w:ind w:right="288"/>
              <w:rPr>
                <w:noProof w:val="0"/>
              </w:rPr>
            </w:pPr>
            <w:r w:rsidRPr="00CD48A8">
              <w:rPr>
                <w:noProof w:val="0"/>
                <w:color w:val="000000"/>
              </w:rPr>
              <w:t>0.30</w:t>
            </w:r>
          </w:p>
        </w:tc>
      </w:tr>
      <w:tr w:rsidR="00466A50" w:rsidRPr="00CD48A8" w14:paraId="73BD404B" w14:textId="77777777" w:rsidTr="00B47CAB">
        <w:tc>
          <w:tcPr>
            <w:tcW w:w="1350" w:type="dxa"/>
          </w:tcPr>
          <w:p w14:paraId="7BEE50D4" w14:textId="77777777" w:rsidR="00466A50" w:rsidRPr="00CD48A8" w:rsidRDefault="00466A50" w:rsidP="003D7CEE">
            <w:pPr>
              <w:pStyle w:val="TableText"/>
              <w:rPr>
                <w:noProof w:val="0"/>
              </w:rPr>
            </w:pPr>
            <w:r w:rsidRPr="00CD48A8">
              <w:rPr>
                <w:noProof w:val="0"/>
                <w:color w:val="000000"/>
              </w:rPr>
              <w:t>660–699</w:t>
            </w:r>
          </w:p>
        </w:tc>
        <w:tc>
          <w:tcPr>
            <w:tcW w:w="1350" w:type="dxa"/>
          </w:tcPr>
          <w:p w14:paraId="009FC6B0" w14:textId="77777777" w:rsidR="00466A50" w:rsidRPr="00CD48A8" w:rsidRDefault="00466A50" w:rsidP="003D7CEE">
            <w:pPr>
              <w:pStyle w:val="TableText"/>
              <w:rPr>
                <w:noProof w:val="0"/>
              </w:rPr>
            </w:pPr>
            <w:r w:rsidRPr="00CD48A8">
              <w:rPr>
                <w:noProof w:val="0"/>
                <w:color w:val="000000"/>
              </w:rPr>
              <w:t>0.01</w:t>
            </w:r>
          </w:p>
        </w:tc>
        <w:tc>
          <w:tcPr>
            <w:tcW w:w="1350" w:type="dxa"/>
          </w:tcPr>
          <w:p w14:paraId="0C95F02F" w14:textId="77777777" w:rsidR="00466A50" w:rsidRPr="00CD48A8" w:rsidRDefault="00466A50" w:rsidP="003D7CEE">
            <w:pPr>
              <w:pStyle w:val="TableText"/>
              <w:rPr>
                <w:noProof w:val="0"/>
              </w:rPr>
            </w:pPr>
            <w:r w:rsidRPr="00CD48A8">
              <w:rPr>
                <w:noProof w:val="0"/>
                <w:color w:val="000000"/>
              </w:rPr>
              <w:t>0.05</w:t>
            </w:r>
          </w:p>
        </w:tc>
        <w:tc>
          <w:tcPr>
            <w:tcW w:w="1350" w:type="dxa"/>
          </w:tcPr>
          <w:p w14:paraId="6F2BEEEC" w14:textId="77777777" w:rsidR="00466A50" w:rsidRPr="00CD48A8" w:rsidRDefault="00466A50" w:rsidP="003D7CEE">
            <w:pPr>
              <w:pStyle w:val="TableText"/>
              <w:rPr>
                <w:noProof w:val="0"/>
                <w:lang w:eastAsia="ko-KR"/>
              </w:rPr>
            </w:pPr>
            <w:r w:rsidRPr="00CD48A8">
              <w:rPr>
                <w:noProof w:val="0"/>
                <w:color w:val="000000"/>
              </w:rPr>
              <w:t>0.16</w:t>
            </w:r>
          </w:p>
        </w:tc>
        <w:tc>
          <w:tcPr>
            <w:tcW w:w="1257" w:type="dxa"/>
          </w:tcPr>
          <w:p w14:paraId="0379D3C1" w14:textId="77777777" w:rsidR="00466A50" w:rsidRPr="00CD48A8" w:rsidRDefault="00466A50" w:rsidP="003D7CEE">
            <w:pPr>
              <w:pStyle w:val="TableText"/>
              <w:ind w:right="288"/>
              <w:rPr>
                <w:noProof w:val="0"/>
                <w:lang w:eastAsia="ko-KR"/>
              </w:rPr>
            </w:pPr>
            <w:r w:rsidRPr="00CD48A8">
              <w:rPr>
                <w:noProof w:val="0"/>
                <w:color w:val="000000"/>
              </w:rPr>
              <w:t>0.22</w:t>
            </w:r>
          </w:p>
        </w:tc>
      </w:tr>
    </w:tbl>
    <w:p w14:paraId="3E586B64" w14:textId="77777777" w:rsidR="00466A50" w:rsidRPr="00CD48A8" w:rsidRDefault="00466A50" w:rsidP="003D7CEE">
      <w:pPr>
        <w:spacing w:before="120"/>
        <w:ind w:left="1440"/>
        <w:rPr>
          <w:lang w:eastAsia="zh-CN"/>
        </w:rPr>
      </w:pPr>
      <w:r w:rsidRPr="00CD48A8">
        <w:rPr>
          <w:lang w:eastAsia="zh-CN"/>
        </w:rPr>
        <w:t>Estimated Proportion Correctly Classified: Total = 0.82</w:t>
      </w:r>
    </w:p>
    <w:p w14:paraId="611CB5C4" w14:textId="7B075B52" w:rsidR="00466A50" w:rsidRPr="00CD48A8" w:rsidRDefault="00466A50" w:rsidP="003D7CEE">
      <w:pPr>
        <w:pStyle w:val="Caption"/>
      </w:pPr>
      <w:bookmarkStart w:id="1591" w:name="_Toc95204913"/>
      <w:bookmarkStart w:id="1592" w:name="_Toc103235011"/>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5</w:t>
      </w:r>
      <w:r w:rsidRPr="00CD48A8">
        <w:rPr>
          <w:color w:val="2B579A"/>
          <w:shd w:val="clear" w:color="auto" w:fill="E6E6E6"/>
        </w:rPr>
        <w:fldChar w:fldCharType="end"/>
      </w:r>
      <w:r w:rsidRPr="00CD48A8">
        <w:t xml:space="preserve">  Reliability of Classification for Grade Six: Decision Consistency</w:t>
      </w:r>
      <w:bookmarkEnd w:id="1591"/>
      <w:bookmarkEnd w:id="1592"/>
    </w:p>
    <w:tbl>
      <w:tblPr>
        <w:tblStyle w:val="TRs"/>
        <w:tblW w:w="0" w:type="auto"/>
        <w:tblLayout w:type="fixed"/>
        <w:tblLook w:val="04A0" w:firstRow="1" w:lastRow="0" w:firstColumn="1" w:lastColumn="0" w:noHBand="0" w:noVBand="1"/>
        <w:tblDescription w:val="Reliability of Classification for Grade Six: Decision Consistency"/>
      </w:tblPr>
      <w:tblGrid>
        <w:gridCol w:w="1350"/>
        <w:gridCol w:w="1354"/>
        <w:gridCol w:w="1354"/>
        <w:gridCol w:w="1354"/>
        <w:gridCol w:w="1257"/>
      </w:tblGrid>
      <w:tr w:rsidR="00466A50" w:rsidRPr="00CD48A8" w14:paraId="36D0AAD5"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25760343" w14:textId="77777777" w:rsidR="00466A50" w:rsidRPr="00CD48A8" w:rsidRDefault="00466A50" w:rsidP="003D7CEE">
            <w:pPr>
              <w:pStyle w:val="TableHead"/>
              <w:keepLines/>
              <w:rPr>
                <w:noProof w:val="0"/>
              </w:rPr>
            </w:pPr>
            <w:r w:rsidRPr="00CD48A8">
              <w:rPr>
                <w:noProof w:val="0"/>
              </w:rPr>
              <w:t>Reporting Score</w:t>
            </w:r>
          </w:p>
        </w:tc>
        <w:tc>
          <w:tcPr>
            <w:tcW w:w="1354" w:type="dxa"/>
          </w:tcPr>
          <w:p w14:paraId="3B67D9C3" w14:textId="77777777" w:rsidR="00466A50" w:rsidRPr="00CD48A8" w:rsidRDefault="00466A50" w:rsidP="003D7CEE">
            <w:pPr>
              <w:pStyle w:val="TableHead"/>
              <w:keepLines/>
              <w:rPr>
                <w:b w:val="0"/>
                <w:noProof w:val="0"/>
              </w:rPr>
            </w:pPr>
            <w:r w:rsidRPr="00CD48A8">
              <w:rPr>
                <w:noProof w:val="0"/>
              </w:rPr>
              <w:t>Score Reporting Range 1</w:t>
            </w:r>
          </w:p>
        </w:tc>
        <w:tc>
          <w:tcPr>
            <w:tcW w:w="1354" w:type="dxa"/>
          </w:tcPr>
          <w:p w14:paraId="1A19DF11" w14:textId="77777777" w:rsidR="00466A50" w:rsidRPr="00CD48A8" w:rsidRDefault="00466A50" w:rsidP="003D7CEE">
            <w:pPr>
              <w:pStyle w:val="TableHead"/>
              <w:keepLines/>
              <w:rPr>
                <w:b w:val="0"/>
                <w:noProof w:val="0"/>
              </w:rPr>
            </w:pPr>
            <w:r w:rsidRPr="00CD48A8">
              <w:rPr>
                <w:noProof w:val="0"/>
              </w:rPr>
              <w:t>Score Reporting Range 2</w:t>
            </w:r>
          </w:p>
        </w:tc>
        <w:tc>
          <w:tcPr>
            <w:tcW w:w="1354" w:type="dxa"/>
          </w:tcPr>
          <w:p w14:paraId="6D8F3EC1" w14:textId="77777777" w:rsidR="00466A50" w:rsidRPr="00CD48A8" w:rsidRDefault="00466A50" w:rsidP="003D7CEE">
            <w:pPr>
              <w:pStyle w:val="TableHead"/>
              <w:keepLines/>
              <w:rPr>
                <w:noProof w:val="0"/>
              </w:rPr>
            </w:pPr>
            <w:r w:rsidRPr="00CD48A8">
              <w:rPr>
                <w:noProof w:val="0"/>
              </w:rPr>
              <w:t>Score Reporting Range 3</w:t>
            </w:r>
          </w:p>
        </w:tc>
        <w:tc>
          <w:tcPr>
            <w:tcW w:w="1257" w:type="dxa"/>
          </w:tcPr>
          <w:p w14:paraId="2B675911" w14:textId="77777777" w:rsidR="00466A50" w:rsidRPr="00CD48A8" w:rsidRDefault="00466A50" w:rsidP="003D7CEE">
            <w:pPr>
              <w:pStyle w:val="TableHead"/>
              <w:keepLines/>
              <w:rPr>
                <w:noProof w:val="0"/>
              </w:rPr>
            </w:pPr>
            <w:r w:rsidRPr="00CD48A8">
              <w:rPr>
                <w:noProof w:val="0"/>
              </w:rPr>
              <w:t>Category Total</w:t>
            </w:r>
          </w:p>
        </w:tc>
      </w:tr>
      <w:tr w:rsidR="00466A50" w:rsidRPr="00CD48A8" w14:paraId="2106BA7A" w14:textId="77777777" w:rsidTr="00B47CAB">
        <w:tc>
          <w:tcPr>
            <w:tcW w:w="1350" w:type="dxa"/>
          </w:tcPr>
          <w:p w14:paraId="7E36760E" w14:textId="77777777" w:rsidR="00466A50" w:rsidRPr="00CD48A8" w:rsidRDefault="00466A50" w:rsidP="003D7CEE">
            <w:pPr>
              <w:pStyle w:val="TableText"/>
              <w:keepNext/>
              <w:keepLines/>
              <w:rPr>
                <w:noProof w:val="0"/>
              </w:rPr>
            </w:pPr>
            <w:r w:rsidRPr="00CD48A8">
              <w:rPr>
                <w:noProof w:val="0"/>
                <w:color w:val="000000"/>
              </w:rPr>
              <w:t>600–647</w:t>
            </w:r>
          </w:p>
        </w:tc>
        <w:tc>
          <w:tcPr>
            <w:tcW w:w="1354" w:type="dxa"/>
          </w:tcPr>
          <w:p w14:paraId="0A5BFEA3" w14:textId="77777777" w:rsidR="00466A50" w:rsidRPr="00CD48A8" w:rsidRDefault="00466A50" w:rsidP="003D7CEE">
            <w:pPr>
              <w:pStyle w:val="TableText"/>
              <w:keepNext/>
              <w:keepLines/>
              <w:rPr>
                <w:noProof w:val="0"/>
                <w:szCs w:val="24"/>
              </w:rPr>
            </w:pPr>
            <w:r w:rsidRPr="00CD48A8">
              <w:rPr>
                <w:noProof w:val="0"/>
                <w:color w:val="000000"/>
                <w:szCs w:val="24"/>
              </w:rPr>
              <w:t>0.39</w:t>
            </w:r>
          </w:p>
        </w:tc>
        <w:tc>
          <w:tcPr>
            <w:tcW w:w="1354" w:type="dxa"/>
          </w:tcPr>
          <w:p w14:paraId="064456F6" w14:textId="77777777" w:rsidR="00466A50" w:rsidRPr="00CD48A8" w:rsidRDefault="00466A50" w:rsidP="003D7CEE">
            <w:pPr>
              <w:pStyle w:val="TableText"/>
              <w:keepNext/>
              <w:keepLines/>
              <w:rPr>
                <w:noProof w:val="0"/>
                <w:szCs w:val="24"/>
              </w:rPr>
            </w:pPr>
            <w:r w:rsidRPr="00CD48A8">
              <w:rPr>
                <w:noProof w:val="0"/>
                <w:color w:val="000000"/>
                <w:szCs w:val="24"/>
              </w:rPr>
              <w:t>0.08</w:t>
            </w:r>
          </w:p>
        </w:tc>
        <w:tc>
          <w:tcPr>
            <w:tcW w:w="1354" w:type="dxa"/>
          </w:tcPr>
          <w:p w14:paraId="06C8C123" w14:textId="77777777" w:rsidR="00466A50" w:rsidRPr="00CD48A8" w:rsidRDefault="00466A50" w:rsidP="003D7CEE">
            <w:pPr>
              <w:pStyle w:val="TableText"/>
              <w:keepNext/>
              <w:keepLines/>
              <w:rPr>
                <w:noProof w:val="0"/>
                <w:szCs w:val="24"/>
              </w:rPr>
            </w:pPr>
            <w:r w:rsidRPr="00CD48A8">
              <w:rPr>
                <w:noProof w:val="0"/>
                <w:color w:val="000000"/>
                <w:szCs w:val="24"/>
              </w:rPr>
              <w:t>0.01</w:t>
            </w:r>
          </w:p>
        </w:tc>
        <w:tc>
          <w:tcPr>
            <w:tcW w:w="1257" w:type="dxa"/>
          </w:tcPr>
          <w:p w14:paraId="5EA5FDCE" w14:textId="77777777" w:rsidR="00466A50" w:rsidRPr="00CD48A8" w:rsidRDefault="00466A50" w:rsidP="003D7CEE">
            <w:pPr>
              <w:pStyle w:val="TableText"/>
              <w:keepNext/>
              <w:keepLines/>
              <w:ind w:right="288"/>
              <w:rPr>
                <w:noProof w:val="0"/>
                <w:szCs w:val="24"/>
              </w:rPr>
            </w:pPr>
            <w:r w:rsidRPr="00CD48A8">
              <w:rPr>
                <w:noProof w:val="0"/>
                <w:color w:val="000000"/>
                <w:szCs w:val="24"/>
              </w:rPr>
              <w:t>0.48</w:t>
            </w:r>
          </w:p>
        </w:tc>
      </w:tr>
      <w:tr w:rsidR="00466A50" w:rsidRPr="00CD48A8" w14:paraId="478AD544" w14:textId="77777777" w:rsidTr="00B47CAB">
        <w:tc>
          <w:tcPr>
            <w:tcW w:w="1350" w:type="dxa"/>
          </w:tcPr>
          <w:p w14:paraId="1A2CB0B7" w14:textId="77777777" w:rsidR="00466A50" w:rsidRPr="00CD48A8" w:rsidRDefault="00466A50" w:rsidP="003D7CEE">
            <w:pPr>
              <w:pStyle w:val="TableText"/>
              <w:keepNext/>
              <w:keepLines/>
              <w:rPr>
                <w:noProof w:val="0"/>
              </w:rPr>
            </w:pPr>
            <w:r w:rsidRPr="00CD48A8">
              <w:rPr>
                <w:noProof w:val="0"/>
                <w:color w:val="000000"/>
              </w:rPr>
              <w:t>648–659</w:t>
            </w:r>
          </w:p>
        </w:tc>
        <w:tc>
          <w:tcPr>
            <w:tcW w:w="1354" w:type="dxa"/>
          </w:tcPr>
          <w:p w14:paraId="3F842084" w14:textId="77777777" w:rsidR="00466A50" w:rsidRPr="00CD48A8" w:rsidRDefault="00466A50" w:rsidP="003D7CEE">
            <w:pPr>
              <w:pStyle w:val="TableText"/>
              <w:keepNext/>
              <w:keepLines/>
              <w:rPr>
                <w:noProof w:val="0"/>
                <w:szCs w:val="24"/>
              </w:rPr>
            </w:pPr>
            <w:r w:rsidRPr="00CD48A8">
              <w:rPr>
                <w:noProof w:val="0"/>
                <w:color w:val="000000"/>
                <w:szCs w:val="24"/>
              </w:rPr>
              <w:t>0.06</w:t>
            </w:r>
          </w:p>
        </w:tc>
        <w:tc>
          <w:tcPr>
            <w:tcW w:w="1354" w:type="dxa"/>
          </w:tcPr>
          <w:p w14:paraId="4AE03F18" w14:textId="77777777" w:rsidR="00466A50" w:rsidRPr="00CD48A8" w:rsidRDefault="00466A50" w:rsidP="003D7CEE">
            <w:pPr>
              <w:pStyle w:val="TableText"/>
              <w:keepNext/>
              <w:keepLines/>
              <w:rPr>
                <w:noProof w:val="0"/>
                <w:szCs w:val="24"/>
              </w:rPr>
            </w:pPr>
            <w:r w:rsidRPr="00CD48A8">
              <w:rPr>
                <w:noProof w:val="0"/>
                <w:color w:val="000000"/>
                <w:szCs w:val="24"/>
              </w:rPr>
              <w:t>0.2</w:t>
            </w:r>
          </w:p>
        </w:tc>
        <w:tc>
          <w:tcPr>
            <w:tcW w:w="1354" w:type="dxa"/>
          </w:tcPr>
          <w:p w14:paraId="17E15F14" w14:textId="77777777" w:rsidR="00466A50" w:rsidRPr="00CD48A8" w:rsidRDefault="00466A50" w:rsidP="003D7CEE">
            <w:pPr>
              <w:pStyle w:val="TableText"/>
              <w:keepNext/>
              <w:keepLines/>
              <w:rPr>
                <w:noProof w:val="0"/>
                <w:szCs w:val="24"/>
              </w:rPr>
            </w:pPr>
            <w:r w:rsidRPr="00CD48A8">
              <w:rPr>
                <w:noProof w:val="0"/>
                <w:color w:val="000000"/>
                <w:szCs w:val="24"/>
              </w:rPr>
              <w:t>0.04</w:t>
            </w:r>
          </w:p>
        </w:tc>
        <w:tc>
          <w:tcPr>
            <w:tcW w:w="1257" w:type="dxa"/>
          </w:tcPr>
          <w:p w14:paraId="3C093032" w14:textId="77777777" w:rsidR="00466A50" w:rsidRPr="00CD48A8" w:rsidRDefault="00466A50" w:rsidP="003D7CEE">
            <w:pPr>
              <w:pStyle w:val="TableText"/>
              <w:keepNext/>
              <w:keepLines/>
              <w:ind w:right="288"/>
              <w:rPr>
                <w:noProof w:val="0"/>
                <w:szCs w:val="24"/>
              </w:rPr>
            </w:pPr>
            <w:r w:rsidRPr="00CD48A8">
              <w:rPr>
                <w:noProof w:val="0"/>
                <w:color w:val="000000"/>
                <w:szCs w:val="24"/>
              </w:rPr>
              <w:t>0.3</w:t>
            </w:r>
          </w:p>
        </w:tc>
      </w:tr>
      <w:tr w:rsidR="00466A50" w:rsidRPr="00CD48A8" w14:paraId="2705A593" w14:textId="77777777" w:rsidTr="00B47CAB">
        <w:tc>
          <w:tcPr>
            <w:tcW w:w="1350" w:type="dxa"/>
          </w:tcPr>
          <w:p w14:paraId="34246925" w14:textId="77777777" w:rsidR="00466A50" w:rsidRPr="00CD48A8" w:rsidRDefault="00466A50" w:rsidP="003D7CEE">
            <w:pPr>
              <w:pStyle w:val="TableText"/>
              <w:rPr>
                <w:noProof w:val="0"/>
              </w:rPr>
            </w:pPr>
            <w:r w:rsidRPr="00CD48A8">
              <w:rPr>
                <w:noProof w:val="0"/>
                <w:color w:val="000000"/>
              </w:rPr>
              <w:t>660–699</w:t>
            </w:r>
          </w:p>
        </w:tc>
        <w:tc>
          <w:tcPr>
            <w:tcW w:w="1354" w:type="dxa"/>
          </w:tcPr>
          <w:p w14:paraId="73E2894E" w14:textId="77777777" w:rsidR="00466A50" w:rsidRPr="00CD48A8" w:rsidRDefault="00466A50" w:rsidP="003D7CEE">
            <w:pPr>
              <w:pStyle w:val="TableText"/>
              <w:rPr>
                <w:noProof w:val="0"/>
                <w:szCs w:val="24"/>
              </w:rPr>
            </w:pPr>
            <w:r w:rsidRPr="00CD48A8">
              <w:rPr>
                <w:noProof w:val="0"/>
                <w:color w:val="000000"/>
                <w:szCs w:val="24"/>
              </w:rPr>
              <w:t>0.01</w:t>
            </w:r>
          </w:p>
        </w:tc>
        <w:tc>
          <w:tcPr>
            <w:tcW w:w="1354" w:type="dxa"/>
          </w:tcPr>
          <w:p w14:paraId="54BA5F82" w14:textId="77777777" w:rsidR="00466A50" w:rsidRPr="00CD48A8" w:rsidRDefault="00466A50" w:rsidP="003D7CEE">
            <w:pPr>
              <w:pStyle w:val="TableText"/>
              <w:rPr>
                <w:noProof w:val="0"/>
                <w:szCs w:val="24"/>
              </w:rPr>
            </w:pPr>
            <w:r w:rsidRPr="00CD48A8">
              <w:rPr>
                <w:noProof w:val="0"/>
                <w:color w:val="000000"/>
                <w:szCs w:val="24"/>
              </w:rPr>
              <w:t>0.06</w:t>
            </w:r>
          </w:p>
        </w:tc>
        <w:tc>
          <w:tcPr>
            <w:tcW w:w="1354" w:type="dxa"/>
          </w:tcPr>
          <w:p w14:paraId="0CEEE6E8" w14:textId="77777777" w:rsidR="00466A50" w:rsidRPr="00CD48A8" w:rsidRDefault="00466A50" w:rsidP="003D7CEE">
            <w:pPr>
              <w:pStyle w:val="TableText"/>
              <w:rPr>
                <w:noProof w:val="0"/>
                <w:szCs w:val="24"/>
                <w:lang w:eastAsia="ko-KR"/>
              </w:rPr>
            </w:pPr>
            <w:r w:rsidRPr="00CD48A8">
              <w:rPr>
                <w:noProof w:val="0"/>
                <w:color w:val="000000"/>
                <w:szCs w:val="24"/>
              </w:rPr>
              <w:t>0.15</w:t>
            </w:r>
          </w:p>
        </w:tc>
        <w:tc>
          <w:tcPr>
            <w:tcW w:w="1257" w:type="dxa"/>
          </w:tcPr>
          <w:p w14:paraId="441CFC3E" w14:textId="77777777" w:rsidR="00466A50" w:rsidRPr="00CD48A8" w:rsidRDefault="00466A50" w:rsidP="003D7CEE">
            <w:pPr>
              <w:pStyle w:val="TableText"/>
              <w:ind w:right="288"/>
              <w:rPr>
                <w:noProof w:val="0"/>
                <w:szCs w:val="24"/>
                <w:lang w:eastAsia="ko-KR"/>
              </w:rPr>
            </w:pPr>
            <w:r w:rsidRPr="00CD48A8">
              <w:rPr>
                <w:noProof w:val="0"/>
                <w:color w:val="000000"/>
                <w:szCs w:val="24"/>
              </w:rPr>
              <w:t>0.22</w:t>
            </w:r>
          </w:p>
        </w:tc>
      </w:tr>
    </w:tbl>
    <w:p w14:paraId="1EADC415" w14:textId="77777777" w:rsidR="00466A50" w:rsidRPr="00CD48A8" w:rsidRDefault="00466A50" w:rsidP="003D7CEE">
      <w:pPr>
        <w:spacing w:before="120"/>
        <w:ind w:left="720" w:firstLine="720"/>
        <w:rPr>
          <w:lang w:eastAsia="zh-CN"/>
        </w:rPr>
      </w:pPr>
      <w:r w:rsidRPr="00CD48A8">
        <w:rPr>
          <w:lang w:eastAsia="zh-CN"/>
        </w:rPr>
        <w:t>Estimated Proportion Correctly Classified: Total = 0.74</w:t>
      </w:r>
    </w:p>
    <w:p w14:paraId="0B481EA4" w14:textId="559C33B4" w:rsidR="00466A50" w:rsidRPr="00CD48A8" w:rsidRDefault="00466A50" w:rsidP="003D7CEE">
      <w:pPr>
        <w:pStyle w:val="Caption"/>
      </w:pPr>
      <w:bookmarkStart w:id="1593" w:name="_Toc95204914"/>
      <w:bookmarkStart w:id="1594" w:name="_Toc103235012"/>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6</w:t>
      </w:r>
      <w:r w:rsidRPr="00CD48A8">
        <w:rPr>
          <w:color w:val="2B579A"/>
          <w:shd w:val="clear" w:color="auto" w:fill="E6E6E6"/>
        </w:rPr>
        <w:fldChar w:fldCharType="end"/>
      </w:r>
      <w:r w:rsidRPr="00CD48A8">
        <w:t xml:space="preserve">  Reliability of Classification for Grade Seven: Decision Accuracy</w:t>
      </w:r>
      <w:bookmarkEnd w:id="1593"/>
      <w:bookmarkEnd w:id="1594"/>
    </w:p>
    <w:tbl>
      <w:tblPr>
        <w:tblStyle w:val="TRs"/>
        <w:tblW w:w="0" w:type="auto"/>
        <w:tblLayout w:type="fixed"/>
        <w:tblLook w:val="04A0" w:firstRow="1" w:lastRow="0" w:firstColumn="1" w:lastColumn="0" w:noHBand="0" w:noVBand="1"/>
        <w:tblDescription w:val="Reliability of Classification for Grade Seven: Decision Accuracy"/>
      </w:tblPr>
      <w:tblGrid>
        <w:gridCol w:w="1350"/>
        <w:gridCol w:w="1350"/>
        <w:gridCol w:w="1350"/>
        <w:gridCol w:w="1350"/>
        <w:gridCol w:w="1257"/>
      </w:tblGrid>
      <w:tr w:rsidR="00466A50" w:rsidRPr="00CD48A8" w14:paraId="011097AE"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68CC3837" w14:textId="77777777" w:rsidR="00466A50" w:rsidRPr="00CD48A8" w:rsidRDefault="00466A50" w:rsidP="003D7CEE">
            <w:pPr>
              <w:pStyle w:val="TableHead"/>
              <w:rPr>
                <w:noProof w:val="0"/>
              </w:rPr>
            </w:pPr>
            <w:r w:rsidRPr="00CD48A8">
              <w:rPr>
                <w:noProof w:val="0"/>
              </w:rPr>
              <w:t>Reporting Score</w:t>
            </w:r>
          </w:p>
        </w:tc>
        <w:tc>
          <w:tcPr>
            <w:tcW w:w="1350" w:type="dxa"/>
          </w:tcPr>
          <w:p w14:paraId="7D95907C"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6DD4E493"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1B51BB3D" w14:textId="77777777" w:rsidR="00466A50" w:rsidRPr="00CD48A8" w:rsidRDefault="00466A50" w:rsidP="003D7CEE">
            <w:pPr>
              <w:pStyle w:val="TableHead"/>
              <w:rPr>
                <w:noProof w:val="0"/>
              </w:rPr>
            </w:pPr>
            <w:r w:rsidRPr="00CD48A8">
              <w:rPr>
                <w:noProof w:val="0"/>
              </w:rPr>
              <w:t>Score Reporting Range 3</w:t>
            </w:r>
          </w:p>
        </w:tc>
        <w:tc>
          <w:tcPr>
            <w:tcW w:w="1257" w:type="dxa"/>
          </w:tcPr>
          <w:p w14:paraId="2988D2ED" w14:textId="77777777" w:rsidR="00466A50" w:rsidRPr="00CD48A8" w:rsidRDefault="00466A50" w:rsidP="003D7CEE">
            <w:pPr>
              <w:pStyle w:val="TableHead"/>
              <w:rPr>
                <w:noProof w:val="0"/>
              </w:rPr>
            </w:pPr>
            <w:r w:rsidRPr="00CD48A8">
              <w:rPr>
                <w:noProof w:val="0"/>
              </w:rPr>
              <w:t>Category Total</w:t>
            </w:r>
          </w:p>
        </w:tc>
      </w:tr>
      <w:tr w:rsidR="00466A50" w:rsidRPr="00CD48A8" w14:paraId="642E3648" w14:textId="77777777" w:rsidTr="00B47CAB">
        <w:tc>
          <w:tcPr>
            <w:tcW w:w="1350" w:type="dxa"/>
          </w:tcPr>
          <w:p w14:paraId="7497AFEC" w14:textId="77777777" w:rsidR="00466A50" w:rsidRPr="00CD48A8" w:rsidRDefault="00466A50" w:rsidP="003D7CEE">
            <w:pPr>
              <w:pStyle w:val="TableText"/>
              <w:keepNext/>
              <w:rPr>
                <w:noProof w:val="0"/>
              </w:rPr>
            </w:pPr>
            <w:r w:rsidRPr="00CD48A8">
              <w:rPr>
                <w:noProof w:val="0"/>
                <w:color w:val="000000"/>
              </w:rPr>
              <w:t>700‒743</w:t>
            </w:r>
          </w:p>
        </w:tc>
        <w:tc>
          <w:tcPr>
            <w:tcW w:w="1350" w:type="dxa"/>
          </w:tcPr>
          <w:p w14:paraId="7A44D609" w14:textId="77777777" w:rsidR="00466A50" w:rsidRPr="00CD48A8" w:rsidRDefault="00466A50" w:rsidP="003D7CEE">
            <w:pPr>
              <w:pStyle w:val="TableText"/>
              <w:rPr>
                <w:noProof w:val="0"/>
              </w:rPr>
            </w:pPr>
            <w:r w:rsidRPr="00CD48A8">
              <w:rPr>
                <w:noProof w:val="0"/>
              </w:rPr>
              <w:t>0.45</w:t>
            </w:r>
          </w:p>
        </w:tc>
        <w:tc>
          <w:tcPr>
            <w:tcW w:w="1350" w:type="dxa"/>
          </w:tcPr>
          <w:p w14:paraId="3DD412D4" w14:textId="77777777" w:rsidR="00466A50" w:rsidRPr="00CD48A8" w:rsidRDefault="00466A50" w:rsidP="003D7CEE">
            <w:pPr>
              <w:pStyle w:val="TableText"/>
              <w:rPr>
                <w:noProof w:val="0"/>
              </w:rPr>
            </w:pPr>
            <w:r w:rsidRPr="00CD48A8">
              <w:rPr>
                <w:noProof w:val="0"/>
              </w:rPr>
              <w:t>0.09</w:t>
            </w:r>
          </w:p>
        </w:tc>
        <w:tc>
          <w:tcPr>
            <w:tcW w:w="1350" w:type="dxa"/>
          </w:tcPr>
          <w:p w14:paraId="0BE316BA" w14:textId="77777777" w:rsidR="00466A50" w:rsidRPr="00CD48A8" w:rsidRDefault="00466A50" w:rsidP="003D7CEE">
            <w:pPr>
              <w:pStyle w:val="TableText"/>
              <w:rPr>
                <w:noProof w:val="0"/>
              </w:rPr>
            </w:pPr>
            <w:r w:rsidRPr="00CD48A8">
              <w:rPr>
                <w:noProof w:val="0"/>
              </w:rPr>
              <w:t>0.01</w:t>
            </w:r>
          </w:p>
        </w:tc>
        <w:tc>
          <w:tcPr>
            <w:tcW w:w="1257" w:type="dxa"/>
          </w:tcPr>
          <w:p w14:paraId="21EB8A88" w14:textId="77777777" w:rsidR="00466A50" w:rsidRPr="00CD48A8" w:rsidRDefault="00466A50" w:rsidP="003D7CEE">
            <w:pPr>
              <w:pStyle w:val="TableText"/>
              <w:ind w:right="288"/>
              <w:rPr>
                <w:noProof w:val="0"/>
              </w:rPr>
            </w:pPr>
            <w:r w:rsidRPr="00CD48A8">
              <w:rPr>
                <w:noProof w:val="0"/>
              </w:rPr>
              <w:t>0.55</w:t>
            </w:r>
          </w:p>
        </w:tc>
      </w:tr>
      <w:tr w:rsidR="00466A50" w:rsidRPr="00CD48A8" w14:paraId="43B20315" w14:textId="77777777" w:rsidTr="00B47CAB">
        <w:tc>
          <w:tcPr>
            <w:tcW w:w="1350" w:type="dxa"/>
          </w:tcPr>
          <w:p w14:paraId="5BE54ECE" w14:textId="77777777" w:rsidR="00466A50" w:rsidRPr="00CD48A8" w:rsidRDefault="00466A50" w:rsidP="003D7CEE">
            <w:pPr>
              <w:pStyle w:val="TableText"/>
              <w:keepNext/>
              <w:rPr>
                <w:noProof w:val="0"/>
              </w:rPr>
            </w:pPr>
            <w:r w:rsidRPr="00CD48A8">
              <w:rPr>
                <w:noProof w:val="0"/>
                <w:color w:val="000000"/>
              </w:rPr>
              <w:t>744‒759</w:t>
            </w:r>
          </w:p>
        </w:tc>
        <w:tc>
          <w:tcPr>
            <w:tcW w:w="1350" w:type="dxa"/>
          </w:tcPr>
          <w:p w14:paraId="070D2F33" w14:textId="77777777" w:rsidR="00466A50" w:rsidRPr="00CD48A8" w:rsidRDefault="00466A50" w:rsidP="003D7CEE">
            <w:pPr>
              <w:pStyle w:val="TableText"/>
              <w:rPr>
                <w:noProof w:val="0"/>
              </w:rPr>
            </w:pPr>
            <w:r w:rsidRPr="00CD48A8">
              <w:rPr>
                <w:noProof w:val="0"/>
              </w:rPr>
              <w:t xml:space="preserve"> 0.03</w:t>
            </w:r>
          </w:p>
        </w:tc>
        <w:tc>
          <w:tcPr>
            <w:tcW w:w="1350" w:type="dxa"/>
          </w:tcPr>
          <w:p w14:paraId="1FD85C65" w14:textId="77777777" w:rsidR="00466A50" w:rsidRPr="00CD48A8" w:rsidRDefault="00466A50" w:rsidP="003D7CEE">
            <w:pPr>
              <w:pStyle w:val="TableText"/>
              <w:rPr>
                <w:noProof w:val="0"/>
              </w:rPr>
            </w:pPr>
            <w:r w:rsidRPr="00CD48A8">
              <w:rPr>
                <w:noProof w:val="0"/>
              </w:rPr>
              <w:t>0.33</w:t>
            </w:r>
          </w:p>
        </w:tc>
        <w:tc>
          <w:tcPr>
            <w:tcW w:w="1350" w:type="dxa"/>
          </w:tcPr>
          <w:p w14:paraId="4A5D5041" w14:textId="77777777" w:rsidR="00466A50" w:rsidRPr="00CD48A8" w:rsidRDefault="00466A50" w:rsidP="003D7CEE">
            <w:pPr>
              <w:pStyle w:val="TableText"/>
              <w:rPr>
                <w:noProof w:val="0"/>
              </w:rPr>
            </w:pPr>
            <w:r w:rsidRPr="00CD48A8">
              <w:rPr>
                <w:noProof w:val="0"/>
              </w:rPr>
              <w:t>0.00</w:t>
            </w:r>
          </w:p>
        </w:tc>
        <w:tc>
          <w:tcPr>
            <w:tcW w:w="1257" w:type="dxa"/>
          </w:tcPr>
          <w:p w14:paraId="78DCA4FA" w14:textId="77777777" w:rsidR="00466A50" w:rsidRPr="00CD48A8" w:rsidRDefault="00466A50" w:rsidP="003D7CEE">
            <w:pPr>
              <w:pStyle w:val="TableText"/>
              <w:ind w:right="288"/>
              <w:rPr>
                <w:noProof w:val="0"/>
              </w:rPr>
            </w:pPr>
            <w:r w:rsidRPr="00CD48A8">
              <w:rPr>
                <w:noProof w:val="0"/>
              </w:rPr>
              <w:t>0.36</w:t>
            </w:r>
          </w:p>
        </w:tc>
      </w:tr>
      <w:tr w:rsidR="00466A50" w:rsidRPr="00CD48A8" w14:paraId="4517AE5E" w14:textId="77777777" w:rsidTr="00B47CAB">
        <w:tc>
          <w:tcPr>
            <w:tcW w:w="1350" w:type="dxa"/>
          </w:tcPr>
          <w:p w14:paraId="1F2D04A3" w14:textId="77777777" w:rsidR="00466A50" w:rsidRPr="00CD48A8" w:rsidRDefault="00466A50" w:rsidP="003D7CEE">
            <w:pPr>
              <w:pStyle w:val="TableText"/>
              <w:rPr>
                <w:noProof w:val="0"/>
              </w:rPr>
            </w:pPr>
            <w:r w:rsidRPr="00CD48A8">
              <w:rPr>
                <w:noProof w:val="0"/>
                <w:color w:val="000000"/>
              </w:rPr>
              <w:t>760‒799</w:t>
            </w:r>
          </w:p>
        </w:tc>
        <w:tc>
          <w:tcPr>
            <w:tcW w:w="1350" w:type="dxa"/>
          </w:tcPr>
          <w:p w14:paraId="1D17AA0C" w14:textId="77777777" w:rsidR="00466A50" w:rsidRPr="00CD48A8" w:rsidRDefault="00466A50" w:rsidP="003D7CEE">
            <w:pPr>
              <w:pStyle w:val="TableText"/>
              <w:rPr>
                <w:noProof w:val="0"/>
              </w:rPr>
            </w:pPr>
            <w:r w:rsidRPr="00CD48A8">
              <w:rPr>
                <w:noProof w:val="0"/>
              </w:rPr>
              <w:t>0.01</w:t>
            </w:r>
          </w:p>
        </w:tc>
        <w:tc>
          <w:tcPr>
            <w:tcW w:w="1350" w:type="dxa"/>
          </w:tcPr>
          <w:p w14:paraId="2FE3571E" w14:textId="77777777" w:rsidR="00466A50" w:rsidRPr="00CD48A8" w:rsidRDefault="00466A50" w:rsidP="003D7CEE">
            <w:pPr>
              <w:pStyle w:val="TableText"/>
              <w:rPr>
                <w:noProof w:val="0"/>
              </w:rPr>
            </w:pPr>
            <w:r w:rsidRPr="00CD48A8">
              <w:rPr>
                <w:noProof w:val="0"/>
              </w:rPr>
              <w:t>0.07</w:t>
            </w:r>
          </w:p>
        </w:tc>
        <w:tc>
          <w:tcPr>
            <w:tcW w:w="1350" w:type="dxa"/>
          </w:tcPr>
          <w:p w14:paraId="3F91DBB0" w14:textId="77777777" w:rsidR="00466A50" w:rsidRPr="00CD48A8" w:rsidRDefault="00466A50" w:rsidP="003D7CEE">
            <w:pPr>
              <w:pStyle w:val="TableText"/>
              <w:rPr>
                <w:noProof w:val="0"/>
                <w:lang w:eastAsia="ko-KR"/>
              </w:rPr>
            </w:pPr>
            <w:r w:rsidRPr="00CD48A8">
              <w:rPr>
                <w:noProof w:val="0"/>
                <w:lang w:eastAsia="ko-KR"/>
              </w:rPr>
              <w:t>0.01</w:t>
            </w:r>
          </w:p>
        </w:tc>
        <w:tc>
          <w:tcPr>
            <w:tcW w:w="1257" w:type="dxa"/>
          </w:tcPr>
          <w:p w14:paraId="59A5B4D8" w14:textId="77777777" w:rsidR="00466A50" w:rsidRPr="00CD48A8" w:rsidRDefault="00466A50" w:rsidP="003D7CEE">
            <w:pPr>
              <w:pStyle w:val="TableText"/>
              <w:ind w:right="288"/>
              <w:rPr>
                <w:noProof w:val="0"/>
                <w:lang w:eastAsia="ko-KR"/>
              </w:rPr>
            </w:pPr>
            <w:r w:rsidRPr="00CD48A8">
              <w:rPr>
                <w:noProof w:val="0"/>
                <w:lang w:eastAsia="ko-KR"/>
              </w:rPr>
              <w:t>0.09</w:t>
            </w:r>
          </w:p>
        </w:tc>
      </w:tr>
    </w:tbl>
    <w:p w14:paraId="38891534" w14:textId="77777777" w:rsidR="00466A50" w:rsidRPr="00CD48A8" w:rsidRDefault="00466A50" w:rsidP="003D7CEE">
      <w:pPr>
        <w:spacing w:before="120"/>
        <w:ind w:left="720" w:firstLine="720"/>
        <w:rPr>
          <w:lang w:eastAsia="zh-CN"/>
        </w:rPr>
      </w:pPr>
      <w:r w:rsidRPr="00CD48A8">
        <w:rPr>
          <w:lang w:eastAsia="zh-CN"/>
        </w:rPr>
        <w:t>Estimated Proportion Correctly Classified: Total = 0.79</w:t>
      </w:r>
    </w:p>
    <w:p w14:paraId="7DFF498C" w14:textId="566063EF" w:rsidR="00466A50" w:rsidRPr="00CD48A8" w:rsidRDefault="00466A50" w:rsidP="003D7CEE">
      <w:pPr>
        <w:pStyle w:val="Caption"/>
      </w:pPr>
      <w:bookmarkStart w:id="1595" w:name="_Toc95204915"/>
      <w:bookmarkStart w:id="1596" w:name="_Toc103235013"/>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7</w:t>
      </w:r>
      <w:r w:rsidRPr="00CD48A8">
        <w:rPr>
          <w:color w:val="2B579A"/>
          <w:shd w:val="clear" w:color="auto" w:fill="E6E6E6"/>
        </w:rPr>
        <w:fldChar w:fldCharType="end"/>
      </w:r>
      <w:r w:rsidRPr="00CD48A8">
        <w:t xml:space="preserve">  Reliability of Classification for Grade Seven: Decision Consistency</w:t>
      </w:r>
      <w:bookmarkEnd w:id="1595"/>
      <w:bookmarkEnd w:id="1596"/>
    </w:p>
    <w:tbl>
      <w:tblPr>
        <w:tblStyle w:val="TRs"/>
        <w:tblW w:w="0" w:type="auto"/>
        <w:tblLayout w:type="fixed"/>
        <w:tblLook w:val="04A0" w:firstRow="1" w:lastRow="0" w:firstColumn="1" w:lastColumn="0" w:noHBand="0" w:noVBand="1"/>
        <w:tblDescription w:val="Reliability of Classification for Grade Seven: Decision Consistency"/>
      </w:tblPr>
      <w:tblGrid>
        <w:gridCol w:w="1350"/>
        <w:gridCol w:w="1350"/>
        <w:gridCol w:w="1350"/>
        <w:gridCol w:w="1350"/>
        <w:gridCol w:w="1257"/>
      </w:tblGrid>
      <w:tr w:rsidR="00466A50" w:rsidRPr="00CD48A8" w14:paraId="2C52E6C1"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45B58203" w14:textId="77777777" w:rsidR="00466A50" w:rsidRPr="00CD48A8" w:rsidRDefault="00466A50" w:rsidP="003D7CEE">
            <w:pPr>
              <w:pStyle w:val="TableHead"/>
              <w:rPr>
                <w:noProof w:val="0"/>
              </w:rPr>
            </w:pPr>
            <w:r w:rsidRPr="00CD48A8">
              <w:rPr>
                <w:noProof w:val="0"/>
              </w:rPr>
              <w:t>Reporting Score</w:t>
            </w:r>
          </w:p>
        </w:tc>
        <w:tc>
          <w:tcPr>
            <w:tcW w:w="1350" w:type="dxa"/>
          </w:tcPr>
          <w:p w14:paraId="5F497432"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1FFB8A77"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0FFBCB14" w14:textId="77777777" w:rsidR="00466A50" w:rsidRPr="00CD48A8" w:rsidRDefault="00466A50" w:rsidP="003D7CEE">
            <w:pPr>
              <w:pStyle w:val="TableHead"/>
              <w:rPr>
                <w:noProof w:val="0"/>
              </w:rPr>
            </w:pPr>
            <w:r w:rsidRPr="00CD48A8">
              <w:rPr>
                <w:noProof w:val="0"/>
              </w:rPr>
              <w:t>Score Reporting Range 3</w:t>
            </w:r>
          </w:p>
        </w:tc>
        <w:tc>
          <w:tcPr>
            <w:tcW w:w="1257" w:type="dxa"/>
          </w:tcPr>
          <w:p w14:paraId="49AA7B8F" w14:textId="77777777" w:rsidR="00466A50" w:rsidRPr="00CD48A8" w:rsidRDefault="00466A50" w:rsidP="003D7CEE">
            <w:pPr>
              <w:pStyle w:val="TableHead"/>
              <w:rPr>
                <w:noProof w:val="0"/>
              </w:rPr>
            </w:pPr>
            <w:r w:rsidRPr="00CD48A8">
              <w:rPr>
                <w:noProof w:val="0"/>
              </w:rPr>
              <w:t>Category Total</w:t>
            </w:r>
          </w:p>
        </w:tc>
      </w:tr>
      <w:tr w:rsidR="00466A50" w:rsidRPr="00CD48A8" w14:paraId="340AA0EB" w14:textId="77777777" w:rsidTr="00B47CAB">
        <w:tc>
          <w:tcPr>
            <w:tcW w:w="1350" w:type="dxa"/>
          </w:tcPr>
          <w:p w14:paraId="036B50BC" w14:textId="77777777" w:rsidR="00466A50" w:rsidRPr="00CD48A8" w:rsidRDefault="00466A50" w:rsidP="003D7CEE">
            <w:pPr>
              <w:pStyle w:val="TableText"/>
              <w:rPr>
                <w:noProof w:val="0"/>
              </w:rPr>
            </w:pPr>
            <w:r w:rsidRPr="00CD48A8">
              <w:rPr>
                <w:noProof w:val="0"/>
                <w:color w:val="000000"/>
              </w:rPr>
              <w:t>700‒743</w:t>
            </w:r>
          </w:p>
        </w:tc>
        <w:tc>
          <w:tcPr>
            <w:tcW w:w="1350" w:type="dxa"/>
          </w:tcPr>
          <w:p w14:paraId="4704EEE0" w14:textId="77777777" w:rsidR="00466A50" w:rsidRPr="00CD48A8" w:rsidRDefault="00466A50" w:rsidP="003D7CEE">
            <w:pPr>
              <w:pStyle w:val="TableText"/>
              <w:rPr>
                <w:noProof w:val="0"/>
              </w:rPr>
            </w:pPr>
            <w:r w:rsidRPr="00CD48A8">
              <w:rPr>
                <w:noProof w:val="0"/>
              </w:rPr>
              <w:t>0.42</w:t>
            </w:r>
          </w:p>
        </w:tc>
        <w:tc>
          <w:tcPr>
            <w:tcW w:w="1350" w:type="dxa"/>
          </w:tcPr>
          <w:p w14:paraId="234CD228" w14:textId="77777777" w:rsidR="00466A50" w:rsidRPr="00CD48A8" w:rsidRDefault="00466A50" w:rsidP="003D7CEE">
            <w:pPr>
              <w:pStyle w:val="TableText"/>
              <w:ind w:right="120"/>
              <w:rPr>
                <w:noProof w:val="0"/>
              </w:rPr>
            </w:pPr>
            <w:r w:rsidRPr="00CD48A8">
              <w:rPr>
                <w:noProof w:val="0"/>
              </w:rPr>
              <w:t>0.11</w:t>
            </w:r>
          </w:p>
        </w:tc>
        <w:tc>
          <w:tcPr>
            <w:tcW w:w="1350" w:type="dxa"/>
          </w:tcPr>
          <w:p w14:paraId="552706A5" w14:textId="77777777" w:rsidR="00466A50" w:rsidRPr="00CD48A8" w:rsidRDefault="00466A50" w:rsidP="003D7CEE">
            <w:pPr>
              <w:pStyle w:val="TableText"/>
              <w:rPr>
                <w:noProof w:val="0"/>
              </w:rPr>
            </w:pPr>
            <w:r w:rsidRPr="00CD48A8">
              <w:rPr>
                <w:noProof w:val="0"/>
              </w:rPr>
              <w:t>0.02</w:t>
            </w:r>
          </w:p>
        </w:tc>
        <w:tc>
          <w:tcPr>
            <w:tcW w:w="1257" w:type="dxa"/>
          </w:tcPr>
          <w:p w14:paraId="5536D808" w14:textId="77777777" w:rsidR="00466A50" w:rsidRPr="00CD48A8" w:rsidRDefault="00466A50" w:rsidP="003D7CEE">
            <w:pPr>
              <w:pStyle w:val="TableText"/>
              <w:ind w:right="288"/>
              <w:rPr>
                <w:noProof w:val="0"/>
              </w:rPr>
            </w:pPr>
            <w:r w:rsidRPr="00CD48A8">
              <w:rPr>
                <w:noProof w:val="0"/>
              </w:rPr>
              <w:t>0.55</w:t>
            </w:r>
          </w:p>
        </w:tc>
      </w:tr>
      <w:tr w:rsidR="00466A50" w:rsidRPr="00CD48A8" w14:paraId="3E6A6920" w14:textId="77777777" w:rsidTr="00B47CAB">
        <w:tc>
          <w:tcPr>
            <w:tcW w:w="1350" w:type="dxa"/>
          </w:tcPr>
          <w:p w14:paraId="16CC346F" w14:textId="77777777" w:rsidR="00466A50" w:rsidRPr="00CD48A8" w:rsidRDefault="00466A50" w:rsidP="003D7CEE">
            <w:pPr>
              <w:pStyle w:val="TableText"/>
              <w:rPr>
                <w:noProof w:val="0"/>
              </w:rPr>
            </w:pPr>
            <w:r w:rsidRPr="00CD48A8">
              <w:rPr>
                <w:noProof w:val="0"/>
                <w:color w:val="000000"/>
              </w:rPr>
              <w:t>744‒759</w:t>
            </w:r>
          </w:p>
        </w:tc>
        <w:tc>
          <w:tcPr>
            <w:tcW w:w="1350" w:type="dxa"/>
          </w:tcPr>
          <w:p w14:paraId="330450BB" w14:textId="77777777" w:rsidR="00466A50" w:rsidRPr="00CD48A8" w:rsidRDefault="00466A50" w:rsidP="003D7CEE">
            <w:pPr>
              <w:pStyle w:val="TableText"/>
              <w:rPr>
                <w:noProof w:val="0"/>
              </w:rPr>
            </w:pPr>
            <w:r w:rsidRPr="00CD48A8">
              <w:rPr>
                <w:noProof w:val="0"/>
              </w:rPr>
              <w:t>0.06</w:t>
            </w:r>
          </w:p>
        </w:tc>
        <w:tc>
          <w:tcPr>
            <w:tcW w:w="1350" w:type="dxa"/>
          </w:tcPr>
          <w:p w14:paraId="4799D792" w14:textId="77777777" w:rsidR="00466A50" w:rsidRPr="00CD48A8" w:rsidRDefault="00466A50" w:rsidP="003D7CEE">
            <w:pPr>
              <w:pStyle w:val="TableText"/>
              <w:ind w:right="120"/>
              <w:rPr>
                <w:noProof w:val="0"/>
              </w:rPr>
            </w:pPr>
            <w:r w:rsidRPr="00CD48A8">
              <w:rPr>
                <w:noProof w:val="0"/>
              </w:rPr>
              <w:t>0.27</w:t>
            </w:r>
          </w:p>
        </w:tc>
        <w:tc>
          <w:tcPr>
            <w:tcW w:w="1350" w:type="dxa"/>
          </w:tcPr>
          <w:p w14:paraId="73EFDA5F" w14:textId="77777777" w:rsidR="00466A50" w:rsidRPr="00CD48A8" w:rsidRDefault="00466A50" w:rsidP="003D7CEE">
            <w:pPr>
              <w:pStyle w:val="TableText"/>
              <w:rPr>
                <w:noProof w:val="0"/>
              </w:rPr>
            </w:pPr>
            <w:r w:rsidRPr="00CD48A8">
              <w:rPr>
                <w:noProof w:val="0"/>
              </w:rPr>
              <w:t>0.03</w:t>
            </w:r>
          </w:p>
        </w:tc>
        <w:tc>
          <w:tcPr>
            <w:tcW w:w="1257" w:type="dxa"/>
          </w:tcPr>
          <w:p w14:paraId="539962A6" w14:textId="77777777" w:rsidR="00466A50" w:rsidRPr="00CD48A8" w:rsidRDefault="00466A50" w:rsidP="003D7CEE">
            <w:pPr>
              <w:pStyle w:val="TableText"/>
              <w:ind w:right="288"/>
              <w:rPr>
                <w:noProof w:val="0"/>
              </w:rPr>
            </w:pPr>
            <w:r w:rsidRPr="00CD48A8">
              <w:rPr>
                <w:noProof w:val="0"/>
              </w:rPr>
              <w:t>0.36</w:t>
            </w:r>
          </w:p>
        </w:tc>
      </w:tr>
      <w:tr w:rsidR="00466A50" w:rsidRPr="00CD48A8" w14:paraId="7A7E7B1B" w14:textId="77777777" w:rsidTr="00B47CAB">
        <w:tc>
          <w:tcPr>
            <w:tcW w:w="1350" w:type="dxa"/>
          </w:tcPr>
          <w:p w14:paraId="134FBCE8" w14:textId="77777777" w:rsidR="00466A50" w:rsidRPr="00CD48A8" w:rsidRDefault="00466A50" w:rsidP="003D7CEE">
            <w:pPr>
              <w:pStyle w:val="TableText"/>
              <w:rPr>
                <w:noProof w:val="0"/>
              </w:rPr>
            </w:pPr>
            <w:r w:rsidRPr="00CD48A8">
              <w:rPr>
                <w:noProof w:val="0"/>
                <w:color w:val="000000"/>
              </w:rPr>
              <w:t>760‒799</w:t>
            </w:r>
          </w:p>
        </w:tc>
        <w:tc>
          <w:tcPr>
            <w:tcW w:w="1350" w:type="dxa"/>
          </w:tcPr>
          <w:p w14:paraId="750EC04F" w14:textId="77777777" w:rsidR="00466A50" w:rsidRPr="00CD48A8" w:rsidRDefault="00466A50" w:rsidP="003D7CEE">
            <w:pPr>
              <w:pStyle w:val="TableText"/>
              <w:rPr>
                <w:noProof w:val="0"/>
              </w:rPr>
            </w:pPr>
            <w:r w:rsidRPr="00CD48A8">
              <w:rPr>
                <w:noProof w:val="0"/>
              </w:rPr>
              <w:t>0.01</w:t>
            </w:r>
          </w:p>
        </w:tc>
        <w:tc>
          <w:tcPr>
            <w:tcW w:w="1350" w:type="dxa"/>
          </w:tcPr>
          <w:p w14:paraId="51F48119" w14:textId="77777777" w:rsidR="00466A50" w:rsidRPr="00CD48A8" w:rsidRDefault="00466A50" w:rsidP="003D7CEE">
            <w:pPr>
              <w:pStyle w:val="TableText"/>
              <w:ind w:right="120"/>
              <w:rPr>
                <w:noProof w:val="0"/>
              </w:rPr>
            </w:pPr>
            <w:r w:rsidRPr="00CD48A8">
              <w:rPr>
                <w:noProof w:val="0"/>
              </w:rPr>
              <w:t>0.05</w:t>
            </w:r>
          </w:p>
        </w:tc>
        <w:tc>
          <w:tcPr>
            <w:tcW w:w="1350" w:type="dxa"/>
          </w:tcPr>
          <w:p w14:paraId="2C09733A" w14:textId="77777777" w:rsidR="00466A50" w:rsidRPr="00CD48A8" w:rsidRDefault="00466A50" w:rsidP="003D7CEE">
            <w:pPr>
              <w:pStyle w:val="TableText"/>
              <w:rPr>
                <w:noProof w:val="0"/>
                <w:lang w:eastAsia="ko-KR"/>
              </w:rPr>
            </w:pPr>
            <w:r w:rsidRPr="00CD48A8">
              <w:rPr>
                <w:noProof w:val="0"/>
                <w:lang w:eastAsia="ko-KR"/>
              </w:rPr>
              <w:t>0.03</w:t>
            </w:r>
          </w:p>
        </w:tc>
        <w:tc>
          <w:tcPr>
            <w:tcW w:w="1257" w:type="dxa"/>
          </w:tcPr>
          <w:p w14:paraId="01963511" w14:textId="77777777" w:rsidR="00466A50" w:rsidRPr="00CD48A8" w:rsidRDefault="00466A50" w:rsidP="003D7CEE">
            <w:pPr>
              <w:pStyle w:val="TableText"/>
              <w:ind w:right="288"/>
              <w:rPr>
                <w:noProof w:val="0"/>
                <w:lang w:eastAsia="ko-KR"/>
              </w:rPr>
            </w:pPr>
            <w:r w:rsidRPr="00CD48A8">
              <w:rPr>
                <w:noProof w:val="0"/>
                <w:lang w:eastAsia="ko-KR"/>
              </w:rPr>
              <w:t>0.09</w:t>
            </w:r>
          </w:p>
        </w:tc>
      </w:tr>
    </w:tbl>
    <w:p w14:paraId="6145A1E9" w14:textId="77777777" w:rsidR="00466A50" w:rsidRPr="00CD48A8" w:rsidRDefault="00466A50" w:rsidP="003D7CEE">
      <w:pPr>
        <w:spacing w:before="120"/>
        <w:ind w:left="720" w:firstLine="720"/>
        <w:rPr>
          <w:lang w:eastAsia="zh-CN"/>
        </w:rPr>
      </w:pPr>
      <w:r w:rsidRPr="00CD48A8">
        <w:rPr>
          <w:lang w:eastAsia="zh-CN"/>
        </w:rPr>
        <w:t>Estimated Proportion Correctly Classified: Total = 0.72</w:t>
      </w:r>
    </w:p>
    <w:p w14:paraId="47614AA0" w14:textId="1AD7C9D7" w:rsidR="00466A50" w:rsidRPr="00CD48A8" w:rsidRDefault="00466A50" w:rsidP="003D7CEE">
      <w:pPr>
        <w:pStyle w:val="Caption"/>
      </w:pPr>
      <w:bookmarkStart w:id="1597" w:name="_Toc95204916"/>
      <w:bookmarkStart w:id="1598" w:name="_Toc103235014"/>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8</w:t>
      </w:r>
      <w:r w:rsidRPr="00CD48A8">
        <w:rPr>
          <w:color w:val="2B579A"/>
          <w:shd w:val="clear" w:color="auto" w:fill="E6E6E6"/>
        </w:rPr>
        <w:fldChar w:fldCharType="end"/>
      </w:r>
      <w:r w:rsidRPr="00CD48A8">
        <w:t xml:space="preserve">  Reliability of Classification for Grade Eight: Decision Accuracy</w:t>
      </w:r>
      <w:bookmarkEnd w:id="1597"/>
      <w:bookmarkEnd w:id="1598"/>
    </w:p>
    <w:tbl>
      <w:tblPr>
        <w:tblStyle w:val="TRs"/>
        <w:tblW w:w="0" w:type="auto"/>
        <w:tblLayout w:type="fixed"/>
        <w:tblLook w:val="04A0" w:firstRow="1" w:lastRow="0" w:firstColumn="1" w:lastColumn="0" w:noHBand="0" w:noVBand="1"/>
        <w:tblDescription w:val="Reliability of Classification for Grade Eight: Decision Accuracy"/>
      </w:tblPr>
      <w:tblGrid>
        <w:gridCol w:w="1350"/>
        <w:gridCol w:w="1350"/>
        <w:gridCol w:w="1350"/>
        <w:gridCol w:w="1350"/>
        <w:gridCol w:w="1257"/>
      </w:tblGrid>
      <w:tr w:rsidR="00466A50" w:rsidRPr="00CD48A8" w14:paraId="2A231067"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7A78B3F0" w14:textId="77777777" w:rsidR="00466A50" w:rsidRPr="00CD48A8" w:rsidRDefault="00466A50" w:rsidP="003D7CEE">
            <w:pPr>
              <w:pStyle w:val="TableHead"/>
              <w:rPr>
                <w:noProof w:val="0"/>
              </w:rPr>
            </w:pPr>
            <w:r w:rsidRPr="00CD48A8">
              <w:rPr>
                <w:noProof w:val="0"/>
              </w:rPr>
              <w:t>Reporting Score</w:t>
            </w:r>
          </w:p>
        </w:tc>
        <w:tc>
          <w:tcPr>
            <w:tcW w:w="1350" w:type="dxa"/>
          </w:tcPr>
          <w:p w14:paraId="039BF9E6"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11CE9BD6"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3E3D2BD2" w14:textId="77777777" w:rsidR="00466A50" w:rsidRPr="00CD48A8" w:rsidRDefault="00466A50" w:rsidP="003D7CEE">
            <w:pPr>
              <w:pStyle w:val="TableHead"/>
              <w:rPr>
                <w:noProof w:val="0"/>
              </w:rPr>
            </w:pPr>
            <w:r w:rsidRPr="00CD48A8">
              <w:rPr>
                <w:noProof w:val="0"/>
              </w:rPr>
              <w:t>Score Reporting Range 3</w:t>
            </w:r>
          </w:p>
        </w:tc>
        <w:tc>
          <w:tcPr>
            <w:tcW w:w="1257" w:type="dxa"/>
          </w:tcPr>
          <w:p w14:paraId="4BC6F147" w14:textId="77777777" w:rsidR="00466A50" w:rsidRPr="00CD48A8" w:rsidRDefault="00466A50" w:rsidP="003D7CEE">
            <w:pPr>
              <w:pStyle w:val="TableHead"/>
              <w:rPr>
                <w:noProof w:val="0"/>
              </w:rPr>
            </w:pPr>
            <w:r w:rsidRPr="00CD48A8">
              <w:rPr>
                <w:noProof w:val="0"/>
              </w:rPr>
              <w:t>Category Total</w:t>
            </w:r>
          </w:p>
        </w:tc>
      </w:tr>
      <w:tr w:rsidR="00466A50" w:rsidRPr="00CD48A8" w14:paraId="654A7E08" w14:textId="77777777" w:rsidTr="00B47CAB">
        <w:tc>
          <w:tcPr>
            <w:tcW w:w="1350" w:type="dxa"/>
          </w:tcPr>
          <w:p w14:paraId="1E391091" w14:textId="77777777" w:rsidR="00466A50" w:rsidRPr="00CD48A8" w:rsidRDefault="00466A50" w:rsidP="003D7CEE">
            <w:pPr>
              <w:pStyle w:val="TableText"/>
              <w:rPr>
                <w:noProof w:val="0"/>
              </w:rPr>
            </w:pPr>
            <w:r w:rsidRPr="00CD48A8">
              <w:rPr>
                <w:noProof w:val="0"/>
                <w:color w:val="000000"/>
              </w:rPr>
              <w:t>800–847</w:t>
            </w:r>
          </w:p>
        </w:tc>
        <w:tc>
          <w:tcPr>
            <w:tcW w:w="1350" w:type="dxa"/>
          </w:tcPr>
          <w:p w14:paraId="0E3D59A7" w14:textId="77777777" w:rsidR="00466A50" w:rsidRPr="00CD48A8" w:rsidRDefault="00466A50" w:rsidP="003D7CEE">
            <w:pPr>
              <w:pStyle w:val="TableText"/>
              <w:rPr>
                <w:noProof w:val="0"/>
              </w:rPr>
            </w:pPr>
            <w:r w:rsidRPr="00CD48A8">
              <w:rPr>
                <w:noProof w:val="0"/>
                <w:color w:val="000000"/>
              </w:rPr>
              <w:t>0.51</w:t>
            </w:r>
          </w:p>
        </w:tc>
        <w:tc>
          <w:tcPr>
            <w:tcW w:w="1350" w:type="dxa"/>
          </w:tcPr>
          <w:p w14:paraId="62A52060" w14:textId="77777777" w:rsidR="00466A50" w:rsidRPr="00CD48A8" w:rsidRDefault="00466A50" w:rsidP="003D7CEE">
            <w:pPr>
              <w:pStyle w:val="TableText"/>
              <w:rPr>
                <w:noProof w:val="0"/>
              </w:rPr>
            </w:pPr>
            <w:r w:rsidRPr="00CD48A8">
              <w:rPr>
                <w:noProof w:val="0"/>
                <w:color w:val="000000"/>
              </w:rPr>
              <w:t>0.06</w:t>
            </w:r>
          </w:p>
        </w:tc>
        <w:tc>
          <w:tcPr>
            <w:tcW w:w="1350" w:type="dxa"/>
          </w:tcPr>
          <w:p w14:paraId="73D7F25E" w14:textId="77777777" w:rsidR="00466A50" w:rsidRPr="00CD48A8" w:rsidRDefault="00466A50" w:rsidP="003D7CEE">
            <w:pPr>
              <w:pStyle w:val="TableText"/>
              <w:rPr>
                <w:noProof w:val="0"/>
              </w:rPr>
            </w:pPr>
            <w:r w:rsidRPr="00CD48A8">
              <w:rPr>
                <w:noProof w:val="0"/>
                <w:color w:val="000000"/>
              </w:rPr>
              <w:t>0.00</w:t>
            </w:r>
          </w:p>
        </w:tc>
        <w:tc>
          <w:tcPr>
            <w:tcW w:w="1257" w:type="dxa"/>
          </w:tcPr>
          <w:p w14:paraId="3E79E4C7" w14:textId="77777777" w:rsidR="00466A50" w:rsidRPr="00CD48A8" w:rsidRDefault="00466A50" w:rsidP="003D7CEE">
            <w:pPr>
              <w:pStyle w:val="TableText"/>
              <w:ind w:right="288"/>
              <w:rPr>
                <w:noProof w:val="0"/>
              </w:rPr>
            </w:pPr>
            <w:r w:rsidRPr="00CD48A8">
              <w:rPr>
                <w:noProof w:val="0"/>
                <w:color w:val="000000"/>
              </w:rPr>
              <w:t>0.57</w:t>
            </w:r>
          </w:p>
        </w:tc>
      </w:tr>
      <w:tr w:rsidR="00466A50" w:rsidRPr="00CD48A8" w14:paraId="4EE67771" w14:textId="77777777" w:rsidTr="00B47CAB">
        <w:tc>
          <w:tcPr>
            <w:tcW w:w="1350" w:type="dxa"/>
          </w:tcPr>
          <w:p w14:paraId="75D1EDA4" w14:textId="77777777" w:rsidR="00466A50" w:rsidRPr="00CD48A8" w:rsidRDefault="00466A50" w:rsidP="003D7CEE">
            <w:pPr>
              <w:pStyle w:val="TableText"/>
              <w:rPr>
                <w:noProof w:val="0"/>
              </w:rPr>
            </w:pPr>
            <w:r w:rsidRPr="00CD48A8">
              <w:rPr>
                <w:noProof w:val="0"/>
                <w:color w:val="000000"/>
              </w:rPr>
              <w:t>848–859</w:t>
            </w:r>
          </w:p>
        </w:tc>
        <w:tc>
          <w:tcPr>
            <w:tcW w:w="1350" w:type="dxa"/>
          </w:tcPr>
          <w:p w14:paraId="1196ACA2" w14:textId="77777777" w:rsidR="00466A50" w:rsidRPr="00CD48A8" w:rsidRDefault="00466A50" w:rsidP="003D7CEE">
            <w:pPr>
              <w:pStyle w:val="TableText"/>
              <w:rPr>
                <w:noProof w:val="0"/>
              </w:rPr>
            </w:pPr>
            <w:r w:rsidRPr="00CD48A8">
              <w:rPr>
                <w:noProof w:val="0"/>
                <w:color w:val="000000"/>
              </w:rPr>
              <w:t>0.06</w:t>
            </w:r>
          </w:p>
        </w:tc>
        <w:tc>
          <w:tcPr>
            <w:tcW w:w="1350" w:type="dxa"/>
          </w:tcPr>
          <w:p w14:paraId="5C6986A9" w14:textId="77777777" w:rsidR="00466A50" w:rsidRPr="00CD48A8" w:rsidRDefault="00466A50" w:rsidP="003D7CEE">
            <w:pPr>
              <w:pStyle w:val="TableText"/>
              <w:rPr>
                <w:noProof w:val="0"/>
              </w:rPr>
            </w:pPr>
            <w:r w:rsidRPr="00CD48A8">
              <w:rPr>
                <w:noProof w:val="0"/>
                <w:color w:val="000000"/>
              </w:rPr>
              <w:t>0.23</w:t>
            </w:r>
          </w:p>
        </w:tc>
        <w:tc>
          <w:tcPr>
            <w:tcW w:w="1350" w:type="dxa"/>
          </w:tcPr>
          <w:p w14:paraId="575FE9FE" w14:textId="77777777" w:rsidR="00466A50" w:rsidRPr="00CD48A8" w:rsidRDefault="00466A50" w:rsidP="003D7CEE">
            <w:pPr>
              <w:pStyle w:val="TableText"/>
              <w:rPr>
                <w:noProof w:val="0"/>
              </w:rPr>
            </w:pPr>
            <w:r w:rsidRPr="00CD48A8">
              <w:rPr>
                <w:noProof w:val="0"/>
                <w:color w:val="000000"/>
              </w:rPr>
              <w:t>0.02</w:t>
            </w:r>
          </w:p>
        </w:tc>
        <w:tc>
          <w:tcPr>
            <w:tcW w:w="1257" w:type="dxa"/>
          </w:tcPr>
          <w:p w14:paraId="15A0A4FF" w14:textId="77777777" w:rsidR="00466A50" w:rsidRPr="00CD48A8" w:rsidRDefault="00466A50" w:rsidP="003D7CEE">
            <w:pPr>
              <w:pStyle w:val="TableText"/>
              <w:ind w:right="288"/>
              <w:rPr>
                <w:noProof w:val="0"/>
              </w:rPr>
            </w:pPr>
            <w:r w:rsidRPr="00CD48A8">
              <w:rPr>
                <w:noProof w:val="0"/>
                <w:color w:val="000000"/>
              </w:rPr>
              <w:t>0.31</w:t>
            </w:r>
          </w:p>
        </w:tc>
      </w:tr>
      <w:tr w:rsidR="00466A50" w:rsidRPr="00CD48A8" w14:paraId="7DA71B54" w14:textId="77777777" w:rsidTr="00B47CAB">
        <w:tc>
          <w:tcPr>
            <w:tcW w:w="1350" w:type="dxa"/>
          </w:tcPr>
          <w:p w14:paraId="7A811BB7" w14:textId="77777777" w:rsidR="00466A50" w:rsidRPr="00CD48A8" w:rsidRDefault="00466A50" w:rsidP="003D7CEE">
            <w:pPr>
              <w:pStyle w:val="TableText"/>
              <w:rPr>
                <w:noProof w:val="0"/>
              </w:rPr>
            </w:pPr>
            <w:r w:rsidRPr="00CD48A8">
              <w:rPr>
                <w:noProof w:val="0"/>
                <w:color w:val="000000"/>
              </w:rPr>
              <w:t>860–899</w:t>
            </w:r>
          </w:p>
        </w:tc>
        <w:tc>
          <w:tcPr>
            <w:tcW w:w="1350" w:type="dxa"/>
          </w:tcPr>
          <w:p w14:paraId="46112A60" w14:textId="77777777" w:rsidR="00466A50" w:rsidRPr="00CD48A8" w:rsidRDefault="00466A50" w:rsidP="003D7CEE">
            <w:pPr>
              <w:pStyle w:val="TableText"/>
              <w:rPr>
                <w:noProof w:val="0"/>
              </w:rPr>
            </w:pPr>
            <w:r w:rsidRPr="00CD48A8">
              <w:rPr>
                <w:noProof w:val="0"/>
                <w:color w:val="000000"/>
              </w:rPr>
              <w:t>0.00</w:t>
            </w:r>
          </w:p>
        </w:tc>
        <w:tc>
          <w:tcPr>
            <w:tcW w:w="1350" w:type="dxa"/>
          </w:tcPr>
          <w:p w14:paraId="1B93781F" w14:textId="77777777" w:rsidR="00466A50" w:rsidRPr="00CD48A8" w:rsidRDefault="00466A50" w:rsidP="003D7CEE">
            <w:pPr>
              <w:pStyle w:val="TableText"/>
              <w:rPr>
                <w:noProof w:val="0"/>
              </w:rPr>
            </w:pPr>
            <w:r w:rsidRPr="00CD48A8">
              <w:rPr>
                <w:noProof w:val="0"/>
                <w:color w:val="000000"/>
              </w:rPr>
              <w:t>0.04</w:t>
            </w:r>
          </w:p>
        </w:tc>
        <w:tc>
          <w:tcPr>
            <w:tcW w:w="1350" w:type="dxa"/>
          </w:tcPr>
          <w:p w14:paraId="03740F89" w14:textId="77777777" w:rsidR="00466A50" w:rsidRPr="00CD48A8" w:rsidRDefault="00466A50" w:rsidP="003D7CEE">
            <w:pPr>
              <w:pStyle w:val="TableText"/>
              <w:rPr>
                <w:noProof w:val="0"/>
                <w:lang w:eastAsia="ko-KR"/>
              </w:rPr>
            </w:pPr>
            <w:r w:rsidRPr="00CD48A8">
              <w:rPr>
                <w:noProof w:val="0"/>
                <w:color w:val="000000"/>
              </w:rPr>
              <w:t>0.07</w:t>
            </w:r>
          </w:p>
        </w:tc>
        <w:tc>
          <w:tcPr>
            <w:tcW w:w="1257" w:type="dxa"/>
          </w:tcPr>
          <w:p w14:paraId="1684BF2F" w14:textId="77777777" w:rsidR="00466A50" w:rsidRPr="00CD48A8" w:rsidRDefault="00466A50" w:rsidP="003D7CEE">
            <w:pPr>
              <w:pStyle w:val="TableText"/>
              <w:ind w:right="288"/>
              <w:rPr>
                <w:noProof w:val="0"/>
                <w:lang w:eastAsia="ko-KR"/>
              </w:rPr>
            </w:pPr>
            <w:r w:rsidRPr="00CD48A8">
              <w:rPr>
                <w:noProof w:val="0"/>
                <w:color w:val="000000"/>
              </w:rPr>
              <w:t>0.11</w:t>
            </w:r>
          </w:p>
        </w:tc>
      </w:tr>
    </w:tbl>
    <w:p w14:paraId="0ED05AA2" w14:textId="77777777" w:rsidR="00466A50" w:rsidRPr="00CD48A8" w:rsidRDefault="00466A50" w:rsidP="003D7CEE">
      <w:pPr>
        <w:spacing w:before="120"/>
        <w:ind w:left="720" w:firstLine="720"/>
        <w:rPr>
          <w:lang w:eastAsia="zh-CN"/>
        </w:rPr>
      </w:pPr>
      <w:r w:rsidRPr="00CD48A8">
        <w:rPr>
          <w:lang w:eastAsia="zh-CN"/>
        </w:rPr>
        <w:t>Estimated Proportion Correctly Classified: Total = 0.81</w:t>
      </w:r>
    </w:p>
    <w:p w14:paraId="6A31A8BA" w14:textId="0E3236FA" w:rsidR="00466A50" w:rsidRPr="00CD48A8" w:rsidRDefault="00466A50" w:rsidP="003D7CEE">
      <w:pPr>
        <w:pStyle w:val="Caption"/>
      </w:pPr>
      <w:bookmarkStart w:id="1599" w:name="_Toc95204917"/>
      <w:bookmarkStart w:id="1600" w:name="_Toc103235015"/>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19</w:t>
      </w:r>
      <w:r w:rsidRPr="00CD48A8">
        <w:rPr>
          <w:color w:val="2B579A"/>
          <w:shd w:val="clear" w:color="auto" w:fill="E6E6E6"/>
        </w:rPr>
        <w:fldChar w:fldCharType="end"/>
      </w:r>
      <w:r w:rsidRPr="00CD48A8">
        <w:t xml:space="preserve">  Reliability of Classification for Grade Eight: Decision Consistency</w:t>
      </w:r>
      <w:bookmarkEnd w:id="1599"/>
      <w:bookmarkEnd w:id="1600"/>
    </w:p>
    <w:tbl>
      <w:tblPr>
        <w:tblStyle w:val="TRs"/>
        <w:tblW w:w="0" w:type="auto"/>
        <w:tblLayout w:type="fixed"/>
        <w:tblLook w:val="04A0" w:firstRow="1" w:lastRow="0" w:firstColumn="1" w:lastColumn="0" w:noHBand="0" w:noVBand="1"/>
        <w:tblDescription w:val="Reliability of Classification for Grade Eight: Decision Consistency"/>
      </w:tblPr>
      <w:tblGrid>
        <w:gridCol w:w="1350"/>
        <w:gridCol w:w="1354"/>
        <w:gridCol w:w="1354"/>
        <w:gridCol w:w="1354"/>
        <w:gridCol w:w="1257"/>
      </w:tblGrid>
      <w:tr w:rsidR="00466A50" w:rsidRPr="00CD48A8" w14:paraId="4A711509"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0E22EA66" w14:textId="77777777" w:rsidR="00466A50" w:rsidRPr="00CD48A8" w:rsidRDefault="00466A50" w:rsidP="003D7CEE">
            <w:pPr>
              <w:pStyle w:val="TableHead"/>
              <w:keepLines/>
              <w:rPr>
                <w:noProof w:val="0"/>
              </w:rPr>
            </w:pPr>
            <w:r w:rsidRPr="00CD48A8">
              <w:rPr>
                <w:noProof w:val="0"/>
              </w:rPr>
              <w:t>Reporting Score</w:t>
            </w:r>
          </w:p>
        </w:tc>
        <w:tc>
          <w:tcPr>
            <w:tcW w:w="1354" w:type="dxa"/>
          </w:tcPr>
          <w:p w14:paraId="6C870413" w14:textId="77777777" w:rsidR="00466A50" w:rsidRPr="00CD48A8" w:rsidRDefault="00466A50" w:rsidP="003D7CEE">
            <w:pPr>
              <w:pStyle w:val="TableHead"/>
              <w:keepLines/>
              <w:rPr>
                <w:b w:val="0"/>
                <w:noProof w:val="0"/>
              </w:rPr>
            </w:pPr>
            <w:r w:rsidRPr="00CD48A8">
              <w:rPr>
                <w:noProof w:val="0"/>
              </w:rPr>
              <w:t>Score Reporting Range 1</w:t>
            </w:r>
          </w:p>
        </w:tc>
        <w:tc>
          <w:tcPr>
            <w:tcW w:w="1354" w:type="dxa"/>
          </w:tcPr>
          <w:p w14:paraId="12B42F83" w14:textId="77777777" w:rsidR="00466A50" w:rsidRPr="00CD48A8" w:rsidRDefault="00466A50" w:rsidP="003D7CEE">
            <w:pPr>
              <w:pStyle w:val="TableHead"/>
              <w:keepLines/>
              <w:rPr>
                <w:b w:val="0"/>
                <w:noProof w:val="0"/>
              </w:rPr>
            </w:pPr>
            <w:r w:rsidRPr="00CD48A8">
              <w:rPr>
                <w:noProof w:val="0"/>
              </w:rPr>
              <w:t>Score Reporting Range 2</w:t>
            </w:r>
          </w:p>
        </w:tc>
        <w:tc>
          <w:tcPr>
            <w:tcW w:w="1354" w:type="dxa"/>
          </w:tcPr>
          <w:p w14:paraId="258F6991" w14:textId="77777777" w:rsidR="00466A50" w:rsidRPr="00CD48A8" w:rsidRDefault="00466A50" w:rsidP="003D7CEE">
            <w:pPr>
              <w:pStyle w:val="TableHead"/>
              <w:keepLines/>
              <w:rPr>
                <w:noProof w:val="0"/>
              </w:rPr>
            </w:pPr>
            <w:r w:rsidRPr="00CD48A8">
              <w:rPr>
                <w:noProof w:val="0"/>
              </w:rPr>
              <w:t>Score Reporting Range 3</w:t>
            </w:r>
          </w:p>
        </w:tc>
        <w:tc>
          <w:tcPr>
            <w:tcW w:w="1257" w:type="dxa"/>
          </w:tcPr>
          <w:p w14:paraId="09D1A344" w14:textId="77777777" w:rsidR="00466A50" w:rsidRPr="00CD48A8" w:rsidRDefault="00466A50" w:rsidP="003D7CEE">
            <w:pPr>
              <w:pStyle w:val="TableHead"/>
              <w:keepLines/>
              <w:rPr>
                <w:noProof w:val="0"/>
              </w:rPr>
            </w:pPr>
            <w:r w:rsidRPr="00CD48A8">
              <w:rPr>
                <w:noProof w:val="0"/>
              </w:rPr>
              <w:t>Category Total</w:t>
            </w:r>
          </w:p>
        </w:tc>
      </w:tr>
      <w:tr w:rsidR="00466A50" w:rsidRPr="00CD48A8" w14:paraId="3480D347" w14:textId="77777777" w:rsidTr="00B47CAB">
        <w:tc>
          <w:tcPr>
            <w:tcW w:w="1350" w:type="dxa"/>
          </w:tcPr>
          <w:p w14:paraId="6F40CFFC" w14:textId="77777777" w:rsidR="00466A50" w:rsidRPr="00CD48A8" w:rsidRDefault="00466A50" w:rsidP="003D7CEE">
            <w:pPr>
              <w:pStyle w:val="TableText"/>
              <w:keepNext/>
              <w:keepLines/>
              <w:rPr>
                <w:noProof w:val="0"/>
              </w:rPr>
            </w:pPr>
            <w:r w:rsidRPr="00CD48A8">
              <w:rPr>
                <w:noProof w:val="0"/>
                <w:color w:val="000000"/>
              </w:rPr>
              <w:t>800–847</w:t>
            </w:r>
          </w:p>
        </w:tc>
        <w:tc>
          <w:tcPr>
            <w:tcW w:w="1354" w:type="dxa"/>
          </w:tcPr>
          <w:p w14:paraId="2477EEF5" w14:textId="77777777" w:rsidR="00466A50" w:rsidRPr="00CD48A8" w:rsidRDefault="00466A50" w:rsidP="003D7CEE">
            <w:pPr>
              <w:pStyle w:val="TableText"/>
              <w:keepNext/>
              <w:keepLines/>
              <w:rPr>
                <w:noProof w:val="0"/>
              </w:rPr>
            </w:pPr>
            <w:r w:rsidRPr="00CD48A8">
              <w:rPr>
                <w:noProof w:val="0"/>
                <w:color w:val="000000"/>
              </w:rPr>
              <w:t>0.48</w:t>
            </w:r>
          </w:p>
        </w:tc>
        <w:tc>
          <w:tcPr>
            <w:tcW w:w="1354" w:type="dxa"/>
          </w:tcPr>
          <w:p w14:paraId="281702F3" w14:textId="77777777" w:rsidR="00466A50" w:rsidRPr="00CD48A8" w:rsidRDefault="00466A50" w:rsidP="003D7CEE">
            <w:pPr>
              <w:pStyle w:val="TableText"/>
              <w:keepNext/>
              <w:keepLines/>
              <w:rPr>
                <w:noProof w:val="0"/>
              </w:rPr>
            </w:pPr>
            <w:r w:rsidRPr="00CD48A8">
              <w:rPr>
                <w:noProof w:val="0"/>
                <w:color w:val="000000"/>
              </w:rPr>
              <w:t>0.09</w:t>
            </w:r>
          </w:p>
        </w:tc>
        <w:tc>
          <w:tcPr>
            <w:tcW w:w="1354" w:type="dxa"/>
          </w:tcPr>
          <w:p w14:paraId="15D8E4DE" w14:textId="77777777" w:rsidR="00466A50" w:rsidRPr="00CD48A8" w:rsidRDefault="00466A50" w:rsidP="003D7CEE">
            <w:pPr>
              <w:pStyle w:val="TableText"/>
              <w:keepNext/>
              <w:keepLines/>
              <w:rPr>
                <w:noProof w:val="0"/>
              </w:rPr>
            </w:pPr>
            <w:r w:rsidRPr="00CD48A8">
              <w:rPr>
                <w:noProof w:val="0"/>
                <w:color w:val="000000"/>
              </w:rPr>
              <w:t>0.00</w:t>
            </w:r>
          </w:p>
        </w:tc>
        <w:tc>
          <w:tcPr>
            <w:tcW w:w="1257" w:type="dxa"/>
          </w:tcPr>
          <w:p w14:paraId="3CD0E227" w14:textId="77777777" w:rsidR="00466A50" w:rsidRPr="00CD48A8" w:rsidRDefault="00466A50" w:rsidP="003D7CEE">
            <w:pPr>
              <w:pStyle w:val="TableText"/>
              <w:keepNext/>
              <w:keepLines/>
              <w:ind w:right="288"/>
              <w:rPr>
                <w:noProof w:val="0"/>
              </w:rPr>
            </w:pPr>
            <w:r w:rsidRPr="00CD48A8">
              <w:rPr>
                <w:noProof w:val="0"/>
                <w:color w:val="000000"/>
              </w:rPr>
              <w:t>0.57</w:t>
            </w:r>
          </w:p>
        </w:tc>
      </w:tr>
      <w:tr w:rsidR="00466A50" w:rsidRPr="00CD48A8" w14:paraId="2A0F636D" w14:textId="77777777" w:rsidTr="00B47CAB">
        <w:tc>
          <w:tcPr>
            <w:tcW w:w="1350" w:type="dxa"/>
          </w:tcPr>
          <w:p w14:paraId="4D360DDA" w14:textId="77777777" w:rsidR="00466A50" w:rsidRPr="00CD48A8" w:rsidRDefault="00466A50" w:rsidP="003D7CEE">
            <w:pPr>
              <w:pStyle w:val="TableText"/>
              <w:keepNext/>
              <w:keepLines/>
              <w:rPr>
                <w:noProof w:val="0"/>
              </w:rPr>
            </w:pPr>
            <w:r w:rsidRPr="00CD48A8">
              <w:rPr>
                <w:noProof w:val="0"/>
                <w:color w:val="000000"/>
              </w:rPr>
              <w:t>848–859</w:t>
            </w:r>
          </w:p>
        </w:tc>
        <w:tc>
          <w:tcPr>
            <w:tcW w:w="1354" w:type="dxa"/>
          </w:tcPr>
          <w:p w14:paraId="2DBE53D7" w14:textId="77777777" w:rsidR="00466A50" w:rsidRPr="00CD48A8" w:rsidRDefault="00466A50" w:rsidP="003D7CEE">
            <w:pPr>
              <w:pStyle w:val="TableText"/>
              <w:keepNext/>
              <w:keepLines/>
              <w:rPr>
                <w:noProof w:val="0"/>
              </w:rPr>
            </w:pPr>
            <w:r w:rsidRPr="00CD48A8">
              <w:rPr>
                <w:noProof w:val="0"/>
                <w:color w:val="000000"/>
              </w:rPr>
              <w:t>0.08</w:t>
            </w:r>
          </w:p>
        </w:tc>
        <w:tc>
          <w:tcPr>
            <w:tcW w:w="1354" w:type="dxa"/>
          </w:tcPr>
          <w:p w14:paraId="79A32B4E" w14:textId="77777777" w:rsidR="00466A50" w:rsidRPr="00CD48A8" w:rsidRDefault="00466A50" w:rsidP="003D7CEE">
            <w:pPr>
              <w:pStyle w:val="TableText"/>
              <w:keepNext/>
              <w:keepLines/>
              <w:rPr>
                <w:noProof w:val="0"/>
              </w:rPr>
            </w:pPr>
            <w:r w:rsidRPr="00CD48A8">
              <w:rPr>
                <w:noProof w:val="0"/>
                <w:color w:val="000000"/>
              </w:rPr>
              <w:t>0.19</w:t>
            </w:r>
          </w:p>
        </w:tc>
        <w:tc>
          <w:tcPr>
            <w:tcW w:w="1354" w:type="dxa"/>
          </w:tcPr>
          <w:p w14:paraId="03C14521" w14:textId="77777777" w:rsidR="00466A50" w:rsidRPr="00CD48A8" w:rsidRDefault="00466A50" w:rsidP="003D7CEE">
            <w:pPr>
              <w:pStyle w:val="TableText"/>
              <w:keepNext/>
              <w:keepLines/>
              <w:rPr>
                <w:noProof w:val="0"/>
              </w:rPr>
            </w:pPr>
            <w:r w:rsidRPr="00CD48A8">
              <w:rPr>
                <w:noProof w:val="0"/>
                <w:color w:val="000000"/>
              </w:rPr>
              <w:t>0.04</w:t>
            </w:r>
          </w:p>
        </w:tc>
        <w:tc>
          <w:tcPr>
            <w:tcW w:w="1257" w:type="dxa"/>
          </w:tcPr>
          <w:p w14:paraId="2885A4C8" w14:textId="77777777" w:rsidR="00466A50" w:rsidRPr="00CD48A8" w:rsidRDefault="00466A50" w:rsidP="003D7CEE">
            <w:pPr>
              <w:pStyle w:val="TableText"/>
              <w:keepNext/>
              <w:keepLines/>
              <w:ind w:right="288"/>
              <w:rPr>
                <w:noProof w:val="0"/>
              </w:rPr>
            </w:pPr>
            <w:r w:rsidRPr="00CD48A8">
              <w:rPr>
                <w:noProof w:val="0"/>
                <w:color w:val="000000"/>
              </w:rPr>
              <w:t>0.31</w:t>
            </w:r>
          </w:p>
        </w:tc>
      </w:tr>
      <w:tr w:rsidR="00466A50" w:rsidRPr="00CD48A8" w14:paraId="08437452" w14:textId="77777777" w:rsidTr="00B47CAB">
        <w:tc>
          <w:tcPr>
            <w:tcW w:w="1350" w:type="dxa"/>
          </w:tcPr>
          <w:p w14:paraId="2B660D1D" w14:textId="77777777" w:rsidR="00466A50" w:rsidRPr="00CD48A8" w:rsidRDefault="00466A50" w:rsidP="003D7CEE">
            <w:pPr>
              <w:pStyle w:val="TableText"/>
              <w:rPr>
                <w:noProof w:val="0"/>
              </w:rPr>
            </w:pPr>
            <w:r w:rsidRPr="00CD48A8">
              <w:rPr>
                <w:noProof w:val="0"/>
                <w:color w:val="000000"/>
              </w:rPr>
              <w:t>860–899</w:t>
            </w:r>
          </w:p>
        </w:tc>
        <w:tc>
          <w:tcPr>
            <w:tcW w:w="1354" w:type="dxa"/>
          </w:tcPr>
          <w:p w14:paraId="0511D413" w14:textId="77777777" w:rsidR="00466A50" w:rsidRPr="00CD48A8" w:rsidRDefault="00466A50" w:rsidP="003D7CEE">
            <w:pPr>
              <w:pStyle w:val="TableText"/>
              <w:rPr>
                <w:noProof w:val="0"/>
              </w:rPr>
            </w:pPr>
            <w:r w:rsidRPr="00CD48A8">
              <w:rPr>
                <w:noProof w:val="0"/>
                <w:color w:val="000000"/>
              </w:rPr>
              <w:t>0.00</w:t>
            </w:r>
          </w:p>
        </w:tc>
        <w:tc>
          <w:tcPr>
            <w:tcW w:w="1354" w:type="dxa"/>
          </w:tcPr>
          <w:p w14:paraId="18019BC5" w14:textId="77777777" w:rsidR="00466A50" w:rsidRPr="00CD48A8" w:rsidRDefault="00466A50" w:rsidP="003D7CEE">
            <w:pPr>
              <w:pStyle w:val="TableText"/>
              <w:rPr>
                <w:noProof w:val="0"/>
              </w:rPr>
            </w:pPr>
            <w:r w:rsidRPr="00CD48A8">
              <w:rPr>
                <w:noProof w:val="0"/>
                <w:color w:val="000000"/>
              </w:rPr>
              <w:t>0.04</w:t>
            </w:r>
          </w:p>
        </w:tc>
        <w:tc>
          <w:tcPr>
            <w:tcW w:w="1354" w:type="dxa"/>
          </w:tcPr>
          <w:p w14:paraId="10C19741" w14:textId="77777777" w:rsidR="00466A50" w:rsidRPr="00CD48A8" w:rsidRDefault="00466A50" w:rsidP="003D7CEE">
            <w:pPr>
              <w:pStyle w:val="TableText"/>
              <w:rPr>
                <w:noProof w:val="0"/>
                <w:lang w:eastAsia="ko-KR"/>
              </w:rPr>
            </w:pPr>
            <w:r w:rsidRPr="00CD48A8">
              <w:rPr>
                <w:noProof w:val="0"/>
                <w:color w:val="000000"/>
              </w:rPr>
              <w:t>0.07</w:t>
            </w:r>
          </w:p>
        </w:tc>
        <w:tc>
          <w:tcPr>
            <w:tcW w:w="1257" w:type="dxa"/>
          </w:tcPr>
          <w:p w14:paraId="6DD4656A" w14:textId="77777777" w:rsidR="00466A50" w:rsidRPr="00CD48A8" w:rsidRDefault="00466A50" w:rsidP="003D7CEE">
            <w:pPr>
              <w:pStyle w:val="TableText"/>
              <w:ind w:right="288"/>
              <w:rPr>
                <w:noProof w:val="0"/>
                <w:lang w:eastAsia="ko-KR"/>
              </w:rPr>
            </w:pPr>
            <w:r w:rsidRPr="00CD48A8">
              <w:rPr>
                <w:noProof w:val="0"/>
                <w:color w:val="000000"/>
              </w:rPr>
              <w:t>0.11</w:t>
            </w:r>
          </w:p>
        </w:tc>
      </w:tr>
    </w:tbl>
    <w:p w14:paraId="1ED214FB" w14:textId="77777777" w:rsidR="00466A50" w:rsidRPr="00CD48A8" w:rsidRDefault="00466A50" w:rsidP="003D7CEE">
      <w:pPr>
        <w:spacing w:before="120"/>
        <w:ind w:left="720" w:firstLine="720"/>
        <w:rPr>
          <w:lang w:eastAsia="zh-CN"/>
        </w:rPr>
      </w:pPr>
      <w:r w:rsidRPr="00CD48A8">
        <w:rPr>
          <w:lang w:eastAsia="zh-CN"/>
        </w:rPr>
        <w:t>Estimated Proportion Correctly Classified: Total = 0.74</w:t>
      </w:r>
    </w:p>
    <w:p w14:paraId="7C7B9495" w14:textId="75468392" w:rsidR="00466A50" w:rsidRPr="00CD48A8" w:rsidRDefault="00466A50" w:rsidP="003D7CEE">
      <w:pPr>
        <w:pStyle w:val="Caption"/>
      </w:pPr>
      <w:bookmarkStart w:id="1601" w:name="_Toc95204918"/>
      <w:bookmarkStart w:id="1602" w:name="_Toc103235016"/>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20</w:t>
      </w:r>
      <w:r w:rsidRPr="00CD48A8">
        <w:rPr>
          <w:color w:val="2B579A"/>
          <w:shd w:val="clear" w:color="auto" w:fill="E6E6E6"/>
        </w:rPr>
        <w:fldChar w:fldCharType="end"/>
      </w:r>
      <w:r w:rsidRPr="00CD48A8">
        <w:t xml:space="preserve">  Reliability of Classification for High School: Decision Accuracy</w:t>
      </w:r>
      <w:bookmarkEnd w:id="1601"/>
      <w:bookmarkEnd w:id="1602"/>
    </w:p>
    <w:tbl>
      <w:tblPr>
        <w:tblStyle w:val="TRs"/>
        <w:tblW w:w="0" w:type="auto"/>
        <w:tblLayout w:type="fixed"/>
        <w:tblLook w:val="04A0" w:firstRow="1" w:lastRow="0" w:firstColumn="1" w:lastColumn="0" w:noHBand="0" w:noVBand="1"/>
        <w:tblDescription w:val="Reliability of Classification for High School: Decision Accuracy"/>
      </w:tblPr>
      <w:tblGrid>
        <w:gridCol w:w="1350"/>
        <w:gridCol w:w="1350"/>
        <w:gridCol w:w="1350"/>
        <w:gridCol w:w="1350"/>
        <w:gridCol w:w="1257"/>
      </w:tblGrid>
      <w:tr w:rsidR="00466A50" w:rsidRPr="00CD48A8" w14:paraId="3006F3F7"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2C000932" w14:textId="77777777" w:rsidR="00466A50" w:rsidRPr="00CD48A8" w:rsidRDefault="00466A50" w:rsidP="003D7CEE">
            <w:pPr>
              <w:pStyle w:val="TableHead"/>
              <w:rPr>
                <w:noProof w:val="0"/>
              </w:rPr>
            </w:pPr>
            <w:r w:rsidRPr="00CD48A8">
              <w:rPr>
                <w:noProof w:val="0"/>
              </w:rPr>
              <w:t>Reporting Score</w:t>
            </w:r>
          </w:p>
        </w:tc>
        <w:tc>
          <w:tcPr>
            <w:tcW w:w="1350" w:type="dxa"/>
          </w:tcPr>
          <w:p w14:paraId="186DA0C1"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40BCBA92"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234E3E32" w14:textId="77777777" w:rsidR="00466A50" w:rsidRPr="00CD48A8" w:rsidRDefault="00466A50" w:rsidP="003D7CEE">
            <w:pPr>
              <w:pStyle w:val="TableHead"/>
              <w:rPr>
                <w:noProof w:val="0"/>
              </w:rPr>
            </w:pPr>
            <w:r w:rsidRPr="00CD48A8">
              <w:rPr>
                <w:noProof w:val="0"/>
              </w:rPr>
              <w:t>Score Reporting Range 3</w:t>
            </w:r>
          </w:p>
        </w:tc>
        <w:tc>
          <w:tcPr>
            <w:tcW w:w="1257" w:type="dxa"/>
          </w:tcPr>
          <w:p w14:paraId="0BB4BEC3" w14:textId="77777777" w:rsidR="00466A50" w:rsidRPr="00CD48A8" w:rsidRDefault="00466A50" w:rsidP="003D7CEE">
            <w:pPr>
              <w:pStyle w:val="TableHead"/>
              <w:rPr>
                <w:noProof w:val="0"/>
              </w:rPr>
            </w:pPr>
            <w:r w:rsidRPr="00CD48A8">
              <w:rPr>
                <w:noProof w:val="0"/>
              </w:rPr>
              <w:t>Category Total</w:t>
            </w:r>
          </w:p>
        </w:tc>
      </w:tr>
      <w:tr w:rsidR="00466A50" w:rsidRPr="00CD48A8" w14:paraId="05401106" w14:textId="77777777" w:rsidTr="00B47CAB">
        <w:tc>
          <w:tcPr>
            <w:tcW w:w="1350" w:type="dxa"/>
          </w:tcPr>
          <w:p w14:paraId="15CA1C41" w14:textId="77777777" w:rsidR="00466A50" w:rsidRPr="00CD48A8" w:rsidRDefault="00466A50" w:rsidP="003D7CEE">
            <w:pPr>
              <w:pStyle w:val="TableText"/>
              <w:keepNext/>
              <w:rPr>
                <w:noProof w:val="0"/>
              </w:rPr>
            </w:pPr>
            <w:r w:rsidRPr="00CD48A8">
              <w:rPr>
                <w:noProof w:val="0"/>
                <w:color w:val="000000"/>
              </w:rPr>
              <w:t>900–949</w:t>
            </w:r>
          </w:p>
        </w:tc>
        <w:tc>
          <w:tcPr>
            <w:tcW w:w="1350" w:type="dxa"/>
          </w:tcPr>
          <w:p w14:paraId="05AAB512" w14:textId="77777777" w:rsidR="00466A50" w:rsidRPr="00CD48A8" w:rsidRDefault="00466A50" w:rsidP="003D7CEE">
            <w:pPr>
              <w:pStyle w:val="TableText"/>
              <w:rPr>
                <w:noProof w:val="0"/>
              </w:rPr>
            </w:pPr>
            <w:r w:rsidRPr="00CD48A8">
              <w:rPr>
                <w:noProof w:val="0"/>
                <w:color w:val="000000"/>
              </w:rPr>
              <w:t>0.67</w:t>
            </w:r>
          </w:p>
        </w:tc>
        <w:tc>
          <w:tcPr>
            <w:tcW w:w="1350" w:type="dxa"/>
          </w:tcPr>
          <w:p w14:paraId="00F123A6" w14:textId="77777777" w:rsidR="00466A50" w:rsidRPr="00CD48A8" w:rsidRDefault="00466A50" w:rsidP="003D7CEE">
            <w:pPr>
              <w:pStyle w:val="TableText"/>
              <w:rPr>
                <w:noProof w:val="0"/>
              </w:rPr>
            </w:pPr>
            <w:r w:rsidRPr="00CD48A8">
              <w:rPr>
                <w:noProof w:val="0"/>
                <w:color w:val="000000"/>
              </w:rPr>
              <w:t>0.04</w:t>
            </w:r>
          </w:p>
        </w:tc>
        <w:tc>
          <w:tcPr>
            <w:tcW w:w="1350" w:type="dxa"/>
          </w:tcPr>
          <w:p w14:paraId="3DF13BF2" w14:textId="77777777" w:rsidR="00466A50" w:rsidRPr="00CD48A8" w:rsidRDefault="00466A50" w:rsidP="003D7CEE">
            <w:pPr>
              <w:pStyle w:val="TableText"/>
              <w:rPr>
                <w:noProof w:val="0"/>
              </w:rPr>
            </w:pPr>
            <w:r w:rsidRPr="00CD48A8">
              <w:rPr>
                <w:noProof w:val="0"/>
                <w:color w:val="000000"/>
              </w:rPr>
              <w:t>0.00</w:t>
            </w:r>
          </w:p>
        </w:tc>
        <w:tc>
          <w:tcPr>
            <w:tcW w:w="1257" w:type="dxa"/>
          </w:tcPr>
          <w:p w14:paraId="6A9585EF" w14:textId="77777777" w:rsidR="00466A50" w:rsidRPr="00CD48A8" w:rsidRDefault="00466A50" w:rsidP="003D7CEE">
            <w:pPr>
              <w:pStyle w:val="TableText"/>
              <w:ind w:right="288"/>
              <w:rPr>
                <w:noProof w:val="0"/>
              </w:rPr>
            </w:pPr>
            <w:r w:rsidRPr="00CD48A8">
              <w:rPr>
                <w:noProof w:val="0"/>
                <w:color w:val="000000"/>
              </w:rPr>
              <w:t>0.70</w:t>
            </w:r>
          </w:p>
        </w:tc>
      </w:tr>
      <w:tr w:rsidR="00466A50" w:rsidRPr="00CD48A8" w14:paraId="68F8A7DD" w14:textId="77777777" w:rsidTr="00B47CAB">
        <w:tc>
          <w:tcPr>
            <w:tcW w:w="1350" w:type="dxa"/>
          </w:tcPr>
          <w:p w14:paraId="05D9B593" w14:textId="77777777" w:rsidR="00466A50" w:rsidRPr="00CD48A8" w:rsidRDefault="00466A50" w:rsidP="003D7CEE">
            <w:pPr>
              <w:pStyle w:val="TableText"/>
              <w:keepNext/>
              <w:rPr>
                <w:noProof w:val="0"/>
              </w:rPr>
            </w:pPr>
            <w:r w:rsidRPr="00CD48A8">
              <w:rPr>
                <w:noProof w:val="0"/>
                <w:color w:val="000000"/>
              </w:rPr>
              <w:t>950–959</w:t>
            </w:r>
          </w:p>
        </w:tc>
        <w:tc>
          <w:tcPr>
            <w:tcW w:w="1350" w:type="dxa"/>
          </w:tcPr>
          <w:p w14:paraId="0C178A31" w14:textId="77777777" w:rsidR="00466A50" w:rsidRPr="00CD48A8" w:rsidRDefault="00466A50" w:rsidP="003D7CEE">
            <w:pPr>
              <w:pStyle w:val="TableText"/>
              <w:rPr>
                <w:noProof w:val="0"/>
              </w:rPr>
            </w:pPr>
            <w:r w:rsidRPr="00CD48A8">
              <w:rPr>
                <w:noProof w:val="0"/>
                <w:color w:val="000000"/>
              </w:rPr>
              <w:t>0.07</w:t>
            </w:r>
          </w:p>
        </w:tc>
        <w:tc>
          <w:tcPr>
            <w:tcW w:w="1350" w:type="dxa"/>
          </w:tcPr>
          <w:p w14:paraId="7E1D3FB5" w14:textId="77777777" w:rsidR="00466A50" w:rsidRPr="00CD48A8" w:rsidRDefault="00466A50" w:rsidP="003D7CEE">
            <w:pPr>
              <w:pStyle w:val="TableText"/>
              <w:rPr>
                <w:noProof w:val="0"/>
              </w:rPr>
            </w:pPr>
            <w:r w:rsidRPr="00CD48A8">
              <w:rPr>
                <w:noProof w:val="0"/>
                <w:color w:val="000000"/>
              </w:rPr>
              <w:t>0.14</w:t>
            </w:r>
          </w:p>
        </w:tc>
        <w:tc>
          <w:tcPr>
            <w:tcW w:w="1350" w:type="dxa"/>
          </w:tcPr>
          <w:p w14:paraId="4321EEA7" w14:textId="77777777" w:rsidR="00466A50" w:rsidRPr="00CD48A8" w:rsidRDefault="00466A50" w:rsidP="003D7CEE">
            <w:pPr>
              <w:pStyle w:val="TableText"/>
              <w:rPr>
                <w:noProof w:val="0"/>
              </w:rPr>
            </w:pPr>
            <w:r w:rsidRPr="00CD48A8">
              <w:rPr>
                <w:noProof w:val="0"/>
                <w:color w:val="000000"/>
              </w:rPr>
              <w:t>0.03</w:t>
            </w:r>
          </w:p>
        </w:tc>
        <w:tc>
          <w:tcPr>
            <w:tcW w:w="1257" w:type="dxa"/>
          </w:tcPr>
          <w:p w14:paraId="07CD45BA" w14:textId="77777777" w:rsidR="00466A50" w:rsidRPr="00CD48A8" w:rsidRDefault="00466A50" w:rsidP="003D7CEE">
            <w:pPr>
              <w:pStyle w:val="TableText"/>
              <w:ind w:right="288"/>
              <w:rPr>
                <w:noProof w:val="0"/>
              </w:rPr>
            </w:pPr>
            <w:r w:rsidRPr="00CD48A8">
              <w:rPr>
                <w:noProof w:val="0"/>
                <w:color w:val="000000"/>
              </w:rPr>
              <w:t>0.24</w:t>
            </w:r>
          </w:p>
        </w:tc>
      </w:tr>
      <w:tr w:rsidR="00466A50" w:rsidRPr="00CD48A8" w14:paraId="2F097F30" w14:textId="77777777" w:rsidTr="00B47CAB">
        <w:tc>
          <w:tcPr>
            <w:tcW w:w="1350" w:type="dxa"/>
          </w:tcPr>
          <w:p w14:paraId="264CCB70" w14:textId="77777777" w:rsidR="00466A50" w:rsidRPr="00CD48A8" w:rsidRDefault="00466A50" w:rsidP="003D7CEE">
            <w:pPr>
              <w:pStyle w:val="TableText"/>
              <w:rPr>
                <w:noProof w:val="0"/>
              </w:rPr>
            </w:pPr>
            <w:r w:rsidRPr="00CD48A8">
              <w:rPr>
                <w:noProof w:val="0"/>
                <w:color w:val="000000"/>
              </w:rPr>
              <w:t>960–999</w:t>
            </w:r>
          </w:p>
        </w:tc>
        <w:tc>
          <w:tcPr>
            <w:tcW w:w="1350" w:type="dxa"/>
          </w:tcPr>
          <w:p w14:paraId="6B254EB8" w14:textId="77777777" w:rsidR="00466A50" w:rsidRPr="00CD48A8" w:rsidRDefault="00466A50" w:rsidP="003D7CEE">
            <w:pPr>
              <w:pStyle w:val="TableText"/>
              <w:rPr>
                <w:noProof w:val="0"/>
              </w:rPr>
            </w:pPr>
            <w:r w:rsidRPr="00CD48A8">
              <w:rPr>
                <w:noProof w:val="0"/>
                <w:color w:val="000000"/>
              </w:rPr>
              <w:t>0.00</w:t>
            </w:r>
          </w:p>
        </w:tc>
        <w:tc>
          <w:tcPr>
            <w:tcW w:w="1350" w:type="dxa"/>
          </w:tcPr>
          <w:p w14:paraId="1149CA2E" w14:textId="77777777" w:rsidR="00466A50" w:rsidRPr="00CD48A8" w:rsidRDefault="00466A50" w:rsidP="003D7CEE">
            <w:pPr>
              <w:pStyle w:val="TableText"/>
              <w:rPr>
                <w:noProof w:val="0"/>
              </w:rPr>
            </w:pPr>
            <w:r w:rsidRPr="00CD48A8">
              <w:rPr>
                <w:noProof w:val="0"/>
                <w:color w:val="000000"/>
              </w:rPr>
              <w:t>0.01</w:t>
            </w:r>
          </w:p>
        </w:tc>
        <w:tc>
          <w:tcPr>
            <w:tcW w:w="1350" w:type="dxa"/>
          </w:tcPr>
          <w:p w14:paraId="56DDF863" w14:textId="77777777" w:rsidR="00466A50" w:rsidRPr="00CD48A8" w:rsidRDefault="00466A50" w:rsidP="003D7CEE">
            <w:pPr>
              <w:pStyle w:val="TableText"/>
              <w:rPr>
                <w:noProof w:val="0"/>
                <w:lang w:eastAsia="ko-KR"/>
              </w:rPr>
            </w:pPr>
            <w:r w:rsidRPr="00CD48A8">
              <w:rPr>
                <w:noProof w:val="0"/>
                <w:color w:val="000000"/>
              </w:rPr>
              <w:t>0.05</w:t>
            </w:r>
          </w:p>
        </w:tc>
        <w:tc>
          <w:tcPr>
            <w:tcW w:w="1257" w:type="dxa"/>
          </w:tcPr>
          <w:p w14:paraId="1C8ED837" w14:textId="77777777" w:rsidR="00466A50" w:rsidRPr="00CD48A8" w:rsidRDefault="00466A50" w:rsidP="003D7CEE">
            <w:pPr>
              <w:pStyle w:val="TableText"/>
              <w:ind w:right="288"/>
              <w:rPr>
                <w:noProof w:val="0"/>
                <w:lang w:eastAsia="ko-KR"/>
              </w:rPr>
            </w:pPr>
            <w:r w:rsidRPr="00CD48A8">
              <w:rPr>
                <w:noProof w:val="0"/>
                <w:color w:val="000000"/>
              </w:rPr>
              <w:t>0.06</w:t>
            </w:r>
          </w:p>
        </w:tc>
      </w:tr>
    </w:tbl>
    <w:p w14:paraId="1A6119AD" w14:textId="77777777" w:rsidR="00466A50" w:rsidRPr="00CD48A8" w:rsidRDefault="00466A50" w:rsidP="003D7CEE">
      <w:pPr>
        <w:spacing w:before="120"/>
        <w:ind w:left="720" w:firstLine="720"/>
        <w:rPr>
          <w:lang w:eastAsia="zh-CN"/>
        </w:rPr>
      </w:pPr>
      <w:r w:rsidRPr="00CD48A8">
        <w:rPr>
          <w:lang w:eastAsia="zh-CN"/>
        </w:rPr>
        <w:t>Estimated Proportion Correctly Classified: Total = 0.85</w:t>
      </w:r>
    </w:p>
    <w:p w14:paraId="1A22AF08" w14:textId="694254B9" w:rsidR="00466A50" w:rsidRPr="00CD48A8" w:rsidRDefault="00466A50" w:rsidP="003D7CEE">
      <w:pPr>
        <w:pStyle w:val="Caption"/>
      </w:pPr>
      <w:bookmarkStart w:id="1603" w:name="_Ref102724908"/>
      <w:bookmarkStart w:id="1604" w:name="_Toc95204919"/>
      <w:bookmarkStart w:id="1605" w:name="_Toc103235017"/>
      <w:r w:rsidRPr="00CD48A8">
        <w:t>Table 7.E.</w:t>
      </w:r>
      <w:r w:rsidRPr="00CD48A8">
        <w:rPr>
          <w:color w:val="2B579A"/>
          <w:shd w:val="clear" w:color="auto" w:fill="E6E6E6"/>
        </w:rPr>
        <w:fldChar w:fldCharType="begin"/>
      </w:r>
      <w:r w:rsidRPr="00CD48A8">
        <w:instrText>SEQ Table_7.E. \* ARABIC</w:instrText>
      </w:r>
      <w:r w:rsidRPr="00CD48A8">
        <w:rPr>
          <w:color w:val="2B579A"/>
          <w:shd w:val="clear" w:color="auto" w:fill="E6E6E6"/>
        </w:rPr>
        <w:fldChar w:fldCharType="separate"/>
      </w:r>
      <w:r w:rsidR="00203A4B">
        <w:rPr>
          <w:noProof/>
        </w:rPr>
        <w:t>21</w:t>
      </w:r>
      <w:r w:rsidRPr="00CD48A8">
        <w:rPr>
          <w:color w:val="2B579A"/>
          <w:shd w:val="clear" w:color="auto" w:fill="E6E6E6"/>
        </w:rPr>
        <w:fldChar w:fldCharType="end"/>
      </w:r>
      <w:bookmarkEnd w:id="1603"/>
      <w:r w:rsidRPr="00CD48A8">
        <w:t xml:space="preserve">  Reliability of Classification for High School: Decision Consistency</w:t>
      </w:r>
      <w:bookmarkEnd w:id="1604"/>
      <w:bookmarkEnd w:id="1605"/>
    </w:p>
    <w:tbl>
      <w:tblPr>
        <w:tblStyle w:val="TRs"/>
        <w:tblW w:w="0" w:type="auto"/>
        <w:tblLayout w:type="fixed"/>
        <w:tblLook w:val="04A0" w:firstRow="1" w:lastRow="0" w:firstColumn="1" w:lastColumn="0" w:noHBand="0" w:noVBand="1"/>
        <w:tblDescription w:val="Reliability of Classification for High School: Decision Consistency"/>
      </w:tblPr>
      <w:tblGrid>
        <w:gridCol w:w="1350"/>
        <w:gridCol w:w="1350"/>
        <w:gridCol w:w="1350"/>
        <w:gridCol w:w="1350"/>
        <w:gridCol w:w="1257"/>
      </w:tblGrid>
      <w:tr w:rsidR="00466A50" w:rsidRPr="00CD48A8" w14:paraId="61DA2060" w14:textId="77777777" w:rsidTr="00B47CAB">
        <w:trPr>
          <w:cnfStyle w:val="100000000000" w:firstRow="1" w:lastRow="0" w:firstColumn="0" w:lastColumn="0" w:oddVBand="0" w:evenVBand="0" w:oddHBand="0" w:evenHBand="0" w:firstRowFirstColumn="0" w:firstRowLastColumn="0" w:lastRowFirstColumn="0" w:lastRowLastColumn="0"/>
          <w:trHeight w:val="864"/>
        </w:trPr>
        <w:tc>
          <w:tcPr>
            <w:tcW w:w="1350" w:type="dxa"/>
          </w:tcPr>
          <w:p w14:paraId="3FA18DB0" w14:textId="77777777" w:rsidR="00466A50" w:rsidRPr="00CD48A8" w:rsidRDefault="00466A50" w:rsidP="003D7CEE">
            <w:pPr>
              <w:pStyle w:val="TableHead"/>
              <w:rPr>
                <w:noProof w:val="0"/>
              </w:rPr>
            </w:pPr>
            <w:r w:rsidRPr="00CD48A8">
              <w:rPr>
                <w:noProof w:val="0"/>
              </w:rPr>
              <w:t>Reporting Score</w:t>
            </w:r>
          </w:p>
        </w:tc>
        <w:tc>
          <w:tcPr>
            <w:tcW w:w="1350" w:type="dxa"/>
          </w:tcPr>
          <w:p w14:paraId="33C5733A" w14:textId="77777777" w:rsidR="00466A50" w:rsidRPr="00CD48A8" w:rsidRDefault="00466A50" w:rsidP="003D7CEE">
            <w:pPr>
              <w:pStyle w:val="TableHead"/>
              <w:rPr>
                <w:b w:val="0"/>
                <w:noProof w:val="0"/>
              </w:rPr>
            </w:pPr>
            <w:r w:rsidRPr="00CD48A8">
              <w:rPr>
                <w:noProof w:val="0"/>
              </w:rPr>
              <w:t>Score Reporting Range 1</w:t>
            </w:r>
          </w:p>
        </w:tc>
        <w:tc>
          <w:tcPr>
            <w:tcW w:w="1350" w:type="dxa"/>
          </w:tcPr>
          <w:p w14:paraId="38E24D31" w14:textId="77777777" w:rsidR="00466A50" w:rsidRPr="00CD48A8" w:rsidRDefault="00466A50" w:rsidP="003D7CEE">
            <w:pPr>
              <w:pStyle w:val="TableHead"/>
              <w:rPr>
                <w:b w:val="0"/>
                <w:noProof w:val="0"/>
              </w:rPr>
            </w:pPr>
            <w:r w:rsidRPr="00CD48A8">
              <w:rPr>
                <w:noProof w:val="0"/>
              </w:rPr>
              <w:t>Score Reporting Range 2</w:t>
            </w:r>
          </w:p>
        </w:tc>
        <w:tc>
          <w:tcPr>
            <w:tcW w:w="1350" w:type="dxa"/>
          </w:tcPr>
          <w:p w14:paraId="5CB81176" w14:textId="77777777" w:rsidR="00466A50" w:rsidRPr="00CD48A8" w:rsidRDefault="00466A50" w:rsidP="003D7CEE">
            <w:pPr>
              <w:pStyle w:val="TableHead"/>
              <w:rPr>
                <w:noProof w:val="0"/>
              </w:rPr>
            </w:pPr>
            <w:r w:rsidRPr="00CD48A8">
              <w:rPr>
                <w:noProof w:val="0"/>
              </w:rPr>
              <w:t>Score Reporting Range 3</w:t>
            </w:r>
          </w:p>
        </w:tc>
        <w:tc>
          <w:tcPr>
            <w:tcW w:w="1257" w:type="dxa"/>
          </w:tcPr>
          <w:p w14:paraId="1C82D2B5" w14:textId="77777777" w:rsidR="00466A50" w:rsidRPr="00CD48A8" w:rsidRDefault="00466A50" w:rsidP="003D7CEE">
            <w:pPr>
              <w:pStyle w:val="TableHead"/>
              <w:rPr>
                <w:noProof w:val="0"/>
              </w:rPr>
            </w:pPr>
            <w:r w:rsidRPr="00CD48A8">
              <w:rPr>
                <w:noProof w:val="0"/>
              </w:rPr>
              <w:t>Category Total</w:t>
            </w:r>
          </w:p>
        </w:tc>
      </w:tr>
      <w:tr w:rsidR="00466A50" w:rsidRPr="00CD48A8" w14:paraId="56EE597E" w14:textId="77777777" w:rsidTr="00B47CAB">
        <w:tc>
          <w:tcPr>
            <w:tcW w:w="1350" w:type="dxa"/>
          </w:tcPr>
          <w:p w14:paraId="0818ECAD" w14:textId="77777777" w:rsidR="00466A50" w:rsidRPr="00CD48A8" w:rsidRDefault="00466A50" w:rsidP="003D7CEE">
            <w:pPr>
              <w:pStyle w:val="TableText"/>
              <w:rPr>
                <w:noProof w:val="0"/>
              </w:rPr>
            </w:pPr>
            <w:r w:rsidRPr="00CD48A8">
              <w:rPr>
                <w:noProof w:val="0"/>
                <w:color w:val="000000"/>
              </w:rPr>
              <w:t>900–949</w:t>
            </w:r>
          </w:p>
        </w:tc>
        <w:tc>
          <w:tcPr>
            <w:tcW w:w="1350" w:type="dxa"/>
          </w:tcPr>
          <w:p w14:paraId="3F3C6E9B" w14:textId="77777777" w:rsidR="00466A50" w:rsidRPr="00CD48A8" w:rsidRDefault="00466A50" w:rsidP="003D7CEE">
            <w:pPr>
              <w:pStyle w:val="TableText"/>
              <w:rPr>
                <w:noProof w:val="0"/>
              </w:rPr>
            </w:pPr>
            <w:r w:rsidRPr="00CD48A8">
              <w:rPr>
                <w:noProof w:val="0"/>
                <w:color w:val="000000"/>
              </w:rPr>
              <w:t>0.64</w:t>
            </w:r>
          </w:p>
        </w:tc>
        <w:tc>
          <w:tcPr>
            <w:tcW w:w="1350" w:type="dxa"/>
          </w:tcPr>
          <w:p w14:paraId="0C6C0E46" w14:textId="77777777" w:rsidR="00466A50" w:rsidRPr="00CD48A8" w:rsidRDefault="00466A50" w:rsidP="003D7CEE">
            <w:pPr>
              <w:pStyle w:val="TableText"/>
              <w:rPr>
                <w:noProof w:val="0"/>
              </w:rPr>
            </w:pPr>
            <w:r w:rsidRPr="00CD48A8">
              <w:rPr>
                <w:noProof w:val="0"/>
                <w:color w:val="000000"/>
              </w:rPr>
              <w:t>0.06</w:t>
            </w:r>
          </w:p>
        </w:tc>
        <w:tc>
          <w:tcPr>
            <w:tcW w:w="1350" w:type="dxa"/>
          </w:tcPr>
          <w:p w14:paraId="286C3E5E" w14:textId="77777777" w:rsidR="00466A50" w:rsidRPr="00CD48A8" w:rsidRDefault="00466A50" w:rsidP="003D7CEE">
            <w:pPr>
              <w:pStyle w:val="TableText"/>
              <w:rPr>
                <w:noProof w:val="0"/>
              </w:rPr>
            </w:pPr>
            <w:r w:rsidRPr="00CD48A8">
              <w:rPr>
                <w:noProof w:val="0"/>
                <w:color w:val="000000"/>
              </w:rPr>
              <w:t>0.00</w:t>
            </w:r>
          </w:p>
        </w:tc>
        <w:tc>
          <w:tcPr>
            <w:tcW w:w="1257" w:type="dxa"/>
          </w:tcPr>
          <w:p w14:paraId="5BA152B2" w14:textId="77777777" w:rsidR="00466A50" w:rsidRPr="00CD48A8" w:rsidRDefault="00466A50" w:rsidP="003D7CEE">
            <w:pPr>
              <w:pStyle w:val="TableText"/>
              <w:ind w:right="288"/>
              <w:rPr>
                <w:noProof w:val="0"/>
              </w:rPr>
            </w:pPr>
            <w:r w:rsidRPr="00CD48A8">
              <w:rPr>
                <w:noProof w:val="0"/>
                <w:color w:val="000000"/>
              </w:rPr>
              <w:t>0.70</w:t>
            </w:r>
          </w:p>
        </w:tc>
      </w:tr>
      <w:tr w:rsidR="00466A50" w:rsidRPr="00CD48A8" w14:paraId="1B40C788" w14:textId="77777777" w:rsidTr="00B47CAB">
        <w:tc>
          <w:tcPr>
            <w:tcW w:w="1350" w:type="dxa"/>
          </w:tcPr>
          <w:p w14:paraId="10EC2705" w14:textId="77777777" w:rsidR="00466A50" w:rsidRPr="00CD48A8" w:rsidRDefault="00466A50" w:rsidP="003D7CEE">
            <w:pPr>
              <w:pStyle w:val="TableText"/>
              <w:rPr>
                <w:noProof w:val="0"/>
              </w:rPr>
            </w:pPr>
            <w:r w:rsidRPr="00CD48A8">
              <w:rPr>
                <w:noProof w:val="0"/>
                <w:color w:val="000000"/>
              </w:rPr>
              <w:t>950–959</w:t>
            </w:r>
          </w:p>
        </w:tc>
        <w:tc>
          <w:tcPr>
            <w:tcW w:w="1350" w:type="dxa"/>
          </w:tcPr>
          <w:p w14:paraId="4EA1A20A" w14:textId="77777777" w:rsidR="00466A50" w:rsidRPr="00CD48A8" w:rsidRDefault="00466A50" w:rsidP="003D7CEE">
            <w:pPr>
              <w:pStyle w:val="TableText"/>
              <w:rPr>
                <w:noProof w:val="0"/>
              </w:rPr>
            </w:pPr>
            <w:r w:rsidRPr="00CD48A8">
              <w:rPr>
                <w:noProof w:val="0"/>
                <w:color w:val="000000"/>
              </w:rPr>
              <w:t>0.08</w:t>
            </w:r>
          </w:p>
        </w:tc>
        <w:tc>
          <w:tcPr>
            <w:tcW w:w="1350" w:type="dxa"/>
          </w:tcPr>
          <w:p w14:paraId="29D22E74" w14:textId="77777777" w:rsidR="00466A50" w:rsidRPr="00CD48A8" w:rsidRDefault="00466A50" w:rsidP="003D7CEE">
            <w:pPr>
              <w:pStyle w:val="TableText"/>
              <w:rPr>
                <w:noProof w:val="0"/>
              </w:rPr>
            </w:pPr>
            <w:r w:rsidRPr="00CD48A8">
              <w:rPr>
                <w:noProof w:val="0"/>
                <w:color w:val="000000"/>
              </w:rPr>
              <w:t>0.11</w:t>
            </w:r>
          </w:p>
        </w:tc>
        <w:tc>
          <w:tcPr>
            <w:tcW w:w="1350" w:type="dxa"/>
          </w:tcPr>
          <w:p w14:paraId="7F4CE34A" w14:textId="77777777" w:rsidR="00466A50" w:rsidRPr="00CD48A8" w:rsidRDefault="00466A50" w:rsidP="003D7CEE">
            <w:pPr>
              <w:pStyle w:val="TableText"/>
              <w:rPr>
                <w:noProof w:val="0"/>
              </w:rPr>
            </w:pPr>
            <w:r w:rsidRPr="00CD48A8">
              <w:rPr>
                <w:noProof w:val="0"/>
                <w:color w:val="000000"/>
              </w:rPr>
              <w:t>0.05</w:t>
            </w:r>
          </w:p>
        </w:tc>
        <w:tc>
          <w:tcPr>
            <w:tcW w:w="1257" w:type="dxa"/>
          </w:tcPr>
          <w:p w14:paraId="43B89534" w14:textId="77777777" w:rsidR="00466A50" w:rsidRPr="00CD48A8" w:rsidRDefault="00466A50" w:rsidP="003D7CEE">
            <w:pPr>
              <w:pStyle w:val="TableText"/>
              <w:ind w:right="288"/>
              <w:rPr>
                <w:noProof w:val="0"/>
              </w:rPr>
            </w:pPr>
            <w:r w:rsidRPr="00CD48A8">
              <w:rPr>
                <w:noProof w:val="0"/>
                <w:color w:val="000000"/>
              </w:rPr>
              <w:t>0.24</w:t>
            </w:r>
          </w:p>
        </w:tc>
      </w:tr>
      <w:tr w:rsidR="00466A50" w:rsidRPr="00CD48A8" w14:paraId="3DE74B37" w14:textId="77777777" w:rsidTr="00B47CAB">
        <w:tc>
          <w:tcPr>
            <w:tcW w:w="1350" w:type="dxa"/>
          </w:tcPr>
          <w:p w14:paraId="1F336581" w14:textId="77777777" w:rsidR="00466A50" w:rsidRPr="00CD48A8" w:rsidRDefault="00466A50" w:rsidP="003D7CEE">
            <w:pPr>
              <w:pStyle w:val="TableText"/>
              <w:rPr>
                <w:noProof w:val="0"/>
              </w:rPr>
            </w:pPr>
            <w:r w:rsidRPr="00CD48A8">
              <w:rPr>
                <w:noProof w:val="0"/>
                <w:color w:val="000000"/>
              </w:rPr>
              <w:t>960–999</w:t>
            </w:r>
          </w:p>
        </w:tc>
        <w:tc>
          <w:tcPr>
            <w:tcW w:w="1350" w:type="dxa"/>
          </w:tcPr>
          <w:p w14:paraId="11C9C914" w14:textId="77777777" w:rsidR="00466A50" w:rsidRPr="00CD48A8" w:rsidRDefault="00466A50" w:rsidP="003D7CEE">
            <w:pPr>
              <w:pStyle w:val="TableText"/>
              <w:rPr>
                <w:noProof w:val="0"/>
              </w:rPr>
            </w:pPr>
            <w:r w:rsidRPr="00CD48A8">
              <w:rPr>
                <w:noProof w:val="0"/>
                <w:color w:val="000000"/>
              </w:rPr>
              <w:t>0.00</w:t>
            </w:r>
          </w:p>
        </w:tc>
        <w:tc>
          <w:tcPr>
            <w:tcW w:w="1350" w:type="dxa"/>
          </w:tcPr>
          <w:p w14:paraId="0533B51F" w14:textId="77777777" w:rsidR="00466A50" w:rsidRPr="00CD48A8" w:rsidRDefault="00466A50" w:rsidP="003D7CEE">
            <w:pPr>
              <w:pStyle w:val="TableText"/>
              <w:rPr>
                <w:noProof w:val="0"/>
              </w:rPr>
            </w:pPr>
            <w:r w:rsidRPr="00CD48A8">
              <w:rPr>
                <w:noProof w:val="0"/>
                <w:color w:val="000000"/>
              </w:rPr>
              <w:t>0.01</w:t>
            </w:r>
          </w:p>
        </w:tc>
        <w:tc>
          <w:tcPr>
            <w:tcW w:w="1350" w:type="dxa"/>
          </w:tcPr>
          <w:p w14:paraId="2BB82A39" w14:textId="77777777" w:rsidR="00466A50" w:rsidRPr="00CD48A8" w:rsidRDefault="00466A50" w:rsidP="003D7CEE">
            <w:pPr>
              <w:pStyle w:val="TableText"/>
              <w:rPr>
                <w:noProof w:val="0"/>
                <w:lang w:eastAsia="ko-KR"/>
              </w:rPr>
            </w:pPr>
            <w:r w:rsidRPr="00CD48A8">
              <w:rPr>
                <w:noProof w:val="0"/>
                <w:color w:val="000000"/>
              </w:rPr>
              <w:t>0.05</w:t>
            </w:r>
          </w:p>
        </w:tc>
        <w:tc>
          <w:tcPr>
            <w:tcW w:w="1257" w:type="dxa"/>
          </w:tcPr>
          <w:p w14:paraId="53389CE1" w14:textId="77777777" w:rsidR="00466A50" w:rsidRPr="00CD48A8" w:rsidRDefault="00466A50" w:rsidP="003D7CEE">
            <w:pPr>
              <w:pStyle w:val="TableText"/>
              <w:ind w:right="288"/>
              <w:rPr>
                <w:noProof w:val="0"/>
                <w:lang w:eastAsia="ko-KR"/>
              </w:rPr>
            </w:pPr>
            <w:r w:rsidRPr="00CD48A8">
              <w:rPr>
                <w:noProof w:val="0"/>
                <w:color w:val="000000"/>
              </w:rPr>
              <w:t>0.06</w:t>
            </w:r>
          </w:p>
        </w:tc>
      </w:tr>
    </w:tbl>
    <w:p w14:paraId="6D3D50E6" w14:textId="77777777" w:rsidR="00466A50" w:rsidRPr="00CD48A8" w:rsidRDefault="00466A50" w:rsidP="003D7CEE">
      <w:pPr>
        <w:spacing w:before="120"/>
        <w:ind w:left="720" w:firstLine="720"/>
        <w:rPr>
          <w:lang w:eastAsia="zh-CN"/>
        </w:rPr>
      </w:pPr>
      <w:r w:rsidRPr="00CD48A8">
        <w:rPr>
          <w:lang w:eastAsia="zh-CN"/>
        </w:rPr>
        <w:t>Estimated Proportion Correctly Classified: Total = 0.80</w:t>
      </w:r>
    </w:p>
    <w:p w14:paraId="68B489C1" w14:textId="1FD5B100" w:rsidR="009C3FD8" w:rsidRPr="00CD48A8" w:rsidRDefault="009C3FD8" w:rsidP="00613DEE">
      <w:pPr>
        <w:pStyle w:val="Heading2"/>
      </w:pPr>
      <w:bookmarkStart w:id="1606" w:name="_Quality_Control_Procedures"/>
      <w:bookmarkStart w:id="1607" w:name="_Toc93411986"/>
      <w:bookmarkStart w:id="1608" w:name="_Toc102976415"/>
      <w:bookmarkEnd w:id="1606"/>
      <w:r w:rsidRPr="00CD48A8">
        <w:t>Quality Control</w:t>
      </w:r>
      <w:bookmarkEnd w:id="1056"/>
      <w:bookmarkEnd w:id="1057"/>
      <w:bookmarkEnd w:id="1058"/>
      <w:r w:rsidR="009B3E86" w:rsidRPr="00CD48A8">
        <w:t xml:space="preserve"> Procedures</w:t>
      </w:r>
      <w:bookmarkEnd w:id="1607"/>
      <w:bookmarkEnd w:id="1608"/>
    </w:p>
    <w:p w14:paraId="7B7587F1" w14:textId="77777777" w:rsidR="002203BD" w:rsidRPr="00CD48A8" w:rsidRDefault="002203BD" w:rsidP="002203BD">
      <w:pPr>
        <w:keepNext/>
        <w:keepLines/>
      </w:pPr>
      <w:r w:rsidRPr="00CD48A8">
        <w:t xml:space="preserve">The California Department of Education (CDE) and ETS implemented rigorous quality control procedures throughout the test development, administration, scoring, and analyses processes for the California Spanish Assessment (CSA). As part of this effort, ETS staff </w:t>
      </w:r>
      <w:bookmarkStart w:id="1609" w:name="_Hlk65059830"/>
      <w:r w:rsidRPr="00CD48A8">
        <w:t xml:space="preserve">worked with its Office of Professional Standards Compliance, which publishes and maintains the </w:t>
      </w:r>
      <w:r w:rsidRPr="00CD48A8">
        <w:rPr>
          <w:i/>
        </w:rPr>
        <w:t>ETS Standards for Quality and Fairness</w:t>
      </w:r>
      <w:r w:rsidRPr="00CD48A8">
        <w:t xml:space="preserve"> (ETS, 2014). These standards support the goals of delivering technically sound, fair, and useful products and services; and </w:t>
      </w:r>
      <w:bookmarkEnd w:id="1609"/>
      <w:r w:rsidRPr="00CD48A8">
        <w:t>assisting the public and auditors in evaluating those products and services. This chapter highlights the quality control processes used at various stages of administration.</w:t>
      </w:r>
    </w:p>
    <w:p w14:paraId="05141574" w14:textId="4B6C2B95" w:rsidR="006B25AC" w:rsidRPr="00CD48A8" w:rsidRDefault="006B25AC" w:rsidP="006F085F">
      <w:pPr>
        <w:pStyle w:val="Heading3"/>
      </w:pPr>
      <w:bookmarkStart w:id="1610" w:name="_Toc93411987"/>
      <w:bookmarkStart w:id="1611" w:name="_Toc102976416"/>
      <w:r w:rsidRPr="00CD48A8">
        <w:t xml:space="preserve">Quality Control of </w:t>
      </w:r>
      <w:r w:rsidR="006D2092" w:rsidRPr="00CD48A8">
        <w:t>Item Development</w:t>
      </w:r>
      <w:bookmarkEnd w:id="1610"/>
      <w:bookmarkEnd w:id="1611"/>
    </w:p>
    <w:p w14:paraId="0F69E7EF" w14:textId="77777777" w:rsidR="002203BD" w:rsidRPr="00CD48A8" w:rsidRDefault="002203BD" w:rsidP="002203BD">
      <w:r w:rsidRPr="00CD48A8">
        <w:t>ETS’ goal is to provide the best standards-based and innovative items for the CSA. Items developed for the CSA were subject to an extensive item review process. The item writers hired to develop CSA items and tasks, some of whom are current California educators, were trained in California Assessment of Student Performance and Progress (CAASPP) and ETS policies on quality control of item content, sensitivity and bias guidelines, and guidelines for accessibility to ensure that the items allow the widest possible range of students to demonstrate their content knowledge.</w:t>
      </w:r>
    </w:p>
    <w:p w14:paraId="6CF37EA8" w14:textId="047DD160" w:rsidR="002203BD" w:rsidRPr="00CD48A8" w:rsidRDefault="002203BD" w:rsidP="002203BD">
      <w:r w:rsidRPr="00CD48A8">
        <w:t xml:space="preserve">Once a written item was accepted for authoring—that is, once it was entered into ETS’ item bank and formatted for use in an assessment—ETS employed a series of internal and external reviews. These reviews used established criteria and specifications to judge the quality of item content and to ensure that each item measured what it is intended to measure. These reviews also examined the overall quality of the test items before presentation to the CDE and item reviewers. To finish the process for item development, a group of California educators reviewed the items for accessibility, bias and sensitivity, and content, and made recommendations for item enhancement. The details on item development processes for quality control purposes are described in section </w:t>
      </w:r>
      <w:hyperlink w:anchor="_Item_Review_Process" w:history="1">
        <w:r w:rsidR="001F6D34" w:rsidRPr="00CD48A8">
          <w:rPr>
            <w:rStyle w:val="Hyperlink"/>
            <w:i/>
          </w:rPr>
          <w:t>3.5 ETS Item Review Process</w:t>
        </w:r>
      </w:hyperlink>
      <w:r w:rsidRPr="00CD48A8">
        <w:t xml:space="preserve"> of </w:t>
      </w:r>
      <w:hyperlink w:anchor="_Item_Development_and_1" w:history="1">
        <w:r w:rsidRPr="00CD48A8">
          <w:rPr>
            <w:rStyle w:val="Hyperlink"/>
            <w:i/>
          </w:rPr>
          <w:t>Chapter 3: Item Development and Form Assembly</w:t>
        </w:r>
      </w:hyperlink>
      <w:r w:rsidRPr="00CD48A8">
        <w:t>.</w:t>
      </w:r>
    </w:p>
    <w:p w14:paraId="020FE657" w14:textId="47E113F2" w:rsidR="006B25AC" w:rsidRPr="00CD48A8" w:rsidRDefault="009C3FD8" w:rsidP="006F085F">
      <w:pPr>
        <w:pStyle w:val="Heading3"/>
      </w:pPr>
      <w:bookmarkStart w:id="1612" w:name="_Toc93411988"/>
      <w:bookmarkStart w:id="1613" w:name="_Toc102976417"/>
      <w:r w:rsidRPr="00CD48A8">
        <w:t xml:space="preserve">Quality Control of </w:t>
      </w:r>
      <w:r w:rsidR="00275A7D" w:rsidRPr="00CD48A8">
        <w:t xml:space="preserve">Test </w:t>
      </w:r>
      <w:bookmarkEnd w:id="1612"/>
      <w:r w:rsidR="00DC78FF" w:rsidRPr="00CD48A8">
        <w:t>Form Development</w:t>
      </w:r>
      <w:bookmarkEnd w:id="1613"/>
    </w:p>
    <w:p w14:paraId="71E9B434" w14:textId="69D5FEC7" w:rsidR="002203BD" w:rsidRPr="00CD48A8" w:rsidRDefault="002203BD" w:rsidP="002203BD">
      <w:r w:rsidRPr="00CD48A8">
        <w:t>The assembly of all test forms must conform to blueprints that represent a set of constraints and specifications. ETS conducted multiple levels of quality assurance</w:t>
      </w:r>
      <w:r w:rsidR="00197B1B" w:rsidRPr="00CD48A8">
        <w:t xml:space="preserve"> (QA)</w:t>
      </w:r>
      <w:r w:rsidRPr="00CD48A8">
        <w:t xml:space="preserve"> checks on each constructed test form to ensure it met the form-building specifications. Both ETS Assessment and Learning Technology Research &amp; Development (ALTRD) and Psychometric Analysis &amp; Research (PAR) staff reviewed and signed off on the accuracy of forms before the test forms were </w:t>
      </w:r>
      <w:r w:rsidR="00FD3B9C" w:rsidRPr="00CD48A8">
        <w:t>posted for CDE review</w:t>
      </w:r>
      <w:r w:rsidRPr="00CD48A8">
        <w:t xml:space="preserve">. Detailed information related to test assembly can be found in section </w:t>
      </w:r>
      <w:hyperlink w:anchor="_Test_Assembly_and" w:history="1">
        <w:r w:rsidRPr="00CD48A8">
          <w:rPr>
            <w:rStyle w:val="Hyperlink"/>
            <w:i/>
          </w:rPr>
          <w:t>3.</w:t>
        </w:r>
        <w:r w:rsidR="00E003F6" w:rsidRPr="00CD48A8">
          <w:rPr>
            <w:rStyle w:val="Hyperlink"/>
            <w:i/>
          </w:rPr>
          <w:t>8</w:t>
        </w:r>
        <w:r w:rsidRPr="00CD48A8">
          <w:rPr>
            <w:rStyle w:val="Hyperlink"/>
            <w:i/>
          </w:rPr>
          <w:t xml:space="preserve"> Test Assembly and Length</w:t>
        </w:r>
      </w:hyperlink>
      <w:r w:rsidRPr="00CD48A8">
        <w:t>.</w:t>
      </w:r>
    </w:p>
    <w:p w14:paraId="2DB32820" w14:textId="77777777" w:rsidR="002203BD" w:rsidRPr="00CD48A8" w:rsidRDefault="002203BD" w:rsidP="002203BD">
      <w:r w:rsidRPr="00CD48A8">
        <w:t>In particular, the assembly of all test forms went through a certification process that included various checks, including verifying that</w:t>
      </w:r>
    </w:p>
    <w:p w14:paraId="4D172991" w14:textId="77777777" w:rsidR="002203BD" w:rsidRPr="00CD48A8" w:rsidRDefault="002203BD" w:rsidP="00BC2F34">
      <w:pPr>
        <w:pStyle w:val="bullets"/>
        <w:numPr>
          <w:ilvl w:val="0"/>
          <w:numId w:val="56"/>
        </w:numPr>
        <w:ind w:left="864" w:hanging="288"/>
      </w:pPr>
      <w:r w:rsidRPr="00CD48A8">
        <w:t>all answers were correct,</w:t>
      </w:r>
    </w:p>
    <w:p w14:paraId="0CA286A1" w14:textId="6C8641B7" w:rsidR="002203BD" w:rsidRPr="00CD48A8" w:rsidRDefault="003D6D4B" w:rsidP="00BC2F34">
      <w:pPr>
        <w:pStyle w:val="bullets"/>
        <w:numPr>
          <w:ilvl w:val="0"/>
          <w:numId w:val="56"/>
        </w:numPr>
        <w:ind w:left="864" w:hanging="288"/>
      </w:pPr>
      <w:r w:rsidRPr="00CD48A8">
        <w:t xml:space="preserve">items </w:t>
      </w:r>
      <w:r w:rsidR="002203BD" w:rsidRPr="00CD48A8">
        <w:t>were scored correctly in the item bank and incorrect answers were scored as incorrect,</w:t>
      </w:r>
    </w:p>
    <w:p w14:paraId="521397FE" w14:textId="25420419" w:rsidR="002203BD" w:rsidRPr="00CD48A8" w:rsidRDefault="002203BD" w:rsidP="00BC2F34">
      <w:pPr>
        <w:pStyle w:val="bullets"/>
        <w:numPr>
          <w:ilvl w:val="0"/>
          <w:numId w:val="56"/>
        </w:numPr>
        <w:ind w:left="864" w:hanging="288"/>
      </w:pPr>
      <w:r w:rsidRPr="00CD48A8">
        <w:t xml:space="preserve">all items </w:t>
      </w:r>
      <w:r w:rsidR="00F518D6" w:rsidRPr="00CD48A8">
        <w:t>assessed</w:t>
      </w:r>
      <w:r w:rsidRPr="00CD48A8">
        <w:t xml:space="preserve"> the standard,</w:t>
      </w:r>
    </w:p>
    <w:p w14:paraId="54BACC61" w14:textId="77777777" w:rsidR="002203BD" w:rsidRPr="00CD48A8" w:rsidRDefault="002203BD" w:rsidP="00BC2F34">
      <w:pPr>
        <w:pStyle w:val="bullets"/>
        <w:numPr>
          <w:ilvl w:val="0"/>
          <w:numId w:val="56"/>
        </w:numPr>
        <w:ind w:left="864" w:hanging="288"/>
      </w:pPr>
      <w:r w:rsidRPr="00CD48A8">
        <w:t>all content in the item was correct,</w:t>
      </w:r>
    </w:p>
    <w:p w14:paraId="1D3F8EAA" w14:textId="77777777" w:rsidR="002203BD" w:rsidRPr="00CD48A8" w:rsidRDefault="002203BD" w:rsidP="00BC2F34">
      <w:pPr>
        <w:pStyle w:val="bullets"/>
        <w:numPr>
          <w:ilvl w:val="0"/>
          <w:numId w:val="56"/>
        </w:numPr>
        <w:ind w:left="864" w:hanging="288"/>
      </w:pPr>
      <w:r w:rsidRPr="00CD48A8">
        <w:t>distractors were plausible,</w:t>
      </w:r>
    </w:p>
    <w:p w14:paraId="2A50D90A" w14:textId="46D319A2" w:rsidR="002203BD" w:rsidRPr="00CD48A8" w:rsidRDefault="002203BD" w:rsidP="00BC2F34">
      <w:pPr>
        <w:pStyle w:val="bullets"/>
        <w:numPr>
          <w:ilvl w:val="0"/>
          <w:numId w:val="56"/>
        </w:numPr>
        <w:ind w:left="864" w:hanging="288"/>
      </w:pPr>
      <w:r w:rsidRPr="00CD48A8">
        <w:t>multiple-choice</w:t>
      </w:r>
      <w:r w:rsidR="003577BD" w:rsidRPr="00CD48A8">
        <w:t xml:space="preserve"> (MC)</w:t>
      </w:r>
      <w:r w:rsidRPr="00CD48A8">
        <w:t xml:space="preserve"> item options were parallel in structure,</w:t>
      </w:r>
    </w:p>
    <w:p w14:paraId="7AA320D5" w14:textId="77777777" w:rsidR="002203BD" w:rsidRPr="00CD48A8" w:rsidRDefault="002203BD" w:rsidP="00BC2F34">
      <w:pPr>
        <w:pStyle w:val="bullets"/>
        <w:numPr>
          <w:ilvl w:val="0"/>
          <w:numId w:val="56"/>
        </w:numPr>
        <w:ind w:left="864" w:hanging="288"/>
      </w:pPr>
      <w:r w:rsidRPr="00CD48A8">
        <w:t>language was grade-level appropriate,</w:t>
      </w:r>
    </w:p>
    <w:p w14:paraId="5F2F812A" w14:textId="7594003D" w:rsidR="002203BD" w:rsidRPr="00CD48A8" w:rsidRDefault="002203BD" w:rsidP="00BC2F34">
      <w:pPr>
        <w:pStyle w:val="bullets"/>
        <w:numPr>
          <w:ilvl w:val="0"/>
          <w:numId w:val="56"/>
        </w:numPr>
        <w:ind w:left="864" w:hanging="288"/>
      </w:pPr>
      <w:r w:rsidRPr="00CD48A8">
        <w:t xml:space="preserve">no more than three </w:t>
      </w:r>
      <w:r w:rsidR="003577BD" w:rsidRPr="00CD48A8">
        <w:t>MC</w:t>
      </w:r>
      <w:r w:rsidRPr="00CD48A8">
        <w:t xml:space="preserve"> items in a row had the same key,</w:t>
      </w:r>
    </w:p>
    <w:p w14:paraId="3C7B16C7" w14:textId="77777777" w:rsidR="002203BD" w:rsidRPr="00CD48A8" w:rsidRDefault="002203BD" w:rsidP="00BC2F34">
      <w:pPr>
        <w:pStyle w:val="bullets"/>
        <w:numPr>
          <w:ilvl w:val="0"/>
          <w:numId w:val="56"/>
        </w:numPr>
        <w:ind w:left="864" w:hanging="288"/>
      </w:pPr>
      <w:r w:rsidRPr="00CD48A8">
        <w:t xml:space="preserve">all graphics were correct </w:t>
      </w:r>
      <w:bookmarkStart w:id="1614" w:name="_Hlk70260143"/>
      <w:r w:rsidRPr="00CD48A8">
        <w:t>(copyright, spelling, relevance, etc</w:t>
      </w:r>
      <w:bookmarkEnd w:id="1614"/>
      <w:r w:rsidRPr="00CD48A8">
        <w:t>.),</w:t>
      </w:r>
    </w:p>
    <w:p w14:paraId="5925A70F" w14:textId="77777777" w:rsidR="002203BD" w:rsidRPr="00CD48A8" w:rsidRDefault="002203BD" w:rsidP="00BC2F34">
      <w:pPr>
        <w:pStyle w:val="bullets"/>
        <w:numPr>
          <w:ilvl w:val="0"/>
          <w:numId w:val="56"/>
        </w:numPr>
        <w:ind w:left="864" w:hanging="288"/>
      </w:pPr>
      <w:r w:rsidRPr="00CD48A8">
        <w:t>there were no errors in spelling or grammar, and</w:t>
      </w:r>
    </w:p>
    <w:p w14:paraId="1486D154" w14:textId="77777777" w:rsidR="002203BD" w:rsidRPr="00CD48A8" w:rsidRDefault="002203BD" w:rsidP="00BC2F34">
      <w:pPr>
        <w:pStyle w:val="bullets"/>
        <w:numPr>
          <w:ilvl w:val="0"/>
          <w:numId w:val="56"/>
        </w:numPr>
        <w:ind w:left="864" w:hanging="288"/>
      </w:pPr>
      <w:r w:rsidRPr="00CD48A8">
        <w:t>items adhered to the approved style guide.</w:t>
      </w:r>
    </w:p>
    <w:p w14:paraId="1319460E" w14:textId="77777777" w:rsidR="002203BD" w:rsidRPr="00CD48A8" w:rsidRDefault="002203BD" w:rsidP="002203BD">
      <w:r w:rsidRPr="00CD48A8">
        <w:t>Reviews were also conducted for functionality and sequencing during the user acceptance testing (UAT) process to ensure all items functioned as expected.</w:t>
      </w:r>
    </w:p>
    <w:p w14:paraId="30107607" w14:textId="00BD4106" w:rsidR="006B25AC" w:rsidRPr="00CD48A8" w:rsidRDefault="009C3FD8" w:rsidP="006F085F">
      <w:pPr>
        <w:pStyle w:val="Heading3"/>
      </w:pPr>
      <w:bookmarkStart w:id="1615" w:name="_Toc93411989"/>
      <w:bookmarkStart w:id="1616" w:name="_Toc102976418"/>
      <w:r w:rsidRPr="00CD48A8">
        <w:t>Quality Control of</w:t>
      </w:r>
      <w:r w:rsidR="00492992" w:rsidRPr="00CD48A8">
        <w:t xml:space="preserve"> Test Materials</w:t>
      </w:r>
      <w:bookmarkEnd w:id="1615"/>
      <w:bookmarkEnd w:id="1616"/>
    </w:p>
    <w:p w14:paraId="067582A9" w14:textId="7D307E6F" w:rsidR="00E14393" w:rsidRPr="00CD48A8" w:rsidRDefault="003E34E3" w:rsidP="003E34E3">
      <w:r w:rsidRPr="00CD48A8">
        <w:t>Brief descriptions of other types of materials used for and during testing appear in the following subsections.</w:t>
      </w:r>
    </w:p>
    <w:p w14:paraId="76BE12A8" w14:textId="7F0C6935" w:rsidR="00E14393" w:rsidRPr="00CD48A8" w:rsidRDefault="00E14393" w:rsidP="00E14393">
      <w:pPr>
        <w:pStyle w:val="Heading4"/>
        <w:ind w:left="900" w:hanging="900"/>
      </w:pPr>
      <w:bookmarkStart w:id="1617" w:name="_Toc93916008"/>
      <w:bookmarkStart w:id="1618" w:name="_Toc98069509"/>
      <w:bookmarkStart w:id="1619" w:name="_Toc102976419"/>
      <w:r w:rsidRPr="00CD48A8">
        <w:t xml:space="preserve">Developing </w:t>
      </w:r>
      <w:r w:rsidR="006415C2" w:rsidRPr="00CD48A8">
        <w:t>Computer-based</w:t>
      </w:r>
      <w:r w:rsidRPr="00CD48A8">
        <w:t xml:space="preserve"> Assessments</w:t>
      </w:r>
      <w:bookmarkEnd w:id="1617"/>
      <w:bookmarkEnd w:id="1618"/>
      <w:bookmarkEnd w:id="1619"/>
    </w:p>
    <w:p w14:paraId="11F9CFC0" w14:textId="519C0D41" w:rsidR="003E34E3" w:rsidRPr="00CD48A8" w:rsidRDefault="003E34E3" w:rsidP="003E34E3">
      <w:r w:rsidRPr="00CD48A8">
        <w:t xml:space="preserve">The steps taken to develop and ensure the quality of the </w:t>
      </w:r>
      <w:r w:rsidR="006415C2" w:rsidRPr="00CD48A8">
        <w:t>computer-based</w:t>
      </w:r>
      <w:r w:rsidRPr="00CD48A8">
        <w:t xml:space="preserve"> assessments are described in </w:t>
      </w:r>
      <w:hyperlink w:anchor="_Item_Development_and_1" w:history="1">
        <w:r w:rsidRPr="00CD48A8">
          <w:rPr>
            <w:rStyle w:val="Hyperlink"/>
            <w:i/>
          </w:rPr>
          <w:t>Chapter 3: Item Development and Form Assembly</w:t>
        </w:r>
      </w:hyperlink>
      <w:r w:rsidRPr="00CD48A8">
        <w:t>.</w:t>
      </w:r>
    </w:p>
    <w:p w14:paraId="499516BD" w14:textId="49C34F35" w:rsidR="00492992" w:rsidRPr="00CD48A8" w:rsidRDefault="00492992" w:rsidP="00FB33EE">
      <w:pPr>
        <w:pStyle w:val="Heading4"/>
      </w:pPr>
      <w:bookmarkStart w:id="1620" w:name="_Toc102976420"/>
      <w:r w:rsidRPr="00CD48A8">
        <w:t xml:space="preserve">Developing </w:t>
      </w:r>
      <w:r w:rsidR="009764B0" w:rsidRPr="00CD48A8">
        <w:t>Test Administration Instructions</w:t>
      </w:r>
      <w:bookmarkEnd w:id="1620"/>
    </w:p>
    <w:p w14:paraId="39CDAD49" w14:textId="49DA209E" w:rsidR="003D1CF7" w:rsidRPr="00CD48A8" w:rsidRDefault="003D1CF7" w:rsidP="003D1CF7">
      <w:r w:rsidRPr="00CD48A8">
        <w:t xml:space="preserve">ETS staff consulted with internal subject matter experts and conducted validation checks to verify that test instructions accurately matched the testing processes. Copy editors and content editors reviewed each document for spelling, grammar, accuracy, and adherence to CDE style and usage requirements as well as the </w:t>
      </w:r>
      <w:r w:rsidR="003D6D4B" w:rsidRPr="00CD48A8">
        <w:t xml:space="preserve">CDE </w:t>
      </w:r>
      <w:r w:rsidRPr="00CD48A8">
        <w:t>accessibility standards. Instructions for the CSA were written in Spanish to be read to students in Spanish.</w:t>
      </w:r>
    </w:p>
    <w:p w14:paraId="227DAC47" w14:textId="4798F43B" w:rsidR="003D1CF7" w:rsidRPr="00CD48A8" w:rsidRDefault="003D1CF7" w:rsidP="003D1CF7">
      <w:r w:rsidRPr="00CD48A8">
        <w:t>CSA content was incorporated to fit the CAASPP System specifications. All CAASPP documents were approved by the CDE before they could be published to the CAASPP website. Only nonsecure documents were posted to this website.</w:t>
      </w:r>
    </w:p>
    <w:p w14:paraId="65B3114F" w14:textId="375294FA" w:rsidR="00492992" w:rsidRPr="00CD48A8" w:rsidRDefault="00492992" w:rsidP="00FB33EE">
      <w:pPr>
        <w:pStyle w:val="Heading4"/>
      </w:pPr>
      <w:bookmarkStart w:id="1621" w:name="_Toc102976421"/>
      <w:r w:rsidRPr="00CD48A8">
        <w:t>Processing Test Materials</w:t>
      </w:r>
      <w:bookmarkEnd w:id="1621"/>
    </w:p>
    <w:p w14:paraId="2FDC6A42" w14:textId="4A46BCEC" w:rsidR="005F4954" w:rsidRPr="00CD48A8" w:rsidRDefault="006415C2" w:rsidP="005F4954">
      <w:r w:rsidRPr="00CD48A8">
        <w:t>Computer-based</w:t>
      </w:r>
      <w:r w:rsidR="005F4954" w:rsidRPr="00CD48A8">
        <w:t xml:space="preserve"> tests that were submitted by students were transmitted from Cambium Assessment, Inc. (</w:t>
      </w:r>
      <w:bookmarkStart w:id="1622" w:name="_Hlk64546565"/>
      <w:r w:rsidR="005F4954" w:rsidRPr="00CD48A8">
        <w:t>CAI</w:t>
      </w:r>
      <w:bookmarkEnd w:id="1622"/>
      <w:r w:rsidR="005F4954" w:rsidRPr="00CD48A8">
        <w:t>) to ETS each day. Each system was checked for the completeness of the student record, and records that were identified as having an error were flagged for review.</w:t>
      </w:r>
    </w:p>
    <w:p w14:paraId="5D46647C" w14:textId="05A30C8B" w:rsidR="006B25AC" w:rsidRPr="00CD48A8" w:rsidRDefault="009C3FD8" w:rsidP="006F085F">
      <w:pPr>
        <w:pStyle w:val="Heading3"/>
      </w:pPr>
      <w:bookmarkStart w:id="1623" w:name="_Toc93411990"/>
      <w:bookmarkStart w:id="1624" w:name="_Toc102976422"/>
      <w:r w:rsidRPr="00CD48A8">
        <w:t xml:space="preserve">Quality Control of </w:t>
      </w:r>
      <w:r w:rsidR="003840DA" w:rsidRPr="00CD48A8">
        <w:t>Test Administration</w:t>
      </w:r>
      <w:bookmarkEnd w:id="1623"/>
      <w:bookmarkEnd w:id="1624"/>
    </w:p>
    <w:p w14:paraId="11F67483" w14:textId="6AB56535" w:rsidR="00B940D7" w:rsidRPr="00CD48A8" w:rsidRDefault="00B940D7" w:rsidP="00B940D7">
      <w:r w:rsidRPr="00CD48A8">
        <w:t xml:space="preserve">The quality of test administration for the CSA, and all assessments administered as part of the CAASPP System, was monitored and controlled through several strategies. A fully staffed support center, </w:t>
      </w:r>
      <w:r w:rsidRPr="00CD48A8" w:rsidDel="008241BE">
        <w:t xml:space="preserve">the California </w:t>
      </w:r>
      <w:r w:rsidRPr="00CD48A8">
        <w:t>Technical Assistance Center (CalTAC), support</w:t>
      </w:r>
      <w:r w:rsidR="00C15D2A" w:rsidRPr="00CD48A8">
        <w:t>ed</w:t>
      </w:r>
      <w:r w:rsidRPr="00CD48A8">
        <w:t xml:space="preserve"> all local educational agencies (LEAs) in the administration of CAASPP assessments. In addition to providing guidance and answering questions, CalTAC regularly conduct</w:t>
      </w:r>
      <w:r w:rsidR="00C15D2A" w:rsidRPr="00CD48A8">
        <w:t>ed</w:t>
      </w:r>
      <w:r w:rsidRPr="00CD48A8">
        <w:t xml:space="preserve"> outreach campaigns on particular administration topics to ensure all LEAs underst</w:t>
      </w:r>
      <w:r w:rsidR="00C15D2A" w:rsidRPr="00CD48A8">
        <w:t>oo</w:t>
      </w:r>
      <w:r w:rsidRPr="00CD48A8">
        <w:t xml:space="preserve">d correct test administration procedures. CalTAC </w:t>
      </w:r>
      <w:r w:rsidR="00C15D2A" w:rsidRPr="00CD48A8">
        <w:t xml:space="preserve">was </w:t>
      </w:r>
      <w:r w:rsidRPr="00CD48A8">
        <w:t>guided by a core group of LEA outreach and advocacy staff that manage</w:t>
      </w:r>
      <w:r w:rsidR="00C15D2A" w:rsidRPr="00CD48A8">
        <w:t>d</w:t>
      </w:r>
      <w:r w:rsidRPr="00CD48A8">
        <w:t xml:space="preserve"> communications to LEAs; provide</w:t>
      </w:r>
      <w:r w:rsidR="00C15D2A" w:rsidRPr="00CD48A8">
        <w:t>d</w:t>
      </w:r>
      <w:r w:rsidRPr="00CD48A8">
        <w:t xml:space="preserve"> regional and web-based trainings; and host</w:t>
      </w:r>
      <w:r w:rsidR="00C15D2A" w:rsidRPr="00CD48A8">
        <w:t>ed</w:t>
      </w:r>
      <w:r w:rsidRPr="00CD48A8">
        <w:t xml:space="preserve"> a website, </w:t>
      </w:r>
      <w:hyperlink r:id="rId159" w:tooltip="CAASPP website">
        <w:r w:rsidR="003577BD" w:rsidRPr="00CD48A8">
          <w:t>the</w:t>
        </w:r>
      </w:hyperlink>
      <w:r w:rsidR="003577BD" w:rsidRPr="00CD48A8">
        <w:t xml:space="preserve"> CAASPP website</w:t>
      </w:r>
      <w:r w:rsidRPr="00CD48A8">
        <w:t>, that house</w:t>
      </w:r>
      <w:r w:rsidR="00C15D2A" w:rsidRPr="00CD48A8">
        <w:t>d</w:t>
      </w:r>
      <w:r w:rsidRPr="00CD48A8">
        <w:t xml:space="preserve"> a full range of manuals, videos, and other instructional and support materials.</w:t>
      </w:r>
    </w:p>
    <w:p w14:paraId="36E08295" w14:textId="77777777" w:rsidR="00B940D7" w:rsidRPr="00CD48A8" w:rsidRDefault="00B940D7" w:rsidP="00B940D7">
      <w:r w:rsidRPr="00CD48A8">
        <w:t>The quality of test administration was further managed through comprehensive rules and guidelines for maintaining the security and standardization of CAASPP assessments, including the CSA. LEAs received training on these topics and were provided tools for reporting security incidents and resolving testing discrepancies for specific testing sessions.</w:t>
      </w:r>
    </w:p>
    <w:p w14:paraId="5DFE626C" w14:textId="4BF87FFD" w:rsidR="00B940D7" w:rsidRPr="00CD48A8" w:rsidRDefault="00B940D7" w:rsidP="00B940D7">
      <w:r w:rsidRPr="00CD48A8">
        <w:t xml:space="preserve">The ETS Office of Testing Integrity (OTI) reinforced the quality control procedures for test administration, providing </w:t>
      </w:r>
      <w:r w:rsidR="00197B1B" w:rsidRPr="00CD48A8">
        <w:t>QA</w:t>
      </w:r>
      <w:r w:rsidRPr="00CD48A8">
        <w:t xml:space="preserve"> services for all testing programs managed by ETS. The detailed procedures the OTI developed and applied in quality control are described in subsection </w:t>
      </w:r>
      <w:hyperlink w:anchor="_ETS’_Office_of" w:history="1">
        <w:r w:rsidRPr="00CD48A8">
          <w:rPr>
            <w:rStyle w:val="Hyperlink"/>
            <w:i/>
          </w:rPr>
          <w:t>4.</w:t>
        </w:r>
        <w:r w:rsidR="00C15D2A" w:rsidRPr="00CD48A8">
          <w:rPr>
            <w:rStyle w:val="Hyperlink"/>
            <w:i/>
          </w:rPr>
          <w:t>6</w:t>
        </w:r>
        <w:r w:rsidRPr="00CD48A8">
          <w:rPr>
            <w:rStyle w:val="Hyperlink"/>
            <w:i/>
          </w:rPr>
          <w:t>.1 ETS’ Office of Testing Integrity</w:t>
        </w:r>
      </w:hyperlink>
      <w:r w:rsidRPr="00CD48A8">
        <w:t>.</w:t>
      </w:r>
    </w:p>
    <w:p w14:paraId="717001FC" w14:textId="52EC9EDC" w:rsidR="009764B0" w:rsidRPr="00CD48A8" w:rsidRDefault="009764B0" w:rsidP="006F085F">
      <w:pPr>
        <w:pStyle w:val="Heading3"/>
      </w:pPr>
      <w:bookmarkStart w:id="1625" w:name="_Toc93411991"/>
      <w:bookmarkStart w:id="1626" w:name="_Toc102976423"/>
      <w:r w:rsidRPr="00CD48A8">
        <w:t>Quality Control of Scoring</w:t>
      </w:r>
      <w:bookmarkEnd w:id="1625"/>
      <w:bookmarkEnd w:id="1626"/>
    </w:p>
    <w:p w14:paraId="0125DFCF" w14:textId="3985C2E8" w:rsidR="009764B0" w:rsidRPr="00CD48A8" w:rsidRDefault="009764B0" w:rsidP="00FB33EE">
      <w:pPr>
        <w:pStyle w:val="Heading4"/>
      </w:pPr>
      <w:bookmarkStart w:id="1627" w:name="_Toc102976424"/>
      <w:r w:rsidRPr="00CD48A8">
        <w:t>Development of Scoring Specifications</w:t>
      </w:r>
      <w:bookmarkEnd w:id="1627"/>
    </w:p>
    <w:p w14:paraId="5BCA906B" w14:textId="77777777" w:rsidR="0092108B" w:rsidRPr="00CD48A8" w:rsidRDefault="0092108B" w:rsidP="0092108B">
      <w:r w:rsidRPr="00CD48A8">
        <w:t>A number of measures were taken to ascertain that the scoring keys were applied to the student responses as intended and the student scores were computed accurately. ETS built and reviewed the scoring system models based on the reporting specifications approved by the CDE. These specifications contain detailed scoring procedures, along with the procedures for determining whether a student has attempted a test and whether that student’s response data should be included in the statistical analysis and calculation for computing summary data.</w:t>
      </w:r>
    </w:p>
    <w:p w14:paraId="051351CF" w14:textId="2BC954F6" w:rsidR="0092108B" w:rsidRPr="00CD48A8" w:rsidRDefault="0092108B" w:rsidP="0092108B">
      <w:r w:rsidRPr="00CD48A8">
        <w:t>Prior to the test administration, ETS ALTRD staff reviewed and verified the keys and scoring rubrics for each item. Then, these keys and rubrics were provided to CAI for implementing machine</w:t>
      </w:r>
      <w:r w:rsidR="007D486D" w:rsidRPr="00CD48A8">
        <w:t>-</w:t>
      </w:r>
      <w:r w:rsidRPr="00CD48A8">
        <w:t xml:space="preserve">scoring of the item responses. In addition, the student’s original response string was stored for data verification and auditing purposes. Standard quality inspections were performed on all data files, including the evaluation of each student data record for correctness and completeness. Student results </w:t>
      </w:r>
      <w:r w:rsidR="007745F4" w:rsidRPr="00CD48A8">
        <w:t xml:space="preserve">were </w:t>
      </w:r>
      <w:r w:rsidRPr="00CD48A8">
        <w:t>kept confidential and secure at all times.</w:t>
      </w:r>
    </w:p>
    <w:p w14:paraId="0B7F4DD3" w14:textId="6380AFEA" w:rsidR="009764B0" w:rsidRPr="00CD48A8" w:rsidRDefault="009764B0" w:rsidP="00FB33EE">
      <w:pPr>
        <w:pStyle w:val="Heading4"/>
      </w:pPr>
      <w:bookmarkStart w:id="1628" w:name="_Toc102976425"/>
      <w:r w:rsidRPr="00CD48A8">
        <w:t>Quality Control of Machine-Scoring Procedures</w:t>
      </w:r>
      <w:bookmarkEnd w:id="1628"/>
    </w:p>
    <w:p w14:paraId="75758E85" w14:textId="65CD18F6" w:rsidR="00834901" w:rsidRPr="00CD48A8" w:rsidRDefault="00F663F6" w:rsidP="00834901">
      <w:r w:rsidRPr="00CD48A8">
        <w:t xml:space="preserve">To ensure valid item-level scoring for the </w:t>
      </w:r>
      <w:r w:rsidR="007C0F4D" w:rsidRPr="00CD48A8">
        <w:t>CSA</w:t>
      </w:r>
      <w:r w:rsidRPr="00CD48A8">
        <w:t xml:space="preserve">, quality control procedures were employed by </w:t>
      </w:r>
      <w:r w:rsidR="009163CA" w:rsidRPr="00CD48A8">
        <w:t>CAI</w:t>
      </w:r>
      <w:r w:rsidRPr="00CD48A8">
        <w:t>, the CAASPP subcontractor responsible for</w:t>
      </w:r>
      <w:r w:rsidR="00834901" w:rsidRPr="00CD48A8">
        <w:t xml:space="preserve"> provid</w:t>
      </w:r>
      <w:r w:rsidRPr="00CD48A8">
        <w:t xml:space="preserve">ing </w:t>
      </w:r>
      <w:r w:rsidR="00834901" w:rsidRPr="00CD48A8">
        <w:t>the test delivery system (TDS) and scor</w:t>
      </w:r>
      <w:r w:rsidRPr="00CD48A8">
        <w:t>ing</w:t>
      </w:r>
      <w:r w:rsidR="00834901" w:rsidRPr="00CD48A8">
        <w:t xml:space="preserve"> machine-scorable items. CAI staff independently reviewed all CSA forms by taking sample tests. Responses to the test forms were compared with the answer keys for each form to confirm the accuracy of scoring keys. The scores for all applicable items were recorded. A final comparison of the test map to each </w:t>
      </w:r>
      <w:r w:rsidR="006415C2" w:rsidRPr="00CD48A8">
        <w:t>computer-based</w:t>
      </w:r>
      <w:r w:rsidR="00834901" w:rsidRPr="00CD48A8">
        <w:t xml:space="preserve"> form as configured in the UAT environment ensured that no changes to the form were introduced prior to operational deployment.</w:t>
      </w:r>
    </w:p>
    <w:p w14:paraId="39E96CD8" w14:textId="1B0A8C76" w:rsidR="00834901" w:rsidRPr="00CD48A8" w:rsidRDefault="00834901" w:rsidP="00834901">
      <w:r w:rsidRPr="00CD48A8">
        <w:t xml:space="preserve">A real-time, quality-monitoring component was built into the TDS. After a test was administered to a student, the TDS passed the resulting data to the QA system. QA conducted a series of data integrity checks, ensuring, for example, that the record for each test contained information for each item, keys for </w:t>
      </w:r>
      <w:r w:rsidR="003577BD" w:rsidRPr="00CD48A8">
        <w:t>MC</w:t>
      </w:r>
      <w:r w:rsidRPr="00CD48A8">
        <w:t xml:space="preserve"> items, score points in each item, and the total number of operational items. In addition, QA also checked to ensure that the test record contained no data from items that might have been invalidated.</w:t>
      </w:r>
    </w:p>
    <w:p w14:paraId="4B015CEE" w14:textId="70732637" w:rsidR="00834901" w:rsidRPr="00CD48A8" w:rsidRDefault="00834901" w:rsidP="00834901">
      <w:r w:rsidRPr="00CD48A8">
        <w:t xml:space="preserve">Data passed directly from the Quality Monitoring System to the </w:t>
      </w:r>
      <w:r w:rsidR="00D425ED" w:rsidRPr="00CD48A8">
        <w:t>d</w:t>
      </w:r>
      <w:r w:rsidRPr="00CD48A8">
        <w:t xml:space="preserve">atabase of </w:t>
      </w:r>
      <w:r w:rsidR="00D425ED" w:rsidRPr="00CD48A8">
        <w:t>r</w:t>
      </w:r>
      <w:r w:rsidRPr="00CD48A8">
        <w:t>ecord, which served as the repository for all test information, and from which all test information was pulled and transmitted to ETS in a predetermined results format.</w:t>
      </w:r>
    </w:p>
    <w:p w14:paraId="59DE236E" w14:textId="67BC7D84" w:rsidR="009764B0" w:rsidRPr="00CD48A8" w:rsidRDefault="009764B0" w:rsidP="00FB33EE">
      <w:pPr>
        <w:pStyle w:val="Heading4"/>
      </w:pPr>
      <w:bookmarkStart w:id="1629" w:name="_Toc102976426"/>
      <w:r w:rsidRPr="00CD48A8">
        <w:t>Enterprise Score Key Management System Processing</w:t>
      </w:r>
      <w:bookmarkEnd w:id="1629"/>
    </w:p>
    <w:p w14:paraId="421DF868" w14:textId="11A38729" w:rsidR="00834901" w:rsidRPr="00CD48A8" w:rsidRDefault="00834901" w:rsidP="00834901">
      <w:pPr>
        <w:keepNext/>
        <w:keepLines/>
      </w:pPr>
      <w:r w:rsidRPr="00CD48A8">
        <w:t xml:space="preserve">Prior to the start of the test administration, test-level scores were defined in a scoring model configured in ETS’ </w:t>
      </w:r>
      <w:r w:rsidR="00197B1B" w:rsidRPr="00CD48A8">
        <w:t>Enterprise Score Key Management (</w:t>
      </w:r>
      <w:r w:rsidRPr="00CD48A8">
        <w:t>eSKM</w:t>
      </w:r>
      <w:r w:rsidR="00197B1B" w:rsidRPr="00CD48A8">
        <w:t>)</w:t>
      </w:r>
      <w:r w:rsidRPr="00CD48A8">
        <w:t xml:space="preserve"> system.</w:t>
      </w:r>
    </w:p>
    <w:p w14:paraId="12CF8108" w14:textId="77777777" w:rsidR="00834901" w:rsidRPr="00CD48A8" w:rsidRDefault="00834901" w:rsidP="00834901">
      <w:r w:rsidRPr="00CD48A8">
        <w:t>After the administration started, and after CAI completed machine-scoring, item scores and responses were delivered to ETS. ETS’ Centralized Repository Distribution System and Enterprise Service Bus departments collected and parsed .xml files that contained student response data from CAI. The eSKM system collected and calculated individual students’ overall scores and generated student scores in the approved statistical extract format. The data extracts were sent to ETS’ Data Quality Services for data validation.</w:t>
      </w:r>
    </w:p>
    <w:p w14:paraId="3D95BBD1" w14:textId="77777777" w:rsidR="00834901" w:rsidRPr="00CD48A8" w:rsidRDefault="00834901" w:rsidP="00834901">
      <w:r w:rsidRPr="00CD48A8">
        <w:t>Following successful validation, the student response statistical extracts were made available to the PAR team. The eSKM system implemented scoring procedures specified by the PAR team.</w:t>
      </w:r>
    </w:p>
    <w:p w14:paraId="3EBB813C" w14:textId="77777777" w:rsidR="009930A3" w:rsidRPr="00CD48A8" w:rsidRDefault="009930A3" w:rsidP="009930A3">
      <w:pPr>
        <w:keepNext/>
        <w:keepLines/>
        <w:rPr>
          <w:color w:val="auto"/>
        </w:rPr>
      </w:pPr>
      <w:r w:rsidRPr="00CD48A8">
        <w:rPr>
          <w:color w:val="auto"/>
        </w:rPr>
        <w:t>ETS developed two parallel scoring systems to produce and verify student scores:</w:t>
      </w:r>
    </w:p>
    <w:p w14:paraId="3A59BDA1" w14:textId="77777777" w:rsidR="009930A3" w:rsidRPr="00CD48A8" w:rsidRDefault="009930A3" w:rsidP="00BC2F34">
      <w:pPr>
        <w:pStyle w:val="Numbered"/>
        <w:keepNext/>
        <w:keepLines/>
        <w:numPr>
          <w:ilvl w:val="0"/>
          <w:numId w:val="88"/>
        </w:numPr>
        <w:spacing w:before="10"/>
        <w:ind w:left="864" w:hanging="288"/>
        <w:rPr>
          <w:color w:val="auto"/>
        </w:rPr>
      </w:pPr>
      <w:r w:rsidRPr="00CD48A8">
        <w:rPr>
          <w:color w:val="auto"/>
        </w:rPr>
        <w:t>The eSKM scoring system received an individual student’s item scores and item responses from CAI</w:t>
      </w:r>
      <w:r w:rsidRPr="00CD48A8" w:rsidDel="00414841">
        <w:rPr>
          <w:color w:val="auto"/>
        </w:rPr>
        <w:t xml:space="preserve"> </w:t>
      </w:r>
      <w:r w:rsidRPr="00CD48A8">
        <w:rPr>
          <w:color w:val="auto"/>
        </w:rPr>
        <w:t>and calculated individual student scores for ETS’ reporting systems.</w:t>
      </w:r>
    </w:p>
    <w:p w14:paraId="1FCC935F" w14:textId="0C8E04D8" w:rsidR="009930A3" w:rsidRPr="00CD48A8" w:rsidRDefault="009930A3" w:rsidP="00BC2F34">
      <w:pPr>
        <w:pStyle w:val="Numbered"/>
        <w:numPr>
          <w:ilvl w:val="0"/>
          <w:numId w:val="88"/>
        </w:numPr>
        <w:spacing w:before="10"/>
        <w:ind w:left="864" w:hanging="288"/>
        <w:rPr>
          <w:color w:val="auto"/>
        </w:rPr>
      </w:pPr>
      <w:r w:rsidRPr="00CD48A8">
        <w:rPr>
          <w:color w:val="auto"/>
        </w:rPr>
        <w:t>The ETS PAR team computed individual student scores based on item scores delivered by CAI.</w:t>
      </w:r>
    </w:p>
    <w:p w14:paraId="063E5ABD" w14:textId="77777777" w:rsidR="009930A3" w:rsidRPr="00CD48A8" w:rsidRDefault="009930A3" w:rsidP="009930A3">
      <w:pPr>
        <w:rPr>
          <w:color w:val="auto"/>
        </w:rPr>
      </w:pPr>
      <w:r w:rsidRPr="00CD48A8">
        <w:rPr>
          <w:color w:val="auto"/>
        </w:rPr>
        <w:t>The scores from the two sources were then compared for internal quality control. Any differences in the scores were discussed and resolved. All scores complied with the ETS scoring specifications and passed the parallel scoring process to ensure the quality and accuracy of scoring and to support the transfer of scores into the Test Operations Management System (TOMS), the database of the student records scoring system.</w:t>
      </w:r>
    </w:p>
    <w:p w14:paraId="0CA1318D" w14:textId="3F5C857F" w:rsidR="009764B0" w:rsidRPr="00CD48A8" w:rsidRDefault="009764B0" w:rsidP="006F085F">
      <w:pPr>
        <w:pStyle w:val="Heading3"/>
      </w:pPr>
      <w:bookmarkStart w:id="1630" w:name="_Quality_Control_of"/>
      <w:bookmarkStart w:id="1631" w:name="_Toc93411992"/>
      <w:bookmarkStart w:id="1632" w:name="_Toc102976427"/>
      <w:bookmarkEnd w:id="1630"/>
      <w:r w:rsidRPr="00CD48A8">
        <w:t xml:space="preserve">Quality Control of Psychometric </w:t>
      </w:r>
      <w:bookmarkEnd w:id="1631"/>
      <w:r w:rsidR="0097182C" w:rsidRPr="00CD48A8">
        <w:t>Processes</w:t>
      </w:r>
      <w:bookmarkEnd w:id="1632"/>
    </w:p>
    <w:p w14:paraId="6404C0B8" w14:textId="49CB8092" w:rsidR="005F30F5" w:rsidRPr="00CD48A8" w:rsidRDefault="005F30F5" w:rsidP="00FB33EE">
      <w:pPr>
        <w:pStyle w:val="Heading4"/>
      </w:pPr>
      <w:bookmarkStart w:id="1633" w:name="_Toc102976428"/>
      <w:r w:rsidRPr="00CD48A8">
        <w:t xml:space="preserve">Development of </w:t>
      </w:r>
      <w:r w:rsidR="007F5727" w:rsidRPr="00CD48A8">
        <w:t xml:space="preserve">Scoring </w:t>
      </w:r>
      <w:r w:rsidRPr="00CD48A8">
        <w:t>Specifications</w:t>
      </w:r>
      <w:bookmarkEnd w:id="1633"/>
    </w:p>
    <w:p w14:paraId="6E3EEA3C" w14:textId="23E88B94" w:rsidR="00834901" w:rsidRPr="00CD48A8" w:rsidRDefault="00834901" w:rsidP="00834901">
      <w:r w:rsidRPr="00CD48A8">
        <w:t>ETS scoring specifications for the CSA were completed, reviewed, approved, and checked in advance of the receipt of student response data. Before psychometric analysis, PAR developed a psychometric analysis plan and road map, describing each step of psychometric analyses, procedures, and schedules. This plan was submitted to the CDE for review and approval. After that, psychometric specifications were developed for ETS data analysts conducting all analyses. Psychometric specifications contained detailed scoring procedures as well as the procedures for determining whether a student attempted a test and whether that student’s response data should be included in the statistical analyses and calculations for computing summary data.</w:t>
      </w:r>
    </w:p>
    <w:p w14:paraId="620BC73C" w14:textId="3E8C0072" w:rsidR="005F30F5" w:rsidRPr="00CD48A8" w:rsidRDefault="009764B0" w:rsidP="00FB33EE">
      <w:pPr>
        <w:pStyle w:val="Heading4"/>
      </w:pPr>
      <w:bookmarkStart w:id="1634" w:name="_Toc102976429"/>
      <w:r w:rsidRPr="00CD48A8">
        <w:t>Psychometric</w:t>
      </w:r>
      <w:r w:rsidR="005F30F5" w:rsidRPr="00CD48A8">
        <w:t xml:space="preserve"> </w:t>
      </w:r>
      <w:r w:rsidRPr="00CD48A8">
        <w:t>Analyses</w:t>
      </w:r>
      <w:bookmarkEnd w:id="1634"/>
    </w:p>
    <w:p w14:paraId="35DE933D" w14:textId="3AF2A9B7" w:rsidR="00147CEF" w:rsidRPr="00CD48A8" w:rsidRDefault="00147CEF" w:rsidP="00147CEF">
      <w:r w:rsidRPr="00CD48A8">
        <w:t>All psychometric analyses conducted at ETS underwent comprehensive quality checks by a team of psychometricians and data analysts. Detailed checklists and psychometric specifications were developed by members of the team for each of the statistical procedures performed on CSA results data</w:t>
      </w:r>
      <w:r w:rsidR="00FD3B9C" w:rsidRPr="00CD48A8">
        <w:t>,</w:t>
      </w:r>
      <w:r w:rsidRPr="00CD48A8">
        <w:t xml:space="preserve"> including classical item analyses, differential item functioning</w:t>
      </w:r>
      <w:r w:rsidR="008705BD" w:rsidRPr="00CD48A8">
        <w:t xml:space="preserve"> (DIF)</w:t>
      </w:r>
      <w:r w:rsidRPr="00CD48A8">
        <w:t>, item response theory (IRT) calibration, linking, and scaling.</w:t>
      </w:r>
    </w:p>
    <w:p w14:paraId="36C367EC" w14:textId="08438D08" w:rsidR="00147CEF" w:rsidRPr="00CD48A8" w:rsidRDefault="007F5727" w:rsidP="00147CEF">
      <w:r w:rsidRPr="00CD48A8">
        <w:rPr>
          <w:color w:val="auto"/>
        </w:rPr>
        <w:t xml:space="preserve">Detailed checklists were developed by members of the team for each of the statistical procedures performed on the </w:t>
      </w:r>
      <w:r w:rsidR="007D18FB" w:rsidRPr="00CD48A8">
        <w:rPr>
          <w:color w:val="auto"/>
        </w:rPr>
        <w:t>CSA</w:t>
      </w:r>
      <w:r w:rsidRPr="00CD48A8">
        <w:rPr>
          <w:color w:val="auto"/>
        </w:rPr>
        <w:t xml:space="preserve"> data. </w:t>
      </w:r>
      <w:r w:rsidR="00147CEF" w:rsidRPr="00CD48A8">
        <w:t xml:space="preserve">Classical item analyses and </w:t>
      </w:r>
      <w:r w:rsidR="008705BD" w:rsidRPr="00CD48A8">
        <w:t>DIF</w:t>
      </w:r>
      <w:r w:rsidR="00147CEF" w:rsidRPr="00CD48A8">
        <w:t xml:space="preserve"> analyses were run and confirmed by independent analysts. Results were then reviewed by the ETS psychometricians to compile a list of flagged items. Items that were flagged for questionable statistical attributes were sent to ETS ALTRD staff for review; their comments were reviewed by the psychometricians before the review by the CDE. The ETS ALTRD and PAR teams worked together to evaluate and make recommendations to the CDE about any problematic items that should be removed from IRT calibration.</w:t>
      </w:r>
    </w:p>
    <w:p w14:paraId="6DF59D25" w14:textId="3A7F28F3" w:rsidR="00DA158C" w:rsidRPr="00CD48A8" w:rsidRDefault="00A14C60" w:rsidP="00147CEF">
      <w:r w:rsidRPr="00CD48A8">
        <w:t>In</w:t>
      </w:r>
      <w:r w:rsidR="00147CEF" w:rsidRPr="00CD48A8">
        <w:t xml:space="preserve"> the calibration </w:t>
      </w:r>
      <w:r w:rsidR="0034737C" w:rsidRPr="00CD48A8">
        <w:t xml:space="preserve">and equating </w:t>
      </w:r>
      <w:r w:rsidR="00147CEF" w:rsidRPr="00CD48A8">
        <w:t>process, checks were made to ascertain that the input files were established accurately. Checks were also made on the number of items, number of examinees with valid scores, IRT item difficulty estimates, standard errors for the item difficulty estimates, and the linking and scaling process. Two psychometricians conducted parallel calibration</w:t>
      </w:r>
      <w:r w:rsidR="00472252" w:rsidRPr="00CD48A8">
        <w:t>, robust-z, mean-to-mean linking</w:t>
      </w:r>
      <w:r w:rsidR="00894A1C" w:rsidRPr="00CD48A8">
        <w:t xml:space="preserve">, scaling, </w:t>
      </w:r>
      <w:r w:rsidR="00351419" w:rsidRPr="00CD48A8">
        <w:t>and</w:t>
      </w:r>
      <w:r w:rsidR="00894A1C" w:rsidRPr="00CD48A8">
        <w:t xml:space="preserve"> classical linear equating</w:t>
      </w:r>
      <w:r w:rsidR="00147CEF" w:rsidRPr="00CD48A8">
        <w:t xml:space="preserve"> processing and compared the results to check for any inconsistency. Psychometricians also performed detailed reviews of relevant statistics to determine whether the chosen IRT model fit the data.</w:t>
      </w:r>
      <w:r w:rsidR="002F52C1" w:rsidRPr="00CD48A8">
        <w:t xml:space="preserve"> </w:t>
      </w:r>
      <w:bookmarkStart w:id="1635" w:name="_Hlk93404896"/>
    </w:p>
    <w:p w14:paraId="01769DA2" w14:textId="3B60C5E9" w:rsidR="00147CEF" w:rsidRPr="00CD48A8" w:rsidRDefault="006C3230" w:rsidP="00147CEF">
      <w:r w:rsidRPr="00CD48A8">
        <w:t xml:space="preserve">After the calibration and equating analyses </w:t>
      </w:r>
      <w:r w:rsidR="00124215" w:rsidRPr="00CD48A8">
        <w:t>were</w:t>
      </w:r>
      <w:r w:rsidRPr="00CD48A8">
        <w:t xml:space="preserve"> complete, ETS</w:t>
      </w:r>
      <w:r w:rsidR="001A52EA" w:rsidRPr="00CD48A8">
        <w:t>’</w:t>
      </w:r>
      <w:r w:rsidRPr="00CD48A8">
        <w:t xml:space="preserve"> </w:t>
      </w:r>
      <w:r w:rsidR="00162AFA" w:rsidRPr="00CD48A8">
        <w:t>PAR</w:t>
      </w:r>
      <w:r w:rsidR="00CB19F5" w:rsidRPr="00CD48A8">
        <w:t xml:space="preserve"> team document</w:t>
      </w:r>
      <w:r w:rsidR="00124215" w:rsidRPr="00CD48A8">
        <w:t>ed</w:t>
      </w:r>
      <w:r w:rsidR="00CB19F5" w:rsidRPr="00CD48A8">
        <w:t xml:space="preserve"> all options and results </w:t>
      </w:r>
      <w:r w:rsidR="002933A5" w:rsidRPr="00CD48A8">
        <w:t xml:space="preserve">from the calibration and equating process for </w:t>
      </w:r>
      <w:r w:rsidR="00D425CD" w:rsidRPr="00CD48A8">
        <w:t>the d</w:t>
      </w:r>
      <w:r w:rsidR="002933A5" w:rsidRPr="00CD48A8">
        <w:t xml:space="preserve">irector and </w:t>
      </w:r>
      <w:r w:rsidR="00D425CD" w:rsidRPr="00CD48A8">
        <w:t>m</w:t>
      </w:r>
      <w:r w:rsidR="002933A5" w:rsidRPr="00CD48A8">
        <w:t>anager review</w:t>
      </w:r>
      <w:r w:rsidR="00322E83" w:rsidRPr="00CD48A8">
        <w:t>s</w:t>
      </w:r>
      <w:r w:rsidR="002933A5" w:rsidRPr="00CD48A8">
        <w:t xml:space="preserve">. After </w:t>
      </w:r>
      <w:r w:rsidR="00D425CD" w:rsidRPr="00CD48A8">
        <w:t>the d</w:t>
      </w:r>
      <w:r w:rsidR="002933A5" w:rsidRPr="00CD48A8">
        <w:t xml:space="preserve">irector and </w:t>
      </w:r>
      <w:r w:rsidR="00D425CD" w:rsidRPr="00CD48A8">
        <w:t>m</w:t>
      </w:r>
      <w:r w:rsidR="002933A5" w:rsidRPr="00CD48A8">
        <w:t>anager review</w:t>
      </w:r>
      <w:r w:rsidR="00322E83" w:rsidRPr="00CD48A8">
        <w:t>ed</w:t>
      </w:r>
      <w:r w:rsidR="002933A5" w:rsidRPr="00CD48A8">
        <w:t>, ETS summarize</w:t>
      </w:r>
      <w:r w:rsidR="00124215" w:rsidRPr="00CD48A8">
        <w:t>d</w:t>
      </w:r>
      <w:bookmarkEnd w:id="1635"/>
      <w:r w:rsidR="00B75305" w:rsidRPr="00CD48A8">
        <w:t xml:space="preserve"> the </w:t>
      </w:r>
      <w:r w:rsidR="00AA6BAC" w:rsidRPr="00CD48A8">
        <w:t>calibration and equating</w:t>
      </w:r>
      <w:r w:rsidR="00B75305" w:rsidRPr="00CD48A8">
        <w:t xml:space="preserve"> results</w:t>
      </w:r>
      <w:r w:rsidR="00D425CD" w:rsidRPr="00CD48A8">
        <w:t xml:space="preserve"> and</w:t>
      </w:r>
      <w:r w:rsidR="00B75305" w:rsidRPr="00CD48A8">
        <w:t xml:space="preserve"> propose</w:t>
      </w:r>
      <w:r w:rsidR="00702B5C" w:rsidRPr="00CD48A8">
        <w:t>d</w:t>
      </w:r>
      <w:r w:rsidR="00B75305" w:rsidRPr="00CD48A8">
        <w:t xml:space="preserve"> recommendations for </w:t>
      </w:r>
      <w:r w:rsidR="00D425CD" w:rsidRPr="00CD48A8">
        <w:t xml:space="preserve">the </w:t>
      </w:r>
      <w:r w:rsidR="00B75305" w:rsidRPr="00CD48A8">
        <w:t>CDE to review and approv</w:t>
      </w:r>
      <w:r w:rsidR="002E0A2E" w:rsidRPr="00CD48A8">
        <w:t>e</w:t>
      </w:r>
      <w:r w:rsidR="00B75305" w:rsidRPr="00CD48A8">
        <w:t xml:space="preserve">. After </w:t>
      </w:r>
      <w:r w:rsidR="00D425CD" w:rsidRPr="00CD48A8">
        <w:t xml:space="preserve">the </w:t>
      </w:r>
      <w:r w:rsidR="00B75305" w:rsidRPr="00CD48A8">
        <w:t>CDE approve</w:t>
      </w:r>
      <w:r w:rsidR="00124215" w:rsidRPr="00CD48A8">
        <w:t>d</w:t>
      </w:r>
      <w:r w:rsidR="00B75305" w:rsidRPr="00CD48A8">
        <w:t xml:space="preserve"> the </w:t>
      </w:r>
      <w:r w:rsidR="005B4CE6" w:rsidRPr="00CD48A8">
        <w:t xml:space="preserve">equating decisions, raw-to-scale score conversion tables </w:t>
      </w:r>
      <w:r w:rsidR="00124215" w:rsidRPr="00CD48A8">
        <w:t>were</w:t>
      </w:r>
      <w:r w:rsidR="005B4CE6" w:rsidRPr="00CD48A8">
        <w:t xml:space="preserve"> </w:t>
      </w:r>
      <w:r w:rsidR="00780B0A" w:rsidRPr="00CD48A8">
        <w:t>generated.</w:t>
      </w:r>
    </w:p>
    <w:p w14:paraId="3E89FB9C" w14:textId="750ABF1F" w:rsidR="00147CEF" w:rsidRPr="00CD48A8" w:rsidRDefault="00147CEF" w:rsidP="00147CEF">
      <w:pPr>
        <w:rPr>
          <w:bCs/>
        </w:rPr>
      </w:pPr>
      <w:r w:rsidRPr="00CD48A8">
        <w:t xml:space="preserve">Once raw-to-scale-score conversion tables for each form </w:t>
      </w:r>
      <w:r w:rsidR="00991288" w:rsidRPr="00CD48A8">
        <w:t>were</w:t>
      </w:r>
      <w:r w:rsidR="00780B0A" w:rsidRPr="00CD48A8">
        <w:t xml:space="preserve"> </w:t>
      </w:r>
      <w:r w:rsidRPr="00CD48A8">
        <w:t xml:space="preserve">generated, psychometricians </w:t>
      </w:r>
      <w:r w:rsidR="00780B0A" w:rsidRPr="00CD48A8">
        <w:t>carr</w:t>
      </w:r>
      <w:r w:rsidR="00991288" w:rsidRPr="00CD48A8">
        <w:t>ied</w:t>
      </w:r>
      <w:r w:rsidR="00780B0A" w:rsidRPr="00CD48A8">
        <w:t xml:space="preserve"> </w:t>
      </w:r>
      <w:r w:rsidRPr="00CD48A8">
        <w:t>out quality control checks on each scoring table to verify</w:t>
      </w:r>
    </w:p>
    <w:p w14:paraId="4E866C82" w14:textId="77777777" w:rsidR="00147CEF" w:rsidRPr="00CD48A8" w:rsidRDefault="00147CEF" w:rsidP="00BC2F34">
      <w:pPr>
        <w:pStyle w:val="bullets"/>
        <w:numPr>
          <w:ilvl w:val="0"/>
          <w:numId w:val="56"/>
        </w:numPr>
        <w:ind w:left="864" w:hanging="288"/>
      </w:pPr>
      <w:r w:rsidRPr="00CD48A8">
        <w:t>all possible raw scores for each form were included in the tables;</w:t>
      </w:r>
    </w:p>
    <w:p w14:paraId="15FD9E8E" w14:textId="047A0AE5" w:rsidR="00147CEF" w:rsidRPr="00CD48A8" w:rsidRDefault="00147CEF" w:rsidP="00BC2F34">
      <w:pPr>
        <w:pStyle w:val="bullets"/>
        <w:numPr>
          <w:ilvl w:val="0"/>
          <w:numId w:val="56"/>
        </w:numPr>
        <w:ind w:left="864" w:hanging="288"/>
      </w:pPr>
      <w:r w:rsidRPr="00CD48A8">
        <w:t>the lowest obtainable scale score and the highest obtainable scale score matched the specifications for each grade</w:t>
      </w:r>
      <w:r w:rsidR="00894E10" w:rsidRPr="00CD48A8">
        <w:t xml:space="preserve"> level</w:t>
      </w:r>
      <w:r w:rsidRPr="00CD48A8">
        <w:t>, respectively; and</w:t>
      </w:r>
    </w:p>
    <w:p w14:paraId="3DB87392" w14:textId="77777777" w:rsidR="00147CEF" w:rsidRPr="00CD48A8" w:rsidRDefault="00147CEF" w:rsidP="00BC2F34">
      <w:pPr>
        <w:pStyle w:val="bullets"/>
        <w:numPr>
          <w:ilvl w:val="0"/>
          <w:numId w:val="56"/>
        </w:numPr>
        <w:ind w:left="864" w:hanging="288"/>
      </w:pPr>
      <w:r w:rsidRPr="00CD48A8">
        <w:t>the threshold score for the score reporting range was correctly identified.</w:t>
      </w:r>
    </w:p>
    <w:p w14:paraId="6836748A" w14:textId="77777777" w:rsidR="00147CEF" w:rsidRPr="00CD48A8" w:rsidRDefault="00147CEF" w:rsidP="00147CEF">
      <w:r w:rsidRPr="00CD48A8">
        <w:t>After all quality control steps were completed and any differences were resolved, one final inspection of scoring tables was conducted prior to uploading the tables to eSKM for score reporting.</w:t>
      </w:r>
    </w:p>
    <w:p w14:paraId="2B596B5D" w14:textId="034F816E" w:rsidR="003840DA" w:rsidRPr="00CD48A8" w:rsidRDefault="003840DA" w:rsidP="006F085F">
      <w:pPr>
        <w:pStyle w:val="Heading3"/>
      </w:pPr>
      <w:bookmarkStart w:id="1636" w:name="_Toc93411993"/>
      <w:bookmarkStart w:id="1637" w:name="_Toc102976430"/>
      <w:r w:rsidRPr="00CD48A8">
        <w:t>Quality Control of Reporting</w:t>
      </w:r>
      <w:bookmarkEnd w:id="1636"/>
      <w:bookmarkEnd w:id="1637"/>
    </w:p>
    <w:p w14:paraId="79FE265C" w14:textId="77777777" w:rsidR="00147CEF" w:rsidRPr="00CD48A8" w:rsidRDefault="00147CEF" w:rsidP="00147CEF">
      <w:pPr>
        <w:keepNext/>
      </w:pPr>
      <w:r w:rsidRPr="00CD48A8">
        <w:t>To ensure the quality of the CSA results for both individual student and summary reports, three general areas were evaluated:</w:t>
      </w:r>
    </w:p>
    <w:p w14:paraId="26128A24" w14:textId="77777777" w:rsidR="00147CEF" w:rsidRPr="00CD48A8" w:rsidRDefault="00147CEF" w:rsidP="00BC2F34">
      <w:pPr>
        <w:pStyle w:val="Numbered"/>
        <w:numPr>
          <w:ilvl w:val="0"/>
          <w:numId w:val="77"/>
        </w:numPr>
        <w:ind w:left="864" w:hanging="288"/>
      </w:pPr>
      <w:r w:rsidRPr="00CD48A8">
        <w:t>Comparison of report formats with input sources from the CDE-approved samples</w:t>
      </w:r>
    </w:p>
    <w:p w14:paraId="304A3E27" w14:textId="0B7061DA" w:rsidR="00147CEF" w:rsidRPr="00CD48A8" w:rsidRDefault="00147CEF" w:rsidP="00BC2F34">
      <w:pPr>
        <w:pStyle w:val="Numbered"/>
        <w:numPr>
          <w:ilvl w:val="0"/>
          <w:numId w:val="77"/>
        </w:numPr>
        <w:ind w:left="864" w:hanging="288"/>
      </w:pPr>
      <w:r w:rsidRPr="00CD48A8">
        <w:t xml:space="preserve">Validation of the report data through quality control checks performed by ETS’ Data Quality Services and </w:t>
      </w:r>
      <w:r w:rsidR="00DA158C" w:rsidRPr="00CD48A8">
        <w:rPr>
          <w:color w:val="auto"/>
        </w:rPr>
        <w:t>Center of Reporting &amp; Scoring Services</w:t>
      </w:r>
      <w:r w:rsidR="00DA158C" w:rsidRPr="00CD48A8" w:rsidDel="00DA158C">
        <w:t xml:space="preserve"> </w:t>
      </w:r>
      <w:r w:rsidRPr="00CD48A8">
        <w:t xml:space="preserve">teams, as well as running of all the Student Score Reports </w:t>
      </w:r>
      <w:r w:rsidR="000E29A3" w:rsidRPr="00CD48A8">
        <w:t>(SSRs)</w:t>
      </w:r>
      <w:r w:rsidRPr="00CD48A8">
        <w:t xml:space="preserve"> through ETS’ patented Quality Control Interrogator software</w:t>
      </w:r>
      <w:r w:rsidR="00907B4E" w:rsidRPr="00CD48A8">
        <w:t xml:space="preserve">, which compares elements of the </w:t>
      </w:r>
      <w:r w:rsidR="000E29A3" w:rsidRPr="00CD48A8">
        <w:t>SSR</w:t>
      </w:r>
      <w:r w:rsidR="00907B4E" w:rsidRPr="00CD48A8">
        <w:t xml:space="preserve"> to acceptable values to identify errors and is used in conjunction with human review to detect errors on every score report batch as part of quality control procedures</w:t>
      </w:r>
    </w:p>
    <w:p w14:paraId="2B3F250D" w14:textId="7149C543" w:rsidR="00147CEF" w:rsidRPr="00CD48A8" w:rsidRDefault="00147CEF" w:rsidP="00BC2F34">
      <w:pPr>
        <w:pStyle w:val="Numbered"/>
        <w:numPr>
          <w:ilvl w:val="0"/>
          <w:numId w:val="77"/>
        </w:numPr>
        <w:ind w:left="864" w:hanging="288"/>
      </w:pPr>
      <w:r w:rsidRPr="00CD48A8">
        <w:t xml:space="preserve">Proofreading of the </w:t>
      </w:r>
      <w:r w:rsidR="00A75CEB" w:rsidRPr="00CD48A8">
        <w:t xml:space="preserve">quality control </w:t>
      </w:r>
      <w:r w:rsidRPr="00CD48A8">
        <w:t xml:space="preserve">and production reports by the CDE and ETS prior to making reports available to </w:t>
      </w:r>
      <w:r w:rsidR="00A75CEB" w:rsidRPr="00CD48A8">
        <w:t xml:space="preserve">the </w:t>
      </w:r>
      <w:r w:rsidRPr="00CD48A8">
        <w:t>LEA</w:t>
      </w:r>
      <w:r w:rsidR="00A75CEB" w:rsidRPr="00CD48A8">
        <w:t xml:space="preserve"> for download in TOMS and</w:t>
      </w:r>
      <w:r w:rsidR="00750AC4" w:rsidRPr="00CD48A8">
        <w:t xml:space="preserve"> the</w:t>
      </w:r>
      <w:r w:rsidR="00A75CEB" w:rsidRPr="00CD48A8">
        <w:t xml:space="preserve"> California Educator Reporting System as well as via the LEA’s student information system</w:t>
      </w:r>
    </w:p>
    <w:p w14:paraId="307D371E" w14:textId="77777777" w:rsidR="00147CEF" w:rsidRPr="00CD48A8" w:rsidRDefault="00147CEF" w:rsidP="00147CEF">
      <w:r w:rsidRPr="00CD48A8">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the accuracy of codes and names. The CDE provided a revised LEA Master File to ETS throughout the year as updates became available.</w:t>
      </w:r>
    </w:p>
    <w:p w14:paraId="4EB85A1B" w14:textId="34A39FA6" w:rsidR="00147CEF" w:rsidRPr="00CD48A8" w:rsidRDefault="00147CEF" w:rsidP="00147CEF">
      <w:r w:rsidRPr="00CD48A8">
        <w:t>After the reports were validated in accordance with CDE requirements, a set of reports representing all possible grade</w:t>
      </w:r>
      <w:r w:rsidR="003F335F" w:rsidRPr="00CD48A8">
        <w:t xml:space="preserve"> level</w:t>
      </w:r>
      <w:r w:rsidRPr="00CD48A8">
        <w:t>s, content areas, and reporting outcomes was provided to the CDE and ETS for review and approval. Electronic reports were sent on the actual report template</w:t>
      </w:r>
      <w:r w:rsidR="00A63ADE" w:rsidRPr="00CD48A8">
        <w:t xml:space="preserve"> to the CDE</w:t>
      </w:r>
      <w:r w:rsidRPr="00CD48A8">
        <w:t>.</w:t>
      </w:r>
      <w:r w:rsidR="00A75CEB" w:rsidRPr="00CD48A8">
        <w:t xml:space="preserve"> The CDE and ETS reviewed and approved the reports after a thorough examination.</w:t>
      </w:r>
    </w:p>
    <w:p w14:paraId="1165A058" w14:textId="22862275" w:rsidR="00147CEF" w:rsidRPr="00CD48A8" w:rsidRDefault="00147CEF" w:rsidP="00147CEF">
      <w:r w:rsidRPr="00CD48A8">
        <w:t>Upon the CDE’s approval of the reports generated for the</w:t>
      </w:r>
      <w:r w:rsidR="003D62DE" w:rsidRPr="00CD48A8">
        <w:t xml:space="preserve"> quality control</w:t>
      </w:r>
      <w:r w:rsidR="00A75CEB" w:rsidRPr="00CD48A8">
        <w:t xml:space="preserve"> LEAs</w:t>
      </w:r>
      <w:r w:rsidRPr="00CD48A8">
        <w:t xml:space="preserve">, ETS </w:t>
      </w:r>
      <w:r w:rsidR="003D62DE" w:rsidRPr="00CD48A8">
        <w:t xml:space="preserve">continued </w:t>
      </w:r>
      <w:r w:rsidRPr="00CD48A8">
        <w:t xml:space="preserve">with the first batch of report production. The </w:t>
      </w:r>
      <w:r w:rsidR="00A75CEB" w:rsidRPr="00CD48A8">
        <w:t>quality control LEAs comprised CDE</w:t>
      </w:r>
      <w:r w:rsidR="00213C0A" w:rsidRPr="00CD48A8">
        <w:noBreakHyphen/>
      </w:r>
      <w:r w:rsidR="00A75CEB" w:rsidRPr="00CD48A8">
        <w:t>selected LEAs</w:t>
      </w:r>
      <w:r w:rsidRPr="00CD48A8">
        <w:t xml:space="preserve"> to validate a subset of LEAs that contained key reporting characteristics</w:t>
      </w:r>
      <w:r w:rsidR="003D62DE" w:rsidRPr="00CD48A8">
        <w:t xml:space="preserve"> (e.g., academic achievement)</w:t>
      </w:r>
      <w:r w:rsidRPr="00CD48A8">
        <w:t xml:space="preserve"> and demographics of the state. </w:t>
      </w:r>
      <w:r w:rsidR="00A75CEB" w:rsidRPr="00CD48A8">
        <w:rPr>
          <w:color w:val="auto"/>
        </w:rPr>
        <w:t>The reviewed set of reports incorporated CDE-selected LEAs</w:t>
      </w:r>
      <w:r w:rsidRPr="00CD48A8">
        <w:t xml:space="preserve"> and provided the final check prior to generating </w:t>
      </w:r>
      <w:r w:rsidR="00A75CEB" w:rsidRPr="00CD48A8">
        <w:t xml:space="preserve">the </w:t>
      </w:r>
      <w:r w:rsidRPr="00CD48A8">
        <w:t xml:space="preserve">reports and making them electronically available for download </w:t>
      </w:r>
      <w:r w:rsidR="003D62DE" w:rsidRPr="00CD48A8">
        <w:t xml:space="preserve">from </w:t>
      </w:r>
      <w:r w:rsidRPr="00CD48A8">
        <w:t>TOMS and for student information systems through an application programming interface.</w:t>
      </w:r>
    </w:p>
    <w:p w14:paraId="20788F4D" w14:textId="4B9B58EF" w:rsidR="003840DA" w:rsidRPr="00CD48A8" w:rsidRDefault="003840DA" w:rsidP="00FB33EE">
      <w:pPr>
        <w:pStyle w:val="Heading4"/>
      </w:pPr>
      <w:bookmarkStart w:id="1638" w:name="_Toc102976431"/>
      <w:r w:rsidRPr="00CD48A8">
        <w:t>Exclusion of Student Scores from Summary Reports</w:t>
      </w:r>
      <w:bookmarkEnd w:id="1638"/>
    </w:p>
    <w:p w14:paraId="43AD68A9" w14:textId="1752EFAB" w:rsidR="00147CEF" w:rsidRPr="00CD48A8" w:rsidRDefault="00147CEF" w:rsidP="00147CEF">
      <w:r w:rsidRPr="00CD48A8">
        <w:t xml:space="preserve">ETS provided the CDE with reporting specifications that documented when to exclude student scores from summary reports. These specifications included the logic for handling submitted tests that, for example, identified students who tested but responded to no items, who were not tested because of parent/guardian request, or who did not complete the test because of illness. The methods for handling other anomalies were also covered in the specifications. These anomalies are described in more detail in subsection </w:t>
      </w:r>
      <w:hyperlink w:anchor="_Special_Cases" w:history="1">
        <w:r w:rsidRPr="00CD48A8">
          <w:rPr>
            <w:rStyle w:val="Hyperlink"/>
            <w:i/>
          </w:rPr>
          <w:t>6.3.2 Special Cases</w:t>
        </w:r>
      </w:hyperlink>
      <w:r w:rsidRPr="00CD48A8">
        <w:t>.</w:t>
      </w:r>
    </w:p>
    <w:p w14:paraId="17296D79" w14:textId="28DC4CD9" w:rsidR="003840DA" w:rsidRPr="00CD48A8" w:rsidRDefault="001F4763" w:rsidP="00CE3F1C">
      <w:pPr>
        <w:pStyle w:val="Heading3"/>
      </w:pPr>
      <w:bookmarkStart w:id="1639" w:name="_Toc102976432"/>
      <w:r w:rsidRPr="00CD48A8">
        <w:t xml:space="preserve">Quality Control of </w:t>
      </w:r>
      <w:r w:rsidR="003840DA" w:rsidRPr="00CD48A8">
        <w:t>End-to-End Testing</w:t>
      </w:r>
      <w:bookmarkEnd w:id="1639"/>
    </w:p>
    <w:p w14:paraId="0E11CA7F" w14:textId="14A4946B" w:rsidR="005A5911" w:rsidRPr="00CD48A8" w:rsidRDefault="00147CEF" w:rsidP="00322E83">
      <w:pPr>
        <w:keepLines/>
      </w:pPr>
      <w:r w:rsidRPr="00CD48A8">
        <w:t xml:space="preserve">ETS conducted end-to-end testing prior to the start of the test administration. The purpose of this testing was to verify that all systems, processes, and resources were ready for the </w:t>
      </w:r>
      <w:r w:rsidR="004B623B" w:rsidRPr="00CD48A8">
        <w:t xml:space="preserve">test </w:t>
      </w:r>
      <w:r w:rsidRPr="00CD48A8">
        <w:t>administration. ETS employed a number of approaches to verify ongoing systems performance, including monitoring of system availability and online system usage. Time was allotted for UAT to confirm that the systems met requirements and to make identified corrections before final deployment. To accomplish system acceptance and sign off, ETS deployed systems to a staging area, which mirrored the final production environment, for testing and UAT. Final approval by the CDE triggered the final deployment of the system.</w:t>
      </w:r>
    </w:p>
    <w:p w14:paraId="207BE5F8" w14:textId="74FBA2E8" w:rsidR="009C3FD8" w:rsidRPr="00CD48A8" w:rsidRDefault="009C3FD8" w:rsidP="007B4703">
      <w:pPr>
        <w:pStyle w:val="Heading3"/>
        <w:pageBreakBefore/>
        <w:numPr>
          <w:ilvl w:val="0"/>
          <w:numId w:val="0"/>
        </w:numPr>
        <w:ind w:left="446" w:hanging="446"/>
      </w:pPr>
      <w:bookmarkStart w:id="1640" w:name="_Toc93411994"/>
      <w:bookmarkStart w:id="1641" w:name="_Toc102976433"/>
      <w:r w:rsidRPr="00CD48A8">
        <w:t>Reference</w:t>
      </w:r>
      <w:bookmarkEnd w:id="1640"/>
      <w:bookmarkEnd w:id="1641"/>
    </w:p>
    <w:p w14:paraId="7F257EBA" w14:textId="42ECF3CE" w:rsidR="005A5911" w:rsidRPr="00CD48A8" w:rsidRDefault="004016BC" w:rsidP="00FF2182">
      <w:pPr>
        <w:pStyle w:val="References"/>
      </w:pPr>
      <w:r w:rsidRPr="00CD48A8">
        <w:t xml:space="preserve">Educational Testing Service. (2014). </w:t>
      </w:r>
      <w:r w:rsidRPr="00CD48A8">
        <w:rPr>
          <w:i/>
        </w:rPr>
        <w:t>ETS standards for quality and fairness</w:t>
      </w:r>
      <w:r w:rsidRPr="00CD48A8">
        <w:t>. Princeton, NJ: Educational Testing Service.</w:t>
      </w:r>
    </w:p>
    <w:p w14:paraId="31D30541" w14:textId="67404257" w:rsidR="005C10A5" w:rsidRPr="00CD48A8" w:rsidRDefault="005C10A5" w:rsidP="00613DEE">
      <w:pPr>
        <w:pStyle w:val="Heading2"/>
      </w:pPr>
      <w:bookmarkStart w:id="1642" w:name="_Continuous_and_Systematic"/>
      <w:bookmarkStart w:id="1643" w:name="_Toc12953759"/>
      <w:bookmarkStart w:id="1644" w:name="_Toc17121278"/>
      <w:bookmarkStart w:id="1645" w:name="_Toc19361583"/>
      <w:bookmarkStart w:id="1646" w:name="_Toc93411995"/>
      <w:bookmarkStart w:id="1647" w:name="_Toc102976434"/>
      <w:bookmarkEnd w:id="1642"/>
      <w:r w:rsidRPr="00CD48A8">
        <w:t>Continuous</w:t>
      </w:r>
      <w:r w:rsidR="009B3E86" w:rsidRPr="00CD48A8">
        <w:t xml:space="preserve"> and Systematic</w:t>
      </w:r>
      <w:r w:rsidRPr="00CD48A8">
        <w:t xml:space="preserve"> Improvement</w:t>
      </w:r>
      <w:bookmarkEnd w:id="1643"/>
      <w:bookmarkEnd w:id="1644"/>
      <w:bookmarkEnd w:id="1645"/>
      <w:bookmarkEnd w:id="1646"/>
      <w:bookmarkEnd w:id="1647"/>
    </w:p>
    <w:p w14:paraId="44C1A764" w14:textId="77777777" w:rsidR="001B387C" w:rsidRPr="00CD48A8" w:rsidRDefault="001B387C" w:rsidP="001B387C">
      <w:pPr>
        <w:spacing w:before="0"/>
      </w:pPr>
      <w:r w:rsidRPr="00CD48A8">
        <w:t>The California Spanish Assessment (CSA) had its first operational administration in spring 2019. Since its inception, continuous efforts have been made to improve the CSA in various ways. This chapter documents the processes whereby ETS ensures continuous improvements and the results of this process in the current year in the areas of test delivery and administration, item pool diversity, and accessibility.</w:t>
      </w:r>
    </w:p>
    <w:p w14:paraId="5677F62F" w14:textId="541EACDE" w:rsidR="00904641" w:rsidRPr="00CD48A8" w:rsidRDefault="007E1F95" w:rsidP="00CE3F1C">
      <w:pPr>
        <w:pStyle w:val="Heading3"/>
      </w:pPr>
      <w:bookmarkStart w:id="1648" w:name="_Toc98747024"/>
      <w:bookmarkStart w:id="1649" w:name="_Toc102976435"/>
      <w:bookmarkEnd w:id="1648"/>
      <w:r w:rsidRPr="00CD48A8">
        <w:t>Feedback for Continuous Improvement Survey</w:t>
      </w:r>
      <w:bookmarkEnd w:id="1649"/>
    </w:p>
    <w:p w14:paraId="6F0C7995" w14:textId="0EE49EF9" w:rsidR="006D452E" w:rsidRPr="00CD48A8" w:rsidRDefault="001B387C" w:rsidP="00B05EF8">
      <w:r w:rsidRPr="00CD48A8">
        <w:t>The California Assessment of Student Performance and Progress (CAASPP) program solicits feedback annually through the CAASPP</w:t>
      </w:r>
      <w:r w:rsidR="0068264D" w:rsidRPr="00CD48A8">
        <w:t xml:space="preserve"> and English Language Proficiency Assessments for California Feedback for</w:t>
      </w:r>
      <w:r w:rsidRPr="00CD48A8">
        <w:t xml:space="preserve"> </w:t>
      </w:r>
      <w:r w:rsidR="00FF2182" w:rsidRPr="00CD48A8">
        <w:t>Continuous Improvement Survey</w:t>
      </w:r>
      <w:r w:rsidR="0068264D" w:rsidRPr="00CD48A8">
        <w:t xml:space="preserve"> (formerly the “Post-Test Survey”)</w:t>
      </w:r>
      <w:r w:rsidRPr="00CD48A8">
        <w:t xml:space="preserve">. The feedback received from this survey is one of the key sources of information ETS and the California Department of Education (CDE) use </w:t>
      </w:r>
      <w:r w:rsidR="0068264D" w:rsidRPr="00CD48A8">
        <w:t xml:space="preserve">to inform </w:t>
      </w:r>
      <w:r w:rsidRPr="00CD48A8">
        <w:t xml:space="preserve">continuous growth </w:t>
      </w:r>
      <w:r w:rsidR="0068264D" w:rsidRPr="00CD48A8">
        <w:t xml:space="preserve">of </w:t>
      </w:r>
      <w:r w:rsidRPr="00CD48A8">
        <w:t xml:space="preserve">the CSA and CAASPP as a whole. </w:t>
      </w:r>
      <w:r w:rsidR="00B05EF8" w:rsidRPr="00CD48A8">
        <w:t>Local educational agency</w:t>
      </w:r>
      <w:r w:rsidR="00A21518" w:rsidRPr="00CD48A8">
        <w:t xml:space="preserve"> (LEA)</w:t>
      </w:r>
      <w:r w:rsidR="00B05EF8" w:rsidRPr="00CD48A8">
        <w:t xml:space="preserve"> and test site staff, as well as test administrators and test examiners, were invited to </w:t>
      </w:r>
      <w:r w:rsidR="006D452E" w:rsidRPr="00CD48A8">
        <w:t>respond</w:t>
      </w:r>
      <w:r w:rsidR="00B05EF8" w:rsidRPr="00CD48A8">
        <w:t xml:space="preserve">. </w:t>
      </w:r>
    </w:p>
    <w:p w14:paraId="00636619" w14:textId="53A808CD" w:rsidR="00D94352" w:rsidRPr="00CD48A8" w:rsidRDefault="00B05EF8" w:rsidP="00B05EF8">
      <w:r w:rsidRPr="00CD48A8">
        <w:t>A total of 1</w:t>
      </w:r>
      <w:r w:rsidR="006D452E" w:rsidRPr="00CD48A8">
        <w:t>,</w:t>
      </w:r>
      <w:r w:rsidRPr="00CD48A8">
        <w:t>615 California educators provided specific, actionable insights about their testing experience</w:t>
      </w:r>
      <w:r w:rsidR="007E1F95" w:rsidRPr="00CD48A8">
        <w:t>; in a more typical test administration year, 8,000 or more responses are generally received</w:t>
      </w:r>
      <w:r w:rsidRPr="00CD48A8">
        <w:t>. Overall, California educators continue to express positive experiences in their preparations for the CAASPP. Although the 2020–</w:t>
      </w:r>
      <w:r w:rsidR="00DC5D1D" w:rsidRPr="00CD48A8">
        <w:t>20</w:t>
      </w:r>
      <w:r w:rsidRPr="00CD48A8">
        <w:t>21 school year included the daunting task of remote testing, educators also felt that the resources and training materials they were given were useful in preparing them and their students for test administration. Their feedback generally described smooth preparation, training, support, and assessment administration experiences.</w:t>
      </w:r>
    </w:p>
    <w:p w14:paraId="113E4DBA" w14:textId="0C114A10" w:rsidR="00D94352" w:rsidRPr="00CD48A8" w:rsidRDefault="00D94352" w:rsidP="00D94352">
      <w:r w:rsidRPr="00CD48A8">
        <w:t>Only 11 responses to questions asked in the CSA section of the survey were received. Results show</w:t>
      </w:r>
      <w:r w:rsidR="006D452E" w:rsidRPr="00CD48A8">
        <w:t>ed</w:t>
      </w:r>
      <w:r w:rsidRPr="00CD48A8">
        <w:t xml:space="preserve"> that respondents who plan</w:t>
      </w:r>
      <w:r w:rsidR="006D452E" w:rsidRPr="00CD48A8">
        <w:t>ned</w:t>
      </w:r>
      <w:r w:rsidRPr="00CD48A8">
        <w:t xml:space="preserve"> to administer the CSA in 2020–</w:t>
      </w:r>
      <w:r w:rsidR="00A83A8A" w:rsidRPr="00CD48A8">
        <w:t>20</w:t>
      </w:r>
      <w:r w:rsidRPr="00CD48A8">
        <w:t xml:space="preserve">21 </w:t>
      </w:r>
      <w:r w:rsidR="006D452E" w:rsidRPr="00CD48A8">
        <w:t>would</w:t>
      </w:r>
      <w:r w:rsidRPr="00CD48A8">
        <w:t xml:space="preserve"> administer it in 2021–</w:t>
      </w:r>
      <w:r w:rsidR="001E28AA" w:rsidRPr="00CD48A8">
        <w:t>20</w:t>
      </w:r>
      <w:r w:rsidRPr="00CD48A8">
        <w:t>22 as well. Respondents were asked whether their decision to administer the CSA would be impacted if the CSA were to include writing prompts that required local scoring. Eighty-two percent reported that their LEA would administer the CSA to fewer students.</w:t>
      </w:r>
      <w:r w:rsidR="00B04F3C" w:rsidRPr="00CD48A8">
        <w:t xml:space="preserve"> </w:t>
      </w:r>
      <w:r w:rsidR="008F66C0" w:rsidRPr="00CD48A8">
        <w:t>About 64 percent (</w:t>
      </w:r>
      <w:r w:rsidR="00224E55" w:rsidRPr="00CD48A8">
        <w:t>seven</w:t>
      </w:r>
      <w:r w:rsidR="008F66C0" w:rsidRPr="00CD48A8">
        <w:t xml:space="preserve"> respondents) </w:t>
      </w:r>
      <w:r w:rsidR="001737E0" w:rsidRPr="00CD48A8">
        <w:t>reported</w:t>
      </w:r>
      <w:r w:rsidR="00224E55" w:rsidRPr="00CD48A8">
        <w:t xml:space="preserve"> that</w:t>
      </w:r>
      <w:r w:rsidR="008F66C0" w:rsidRPr="00CD48A8">
        <w:t xml:space="preserve"> they expect</w:t>
      </w:r>
      <w:r w:rsidR="001737E0" w:rsidRPr="00CD48A8">
        <w:t>ed to register</w:t>
      </w:r>
      <w:r w:rsidR="008F66C0" w:rsidRPr="00CD48A8">
        <w:t xml:space="preserve"> more students </w:t>
      </w:r>
      <w:r w:rsidR="001737E0" w:rsidRPr="00CD48A8">
        <w:t>for the CSA in the 2021–</w:t>
      </w:r>
      <w:r w:rsidR="00634EB4" w:rsidRPr="00CD48A8">
        <w:t>20</w:t>
      </w:r>
      <w:r w:rsidR="001737E0" w:rsidRPr="00CD48A8">
        <w:t>22</w:t>
      </w:r>
      <w:r w:rsidR="00224E55" w:rsidRPr="00CD48A8">
        <w:t xml:space="preserve"> administration</w:t>
      </w:r>
      <w:r w:rsidR="001737E0" w:rsidRPr="00CD48A8">
        <w:t>.</w:t>
      </w:r>
    </w:p>
    <w:p w14:paraId="3BEB0E22" w14:textId="77777777" w:rsidR="007E1F95" w:rsidRPr="00CD48A8" w:rsidRDefault="007E1F95" w:rsidP="007E1F95">
      <w:pPr>
        <w:pStyle w:val="Heading3"/>
      </w:pPr>
      <w:bookmarkStart w:id="1650" w:name="_Toc102976436"/>
      <w:r w:rsidRPr="00CD48A8">
        <w:t>Administration and Test Delivery</w:t>
      </w:r>
      <w:bookmarkEnd w:id="1650"/>
    </w:p>
    <w:p w14:paraId="22B6CCE5" w14:textId="6989E68F" w:rsidR="00904641" w:rsidRPr="00CD48A8" w:rsidRDefault="00904641" w:rsidP="00FB33EE">
      <w:pPr>
        <w:pStyle w:val="Heading4"/>
      </w:pPr>
      <w:bookmarkStart w:id="1651" w:name="_Toc94005233"/>
      <w:bookmarkStart w:id="1652" w:name="_Toc94006012"/>
      <w:bookmarkStart w:id="1653" w:name="_Toc94788160"/>
      <w:bookmarkStart w:id="1654" w:name="_Toc94788608"/>
      <w:bookmarkStart w:id="1655" w:name="_Toc94789056"/>
      <w:bookmarkStart w:id="1656" w:name="_Toc94792676"/>
      <w:bookmarkStart w:id="1657" w:name="_Toc94793121"/>
      <w:bookmarkStart w:id="1658" w:name="_Toc94793565"/>
      <w:bookmarkStart w:id="1659" w:name="_Toc94974548"/>
      <w:bookmarkStart w:id="1660" w:name="_Toc94974979"/>
      <w:bookmarkStart w:id="1661" w:name="_Toc94975406"/>
      <w:bookmarkStart w:id="1662" w:name="_Toc95143072"/>
      <w:bookmarkStart w:id="1663" w:name="_Toc95146968"/>
      <w:bookmarkStart w:id="1664" w:name="_Toc95208033"/>
      <w:bookmarkStart w:id="1665" w:name="_Toc94005234"/>
      <w:bookmarkStart w:id="1666" w:name="_Toc94006013"/>
      <w:bookmarkStart w:id="1667" w:name="_Toc94788161"/>
      <w:bookmarkStart w:id="1668" w:name="_Toc94788609"/>
      <w:bookmarkStart w:id="1669" w:name="_Toc94789057"/>
      <w:bookmarkStart w:id="1670" w:name="_Toc94792677"/>
      <w:bookmarkStart w:id="1671" w:name="_Toc94793122"/>
      <w:bookmarkStart w:id="1672" w:name="_Toc94793566"/>
      <w:bookmarkStart w:id="1673" w:name="_Toc94974549"/>
      <w:bookmarkStart w:id="1674" w:name="_Toc94974980"/>
      <w:bookmarkStart w:id="1675" w:name="_Toc94975407"/>
      <w:bookmarkStart w:id="1676" w:name="_Toc95143073"/>
      <w:bookmarkStart w:id="1677" w:name="_Toc95146969"/>
      <w:bookmarkStart w:id="1678" w:name="_Toc95208034"/>
      <w:bookmarkStart w:id="1679" w:name="_Toc102976437"/>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r w:rsidRPr="00CD48A8">
        <w:t>Training and Communication</w:t>
      </w:r>
      <w:bookmarkEnd w:id="1679"/>
    </w:p>
    <w:p w14:paraId="09C83E14" w14:textId="5D60D75D" w:rsidR="001B387C" w:rsidRPr="00CD48A8" w:rsidRDefault="001B387C" w:rsidP="001B387C">
      <w:r w:rsidRPr="00CD48A8">
        <w:t>ETS and the CDE have fully integrated the CSA into the CAASPP System of assessments by including it in the overall CAASPP training and resources, with communication as a focal point. Because the CSA is one of the newer assessments and is voluntary, ETS continue</w:t>
      </w:r>
      <w:r w:rsidR="006D485E" w:rsidRPr="00CD48A8">
        <w:t>s</w:t>
      </w:r>
      <w:r w:rsidRPr="00CD48A8">
        <w:t xml:space="preserve"> to provide statewide training with specific information on the CSA to LEA staff and test administrators to help LEAs understand and interpret CSA scores and to communicate the availability of the CSA.</w:t>
      </w:r>
    </w:p>
    <w:p w14:paraId="62023405" w14:textId="63C13608" w:rsidR="001B387C" w:rsidRPr="00CD48A8" w:rsidRDefault="001B387C" w:rsidP="001B387C">
      <w:r w:rsidRPr="00CD48A8">
        <w:t xml:space="preserve">ETS has developed practice and training tests that are available to the general public online. </w:t>
      </w:r>
      <w:r w:rsidR="00A87453" w:rsidRPr="00CD48A8">
        <w:t xml:space="preserve">Refer to section </w:t>
      </w:r>
      <w:hyperlink w:anchor="_Practice_and_Training" w:history="1">
        <w:r w:rsidR="00A87453" w:rsidRPr="00CD48A8">
          <w:rPr>
            <w:rStyle w:val="Hyperlink"/>
            <w:i/>
            <w:iCs/>
          </w:rPr>
          <w:t>4.5 Practice and Training Tests</w:t>
        </w:r>
      </w:hyperlink>
      <w:r w:rsidR="00A87453" w:rsidRPr="00CD48A8">
        <w:t xml:space="preserve"> for additional information about these products</w:t>
      </w:r>
      <w:r w:rsidRPr="00CD48A8">
        <w:t>.</w:t>
      </w:r>
    </w:p>
    <w:p w14:paraId="09928AD9" w14:textId="77777777" w:rsidR="001B387C" w:rsidRPr="00CD48A8" w:rsidRDefault="001B387C" w:rsidP="001B387C">
      <w:r w:rsidRPr="00CD48A8">
        <w:t>Both the practice and training tests include all accessibility resources that the operational assessment provides. A student’s experience with the practice and training tests can help inform the decision about whether or not a student takes the operational CSA. LEAs are encouraged to use the practice and training tests to help students become more familiar with using the technology and technology-enhanced items prior to taking the operational assessment.</w:t>
      </w:r>
    </w:p>
    <w:p w14:paraId="014AA9A4" w14:textId="35C03F7C" w:rsidR="00191DC9" w:rsidRPr="00CD48A8" w:rsidRDefault="4FF4A56C" w:rsidP="004475C1">
      <w:pPr>
        <w:pStyle w:val="Heading3"/>
      </w:pPr>
      <w:bookmarkStart w:id="1680" w:name="_Toc95143076"/>
      <w:bookmarkStart w:id="1681" w:name="_Toc95143077"/>
      <w:bookmarkStart w:id="1682" w:name="_Toc95143093"/>
      <w:bookmarkStart w:id="1683" w:name="_Toc95143098"/>
      <w:bookmarkStart w:id="1684" w:name="_Toc95143099"/>
      <w:bookmarkStart w:id="1685" w:name="_Toc95143100"/>
      <w:bookmarkStart w:id="1686" w:name="_Toc95143101"/>
      <w:bookmarkStart w:id="1687" w:name="_Toc95143102"/>
      <w:bookmarkStart w:id="1688" w:name="_Toc93412025"/>
      <w:bookmarkStart w:id="1689" w:name="_Toc102976438"/>
      <w:bookmarkEnd w:id="1680"/>
      <w:bookmarkEnd w:id="1681"/>
      <w:bookmarkEnd w:id="1682"/>
      <w:bookmarkEnd w:id="1683"/>
      <w:bookmarkEnd w:id="1684"/>
      <w:bookmarkEnd w:id="1685"/>
      <w:bookmarkEnd w:id="1686"/>
      <w:bookmarkEnd w:id="1687"/>
      <w:r w:rsidRPr="00CD48A8">
        <w:t>Accessibility</w:t>
      </w:r>
      <w:bookmarkEnd w:id="1688"/>
      <w:bookmarkEnd w:id="1689"/>
    </w:p>
    <w:p w14:paraId="6D534261" w14:textId="057F85BF" w:rsidR="001B387C" w:rsidRPr="00CD48A8" w:rsidRDefault="001B387C" w:rsidP="001B387C">
      <w:pPr>
        <w:keepNext/>
        <w:keepLines/>
      </w:pPr>
      <w:r w:rsidRPr="00CD48A8">
        <w:t>ETS continues to increase the number of accessibility resources available for the future assessment. In the interest of increasing the number of items that are “born accessible”—i.e., items that are as universally accessible as possible by all populations—ETS continues to investigate the construct-irrelevant use of item types that have no discernable difference from traditional test questions. As a result, ETS is reducing the development of both Match items and text-based Zone items, because they can be less accessible for students with sensory disabilities to discern.</w:t>
      </w:r>
    </w:p>
    <w:p w14:paraId="36F4FB47" w14:textId="6CCF1B0C" w:rsidR="006216E7" w:rsidRPr="00CD48A8" w:rsidRDefault="001B387C" w:rsidP="001B387C">
      <w:pPr>
        <w:keepLines/>
      </w:pPr>
      <w:r w:rsidRPr="00CD48A8">
        <w:t xml:space="preserve">Operational items were reviewed by teachers of students with visual impairment (TVIs) after their appearance on the CSA field test. Future item development was adjusted by incorporating TVIs’ feedback. To ensure items’ accessibility to students with sensory disabilities, CSA items </w:t>
      </w:r>
      <w:r w:rsidR="006D485E" w:rsidRPr="00CD48A8">
        <w:t>are</w:t>
      </w:r>
      <w:r w:rsidRPr="00CD48A8">
        <w:t xml:space="preserve"> reviewed on an ongoing basis by TVIs.</w:t>
      </w:r>
    </w:p>
    <w:p w14:paraId="78DBFDA2" w14:textId="71C5A9FE" w:rsidR="006216E7" w:rsidRPr="00CD48A8" w:rsidRDefault="00DC73D9" w:rsidP="006216E7">
      <w:pPr>
        <w:pStyle w:val="Heading3"/>
      </w:pPr>
      <w:bookmarkStart w:id="1690" w:name="_Toc93412026"/>
      <w:bookmarkStart w:id="1691" w:name="_Toc102976439"/>
      <w:r w:rsidRPr="00CD48A8">
        <w:t>Item and Form Development</w:t>
      </w:r>
      <w:bookmarkEnd w:id="1690"/>
      <w:bookmarkEnd w:id="1691"/>
    </w:p>
    <w:p w14:paraId="5CD35BCA" w14:textId="2673230F" w:rsidR="0EAFEF4E" w:rsidRPr="00CD48A8" w:rsidRDefault="00DA6EE3" w:rsidP="005E41B3">
      <w:r w:rsidRPr="00CD48A8">
        <w:t>T</w:t>
      </w:r>
      <w:r w:rsidR="503E3751" w:rsidRPr="00CD48A8">
        <w:t>he 2020</w:t>
      </w:r>
      <w:r w:rsidR="005E41B3" w:rsidRPr="00CD48A8">
        <w:t>–</w:t>
      </w:r>
      <w:r w:rsidR="503E3751" w:rsidRPr="00CD48A8">
        <w:t>2021</w:t>
      </w:r>
      <w:r w:rsidR="003F2B67" w:rsidRPr="00CD48A8">
        <w:t xml:space="preserve"> test administration</w:t>
      </w:r>
      <w:r w:rsidR="503E3751" w:rsidRPr="00CD48A8">
        <w:t xml:space="preserve"> year featured</w:t>
      </w:r>
      <w:r w:rsidR="185B381B" w:rsidRPr="00CD48A8">
        <w:t xml:space="preserve"> </w:t>
      </w:r>
      <w:r w:rsidR="005E41B3" w:rsidRPr="00CD48A8">
        <w:t>new online capabilities</w:t>
      </w:r>
      <w:r w:rsidR="003F2B67" w:rsidRPr="00CD48A8">
        <w:t xml:space="preserve"> of the Item Banking Information System</w:t>
      </w:r>
      <w:r w:rsidR="00BB797D" w:rsidRPr="00CD48A8">
        <w:t xml:space="preserve"> (IBIS)</w:t>
      </w:r>
      <w:r w:rsidR="003F2B67" w:rsidRPr="00CD48A8">
        <w:t xml:space="preserve"> that the CDE could use </w:t>
      </w:r>
      <w:r w:rsidR="3E81A113" w:rsidRPr="00CD48A8">
        <w:t xml:space="preserve">for </w:t>
      </w:r>
      <w:r w:rsidR="003F2B67" w:rsidRPr="00CD48A8">
        <w:t>its</w:t>
      </w:r>
      <w:r w:rsidR="4E98140F" w:rsidRPr="00CD48A8">
        <w:t xml:space="preserve"> initial review of new</w:t>
      </w:r>
      <w:r w:rsidR="3E81A113" w:rsidRPr="00CD48A8">
        <w:t xml:space="preserve"> items</w:t>
      </w:r>
      <w:r w:rsidR="6F72DAA5" w:rsidRPr="00CD48A8">
        <w:t xml:space="preserve"> and passages</w:t>
      </w:r>
      <w:r w:rsidR="3E81A113" w:rsidRPr="00CD48A8">
        <w:t>.</w:t>
      </w:r>
      <w:r w:rsidR="5B2E56F6" w:rsidRPr="00CD48A8">
        <w:t xml:space="preserve"> </w:t>
      </w:r>
      <w:r w:rsidR="14B207B2" w:rsidRPr="00CD48A8">
        <w:t>The interface gives a view similar to what students experience during test taking, and metadata and other attachments are also available for review and use.</w:t>
      </w:r>
    </w:p>
    <w:p w14:paraId="1F4177BD" w14:textId="098FFE9C" w:rsidR="00B968FB" w:rsidRPr="00CD48A8" w:rsidRDefault="7161BDC0" w:rsidP="00C75BB2">
      <w:r w:rsidRPr="00CD48A8">
        <w:t xml:space="preserve">Additionally, the October 2020 </w:t>
      </w:r>
      <w:r w:rsidR="5B2E56F6" w:rsidRPr="00CD48A8">
        <w:t xml:space="preserve">meeting with California educators took place during the </w:t>
      </w:r>
      <w:r w:rsidR="003F2B67" w:rsidRPr="00CD48A8">
        <w:t xml:space="preserve">novel coronavirus disease 2019 </w:t>
      </w:r>
      <w:r w:rsidR="5B2E56F6" w:rsidRPr="00CD48A8">
        <w:t xml:space="preserve">pandemic. To accommodate travel restrictions, ETS conducted the meetings online using Zoom and </w:t>
      </w:r>
      <w:r w:rsidR="005E41B3" w:rsidRPr="00CD48A8">
        <w:t xml:space="preserve">the </w:t>
      </w:r>
      <w:r w:rsidR="00BB797D" w:rsidRPr="00CD48A8">
        <w:t xml:space="preserve">IBIS </w:t>
      </w:r>
      <w:r w:rsidR="005E41B3" w:rsidRPr="00CD48A8">
        <w:t>Content Review Tool (</w:t>
      </w:r>
      <w:r w:rsidR="5B2E56F6" w:rsidRPr="00CD48A8">
        <w:t>CRT</w:t>
      </w:r>
      <w:r w:rsidR="005E41B3" w:rsidRPr="00CD48A8">
        <w:t>)</w:t>
      </w:r>
      <w:r w:rsidR="5B2E56F6" w:rsidRPr="00CD48A8">
        <w:t xml:space="preserve">. </w:t>
      </w:r>
      <w:r w:rsidR="67C28860" w:rsidRPr="00CD48A8">
        <w:t>When educators were reviewing passages and items, they worked independently in</w:t>
      </w:r>
      <w:r w:rsidR="005E41B3" w:rsidRPr="00CD48A8">
        <w:t xml:space="preserve"> the</w:t>
      </w:r>
      <w:r w:rsidR="67C28860" w:rsidRPr="00CD48A8">
        <w:t xml:space="preserve"> CRT to read, comment, and vote on passages and items.</w:t>
      </w:r>
      <w:r w:rsidR="3892CC7A" w:rsidRPr="00CD48A8">
        <w:t xml:space="preserve"> Once the set of items for a passage had been reviewed independently, a</w:t>
      </w:r>
      <w:r w:rsidR="2F0737CF" w:rsidRPr="00CD48A8">
        <w:t xml:space="preserve">n ETS </w:t>
      </w:r>
      <w:r w:rsidR="003F2B67" w:rsidRPr="00CD48A8">
        <w:t>staff member</w:t>
      </w:r>
      <w:r w:rsidR="2F0737CF" w:rsidRPr="00CD48A8">
        <w:t xml:space="preserve"> took notes</w:t>
      </w:r>
      <w:r w:rsidR="3892CC7A" w:rsidRPr="00CD48A8">
        <w:t xml:space="preserve"> </w:t>
      </w:r>
      <w:r w:rsidR="2D6F147D" w:rsidRPr="00CD48A8">
        <w:t xml:space="preserve">about the discussions, </w:t>
      </w:r>
      <w:r w:rsidR="3892CC7A" w:rsidRPr="00CD48A8">
        <w:t>us</w:t>
      </w:r>
      <w:r w:rsidR="005E41B3" w:rsidRPr="00CD48A8">
        <w:t>ing</w:t>
      </w:r>
      <w:r w:rsidR="5B2E56F6" w:rsidRPr="00CD48A8">
        <w:t xml:space="preserve"> Zoom to share </w:t>
      </w:r>
      <w:r w:rsidR="005E41B3" w:rsidRPr="00CD48A8">
        <w:t>the</w:t>
      </w:r>
      <w:r w:rsidR="5B2E56F6" w:rsidRPr="00CD48A8">
        <w:t xml:space="preserve"> CRT screen with participants</w:t>
      </w:r>
      <w:r w:rsidR="232D05D3" w:rsidRPr="00CD48A8">
        <w:t>. The notetaker cast</w:t>
      </w:r>
      <w:r w:rsidR="0C8F3F39" w:rsidRPr="00CD48A8">
        <w:t xml:space="preserve"> a vote based on the group consensus, sometimes capturing a split in voting, if relevant. </w:t>
      </w:r>
      <w:r w:rsidR="2AB01EE9" w:rsidRPr="00CD48A8">
        <w:t xml:space="preserve">Thus, </w:t>
      </w:r>
      <w:r w:rsidR="005E41B3" w:rsidRPr="00CD48A8">
        <w:t xml:space="preserve">the </w:t>
      </w:r>
      <w:r w:rsidR="2AB01EE9" w:rsidRPr="00CD48A8">
        <w:t>CRT provided the individual and group records for the meetings. Reconciliation with</w:t>
      </w:r>
      <w:r w:rsidR="005E41B3" w:rsidRPr="00CD48A8">
        <w:t xml:space="preserve"> the</w:t>
      </w:r>
      <w:r w:rsidR="2AB01EE9" w:rsidRPr="00CD48A8">
        <w:t xml:space="preserve"> CDE took place subsequently, also using</w:t>
      </w:r>
      <w:r w:rsidR="005E41B3" w:rsidRPr="00CD48A8">
        <w:t xml:space="preserve"> the</w:t>
      </w:r>
      <w:r w:rsidR="2AB01EE9" w:rsidRPr="00CD48A8">
        <w:t xml:space="preserve"> CRT and Zoom.</w:t>
      </w:r>
    </w:p>
    <w:sectPr w:rsidR="00B968FB" w:rsidRPr="00CD48A8" w:rsidSect="00A72E82">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D58FE9" w14:textId="77777777" w:rsidR="00F96A97" w:rsidRDefault="00F96A97" w:rsidP="00BB0586">
      <w:pPr>
        <w:spacing w:before="0" w:after="0"/>
      </w:pPr>
      <w:r>
        <w:separator/>
      </w:r>
    </w:p>
    <w:p w14:paraId="7CFEBED3" w14:textId="77777777" w:rsidR="00F96A97" w:rsidRDefault="00F96A97"/>
    <w:p w14:paraId="53EB950B" w14:textId="77777777" w:rsidR="00F96A97" w:rsidRDefault="00F96A97"/>
  </w:endnote>
  <w:endnote w:type="continuationSeparator" w:id="0">
    <w:p w14:paraId="14EA64E5" w14:textId="77777777" w:rsidR="00F96A97" w:rsidRDefault="00F96A97" w:rsidP="00BB0586">
      <w:pPr>
        <w:spacing w:before="0" w:after="0"/>
      </w:pPr>
      <w:r>
        <w:continuationSeparator/>
      </w:r>
    </w:p>
    <w:p w14:paraId="7F2D7117" w14:textId="77777777" w:rsidR="00F96A97" w:rsidRDefault="00F96A97"/>
    <w:p w14:paraId="0D587FA3" w14:textId="77777777" w:rsidR="00F96A97" w:rsidRDefault="00F96A97"/>
  </w:endnote>
  <w:endnote w:type="continuationNotice" w:id="1">
    <w:p w14:paraId="0B74B10C" w14:textId="77777777" w:rsidR="00F96A97" w:rsidRDefault="00F96A97">
      <w:pPr>
        <w:spacing w:before="0" w:after="0"/>
      </w:pPr>
    </w:p>
    <w:p w14:paraId="16B8C199" w14:textId="77777777" w:rsidR="00F96A97" w:rsidRDefault="00F96A97"/>
    <w:p w14:paraId="48E7D2D0" w14:textId="77777777" w:rsidR="00F96A97" w:rsidRDefault="00F96A9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entury">
    <w:panose1 w:val="02040604050505020304"/>
    <w:charset w:val="00"/>
    <w:family w:val="roman"/>
    <w:pitch w:val="variable"/>
    <w:sig w:usb0="00000287" w:usb1="00000000" w:usb2="00000000" w:usb3="00000000" w:csb0="0000009F" w:csb1="00000000"/>
  </w:font>
  <w:font w:name="Arial Bold">
    <w:altName w:val="Arial"/>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Arial, Helvetica, Helv">
    <w:altName w:val="Arial"/>
    <w:panose1 w:val="00000000000000000000"/>
    <w:charset w:val="00"/>
    <w:family w:val="roman"/>
    <w:notTrueType/>
    <w:pitch w:val="default"/>
  </w:font>
  <w:font w:name="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006F31" w14:textId="77777777" w:rsidR="00F96A97" w:rsidRPr="004A6B13" w:rsidRDefault="00F96A97" w:rsidP="00224F2E">
    <w:pPr>
      <w:pStyle w:val="Footer"/>
    </w:pPr>
    <w:r w:rsidRPr="00683D3B">
      <w:rPr>
        <w:i/>
      </w:rPr>
      <w:fldChar w:fldCharType="begin"/>
    </w:r>
    <w:r w:rsidRPr="00683D3B">
      <w:instrText xml:space="preserve"> PAGE   \* MERGEFORMAT </w:instrText>
    </w:r>
    <w:r w:rsidRPr="00683D3B">
      <w:rPr>
        <w:i/>
      </w:rPr>
      <w:fldChar w:fldCharType="separate"/>
    </w:r>
    <w:r w:rsidRPr="005A6B98">
      <w:rPr>
        <w:i/>
        <w:noProof/>
      </w:rPr>
      <w:t>2</w:t>
    </w:r>
    <w:r w:rsidRPr="00683D3B">
      <w:rPr>
        <w:i/>
      </w:rPr>
      <w:fldChar w:fldCharType="end"/>
    </w:r>
    <w:r>
      <w:t xml:space="preserve"> </w:t>
    </w:r>
    <w:r w:rsidRPr="00683D3B">
      <w:t>♦</w:t>
    </w:r>
    <w:r>
      <w:t xml:space="preserve"> CAA for Science</w:t>
    </w:r>
    <w:r w:rsidRPr="00DC7D52">
      <w:t xml:space="preserve"> 201</w:t>
    </w:r>
    <w:r>
      <w:t>7</w:t>
    </w:r>
    <w:r w:rsidRPr="00DC7D52">
      <w:t>–1</w:t>
    </w:r>
    <w:r>
      <w:t>8</w:t>
    </w:r>
    <w:r w:rsidRPr="00DC7D52">
      <w:t xml:space="preserve"> Pilot</w:t>
    </w:r>
    <w:r>
      <w:t xml:space="preserve"> 2</w:t>
    </w:r>
    <w:r w:rsidRPr="00DC7D52">
      <w:t xml:space="preserve"> Plan</w:t>
    </w:r>
    <w:r>
      <w:tab/>
      <w:t>April 26, 2017 (revised September 15, 2017)</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96AE41" w14:textId="4523F366" w:rsidR="00F96A97" w:rsidRPr="00E2508B" w:rsidRDefault="00F96A97" w:rsidP="00FB1DB8">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39</w:t>
    </w:r>
    <w:r>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E4DE4E" w14:textId="2E70C873" w:rsidR="00F96A97" w:rsidRPr="00E2508B" w:rsidRDefault="00F96A97" w:rsidP="0055221B">
    <w:pPr>
      <w:pStyle w:val="Footer"/>
      <w:tabs>
        <w:tab w:val="clear" w:pos="9936"/>
        <w:tab w:val="right" w:pos="13500"/>
      </w:tabs>
      <w:rPr>
        <w:szCs w:val="18"/>
      </w:rPr>
    </w:pPr>
    <w:r>
      <w:fldChar w:fldCharType="begin"/>
    </w:r>
    <w:r>
      <w:instrText xml:space="preserve"> PAGE   \* MERGEFORMAT </w:instrText>
    </w:r>
    <w:r>
      <w:fldChar w:fldCharType="separate"/>
    </w:r>
    <w:r>
      <w:t>42</w:t>
    </w:r>
    <w:r>
      <w:rPr>
        <w:noProof/>
      </w:rPr>
      <w:fldChar w:fldCharType="end"/>
    </w:r>
    <w:r>
      <w:t xml:space="preserve"> </w:t>
    </w:r>
    <w:r w:rsidRPr="000949A9">
      <w:t>♦</w:t>
    </w:r>
    <w:r>
      <w:t xml:space="preserve"> </w:t>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rsidRPr="00E2508B">
      <w:rPr>
        <w:szCs w:val="18"/>
      </w:rPr>
      <w:tab/>
    </w:r>
    <w:r>
      <w:rPr>
        <w:szCs w:val="18"/>
      </w:rPr>
      <w:t>May 2023</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F974FA" w14:textId="0AC0F78D" w:rsidR="00F96A97" w:rsidRPr="00E2508B" w:rsidRDefault="00F96A97" w:rsidP="00877A5F">
    <w:pPr>
      <w:pStyle w:val="Footer"/>
      <w:tabs>
        <w:tab w:val="clear" w:pos="9936"/>
        <w:tab w:val="right" w:pos="13500"/>
      </w:tabs>
      <w:rPr>
        <w:szCs w:val="18"/>
      </w:rPr>
    </w:pPr>
    <w:r>
      <w:fldChar w:fldCharType="begin"/>
    </w:r>
    <w:r>
      <w:instrText xml:space="preserve"> PAGE   \* MERGEFORMAT </w:instrText>
    </w:r>
    <w:r>
      <w:fldChar w:fldCharType="separate"/>
    </w:r>
    <w:r>
      <w:t>64</w:t>
    </w:r>
    <w:r>
      <w:rPr>
        <w:noProof/>
      </w:rPr>
      <w:fldChar w:fldCharType="end"/>
    </w:r>
    <w:r>
      <w:t xml:space="preserve"> </w:t>
    </w:r>
    <w:r w:rsidRPr="000949A9">
      <w:t>♦</w:t>
    </w:r>
    <w:r>
      <w:t xml:space="preserve"> </w:t>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rsidRPr="00E2508B">
      <w:rPr>
        <w:szCs w:val="18"/>
      </w:rPr>
      <w:tab/>
    </w:r>
    <w:r>
      <w:rPr>
        <w:szCs w:val="18"/>
      </w:rPr>
      <w:t>May 2023</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8C168B" w14:textId="42D5FFD9" w:rsidR="00F96A97" w:rsidRPr="00E2508B" w:rsidRDefault="00F96A97" w:rsidP="00AA3699">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w:t>
    </w:r>
    <w:r>
      <w:rPr>
        <w:noProof/>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755B32" w14:textId="1165926E" w:rsidR="00F96A97" w:rsidRPr="00E2508B" w:rsidRDefault="00F96A97" w:rsidP="004A2943">
    <w:pPr>
      <w:pStyle w:val="Footer"/>
      <w:tabs>
        <w:tab w:val="clear" w:pos="9936"/>
        <w:tab w:val="right" w:pos="13500"/>
      </w:tabs>
      <w:rPr>
        <w:szCs w:val="18"/>
      </w:rPr>
    </w:pPr>
    <w:r>
      <w:fldChar w:fldCharType="begin"/>
    </w:r>
    <w:r>
      <w:instrText xml:space="preserve"> PAGE   \* MERGEFORMAT </w:instrText>
    </w:r>
    <w:r>
      <w:fldChar w:fldCharType="separate"/>
    </w:r>
    <w:r>
      <w:t>120</w:t>
    </w:r>
    <w:r>
      <w:rPr>
        <w:noProof/>
      </w:rPr>
      <w:fldChar w:fldCharType="end"/>
    </w:r>
    <w:r>
      <w:t xml:space="preserve"> </w:t>
    </w:r>
    <w:r w:rsidRPr="000949A9">
      <w:t>♦</w:t>
    </w:r>
    <w:r>
      <w:t xml:space="preserve"> </w:t>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rsidRPr="00E2508B">
      <w:rPr>
        <w:szCs w:val="18"/>
      </w:rPr>
      <w:tab/>
    </w:r>
    <w:r>
      <w:rPr>
        <w:szCs w:val="18"/>
      </w:rPr>
      <w:t>May 2023</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340C3A" w14:textId="4FB6D802" w:rsidR="00F96A97" w:rsidRPr="00E2508B" w:rsidRDefault="00F96A97" w:rsidP="0055221B">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w:t>
    </w:r>
    <w:r>
      <w:rPr>
        <w:noProof/>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E6A1B2" w14:textId="2018ADF0" w:rsidR="00F96A97" w:rsidRPr="00E2508B" w:rsidRDefault="00F96A97" w:rsidP="007235BB">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35</w:t>
    </w:r>
    <w:r>
      <w:rPr>
        <w:noProof/>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94A63C" w14:textId="10F5A1B1" w:rsidR="00F96A97" w:rsidRPr="00E2508B" w:rsidRDefault="00F96A97" w:rsidP="00411CF0">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45</w:t>
    </w:r>
    <w:r>
      <w:rPr>
        <w:noProof/>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2D906" w14:textId="0E75D358" w:rsidR="00F96A97" w:rsidRPr="00E2508B" w:rsidRDefault="00F96A97" w:rsidP="00767F70">
    <w:pPr>
      <w:pStyle w:val="Footer"/>
      <w:tabs>
        <w:tab w:val="clear" w:pos="9936"/>
        <w:tab w:val="right" w:pos="13500"/>
      </w:tabs>
      <w:rPr>
        <w:szCs w:val="18"/>
      </w:rPr>
    </w:pPr>
    <w:r>
      <w:fldChar w:fldCharType="begin"/>
    </w:r>
    <w:r>
      <w:instrText xml:space="preserve"> PAGE   \* MERGEFORMAT </w:instrText>
    </w:r>
    <w:r>
      <w:fldChar w:fldCharType="separate"/>
    </w:r>
    <w:r>
      <w:t>148</w:t>
    </w:r>
    <w:r>
      <w:rPr>
        <w:noProof/>
      </w:rPr>
      <w:fldChar w:fldCharType="end"/>
    </w:r>
    <w:r>
      <w:t xml:space="preserve"> </w:t>
    </w:r>
    <w:r w:rsidRPr="000949A9">
      <w:t>♦</w:t>
    </w:r>
    <w:r>
      <w:t xml:space="preserve"> </w:t>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rsidRPr="00E2508B">
      <w:rPr>
        <w:szCs w:val="18"/>
      </w:rPr>
      <w:tab/>
    </w:r>
    <w:r>
      <w:rPr>
        <w:szCs w:val="18"/>
      </w:rPr>
      <w:t>May 2023</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355F5D" w14:textId="641E18F7" w:rsidR="00F96A97" w:rsidRPr="00E2508B" w:rsidRDefault="00F96A97" w:rsidP="00767F70">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47</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FF170" w14:textId="479557C7" w:rsidR="00F96A97" w:rsidRDefault="00F96A97">
    <w:pPr>
      <w:pStyle w:val="Footer"/>
    </w:pPr>
    <w:r>
      <w:rPr>
        <w:szCs w:val="18"/>
      </w:rPr>
      <w:t>September 3, 2021</w:t>
    </w:r>
    <w:r w:rsidRPr="000949A9">
      <w:tab/>
    </w:r>
    <w:r>
      <w:t xml:space="preserve">CSA 2020–2021 Technical Report Outline </w:t>
    </w:r>
    <w:r w:rsidRPr="000949A9">
      <w:t xml:space="preserve">♦ </w:t>
    </w:r>
    <w:r w:rsidRPr="000949A9">
      <w:fldChar w:fldCharType="begin"/>
    </w:r>
    <w:r w:rsidRPr="000949A9">
      <w:instrText xml:space="preserve"> PAGE   \* MERGEFORMAT </w:instrText>
    </w:r>
    <w:r w:rsidRPr="000949A9">
      <w:fldChar w:fldCharType="separate"/>
    </w:r>
    <w:r>
      <w:t>1</w:t>
    </w:r>
    <w:r w:rsidRPr="000949A9">
      <w:fldChar w:fldCharType="end"/>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0941C2" w14:textId="643E3DC6" w:rsidR="00F96A97" w:rsidRPr="00E2508B" w:rsidRDefault="00F96A97" w:rsidP="00767F70">
    <w:pPr>
      <w:pStyle w:val="Footer"/>
      <w:tabs>
        <w:tab w:val="clear" w:pos="9936"/>
        <w:tab w:val="right" w:pos="13500"/>
      </w:tabs>
      <w:rPr>
        <w:szCs w:val="18"/>
      </w:rPr>
    </w:pPr>
    <w:r>
      <w:fldChar w:fldCharType="begin"/>
    </w:r>
    <w:r>
      <w:instrText xml:space="preserve"> PAGE   \* MERGEFORMAT </w:instrText>
    </w:r>
    <w:r>
      <w:fldChar w:fldCharType="separate"/>
    </w:r>
    <w:r>
      <w:t>146</w:t>
    </w:r>
    <w:r>
      <w:rPr>
        <w:noProof/>
      </w:rPr>
      <w:fldChar w:fldCharType="end"/>
    </w:r>
    <w:r>
      <w:t xml:space="preserve"> </w:t>
    </w:r>
    <w:r w:rsidRPr="000949A9">
      <w:t>♦</w:t>
    </w:r>
    <w:r>
      <w:t xml:space="preserve"> </w:t>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rsidRPr="00E2508B">
      <w:rPr>
        <w:szCs w:val="18"/>
      </w:rPr>
      <w:tab/>
    </w:r>
    <w:r>
      <w:rPr>
        <w:szCs w:val="18"/>
      </w:rPr>
      <w:t>May 2023</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C5B83A" w14:textId="02940D3D" w:rsidR="00F96A97" w:rsidRPr="00E2508B" w:rsidRDefault="00F96A97" w:rsidP="003D7CEE">
    <w:pPr>
      <w:pStyle w:val="Footer"/>
      <w:tabs>
        <w:tab w:val="clear" w:pos="9936"/>
        <w:tab w:val="right" w:pos="13500"/>
      </w:tabs>
      <w:rPr>
        <w:szCs w:val="18"/>
      </w:rPr>
    </w:pPr>
    <w:r w:rsidRPr="00D62A86">
      <w:rPr>
        <w:color w:val="2B579A"/>
      </w:rPr>
      <w:fldChar w:fldCharType="begin"/>
    </w:r>
    <w:r w:rsidRPr="00D62A86">
      <w:instrText xml:space="preserve"> PAGE   \* MERGEFORMAT </w:instrText>
    </w:r>
    <w:r w:rsidRPr="00D62A86">
      <w:rPr>
        <w:color w:val="2B579A"/>
      </w:rPr>
      <w:fldChar w:fldCharType="separate"/>
    </w:r>
    <w:r w:rsidRPr="00D62A86">
      <w:t>2</w:t>
    </w:r>
    <w:r w:rsidRPr="00D62A86">
      <w:rPr>
        <w:noProof/>
        <w:color w:val="2B579A"/>
      </w:rPr>
      <w:fldChar w:fldCharType="end"/>
    </w:r>
    <w:r>
      <w:t xml:space="preserve"> </w:t>
    </w:r>
    <w:r w:rsidRPr="000949A9">
      <w:t>♦</w:t>
    </w:r>
    <w:r>
      <w:t xml:space="preserve"> </w:t>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rsidRPr="00E2508B">
      <w:rPr>
        <w:szCs w:val="18"/>
      </w:rPr>
      <w:tab/>
    </w:r>
    <w:r>
      <w:rPr>
        <w:szCs w:val="18"/>
      </w:rPr>
      <w:t>May 2023</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951B70" w14:textId="6452230A" w:rsidR="00F96A97" w:rsidRPr="00E2508B" w:rsidRDefault="00F96A97" w:rsidP="003D7CEE">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rsidRPr="00D62A86">
      <w:rPr>
        <w:color w:val="2B579A"/>
      </w:rPr>
      <w:fldChar w:fldCharType="begin"/>
    </w:r>
    <w:r w:rsidRPr="00D62A86">
      <w:instrText xml:space="preserve"> PAGE   \* MERGEFORMAT </w:instrText>
    </w:r>
    <w:r w:rsidRPr="00D62A86">
      <w:rPr>
        <w:color w:val="2B579A"/>
      </w:rPr>
      <w:fldChar w:fldCharType="separate"/>
    </w:r>
    <w:r w:rsidRPr="00D62A86">
      <w:t>1</w:t>
    </w:r>
    <w:r w:rsidRPr="00D62A86">
      <w:rPr>
        <w:noProof/>
        <w:color w:val="2B579A"/>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00DC6C" w14:textId="78850AA9" w:rsidR="00F96A97" w:rsidRPr="00E2508B" w:rsidRDefault="00F96A97" w:rsidP="00490B25">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209</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D905F" w14:textId="06688D5C" w:rsidR="00F96A97" w:rsidRPr="00286DC9" w:rsidRDefault="00F96A97" w:rsidP="00041615">
    <w:pPr>
      <w:pStyle w:val="Footer"/>
      <w:tabs>
        <w:tab w:val="clear" w:pos="9936"/>
        <w:tab w:val="right" w:pos="13500"/>
      </w:tabs>
      <w:spacing w:before="120"/>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3DC673" w14:textId="77777777" w:rsidR="00F96A97" w:rsidRPr="00286DC9" w:rsidRDefault="00F96A97" w:rsidP="00A43ADD">
    <w:pPr>
      <w:pStyle w:val="Footer"/>
      <w:tabs>
        <w:tab w:val="clear" w:pos="9936"/>
        <w:tab w:val="right" w:pos="13500"/>
      </w:tabs>
      <w:spacing w:before="120"/>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3A8F44" w14:textId="25E26912" w:rsidR="00F96A97" w:rsidRPr="00E2508B" w:rsidRDefault="00F96A97" w:rsidP="00BF5382">
    <w:pPr>
      <w:pStyle w:val="Footer"/>
      <w:tabs>
        <w:tab w:val="clear" w:pos="9936"/>
        <w:tab w:val="right" w:pos="13500"/>
      </w:tabs>
      <w:rPr>
        <w:szCs w:val="18"/>
      </w:rPr>
    </w:pPr>
    <w:r>
      <w:fldChar w:fldCharType="begin"/>
    </w:r>
    <w:r>
      <w:instrText xml:space="preserve"> PAGE   \* MERGEFORMAT </w:instrText>
    </w:r>
    <w:r>
      <w:fldChar w:fldCharType="separate"/>
    </w:r>
    <w:r>
      <w:t>2</w:t>
    </w:r>
    <w:r>
      <w:rPr>
        <w:noProof/>
      </w:rPr>
      <w:fldChar w:fldCharType="end"/>
    </w:r>
    <w:r>
      <w:t xml:space="preserve"> </w:t>
    </w:r>
    <w:r w:rsidRPr="000949A9">
      <w:t>♦</w:t>
    </w:r>
    <w:r>
      <w:t xml:space="preserve"> </w:t>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rsidRPr="00E2508B">
      <w:rPr>
        <w:szCs w:val="18"/>
      </w:rPr>
      <w:tab/>
    </w:r>
    <w:r>
      <w:rPr>
        <w:szCs w:val="18"/>
      </w:rPr>
      <w:t>May 2023</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703E36" w14:textId="38C8C756" w:rsidR="00F96A97" w:rsidRPr="00E2508B" w:rsidRDefault="00F96A97" w:rsidP="0055221B">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550F32" w14:textId="09C18BA2" w:rsidR="00F96A97" w:rsidRPr="00E2508B" w:rsidRDefault="00F96A97" w:rsidP="00BF5382">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w:t>
    </w:r>
    <w:r>
      <w:rPr>
        <w:noProof/>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2F1657" w14:textId="402A1893" w:rsidR="00F96A97" w:rsidRPr="00E2508B" w:rsidRDefault="00F96A97" w:rsidP="00C13544">
    <w:pPr>
      <w:pStyle w:val="Footer"/>
      <w:tabs>
        <w:tab w:val="clear" w:pos="9936"/>
        <w:tab w:val="right" w:pos="13500"/>
      </w:tabs>
      <w:rPr>
        <w:szCs w:val="18"/>
      </w:rPr>
    </w:pPr>
    <w:r>
      <w:fldChar w:fldCharType="begin"/>
    </w:r>
    <w:r>
      <w:instrText xml:space="preserve"> PAGE   \* MERGEFORMAT </w:instrText>
    </w:r>
    <w:r>
      <w:fldChar w:fldCharType="separate"/>
    </w:r>
    <w:r>
      <w:t>2</w:t>
    </w:r>
    <w:r>
      <w:rPr>
        <w:noProof/>
      </w:rPr>
      <w:fldChar w:fldCharType="end"/>
    </w:r>
    <w:r>
      <w:t xml:space="preserve"> </w:t>
    </w:r>
    <w:r w:rsidRPr="000949A9">
      <w:t>♦</w:t>
    </w:r>
    <w:r>
      <w:t xml:space="preserve"> </w:t>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rsidRPr="00E2508B">
      <w:rPr>
        <w:szCs w:val="18"/>
      </w:rPr>
      <w:tab/>
    </w:r>
    <w:r>
      <w:rPr>
        <w:szCs w:val="18"/>
      </w:rPr>
      <w:t>May 2023</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5C0694" w14:textId="3E31B356" w:rsidR="00F96A97" w:rsidRPr="00E2508B" w:rsidRDefault="00F96A97" w:rsidP="0055221B">
    <w:pPr>
      <w:pStyle w:val="Footer"/>
      <w:tabs>
        <w:tab w:val="clear" w:pos="9936"/>
        <w:tab w:val="right" w:pos="13500"/>
      </w:tabs>
      <w:rPr>
        <w:szCs w:val="18"/>
      </w:rPr>
    </w:pPr>
    <w:r>
      <w:rPr>
        <w:szCs w:val="18"/>
      </w:rPr>
      <w:t>May 2023</w:t>
    </w:r>
    <w:r w:rsidRPr="00E2508B">
      <w:rPr>
        <w:szCs w:val="18"/>
      </w:rPr>
      <w:tab/>
    </w:r>
    <w:r>
      <w:rPr>
        <w:szCs w:val="18"/>
      </w:rPr>
      <w:t xml:space="preserve">CSA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36E7682" w14:textId="77777777" w:rsidR="00F96A97" w:rsidRDefault="00F96A97" w:rsidP="000F1255">
      <w:pPr>
        <w:spacing w:before="0" w:after="0"/>
      </w:pPr>
      <w:r>
        <w:separator/>
      </w:r>
    </w:p>
  </w:footnote>
  <w:footnote w:type="continuationSeparator" w:id="0">
    <w:p w14:paraId="1978F98B" w14:textId="77777777" w:rsidR="00F96A97" w:rsidRDefault="00F96A97" w:rsidP="00BB0586">
      <w:pPr>
        <w:spacing w:before="0" w:after="0"/>
      </w:pPr>
      <w:r>
        <w:continuationSeparator/>
      </w:r>
    </w:p>
    <w:p w14:paraId="510A03B7" w14:textId="77777777" w:rsidR="00F96A97" w:rsidRDefault="00F96A97"/>
    <w:p w14:paraId="083D627E" w14:textId="77777777" w:rsidR="00F96A97" w:rsidRDefault="00F96A97"/>
  </w:footnote>
  <w:footnote w:type="continuationNotice" w:id="1">
    <w:p w14:paraId="0F10E6B7" w14:textId="77777777" w:rsidR="00F96A97" w:rsidRDefault="00F96A97">
      <w:pPr>
        <w:spacing w:before="0" w:after="0"/>
      </w:pPr>
    </w:p>
    <w:p w14:paraId="166FBC32" w14:textId="77777777" w:rsidR="00F96A97" w:rsidRDefault="00F96A97"/>
    <w:p w14:paraId="5793891A" w14:textId="77777777" w:rsidR="00F96A97" w:rsidRDefault="00F96A97"/>
  </w:footnote>
  <w:footnote w:id="2">
    <w:p w14:paraId="526915B9" w14:textId="604D8BD3" w:rsidR="00F96A97" w:rsidRDefault="00F96A97" w:rsidP="00975427">
      <w:r>
        <w:rPr>
          <w:rStyle w:val="FootnoteReference"/>
        </w:rPr>
        <w:footnoteRef/>
      </w:r>
      <w:r>
        <w:t xml:space="preserve"> Data for 2020–2021 was retrieved from the </w:t>
      </w:r>
      <w:r>
        <w:rPr>
          <w:i/>
        </w:rPr>
        <w:t>CalEdFacts</w:t>
      </w:r>
      <w:r>
        <w:t xml:space="preserve"> web page on the CDE website.</w:t>
      </w:r>
    </w:p>
  </w:footnote>
  <w:footnote w:id="3">
    <w:p w14:paraId="3D4EEEFA" w14:textId="73B38055" w:rsidR="00F96A97" w:rsidRPr="005C2FE1" w:rsidRDefault="00F96A97" w:rsidP="00712AEE">
      <w:r w:rsidRPr="005C2FE1">
        <w:rPr>
          <w:rStyle w:val="FootnoteReference"/>
        </w:rPr>
        <w:footnoteRef/>
      </w:r>
      <w:r w:rsidRPr="005C2FE1">
        <w:t xml:space="preserve"> </w:t>
      </w:r>
      <w:r>
        <w:t>This definition was retrieved f</w:t>
      </w:r>
      <w:r w:rsidRPr="005C2FE1">
        <w:t xml:space="preserve">rom the California Longitudinal Pupil Achievement Data System (CALPADS) </w:t>
      </w:r>
      <w:r>
        <w:t>w</w:t>
      </w:r>
      <w:r w:rsidRPr="005C2FE1">
        <w:t xml:space="preserve">eb page </w:t>
      </w:r>
      <w:r>
        <w:t>on the CDE website.</w:t>
      </w:r>
    </w:p>
  </w:footnote>
  <w:footnote w:id="4">
    <w:p w14:paraId="2843F0CA" w14:textId="77777777" w:rsidR="00F96A97" w:rsidRDefault="00F96A97" w:rsidP="0069446F">
      <w:pPr>
        <w:pStyle w:val="FootnoteText"/>
      </w:pPr>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 of </w:t>
      </w:r>
      <w:r>
        <w:t xml:space="preserve">the </w:t>
      </w:r>
      <w:r>
        <w:rPr>
          <w:i/>
          <w:iCs/>
        </w:rPr>
        <w:t>Usability, Accessibility, and Accommodations Guidelines</w:t>
      </w:r>
      <w:r w:rsidRPr="00E878A4">
        <w:t xml:space="preserve"> that was available during the 20</w:t>
      </w:r>
      <w:r>
        <w:t>20–</w:t>
      </w:r>
      <w:r w:rsidRPr="00E878A4">
        <w:t>202</w:t>
      </w:r>
      <w:r>
        <w:t>1</w:t>
      </w:r>
      <w:r w:rsidRPr="00E878A4">
        <w:t xml:space="preserve"> CAASPP administration.</w:t>
      </w:r>
    </w:p>
  </w:footnote>
  <w:footnote w:id="5">
    <w:p w14:paraId="406BA35C" w14:textId="67BA28E3" w:rsidR="00F96A97" w:rsidRDefault="00F96A97">
      <w:r>
        <w:rPr>
          <w:rStyle w:val="FootnoteReference"/>
        </w:rPr>
        <w:footnoteRef/>
      </w:r>
      <w:r>
        <w:t xml:space="preserve"> No item review meetings were held for the 2020–2021 administration because reused forms were administered in 2020–2021. No new items were developed for the 2020–2021 administration.</w:t>
      </w:r>
    </w:p>
  </w:footnote>
  <w:footnote w:id="6">
    <w:p w14:paraId="626041DB" w14:textId="77777777" w:rsidR="00F96A97" w:rsidRDefault="00F96A97" w:rsidP="001149CB">
      <w:r>
        <w:rPr>
          <w:rStyle w:val="FootnoteReference"/>
        </w:rPr>
        <w:footnoteRef/>
      </w:r>
      <w:r>
        <w:t xml:space="preserve"> For students in grades six through eight and high school</w:t>
      </w:r>
    </w:p>
  </w:footnote>
  <w:footnote w:id="7">
    <w:p w14:paraId="3A5BBA68" w14:textId="77777777" w:rsidR="00F96A97" w:rsidRDefault="00F96A97" w:rsidP="00323997">
      <w:r>
        <w:rPr>
          <w:rStyle w:val="FootnoteReference"/>
        </w:rPr>
        <w:footnoteRef/>
      </w:r>
      <w:r>
        <w:t xml:space="preserve"> </w:t>
      </w:r>
      <w:r w:rsidRPr="0023477B">
        <w:t>The </w:t>
      </w:r>
      <w:r w:rsidRPr="0023477B">
        <w:rPr>
          <w:i/>
          <w:iCs/>
        </w:rPr>
        <w:t>Crosswalk</w:t>
      </w:r>
      <w:r w:rsidRPr="0023477B">
        <w:t> has since been replaced with the Accessibility Strategies web page on the Tools for Teachers website.</w:t>
      </w:r>
    </w:p>
  </w:footnote>
  <w:footnote w:id="8">
    <w:p w14:paraId="7FA73A84" w14:textId="77777777" w:rsidR="00F96A97" w:rsidRDefault="00F96A97" w:rsidP="00020017">
      <w:r>
        <w:rPr>
          <w:rStyle w:val="FootnoteReference"/>
        </w:rPr>
        <w:footnoteRef/>
      </w:r>
      <w:r>
        <w:t xml:space="preserve"> In several applications of the Bookmark method, a target probability of two-thirds is used to define “most likely.” Refer, for example, to Cizek (2007).</w:t>
      </w:r>
    </w:p>
  </w:footnote>
  <w:footnote w:id="9">
    <w:p w14:paraId="6DA432EF" w14:textId="77777777" w:rsidR="00F96A97" w:rsidRDefault="00F96A97" w:rsidP="00DC7821">
      <w:r w:rsidRPr="00084316">
        <w:rPr>
          <w:rStyle w:val="FootnoteReference"/>
        </w:rPr>
        <w:footnoteRef/>
      </w:r>
      <w:r>
        <w:t xml:space="preserve"> </w:t>
      </w:r>
      <w:r w:rsidRPr="009A0BE9">
        <w:t>The language standards, which focus on vocabulary, can be seen as an integral support of each of the four skill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4F0860" w14:textId="14286C63" w:rsidR="00F96A97" w:rsidRDefault="00F96A97" w:rsidP="00041615">
    <w:pPr>
      <w:pStyle w:val="Header"/>
      <w:tabs>
        <w:tab w:val="clear" w:pos="4680"/>
        <w:tab w:val="clear" w:pos="9360"/>
        <w:tab w:val="right" w:pos="9900"/>
      </w:tabs>
    </w:pPr>
    <w:r>
      <w:drawing>
        <wp:inline distT="0" distB="0" distL="0" distR="0" wp14:anchorId="190125D7" wp14:editId="5C157036">
          <wp:extent cx="1060704" cy="521208"/>
          <wp:effectExtent l="0" t="0" r="6350" b="0"/>
          <wp:docPr id="3" name="Picture 3"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AASPP-logo_small-cropped.png"/>
                  <pic:cNvPicPr/>
                </pic:nvPicPr>
                <pic:blipFill>
                  <a:blip r:embed="rId1">
                    <a:extLst>
                      <a:ext uri="{28A0092B-C50C-407E-A947-70E740481C1C}">
                        <a14:useLocalDpi xmlns:a14="http://schemas.microsoft.com/office/drawing/2010/main" val="0"/>
                      </a:ext>
                    </a:extLst>
                  </a:blip>
                  <a:stretch>
                    <a:fillRect/>
                  </a:stretch>
                </pic:blipFill>
                <pic:spPr>
                  <a:xfrm>
                    <a:off x="0" y="0"/>
                    <a:ext cx="1060704" cy="521208"/>
                  </a:xfrm>
                  <a:prstGeom prst="rect">
                    <a:avLst/>
                  </a:prstGeom>
                </pic:spPr>
              </pic:pic>
            </a:graphicData>
          </a:graphic>
        </wp:inline>
      </w:drawing>
    </w:r>
    <w:r>
      <w:rPr>
        <w:szCs w:val="18"/>
        <w:lang w:eastAsia="ko-KR"/>
      </w:rPr>
      <w:tab/>
    </w:r>
    <w:r w:rsidRPr="0E567253">
      <w:rPr>
        <w:lang w:eastAsia="ko-KR"/>
      </w:rPr>
      <w:fldChar w:fldCharType="begin"/>
    </w:r>
    <w:r w:rsidRPr="0E567253">
      <w:rPr>
        <w:lang w:eastAsia="ko-KR"/>
      </w:rPr>
      <w:instrText xml:space="preserve"> STYLEREF  "Heading 2"  \* MERGEFORMAT </w:instrText>
    </w:r>
    <w:r w:rsidRPr="0E567253">
      <w:rPr>
        <w:lang w:eastAsia="ko-KR"/>
      </w:rPr>
      <w:fldChar w:fldCharType="separate"/>
    </w:r>
    <w:r>
      <w:rPr>
        <w:lang w:eastAsia="ko-KR"/>
      </w:rPr>
      <w:t>Introduction</w:t>
    </w:r>
    <w:r w:rsidRPr="0E567253">
      <w:rPr>
        <w:lang w:eastAsia="ko-KR"/>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24C7BD" w14:textId="05FCCF4E" w:rsidR="00F96A97" w:rsidRDefault="00F96A97" w:rsidP="0055221B">
    <w:pPr>
      <w:pStyle w:val="Header"/>
    </w:pPr>
    <w:fldSimple w:instr="STYLEREF  &quot;Heading 2&quot;  \* MERGEFORMAT">
      <w:r w:rsidR="005D1860">
        <w:t>Test Administration</w:t>
      </w:r>
    </w:fldSimple>
    <w:r>
      <w:t xml:space="preserve"> | </w:t>
    </w:r>
    <w:fldSimple w:instr="STYLEREF  &quot;Heading 3&quot;  \* MERGEFORMAT">
      <w:r w:rsidR="005D1860">
        <w:t>Overview</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9D0C44" w14:textId="4E506FBE" w:rsidR="00F96A97" w:rsidRDefault="00F96A97" w:rsidP="00974D55">
    <w:pPr>
      <w:pStyle w:val="Header"/>
    </w:pPr>
    <w:fldSimple w:instr="STYLEREF  &quot;Heading 2&quot;  \* MERGEFORMAT">
      <w:r w:rsidR="005D1860">
        <w:t>Test Administration</w:t>
      </w:r>
    </w:fldSimple>
    <w:r>
      <w:t xml:space="preserve"> | </w:t>
    </w:r>
    <w:fldSimple w:instr="STYLEREF  &quot;Heading 3&quot;  \* MERGEFORMAT">
      <w:r w:rsidR="005D1860">
        <w:t>Test Security and Confidentiality</w:t>
      </w:r>
    </w:fldSimple>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87500" w14:textId="5FC958A2" w:rsidR="00F96A97" w:rsidRDefault="00F96A97" w:rsidP="00AA3699">
    <w:pPr>
      <w:pStyle w:val="Header"/>
      <w:jc w:val="right"/>
    </w:pPr>
    <w:fldSimple w:instr="STYLEREF  &quot;Heading 2&quot;  \* MERGEFORMAT">
      <w:r w:rsidR="005D1860">
        <w:t>Standard Setting</w:t>
      </w:r>
    </w:fldSimple>
    <w:r>
      <w:t xml:space="preserve"> | </w:t>
    </w:r>
    <w:fldSimple w:instr="STYLEREF  &quot;Heading 3&quot;  \* MERGEFORMAT">
      <w:r w:rsidR="005D1860">
        <w:t>Background</w:t>
      </w:r>
    </w:fldSimple>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127AE" w14:textId="39F218C0" w:rsidR="00F96A97" w:rsidRDefault="00F96A97" w:rsidP="004A2943">
    <w:pPr>
      <w:pStyle w:val="Header"/>
    </w:pPr>
    <w:fldSimple w:instr="STYLEREF  &quot;Heading 2&quot;  \* MERGEFORMAT">
      <w:r>
        <w:t>Scoring and Reporting</w:t>
      </w:r>
    </w:fldSimple>
    <w:r>
      <w:t xml:space="preserve"> | </w:t>
    </w:r>
    <w:fldSimple w:instr="STYLEREF  &quot;Heading 3&quot;  \* MERGEFORMAT">
      <w:r>
        <w:t>Appendix 6.B: Demographic Summary of Students in Each Reporting Score Range</w:t>
      </w:r>
    </w:fldSimple>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F1035C" w14:textId="453E8C07" w:rsidR="00F96A97" w:rsidRDefault="00F96A97" w:rsidP="007235BB">
    <w:pPr>
      <w:pStyle w:val="Header"/>
      <w:jc w:val="right"/>
    </w:pPr>
    <w:fldSimple w:instr="STYLEREF  &quot;Heading 2&quot;  \* MERGEFORMAT">
      <w:r>
        <w:t>Psychometric Analyses</w:t>
      </w:r>
    </w:fldSimple>
    <w:r>
      <w:t xml:space="preserve"> | </w:t>
    </w:r>
    <w:fldSimple w:instr="STYLEREF  &quot;Heading 3&quot;  \* MERGEFORMAT">
      <w:r>
        <w:t>Overview</w:t>
      </w:r>
    </w:fldSimple>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CA123F" w14:textId="5C0DF58E" w:rsidR="00F96A97" w:rsidRDefault="00F96A97" w:rsidP="00411CF0">
    <w:pPr>
      <w:pStyle w:val="Header"/>
      <w:jc w:val="right"/>
    </w:pPr>
    <w:fldSimple w:instr="STYLEREF  &quot;Heading 2&quot;  \* MERGEFORMAT">
      <w:r>
        <w:t>Psychometric Analyses</w:t>
      </w:r>
    </w:fldSimple>
    <w:r>
      <w:t xml:space="preserve"> | </w:t>
    </w:r>
    <w:fldSimple w:instr="STYLEREF  &quot;Heading 3&quot;  \* MERGEFORMAT">
      <w:r>
        <w:t>Differential Item Functioning Analyses</w:t>
      </w:r>
    </w:fldSimple>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F632BC" w14:textId="3F59C300" w:rsidR="00F96A97" w:rsidRPr="00E448BB" w:rsidRDefault="00F96A97" w:rsidP="009D4A85">
    <w:pPr>
      <w:pStyle w:val="Header"/>
    </w:pPr>
    <w:fldSimple w:instr="STYLEREF  &quot;Heading 2&quot;  \* MERGEFORMAT">
      <w:r>
        <w:t>Psychometric Analyses</w:t>
      </w:r>
    </w:fldSimple>
    <w:r>
      <w:t xml:space="preserve"> | </w:t>
    </w:r>
    <w:fldSimple w:instr="STYLEREF  &quot;Heading 3&quot;  \* MERGEFORMAT">
      <w:r>
        <w:t>Item Response Theory Analyses</w:t>
      </w:r>
    </w:fldSimple>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74BAD9" w14:textId="7F8BAB98" w:rsidR="00F96A97" w:rsidRDefault="00F96A97" w:rsidP="009747AC">
    <w:pPr>
      <w:pStyle w:val="Header"/>
      <w:jc w:val="right"/>
    </w:pPr>
    <w:fldSimple w:instr="STYLEREF  &quot;Heading 2&quot;  \* MERGEFORMAT">
      <w:r>
        <w:t>Psychometric Analyses</w:t>
      </w:r>
    </w:fldSimple>
    <w:r>
      <w:t xml:space="preserve"> | </w:t>
    </w:r>
    <w:fldSimple w:instr="STYLEREF  &quot;Heading 3&quot;  \* MERGEFORMAT">
      <w:r>
        <w:t>Item Response Theory Analyses</w:t>
      </w:r>
    </w:fldSimple>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5B1B26" w14:textId="411D9EDF" w:rsidR="00F96A97" w:rsidRDefault="00F96A97" w:rsidP="00767F70">
    <w:pPr>
      <w:pStyle w:val="Header"/>
    </w:pPr>
    <w:fldSimple w:instr="STYLEREF  &quot;Heading 2&quot;  \* MERGEFORMAT">
      <w:r>
        <w:t>Psychometric Analyses</w:t>
      </w:r>
    </w:fldSimple>
    <w:r>
      <w:t xml:space="preserve"> | </w:t>
    </w:r>
    <w:fldSimple w:instr="STYLEREF  &quot;Heading 3&quot;  \* MERGEFORMAT">
      <w:r>
        <w:t>Item Response Theory Analyses</w:t>
      </w:r>
    </w:fldSimple>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C40CF6" w14:textId="17BFB2D0" w:rsidR="00F96A97" w:rsidRPr="00E448BB" w:rsidRDefault="00F96A97" w:rsidP="00E27B1C">
    <w:pPr>
      <w:pStyle w:val="Header"/>
    </w:pPr>
    <w:fldSimple w:instr="STYLEREF  &quot;Heading 2&quot;  \* MERGEFORMAT">
      <w:r>
        <w:t>Psychometric Analyses</w:t>
      </w:r>
    </w:fldSimple>
    <w:r>
      <w:t xml:space="preserve"> | </w:t>
    </w:r>
    <w:fldSimple w:instr="STYLEREF  &quot;Heading 3&quot;  \* MERGEFORMAT">
      <w:r>
        <w:t>Appendix 7.D: Testing Time Analysis</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B0EF1" w14:textId="44D6F18C" w:rsidR="00F96A97" w:rsidRDefault="00F96A97">
    <w:pPr>
      <w:pStyle w:val="Header"/>
    </w:pPr>
    <w:r>
      <w:t>CAASPP System</w: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AD52BA" w14:textId="3CC9F311" w:rsidR="00F96A97" w:rsidRDefault="00F96A97" w:rsidP="00496D25">
    <w:pPr>
      <w:pStyle w:val="Header"/>
      <w:jc w:val="right"/>
    </w:pPr>
    <w:fldSimple w:instr="STYLEREF  &quot;Heading 2&quot;  \* MERGEFORMAT">
      <w:r>
        <w:t>Psychometric Analyses</w:t>
      </w:r>
    </w:fldSimple>
    <w:r>
      <w:t xml:space="preserve"> | </w:t>
    </w:r>
    <w:fldSimple w:instr="STYLEREF  &quot;Heading 3&quot;  \* MERGEFORMAT">
      <w:r>
        <w:t>Appendix 7.E: Reliability Analyses</w:t>
      </w:r>
    </w:fldSimple>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CBDBFB" w14:textId="792FCF5A" w:rsidR="00F96A97" w:rsidRDefault="00F96A97" w:rsidP="00490B25">
    <w:pPr>
      <w:pStyle w:val="Header"/>
      <w:jc w:val="right"/>
    </w:pPr>
    <w:fldSimple w:instr="STYLEREF  &quot;Heading 2&quot;  \* MERGEFORMAT">
      <w:r>
        <w:t>Psychometric Analyses</w:t>
      </w:r>
    </w:fldSimple>
    <w:r>
      <w:t xml:space="preserve"> | </w:t>
    </w:r>
    <w:fldSimple w:instr="STYLEREF  &quot;Heading 3&quot;  \* MERGEFORMAT">
      <w:r>
        <w:t>Appendix 7.D: Testing Time Analysis</w:t>
      </w:r>
    </w:fldSimple>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3CF107" w14:textId="147F836C" w:rsidR="00F96A97" w:rsidRPr="00A43ADD" w:rsidRDefault="00F96A97" w:rsidP="00A43ADD">
    <w:pPr>
      <w:pStyle w:val="Header"/>
      <w:jc w:val="right"/>
    </w:pPr>
    <w:r>
      <w:t>CAASPP System</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B3772C" w14:textId="3CB0276E" w:rsidR="00F96A97" w:rsidRPr="00E448BB" w:rsidRDefault="00F96A97" w:rsidP="00BF5382">
    <w:pPr>
      <w:pStyle w:val="Header"/>
    </w:pPr>
    <w:fldSimple w:instr="STYLEREF  &quot;Heading 2&quot;  \* MERGEFORMAT">
      <w:r w:rsidR="005D1860">
        <w:t>Introduction</w:t>
      </w:r>
    </w:fldSimple>
    <w:r>
      <w:t xml:space="preserve"> | </w:t>
    </w:r>
    <w:fldSimple w:instr="STYLEREF  &quot;Heading 3&quot;  \* MERGEFORMAT">
      <w:r w:rsidR="005D1860">
        <w:t>Systems Overview and Functionality</w:t>
      </w:r>
    </w:fldSimple>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86AF2B" w14:textId="7F8FF44D" w:rsidR="00F96A97" w:rsidRPr="00F755C9" w:rsidRDefault="00F96A97" w:rsidP="00BF5382">
    <w:pPr>
      <w:pStyle w:val="Header"/>
      <w:jc w:val="right"/>
    </w:pPr>
    <w:fldSimple w:instr="STYLEREF  &quot;Heading 2&quot;  \* MERGEFORMAT">
      <w:r w:rsidR="005D1860">
        <w:t>Introduction</w:t>
      </w:r>
    </w:fldSimple>
    <w:r>
      <w:t xml:space="preserve"> | </w:t>
    </w:r>
    <w:fldSimple w:instr="STYLEREF  &quot;Heading 3&quot;  \* MERGEFORMAT">
      <w:r w:rsidR="005D1860">
        <w:t>Systems Overview and Functionality</w:t>
      </w:r>
    </w:fldSimple>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A2E58A" w14:textId="71D08672" w:rsidR="00F96A97" w:rsidRPr="0055221B" w:rsidRDefault="00F96A97" w:rsidP="00BF5382">
    <w:pPr>
      <w:pStyle w:val="Header"/>
      <w:jc w:val="right"/>
    </w:pPr>
    <w:fldSimple w:instr="STYLEREF  &quot;Heading 2&quot;  \* MERGEFORMAT">
      <w:r w:rsidR="005D1860">
        <w:t>Introduction</w:t>
      </w:r>
    </w:fldSimple>
    <w:r w:rsidRPr="0055221B">
      <w:t xml:space="preserve"> | </w:t>
    </w:r>
    <w:fldSimple w:instr="STYLEREF  &quot;Heading 3&quot;  \* MERGEFORMAT">
      <w:r w:rsidR="005D1860">
        <w:t>Background</w:t>
      </w:r>
    </w:fldSimple>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23D3A7" w14:textId="5DCA8160" w:rsidR="00F96A97" w:rsidRPr="00E448BB" w:rsidRDefault="00F96A97" w:rsidP="00945AB7">
    <w:pPr>
      <w:pStyle w:val="Header"/>
    </w:pPr>
    <w:fldSimple w:instr="STYLEREF  &quot;Heading 2&quot;  \* MERGEFORMAT">
      <w:r w:rsidR="005D1860">
        <w:t>Scoring and Reporting</w:t>
      </w:r>
    </w:fldSimple>
    <w:r>
      <w:t xml:space="preserve"> | </w:t>
    </w:r>
    <w:fldSimple w:instr="STYLEREF  &quot;Heading 3&quot;  \* MERGEFORMAT">
      <w:r w:rsidR="005D1860">
        <w:t>Appendix 6.A: Raw Score, Theta Score, and Scale Score Distributions of Students Taking Each Test</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88486B" w14:textId="6461682C" w:rsidR="00F96A97" w:rsidRDefault="00F96A97" w:rsidP="007E2BBB">
    <w:pPr>
      <w:pStyle w:val="Header"/>
      <w:jc w:val="right"/>
    </w:pPr>
    <w:fldSimple w:instr="STYLEREF  &quot;Heading 2&quot;  \* MERGEFORMAT">
      <w:r w:rsidR="005D1860">
        <w:t>Scoring and Reporting</w:t>
      </w:r>
    </w:fldSimple>
    <w:r>
      <w:t xml:space="preserve"> | </w:t>
    </w:r>
    <w:fldSimple w:instr="STYLEREF  &quot;Heading 3&quot;  \* MERGEFORMAT">
      <w:r w:rsidR="005D1860">
        <w:t>Appendix 6.A: Raw Score, Theta Score, and Scale Score Distributions of Students Taking Each Test</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C1759" w14:textId="5B68D088" w:rsidR="00F96A97" w:rsidRDefault="00F96A97" w:rsidP="00D64E2C">
    <w:pPr>
      <w:pStyle w:val="Header"/>
      <w:jc w:val="right"/>
    </w:pPr>
    <w:fldSimple w:instr="STYLEREF  &quot;Heading 2&quot;  \* MERGEFORMAT">
      <w:r w:rsidR="005D1860">
        <w:t>Item Development and Form Assembly</w:t>
      </w:r>
    </w:fldSimple>
    <w:r>
      <w:t xml:space="preserve"> | </w:t>
    </w:r>
    <w:fldSimple w:instr="STYLEREF  &quot;Heading 3&quot;  \* MERGEFORMAT">
      <w:r w:rsidR="005D1860">
        <w:t>Appendix 3.A: CSA Blueprint Overview—Operational Forms</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60365C66"/>
    <w:lvl w:ilvl="0">
      <w:start w:val="1"/>
      <w:numFmt w:val="bullet"/>
      <w:lvlText w:val=""/>
      <w:lvlJc w:val="left"/>
      <w:pPr>
        <w:tabs>
          <w:tab w:val="num" w:pos="3060"/>
        </w:tabs>
        <w:ind w:left="3060" w:hanging="360"/>
      </w:pPr>
      <w:rPr>
        <w:rFonts w:ascii="Symbol" w:hAnsi="Symbol" w:hint="default"/>
      </w:rPr>
    </w:lvl>
  </w:abstractNum>
  <w:abstractNum w:abstractNumId="1" w15:restartNumberingAfterBreak="0">
    <w:nsid w:val="003C3425"/>
    <w:multiLevelType w:val="hybridMultilevel"/>
    <w:tmpl w:val="57421904"/>
    <w:lvl w:ilvl="0" w:tplc="718C96D0">
      <w:start w:val="1"/>
      <w:numFmt w:val="lowerLetter"/>
      <w:pStyle w:val="TableNumber-a"/>
      <w:lvlText w:val="%1."/>
      <w:lvlJc w:val="left"/>
      <w:pPr>
        <w:ind w:left="720" w:hanging="360"/>
      </w:pPr>
      <w:rPr>
        <w:rFonts w:ascii="Arial" w:hAnsi="Arial" w:hint="default"/>
        <w:b w:val="0"/>
        <w:i w:val="0"/>
        <w:strike w:val="0"/>
        <w:color w:val="auto"/>
        <w:sz w:val="24"/>
        <w:szCs w:val="24"/>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8B29AD"/>
    <w:multiLevelType w:val="hybridMultilevel"/>
    <w:tmpl w:val="2E609B48"/>
    <w:lvl w:ilvl="0" w:tplc="B512ECFC">
      <w:start w:val="1"/>
      <w:numFmt w:val="decimal"/>
      <w:lvlText w:val="%1."/>
      <w:lvlJc w:val="right"/>
      <w:pPr>
        <w:ind w:left="450" w:hanging="360"/>
      </w:pPr>
      <w:rPr>
        <w:rFonts w:ascii="Arial" w:hAnsi="Arial" w:hint="default"/>
        <w:b w:val="0"/>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7C07E9B"/>
    <w:multiLevelType w:val="hybridMultilevel"/>
    <w:tmpl w:val="A8ECEB2C"/>
    <w:lvl w:ilvl="0" w:tplc="8C52B146">
      <w:start w:val="1"/>
      <w:numFmt w:val="bullet"/>
      <w:lvlText w:val="–"/>
      <w:lvlJc w:val="left"/>
      <w:pPr>
        <w:ind w:left="1224" w:hanging="360"/>
      </w:pPr>
      <w:rPr>
        <w:rFonts w:ascii="Arial" w:hAnsi="Arial" w:hint="default"/>
        <w:sz w:val="22"/>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7CB3392"/>
    <w:multiLevelType w:val="hybridMultilevel"/>
    <w:tmpl w:val="D1900300"/>
    <w:lvl w:ilvl="0" w:tplc="54C21DF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3E5CF1"/>
    <w:multiLevelType w:val="hybridMultilevel"/>
    <w:tmpl w:val="CCAEA5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4E0DEC"/>
    <w:multiLevelType w:val="hybridMultilevel"/>
    <w:tmpl w:val="05560B16"/>
    <w:lvl w:ilvl="0" w:tplc="B5A626BE">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BF66F5"/>
    <w:multiLevelType w:val="hybridMultilevel"/>
    <w:tmpl w:val="05A86110"/>
    <w:lvl w:ilvl="0" w:tplc="213EC390">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0BCE1335"/>
    <w:multiLevelType w:val="hybridMultilevel"/>
    <w:tmpl w:val="FEFA5748"/>
    <w:lvl w:ilvl="0" w:tplc="0BD8BA4A">
      <w:start w:val="1"/>
      <w:numFmt w:val="bullet"/>
      <w:pStyle w:val="tablebullets2"/>
      <w:lvlText w:val=""/>
      <w:lvlJc w:val="left"/>
      <w:pPr>
        <w:tabs>
          <w:tab w:val="num" w:pos="360"/>
        </w:tabs>
        <w:ind w:left="360" w:hanging="144"/>
      </w:pPr>
      <w:rPr>
        <w:rFonts w:ascii="Symbol" w:hAnsi="Symbol" w:hint="default"/>
        <w:b w:val="0"/>
        <w:i w:val="0"/>
        <w:sz w:val="20"/>
        <w:szCs w:val="24"/>
      </w:rPr>
    </w:lvl>
    <w:lvl w:ilvl="1" w:tplc="04090019">
      <w:start w:val="1"/>
      <w:numFmt w:val="bullet"/>
      <w:lvlText w:val=""/>
      <w:lvlJc w:val="left"/>
      <w:pPr>
        <w:tabs>
          <w:tab w:val="num" w:pos="1440"/>
        </w:tabs>
        <w:ind w:left="1440" w:hanging="360"/>
      </w:pPr>
      <w:rPr>
        <w:rFonts w:ascii="Symbol" w:hAnsi="Symbol"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CB70589"/>
    <w:multiLevelType w:val="hybridMultilevel"/>
    <w:tmpl w:val="C75E1B74"/>
    <w:lvl w:ilvl="0" w:tplc="B978D30A">
      <w:start w:val="1"/>
      <w:numFmt w:val="lowerLetter"/>
      <w:lvlText w:val="%1."/>
      <w:lvlJc w:val="right"/>
      <w:pPr>
        <w:ind w:left="1440" w:hanging="360"/>
      </w:pPr>
      <w:rPr>
        <w:rFonts w:ascii="Times New Roman" w:hAnsi="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0CE43932"/>
    <w:multiLevelType w:val="hybridMultilevel"/>
    <w:tmpl w:val="567E7502"/>
    <w:lvl w:ilvl="0" w:tplc="7A56D544">
      <w:start w:val="1"/>
      <w:numFmt w:val="decimal"/>
      <w:pStyle w:val="Numbered"/>
      <w:lvlText w:val="%1."/>
      <w:lvlJc w:val="right"/>
      <w:pPr>
        <w:ind w:left="936" w:hanging="360"/>
      </w:pPr>
      <w:rPr>
        <w:rFonts w:ascii="Arial" w:hAnsi="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38326026">
      <w:start w:val="1"/>
      <w:numFmt w:val="decimal"/>
      <w:pStyle w:val="Numbered-One"/>
      <w:lvlText w:val="%4."/>
      <w:lvlJc w:val="righ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DC45C78"/>
    <w:multiLevelType w:val="hybridMultilevel"/>
    <w:tmpl w:val="64882F58"/>
    <w:lvl w:ilvl="0" w:tplc="8F58C768">
      <w:start w:val="1"/>
      <w:numFmt w:val="bullet"/>
      <w:lvlText w:val=""/>
      <w:lvlJc w:val="left"/>
      <w:pPr>
        <w:ind w:left="1512"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A34264"/>
    <w:multiLevelType w:val="hybridMultilevel"/>
    <w:tmpl w:val="6FC07EE2"/>
    <w:lvl w:ilvl="0" w:tplc="76C00736">
      <w:start w:val="1"/>
      <w:numFmt w:val="bullet"/>
      <w:lvlText w:val=""/>
      <w:lvlJc w:val="left"/>
      <w:pPr>
        <w:ind w:left="1170" w:hanging="72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0F9D324D"/>
    <w:multiLevelType w:val="hybridMultilevel"/>
    <w:tmpl w:val="0FCA22B8"/>
    <w:lvl w:ilvl="0" w:tplc="B75CD6B0">
      <w:start w:val="1"/>
      <w:numFmt w:val="decimal"/>
      <w:lvlText w:val="%1."/>
      <w:lvlJc w:val="right"/>
      <w:pPr>
        <w:ind w:left="144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800" w:hanging="360"/>
      </w:pPr>
    </w:lvl>
    <w:lvl w:ilvl="2" w:tplc="D8C8248C">
      <w:numFmt w:val="bullet"/>
      <w:lvlText w:val="–"/>
      <w:lvlJc w:val="left"/>
      <w:pPr>
        <w:ind w:left="2700" w:hanging="360"/>
      </w:pPr>
      <w:rPr>
        <w:rFonts w:ascii="Arial" w:eastAsia="SimSun" w:hAnsi="Arial" w:cs="Arial" w:hint="default"/>
      </w:rPr>
    </w:lvl>
    <w:lvl w:ilvl="3" w:tplc="0409000F">
      <w:start w:val="1"/>
      <w:numFmt w:val="decimal"/>
      <w:lvlText w:val="%4)"/>
      <w:lvlJc w:val="left"/>
      <w:pPr>
        <w:ind w:left="3240" w:hanging="360"/>
      </w:pPr>
      <w:rPr>
        <w:rFonts w:hint="default"/>
      </w:r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11872622"/>
    <w:multiLevelType w:val="hybridMultilevel"/>
    <w:tmpl w:val="99E69864"/>
    <w:lvl w:ilvl="0" w:tplc="DC7E4BEC">
      <w:start w:val="1"/>
      <w:numFmt w:val="bullet"/>
      <w:lvlText w:val=""/>
      <w:lvlJc w:val="left"/>
      <w:pPr>
        <w:ind w:left="720" w:hanging="360"/>
      </w:pPr>
      <w:rPr>
        <w:rFonts w:ascii="Symbol" w:hAnsi="Symbol" w:hint="default"/>
        <w:b w:val="0"/>
        <w:i w:val="0"/>
        <w:sz w:val="22"/>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3026560"/>
    <w:multiLevelType w:val="hybridMultilevel"/>
    <w:tmpl w:val="C0B6A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3AB33C6"/>
    <w:multiLevelType w:val="multilevel"/>
    <w:tmpl w:val="9CFE6B5E"/>
    <w:lvl w:ilvl="0">
      <w:start w:val="1"/>
      <w:numFmt w:val="bullet"/>
      <w:lvlText w:val=""/>
      <w:lvlJc w:val="left"/>
      <w:pPr>
        <w:tabs>
          <w:tab w:val="num" w:pos="288"/>
        </w:tabs>
        <w:ind w:left="288" w:hanging="288"/>
      </w:pPr>
      <w:rPr>
        <w:rFonts w:ascii="Wingdings" w:hAnsi="Wingdings" w:hint="default"/>
        <w:sz w:val="22"/>
        <w:szCs w:val="22"/>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18302B8F"/>
    <w:multiLevelType w:val="multilevel"/>
    <w:tmpl w:val="5A8AE250"/>
    <w:lvl w:ilvl="0">
      <w:start w:val="8"/>
      <w:numFmt w:val="decimal"/>
      <w:lvlText w:val="%1"/>
      <w:lvlJc w:val="left"/>
      <w:pPr>
        <w:ind w:left="480" w:hanging="480"/>
      </w:pPr>
      <w:rPr>
        <w:rFonts w:hint="default"/>
      </w:rPr>
    </w:lvl>
    <w:lvl w:ilvl="1">
      <w:start w:val="2"/>
      <w:numFmt w:val="decimal"/>
      <w:lvlText w:val="%1.%2"/>
      <w:lvlJc w:val="left"/>
      <w:pPr>
        <w:ind w:left="705" w:hanging="480"/>
      </w:pPr>
      <w:rPr>
        <w:rFonts w:hint="default"/>
      </w:rPr>
    </w:lvl>
    <w:lvl w:ilvl="2">
      <w:start w:val="4"/>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18" w15:restartNumberingAfterBreak="0">
    <w:nsid w:val="18D316DD"/>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9FD2C44"/>
    <w:multiLevelType w:val="hybridMultilevel"/>
    <w:tmpl w:val="B26C5438"/>
    <w:lvl w:ilvl="0" w:tplc="4B1CC31C">
      <w:start w:val="1"/>
      <w:numFmt w:val="decimal"/>
      <w:lvlText w:val="%1)"/>
      <w:lvlJc w:val="left"/>
      <w:pPr>
        <w:tabs>
          <w:tab w:val="num" w:pos="331"/>
        </w:tabs>
        <w:ind w:left="331" w:hanging="216"/>
      </w:pPr>
      <w:rPr>
        <w:rFonts w:hint="default"/>
      </w:rPr>
    </w:lvl>
    <w:lvl w:ilvl="1" w:tplc="B3BEFAE4">
      <w:start w:val="1"/>
      <w:numFmt w:val="lowerLetter"/>
      <w:lvlText w:val="%2)"/>
      <w:lvlJc w:val="left"/>
      <w:pPr>
        <w:tabs>
          <w:tab w:val="num" w:pos="547"/>
        </w:tabs>
        <w:ind w:left="547" w:hanging="216"/>
      </w:pPr>
      <w:rPr>
        <w:rFonts w:hint="default"/>
      </w:rPr>
    </w:lvl>
    <w:lvl w:ilvl="2" w:tplc="B3A2C798">
      <w:start w:val="1"/>
      <w:numFmt w:val="lowerRoman"/>
      <w:lvlText w:val="%3)"/>
      <w:lvlJc w:val="left"/>
      <w:pPr>
        <w:tabs>
          <w:tab w:val="num" w:pos="763"/>
        </w:tabs>
        <w:ind w:left="763" w:hanging="216"/>
      </w:pPr>
      <w:rPr>
        <w:rFonts w:hint="default"/>
      </w:rPr>
    </w:lvl>
    <w:lvl w:ilvl="3" w:tplc="BED0C9D8">
      <w:start w:val="1"/>
      <w:numFmt w:val="decimal"/>
      <w:lvlText w:val="(%4)"/>
      <w:lvlJc w:val="left"/>
      <w:pPr>
        <w:ind w:left="1440" w:hanging="360"/>
      </w:pPr>
      <w:rPr>
        <w:rFonts w:hint="default"/>
      </w:rPr>
    </w:lvl>
    <w:lvl w:ilvl="4" w:tplc="DB68BE82">
      <w:start w:val="1"/>
      <w:numFmt w:val="lowerLetter"/>
      <w:lvlText w:val="(%5)"/>
      <w:lvlJc w:val="left"/>
      <w:pPr>
        <w:ind w:left="1800" w:hanging="360"/>
      </w:pPr>
      <w:rPr>
        <w:rFonts w:hint="default"/>
      </w:rPr>
    </w:lvl>
    <w:lvl w:ilvl="5" w:tplc="F37A54B4">
      <w:start w:val="1"/>
      <w:numFmt w:val="lowerRoman"/>
      <w:lvlText w:val="(%6)"/>
      <w:lvlJc w:val="left"/>
      <w:pPr>
        <w:ind w:left="2160" w:hanging="360"/>
      </w:pPr>
      <w:rPr>
        <w:rFonts w:hint="default"/>
      </w:rPr>
    </w:lvl>
    <w:lvl w:ilvl="6" w:tplc="FC7E3132">
      <w:start w:val="1"/>
      <w:numFmt w:val="decimal"/>
      <w:lvlText w:val="%7."/>
      <w:lvlJc w:val="left"/>
      <w:pPr>
        <w:ind w:left="2520" w:hanging="360"/>
      </w:pPr>
      <w:rPr>
        <w:rFonts w:hint="default"/>
      </w:rPr>
    </w:lvl>
    <w:lvl w:ilvl="7" w:tplc="932EBFA6">
      <w:start w:val="1"/>
      <w:numFmt w:val="lowerLetter"/>
      <w:lvlText w:val="%8."/>
      <w:lvlJc w:val="left"/>
      <w:pPr>
        <w:ind w:left="2880" w:hanging="360"/>
      </w:pPr>
      <w:rPr>
        <w:rFonts w:hint="default"/>
      </w:rPr>
    </w:lvl>
    <w:lvl w:ilvl="8" w:tplc="ED9632CC">
      <w:start w:val="1"/>
      <w:numFmt w:val="lowerRoman"/>
      <w:lvlText w:val="%9."/>
      <w:lvlJc w:val="left"/>
      <w:pPr>
        <w:ind w:left="3240" w:hanging="360"/>
      </w:pPr>
      <w:rPr>
        <w:rFonts w:hint="default"/>
      </w:rPr>
    </w:lvl>
  </w:abstractNum>
  <w:abstractNum w:abstractNumId="20" w15:restartNumberingAfterBreak="0">
    <w:nsid w:val="1DBC67EB"/>
    <w:multiLevelType w:val="hybridMultilevel"/>
    <w:tmpl w:val="60EA817A"/>
    <w:lvl w:ilvl="0" w:tplc="B066D7BE">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21" w15:restartNumberingAfterBreak="0">
    <w:nsid w:val="1E915293"/>
    <w:multiLevelType w:val="hybridMultilevel"/>
    <w:tmpl w:val="D8C462B0"/>
    <w:lvl w:ilvl="0" w:tplc="62249B74">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165643"/>
    <w:multiLevelType w:val="hybridMultilevel"/>
    <w:tmpl w:val="B21C5130"/>
    <w:lvl w:ilvl="0" w:tplc="BF5E141C">
      <w:start w:val="1"/>
      <w:numFmt w:val="bullet"/>
      <w:lvlText w:val="–"/>
      <w:lvlJc w:val="left"/>
      <w:pPr>
        <w:tabs>
          <w:tab w:val="num" w:pos="562"/>
        </w:tabs>
        <w:ind w:left="562" w:hanging="188"/>
      </w:pPr>
      <w:rPr>
        <w:rFonts w:ascii="Arial" w:hAnsi="Arial" w:hint="default"/>
        <w:sz w:val="24"/>
        <w:szCs w:val="22"/>
      </w:rPr>
    </w:lvl>
    <w:lvl w:ilvl="1" w:tplc="2D4E900A">
      <w:start w:val="1"/>
      <w:numFmt w:val="bullet"/>
      <w:lvlText w:val="▪"/>
      <w:lvlJc w:val="left"/>
      <w:pPr>
        <w:tabs>
          <w:tab w:val="num" w:pos="2160"/>
        </w:tabs>
        <w:ind w:left="2160" w:hanging="360"/>
      </w:pPr>
      <w:rPr>
        <w:rFonts w:ascii="Century" w:hAnsi="Century" w:hint="default"/>
        <w:color w:val="666666" w:themeColor="text1" w:themeTint="99"/>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23" w15:restartNumberingAfterBreak="0">
    <w:nsid w:val="1F2634A9"/>
    <w:multiLevelType w:val="hybridMultilevel"/>
    <w:tmpl w:val="801C3B90"/>
    <w:lvl w:ilvl="0" w:tplc="04090001">
      <w:start w:val="1"/>
      <w:numFmt w:val="bullet"/>
      <w:lvlText w:val=""/>
      <w:lvlJc w:val="left"/>
      <w:pPr>
        <w:ind w:left="720" w:hanging="360"/>
      </w:pPr>
      <w:rPr>
        <w:rFonts w:ascii="Symbol" w:hAnsi="Symbol" w:hint="default"/>
      </w:rPr>
    </w:lvl>
    <w:lvl w:ilvl="1" w:tplc="E6A62E24">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2833751"/>
    <w:multiLevelType w:val="hybridMultilevel"/>
    <w:tmpl w:val="D2C2195A"/>
    <w:lvl w:ilvl="0" w:tplc="06622E8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2D4548A"/>
    <w:multiLevelType w:val="hybridMultilevel"/>
    <w:tmpl w:val="ABC8CC94"/>
    <w:lvl w:ilvl="0" w:tplc="0A7455B6">
      <w:start w:val="1"/>
      <w:numFmt w:val="upperLetter"/>
      <w:lvlText w:val="%1."/>
      <w:lvlJc w:val="left"/>
      <w:pPr>
        <w:ind w:left="720" w:hanging="360"/>
      </w:pPr>
      <w:rPr>
        <w:rFonts w:ascii="Times New Roman" w:hAnsi="Times New Roman" w:hint="default"/>
      </w:rPr>
    </w:lvl>
    <w:lvl w:ilvl="1" w:tplc="DF7C34E6">
      <w:start w:val="1"/>
      <w:numFmt w:val="upperLetter"/>
      <w:lvlText w:val="%2."/>
      <w:lvlJc w:val="left"/>
      <w:pPr>
        <w:ind w:left="1440" w:hanging="360"/>
      </w:pPr>
      <w:rPr>
        <w:rFonts w:hint="default"/>
      </w:rPr>
    </w:lvl>
    <w:lvl w:ilvl="2" w:tplc="7D9A1066">
      <w:start w:val="1"/>
      <w:numFmt w:val="decimal"/>
      <w:lvlText w:val="%3."/>
      <w:lvlJc w:val="right"/>
      <w:pPr>
        <w:ind w:left="2160" w:hanging="180"/>
      </w:pPr>
      <w:rPr>
        <w:rFonts w:ascii="Times New Roman" w:hAnsi="Times New Roman" w:hint="default"/>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A2484526">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49760CB"/>
    <w:multiLevelType w:val="hybridMultilevel"/>
    <w:tmpl w:val="7FB0EFA0"/>
    <w:lvl w:ilvl="0" w:tplc="056E960A">
      <w:start w:val="1"/>
      <w:numFmt w:val="decimal"/>
      <w:lvlText w:val="%1."/>
      <w:lvlJc w:val="right"/>
      <w:pPr>
        <w:ind w:left="720" w:hanging="360"/>
      </w:pPr>
      <w:rPr>
        <w:rFonts w:hint="default"/>
        <w:b w:val="0"/>
        <w:i w:val="0"/>
        <w:strike w:val="0"/>
        <w:color w:val="000000" w:themeColor="text1"/>
        <w:sz w:val="24"/>
        <w:szCs w:val="24"/>
      </w:rPr>
    </w:lvl>
    <w:lvl w:ilvl="1" w:tplc="B8EA7C9A" w:tentative="1">
      <w:start w:val="1"/>
      <w:numFmt w:val="lowerLetter"/>
      <w:lvlText w:val="%2."/>
      <w:lvlJc w:val="left"/>
      <w:pPr>
        <w:tabs>
          <w:tab w:val="num" w:pos="1440"/>
        </w:tabs>
        <w:ind w:left="1440" w:hanging="360"/>
      </w:pPr>
    </w:lvl>
    <w:lvl w:ilvl="2" w:tplc="91C24E76" w:tentative="1">
      <w:start w:val="1"/>
      <w:numFmt w:val="lowerRoman"/>
      <w:lvlText w:val="%3."/>
      <w:lvlJc w:val="right"/>
      <w:pPr>
        <w:tabs>
          <w:tab w:val="num" w:pos="2160"/>
        </w:tabs>
        <w:ind w:left="2160" w:hanging="180"/>
      </w:pPr>
    </w:lvl>
    <w:lvl w:ilvl="3" w:tplc="7ABAC042" w:tentative="1">
      <w:start w:val="1"/>
      <w:numFmt w:val="decimal"/>
      <w:lvlText w:val="%4."/>
      <w:lvlJc w:val="left"/>
      <w:pPr>
        <w:tabs>
          <w:tab w:val="num" w:pos="2880"/>
        </w:tabs>
        <w:ind w:left="2880" w:hanging="360"/>
      </w:pPr>
    </w:lvl>
    <w:lvl w:ilvl="4" w:tplc="4EDA9B06" w:tentative="1">
      <w:start w:val="1"/>
      <w:numFmt w:val="lowerLetter"/>
      <w:lvlText w:val="%5."/>
      <w:lvlJc w:val="left"/>
      <w:pPr>
        <w:tabs>
          <w:tab w:val="num" w:pos="3600"/>
        </w:tabs>
        <w:ind w:left="3600" w:hanging="360"/>
      </w:pPr>
    </w:lvl>
    <w:lvl w:ilvl="5" w:tplc="D8049152" w:tentative="1">
      <w:start w:val="1"/>
      <w:numFmt w:val="lowerRoman"/>
      <w:lvlText w:val="%6."/>
      <w:lvlJc w:val="right"/>
      <w:pPr>
        <w:tabs>
          <w:tab w:val="num" w:pos="4320"/>
        </w:tabs>
        <w:ind w:left="4320" w:hanging="180"/>
      </w:pPr>
    </w:lvl>
    <w:lvl w:ilvl="6" w:tplc="6A4EC8FA" w:tentative="1">
      <w:start w:val="1"/>
      <w:numFmt w:val="decimal"/>
      <w:lvlText w:val="%7."/>
      <w:lvlJc w:val="left"/>
      <w:pPr>
        <w:tabs>
          <w:tab w:val="num" w:pos="5040"/>
        </w:tabs>
        <w:ind w:left="5040" w:hanging="360"/>
      </w:pPr>
    </w:lvl>
    <w:lvl w:ilvl="7" w:tplc="BFB2C914" w:tentative="1">
      <w:start w:val="1"/>
      <w:numFmt w:val="lowerLetter"/>
      <w:lvlText w:val="%8."/>
      <w:lvlJc w:val="left"/>
      <w:pPr>
        <w:tabs>
          <w:tab w:val="num" w:pos="5760"/>
        </w:tabs>
        <w:ind w:left="5760" w:hanging="360"/>
      </w:pPr>
    </w:lvl>
    <w:lvl w:ilvl="8" w:tplc="98CA19DC" w:tentative="1">
      <w:start w:val="1"/>
      <w:numFmt w:val="lowerRoman"/>
      <w:lvlText w:val="%9."/>
      <w:lvlJc w:val="right"/>
      <w:pPr>
        <w:tabs>
          <w:tab w:val="num" w:pos="6480"/>
        </w:tabs>
        <w:ind w:left="6480" w:hanging="180"/>
      </w:pPr>
    </w:lvl>
  </w:abstractNum>
  <w:abstractNum w:abstractNumId="27" w15:restartNumberingAfterBreak="0">
    <w:nsid w:val="2B603F96"/>
    <w:multiLevelType w:val="hybridMultilevel"/>
    <w:tmpl w:val="6E72ADC8"/>
    <w:lvl w:ilvl="0" w:tplc="1CBC9BF0">
      <w:start w:val="1"/>
      <w:numFmt w:val="decimal"/>
      <w:lvlText w:val="%1."/>
      <w:lvlJc w:val="left"/>
      <w:pPr>
        <w:ind w:left="720" w:hanging="360"/>
      </w:pPr>
    </w:lvl>
    <w:lvl w:ilvl="1" w:tplc="4EE62D6C">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2C0E56FD"/>
    <w:multiLevelType w:val="hybridMultilevel"/>
    <w:tmpl w:val="D4381514"/>
    <w:lvl w:ilvl="0" w:tplc="07F49F1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9" w15:restartNumberingAfterBreak="0">
    <w:nsid w:val="2CE34B8A"/>
    <w:multiLevelType w:val="hybridMultilevel"/>
    <w:tmpl w:val="A1C0B700"/>
    <w:lvl w:ilvl="0" w:tplc="FE3AA6C4">
      <w:start w:val="1"/>
      <w:numFmt w:val="bullet"/>
      <w:lvlText w:val=""/>
      <w:lvlJc w:val="left"/>
      <w:pPr>
        <w:ind w:left="1080" w:hanging="360"/>
      </w:pPr>
      <w:rPr>
        <w:rFonts w:ascii="Symbol" w:hAnsi="Symbol"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33A46400"/>
    <w:multiLevelType w:val="hybridMultilevel"/>
    <w:tmpl w:val="526688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46F504A"/>
    <w:multiLevelType w:val="hybridMultilevel"/>
    <w:tmpl w:val="3D74F482"/>
    <w:lvl w:ilvl="0" w:tplc="BF5E141C">
      <w:start w:val="1"/>
      <w:numFmt w:val="bullet"/>
      <w:lvlText w:val="–"/>
      <w:lvlJc w:val="left"/>
      <w:pPr>
        <w:tabs>
          <w:tab w:val="num" w:pos="562"/>
        </w:tabs>
        <w:ind w:left="562" w:hanging="188"/>
      </w:pPr>
      <w:rPr>
        <w:rFonts w:ascii="Arial" w:hAnsi="Arial" w:hint="default"/>
        <w:sz w:val="24"/>
        <w:szCs w:val="22"/>
      </w:rPr>
    </w:lvl>
    <w:lvl w:ilvl="1" w:tplc="DFD6B588">
      <w:start w:val="1"/>
      <w:numFmt w:val="bullet"/>
      <w:lvlText w:val="–"/>
      <w:lvlJc w:val="left"/>
      <w:pPr>
        <w:tabs>
          <w:tab w:val="num" w:pos="2160"/>
        </w:tabs>
        <w:ind w:left="2160" w:hanging="360"/>
      </w:pPr>
      <w:rPr>
        <w:rFonts w:ascii="Arial" w:hAnsi="Arial"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32" w15:restartNumberingAfterBreak="0">
    <w:nsid w:val="3481094C"/>
    <w:multiLevelType w:val="hybridMultilevel"/>
    <w:tmpl w:val="D1343A9E"/>
    <w:lvl w:ilvl="0" w:tplc="4ECC507E">
      <w:start w:val="1"/>
      <w:numFmt w:val="lowerRoman"/>
      <w:lvlText w:val="%1."/>
      <w:lvlJc w:val="righ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15:restartNumberingAfterBreak="0">
    <w:nsid w:val="356D4355"/>
    <w:multiLevelType w:val="hybridMultilevel"/>
    <w:tmpl w:val="BBA095F4"/>
    <w:lvl w:ilvl="0" w:tplc="D5F81830">
      <w:start w:val="1"/>
      <w:numFmt w:val="bullet"/>
      <w:lvlText w:val=""/>
      <w:lvlJc w:val="left"/>
      <w:pPr>
        <w:ind w:left="1440" w:hanging="360"/>
      </w:pPr>
      <w:rPr>
        <w:rFonts w:ascii="Symbol" w:hAnsi="Symbol" w:hint="default"/>
        <w:color w:val="000000" w:themeColor="text1"/>
        <w:sz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15:restartNumberingAfterBreak="0">
    <w:nsid w:val="3921579A"/>
    <w:multiLevelType w:val="hybridMultilevel"/>
    <w:tmpl w:val="FDE84236"/>
    <w:lvl w:ilvl="0" w:tplc="24B80E7E">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B5B5369"/>
    <w:multiLevelType w:val="hybridMultilevel"/>
    <w:tmpl w:val="22D0FE46"/>
    <w:lvl w:ilvl="0" w:tplc="5F9E9E86">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ED06242"/>
    <w:multiLevelType w:val="hybridMultilevel"/>
    <w:tmpl w:val="E4843010"/>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407E6AE4"/>
    <w:multiLevelType w:val="hybridMultilevel"/>
    <w:tmpl w:val="059A5A8C"/>
    <w:lvl w:ilvl="0" w:tplc="3C0A94BE">
      <w:start w:val="1"/>
      <w:numFmt w:val="bullet"/>
      <w:pStyle w:val="bullets"/>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43DB6B6F"/>
    <w:multiLevelType w:val="hybridMultilevel"/>
    <w:tmpl w:val="9DB0FAB4"/>
    <w:lvl w:ilvl="0" w:tplc="E5B27B5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9" w15:restartNumberingAfterBreak="0">
    <w:nsid w:val="443D1BDA"/>
    <w:multiLevelType w:val="hybridMultilevel"/>
    <w:tmpl w:val="331AE756"/>
    <w:lvl w:ilvl="0" w:tplc="550072D0">
      <w:start w:val="1"/>
      <w:numFmt w:val="decimal"/>
      <w:lvlText w:val="%1."/>
      <w:lvlJc w:val="left"/>
      <w:pPr>
        <w:tabs>
          <w:tab w:val="num" w:pos="720"/>
        </w:tabs>
        <w:ind w:left="1080" w:hanging="360"/>
      </w:pPr>
      <w:rPr>
        <w:rFonts w:ascii="Arial" w:hAnsi="Arial" w:hint="default"/>
        <w:sz w:val="22"/>
      </w:rPr>
    </w:lvl>
    <w:lvl w:ilvl="1" w:tplc="0D04A03C">
      <w:start w:val="1"/>
      <w:numFmt w:val="lowerLetter"/>
      <w:pStyle w:val="Numbered-a"/>
      <w:lvlText w:val="%2."/>
      <w:lvlJc w:val="left"/>
      <w:pPr>
        <w:tabs>
          <w:tab w:val="num" w:pos="2232"/>
        </w:tabs>
        <w:ind w:left="2232" w:hanging="360"/>
      </w:pPr>
      <w:rPr>
        <w:rFonts w:hint="default"/>
      </w:rPr>
    </w:lvl>
    <w:lvl w:ilvl="2" w:tplc="975AD8DE">
      <w:start w:val="1"/>
      <w:numFmt w:val="lowerRoman"/>
      <w:lvlText w:val="%3."/>
      <w:lvlJc w:val="right"/>
      <w:pPr>
        <w:tabs>
          <w:tab w:val="num" w:pos="2952"/>
        </w:tabs>
        <w:ind w:left="2952" w:hanging="180"/>
      </w:pPr>
      <w:rPr>
        <w:rFonts w:hint="default"/>
      </w:rPr>
    </w:lvl>
    <w:lvl w:ilvl="3" w:tplc="4D505B14">
      <w:start w:val="1"/>
      <w:numFmt w:val="decimal"/>
      <w:lvlText w:val="%4."/>
      <w:lvlJc w:val="left"/>
      <w:pPr>
        <w:tabs>
          <w:tab w:val="num" w:pos="3672"/>
        </w:tabs>
        <w:ind w:left="3672" w:hanging="360"/>
      </w:pPr>
      <w:rPr>
        <w:rFonts w:hint="default"/>
      </w:rPr>
    </w:lvl>
    <w:lvl w:ilvl="4" w:tplc="96745C64">
      <w:start w:val="1"/>
      <w:numFmt w:val="lowerLetter"/>
      <w:lvlText w:val="%5."/>
      <w:lvlJc w:val="left"/>
      <w:pPr>
        <w:tabs>
          <w:tab w:val="num" w:pos="4392"/>
        </w:tabs>
        <w:ind w:left="4392" w:hanging="360"/>
      </w:pPr>
      <w:rPr>
        <w:rFonts w:hint="default"/>
      </w:rPr>
    </w:lvl>
    <w:lvl w:ilvl="5" w:tplc="BB5ADB58">
      <w:start w:val="1"/>
      <w:numFmt w:val="lowerRoman"/>
      <w:lvlText w:val="%6."/>
      <w:lvlJc w:val="right"/>
      <w:pPr>
        <w:tabs>
          <w:tab w:val="num" w:pos="5112"/>
        </w:tabs>
        <w:ind w:left="5112" w:hanging="180"/>
      </w:pPr>
      <w:rPr>
        <w:rFonts w:hint="default"/>
      </w:rPr>
    </w:lvl>
    <w:lvl w:ilvl="6" w:tplc="7FD0D5FE">
      <w:start w:val="1"/>
      <w:numFmt w:val="decimal"/>
      <w:lvlText w:val="%7."/>
      <w:lvlJc w:val="left"/>
      <w:pPr>
        <w:tabs>
          <w:tab w:val="num" w:pos="5832"/>
        </w:tabs>
        <w:ind w:left="5832" w:hanging="360"/>
      </w:pPr>
      <w:rPr>
        <w:rFonts w:hint="default"/>
      </w:rPr>
    </w:lvl>
    <w:lvl w:ilvl="7" w:tplc="2A5C9274">
      <w:start w:val="1"/>
      <w:numFmt w:val="lowerLetter"/>
      <w:lvlText w:val="%8."/>
      <w:lvlJc w:val="left"/>
      <w:pPr>
        <w:tabs>
          <w:tab w:val="num" w:pos="6552"/>
        </w:tabs>
        <w:ind w:left="6552" w:hanging="360"/>
      </w:pPr>
      <w:rPr>
        <w:rFonts w:hint="default"/>
      </w:rPr>
    </w:lvl>
    <w:lvl w:ilvl="8" w:tplc="0C240250">
      <w:start w:val="1"/>
      <w:numFmt w:val="lowerRoman"/>
      <w:lvlText w:val="%9."/>
      <w:lvlJc w:val="right"/>
      <w:pPr>
        <w:tabs>
          <w:tab w:val="num" w:pos="7272"/>
        </w:tabs>
        <w:ind w:left="7272" w:hanging="180"/>
      </w:pPr>
      <w:rPr>
        <w:rFonts w:hint="default"/>
      </w:rPr>
    </w:lvl>
  </w:abstractNum>
  <w:abstractNum w:abstractNumId="40" w15:restartNumberingAfterBreak="0">
    <w:nsid w:val="45F63680"/>
    <w:multiLevelType w:val="hybridMultilevel"/>
    <w:tmpl w:val="66F0924C"/>
    <w:lvl w:ilvl="0" w:tplc="111E1300">
      <w:start w:val="1"/>
      <w:numFmt w:val="bullet"/>
      <w:lvlText w:val=""/>
      <w:lvlJc w:val="left"/>
      <w:pPr>
        <w:ind w:left="360" w:hanging="360"/>
      </w:pPr>
      <w:rPr>
        <w:rFonts w:ascii="Symbol" w:hAnsi="Symbol" w:hint="default"/>
        <w:color w:val="000000" w:themeColor="text1"/>
        <w:sz w:val="24"/>
        <w:szCs w:val="22"/>
      </w:rPr>
    </w:lvl>
    <w:lvl w:ilvl="1" w:tplc="5E3C9F44">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461319DA"/>
    <w:multiLevelType w:val="hybridMultilevel"/>
    <w:tmpl w:val="E7CADA62"/>
    <w:lvl w:ilvl="0" w:tplc="9D16F94C">
      <w:start w:val="1"/>
      <w:numFmt w:val="decimal"/>
      <w:lvlText w:val="%1."/>
      <w:lvlJc w:val="right"/>
      <w:pPr>
        <w:ind w:left="720"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67B1D8A"/>
    <w:multiLevelType w:val="multilevel"/>
    <w:tmpl w:val="0262A652"/>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3" w15:restartNumberingAfterBreak="0">
    <w:nsid w:val="468E69E4"/>
    <w:multiLevelType w:val="hybridMultilevel"/>
    <w:tmpl w:val="7750B80A"/>
    <w:lvl w:ilvl="0" w:tplc="39549444">
      <w:start w:val="1"/>
      <w:numFmt w:val="decimal"/>
      <w:lvlText w:val="%1."/>
      <w:lvlJc w:val="right"/>
      <w:pPr>
        <w:ind w:left="1440" w:hanging="360"/>
      </w:pPr>
      <w:rPr>
        <w:rFonts w:ascii="Arial" w:hAnsi="Arial" w:hint="default"/>
        <w:b w:val="0"/>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5" w15:restartNumberingAfterBreak="0">
    <w:nsid w:val="48291C0B"/>
    <w:multiLevelType w:val="hybridMultilevel"/>
    <w:tmpl w:val="1CCAF032"/>
    <w:lvl w:ilvl="0" w:tplc="786C2C90">
      <w:start w:val="1"/>
      <w:numFmt w:val="decimal"/>
      <w:lvlText w:val="Step %1."/>
      <w:lvlJc w:val="left"/>
      <w:pPr>
        <w:ind w:left="108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CE06A1E"/>
    <w:multiLevelType w:val="hybridMultilevel"/>
    <w:tmpl w:val="10B2FC66"/>
    <w:lvl w:ilvl="0" w:tplc="6B6809C2">
      <w:start w:val="1"/>
      <w:numFmt w:val="bullet"/>
      <w:pStyle w:val="bullets2"/>
      <w:lvlText w:val="–"/>
      <w:lvlJc w:val="left"/>
      <w:pPr>
        <w:ind w:left="1440" w:hanging="360"/>
      </w:pPr>
      <w:rPr>
        <w:rFonts w:ascii="Arial" w:hAnsi="Arial" w:hint="default"/>
        <w:sz w:val="24"/>
        <w:szCs w:val="24"/>
      </w:rPr>
    </w:lvl>
    <w:lvl w:ilvl="1" w:tplc="04090019" w:tentative="1">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47" w15:restartNumberingAfterBreak="0">
    <w:nsid w:val="4CFF08D2"/>
    <w:multiLevelType w:val="hybridMultilevel"/>
    <w:tmpl w:val="FB64F2F2"/>
    <w:lvl w:ilvl="0" w:tplc="B3F2D1AE">
      <w:start w:val="1"/>
      <w:numFmt w:val="bullet"/>
      <w:lvlText w:val=""/>
      <w:lvlJc w:val="left"/>
      <w:pPr>
        <w:ind w:left="3240" w:hanging="360"/>
      </w:pPr>
      <w:rPr>
        <w:rFonts w:ascii="Symbol" w:hAnsi="Symbol" w:hint="default"/>
        <w:sz w:val="24"/>
        <w:szCs w:val="32"/>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48" w15:restartNumberingAfterBreak="0">
    <w:nsid w:val="4E8E5C42"/>
    <w:multiLevelType w:val="hybridMultilevel"/>
    <w:tmpl w:val="227408B6"/>
    <w:lvl w:ilvl="0" w:tplc="A07EA2F2">
      <w:start w:val="1"/>
      <w:numFmt w:val="bullet"/>
      <w:lvlText w:val="–"/>
      <w:lvlJc w:val="left"/>
      <w:pPr>
        <w:ind w:left="360" w:hanging="360"/>
      </w:pPr>
      <w:rPr>
        <w:rFonts w:ascii="Times New Roman" w:hAnsi="Times New Roman" w:cs="Times New Roman" w:hint="default"/>
        <w:b w:val="0"/>
        <w:i w:val="0"/>
        <w:sz w:val="24"/>
        <w:szCs w:val="22"/>
      </w:rPr>
    </w:lvl>
    <w:lvl w:ilvl="1" w:tplc="04090019">
      <w:start w:val="1"/>
      <w:numFmt w:val="bullet"/>
      <w:lvlText w:val="o"/>
      <w:lvlJc w:val="left"/>
      <w:pPr>
        <w:tabs>
          <w:tab w:val="num" w:pos="2520"/>
        </w:tabs>
        <w:ind w:left="2520" w:hanging="360"/>
      </w:pPr>
      <w:rPr>
        <w:rFonts w:ascii="Courier New" w:hAnsi="Courier New" w:hint="default"/>
      </w:rPr>
    </w:lvl>
    <w:lvl w:ilvl="2" w:tplc="0409001B">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49" w15:restartNumberingAfterBreak="0">
    <w:nsid w:val="5124291B"/>
    <w:multiLevelType w:val="hybridMultilevel"/>
    <w:tmpl w:val="13EC94CE"/>
    <w:lvl w:ilvl="0" w:tplc="D122AC9A">
      <w:start w:val="1"/>
      <w:numFmt w:val="decimal"/>
      <w:lvlText w:val="%1."/>
      <w:lvlJc w:val="right"/>
      <w:pPr>
        <w:ind w:left="450" w:hanging="360"/>
      </w:pPr>
      <w:rPr>
        <w:rFonts w:ascii="Arial" w:eastAsia="SimSun" w:hAnsi="Arial" w:cs="Arial" w:hint="default"/>
        <w:sz w:val="24"/>
      </w:rPr>
    </w:lvl>
    <w:lvl w:ilvl="1" w:tplc="04090019">
      <w:start w:val="1"/>
      <w:numFmt w:val="lowerLetter"/>
      <w:lvlText w:val="%2."/>
      <w:lvlJc w:val="left"/>
      <w:pPr>
        <w:tabs>
          <w:tab w:val="num" w:pos="1656"/>
        </w:tabs>
        <w:ind w:left="1656" w:hanging="360"/>
      </w:pPr>
    </w:lvl>
    <w:lvl w:ilvl="2" w:tplc="0409001B">
      <w:start w:val="1"/>
      <w:numFmt w:val="lowerRoman"/>
      <w:lvlText w:val="%3."/>
      <w:lvlJc w:val="right"/>
      <w:pPr>
        <w:tabs>
          <w:tab w:val="num" w:pos="2376"/>
        </w:tabs>
        <w:ind w:left="2376" w:hanging="180"/>
      </w:pPr>
    </w:lvl>
    <w:lvl w:ilvl="3" w:tplc="D74AD366">
      <w:start w:val="1"/>
      <w:numFmt w:val="decimal"/>
      <w:lvlText w:val="%4."/>
      <w:lvlJc w:val="left"/>
      <w:pPr>
        <w:tabs>
          <w:tab w:val="num" w:pos="3096"/>
        </w:tabs>
        <w:ind w:left="3096" w:hanging="360"/>
      </w:pPr>
    </w:lvl>
    <w:lvl w:ilvl="4" w:tplc="04090019" w:tentative="1">
      <w:start w:val="1"/>
      <w:numFmt w:val="lowerLetter"/>
      <w:lvlText w:val="%5."/>
      <w:lvlJc w:val="left"/>
      <w:pPr>
        <w:tabs>
          <w:tab w:val="num" w:pos="3816"/>
        </w:tabs>
        <w:ind w:left="3816" w:hanging="360"/>
      </w:pPr>
    </w:lvl>
    <w:lvl w:ilvl="5" w:tplc="0409001B" w:tentative="1">
      <w:start w:val="1"/>
      <w:numFmt w:val="lowerRoman"/>
      <w:lvlText w:val="%6."/>
      <w:lvlJc w:val="right"/>
      <w:pPr>
        <w:tabs>
          <w:tab w:val="num" w:pos="4536"/>
        </w:tabs>
        <w:ind w:left="4536" w:hanging="180"/>
      </w:pPr>
    </w:lvl>
    <w:lvl w:ilvl="6" w:tplc="0409000F" w:tentative="1">
      <w:start w:val="1"/>
      <w:numFmt w:val="decimal"/>
      <w:lvlText w:val="%7."/>
      <w:lvlJc w:val="left"/>
      <w:pPr>
        <w:tabs>
          <w:tab w:val="num" w:pos="5256"/>
        </w:tabs>
        <w:ind w:left="5256" w:hanging="360"/>
      </w:pPr>
    </w:lvl>
    <w:lvl w:ilvl="7" w:tplc="04090019" w:tentative="1">
      <w:start w:val="1"/>
      <w:numFmt w:val="lowerLetter"/>
      <w:lvlText w:val="%8."/>
      <w:lvlJc w:val="left"/>
      <w:pPr>
        <w:tabs>
          <w:tab w:val="num" w:pos="5976"/>
        </w:tabs>
        <w:ind w:left="5976" w:hanging="360"/>
      </w:pPr>
    </w:lvl>
    <w:lvl w:ilvl="8" w:tplc="0409001B" w:tentative="1">
      <w:start w:val="1"/>
      <w:numFmt w:val="lowerRoman"/>
      <w:lvlText w:val="%9."/>
      <w:lvlJc w:val="right"/>
      <w:pPr>
        <w:tabs>
          <w:tab w:val="num" w:pos="6696"/>
        </w:tabs>
        <w:ind w:left="6696" w:hanging="180"/>
      </w:pPr>
    </w:lvl>
  </w:abstractNum>
  <w:abstractNum w:abstractNumId="50" w15:restartNumberingAfterBreak="0">
    <w:nsid w:val="541E37BD"/>
    <w:multiLevelType w:val="hybridMultilevel"/>
    <w:tmpl w:val="877290BA"/>
    <w:lvl w:ilvl="0" w:tplc="2D36ED4A">
      <w:start w:val="1"/>
      <w:numFmt w:val="bullet"/>
      <w:lvlText w:val=""/>
      <w:lvlJc w:val="left"/>
      <w:pPr>
        <w:tabs>
          <w:tab w:val="num" w:pos="432"/>
        </w:tabs>
        <w:ind w:left="432" w:hanging="360"/>
      </w:pPr>
      <w:rPr>
        <w:rFonts w:ascii="Symbol" w:hAnsi="Symbol" w:hint="default"/>
        <w:b w:val="0"/>
        <w:i w:val="0"/>
        <w:sz w:val="18"/>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4AD3C06"/>
    <w:multiLevelType w:val="hybridMultilevel"/>
    <w:tmpl w:val="DC70539C"/>
    <w:lvl w:ilvl="0" w:tplc="D070F8F6">
      <w:start w:val="1"/>
      <w:numFmt w:val="decimal"/>
      <w:lvlText w:val="%1."/>
      <w:lvlJc w:val="right"/>
      <w:pPr>
        <w:ind w:left="720" w:hanging="360"/>
      </w:pPr>
      <w:rPr>
        <w:rFonts w:ascii="Arial" w:hAnsi="Arial"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4D406C3"/>
    <w:multiLevelType w:val="hybridMultilevel"/>
    <w:tmpl w:val="0C707DF6"/>
    <w:lvl w:ilvl="0" w:tplc="DA5450B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3" w15:restartNumberingAfterBreak="0">
    <w:nsid w:val="577914CB"/>
    <w:multiLevelType w:val="hybridMultilevel"/>
    <w:tmpl w:val="54A0EC1C"/>
    <w:lvl w:ilvl="0" w:tplc="04090001">
      <w:start w:val="1"/>
      <w:numFmt w:val="bullet"/>
      <w:lvlText w:val=""/>
      <w:lvlJc w:val="left"/>
      <w:pPr>
        <w:ind w:left="1080" w:hanging="360"/>
      </w:pPr>
      <w:rPr>
        <w:rFonts w:ascii="Symbol" w:hAnsi="Symbol" w:hint="default"/>
      </w:rPr>
    </w:lvl>
    <w:lvl w:ilvl="1" w:tplc="98A0A796">
      <w:start w:val="1"/>
      <w:numFmt w:val="bullet"/>
      <w:lvlText w:val="−"/>
      <w:lvlJc w:val="left"/>
      <w:pPr>
        <w:ind w:left="1800" w:hanging="360"/>
      </w:pPr>
      <w:rPr>
        <w:rFonts w:ascii="Arial" w:hAnsi="Arial"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592C26A2"/>
    <w:multiLevelType w:val="hybridMultilevel"/>
    <w:tmpl w:val="50FA1A7E"/>
    <w:lvl w:ilvl="0" w:tplc="10F4BD64">
      <w:start w:val="1"/>
      <w:numFmt w:val="bullet"/>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5A665224"/>
    <w:multiLevelType w:val="multilevel"/>
    <w:tmpl w:val="416A1192"/>
    <w:lvl w:ilvl="0">
      <w:start w:val="1"/>
      <w:numFmt w:val="decimal"/>
      <w:suff w:val="space"/>
      <w:lvlText w:val="Chapter %1:"/>
      <w:lvlJc w:val="left"/>
      <w:pPr>
        <w:ind w:left="360" w:hanging="360"/>
      </w:pPr>
      <w:rPr>
        <w:rFonts w:hint="default"/>
      </w:rPr>
    </w:lvl>
    <w:lvl w:ilvl="1">
      <w:start w:val="8"/>
      <w:numFmt w:val="decimal"/>
      <w:suff w:val="space"/>
      <w:lvlText w:val="%1.%2."/>
      <w:lvlJc w:val="left"/>
      <w:pPr>
        <w:ind w:left="360" w:hanging="360"/>
      </w:pPr>
      <w:rPr>
        <w:rFonts w:hint="default"/>
      </w:rPr>
    </w:lvl>
    <w:lvl w:ilvl="2">
      <w:start w:val="3"/>
      <w:numFmt w:val="decimal"/>
      <w:suff w:val="space"/>
      <w:lvlText w:val="%1.%2.%3."/>
      <w:lvlJc w:val="left"/>
      <w:pPr>
        <w:ind w:left="0" w:firstLine="0"/>
      </w:pPr>
      <w:rPr>
        <w:rFonts w:hint="default"/>
      </w:rPr>
    </w:lvl>
    <w:lvl w:ilvl="3">
      <w:start w:val="1"/>
      <w:numFmt w:val="decimal"/>
      <w:suff w:val="space"/>
      <w:lvlText w:val="%1.%2.%3.%4."/>
      <w:lvlJc w:val="left"/>
      <w:pPr>
        <w:ind w:left="504" w:hanging="360"/>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5E9B1EC0"/>
    <w:multiLevelType w:val="hybridMultilevel"/>
    <w:tmpl w:val="E620145C"/>
    <w:lvl w:ilvl="0" w:tplc="9EDAB412">
      <w:start w:val="1"/>
      <w:numFmt w:val="decimal"/>
      <w:lvlText w:val="%1."/>
      <w:lvlJc w:val="right"/>
      <w:pPr>
        <w:ind w:left="720"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0D524BC"/>
    <w:multiLevelType w:val="hybridMultilevel"/>
    <w:tmpl w:val="133E7390"/>
    <w:lvl w:ilvl="0" w:tplc="E8E2E398">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1111FAB"/>
    <w:multiLevelType w:val="hybridMultilevel"/>
    <w:tmpl w:val="54FE0AC2"/>
    <w:lvl w:ilvl="0" w:tplc="45C4D988">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613335B7"/>
    <w:multiLevelType w:val="hybridMultilevel"/>
    <w:tmpl w:val="F98284A2"/>
    <w:lvl w:ilvl="0" w:tplc="2286AFF0">
      <w:start w:val="1"/>
      <w:numFmt w:val="lowerLetter"/>
      <w:lvlText w:val="%1."/>
      <w:lvlJc w:val="left"/>
      <w:pPr>
        <w:ind w:left="1080" w:hanging="360"/>
      </w:pPr>
      <w:rPr>
        <w:rFonts w:ascii="Arial" w:hAnsi="Arial" w:hint="default"/>
        <w:b w:val="0"/>
        <w:i w:val="0"/>
        <w:strike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15:restartNumberingAfterBreak="0">
    <w:nsid w:val="62297993"/>
    <w:multiLevelType w:val="hybridMultilevel"/>
    <w:tmpl w:val="9E302696"/>
    <w:lvl w:ilvl="0" w:tplc="A00C595C">
      <w:start w:val="1"/>
      <w:numFmt w:val="bullet"/>
      <w:pStyle w:val="bullets-one"/>
      <w:lvlText w:val=""/>
      <w:lvlJc w:val="left"/>
      <w:pPr>
        <w:tabs>
          <w:tab w:val="num" w:pos="727"/>
        </w:tabs>
        <w:ind w:left="727" w:hanging="187"/>
      </w:pPr>
      <w:rPr>
        <w:rFonts w:ascii="Symbol" w:hAnsi="Symbol" w:hint="default"/>
        <w:color w:val="auto"/>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65054D05"/>
    <w:multiLevelType w:val="hybridMultilevel"/>
    <w:tmpl w:val="DBAE4218"/>
    <w:lvl w:ilvl="0" w:tplc="154EA758">
      <w:start w:val="1"/>
      <w:numFmt w:val="bullet"/>
      <w:pStyle w:val="bullets3"/>
      <w:lvlText w:val="▪"/>
      <w:lvlJc w:val="left"/>
      <w:pPr>
        <w:ind w:left="2232" w:hanging="360"/>
      </w:pPr>
      <w:rPr>
        <w:rFonts w:ascii="Arial" w:hAnsi="Arial" w:hint="default"/>
        <w:sz w:val="24"/>
        <w:szCs w:val="24"/>
      </w:rPr>
    </w:lvl>
    <w:lvl w:ilvl="1" w:tplc="04090003" w:tentative="1">
      <w:start w:val="1"/>
      <w:numFmt w:val="bullet"/>
      <w:lvlText w:val="o"/>
      <w:lvlJc w:val="left"/>
      <w:pPr>
        <w:ind w:left="3042" w:hanging="360"/>
      </w:pPr>
      <w:rPr>
        <w:rFonts w:ascii="Courier New" w:hAnsi="Courier New" w:cs="Courier New" w:hint="default"/>
      </w:rPr>
    </w:lvl>
    <w:lvl w:ilvl="2" w:tplc="04090005" w:tentative="1">
      <w:start w:val="1"/>
      <w:numFmt w:val="bullet"/>
      <w:lvlText w:val=""/>
      <w:lvlJc w:val="left"/>
      <w:pPr>
        <w:ind w:left="3762" w:hanging="360"/>
      </w:pPr>
      <w:rPr>
        <w:rFonts w:ascii="Wingdings" w:hAnsi="Wingdings" w:hint="default"/>
      </w:rPr>
    </w:lvl>
    <w:lvl w:ilvl="3" w:tplc="04090001" w:tentative="1">
      <w:start w:val="1"/>
      <w:numFmt w:val="bullet"/>
      <w:lvlText w:val=""/>
      <w:lvlJc w:val="left"/>
      <w:pPr>
        <w:ind w:left="4482" w:hanging="360"/>
      </w:pPr>
      <w:rPr>
        <w:rFonts w:ascii="Symbol" w:hAnsi="Symbol" w:hint="default"/>
      </w:rPr>
    </w:lvl>
    <w:lvl w:ilvl="4" w:tplc="04090003" w:tentative="1">
      <w:start w:val="1"/>
      <w:numFmt w:val="bullet"/>
      <w:lvlText w:val="o"/>
      <w:lvlJc w:val="left"/>
      <w:pPr>
        <w:ind w:left="5202" w:hanging="360"/>
      </w:pPr>
      <w:rPr>
        <w:rFonts w:ascii="Courier New" w:hAnsi="Courier New" w:cs="Courier New" w:hint="default"/>
      </w:rPr>
    </w:lvl>
    <w:lvl w:ilvl="5" w:tplc="04090005" w:tentative="1">
      <w:start w:val="1"/>
      <w:numFmt w:val="bullet"/>
      <w:lvlText w:val=""/>
      <w:lvlJc w:val="left"/>
      <w:pPr>
        <w:ind w:left="5922" w:hanging="360"/>
      </w:pPr>
      <w:rPr>
        <w:rFonts w:ascii="Wingdings" w:hAnsi="Wingdings" w:hint="default"/>
      </w:rPr>
    </w:lvl>
    <w:lvl w:ilvl="6" w:tplc="04090001" w:tentative="1">
      <w:start w:val="1"/>
      <w:numFmt w:val="bullet"/>
      <w:lvlText w:val=""/>
      <w:lvlJc w:val="left"/>
      <w:pPr>
        <w:ind w:left="6642" w:hanging="360"/>
      </w:pPr>
      <w:rPr>
        <w:rFonts w:ascii="Symbol" w:hAnsi="Symbol" w:hint="default"/>
      </w:rPr>
    </w:lvl>
    <w:lvl w:ilvl="7" w:tplc="04090003" w:tentative="1">
      <w:start w:val="1"/>
      <w:numFmt w:val="bullet"/>
      <w:lvlText w:val="o"/>
      <w:lvlJc w:val="left"/>
      <w:pPr>
        <w:ind w:left="7362" w:hanging="360"/>
      </w:pPr>
      <w:rPr>
        <w:rFonts w:ascii="Courier New" w:hAnsi="Courier New" w:cs="Courier New" w:hint="default"/>
      </w:rPr>
    </w:lvl>
    <w:lvl w:ilvl="8" w:tplc="04090005" w:tentative="1">
      <w:start w:val="1"/>
      <w:numFmt w:val="bullet"/>
      <w:lvlText w:val=""/>
      <w:lvlJc w:val="left"/>
      <w:pPr>
        <w:ind w:left="8082" w:hanging="360"/>
      </w:pPr>
      <w:rPr>
        <w:rFonts w:ascii="Wingdings" w:hAnsi="Wingdings" w:hint="default"/>
      </w:rPr>
    </w:lvl>
  </w:abstractNum>
  <w:abstractNum w:abstractNumId="62" w15:restartNumberingAfterBreak="0">
    <w:nsid w:val="66337C5B"/>
    <w:multiLevelType w:val="multilevel"/>
    <w:tmpl w:val="A10CFAA0"/>
    <w:lvl w:ilvl="0">
      <w:start w:val="1"/>
      <w:numFmt w:val="decimal"/>
      <w:pStyle w:val="TableNumbered"/>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63" w15:restartNumberingAfterBreak="0">
    <w:nsid w:val="665470E7"/>
    <w:multiLevelType w:val="multilevel"/>
    <w:tmpl w:val="38684A16"/>
    <w:lvl w:ilvl="0">
      <w:start w:val="1"/>
      <w:numFmt w:val="decimal"/>
      <w:lvlText w:val="%1."/>
      <w:lvlJc w:val="right"/>
      <w:pPr>
        <w:ind w:left="1080" w:hanging="360"/>
      </w:pPr>
      <w:rPr>
        <w:rFonts w:ascii="Arial" w:hAnsi="Arial" w:hint="default"/>
        <w:b w:val="0"/>
        <w:i w:val="0"/>
        <w:strike w:val="0"/>
        <w:color w:val="000000" w:themeColor="text1"/>
        <w:sz w:val="24"/>
        <w:szCs w:val="24"/>
      </w:rPr>
    </w:lvl>
    <w:lvl w:ilvl="1">
      <w:start w:val="2"/>
      <w:numFmt w:val="decimal"/>
      <w:isLgl/>
      <w:lvlText w:val="%1.%2."/>
      <w:lvlJc w:val="left"/>
      <w:pPr>
        <w:ind w:left="1440" w:hanging="720"/>
      </w:pPr>
      <w:rPr>
        <w:rFonts w:hint="default"/>
      </w:rPr>
    </w:lvl>
    <w:lvl w:ilvl="2">
      <w:start w:val="2"/>
      <w:numFmt w:val="decimal"/>
      <w:isLgl/>
      <w:lvlText w:val="%1.%2.%3."/>
      <w:lvlJc w:val="left"/>
      <w:pPr>
        <w:ind w:left="1800" w:hanging="1080"/>
      </w:pPr>
      <w:rPr>
        <w:rFonts w:hint="default"/>
      </w:rPr>
    </w:lvl>
    <w:lvl w:ilvl="3">
      <w:start w:val="1"/>
      <w:numFmt w:val="decimal"/>
      <w:isLgl/>
      <w:suff w:val="space"/>
      <w:lvlText w:val="4.2.2.%4."/>
      <w:lvlJc w:val="left"/>
      <w:pPr>
        <w:ind w:left="331" w:hanging="144"/>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520" w:hanging="1800"/>
      </w:pPr>
      <w:rPr>
        <w:rFonts w:hint="default"/>
      </w:rPr>
    </w:lvl>
    <w:lvl w:ilvl="6">
      <w:start w:val="1"/>
      <w:numFmt w:val="decimal"/>
      <w:isLgl/>
      <w:lvlText w:val="%1.%2.%3.%4.%5.%6.%7."/>
      <w:lvlJc w:val="left"/>
      <w:pPr>
        <w:ind w:left="2880" w:hanging="216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3240" w:hanging="2520"/>
      </w:pPr>
      <w:rPr>
        <w:rFonts w:hint="default"/>
      </w:rPr>
    </w:lvl>
  </w:abstractNum>
  <w:abstractNum w:abstractNumId="64" w15:restartNumberingAfterBreak="0">
    <w:nsid w:val="672116F3"/>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15:restartNumberingAfterBreak="0">
    <w:nsid w:val="675458E3"/>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6A1F77EE"/>
    <w:multiLevelType w:val="hybridMultilevel"/>
    <w:tmpl w:val="0FAA2D24"/>
    <w:lvl w:ilvl="0" w:tplc="8D8E0E54">
      <w:start w:val="1"/>
      <w:numFmt w:val="decimal"/>
      <w:lvlText w:val="%1."/>
      <w:lvlJc w:val="left"/>
      <w:pPr>
        <w:ind w:left="1267" w:hanging="360"/>
      </w:pPr>
      <w:rPr>
        <w:rFonts w:ascii="Arial" w:hAnsi="Arial" w:hint="default"/>
        <w:sz w:val="20"/>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67" w15:restartNumberingAfterBreak="0">
    <w:nsid w:val="6A312F37"/>
    <w:multiLevelType w:val="hybridMultilevel"/>
    <w:tmpl w:val="08AC2B6A"/>
    <w:lvl w:ilvl="0" w:tplc="04090001">
      <w:start w:val="1"/>
      <w:numFmt w:val="bullet"/>
      <w:lvlText w:val=""/>
      <w:lvlJc w:val="left"/>
      <w:pPr>
        <w:ind w:left="864" w:hanging="360"/>
      </w:pPr>
      <w:rPr>
        <w:rFonts w:ascii="Symbol" w:hAnsi="Symbol"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68" w15:restartNumberingAfterBreak="0">
    <w:nsid w:val="6A446EBD"/>
    <w:multiLevelType w:val="hybridMultilevel"/>
    <w:tmpl w:val="79504DC6"/>
    <w:lvl w:ilvl="0" w:tplc="BF5E141C">
      <w:start w:val="1"/>
      <w:numFmt w:val="bullet"/>
      <w:lvlText w:val="▪"/>
      <w:lvlJc w:val="left"/>
      <w:pPr>
        <w:tabs>
          <w:tab w:val="num" w:pos="648"/>
        </w:tabs>
        <w:ind w:left="576" w:hanging="144"/>
      </w:pPr>
      <w:rPr>
        <w:rFonts w:ascii="Times New Roman" w:hAnsi="Times New Roman" w:cs="Times New Roman" w:hint="default"/>
        <w:sz w:val="22"/>
        <w:szCs w:val="22"/>
      </w:rPr>
    </w:lvl>
    <w:lvl w:ilvl="1" w:tplc="04090019">
      <w:start w:val="1"/>
      <w:numFmt w:val="bullet"/>
      <w:lvlText w:val="o"/>
      <w:lvlJc w:val="left"/>
      <w:pPr>
        <w:tabs>
          <w:tab w:val="num" w:pos="720"/>
        </w:tabs>
        <w:ind w:left="720" w:hanging="360"/>
      </w:pPr>
      <w:rPr>
        <w:rFonts w:ascii="Symbol" w:hAnsi="Symbol" w:hint="default"/>
        <w:sz w:val="20"/>
        <w:szCs w:val="20"/>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6C3E4854"/>
    <w:multiLevelType w:val="hybridMultilevel"/>
    <w:tmpl w:val="1360C7AC"/>
    <w:lvl w:ilvl="0" w:tplc="A118C010">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70" w15:restartNumberingAfterBreak="0">
    <w:nsid w:val="6C6D7191"/>
    <w:multiLevelType w:val="hybridMultilevel"/>
    <w:tmpl w:val="86CCE6F2"/>
    <w:lvl w:ilvl="0" w:tplc="BEA8AEB0">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1" w15:restartNumberingAfterBreak="0">
    <w:nsid w:val="6C9E42F7"/>
    <w:multiLevelType w:val="hybridMultilevel"/>
    <w:tmpl w:val="15C0AED2"/>
    <w:lvl w:ilvl="0" w:tplc="289AE574">
      <w:start w:val="1"/>
      <w:numFmt w:val="bullet"/>
      <w:lvlText w:val=""/>
      <w:lvlJc w:val="left"/>
      <w:pPr>
        <w:tabs>
          <w:tab w:val="num" w:pos="720"/>
        </w:tabs>
        <w:ind w:left="720" w:hanging="360"/>
      </w:pPr>
      <w:rPr>
        <w:rFonts w:ascii="Wingdings" w:hAnsi="Wingdings"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6F514AE3"/>
    <w:multiLevelType w:val="hybridMultilevel"/>
    <w:tmpl w:val="05FAA5FE"/>
    <w:lvl w:ilvl="0" w:tplc="B0B0EFD0">
      <w:start w:val="1"/>
      <w:numFmt w:val="lowerLetter"/>
      <w:lvlText w:val="%1."/>
      <w:lvlJc w:val="left"/>
      <w:pPr>
        <w:ind w:left="333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6F7358E0"/>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15:restartNumberingAfterBreak="0">
    <w:nsid w:val="6F780DF6"/>
    <w:multiLevelType w:val="hybridMultilevel"/>
    <w:tmpl w:val="0BD07C64"/>
    <w:lvl w:ilvl="0" w:tplc="9EF23C40">
      <w:start w:val="1"/>
      <w:numFmt w:val="decimal"/>
      <w:lvlText w:val="1%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15:restartNumberingAfterBreak="0">
    <w:nsid w:val="6FB40D7F"/>
    <w:multiLevelType w:val="hybridMultilevel"/>
    <w:tmpl w:val="F58EF2D2"/>
    <w:lvl w:ilvl="0" w:tplc="1550E7CC">
      <w:start w:val="1"/>
      <w:numFmt w:val="lowerLetter"/>
      <w:lvlText w:val="%1."/>
      <w:lvlJc w:val="left"/>
      <w:pPr>
        <w:ind w:left="360" w:hanging="360"/>
      </w:pPr>
      <w:rPr>
        <w:rFonts w:hint="default"/>
        <w:b w:val="0"/>
        <w:i w:val="0"/>
        <w:strike w:val="0"/>
        <w:color w:val="auto"/>
        <w:sz w:val="20"/>
        <w:szCs w:val="24"/>
      </w:rPr>
    </w:lvl>
    <w:lvl w:ilvl="1" w:tplc="002AC110">
      <w:numFmt w:val="decimal"/>
      <w:lvlText w:val=""/>
      <w:lvlJc w:val="left"/>
    </w:lvl>
    <w:lvl w:ilvl="2" w:tplc="35AA40B2">
      <w:numFmt w:val="decimal"/>
      <w:lvlText w:val=""/>
      <w:lvlJc w:val="left"/>
    </w:lvl>
    <w:lvl w:ilvl="3" w:tplc="604842AC">
      <w:numFmt w:val="decimal"/>
      <w:lvlText w:val=""/>
      <w:lvlJc w:val="left"/>
    </w:lvl>
    <w:lvl w:ilvl="4" w:tplc="1FC42AA8">
      <w:numFmt w:val="decimal"/>
      <w:lvlText w:val=""/>
      <w:lvlJc w:val="left"/>
    </w:lvl>
    <w:lvl w:ilvl="5" w:tplc="C4E2C93A">
      <w:numFmt w:val="decimal"/>
      <w:lvlText w:val=""/>
      <w:lvlJc w:val="left"/>
    </w:lvl>
    <w:lvl w:ilvl="6" w:tplc="56D6B7C2">
      <w:numFmt w:val="decimal"/>
      <w:lvlText w:val=""/>
      <w:lvlJc w:val="left"/>
    </w:lvl>
    <w:lvl w:ilvl="7" w:tplc="2B363192">
      <w:numFmt w:val="decimal"/>
      <w:lvlText w:val=""/>
      <w:lvlJc w:val="left"/>
    </w:lvl>
    <w:lvl w:ilvl="8" w:tplc="FFD66138">
      <w:numFmt w:val="decimal"/>
      <w:lvlText w:val=""/>
      <w:lvlJc w:val="left"/>
    </w:lvl>
  </w:abstractNum>
  <w:abstractNum w:abstractNumId="76" w15:restartNumberingAfterBreak="0">
    <w:nsid w:val="723949C3"/>
    <w:multiLevelType w:val="hybridMultilevel"/>
    <w:tmpl w:val="0D7A539C"/>
    <w:lvl w:ilvl="0" w:tplc="BF5E141C">
      <w:start w:val="1"/>
      <w:numFmt w:val="bullet"/>
      <w:lvlText w:val="▪"/>
      <w:lvlJc w:val="left"/>
      <w:pPr>
        <w:tabs>
          <w:tab w:val="num" w:pos="216"/>
        </w:tabs>
        <w:ind w:left="144" w:hanging="144"/>
      </w:pPr>
      <w:rPr>
        <w:rFonts w:ascii="Times New Roman" w:hAnsi="Times New Roman" w:cs="Times New Roman" w:hint="default"/>
        <w:sz w:val="22"/>
        <w:szCs w:val="22"/>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72533D61"/>
    <w:multiLevelType w:val="hybridMultilevel"/>
    <w:tmpl w:val="C6A41450"/>
    <w:lvl w:ilvl="0" w:tplc="879E36CA">
      <w:start w:val="1"/>
      <w:numFmt w:val="bullet"/>
      <w:lvlText w:val="O"/>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8" w15:restartNumberingAfterBreak="0">
    <w:nsid w:val="74F94E34"/>
    <w:multiLevelType w:val="hybridMultilevel"/>
    <w:tmpl w:val="E70ECAFA"/>
    <w:lvl w:ilvl="0" w:tplc="F99C8548">
      <w:start w:val="1"/>
      <w:numFmt w:val="decimal"/>
      <w:lvlText w:val="%1."/>
      <w:lvlJc w:val="left"/>
      <w:pPr>
        <w:ind w:left="720" w:hanging="360"/>
      </w:pPr>
      <w:rPr>
        <w:rFonts w:ascii="Arial" w:hAnsi="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15:restartNumberingAfterBreak="0">
    <w:nsid w:val="758E1700"/>
    <w:multiLevelType w:val="multilevel"/>
    <w:tmpl w:val="636808A2"/>
    <w:lvl w:ilvl="0">
      <w:start w:val="1"/>
      <w:numFmt w:val="decimal"/>
      <w:lvlText w:val="%1."/>
      <w:lvlJc w:val="left"/>
      <w:pPr>
        <w:ind w:left="833" w:hanging="360"/>
      </w:pPr>
    </w:lvl>
    <w:lvl w:ilvl="1">
      <w:start w:val="7"/>
      <w:numFmt w:val="decimal"/>
      <w:isLgl/>
      <w:lvlText w:val="%1.%2"/>
      <w:lvlJc w:val="left"/>
      <w:pPr>
        <w:ind w:left="1193" w:hanging="720"/>
      </w:pPr>
      <w:rPr>
        <w:rFonts w:hint="default"/>
      </w:rPr>
    </w:lvl>
    <w:lvl w:ilvl="2">
      <w:start w:val="1"/>
      <w:numFmt w:val="decimal"/>
      <w:isLgl/>
      <w:lvlText w:val="%1.%2.%3"/>
      <w:lvlJc w:val="left"/>
      <w:pPr>
        <w:ind w:left="1193" w:hanging="720"/>
      </w:pPr>
      <w:rPr>
        <w:rFonts w:hint="default"/>
      </w:rPr>
    </w:lvl>
    <w:lvl w:ilvl="3">
      <w:start w:val="1"/>
      <w:numFmt w:val="decimal"/>
      <w:isLgl/>
      <w:lvlText w:val="%1.%2.%3.%4"/>
      <w:lvlJc w:val="left"/>
      <w:pPr>
        <w:ind w:left="1553" w:hanging="1080"/>
      </w:pPr>
      <w:rPr>
        <w:rFonts w:hint="default"/>
      </w:rPr>
    </w:lvl>
    <w:lvl w:ilvl="4">
      <w:start w:val="1"/>
      <w:numFmt w:val="decimal"/>
      <w:isLgl/>
      <w:lvlText w:val="%1.%2.%3.%4.%5"/>
      <w:lvlJc w:val="left"/>
      <w:pPr>
        <w:ind w:left="1553" w:hanging="1080"/>
      </w:pPr>
      <w:rPr>
        <w:rFonts w:hint="default"/>
      </w:rPr>
    </w:lvl>
    <w:lvl w:ilvl="5">
      <w:start w:val="1"/>
      <w:numFmt w:val="decimal"/>
      <w:isLgl/>
      <w:lvlText w:val="%1.%2.%3.%4.%5.%6"/>
      <w:lvlJc w:val="left"/>
      <w:pPr>
        <w:ind w:left="1913" w:hanging="1440"/>
      </w:pPr>
      <w:rPr>
        <w:rFonts w:hint="default"/>
      </w:rPr>
    </w:lvl>
    <w:lvl w:ilvl="6">
      <w:start w:val="1"/>
      <w:numFmt w:val="decimal"/>
      <w:isLgl/>
      <w:lvlText w:val="%1.%2.%3.%4.%5.%6.%7"/>
      <w:lvlJc w:val="left"/>
      <w:pPr>
        <w:ind w:left="2273" w:hanging="1800"/>
      </w:pPr>
      <w:rPr>
        <w:rFonts w:hint="default"/>
      </w:rPr>
    </w:lvl>
    <w:lvl w:ilvl="7">
      <w:start w:val="1"/>
      <w:numFmt w:val="decimal"/>
      <w:isLgl/>
      <w:lvlText w:val="%1.%2.%3.%4.%5.%6.%7.%8"/>
      <w:lvlJc w:val="left"/>
      <w:pPr>
        <w:ind w:left="2273" w:hanging="1800"/>
      </w:pPr>
      <w:rPr>
        <w:rFonts w:hint="default"/>
      </w:rPr>
    </w:lvl>
    <w:lvl w:ilvl="8">
      <w:start w:val="1"/>
      <w:numFmt w:val="decimal"/>
      <w:isLgl/>
      <w:lvlText w:val="%1.%2.%3.%4.%5.%6.%7.%8.%9"/>
      <w:lvlJc w:val="left"/>
      <w:pPr>
        <w:ind w:left="2633" w:hanging="2160"/>
      </w:pPr>
      <w:rPr>
        <w:rFonts w:hint="default"/>
      </w:rPr>
    </w:lvl>
  </w:abstractNum>
  <w:abstractNum w:abstractNumId="80" w15:restartNumberingAfterBreak="0">
    <w:nsid w:val="75917A78"/>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15:restartNumberingAfterBreak="0">
    <w:nsid w:val="76CA7518"/>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9"/>
  </w:num>
  <w:num w:numId="2">
    <w:abstractNumId w:val="26"/>
  </w:num>
  <w:num w:numId="3">
    <w:abstractNumId w:val="35"/>
  </w:num>
  <w:num w:numId="4">
    <w:abstractNumId w:val="3"/>
  </w:num>
  <w:num w:numId="5">
    <w:abstractNumId w:val="48"/>
  </w:num>
  <w:num w:numId="6">
    <w:abstractNumId w:val="46"/>
  </w:num>
  <w:num w:numId="7">
    <w:abstractNumId w:val="61"/>
  </w:num>
  <w:num w:numId="8">
    <w:abstractNumId w:val="37"/>
  </w:num>
  <w:num w:numId="9">
    <w:abstractNumId w:val="50"/>
  </w:num>
  <w:num w:numId="10">
    <w:abstractNumId w:val="60"/>
  </w:num>
  <w:num w:numId="11">
    <w:abstractNumId w:val="54"/>
  </w:num>
  <w:num w:numId="12">
    <w:abstractNumId w:val="11"/>
  </w:num>
  <w:num w:numId="13">
    <w:abstractNumId w:val="16"/>
  </w:num>
  <w:num w:numId="14">
    <w:abstractNumId w:val="7"/>
  </w:num>
  <w:num w:numId="15">
    <w:abstractNumId w:val="63"/>
  </w:num>
  <w:num w:numId="16">
    <w:abstractNumId w:val="45"/>
  </w:num>
  <w:num w:numId="17">
    <w:abstractNumId w:val="39"/>
  </w:num>
  <w:num w:numId="18">
    <w:abstractNumId w:val="59"/>
  </w:num>
  <w:num w:numId="19">
    <w:abstractNumId w:val="9"/>
  </w:num>
  <w:num w:numId="20">
    <w:abstractNumId w:val="25"/>
  </w:num>
  <w:num w:numId="2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2"/>
  </w:num>
  <w:num w:numId="23">
    <w:abstractNumId w:val="4"/>
  </w:num>
  <w:num w:numId="24">
    <w:abstractNumId w:val="0"/>
  </w:num>
  <w:num w:numId="25">
    <w:abstractNumId w:val="17"/>
  </w:num>
  <w:num w:numId="26">
    <w:abstractNumId w:val="31"/>
  </w:num>
  <w:num w:numId="27">
    <w:abstractNumId w:val="23"/>
  </w:num>
  <w:num w:numId="28">
    <w:abstractNumId w:val="22"/>
  </w:num>
  <w:num w:numId="29">
    <w:abstractNumId w:val="10"/>
  </w:num>
  <w:num w:numId="30">
    <w:abstractNumId w:val="66"/>
  </w:num>
  <w:num w:numId="31">
    <w:abstractNumId w:val="75"/>
  </w:num>
  <w:num w:numId="32">
    <w:abstractNumId w:val="20"/>
  </w:num>
  <w:num w:numId="33">
    <w:abstractNumId w:val="24"/>
  </w:num>
  <w:num w:numId="34">
    <w:abstractNumId w:val="40"/>
  </w:num>
  <w:num w:numId="35">
    <w:abstractNumId w:val="8"/>
  </w:num>
  <w:num w:numId="36">
    <w:abstractNumId w:val="76"/>
  </w:num>
  <w:num w:numId="37">
    <w:abstractNumId w:val="68"/>
  </w:num>
  <w:num w:numId="38">
    <w:abstractNumId w:val="6"/>
  </w:num>
  <w:num w:numId="39">
    <w:abstractNumId w:val="21"/>
  </w:num>
  <w:num w:numId="40">
    <w:abstractNumId w:val="34"/>
  </w:num>
  <w:num w:numId="41">
    <w:abstractNumId w:val="1"/>
  </w:num>
  <w:num w:numId="42">
    <w:abstractNumId w:val="62"/>
  </w:num>
  <w:num w:numId="43">
    <w:abstractNumId w:val="71"/>
  </w:num>
  <w:num w:numId="44">
    <w:abstractNumId w:val="72"/>
  </w:num>
  <w:num w:numId="45">
    <w:abstractNumId w:val="69"/>
  </w:num>
  <w:num w:numId="46">
    <w:abstractNumId w:val="79"/>
  </w:num>
  <w:num w:numId="47">
    <w:abstractNumId w:val="19"/>
  </w:num>
  <w:num w:numId="48">
    <w:abstractNumId w:val="77"/>
  </w:num>
  <w:num w:numId="49">
    <w:abstractNumId w:val="14"/>
  </w:num>
  <w:num w:numId="50">
    <w:abstractNumId w:val="53"/>
  </w:num>
  <w:num w:numId="51">
    <w:abstractNumId w:val="78"/>
  </w:num>
  <w:num w:numId="52">
    <w:abstractNumId w:val="12"/>
  </w:num>
  <w:num w:numId="53">
    <w:abstractNumId w:val="47"/>
  </w:num>
  <w:num w:numId="54">
    <w:abstractNumId w:val="44"/>
  </w:num>
  <w:num w:numId="55">
    <w:abstractNumId w:val="4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6">
    <w:abstractNumId w:val="38"/>
  </w:num>
  <w:num w:numId="57">
    <w:abstractNumId w:val="51"/>
  </w:num>
  <w:num w:numId="5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8"/>
  </w:num>
  <w:num w:numId="60">
    <w:abstractNumId w:val="81"/>
  </w:num>
  <w:num w:numId="61">
    <w:abstractNumId w:val="10"/>
    <w:lvlOverride w:ilvl="0">
      <w:startOverride w:val="1"/>
    </w:lvlOverride>
  </w:num>
  <w:num w:numId="62">
    <w:abstractNumId w:val="30"/>
  </w:num>
  <w:num w:numId="63">
    <w:abstractNumId w:val="5"/>
  </w:num>
  <w:num w:numId="64">
    <w:abstractNumId w:val="15"/>
  </w:num>
  <w:num w:numId="65">
    <w:abstractNumId w:val="41"/>
  </w:num>
  <w:num w:numId="66">
    <w:abstractNumId w:val="51"/>
    <w:lvlOverride w:ilvl="0">
      <w:startOverride w:val="1"/>
    </w:lvlOverride>
  </w:num>
  <w:num w:numId="67">
    <w:abstractNumId w:val="10"/>
    <w:lvlOverride w:ilvl="0">
      <w:startOverride w:val="1"/>
    </w:lvlOverride>
  </w:num>
  <w:num w:numId="68">
    <w:abstractNumId w:val="80"/>
  </w:num>
  <w:num w:numId="69">
    <w:abstractNumId w:val="10"/>
    <w:lvlOverride w:ilvl="0">
      <w:startOverride w:val="1"/>
    </w:lvlOverride>
  </w:num>
  <w:num w:numId="70">
    <w:abstractNumId w:val="73"/>
  </w:num>
  <w:num w:numId="71">
    <w:abstractNumId w:val="2"/>
  </w:num>
  <w:num w:numId="72">
    <w:abstractNumId w:val="49"/>
  </w:num>
  <w:num w:numId="73">
    <w:abstractNumId w:val="36"/>
  </w:num>
  <w:num w:numId="74">
    <w:abstractNumId w:val="64"/>
  </w:num>
  <w:num w:numId="75">
    <w:abstractNumId w:val="13"/>
  </w:num>
  <w:num w:numId="76">
    <w:abstractNumId w:val="65"/>
  </w:num>
  <w:num w:numId="77">
    <w:abstractNumId w:val="56"/>
  </w:num>
  <w:num w:numId="78">
    <w:abstractNumId w:val="58"/>
  </w:num>
  <w:num w:numId="79">
    <w:abstractNumId w:val="4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080" w:hanging="900"/>
        </w:pPr>
        <w:rPr>
          <w:rFonts w:hint="default"/>
        </w:rPr>
      </w:lvl>
    </w:lvlOverride>
    <w:lvlOverride w:ilvl="3">
      <w:lvl w:ilvl="3">
        <w:start w:val="1"/>
        <w:numFmt w:val="decimal"/>
        <w:pStyle w:val="Heading5"/>
        <w:suff w:val="space"/>
        <w:lvlText w:val="%1.%2.%3.%4."/>
        <w:lvlJc w:val="left"/>
        <w:pPr>
          <w:ind w:left="1116"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80">
    <w:abstractNumId w:val="58"/>
    <w:lvlOverride w:ilvl="0">
      <w:startOverride w:val="1"/>
    </w:lvlOverride>
  </w:num>
  <w:num w:numId="81">
    <w:abstractNumId w:val="4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3607" w:hanging="907"/>
        </w:pPr>
        <w:rPr>
          <w:rFonts w:hint="default"/>
        </w:rPr>
      </w:lvl>
    </w:lvlOverride>
    <w:lvlOverride w:ilvl="3">
      <w:lvl w:ilvl="3">
        <w:start w:val="1"/>
        <w:numFmt w:val="decimal"/>
        <w:pStyle w:val="Heading5"/>
        <w:suff w:val="space"/>
        <w:lvlText w:val="%1.%2.%3.%4."/>
        <w:lvlJc w:val="left"/>
        <w:pPr>
          <w:ind w:left="1080"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72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82">
    <w:abstractNumId w:val="10"/>
    <w:lvlOverride w:ilvl="0">
      <w:startOverride w:val="1"/>
    </w:lvlOverride>
  </w:num>
  <w:num w:numId="83">
    <w:abstractNumId w:val="10"/>
    <w:lvlOverride w:ilvl="0">
      <w:startOverride w:val="1"/>
    </w:lvlOverride>
  </w:num>
  <w:num w:numId="84">
    <w:abstractNumId w:val="52"/>
  </w:num>
  <w:num w:numId="85">
    <w:abstractNumId w:val="74"/>
  </w:num>
  <w:num w:numId="86">
    <w:abstractNumId w:val="4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080"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87">
    <w:abstractNumId w:val="4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7" w:hanging="907"/>
        </w:pPr>
        <w:rPr>
          <w:rFonts w:hint="default"/>
        </w:rPr>
      </w:lvl>
    </w:lvlOverride>
    <w:lvlOverride w:ilvl="3">
      <w:lvl w:ilvl="3">
        <w:start w:val="1"/>
        <w:numFmt w:val="decimal"/>
        <w:pStyle w:val="Heading5"/>
        <w:suff w:val="space"/>
        <w:lvlText w:val="%1.%2.%3.%4."/>
        <w:lvlJc w:val="left"/>
        <w:pPr>
          <w:ind w:left="381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72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88">
    <w:abstractNumId w:val="43"/>
  </w:num>
  <w:num w:numId="89">
    <w:abstractNumId w:val="28"/>
  </w:num>
  <w:num w:numId="90">
    <w:abstractNumId w:val="67"/>
  </w:num>
  <w:num w:numId="91">
    <w:abstractNumId w:val="70"/>
  </w:num>
  <w:num w:numId="92">
    <w:abstractNumId w:val="55"/>
  </w:num>
  <w:num w:numId="93">
    <w:abstractNumId w:val="57"/>
  </w:num>
  <w:num w:numId="94">
    <w:abstractNumId w:val="33"/>
  </w:num>
  <w:num w:numId="95">
    <w:abstractNumId w:val="10"/>
    <w:lvlOverride w:ilvl="0">
      <w:startOverride w:val="1"/>
    </w:lvlOverride>
  </w:num>
  <w:num w:numId="96">
    <w:abstractNumId w:val="10"/>
    <w:lvlOverride w:ilvl="0">
      <w:startOverride w:val="1"/>
    </w:lvlOverride>
  </w:num>
  <w:num w:numId="97">
    <w:abstractNumId w:val="10"/>
    <w:lvlOverride w:ilvl="0">
      <w:startOverride w:val="1"/>
    </w:lvlOverride>
  </w:num>
  <w:num w:numId="98">
    <w:abstractNumId w:val="10"/>
  </w:num>
  <w:num w:numId="99">
    <w:abstractNumId w:val="10"/>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2086"/>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Y2MDUwtjQ0NDMwMTVR0lEKTi0uzszPAykwqgUAKOGERCwAAAA="/>
  </w:docVars>
  <w:rsids>
    <w:rsidRoot w:val="008C635A"/>
    <w:rsid w:val="00000074"/>
    <w:rsid w:val="00000333"/>
    <w:rsid w:val="0000053A"/>
    <w:rsid w:val="0000053C"/>
    <w:rsid w:val="00000795"/>
    <w:rsid w:val="0000098A"/>
    <w:rsid w:val="00000D79"/>
    <w:rsid w:val="00001192"/>
    <w:rsid w:val="00001350"/>
    <w:rsid w:val="00001B8E"/>
    <w:rsid w:val="00001D34"/>
    <w:rsid w:val="00001D97"/>
    <w:rsid w:val="00001FBB"/>
    <w:rsid w:val="00002336"/>
    <w:rsid w:val="000030C7"/>
    <w:rsid w:val="0000347C"/>
    <w:rsid w:val="0000372C"/>
    <w:rsid w:val="000037E3"/>
    <w:rsid w:val="00003904"/>
    <w:rsid w:val="00003A74"/>
    <w:rsid w:val="00003EBE"/>
    <w:rsid w:val="00004067"/>
    <w:rsid w:val="0000498C"/>
    <w:rsid w:val="00004D4E"/>
    <w:rsid w:val="00005A26"/>
    <w:rsid w:val="00005C87"/>
    <w:rsid w:val="0000622C"/>
    <w:rsid w:val="00006292"/>
    <w:rsid w:val="0000636D"/>
    <w:rsid w:val="000066AA"/>
    <w:rsid w:val="0000683F"/>
    <w:rsid w:val="000075AF"/>
    <w:rsid w:val="00007EE8"/>
    <w:rsid w:val="00010665"/>
    <w:rsid w:val="00010708"/>
    <w:rsid w:val="00010BBE"/>
    <w:rsid w:val="000118BD"/>
    <w:rsid w:val="00011C02"/>
    <w:rsid w:val="00011F73"/>
    <w:rsid w:val="00012704"/>
    <w:rsid w:val="00012972"/>
    <w:rsid w:val="00012C70"/>
    <w:rsid w:val="00013A78"/>
    <w:rsid w:val="00013BF2"/>
    <w:rsid w:val="00013F6C"/>
    <w:rsid w:val="000157A9"/>
    <w:rsid w:val="00015802"/>
    <w:rsid w:val="0001590E"/>
    <w:rsid w:val="000164BD"/>
    <w:rsid w:val="000167D8"/>
    <w:rsid w:val="00016B1E"/>
    <w:rsid w:val="0001727B"/>
    <w:rsid w:val="00017703"/>
    <w:rsid w:val="000177DD"/>
    <w:rsid w:val="00020017"/>
    <w:rsid w:val="0002035D"/>
    <w:rsid w:val="00020A34"/>
    <w:rsid w:val="00020DBC"/>
    <w:rsid w:val="00021032"/>
    <w:rsid w:val="000211F0"/>
    <w:rsid w:val="0002121F"/>
    <w:rsid w:val="000214B4"/>
    <w:rsid w:val="0002184D"/>
    <w:rsid w:val="000219DE"/>
    <w:rsid w:val="00021EF0"/>
    <w:rsid w:val="0002205B"/>
    <w:rsid w:val="00022289"/>
    <w:rsid w:val="0002253F"/>
    <w:rsid w:val="0002256C"/>
    <w:rsid w:val="0002268E"/>
    <w:rsid w:val="000228CB"/>
    <w:rsid w:val="00022D2C"/>
    <w:rsid w:val="000230D1"/>
    <w:rsid w:val="00023528"/>
    <w:rsid w:val="00023849"/>
    <w:rsid w:val="0002385C"/>
    <w:rsid w:val="0002392C"/>
    <w:rsid w:val="00023B04"/>
    <w:rsid w:val="00023B15"/>
    <w:rsid w:val="00023BD7"/>
    <w:rsid w:val="00023CDC"/>
    <w:rsid w:val="00023F55"/>
    <w:rsid w:val="0002477C"/>
    <w:rsid w:val="0002491A"/>
    <w:rsid w:val="00024FC7"/>
    <w:rsid w:val="0002563D"/>
    <w:rsid w:val="000257DE"/>
    <w:rsid w:val="00025844"/>
    <w:rsid w:val="00027036"/>
    <w:rsid w:val="00027155"/>
    <w:rsid w:val="00027380"/>
    <w:rsid w:val="000303CF"/>
    <w:rsid w:val="000304B7"/>
    <w:rsid w:val="00030D04"/>
    <w:rsid w:val="000312BC"/>
    <w:rsid w:val="000314CE"/>
    <w:rsid w:val="0003175D"/>
    <w:rsid w:val="00031B0F"/>
    <w:rsid w:val="00031CFE"/>
    <w:rsid w:val="00031E5C"/>
    <w:rsid w:val="00032766"/>
    <w:rsid w:val="00032EA4"/>
    <w:rsid w:val="00033143"/>
    <w:rsid w:val="00033155"/>
    <w:rsid w:val="000332E3"/>
    <w:rsid w:val="00033FAC"/>
    <w:rsid w:val="00033FBD"/>
    <w:rsid w:val="00034038"/>
    <w:rsid w:val="0003403F"/>
    <w:rsid w:val="000341F5"/>
    <w:rsid w:val="000344F0"/>
    <w:rsid w:val="00034506"/>
    <w:rsid w:val="00034515"/>
    <w:rsid w:val="000348D1"/>
    <w:rsid w:val="00034DE8"/>
    <w:rsid w:val="00034F14"/>
    <w:rsid w:val="0003523C"/>
    <w:rsid w:val="0003567D"/>
    <w:rsid w:val="00035F81"/>
    <w:rsid w:val="00036142"/>
    <w:rsid w:val="00036925"/>
    <w:rsid w:val="000376E7"/>
    <w:rsid w:val="0003782C"/>
    <w:rsid w:val="000378C5"/>
    <w:rsid w:val="000401C9"/>
    <w:rsid w:val="00040421"/>
    <w:rsid w:val="00040500"/>
    <w:rsid w:val="0004054D"/>
    <w:rsid w:val="0004083E"/>
    <w:rsid w:val="000408A9"/>
    <w:rsid w:val="00040992"/>
    <w:rsid w:val="00040C28"/>
    <w:rsid w:val="00040FE8"/>
    <w:rsid w:val="0004153E"/>
    <w:rsid w:val="00041615"/>
    <w:rsid w:val="00041639"/>
    <w:rsid w:val="000416F0"/>
    <w:rsid w:val="00041C32"/>
    <w:rsid w:val="000421EC"/>
    <w:rsid w:val="00042446"/>
    <w:rsid w:val="00042448"/>
    <w:rsid w:val="00042C4B"/>
    <w:rsid w:val="00042E4E"/>
    <w:rsid w:val="00042FE4"/>
    <w:rsid w:val="00043308"/>
    <w:rsid w:val="00043327"/>
    <w:rsid w:val="000437F5"/>
    <w:rsid w:val="0004426C"/>
    <w:rsid w:val="000445F4"/>
    <w:rsid w:val="000446E6"/>
    <w:rsid w:val="000447F1"/>
    <w:rsid w:val="0004480B"/>
    <w:rsid w:val="00044A80"/>
    <w:rsid w:val="00044F22"/>
    <w:rsid w:val="000453EC"/>
    <w:rsid w:val="00045F45"/>
    <w:rsid w:val="00045FC5"/>
    <w:rsid w:val="00046629"/>
    <w:rsid w:val="000467F6"/>
    <w:rsid w:val="000469BD"/>
    <w:rsid w:val="00046A69"/>
    <w:rsid w:val="0004732F"/>
    <w:rsid w:val="000473CF"/>
    <w:rsid w:val="000478BB"/>
    <w:rsid w:val="00047919"/>
    <w:rsid w:val="00047E2B"/>
    <w:rsid w:val="00047FC3"/>
    <w:rsid w:val="00050909"/>
    <w:rsid w:val="00050AC1"/>
    <w:rsid w:val="00050F7F"/>
    <w:rsid w:val="00051028"/>
    <w:rsid w:val="000515F7"/>
    <w:rsid w:val="00051F73"/>
    <w:rsid w:val="00052532"/>
    <w:rsid w:val="0005259C"/>
    <w:rsid w:val="00053274"/>
    <w:rsid w:val="00053554"/>
    <w:rsid w:val="0005366B"/>
    <w:rsid w:val="000538BE"/>
    <w:rsid w:val="00053B48"/>
    <w:rsid w:val="000540F0"/>
    <w:rsid w:val="000544E5"/>
    <w:rsid w:val="000548F9"/>
    <w:rsid w:val="00054A89"/>
    <w:rsid w:val="00054AFC"/>
    <w:rsid w:val="00055276"/>
    <w:rsid w:val="00055999"/>
    <w:rsid w:val="00055F01"/>
    <w:rsid w:val="000564D0"/>
    <w:rsid w:val="00056574"/>
    <w:rsid w:val="00056BFD"/>
    <w:rsid w:val="00056F1D"/>
    <w:rsid w:val="000571FE"/>
    <w:rsid w:val="000572FF"/>
    <w:rsid w:val="00057359"/>
    <w:rsid w:val="000575D7"/>
    <w:rsid w:val="0005781C"/>
    <w:rsid w:val="00057883"/>
    <w:rsid w:val="00057A53"/>
    <w:rsid w:val="00057C06"/>
    <w:rsid w:val="00057DBE"/>
    <w:rsid w:val="00060283"/>
    <w:rsid w:val="00060622"/>
    <w:rsid w:val="00060C46"/>
    <w:rsid w:val="00061309"/>
    <w:rsid w:val="00061339"/>
    <w:rsid w:val="0006139F"/>
    <w:rsid w:val="0006140F"/>
    <w:rsid w:val="0006147B"/>
    <w:rsid w:val="000615E0"/>
    <w:rsid w:val="00061889"/>
    <w:rsid w:val="00061B7C"/>
    <w:rsid w:val="00061F30"/>
    <w:rsid w:val="00062061"/>
    <w:rsid w:val="000621D3"/>
    <w:rsid w:val="000623A4"/>
    <w:rsid w:val="000629E2"/>
    <w:rsid w:val="00062EC5"/>
    <w:rsid w:val="00063207"/>
    <w:rsid w:val="0006374A"/>
    <w:rsid w:val="00064550"/>
    <w:rsid w:val="000646B4"/>
    <w:rsid w:val="000650C8"/>
    <w:rsid w:val="000653AD"/>
    <w:rsid w:val="00065B9C"/>
    <w:rsid w:val="000663F5"/>
    <w:rsid w:val="000665F9"/>
    <w:rsid w:val="00066A56"/>
    <w:rsid w:val="00066ABB"/>
    <w:rsid w:val="00067095"/>
    <w:rsid w:val="000670BD"/>
    <w:rsid w:val="000671CB"/>
    <w:rsid w:val="0006768D"/>
    <w:rsid w:val="00067A7E"/>
    <w:rsid w:val="00067BC9"/>
    <w:rsid w:val="00067FBD"/>
    <w:rsid w:val="000704A3"/>
    <w:rsid w:val="000707FC"/>
    <w:rsid w:val="00070832"/>
    <w:rsid w:val="00070D53"/>
    <w:rsid w:val="00070D72"/>
    <w:rsid w:val="00070FB2"/>
    <w:rsid w:val="000711FF"/>
    <w:rsid w:val="00071371"/>
    <w:rsid w:val="0007166C"/>
    <w:rsid w:val="00071EA9"/>
    <w:rsid w:val="000721BF"/>
    <w:rsid w:val="00072245"/>
    <w:rsid w:val="000722F1"/>
    <w:rsid w:val="00072C74"/>
    <w:rsid w:val="00072D0C"/>
    <w:rsid w:val="000730AD"/>
    <w:rsid w:val="00073498"/>
    <w:rsid w:val="00073AFA"/>
    <w:rsid w:val="00073E08"/>
    <w:rsid w:val="000741C0"/>
    <w:rsid w:val="0007444D"/>
    <w:rsid w:val="00074517"/>
    <w:rsid w:val="0007468A"/>
    <w:rsid w:val="00074D30"/>
    <w:rsid w:val="00074EDA"/>
    <w:rsid w:val="0007512B"/>
    <w:rsid w:val="00075454"/>
    <w:rsid w:val="000755C3"/>
    <w:rsid w:val="000757B5"/>
    <w:rsid w:val="00075B46"/>
    <w:rsid w:val="00075EC4"/>
    <w:rsid w:val="00075F20"/>
    <w:rsid w:val="0007607B"/>
    <w:rsid w:val="0007637D"/>
    <w:rsid w:val="00076523"/>
    <w:rsid w:val="00076530"/>
    <w:rsid w:val="00076C7D"/>
    <w:rsid w:val="00076F94"/>
    <w:rsid w:val="00077350"/>
    <w:rsid w:val="00077539"/>
    <w:rsid w:val="00077D73"/>
    <w:rsid w:val="00077DE1"/>
    <w:rsid w:val="000805F0"/>
    <w:rsid w:val="00080F70"/>
    <w:rsid w:val="000810F3"/>
    <w:rsid w:val="000811AC"/>
    <w:rsid w:val="000817D5"/>
    <w:rsid w:val="00081A0B"/>
    <w:rsid w:val="00081B06"/>
    <w:rsid w:val="00081D27"/>
    <w:rsid w:val="00082928"/>
    <w:rsid w:val="000831F2"/>
    <w:rsid w:val="0008323D"/>
    <w:rsid w:val="00083591"/>
    <w:rsid w:val="000836C9"/>
    <w:rsid w:val="00083A8B"/>
    <w:rsid w:val="00083CA0"/>
    <w:rsid w:val="00083ECD"/>
    <w:rsid w:val="000840CD"/>
    <w:rsid w:val="00084243"/>
    <w:rsid w:val="000842DF"/>
    <w:rsid w:val="0008455D"/>
    <w:rsid w:val="00084D85"/>
    <w:rsid w:val="00084D9F"/>
    <w:rsid w:val="000853A9"/>
    <w:rsid w:val="00085465"/>
    <w:rsid w:val="0008546D"/>
    <w:rsid w:val="0008578B"/>
    <w:rsid w:val="00085CCD"/>
    <w:rsid w:val="0008609A"/>
    <w:rsid w:val="00086A32"/>
    <w:rsid w:val="00086D16"/>
    <w:rsid w:val="00086E3A"/>
    <w:rsid w:val="0008727D"/>
    <w:rsid w:val="0008731A"/>
    <w:rsid w:val="0008736D"/>
    <w:rsid w:val="00087D14"/>
    <w:rsid w:val="00090042"/>
    <w:rsid w:val="00090B01"/>
    <w:rsid w:val="00091008"/>
    <w:rsid w:val="00091237"/>
    <w:rsid w:val="000913E6"/>
    <w:rsid w:val="00091AEE"/>
    <w:rsid w:val="00091C39"/>
    <w:rsid w:val="00091DA9"/>
    <w:rsid w:val="00092172"/>
    <w:rsid w:val="000949D2"/>
    <w:rsid w:val="00094A15"/>
    <w:rsid w:val="00094A7B"/>
    <w:rsid w:val="00094F64"/>
    <w:rsid w:val="00094FB9"/>
    <w:rsid w:val="00095469"/>
    <w:rsid w:val="00095502"/>
    <w:rsid w:val="00095A35"/>
    <w:rsid w:val="000960B2"/>
    <w:rsid w:val="000962EE"/>
    <w:rsid w:val="00096874"/>
    <w:rsid w:val="000968B4"/>
    <w:rsid w:val="00096A4D"/>
    <w:rsid w:val="00096DCD"/>
    <w:rsid w:val="00097589"/>
    <w:rsid w:val="000975F4"/>
    <w:rsid w:val="00097E74"/>
    <w:rsid w:val="000A08EF"/>
    <w:rsid w:val="000A0ACA"/>
    <w:rsid w:val="000A0D59"/>
    <w:rsid w:val="000A12E4"/>
    <w:rsid w:val="000A150F"/>
    <w:rsid w:val="000A16BF"/>
    <w:rsid w:val="000A16FC"/>
    <w:rsid w:val="000A177F"/>
    <w:rsid w:val="000A1826"/>
    <w:rsid w:val="000A1E37"/>
    <w:rsid w:val="000A20FB"/>
    <w:rsid w:val="000A242C"/>
    <w:rsid w:val="000A2CA1"/>
    <w:rsid w:val="000A3196"/>
    <w:rsid w:val="000A34B4"/>
    <w:rsid w:val="000A36F8"/>
    <w:rsid w:val="000A3CCA"/>
    <w:rsid w:val="000A424E"/>
    <w:rsid w:val="000A42EF"/>
    <w:rsid w:val="000A4982"/>
    <w:rsid w:val="000A58C6"/>
    <w:rsid w:val="000A5A6C"/>
    <w:rsid w:val="000A5FD7"/>
    <w:rsid w:val="000A600F"/>
    <w:rsid w:val="000A6095"/>
    <w:rsid w:val="000A635C"/>
    <w:rsid w:val="000A6510"/>
    <w:rsid w:val="000A6795"/>
    <w:rsid w:val="000A68C5"/>
    <w:rsid w:val="000A69B1"/>
    <w:rsid w:val="000A6C52"/>
    <w:rsid w:val="000A6F4A"/>
    <w:rsid w:val="000A79DC"/>
    <w:rsid w:val="000B062C"/>
    <w:rsid w:val="000B090D"/>
    <w:rsid w:val="000B0EC6"/>
    <w:rsid w:val="000B1256"/>
    <w:rsid w:val="000B19F0"/>
    <w:rsid w:val="000B1AB9"/>
    <w:rsid w:val="000B1B9A"/>
    <w:rsid w:val="000B1C42"/>
    <w:rsid w:val="000B2025"/>
    <w:rsid w:val="000B22A6"/>
    <w:rsid w:val="000B252D"/>
    <w:rsid w:val="000B27A1"/>
    <w:rsid w:val="000B2AAB"/>
    <w:rsid w:val="000B2EBF"/>
    <w:rsid w:val="000B348A"/>
    <w:rsid w:val="000B3ACD"/>
    <w:rsid w:val="000B3C0E"/>
    <w:rsid w:val="000B42F7"/>
    <w:rsid w:val="000B50B5"/>
    <w:rsid w:val="000B5B87"/>
    <w:rsid w:val="000B6775"/>
    <w:rsid w:val="000B6978"/>
    <w:rsid w:val="000B6D1D"/>
    <w:rsid w:val="000B77AA"/>
    <w:rsid w:val="000B7A3C"/>
    <w:rsid w:val="000B7DBB"/>
    <w:rsid w:val="000B7EED"/>
    <w:rsid w:val="000C02E2"/>
    <w:rsid w:val="000C061D"/>
    <w:rsid w:val="000C0C75"/>
    <w:rsid w:val="000C0E8E"/>
    <w:rsid w:val="000C10C4"/>
    <w:rsid w:val="000C13AC"/>
    <w:rsid w:val="000C1827"/>
    <w:rsid w:val="000C1954"/>
    <w:rsid w:val="000C1E7E"/>
    <w:rsid w:val="000C21C7"/>
    <w:rsid w:val="000C2360"/>
    <w:rsid w:val="000C2382"/>
    <w:rsid w:val="000C26AC"/>
    <w:rsid w:val="000C3591"/>
    <w:rsid w:val="000C38B0"/>
    <w:rsid w:val="000C3B29"/>
    <w:rsid w:val="000C3DAE"/>
    <w:rsid w:val="000C4027"/>
    <w:rsid w:val="000C4697"/>
    <w:rsid w:val="000C49E8"/>
    <w:rsid w:val="000C4E72"/>
    <w:rsid w:val="000C4FC6"/>
    <w:rsid w:val="000C5167"/>
    <w:rsid w:val="000C53F7"/>
    <w:rsid w:val="000C5556"/>
    <w:rsid w:val="000C5DD3"/>
    <w:rsid w:val="000C5F64"/>
    <w:rsid w:val="000C6709"/>
    <w:rsid w:val="000C6761"/>
    <w:rsid w:val="000C68B2"/>
    <w:rsid w:val="000C68C0"/>
    <w:rsid w:val="000C6E31"/>
    <w:rsid w:val="000C713D"/>
    <w:rsid w:val="000D0126"/>
    <w:rsid w:val="000D0379"/>
    <w:rsid w:val="000D043D"/>
    <w:rsid w:val="000D0884"/>
    <w:rsid w:val="000D153F"/>
    <w:rsid w:val="000D168C"/>
    <w:rsid w:val="000D179E"/>
    <w:rsid w:val="000D17FA"/>
    <w:rsid w:val="000D1A5D"/>
    <w:rsid w:val="000D1AB8"/>
    <w:rsid w:val="000D1E11"/>
    <w:rsid w:val="000D2492"/>
    <w:rsid w:val="000D2760"/>
    <w:rsid w:val="000D2811"/>
    <w:rsid w:val="000D296D"/>
    <w:rsid w:val="000D2D46"/>
    <w:rsid w:val="000D31C1"/>
    <w:rsid w:val="000D3F09"/>
    <w:rsid w:val="000D3F9C"/>
    <w:rsid w:val="000D4560"/>
    <w:rsid w:val="000D45EE"/>
    <w:rsid w:val="000D4689"/>
    <w:rsid w:val="000D4EA7"/>
    <w:rsid w:val="000D54F7"/>
    <w:rsid w:val="000D560C"/>
    <w:rsid w:val="000D57A4"/>
    <w:rsid w:val="000D5CED"/>
    <w:rsid w:val="000D5DEA"/>
    <w:rsid w:val="000D6060"/>
    <w:rsid w:val="000D695B"/>
    <w:rsid w:val="000D6B75"/>
    <w:rsid w:val="000D6C28"/>
    <w:rsid w:val="000D7247"/>
    <w:rsid w:val="000D78E9"/>
    <w:rsid w:val="000D7B9C"/>
    <w:rsid w:val="000D7E05"/>
    <w:rsid w:val="000E03A0"/>
    <w:rsid w:val="000E05B0"/>
    <w:rsid w:val="000E05BB"/>
    <w:rsid w:val="000E110F"/>
    <w:rsid w:val="000E1118"/>
    <w:rsid w:val="000E1B60"/>
    <w:rsid w:val="000E231D"/>
    <w:rsid w:val="000E2438"/>
    <w:rsid w:val="000E29A3"/>
    <w:rsid w:val="000E2FD4"/>
    <w:rsid w:val="000E3764"/>
    <w:rsid w:val="000E3A6F"/>
    <w:rsid w:val="000E3E97"/>
    <w:rsid w:val="000E3F34"/>
    <w:rsid w:val="000E489E"/>
    <w:rsid w:val="000E4A35"/>
    <w:rsid w:val="000E4A8A"/>
    <w:rsid w:val="000E4ACD"/>
    <w:rsid w:val="000E4F27"/>
    <w:rsid w:val="000E4F5F"/>
    <w:rsid w:val="000E51CD"/>
    <w:rsid w:val="000E56AA"/>
    <w:rsid w:val="000E56C2"/>
    <w:rsid w:val="000E58D3"/>
    <w:rsid w:val="000E594A"/>
    <w:rsid w:val="000E5AA0"/>
    <w:rsid w:val="000E6403"/>
    <w:rsid w:val="000E67E7"/>
    <w:rsid w:val="000E6940"/>
    <w:rsid w:val="000E6E7A"/>
    <w:rsid w:val="000E6F66"/>
    <w:rsid w:val="000E753F"/>
    <w:rsid w:val="000E7975"/>
    <w:rsid w:val="000E7A32"/>
    <w:rsid w:val="000E7D4A"/>
    <w:rsid w:val="000F1255"/>
    <w:rsid w:val="000F15AC"/>
    <w:rsid w:val="000F175F"/>
    <w:rsid w:val="000F1FD8"/>
    <w:rsid w:val="000F2214"/>
    <w:rsid w:val="000F239D"/>
    <w:rsid w:val="000F285C"/>
    <w:rsid w:val="000F2C22"/>
    <w:rsid w:val="000F2D25"/>
    <w:rsid w:val="000F2DF7"/>
    <w:rsid w:val="000F2E1C"/>
    <w:rsid w:val="000F2EC1"/>
    <w:rsid w:val="000F3084"/>
    <w:rsid w:val="000F31C0"/>
    <w:rsid w:val="000F3337"/>
    <w:rsid w:val="000F3701"/>
    <w:rsid w:val="000F3BE2"/>
    <w:rsid w:val="000F3C7E"/>
    <w:rsid w:val="000F3E47"/>
    <w:rsid w:val="000F3F10"/>
    <w:rsid w:val="000F41FE"/>
    <w:rsid w:val="000F43E5"/>
    <w:rsid w:val="000F4C9A"/>
    <w:rsid w:val="000F5658"/>
    <w:rsid w:val="000F589E"/>
    <w:rsid w:val="000F59C0"/>
    <w:rsid w:val="000F63AA"/>
    <w:rsid w:val="000F645D"/>
    <w:rsid w:val="000F6662"/>
    <w:rsid w:val="000F69B1"/>
    <w:rsid w:val="000F6FF8"/>
    <w:rsid w:val="000F7044"/>
    <w:rsid w:val="00100861"/>
    <w:rsid w:val="001009C2"/>
    <w:rsid w:val="00100BEB"/>
    <w:rsid w:val="00101239"/>
    <w:rsid w:val="00101377"/>
    <w:rsid w:val="00101999"/>
    <w:rsid w:val="00101CB7"/>
    <w:rsid w:val="00101EAF"/>
    <w:rsid w:val="00102146"/>
    <w:rsid w:val="00102461"/>
    <w:rsid w:val="00102BEF"/>
    <w:rsid w:val="00102F21"/>
    <w:rsid w:val="00102F66"/>
    <w:rsid w:val="001033FE"/>
    <w:rsid w:val="00103594"/>
    <w:rsid w:val="001035C7"/>
    <w:rsid w:val="001040F1"/>
    <w:rsid w:val="0010455C"/>
    <w:rsid w:val="00104D41"/>
    <w:rsid w:val="00104E44"/>
    <w:rsid w:val="001050E0"/>
    <w:rsid w:val="0010511F"/>
    <w:rsid w:val="00105AC9"/>
    <w:rsid w:val="00105B38"/>
    <w:rsid w:val="00106EE4"/>
    <w:rsid w:val="001074FC"/>
    <w:rsid w:val="00107703"/>
    <w:rsid w:val="00107C4E"/>
    <w:rsid w:val="00110019"/>
    <w:rsid w:val="00110244"/>
    <w:rsid w:val="001103EF"/>
    <w:rsid w:val="0011054F"/>
    <w:rsid w:val="001111AC"/>
    <w:rsid w:val="0011136A"/>
    <w:rsid w:val="0011148E"/>
    <w:rsid w:val="00111FCC"/>
    <w:rsid w:val="001123CF"/>
    <w:rsid w:val="00112658"/>
    <w:rsid w:val="00112C25"/>
    <w:rsid w:val="00112C26"/>
    <w:rsid w:val="00112C80"/>
    <w:rsid w:val="00113614"/>
    <w:rsid w:val="001137E2"/>
    <w:rsid w:val="00113FE4"/>
    <w:rsid w:val="001148F1"/>
    <w:rsid w:val="001149CB"/>
    <w:rsid w:val="00114C60"/>
    <w:rsid w:val="00114DB5"/>
    <w:rsid w:val="00114F4F"/>
    <w:rsid w:val="00115190"/>
    <w:rsid w:val="001159E0"/>
    <w:rsid w:val="00115E97"/>
    <w:rsid w:val="00115EAC"/>
    <w:rsid w:val="0011655F"/>
    <w:rsid w:val="00116B0F"/>
    <w:rsid w:val="00117A47"/>
    <w:rsid w:val="00120920"/>
    <w:rsid w:val="00120A54"/>
    <w:rsid w:val="00120C96"/>
    <w:rsid w:val="00120D57"/>
    <w:rsid w:val="00120F07"/>
    <w:rsid w:val="00121407"/>
    <w:rsid w:val="00121A98"/>
    <w:rsid w:val="00121CA1"/>
    <w:rsid w:val="00121FCC"/>
    <w:rsid w:val="001222C8"/>
    <w:rsid w:val="00122432"/>
    <w:rsid w:val="001228AF"/>
    <w:rsid w:val="00122ACA"/>
    <w:rsid w:val="00123509"/>
    <w:rsid w:val="00123773"/>
    <w:rsid w:val="001239B9"/>
    <w:rsid w:val="00123B29"/>
    <w:rsid w:val="00123C16"/>
    <w:rsid w:val="00123D61"/>
    <w:rsid w:val="00123EE2"/>
    <w:rsid w:val="00123F54"/>
    <w:rsid w:val="00124215"/>
    <w:rsid w:val="00124347"/>
    <w:rsid w:val="001244F0"/>
    <w:rsid w:val="00124AEC"/>
    <w:rsid w:val="00124C2E"/>
    <w:rsid w:val="00124E32"/>
    <w:rsid w:val="001250EA"/>
    <w:rsid w:val="001252DB"/>
    <w:rsid w:val="00125A41"/>
    <w:rsid w:val="00125C33"/>
    <w:rsid w:val="001264BF"/>
    <w:rsid w:val="001266C7"/>
    <w:rsid w:val="001272A1"/>
    <w:rsid w:val="00127674"/>
    <w:rsid w:val="001276BE"/>
    <w:rsid w:val="001278BA"/>
    <w:rsid w:val="00127B88"/>
    <w:rsid w:val="00127C0F"/>
    <w:rsid w:val="00130608"/>
    <w:rsid w:val="001307EC"/>
    <w:rsid w:val="001309CC"/>
    <w:rsid w:val="00131146"/>
    <w:rsid w:val="001313C5"/>
    <w:rsid w:val="00131511"/>
    <w:rsid w:val="00131A98"/>
    <w:rsid w:val="00131D18"/>
    <w:rsid w:val="00131E84"/>
    <w:rsid w:val="001321B6"/>
    <w:rsid w:val="00132403"/>
    <w:rsid w:val="001325A5"/>
    <w:rsid w:val="001326AB"/>
    <w:rsid w:val="00132806"/>
    <w:rsid w:val="00132D9B"/>
    <w:rsid w:val="001332A3"/>
    <w:rsid w:val="00133560"/>
    <w:rsid w:val="00133F91"/>
    <w:rsid w:val="001342CF"/>
    <w:rsid w:val="001346AA"/>
    <w:rsid w:val="00134C95"/>
    <w:rsid w:val="00134D5B"/>
    <w:rsid w:val="00135214"/>
    <w:rsid w:val="00135266"/>
    <w:rsid w:val="001355A1"/>
    <w:rsid w:val="00135B9E"/>
    <w:rsid w:val="00135C11"/>
    <w:rsid w:val="00136065"/>
    <w:rsid w:val="001365C1"/>
    <w:rsid w:val="0013687A"/>
    <w:rsid w:val="00136C7B"/>
    <w:rsid w:val="00136D85"/>
    <w:rsid w:val="00136FC3"/>
    <w:rsid w:val="0013705A"/>
    <w:rsid w:val="00137DF8"/>
    <w:rsid w:val="00137E74"/>
    <w:rsid w:val="00137E75"/>
    <w:rsid w:val="00137F26"/>
    <w:rsid w:val="001409EA"/>
    <w:rsid w:val="00141A51"/>
    <w:rsid w:val="00142357"/>
    <w:rsid w:val="00142C4A"/>
    <w:rsid w:val="00142E45"/>
    <w:rsid w:val="00143B7C"/>
    <w:rsid w:val="00143D18"/>
    <w:rsid w:val="00143DAC"/>
    <w:rsid w:val="00144469"/>
    <w:rsid w:val="00144563"/>
    <w:rsid w:val="00145444"/>
    <w:rsid w:val="00145533"/>
    <w:rsid w:val="0014570A"/>
    <w:rsid w:val="00145927"/>
    <w:rsid w:val="00145977"/>
    <w:rsid w:val="00145C0C"/>
    <w:rsid w:val="00145E91"/>
    <w:rsid w:val="001461A5"/>
    <w:rsid w:val="001466E4"/>
    <w:rsid w:val="00146777"/>
    <w:rsid w:val="0014742A"/>
    <w:rsid w:val="00147CEF"/>
    <w:rsid w:val="00150642"/>
    <w:rsid w:val="001508FC"/>
    <w:rsid w:val="00150C2E"/>
    <w:rsid w:val="00151639"/>
    <w:rsid w:val="00151C37"/>
    <w:rsid w:val="0015233A"/>
    <w:rsid w:val="00152CC1"/>
    <w:rsid w:val="00152CE7"/>
    <w:rsid w:val="00152DAA"/>
    <w:rsid w:val="001532B7"/>
    <w:rsid w:val="00153338"/>
    <w:rsid w:val="001534CA"/>
    <w:rsid w:val="00153760"/>
    <w:rsid w:val="001537C5"/>
    <w:rsid w:val="0015432F"/>
    <w:rsid w:val="00154365"/>
    <w:rsid w:val="001547D5"/>
    <w:rsid w:val="00154867"/>
    <w:rsid w:val="001552B7"/>
    <w:rsid w:val="001557B0"/>
    <w:rsid w:val="001558E3"/>
    <w:rsid w:val="00156AF2"/>
    <w:rsid w:val="00156B41"/>
    <w:rsid w:val="00157034"/>
    <w:rsid w:val="0015729A"/>
    <w:rsid w:val="0015735A"/>
    <w:rsid w:val="00157752"/>
    <w:rsid w:val="001579CE"/>
    <w:rsid w:val="001602E1"/>
    <w:rsid w:val="00160760"/>
    <w:rsid w:val="00160848"/>
    <w:rsid w:val="001608AB"/>
    <w:rsid w:val="00160E7E"/>
    <w:rsid w:val="0016110C"/>
    <w:rsid w:val="001619FA"/>
    <w:rsid w:val="00161C3B"/>
    <w:rsid w:val="00161F0C"/>
    <w:rsid w:val="00162516"/>
    <w:rsid w:val="00162AFA"/>
    <w:rsid w:val="00162C2A"/>
    <w:rsid w:val="00162C70"/>
    <w:rsid w:val="001632E7"/>
    <w:rsid w:val="00163E99"/>
    <w:rsid w:val="001641AC"/>
    <w:rsid w:val="00164225"/>
    <w:rsid w:val="001644B3"/>
    <w:rsid w:val="00164605"/>
    <w:rsid w:val="001646C3"/>
    <w:rsid w:val="001647A2"/>
    <w:rsid w:val="001649EC"/>
    <w:rsid w:val="00164DD0"/>
    <w:rsid w:val="0016505B"/>
    <w:rsid w:val="0016531D"/>
    <w:rsid w:val="001654E3"/>
    <w:rsid w:val="001658EC"/>
    <w:rsid w:val="00165E84"/>
    <w:rsid w:val="00165F75"/>
    <w:rsid w:val="0016627A"/>
    <w:rsid w:val="00167008"/>
    <w:rsid w:val="0016738B"/>
    <w:rsid w:val="0016757F"/>
    <w:rsid w:val="0017072C"/>
    <w:rsid w:val="0017079D"/>
    <w:rsid w:val="00170803"/>
    <w:rsid w:val="00170DCD"/>
    <w:rsid w:val="00170F7A"/>
    <w:rsid w:val="001710A4"/>
    <w:rsid w:val="00171A61"/>
    <w:rsid w:val="001720D7"/>
    <w:rsid w:val="001723B8"/>
    <w:rsid w:val="0017271D"/>
    <w:rsid w:val="00172DC8"/>
    <w:rsid w:val="0017307C"/>
    <w:rsid w:val="00173694"/>
    <w:rsid w:val="001737E0"/>
    <w:rsid w:val="00173A55"/>
    <w:rsid w:val="00174512"/>
    <w:rsid w:val="00174721"/>
    <w:rsid w:val="00174E16"/>
    <w:rsid w:val="001751C9"/>
    <w:rsid w:val="0017556C"/>
    <w:rsid w:val="00175AF7"/>
    <w:rsid w:val="00175E29"/>
    <w:rsid w:val="00176178"/>
    <w:rsid w:val="0017644F"/>
    <w:rsid w:val="00176953"/>
    <w:rsid w:val="0017699D"/>
    <w:rsid w:val="00176D65"/>
    <w:rsid w:val="00176DA6"/>
    <w:rsid w:val="00176DF1"/>
    <w:rsid w:val="00177060"/>
    <w:rsid w:val="001776F2"/>
    <w:rsid w:val="00180361"/>
    <w:rsid w:val="001803FD"/>
    <w:rsid w:val="001804C0"/>
    <w:rsid w:val="00180669"/>
    <w:rsid w:val="00180CF4"/>
    <w:rsid w:val="00180F11"/>
    <w:rsid w:val="00180F16"/>
    <w:rsid w:val="00181B15"/>
    <w:rsid w:val="0018201A"/>
    <w:rsid w:val="00182EB0"/>
    <w:rsid w:val="001835A9"/>
    <w:rsid w:val="00183612"/>
    <w:rsid w:val="001837AE"/>
    <w:rsid w:val="00183C97"/>
    <w:rsid w:val="00183FD4"/>
    <w:rsid w:val="001841AB"/>
    <w:rsid w:val="0018433D"/>
    <w:rsid w:val="00184A3F"/>
    <w:rsid w:val="00185015"/>
    <w:rsid w:val="001854E8"/>
    <w:rsid w:val="00185CF7"/>
    <w:rsid w:val="00185DF2"/>
    <w:rsid w:val="00185DF5"/>
    <w:rsid w:val="001861B9"/>
    <w:rsid w:val="001865CD"/>
    <w:rsid w:val="00186630"/>
    <w:rsid w:val="00186BDA"/>
    <w:rsid w:val="00187C3B"/>
    <w:rsid w:val="001904B4"/>
    <w:rsid w:val="001905E4"/>
    <w:rsid w:val="00190AE9"/>
    <w:rsid w:val="0019182C"/>
    <w:rsid w:val="00191D33"/>
    <w:rsid w:val="00191DB1"/>
    <w:rsid w:val="00191DC9"/>
    <w:rsid w:val="001922A6"/>
    <w:rsid w:val="00193252"/>
    <w:rsid w:val="001937D5"/>
    <w:rsid w:val="00193AF9"/>
    <w:rsid w:val="00193CF8"/>
    <w:rsid w:val="001943AA"/>
    <w:rsid w:val="00194854"/>
    <w:rsid w:val="00194859"/>
    <w:rsid w:val="00194EC1"/>
    <w:rsid w:val="00194F02"/>
    <w:rsid w:val="00195095"/>
    <w:rsid w:val="001954A1"/>
    <w:rsid w:val="001954BB"/>
    <w:rsid w:val="0019576F"/>
    <w:rsid w:val="00196A68"/>
    <w:rsid w:val="00196EE2"/>
    <w:rsid w:val="0019715E"/>
    <w:rsid w:val="00197295"/>
    <w:rsid w:val="001975C5"/>
    <w:rsid w:val="00197678"/>
    <w:rsid w:val="00197A26"/>
    <w:rsid w:val="00197B1B"/>
    <w:rsid w:val="00197C33"/>
    <w:rsid w:val="001A0AC2"/>
    <w:rsid w:val="001A0B06"/>
    <w:rsid w:val="001A0E63"/>
    <w:rsid w:val="001A16CB"/>
    <w:rsid w:val="001A16D1"/>
    <w:rsid w:val="001A1812"/>
    <w:rsid w:val="001A1835"/>
    <w:rsid w:val="001A204A"/>
    <w:rsid w:val="001A287E"/>
    <w:rsid w:val="001A2BB0"/>
    <w:rsid w:val="001A31DF"/>
    <w:rsid w:val="001A34A8"/>
    <w:rsid w:val="001A3A3D"/>
    <w:rsid w:val="001A3E48"/>
    <w:rsid w:val="001A44CC"/>
    <w:rsid w:val="001A45C3"/>
    <w:rsid w:val="001A46D9"/>
    <w:rsid w:val="001A46E2"/>
    <w:rsid w:val="001A4788"/>
    <w:rsid w:val="001A4D76"/>
    <w:rsid w:val="001A5141"/>
    <w:rsid w:val="001A52B1"/>
    <w:rsid w:val="001A52EA"/>
    <w:rsid w:val="001A53C7"/>
    <w:rsid w:val="001A56FA"/>
    <w:rsid w:val="001A60F4"/>
    <w:rsid w:val="001A638C"/>
    <w:rsid w:val="001A6654"/>
    <w:rsid w:val="001A6E63"/>
    <w:rsid w:val="001A6ECA"/>
    <w:rsid w:val="001A7045"/>
    <w:rsid w:val="001A72DF"/>
    <w:rsid w:val="001A7D7F"/>
    <w:rsid w:val="001B0CA3"/>
    <w:rsid w:val="001B0CEF"/>
    <w:rsid w:val="001B13CF"/>
    <w:rsid w:val="001B1AC1"/>
    <w:rsid w:val="001B1CFE"/>
    <w:rsid w:val="001B1E76"/>
    <w:rsid w:val="001B2023"/>
    <w:rsid w:val="001B2086"/>
    <w:rsid w:val="001B2693"/>
    <w:rsid w:val="001B2710"/>
    <w:rsid w:val="001B2A93"/>
    <w:rsid w:val="001B335C"/>
    <w:rsid w:val="001B33D9"/>
    <w:rsid w:val="001B3506"/>
    <w:rsid w:val="001B3676"/>
    <w:rsid w:val="001B3719"/>
    <w:rsid w:val="001B3798"/>
    <w:rsid w:val="001B387C"/>
    <w:rsid w:val="001B3CB9"/>
    <w:rsid w:val="001B4113"/>
    <w:rsid w:val="001B4342"/>
    <w:rsid w:val="001B4802"/>
    <w:rsid w:val="001B480F"/>
    <w:rsid w:val="001B4A19"/>
    <w:rsid w:val="001B4A55"/>
    <w:rsid w:val="001B4C20"/>
    <w:rsid w:val="001B4CEF"/>
    <w:rsid w:val="001B4D6B"/>
    <w:rsid w:val="001B4F4A"/>
    <w:rsid w:val="001B51BA"/>
    <w:rsid w:val="001B5362"/>
    <w:rsid w:val="001B55E9"/>
    <w:rsid w:val="001B5E67"/>
    <w:rsid w:val="001B5E77"/>
    <w:rsid w:val="001B5FD2"/>
    <w:rsid w:val="001B60E2"/>
    <w:rsid w:val="001B64EE"/>
    <w:rsid w:val="001B66DC"/>
    <w:rsid w:val="001B70BC"/>
    <w:rsid w:val="001B739B"/>
    <w:rsid w:val="001B7534"/>
    <w:rsid w:val="001B7726"/>
    <w:rsid w:val="001B7F00"/>
    <w:rsid w:val="001C0391"/>
    <w:rsid w:val="001C0B85"/>
    <w:rsid w:val="001C0FFB"/>
    <w:rsid w:val="001C133D"/>
    <w:rsid w:val="001C16D9"/>
    <w:rsid w:val="001C1D56"/>
    <w:rsid w:val="001C24DD"/>
    <w:rsid w:val="001C25C1"/>
    <w:rsid w:val="001C292F"/>
    <w:rsid w:val="001C2E74"/>
    <w:rsid w:val="001C3143"/>
    <w:rsid w:val="001C3271"/>
    <w:rsid w:val="001C39CC"/>
    <w:rsid w:val="001C4C2E"/>
    <w:rsid w:val="001C4D95"/>
    <w:rsid w:val="001C4DDE"/>
    <w:rsid w:val="001C4E25"/>
    <w:rsid w:val="001C52A6"/>
    <w:rsid w:val="001C5376"/>
    <w:rsid w:val="001C54DE"/>
    <w:rsid w:val="001C58B8"/>
    <w:rsid w:val="001C5B6F"/>
    <w:rsid w:val="001C5E22"/>
    <w:rsid w:val="001C6F54"/>
    <w:rsid w:val="001C7379"/>
    <w:rsid w:val="001C756C"/>
    <w:rsid w:val="001C7DDB"/>
    <w:rsid w:val="001D004C"/>
    <w:rsid w:val="001D00D3"/>
    <w:rsid w:val="001D00DB"/>
    <w:rsid w:val="001D0262"/>
    <w:rsid w:val="001D163E"/>
    <w:rsid w:val="001D2412"/>
    <w:rsid w:val="001D29CE"/>
    <w:rsid w:val="001D2D1E"/>
    <w:rsid w:val="001D2ED6"/>
    <w:rsid w:val="001D3041"/>
    <w:rsid w:val="001D319E"/>
    <w:rsid w:val="001D33BA"/>
    <w:rsid w:val="001D3774"/>
    <w:rsid w:val="001D4449"/>
    <w:rsid w:val="001D45B8"/>
    <w:rsid w:val="001D49ED"/>
    <w:rsid w:val="001D4A49"/>
    <w:rsid w:val="001D4CDD"/>
    <w:rsid w:val="001D4ED2"/>
    <w:rsid w:val="001D5C52"/>
    <w:rsid w:val="001D6246"/>
    <w:rsid w:val="001D63A2"/>
    <w:rsid w:val="001D671E"/>
    <w:rsid w:val="001D6D98"/>
    <w:rsid w:val="001D6F2D"/>
    <w:rsid w:val="001D72C9"/>
    <w:rsid w:val="001D766E"/>
    <w:rsid w:val="001D7C4E"/>
    <w:rsid w:val="001D7D32"/>
    <w:rsid w:val="001E0241"/>
    <w:rsid w:val="001E04E1"/>
    <w:rsid w:val="001E063D"/>
    <w:rsid w:val="001E065D"/>
    <w:rsid w:val="001E083E"/>
    <w:rsid w:val="001E08FD"/>
    <w:rsid w:val="001E0B22"/>
    <w:rsid w:val="001E0E08"/>
    <w:rsid w:val="001E11E1"/>
    <w:rsid w:val="001E14FF"/>
    <w:rsid w:val="001E1EC7"/>
    <w:rsid w:val="001E249D"/>
    <w:rsid w:val="001E28AA"/>
    <w:rsid w:val="001E2BDA"/>
    <w:rsid w:val="001E2C44"/>
    <w:rsid w:val="001E2F0D"/>
    <w:rsid w:val="001E326D"/>
    <w:rsid w:val="001E32BD"/>
    <w:rsid w:val="001E34D1"/>
    <w:rsid w:val="001E35E7"/>
    <w:rsid w:val="001E3761"/>
    <w:rsid w:val="001E394E"/>
    <w:rsid w:val="001E3E17"/>
    <w:rsid w:val="001E465E"/>
    <w:rsid w:val="001E5257"/>
    <w:rsid w:val="001E5627"/>
    <w:rsid w:val="001E5DE6"/>
    <w:rsid w:val="001E6222"/>
    <w:rsid w:val="001E683B"/>
    <w:rsid w:val="001E6C58"/>
    <w:rsid w:val="001E6FC3"/>
    <w:rsid w:val="001E7003"/>
    <w:rsid w:val="001E727F"/>
    <w:rsid w:val="001E7380"/>
    <w:rsid w:val="001E73DC"/>
    <w:rsid w:val="001E7825"/>
    <w:rsid w:val="001E7DA6"/>
    <w:rsid w:val="001E7FAD"/>
    <w:rsid w:val="001F01B1"/>
    <w:rsid w:val="001F08B4"/>
    <w:rsid w:val="001F1F61"/>
    <w:rsid w:val="001F23D6"/>
    <w:rsid w:val="001F37D0"/>
    <w:rsid w:val="001F3D33"/>
    <w:rsid w:val="001F3E65"/>
    <w:rsid w:val="001F4174"/>
    <w:rsid w:val="001F4739"/>
    <w:rsid w:val="001F4763"/>
    <w:rsid w:val="001F4817"/>
    <w:rsid w:val="001F4BA4"/>
    <w:rsid w:val="001F4BBD"/>
    <w:rsid w:val="001F4BD1"/>
    <w:rsid w:val="001F4BE1"/>
    <w:rsid w:val="001F4E41"/>
    <w:rsid w:val="001F4E8E"/>
    <w:rsid w:val="001F4FEA"/>
    <w:rsid w:val="001F540E"/>
    <w:rsid w:val="001F5546"/>
    <w:rsid w:val="001F5C83"/>
    <w:rsid w:val="001F5E8A"/>
    <w:rsid w:val="001F6183"/>
    <w:rsid w:val="001F67B9"/>
    <w:rsid w:val="001F6B04"/>
    <w:rsid w:val="001F6D34"/>
    <w:rsid w:val="001F7047"/>
    <w:rsid w:val="001F7739"/>
    <w:rsid w:val="001F7B01"/>
    <w:rsid w:val="001F7B5F"/>
    <w:rsid w:val="001F7BF7"/>
    <w:rsid w:val="002004A0"/>
    <w:rsid w:val="0020064D"/>
    <w:rsid w:val="00200911"/>
    <w:rsid w:val="00200BCE"/>
    <w:rsid w:val="00201446"/>
    <w:rsid w:val="0020145F"/>
    <w:rsid w:val="0020180B"/>
    <w:rsid w:val="002018A4"/>
    <w:rsid w:val="00201A51"/>
    <w:rsid w:val="00201E79"/>
    <w:rsid w:val="00201EC5"/>
    <w:rsid w:val="0020252C"/>
    <w:rsid w:val="002029A9"/>
    <w:rsid w:val="00202D39"/>
    <w:rsid w:val="0020388E"/>
    <w:rsid w:val="00203A4B"/>
    <w:rsid w:val="00203E77"/>
    <w:rsid w:val="002042C8"/>
    <w:rsid w:val="0020451B"/>
    <w:rsid w:val="00204614"/>
    <w:rsid w:val="002046C5"/>
    <w:rsid w:val="0020478C"/>
    <w:rsid w:val="00204D01"/>
    <w:rsid w:val="00205741"/>
    <w:rsid w:val="002057E2"/>
    <w:rsid w:val="00205FA3"/>
    <w:rsid w:val="00206AEF"/>
    <w:rsid w:val="00206F50"/>
    <w:rsid w:val="00207098"/>
    <w:rsid w:val="002070A5"/>
    <w:rsid w:val="0020718C"/>
    <w:rsid w:val="00207728"/>
    <w:rsid w:val="0021059A"/>
    <w:rsid w:val="002108AA"/>
    <w:rsid w:val="002109C1"/>
    <w:rsid w:val="00210F32"/>
    <w:rsid w:val="00210F9A"/>
    <w:rsid w:val="002112F8"/>
    <w:rsid w:val="00211445"/>
    <w:rsid w:val="00211912"/>
    <w:rsid w:val="00211A3A"/>
    <w:rsid w:val="00211CC4"/>
    <w:rsid w:val="00211EC8"/>
    <w:rsid w:val="00212726"/>
    <w:rsid w:val="00212BE0"/>
    <w:rsid w:val="00212C40"/>
    <w:rsid w:val="002130AC"/>
    <w:rsid w:val="00213A60"/>
    <w:rsid w:val="00213C0A"/>
    <w:rsid w:val="00213DA9"/>
    <w:rsid w:val="00213DF9"/>
    <w:rsid w:val="00213E75"/>
    <w:rsid w:val="00214460"/>
    <w:rsid w:val="002147FC"/>
    <w:rsid w:val="0021488C"/>
    <w:rsid w:val="00214E5D"/>
    <w:rsid w:val="00214F15"/>
    <w:rsid w:val="00215100"/>
    <w:rsid w:val="002157F5"/>
    <w:rsid w:val="002159B4"/>
    <w:rsid w:val="002160E9"/>
    <w:rsid w:val="00216706"/>
    <w:rsid w:val="002168F9"/>
    <w:rsid w:val="0021700E"/>
    <w:rsid w:val="00217710"/>
    <w:rsid w:val="00217917"/>
    <w:rsid w:val="00217AE2"/>
    <w:rsid w:val="00217BB6"/>
    <w:rsid w:val="00217F2A"/>
    <w:rsid w:val="002200C1"/>
    <w:rsid w:val="002203BD"/>
    <w:rsid w:val="00220DD7"/>
    <w:rsid w:val="0022119B"/>
    <w:rsid w:val="002215BF"/>
    <w:rsid w:val="00221DB9"/>
    <w:rsid w:val="00221E5B"/>
    <w:rsid w:val="00222594"/>
    <w:rsid w:val="002229CF"/>
    <w:rsid w:val="00222A52"/>
    <w:rsid w:val="00222D10"/>
    <w:rsid w:val="00222E1E"/>
    <w:rsid w:val="00222FAF"/>
    <w:rsid w:val="00223550"/>
    <w:rsid w:val="00223BD2"/>
    <w:rsid w:val="00223C00"/>
    <w:rsid w:val="00223C15"/>
    <w:rsid w:val="00223C74"/>
    <w:rsid w:val="00223E17"/>
    <w:rsid w:val="0022407C"/>
    <w:rsid w:val="002240B6"/>
    <w:rsid w:val="002242EE"/>
    <w:rsid w:val="00224693"/>
    <w:rsid w:val="0022488B"/>
    <w:rsid w:val="00224998"/>
    <w:rsid w:val="00224AE8"/>
    <w:rsid w:val="00224CE9"/>
    <w:rsid w:val="00224E55"/>
    <w:rsid w:val="00224F2E"/>
    <w:rsid w:val="002253CE"/>
    <w:rsid w:val="00225459"/>
    <w:rsid w:val="00225C04"/>
    <w:rsid w:val="00225C82"/>
    <w:rsid w:val="002263E2"/>
    <w:rsid w:val="0022642F"/>
    <w:rsid w:val="002267C7"/>
    <w:rsid w:val="00226BED"/>
    <w:rsid w:val="00226F45"/>
    <w:rsid w:val="002270EA"/>
    <w:rsid w:val="002275FB"/>
    <w:rsid w:val="00227725"/>
    <w:rsid w:val="0022775E"/>
    <w:rsid w:val="00227DCA"/>
    <w:rsid w:val="00230101"/>
    <w:rsid w:val="002301CA"/>
    <w:rsid w:val="00231010"/>
    <w:rsid w:val="002310C9"/>
    <w:rsid w:val="0023138E"/>
    <w:rsid w:val="002316CC"/>
    <w:rsid w:val="0023178E"/>
    <w:rsid w:val="00231905"/>
    <w:rsid w:val="00232601"/>
    <w:rsid w:val="00233009"/>
    <w:rsid w:val="00233C07"/>
    <w:rsid w:val="00233FB1"/>
    <w:rsid w:val="00233FB5"/>
    <w:rsid w:val="00234259"/>
    <w:rsid w:val="0023443D"/>
    <w:rsid w:val="002347A8"/>
    <w:rsid w:val="002355E8"/>
    <w:rsid w:val="00235D7C"/>
    <w:rsid w:val="00235E93"/>
    <w:rsid w:val="00236207"/>
    <w:rsid w:val="002363F6"/>
    <w:rsid w:val="00236F75"/>
    <w:rsid w:val="002370DB"/>
    <w:rsid w:val="00237445"/>
    <w:rsid w:val="00237700"/>
    <w:rsid w:val="0023774A"/>
    <w:rsid w:val="0023790B"/>
    <w:rsid w:val="00240045"/>
    <w:rsid w:val="00240079"/>
    <w:rsid w:val="0024081B"/>
    <w:rsid w:val="00241590"/>
    <w:rsid w:val="00242188"/>
    <w:rsid w:val="002422AC"/>
    <w:rsid w:val="0024299E"/>
    <w:rsid w:val="00242A26"/>
    <w:rsid w:val="00242AF7"/>
    <w:rsid w:val="00242FC5"/>
    <w:rsid w:val="002430C6"/>
    <w:rsid w:val="002430EC"/>
    <w:rsid w:val="0024429C"/>
    <w:rsid w:val="00244452"/>
    <w:rsid w:val="00244845"/>
    <w:rsid w:val="002449D9"/>
    <w:rsid w:val="00244DF5"/>
    <w:rsid w:val="00244E8B"/>
    <w:rsid w:val="00245B97"/>
    <w:rsid w:val="0024606F"/>
    <w:rsid w:val="00246213"/>
    <w:rsid w:val="002469A4"/>
    <w:rsid w:val="00246A3D"/>
    <w:rsid w:val="00246AEB"/>
    <w:rsid w:val="00246C2B"/>
    <w:rsid w:val="00246F1F"/>
    <w:rsid w:val="002472F3"/>
    <w:rsid w:val="002475F2"/>
    <w:rsid w:val="00247B0A"/>
    <w:rsid w:val="00247D74"/>
    <w:rsid w:val="00247E45"/>
    <w:rsid w:val="0025039C"/>
    <w:rsid w:val="0025048C"/>
    <w:rsid w:val="002507B8"/>
    <w:rsid w:val="0025085A"/>
    <w:rsid w:val="00250CAF"/>
    <w:rsid w:val="00250D29"/>
    <w:rsid w:val="00250F2B"/>
    <w:rsid w:val="0025112B"/>
    <w:rsid w:val="002512E0"/>
    <w:rsid w:val="002515F1"/>
    <w:rsid w:val="00251E25"/>
    <w:rsid w:val="00252177"/>
    <w:rsid w:val="0025264F"/>
    <w:rsid w:val="00252AA4"/>
    <w:rsid w:val="00253218"/>
    <w:rsid w:val="00253543"/>
    <w:rsid w:val="00253706"/>
    <w:rsid w:val="00253A0D"/>
    <w:rsid w:val="00253DCB"/>
    <w:rsid w:val="00254172"/>
    <w:rsid w:val="002544E5"/>
    <w:rsid w:val="002547D2"/>
    <w:rsid w:val="0025499D"/>
    <w:rsid w:val="00254A53"/>
    <w:rsid w:val="00254BCD"/>
    <w:rsid w:val="00254FE3"/>
    <w:rsid w:val="00255293"/>
    <w:rsid w:val="00255379"/>
    <w:rsid w:val="00255C0E"/>
    <w:rsid w:val="00255D05"/>
    <w:rsid w:val="00255E25"/>
    <w:rsid w:val="002562CC"/>
    <w:rsid w:val="00256DD2"/>
    <w:rsid w:val="00256E79"/>
    <w:rsid w:val="00256FAA"/>
    <w:rsid w:val="0025725E"/>
    <w:rsid w:val="002579B4"/>
    <w:rsid w:val="002579CA"/>
    <w:rsid w:val="00257ABE"/>
    <w:rsid w:val="00257F7D"/>
    <w:rsid w:val="002602A1"/>
    <w:rsid w:val="002609FE"/>
    <w:rsid w:val="00260D75"/>
    <w:rsid w:val="00261285"/>
    <w:rsid w:val="00261F84"/>
    <w:rsid w:val="00261F9F"/>
    <w:rsid w:val="0026220B"/>
    <w:rsid w:val="00262575"/>
    <w:rsid w:val="00262596"/>
    <w:rsid w:val="00262F3A"/>
    <w:rsid w:val="00263650"/>
    <w:rsid w:val="00263714"/>
    <w:rsid w:val="00263773"/>
    <w:rsid w:val="00263CF8"/>
    <w:rsid w:val="00263E0C"/>
    <w:rsid w:val="00264334"/>
    <w:rsid w:val="00264360"/>
    <w:rsid w:val="00264C76"/>
    <w:rsid w:val="00264EE0"/>
    <w:rsid w:val="00265016"/>
    <w:rsid w:val="00265636"/>
    <w:rsid w:val="00265FFD"/>
    <w:rsid w:val="00266690"/>
    <w:rsid w:val="00266937"/>
    <w:rsid w:val="002674CD"/>
    <w:rsid w:val="00267A06"/>
    <w:rsid w:val="00267B57"/>
    <w:rsid w:val="0027029F"/>
    <w:rsid w:val="002704F6"/>
    <w:rsid w:val="002710D4"/>
    <w:rsid w:val="002717AA"/>
    <w:rsid w:val="002719C5"/>
    <w:rsid w:val="00271C48"/>
    <w:rsid w:val="00271C87"/>
    <w:rsid w:val="00271EE1"/>
    <w:rsid w:val="0027203D"/>
    <w:rsid w:val="002726FA"/>
    <w:rsid w:val="00272A52"/>
    <w:rsid w:val="00272E70"/>
    <w:rsid w:val="00272E77"/>
    <w:rsid w:val="00272F0B"/>
    <w:rsid w:val="002730BD"/>
    <w:rsid w:val="002730D5"/>
    <w:rsid w:val="002735F8"/>
    <w:rsid w:val="002738E8"/>
    <w:rsid w:val="00273C35"/>
    <w:rsid w:val="00273FFF"/>
    <w:rsid w:val="0027426E"/>
    <w:rsid w:val="00274621"/>
    <w:rsid w:val="0027465C"/>
    <w:rsid w:val="0027471F"/>
    <w:rsid w:val="00274EFA"/>
    <w:rsid w:val="002751FD"/>
    <w:rsid w:val="0027526C"/>
    <w:rsid w:val="002753EF"/>
    <w:rsid w:val="002755FA"/>
    <w:rsid w:val="00275A7D"/>
    <w:rsid w:val="00275B5E"/>
    <w:rsid w:val="00275C3C"/>
    <w:rsid w:val="00275F78"/>
    <w:rsid w:val="002761BA"/>
    <w:rsid w:val="002761C8"/>
    <w:rsid w:val="00276323"/>
    <w:rsid w:val="00276B17"/>
    <w:rsid w:val="00276E82"/>
    <w:rsid w:val="0027709E"/>
    <w:rsid w:val="002807CD"/>
    <w:rsid w:val="00280D1B"/>
    <w:rsid w:val="0028141A"/>
    <w:rsid w:val="0028145B"/>
    <w:rsid w:val="00281F06"/>
    <w:rsid w:val="00282569"/>
    <w:rsid w:val="00282B10"/>
    <w:rsid w:val="00282D0C"/>
    <w:rsid w:val="002831F4"/>
    <w:rsid w:val="0028329C"/>
    <w:rsid w:val="00283620"/>
    <w:rsid w:val="00283674"/>
    <w:rsid w:val="002839B0"/>
    <w:rsid w:val="00283A10"/>
    <w:rsid w:val="00283AAD"/>
    <w:rsid w:val="00283B9A"/>
    <w:rsid w:val="00283DDA"/>
    <w:rsid w:val="002842E4"/>
    <w:rsid w:val="002843E1"/>
    <w:rsid w:val="00284527"/>
    <w:rsid w:val="00284AAC"/>
    <w:rsid w:val="00284B7D"/>
    <w:rsid w:val="00284C75"/>
    <w:rsid w:val="00284CE0"/>
    <w:rsid w:val="00284F01"/>
    <w:rsid w:val="00284F2B"/>
    <w:rsid w:val="0028540E"/>
    <w:rsid w:val="0028544F"/>
    <w:rsid w:val="00285915"/>
    <w:rsid w:val="00285929"/>
    <w:rsid w:val="00285BDC"/>
    <w:rsid w:val="00285C93"/>
    <w:rsid w:val="00285DBF"/>
    <w:rsid w:val="00285E98"/>
    <w:rsid w:val="0028601C"/>
    <w:rsid w:val="00286670"/>
    <w:rsid w:val="00286940"/>
    <w:rsid w:val="0028694E"/>
    <w:rsid w:val="00286BDE"/>
    <w:rsid w:val="00286CAD"/>
    <w:rsid w:val="00286E68"/>
    <w:rsid w:val="0028702F"/>
    <w:rsid w:val="002870D7"/>
    <w:rsid w:val="002871FB"/>
    <w:rsid w:val="00287413"/>
    <w:rsid w:val="002875E3"/>
    <w:rsid w:val="00287E6A"/>
    <w:rsid w:val="0028D8C8"/>
    <w:rsid w:val="00291413"/>
    <w:rsid w:val="002914B2"/>
    <w:rsid w:val="002916D9"/>
    <w:rsid w:val="002920E3"/>
    <w:rsid w:val="002921F5"/>
    <w:rsid w:val="0029260F"/>
    <w:rsid w:val="00292BAA"/>
    <w:rsid w:val="00293021"/>
    <w:rsid w:val="002933A5"/>
    <w:rsid w:val="00293436"/>
    <w:rsid w:val="00293944"/>
    <w:rsid w:val="00293AD0"/>
    <w:rsid w:val="00293E63"/>
    <w:rsid w:val="00293F88"/>
    <w:rsid w:val="002942FE"/>
    <w:rsid w:val="00294454"/>
    <w:rsid w:val="0029470C"/>
    <w:rsid w:val="00294BDB"/>
    <w:rsid w:val="00295533"/>
    <w:rsid w:val="00295559"/>
    <w:rsid w:val="002956CB"/>
    <w:rsid w:val="002957B9"/>
    <w:rsid w:val="0029587E"/>
    <w:rsid w:val="00295AD6"/>
    <w:rsid w:val="00296477"/>
    <w:rsid w:val="0029689E"/>
    <w:rsid w:val="00296B4B"/>
    <w:rsid w:val="002972FE"/>
    <w:rsid w:val="0029793F"/>
    <w:rsid w:val="00297F3B"/>
    <w:rsid w:val="00297F90"/>
    <w:rsid w:val="002A0140"/>
    <w:rsid w:val="002A0277"/>
    <w:rsid w:val="002A02D3"/>
    <w:rsid w:val="002A04F4"/>
    <w:rsid w:val="002A05AF"/>
    <w:rsid w:val="002A1872"/>
    <w:rsid w:val="002A18C7"/>
    <w:rsid w:val="002A1977"/>
    <w:rsid w:val="002A1E57"/>
    <w:rsid w:val="002A1E59"/>
    <w:rsid w:val="002A20FF"/>
    <w:rsid w:val="002A22E2"/>
    <w:rsid w:val="002A2679"/>
    <w:rsid w:val="002A29C3"/>
    <w:rsid w:val="002A2A2D"/>
    <w:rsid w:val="002A2F19"/>
    <w:rsid w:val="002A3723"/>
    <w:rsid w:val="002A376E"/>
    <w:rsid w:val="002A3979"/>
    <w:rsid w:val="002A3A52"/>
    <w:rsid w:val="002A3E37"/>
    <w:rsid w:val="002A3EF6"/>
    <w:rsid w:val="002A4209"/>
    <w:rsid w:val="002A4487"/>
    <w:rsid w:val="002A4675"/>
    <w:rsid w:val="002A5151"/>
    <w:rsid w:val="002A51A7"/>
    <w:rsid w:val="002A526C"/>
    <w:rsid w:val="002A5568"/>
    <w:rsid w:val="002A5655"/>
    <w:rsid w:val="002A57EC"/>
    <w:rsid w:val="002A6297"/>
    <w:rsid w:val="002A6A05"/>
    <w:rsid w:val="002A6D84"/>
    <w:rsid w:val="002A6FC8"/>
    <w:rsid w:val="002A7297"/>
    <w:rsid w:val="002A7667"/>
    <w:rsid w:val="002B0120"/>
    <w:rsid w:val="002B019E"/>
    <w:rsid w:val="002B054A"/>
    <w:rsid w:val="002B0928"/>
    <w:rsid w:val="002B103D"/>
    <w:rsid w:val="002B10F2"/>
    <w:rsid w:val="002B14E2"/>
    <w:rsid w:val="002B1719"/>
    <w:rsid w:val="002B1D55"/>
    <w:rsid w:val="002B1D95"/>
    <w:rsid w:val="002B1E88"/>
    <w:rsid w:val="002B1F50"/>
    <w:rsid w:val="002B224A"/>
    <w:rsid w:val="002B22C4"/>
    <w:rsid w:val="002B297F"/>
    <w:rsid w:val="002B2C1C"/>
    <w:rsid w:val="002B2DE5"/>
    <w:rsid w:val="002B3070"/>
    <w:rsid w:val="002B3818"/>
    <w:rsid w:val="002B381B"/>
    <w:rsid w:val="002B38DB"/>
    <w:rsid w:val="002B38F6"/>
    <w:rsid w:val="002B3FD6"/>
    <w:rsid w:val="002B444C"/>
    <w:rsid w:val="002B4B89"/>
    <w:rsid w:val="002B4DFD"/>
    <w:rsid w:val="002B5170"/>
    <w:rsid w:val="002B51BC"/>
    <w:rsid w:val="002B5307"/>
    <w:rsid w:val="002B53F0"/>
    <w:rsid w:val="002B5968"/>
    <w:rsid w:val="002B5EE0"/>
    <w:rsid w:val="002B64A7"/>
    <w:rsid w:val="002B712C"/>
    <w:rsid w:val="002B7307"/>
    <w:rsid w:val="002B7538"/>
    <w:rsid w:val="002C0659"/>
    <w:rsid w:val="002C1170"/>
    <w:rsid w:val="002C1F5D"/>
    <w:rsid w:val="002C21A2"/>
    <w:rsid w:val="002C345C"/>
    <w:rsid w:val="002C3BE5"/>
    <w:rsid w:val="002C3D62"/>
    <w:rsid w:val="002C4D4D"/>
    <w:rsid w:val="002C5517"/>
    <w:rsid w:val="002C5635"/>
    <w:rsid w:val="002C56CD"/>
    <w:rsid w:val="002C5B5F"/>
    <w:rsid w:val="002C5EC5"/>
    <w:rsid w:val="002C60B6"/>
    <w:rsid w:val="002C61E5"/>
    <w:rsid w:val="002C6638"/>
    <w:rsid w:val="002C67CD"/>
    <w:rsid w:val="002C6965"/>
    <w:rsid w:val="002C6D4D"/>
    <w:rsid w:val="002C74A7"/>
    <w:rsid w:val="002C7775"/>
    <w:rsid w:val="002C7C64"/>
    <w:rsid w:val="002D010F"/>
    <w:rsid w:val="002D03AA"/>
    <w:rsid w:val="002D0A16"/>
    <w:rsid w:val="002D0E93"/>
    <w:rsid w:val="002D142E"/>
    <w:rsid w:val="002D142F"/>
    <w:rsid w:val="002D168B"/>
    <w:rsid w:val="002D1A7D"/>
    <w:rsid w:val="002D1D74"/>
    <w:rsid w:val="002D202F"/>
    <w:rsid w:val="002D2324"/>
    <w:rsid w:val="002D24C5"/>
    <w:rsid w:val="002D32D6"/>
    <w:rsid w:val="002D35B5"/>
    <w:rsid w:val="002D387E"/>
    <w:rsid w:val="002D3A72"/>
    <w:rsid w:val="002D3C13"/>
    <w:rsid w:val="002D3DED"/>
    <w:rsid w:val="002D45AD"/>
    <w:rsid w:val="002D4AFE"/>
    <w:rsid w:val="002D4CEC"/>
    <w:rsid w:val="002D4D2F"/>
    <w:rsid w:val="002D4ED8"/>
    <w:rsid w:val="002D4F27"/>
    <w:rsid w:val="002D5029"/>
    <w:rsid w:val="002D5289"/>
    <w:rsid w:val="002D5412"/>
    <w:rsid w:val="002D5491"/>
    <w:rsid w:val="002D5626"/>
    <w:rsid w:val="002D5701"/>
    <w:rsid w:val="002D6179"/>
    <w:rsid w:val="002D644E"/>
    <w:rsid w:val="002D677A"/>
    <w:rsid w:val="002D6FD5"/>
    <w:rsid w:val="002D71AF"/>
    <w:rsid w:val="002D7685"/>
    <w:rsid w:val="002D7B4E"/>
    <w:rsid w:val="002D7F0A"/>
    <w:rsid w:val="002E0311"/>
    <w:rsid w:val="002E04B5"/>
    <w:rsid w:val="002E0A2E"/>
    <w:rsid w:val="002E0EB4"/>
    <w:rsid w:val="002E0F62"/>
    <w:rsid w:val="002E0F6F"/>
    <w:rsid w:val="002E1641"/>
    <w:rsid w:val="002E1718"/>
    <w:rsid w:val="002E212F"/>
    <w:rsid w:val="002E21F4"/>
    <w:rsid w:val="002E2223"/>
    <w:rsid w:val="002E257C"/>
    <w:rsid w:val="002E2863"/>
    <w:rsid w:val="002E2878"/>
    <w:rsid w:val="002E354F"/>
    <w:rsid w:val="002E42EA"/>
    <w:rsid w:val="002E4B6A"/>
    <w:rsid w:val="002E4F73"/>
    <w:rsid w:val="002E50BF"/>
    <w:rsid w:val="002E53AE"/>
    <w:rsid w:val="002E59F7"/>
    <w:rsid w:val="002E5EB9"/>
    <w:rsid w:val="002E61E2"/>
    <w:rsid w:val="002E6964"/>
    <w:rsid w:val="002E7168"/>
    <w:rsid w:val="002E724D"/>
    <w:rsid w:val="002E78A5"/>
    <w:rsid w:val="002E7D53"/>
    <w:rsid w:val="002E7D66"/>
    <w:rsid w:val="002E7E38"/>
    <w:rsid w:val="002E7E86"/>
    <w:rsid w:val="002E7EDA"/>
    <w:rsid w:val="002F03A1"/>
    <w:rsid w:val="002F0925"/>
    <w:rsid w:val="002F0F74"/>
    <w:rsid w:val="002F0FE7"/>
    <w:rsid w:val="002F1006"/>
    <w:rsid w:val="002F153D"/>
    <w:rsid w:val="002F1641"/>
    <w:rsid w:val="002F1B5B"/>
    <w:rsid w:val="002F1C07"/>
    <w:rsid w:val="002F2312"/>
    <w:rsid w:val="002F24FF"/>
    <w:rsid w:val="002F2B4B"/>
    <w:rsid w:val="002F2E95"/>
    <w:rsid w:val="002F3801"/>
    <w:rsid w:val="002F3821"/>
    <w:rsid w:val="002F387D"/>
    <w:rsid w:val="002F38D5"/>
    <w:rsid w:val="002F42C6"/>
    <w:rsid w:val="002F44E1"/>
    <w:rsid w:val="002F4658"/>
    <w:rsid w:val="002F4E96"/>
    <w:rsid w:val="002F50F0"/>
    <w:rsid w:val="002F5211"/>
    <w:rsid w:val="002F52C1"/>
    <w:rsid w:val="002F5A85"/>
    <w:rsid w:val="002F5D3D"/>
    <w:rsid w:val="002F60AA"/>
    <w:rsid w:val="002F6526"/>
    <w:rsid w:val="002F68F8"/>
    <w:rsid w:val="002F6F23"/>
    <w:rsid w:val="002F6FFC"/>
    <w:rsid w:val="002F76BC"/>
    <w:rsid w:val="002F78AB"/>
    <w:rsid w:val="002F7A88"/>
    <w:rsid w:val="002F7E49"/>
    <w:rsid w:val="003000DB"/>
    <w:rsid w:val="00300238"/>
    <w:rsid w:val="003003BB"/>
    <w:rsid w:val="00300681"/>
    <w:rsid w:val="0030069A"/>
    <w:rsid w:val="00300B0F"/>
    <w:rsid w:val="00300C08"/>
    <w:rsid w:val="00301CD0"/>
    <w:rsid w:val="003024F1"/>
    <w:rsid w:val="00302657"/>
    <w:rsid w:val="00302755"/>
    <w:rsid w:val="00302CC6"/>
    <w:rsid w:val="00303256"/>
    <w:rsid w:val="0030386E"/>
    <w:rsid w:val="0030388E"/>
    <w:rsid w:val="00303C3D"/>
    <w:rsid w:val="0030462B"/>
    <w:rsid w:val="003046A4"/>
    <w:rsid w:val="003047CC"/>
    <w:rsid w:val="0030488C"/>
    <w:rsid w:val="003049B3"/>
    <w:rsid w:val="00304E8B"/>
    <w:rsid w:val="00304F05"/>
    <w:rsid w:val="00305168"/>
    <w:rsid w:val="00305404"/>
    <w:rsid w:val="00305487"/>
    <w:rsid w:val="00306F8A"/>
    <w:rsid w:val="0030701B"/>
    <w:rsid w:val="003072DD"/>
    <w:rsid w:val="00307558"/>
    <w:rsid w:val="00307D87"/>
    <w:rsid w:val="00310207"/>
    <w:rsid w:val="00310241"/>
    <w:rsid w:val="003104DD"/>
    <w:rsid w:val="00310825"/>
    <w:rsid w:val="00310883"/>
    <w:rsid w:val="0031095D"/>
    <w:rsid w:val="003109DB"/>
    <w:rsid w:val="003111A6"/>
    <w:rsid w:val="003114AA"/>
    <w:rsid w:val="003114DE"/>
    <w:rsid w:val="003118B1"/>
    <w:rsid w:val="003119A0"/>
    <w:rsid w:val="00312019"/>
    <w:rsid w:val="00312120"/>
    <w:rsid w:val="00312386"/>
    <w:rsid w:val="00312CE0"/>
    <w:rsid w:val="00312CF0"/>
    <w:rsid w:val="00312D8D"/>
    <w:rsid w:val="003131F2"/>
    <w:rsid w:val="00313300"/>
    <w:rsid w:val="0031385A"/>
    <w:rsid w:val="00313963"/>
    <w:rsid w:val="003141D3"/>
    <w:rsid w:val="0031438D"/>
    <w:rsid w:val="0031441D"/>
    <w:rsid w:val="00314AE1"/>
    <w:rsid w:val="00314C1E"/>
    <w:rsid w:val="00314E06"/>
    <w:rsid w:val="0031505D"/>
    <w:rsid w:val="003151AE"/>
    <w:rsid w:val="00315399"/>
    <w:rsid w:val="00315506"/>
    <w:rsid w:val="003156F3"/>
    <w:rsid w:val="003157EA"/>
    <w:rsid w:val="00315AD3"/>
    <w:rsid w:val="00315C5A"/>
    <w:rsid w:val="00315F6D"/>
    <w:rsid w:val="003160A9"/>
    <w:rsid w:val="0031620A"/>
    <w:rsid w:val="00317294"/>
    <w:rsid w:val="00317771"/>
    <w:rsid w:val="00317D3A"/>
    <w:rsid w:val="00317FFE"/>
    <w:rsid w:val="003200F3"/>
    <w:rsid w:val="0032043A"/>
    <w:rsid w:val="003208D4"/>
    <w:rsid w:val="00320F4B"/>
    <w:rsid w:val="003210AE"/>
    <w:rsid w:val="00321916"/>
    <w:rsid w:val="00321FD3"/>
    <w:rsid w:val="0032230B"/>
    <w:rsid w:val="003223B8"/>
    <w:rsid w:val="00322440"/>
    <w:rsid w:val="00322A8A"/>
    <w:rsid w:val="00322D08"/>
    <w:rsid w:val="00322E83"/>
    <w:rsid w:val="00322EE1"/>
    <w:rsid w:val="00323263"/>
    <w:rsid w:val="003235A2"/>
    <w:rsid w:val="003238D9"/>
    <w:rsid w:val="00323997"/>
    <w:rsid w:val="00323C5D"/>
    <w:rsid w:val="0032408D"/>
    <w:rsid w:val="003243C7"/>
    <w:rsid w:val="00324EEF"/>
    <w:rsid w:val="0032560E"/>
    <w:rsid w:val="0032565F"/>
    <w:rsid w:val="00325747"/>
    <w:rsid w:val="00325756"/>
    <w:rsid w:val="00325B97"/>
    <w:rsid w:val="00325BF7"/>
    <w:rsid w:val="00325C2C"/>
    <w:rsid w:val="00325CEF"/>
    <w:rsid w:val="003260DD"/>
    <w:rsid w:val="003260F7"/>
    <w:rsid w:val="0032647E"/>
    <w:rsid w:val="00326538"/>
    <w:rsid w:val="00326BBE"/>
    <w:rsid w:val="00326FC0"/>
    <w:rsid w:val="003271D2"/>
    <w:rsid w:val="0032769F"/>
    <w:rsid w:val="00327B23"/>
    <w:rsid w:val="00330DBB"/>
    <w:rsid w:val="00330E3D"/>
    <w:rsid w:val="00331E16"/>
    <w:rsid w:val="00331E33"/>
    <w:rsid w:val="00331E9F"/>
    <w:rsid w:val="00331F47"/>
    <w:rsid w:val="00332370"/>
    <w:rsid w:val="003330EE"/>
    <w:rsid w:val="0033387D"/>
    <w:rsid w:val="00333A5C"/>
    <w:rsid w:val="00333FD3"/>
    <w:rsid w:val="003345E4"/>
    <w:rsid w:val="00334988"/>
    <w:rsid w:val="0033512D"/>
    <w:rsid w:val="0033521E"/>
    <w:rsid w:val="003355B4"/>
    <w:rsid w:val="00335764"/>
    <w:rsid w:val="00335B77"/>
    <w:rsid w:val="00335BA3"/>
    <w:rsid w:val="0033632D"/>
    <w:rsid w:val="00336B16"/>
    <w:rsid w:val="00336DCC"/>
    <w:rsid w:val="00337222"/>
    <w:rsid w:val="00337856"/>
    <w:rsid w:val="00337871"/>
    <w:rsid w:val="00337F9E"/>
    <w:rsid w:val="003405D9"/>
    <w:rsid w:val="00340D24"/>
    <w:rsid w:val="00340EE4"/>
    <w:rsid w:val="00340F4D"/>
    <w:rsid w:val="00340FB6"/>
    <w:rsid w:val="00343557"/>
    <w:rsid w:val="00343A51"/>
    <w:rsid w:val="00343ACD"/>
    <w:rsid w:val="00343FE9"/>
    <w:rsid w:val="003440B4"/>
    <w:rsid w:val="00344A63"/>
    <w:rsid w:val="00344D1A"/>
    <w:rsid w:val="00344D2B"/>
    <w:rsid w:val="00344F19"/>
    <w:rsid w:val="00345D54"/>
    <w:rsid w:val="00347206"/>
    <w:rsid w:val="00347320"/>
    <w:rsid w:val="0034737C"/>
    <w:rsid w:val="003475B4"/>
    <w:rsid w:val="00347B18"/>
    <w:rsid w:val="00347D69"/>
    <w:rsid w:val="00347FF8"/>
    <w:rsid w:val="003504A5"/>
    <w:rsid w:val="00350C74"/>
    <w:rsid w:val="00351419"/>
    <w:rsid w:val="00351A62"/>
    <w:rsid w:val="0035211C"/>
    <w:rsid w:val="003521CB"/>
    <w:rsid w:val="003524FE"/>
    <w:rsid w:val="00352568"/>
    <w:rsid w:val="0035260C"/>
    <w:rsid w:val="00352C73"/>
    <w:rsid w:val="00352F75"/>
    <w:rsid w:val="0035327D"/>
    <w:rsid w:val="0035338D"/>
    <w:rsid w:val="00353551"/>
    <w:rsid w:val="00353B96"/>
    <w:rsid w:val="00353D7A"/>
    <w:rsid w:val="00354017"/>
    <w:rsid w:val="00354105"/>
    <w:rsid w:val="003541FE"/>
    <w:rsid w:val="0035474F"/>
    <w:rsid w:val="00354980"/>
    <w:rsid w:val="00354F76"/>
    <w:rsid w:val="003557E2"/>
    <w:rsid w:val="00355830"/>
    <w:rsid w:val="0035584B"/>
    <w:rsid w:val="003559AE"/>
    <w:rsid w:val="00355E98"/>
    <w:rsid w:val="003566FB"/>
    <w:rsid w:val="00356C8B"/>
    <w:rsid w:val="00356CD7"/>
    <w:rsid w:val="00357133"/>
    <w:rsid w:val="003577BD"/>
    <w:rsid w:val="00357A40"/>
    <w:rsid w:val="00357E5C"/>
    <w:rsid w:val="00357FD5"/>
    <w:rsid w:val="00360240"/>
    <w:rsid w:val="003615D7"/>
    <w:rsid w:val="00361A7C"/>
    <w:rsid w:val="00361AFC"/>
    <w:rsid w:val="00361B59"/>
    <w:rsid w:val="003620BF"/>
    <w:rsid w:val="003621FB"/>
    <w:rsid w:val="003623D8"/>
    <w:rsid w:val="003625DF"/>
    <w:rsid w:val="00362822"/>
    <w:rsid w:val="0036284B"/>
    <w:rsid w:val="00362A93"/>
    <w:rsid w:val="00362C29"/>
    <w:rsid w:val="00363132"/>
    <w:rsid w:val="00363419"/>
    <w:rsid w:val="0036393B"/>
    <w:rsid w:val="00363D50"/>
    <w:rsid w:val="00363F6D"/>
    <w:rsid w:val="00364339"/>
    <w:rsid w:val="00364D97"/>
    <w:rsid w:val="00365740"/>
    <w:rsid w:val="00365761"/>
    <w:rsid w:val="003657EB"/>
    <w:rsid w:val="003657F3"/>
    <w:rsid w:val="003658D8"/>
    <w:rsid w:val="00365FD8"/>
    <w:rsid w:val="00366093"/>
    <w:rsid w:val="0036642D"/>
    <w:rsid w:val="00366502"/>
    <w:rsid w:val="00366891"/>
    <w:rsid w:val="003671C8"/>
    <w:rsid w:val="003676D8"/>
    <w:rsid w:val="00367E60"/>
    <w:rsid w:val="00367E8A"/>
    <w:rsid w:val="00370332"/>
    <w:rsid w:val="0037075E"/>
    <w:rsid w:val="00370963"/>
    <w:rsid w:val="00370B36"/>
    <w:rsid w:val="00371D06"/>
    <w:rsid w:val="003726B2"/>
    <w:rsid w:val="003732A2"/>
    <w:rsid w:val="0037343D"/>
    <w:rsid w:val="00373592"/>
    <w:rsid w:val="00373BD4"/>
    <w:rsid w:val="00373FD2"/>
    <w:rsid w:val="00374218"/>
    <w:rsid w:val="00374B9D"/>
    <w:rsid w:val="00374E41"/>
    <w:rsid w:val="003750CE"/>
    <w:rsid w:val="003751D7"/>
    <w:rsid w:val="00375A2F"/>
    <w:rsid w:val="00375AEC"/>
    <w:rsid w:val="00375E5C"/>
    <w:rsid w:val="00375F4F"/>
    <w:rsid w:val="00376151"/>
    <w:rsid w:val="00376529"/>
    <w:rsid w:val="003767ED"/>
    <w:rsid w:val="00376F95"/>
    <w:rsid w:val="0037712E"/>
    <w:rsid w:val="00377259"/>
    <w:rsid w:val="0037734A"/>
    <w:rsid w:val="003777E5"/>
    <w:rsid w:val="00377AE1"/>
    <w:rsid w:val="00377EF9"/>
    <w:rsid w:val="003801D8"/>
    <w:rsid w:val="00381126"/>
    <w:rsid w:val="0038174F"/>
    <w:rsid w:val="003818C2"/>
    <w:rsid w:val="003819B8"/>
    <w:rsid w:val="00381A2C"/>
    <w:rsid w:val="00381A60"/>
    <w:rsid w:val="00381BB7"/>
    <w:rsid w:val="00381FD3"/>
    <w:rsid w:val="003822A5"/>
    <w:rsid w:val="003824C1"/>
    <w:rsid w:val="003825C7"/>
    <w:rsid w:val="003828F6"/>
    <w:rsid w:val="00382EEC"/>
    <w:rsid w:val="00382F21"/>
    <w:rsid w:val="00383264"/>
    <w:rsid w:val="00383388"/>
    <w:rsid w:val="003840DA"/>
    <w:rsid w:val="003843B5"/>
    <w:rsid w:val="003849C0"/>
    <w:rsid w:val="00385610"/>
    <w:rsid w:val="0038587C"/>
    <w:rsid w:val="003858B8"/>
    <w:rsid w:val="003862A3"/>
    <w:rsid w:val="00386CB8"/>
    <w:rsid w:val="00386D97"/>
    <w:rsid w:val="003871F0"/>
    <w:rsid w:val="00387336"/>
    <w:rsid w:val="00387671"/>
    <w:rsid w:val="00387DC8"/>
    <w:rsid w:val="00387EA6"/>
    <w:rsid w:val="00390079"/>
    <w:rsid w:val="00391228"/>
    <w:rsid w:val="00391444"/>
    <w:rsid w:val="003916E8"/>
    <w:rsid w:val="00391B1F"/>
    <w:rsid w:val="00391B49"/>
    <w:rsid w:val="00391D14"/>
    <w:rsid w:val="00391E16"/>
    <w:rsid w:val="00391F89"/>
    <w:rsid w:val="003926F1"/>
    <w:rsid w:val="003928EE"/>
    <w:rsid w:val="00392A05"/>
    <w:rsid w:val="00392C89"/>
    <w:rsid w:val="00392DF3"/>
    <w:rsid w:val="00392EC3"/>
    <w:rsid w:val="003930BD"/>
    <w:rsid w:val="003930CF"/>
    <w:rsid w:val="003931DD"/>
    <w:rsid w:val="0039343A"/>
    <w:rsid w:val="00393826"/>
    <w:rsid w:val="003943BB"/>
    <w:rsid w:val="003943DC"/>
    <w:rsid w:val="00394B3A"/>
    <w:rsid w:val="00394B83"/>
    <w:rsid w:val="00394F66"/>
    <w:rsid w:val="00394F93"/>
    <w:rsid w:val="00395291"/>
    <w:rsid w:val="00395678"/>
    <w:rsid w:val="00395F9C"/>
    <w:rsid w:val="003960D6"/>
    <w:rsid w:val="00396864"/>
    <w:rsid w:val="003968ED"/>
    <w:rsid w:val="003970FC"/>
    <w:rsid w:val="00397653"/>
    <w:rsid w:val="00397657"/>
    <w:rsid w:val="00397891"/>
    <w:rsid w:val="00397B7F"/>
    <w:rsid w:val="00397CF7"/>
    <w:rsid w:val="00397DD5"/>
    <w:rsid w:val="003A01C6"/>
    <w:rsid w:val="003A024F"/>
    <w:rsid w:val="003A0362"/>
    <w:rsid w:val="003A07D0"/>
    <w:rsid w:val="003A07E7"/>
    <w:rsid w:val="003A10A6"/>
    <w:rsid w:val="003A1158"/>
    <w:rsid w:val="003A13B3"/>
    <w:rsid w:val="003A1521"/>
    <w:rsid w:val="003A1542"/>
    <w:rsid w:val="003A1710"/>
    <w:rsid w:val="003A1845"/>
    <w:rsid w:val="003A1957"/>
    <w:rsid w:val="003A26C3"/>
    <w:rsid w:val="003A2AAA"/>
    <w:rsid w:val="003A2EB6"/>
    <w:rsid w:val="003A2FFE"/>
    <w:rsid w:val="003A3568"/>
    <w:rsid w:val="003A362B"/>
    <w:rsid w:val="003A376D"/>
    <w:rsid w:val="003A3AF6"/>
    <w:rsid w:val="003A41EC"/>
    <w:rsid w:val="003A444F"/>
    <w:rsid w:val="003A4541"/>
    <w:rsid w:val="003A49F5"/>
    <w:rsid w:val="003A4A66"/>
    <w:rsid w:val="003A4EBB"/>
    <w:rsid w:val="003A508A"/>
    <w:rsid w:val="003A5234"/>
    <w:rsid w:val="003A5337"/>
    <w:rsid w:val="003A57B9"/>
    <w:rsid w:val="003A5993"/>
    <w:rsid w:val="003A5B8F"/>
    <w:rsid w:val="003A5C99"/>
    <w:rsid w:val="003A5FDC"/>
    <w:rsid w:val="003A611A"/>
    <w:rsid w:val="003A6364"/>
    <w:rsid w:val="003A6463"/>
    <w:rsid w:val="003A67F5"/>
    <w:rsid w:val="003A686F"/>
    <w:rsid w:val="003A69D9"/>
    <w:rsid w:val="003A71D3"/>
    <w:rsid w:val="003A72BC"/>
    <w:rsid w:val="003A79D9"/>
    <w:rsid w:val="003A7C75"/>
    <w:rsid w:val="003B0372"/>
    <w:rsid w:val="003B0695"/>
    <w:rsid w:val="003B0CFA"/>
    <w:rsid w:val="003B0EB5"/>
    <w:rsid w:val="003B12CD"/>
    <w:rsid w:val="003B13C1"/>
    <w:rsid w:val="003B1C31"/>
    <w:rsid w:val="003B2175"/>
    <w:rsid w:val="003B21AD"/>
    <w:rsid w:val="003B23C2"/>
    <w:rsid w:val="003B2458"/>
    <w:rsid w:val="003B2683"/>
    <w:rsid w:val="003B2715"/>
    <w:rsid w:val="003B2735"/>
    <w:rsid w:val="003B27E0"/>
    <w:rsid w:val="003B2E9E"/>
    <w:rsid w:val="003B3487"/>
    <w:rsid w:val="003B3806"/>
    <w:rsid w:val="003B38B8"/>
    <w:rsid w:val="003B3A36"/>
    <w:rsid w:val="003B4067"/>
    <w:rsid w:val="003B4779"/>
    <w:rsid w:val="003B4891"/>
    <w:rsid w:val="003B4991"/>
    <w:rsid w:val="003B4AD9"/>
    <w:rsid w:val="003B50F7"/>
    <w:rsid w:val="003B52B3"/>
    <w:rsid w:val="003B548E"/>
    <w:rsid w:val="003B59CD"/>
    <w:rsid w:val="003B5EE4"/>
    <w:rsid w:val="003B6042"/>
    <w:rsid w:val="003B6104"/>
    <w:rsid w:val="003B62AA"/>
    <w:rsid w:val="003B6407"/>
    <w:rsid w:val="003B6463"/>
    <w:rsid w:val="003B6524"/>
    <w:rsid w:val="003B6871"/>
    <w:rsid w:val="003B68DE"/>
    <w:rsid w:val="003B7022"/>
    <w:rsid w:val="003B709C"/>
    <w:rsid w:val="003B73DD"/>
    <w:rsid w:val="003B74A9"/>
    <w:rsid w:val="003B74CC"/>
    <w:rsid w:val="003B7F9A"/>
    <w:rsid w:val="003C051A"/>
    <w:rsid w:val="003C0539"/>
    <w:rsid w:val="003C079E"/>
    <w:rsid w:val="003C0A2B"/>
    <w:rsid w:val="003C0AEF"/>
    <w:rsid w:val="003C1008"/>
    <w:rsid w:val="003C135B"/>
    <w:rsid w:val="003C1636"/>
    <w:rsid w:val="003C2290"/>
    <w:rsid w:val="003C3DDC"/>
    <w:rsid w:val="003C3EB9"/>
    <w:rsid w:val="003C49BC"/>
    <w:rsid w:val="003C49FC"/>
    <w:rsid w:val="003C4A59"/>
    <w:rsid w:val="003C4DA9"/>
    <w:rsid w:val="003C5258"/>
    <w:rsid w:val="003C5271"/>
    <w:rsid w:val="003C55FB"/>
    <w:rsid w:val="003C59A3"/>
    <w:rsid w:val="003C5B9F"/>
    <w:rsid w:val="003C6601"/>
    <w:rsid w:val="003C6741"/>
    <w:rsid w:val="003C6D96"/>
    <w:rsid w:val="003C7952"/>
    <w:rsid w:val="003C7985"/>
    <w:rsid w:val="003D02CE"/>
    <w:rsid w:val="003D06C1"/>
    <w:rsid w:val="003D0798"/>
    <w:rsid w:val="003D16BE"/>
    <w:rsid w:val="003D180D"/>
    <w:rsid w:val="003D19C9"/>
    <w:rsid w:val="003D19D7"/>
    <w:rsid w:val="003D1A85"/>
    <w:rsid w:val="003D1ABB"/>
    <w:rsid w:val="003D1CF7"/>
    <w:rsid w:val="003D1DD8"/>
    <w:rsid w:val="003D2283"/>
    <w:rsid w:val="003D2389"/>
    <w:rsid w:val="003D2781"/>
    <w:rsid w:val="003D27D6"/>
    <w:rsid w:val="003D2FF0"/>
    <w:rsid w:val="003D303E"/>
    <w:rsid w:val="003D304B"/>
    <w:rsid w:val="003D35E1"/>
    <w:rsid w:val="003D36F0"/>
    <w:rsid w:val="003D3F08"/>
    <w:rsid w:val="003D4297"/>
    <w:rsid w:val="003D48DF"/>
    <w:rsid w:val="003D4B00"/>
    <w:rsid w:val="003D4F77"/>
    <w:rsid w:val="003D57E9"/>
    <w:rsid w:val="003D5967"/>
    <w:rsid w:val="003D5C1A"/>
    <w:rsid w:val="003D5C3C"/>
    <w:rsid w:val="003D5F48"/>
    <w:rsid w:val="003D62AF"/>
    <w:rsid w:val="003D62DE"/>
    <w:rsid w:val="003D6586"/>
    <w:rsid w:val="003D658F"/>
    <w:rsid w:val="003D6733"/>
    <w:rsid w:val="003D699C"/>
    <w:rsid w:val="003D6D4B"/>
    <w:rsid w:val="003D6F72"/>
    <w:rsid w:val="003D70F0"/>
    <w:rsid w:val="003D75A4"/>
    <w:rsid w:val="003D7B0E"/>
    <w:rsid w:val="003D7CEE"/>
    <w:rsid w:val="003E0531"/>
    <w:rsid w:val="003E0A5F"/>
    <w:rsid w:val="003E0BEF"/>
    <w:rsid w:val="003E0C65"/>
    <w:rsid w:val="003E1226"/>
    <w:rsid w:val="003E1D9F"/>
    <w:rsid w:val="003E2313"/>
    <w:rsid w:val="003E2595"/>
    <w:rsid w:val="003E28EF"/>
    <w:rsid w:val="003E2E74"/>
    <w:rsid w:val="003E2EE1"/>
    <w:rsid w:val="003E2F46"/>
    <w:rsid w:val="003E311C"/>
    <w:rsid w:val="003E3236"/>
    <w:rsid w:val="003E3317"/>
    <w:rsid w:val="003E34E3"/>
    <w:rsid w:val="003E367F"/>
    <w:rsid w:val="003E37A4"/>
    <w:rsid w:val="003E3994"/>
    <w:rsid w:val="003E3F5E"/>
    <w:rsid w:val="003E4DBB"/>
    <w:rsid w:val="003E55F5"/>
    <w:rsid w:val="003E5CBC"/>
    <w:rsid w:val="003E6CD6"/>
    <w:rsid w:val="003E6DC5"/>
    <w:rsid w:val="003E7171"/>
    <w:rsid w:val="003F00FF"/>
    <w:rsid w:val="003F0248"/>
    <w:rsid w:val="003F04EE"/>
    <w:rsid w:val="003F087F"/>
    <w:rsid w:val="003F1451"/>
    <w:rsid w:val="003F1909"/>
    <w:rsid w:val="003F261D"/>
    <w:rsid w:val="003F2680"/>
    <w:rsid w:val="003F2852"/>
    <w:rsid w:val="003F2B67"/>
    <w:rsid w:val="003F32D9"/>
    <w:rsid w:val="003F335F"/>
    <w:rsid w:val="003F48E8"/>
    <w:rsid w:val="003F4C9E"/>
    <w:rsid w:val="003F4D14"/>
    <w:rsid w:val="003F503A"/>
    <w:rsid w:val="003F5124"/>
    <w:rsid w:val="003F593B"/>
    <w:rsid w:val="003F5A50"/>
    <w:rsid w:val="003F5AC8"/>
    <w:rsid w:val="003F5EF6"/>
    <w:rsid w:val="003F5FE7"/>
    <w:rsid w:val="003F680A"/>
    <w:rsid w:val="003F6D92"/>
    <w:rsid w:val="003F6ED2"/>
    <w:rsid w:val="00400202"/>
    <w:rsid w:val="00400226"/>
    <w:rsid w:val="0040041A"/>
    <w:rsid w:val="00400713"/>
    <w:rsid w:val="004013F6"/>
    <w:rsid w:val="0040151D"/>
    <w:rsid w:val="004016BC"/>
    <w:rsid w:val="0040172F"/>
    <w:rsid w:val="00401ADB"/>
    <w:rsid w:val="00401CB6"/>
    <w:rsid w:val="00401D28"/>
    <w:rsid w:val="00402C9F"/>
    <w:rsid w:val="00402EF3"/>
    <w:rsid w:val="00403121"/>
    <w:rsid w:val="00403293"/>
    <w:rsid w:val="004035EB"/>
    <w:rsid w:val="00403769"/>
    <w:rsid w:val="004038BA"/>
    <w:rsid w:val="00403BC4"/>
    <w:rsid w:val="00403C25"/>
    <w:rsid w:val="00403D56"/>
    <w:rsid w:val="00404DF4"/>
    <w:rsid w:val="004050ED"/>
    <w:rsid w:val="0040574C"/>
    <w:rsid w:val="004063C6"/>
    <w:rsid w:val="00406492"/>
    <w:rsid w:val="0040776A"/>
    <w:rsid w:val="00407E3C"/>
    <w:rsid w:val="00407F0F"/>
    <w:rsid w:val="00410825"/>
    <w:rsid w:val="00410892"/>
    <w:rsid w:val="00410D17"/>
    <w:rsid w:val="00410E5C"/>
    <w:rsid w:val="00410F8F"/>
    <w:rsid w:val="0041121F"/>
    <w:rsid w:val="0041178D"/>
    <w:rsid w:val="00411B89"/>
    <w:rsid w:val="00411CF0"/>
    <w:rsid w:val="0041214B"/>
    <w:rsid w:val="00412668"/>
    <w:rsid w:val="00412904"/>
    <w:rsid w:val="00412C82"/>
    <w:rsid w:val="00413985"/>
    <w:rsid w:val="0041420F"/>
    <w:rsid w:val="004142A1"/>
    <w:rsid w:val="0041432C"/>
    <w:rsid w:val="00414856"/>
    <w:rsid w:val="00415235"/>
    <w:rsid w:val="004158CF"/>
    <w:rsid w:val="00415BF9"/>
    <w:rsid w:val="00415CED"/>
    <w:rsid w:val="00416098"/>
    <w:rsid w:val="0041615B"/>
    <w:rsid w:val="00416914"/>
    <w:rsid w:val="00416CB9"/>
    <w:rsid w:val="00416D28"/>
    <w:rsid w:val="00416D4C"/>
    <w:rsid w:val="00416D85"/>
    <w:rsid w:val="0041753C"/>
    <w:rsid w:val="00417577"/>
    <w:rsid w:val="004175C8"/>
    <w:rsid w:val="004200FB"/>
    <w:rsid w:val="00420507"/>
    <w:rsid w:val="0042067D"/>
    <w:rsid w:val="0042071C"/>
    <w:rsid w:val="0042082D"/>
    <w:rsid w:val="00420F35"/>
    <w:rsid w:val="00421844"/>
    <w:rsid w:val="00421AF1"/>
    <w:rsid w:val="00421C79"/>
    <w:rsid w:val="00421CC3"/>
    <w:rsid w:val="00421FFC"/>
    <w:rsid w:val="00422333"/>
    <w:rsid w:val="004223EA"/>
    <w:rsid w:val="004223EE"/>
    <w:rsid w:val="00422426"/>
    <w:rsid w:val="00422ACF"/>
    <w:rsid w:val="00422BB8"/>
    <w:rsid w:val="00422CBF"/>
    <w:rsid w:val="004238ED"/>
    <w:rsid w:val="00423C07"/>
    <w:rsid w:val="00423C60"/>
    <w:rsid w:val="004243AC"/>
    <w:rsid w:val="004244E3"/>
    <w:rsid w:val="00424662"/>
    <w:rsid w:val="00425FAA"/>
    <w:rsid w:val="00426657"/>
    <w:rsid w:val="00426927"/>
    <w:rsid w:val="0042748B"/>
    <w:rsid w:val="0042785B"/>
    <w:rsid w:val="004278B3"/>
    <w:rsid w:val="00430060"/>
    <w:rsid w:val="00430066"/>
    <w:rsid w:val="0043069A"/>
    <w:rsid w:val="00430784"/>
    <w:rsid w:val="00430997"/>
    <w:rsid w:val="00430B32"/>
    <w:rsid w:val="00430BE4"/>
    <w:rsid w:val="00431B95"/>
    <w:rsid w:val="00431D54"/>
    <w:rsid w:val="00431DB3"/>
    <w:rsid w:val="00431FC1"/>
    <w:rsid w:val="00431FE7"/>
    <w:rsid w:val="004328FF"/>
    <w:rsid w:val="00432EEF"/>
    <w:rsid w:val="004334F4"/>
    <w:rsid w:val="004338B1"/>
    <w:rsid w:val="00433D6F"/>
    <w:rsid w:val="00433DE8"/>
    <w:rsid w:val="00434522"/>
    <w:rsid w:val="004346CA"/>
    <w:rsid w:val="0043558F"/>
    <w:rsid w:val="004355C9"/>
    <w:rsid w:val="00435C73"/>
    <w:rsid w:val="00436357"/>
    <w:rsid w:val="004365CF"/>
    <w:rsid w:val="00436B1C"/>
    <w:rsid w:val="00436F2E"/>
    <w:rsid w:val="004373FA"/>
    <w:rsid w:val="00437B0C"/>
    <w:rsid w:val="00437B8F"/>
    <w:rsid w:val="00437DD9"/>
    <w:rsid w:val="00440133"/>
    <w:rsid w:val="00440462"/>
    <w:rsid w:val="00440777"/>
    <w:rsid w:val="004407FF"/>
    <w:rsid w:val="004409C3"/>
    <w:rsid w:val="004411C0"/>
    <w:rsid w:val="004411C3"/>
    <w:rsid w:val="004412DF"/>
    <w:rsid w:val="004419A9"/>
    <w:rsid w:val="00441C6A"/>
    <w:rsid w:val="00441EE6"/>
    <w:rsid w:val="0044305C"/>
    <w:rsid w:val="004435BC"/>
    <w:rsid w:val="00443766"/>
    <w:rsid w:val="00443860"/>
    <w:rsid w:val="00444146"/>
    <w:rsid w:val="004442BA"/>
    <w:rsid w:val="00444554"/>
    <w:rsid w:val="004445B7"/>
    <w:rsid w:val="00444C60"/>
    <w:rsid w:val="00444D87"/>
    <w:rsid w:val="004457CD"/>
    <w:rsid w:val="00445E56"/>
    <w:rsid w:val="00446576"/>
    <w:rsid w:val="00446896"/>
    <w:rsid w:val="0044699C"/>
    <w:rsid w:val="00446D2D"/>
    <w:rsid w:val="00447212"/>
    <w:rsid w:val="0044751E"/>
    <w:rsid w:val="004475C1"/>
    <w:rsid w:val="004479C2"/>
    <w:rsid w:val="00447CE3"/>
    <w:rsid w:val="00447F10"/>
    <w:rsid w:val="004500A2"/>
    <w:rsid w:val="00451126"/>
    <w:rsid w:val="00452111"/>
    <w:rsid w:val="0045240B"/>
    <w:rsid w:val="00452E5D"/>
    <w:rsid w:val="00452F40"/>
    <w:rsid w:val="0045304D"/>
    <w:rsid w:val="00453A57"/>
    <w:rsid w:val="00453BC9"/>
    <w:rsid w:val="00453CD3"/>
    <w:rsid w:val="00453E06"/>
    <w:rsid w:val="004545D8"/>
    <w:rsid w:val="004548B7"/>
    <w:rsid w:val="004549C5"/>
    <w:rsid w:val="00455339"/>
    <w:rsid w:val="00455447"/>
    <w:rsid w:val="00455665"/>
    <w:rsid w:val="004556CA"/>
    <w:rsid w:val="004557B5"/>
    <w:rsid w:val="0045587D"/>
    <w:rsid w:val="004567C1"/>
    <w:rsid w:val="00456EE8"/>
    <w:rsid w:val="00456EFA"/>
    <w:rsid w:val="00457141"/>
    <w:rsid w:val="00457636"/>
    <w:rsid w:val="0045777F"/>
    <w:rsid w:val="00457E05"/>
    <w:rsid w:val="00457E48"/>
    <w:rsid w:val="004600A1"/>
    <w:rsid w:val="0046023F"/>
    <w:rsid w:val="00460547"/>
    <w:rsid w:val="00460609"/>
    <w:rsid w:val="004612EA"/>
    <w:rsid w:val="004613C2"/>
    <w:rsid w:val="00461802"/>
    <w:rsid w:val="00461DDB"/>
    <w:rsid w:val="00461E72"/>
    <w:rsid w:val="00461EF0"/>
    <w:rsid w:val="00461F2E"/>
    <w:rsid w:val="00461FD3"/>
    <w:rsid w:val="004622C3"/>
    <w:rsid w:val="0046294D"/>
    <w:rsid w:val="00462A48"/>
    <w:rsid w:val="00462A79"/>
    <w:rsid w:val="00462BF3"/>
    <w:rsid w:val="00462D45"/>
    <w:rsid w:val="00462E44"/>
    <w:rsid w:val="0046308F"/>
    <w:rsid w:val="004630DC"/>
    <w:rsid w:val="004631B8"/>
    <w:rsid w:val="0046325F"/>
    <w:rsid w:val="004633BA"/>
    <w:rsid w:val="00463D46"/>
    <w:rsid w:val="00463F1F"/>
    <w:rsid w:val="0046403F"/>
    <w:rsid w:val="004640D1"/>
    <w:rsid w:val="00464B69"/>
    <w:rsid w:val="00465438"/>
    <w:rsid w:val="004656DE"/>
    <w:rsid w:val="00465EAE"/>
    <w:rsid w:val="004663D8"/>
    <w:rsid w:val="004664F5"/>
    <w:rsid w:val="00466A50"/>
    <w:rsid w:val="004671DC"/>
    <w:rsid w:val="004677AC"/>
    <w:rsid w:val="00467A74"/>
    <w:rsid w:val="0046A62A"/>
    <w:rsid w:val="00470064"/>
    <w:rsid w:val="004703AD"/>
    <w:rsid w:val="00470418"/>
    <w:rsid w:val="00470451"/>
    <w:rsid w:val="00470861"/>
    <w:rsid w:val="00470ACF"/>
    <w:rsid w:val="00470C56"/>
    <w:rsid w:val="00470FD6"/>
    <w:rsid w:val="00471086"/>
    <w:rsid w:val="0047170C"/>
    <w:rsid w:val="0047195B"/>
    <w:rsid w:val="00471CE4"/>
    <w:rsid w:val="00471F76"/>
    <w:rsid w:val="004721A1"/>
    <w:rsid w:val="00472252"/>
    <w:rsid w:val="0047263C"/>
    <w:rsid w:val="00472A1E"/>
    <w:rsid w:val="00472D1F"/>
    <w:rsid w:val="00472DF0"/>
    <w:rsid w:val="0047339A"/>
    <w:rsid w:val="00473A44"/>
    <w:rsid w:val="00473A47"/>
    <w:rsid w:val="00473E01"/>
    <w:rsid w:val="00474192"/>
    <w:rsid w:val="0047456F"/>
    <w:rsid w:val="00474652"/>
    <w:rsid w:val="00474CE0"/>
    <w:rsid w:val="0047510F"/>
    <w:rsid w:val="00475B77"/>
    <w:rsid w:val="00476077"/>
    <w:rsid w:val="0047624F"/>
    <w:rsid w:val="004765FE"/>
    <w:rsid w:val="00476680"/>
    <w:rsid w:val="00476B15"/>
    <w:rsid w:val="00476F28"/>
    <w:rsid w:val="0047772A"/>
    <w:rsid w:val="00477D77"/>
    <w:rsid w:val="00477F2D"/>
    <w:rsid w:val="00477FDA"/>
    <w:rsid w:val="00480120"/>
    <w:rsid w:val="004804F1"/>
    <w:rsid w:val="004818A2"/>
    <w:rsid w:val="00481993"/>
    <w:rsid w:val="00481FEE"/>
    <w:rsid w:val="00482E0A"/>
    <w:rsid w:val="00482F56"/>
    <w:rsid w:val="00483487"/>
    <w:rsid w:val="004835DB"/>
    <w:rsid w:val="00483C07"/>
    <w:rsid w:val="00483C4B"/>
    <w:rsid w:val="00483E87"/>
    <w:rsid w:val="00484052"/>
    <w:rsid w:val="00484579"/>
    <w:rsid w:val="00484EFA"/>
    <w:rsid w:val="004850A6"/>
    <w:rsid w:val="004855DD"/>
    <w:rsid w:val="00485605"/>
    <w:rsid w:val="004858E7"/>
    <w:rsid w:val="00485E82"/>
    <w:rsid w:val="00486E40"/>
    <w:rsid w:val="00486EDA"/>
    <w:rsid w:val="004872B8"/>
    <w:rsid w:val="004874AB"/>
    <w:rsid w:val="004875CB"/>
    <w:rsid w:val="00487FCE"/>
    <w:rsid w:val="0049056C"/>
    <w:rsid w:val="00490AAC"/>
    <w:rsid w:val="00490B25"/>
    <w:rsid w:val="00490C69"/>
    <w:rsid w:val="00490CAE"/>
    <w:rsid w:val="00490E6B"/>
    <w:rsid w:val="00490E7B"/>
    <w:rsid w:val="00490FD1"/>
    <w:rsid w:val="00491190"/>
    <w:rsid w:val="004911DA"/>
    <w:rsid w:val="0049141C"/>
    <w:rsid w:val="004915ED"/>
    <w:rsid w:val="00491F4A"/>
    <w:rsid w:val="0049244C"/>
    <w:rsid w:val="00492992"/>
    <w:rsid w:val="004931C9"/>
    <w:rsid w:val="004932A4"/>
    <w:rsid w:val="0049361A"/>
    <w:rsid w:val="00493658"/>
    <w:rsid w:val="004938B7"/>
    <w:rsid w:val="00493950"/>
    <w:rsid w:val="00493A9A"/>
    <w:rsid w:val="00493E9F"/>
    <w:rsid w:val="00493EB8"/>
    <w:rsid w:val="00494044"/>
    <w:rsid w:val="0049494A"/>
    <w:rsid w:val="00495598"/>
    <w:rsid w:val="00495BFE"/>
    <w:rsid w:val="00495C93"/>
    <w:rsid w:val="00495E06"/>
    <w:rsid w:val="00496D25"/>
    <w:rsid w:val="00496D43"/>
    <w:rsid w:val="0049701F"/>
    <w:rsid w:val="00497210"/>
    <w:rsid w:val="00497AAB"/>
    <w:rsid w:val="00497E2C"/>
    <w:rsid w:val="004A0085"/>
    <w:rsid w:val="004A025E"/>
    <w:rsid w:val="004A061E"/>
    <w:rsid w:val="004A0665"/>
    <w:rsid w:val="004A190F"/>
    <w:rsid w:val="004A1C02"/>
    <w:rsid w:val="004A2166"/>
    <w:rsid w:val="004A22B2"/>
    <w:rsid w:val="004A2471"/>
    <w:rsid w:val="004A250D"/>
    <w:rsid w:val="004A2932"/>
    <w:rsid w:val="004A2943"/>
    <w:rsid w:val="004A3178"/>
    <w:rsid w:val="004A31EC"/>
    <w:rsid w:val="004A34A3"/>
    <w:rsid w:val="004A35C8"/>
    <w:rsid w:val="004A3AB0"/>
    <w:rsid w:val="004A3B7F"/>
    <w:rsid w:val="004A3FFB"/>
    <w:rsid w:val="004A462A"/>
    <w:rsid w:val="004A47D4"/>
    <w:rsid w:val="004A517A"/>
    <w:rsid w:val="004A5181"/>
    <w:rsid w:val="004A51F7"/>
    <w:rsid w:val="004A5C3C"/>
    <w:rsid w:val="004A5F73"/>
    <w:rsid w:val="004A6199"/>
    <w:rsid w:val="004A64E2"/>
    <w:rsid w:val="004A652B"/>
    <w:rsid w:val="004A65BD"/>
    <w:rsid w:val="004A7572"/>
    <w:rsid w:val="004A7694"/>
    <w:rsid w:val="004A7E71"/>
    <w:rsid w:val="004A7F8B"/>
    <w:rsid w:val="004B0583"/>
    <w:rsid w:val="004B18FE"/>
    <w:rsid w:val="004B1E97"/>
    <w:rsid w:val="004B1F45"/>
    <w:rsid w:val="004B25B6"/>
    <w:rsid w:val="004B25DB"/>
    <w:rsid w:val="004B265E"/>
    <w:rsid w:val="004B390A"/>
    <w:rsid w:val="004B3A3D"/>
    <w:rsid w:val="004B3A77"/>
    <w:rsid w:val="004B3FBE"/>
    <w:rsid w:val="004B3FC6"/>
    <w:rsid w:val="004B546F"/>
    <w:rsid w:val="004B5AE1"/>
    <w:rsid w:val="004B5E1E"/>
    <w:rsid w:val="004B6000"/>
    <w:rsid w:val="004B623B"/>
    <w:rsid w:val="004B64EB"/>
    <w:rsid w:val="004B6902"/>
    <w:rsid w:val="004B69AF"/>
    <w:rsid w:val="004B6D53"/>
    <w:rsid w:val="004B6E98"/>
    <w:rsid w:val="004B732B"/>
    <w:rsid w:val="004B7829"/>
    <w:rsid w:val="004B7853"/>
    <w:rsid w:val="004B7884"/>
    <w:rsid w:val="004B7896"/>
    <w:rsid w:val="004B7B4F"/>
    <w:rsid w:val="004C0387"/>
    <w:rsid w:val="004C03E3"/>
    <w:rsid w:val="004C0694"/>
    <w:rsid w:val="004C07A2"/>
    <w:rsid w:val="004C0856"/>
    <w:rsid w:val="004C0883"/>
    <w:rsid w:val="004C0D57"/>
    <w:rsid w:val="004C1C23"/>
    <w:rsid w:val="004C2368"/>
    <w:rsid w:val="004C24CE"/>
    <w:rsid w:val="004C30AD"/>
    <w:rsid w:val="004C3163"/>
    <w:rsid w:val="004C3785"/>
    <w:rsid w:val="004C38E8"/>
    <w:rsid w:val="004C3BD6"/>
    <w:rsid w:val="004C3D4C"/>
    <w:rsid w:val="004C42B7"/>
    <w:rsid w:val="004C44AD"/>
    <w:rsid w:val="004C4FD3"/>
    <w:rsid w:val="004C5355"/>
    <w:rsid w:val="004C5706"/>
    <w:rsid w:val="004C5A29"/>
    <w:rsid w:val="004C5A38"/>
    <w:rsid w:val="004C5CED"/>
    <w:rsid w:val="004C6429"/>
    <w:rsid w:val="004C64CB"/>
    <w:rsid w:val="004C66A6"/>
    <w:rsid w:val="004C688B"/>
    <w:rsid w:val="004C743C"/>
    <w:rsid w:val="004C76E8"/>
    <w:rsid w:val="004C7836"/>
    <w:rsid w:val="004C7BC9"/>
    <w:rsid w:val="004D0698"/>
    <w:rsid w:val="004D085F"/>
    <w:rsid w:val="004D0B51"/>
    <w:rsid w:val="004D0F8F"/>
    <w:rsid w:val="004D14F9"/>
    <w:rsid w:val="004D1B5D"/>
    <w:rsid w:val="004D1DEC"/>
    <w:rsid w:val="004D1E44"/>
    <w:rsid w:val="004D1EEC"/>
    <w:rsid w:val="004D2AE7"/>
    <w:rsid w:val="004D328D"/>
    <w:rsid w:val="004D368C"/>
    <w:rsid w:val="004D37E7"/>
    <w:rsid w:val="004D4471"/>
    <w:rsid w:val="004D4493"/>
    <w:rsid w:val="004D53CE"/>
    <w:rsid w:val="004D5404"/>
    <w:rsid w:val="004D57ED"/>
    <w:rsid w:val="004D5A05"/>
    <w:rsid w:val="004D5BE2"/>
    <w:rsid w:val="004D5C3D"/>
    <w:rsid w:val="004D5F69"/>
    <w:rsid w:val="004D60F1"/>
    <w:rsid w:val="004D61E5"/>
    <w:rsid w:val="004D640B"/>
    <w:rsid w:val="004D6457"/>
    <w:rsid w:val="004D6B3C"/>
    <w:rsid w:val="004D6CAB"/>
    <w:rsid w:val="004D6CD6"/>
    <w:rsid w:val="004D6D70"/>
    <w:rsid w:val="004D6E5D"/>
    <w:rsid w:val="004D7849"/>
    <w:rsid w:val="004D7AD0"/>
    <w:rsid w:val="004E013F"/>
    <w:rsid w:val="004E08AA"/>
    <w:rsid w:val="004E0E60"/>
    <w:rsid w:val="004E0F54"/>
    <w:rsid w:val="004E1322"/>
    <w:rsid w:val="004E169D"/>
    <w:rsid w:val="004E1787"/>
    <w:rsid w:val="004E1B0B"/>
    <w:rsid w:val="004E1F51"/>
    <w:rsid w:val="004E208B"/>
    <w:rsid w:val="004E298B"/>
    <w:rsid w:val="004E2DEB"/>
    <w:rsid w:val="004E356C"/>
    <w:rsid w:val="004E35BB"/>
    <w:rsid w:val="004E35D3"/>
    <w:rsid w:val="004E3A93"/>
    <w:rsid w:val="004E3ABB"/>
    <w:rsid w:val="004E3B05"/>
    <w:rsid w:val="004E418B"/>
    <w:rsid w:val="004E42D6"/>
    <w:rsid w:val="004E43DA"/>
    <w:rsid w:val="004E483B"/>
    <w:rsid w:val="004E5BEB"/>
    <w:rsid w:val="004E683B"/>
    <w:rsid w:val="004E7020"/>
    <w:rsid w:val="004E7051"/>
    <w:rsid w:val="004E75B1"/>
    <w:rsid w:val="004E7A28"/>
    <w:rsid w:val="004F00F6"/>
    <w:rsid w:val="004F01DF"/>
    <w:rsid w:val="004F0385"/>
    <w:rsid w:val="004F08F8"/>
    <w:rsid w:val="004F09BF"/>
    <w:rsid w:val="004F12C2"/>
    <w:rsid w:val="004F193A"/>
    <w:rsid w:val="004F1ED2"/>
    <w:rsid w:val="004F2212"/>
    <w:rsid w:val="004F23DF"/>
    <w:rsid w:val="004F28E1"/>
    <w:rsid w:val="004F341B"/>
    <w:rsid w:val="004F34B6"/>
    <w:rsid w:val="004F3501"/>
    <w:rsid w:val="004F3DD2"/>
    <w:rsid w:val="004F3EBD"/>
    <w:rsid w:val="004F42E9"/>
    <w:rsid w:val="004F501B"/>
    <w:rsid w:val="004F56D2"/>
    <w:rsid w:val="004F5A2E"/>
    <w:rsid w:val="004F5CC0"/>
    <w:rsid w:val="004F5CD3"/>
    <w:rsid w:val="004F62FB"/>
    <w:rsid w:val="004F63B5"/>
    <w:rsid w:val="004F64F0"/>
    <w:rsid w:val="004F6E44"/>
    <w:rsid w:val="004F700A"/>
    <w:rsid w:val="004F70B0"/>
    <w:rsid w:val="004F70D6"/>
    <w:rsid w:val="004F7337"/>
    <w:rsid w:val="004F74BF"/>
    <w:rsid w:val="004F7664"/>
    <w:rsid w:val="004F781E"/>
    <w:rsid w:val="004F98F0"/>
    <w:rsid w:val="00500218"/>
    <w:rsid w:val="0050041B"/>
    <w:rsid w:val="005006B9"/>
    <w:rsid w:val="005006EF"/>
    <w:rsid w:val="0050085B"/>
    <w:rsid w:val="00500939"/>
    <w:rsid w:val="005009D4"/>
    <w:rsid w:val="00501724"/>
    <w:rsid w:val="00501CB2"/>
    <w:rsid w:val="00501CB9"/>
    <w:rsid w:val="005027D2"/>
    <w:rsid w:val="00502CD7"/>
    <w:rsid w:val="00503345"/>
    <w:rsid w:val="0050360C"/>
    <w:rsid w:val="00503778"/>
    <w:rsid w:val="00503881"/>
    <w:rsid w:val="00503A1D"/>
    <w:rsid w:val="00503BFF"/>
    <w:rsid w:val="00503DFC"/>
    <w:rsid w:val="005043EE"/>
    <w:rsid w:val="005045A7"/>
    <w:rsid w:val="005045D4"/>
    <w:rsid w:val="005047CB"/>
    <w:rsid w:val="005048BA"/>
    <w:rsid w:val="00504E7F"/>
    <w:rsid w:val="00504FFF"/>
    <w:rsid w:val="00505372"/>
    <w:rsid w:val="00505B20"/>
    <w:rsid w:val="00506024"/>
    <w:rsid w:val="0050620E"/>
    <w:rsid w:val="0050681E"/>
    <w:rsid w:val="00506C52"/>
    <w:rsid w:val="00506D09"/>
    <w:rsid w:val="00506D5F"/>
    <w:rsid w:val="00507878"/>
    <w:rsid w:val="00510C5F"/>
    <w:rsid w:val="00510F95"/>
    <w:rsid w:val="00511178"/>
    <w:rsid w:val="005114A1"/>
    <w:rsid w:val="00511948"/>
    <w:rsid w:val="00511BFD"/>
    <w:rsid w:val="005122A0"/>
    <w:rsid w:val="0051243B"/>
    <w:rsid w:val="00512808"/>
    <w:rsid w:val="0051292F"/>
    <w:rsid w:val="00512E95"/>
    <w:rsid w:val="0051349A"/>
    <w:rsid w:val="00513DF9"/>
    <w:rsid w:val="00514019"/>
    <w:rsid w:val="005142B6"/>
    <w:rsid w:val="00514421"/>
    <w:rsid w:val="00514A7A"/>
    <w:rsid w:val="0051540B"/>
    <w:rsid w:val="005154EE"/>
    <w:rsid w:val="00515BB3"/>
    <w:rsid w:val="0051644B"/>
    <w:rsid w:val="00516961"/>
    <w:rsid w:val="00516B9F"/>
    <w:rsid w:val="00516C67"/>
    <w:rsid w:val="00516DA4"/>
    <w:rsid w:val="00516FEE"/>
    <w:rsid w:val="0051711D"/>
    <w:rsid w:val="00517953"/>
    <w:rsid w:val="0052034E"/>
    <w:rsid w:val="00520432"/>
    <w:rsid w:val="00520681"/>
    <w:rsid w:val="00520774"/>
    <w:rsid w:val="00520BE2"/>
    <w:rsid w:val="00520CDA"/>
    <w:rsid w:val="00520FEA"/>
    <w:rsid w:val="005210F5"/>
    <w:rsid w:val="0052112B"/>
    <w:rsid w:val="005212CD"/>
    <w:rsid w:val="0052162B"/>
    <w:rsid w:val="00522225"/>
    <w:rsid w:val="005222F3"/>
    <w:rsid w:val="005223AF"/>
    <w:rsid w:val="0052241F"/>
    <w:rsid w:val="005224C9"/>
    <w:rsid w:val="00522557"/>
    <w:rsid w:val="005228AE"/>
    <w:rsid w:val="00522CB2"/>
    <w:rsid w:val="0052306D"/>
    <w:rsid w:val="00523130"/>
    <w:rsid w:val="00523297"/>
    <w:rsid w:val="00523764"/>
    <w:rsid w:val="00523917"/>
    <w:rsid w:val="00524968"/>
    <w:rsid w:val="0052516C"/>
    <w:rsid w:val="00525753"/>
    <w:rsid w:val="00525762"/>
    <w:rsid w:val="00525B4B"/>
    <w:rsid w:val="00525E65"/>
    <w:rsid w:val="0052603E"/>
    <w:rsid w:val="00526351"/>
    <w:rsid w:val="0052646F"/>
    <w:rsid w:val="00526518"/>
    <w:rsid w:val="00526711"/>
    <w:rsid w:val="00526EF2"/>
    <w:rsid w:val="0052731C"/>
    <w:rsid w:val="005274B3"/>
    <w:rsid w:val="00527DF1"/>
    <w:rsid w:val="00527F4E"/>
    <w:rsid w:val="00530325"/>
    <w:rsid w:val="005309CC"/>
    <w:rsid w:val="00530A75"/>
    <w:rsid w:val="00530AC0"/>
    <w:rsid w:val="00531268"/>
    <w:rsid w:val="0053136B"/>
    <w:rsid w:val="0053149A"/>
    <w:rsid w:val="0053244F"/>
    <w:rsid w:val="005324AA"/>
    <w:rsid w:val="00532537"/>
    <w:rsid w:val="0053290F"/>
    <w:rsid w:val="00532CC8"/>
    <w:rsid w:val="00532ECE"/>
    <w:rsid w:val="00532F64"/>
    <w:rsid w:val="005331CD"/>
    <w:rsid w:val="00533991"/>
    <w:rsid w:val="00533DD7"/>
    <w:rsid w:val="00534966"/>
    <w:rsid w:val="00535228"/>
    <w:rsid w:val="00535359"/>
    <w:rsid w:val="0053552A"/>
    <w:rsid w:val="00535881"/>
    <w:rsid w:val="00535CE0"/>
    <w:rsid w:val="00535F70"/>
    <w:rsid w:val="0053612F"/>
    <w:rsid w:val="00536AAC"/>
    <w:rsid w:val="00537148"/>
    <w:rsid w:val="0053725A"/>
    <w:rsid w:val="00537276"/>
    <w:rsid w:val="00537512"/>
    <w:rsid w:val="00537591"/>
    <w:rsid w:val="005376F7"/>
    <w:rsid w:val="005405B9"/>
    <w:rsid w:val="005405FF"/>
    <w:rsid w:val="00540EC1"/>
    <w:rsid w:val="00541332"/>
    <w:rsid w:val="00541515"/>
    <w:rsid w:val="0054166D"/>
    <w:rsid w:val="00541DF0"/>
    <w:rsid w:val="00541FB2"/>
    <w:rsid w:val="005420F5"/>
    <w:rsid w:val="00542E61"/>
    <w:rsid w:val="00542FDE"/>
    <w:rsid w:val="0054332A"/>
    <w:rsid w:val="0054361C"/>
    <w:rsid w:val="00543EB4"/>
    <w:rsid w:val="00543FA9"/>
    <w:rsid w:val="00544060"/>
    <w:rsid w:val="005445CB"/>
    <w:rsid w:val="00544762"/>
    <w:rsid w:val="00544B2F"/>
    <w:rsid w:val="00544BE1"/>
    <w:rsid w:val="00544C81"/>
    <w:rsid w:val="00544D78"/>
    <w:rsid w:val="00544DE4"/>
    <w:rsid w:val="00544EC3"/>
    <w:rsid w:val="00544EF6"/>
    <w:rsid w:val="005451E6"/>
    <w:rsid w:val="00545472"/>
    <w:rsid w:val="00545B17"/>
    <w:rsid w:val="00545C37"/>
    <w:rsid w:val="00545CC8"/>
    <w:rsid w:val="00546148"/>
    <w:rsid w:val="005461BA"/>
    <w:rsid w:val="005464BF"/>
    <w:rsid w:val="00546C0F"/>
    <w:rsid w:val="00547247"/>
    <w:rsid w:val="00547CEF"/>
    <w:rsid w:val="00547E19"/>
    <w:rsid w:val="00547ECE"/>
    <w:rsid w:val="00547F23"/>
    <w:rsid w:val="00550294"/>
    <w:rsid w:val="00550679"/>
    <w:rsid w:val="00550A18"/>
    <w:rsid w:val="0055102A"/>
    <w:rsid w:val="00551331"/>
    <w:rsid w:val="00551401"/>
    <w:rsid w:val="00551952"/>
    <w:rsid w:val="00551F38"/>
    <w:rsid w:val="0055221B"/>
    <w:rsid w:val="00552AF3"/>
    <w:rsid w:val="00552D64"/>
    <w:rsid w:val="005530B5"/>
    <w:rsid w:val="00553A72"/>
    <w:rsid w:val="00553C26"/>
    <w:rsid w:val="00553E62"/>
    <w:rsid w:val="005541E5"/>
    <w:rsid w:val="005544F1"/>
    <w:rsid w:val="00554632"/>
    <w:rsid w:val="005546C6"/>
    <w:rsid w:val="005547FB"/>
    <w:rsid w:val="00554B0E"/>
    <w:rsid w:val="00554CAF"/>
    <w:rsid w:val="005557D4"/>
    <w:rsid w:val="005557F6"/>
    <w:rsid w:val="00555A7D"/>
    <w:rsid w:val="00555AE6"/>
    <w:rsid w:val="005562D8"/>
    <w:rsid w:val="00556C47"/>
    <w:rsid w:val="00556F75"/>
    <w:rsid w:val="00556FB1"/>
    <w:rsid w:val="00557247"/>
    <w:rsid w:val="005577B8"/>
    <w:rsid w:val="005579A3"/>
    <w:rsid w:val="00557BD9"/>
    <w:rsid w:val="00557CEB"/>
    <w:rsid w:val="00557EAA"/>
    <w:rsid w:val="00560471"/>
    <w:rsid w:val="00560E02"/>
    <w:rsid w:val="00560F09"/>
    <w:rsid w:val="0056171C"/>
    <w:rsid w:val="005617C2"/>
    <w:rsid w:val="00561C4E"/>
    <w:rsid w:val="00561FAC"/>
    <w:rsid w:val="0056236C"/>
    <w:rsid w:val="00562508"/>
    <w:rsid w:val="00562C34"/>
    <w:rsid w:val="00563897"/>
    <w:rsid w:val="005638A0"/>
    <w:rsid w:val="00563AC8"/>
    <w:rsid w:val="00563CC8"/>
    <w:rsid w:val="00563ECB"/>
    <w:rsid w:val="00564025"/>
    <w:rsid w:val="0056414B"/>
    <w:rsid w:val="0056458B"/>
    <w:rsid w:val="005647B9"/>
    <w:rsid w:val="00564DC7"/>
    <w:rsid w:val="00564EA5"/>
    <w:rsid w:val="00565372"/>
    <w:rsid w:val="0056547A"/>
    <w:rsid w:val="00565A83"/>
    <w:rsid w:val="00565B8F"/>
    <w:rsid w:val="00565C24"/>
    <w:rsid w:val="00565C64"/>
    <w:rsid w:val="00566233"/>
    <w:rsid w:val="00566507"/>
    <w:rsid w:val="005667B1"/>
    <w:rsid w:val="005669AA"/>
    <w:rsid w:val="005669C9"/>
    <w:rsid w:val="00566A43"/>
    <w:rsid w:val="00567112"/>
    <w:rsid w:val="0056719C"/>
    <w:rsid w:val="00567B7B"/>
    <w:rsid w:val="00567C30"/>
    <w:rsid w:val="00567FB5"/>
    <w:rsid w:val="0057015A"/>
    <w:rsid w:val="00570346"/>
    <w:rsid w:val="00570A0A"/>
    <w:rsid w:val="00570A41"/>
    <w:rsid w:val="00570C14"/>
    <w:rsid w:val="00570CBA"/>
    <w:rsid w:val="0057128E"/>
    <w:rsid w:val="0057160F"/>
    <w:rsid w:val="00571DCB"/>
    <w:rsid w:val="00571FE7"/>
    <w:rsid w:val="0057211E"/>
    <w:rsid w:val="00572166"/>
    <w:rsid w:val="005721E5"/>
    <w:rsid w:val="0057295C"/>
    <w:rsid w:val="00572FB3"/>
    <w:rsid w:val="00573228"/>
    <w:rsid w:val="0057345A"/>
    <w:rsid w:val="0057371D"/>
    <w:rsid w:val="0057403F"/>
    <w:rsid w:val="005742EB"/>
    <w:rsid w:val="00574476"/>
    <w:rsid w:val="00574491"/>
    <w:rsid w:val="005747E9"/>
    <w:rsid w:val="0057481E"/>
    <w:rsid w:val="00574886"/>
    <w:rsid w:val="00574CC1"/>
    <w:rsid w:val="005750B1"/>
    <w:rsid w:val="005753A9"/>
    <w:rsid w:val="00575B11"/>
    <w:rsid w:val="00575B7C"/>
    <w:rsid w:val="00576272"/>
    <w:rsid w:val="00576AEC"/>
    <w:rsid w:val="00576E82"/>
    <w:rsid w:val="005770BC"/>
    <w:rsid w:val="00577AAC"/>
    <w:rsid w:val="00577D4C"/>
    <w:rsid w:val="00577F82"/>
    <w:rsid w:val="00580223"/>
    <w:rsid w:val="00580786"/>
    <w:rsid w:val="005811FC"/>
    <w:rsid w:val="005814CE"/>
    <w:rsid w:val="005815D1"/>
    <w:rsid w:val="0058244C"/>
    <w:rsid w:val="005827A1"/>
    <w:rsid w:val="00582D28"/>
    <w:rsid w:val="00584396"/>
    <w:rsid w:val="00584618"/>
    <w:rsid w:val="005849A9"/>
    <w:rsid w:val="00584CEA"/>
    <w:rsid w:val="00584D9F"/>
    <w:rsid w:val="005850C5"/>
    <w:rsid w:val="005853EE"/>
    <w:rsid w:val="00585519"/>
    <w:rsid w:val="0058563B"/>
    <w:rsid w:val="00585A1F"/>
    <w:rsid w:val="00585B38"/>
    <w:rsid w:val="005861DF"/>
    <w:rsid w:val="005863E1"/>
    <w:rsid w:val="00586432"/>
    <w:rsid w:val="005864DA"/>
    <w:rsid w:val="0058677F"/>
    <w:rsid w:val="00586E21"/>
    <w:rsid w:val="00587253"/>
    <w:rsid w:val="00587690"/>
    <w:rsid w:val="00587FFB"/>
    <w:rsid w:val="005902E2"/>
    <w:rsid w:val="0059050A"/>
    <w:rsid w:val="0059069F"/>
    <w:rsid w:val="00590717"/>
    <w:rsid w:val="0059088E"/>
    <w:rsid w:val="00590FA5"/>
    <w:rsid w:val="00591258"/>
    <w:rsid w:val="005915AF"/>
    <w:rsid w:val="00592789"/>
    <w:rsid w:val="005927DF"/>
    <w:rsid w:val="005929D4"/>
    <w:rsid w:val="00592F3B"/>
    <w:rsid w:val="005933FD"/>
    <w:rsid w:val="00593775"/>
    <w:rsid w:val="00593A39"/>
    <w:rsid w:val="00593D87"/>
    <w:rsid w:val="00593EEC"/>
    <w:rsid w:val="0059472A"/>
    <w:rsid w:val="00594D08"/>
    <w:rsid w:val="00594F3A"/>
    <w:rsid w:val="00595287"/>
    <w:rsid w:val="0059557E"/>
    <w:rsid w:val="005956AE"/>
    <w:rsid w:val="00595B52"/>
    <w:rsid w:val="00595B95"/>
    <w:rsid w:val="0059636E"/>
    <w:rsid w:val="0059638A"/>
    <w:rsid w:val="0059680B"/>
    <w:rsid w:val="00596C4A"/>
    <w:rsid w:val="00596F9C"/>
    <w:rsid w:val="00597075"/>
    <w:rsid w:val="005971CD"/>
    <w:rsid w:val="00597917"/>
    <w:rsid w:val="00597EE3"/>
    <w:rsid w:val="005A02C2"/>
    <w:rsid w:val="005A04BE"/>
    <w:rsid w:val="005A07FA"/>
    <w:rsid w:val="005A0A5F"/>
    <w:rsid w:val="005A0ABC"/>
    <w:rsid w:val="005A1098"/>
    <w:rsid w:val="005A1DE7"/>
    <w:rsid w:val="005A1DF2"/>
    <w:rsid w:val="005A1E39"/>
    <w:rsid w:val="005A2FB0"/>
    <w:rsid w:val="005A2FF8"/>
    <w:rsid w:val="005A32CC"/>
    <w:rsid w:val="005A36A1"/>
    <w:rsid w:val="005A3F62"/>
    <w:rsid w:val="005A46AF"/>
    <w:rsid w:val="005A4AEC"/>
    <w:rsid w:val="005A4C55"/>
    <w:rsid w:val="005A4D19"/>
    <w:rsid w:val="005A5911"/>
    <w:rsid w:val="005A5CA3"/>
    <w:rsid w:val="005A5F27"/>
    <w:rsid w:val="005A61BC"/>
    <w:rsid w:val="005A65DF"/>
    <w:rsid w:val="005A71B2"/>
    <w:rsid w:val="005A71CC"/>
    <w:rsid w:val="005A7241"/>
    <w:rsid w:val="005A756E"/>
    <w:rsid w:val="005B0725"/>
    <w:rsid w:val="005B0A5D"/>
    <w:rsid w:val="005B0B7C"/>
    <w:rsid w:val="005B0BC3"/>
    <w:rsid w:val="005B0FB3"/>
    <w:rsid w:val="005B1158"/>
    <w:rsid w:val="005B11E8"/>
    <w:rsid w:val="005B129A"/>
    <w:rsid w:val="005B13C3"/>
    <w:rsid w:val="005B1592"/>
    <w:rsid w:val="005B16CE"/>
    <w:rsid w:val="005B1BE0"/>
    <w:rsid w:val="005B2137"/>
    <w:rsid w:val="005B2385"/>
    <w:rsid w:val="005B249C"/>
    <w:rsid w:val="005B372D"/>
    <w:rsid w:val="005B3D4D"/>
    <w:rsid w:val="005B417A"/>
    <w:rsid w:val="005B438C"/>
    <w:rsid w:val="005B4743"/>
    <w:rsid w:val="005B483A"/>
    <w:rsid w:val="005B4B4D"/>
    <w:rsid w:val="005B4C8B"/>
    <w:rsid w:val="005B4CE6"/>
    <w:rsid w:val="005B5019"/>
    <w:rsid w:val="005B5043"/>
    <w:rsid w:val="005B56AC"/>
    <w:rsid w:val="005B60B1"/>
    <w:rsid w:val="005B63CA"/>
    <w:rsid w:val="005B657E"/>
    <w:rsid w:val="005B68E0"/>
    <w:rsid w:val="005B69A5"/>
    <w:rsid w:val="005B6D54"/>
    <w:rsid w:val="005B6E5E"/>
    <w:rsid w:val="005B7164"/>
    <w:rsid w:val="005B732D"/>
    <w:rsid w:val="005B7911"/>
    <w:rsid w:val="005B79A0"/>
    <w:rsid w:val="005C047B"/>
    <w:rsid w:val="005C10A5"/>
    <w:rsid w:val="005C12CA"/>
    <w:rsid w:val="005C1402"/>
    <w:rsid w:val="005C1839"/>
    <w:rsid w:val="005C1A9C"/>
    <w:rsid w:val="005C205D"/>
    <w:rsid w:val="005C2285"/>
    <w:rsid w:val="005C238C"/>
    <w:rsid w:val="005C245E"/>
    <w:rsid w:val="005C2990"/>
    <w:rsid w:val="005C2B6D"/>
    <w:rsid w:val="005C314B"/>
    <w:rsid w:val="005C319C"/>
    <w:rsid w:val="005C36BF"/>
    <w:rsid w:val="005C377E"/>
    <w:rsid w:val="005C3917"/>
    <w:rsid w:val="005C39D6"/>
    <w:rsid w:val="005C4194"/>
    <w:rsid w:val="005C457D"/>
    <w:rsid w:val="005C4650"/>
    <w:rsid w:val="005C4C5F"/>
    <w:rsid w:val="005C4E23"/>
    <w:rsid w:val="005C54E8"/>
    <w:rsid w:val="005C5DC5"/>
    <w:rsid w:val="005C5E75"/>
    <w:rsid w:val="005C5FE1"/>
    <w:rsid w:val="005C615A"/>
    <w:rsid w:val="005C67F3"/>
    <w:rsid w:val="005C6DE9"/>
    <w:rsid w:val="005C70A5"/>
    <w:rsid w:val="005C7690"/>
    <w:rsid w:val="005C79BB"/>
    <w:rsid w:val="005C7CAF"/>
    <w:rsid w:val="005C7D38"/>
    <w:rsid w:val="005C7F3D"/>
    <w:rsid w:val="005D017F"/>
    <w:rsid w:val="005D030A"/>
    <w:rsid w:val="005D08D1"/>
    <w:rsid w:val="005D0A62"/>
    <w:rsid w:val="005D0AF4"/>
    <w:rsid w:val="005D1755"/>
    <w:rsid w:val="005D1860"/>
    <w:rsid w:val="005D1985"/>
    <w:rsid w:val="005D1B2F"/>
    <w:rsid w:val="005D1B5B"/>
    <w:rsid w:val="005D1C0E"/>
    <w:rsid w:val="005D2599"/>
    <w:rsid w:val="005D2C6A"/>
    <w:rsid w:val="005D2F33"/>
    <w:rsid w:val="005D333F"/>
    <w:rsid w:val="005D3A28"/>
    <w:rsid w:val="005D3BD7"/>
    <w:rsid w:val="005D3CD5"/>
    <w:rsid w:val="005D3E86"/>
    <w:rsid w:val="005D4217"/>
    <w:rsid w:val="005D4378"/>
    <w:rsid w:val="005D48AC"/>
    <w:rsid w:val="005D4D65"/>
    <w:rsid w:val="005D4F75"/>
    <w:rsid w:val="005D503C"/>
    <w:rsid w:val="005D5189"/>
    <w:rsid w:val="005D57DE"/>
    <w:rsid w:val="005D6077"/>
    <w:rsid w:val="005D686C"/>
    <w:rsid w:val="005D6952"/>
    <w:rsid w:val="005D6BA8"/>
    <w:rsid w:val="005D771C"/>
    <w:rsid w:val="005D78C2"/>
    <w:rsid w:val="005D7C64"/>
    <w:rsid w:val="005E0758"/>
    <w:rsid w:val="005E0D5F"/>
    <w:rsid w:val="005E1357"/>
    <w:rsid w:val="005E2901"/>
    <w:rsid w:val="005E2B3B"/>
    <w:rsid w:val="005E2E41"/>
    <w:rsid w:val="005E2ED5"/>
    <w:rsid w:val="005E2FEA"/>
    <w:rsid w:val="005E32CB"/>
    <w:rsid w:val="005E36BC"/>
    <w:rsid w:val="005E3A9E"/>
    <w:rsid w:val="005E3BD6"/>
    <w:rsid w:val="005E41B3"/>
    <w:rsid w:val="005E4B6F"/>
    <w:rsid w:val="005E4B95"/>
    <w:rsid w:val="005E4D02"/>
    <w:rsid w:val="005E4FE2"/>
    <w:rsid w:val="005E579D"/>
    <w:rsid w:val="005E5814"/>
    <w:rsid w:val="005E5EAF"/>
    <w:rsid w:val="005E5EF3"/>
    <w:rsid w:val="005E64C1"/>
    <w:rsid w:val="005E6758"/>
    <w:rsid w:val="005E6C33"/>
    <w:rsid w:val="005E73CF"/>
    <w:rsid w:val="005E7617"/>
    <w:rsid w:val="005E7D64"/>
    <w:rsid w:val="005F00D2"/>
    <w:rsid w:val="005F10E5"/>
    <w:rsid w:val="005F15CC"/>
    <w:rsid w:val="005F15EC"/>
    <w:rsid w:val="005F16A8"/>
    <w:rsid w:val="005F1726"/>
    <w:rsid w:val="005F1C2C"/>
    <w:rsid w:val="005F286B"/>
    <w:rsid w:val="005F2C06"/>
    <w:rsid w:val="005F2FA1"/>
    <w:rsid w:val="005F303D"/>
    <w:rsid w:val="005F30F5"/>
    <w:rsid w:val="005F328C"/>
    <w:rsid w:val="005F3384"/>
    <w:rsid w:val="005F3753"/>
    <w:rsid w:val="005F37E4"/>
    <w:rsid w:val="005F3B1E"/>
    <w:rsid w:val="005F3C80"/>
    <w:rsid w:val="005F3CEF"/>
    <w:rsid w:val="005F3F5F"/>
    <w:rsid w:val="005F43C6"/>
    <w:rsid w:val="005F461F"/>
    <w:rsid w:val="005F4954"/>
    <w:rsid w:val="005F513A"/>
    <w:rsid w:val="005F5E05"/>
    <w:rsid w:val="005F661B"/>
    <w:rsid w:val="005F68CA"/>
    <w:rsid w:val="005F6CEC"/>
    <w:rsid w:val="005F6FE0"/>
    <w:rsid w:val="005F70AB"/>
    <w:rsid w:val="005F70CC"/>
    <w:rsid w:val="005F767D"/>
    <w:rsid w:val="005F77C8"/>
    <w:rsid w:val="006001DD"/>
    <w:rsid w:val="00600CEF"/>
    <w:rsid w:val="006012E1"/>
    <w:rsid w:val="00601508"/>
    <w:rsid w:val="00601C65"/>
    <w:rsid w:val="00601E31"/>
    <w:rsid w:val="006026D0"/>
    <w:rsid w:val="00602BDF"/>
    <w:rsid w:val="00602C51"/>
    <w:rsid w:val="006039E1"/>
    <w:rsid w:val="00603C26"/>
    <w:rsid w:val="00604DBB"/>
    <w:rsid w:val="00604F6B"/>
    <w:rsid w:val="00605994"/>
    <w:rsid w:val="00605CA8"/>
    <w:rsid w:val="00606150"/>
    <w:rsid w:val="00606739"/>
    <w:rsid w:val="00606914"/>
    <w:rsid w:val="00606A8A"/>
    <w:rsid w:val="00606C89"/>
    <w:rsid w:val="00606CAA"/>
    <w:rsid w:val="00607012"/>
    <w:rsid w:val="006070A0"/>
    <w:rsid w:val="006070CA"/>
    <w:rsid w:val="0060752B"/>
    <w:rsid w:val="00607625"/>
    <w:rsid w:val="006077CE"/>
    <w:rsid w:val="006079E6"/>
    <w:rsid w:val="00607C6A"/>
    <w:rsid w:val="00607E27"/>
    <w:rsid w:val="00607F72"/>
    <w:rsid w:val="00610346"/>
    <w:rsid w:val="00610B94"/>
    <w:rsid w:val="00610E87"/>
    <w:rsid w:val="00610ED9"/>
    <w:rsid w:val="00611228"/>
    <w:rsid w:val="00611337"/>
    <w:rsid w:val="00611B32"/>
    <w:rsid w:val="00611C7F"/>
    <w:rsid w:val="00611E36"/>
    <w:rsid w:val="00611ECB"/>
    <w:rsid w:val="00611FDB"/>
    <w:rsid w:val="00612247"/>
    <w:rsid w:val="006122CC"/>
    <w:rsid w:val="00612468"/>
    <w:rsid w:val="00612DE2"/>
    <w:rsid w:val="00613DEE"/>
    <w:rsid w:val="00614209"/>
    <w:rsid w:val="00614298"/>
    <w:rsid w:val="00614505"/>
    <w:rsid w:val="0061460E"/>
    <w:rsid w:val="0061478D"/>
    <w:rsid w:val="00614926"/>
    <w:rsid w:val="00614E0C"/>
    <w:rsid w:val="00614FF5"/>
    <w:rsid w:val="00615004"/>
    <w:rsid w:val="0061543C"/>
    <w:rsid w:val="006155F8"/>
    <w:rsid w:val="00615C71"/>
    <w:rsid w:val="006168BA"/>
    <w:rsid w:val="00616B40"/>
    <w:rsid w:val="00616F97"/>
    <w:rsid w:val="0061745E"/>
    <w:rsid w:val="006205EA"/>
    <w:rsid w:val="0062146D"/>
    <w:rsid w:val="006215A5"/>
    <w:rsid w:val="006216E7"/>
    <w:rsid w:val="006219C6"/>
    <w:rsid w:val="006224A3"/>
    <w:rsid w:val="00622736"/>
    <w:rsid w:val="0062280D"/>
    <w:rsid w:val="00622B63"/>
    <w:rsid w:val="00623149"/>
    <w:rsid w:val="00624910"/>
    <w:rsid w:val="00624C0C"/>
    <w:rsid w:val="00624D51"/>
    <w:rsid w:val="0062562B"/>
    <w:rsid w:val="00625A89"/>
    <w:rsid w:val="00625EBA"/>
    <w:rsid w:val="00626445"/>
    <w:rsid w:val="006264EF"/>
    <w:rsid w:val="00626BCE"/>
    <w:rsid w:val="00626ED7"/>
    <w:rsid w:val="0062714E"/>
    <w:rsid w:val="006272F6"/>
    <w:rsid w:val="006275DD"/>
    <w:rsid w:val="00630075"/>
    <w:rsid w:val="0063012E"/>
    <w:rsid w:val="006304F0"/>
    <w:rsid w:val="00630ED0"/>
    <w:rsid w:val="006312D4"/>
    <w:rsid w:val="006314EA"/>
    <w:rsid w:val="006314EE"/>
    <w:rsid w:val="00631A11"/>
    <w:rsid w:val="00631F37"/>
    <w:rsid w:val="00632430"/>
    <w:rsid w:val="0063282A"/>
    <w:rsid w:val="006328A6"/>
    <w:rsid w:val="00632E89"/>
    <w:rsid w:val="00632F6E"/>
    <w:rsid w:val="006331B1"/>
    <w:rsid w:val="00633843"/>
    <w:rsid w:val="00633A54"/>
    <w:rsid w:val="00633E7D"/>
    <w:rsid w:val="00634029"/>
    <w:rsid w:val="00634131"/>
    <w:rsid w:val="006341C1"/>
    <w:rsid w:val="006341DC"/>
    <w:rsid w:val="00634353"/>
    <w:rsid w:val="00634A5E"/>
    <w:rsid w:val="00634A8E"/>
    <w:rsid w:val="00634B1E"/>
    <w:rsid w:val="00634CA4"/>
    <w:rsid w:val="00634EAE"/>
    <w:rsid w:val="00634EB4"/>
    <w:rsid w:val="00634F57"/>
    <w:rsid w:val="006351E2"/>
    <w:rsid w:val="006354D1"/>
    <w:rsid w:val="00635893"/>
    <w:rsid w:val="00635AC4"/>
    <w:rsid w:val="00635BD4"/>
    <w:rsid w:val="006363B8"/>
    <w:rsid w:val="00636566"/>
    <w:rsid w:val="00636ACE"/>
    <w:rsid w:val="00636BA2"/>
    <w:rsid w:val="0063713E"/>
    <w:rsid w:val="0063715C"/>
    <w:rsid w:val="00637DCB"/>
    <w:rsid w:val="00637E51"/>
    <w:rsid w:val="00640E9E"/>
    <w:rsid w:val="0064125B"/>
    <w:rsid w:val="006412E1"/>
    <w:rsid w:val="006412E5"/>
    <w:rsid w:val="0064152C"/>
    <w:rsid w:val="006415C2"/>
    <w:rsid w:val="00641992"/>
    <w:rsid w:val="00641D6A"/>
    <w:rsid w:val="00642707"/>
    <w:rsid w:val="00642932"/>
    <w:rsid w:val="00642DAA"/>
    <w:rsid w:val="00643274"/>
    <w:rsid w:val="006438DE"/>
    <w:rsid w:val="00643C95"/>
    <w:rsid w:val="00643FD4"/>
    <w:rsid w:val="006440F9"/>
    <w:rsid w:val="0064445A"/>
    <w:rsid w:val="006445F2"/>
    <w:rsid w:val="00644770"/>
    <w:rsid w:val="00644A37"/>
    <w:rsid w:val="00645342"/>
    <w:rsid w:val="006457A4"/>
    <w:rsid w:val="00646917"/>
    <w:rsid w:val="006471A0"/>
    <w:rsid w:val="0064780B"/>
    <w:rsid w:val="00647DD5"/>
    <w:rsid w:val="00647E18"/>
    <w:rsid w:val="00650703"/>
    <w:rsid w:val="006509EE"/>
    <w:rsid w:val="00650DB0"/>
    <w:rsid w:val="006510B1"/>
    <w:rsid w:val="00651107"/>
    <w:rsid w:val="006519B1"/>
    <w:rsid w:val="0065200C"/>
    <w:rsid w:val="00652334"/>
    <w:rsid w:val="006525B9"/>
    <w:rsid w:val="006529A9"/>
    <w:rsid w:val="00652B24"/>
    <w:rsid w:val="00652B39"/>
    <w:rsid w:val="00652D0A"/>
    <w:rsid w:val="00652D0E"/>
    <w:rsid w:val="00653195"/>
    <w:rsid w:val="006537E0"/>
    <w:rsid w:val="006538C9"/>
    <w:rsid w:val="00653C76"/>
    <w:rsid w:val="0065415B"/>
    <w:rsid w:val="00654275"/>
    <w:rsid w:val="006544EB"/>
    <w:rsid w:val="006545C0"/>
    <w:rsid w:val="00654AF6"/>
    <w:rsid w:val="00654B11"/>
    <w:rsid w:val="00654EC7"/>
    <w:rsid w:val="0065511D"/>
    <w:rsid w:val="006554BE"/>
    <w:rsid w:val="00655DDF"/>
    <w:rsid w:val="00656289"/>
    <w:rsid w:val="006565B1"/>
    <w:rsid w:val="00656AA8"/>
    <w:rsid w:val="00656BBC"/>
    <w:rsid w:val="006573ED"/>
    <w:rsid w:val="006574BD"/>
    <w:rsid w:val="0065751B"/>
    <w:rsid w:val="00657706"/>
    <w:rsid w:val="00657DC4"/>
    <w:rsid w:val="0066066F"/>
    <w:rsid w:val="00660697"/>
    <w:rsid w:val="00660ADA"/>
    <w:rsid w:val="00660D03"/>
    <w:rsid w:val="00660D4A"/>
    <w:rsid w:val="00660FA5"/>
    <w:rsid w:val="0066104A"/>
    <w:rsid w:val="0066109B"/>
    <w:rsid w:val="0066117E"/>
    <w:rsid w:val="006619B4"/>
    <w:rsid w:val="00661C14"/>
    <w:rsid w:val="006628BA"/>
    <w:rsid w:val="00662B68"/>
    <w:rsid w:val="00662E5E"/>
    <w:rsid w:val="0066324A"/>
    <w:rsid w:val="00663725"/>
    <w:rsid w:val="00663BD3"/>
    <w:rsid w:val="00663F20"/>
    <w:rsid w:val="00663F38"/>
    <w:rsid w:val="006644BB"/>
    <w:rsid w:val="006646E5"/>
    <w:rsid w:val="00664A9C"/>
    <w:rsid w:val="00664B59"/>
    <w:rsid w:val="006650D2"/>
    <w:rsid w:val="006651AC"/>
    <w:rsid w:val="00665C8E"/>
    <w:rsid w:val="00665D0E"/>
    <w:rsid w:val="006667D1"/>
    <w:rsid w:val="0066704D"/>
    <w:rsid w:val="006671E9"/>
    <w:rsid w:val="006674F9"/>
    <w:rsid w:val="00667543"/>
    <w:rsid w:val="00667821"/>
    <w:rsid w:val="00667A6E"/>
    <w:rsid w:val="00667C27"/>
    <w:rsid w:val="00667D08"/>
    <w:rsid w:val="00667E69"/>
    <w:rsid w:val="00670A69"/>
    <w:rsid w:val="00670AF7"/>
    <w:rsid w:val="00670BE2"/>
    <w:rsid w:val="00670F0F"/>
    <w:rsid w:val="00671691"/>
    <w:rsid w:val="00671818"/>
    <w:rsid w:val="0067236D"/>
    <w:rsid w:val="0067250A"/>
    <w:rsid w:val="00672584"/>
    <w:rsid w:val="00672851"/>
    <w:rsid w:val="00672A1A"/>
    <w:rsid w:val="00672AAE"/>
    <w:rsid w:val="00672B25"/>
    <w:rsid w:val="006730CE"/>
    <w:rsid w:val="00673176"/>
    <w:rsid w:val="0067349F"/>
    <w:rsid w:val="00673BD8"/>
    <w:rsid w:val="00673EA2"/>
    <w:rsid w:val="006741F3"/>
    <w:rsid w:val="00674285"/>
    <w:rsid w:val="006742B8"/>
    <w:rsid w:val="00674922"/>
    <w:rsid w:val="00674BCC"/>
    <w:rsid w:val="00674CBE"/>
    <w:rsid w:val="00674E16"/>
    <w:rsid w:val="00674F0A"/>
    <w:rsid w:val="0067532C"/>
    <w:rsid w:val="00675369"/>
    <w:rsid w:val="00675D61"/>
    <w:rsid w:val="00676079"/>
    <w:rsid w:val="0067623C"/>
    <w:rsid w:val="006763C6"/>
    <w:rsid w:val="00676A5E"/>
    <w:rsid w:val="00677416"/>
    <w:rsid w:val="00677422"/>
    <w:rsid w:val="00677677"/>
    <w:rsid w:val="00677879"/>
    <w:rsid w:val="00677C23"/>
    <w:rsid w:val="00680544"/>
    <w:rsid w:val="0068066C"/>
    <w:rsid w:val="0068111E"/>
    <w:rsid w:val="0068125B"/>
    <w:rsid w:val="0068191D"/>
    <w:rsid w:val="006820B1"/>
    <w:rsid w:val="006821BE"/>
    <w:rsid w:val="00682287"/>
    <w:rsid w:val="0068264D"/>
    <w:rsid w:val="00682681"/>
    <w:rsid w:val="00682937"/>
    <w:rsid w:val="006829EF"/>
    <w:rsid w:val="00682A24"/>
    <w:rsid w:val="00682E21"/>
    <w:rsid w:val="0068310E"/>
    <w:rsid w:val="00683539"/>
    <w:rsid w:val="00683C65"/>
    <w:rsid w:val="006845BF"/>
    <w:rsid w:val="006845CD"/>
    <w:rsid w:val="006853AD"/>
    <w:rsid w:val="00685D62"/>
    <w:rsid w:val="006861FA"/>
    <w:rsid w:val="00686A6E"/>
    <w:rsid w:val="00686C30"/>
    <w:rsid w:val="00686E07"/>
    <w:rsid w:val="00686F6A"/>
    <w:rsid w:val="00687239"/>
    <w:rsid w:val="0068775C"/>
    <w:rsid w:val="00687766"/>
    <w:rsid w:val="006879A4"/>
    <w:rsid w:val="006901C8"/>
    <w:rsid w:val="00690229"/>
    <w:rsid w:val="00690656"/>
    <w:rsid w:val="006906CF"/>
    <w:rsid w:val="00690791"/>
    <w:rsid w:val="00690937"/>
    <w:rsid w:val="00690F36"/>
    <w:rsid w:val="006915C9"/>
    <w:rsid w:val="006919F9"/>
    <w:rsid w:val="00691A69"/>
    <w:rsid w:val="00691EC4"/>
    <w:rsid w:val="00692121"/>
    <w:rsid w:val="006921C0"/>
    <w:rsid w:val="00692462"/>
    <w:rsid w:val="00692A1D"/>
    <w:rsid w:val="00692E18"/>
    <w:rsid w:val="00693399"/>
    <w:rsid w:val="00693844"/>
    <w:rsid w:val="0069384A"/>
    <w:rsid w:val="00693DB4"/>
    <w:rsid w:val="00693FA3"/>
    <w:rsid w:val="00694312"/>
    <w:rsid w:val="00694390"/>
    <w:rsid w:val="0069446F"/>
    <w:rsid w:val="006948EF"/>
    <w:rsid w:val="0069504A"/>
    <w:rsid w:val="00695134"/>
    <w:rsid w:val="006951CC"/>
    <w:rsid w:val="006956F1"/>
    <w:rsid w:val="00695ABC"/>
    <w:rsid w:val="00695CE9"/>
    <w:rsid w:val="00696328"/>
    <w:rsid w:val="00696CA7"/>
    <w:rsid w:val="0069733F"/>
    <w:rsid w:val="00697CCF"/>
    <w:rsid w:val="00697E6C"/>
    <w:rsid w:val="00697EF7"/>
    <w:rsid w:val="00697EFC"/>
    <w:rsid w:val="00697F92"/>
    <w:rsid w:val="006A01FD"/>
    <w:rsid w:val="006A0644"/>
    <w:rsid w:val="006A0872"/>
    <w:rsid w:val="006A09B0"/>
    <w:rsid w:val="006A0C0A"/>
    <w:rsid w:val="006A174A"/>
    <w:rsid w:val="006A2115"/>
    <w:rsid w:val="006A2201"/>
    <w:rsid w:val="006A2472"/>
    <w:rsid w:val="006A2972"/>
    <w:rsid w:val="006A2E7B"/>
    <w:rsid w:val="006A2EC7"/>
    <w:rsid w:val="006A311B"/>
    <w:rsid w:val="006A395D"/>
    <w:rsid w:val="006A3C66"/>
    <w:rsid w:val="006A45A3"/>
    <w:rsid w:val="006A49CD"/>
    <w:rsid w:val="006A4BD3"/>
    <w:rsid w:val="006A4BF6"/>
    <w:rsid w:val="006A4C8A"/>
    <w:rsid w:val="006A4FA5"/>
    <w:rsid w:val="006A527D"/>
    <w:rsid w:val="006A5495"/>
    <w:rsid w:val="006A555E"/>
    <w:rsid w:val="006A56DD"/>
    <w:rsid w:val="006A5DD1"/>
    <w:rsid w:val="006A7000"/>
    <w:rsid w:val="006B0755"/>
    <w:rsid w:val="006B1012"/>
    <w:rsid w:val="006B14F5"/>
    <w:rsid w:val="006B18D4"/>
    <w:rsid w:val="006B2442"/>
    <w:rsid w:val="006B2596"/>
    <w:rsid w:val="006B25AC"/>
    <w:rsid w:val="006B2938"/>
    <w:rsid w:val="006B2B33"/>
    <w:rsid w:val="006B2B9E"/>
    <w:rsid w:val="006B2FA7"/>
    <w:rsid w:val="006B30B5"/>
    <w:rsid w:val="006B3A71"/>
    <w:rsid w:val="006B401A"/>
    <w:rsid w:val="006B40A5"/>
    <w:rsid w:val="006B44E0"/>
    <w:rsid w:val="006B459E"/>
    <w:rsid w:val="006B4809"/>
    <w:rsid w:val="006B4865"/>
    <w:rsid w:val="006B4921"/>
    <w:rsid w:val="006B507C"/>
    <w:rsid w:val="006B51BC"/>
    <w:rsid w:val="006B558B"/>
    <w:rsid w:val="006B55DC"/>
    <w:rsid w:val="006B5763"/>
    <w:rsid w:val="006B57B0"/>
    <w:rsid w:val="006B5BE3"/>
    <w:rsid w:val="006B6045"/>
    <w:rsid w:val="006B6072"/>
    <w:rsid w:val="006B64D4"/>
    <w:rsid w:val="006B6693"/>
    <w:rsid w:val="006B69CE"/>
    <w:rsid w:val="006B69DA"/>
    <w:rsid w:val="006B76AA"/>
    <w:rsid w:val="006B772B"/>
    <w:rsid w:val="006B77A4"/>
    <w:rsid w:val="006C1021"/>
    <w:rsid w:val="006C15B8"/>
    <w:rsid w:val="006C172D"/>
    <w:rsid w:val="006C1951"/>
    <w:rsid w:val="006C1EA9"/>
    <w:rsid w:val="006C2421"/>
    <w:rsid w:val="006C2AF2"/>
    <w:rsid w:val="006C30E5"/>
    <w:rsid w:val="006C3230"/>
    <w:rsid w:val="006C3495"/>
    <w:rsid w:val="006C3941"/>
    <w:rsid w:val="006C3C24"/>
    <w:rsid w:val="006C3C8A"/>
    <w:rsid w:val="006C4293"/>
    <w:rsid w:val="006C4AB8"/>
    <w:rsid w:val="006C4D29"/>
    <w:rsid w:val="006C4E7E"/>
    <w:rsid w:val="006C4FCC"/>
    <w:rsid w:val="006C60F4"/>
    <w:rsid w:val="006C6CF8"/>
    <w:rsid w:val="006C7265"/>
    <w:rsid w:val="006C799D"/>
    <w:rsid w:val="006C7F2F"/>
    <w:rsid w:val="006D0001"/>
    <w:rsid w:val="006D07E2"/>
    <w:rsid w:val="006D08DE"/>
    <w:rsid w:val="006D13A2"/>
    <w:rsid w:val="006D2092"/>
    <w:rsid w:val="006D22C8"/>
    <w:rsid w:val="006D23CC"/>
    <w:rsid w:val="006D3057"/>
    <w:rsid w:val="006D3BF1"/>
    <w:rsid w:val="006D3FBC"/>
    <w:rsid w:val="006D4352"/>
    <w:rsid w:val="006D452E"/>
    <w:rsid w:val="006D485E"/>
    <w:rsid w:val="006D51F6"/>
    <w:rsid w:val="006D5740"/>
    <w:rsid w:val="006D5A70"/>
    <w:rsid w:val="006D5B51"/>
    <w:rsid w:val="006D5E3E"/>
    <w:rsid w:val="006D61A3"/>
    <w:rsid w:val="006D6470"/>
    <w:rsid w:val="006D64A6"/>
    <w:rsid w:val="006D6A46"/>
    <w:rsid w:val="006D6B7C"/>
    <w:rsid w:val="006D6CE5"/>
    <w:rsid w:val="006D6DC5"/>
    <w:rsid w:val="006D73D5"/>
    <w:rsid w:val="006D790E"/>
    <w:rsid w:val="006D7A56"/>
    <w:rsid w:val="006E03E1"/>
    <w:rsid w:val="006E0E36"/>
    <w:rsid w:val="006E13DA"/>
    <w:rsid w:val="006E1E0D"/>
    <w:rsid w:val="006E2260"/>
    <w:rsid w:val="006E252E"/>
    <w:rsid w:val="006E28D5"/>
    <w:rsid w:val="006E2CE1"/>
    <w:rsid w:val="006E2DCC"/>
    <w:rsid w:val="006E30F7"/>
    <w:rsid w:val="006E3653"/>
    <w:rsid w:val="006E3B7F"/>
    <w:rsid w:val="006E43C2"/>
    <w:rsid w:val="006E44C7"/>
    <w:rsid w:val="006E46D0"/>
    <w:rsid w:val="006E4C8F"/>
    <w:rsid w:val="006E4FBA"/>
    <w:rsid w:val="006E528C"/>
    <w:rsid w:val="006E5387"/>
    <w:rsid w:val="006E5524"/>
    <w:rsid w:val="006E5A80"/>
    <w:rsid w:val="006E5A91"/>
    <w:rsid w:val="006E5ACF"/>
    <w:rsid w:val="006E5B28"/>
    <w:rsid w:val="006E5EEE"/>
    <w:rsid w:val="006E6024"/>
    <w:rsid w:val="006E6427"/>
    <w:rsid w:val="006E6784"/>
    <w:rsid w:val="006E6957"/>
    <w:rsid w:val="006E73AA"/>
    <w:rsid w:val="006E73AE"/>
    <w:rsid w:val="006E7572"/>
    <w:rsid w:val="006E77D4"/>
    <w:rsid w:val="006E7C41"/>
    <w:rsid w:val="006E7CB4"/>
    <w:rsid w:val="006F02E5"/>
    <w:rsid w:val="006F07A9"/>
    <w:rsid w:val="006F085F"/>
    <w:rsid w:val="006F125E"/>
    <w:rsid w:val="006F1553"/>
    <w:rsid w:val="006F17F9"/>
    <w:rsid w:val="006F1E61"/>
    <w:rsid w:val="006F1FC7"/>
    <w:rsid w:val="006F25FC"/>
    <w:rsid w:val="006F2D41"/>
    <w:rsid w:val="006F2E19"/>
    <w:rsid w:val="006F364B"/>
    <w:rsid w:val="006F3AF6"/>
    <w:rsid w:val="006F3C32"/>
    <w:rsid w:val="006F3C9D"/>
    <w:rsid w:val="006F438C"/>
    <w:rsid w:val="006F4763"/>
    <w:rsid w:val="006F4934"/>
    <w:rsid w:val="006F4AC0"/>
    <w:rsid w:val="006F4BB5"/>
    <w:rsid w:val="006F4E3A"/>
    <w:rsid w:val="006F4EB9"/>
    <w:rsid w:val="006F51E1"/>
    <w:rsid w:val="006F5200"/>
    <w:rsid w:val="006F59AB"/>
    <w:rsid w:val="006F5A92"/>
    <w:rsid w:val="006F5BBE"/>
    <w:rsid w:val="006F6312"/>
    <w:rsid w:val="006F6829"/>
    <w:rsid w:val="006F6A05"/>
    <w:rsid w:val="006F6B2A"/>
    <w:rsid w:val="006F75B2"/>
    <w:rsid w:val="006F77C5"/>
    <w:rsid w:val="006F78B2"/>
    <w:rsid w:val="006F7E29"/>
    <w:rsid w:val="006F7F57"/>
    <w:rsid w:val="007003C3"/>
    <w:rsid w:val="0070095A"/>
    <w:rsid w:val="00701092"/>
    <w:rsid w:val="00701292"/>
    <w:rsid w:val="00701321"/>
    <w:rsid w:val="007022D5"/>
    <w:rsid w:val="00702322"/>
    <w:rsid w:val="0070261C"/>
    <w:rsid w:val="0070291E"/>
    <w:rsid w:val="00702B5C"/>
    <w:rsid w:val="00702CFA"/>
    <w:rsid w:val="007035DE"/>
    <w:rsid w:val="00703D21"/>
    <w:rsid w:val="00703F07"/>
    <w:rsid w:val="00703F89"/>
    <w:rsid w:val="00703FF1"/>
    <w:rsid w:val="007041DB"/>
    <w:rsid w:val="007042A7"/>
    <w:rsid w:val="0070434D"/>
    <w:rsid w:val="007044C6"/>
    <w:rsid w:val="007045A7"/>
    <w:rsid w:val="007052C0"/>
    <w:rsid w:val="00705372"/>
    <w:rsid w:val="007053DE"/>
    <w:rsid w:val="00705510"/>
    <w:rsid w:val="00705C03"/>
    <w:rsid w:val="007060AD"/>
    <w:rsid w:val="00706271"/>
    <w:rsid w:val="00706766"/>
    <w:rsid w:val="007068C1"/>
    <w:rsid w:val="007079F5"/>
    <w:rsid w:val="00707C1F"/>
    <w:rsid w:val="00707D93"/>
    <w:rsid w:val="007103C3"/>
    <w:rsid w:val="00710A52"/>
    <w:rsid w:val="00710F7F"/>
    <w:rsid w:val="00711E9E"/>
    <w:rsid w:val="00711FB3"/>
    <w:rsid w:val="007120E7"/>
    <w:rsid w:val="00712AEE"/>
    <w:rsid w:val="00712B0F"/>
    <w:rsid w:val="00712F12"/>
    <w:rsid w:val="00712FCF"/>
    <w:rsid w:val="00713B6D"/>
    <w:rsid w:val="00713DA2"/>
    <w:rsid w:val="00714600"/>
    <w:rsid w:val="00714930"/>
    <w:rsid w:val="00714BC7"/>
    <w:rsid w:val="00714E26"/>
    <w:rsid w:val="00714F72"/>
    <w:rsid w:val="007152A2"/>
    <w:rsid w:val="007152DC"/>
    <w:rsid w:val="00715532"/>
    <w:rsid w:val="007159EE"/>
    <w:rsid w:val="00715CCD"/>
    <w:rsid w:val="00715ED0"/>
    <w:rsid w:val="00716328"/>
    <w:rsid w:val="00716CDE"/>
    <w:rsid w:val="00716D7B"/>
    <w:rsid w:val="007174A3"/>
    <w:rsid w:val="00717629"/>
    <w:rsid w:val="00717D24"/>
    <w:rsid w:val="0072006B"/>
    <w:rsid w:val="007204DF"/>
    <w:rsid w:val="0072205A"/>
    <w:rsid w:val="0072214D"/>
    <w:rsid w:val="0072293E"/>
    <w:rsid w:val="00722B78"/>
    <w:rsid w:val="00723064"/>
    <w:rsid w:val="00723156"/>
    <w:rsid w:val="007235BB"/>
    <w:rsid w:val="007243D9"/>
    <w:rsid w:val="00725109"/>
    <w:rsid w:val="0072547E"/>
    <w:rsid w:val="00726389"/>
    <w:rsid w:val="00726499"/>
    <w:rsid w:val="007265A0"/>
    <w:rsid w:val="007269CE"/>
    <w:rsid w:val="00726E27"/>
    <w:rsid w:val="00726FAB"/>
    <w:rsid w:val="007271A9"/>
    <w:rsid w:val="007271BB"/>
    <w:rsid w:val="00727696"/>
    <w:rsid w:val="00730592"/>
    <w:rsid w:val="007306EF"/>
    <w:rsid w:val="007308C4"/>
    <w:rsid w:val="0073106C"/>
    <w:rsid w:val="00731177"/>
    <w:rsid w:val="0073122B"/>
    <w:rsid w:val="0073150E"/>
    <w:rsid w:val="00731798"/>
    <w:rsid w:val="00731BBD"/>
    <w:rsid w:val="00731BD2"/>
    <w:rsid w:val="00731E0B"/>
    <w:rsid w:val="00731F0F"/>
    <w:rsid w:val="00732091"/>
    <w:rsid w:val="00732605"/>
    <w:rsid w:val="007328E9"/>
    <w:rsid w:val="00732E59"/>
    <w:rsid w:val="00733431"/>
    <w:rsid w:val="00733476"/>
    <w:rsid w:val="007337DF"/>
    <w:rsid w:val="00733AE6"/>
    <w:rsid w:val="00733D8B"/>
    <w:rsid w:val="00733E46"/>
    <w:rsid w:val="007344E7"/>
    <w:rsid w:val="00734AFC"/>
    <w:rsid w:val="00734D32"/>
    <w:rsid w:val="007351A7"/>
    <w:rsid w:val="0073544F"/>
    <w:rsid w:val="0073592E"/>
    <w:rsid w:val="0073634A"/>
    <w:rsid w:val="007363C0"/>
    <w:rsid w:val="00736940"/>
    <w:rsid w:val="00736C0E"/>
    <w:rsid w:val="00736E54"/>
    <w:rsid w:val="00736E78"/>
    <w:rsid w:val="00737045"/>
    <w:rsid w:val="007373CB"/>
    <w:rsid w:val="0073772D"/>
    <w:rsid w:val="0073782F"/>
    <w:rsid w:val="00737873"/>
    <w:rsid w:val="00737E94"/>
    <w:rsid w:val="007403B9"/>
    <w:rsid w:val="00740653"/>
    <w:rsid w:val="00740A7A"/>
    <w:rsid w:val="0074156D"/>
    <w:rsid w:val="00741711"/>
    <w:rsid w:val="00741833"/>
    <w:rsid w:val="0074186E"/>
    <w:rsid w:val="007419C7"/>
    <w:rsid w:val="00741ED1"/>
    <w:rsid w:val="0074208B"/>
    <w:rsid w:val="007429A4"/>
    <w:rsid w:val="0074331E"/>
    <w:rsid w:val="007434C1"/>
    <w:rsid w:val="007435BB"/>
    <w:rsid w:val="00743B33"/>
    <w:rsid w:val="00743B7D"/>
    <w:rsid w:val="00743E16"/>
    <w:rsid w:val="0074437D"/>
    <w:rsid w:val="00744D1F"/>
    <w:rsid w:val="00744E29"/>
    <w:rsid w:val="0074504B"/>
    <w:rsid w:val="00745A1C"/>
    <w:rsid w:val="007460AF"/>
    <w:rsid w:val="007463B2"/>
    <w:rsid w:val="00746591"/>
    <w:rsid w:val="00746B18"/>
    <w:rsid w:val="00746B27"/>
    <w:rsid w:val="0074768B"/>
    <w:rsid w:val="00747C99"/>
    <w:rsid w:val="00747D11"/>
    <w:rsid w:val="00747D6D"/>
    <w:rsid w:val="007500A1"/>
    <w:rsid w:val="00750762"/>
    <w:rsid w:val="007508D8"/>
    <w:rsid w:val="00750AC4"/>
    <w:rsid w:val="00750C81"/>
    <w:rsid w:val="00750E9F"/>
    <w:rsid w:val="00750EC8"/>
    <w:rsid w:val="00751C98"/>
    <w:rsid w:val="00752462"/>
    <w:rsid w:val="0075275E"/>
    <w:rsid w:val="00752C09"/>
    <w:rsid w:val="00752FA0"/>
    <w:rsid w:val="0075380E"/>
    <w:rsid w:val="007548A6"/>
    <w:rsid w:val="007548E0"/>
    <w:rsid w:val="00754983"/>
    <w:rsid w:val="00754A82"/>
    <w:rsid w:val="00754B2A"/>
    <w:rsid w:val="00754C04"/>
    <w:rsid w:val="00754C8A"/>
    <w:rsid w:val="00754E85"/>
    <w:rsid w:val="00754EC1"/>
    <w:rsid w:val="0075539D"/>
    <w:rsid w:val="0075597C"/>
    <w:rsid w:val="00755F69"/>
    <w:rsid w:val="0075625D"/>
    <w:rsid w:val="007567A5"/>
    <w:rsid w:val="007568A5"/>
    <w:rsid w:val="00756D1D"/>
    <w:rsid w:val="00756D64"/>
    <w:rsid w:val="00757074"/>
    <w:rsid w:val="007570DE"/>
    <w:rsid w:val="007572F6"/>
    <w:rsid w:val="007576C8"/>
    <w:rsid w:val="00757800"/>
    <w:rsid w:val="0075797D"/>
    <w:rsid w:val="0075798B"/>
    <w:rsid w:val="007579A0"/>
    <w:rsid w:val="00757CEE"/>
    <w:rsid w:val="00760026"/>
    <w:rsid w:val="0076089E"/>
    <w:rsid w:val="00760AD6"/>
    <w:rsid w:val="00761073"/>
    <w:rsid w:val="007612AF"/>
    <w:rsid w:val="007616F2"/>
    <w:rsid w:val="007616F8"/>
    <w:rsid w:val="00761831"/>
    <w:rsid w:val="00761D56"/>
    <w:rsid w:val="00761EFD"/>
    <w:rsid w:val="00762173"/>
    <w:rsid w:val="0076224F"/>
    <w:rsid w:val="00762512"/>
    <w:rsid w:val="00762823"/>
    <w:rsid w:val="00762999"/>
    <w:rsid w:val="007632B7"/>
    <w:rsid w:val="00763467"/>
    <w:rsid w:val="0076351D"/>
    <w:rsid w:val="00763905"/>
    <w:rsid w:val="00763FC3"/>
    <w:rsid w:val="00764F16"/>
    <w:rsid w:val="00764FD6"/>
    <w:rsid w:val="00765329"/>
    <w:rsid w:val="00765523"/>
    <w:rsid w:val="00765877"/>
    <w:rsid w:val="00765E7E"/>
    <w:rsid w:val="007660A4"/>
    <w:rsid w:val="00766B9E"/>
    <w:rsid w:val="00767159"/>
    <w:rsid w:val="0076732D"/>
    <w:rsid w:val="007675AF"/>
    <w:rsid w:val="007678C4"/>
    <w:rsid w:val="00767F70"/>
    <w:rsid w:val="00770A94"/>
    <w:rsid w:val="00770FAD"/>
    <w:rsid w:val="0077185B"/>
    <w:rsid w:val="00772564"/>
    <w:rsid w:val="00772928"/>
    <w:rsid w:val="007729B9"/>
    <w:rsid w:val="00772CC3"/>
    <w:rsid w:val="00772FDA"/>
    <w:rsid w:val="00773057"/>
    <w:rsid w:val="0077336C"/>
    <w:rsid w:val="00774538"/>
    <w:rsid w:val="007745F4"/>
    <w:rsid w:val="007748C9"/>
    <w:rsid w:val="00774BB1"/>
    <w:rsid w:val="00774ED3"/>
    <w:rsid w:val="0077558F"/>
    <w:rsid w:val="00775BA3"/>
    <w:rsid w:val="00775DF2"/>
    <w:rsid w:val="0077647E"/>
    <w:rsid w:val="007766C3"/>
    <w:rsid w:val="007767E4"/>
    <w:rsid w:val="007767F3"/>
    <w:rsid w:val="007768C2"/>
    <w:rsid w:val="00776941"/>
    <w:rsid w:val="00776AC1"/>
    <w:rsid w:val="00776D8E"/>
    <w:rsid w:val="00776E8A"/>
    <w:rsid w:val="00777355"/>
    <w:rsid w:val="00777AD7"/>
    <w:rsid w:val="0078042C"/>
    <w:rsid w:val="00780987"/>
    <w:rsid w:val="00780B0A"/>
    <w:rsid w:val="007810C3"/>
    <w:rsid w:val="00781F2F"/>
    <w:rsid w:val="007823E6"/>
    <w:rsid w:val="007826AB"/>
    <w:rsid w:val="00782E03"/>
    <w:rsid w:val="00782ED8"/>
    <w:rsid w:val="0078319C"/>
    <w:rsid w:val="007836D8"/>
    <w:rsid w:val="00783DC2"/>
    <w:rsid w:val="00783E8E"/>
    <w:rsid w:val="00784D95"/>
    <w:rsid w:val="00785676"/>
    <w:rsid w:val="0078578F"/>
    <w:rsid w:val="00785790"/>
    <w:rsid w:val="007862C2"/>
    <w:rsid w:val="0078630A"/>
    <w:rsid w:val="00786471"/>
    <w:rsid w:val="00786E2B"/>
    <w:rsid w:val="00786E96"/>
    <w:rsid w:val="00787573"/>
    <w:rsid w:val="00787E08"/>
    <w:rsid w:val="0079095D"/>
    <w:rsid w:val="00790DB5"/>
    <w:rsid w:val="0079111C"/>
    <w:rsid w:val="00791639"/>
    <w:rsid w:val="007916AF"/>
    <w:rsid w:val="0079179D"/>
    <w:rsid w:val="007917FC"/>
    <w:rsid w:val="00791BEC"/>
    <w:rsid w:val="00791D63"/>
    <w:rsid w:val="00792706"/>
    <w:rsid w:val="007928BF"/>
    <w:rsid w:val="007931D4"/>
    <w:rsid w:val="00793618"/>
    <w:rsid w:val="007939F8"/>
    <w:rsid w:val="00794381"/>
    <w:rsid w:val="0079451F"/>
    <w:rsid w:val="00794872"/>
    <w:rsid w:val="00795212"/>
    <w:rsid w:val="0079527A"/>
    <w:rsid w:val="00795AE3"/>
    <w:rsid w:val="0079603A"/>
    <w:rsid w:val="007961C4"/>
    <w:rsid w:val="00796430"/>
    <w:rsid w:val="00797808"/>
    <w:rsid w:val="00797E5C"/>
    <w:rsid w:val="007A0709"/>
    <w:rsid w:val="007A0C4B"/>
    <w:rsid w:val="007A11EB"/>
    <w:rsid w:val="007A1458"/>
    <w:rsid w:val="007A1612"/>
    <w:rsid w:val="007A2050"/>
    <w:rsid w:val="007A21D9"/>
    <w:rsid w:val="007A25ED"/>
    <w:rsid w:val="007A26A2"/>
    <w:rsid w:val="007A2721"/>
    <w:rsid w:val="007A2D75"/>
    <w:rsid w:val="007A304F"/>
    <w:rsid w:val="007A30FB"/>
    <w:rsid w:val="007A348F"/>
    <w:rsid w:val="007A3908"/>
    <w:rsid w:val="007A3B6A"/>
    <w:rsid w:val="007A3F7A"/>
    <w:rsid w:val="007A4342"/>
    <w:rsid w:val="007A464C"/>
    <w:rsid w:val="007A476E"/>
    <w:rsid w:val="007A4B27"/>
    <w:rsid w:val="007A4C16"/>
    <w:rsid w:val="007A4C53"/>
    <w:rsid w:val="007A4FAD"/>
    <w:rsid w:val="007A5057"/>
    <w:rsid w:val="007A56F4"/>
    <w:rsid w:val="007A5789"/>
    <w:rsid w:val="007A5896"/>
    <w:rsid w:val="007A5C7C"/>
    <w:rsid w:val="007A607A"/>
    <w:rsid w:val="007A6208"/>
    <w:rsid w:val="007A6311"/>
    <w:rsid w:val="007A6602"/>
    <w:rsid w:val="007A6664"/>
    <w:rsid w:val="007A6732"/>
    <w:rsid w:val="007A695C"/>
    <w:rsid w:val="007A696E"/>
    <w:rsid w:val="007A6ED4"/>
    <w:rsid w:val="007A7161"/>
    <w:rsid w:val="007A720D"/>
    <w:rsid w:val="007B0C62"/>
    <w:rsid w:val="007B0CC9"/>
    <w:rsid w:val="007B1144"/>
    <w:rsid w:val="007B2A3C"/>
    <w:rsid w:val="007B2A79"/>
    <w:rsid w:val="007B2C1B"/>
    <w:rsid w:val="007B2ED4"/>
    <w:rsid w:val="007B31A1"/>
    <w:rsid w:val="007B3527"/>
    <w:rsid w:val="007B3F74"/>
    <w:rsid w:val="007B4050"/>
    <w:rsid w:val="007B44AB"/>
    <w:rsid w:val="007B468F"/>
    <w:rsid w:val="007B46D6"/>
    <w:rsid w:val="007B4703"/>
    <w:rsid w:val="007B48EB"/>
    <w:rsid w:val="007B4CB4"/>
    <w:rsid w:val="007B4CC6"/>
    <w:rsid w:val="007B5046"/>
    <w:rsid w:val="007B5178"/>
    <w:rsid w:val="007B52A1"/>
    <w:rsid w:val="007B56A4"/>
    <w:rsid w:val="007B56EF"/>
    <w:rsid w:val="007B5A97"/>
    <w:rsid w:val="007B5AED"/>
    <w:rsid w:val="007B6315"/>
    <w:rsid w:val="007B6685"/>
    <w:rsid w:val="007B6DC5"/>
    <w:rsid w:val="007B6E35"/>
    <w:rsid w:val="007B70E7"/>
    <w:rsid w:val="007B7396"/>
    <w:rsid w:val="007B7844"/>
    <w:rsid w:val="007B7874"/>
    <w:rsid w:val="007B7975"/>
    <w:rsid w:val="007B7F9E"/>
    <w:rsid w:val="007C0265"/>
    <w:rsid w:val="007C02A3"/>
    <w:rsid w:val="007C03B9"/>
    <w:rsid w:val="007C096B"/>
    <w:rsid w:val="007C0999"/>
    <w:rsid w:val="007C0B7C"/>
    <w:rsid w:val="007C0F4D"/>
    <w:rsid w:val="007C1048"/>
    <w:rsid w:val="007C152D"/>
    <w:rsid w:val="007C1941"/>
    <w:rsid w:val="007C2145"/>
    <w:rsid w:val="007C25B8"/>
    <w:rsid w:val="007C2649"/>
    <w:rsid w:val="007C2FC3"/>
    <w:rsid w:val="007C3113"/>
    <w:rsid w:val="007C3250"/>
    <w:rsid w:val="007C3368"/>
    <w:rsid w:val="007C3708"/>
    <w:rsid w:val="007C3BF0"/>
    <w:rsid w:val="007C3BFD"/>
    <w:rsid w:val="007C3DA8"/>
    <w:rsid w:val="007C3DB4"/>
    <w:rsid w:val="007C3F16"/>
    <w:rsid w:val="007C3FD4"/>
    <w:rsid w:val="007C4444"/>
    <w:rsid w:val="007C454E"/>
    <w:rsid w:val="007C498B"/>
    <w:rsid w:val="007C4990"/>
    <w:rsid w:val="007C4C23"/>
    <w:rsid w:val="007C4DCF"/>
    <w:rsid w:val="007C4EB4"/>
    <w:rsid w:val="007C507E"/>
    <w:rsid w:val="007C5F8C"/>
    <w:rsid w:val="007C68A0"/>
    <w:rsid w:val="007C6C55"/>
    <w:rsid w:val="007C6E81"/>
    <w:rsid w:val="007C6E8C"/>
    <w:rsid w:val="007C7550"/>
    <w:rsid w:val="007C7794"/>
    <w:rsid w:val="007C7A2B"/>
    <w:rsid w:val="007C7CE4"/>
    <w:rsid w:val="007C7ED6"/>
    <w:rsid w:val="007D0361"/>
    <w:rsid w:val="007D11B0"/>
    <w:rsid w:val="007D156B"/>
    <w:rsid w:val="007D18FB"/>
    <w:rsid w:val="007D237F"/>
    <w:rsid w:val="007D23F1"/>
    <w:rsid w:val="007D26D9"/>
    <w:rsid w:val="007D2DC4"/>
    <w:rsid w:val="007D2F50"/>
    <w:rsid w:val="007D36F1"/>
    <w:rsid w:val="007D37D8"/>
    <w:rsid w:val="007D3942"/>
    <w:rsid w:val="007D399E"/>
    <w:rsid w:val="007D3DBD"/>
    <w:rsid w:val="007D4794"/>
    <w:rsid w:val="007D486D"/>
    <w:rsid w:val="007D4B66"/>
    <w:rsid w:val="007D4D46"/>
    <w:rsid w:val="007D4F9F"/>
    <w:rsid w:val="007D4FFD"/>
    <w:rsid w:val="007D50B4"/>
    <w:rsid w:val="007D542B"/>
    <w:rsid w:val="007D565B"/>
    <w:rsid w:val="007D5CDB"/>
    <w:rsid w:val="007D5FBD"/>
    <w:rsid w:val="007D64CD"/>
    <w:rsid w:val="007D71C8"/>
    <w:rsid w:val="007D71CC"/>
    <w:rsid w:val="007D74CA"/>
    <w:rsid w:val="007D7C1B"/>
    <w:rsid w:val="007D7F3A"/>
    <w:rsid w:val="007E0205"/>
    <w:rsid w:val="007E079A"/>
    <w:rsid w:val="007E1896"/>
    <w:rsid w:val="007E18A0"/>
    <w:rsid w:val="007E1ADE"/>
    <w:rsid w:val="007E1C57"/>
    <w:rsid w:val="007E1F95"/>
    <w:rsid w:val="007E29AE"/>
    <w:rsid w:val="007E2BBB"/>
    <w:rsid w:val="007E305E"/>
    <w:rsid w:val="007E3728"/>
    <w:rsid w:val="007E3C7F"/>
    <w:rsid w:val="007E3F7B"/>
    <w:rsid w:val="007E4056"/>
    <w:rsid w:val="007E40A9"/>
    <w:rsid w:val="007E4307"/>
    <w:rsid w:val="007E483E"/>
    <w:rsid w:val="007E4A57"/>
    <w:rsid w:val="007E4AAB"/>
    <w:rsid w:val="007E55A2"/>
    <w:rsid w:val="007E5B21"/>
    <w:rsid w:val="007E5EA7"/>
    <w:rsid w:val="007E5FE6"/>
    <w:rsid w:val="007E5FE9"/>
    <w:rsid w:val="007E6051"/>
    <w:rsid w:val="007E66F5"/>
    <w:rsid w:val="007E679A"/>
    <w:rsid w:val="007E72D8"/>
    <w:rsid w:val="007E7698"/>
    <w:rsid w:val="007E7954"/>
    <w:rsid w:val="007E7A59"/>
    <w:rsid w:val="007E7DEA"/>
    <w:rsid w:val="007E7F09"/>
    <w:rsid w:val="007F009B"/>
    <w:rsid w:val="007F0723"/>
    <w:rsid w:val="007F0B5E"/>
    <w:rsid w:val="007F0C42"/>
    <w:rsid w:val="007F10DD"/>
    <w:rsid w:val="007F1AF1"/>
    <w:rsid w:val="007F1C7F"/>
    <w:rsid w:val="007F1D9D"/>
    <w:rsid w:val="007F1E59"/>
    <w:rsid w:val="007F1E94"/>
    <w:rsid w:val="007F1FD4"/>
    <w:rsid w:val="007F245B"/>
    <w:rsid w:val="007F2579"/>
    <w:rsid w:val="007F2CEF"/>
    <w:rsid w:val="007F39A1"/>
    <w:rsid w:val="007F4ACF"/>
    <w:rsid w:val="007F4BD4"/>
    <w:rsid w:val="007F4C14"/>
    <w:rsid w:val="007F4C97"/>
    <w:rsid w:val="007F4E40"/>
    <w:rsid w:val="007F4EAB"/>
    <w:rsid w:val="007F53DD"/>
    <w:rsid w:val="007F5727"/>
    <w:rsid w:val="007F595D"/>
    <w:rsid w:val="007F5AE8"/>
    <w:rsid w:val="007F6E51"/>
    <w:rsid w:val="007F6E53"/>
    <w:rsid w:val="007F77B1"/>
    <w:rsid w:val="00800256"/>
    <w:rsid w:val="008003C3"/>
    <w:rsid w:val="008007A1"/>
    <w:rsid w:val="008012D0"/>
    <w:rsid w:val="0080133B"/>
    <w:rsid w:val="008015F4"/>
    <w:rsid w:val="008019BC"/>
    <w:rsid w:val="00801AAD"/>
    <w:rsid w:val="00801B60"/>
    <w:rsid w:val="00801FCF"/>
    <w:rsid w:val="008021DE"/>
    <w:rsid w:val="0080223A"/>
    <w:rsid w:val="0080223B"/>
    <w:rsid w:val="00802B43"/>
    <w:rsid w:val="00802EF4"/>
    <w:rsid w:val="00802F0F"/>
    <w:rsid w:val="008036C0"/>
    <w:rsid w:val="00803A1A"/>
    <w:rsid w:val="00803A93"/>
    <w:rsid w:val="00803B56"/>
    <w:rsid w:val="00804052"/>
    <w:rsid w:val="0080416E"/>
    <w:rsid w:val="00804180"/>
    <w:rsid w:val="0080470B"/>
    <w:rsid w:val="008048DD"/>
    <w:rsid w:val="00804D16"/>
    <w:rsid w:val="00804E4E"/>
    <w:rsid w:val="00805680"/>
    <w:rsid w:val="00805F72"/>
    <w:rsid w:val="00806650"/>
    <w:rsid w:val="00806812"/>
    <w:rsid w:val="008069C8"/>
    <w:rsid w:val="00806E7C"/>
    <w:rsid w:val="0080731B"/>
    <w:rsid w:val="008077A5"/>
    <w:rsid w:val="00810475"/>
    <w:rsid w:val="0081166B"/>
    <w:rsid w:val="008116BC"/>
    <w:rsid w:val="008118D2"/>
    <w:rsid w:val="00811D10"/>
    <w:rsid w:val="008124C8"/>
    <w:rsid w:val="0081302B"/>
    <w:rsid w:val="00813251"/>
    <w:rsid w:val="00813864"/>
    <w:rsid w:val="00813A1C"/>
    <w:rsid w:val="00813E52"/>
    <w:rsid w:val="0081401E"/>
    <w:rsid w:val="008143F0"/>
    <w:rsid w:val="00814A85"/>
    <w:rsid w:val="00814B96"/>
    <w:rsid w:val="00814CB5"/>
    <w:rsid w:val="00814E5B"/>
    <w:rsid w:val="00814E97"/>
    <w:rsid w:val="00814EC7"/>
    <w:rsid w:val="008152C9"/>
    <w:rsid w:val="00815405"/>
    <w:rsid w:val="00815831"/>
    <w:rsid w:val="00815B2C"/>
    <w:rsid w:val="00815C32"/>
    <w:rsid w:val="00815D22"/>
    <w:rsid w:val="00815EA1"/>
    <w:rsid w:val="0081607C"/>
    <w:rsid w:val="00816377"/>
    <w:rsid w:val="00816603"/>
    <w:rsid w:val="00816C3A"/>
    <w:rsid w:val="00816E26"/>
    <w:rsid w:val="0081715E"/>
    <w:rsid w:val="00817357"/>
    <w:rsid w:val="00817405"/>
    <w:rsid w:val="00817625"/>
    <w:rsid w:val="008177CD"/>
    <w:rsid w:val="00817E12"/>
    <w:rsid w:val="00817E99"/>
    <w:rsid w:val="00820011"/>
    <w:rsid w:val="008201CD"/>
    <w:rsid w:val="00820520"/>
    <w:rsid w:val="00820A96"/>
    <w:rsid w:val="008210DD"/>
    <w:rsid w:val="008212AA"/>
    <w:rsid w:val="008214CC"/>
    <w:rsid w:val="00822580"/>
    <w:rsid w:val="0082289E"/>
    <w:rsid w:val="00822963"/>
    <w:rsid w:val="00822A73"/>
    <w:rsid w:val="00822BCB"/>
    <w:rsid w:val="00822DCA"/>
    <w:rsid w:val="0082317F"/>
    <w:rsid w:val="0082349B"/>
    <w:rsid w:val="0082360B"/>
    <w:rsid w:val="00823863"/>
    <w:rsid w:val="00823E33"/>
    <w:rsid w:val="00823F00"/>
    <w:rsid w:val="008241BA"/>
    <w:rsid w:val="0082425E"/>
    <w:rsid w:val="00824792"/>
    <w:rsid w:val="00824859"/>
    <w:rsid w:val="00824BAD"/>
    <w:rsid w:val="00824C14"/>
    <w:rsid w:val="00824E4E"/>
    <w:rsid w:val="008253E5"/>
    <w:rsid w:val="00825800"/>
    <w:rsid w:val="00825882"/>
    <w:rsid w:val="00825BC1"/>
    <w:rsid w:val="00825FA6"/>
    <w:rsid w:val="00825FB0"/>
    <w:rsid w:val="0082608D"/>
    <w:rsid w:val="008265F8"/>
    <w:rsid w:val="008272D9"/>
    <w:rsid w:val="00827392"/>
    <w:rsid w:val="00827DC9"/>
    <w:rsid w:val="0083023E"/>
    <w:rsid w:val="0083046F"/>
    <w:rsid w:val="008306D7"/>
    <w:rsid w:val="008307ED"/>
    <w:rsid w:val="00830AEA"/>
    <w:rsid w:val="00830C91"/>
    <w:rsid w:val="00830DB6"/>
    <w:rsid w:val="00831368"/>
    <w:rsid w:val="0083143A"/>
    <w:rsid w:val="00831BE1"/>
    <w:rsid w:val="008322F7"/>
    <w:rsid w:val="00832324"/>
    <w:rsid w:val="008323F6"/>
    <w:rsid w:val="00832448"/>
    <w:rsid w:val="0083247F"/>
    <w:rsid w:val="00832D66"/>
    <w:rsid w:val="00833621"/>
    <w:rsid w:val="008336B9"/>
    <w:rsid w:val="00833717"/>
    <w:rsid w:val="0083419D"/>
    <w:rsid w:val="0083469F"/>
    <w:rsid w:val="00834901"/>
    <w:rsid w:val="00834BF8"/>
    <w:rsid w:val="00835371"/>
    <w:rsid w:val="00835447"/>
    <w:rsid w:val="0083564D"/>
    <w:rsid w:val="00835DAF"/>
    <w:rsid w:val="0083612B"/>
    <w:rsid w:val="0083621F"/>
    <w:rsid w:val="00836918"/>
    <w:rsid w:val="00836E74"/>
    <w:rsid w:val="008370C7"/>
    <w:rsid w:val="008370CD"/>
    <w:rsid w:val="0083742E"/>
    <w:rsid w:val="008377F3"/>
    <w:rsid w:val="00837CC8"/>
    <w:rsid w:val="00837F6F"/>
    <w:rsid w:val="008402A4"/>
    <w:rsid w:val="00840425"/>
    <w:rsid w:val="0084050B"/>
    <w:rsid w:val="00840A18"/>
    <w:rsid w:val="00840FD0"/>
    <w:rsid w:val="00841189"/>
    <w:rsid w:val="00841421"/>
    <w:rsid w:val="0084148F"/>
    <w:rsid w:val="008416B5"/>
    <w:rsid w:val="00841F36"/>
    <w:rsid w:val="00842125"/>
    <w:rsid w:val="0084373F"/>
    <w:rsid w:val="00844616"/>
    <w:rsid w:val="0084491B"/>
    <w:rsid w:val="00844EB3"/>
    <w:rsid w:val="00844FD4"/>
    <w:rsid w:val="00845387"/>
    <w:rsid w:val="008453B3"/>
    <w:rsid w:val="00845B74"/>
    <w:rsid w:val="00845C48"/>
    <w:rsid w:val="00845EF9"/>
    <w:rsid w:val="00846076"/>
    <w:rsid w:val="0084632D"/>
    <w:rsid w:val="00846E44"/>
    <w:rsid w:val="008471F2"/>
    <w:rsid w:val="00847D09"/>
    <w:rsid w:val="00847F29"/>
    <w:rsid w:val="0084CDCC"/>
    <w:rsid w:val="00850081"/>
    <w:rsid w:val="0085035B"/>
    <w:rsid w:val="00850C01"/>
    <w:rsid w:val="00850F33"/>
    <w:rsid w:val="00851408"/>
    <w:rsid w:val="00851674"/>
    <w:rsid w:val="00851A1D"/>
    <w:rsid w:val="00852227"/>
    <w:rsid w:val="008522B5"/>
    <w:rsid w:val="008523EF"/>
    <w:rsid w:val="00852585"/>
    <w:rsid w:val="00852A59"/>
    <w:rsid w:val="00852BD4"/>
    <w:rsid w:val="00853367"/>
    <w:rsid w:val="00853422"/>
    <w:rsid w:val="008536F3"/>
    <w:rsid w:val="00853979"/>
    <w:rsid w:val="0085432B"/>
    <w:rsid w:val="00854A5C"/>
    <w:rsid w:val="00854C50"/>
    <w:rsid w:val="00854E84"/>
    <w:rsid w:val="00854FD0"/>
    <w:rsid w:val="0085514E"/>
    <w:rsid w:val="00855340"/>
    <w:rsid w:val="008558A1"/>
    <w:rsid w:val="00855CDB"/>
    <w:rsid w:val="00855FCB"/>
    <w:rsid w:val="00856402"/>
    <w:rsid w:val="0085669B"/>
    <w:rsid w:val="0085691A"/>
    <w:rsid w:val="00856D2B"/>
    <w:rsid w:val="008571DF"/>
    <w:rsid w:val="00857806"/>
    <w:rsid w:val="008578AD"/>
    <w:rsid w:val="00857A9A"/>
    <w:rsid w:val="00857A9C"/>
    <w:rsid w:val="00857D15"/>
    <w:rsid w:val="00857E06"/>
    <w:rsid w:val="008600E5"/>
    <w:rsid w:val="008604B9"/>
    <w:rsid w:val="00860B1C"/>
    <w:rsid w:val="00860B3F"/>
    <w:rsid w:val="00861386"/>
    <w:rsid w:val="008614A3"/>
    <w:rsid w:val="00861B07"/>
    <w:rsid w:val="00861F07"/>
    <w:rsid w:val="008621D6"/>
    <w:rsid w:val="008625A9"/>
    <w:rsid w:val="008629DE"/>
    <w:rsid w:val="00863265"/>
    <w:rsid w:val="00863360"/>
    <w:rsid w:val="008633F6"/>
    <w:rsid w:val="00863AB1"/>
    <w:rsid w:val="00863C8E"/>
    <w:rsid w:val="00863E18"/>
    <w:rsid w:val="008649EA"/>
    <w:rsid w:val="00864A82"/>
    <w:rsid w:val="0086594F"/>
    <w:rsid w:val="00865A29"/>
    <w:rsid w:val="00865DCD"/>
    <w:rsid w:val="00865FB8"/>
    <w:rsid w:val="0086608B"/>
    <w:rsid w:val="00866BD6"/>
    <w:rsid w:val="00866C80"/>
    <w:rsid w:val="00866F23"/>
    <w:rsid w:val="00866F47"/>
    <w:rsid w:val="00867627"/>
    <w:rsid w:val="0087003C"/>
    <w:rsid w:val="00870305"/>
    <w:rsid w:val="00870381"/>
    <w:rsid w:val="008703C5"/>
    <w:rsid w:val="008705BD"/>
    <w:rsid w:val="0087072A"/>
    <w:rsid w:val="008708B8"/>
    <w:rsid w:val="008708EC"/>
    <w:rsid w:val="00870967"/>
    <w:rsid w:val="00870983"/>
    <w:rsid w:val="00871386"/>
    <w:rsid w:val="00871C84"/>
    <w:rsid w:val="00871FA2"/>
    <w:rsid w:val="008725EE"/>
    <w:rsid w:val="0087266F"/>
    <w:rsid w:val="00872CBD"/>
    <w:rsid w:val="00872CF4"/>
    <w:rsid w:val="008734CE"/>
    <w:rsid w:val="00873A48"/>
    <w:rsid w:val="00873A72"/>
    <w:rsid w:val="00873B03"/>
    <w:rsid w:val="00873C45"/>
    <w:rsid w:val="00873FCF"/>
    <w:rsid w:val="0087410C"/>
    <w:rsid w:val="0087412D"/>
    <w:rsid w:val="0087429E"/>
    <w:rsid w:val="0087442B"/>
    <w:rsid w:val="008746AF"/>
    <w:rsid w:val="00874841"/>
    <w:rsid w:val="00874B5A"/>
    <w:rsid w:val="00874FF4"/>
    <w:rsid w:val="00875671"/>
    <w:rsid w:val="00875874"/>
    <w:rsid w:val="00875F11"/>
    <w:rsid w:val="0087618D"/>
    <w:rsid w:val="008762C1"/>
    <w:rsid w:val="00876B77"/>
    <w:rsid w:val="00876EBB"/>
    <w:rsid w:val="00876F84"/>
    <w:rsid w:val="00877482"/>
    <w:rsid w:val="00877709"/>
    <w:rsid w:val="00877A5F"/>
    <w:rsid w:val="0088002C"/>
    <w:rsid w:val="0088039F"/>
    <w:rsid w:val="008804C6"/>
    <w:rsid w:val="008808F9"/>
    <w:rsid w:val="00880C92"/>
    <w:rsid w:val="00880F0A"/>
    <w:rsid w:val="00881046"/>
    <w:rsid w:val="00881104"/>
    <w:rsid w:val="008815A9"/>
    <w:rsid w:val="00881605"/>
    <w:rsid w:val="00881930"/>
    <w:rsid w:val="00881B51"/>
    <w:rsid w:val="00882146"/>
    <w:rsid w:val="00882F32"/>
    <w:rsid w:val="00883210"/>
    <w:rsid w:val="00883839"/>
    <w:rsid w:val="008844EE"/>
    <w:rsid w:val="0088459B"/>
    <w:rsid w:val="008845F1"/>
    <w:rsid w:val="008849CE"/>
    <w:rsid w:val="00884BAA"/>
    <w:rsid w:val="008852C5"/>
    <w:rsid w:val="00885A58"/>
    <w:rsid w:val="00885B09"/>
    <w:rsid w:val="00885D51"/>
    <w:rsid w:val="00886257"/>
    <w:rsid w:val="00886872"/>
    <w:rsid w:val="00886A59"/>
    <w:rsid w:val="00886A96"/>
    <w:rsid w:val="00886D67"/>
    <w:rsid w:val="00886E54"/>
    <w:rsid w:val="00886F64"/>
    <w:rsid w:val="00886FFC"/>
    <w:rsid w:val="008876BD"/>
    <w:rsid w:val="00887AB9"/>
    <w:rsid w:val="00887B95"/>
    <w:rsid w:val="00887D79"/>
    <w:rsid w:val="00890386"/>
    <w:rsid w:val="008905F5"/>
    <w:rsid w:val="00890B75"/>
    <w:rsid w:val="008911DB"/>
    <w:rsid w:val="0089173A"/>
    <w:rsid w:val="0089183E"/>
    <w:rsid w:val="0089185E"/>
    <w:rsid w:val="00891878"/>
    <w:rsid w:val="00891BAC"/>
    <w:rsid w:val="00892418"/>
    <w:rsid w:val="008924BC"/>
    <w:rsid w:val="00892754"/>
    <w:rsid w:val="0089285E"/>
    <w:rsid w:val="00892904"/>
    <w:rsid w:val="00892BC4"/>
    <w:rsid w:val="00892D94"/>
    <w:rsid w:val="00893133"/>
    <w:rsid w:val="0089333D"/>
    <w:rsid w:val="008934CA"/>
    <w:rsid w:val="008934D1"/>
    <w:rsid w:val="0089379A"/>
    <w:rsid w:val="0089379E"/>
    <w:rsid w:val="008938BC"/>
    <w:rsid w:val="00893AC5"/>
    <w:rsid w:val="00893C57"/>
    <w:rsid w:val="00893C86"/>
    <w:rsid w:val="00893FA3"/>
    <w:rsid w:val="00894190"/>
    <w:rsid w:val="008946BE"/>
    <w:rsid w:val="008948DA"/>
    <w:rsid w:val="008949DA"/>
    <w:rsid w:val="00894A1C"/>
    <w:rsid w:val="00894E06"/>
    <w:rsid w:val="00894E10"/>
    <w:rsid w:val="0089518B"/>
    <w:rsid w:val="00895A3B"/>
    <w:rsid w:val="00895A4C"/>
    <w:rsid w:val="00895A88"/>
    <w:rsid w:val="00895DCE"/>
    <w:rsid w:val="0089628C"/>
    <w:rsid w:val="00896893"/>
    <w:rsid w:val="008968A5"/>
    <w:rsid w:val="00896BFF"/>
    <w:rsid w:val="00897413"/>
    <w:rsid w:val="00897BFE"/>
    <w:rsid w:val="008A06C6"/>
    <w:rsid w:val="008A0838"/>
    <w:rsid w:val="008A0963"/>
    <w:rsid w:val="008A0BD9"/>
    <w:rsid w:val="008A1343"/>
    <w:rsid w:val="008A1418"/>
    <w:rsid w:val="008A1B74"/>
    <w:rsid w:val="008A2055"/>
    <w:rsid w:val="008A2581"/>
    <w:rsid w:val="008A26DF"/>
    <w:rsid w:val="008A28D4"/>
    <w:rsid w:val="008A29E2"/>
    <w:rsid w:val="008A33A7"/>
    <w:rsid w:val="008A359A"/>
    <w:rsid w:val="008A383B"/>
    <w:rsid w:val="008A3CC7"/>
    <w:rsid w:val="008A3CEB"/>
    <w:rsid w:val="008A4227"/>
    <w:rsid w:val="008A4361"/>
    <w:rsid w:val="008A48E1"/>
    <w:rsid w:val="008A4DC6"/>
    <w:rsid w:val="008A5796"/>
    <w:rsid w:val="008A57EE"/>
    <w:rsid w:val="008A5D32"/>
    <w:rsid w:val="008A5FA1"/>
    <w:rsid w:val="008A60B2"/>
    <w:rsid w:val="008A6765"/>
    <w:rsid w:val="008A6784"/>
    <w:rsid w:val="008A689A"/>
    <w:rsid w:val="008A72CF"/>
    <w:rsid w:val="008A74CE"/>
    <w:rsid w:val="008A7A4D"/>
    <w:rsid w:val="008A7CF4"/>
    <w:rsid w:val="008A7FF6"/>
    <w:rsid w:val="008B041C"/>
    <w:rsid w:val="008B0873"/>
    <w:rsid w:val="008B0B98"/>
    <w:rsid w:val="008B0D96"/>
    <w:rsid w:val="008B1124"/>
    <w:rsid w:val="008B17BF"/>
    <w:rsid w:val="008B1981"/>
    <w:rsid w:val="008B323D"/>
    <w:rsid w:val="008B3748"/>
    <w:rsid w:val="008B3E17"/>
    <w:rsid w:val="008B3E93"/>
    <w:rsid w:val="008B4022"/>
    <w:rsid w:val="008B4596"/>
    <w:rsid w:val="008B4E09"/>
    <w:rsid w:val="008B4F34"/>
    <w:rsid w:val="008B5253"/>
    <w:rsid w:val="008B537C"/>
    <w:rsid w:val="008B54BA"/>
    <w:rsid w:val="008B5D13"/>
    <w:rsid w:val="008B5E72"/>
    <w:rsid w:val="008B605C"/>
    <w:rsid w:val="008B6711"/>
    <w:rsid w:val="008B6C44"/>
    <w:rsid w:val="008B7202"/>
    <w:rsid w:val="008B7394"/>
    <w:rsid w:val="008B7527"/>
    <w:rsid w:val="008B75AA"/>
    <w:rsid w:val="008B7A45"/>
    <w:rsid w:val="008B7B98"/>
    <w:rsid w:val="008C0512"/>
    <w:rsid w:val="008C059F"/>
    <w:rsid w:val="008C0BF1"/>
    <w:rsid w:val="008C1007"/>
    <w:rsid w:val="008C1166"/>
    <w:rsid w:val="008C14FD"/>
    <w:rsid w:val="008C17F9"/>
    <w:rsid w:val="008C1C66"/>
    <w:rsid w:val="008C1D2F"/>
    <w:rsid w:val="008C1FC2"/>
    <w:rsid w:val="008C22A5"/>
    <w:rsid w:val="008C230A"/>
    <w:rsid w:val="008C2351"/>
    <w:rsid w:val="008C2A13"/>
    <w:rsid w:val="008C2AEB"/>
    <w:rsid w:val="008C3102"/>
    <w:rsid w:val="008C34D6"/>
    <w:rsid w:val="008C3F3A"/>
    <w:rsid w:val="008C40FB"/>
    <w:rsid w:val="008C4717"/>
    <w:rsid w:val="008C4B2F"/>
    <w:rsid w:val="008C4DB1"/>
    <w:rsid w:val="008C4FA5"/>
    <w:rsid w:val="008C537C"/>
    <w:rsid w:val="008C5510"/>
    <w:rsid w:val="008C55C7"/>
    <w:rsid w:val="008C5911"/>
    <w:rsid w:val="008C61E3"/>
    <w:rsid w:val="008C635A"/>
    <w:rsid w:val="008C650A"/>
    <w:rsid w:val="008C6532"/>
    <w:rsid w:val="008C7255"/>
    <w:rsid w:val="008C7271"/>
    <w:rsid w:val="008C7354"/>
    <w:rsid w:val="008C73F7"/>
    <w:rsid w:val="008C7479"/>
    <w:rsid w:val="008C755D"/>
    <w:rsid w:val="008C7950"/>
    <w:rsid w:val="008C7ADF"/>
    <w:rsid w:val="008C7B01"/>
    <w:rsid w:val="008D03D6"/>
    <w:rsid w:val="008D0DD1"/>
    <w:rsid w:val="008D0DF2"/>
    <w:rsid w:val="008D0F19"/>
    <w:rsid w:val="008D10F1"/>
    <w:rsid w:val="008D2398"/>
    <w:rsid w:val="008D2A86"/>
    <w:rsid w:val="008D2CEF"/>
    <w:rsid w:val="008D2E66"/>
    <w:rsid w:val="008D3376"/>
    <w:rsid w:val="008D35B4"/>
    <w:rsid w:val="008D3617"/>
    <w:rsid w:val="008D36C3"/>
    <w:rsid w:val="008D37DA"/>
    <w:rsid w:val="008D3A16"/>
    <w:rsid w:val="008D3B17"/>
    <w:rsid w:val="008D3D16"/>
    <w:rsid w:val="008D3DFF"/>
    <w:rsid w:val="008D46D4"/>
    <w:rsid w:val="008D4823"/>
    <w:rsid w:val="008D5090"/>
    <w:rsid w:val="008D50E2"/>
    <w:rsid w:val="008D5120"/>
    <w:rsid w:val="008D5872"/>
    <w:rsid w:val="008D5EA8"/>
    <w:rsid w:val="008D653F"/>
    <w:rsid w:val="008D6B5C"/>
    <w:rsid w:val="008D6BD2"/>
    <w:rsid w:val="008D6C5B"/>
    <w:rsid w:val="008D6EE4"/>
    <w:rsid w:val="008D7102"/>
    <w:rsid w:val="008D7D3B"/>
    <w:rsid w:val="008E0097"/>
    <w:rsid w:val="008E02E0"/>
    <w:rsid w:val="008E0328"/>
    <w:rsid w:val="008E0593"/>
    <w:rsid w:val="008E0999"/>
    <w:rsid w:val="008E0E7E"/>
    <w:rsid w:val="008E1368"/>
    <w:rsid w:val="008E1421"/>
    <w:rsid w:val="008E144D"/>
    <w:rsid w:val="008E15A0"/>
    <w:rsid w:val="008E1A26"/>
    <w:rsid w:val="008E1AE0"/>
    <w:rsid w:val="008E1C00"/>
    <w:rsid w:val="008E1FA1"/>
    <w:rsid w:val="008E242C"/>
    <w:rsid w:val="008E345F"/>
    <w:rsid w:val="008E34CD"/>
    <w:rsid w:val="008E36C2"/>
    <w:rsid w:val="008E3A38"/>
    <w:rsid w:val="008E428C"/>
    <w:rsid w:val="008E46BD"/>
    <w:rsid w:val="008E490C"/>
    <w:rsid w:val="008E4BD0"/>
    <w:rsid w:val="008E4C19"/>
    <w:rsid w:val="008E518C"/>
    <w:rsid w:val="008E52A2"/>
    <w:rsid w:val="008E5899"/>
    <w:rsid w:val="008E5AD3"/>
    <w:rsid w:val="008E5E98"/>
    <w:rsid w:val="008E6147"/>
    <w:rsid w:val="008E63AB"/>
    <w:rsid w:val="008E6415"/>
    <w:rsid w:val="008E68FD"/>
    <w:rsid w:val="008E6B98"/>
    <w:rsid w:val="008E6D3B"/>
    <w:rsid w:val="008E71D0"/>
    <w:rsid w:val="008E74F8"/>
    <w:rsid w:val="008E799C"/>
    <w:rsid w:val="008F0111"/>
    <w:rsid w:val="008F011D"/>
    <w:rsid w:val="008F030F"/>
    <w:rsid w:val="008F0D4B"/>
    <w:rsid w:val="008F1315"/>
    <w:rsid w:val="008F1349"/>
    <w:rsid w:val="008F143E"/>
    <w:rsid w:val="008F1540"/>
    <w:rsid w:val="008F19B3"/>
    <w:rsid w:val="008F19E5"/>
    <w:rsid w:val="008F1BEB"/>
    <w:rsid w:val="008F2EF6"/>
    <w:rsid w:val="008F2F6C"/>
    <w:rsid w:val="008F32B3"/>
    <w:rsid w:val="008F33CA"/>
    <w:rsid w:val="008F3D9B"/>
    <w:rsid w:val="008F410A"/>
    <w:rsid w:val="008F474D"/>
    <w:rsid w:val="008F47BA"/>
    <w:rsid w:val="008F47BB"/>
    <w:rsid w:val="008F4AC6"/>
    <w:rsid w:val="008F4EF7"/>
    <w:rsid w:val="008F5045"/>
    <w:rsid w:val="008F50E8"/>
    <w:rsid w:val="008F572B"/>
    <w:rsid w:val="008F5D54"/>
    <w:rsid w:val="008F5E35"/>
    <w:rsid w:val="008F66C0"/>
    <w:rsid w:val="008F68FD"/>
    <w:rsid w:val="008F69EB"/>
    <w:rsid w:val="008F6CA1"/>
    <w:rsid w:val="008F6CB3"/>
    <w:rsid w:val="008F76C7"/>
    <w:rsid w:val="008F7D16"/>
    <w:rsid w:val="008F7F37"/>
    <w:rsid w:val="0090007A"/>
    <w:rsid w:val="0090009A"/>
    <w:rsid w:val="009000CF"/>
    <w:rsid w:val="009002E6"/>
    <w:rsid w:val="00900918"/>
    <w:rsid w:val="00900C17"/>
    <w:rsid w:val="00900E3B"/>
    <w:rsid w:val="00900EC4"/>
    <w:rsid w:val="009016CB"/>
    <w:rsid w:val="009016FC"/>
    <w:rsid w:val="009020AB"/>
    <w:rsid w:val="00902235"/>
    <w:rsid w:val="00902291"/>
    <w:rsid w:val="00902673"/>
    <w:rsid w:val="00902808"/>
    <w:rsid w:val="00902A6F"/>
    <w:rsid w:val="00902E37"/>
    <w:rsid w:val="009032C7"/>
    <w:rsid w:val="00903408"/>
    <w:rsid w:val="0090361B"/>
    <w:rsid w:val="0090399E"/>
    <w:rsid w:val="00903D4F"/>
    <w:rsid w:val="00903E3E"/>
    <w:rsid w:val="00903E72"/>
    <w:rsid w:val="00903FCA"/>
    <w:rsid w:val="00904641"/>
    <w:rsid w:val="00904D87"/>
    <w:rsid w:val="00904EF5"/>
    <w:rsid w:val="00904FC6"/>
    <w:rsid w:val="00905059"/>
    <w:rsid w:val="00905184"/>
    <w:rsid w:val="009055AD"/>
    <w:rsid w:val="00905798"/>
    <w:rsid w:val="0090587C"/>
    <w:rsid w:val="009059D6"/>
    <w:rsid w:val="00905CA8"/>
    <w:rsid w:val="00905D43"/>
    <w:rsid w:val="0090646C"/>
    <w:rsid w:val="009065F5"/>
    <w:rsid w:val="009066D0"/>
    <w:rsid w:val="00906744"/>
    <w:rsid w:val="00906D0D"/>
    <w:rsid w:val="00907007"/>
    <w:rsid w:val="009070B9"/>
    <w:rsid w:val="009071C7"/>
    <w:rsid w:val="00907A60"/>
    <w:rsid w:val="00907B4E"/>
    <w:rsid w:val="00907BA4"/>
    <w:rsid w:val="00910047"/>
    <w:rsid w:val="00910C62"/>
    <w:rsid w:val="0091118C"/>
    <w:rsid w:val="00911382"/>
    <w:rsid w:val="0091151E"/>
    <w:rsid w:val="009119A7"/>
    <w:rsid w:val="00911A37"/>
    <w:rsid w:val="00911C53"/>
    <w:rsid w:val="009120E2"/>
    <w:rsid w:val="00912413"/>
    <w:rsid w:val="0091276D"/>
    <w:rsid w:val="00912B4C"/>
    <w:rsid w:val="00912DC4"/>
    <w:rsid w:val="0091365F"/>
    <w:rsid w:val="00913B8E"/>
    <w:rsid w:val="009140CE"/>
    <w:rsid w:val="009161F0"/>
    <w:rsid w:val="009163CA"/>
    <w:rsid w:val="00916429"/>
    <w:rsid w:val="009171F3"/>
    <w:rsid w:val="00917786"/>
    <w:rsid w:val="00917927"/>
    <w:rsid w:val="00917AEB"/>
    <w:rsid w:val="00917B19"/>
    <w:rsid w:val="009202D6"/>
    <w:rsid w:val="00920649"/>
    <w:rsid w:val="009208E4"/>
    <w:rsid w:val="0092108B"/>
    <w:rsid w:val="00921780"/>
    <w:rsid w:val="00921DD3"/>
    <w:rsid w:val="00921E54"/>
    <w:rsid w:val="0092223A"/>
    <w:rsid w:val="0092227A"/>
    <w:rsid w:val="00922503"/>
    <w:rsid w:val="0092329C"/>
    <w:rsid w:val="009232BC"/>
    <w:rsid w:val="0092372B"/>
    <w:rsid w:val="009237D4"/>
    <w:rsid w:val="009237DC"/>
    <w:rsid w:val="0092390A"/>
    <w:rsid w:val="00923AA3"/>
    <w:rsid w:val="00923B55"/>
    <w:rsid w:val="009240B0"/>
    <w:rsid w:val="00924145"/>
    <w:rsid w:val="00924417"/>
    <w:rsid w:val="00924504"/>
    <w:rsid w:val="0092475B"/>
    <w:rsid w:val="00924AC9"/>
    <w:rsid w:val="00925408"/>
    <w:rsid w:val="00925438"/>
    <w:rsid w:val="00925724"/>
    <w:rsid w:val="009265C9"/>
    <w:rsid w:val="00926BB3"/>
    <w:rsid w:val="00926FAE"/>
    <w:rsid w:val="0092704F"/>
    <w:rsid w:val="009273E3"/>
    <w:rsid w:val="009273EF"/>
    <w:rsid w:val="0092759B"/>
    <w:rsid w:val="0092778F"/>
    <w:rsid w:val="00927839"/>
    <w:rsid w:val="00927D7C"/>
    <w:rsid w:val="00927E14"/>
    <w:rsid w:val="009300CB"/>
    <w:rsid w:val="00930838"/>
    <w:rsid w:val="00931299"/>
    <w:rsid w:val="00931F0D"/>
    <w:rsid w:val="00932216"/>
    <w:rsid w:val="0093295B"/>
    <w:rsid w:val="0093299C"/>
    <w:rsid w:val="00932D92"/>
    <w:rsid w:val="00932F54"/>
    <w:rsid w:val="0093336F"/>
    <w:rsid w:val="00933379"/>
    <w:rsid w:val="009337B0"/>
    <w:rsid w:val="00933917"/>
    <w:rsid w:val="00933B53"/>
    <w:rsid w:val="00933F77"/>
    <w:rsid w:val="009341EE"/>
    <w:rsid w:val="00934222"/>
    <w:rsid w:val="00934629"/>
    <w:rsid w:val="0093475B"/>
    <w:rsid w:val="009348EF"/>
    <w:rsid w:val="00934A02"/>
    <w:rsid w:val="0093599D"/>
    <w:rsid w:val="00935C8C"/>
    <w:rsid w:val="00935E0F"/>
    <w:rsid w:val="009360DE"/>
    <w:rsid w:val="0093611F"/>
    <w:rsid w:val="009367BE"/>
    <w:rsid w:val="00936A51"/>
    <w:rsid w:val="009373E9"/>
    <w:rsid w:val="00937B40"/>
    <w:rsid w:val="00937D1F"/>
    <w:rsid w:val="009402B6"/>
    <w:rsid w:val="009402DD"/>
    <w:rsid w:val="009404BB"/>
    <w:rsid w:val="00940751"/>
    <w:rsid w:val="00940DB1"/>
    <w:rsid w:val="00940FF9"/>
    <w:rsid w:val="009411CC"/>
    <w:rsid w:val="00941953"/>
    <w:rsid w:val="00941B54"/>
    <w:rsid w:val="00942012"/>
    <w:rsid w:val="009424EF"/>
    <w:rsid w:val="00942653"/>
    <w:rsid w:val="00942D9D"/>
    <w:rsid w:val="00942E5B"/>
    <w:rsid w:val="00943322"/>
    <w:rsid w:val="009436D3"/>
    <w:rsid w:val="00943D3E"/>
    <w:rsid w:val="00943FF3"/>
    <w:rsid w:val="009440F8"/>
    <w:rsid w:val="00944257"/>
    <w:rsid w:val="00944722"/>
    <w:rsid w:val="009448B5"/>
    <w:rsid w:val="00944AA9"/>
    <w:rsid w:val="009455C2"/>
    <w:rsid w:val="009455F7"/>
    <w:rsid w:val="00945AB7"/>
    <w:rsid w:val="00945CC9"/>
    <w:rsid w:val="0094647E"/>
    <w:rsid w:val="009466B5"/>
    <w:rsid w:val="009467C2"/>
    <w:rsid w:val="00946FAE"/>
    <w:rsid w:val="00947327"/>
    <w:rsid w:val="00947CEB"/>
    <w:rsid w:val="00947CF9"/>
    <w:rsid w:val="00950D9B"/>
    <w:rsid w:val="00950F4E"/>
    <w:rsid w:val="00950F5E"/>
    <w:rsid w:val="00950FF5"/>
    <w:rsid w:val="00951D45"/>
    <w:rsid w:val="009526EE"/>
    <w:rsid w:val="0095272B"/>
    <w:rsid w:val="00952A8D"/>
    <w:rsid w:val="00952BD9"/>
    <w:rsid w:val="00952EF7"/>
    <w:rsid w:val="00952F4A"/>
    <w:rsid w:val="00953996"/>
    <w:rsid w:val="00953A90"/>
    <w:rsid w:val="0095413E"/>
    <w:rsid w:val="00954615"/>
    <w:rsid w:val="00954F95"/>
    <w:rsid w:val="00954FEE"/>
    <w:rsid w:val="00955233"/>
    <w:rsid w:val="00955EC1"/>
    <w:rsid w:val="00956052"/>
    <w:rsid w:val="0095651B"/>
    <w:rsid w:val="00956BAD"/>
    <w:rsid w:val="00957001"/>
    <w:rsid w:val="00957476"/>
    <w:rsid w:val="00957DE4"/>
    <w:rsid w:val="009607C7"/>
    <w:rsid w:val="00960A2A"/>
    <w:rsid w:val="00961B3E"/>
    <w:rsid w:val="00961C61"/>
    <w:rsid w:val="00961F53"/>
    <w:rsid w:val="00962B91"/>
    <w:rsid w:val="00963565"/>
    <w:rsid w:val="00963A5A"/>
    <w:rsid w:val="00963AE7"/>
    <w:rsid w:val="00964A0F"/>
    <w:rsid w:val="00964AF8"/>
    <w:rsid w:val="00964F78"/>
    <w:rsid w:val="009651F7"/>
    <w:rsid w:val="0096546E"/>
    <w:rsid w:val="009656C4"/>
    <w:rsid w:val="0096587D"/>
    <w:rsid w:val="00965A81"/>
    <w:rsid w:val="00965E84"/>
    <w:rsid w:val="009665F4"/>
    <w:rsid w:val="00966667"/>
    <w:rsid w:val="00967522"/>
    <w:rsid w:val="00967A91"/>
    <w:rsid w:val="00970491"/>
    <w:rsid w:val="00970B4F"/>
    <w:rsid w:val="00971319"/>
    <w:rsid w:val="009714C4"/>
    <w:rsid w:val="009716AA"/>
    <w:rsid w:val="0097182C"/>
    <w:rsid w:val="00971C61"/>
    <w:rsid w:val="00971F08"/>
    <w:rsid w:val="00971F1A"/>
    <w:rsid w:val="0097213E"/>
    <w:rsid w:val="0097304D"/>
    <w:rsid w:val="009734E1"/>
    <w:rsid w:val="009734E7"/>
    <w:rsid w:val="009738E1"/>
    <w:rsid w:val="00973DFC"/>
    <w:rsid w:val="00973E3F"/>
    <w:rsid w:val="00973ED2"/>
    <w:rsid w:val="00974247"/>
    <w:rsid w:val="009746A5"/>
    <w:rsid w:val="009747AC"/>
    <w:rsid w:val="00974D55"/>
    <w:rsid w:val="00974DED"/>
    <w:rsid w:val="009750BE"/>
    <w:rsid w:val="009750F5"/>
    <w:rsid w:val="00975309"/>
    <w:rsid w:val="00975427"/>
    <w:rsid w:val="00975BF7"/>
    <w:rsid w:val="00975D19"/>
    <w:rsid w:val="009764B0"/>
    <w:rsid w:val="00976BEF"/>
    <w:rsid w:val="009773AE"/>
    <w:rsid w:val="00977442"/>
    <w:rsid w:val="0097789C"/>
    <w:rsid w:val="009809F7"/>
    <w:rsid w:val="0098156D"/>
    <w:rsid w:val="00981832"/>
    <w:rsid w:val="00981ECB"/>
    <w:rsid w:val="00981EE7"/>
    <w:rsid w:val="00982C04"/>
    <w:rsid w:val="00982CD3"/>
    <w:rsid w:val="00982DBC"/>
    <w:rsid w:val="009837DA"/>
    <w:rsid w:val="0098413C"/>
    <w:rsid w:val="00984696"/>
    <w:rsid w:val="009847BD"/>
    <w:rsid w:val="00984986"/>
    <w:rsid w:val="00984ADE"/>
    <w:rsid w:val="00984C85"/>
    <w:rsid w:val="00984F04"/>
    <w:rsid w:val="009852A4"/>
    <w:rsid w:val="00985875"/>
    <w:rsid w:val="009860B6"/>
    <w:rsid w:val="009864A8"/>
    <w:rsid w:val="009868DC"/>
    <w:rsid w:val="00986AC8"/>
    <w:rsid w:val="00987198"/>
    <w:rsid w:val="009877F3"/>
    <w:rsid w:val="009878F7"/>
    <w:rsid w:val="00987BCD"/>
    <w:rsid w:val="00987DBA"/>
    <w:rsid w:val="00987DD0"/>
    <w:rsid w:val="009900F1"/>
    <w:rsid w:val="0099017A"/>
    <w:rsid w:val="00990265"/>
    <w:rsid w:val="00990AB9"/>
    <w:rsid w:val="00990B61"/>
    <w:rsid w:val="0099100E"/>
    <w:rsid w:val="00991288"/>
    <w:rsid w:val="00991C32"/>
    <w:rsid w:val="0099232E"/>
    <w:rsid w:val="00992533"/>
    <w:rsid w:val="00992772"/>
    <w:rsid w:val="00993017"/>
    <w:rsid w:val="00993085"/>
    <w:rsid w:val="009930A3"/>
    <w:rsid w:val="00993127"/>
    <w:rsid w:val="009933C5"/>
    <w:rsid w:val="00993990"/>
    <w:rsid w:val="00995121"/>
    <w:rsid w:val="0099527B"/>
    <w:rsid w:val="00995EAE"/>
    <w:rsid w:val="009960FA"/>
    <w:rsid w:val="00996128"/>
    <w:rsid w:val="00996398"/>
    <w:rsid w:val="00996F45"/>
    <w:rsid w:val="00997ED0"/>
    <w:rsid w:val="009A00EE"/>
    <w:rsid w:val="009A0263"/>
    <w:rsid w:val="009A0443"/>
    <w:rsid w:val="009A09D3"/>
    <w:rsid w:val="009A1917"/>
    <w:rsid w:val="009A1BEC"/>
    <w:rsid w:val="009A1EBD"/>
    <w:rsid w:val="009A1FC4"/>
    <w:rsid w:val="009A2046"/>
    <w:rsid w:val="009A204C"/>
    <w:rsid w:val="009A244C"/>
    <w:rsid w:val="009A2479"/>
    <w:rsid w:val="009A2AAE"/>
    <w:rsid w:val="009A2D28"/>
    <w:rsid w:val="009A2E3F"/>
    <w:rsid w:val="009A32D1"/>
    <w:rsid w:val="009A39EA"/>
    <w:rsid w:val="009A4002"/>
    <w:rsid w:val="009A4615"/>
    <w:rsid w:val="009A4692"/>
    <w:rsid w:val="009A4C42"/>
    <w:rsid w:val="009A55CC"/>
    <w:rsid w:val="009A5888"/>
    <w:rsid w:val="009A5D42"/>
    <w:rsid w:val="009A6236"/>
    <w:rsid w:val="009A6496"/>
    <w:rsid w:val="009A6511"/>
    <w:rsid w:val="009A665E"/>
    <w:rsid w:val="009A66FD"/>
    <w:rsid w:val="009A7A06"/>
    <w:rsid w:val="009A7A12"/>
    <w:rsid w:val="009A7C5A"/>
    <w:rsid w:val="009A7D73"/>
    <w:rsid w:val="009A7DF9"/>
    <w:rsid w:val="009A7E06"/>
    <w:rsid w:val="009B00E0"/>
    <w:rsid w:val="009B02A9"/>
    <w:rsid w:val="009B0330"/>
    <w:rsid w:val="009B0912"/>
    <w:rsid w:val="009B0988"/>
    <w:rsid w:val="009B0E57"/>
    <w:rsid w:val="009B10BD"/>
    <w:rsid w:val="009B1209"/>
    <w:rsid w:val="009B133C"/>
    <w:rsid w:val="009B1914"/>
    <w:rsid w:val="009B192C"/>
    <w:rsid w:val="009B1F33"/>
    <w:rsid w:val="009B1F3C"/>
    <w:rsid w:val="009B30C5"/>
    <w:rsid w:val="009B325B"/>
    <w:rsid w:val="009B366F"/>
    <w:rsid w:val="009B3676"/>
    <w:rsid w:val="009B39E0"/>
    <w:rsid w:val="009B3AE1"/>
    <w:rsid w:val="009B3E16"/>
    <w:rsid w:val="009B3E86"/>
    <w:rsid w:val="009B3ECF"/>
    <w:rsid w:val="009B4083"/>
    <w:rsid w:val="009B4340"/>
    <w:rsid w:val="009B448D"/>
    <w:rsid w:val="009B4F39"/>
    <w:rsid w:val="009B53E9"/>
    <w:rsid w:val="009B603D"/>
    <w:rsid w:val="009B604E"/>
    <w:rsid w:val="009B6208"/>
    <w:rsid w:val="009B6366"/>
    <w:rsid w:val="009B6BC9"/>
    <w:rsid w:val="009B6C28"/>
    <w:rsid w:val="009B78D4"/>
    <w:rsid w:val="009B7977"/>
    <w:rsid w:val="009C01DC"/>
    <w:rsid w:val="009C04B1"/>
    <w:rsid w:val="009C06B3"/>
    <w:rsid w:val="009C0876"/>
    <w:rsid w:val="009C0B1F"/>
    <w:rsid w:val="009C199C"/>
    <w:rsid w:val="009C1BF9"/>
    <w:rsid w:val="009C2035"/>
    <w:rsid w:val="009C2AF9"/>
    <w:rsid w:val="009C2CD3"/>
    <w:rsid w:val="009C30BF"/>
    <w:rsid w:val="009C327D"/>
    <w:rsid w:val="009C3677"/>
    <w:rsid w:val="009C3FD8"/>
    <w:rsid w:val="009C43B4"/>
    <w:rsid w:val="009C4432"/>
    <w:rsid w:val="009C46A7"/>
    <w:rsid w:val="009C48D1"/>
    <w:rsid w:val="009C496C"/>
    <w:rsid w:val="009C49A2"/>
    <w:rsid w:val="009C53D2"/>
    <w:rsid w:val="009C5605"/>
    <w:rsid w:val="009C63BD"/>
    <w:rsid w:val="009C6401"/>
    <w:rsid w:val="009C6651"/>
    <w:rsid w:val="009C6AA0"/>
    <w:rsid w:val="009C6ADE"/>
    <w:rsid w:val="009C7667"/>
    <w:rsid w:val="009C7766"/>
    <w:rsid w:val="009C78C4"/>
    <w:rsid w:val="009C7C6A"/>
    <w:rsid w:val="009C7E53"/>
    <w:rsid w:val="009D025F"/>
    <w:rsid w:val="009D03C2"/>
    <w:rsid w:val="009D056E"/>
    <w:rsid w:val="009D0743"/>
    <w:rsid w:val="009D084F"/>
    <w:rsid w:val="009D24FC"/>
    <w:rsid w:val="009D264D"/>
    <w:rsid w:val="009D2718"/>
    <w:rsid w:val="009D2A1B"/>
    <w:rsid w:val="009D2A29"/>
    <w:rsid w:val="009D2A5D"/>
    <w:rsid w:val="009D3706"/>
    <w:rsid w:val="009D37C2"/>
    <w:rsid w:val="009D3D3C"/>
    <w:rsid w:val="009D4042"/>
    <w:rsid w:val="009D4A85"/>
    <w:rsid w:val="009D4D49"/>
    <w:rsid w:val="009D5976"/>
    <w:rsid w:val="009D5B58"/>
    <w:rsid w:val="009D60BF"/>
    <w:rsid w:val="009D6299"/>
    <w:rsid w:val="009D6687"/>
    <w:rsid w:val="009D73F5"/>
    <w:rsid w:val="009E05FF"/>
    <w:rsid w:val="009E0974"/>
    <w:rsid w:val="009E0C69"/>
    <w:rsid w:val="009E0CF3"/>
    <w:rsid w:val="009E1332"/>
    <w:rsid w:val="009E2227"/>
    <w:rsid w:val="009E22D7"/>
    <w:rsid w:val="009E251A"/>
    <w:rsid w:val="009E323F"/>
    <w:rsid w:val="009E33F1"/>
    <w:rsid w:val="009E3620"/>
    <w:rsid w:val="009E379A"/>
    <w:rsid w:val="009E37E5"/>
    <w:rsid w:val="009E3B4A"/>
    <w:rsid w:val="009E3B8E"/>
    <w:rsid w:val="009E4A62"/>
    <w:rsid w:val="009E4C42"/>
    <w:rsid w:val="009E4E5E"/>
    <w:rsid w:val="009E529F"/>
    <w:rsid w:val="009E59A7"/>
    <w:rsid w:val="009E5E0F"/>
    <w:rsid w:val="009E5E95"/>
    <w:rsid w:val="009E60E9"/>
    <w:rsid w:val="009E63AE"/>
    <w:rsid w:val="009E6915"/>
    <w:rsid w:val="009E69A1"/>
    <w:rsid w:val="009E6ABF"/>
    <w:rsid w:val="009E6CBB"/>
    <w:rsid w:val="009E6D1A"/>
    <w:rsid w:val="009E6D45"/>
    <w:rsid w:val="009E7A93"/>
    <w:rsid w:val="009E7B84"/>
    <w:rsid w:val="009F09B6"/>
    <w:rsid w:val="009F0A29"/>
    <w:rsid w:val="009F1067"/>
    <w:rsid w:val="009F142D"/>
    <w:rsid w:val="009F15CA"/>
    <w:rsid w:val="009F16DD"/>
    <w:rsid w:val="009F1957"/>
    <w:rsid w:val="009F198E"/>
    <w:rsid w:val="009F1B09"/>
    <w:rsid w:val="009F1BE5"/>
    <w:rsid w:val="009F1D34"/>
    <w:rsid w:val="009F202C"/>
    <w:rsid w:val="009F24C7"/>
    <w:rsid w:val="009F261F"/>
    <w:rsid w:val="009F263E"/>
    <w:rsid w:val="009F2BFE"/>
    <w:rsid w:val="009F3045"/>
    <w:rsid w:val="009F3320"/>
    <w:rsid w:val="009F337F"/>
    <w:rsid w:val="009F368C"/>
    <w:rsid w:val="009F3EE4"/>
    <w:rsid w:val="009F415D"/>
    <w:rsid w:val="009F442B"/>
    <w:rsid w:val="009F524E"/>
    <w:rsid w:val="009F57EB"/>
    <w:rsid w:val="009F598A"/>
    <w:rsid w:val="009F5CEA"/>
    <w:rsid w:val="009F5D93"/>
    <w:rsid w:val="009F5FA8"/>
    <w:rsid w:val="009F6257"/>
    <w:rsid w:val="009F6397"/>
    <w:rsid w:val="009F643A"/>
    <w:rsid w:val="009F6A8E"/>
    <w:rsid w:val="009F6BA6"/>
    <w:rsid w:val="009F6BB5"/>
    <w:rsid w:val="009F727C"/>
    <w:rsid w:val="009F731C"/>
    <w:rsid w:val="009F73B0"/>
    <w:rsid w:val="009F775E"/>
    <w:rsid w:val="009F785C"/>
    <w:rsid w:val="009F7863"/>
    <w:rsid w:val="009F791A"/>
    <w:rsid w:val="009F794E"/>
    <w:rsid w:val="009F7B61"/>
    <w:rsid w:val="009F7B87"/>
    <w:rsid w:val="00A00295"/>
    <w:rsid w:val="00A008E5"/>
    <w:rsid w:val="00A00BB2"/>
    <w:rsid w:val="00A01038"/>
    <w:rsid w:val="00A01212"/>
    <w:rsid w:val="00A01672"/>
    <w:rsid w:val="00A017D9"/>
    <w:rsid w:val="00A01BC2"/>
    <w:rsid w:val="00A01C91"/>
    <w:rsid w:val="00A01DE7"/>
    <w:rsid w:val="00A0218D"/>
    <w:rsid w:val="00A021CE"/>
    <w:rsid w:val="00A0235F"/>
    <w:rsid w:val="00A0264C"/>
    <w:rsid w:val="00A02D69"/>
    <w:rsid w:val="00A02F9A"/>
    <w:rsid w:val="00A02FAB"/>
    <w:rsid w:val="00A03757"/>
    <w:rsid w:val="00A039A5"/>
    <w:rsid w:val="00A03CAF"/>
    <w:rsid w:val="00A0400F"/>
    <w:rsid w:val="00A04351"/>
    <w:rsid w:val="00A045AD"/>
    <w:rsid w:val="00A04AE5"/>
    <w:rsid w:val="00A04D98"/>
    <w:rsid w:val="00A05348"/>
    <w:rsid w:val="00A057D6"/>
    <w:rsid w:val="00A05C1F"/>
    <w:rsid w:val="00A05D37"/>
    <w:rsid w:val="00A061E4"/>
    <w:rsid w:val="00A0626E"/>
    <w:rsid w:val="00A06D99"/>
    <w:rsid w:val="00A0760F"/>
    <w:rsid w:val="00A076B7"/>
    <w:rsid w:val="00A078D6"/>
    <w:rsid w:val="00A0792A"/>
    <w:rsid w:val="00A07C16"/>
    <w:rsid w:val="00A102FA"/>
    <w:rsid w:val="00A109A7"/>
    <w:rsid w:val="00A10DFA"/>
    <w:rsid w:val="00A1126E"/>
    <w:rsid w:val="00A11312"/>
    <w:rsid w:val="00A1131C"/>
    <w:rsid w:val="00A11DA6"/>
    <w:rsid w:val="00A11E6F"/>
    <w:rsid w:val="00A1204F"/>
    <w:rsid w:val="00A12348"/>
    <w:rsid w:val="00A1267E"/>
    <w:rsid w:val="00A128EB"/>
    <w:rsid w:val="00A12938"/>
    <w:rsid w:val="00A13A03"/>
    <w:rsid w:val="00A13CAB"/>
    <w:rsid w:val="00A13E1C"/>
    <w:rsid w:val="00A14190"/>
    <w:rsid w:val="00A14339"/>
    <w:rsid w:val="00A14547"/>
    <w:rsid w:val="00A146FC"/>
    <w:rsid w:val="00A147AB"/>
    <w:rsid w:val="00A14A81"/>
    <w:rsid w:val="00A14C60"/>
    <w:rsid w:val="00A14C85"/>
    <w:rsid w:val="00A15265"/>
    <w:rsid w:val="00A15481"/>
    <w:rsid w:val="00A157E6"/>
    <w:rsid w:val="00A15B0C"/>
    <w:rsid w:val="00A16245"/>
    <w:rsid w:val="00A16782"/>
    <w:rsid w:val="00A167ED"/>
    <w:rsid w:val="00A1686E"/>
    <w:rsid w:val="00A16B94"/>
    <w:rsid w:val="00A16C2E"/>
    <w:rsid w:val="00A1706C"/>
    <w:rsid w:val="00A17C84"/>
    <w:rsid w:val="00A200D6"/>
    <w:rsid w:val="00A2013E"/>
    <w:rsid w:val="00A20673"/>
    <w:rsid w:val="00A206C3"/>
    <w:rsid w:val="00A20AC3"/>
    <w:rsid w:val="00A20EB0"/>
    <w:rsid w:val="00A21518"/>
    <w:rsid w:val="00A21B9A"/>
    <w:rsid w:val="00A22261"/>
    <w:rsid w:val="00A22A4D"/>
    <w:rsid w:val="00A22B12"/>
    <w:rsid w:val="00A22DAE"/>
    <w:rsid w:val="00A23384"/>
    <w:rsid w:val="00A23B75"/>
    <w:rsid w:val="00A241E5"/>
    <w:rsid w:val="00A247B9"/>
    <w:rsid w:val="00A24823"/>
    <w:rsid w:val="00A251A9"/>
    <w:rsid w:val="00A258A7"/>
    <w:rsid w:val="00A259DE"/>
    <w:rsid w:val="00A25D5D"/>
    <w:rsid w:val="00A261E6"/>
    <w:rsid w:val="00A26266"/>
    <w:rsid w:val="00A26521"/>
    <w:rsid w:val="00A2661F"/>
    <w:rsid w:val="00A2668B"/>
    <w:rsid w:val="00A26D59"/>
    <w:rsid w:val="00A27336"/>
    <w:rsid w:val="00A278CA"/>
    <w:rsid w:val="00A30192"/>
    <w:rsid w:val="00A3033A"/>
    <w:rsid w:val="00A30711"/>
    <w:rsid w:val="00A312BC"/>
    <w:rsid w:val="00A31779"/>
    <w:rsid w:val="00A3225F"/>
    <w:rsid w:val="00A32309"/>
    <w:rsid w:val="00A32E83"/>
    <w:rsid w:val="00A32FBA"/>
    <w:rsid w:val="00A3305C"/>
    <w:rsid w:val="00A335E0"/>
    <w:rsid w:val="00A33B79"/>
    <w:rsid w:val="00A33FC5"/>
    <w:rsid w:val="00A344D2"/>
    <w:rsid w:val="00A3458C"/>
    <w:rsid w:val="00A347AE"/>
    <w:rsid w:val="00A354CA"/>
    <w:rsid w:val="00A35618"/>
    <w:rsid w:val="00A35722"/>
    <w:rsid w:val="00A35A0D"/>
    <w:rsid w:val="00A361A9"/>
    <w:rsid w:val="00A362D6"/>
    <w:rsid w:val="00A3674C"/>
    <w:rsid w:val="00A367EB"/>
    <w:rsid w:val="00A3690B"/>
    <w:rsid w:val="00A369CE"/>
    <w:rsid w:val="00A36ADE"/>
    <w:rsid w:val="00A36B29"/>
    <w:rsid w:val="00A36F50"/>
    <w:rsid w:val="00A374AB"/>
    <w:rsid w:val="00A374DE"/>
    <w:rsid w:val="00A37548"/>
    <w:rsid w:val="00A37C07"/>
    <w:rsid w:val="00A4011A"/>
    <w:rsid w:val="00A405AC"/>
    <w:rsid w:val="00A406EA"/>
    <w:rsid w:val="00A407D2"/>
    <w:rsid w:val="00A40800"/>
    <w:rsid w:val="00A40E9A"/>
    <w:rsid w:val="00A4164A"/>
    <w:rsid w:val="00A41AE8"/>
    <w:rsid w:val="00A41AF0"/>
    <w:rsid w:val="00A41C25"/>
    <w:rsid w:val="00A426B3"/>
    <w:rsid w:val="00A42A07"/>
    <w:rsid w:val="00A42CF5"/>
    <w:rsid w:val="00A43090"/>
    <w:rsid w:val="00A430C5"/>
    <w:rsid w:val="00A43472"/>
    <w:rsid w:val="00A43ADD"/>
    <w:rsid w:val="00A43B4E"/>
    <w:rsid w:val="00A43E9D"/>
    <w:rsid w:val="00A44119"/>
    <w:rsid w:val="00A445FF"/>
    <w:rsid w:val="00A44762"/>
    <w:rsid w:val="00A44881"/>
    <w:rsid w:val="00A44F0C"/>
    <w:rsid w:val="00A44F2A"/>
    <w:rsid w:val="00A451B3"/>
    <w:rsid w:val="00A45457"/>
    <w:rsid w:val="00A454B7"/>
    <w:rsid w:val="00A4667A"/>
    <w:rsid w:val="00A467D6"/>
    <w:rsid w:val="00A46879"/>
    <w:rsid w:val="00A468FA"/>
    <w:rsid w:val="00A46BE1"/>
    <w:rsid w:val="00A46E7D"/>
    <w:rsid w:val="00A46FA9"/>
    <w:rsid w:val="00A47025"/>
    <w:rsid w:val="00A4704A"/>
    <w:rsid w:val="00A47AB7"/>
    <w:rsid w:val="00A47D7A"/>
    <w:rsid w:val="00A5059C"/>
    <w:rsid w:val="00A51046"/>
    <w:rsid w:val="00A51098"/>
    <w:rsid w:val="00A513A1"/>
    <w:rsid w:val="00A513D1"/>
    <w:rsid w:val="00A513E8"/>
    <w:rsid w:val="00A517DF"/>
    <w:rsid w:val="00A52552"/>
    <w:rsid w:val="00A52A50"/>
    <w:rsid w:val="00A52B88"/>
    <w:rsid w:val="00A52E42"/>
    <w:rsid w:val="00A52F28"/>
    <w:rsid w:val="00A532A3"/>
    <w:rsid w:val="00A53966"/>
    <w:rsid w:val="00A54788"/>
    <w:rsid w:val="00A5500E"/>
    <w:rsid w:val="00A554C2"/>
    <w:rsid w:val="00A557BB"/>
    <w:rsid w:val="00A55C65"/>
    <w:rsid w:val="00A55EA7"/>
    <w:rsid w:val="00A55F86"/>
    <w:rsid w:val="00A56FCE"/>
    <w:rsid w:val="00A5710F"/>
    <w:rsid w:val="00A5733B"/>
    <w:rsid w:val="00A575CB"/>
    <w:rsid w:val="00A57A28"/>
    <w:rsid w:val="00A600AA"/>
    <w:rsid w:val="00A60620"/>
    <w:rsid w:val="00A60844"/>
    <w:rsid w:val="00A6088A"/>
    <w:rsid w:val="00A60D9C"/>
    <w:rsid w:val="00A60E3E"/>
    <w:rsid w:val="00A6112D"/>
    <w:rsid w:val="00A61193"/>
    <w:rsid w:val="00A61B01"/>
    <w:rsid w:val="00A62012"/>
    <w:rsid w:val="00A6270B"/>
    <w:rsid w:val="00A627D4"/>
    <w:rsid w:val="00A62CE0"/>
    <w:rsid w:val="00A62E7B"/>
    <w:rsid w:val="00A6348F"/>
    <w:rsid w:val="00A6366F"/>
    <w:rsid w:val="00A63789"/>
    <w:rsid w:val="00A6396F"/>
    <w:rsid w:val="00A63AA4"/>
    <w:rsid w:val="00A63ADE"/>
    <w:rsid w:val="00A63BDC"/>
    <w:rsid w:val="00A63F16"/>
    <w:rsid w:val="00A64414"/>
    <w:rsid w:val="00A64510"/>
    <w:rsid w:val="00A64B96"/>
    <w:rsid w:val="00A6524B"/>
    <w:rsid w:val="00A6555E"/>
    <w:rsid w:val="00A65767"/>
    <w:rsid w:val="00A659D2"/>
    <w:rsid w:val="00A65CFA"/>
    <w:rsid w:val="00A66B04"/>
    <w:rsid w:val="00A70658"/>
    <w:rsid w:val="00A70A3E"/>
    <w:rsid w:val="00A70AB9"/>
    <w:rsid w:val="00A70B6B"/>
    <w:rsid w:val="00A70C3B"/>
    <w:rsid w:val="00A70CB3"/>
    <w:rsid w:val="00A70D46"/>
    <w:rsid w:val="00A70FAB"/>
    <w:rsid w:val="00A715F5"/>
    <w:rsid w:val="00A717B8"/>
    <w:rsid w:val="00A71B84"/>
    <w:rsid w:val="00A72536"/>
    <w:rsid w:val="00A72E82"/>
    <w:rsid w:val="00A733F6"/>
    <w:rsid w:val="00A73674"/>
    <w:rsid w:val="00A73AF7"/>
    <w:rsid w:val="00A745F5"/>
    <w:rsid w:val="00A747DB"/>
    <w:rsid w:val="00A74D2C"/>
    <w:rsid w:val="00A74D46"/>
    <w:rsid w:val="00A74E17"/>
    <w:rsid w:val="00A74ECF"/>
    <w:rsid w:val="00A75CEB"/>
    <w:rsid w:val="00A75EA0"/>
    <w:rsid w:val="00A76775"/>
    <w:rsid w:val="00A76BB5"/>
    <w:rsid w:val="00A76DD4"/>
    <w:rsid w:val="00A76F39"/>
    <w:rsid w:val="00A77194"/>
    <w:rsid w:val="00A773C2"/>
    <w:rsid w:val="00A7742F"/>
    <w:rsid w:val="00A77537"/>
    <w:rsid w:val="00A7789F"/>
    <w:rsid w:val="00A80003"/>
    <w:rsid w:val="00A800A1"/>
    <w:rsid w:val="00A80243"/>
    <w:rsid w:val="00A8040C"/>
    <w:rsid w:val="00A804EC"/>
    <w:rsid w:val="00A80628"/>
    <w:rsid w:val="00A80B21"/>
    <w:rsid w:val="00A80E29"/>
    <w:rsid w:val="00A80EB9"/>
    <w:rsid w:val="00A8105A"/>
    <w:rsid w:val="00A81080"/>
    <w:rsid w:val="00A812B3"/>
    <w:rsid w:val="00A81341"/>
    <w:rsid w:val="00A81376"/>
    <w:rsid w:val="00A814E6"/>
    <w:rsid w:val="00A817C2"/>
    <w:rsid w:val="00A818E4"/>
    <w:rsid w:val="00A81A30"/>
    <w:rsid w:val="00A81AC4"/>
    <w:rsid w:val="00A81EF6"/>
    <w:rsid w:val="00A82120"/>
    <w:rsid w:val="00A8255D"/>
    <w:rsid w:val="00A82A5E"/>
    <w:rsid w:val="00A82AAE"/>
    <w:rsid w:val="00A831A5"/>
    <w:rsid w:val="00A833B8"/>
    <w:rsid w:val="00A83812"/>
    <w:rsid w:val="00A83A35"/>
    <w:rsid w:val="00A83A8A"/>
    <w:rsid w:val="00A83B80"/>
    <w:rsid w:val="00A84BD2"/>
    <w:rsid w:val="00A8519C"/>
    <w:rsid w:val="00A854B5"/>
    <w:rsid w:val="00A85A37"/>
    <w:rsid w:val="00A85A6E"/>
    <w:rsid w:val="00A85A9C"/>
    <w:rsid w:val="00A85CED"/>
    <w:rsid w:val="00A861B8"/>
    <w:rsid w:val="00A86E5A"/>
    <w:rsid w:val="00A87273"/>
    <w:rsid w:val="00A8740C"/>
    <w:rsid w:val="00A87453"/>
    <w:rsid w:val="00A876B9"/>
    <w:rsid w:val="00A87DD3"/>
    <w:rsid w:val="00A900DD"/>
    <w:rsid w:val="00A90307"/>
    <w:rsid w:val="00A9037B"/>
    <w:rsid w:val="00A905D0"/>
    <w:rsid w:val="00A906E1"/>
    <w:rsid w:val="00A909CD"/>
    <w:rsid w:val="00A91281"/>
    <w:rsid w:val="00A912CB"/>
    <w:rsid w:val="00A9132A"/>
    <w:rsid w:val="00A91D46"/>
    <w:rsid w:val="00A92763"/>
    <w:rsid w:val="00A92F97"/>
    <w:rsid w:val="00A93431"/>
    <w:rsid w:val="00A93444"/>
    <w:rsid w:val="00A93792"/>
    <w:rsid w:val="00A93A38"/>
    <w:rsid w:val="00A93B47"/>
    <w:rsid w:val="00A944FC"/>
    <w:rsid w:val="00A94B81"/>
    <w:rsid w:val="00A94EF1"/>
    <w:rsid w:val="00A94FFE"/>
    <w:rsid w:val="00A95579"/>
    <w:rsid w:val="00A9572B"/>
    <w:rsid w:val="00A95898"/>
    <w:rsid w:val="00A958EF"/>
    <w:rsid w:val="00A95CF6"/>
    <w:rsid w:val="00A95F46"/>
    <w:rsid w:val="00A95F76"/>
    <w:rsid w:val="00A960F2"/>
    <w:rsid w:val="00A96B2B"/>
    <w:rsid w:val="00A96BEE"/>
    <w:rsid w:val="00A96C93"/>
    <w:rsid w:val="00A96E56"/>
    <w:rsid w:val="00A96F61"/>
    <w:rsid w:val="00AA00F2"/>
    <w:rsid w:val="00AA05BC"/>
    <w:rsid w:val="00AA09DB"/>
    <w:rsid w:val="00AA0A4E"/>
    <w:rsid w:val="00AA0A91"/>
    <w:rsid w:val="00AA0ECC"/>
    <w:rsid w:val="00AA0EFD"/>
    <w:rsid w:val="00AA11EB"/>
    <w:rsid w:val="00AA18C7"/>
    <w:rsid w:val="00AA1EF4"/>
    <w:rsid w:val="00AA2F6F"/>
    <w:rsid w:val="00AA31EA"/>
    <w:rsid w:val="00AA3699"/>
    <w:rsid w:val="00AA3BCB"/>
    <w:rsid w:val="00AA3D38"/>
    <w:rsid w:val="00AA3F8F"/>
    <w:rsid w:val="00AA3FB1"/>
    <w:rsid w:val="00AA4330"/>
    <w:rsid w:val="00AA48B8"/>
    <w:rsid w:val="00AA4E75"/>
    <w:rsid w:val="00AA5B5F"/>
    <w:rsid w:val="00AA63D6"/>
    <w:rsid w:val="00AA663A"/>
    <w:rsid w:val="00AA68E3"/>
    <w:rsid w:val="00AA6B18"/>
    <w:rsid w:val="00AA6BAC"/>
    <w:rsid w:val="00AA72DC"/>
    <w:rsid w:val="00AA7439"/>
    <w:rsid w:val="00AA7A99"/>
    <w:rsid w:val="00AA7AC9"/>
    <w:rsid w:val="00AA7D3E"/>
    <w:rsid w:val="00AA7DC9"/>
    <w:rsid w:val="00AA7FDF"/>
    <w:rsid w:val="00AB035A"/>
    <w:rsid w:val="00AB0390"/>
    <w:rsid w:val="00AB044F"/>
    <w:rsid w:val="00AB06B4"/>
    <w:rsid w:val="00AB0732"/>
    <w:rsid w:val="00AB0ACC"/>
    <w:rsid w:val="00AB0CAE"/>
    <w:rsid w:val="00AB0D7D"/>
    <w:rsid w:val="00AB13FD"/>
    <w:rsid w:val="00AB164E"/>
    <w:rsid w:val="00AB167D"/>
    <w:rsid w:val="00AB1AAC"/>
    <w:rsid w:val="00AB22CA"/>
    <w:rsid w:val="00AB25F0"/>
    <w:rsid w:val="00AB30E0"/>
    <w:rsid w:val="00AB37EE"/>
    <w:rsid w:val="00AB3E04"/>
    <w:rsid w:val="00AB4647"/>
    <w:rsid w:val="00AB4B89"/>
    <w:rsid w:val="00AB4D8B"/>
    <w:rsid w:val="00AB53A2"/>
    <w:rsid w:val="00AB53FB"/>
    <w:rsid w:val="00AB565A"/>
    <w:rsid w:val="00AB57DE"/>
    <w:rsid w:val="00AB5CCA"/>
    <w:rsid w:val="00AB6AE2"/>
    <w:rsid w:val="00AB6C4B"/>
    <w:rsid w:val="00AB6F18"/>
    <w:rsid w:val="00AB70F8"/>
    <w:rsid w:val="00AB730A"/>
    <w:rsid w:val="00AB7ECA"/>
    <w:rsid w:val="00AC09B3"/>
    <w:rsid w:val="00AC0C52"/>
    <w:rsid w:val="00AC1810"/>
    <w:rsid w:val="00AC1AB9"/>
    <w:rsid w:val="00AC1C90"/>
    <w:rsid w:val="00AC21AD"/>
    <w:rsid w:val="00AC2650"/>
    <w:rsid w:val="00AC2797"/>
    <w:rsid w:val="00AC28AF"/>
    <w:rsid w:val="00AC28B5"/>
    <w:rsid w:val="00AC2C62"/>
    <w:rsid w:val="00AC308A"/>
    <w:rsid w:val="00AC36EC"/>
    <w:rsid w:val="00AC41CD"/>
    <w:rsid w:val="00AC425A"/>
    <w:rsid w:val="00AC4577"/>
    <w:rsid w:val="00AC4759"/>
    <w:rsid w:val="00AC4894"/>
    <w:rsid w:val="00AC4E56"/>
    <w:rsid w:val="00AC507F"/>
    <w:rsid w:val="00AC51FD"/>
    <w:rsid w:val="00AC53FF"/>
    <w:rsid w:val="00AC5A43"/>
    <w:rsid w:val="00AC64ED"/>
    <w:rsid w:val="00AC6A15"/>
    <w:rsid w:val="00AC7393"/>
    <w:rsid w:val="00AC7462"/>
    <w:rsid w:val="00AC7DB1"/>
    <w:rsid w:val="00AD0629"/>
    <w:rsid w:val="00AD071B"/>
    <w:rsid w:val="00AD07D7"/>
    <w:rsid w:val="00AD081C"/>
    <w:rsid w:val="00AD0D12"/>
    <w:rsid w:val="00AD104E"/>
    <w:rsid w:val="00AD1838"/>
    <w:rsid w:val="00AD18F3"/>
    <w:rsid w:val="00AD1E2A"/>
    <w:rsid w:val="00AD1FBF"/>
    <w:rsid w:val="00AD2055"/>
    <w:rsid w:val="00AD20E6"/>
    <w:rsid w:val="00AD212F"/>
    <w:rsid w:val="00AD2452"/>
    <w:rsid w:val="00AD24F4"/>
    <w:rsid w:val="00AD26B2"/>
    <w:rsid w:val="00AD2B31"/>
    <w:rsid w:val="00AD2D21"/>
    <w:rsid w:val="00AD2D4E"/>
    <w:rsid w:val="00AD40C4"/>
    <w:rsid w:val="00AD42B0"/>
    <w:rsid w:val="00AD47C1"/>
    <w:rsid w:val="00AD493B"/>
    <w:rsid w:val="00AD5751"/>
    <w:rsid w:val="00AD579D"/>
    <w:rsid w:val="00AD5876"/>
    <w:rsid w:val="00AD5C4D"/>
    <w:rsid w:val="00AD6B81"/>
    <w:rsid w:val="00AD7242"/>
    <w:rsid w:val="00AD7C65"/>
    <w:rsid w:val="00AD7E0D"/>
    <w:rsid w:val="00AE0C31"/>
    <w:rsid w:val="00AE1320"/>
    <w:rsid w:val="00AE191B"/>
    <w:rsid w:val="00AE1AF3"/>
    <w:rsid w:val="00AE1BCE"/>
    <w:rsid w:val="00AE1C09"/>
    <w:rsid w:val="00AE1D9E"/>
    <w:rsid w:val="00AE1FF7"/>
    <w:rsid w:val="00AE2547"/>
    <w:rsid w:val="00AE25D3"/>
    <w:rsid w:val="00AE25F5"/>
    <w:rsid w:val="00AE30A3"/>
    <w:rsid w:val="00AE3152"/>
    <w:rsid w:val="00AE31A9"/>
    <w:rsid w:val="00AE3597"/>
    <w:rsid w:val="00AE3A06"/>
    <w:rsid w:val="00AE3C54"/>
    <w:rsid w:val="00AE450C"/>
    <w:rsid w:val="00AE45D7"/>
    <w:rsid w:val="00AE49F2"/>
    <w:rsid w:val="00AE4A88"/>
    <w:rsid w:val="00AE4BA4"/>
    <w:rsid w:val="00AE4D0B"/>
    <w:rsid w:val="00AE5BB8"/>
    <w:rsid w:val="00AE629A"/>
    <w:rsid w:val="00AE6416"/>
    <w:rsid w:val="00AE6D22"/>
    <w:rsid w:val="00AE6DE0"/>
    <w:rsid w:val="00AE7458"/>
    <w:rsid w:val="00AE758D"/>
    <w:rsid w:val="00AE7602"/>
    <w:rsid w:val="00AE7957"/>
    <w:rsid w:val="00AE7B90"/>
    <w:rsid w:val="00AF03CF"/>
    <w:rsid w:val="00AF09CD"/>
    <w:rsid w:val="00AF0A0A"/>
    <w:rsid w:val="00AF0B05"/>
    <w:rsid w:val="00AF120C"/>
    <w:rsid w:val="00AF157A"/>
    <w:rsid w:val="00AF1DC3"/>
    <w:rsid w:val="00AF1F39"/>
    <w:rsid w:val="00AF2302"/>
    <w:rsid w:val="00AF2482"/>
    <w:rsid w:val="00AF2673"/>
    <w:rsid w:val="00AF277B"/>
    <w:rsid w:val="00AF2AB9"/>
    <w:rsid w:val="00AF36FE"/>
    <w:rsid w:val="00AF3727"/>
    <w:rsid w:val="00AF385A"/>
    <w:rsid w:val="00AF3A38"/>
    <w:rsid w:val="00AF4446"/>
    <w:rsid w:val="00AF44AE"/>
    <w:rsid w:val="00AF492B"/>
    <w:rsid w:val="00AF4E89"/>
    <w:rsid w:val="00AF5038"/>
    <w:rsid w:val="00AF514A"/>
    <w:rsid w:val="00AF596D"/>
    <w:rsid w:val="00AF5B6E"/>
    <w:rsid w:val="00AF6779"/>
    <w:rsid w:val="00AF6934"/>
    <w:rsid w:val="00AF70F3"/>
    <w:rsid w:val="00AF7434"/>
    <w:rsid w:val="00AF75C5"/>
    <w:rsid w:val="00AF7B93"/>
    <w:rsid w:val="00AF7C07"/>
    <w:rsid w:val="00B0044E"/>
    <w:rsid w:val="00B0089F"/>
    <w:rsid w:val="00B0113E"/>
    <w:rsid w:val="00B01581"/>
    <w:rsid w:val="00B01638"/>
    <w:rsid w:val="00B01DA8"/>
    <w:rsid w:val="00B02A94"/>
    <w:rsid w:val="00B02BC9"/>
    <w:rsid w:val="00B02CE0"/>
    <w:rsid w:val="00B02D7A"/>
    <w:rsid w:val="00B02FB5"/>
    <w:rsid w:val="00B02FBE"/>
    <w:rsid w:val="00B03324"/>
    <w:rsid w:val="00B038A6"/>
    <w:rsid w:val="00B038B1"/>
    <w:rsid w:val="00B03906"/>
    <w:rsid w:val="00B04068"/>
    <w:rsid w:val="00B044A0"/>
    <w:rsid w:val="00B04F3C"/>
    <w:rsid w:val="00B050A6"/>
    <w:rsid w:val="00B05278"/>
    <w:rsid w:val="00B055C4"/>
    <w:rsid w:val="00B058CF"/>
    <w:rsid w:val="00B05B7A"/>
    <w:rsid w:val="00B05BAA"/>
    <w:rsid w:val="00B05C63"/>
    <w:rsid w:val="00B05E47"/>
    <w:rsid w:val="00B05EF8"/>
    <w:rsid w:val="00B06CF7"/>
    <w:rsid w:val="00B077DF"/>
    <w:rsid w:val="00B07C43"/>
    <w:rsid w:val="00B07FD1"/>
    <w:rsid w:val="00B1034E"/>
    <w:rsid w:val="00B107DD"/>
    <w:rsid w:val="00B10847"/>
    <w:rsid w:val="00B10E24"/>
    <w:rsid w:val="00B114EC"/>
    <w:rsid w:val="00B11ACF"/>
    <w:rsid w:val="00B11C74"/>
    <w:rsid w:val="00B120BC"/>
    <w:rsid w:val="00B12D8A"/>
    <w:rsid w:val="00B12FA0"/>
    <w:rsid w:val="00B13135"/>
    <w:rsid w:val="00B13C66"/>
    <w:rsid w:val="00B13E9D"/>
    <w:rsid w:val="00B14240"/>
    <w:rsid w:val="00B1426E"/>
    <w:rsid w:val="00B142F6"/>
    <w:rsid w:val="00B1474A"/>
    <w:rsid w:val="00B14ACA"/>
    <w:rsid w:val="00B15821"/>
    <w:rsid w:val="00B15BCA"/>
    <w:rsid w:val="00B15E13"/>
    <w:rsid w:val="00B15E22"/>
    <w:rsid w:val="00B16029"/>
    <w:rsid w:val="00B16082"/>
    <w:rsid w:val="00B167B9"/>
    <w:rsid w:val="00B1685E"/>
    <w:rsid w:val="00B168AE"/>
    <w:rsid w:val="00B16CEA"/>
    <w:rsid w:val="00B17320"/>
    <w:rsid w:val="00B17640"/>
    <w:rsid w:val="00B17862"/>
    <w:rsid w:val="00B17F67"/>
    <w:rsid w:val="00B2028D"/>
    <w:rsid w:val="00B20393"/>
    <w:rsid w:val="00B20448"/>
    <w:rsid w:val="00B208C6"/>
    <w:rsid w:val="00B20D1E"/>
    <w:rsid w:val="00B20E4E"/>
    <w:rsid w:val="00B211A1"/>
    <w:rsid w:val="00B21586"/>
    <w:rsid w:val="00B216CA"/>
    <w:rsid w:val="00B21711"/>
    <w:rsid w:val="00B21B05"/>
    <w:rsid w:val="00B21ED9"/>
    <w:rsid w:val="00B21FBC"/>
    <w:rsid w:val="00B222C2"/>
    <w:rsid w:val="00B234BB"/>
    <w:rsid w:val="00B239A5"/>
    <w:rsid w:val="00B23A35"/>
    <w:rsid w:val="00B23C0A"/>
    <w:rsid w:val="00B23EAB"/>
    <w:rsid w:val="00B24024"/>
    <w:rsid w:val="00B24724"/>
    <w:rsid w:val="00B2485A"/>
    <w:rsid w:val="00B24891"/>
    <w:rsid w:val="00B24D11"/>
    <w:rsid w:val="00B2504A"/>
    <w:rsid w:val="00B25A54"/>
    <w:rsid w:val="00B25F2F"/>
    <w:rsid w:val="00B26769"/>
    <w:rsid w:val="00B271E7"/>
    <w:rsid w:val="00B272A6"/>
    <w:rsid w:val="00B27794"/>
    <w:rsid w:val="00B2794A"/>
    <w:rsid w:val="00B27E43"/>
    <w:rsid w:val="00B3025F"/>
    <w:rsid w:val="00B307B3"/>
    <w:rsid w:val="00B3087E"/>
    <w:rsid w:val="00B3096A"/>
    <w:rsid w:val="00B30BFE"/>
    <w:rsid w:val="00B30DD2"/>
    <w:rsid w:val="00B313D2"/>
    <w:rsid w:val="00B31418"/>
    <w:rsid w:val="00B31716"/>
    <w:rsid w:val="00B32190"/>
    <w:rsid w:val="00B32E4D"/>
    <w:rsid w:val="00B33516"/>
    <w:rsid w:val="00B33B27"/>
    <w:rsid w:val="00B33C7C"/>
    <w:rsid w:val="00B341DF"/>
    <w:rsid w:val="00B34992"/>
    <w:rsid w:val="00B34C27"/>
    <w:rsid w:val="00B34CF3"/>
    <w:rsid w:val="00B34D78"/>
    <w:rsid w:val="00B34F9D"/>
    <w:rsid w:val="00B3522A"/>
    <w:rsid w:val="00B35DD0"/>
    <w:rsid w:val="00B35F63"/>
    <w:rsid w:val="00B35FFF"/>
    <w:rsid w:val="00B36410"/>
    <w:rsid w:val="00B364D2"/>
    <w:rsid w:val="00B36E18"/>
    <w:rsid w:val="00B36FF9"/>
    <w:rsid w:val="00B3709B"/>
    <w:rsid w:val="00B37291"/>
    <w:rsid w:val="00B37633"/>
    <w:rsid w:val="00B37909"/>
    <w:rsid w:val="00B379A2"/>
    <w:rsid w:val="00B37B07"/>
    <w:rsid w:val="00B37CA6"/>
    <w:rsid w:val="00B37EB7"/>
    <w:rsid w:val="00B401ED"/>
    <w:rsid w:val="00B40415"/>
    <w:rsid w:val="00B40925"/>
    <w:rsid w:val="00B41270"/>
    <w:rsid w:val="00B41965"/>
    <w:rsid w:val="00B4243B"/>
    <w:rsid w:val="00B42AE9"/>
    <w:rsid w:val="00B42B33"/>
    <w:rsid w:val="00B42DD4"/>
    <w:rsid w:val="00B43AB0"/>
    <w:rsid w:val="00B43C09"/>
    <w:rsid w:val="00B43F02"/>
    <w:rsid w:val="00B44159"/>
    <w:rsid w:val="00B449AE"/>
    <w:rsid w:val="00B453B5"/>
    <w:rsid w:val="00B45B3C"/>
    <w:rsid w:val="00B45B82"/>
    <w:rsid w:val="00B45BCB"/>
    <w:rsid w:val="00B46093"/>
    <w:rsid w:val="00B460BA"/>
    <w:rsid w:val="00B461A3"/>
    <w:rsid w:val="00B4647D"/>
    <w:rsid w:val="00B46601"/>
    <w:rsid w:val="00B46CBA"/>
    <w:rsid w:val="00B46ED6"/>
    <w:rsid w:val="00B46F57"/>
    <w:rsid w:val="00B4711C"/>
    <w:rsid w:val="00B47CAB"/>
    <w:rsid w:val="00B5078B"/>
    <w:rsid w:val="00B50B8C"/>
    <w:rsid w:val="00B50F5D"/>
    <w:rsid w:val="00B514BD"/>
    <w:rsid w:val="00B515B4"/>
    <w:rsid w:val="00B5174E"/>
    <w:rsid w:val="00B519CB"/>
    <w:rsid w:val="00B51B53"/>
    <w:rsid w:val="00B52937"/>
    <w:rsid w:val="00B52BCF"/>
    <w:rsid w:val="00B52D98"/>
    <w:rsid w:val="00B52EBB"/>
    <w:rsid w:val="00B531BE"/>
    <w:rsid w:val="00B535BF"/>
    <w:rsid w:val="00B53C77"/>
    <w:rsid w:val="00B53EB0"/>
    <w:rsid w:val="00B53F05"/>
    <w:rsid w:val="00B5403F"/>
    <w:rsid w:val="00B54339"/>
    <w:rsid w:val="00B54861"/>
    <w:rsid w:val="00B54C2F"/>
    <w:rsid w:val="00B54D1F"/>
    <w:rsid w:val="00B5512F"/>
    <w:rsid w:val="00B55200"/>
    <w:rsid w:val="00B55704"/>
    <w:rsid w:val="00B5599A"/>
    <w:rsid w:val="00B55CB0"/>
    <w:rsid w:val="00B564DF"/>
    <w:rsid w:val="00B56743"/>
    <w:rsid w:val="00B56AA3"/>
    <w:rsid w:val="00B56B53"/>
    <w:rsid w:val="00B56E1A"/>
    <w:rsid w:val="00B57061"/>
    <w:rsid w:val="00B57D76"/>
    <w:rsid w:val="00B60058"/>
    <w:rsid w:val="00B60155"/>
    <w:rsid w:val="00B60CD1"/>
    <w:rsid w:val="00B60E11"/>
    <w:rsid w:val="00B60E47"/>
    <w:rsid w:val="00B61061"/>
    <w:rsid w:val="00B612E2"/>
    <w:rsid w:val="00B615F9"/>
    <w:rsid w:val="00B61654"/>
    <w:rsid w:val="00B61C17"/>
    <w:rsid w:val="00B61FDD"/>
    <w:rsid w:val="00B624B1"/>
    <w:rsid w:val="00B62CE2"/>
    <w:rsid w:val="00B62DA6"/>
    <w:rsid w:val="00B63134"/>
    <w:rsid w:val="00B63370"/>
    <w:rsid w:val="00B63A06"/>
    <w:rsid w:val="00B63A87"/>
    <w:rsid w:val="00B6411A"/>
    <w:rsid w:val="00B64761"/>
    <w:rsid w:val="00B64828"/>
    <w:rsid w:val="00B64AFB"/>
    <w:rsid w:val="00B64CFD"/>
    <w:rsid w:val="00B64E34"/>
    <w:rsid w:val="00B64EFE"/>
    <w:rsid w:val="00B65439"/>
    <w:rsid w:val="00B65943"/>
    <w:rsid w:val="00B65A71"/>
    <w:rsid w:val="00B65B8E"/>
    <w:rsid w:val="00B65BE1"/>
    <w:rsid w:val="00B65C38"/>
    <w:rsid w:val="00B65CB3"/>
    <w:rsid w:val="00B664D0"/>
    <w:rsid w:val="00B66E79"/>
    <w:rsid w:val="00B6724A"/>
    <w:rsid w:val="00B67870"/>
    <w:rsid w:val="00B67B23"/>
    <w:rsid w:val="00B67BFE"/>
    <w:rsid w:val="00B67C3D"/>
    <w:rsid w:val="00B70AD4"/>
    <w:rsid w:val="00B70BC2"/>
    <w:rsid w:val="00B70D1E"/>
    <w:rsid w:val="00B71289"/>
    <w:rsid w:val="00B712E3"/>
    <w:rsid w:val="00B71D58"/>
    <w:rsid w:val="00B727DF"/>
    <w:rsid w:val="00B72AA7"/>
    <w:rsid w:val="00B72CCD"/>
    <w:rsid w:val="00B72D3C"/>
    <w:rsid w:val="00B73386"/>
    <w:rsid w:val="00B73500"/>
    <w:rsid w:val="00B73CB3"/>
    <w:rsid w:val="00B73ECC"/>
    <w:rsid w:val="00B73EF1"/>
    <w:rsid w:val="00B7407B"/>
    <w:rsid w:val="00B74A14"/>
    <w:rsid w:val="00B75143"/>
    <w:rsid w:val="00B75305"/>
    <w:rsid w:val="00B75AF5"/>
    <w:rsid w:val="00B76BAF"/>
    <w:rsid w:val="00B76FEE"/>
    <w:rsid w:val="00B77478"/>
    <w:rsid w:val="00B77873"/>
    <w:rsid w:val="00B77DC6"/>
    <w:rsid w:val="00B80068"/>
    <w:rsid w:val="00B802F1"/>
    <w:rsid w:val="00B80479"/>
    <w:rsid w:val="00B806A4"/>
    <w:rsid w:val="00B80BD6"/>
    <w:rsid w:val="00B80D73"/>
    <w:rsid w:val="00B81000"/>
    <w:rsid w:val="00B81064"/>
    <w:rsid w:val="00B8191B"/>
    <w:rsid w:val="00B819E0"/>
    <w:rsid w:val="00B81A78"/>
    <w:rsid w:val="00B82396"/>
    <w:rsid w:val="00B823B7"/>
    <w:rsid w:val="00B828DD"/>
    <w:rsid w:val="00B82D99"/>
    <w:rsid w:val="00B8326E"/>
    <w:rsid w:val="00B83F65"/>
    <w:rsid w:val="00B844FE"/>
    <w:rsid w:val="00B846AD"/>
    <w:rsid w:val="00B84782"/>
    <w:rsid w:val="00B84BB9"/>
    <w:rsid w:val="00B84C70"/>
    <w:rsid w:val="00B84D68"/>
    <w:rsid w:val="00B84DA7"/>
    <w:rsid w:val="00B85147"/>
    <w:rsid w:val="00B85246"/>
    <w:rsid w:val="00B85973"/>
    <w:rsid w:val="00B85B29"/>
    <w:rsid w:val="00B85B8A"/>
    <w:rsid w:val="00B85BD4"/>
    <w:rsid w:val="00B8622A"/>
    <w:rsid w:val="00B86285"/>
    <w:rsid w:val="00B868C3"/>
    <w:rsid w:val="00B87059"/>
    <w:rsid w:val="00B871E0"/>
    <w:rsid w:val="00B878F5"/>
    <w:rsid w:val="00B87E94"/>
    <w:rsid w:val="00B907C9"/>
    <w:rsid w:val="00B9096C"/>
    <w:rsid w:val="00B90D43"/>
    <w:rsid w:val="00B90E5B"/>
    <w:rsid w:val="00B916E3"/>
    <w:rsid w:val="00B917BD"/>
    <w:rsid w:val="00B91BB3"/>
    <w:rsid w:val="00B91E9B"/>
    <w:rsid w:val="00B920BD"/>
    <w:rsid w:val="00B92572"/>
    <w:rsid w:val="00B925D6"/>
    <w:rsid w:val="00B9268E"/>
    <w:rsid w:val="00B92B10"/>
    <w:rsid w:val="00B92C27"/>
    <w:rsid w:val="00B92ED7"/>
    <w:rsid w:val="00B93129"/>
    <w:rsid w:val="00B933B3"/>
    <w:rsid w:val="00B940D7"/>
    <w:rsid w:val="00B947F4"/>
    <w:rsid w:val="00B94A4C"/>
    <w:rsid w:val="00B94CC9"/>
    <w:rsid w:val="00B94DD2"/>
    <w:rsid w:val="00B94EF6"/>
    <w:rsid w:val="00B95CBF"/>
    <w:rsid w:val="00B95CE3"/>
    <w:rsid w:val="00B95D8C"/>
    <w:rsid w:val="00B962D3"/>
    <w:rsid w:val="00B96665"/>
    <w:rsid w:val="00B966A2"/>
    <w:rsid w:val="00B96884"/>
    <w:rsid w:val="00B968FB"/>
    <w:rsid w:val="00B973FB"/>
    <w:rsid w:val="00B976D2"/>
    <w:rsid w:val="00BA020B"/>
    <w:rsid w:val="00BA068C"/>
    <w:rsid w:val="00BA07C4"/>
    <w:rsid w:val="00BA091E"/>
    <w:rsid w:val="00BA095B"/>
    <w:rsid w:val="00BA11CE"/>
    <w:rsid w:val="00BA211D"/>
    <w:rsid w:val="00BA2155"/>
    <w:rsid w:val="00BA2178"/>
    <w:rsid w:val="00BA2658"/>
    <w:rsid w:val="00BA3454"/>
    <w:rsid w:val="00BA368C"/>
    <w:rsid w:val="00BA3781"/>
    <w:rsid w:val="00BA39F1"/>
    <w:rsid w:val="00BA4401"/>
    <w:rsid w:val="00BA47B3"/>
    <w:rsid w:val="00BA494F"/>
    <w:rsid w:val="00BA49A5"/>
    <w:rsid w:val="00BA4AD8"/>
    <w:rsid w:val="00BA4C81"/>
    <w:rsid w:val="00BA4DA4"/>
    <w:rsid w:val="00BA511F"/>
    <w:rsid w:val="00BA5A1E"/>
    <w:rsid w:val="00BA5BC2"/>
    <w:rsid w:val="00BA6103"/>
    <w:rsid w:val="00BA6375"/>
    <w:rsid w:val="00BA6763"/>
    <w:rsid w:val="00BA68B0"/>
    <w:rsid w:val="00BA70D3"/>
    <w:rsid w:val="00BA7171"/>
    <w:rsid w:val="00BA7544"/>
    <w:rsid w:val="00BA7592"/>
    <w:rsid w:val="00BA7DEF"/>
    <w:rsid w:val="00BA7E32"/>
    <w:rsid w:val="00BB0227"/>
    <w:rsid w:val="00BB04F5"/>
    <w:rsid w:val="00BB0586"/>
    <w:rsid w:val="00BB078C"/>
    <w:rsid w:val="00BB091E"/>
    <w:rsid w:val="00BB11C1"/>
    <w:rsid w:val="00BB13D9"/>
    <w:rsid w:val="00BB1560"/>
    <w:rsid w:val="00BB15C8"/>
    <w:rsid w:val="00BB1761"/>
    <w:rsid w:val="00BB1AC8"/>
    <w:rsid w:val="00BB228E"/>
    <w:rsid w:val="00BB22F6"/>
    <w:rsid w:val="00BB2544"/>
    <w:rsid w:val="00BB2839"/>
    <w:rsid w:val="00BB2B95"/>
    <w:rsid w:val="00BB33DC"/>
    <w:rsid w:val="00BB3F3E"/>
    <w:rsid w:val="00BB40FA"/>
    <w:rsid w:val="00BB47CC"/>
    <w:rsid w:val="00BB47F1"/>
    <w:rsid w:val="00BB4860"/>
    <w:rsid w:val="00BB4F8B"/>
    <w:rsid w:val="00BB51C5"/>
    <w:rsid w:val="00BB5599"/>
    <w:rsid w:val="00BB56CD"/>
    <w:rsid w:val="00BB5951"/>
    <w:rsid w:val="00BB64A2"/>
    <w:rsid w:val="00BB6658"/>
    <w:rsid w:val="00BB66EB"/>
    <w:rsid w:val="00BB696C"/>
    <w:rsid w:val="00BB6A16"/>
    <w:rsid w:val="00BB6B31"/>
    <w:rsid w:val="00BB6C73"/>
    <w:rsid w:val="00BB797D"/>
    <w:rsid w:val="00BB7BD5"/>
    <w:rsid w:val="00BB7D05"/>
    <w:rsid w:val="00BB7F34"/>
    <w:rsid w:val="00BC0497"/>
    <w:rsid w:val="00BC04BE"/>
    <w:rsid w:val="00BC08FE"/>
    <w:rsid w:val="00BC0C1C"/>
    <w:rsid w:val="00BC0D70"/>
    <w:rsid w:val="00BC1081"/>
    <w:rsid w:val="00BC1363"/>
    <w:rsid w:val="00BC25E0"/>
    <w:rsid w:val="00BC2F22"/>
    <w:rsid w:val="00BC2F34"/>
    <w:rsid w:val="00BC309C"/>
    <w:rsid w:val="00BC31C4"/>
    <w:rsid w:val="00BC3543"/>
    <w:rsid w:val="00BC3CE4"/>
    <w:rsid w:val="00BC3E62"/>
    <w:rsid w:val="00BC4800"/>
    <w:rsid w:val="00BC4933"/>
    <w:rsid w:val="00BC4AA6"/>
    <w:rsid w:val="00BC4B26"/>
    <w:rsid w:val="00BC4D76"/>
    <w:rsid w:val="00BC50A3"/>
    <w:rsid w:val="00BC5299"/>
    <w:rsid w:val="00BC5526"/>
    <w:rsid w:val="00BC5669"/>
    <w:rsid w:val="00BC5B11"/>
    <w:rsid w:val="00BC689B"/>
    <w:rsid w:val="00BC6A8F"/>
    <w:rsid w:val="00BC6F97"/>
    <w:rsid w:val="00BC7083"/>
    <w:rsid w:val="00BC74A3"/>
    <w:rsid w:val="00BC76B1"/>
    <w:rsid w:val="00BC7CDB"/>
    <w:rsid w:val="00BC7FC5"/>
    <w:rsid w:val="00BD0B4D"/>
    <w:rsid w:val="00BD0E11"/>
    <w:rsid w:val="00BD15A6"/>
    <w:rsid w:val="00BD16F1"/>
    <w:rsid w:val="00BD1EED"/>
    <w:rsid w:val="00BD1FCB"/>
    <w:rsid w:val="00BD22A0"/>
    <w:rsid w:val="00BD22F6"/>
    <w:rsid w:val="00BD2981"/>
    <w:rsid w:val="00BD2BB6"/>
    <w:rsid w:val="00BD2F5F"/>
    <w:rsid w:val="00BD322C"/>
    <w:rsid w:val="00BD3388"/>
    <w:rsid w:val="00BD33F4"/>
    <w:rsid w:val="00BD36D4"/>
    <w:rsid w:val="00BD43EF"/>
    <w:rsid w:val="00BD46E9"/>
    <w:rsid w:val="00BD4BD3"/>
    <w:rsid w:val="00BD4BDA"/>
    <w:rsid w:val="00BD4CAE"/>
    <w:rsid w:val="00BD4EC0"/>
    <w:rsid w:val="00BD546F"/>
    <w:rsid w:val="00BD5D43"/>
    <w:rsid w:val="00BD6091"/>
    <w:rsid w:val="00BD60BE"/>
    <w:rsid w:val="00BD6757"/>
    <w:rsid w:val="00BD6A37"/>
    <w:rsid w:val="00BD6A5D"/>
    <w:rsid w:val="00BD6F42"/>
    <w:rsid w:val="00BD71C7"/>
    <w:rsid w:val="00BD766E"/>
    <w:rsid w:val="00BD7C48"/>
    <w:rsid w:val="00BD7F54"/>
    <w:rsid w:val="00BE0249"/>
    <w:rsid w:val="00BE0FF3"/>
    <w:rsid w:val="00BE106B"/>
    <w:rsid w:val="00BE10C9"/>
    <w:rsid w:val="00BE1301"/>
    <w:rsid w:val="00BE14CD"/>
    <w:rsid w:val="00BE15DA"/>
    <w:rsid w:val="00BE16DD"/>
    <w:rsid w:val="00BE184C"/>
    <w:rsid w:val="00BE1A57"/>
    <w:rsid w:val="00BE214A"/>
    <w:rsid w:val="00BE229C"/>
    <w:rsid w:val="00BE23F5"/>
    <w:rsid w:val="00BE2454"/>
    <w:rsid w:val="00BE3055"/>
    <w:rsid w:val="00BE3134"/>
    <w:rsid w:val="00BE4519"/>
    <w:rsid w:val="00BE4661"/>
    <w:rsid w:val="00BE482A"/>
    <w:rsid w:val="00BE4A3F"/>
    <w:rsid w:val="00BE4EAB"/>
    <w:rsid w:val="00BE54D3"/>
    <w:rsid w:val="00BE58C4"/>
    <w:rsid w:val="00BE5C72"/>
    <w:rsid w:val="00BE65CD"/>
    <w:rsid w:val="00BE68C2"/>
    <w:rsid w:val="00BE6913"/>
    <w:rsid w:val="00BE6E06"/>
    <w:rsid w:val="00BE7034"/>
    <w:rsid w:val="00BE791C"/>
    <w:rsid w:val="00BE7997"/>
    <w:rsid w:val="00BE79CA"/>
    <w:rsid w:val="00BE7B11"/>
    <w:rsid w:val="00BE7C20"/>
    <w:rsid w:val="00BE7E00"/>
    <w:rsid w:val="00BF0308"/>
    <w:rsid w:val="00BF0355"/>
    <w:rsid w:val="00BF0735"/>
    <w:rsid w:val="00BF0F0D"/>
    <w:rsid w:val="00BF141C"/>
    <w:rsid w:val="00BF1627"/>
    <w:rsid w:val="00BF17CC"/>
    <w:rsid w:val="00BF190A"/>
    <w:rsid w:val="00BF1DA5"/>
    <w:rsid w:val="00BF24E2"/>
    <w:rsid w:val="00BF27F6"/>
    <w:rsid w:val="00BF2AD1"/>
    <w:rsid w:val="00BF2B3F"/>
    <w:rsid w:val="00BF2B40"/>
    <w:rsid w:val="00BF2D07"/>
    <w:rsid w:val="00BF31C8"/>
    <w:rsid w:val="00BF33B1"/>
    <w:rsid w:val="00BF3D82"/>
    <w:rsid w:val="00BF3DF6"/>
    <w:rsid w:val="00BF4418"/>
    <w:rsid w:val="00BF47FF"/>
    <w:rsid w:val="00BF4E30"/>
    <w:rsid w:val="00BF5382"/>
    <w:rsid w:val="00BF5649"/>
    <w:rsid w:val="00BF5B4A"/>
    <w:rsid w:val="00BF6536"/>
    <w:rsid w:val="00BF6612"/>
    <w:rsid w:val="00BF66E3"/>
    <w:rsid w:val="00BF6AFC"/>
    <w:rsid w:val="00BF7235"/>
    <w:rsid w:val="00BF764D"/>
    <w:rsid w:val="00BF77DA"/>
    <w:rsid w:val="00BF7AB8"/>
    <w:rsid w:val="00C001C2"/>
    <w:rsid w:val="00C00915"/>
    <w:rsid w:val="00C00B3E"/>
    <w:rsid w:val="00C00C2A"/>
    <w:rsid w:val="00C00F9E"/>
    <w:rsid w:val="00C00FB3"/>
    <w:rsid w:val="00C0190A"/>
    <w:rsid w:val="00C02865"/>
    <w:rsid w:val="00C0310D"/>
    <w:rsid w:val="00C036B6"/>
    <w:rsid w:val="00C0372E"/>
    <w:rsid w:val="00C038B5"/>
    <w:rsid w:val="00C03B80"/>
    <w:rsid w:val="00C03DC9"/>
    <w:rsid w:val="00C03DFE"/>
    <w:rsid w:val="00C03FA0"/>
    <w:rsid w:val="00C04527"/>
    <w:rsid w:val="00C0484D"/>
    <w:rsid w:val="00C04E05"/>
    <w:rsid w:val="00C04FCC"/>
    <w:rsid w:val="00C05172"/>
    <w:rsid w:val="00C05576"/>
    <w:rsid w:val="00C05E01"/>
    <w:rsid w:val="00C0612F"/>
    <w:rsid w:val="00C06147"/>
    <w:rsid w:val="00C069EA"/>
    <w:rsid w:val="00C06DF9"/>
    <w:rsid w:val="00C06F0C"/>
    <w:rsid w:val="00C0708D"/>
    <w:rsid w:val="00C07129"/>
    <w:rsid w:val="00C073A2"/>
    <w:rsid w:val="00C07BA8"/>
    <w:rsid w:val="00C07D95"/>
    <w:rsid w:val="00C07ED6"/>
    <w:rsid w:val="00C1014F"/>
    <w:rsid w:val="00C108D9"/>
    <w:rsid w:val="00C109E8"/>
    <w:rsid w:val="00C10AD0"/>
    <w:rsid w:val="00C1169F"/>
    <w:rsid w:val="00C11E86"/>
    <w:rsid w:val="00C120FE"/>
    <w:rsid w:val="00C12466"/>
    <w:rsid w:val="00C12C1A"/>
    <w:rsid w:val="00C12E34"/>
    <w:rsid w:val="00C12EAD"/>
    <w:rsid w:val="00C13544"/>
    <w:rsid w:val="00C135BC"/>
    <w:rsid w:val="00C135EC"/>
    <w:rsid w:val="00C13910"/>
    <w:rsid w:val="00C14036"/>
    <w:rsid w:val="00C14075"/>
    <w:rsid w:val="00C1474F"/>
    <w:rsid w:val="00C14CFB"/>
    <w:rsid w:val="00C14F34"/>
    <w:rsid w:val="00C154AA"/>
    <w:rsid w:val="00C157E9"/>
    <w:rsid w:val="00C15836"/>
    <w:rsid w:val="00C15D2A"/>
    <w:rsid w:val="00C160CE"/>
    <w:rsid w:val="00C165A1"/>
    <w:rsid w:val="00C16657"/>
    <w:rsid w:val="00C167D6"/>
    <w:rsid w:val="00C1730E"/>
    <w:rsid w:val="00C17520"/>
    <w:rsid w:val="00C17714"/>
    <w:rsid w:val="00C20037"/>
    <w:rsid w:val="00C20242"/>
    <w:rsid w:val="00C20459"/>
    <w:rsid w:val="00C20665"/>
    <w:rsid w:val="00C209F7"/>
    <w:rsid w:val="00C2129B"/>
    <w:rsid w:val="00C21B94"/>
    <w:rsid w:val="00C21C06"/>
    <w:rsid w:val="00C21D74"/>
    <w:rsid w:val="00C21ED2"/>
    <w:rsid w:val="00C220CA"/>
    <w:rsid w:val="00C223BC"/>
    <w:rsid w:val="00C22ADC"/>
    <w:rsid w:val="00C22B83"/>
    <w:rsid w:val="00C23055"/>
    <w:rsid w:val="00C23324"/>
    <w:rsid w:val="00C23604"/>
    <w:rsid w:val="00C2383E"/>
    <w:rsid w:val="00C24EDC"/>
    <w:rsid w:val="00C256D7"/>
    <w:rsid w:val="00C25BB0"/>
    <w:rsid w:val="00C2608E"/>
    <w:rsid w:val="00C26124"/>
    <w:rsid w:val="00C261C7"/>
    <w:rsid w:val="00C2644D"/>
    <w:rsid w:val="00C266C4"/>
    <w:rsid w:val="00C269A5"/>
    <w:rsid w:val="00C26A18"/>
    <w:rsid w:val="00C26BE6"/>
    <w:rsid w:val="00C26E86"/>
    <w:rsid w:val="00C27171"/>
    <w:rsid w:val="00C27593"/>
    <w:rsid w:val="00C27BB4"/>
    <w:rsid w:val="00C27C67"/>
    <w:rsid w:val="00C27F04"/>
    <w:rsid w:val="00C307E6"/>
    <w:rsid w:val="00C3089A"/>
    <w:rsid w:val="00C30CFE"/>
    <w:rsid w:val="00C30D22"/>
    <w:rsid w:val="00C30FA4"/>
    <w:rsid w:val="00C313B3"/>
    <w:rsid w:val="00C31410"/>
    <w:rsid w:val="00C318CF"/>
    <w:rsid w:val="00C31C67"/>
    <w:rsid w:val="00C31E3A"/>
    <w:rsid w:val="00C31E90"/>
    <w:rsid w:val="00C32232"/>
    <w:rsid w:val="00C3257C"/>
    <w:rsid w:val="00C325F6"/>
    <w:rsid w:val="00C32702"/>
    <w:rsid w:val="00C327BF"/>
    <w:rsid w:val="00C32906"/>
    <w:rsid w:val="00C32BA5"/>
    <w:rsid w:val="00C33321"/>
    <w:rsid w:val="00C3350F"/>
    <w:rsid w:val="00C338AA"/>
    <w:rsid w:val="00C342C3"/>
    <w:rsid w:val="00C3438E"/>
    <w:rsid w:val="00C3439F"/>
    <w:rsid w:val="00C3552C"/>
    <w:rsid w:val="00C35867"/>
    <w:rsid w:val="00C35B30"/>
    <w:rsid w:val="00C36B89"/>
    <w:rsid w:val="00C36EC0"/>
    <w:rsid w:val="00C36F90"/>
    <w:rsid w:val="00C3728A"/>
    <w:rsid w:val="00C37365"/>
    <w:rsid w:val="00C3767F"/>
    <w:rsid w:val="00C37D63"/>
    <w:rsid w:val="00C402AF"/>
    <w:rsid w:val="00C406F8"/>
    <w:rsid w:val="00C40984"/>
    <w:rsid w:val="00C409FB"/>
    <w:rsid w:val="00C40A65"/>
    <w:rsid w:val="00C40E11"/>
    <w:rsid w:val="00C41002"/>
    <w:rsid w:val="00C41165"/>
    <w:rsid w:val="00C4136E"/>
    <w:rsid w:val="00C4192C"/>
    <w:rsid w:val="00C4206A"/>
    <w:rsid w:val="00C4206D"/>
    <w:rsid w:val="00C42619"/>
    <w:rsid w:val="00C428F1"/>
    <w:rsid w:val="00C42AFE"/>
    <w:rsid w:val="00C42E80"/>
    <w:rsid w:val="00C43243"/>
    <w:rsid w:val="00C4327F"/>
    <w:rsid w:val="00C43416"/>
    <w:rsid w:val="00C44335"/>
    <w:rsid w:val="00C44456"/>
    <w:rsid w:val="00C4477B"/>
    <w:rsid w:val="00C44F4E"/>
    <w:rsid w:val="00C4512A"/>
    <w:rsid w:val="00C453A7"/>
    <w:rsid w:val="00C45548"/>
    <w:rsid w:val="00C45807"/>
    <w:rsid w:val="00C45D9E"/>
    <w:rsid w:val="00C46239"/>
    <w:rsid w:val="00C4632B"/>
    <w:rsid w:val="00C4638F"/>
    <w:rsid w:val="00C46628"/>
    <w:rsid w:val="00C46675"/>
    <w:rsid w:val="00C46A19"/>
    <w:rsid w:val="00C46D4F"/>
    <w:rsid w:val="00C47CD3"/>
    <w:rsid w:val="00C50697"/>
    <w:rsid w:val="00C5079E"/>
    <w:rsid w:val="00C50EF7"/>
    <w:rsid w:val="00C51002"/>
    <w:rsid w:val="00C51033"/>
    <w:rsid w:val="00C510E8"/>
    <w:rsid w:val="00C515BF"/>
    <w:rsid w:val="00C51615"/>
    <w:rsid w:val="00C52512"/>
    <w:rsid w:val="00C52845"/>
    <w:rsid w:val="00C5373A"/>
    <w:rsid w:val="00C53E48"/>
    <w:rsid w:val="00C53EE1"/>
    <w:rsid w:val="00C54036"/>
    <w:rsid w:val="00C54422"/>
    <w:rsid w:val="00C5468C"/>
    <w:rsid w:val="00C54A57"/>
    <w:rsid w:val="00C54BDD"/>
    <w:rsid w:val="00C54DF1"/>
    <w:rsid w:val="00C54E5A"/>
    <w:rsid w:val="00C54E60"/>
    <w:rsid w:val="00C54EB8"/>
    <w:rsid w:val="00C55155"/>
    <w:rsid w:val="00C5515E"/>
    <w:rsid w:val="00C552C6"/>
    <w:rsid w:val="00C55582"/>
    <w:rsid w:val="00C55ED7"/>
    <w:rsid w:val="00C55F03"/>
    <w:rsid w:val="00C5663C"/>
    <w:rsid w:val="00C56A35"/>
    <w:rsid w:val="00C56B50"/>
    <w:rsid w:val="00C57974"/>
    <w:rsid w:val="00C579C1"/>
    <w:rsid w:val="00C57C21"/>
    <w:rsid w:val="00C57CCC"/>
    <w:rsid w:val="00C57CE9"/>
    <w:rsid w:val="00C60DDD"/>
    <w:rsid w:val="00C60F00"/>
    <w:rsid w:val="00C618EA"/>
    <w:rsid w:val="00C61DCC"/>
    <w:rsid w:val="00C62112"/>
    <w:rsid w:val="00C6218D"/>
    <w:rsid w:val="00C62373"/>
    <w:rsid w:val="00C62441"/>
    <w:rsid w:val="00C62809"/>
    <w:rsid w:val="00C63255"/>
    <w:rsid w:val="00C6344F"/>
    <w:rsid w:val="00C6353E"/>
    <w:rsid w:val="00C6409A"/>
    <w:rsid w:val="00C64A90"/>
    <w:rsid w:val="00C65B87"/>
    <w:rsid w:val="00C65F1B"/>
    <w:rsid w:val="00C6685C"/>
    <w:rsid w:val="00C66907"/>
    <w:rsid w:val="00C669DC"/>
    <w:rsid w:val="00C66A39"/>
    <w:rsid w:val="00C66CD0"/>
    <w:rsid w:val="00C66CFC"/>
    <w:rsid w:val="00C670FA"/>
    <w:rsid w:val="00C671E6"/>
    <w:rsid w:val="00C6774E"/>
    <w:rsid w:val="00C679FC"/>
    <w:rsid w:val="00C67C7F"/>
    <w:rsid w:val="00C67E30"/>
    <w:rsid w:val="00C703E3"/>
    <w:rsid w:val="00C707CA"/>
    <w:rsid w:val="00C70DE6"/>
    <w:rsid w:val="00C70FC4"/>
    <w:rsid w:val="00C71064"/>
    <w:rsid w:val="00C71292"/>
    <w:rsid w:val="00C71C39"/>
    <w:rsid w:val="00C71C50"/>
    <w:rsid w:val="00C72521"/>
    <w:rsid w:val="00C729A4"/>
    <w:rsid w:val="00C73072"/>
    <w:rsid w:val="00C73C32"/>
    <w:rsid w:val="00C747D2"/>
    <w:rsid w:val="00C74A44"/>
    <w:rsid w:val="00C74B55"/>
    <w:rsid w:val="00C75290"/>
    <w:rsid w:val="00C75BB2"/>
    <w:rsid w:val="00C75BD4"/>
    <w:rsid w:val="00C76758"/>
    <w:rsid w:val="00C76C6D"/>
    <w:rsid w:val="00C76CBB"/>
    <w:rsid w:val="00C76D95"/>
    <w:rsid w:val="00C76DD4"/>
    <w:rsid w:val="00C76F0F"/>
    <w:rsid w:val="00C80153"/>
    <w:rsid w:val="00C80819"/>
    <w:rsid w:val="00C80845"/>
    <w:rsid w:val="00C808C0"/>
    <w:rsid w:val="00C80C17"/>
    <w:rsid w:val="00C81046"/>
    <w:rsid w:val="00C816EE"/>
    <w:rsid w:val="00C81750"/>
    <w:rsid w:val="00C81779"/>
    <w:rsid w:val="00C81B33"/>
    <w:rsid w:val="00C81FCD"/>
    <w:rsid w:val="00C82324"/>
    <w:rsid w:val="00C82451"/>
    <w:rsid w:val="00C8249C"/>
    <w:rsid w:val="00C83045"/>
    <w:rsid w:val="00C832AD"/>
    <w:rsid w:val="00C8389F"/>
    <w:rsid w:val="00C83945"/>
    <w:rsid w:val="00C83C72"/>
    <w:rsid w:val="00C83E1B"/>
    <w:rsid w:val="00C83FE1"/>
    <w:rsid w:val="00C843DA"/>
    <w:rsid w:val="00C844F1"/>
    <w:rsid w:val="00C84B3C"/>
    <w:rsid w:val="00C84D67"/>
    <w:rsid w:val="00C850FE"/>
    <w:rsid w:val="00C85103"/>
    <w:rsid w:val="00C85686"/>
    <w:rsid w:val="00C858B2"/>
    <w:rsid w:val="00C85A9A"/>
    <w:rsid w:val="00C85AE7"/>
    <w:rsid w:val="00C8615A"/>
    <w:rsid w:val="00C86395"/>
    <w:rsid w:val="00C8651F"/>
    <w:rsid w:val="00C866B3"/>
    <w:rsid w:val="00C869AE"/>
    <w:rsid w:val="00C8757B"/>
    <w:rsid w:val="00C87D52"/>
    <w:rsid w:val="00C87FF5"/>
    <w:rsid w:val="00C90185"/>
    <w:rsid w:val="00C901C9"/>
    <w:rsid w:val="00C9051C"/>
    <w:rsid w:val="00C90699"/>
    <w:rsid w:val="00C90835"/>
    <w:rsid w:val="00C908D9"/>
    <w:rsid w:val="00C90B2E"/>
    <w:rsid w:val="00C91452"/>
    <w:rsid w:val="00C91D85"/>
    <w:rsid w:val="00C92200"/>
    <w:rsid w:val="00C924A8"/>
    <w:rsid w:val="00C9258A"/>
    <w:rsid w:val="00C927D2"/>
    <w:rsid w:val="00C92A8C"/>
    <w:rsid w:val="00C92F99"/>
    <w:rsid w:val="00C93302"/>
    <w:rsid w:val="00C93AC6"/>
    <w:rsid w:val="00C93DD7"/>
    <w:rsid w:val="00C9411C"/>
    <w:rsid w:val="00C941E6"/>
    <w:rsid w:val="00C941F8"/>
    <w:rsid w:val="00C94AC4"/>
    <w:rsid w:val="00C94E73"/>
    <w:rsid w:val="00C94F92"/>
    <w:rsid w:val="00C9514B"/>
    <w:rsid w:val="00C9534F"/>
    <w:rsid w:val="00C95C34"/>
    <w:rsid w:val="00C95E17"/>
    <w:rsid w:val="00C95E57"/>
    <w:rsid w:val="00C96112"/>
    <w:rsid w:val="00C96577"/>
    <w:rsid w:val="00C967E3"/>
    <w:rsid w:val="00C967F3"/>
    <w:rsid w:val="00C96A0A"/>
    <w:rsid w:val="00C96B5B"/>
    <w:rsid w:val="00C9708B"/>
    <w:rsid w:val="00C97109"/>
    <w:rsid w:val="00C97200"/>
    <w:rsid w:val="00C9735F"/>
    <w:rsid w:val="00C97393"/>
    <w:rsid w:val="00C97772"/>
    <w:rsid w:val="00C97BF4"/>
    <w:rsid w:val="00C97DFA"/>
    <w:rsid w:val="00CA074C"/>
    <w:rsid w:val="00CA0B39"/>
    <w:rsid w:val="00CA0D8D"/>
    <w:rsid w:val="00CA0FDA"/>
    <w:rsid w:val="00CA11D9"/>
    <w:rsid w:val="00CA1327"/>
    <w:rsid w:val="00CA17DE"/>
    <w:rsid w:val="00CA1851"/>
    <w:rsid w:val="00CA2437"/>
    <w:rsid w:val="00CA2AA4"/>
    <w:rsid w:val="00CA2F5E"/>
    <w:rsid w:val="00CA3738"/>
    <w:rsid w:val="00CA3EF1"/>
    <w:rsid w:val="00CA40E1"/>
    <w:rsid w:val="00CA4194"/>
    <w:rsid w:val="00CA47D6"/>
    <w:rsid w:val="00CA4BDC"/>
    <w:rsid w:val="00CA4C6B"/>
    <w:rsid w:val="00CA4CE4"/>
    <w:rsid w:val="00CA5241"/>
    <w:rsid w:val="00CA52E2"/>
    <w:rsid w:val="00CA5C85"/>
    <w:rsid w:val="00CA5D4C"/>
    <w:rsid w:val="00CA5F84"/>
    <w:rsid w:val="00CA61FC"/>
    <w:rsid w:val="00CA649B"/>
    <w:rsid w:val="00CA6664"/>
    <w:rsid w:val="00CA7588"/>
    <w:rsid w:val="00CB0588"/>
    <w:rsid w:val="00CB07F1"/>
    <w:rsid w:val="00CB0812"/>
    <w:rsid w:val="00CB0947"/>
    <w:rsid w:val="00CB095D"/>
    <w:rsid w:val="00CB0A56"/>
    <w:rsid w:val="00CB0F20"/>
    <w:rsid w:val="00CB1168"/>
    <w:rsid w:val="00CB159E"/>
    <w:rsid w:val="00CB19F5"/>
    <w:rsid w:val="00CB22BB"/>
    <w:rsid w:val="00CB25BD"/>
    <w:rsid w:val="00CB2EA2"/>
    <w:rsid w:val="00CB373B"/>
    <w:rsid w:val="00CB3C80"/>
    <w:rsid w:val="00CB3DA4"/>
    <w:rsid w:val="00CB433C"/>
    <w:rsid w:val="00CB450B"/>
    <w:rsid w:val="00CB4A9C"/>
    <w:rsid w:val="00CB4ACB"/>
    <w:rsid w:val="00CB4C06"/>
    <w:rsid w:val="00CB4C98"/>
    <w:rsid w:val="00CB4F96"/>
    <w:rsid w:val="00CB5285"/>
    <w:rsid w:val="00CB5591"/>
    <w:rsid w:val="00CB5BE9"/>
    <w:rsid w:val="00CB5DD6"/>
    <w:rsid w:val="00CB64BF"/>
    <w:rsid w:val="00CB6524"/>
    <w:rsid w:val="00CB66F2"/>
    <w:rsid w:val="00CB6902"/>
    <w:rsid w:val="00CB69DA"/>
    <w:rsid w:val="00CB6A9E"/>
    <w:rsid w:val="00CB6D11"/>
    <w:rsid w:val="00CB71B2"/>
    <w:rsid w:val="00CB73EA"/>
    <w:rsid w:val="00CB746A"/>
    <w:rsid w:val="00CB79D1"/>
    <w:rsid w:val="00CB7DA6"/>
    <w:rsid w:val="00CC0201"/>
    <w:rsid w:val="00CC02A9"/>
    <w:rsid w:val="00CC053D"/>
    <w:rsid w:val="00CC07E6"/>
    <w:rsid w:val="00CC0A93"/>
    <w:rsid w:val="00CC1027"/>
    <w:rsid w:val="00CC1D3E"/>
    <w:rsid w:val="00CC1F31"/>
    <w:rsid w:val="00CC2044"/>
    <w:rsid w:val="00CC2423"/>
    <w:rsid w:val="00CC29F6"/>
    <w:rsid w:val="00CC2A82"/>
    <w:rsid w:val="00CC2B28"/>
    <w:rsid w:val="00CC32D3"/>
    <w:rsid w:val="00CC334C"/>
    <w:rsid w:val="00CC395D"/>
    <w:rsid w:val="00CC3AC1"/>
    <w:rsid w:val="00CC40FA"/>
    <w:rsid w:val="00CC4D41"/>
    <w:rsid w:val="00CC503B"/>
    <w:rsid w:val="00CC512F"/>
    <w:rsid w:val="00CC5B74"/>
    <w:rsid w:val="00CC6E97"/>
    <w:rsid w:val="00CC6F21"/>
    <w:rsid w:val="00CC758A"/>
    <w:rsid w:val="00CC7AF6"/>
    <w:rsid w:val="00CC7B7F"/>
    <w:rsid w:val="00CC7E73"/>
    <w:rsid w:val="00CC7FEB"/>
    <w:rsid w:val="00CD0447"/>
    <w:rsid w:val="00CD0763"/>
    <w:rsid w:val="00CD0DC4"/>
    <w:rsid w:val="00CD11D7"/>
    <w:rsid w:val="00CD1C54"/>
    <w:rsid w:val="00CD1E4A"/>
    <w:rsid w:val="00CD2028"/>
    <w:rsid w:val="00CD21B1"/>
    <w:rsid w:val="00CD2400"/>
    <w:rsid w:val="00CD29AD"/>
    <w:rsid w:val="00CD2CDC"/>
    <w:rsid w:val="00CD302C"/>
    <w:rsid w:val="00CD3156"/>
    <w:rsid w:val="00CD3823"/>
    <w:rsid w:val="00CD3B7D"/>
    <w:rsid w:val="00CD3DDB"/>
    <w:rsid w:val="00CD46FC"/>
    <w:rsid w:val="00CD48A8"/>
    <w:rsid w:val="00CD48E0"/>
    <w:rsid w:val="00CD5226"/>
    <w:rsid w:val="00CD5412"/>
    <w:rsid w:val="00CD5D97"/>
    <w:rsid w:val="00CD67AA"/>
    <w:rsid w:val="00CD6B91"/>
    <w:rsid w:val="00CD6C9C"/>
    <w:rsid w:val="00CD6D83"/>
    <w:rsid w:val="00CD7477"/>
    <w:rsid w:val="00CE0012"/>
    <w:rsid w:val="00CE0019"/>
    <w:rsid w:val="00CE0830"/>
    <w:rsid w:val="00CE0E00"/>
    <w:rsid w:val="00CE0E68"/>
    <w:rsid w:val="00CE1094"/>
    <w:rsid w:val="00CE1FAE"/>
    <w:rsid w:val="00CE23E6"/>
    <w:rsid w:val="00CE2781"/>
    <w:rsid w:val="00CE2853"/>
    <w:rsid w:val="00CE2BDC"/>
    <w:rsid w:val="00CE33C1"/>
    <w:rsid w:val="00CE349C"/>
    <w:rsid w:val="00CE35E0"/>
    <w:rsid w:val="00CE3723"/>
    <w:rsid w:val="00CE3B1E"/>
    <w:rsid w:val="00CE3B8A"/>
    <w:rsid w:val="00CE3F1C"/>
    <w:rsid w:val="00CE4295"/>
    <w:rsid w:val="00CE45D8"/>
    <w:rsid w:val="00CE4AE9"/>
    <w:rsid w:val="00CE4AF7"/>
    <w:rsid w:val="00CE4B96"/>
    <w:rsid w:val="00CE5328"/>
    <w:rsid w:val="00CE5380"/>
    <w:rsid w:val="00CE5875"/>
    <w:rsid w:val="00CE5CF0"/>
    <w:rsid w:val="00CE6071"/>
    <w:rsid w:val="00CE63E3"/>
    <w:rsid w:val="00CE6C23"/>
    <w:rsid w:val="00CE71B8"/>
    <w:rsid w:val="00CE7921"/>
    <w:rsid w:val="00CF0030"/>
    <w:rsid w:val="00CF00B9"/>
    <w:rsid w:val="00CF057D"/>
    <w:rsid w:val="00CF0718"/>
    <w:rsid w:val="00CF08F4"/>
    <w:rsid w:val="00CF14C0"/>
    <w:rsid w:val="00CF156E"/>
    <w:rsid w:val="00CF15DD"/>
    <w:rsid w:val="00CF1804"/>
    <w:rsid w:val="00CF2164"/>
    <w:rsid w:val="00CF2170"/>
    <w:rsid w:val="00CF21C6"/>
    <w:rsid w:val="00CF235F"/>
    <w:rsid w:val="00CF2BEA"/>
    <w:rsid w:val="00CF2C71"/>
    <w:rsid w:val="00CF2F04"/>
    <w:rsid w:val="00CF2F46"/>
    <w:rsid w:val="00CF30BC"/>
    <w:rsid w:val="00CF3FC3"/>
    <w:rsid w:val="00CF4120"/>
    <w:rsid w:val="00CF4167"/>
    <w:rsid w:val="00CF43DE"/>
    <w:rsid w:val="00CF49DB"/>
    <w:rsid w:val="00CF4F72"/>
    <w:rsid w:val="00CF53AF"/>
    <w:rsid w:val="00CF559C"/>
    <w:rsid w:val="00CF597F"/>
    <w:rsid w:val="00CF6565"/>
    <w:rsid w:val="00CF68DA"/>
    <w:rsid w:val="00CF6DCF"/>
    <w:rsid w:val="00CF706F"/>
    <w:rsid w:val="00CF71E3"/>
    <w:rsid w:val="00CF74F9"/>
    <w:rsid w:val="00CF7613"/>
    <w:rsid w:val="00CF7656"/>
    <w:rsid w:val="00CF7BEF"/>
    <w:rsid w:val="00CF7DD9"/>
    <w:rsid w:val="00D002F6"/>
    <w:rsid w:val="00D003F9"/>
    <w:rsid w:val="00D0043B"/>
    <w:rsid w:val="00D005A2"/>
    <w:rsid w:val="00D013B7"/>
    <w:rsid w:val="00D01A62"/>
    <w:rsid w:val="00D01A66"/>
    <w:rsid w:val="00D01D3F"/>
    <w:rsid w:val="00D024F4"/>
    <w:rsid w:val="00D02BA6"/>
    <w:rsid w:val="00D02BE8"/>
    <w:rsid w:val="00D031DB"/>
    <w:rsid w:val="00D0333C"/>
    <w:rsid w:val="00D03353"/>
    <w:rsid w:val="00D034F8"/>
    <w:rsid w:val="00D0394F"/>
    <w:rsid w:val="00D03BB5"/>
    <w:rsid w:val="00D0414F"/>
    <w:rsid w:val="00D0433C"/>
    <w:rsid w:val="00D047ED"/>
    <w:rsid w:val="00D0503C"/>
    <w:rsid w:val="00D051BB"/>
    <w:rsid w:val="00D05773"/>
    <w:rsid w:val="00D05A65"/>
    <w:rsid w:val="00D05F93"/>
    <w:rsid w:val="00D05FD4"/>
    <w:rsid w:val="00D0650E"/>
    <w:rsid w:val="00D06A6C"/>
    <w:rsid w:val="00D0717A"/>
    <w:rsid w:val="00D07644"/>
    <w:rsid w:val="00D0768F"/>
    <w:rsid w:val="00D07DB4"/>
    <w:rsid w:val="00D103DD"/>
    <w:rsid w:val="00D107B0"/>
    <w:rsid w:val="00D10AEA"/>
    <w:rsid w:val="00D10D9A"/>
    <w:rsid w:val="00D113A6"/>
    <w:rsid w:val="00D120E8"/>
    <w:rsid w:val="00D128B2"/>
    <w:rsid w:val="00D12995"/>
    <w:rsid w:val="00D12DAB"/>
    <w:rsid w:val="00D132F0"/>
    <w:rsid w:val="00D1395A"/>
    <w:rsid w:val="00D13B46"/>
    <w:rsid w:val="00D14175"/>
    <w:rsid w:val="00D150A1"/>
    <w:rsid w:val="00D152D9"/>
    <w:rsid w:val="00D15D2F"/>
    <w:rsid w:val="00D16169"/>
    <w:rsid w:val="00D16987"/>
    <w:rsid w:val="00D17450"/>
    <w:rsid w:val="00D17535"/>
    <w:rsid w:val="00D17709"/>
    <w:rsid w:val="00D1776A"/>
    <w:rsid w:val="00D17826"/>
    <w:rsid w:val="00D179C4"/>
    <w:rsid w:val="00D17A50"/>
    <w:rsid w:val="00D17E2D"/>
    <w:rsid w:val="00D20720"/>
    <w:rsid w:val="00D20A91"/>
    <w:rsid w:val="00D20C73"/>
    <w:rsid w:val="00D21959"/>
    <w:rsid w:val="00D21A0E"/>
    <w:rsid w:val="00D21D9D"/>
    <w:rsid w:val="00D225D1"/>
    <w:rsid w:val="00D22623"/>
    <w:rsid w:val="00D22764"/>
    <w:rsid w:val="00D23205"/>
    <w:rsid w:val="00D232E7"/>
    <w:rsid w:val="00D236B6"/>
    <w:rsid w:val="00D23E37"/>
    <w:rsid w:val="00D24391"/>
    <w:rsid w:val="00D248CD"/>
    <w:rsid w:val="00D24A57"/>
    <w:rsid w:val="00D24C1A"/>
    <w:rsid w:val="00D25420"/>
    <w:rsid w:val="00D259E3"/>
    <w:rsid w:val="00D25D98"/>
    <w:rsid w:val="00D25FD3"/>
    <w:rsid w:val="00D26442"/>
    <w:rsid w:val="00D26624"/>
    <w:rsid w:val="00D2682A"/>
    <w:rsid w:val="00D26CCD"/>
    <w:rsid w:val="00D26F91"/>
    <w:rsid w:val="00D272E9"/>
    <w:rsid w:val="00D278C4"/>
    <w:rsid w:val="00D30538"/>
    <w:rsid w:val="00D30574"/>
    <w:rsid w:val="00D312CE"/>
    <w:rsid w:val="00D31590"/>
    <w:rsid w:val="00D3163B"/>
    <w:rsid w:val="00D3172D"/>
    <w:rsid w:val="00D31A0A"/>
    <w:rsid w:val="00D31B3F"/>
    <w:rsid w:val="00D32249"/>
    <w:rsid w:val="00D32579"/>
    <w:rsid w:val="00D32A51"/>
    <w:rsid w:val="00D32DC6"/>
    <w:rsid w:val="00D335E3"/>
    <w:rsid w:val="00D33FDA"/>
    <w:rsid w:val="00D34613"/>
    <w:rsid w:val="00D34895"/>
    <w:rsid w:val="00D34F1B"/>
    <w:rsid w:val="00D352F3"/>
    <w:rsid w:val="00D35549"/>
    <w:rsid w:val="00D35A2D"/>
    <w:rsid w:val="00D36A06"/>
    <w:rsid w:val="00D36ABD"/>
    <w:rsid w:val="00D36DED"/>
    <w:rsid w:val="00D3736B"/>
    <w:rsid w:val="00D377E9"/>
    <w:rsid w:val="00D40265"/>
    <w:rsid w:val="00D406DF"/>
    <w:rsid w:val="00D40E0F"/>
    <w:rsid w:val="00D410B4"/>
    <w:rsid w:val="00D41244"/>
    <w:rsid w:val="00D4183C"/>
    <w:rsid w:val="00D4189B"/>
    <w:rsid w:val="00D41C99"/>
    <w:rsid w:val="00D4209E"/>
    <w:rsid w:val="00D42575"/>
    <w:rsid w:val="00D425CD"/>
    <w:rsid w:val="00D425ED"/>
    <w:rsid w:val="00D4273A"/>
    <w:rsid w:val="00D42BD1"/>
    <w:rsid w:val="00D42BDE"/>
    <w:rsid w:val="00D42E35"/>
    <w:rsid w:val="00D434A3"/>
    <w:rsid w:val="00D43C08"/>
    <w:rsid w:val="00D446F6"/>
    <w:rsid w:val="00D44E07"/>
    <w:rsid w:val="00D454EA"/>
    <w:rsid w:val="00D457FC"/>
    <w:rsid w:val="00D45E3C"/>
    <w:rsid w:val="00D4638B"/>
    <w:rsid w:val="00D46477"/>
    <w:rsid w:val="00D47868"/>
    <w:rsid w:val="00D47B10"/>
    <w:rsid w:val="00D47EB5"/>
    <w:rsid w:val="00D509E2"/>
    <w:rsid w:val="00D50B60"/>
    <w:rsid w:val="00D50D35"/>
    <w:rsid w:val="00D50F12"/>
    <w:rsid w:val="00D5122E"/>
    <w:rsid w:val="00D51335"/>
    <w:rsid w:val="00D5223F"/>
    <w:rsid w:val="00D52B77"/>
    <w:rsid w:val="00D52F0E"/>
    <w:rsid w:val="00D5312F"/>
    <w:rsid w:val="00D53F96"/>
    <w:rsid w:val="00D5461C"/>
    <w:rsid w:val="00D5479C"/>
    <w:rsid w:val="00D549D6"/>
    <w:rsid w:val="00D54CA5"/>
    <w:rsid w:val="00D54F18"/>
    <w:rsid w:val="00D55030"/>
    <w:rsid w:val="00D554CF"/>
    <w:rsid w:val="00D55C0D"/>
    <w:rsid w:val="00D55EE0"/>
    <w:rsid w:val="00D563B7"/>
    <w:rsid w:val="00D56A04"/>
    <w:rsid w:val="00D56EAA"/>
    <w:rsid w:val="00D57252"/>
    <w:rsid w:val="00D5733D"/>
    <w:rsid w:val="00D5762F"/>
    <w:rsid w:val="00D57824"/>
    <w:rsid w:val="00D57F2F"/>
    <w:rsid w:val="00D60212"/>
    <w:rsid w:val="00D6045A"/>
    <w:rsid w:val="00D6052B"/>
    <w:rsid w:val="00D60678"/>
    <w:rsid w:val="00D60B1F"/>
    <w:rsid w:val="00D60BC3"/>
    <w:rsid w:val="00D60E80"/>
    <w:rsid w:val="00D61764"/>
    <w:rsid w:val="00D6250F"/>
    <w:rsid w:val="00D62526"/>
    <w:rsid w:val="00D6290F"/>
    <w:rsid w:val="00D62ACB"/>
    <w:rsid w:val="00D6359C"/>
    <w:rsid w:val="00D6368F"/>
    <w:rsid w:val="00D6426B"/>
    <w:rsid w:val="00D646D1"/>
    <w:rsid w:val="00D64AE7"/>
    <w:rsid w:val="00D64D41"/>
    <w:rsid w:val="00D64E2C"/>
    <w:rsid w:val="00D65829"/>
    <w:rsid w:val="00D6585F"/>
    <w:rsid w:val="00D65964"/>
    <w:rsid w:val="00D65A35"/>
    <w:rsid w:val="00D65B5B"/>
    <w:rsid w:val="00D65D63"/>
    <w:rsid w:val="00D65F71"/>
    <w:rsid w:val="00D6621D"/>
    <w:rsid w:val="00D66328"/>
    <w:rsid w:val="00D663F5"/>
    <w:rsid w:val="00D6642A"/>
    <w:rsid w:val="00D66533"/>
    <w:rsid w:val="00D66CEB"/>
    <w:rsid w:val="00D67A8D"/>
    <w:rsid w:val="00D67B3A"/>
    <w:rsid w:val="00D67F20"/>
    <w:rsid w:val="00D701F2"/>
    <w:rsid w:val="00D70322"/>
    <w:rsid w:val="00D707E8"/>
    <w:rsid w:val="00D70AB2"/>
    <w:rsid w:val="00D716A9"/>
    <w:rsid w:val="00D71B6F"/>
    <w:rsid w:val="00D720A8"/>
    <w:rsid w:val="00D728AD"/>
    <w:rsid w:val="00D72C92"/>
    <w:rsid w:val="00D72D56"/>
    <w:rsid w:val="00D73149"/>
    <w:rsid w:val="00D73196"/>
    <w:rsid w:val="00D734A5"/>
    <w:rsid w:val="00D74AB8"/>
    <w:rsid w:val="00D74E33"/>
    <w:rsid w:val="00D7505A"/>
    <w:rsid w:val="00D755DF"/>
    <w:rsid w:val="00D75B79"/>
    <w:rsid w:val="00D75BC2"/>
    <w:rsid w:val="00D75DCD"/>
    <w:rsid w:val="00D75E17"/>
    <w:rsid w:val="00D761EF"/>
    <w:rsid w:val="00D7627A"/>
    <w:rsid w:val="00D76774"/>
    <w:rsid w:val="00D76DCA"/>
    <w:rsid w:val="00D77255"/>
    <w:rsid w:val="00D80527"/>
    <w:rsid w:val="00D8071D"/>
    <w:rsid w:val="00D80A6F"/>
    <w:rsid w:val="00D80AB3"/>
    <w:rsid w:val="00D80BC6"/>
    <w:rsid w:val="00D81EB7"/>
    <w:rsid w:val="00D82599"/>
    <w:rsid w:val="00D82BBC"/>
    <w:rsid w:val="00D8302A"/>
    <w:rsid w:val="00D83244"/>
    <w:rsid w:val="00D8352B"/>
    <w:rsid w:val="00D83D05"/>
    <w:rsid w:val="00D83DD9"/>
    <w:rsid w:val="00D83FB2"/>
    <w:rsid w:val="00D84073"/>
    <w:rsid w:val="00D84722"/>
    <w:rsid w:val="00D8652F"/>
    <w:rsid w:val="00D865FF"/>
    <w:rsid w:val="00D8662D"/>
    <w:rsid w:val="00D8692D"/>
    <w:rsid w:val="00D87821"/>
    <w:rsid w:val="00D87AA6"/>
    <w:rsid w:val="00D90B4E"/>
    <w:rsid w:val="00D90F17"/>
    <w:rsid w:val="00D9134B"/>
    <w:rsid w:val="00D91463"/>
    <w:rsid w:val="00D914C6"/>
    <w:rsid w:val="00D91BD5"/>
    <w:rsid w:val="00D9239E"/>
    <w:rsid w:val="00D924CB"/>
    <w:rsid w:val="00D92955"/>
    <w:rsid w:val="00D92D4D"/>
    <w:rsid w:val="00D92DFE"/>
    <w:rsid w:val="00D92E08"/>
    <w:rsid w:val="00D930DF"/>
    <w:rsid w:val="00D93277"/>
    <w:rsid w:val="00D9338B"/>
    <w:rsid w:val="00D935F5"/>
    <w:rsid w:val="00D93A49"/>
    <w:rsid w:val="00D93BB3"/>
    <w:rsid w:val="00D94096"/>
    <w:rsid w:val="00D94352"/>
    <w:rsid w:val="00D9445E"/>
    <w:rsid w:val="00D94745"/>
    <w:rsid w:val="00D94BF4"/>
    <w:rsid w:val="00D95040"/>
    <w:rsid w:val="00D950C9"/>
    <w:rsid w:val="00D95555"/>
    <w:rsid w:val="00D9625D"/>
    <w:rsid w:val="00D96790"/>
    <w:rsid w:val="00D96799"/>
    <w:rsid w:val="00D968B9"/>
    <w:rsid w:val="00D96F66"/>
    <w:rsid w:val="00D97CD7"/>
    <w:rsid w:val="00DA0158"/>
    <w:rsid w:val="00DA0644"/>
    <w:rsid w:val="00DA085E"/>
    <w:rsid w:val="00DA08B3"/>
    <w:rsid w:val="00DA0B60"/>
    <w:rsid w:val="00DA0DFA"/>
    <w:rsid w:val="00DA1158"/>
    <w:rsid w:val="00DA1349"/>
    <w:rsid w:val="00DA139B"/>
    <w:rsid w:val="00DA158C"/>
    <w:rsid w:val="00DA18B1"/>
    <w:rsid w:val="00DA1D89"/>
    <w:rsid w:val="00DA20BF"/>
    <w:rsid w:val="00DA20DA"/>
    <w:rsid w:val="00DA247C"/>
    <w:rsid w:val="00DA2702"/>
    <w:rsid w:val="00DA30A1"/>
    <w:rsid w:val="00DA37D9"/>
    <w:rsid w:val="00DA3E6F"/>
    <w:rsid w:val="00DA4310"/>
    <w:rsid w:val="00DA4617"/>
    <w:rsid w:val="00DA46BA"/>
    <w:rsid w:val="00DA5343"/>
    <w:rsid w:val="00DA53CB"/>
    <w:rsid w:val="00DA54F5"/>
    <w:rsid w:val="00DA5821"/>
    <w:rsid w:val="00DA5F08"/>
    <w:rsid w:val="00DA64B1"/>
    <w:rsid w:val="00DA67E0"/>
    <w:rsid w:val="00DA6D0D"/>
    <w:rsid w:val="00DA6EE3"/>
    <w:rsid w:val="00DA706F"/>
    <w:rsid w:val="00DA707A"/>
    <w:rsid w:val="00DA77C4"/>
    <w:rsid w:val="00DA7CE1"/>
    <w:rsid w:val="00DB0B08"/>
    <w:rsid w:val="00DB0C0D"/>
    <w:rsid w:val="00DB0CD0"/>
    <w:rsid w:val="00DB0E39"/>
    <w:rsid w:val="00DB1966"/>
    <w:rsid w:val="00DB1AAC"/>
    <w:rsid w:val="00DB1C0E"/>
    <w:rsid w:val="00DB23D8"/>
    <w:rsid w:val="00DB24B9"/>
    <w:rsid w:val="00DB38E5"/>
    <w:rsid w:val="00DB3B7C"/>
    <w:rsid w:val="00DB3DA5"/>
    <w:rsid w:val="00DB47D4"/>
    <w:rsid w:val="00DB4AA4"/>
    <w:rsid w:val="00DB4F8A"/>
    <w:rsid w:val="00DB5525"/>
    <w:rsid w:val="00DB5607"/>
    <w:rsid w:val="00DB59EF"/>
    <w:rsid w:val="00DB5E2C"/>
    <w:rsid w:val="00DB6564"/>
    <w:rsid w:val="00DB6828"/>
    <w:rsid w:val="00DB6C44"/>
    <w:rsid w:val="00DB6E07"/>
    <w:rsid w:val="00DB7833"/>
    <w:rsid w:val="00DB7D7B"/>
    <w:rsid w:val="00DB7E0C"/>
    <w:rsid w:val="00DB7FD6"/>
    <w:rsid w:val="00DC000F"/>
    <w:rsid w:val="00DC00E4"/>
    <w:rsid w:val="00DC0547"/>
    <w:rsid w:val="00DC07CB"/>
    <w:rsid w:val="00DC0A67"/>
    <w:rsid w:val="00DC100D"/>
    <w:rsid w:val="00DC11AB"/>
    <w:rsid w:val="00DC141F"/>
    <w:rsid w:val="00DC16EB"/>
    <w:rsid w:val="00DC1882"/>
    <w:rsid w:val="00DC1A08"/>
    <w:rsid w:val="00DC1A5A"/>
    <w:rsid w:val="00DC1D23"/>
    <w:rsid w:val="00DC284A"/>
    <w:rsid w:val="00DC29E7"/>
    <w:rsid w:val="00DC2B17"/>
    <w:rsid w:val="00DC2EF4"/>
    <w:rsid w:val="00DC3655"/>
    <w:rsid w:val="00DC3976"/>
    <w:rsid w:val="00DC3C2F"/>
    <w:rsid w:val="00DC3D12"/>
    <w:rsid w:val="00DC3EAF"/>
    <w:rsid w:val="00DC3EDA"/>
    <w:rsid w:val="00DC40A5"/>
    <w:rsid w:val="00DC4224"/>
    <w:rsid w:val="00DC4435"/>
    <w:rsid w:val="00DC517E"/>
    <w:rsid w:val="00DC55D3"/>
    <w:rsid w:val="00DC5D1D"/>
    <w:rsid w:val="00DC62D7"/>
    <w:rsid w:val="00DC6747"/>
    <w:rsid w:val="00DC6F50"/>
    <w:rsid w:val="00DC702D"/>
    <w:rsid w:val="00DC73D9"/>
    <w:rsid w:val="00DC7821"/>
    <w:rsid w:val="00DC78FF"/>
    <w:rsid w:val="00DC7A38"/>
    <w:rsid w:val="00DC7A71"/>
    <w:rsid w:val="00DC7BA5"/>
    <w:rsid w:val="00DD03C0"/>
    <w:rsid w:val="00DD057C"/>
    <w:rsid w:val="00DD07C4"/>
    <w:rsid w:val="00DD08FF"/>
    <w:rsid w:val="00DD0911"/>
    <w:rsid w:val="00DD17EB"/>
    <w:rsid w:val="00DD1818"/>
    <w:rsid w:val="00DD246D"/>
    <w:rsid w:val="00DD2558"/>
    <w:rsid w:val="00DD2580"/>
    <w:rsid w:val="00DD2DD5"/>
    <w:rsid w:val="00DD2E36"/>
    <w:rsid w:val="00DD2ECF"/>
    <w:rsid w:val="00DD3453"/>
    <w:rsid w:val="00DD3926"/>
    <w:rsid w:val="00DD448A"/>
    <w:rsid w:val="00DD4811"/>
    <w:rsid w:val="00DD4EA2"/>
    <w:rsid w:val="00DD51F2"/>
    <w:rsid w:val="00DD5398"/>
    <w:rsid w:val="00DD54DC"/>
    <w:rsid w:val="00DD54E1"/>
    <w:rsid w:val="00DD5570"/>
    <w:rsid w:val="00DD558F"/>
    <w:rsid w:val="00DD57C3"/>
    <w:rsid w:val="00DD58A0"/>
    <w:rsid w:val="00DD5E13"/>
    <w:rsid w:val="00DD6276"/>
    <w:rsid w:val="00DD6345"/>
    <w:rsid w:val="00DD660F"/>
    <w:rsid w:val="00DD6B87"/>
    <w:rsid w:val="00DD6F50"/>
    <w:rsid w:val="00DD7E00"/>
    <w:rsid w:val="00DE0AB7"/>
    <w:rsid w:val="00DE0CBD"/>
    <w:rsid w:val="00DE116A"/>
    <w:rsid w:val="00DE119A"/>
    <w:rsid w:val="00DE140D"/>
    <w:rsid w:val="00DE172B"/>
    <w:rsid w:val="00DE17D1"/>
    <w:rsid w:val="00DE1945"/>
    <w:rsid w:val="00DE1DD0"/>
    <w:rsid w:val="00DE2195"/>
    <w:rsid w:val="00DE247A"/>
    <w:rsid w:val="00DE257E"/>
    <w:rsid w:val="00DE2C7A"/>
    <w:rsid w:val="00DE3025"/>
    <w:rsid w:val="00DE36C6"/>
    <w:rsid w:val="00DE39A7"/>
    <w:rsid w:val="00DE3A4A"/>
    <w:rsid w:val="00DE3DEB"/>
    <w:rsid w:val="00DE41E6"/>
    <w:rsid w:val="00DE427E"/>
    <w:rsid w:val="00DE4674"/>
    <w:rsid w:val="00DE4C04"/>
    <w:rsid w:val="00DE4C84"/>
    <w:rsid w:val="00DE4E17"/>
    <w:rsid w:val="00DE5CDB"/>
    <w:rsid w:val="00DE5E19"/>
    <w:rsid w:val="00DE68E4"/>
    <w:rsid w:val="00DF002E"/>
    <w:rsid w:val="00DF0100"/>
    <w:rsid w:val="00DF1046"/>
    <w:rsid w:val="00DF15C2"/>
    <w:rsid w:val="00DF1603"/>
    <w:rsid w:val="00DF16E0"/>
    <w:rsid w:val="00DF24F9"/>
    <w:rsid w:val="00DF2EEC"/>
    <w:rsid w:val="00DF3487"/>
    <w:rsid w:val="00DF35EC"/>
    <w:rsid w:val="00DF3FA1"/>
    <w:rsid w:val="00DF42F9"/>
    <w:rsid w:val="00DF4CC9"/>
    <w:rsid w:val="00DF548E"/>
    <w:rsid w:val="00DF5B0C"/>
    <w:rsid w:val="00DF636F"/>
    <w:rsid w:val="00DF65A9"/>
    <w:rsid w:val="00DF69DA"/>
    <w:rsid w:val="00DF6E10"/>
    <w:rsid w:val="00DF710C"/>
    <w:rsid w:val="00DF714D"/>
    <w:rsid w:val="00DF72C0"/>
    <w:rsid w:val="00DF7E03"/>
    <w:rsid w:val="00E00068"/>
    <w:rsid w:val="00E003F6"/>
    <w:rsid w:val="00E00904"/>
    <w:rsid w:val="00E00932"/>
    <w:rsid w:val="00E0126B"/>
    <w:rsid w:val="00E016A2"/>
    <w:rsid w:val="00E01DC6"/>
    <w:rsid w:val="00E02448"/>
    <w:rsid w:val="00E025AC"/>
    <w:rsid w:val="00E025AE"/>
    <w:rsid w:val="00E02755"/>
    <w:rsid w:val="00E0309E"/>
    <w:rsid w:val="00E03316"/>
    <w:rsid w:val="00E03483"/>
    <w:rsid w:val="00E03B19"/>
    <w:rsid w:val="00E03D77"/>
    <w:rsid w:val="00E03FC1"/>
    <w:rsid w:val="00E04739"/>
    <w:rsid w:val="00E0475D"/>
    <w:rsid w:val="00E0477B"/>
    <w:rsid w:val="00E04E89"/>
    <w:rsid w:val="00E05463"/>
    <w:rsid w:val="00E0561E"/>
    <w:rsid w:val="00E0568D"/>
    <w:rsid w:val="00E05747"/>
    <w:rsid w:val="00E05844"/>
    <w:rsid w:val="00E05861"/>
    <w:rsid w:val="00E0635B"/>
    <w:rsid w:val="00E06583"/>
    <w:rsid w:val="00E06850"/>
    <w:rsid w:val="00E07A77"/>
    <w:rsid w:val="00E10626"/>
    <w:rsid w:val="00E10C6E"/>
    <w:rsid w:val="00E10F48"/>
    <w:rsid w:val="00E110E0"/>
    <w:rsid w:val="00E11AF1"/>
    <w:rsid w:val="00E11B6D"/>
    <w:rsid w:val="00E11EDA"/>
    <w:rsid w:val="00E126B4"/>
    <w:rsid w:val="00E128E0"/>
    <w:rsid w:val="00E12CAF"/>
    <w:rsid w:val="00E130CD"/>
    <w:rsid w:val="00E13272"/>
    <w:rsid w:val="00E137CF"/>
    <w:rsid w:val="00E13825"/>
    <w:rsid w:val="00E13EA2"/>
    <w:rsid w:val="00E14393"/>
    <w:rsid w:val="00E144B7"/>
    <w:rsid w:val="00E14A35"/>
    <w:rsid w:val="00E14AAF"/>
    <w:rsid w:val="00E14F9E"/>
    <w:rsid w:val="00E15261"/>
    <w:rsid w:val="00E15405"/>
    <w:rsid w:val="00E1582D"/>
    <w:rsid w:val="00E158D5"/>
    <w:rsid w:val="00E159F2"/>
    <w:rsid w:val="00E1608F"/>
    <w:rsid w:val="00E16097"/>
    <w:rsid w:val="00E160D8"/>
    <w:rsid w:val="00E1620C"/>
    <w:rsid w:val="00E1621E"/>
    <w:rsid w:val="00E17275"/>
    <w:rsid w:val="00E172E2"/>
    <w:rsid w:val="00E175B8"/>
    <w:rsid w:val="00E17CBB"/>
    <w:rsid w:val="00E17FC2"/>
    <w:rsid w:val="00E2072D"/>
    <w:rsid w:val="00E20ACF"/>
    <w:rsid w:val="00E20EB5"/>
    <w:rsid w:val="00E2135B"/>
    <w:rsid w:val="00E213F8"/>
    <w:rsid w:val="00E21425"/>
    <w:rsid w:val="00E216CE"/>
    <w:rsid w:val="00E21749"/>
    <w:rsid w:val="00E21936"/>
    <w:rsid w:val="00E21C17"/>
    <w:rsid w:val="00E21FEF"/>
    <w:rsid w:val="00E22002"/>
    <w:rsid w:val="00E2214E"/>
    <w:rsid w:val="00E224D5"/>
    <w:rsid w:val="00E22556"/>
    <w:rsid w:val="00E226D0"/>
    <w:rsid w:val="00E22EC2"/>
    <w:rsid w:val="00E22FE1"/>
    <w:rsid w:val="00E231BA"/>
    <w:rsid w:val="00E2330A"/>
    <w:rsid w:val="00E23483"/>
    <w:rsid w:val="00E23503"/>
    <w:rsid w:val="00E236D0"/>
    <w:rsid w:val="00E23AF4"/>
    <w:rsid w:val="00E24047"/>
    <w:rsid w:val="00E2404F"/>
    <w:rsid w:val="00E2411D"/>
    <w:rsid w:val="00E2426C"/>
    <w:rsid w:val="00E24415"/>
    <w:rsid w:val="00E24696"/>
    <w:rsid w:val="00E24DFA"/>
    <w:rsid w:val="00E24F37"/>
    <w:rsid w:val="00E25BE4"/>
    <w:rsid w:val="00E25EC8"/>
    <w:rsid w:val="00E26164"/>
    <w:rsid w:val="00E26F0E"/>
    <w:rsid w:val="00E270CB"/>
    <w:rsid w:val="00E27125"/>
    <w:rsid w:val="00E2757D"/>
    <w:rsid w:val="00E276E0"/>
    <w:rsid w:val="00E27B1C"/>
    <w:rsid w:val="00E27BC1"/>
    <w:rsid w:val="00E2F64A"/>
    <w:rsid w:val="00E30022"/>
    <w:rsid w:val="00E302DA"/>
    <w:rsid w:val="00E3088E"/>
    <w:rsid w:val="00E30A9A"/>
    <w:rsid w:val="00E30AE1"/>
    <w:rsid w:val="00E30C8F"/>
    <w:rsid w:val="00E30EF5"/>
    <w:rsid w:val="00E31556"/>
    <w:rsid w:val="00E32018"/>
    <w:rsid w:val="00E32393"/>
    <w:rsid w:val="00E32440"/>
    <w:rsid w:val="00E32FBA"/>
    <w:rsid w:val="00E3305A"/>
    <w:rsid w:val="00E335C1"/>
    <w:rsid w:val="00E33D69"/>
    <w:rsid w:val="00E33E31"/>
    <w:rsid w:val="00E341DA"/>
    <w:rsid w:val="00E34AFD"/>
    <w:rsid w:val="00E34CFD"/>
    <w:rsid w:val="00E34FEC"/>
    <w:rsid w:val="00E35E44"/>
    <w:rsid w:val="00E364D2"/>
    <w:rsid w:val="00E36CB6"/>
    <w:rsid w:val="00E36EF2"/>
    <w:rsid w:val="00E37242"/>
    <w:rsid w:val="00E37519"/>
    <w:rsid w:val="00E37F77"/>
    <w:rsid w:val="00E40627"/>
    <w:rsid w:val="00E4066A"/>
    <w:rsid w:val="00E40BF5"/>
    <w:rsid w:val="00E40CD4"/>
    <w:rsid w:val="00E40CFA"/>
    <w:rsid w:val="00E41619"/>
    <w:rsid w:val="00E41B0A"/>
    <w:rsid w:val="00E41DE0"/>
    <w:rsid w:val="00E41FAB"/>
    <w:rsid w:val="00E41FEA"/>
    <w:rsid w:val="00E42161"/>
    <w:rsid w:val="00E42193"/>
    <w:rsid w:val="00E42537"/>
    <w:rsid w:val="00E4257C"/>
    <w:rsid w:val="00E42BA3"/>
    <w:rsid w:val="00E42F48"/>
    <w:rsid w:val="00E43A71"/>
    <w:rsid w:val="00E43C63"/>
    <w:rsid w:val="00E442C4"/>
    <w:rsid w:val="00E443D7"/>
    <w:rsid w:val="00E44986"/>
    <w:rsid w:val="00E449AC"/>
    <w:rsid w:val="00E44B7C"/>
    <w:rsid w:val="00E44B90"/>
    <w:rsid w:val="00E44DC6"/>
    <w:rsid w:val="00E44EC6"/>
    <w:rsid w:val="00E44F6C"/>
    <w:rsid w:val="00E4546C"/>
    <w:rsid w:val="00E454EC"/>
    <w:rsid w:val="00E45A8F"/>
    <w:rsid w:val="00E45CCB"/>
    <w:rsid w:val="00E46326"/>
    <w:rsid w:val="00E46A81"/>
    <w:rsid w:val="00E46C0D"/>
    <w:rsid w:val="00E46F91"/>
    <w:rsid w:val="00E474AF"/>
    <w:rsid w:val="00E475D8"/>
    <w:rsid w:val="00E47C7E"/>
    <w:rsid w:val="00E47D4A"/>
    <w:rsid w:val="00E50896"/>
    <w:rsid w:val="00E508AE"/>
    <w:rsid w:val="00E50CDE"/>
    <w:rsid w:val="00E513D7"/>
    <w:rsid w:val="00E51617"/>
    <w:rsid w:val="00E51AEE"/>
    <w:rsid w:val="00E52164"/>
    <w:rsid w:val="00E525E5"/>
    <w:rsid w:val="00E52E0D"/>
    <w:rsid w:val="00E5355C"/>
    <w:rsid w:val="00E53582"/>
    <w:rsid w:val="00E53994"/>
    <w:rsid w:val="00E54071"/>
    <w:rsid w:val="00E540D5"/>
    <w:rsid w:val="00E54B20"/>
    <w:rsid w:val="00E54C9D"/>
    <w:rsid w:val="00E54E48"/>
    <w:rsid w:val="00E55191"/>
    <w:rsid w:val="00E55787"/>
    <w:rsid w:val="00E565B3"/>
    <w:rsid w:val="00E570D4"/>
    <w:rsid w:val="00E57401"/>
    <w:rsid w:val="00E576D4"/>
    <w:rsid w:val="00E57BB3"/>
    <w:rsid w:val="00E606C8"/>
    <w:rsid w:val="00E6095B"/>
    <w:rsid w:val="00E60B4E"/>
    <w:rsid w:val="00E60BE4"/>
    <w:rsid w:val="00E60FA3"/>
    <w:rsid w:val="00E61624"/>
    <w:rsid w:val="00E61B0A"/>
    <w:rsid w:val="00E61EC1"/>
    <w:rsid w:val="00E623EB"/>
    <w:rsid w:val="00E63990"/>
    <w:rsid w:val="00E639D8"/>
    <w:rsid w:val="00E639EC"/>
    <w:rsid w:val="00E63D82"/>
    <w:rsid w:val="00E65719"/>
    <w:rsid w:val="00E65E0F"/>
    <w:rsid w:val="00E65F23"/>
    <w:rsid w:val="00E65FE0"/>
    <w:rsid w:val="00E6611B"/>
    <w:rsid w:val="00E66324"/>
    <w:rsid w:val="00E66441"/>
    <w:rsid w:val="00E66C39"/>
    <w:rsid w:val="00E66D20"/>
    <w:rsid w:val="00E66D9C"/>
    <w:rsid w:val="00E671E8"/>
    <w:rsid w:val="00E67979"/>
    <w:rsid w:val="00E7013C"/>
    <w:rsid w:val="00E7027A"/>
    <w:rsid w:val="00E708B2"/>
    <w:rsid w:val="00E709D6"/>
    <w:rsid w:val="00E70B2E"/>
    <w:rsid w:val="00E714C3"/>
    <w:rsid w:val="00E71BA0"/>
    <w:rsid w:val="00E71C94"/>
    <w:rsid w:val="00E71E38"/>
    <w:rsid w:val="00E71F5D"/>
    <w:rsid w:val="00E72283"/>
    <w:rsid w:val="00E72762"/>
    <w:rsid w:val="00E72889"/>
    <w:rsid w:val="00E72913"/>
    <w:rsid w:val="00E72B84"/>
    <w:rsid w:val="00E72FB8"/>
    <w:rsid w:val="00E7348B"/>
    <w:rsid w:val="00E73AC2"/>
    <w:rsid w:val="00E73AD0"/>
    <w:rsid w:val="00E7427E"/>
    <w:rsid w:val="00E74A70"/>
    <w:rsid w:val="00E74B3D"/>
    <w:rsid w:val="00E750FD"/>
    <w:rsid w:val="00E7514F"/>
    <w:rsid w:val="00E7578F"/>
    <w:rsid w:val="00E7587A"/>
    <w:rsid w:val="00E758C6"/>
    <w:rsid w:val="00E75975"/>
    <w:rsid w:val="00E75BF6"/>
    <w:rsid w:val="00E75D52"/>
    <w:rsid w:val="00E76172"/>
    <w:rsid w:val="00E76356"/>
    <w:rsid w:val="00E763FE"/>
    <w:rsid w:val="00E76418"/>
    <w:rsid w:val="00E767D9"/>
    <w:rsid w:val="00E76B1B"/>
    <w:rsid w:val="00E76E17"/>
    <w:rsid w:val="00E76F42"/>
    <w:rsid w:val="00E775DD"/>
    <w:rsid w:val="00E77835"/>
    <w:rsid w:val="00E7791B"/>
    <w:rsid w:val="00E77C79"/>
    <w:rsid w:val="00E77D96"/>
    <w:rsid w:val="00E80351"/>
    <w:rsid w:val="00E8080B"/>
    <w:rsid w:val="00E80A47"/>
    <w:rsid w:val="00E80D2D"/>
    <w:rsid w:val="00E80DC0"/>
    <w:rsid w:val="00E8107E"/>
    <w:rsid w:val="00E818D6"/>
    <w:rsid w:val="00E8231E"/>
    <w:rsid w:val="00E8254A"/>
    <w:rsid w:val="00E82622"/>
    <w:rsid w:val="00E828A3"/>
    <w:rsid w:val="00E82990"/>
    <w:rsid w:val="00E829D6"/>
    <w:rsid w:val="00E82E85"/>
    <w:rsid w:val="00E82EBF"/>
    <w:rsid w:val="00E83150"/>
    <w:rsid w:val="00E8315B"/>
    <w:rsid w:val="00E83E7A"/>
    <w:rsid w:val="00E83EAA"/>
    <w:rsid w:val="00E848D0"/>
    <w:rsid w:val="00E848D1"/>
    <w:rsid w:val="00E84910"/>
    <w:rsid w:val="00E84A5E"/>
    <w:rsid w:val="00E84AC6"/>
    <w:rsid w:val="00E84CDA"/>
    <w:rsid w:val="00E84DD5"/>
    <w:rsid w:val="00E85E51"/>
    <w:rsid w:val="00E8606F"/>
    <w:rsid w:val="00E861E3"/>
    <w:rsid w:val="00E8678B"/>
    <w:rsid w:val="00E86A52"/>
    <w:rsid w:val="00E87083"/>
    <w:rsid w:val="00E87D7A"/>
    <w:rsid w:val="00E87EC9"/>
    <w:rsid w:val="00E90139"/>
    <w:rsid w:val="00E9036E"/>
    <w:rsid w:val="00E9074D"/>
    <w:rsid w:val="00E9094D"/>
    <w:rsid w:val="00E9095E"/>
    <w:rsid w:val="00E909F8"/>
    <w:rsid w:val="00E90B41"/>
    <w:rsid w:val="00E90D20"/>
    <w:rsid w:val="00E90F98"/>
    <w:rsid w:val="00E91866"/>
    <w:rsid w:val="00E924EB"/>
    <w:rsid w:val="00E92EB2"/>
    <w:rsid w:val="00E9349B"/>
    <w:rsid w:val="00E935AB"/>
    <w:rsid w:val="00E9394C"/>
    <w:rsid w:val="00E93990"/>
    <w:rsid w:val="00E93A7B"/>
    <w:rsid w:val="00E93C2D"/>
    <w:rsid w:val="00E93E2E"/>
    <w:rsid w:val="00E944B1"/>
    <w:rsid w:val="00E9468E"/>
    <w:rsid w:val="00E94EB7"/>
    <w:rsid w:val="00E9523F"/>
    <w:rsid w:val="00E95706"/>
    <w:rsid w:val="00E95A08"/>
    <w:rsid w:val="00E95CA5"/>
    <w:rsid w:val="00E95FAB"/>
    <w:rsid w:val="00E960ED"/>
    <w:rsid w:val="00E965E4"/>
    <w:rsid w:val="00E966C7"/>
    <w:rsid w:val="00E967BE"/>
    <w:rsid w:val="00E96AFD"/>
    <w:rsid w:val="00E96D25"/>
    <w:rsid w:val="00E9722C"/>
    <w:rsid w:val="00E97462"/>
    <w:rsid w:val="00E976D4"/>
    <w:rsid w:val="00E97C15"/>
    <w:rsid w:val="00EA00E6"/>
    <w:rsid w:val="00EA01C8"/>
    <w:rsid w:val="00EA03C1"/>
    <w:rsid w:val="00EA080D"/>
    <w:rsid w:val="00EA0880"/>
    <w:rsid w:val="00EA0A42"/>
    <w:rsid w:val="00EA1328"/>
    <w:rsid w:val="00EA14B3"/>
    <w:rsid w:val="00EA1875"/>
    <w:rsid w:val="00EA1ABC"/>
    <w:rsid w:val="00EA1EB0"/>
    <w:rsid w:val="00EA20AB"/>
    <w:rsid w:val="00EA2ADC"/>
    <w:rsid w:val="00EA2B41"/>
    <w:rsid w:val="00EA2F90"/>
    <w:rsid w:val="00EA30E0"/>
    <w:rsid w:val="00EA3304"/>
    <w:rsid w:val="00EA33AD"/>
    <w:rsid w:val="00EA33DE"/>
    <w:rsid w:val="00EA34DC"/>
    <w:rsid w:val="00EA3740"/>
    <w:rsid w:val="00EA3EDD"/>
    <w:rsid w:val="00EA41C6"/>
    <w:rsid w:val="00EA43E2"/>
    <w:rsid w:val="00EA4489"/>
    <w:rsid w:val="00EA4576"/>
    <w:rsid w:val="00EA5421"/>
    <w:rsid w:val="00EA545D"/>
    <w:rsid w:val="00EA5F81"/>
    <w:rsid w:val="00EA5FA7"/>
    <w:rsid w:val="00EA6060"/>
    <w:rsid w:val="00EA68C8"/>
    <w:rsid w:val="00EA74E2"/>
    <w:rsid w:val="00EA7657"/>
    <w:rsid w:val="00EA7B53"/>
    <w:rsid w:val="00EA7C9C"/>
    <w:rsid w:val="00EA7E7F"/>
    <w:rsid w:val="00EA7EF9"/>
    <w:rsid w:val="00EB063F"/>
    <w:rsid w:val="00EB0BD3"/>
    <w:rsid w:val="00EB0CB3"/>
    <w:rsid w:val="00EB1371"/>
    <w:rsid w:val="00EB1374"/>
    <w:rsid w:val="00EB1378"/>
    <w:rsid w:val="00EB1450"/>
    <w:rsid w:val="00EB16C8"/>
    <w:rsid w:val="00EB16CB"/>
    <w:rsid w:val="00EB1C63"/>
    <w:rsid w:val="00EB23A1"/>
    <w:rsid w:val="00EB26CE"/>
    <w:rsid w:val="00EB2838"/>
    <w:rsid w:val="00EB2E0C"/>
    <w:rsid w:val="00EB2F20"/>
    <w:rsid w:val="00EB3555"/>
    <w:rsid w:val="00EB3D5B"/>
    <w:rsid w:val="00EB3F25"/>
    <w:rsid w:val="00EB4169"/>
    <w:rsid w:val="00EB4ED6"/>
    <w:rsid w:val="00EB59E9"/>
    <w:rsid w:val="00EB5AE4"/>
    <w:rsid w:val="00EB5DDA"/>
    <w:rsid w:val="00EB6254"/>
    <w:rsid w:val="00EB6275"/>
    <w:rsid w:val="00EB62A3"/>
    <w:rsid w:val="00EB6B08"/>
    <w:rsid w:val="00EB6C68"/>
    <w:rsid w:val="00EB710B"/>
    <w:rsid w:val="00EC0294"/>
    <w:rsid w:val="00EC039C"/>
    <w:rsid w:val="00EC03B6"/>
    <w:rsid w:val="00EC0E92"/>
    <w:rsid w:val="00EC1C79"/>
    <w:rsid w:val="00EC257E"/>
    <w:rsid w:val="00EC25FF"/>
    <w:rsid w:val="00EC2757"/>
    <w:rsid w:val="00EC28F4"/>
    <w:rsid w:val="00EC2999"/>
    <w:rsid w:val="00EC2ACE"/>
    <w:rsid w:val="00EC3010"/>
    <w:rsid w:val="00EC3328"/>
    <w:rsid w:val="00EC369F"/>
    <w:rsid w:val="00EC37FD"/>
    <w:rsid w:val="00EC3B01"/>
    <w:rsid w:val="00EC3EC5"/>
    <w:rsid w:val="00EC3F28"/>
    <w:rsid w:val="00EC4723"/>
    <w:rsid w:val="00EC4809"/>
    <w:rsid w:val="00EC48D0"/>
    <w:rsid w:val="00EC4F64"/>
    <w:rsid w:val="00EC56E7"/>
    <w:rsid w:val="00EC5849"/>
    <w:rsid w:val="00EC5986"/>
    <w:rsid w:val="00EC64AF"/>
    <w:rsid w:val="00EC6A24"/>
    <w:rsid w:val="00EC6DA2"/>
    <w:rsid w:val="00EC7016"/>
    <w:rsid w:val="00EC752B"/>
    <w:rsid w:val="00EC77AE"/>
    <w:rsid w:val="00ED02C5"/>
    <w:rsid w:val="00ED040C"/>
    <w:rsid w:val="00ED0608"/>
    <w:rsid w:val="00ED0A8F"/>
    <w:rsid w:val="00ED0BB4"/>
    <w:rsid w:val="00ED0C73"/>
    <w:rsid w:val="00ED106F"/>
    <w:rsid w:val="00ED1480"/>
    <w:rsid w:val="00ED18E9"/>
    <w:rsid w:val="00ED1B34"/>
    <w:rsid w:val="00ED27C6"/>
    <w:rsid w:val="00ED2C0C"/>
    <w:rsid w:val="00ED2E46"/>
    <w:rsid w:val="00ED2EE6"/>
    <w:rsid w:val="00ED30C1"/>
    <w:rsid w:val="00ED39D1"/>
    <w:rsid w:val="00ED406E"/>
    <w:rsid w:val="00ED4330"/>
    <w:rsid w:val="00ED49DB"/>
    <w:rsid w:val="00ED4E57"/>
    <w:rsid w:val="00ED5503"/>
    <w:rsid w:val="00ED5801"/>
    <w:rsid w:val="00ED58D4"/>
    <w:rsid w:val="00ED7BED"/>
    <w:rsid w:val="00ED7F4C"/>
    <w:rsid w:val="00EE01C6"/>
    <w:rsid w:val="00EE01F0"/>
    <w:rsid w:val="00EE01F1"/>
    <w:rsid w:val="00EE0435"/>
    <w:rsid w:val="00EE0AAA"/>
    <w:rsid w:val="00EE0CF6"/>
    <w:rsid w:val="00EE0DD4"/>
    <w:rsid w:val="00EE1058"/>
    <w:rsid w:val="00EE1244"/>
    <w:rsid w:val="00EE1919"/>
    <w:rsid w:val="00EE1A6E"/>
    <w:rsid w:val="00EE20A0"/>
    <w:rsid w:val="00EE2167"/>
    <w:rsid w:val="00EE21DF"/>
    <w:rsid w:val="00EE23A7"/>
    <w:rsid w:val="00EE2412"/>
    <w:rsid w:val="00EE252C"/>
    <w:rsid w:val="00EE274A"/>
    <w:rsid w:val="00EE2F69"/>
    <w:rsid w:val="00EE31B5"/>
    <w:rsid w:val="00EE3B19"/>
    <w:rsid w:val="00EE3BA8"/>
    <w:rsid w:val="00EE3BB6"/>
    <w:rsid w:val="00EE3BEF"/>
    <w:rsid w:val="00EE4321"/>
    <w:rsid w:val="00EE4947"/>
    <w:rsid w:val="00EE5666"/>
    <w:rsid w:val="00EE5736"/>
    <w:rsid w:val="00EE6076"/>
    <w:rsid w:val="00EE659F"/>
    <w:rsid w:val="00EE697C"/>
    <w:rsid w:val="00EE6C10"/>
    <w:rsid w:val="00EE740A"/>
    <w:rsid w:val="00EE7B33"/>
    <w:rsid w:val="00EE7EA7"/>
    <w:rsid w:val="00EF0257"/>
    <w:rsid w:val="00EF04D0"/>
    <w:rsid w:val="00EF063A"/>
    <w:rsid w:val="00EF139C"/>
    <w:rsid w:val="00EF164A"/>
    <w:rsid w:val="00EF16BF"/>
    <w:rsid w:val="00EF2A3B"/>
    <w:rsid w:val="00EF2C8C"/>
    <w:rsid w:val="00EF2E47"/>
    <w:rsid w:val="00EF2F05"/>
    <w:rsid w:val="00EF427B"/>
    <w:rsid w:val="00EF4774"/>
    <w:rsid w:val="00EF4BD8"/>
    <w:rsid w:val="00EF502F"/>
    <w:rsid w:val="00EF50B3"/>
    <w:rsid w:val="00EF5152"/>
    <w:rsid w:val="00EF5359"/>
    <w:rsid w:val="00EF57F4"/>
    <w:rsid w:val="00EF5804"/>
    <w:rsid w:val="00EF5D0A"/>
    <w:rsid w:val="00EF6066"/>
    <w:rsid w:val="00EF6766"/>
    <w:rsid w:val="00EF6DEF"/>
    <w:rsid w:val="00EF723D"/>
    <w:rsid w:val="00EF74B9"/>
    <w:rsid w:val="00EF79F3"/>
    <w:rsid w:val="00F000F9"/>
    <w:rsid w:val="00F00357"/>
    <w:rsid w:val="00F006D5"/>
    <w:rsid w:val="00F00B21"/>
    <w:rsid w:val="00F012DC"/>
    <w:rsid w:val="00F013B0"/>
    <w:rsid w:val="00F01BEA"/>
    <w:rsid w:val="00F01C81"/>
    <w:rsid w:val="00F01D21"/>
    <w:rsid w:val="00F02A4F"/>
    <w:rsid w:val="00F0341F"/>
    <w:rsid w:val="00F03492"/>
    <w:rsid w:val="00F038A9"/>
    <w:rsid w:val="00F03AC4"/>
    <w:rsid w:val="00F03C75"/>
    <w:rsid w:val="00F04577"/>
    <w:rsid w:val="00F048A6"/>
    <w:rsid w:val="00F04A19"/>
    <w:rsid w:val="00F0506A"/>
    <w:rsid w:val="00F050AB"/>
    <w:rsid w:val="00F05175"/>
    <w:rsid w:val="00F053A8"/>
    <w:rsid w:val="00F055D0"/>
    <w:rsid w:val="00F05AD2"/>
    <w:rsid w:val="00F05CB0"/>
    <w:rsid w:val="00F05E62"/>
    <w:rsid w:val="00F0629D"/>
    <w:rsid w:val="00F0692C"/>
    <w:rsid w:val="00F06B04"/>
    <w:rsid w:val="00F06DA5"/>
    <w:rsid w:val="00F06F88"/>
    <w:rsid w:val="00F0717E"/>
    <w:rsid w:val="00F0745F"/>
    <w:rsid w:val="00F07971"/>
    <w:rsid w:val="00F07A0B"/>
    <w:rsid w:val="00F07E12"/>
    <w:rsid w:val="00F1022E"/>
    <w:rsid w:val="00F102DB"/>
    <w:rsid w:val="00F10BE0"/>
    <w:rsid w:val="00F10FF7"/>
    <w:rsid w:val="00F115D8"/>
    <w:rsid w:val="00F11B05"/>
    <w:rsid w:val="00F11B7A"/>
    <w:rsid w:val="00F11BE5"/>
    <w:rsid w:val="00F1248B"/>
    <w:rsid w:val="00F127E2"/>
    <w:rsid w:val="00F12950"/>
    <w:rsid w:val="00F12A1C"/>
    <w:rsid w:val="00F12CD4"/>
    <w:rsid w:val="00F131F8"/>
    <w:rsid w:val="00F1326B"/>
    <w:rsid w:val="00F13434"/>
    <w:rsid w:val="00F13B66"/>
    <w:rsid w:val="00F13C18"/>
    <w:rsid w:val="00F13E37"/>
    <w:rsid w:val="00F14AF1"/>
    <w:rsid w:val="00F14CC6"/>
    <w:rsid w:val="00F14D4C"/>
    <w:rsid w:val="00F14D7E"/>
    <w:rsid w:val="00F14D89"/>
    <w:rsid w:val="00F15120"/>
    <w:rsid w:val="00F153F8"/>
    <w:rsid w:val="00F154A9"/>
    <w:rsid w:val="00F15C1A"/>
    <w:rsid w:val="00F16987"/>
    <w:rsid w:val="00F16A28"/>
    <w:rsid w:val="00F16BFD"/>
    <w:rsid w:val="00F201AA"/>
    <w:rsid w:val="00F20433"/>
    <w:rsid w:val="00F204C1"/>
    <w:rsid w:val="00F209D4"/>
    <w:rsid w:val="00F20A04"/>
    <w:rsid w:val="00F20B29"/>
    <w:rsid w:val="00F20E07"/>
    <w:rsid w:val="00F211AD"/>
    <w:rsid w:val="00F21656"/>
    <w:rsid w:val="00F22007"/>
    <w:rsid w:val="00F22047"/>
    <w:rsid w:val="00F221FD"/>
    <w:rsid w:val="00F22663"/>
    <w:rsid w:val="00F22AF1"/>
    <w:rsid w:val="00F22D78"/>
    <w:rsid w:val="00F22E49"/>
    <w:rsid w:val="00F22FC0"/>
    <w:rsid w:val="00F23501"/>
    <w:rsid w:val="00F236CB"/>
    <w:rsid w:val="00F2371D"/>
    <w:rsid w:val="00F23F76"/>
    <w:rsid w:val="00F24322"/>
    <w:rsid w:val="00F24809"/>
    <w:rsid w:val="00F248B7"/>
    <w:rsid w:val="00F24AD3"/>
    <w:rsid w:val="00F2540D"/>
    <w:rsid w:val="00F25510"/>
    <w:rsid w:val="00F255C1"/>
    <w:rsid w:val="00F25947"/>
    <w:rsid w:val="00F25B5A"/>
    <w:rsid w:val="00F25B73"/>
    <w:rsid w:val="00F25D52"/>
    <w:rsid w:val="00F25E29"/>
    <w:rsid w:val="00F25F6A"/>
    <w:rsid w:val="00F25F95"/>
    <w:rsid w:val="00F26797"/>
    <w:rsid w:val="00F26BF9"/>
    <w:rsid w:val="00F26E6C"/>
    <w:rsid w:val="00F270B5"/>
    <w:rsid w:val="00F2743B"/>
    <w:rsid w:val="00F27EAF"/>
    <w:rsid w:val="00F30B5B"/>
    <w:rsid w:val="00F30D5E"/>
    <w:rsid w:val="00F31039"/>
    <w:rsid w:val="00F31090"/>
    <w:rsid w:val="00F31437"/>
    <w:rsid w:val="00F31874"/>
    <w:rsid w:val="00F32492"/>
    <w:rsid w:val="00F32C32"/>
    <w:rsid w:val="00F3311F"/>
    <w:rsid w:val="00F33277"/>
    <w:rsid w:val="00F33743"/>
    <w:rsid w:val="00F33818"/>
    <w:rsid w:val="00F338CA"/>
    <w:rsid w:val="00F339A7"/>
    <w:rsid w:val="00F33DEC"/>
    <w:rsid w:val="00F33FFE"/>
    <w:rsid w:val="00F34649"/>
    <w:rsid w:val="00F35165"/>
    <w:rsid w:val="00F356E0"/>
    <w:rsid w:val="00F35C40"/>
    <w:rsid w:val="00F3633B"/>
    <w:rsid w:val="00F363A6"/>
    <w:rsid w:val="00F3662A"/>
    <w:rsid w:val="00F36E99"/>
    <w:rsid w:val="00F374C6"/>
    <w:rsid w:val="00F37552"/>
    <w:rsid w:val="00F3798C"/>
    <w:rsid w:val="00F379CA"/>
    <w:rsid w:val="00F37EAB"/>
    <w:rsid w:val="00F40153"/>
    <w:rsid w:val="00F40A3B"/>
    <w:rsid w:val="00F40AD4"/>
    <w:rsid w:val="00F40B55"/>
    <w:rsid w:val="00F411FE"/>
    <w:rsid w:val="00F41CA2"/>
    <w:rsid w:val="00F41F7B"/>
    <w:rsid w:val="00F42596"/>
    <w:rsid w:val="00F42704"/>
    <w:rsid w:val="00F429CF"/>
    <w:rsid w:val="00F42B67"/>
    <w:rsid w:val="00F4330A"/>
    <w:rsid w:val="00F43ED8"/>
    <w:rsid w:val="00F43F0B"/>
    <w:rsid w:val="00F442FD"/>
    <w:rsid w:val="00F445B6"/>
    <w:rsid w:val="00F44DE1"/>
    <w:rsid w:val="00F450E2"/>
    <w:rsid w:val="00F45446"/>
    <w:rsid w:val="00F454AC"/>
    <w:rsid w:val="00F458F5"/>
    <w:rsid w:val="00F45E76"/>
    <w:rsid w:val="00F4636B"/>
    <w:rsid w:val="00F464A6"/>
    <w:rsid w:val="00F46B39"/>
    <w:rsid w:val="00F4798E"/>
    <w:rsid w:val="00F505C0"/>
    <w:rsid w:val="00F50DE6"/>
    <w:rsid w:val="00F51075"/>
    <w:rsid w:val="00F511AF"/>
    <w:rsid w:val="00F5127C"/>
    <w:rsid w:val="00F51394"/>
    <w:rsid w:val="00F513A4"/>
    <w:rsid w:val="00F514D2"/>
    <w:rsid w:val="00F518D6"/>
    <w:rsid w:val="00F51B74"/>
    <w:rsid w:val="00F51E77"/>
    <w:rsid w:val="00F5206F"/>
    <w:rsid w:val="00F52104"/>
    <w:rsid w:val="00F522B2"/>
    <w:rsid w:val="00F52679"/>
    <w:rsid w:val="00F5270D"/>
    <w:rsid w:val="00F52A1E"/>
    <w:rsid w:val="00F52C6B"/>
    <w:rsid w:val="00F531E0"/>
    <w:rsid w:val="00F53708"/>
    <w:rsid w:val="00F53800"/>
    <w:rsid w:val="00F53B5E"/>
    <w:rsid w:val="00F53DB4"/>
    <w:rsid w:val="00F53EBA"/>
    <w:rsid w:val="00F54271"/>
    <w:rsid w:val="00F54AC5"/>
    <w:rsid w:val="00F54BED"/>
    <w:rsid w:val="00F54ECA"/>
    <w:rsid w:val="00F552F5"/>
    <w:rsid w:val="00F55519"/>
    <w:rsid w:val="00F55764"/>
    <w:rsid w:val="00F55BF5"/>
    <w:rsid w:val="00F55D3A"/>
    <w:rsid w:val="00F569CC"/>
    <w:rsid w:val="00F573C9"/>
    <w:rsid w:val="00F5743E"/>
    <w:rsid w:val="00F577A5"/>
    <w:rsid w:val="00F57AB6"/>
    <w:rsid w:val="00F60C2F"/>
    <w:rsid w:val="00F6160B"/>
    <w:rsid w:val="00F61699"/>
    <w:rsid w:val="00F625C2"/>
    <w:rsid w:val="00F62635"/>
    <w:rsid w:val="00F62933"/>
    <w:rsid w:val="00F62E39"/>
    <w:rsid w:val="00F632EF"/>
    <w:rsid w:val="00F6395F"/>
    <w:rsid w:val="00F63BA9"/>
    <w:rsid w:val="00F6480B"/>
    <w:rsid w:val="00F64ADE"/>
    <w:rsid w:val="00F65396"/>
    <w:rsid w:val="00F656BC"/>
    <w:rsid w:val="00F658C3"/>
    <w:rsid w:val="00F65C61"/>
    <w:rsid w:val="00F65D49"/>
    <w:rsid w:val="00F663F6"/>
    <w:rsid w:val="00F66823"/>
    <w:rsid w:val="00F66FA8"/>
    <w:rsid w:val="00F670A0"/>
    <w:rsid w:val="00F67351"/>
    <w:rsid w:val="00F67535"/>
    <w:rsid w:val="00F67BC9"/>
    <w:rsid w:val="00F70150"/>
    <w:rsid w:val="00F702BA"/>
    <w:rsid w:val="00F7050D"/>
    <w:rsid w:val="00F7117C"/>
    <w:rsid w:val="00F715E7"/>
    <w:rsid w:val="00F71A45"/>
    <w:rsid w:val="00F71C16"/>
    <w:rsid w:val="00F72C47"/>
    <w:rsid w:val="00F73438"/>
    <w:rsid w:val="00F73FDC"/>
    <w:rsid w:val="00F7457E"/>
    <w:rsid w:val="00F74B69"/>
    <w:rsid w:val="00F753A4"/>
    <w:rsid w:val="00F75913"/>
    <w:rsid w:val="00F75F38"/>
    <w:rsid w:val="00F76167"/>
    <w:rsid w:val="00F7632C"/>
    <w:rsid w:val="00F76C44"/>
    <w:rsid w:val="00F76E4C"/>
    <w:rsid w:val="00F773B6"/>
    <w:rsid w:val="00F779B2"/>
    <w:rsid w:val="00F800EF"/>
    <w:rsid w:val="00F80739"/>
    <w:rsid w:val="00F80A01"/>
    <w:rsid w:val="00F80E1E"/>
    <w:rsid w:val="00F80F19"/>
    <w:rsid w:val="00F80F4E"/>
    <w:rsid w:val="00F80F8F"/>
    <w:rsid w:val="00F81224"/>
    <w:rsid w:val="00F81579"/>
    <w:rsid w:val="00F81ECB"/>
    <w:rsid w:val="00F827B3"/>
    <w:rsid w:val="00F82D31"/>
    <w:rsid w:val="00F83062"/>
    <w:rsid w:val="00F837D4"/>
    <w:rsid w:val="00F837F6"/>
    <w:rsid w:val="00F83B65"/>
    <w:rsid w:val="00F845B0"/>
    <w:rsid w:val="00F846CD"/>
    <w:rsid w:val="00F84720"/>
    <w:rsid w:val="00F86649"/>
    <w:rsid w:val="00F86CA3"/>
    <w:rsid w:val="00F870AC"/>
    <w:rsid w:val="00F87746"/>
    <w:rsid w:val="00F8786A"/>
    <w:rsid w:val="00F87926"/>
    <w:rsid w:val="00F90220"/>
    <w:rsid w:val="00F90E12"/>
    <w:rsid w:val="00F90E5E"/>
    <w:rsid w:val="00F91042"/>
    <w:rsid w:val="00F913C6"/>
    <w:rsid w:val="00F91B02"/>
    <w:rsid w:val="00F91D11"/>
    <w:rsid w:val="00F922A6"/>
    <w:rsid w:val="00F924F8"/>
    <w:rsid w:val="00F925DD"/>
    <w:rsid w:val="00F92B58"/>
    <w:rsid w:val="00F92D4F"/>
    <w:rsid w:val="00F94DDA"/>
    <w:rsid w:val="00F94E9C"/>
    <w:rsid w:val="00F9529A"/>
    <w:rsid w:val="00F95317"/>
    <w:rsid w:val="00F95758"/>
    <w:rsid w:val="00F962A2"/>
    <w:rsid w:val="00F96A1D"/>
    <w:rsid w:val="00F96A97"/>
    <w:rsid w:val="00F96CB1"/>
    <w:rsid w:val="00F96CF1"/>
    <w:rsid w:val="00F973F6"/>
    <w:rsid w:val="00F97573"/>
    <w:rsid w:val="00F978A4"/>
    <w:rsid w:val="00F978D1"/>
    <w:rsid w:val="00F97D78"/>
    <w:rsid w:val="00FA00D2"/>
    <w:rsid w:val="00FA05F2"/>
    <w:rsid w:val="00FA088A"/>
    <w:rsid w:val="00FA1104"/>
    <w:rsid w:val="00FA14C2"/>
    <w:rsid w:val="00FA15BF"/>
    <w:rsid w:val="00FA17C7"/>
    <w:rsid w:val="00FA1B1B"/>
    <w:rsid w:val="00FA1C98"/>
    <w:rsid w:val="00FA1EA6"/>
    <w:rsid w:val="00FA1F45"/>
    <w:rsid w:val="00FA1FE3"/>
    <w:rsid w:val="00FA2097"/>
    <w:rsid w:val="00FA241B"/>
    <w:rsid w:val="00FA25AA"/>
    <w:rsid w:val="00FA263C"/>
    <w:rsid w:val="00FA29C8"/>
    <w:rsid w:val="00FA2E0F"/>
    <w:rsid w:val="00FA33E3"/>
    <w:rsid w:val="00FA43C2"/>
    <w:rsid w:val="00FA440B"/>
    <w:rsid w:val="00FA4440"/>
    <w:rsid w:val="00FA4683"/>
    <w:rsid w:val="00FA473A"/>
    <w:rsid w:val="00FA4840"/>
    <w:rsid w:val="00FA4D8A"/>
    <w:rsid w:val="00FA54C8"/>
    <w:rsid w:val="00FA582A"/>
    <w:rsid w:val="00FA6328"/>
    <w:rsid w:val="00FA6658"/>
    <w:rsid w:val="00FA6A5C"/>
    <w:rsid w:val="00FA6A6C"/>
    <w:rsid w:val="00FA6C9A"/>
    <w:rsid w:val="00FA6D02"/>
    <w:rsid w:val="00FA6D31"/>
    <w:rsid w:val="00FA709C"/>
    <w:rsid w:val="00FA7298"/>
    <w:rsid w:val="00FA74FC"/>
    <w:rsid w:val="00FA782F"/>
    <w:rsid w:val="00FA79A1"/>
    <w:rsid w:val="00FA7A7D"/>
    <w:rsid w:val="00FA7D99"/>
    <w:rsid w:val="00FB00AF"/>
    <w:rsid w:val="00FB01D9"/>
    <w:rsid w:val="00FB0334"/>
    <w:rsid w:val="00FB077D"/>
    <w:rsid w:val="00FB0833"/>
    <w:rsid w:val="00FB0910"/>
    <w:rsid w:val="00FB0A85"/>
    <w:rsid w:val="00FB0ADD"/>
    <w:rsid w:val="00FB0C4E"/>
    <w:rsid w:val="00FB1DB8"/>
    <w:rsid w:val="00FB2034"/>
    <w:rsid w:val="00FB2123"/>
    <w:rsid w:val="00FB25EB"/>
    <w:rsid w:val="00FB27EF"/>
    <w:rsid w:val="00FB27FF"/>
    <w:rsid w:val="00FB2B57"/>
    <w:rsid w:val="00FB2BCA"/>
    <w:rsid w:val="00FB2E5A"/>
    <w:rsid w:val="00FB32F6"/>
    <w:rsid w:val="00FB3310"/>
    <w:rsid w:val="00FB33EE"/>
    <w:rsid w:val="00FB37D2"/>
    <w:rsid w:val="00FB3903"/>
    <w:rsid w:val="00FB3A58"/>
    <w:rsid w:val="00FB3AB4"/>
    <w:rsid w:val="00FB4DB7"/>
    <w:rsid w:val="00FB4E3D"/>
    <w:rsid w:val="00FB503A"/>
    <w:rsid w:val="00FB51A7"/>
    <w:rsid w:val="00FB58F9"/>
    <w:rsid w:val="00FB5A80"/>
    <w:rsid w:val="00FB5AAF"/>
    <w:rsid w:val="00FB5BD1"/>
    <w:rsid w:val="00FB5C48"/>
    <w:rsid w:val="00FB5F74"/>
    <w:rsid w:val="00FB65D5"/>
    <w:rsid w:val="00FB6DE9"/>
    <w:rsid w:val="00FB72C8"/>
    <w:rsid w:val="00FB749B"/>
    <w:rsid w:val="00FB74DF"/>
    <w:rsid w:val="00FB7AAF"/>
    <w:rsid w:val="00FB7D87"/>
    <w:rsid w:val="00FC017B"/>
    <w:rsid w:val="00FC03D7"/>
    <w:rsid w:val="00FC09EF"/>
    <w:rsid w:val="00FC0EEC"/>
    <w:rsid w:val="00FC1305"/>
    <w:rsid w:val="00FC19D2"/>
    <w:rsid w:val="00FC1A78"/>
    <w:rsid w:val="00FC224E"/>
    <w:rsid w:val="00FC25F5"/>
    <w:rsid w:val="00FC28E7"/>
    <w:rsid w:val="00FC2E45"/>
    <w:rsid w:val="00FC370D"/>
    <w:rsid w:val="00FC3968"/>
    <w:rsid w:val="00FC3BAF"/>
    <w:rsid w:val="00FC3CC3"/>
    <w:rsid w:val="00FC4343"/>
    <w:rsid w:val="00FC4ABE"/>
    <w:rsid w:val="00FC4AEF"/>
    <w:rsid w:val="00FC4C74"/>
    <w:rsid w:val="00FC4E27"/>
    <w:rsid w:val="00FC554A"/>
    <w:rsid w:val="00FC5550"/>
    <w:rsid w:val="00FC5705"/>
    <w:rsid w:val="00FC572A"/>
    <w:rsid w:val="00FC57B8"/>
    <w:rsid w:val="00FC62F0"/>
    <w:rsid w:val="00FC670D"/>
    <w:rsid w:val="00FC6AEE"/>
    <w:rsid w:val="00FC6E5D"/>
    <w:rsid w:val="00FC716D"/>
    <w:rsid w:val="00FC7721"/>
    <w:rsid w:val="00FC7765"/>
    <w:rsid w:val="00FC7F7D"/>
    <w:rsid w:val="00FD00B1"/>
    <w:rsid w:val="00FD00CE"/>
    <w:rsid w:val="00FD0949"/>
    <w:rsid w:val="00FD0B4C"/>
    <w:rsid w:val="00FD0B6E"/>
    <w:rsid w:val="00FD0FAA"/>
    <w:rsid w:val="00FD1037"/>
    <w:rsid w:val="00FD1045"/>
    <w:rsid w:val="00FD1187"/>
    <w:rsid w:val="00FD1661"/>
    <w:rsid w:val="00FD1689"/>
    <w:rsid w:val="00FD1AA3"/>
    <w:rsid w:val="00FD2152"/>
    <w:rsid w:val="00FD245E"/>
    <w:rsid w:val="00FD2F39"/>
    <w:rsid w:val="00FD3075"/>
    <w:rsid w:val="00FD3407"/>
    <w:rsid w:val="00FD372D"/>
    <w:rsid w:val="00FD3B3B"/>
    <w:rsid w:val="00FD3B9C"/>
    <w:rsid w:val="00FD3F40"/>
    <w:rsid w:val="00FD430F"/>
    <w:rsid w:val="00FD44D6"/>
    <w:rsid w:val="00FD4627"/>
    <w:rsid w:val="00FD468C"/>
    <w:rsid w:val="00FD4B08"/>
    <w:rsid w:val="00FD4C86"/>
    <w:rsid w:val="00FD4F5F"/>
    <w:rsid w:val="00FD503C"/>
    <w:rsid w:val="00FD5619"/>
    <w:rsid w:val="00FD56AF"/>
    <w:rsid w:val="00FD57F6"/>
    <w:rsid w:val="00FD58CF"/>
    <w:rsid w:val="00FD5CCE"/>
    <w:rsid w:val="00FD5F26"/>
    <w:rsid w:val="00FD6406"/>
    <w:rsid w:val="00FD695F"/>
    <w:rsid w:val="00FD6960"/>
    <w:rsid w:val="00FD7072"/>
    <w:rsid w:val="00FD77AB"/>
    <w:rsid w:val="00FE0357"/>
    <w:rsid w:val="00FE0A5C"/>
    <w:rsid w:val="00FE0AAC"/>
    <w:rsid w:val="00FE138D"/>
    <w:rsid w:val="00FE1401"/>
    <w:rsid w:val="00FE1BFE"/>
    <w:rsid w:val="00FE204B"/>
    <w:rsid w:val="00FE2190"/>
    <w:rsid w:val="00FE242C"/>
    <w:rsid w:val="00FE2675"/>
    <w:rsid w:val="00FE2D11"/>
    <w:rsid w:val="00FE31CE"/>
    <w:rsid w:val="00FE3246"/>
    <w:rsid w:val="00FE35BA"/>
    <w:rsid w:val="00FE3629"/>
    <w:rsid w:val="00FE3AF1"/>
    <w:rsid w:val="00FE3C8C"/>
    <w:rsid w:val="00FE3E2B"/>
    <w:rsid w:val="00FE3E90"/>
    <w:rsid w:val="00FE3EA3"/>
    <w:rsid w:val="00FE406E"/>
    <w:rsid w:val="00FE449A"/>
    <w:rsid w:val="00FE4714"/>
    <w:rsid w:val="00FE5243"/>
    <w:rsid w:val="00FE59BE"/>
    <w:rsid w:val="00FE59F4"/>
    <w:rsid w:val="00FE5C84"/>
    <w:rsid w:val="00FE5EF9"/>
    <w:rsid w:val="00FE622C"/>
    <w:rsid w:val="00FE62E0"/>
    <w:rsid w:val="00FE6466"/>
    <w:rsid w:val="00FE64AA"/>
    <w:rsid w:val="00FE6938"/>
    <w:rsid w:val="00FE7C0A"/>
    <w:rsid w:val="00FF0E9E"/>
    <w:rsid w:val="00FF0F21"/>
    <w:rsid w:val="00FF1152"/>
    <w:rsid w:val="00FF1239"/>
    <w:rsid w:val="00FF12AC"/>
    <w:rsid w:val="00FF2182"/>
    <w:rsid w:val="00FF2F30"/>
    <w:rsid w:val="00FF2F4D"/>
    <w:rsid w:val="00FF3472"/>
    <w:rsid w:val="00FF3AD0"/>
    <w:rsid w:val="00FF3BF3"/>
    <w:rsid w:val="00FF3D66"/>
    <w:rsid w:val="00FF4347"/>
    <w:rsid w:val="00FF4403"/>
    <w:rsid w:val="00FF44EF"/>
    <w:rsid w:val="00FF4947"/>
    <w:rsid w:val="00FF5106"/>
    <w:rsid w:val="00FF51F0"/>
    <w:rsid w:val="00FF5538"/>
    <w:rsid w:val="00FF574A"/>
    <w:rsid w:val="00FF601D"/>
    <w:rsid w:val="00FF66D2"/>
    <w:rsid w:val="00FF6988"/>
    <w:rsid w:val="00FF75B9"/>
    <w:rsid w:val="00FF7623"/>
    <w:rsid w:val="00FF7AED"/>
    <w:rsid w:val="01167E9E"/>
    <w:rsid w:val="011A9588"/>
    <w:rsid w:val="01445608"/>
    <w:rsid w:val="015C90A4"/>
    <w:rsid w:val="016E8CCF"/>
    <w:rsid w:val="01753523"/>
    <w:rsid w:val="017731C1"/>
    <w:rsid w:val="018A3A6A"/>
    <w:rsid w:val="0198BB01"/>
    <w:rsid w:val="01A117E9"/>
    <w:rsid w:val="0219BE51"/>
    <w:rsid w:val="02287D6A"/>
    <w:rsid w:val="023A971D"/>
    <w:rsid w:val="02402719"/>
    <w:rsid w:val="027325AD"/>
    <w:rsid w:val="027DCCE9"/>
    <w:rsid w:val="0284CAE6"/>
    <w:rsid w:val="028786D8"/>
    <w:rsid w:val="028C7715"/>
    <w:rsid w:val="029A65C6"/>
    <w:rsid w:val="02B0A1A2"/>
    <w:rsid w:val="02CAE317"/>
    <w:rsid w:val="02F420F6"/>
    <w:rsid w:val="02FB8BF7"/>
    <w:rsid w:val="032A47D6"/>
    <w:rsid w:val="032A69F5"/>
    <w:rsid w:val="032E0CB8"/>
    <w:rsid w:val="03429D4D"/>
    <w:rsid w:val="0348C9E7"/>
    <w:rsid w:val="036121C1"/>
    <w:rsid w:val="0368D080"/>
    <w:rsid w:val="036D0376"/>
    <w:rsid w:val="03C36927"/>
    <w:rsid w:val="03F3D4C9"/>
    <w:rsid w:val="0448388C"/>
    <w:rsid w:val="044FCDEE"/>
    <w:rsid w:val="0461916F"/>
    <w:rsid w:val="048B25A0"/>
    <w:rsid w:val="0493C41C"/>
    <w:rsid w:val="04A2A528"/>
    <w:rsid w:val="04BAA230"/>
    <w:rsid w:val="04BEC201"/>
    <w:rsid w:val="04BF3224"/>
    <w:rsid w:val="04C8474A"/>
    <w:rsid w:val="04EC8364"/>
    <w:rsid w:val="050B67C7"/>
    <w:rsid w:val="05153AB9"/>
    <w:rsid w:val="052F3835"/>
    <w:rsid w:val="053E3126"/>
    <w:rsid w:val="053FB635"/>
    <w:rsid w:val="05430F39"/>
    <w:rsid w:val="05500CBB"/>
    <w:rsid w:val="0597ECBF"/>
    <w:rsid w:val="05AA1150"/>
    <w:rsid w:val="05AC11CB"/>
    <w:rsid w:val="05D210D1"/>
    <w:rsid w:val="05E47412"/>
    <w:rsid w:val="061D3932"/>
    <w:rsid w:val="0626C7A8"/>
    <w:rsid w:val="0651B81C"/>
    <w:rsid w:val="065434CB"/>
    <w:rsid w:val="06600DCC"/>
    <w:rsid w:val="06779DEF"/>
    <w:rsid w:val="06997B05"/>
    <w:rsid w:val="06ABFA94"/>
    <w:rsid w:val="06ACC818"/>
    <w:rsid w:val="06B82CA3"/>
    <w:rsid w:val="06DB5E5D"/>
    <w:rsid w:val="06DC64EA"/>
    <w:rsid w:val="06EED3F3"/>
    <w:rsid w:val="07373945"/>
    <w:rsid w:val="075C2199"/>
    <w:rsid w:val="0779F288"/>
    <w:rsid w:val="077BE303"/>
    <w:rsid w:val="07814CB5"/>
    <w:rsid w:val="079E5758"/>
    <w:rsid w:val="07BF919F"/>
    <w:rsid w:val="07C39650"/>
    <w:rsid w:val="07C7F757"/>
    <w:rsid w:val="07EA7B2F"/>
    <w:rsid w:val="07F2C1FB"/>
    <w:rsid w:val="0809C475"/>
    <w:rsid w:val="0862547C"/>
    <w:rsid w:val="0887AD7D"/>
    <w:rsid w:val="08A58EF4"/>
    <w:rsid w:val="08AC0D3C"/>
    <w:rsid w:val="08B2E169"/>
    <w:rsid w:val="08CA0F4D"/>
    <w:rsid w:val="09115CE6"/>
    <w:rsid w:val="0912F0D9"/>
    <w:rsid w:val="091AE613"/>
    <w:rsid w:val="0924262A"/>
    <w:rsid w:val="092A0B0A"/>
    <w:rsid w:val="094ECACF"/>
    <w:rsid w:val="097C4BF4"/>
    <w:rsid w:val="097C951F"/>
    <w:rsid w:val="09A373C2"/>
    <w:rsid w:val="09B21541"/>
    <w:rsid w:val="09EE2335"/>
    <w:rsid w:val="0A0DFE5B"/>
    <w:rsid w:val="0A2100BF"/>
    <w:rsid w:val="0A392E8D"/>
    <w:rsid w:val="0A3B1EEA"/>
    <w:rsid w:val="0A61194B"/>
    <w:rsid w:val="0A68CC3E"/>
    <w:rsid w:val="0A69C85D"/>
    <w:rsid w:val="0A7167E6"/>
    <w:rsid w:val="0AB4BFCD"/>
    <w:rsid w:val="0ABC30C3"/>
    <w:rsid w:val="0AC2FA83"/>
    <w:rsid w:val="0AC7164A"/>
    <w:rsid w:val="0B16145B"/>
    <w:rsid w:val="0B28110F"/>
    <w:rsid w:val="0B2D4BED"/>
    <w:rsid w:val="0B566A45"/>
    <w:rsid w:val="0B6C6BC5"/>
    <w:rsid w:val="0B715E1C"/>
    <w:rsid w:val="0B83CE3B"/>
    <w:rsid w:val="0BC02C12"/>
    <w:rsid w:val="0BF70C03"/>
    <w:rsid w:val="0C594101"/>
    <w:rsid w:val="0C6C3350"/>
    <w:rsid w:val="0C8BF6D7"/>
    <w:rsid w:val="0C8F3F39"/>
    <w:rsid w:val="0CA2E98C"/>
    <w:rsid w:val="0CF44250"/>
    <w:rsid w:val="0D0ACCD8"/>
    <w:rsid w:val="0D1D1CD9"/>
    <w:rsid w:val="0D5868FE"/>
    <w:rsid w:val="0D5FCED9"/>
    <w:rsid w:val="0D81AB74"/>
    <w:rsid w:val="0D88DA28"/>
    <w:rsid w:val="0D950F15"/>
    <w:rsid w:val="0DA5E351"/>
    <w:rsid w:val="0DA760CE"/>
    <w:rsid w:val="0DB1E9AB"/>
    <w:rsid w:val="0DCF9BA4"/>
    <w:rsid w:val="0DDB809C"/>
    <w:rsid w:val="0E0B1994"/>
    <w:rsid w:val="0E46D896"/>
    <w:rsid w:val="0E567253"/>
    <w:rsid w:val="0E5D9161"/>
    <w:rsid w:val="0E6169FB"/>
    <w:rsid w:val="0E809E6C"/>
    <w:rsid w:val="0E847635"/>
    <w:rsid w:val="0E8FB8EA"/>
    <w:rsid w:val="0EAF1742"/>
    <w:rsid w:val="0EAFEF4E"/>
    <w:rsid w:val="0EBD155C"/>
    <w:rsid w:val="0EBEE176"/>
    <w:rsid w:val="0ECAF701"/>
    <w:rsid w:val="0ECDE77A"/>
    <w:rsid w:val="0EF3F0C2"/>
    <w:rsid w:val="0F1939DD"/>
    <w:rsid w:val="0F2710E9"/>
    <w:rsid w:val="0F2B6F05"/>
    <w:rsid w:val="0F37CB39"/>
    <w:rsid w:val="0F5ABF10"/>
    <w:rsid w:val="0F634026"/>
    <w:rsid w:val="0F74E2A9"/>
    <w:rsid w:val="0F750512"/>
    <w:rsid w:val="0F7C6B41"/>
    <w:rsid w:val="0F85EE32"/>
    <w:rsid w:val="0FBE189E"/>
    <w:rsid w:val="0FC71EF2"/>
    <w:rsid w:val="100B5083"/>
    <w:rsid w:val="10642E4C"/>
    <w:rsid w:val="106BC4D4"/>
    <w:rsid w:val="1091CF89"/>
    <w:rsid w:val="10B662E3"/>
    <w:rsid w:val="10DA8927"/>
    <w:rsid w:val="10DF9996"/>
    <w:rsid w:val="10F2A5C9"/>
    <w:rsid w:val="11203782"/>
    <w:rsid w:val="112C5332"/>
    <w:rsid w:val="11308D24"/>
    <w:rsid w:val="113AC013"/>
    <w:rsid w:val="1140DCF1"/>
    <w:rsid w:val="11521806"/>
    <w:rsid w:val="11A7680D"/>
    <w:rsid w:val="11C49922"/>
    <w:rsid w:val="11C7DF14"/>
    <w:rsid w:val="11CA5BF6"/>
    <w:rsid w:val="121D6037"/>
    <w:rsid w:val="124895B5"/>
    <w:rsid w:val="1256CB17"/>
    <w:rsid w:val="126CBAE6"/>
    <w:rsid w:val="127B69F7"/>
    <w:rsid w:val="128018D5"/>
    <w:rsid w:val="1291272A"/>
    <w:rsid w:val="1299912A"/>
    <w:rsid w:val="12F68B0F"/>
    <w:rsid w:val="13092E84"/>
    <w:rsid w:val="1328EB24"/>
    <w:rsid w:val="133C4382"/>
    <w:rsid w:val="13439267"/>
    <w:rsid w:val="136150A6"/>
    <w:rsid w:val="1386BD1C"/>
    <w:rsid w:val="13A7E15D"/>
    <w:rsid w:val="13B0C8CE"/>
    <w:rsid w:val="13B64EE8"/>
    <w:rsid w:val="13BCC51D"/>
    <w:rsid w:val="13BDA2BB"/>
    <w:rsid w:val="1408C86A"/>
    <w:rsid w:val="140B86B6"/>
    <w:rsid w:val="145164F0"/>
    <w:rsid w:val="146F6DD7"/>
    <w:rsid w:val="14704EC9"/>
    <w:rsid w:val="148BC993"/>
    <w:rsid w:val="14A09BC2"/>
    <w:rsid w:val="14B207B2"/>
    <w:rsid w:val="14B56000"/>
    <w:rsid w:val="14D8328E"/>
    <w:rsid w:val="14E6C162"/>
    <w:rsid w:val="152960E4"/>
    <w:rsid w:val="1547FA2E"/>
    <w:rsid w:val="1594C235"/>
    <w:rsid w:val="1596723A"/>
    <w:rsid w:val="15A5B7FD"/>
    <w:rsid w:val="15A85650"/>
    <w:rsid w:val="15CE84FB"/>
    <w:rsid w:val="15D3B85C"/>
    <w:rsid w:val="15F2C816"/>
    <w:rsid w:val="1617AD70"/>
    <w:rsid w:val="16288525"/>
    <w:rsid w:val="1642FB24"/>
    <w:rsid w:val="1645D672"/>
    <w:rsid w:val="16480B5F"/>
    <w:rsid w:val="16C40CFA"/>
    <w:rsid w:val="16C8526A"/>
    <w:rsid w:val="16E917A0"/>
    <w:rsid w:val="17223E4F"/>
    <w:rsid w:val="1738881B"/>
    <w:rsid w:val="175A768B"/>
    <w:rsid w:val="1782C68C"/>
    <w:rsid w:val="17BD5DBE"/>
    <w:rsid w:val="184211C6"/>
    <w:rsid w:val="1846313F"/>
    <w:rsid w:val="184C4FB8"/>
    <w:rsid w:val="1859FC1A"/>
    <w:rsid w:val="185B381B"/>
    <w:rsid w:val="186BDCE9"/>
    <w:rsid w:val="188E3EE6"/>
    <w:rsid w:val="188EFC82"/>
    <w:rsid w:val="189D78E6"/>
    <w:rsid w:val="18A18437"/>
    <w:rsid w:val="18A6D4B9"/>
    <w:rsid w:val="18AEAFFD"/>
    <w:rsid w:val="18B30830"/>
    <w:rsid w:val="18D0CF5C"/>
    <w:rsid w:val="18D288E3"/>
    <w:rsid w:val="18DD3A2E"/>
    <w:rsid w:val="19075893"/>
    <w:rsid w:val="1938B0D4"/>
    <w:rsid w:val="19592E1F"/>
    <w:rsid w:val="1983D66E"/>
    <w:rsid w:val="199332D1"/>
    <w:rsid w:val="19A7E349"/>
    <w:rsid w:val="19D1FBCE"/>
    <w:rsid w:val="19EE4EFD"/>
    <w:rsid w:val="19EF7314"/>
    <w:rsid w:val="19F6254F"/>
    <w:rsid w:val="19F93257"/>
    <w:rsid w:val="19F999A1"/>
    <w:rsid w:val="1A039C06"/>
    <w:rsid w:val="1A287D59"/>
    <w:rsid w:val="1A599AD3"/>
    <w:rsid w:val="1AA0BF31"/>
    <w:rsid w:val="1AACFB9B"/>
    <w:rsid w:val="1ACACECD"/>
    <w:rsid w:val="1AE6E3EE"/>
    <w:rsid w:val="1AEA4388"/>
    <w:rsid w:val="1AEF8B39"/>
    <w:rsid w:val="1B302757"/>
    <w:rsid w:val="1B35373D"/>
    <w:rsid w:val="1B3ED3C2"/>
    <w:rsid w:val="1B51766B"/>
    <w:rsid w:val="1B83B8A3"/>
    <w:rsid w:val="1B8B501C"/>
    <w:rsid w:val="1BC4ACF3"/>
    <w:rsid w:val="1BE39D9F"/>
    <w:rsid w:val="1BEBD56E"/>
    <w:rsid w:val="1BF54291"/>
    <w:rsid w:val="1C246FFA"/>
    <w:rsid w:val="1C6A5377"/>
    <w:rsid w:val="1C7EBC0A"/>
    <w:rsid w:val="1C950D5E"/>
    <w:rsid w:val="1C96B79D"/>
    <w:rsid w:val="1CB8AA3E"/>
    <w:rsid w:val="1CB91ED4"/>
    <w:rsid w:val="1CD796BC"/>
    <w:rsid w:val="1CE68F12"/>
    <w:rsid w:val="1D35B40A"/>
    <w:rsid w:val="1D3AB1A2"/>
    <w:rsid w:val="1D463FA0"/>
    <w:rsid w:val="1D661CDB"/>
    <w:rsid w:val="1D696225"/>
    <w:rsid w:val="1DAF82A9"/>
    <w:rsid w:val="1E26F9AB"/>
    <w:rsid w:val="1E406459"/>
    <w:rsid w:val="1E4C899A"/>
    <w:rsid w:val="1E729AE3"/>
    <w:rsid w:val="1E7AF85B"/>
    <w:rsid w:val="1E9F19FF"/>
    <w:rsid w:val="1EA7DB98"/>
    <w:rsid w:val="1EBBF8A7"/>
    <w:rsid w:val="1ECB53F0"/>
    <w:rsid w:val="1ED23524"/>
    <w:rsid w:val="1EF3BA30"/>
    <w:rsid w:val="1F035B1B"/>
    <w:rsid w:val="1F073313"/>
    <w:rsid w:val="1F09C512"/>
    <w:rsid w:val="1F58EAD5"/>
    <w:rsid w:val="1F6FAA56"/>
    <w:rsid w:val="1F895AFC"/>
    <w:rsid w:val="1F9BF90D"/>
    <w:rsid w:val="1FDB07BF"/>
    <w:rsid w:val="1FDCAC92"/>
    <w:rsid w:val="1FE233D8"/>
    <w:rsid w:val="2008316E"/>
    <w:rsid w:val="2027561B"/>
    <w:rsid w:val="202D7C2B"/>
    <w:rsid w:val="2032D9E0"/>
    <w:rsid w:val="20348795"/>
    <w:rsid w:val="20473666"/>
    <w:rsid w:val="20538F93"/>
    <w:rsid w:val="2055FD0A"/>
    <w:rsid w:val="209FBA7B"/>
    <w:rsid w:val="20BC771D"/>
    <w:rsid w:val="20C96882"/>
    <w:rsid w:val="20D93825"/>
    <w:rsid w:val="20DBD3C2"/>
    <w:rsid w:val="20DC2DBE"/>
    <w:rsid w:val="2115E993"/>
    <w:rsid w:val="21F697DD"/>
    <w:rsid w:val="22232370"/>
    <w:rsid w:val="22475F90"/>
    <w:rsid w:val="2257F984"/>
    <w:rsid w:val="2273928B"/>
    <w:rsid w:val="229D73FD"/>
    <w:rsid w:val="22AE16C5"/>
    <w:rsid w:val="22C0F9C9"/>
    <w:rsid w:val="22CAFEB1"/>
    <w:rsid w:val="22DC4C59"/>
    <w:rsid w:val="23024235"/>
    <w:rsid w:val="2317D285"/>
    <w:rsid w:val="2323509D"/>
    <w:rsid w:val="23296F4E"/>
    <w:rsid w:val="232D05D3"/>
    <w:rsid w:val="23468C7D"/>
    <w:rsid w:val="23857F95"/>
    <w:rsid w:val="23B4B2BE"/>
    <w:rsid w:val="23BA58FE"/>
    <w:rsid w:val="23EA6E65"/>
    <w:rsid w:val="23FF01C3"/>
    <w:rsid w:val="24030948"/>
    <w:rsid w:val="2414408F"/>
    <w:rsid w:val="24390672"/>
    <w:rsid w:val="243C07CC"/>
    <w:rsid w:val="2460D52E"/>
    <w:rsid w:val="246B4548"/>
    <w:rsid w:val="24B8EA8B"/>
    <w:rsid w:val="24B99E77"/>
    <w:rsid w:val="2508C0A3"/>
    <w:rsid w:val="250BFDA3"/>
    <w:rsid w:val="2533CC9A"/>
    <w:rsid w:val="2556E67D"/>
    <w:rsid w:val="25A0EC33"/>
    <w:rsid w:val="25A3191D"/>
    <w:rsid w:val="25AE1B9C"/>
    <w:rsid w:val="261B618E"/>
    <w:rsid w:val="262BD1D3"/>
    <w:rsid w:val="264F6E33"/>
    <w:rsid w:val="266A9B26"/>
    <w:rsid w:val="268F8B5D"/>
    <w:rsid w:val="26A52196"/>
    <w:rsid w:val="26B4A6EC"/>
    <w:rsid w:val="26BCD4FC"/>
    <w:rsid w:val="26D96EF2"/>
    <w:rsid w:val="26F31BC1"/>
    <w:rsid w:val="271559CB"/>
    <w:rsid w:val="271F757E"/>
    <w:rsid w:val="2776CD6A"/>
    <w:rsid w:val="27D6C88D"/>
    <w:rsid w:val="280CCDF6"/>
    <w:rsid w:val="282783C3"/>
    <w:rsid w:val="2858FDEC"/>
    <w:rsid w:val="2873A468"/>
    <w:rsid w:val="28756056"/>
    <w:rsid w:val="288C3779"/>
    <w:rsid w:val="28B5E474"/>
    <w:rsid w:val="28C82E0D"/>
    <w:rsid w:val="292B39E6"/>
    <w:rsid w:val="293AA9FE"/>
    <w:rsid w:val="2943C19D"/>
    <w:rsid w:val="294AFA2A"/>
    <w:rsid w:val="2956B42E"/>
    <w:rsid w:val="295C5EC5"/>
    <w:rsid w:val="2968D750"/>
    <w:rsid w:val="29693F3C"/>
    <w:rsid w:val="296EA5AB"/>
    <w:rsid w:val="2988B105"/>
    <w:rsid w:val="29943928"/>
    <w:rsid w:val="29B64452"/>
    <w:rsid w:val="29D76096"/>
    <w:rsid w:val="29E88165"/>
    <w:rsid w:val="29EACE9F"/>
    <w:rsid w:val="29EDF7B5"/>
    <w:rsid w:val="29F56356"/>
    <w:rsid w:val="2A1505B3"/>
    <w:rsid w:val="2A41944C"/>
    <w:rsid w:val="2A489F7E"/>
    <w:rsid w:val="2A7635B9"/>
    <w:rsid w:val="2A79F30D"/>
    <w:rsid w:val="2AB01EE9"/>
    <w:rsid w:val="2AB6F8D2"/>
    <w:rsid w:val="2ABA731B"/>
    <w:rsid w:val="2AC7E728"/>
    <w:rsid w:val="2AE47C48"/>
    <w:rsid w:val="2AE89142"/>
    <w:rsid w:val="2B4EF761"/>
    <w:rsid w:val="2B8A20CB"/>
    <w:rsid w:val="2BA6C2BA"/>
    <w:rsid w:val="2BAF0755"/>
    <w:rsid w:val="2BD2BA63"/>
    <w:rsid w:val="2BD7863E"/>
    <w:rsid w:val="2BE5FCB7"/>
    <w:rsid w:val="2BE8FC13"/>
    <w:rsid w:val="2BF8F150"/>
    <w:rsid w:val="2BF96AE0"/>
    <w:rsid w:val="2C139079"/>
    <w:rsid w:val="2C535EA9"/>
    <w:rsid w:val="2C892115"/>
    <w:rsid w:val="2C98C29C"/>
    <w:rsid w:val="2CA6164F"/>
    <w:rsid w:val="2CAC4F0D"/>
    <w:rsid w:val="2CAF5A48"/>
    <w:rsid w:val="2CCC3395"/>
    <w:rsid w:val="2CDA744D"/>
    <w:rsid w:val="2D39B41C"/>
    <w:rsid w:val="2D42503C"/>
    <w:rsid w:val="2D66305F"/>
    <w:rsid w:val="2D6F147D"/>
    <w:rsid w:val="2D8747E8"/>
    <w:rsid w:val="2D9B49C4"/>
    <w:rsid w:val="2DB2A319"/>
    <w:rsid w:val="2DDC18FF"/>
    <w:rsid w:val="2E291A66"/>
    <w:rsid w:val="2E3062BD"/>
    <w:rsid w:val="2E3ADEE4"/>
    <w:rsid w:val="2E6B9C59"/>
    <w:rsid w:val="2E743FA6"/>
    <w:rsid w:val="2E7DA7C9"/>
    <w:rsid w:val="2E8ABA9B"/>
    <w:rsid w:val="2EA736D0"/>
    <w:rsid w:val="2ED4E209"/>
    <w:rsid w:val="2EDA1217"/>
    <w:rsid w:val="2EEE03EB"/>
    <w:rsid w:val="2F0737CF"/>
    <w:rsid w:val="2F17A53F"/>
    <w:rsid w:val="2F3A82BE"/>
    <w:rsid w:val="2F6DE76A"/>
    <w:rsid w:val="2F88706F"/>
    <w:rsid w:val="2FE61097"/>
    <w:rsid w:val="30043FEE"/>
    <w:rsid w:val="300E5E09"/>
    <w:rsid w:val="3018F100"/>
    <w:rsid w:val="30644EBB"/>
    <w:rsid w:val="30BCF972"/>
    <w:rsid w:val="30CC359D"/>
    <w:rsid w:val="30D6632F"/>
    <w:rsid w:val="30E7F479"/>
    <w:rsid w:val="30E98041"/>
    <w:rsid w:val="30F0D839"/>
    <w:rsid w:val="30F92848"/>
    <w:rsid w:val="311F49E2"/>
    <w:rsid w:val="31380A3D"/>
    <w:rsid w:val="3164AE39"/>
    <w:rsid w:val="316C21A0"/>
    <w:rsid w:val="316D25E3"/>
    <w:rsid w:val="3174E971"/>
    <w:rsid w:val="3177950C"/>
    <w:rsid w:val="317A1822"/>
    <w:rsid w:val="3188323C"/>
    <w:rsid w:val="31933917"/>
    <w:rsid w:val="31A490A7"/>
    <w:rsid w:val="31AA9116"/>
    <w:rsid w:val="31AB9025"/>
    <w:rsid w:val="31AE777E"/>
    <w:rsid w:val="31F745A5"/>
    <w:rsid w:val="320AA624"/>
    <w:rsid w:val="3252E636"/>
    <w:rsid w:val="326A0CBA"/>
    <w:rsid w:val="328CBFFE"/>
    <w:rsid w:val="328ECBE5"/>
    <w:rsid w:val="32A55248"/>
    <w:rsid w:val="32D01E79"/>
    <w:rsid w:val="32ED10F1"/>
    <w:rsid w:val="331C9371"/>
    <w:rsid w:val="331D7C72"/>
    <w:rsid w:val="33904F27"/>
    <w:rsid w:val="339756F2"/>
    <w:rsid w:val="33B6554A"/>
    <w:rsid w:val="33BF5E55"/>
    <w:rsid w:val="33C54FAC"/>
    <w:rsid w:val="33C8B0D6"/>
    <w:rsid w:val="33DF791D"/>
    <w:rsid w:val="33F635DB"/>
    <w:rsid w:val="33FCC98B"/>
    <w:rsid w:val="3437A4DF"/>
    <w:rsid w:val="34585DD0"/>
    <w:rsid w:val="34A10B3C"/>
    <w:rsid w:val="34A8A24D"/>
    <w:rsid w:val="34B5680E"/>
    <w:rsid w:val="34D3706F"/>
    <w:rsid w:val="34DA90F4"/>
    <w:rsid w:val="34DD66AB"/>
    <w:rsid w:val="34F1591C"/>
    <w:rsid w:val="34F5C209"/>
    <w:rsid w:val="34F77248"/>
    <w:rsid w:val="352350C7"/>
    <w:rsid w:val="35265265"/>
    <w:rsid w:val="352A94BE"/>
    <w:rsid w:val="352B340C"/>
    <w:rsid w:val="353AA812"/>
    <w:rsid w:val="353FB8C8"/>
    <w:rsid w:val="35706538"/>
    <w:rsid w:val="3598CB1A"/>
    <w:rsid w:val="35C151AE"/>
    <w:rsid w:val="35CE1776"/>
    <w:rsid w:val="35F2FBA5"/>
    <w:rsid w:val="361E645A"/>
    <w:rsid w:val="36231011"/>
    <w:rsid w:val="3629BDED"/>
    <w:rsid w:val="366E6AEA"/>
    <w:rsid w:val="367FE9F5"/>
    <w:rsid w:val="36943B39"/>
    <w:rsid w:val="36E507B3"/>
    <w:rsid w:val="36FE405A"/>
    <w:rsid w:val="370D033B"/>
    <w:rsid w:val="3725E596"/>
    <w:rsid w:val="372F90AC"/>
    <w:rsid w:val="3740E5DA"/>
    <w:rsid w:val="376959EF"/>
    <w:rsid w:val="37A33FAC"/>
    <w:rsid w:val="37D3A0A2"/>
    <w:rsid w:val="37D7DFEA"/>
    <w:rsid w:val="37EAC380"/>
    <w:rsid w:val="37F04AE3"/>
    <w:rsid w:val="38140061"/>
    <w:rsid w:val="38154B54"/>
    <w:rsid w:val="3821D21C"/>
    <w:rsid w:val="382B4DBD"/>
    <w:rsid w:val="382D0C92"/>
    <w:rsid w:val="383723B4"/>
    <w:rsid w:val="3852761C"/>
    <w:rsid w:val="3862D4CE"/>
    <w:rsid w:val="387173C2"/>
    <w:rsid w:val="38776399"/>
    <w:rsid w:val="388E985B"/>
    <w:rsid w:val="3892CC7A"/>
    <w:rsid w:val="389FA041"/>
    <w:rsid w:val="39043E71"/>
    <w:rsid w:val="39110B52"/>
    <w:rsid w:val="39246D9F"/>
    <w:rsid w:val="39304147"/>
    <w:rsid w:val="39380662"/>
    <w:rsid w:val="39432DA5"/>
    <w:rsid w:val="396CF47B"/>
    <w:rsid w:val="39861780"/>
    <w:rsid w:val="39F2525E"/>
    <w:rsid w:val="39F97B2B"/>
    <w:rsid w:val="3A012B23"/>
    <w:rsid w:val="3A54CACA"/>
    <w:rsid w:val="3A5A42D0"/>
    <w:rsid w:val="3A6BB7F9"/>
    <w:rsid w:val="3A734FA1"/>
    <w:rsid w:val="3A9FE8AA"/>
    <w:rsid w:val="3AEE77D3"/>
    <w:rsid w:val="3AFC47DB"/>
    <w:rsid w:val="3B1BC601"/>
    <w:rsid w:val="3B3AF967"/>
    <w:rsid w:val="3B3D5E99"/>
    <w:rsid w:val="3B4530C2"/>
    <w:rsid w:val="3B4AD56D"/>
    <w:rsid w:val="3B505665"/>
    <w:rsid w:val="3B8C0977"/>
    <w:rsid w:val="3B8D6FDB"/>
    <w:rsid w:val="3BB5BFC8"/>
    <w:rsid w:val="3C169029"/>
    <w:rsid w:val="3C1DD2ED"/>
    <w:rsid w:val="3C3FBCB4"/>
    <w:rsid w:val="3C495720"/>
    <w:rsid w:val="3C6394F1"/>
    <w:rsid w:val="3C70CEB0"/>
    <w:rsid w:val="3C809C3A"/>
    <w:rsid w:val="3CB6F12C"/>
    <w:rsid w:val="3CE64C33"/>
    <w:rsid w:val="3CFF5F95"/>
    <w:rsid w:val="3D1D079B"/>
    <w:rsid w:val="3D5789BA"/>
    <w:rsid w:val="3DA0C743"/>
    <w:rsid w:val="3DA30ADC"/>
    <w:rsid w:val="3DF85B87"/>
    <w:rsid w:val="3DFCC731"/>
    <w:rsid w:val="3E4D2B27"/>
    <w:rsid w:val="3E81A113"/>
    <w:rsid w:val="3E82BF1E"/>
    <w:rsid w:val="3E854864"/>
    <w:rsid w:val="3E8C1CF2"/>
    <w:rsid w:val="3EB3C3F1"/>
    <w:rsid w:val="3EC1F284"/>
    <w:rsid w:val="3ED1CB40"/>
    <w:rsid w:val="3ED742A5"/>
    <w:rsid w:val="3EEFA825"/>
    <w:rsid w:val="3F77D022"/>
    <w:rsid w:val="3F798B15"/>
    <w:rsid w:val="3FA0C64C"/>
    <w:rsid w:val="3FBBA1B1"/>
    <w:rsid w:val="3FC5D945"/>
    <w:rsid w:val="3FE1D82A"/>
    <w:rsid w:val="3FF963B4"/>
    <w:rsid w:val="400EC5FF"/>
    <w:rsid w:val="401CA3A0"/>
    <w:rsid w:val="404A8FFA"/>
    <w:rsid w:val="404F8E47"/>
    <w:rsid w:val="4088AE67"/>
    <w:rsid w:val="4096B650"/>
    <w:rsid w:val="40972175"/>
    <w:rsid w:val="40ADCF1D"/>
    <w:rsid w:val="40C033BD"/>
    <w:rsid w:val="40E0F491"/>
    <w:rsid w:val="40E4E629"/>
    <w:rsid w:val="40E7A932"/>
    <w:rsid w:val="40F90E88"/>
    <w:rsid w:val="410F12F5"/>
    <w:rsid w:val="41423DE1"/>
    <w:rsid w:val="415FE59A"/>
    <w:rsid w:val="4161A9A6"/>
    <w:rsid w:val="41697C81"/>
    <w:rsid w:val="417A1A91"/>
    <w:rsid w:val="41BE8E30"/>
    <w:rsid w:val="41C7E243"/>
    <w:rsid w:val="41D49C08"/>
    <w:rsid w:val="4231FB66"/>
    <w:rsid w:val="4271AF5D"/>
    <w:rsid w:val="42B09E6C"/>
    <w:rsid w:val="42B15B93"/>
    <w:rsid w:val="42E355E7"/>
    <w:rsid w:val="430DA2DA"/>
    <w:rsid w:val="430F1475"/>
    <w:rsid w:val="4325B88E"/>
    <w:rsid w:val="432B75A0"/>
    <w:rsid w:val="435DA800"/>
    <w:rsid w:val="43698689"/>
    <w:rsid w:val="4370A826"/>
    <w:rsid w:val="4371D8EC"/>
    <w:rsid w:val="4374BE5C"/>
    <w:rsid w:val="438200E1"/>
    <w:rsid w:val="43D89D1A"/>
    <w:rsid w:val="43E0217E"/>
    <w:rsid w:val="43E0B43B"/>
    <w:rsid w:val="43EC0015"/>
    <w:rsid w:val="44423A8D"/>
    <w:rsid w:val="4448B579"/>
    <w:rsid w:val="44659F7C"/>
    <w:rsid w:val="446A9F07"/>
    <w:rsid w:val="4475F976"/>
    <w:rsid w:val="44824619"/>
    <w:rsid w:val="448DD51A"/>
    <w:rsid w:val="44ABE2F4"/>
    <w:rsid w:val="44B6E7C6"/>
    <w:rsid w:val="44B78BD9"/>
    <w:rsid w:val="450A2BC6"/>
    <w:rsid w:val="453BFFE7"/>
    <w:rsid w:val="45508E8F"/>
    <w:rsid w:val="456689A0"/>
    <w:rsid w:val="457DC6A8"/>
    <w:rsid w:val="45C0574B"/>
    <w:rsid w:val="45C2510A"/>
    <w:rsid w:val="45C5DC68"/>
    <w:rsid w:val="45DAD7D2"/>
    <w:rsid w:val="45DAF7EE"/>
    <w:rsid w:val="46035ABA"/>
    <w:rsid w:val="46062B90"/>
    <w:rsid w:val="46409B46"/>
    <w:rsid w:val="465BB75B"/>
    <w:rsid w:val="46643D86"/>
    <w:rsid w:val="46ECCF77"/>
    <w:rsid w:val="46F03A8C"/>
    <w:rsid w:val="4728DDBC"/>
    <w:rsid w:val="47714EC3"/>
    <w:rsid w:val="4774B474"/>
    <w:rsid w:val="47826DD9"/>
    <w:rsid w:val="47B990A5"/>
    <w:rsid w:val="48050F3D"/>
    <w:rsid w:val="481542BE"/>
    <w:rsid w:val="481A4FC5"/>
    <w:rsid w:val="483369EB"/>
    <w:rsid w:val="483D69FE"/>
    <w:rsid w:val="4849C495"/>
    <w:rsid w:val="4870E24A"/>
    <w:rsid w:val="491B9460"/>
    <w:rsid w:val="49206D83"/>
    <w:rsid w:val="494179D4"/>
    <w:rsid w:val="49743F7F"/>
    <w:rsid w:val="49750E08"/>
    <w:rsid w:val="498E6F65"/>
    <w:rsid w:val="49FA69E2"/>
    <w:rsid w:val="4A3CC7A8"/>
    <w:rsid w:val="4A5BD30F"/>
    <w:rsid w:val="4A6D71EF"/>
    <w:rsid w:val="4AADA340"/>
    <w:rsid w:val="4AC93254"/>
    <w:rsid w:val="4AD150F8"/>
    <w:rsid w:val="4AD31FF3"/>
    <w:rsid w:val="4AF522C3"/>
    <w:rsid w:val="4B106619"/>
    <w:rsid w:val="4B1AE1DE"/>
    <w:rsid w:val="4B2948D9"/>
    <w:rsid w:val="4B2FA085"/>
    <w:rsid w:val="4B35A232"/>
    <w:rsid w:val="4B373FE9"/>
    <w:rsid w:val="4B7A3251"/>
    <w:rsid w:val="4B854904"/>
    <w:rsid w:val="4BA9C8BC"/>
    <w:rsid w:val="4BB2771F"/>
    <w:rsid w:val="4BC59C7F"/>
    <w:rsid w:val="4BDE0B0A"/>
    <w:rsid w:val="4BDEB411"/>
    <w:rsid w:val="4BE716A3"/>
    <w:rsid w:val="4BF11410"/>
    <w:rsid w:val="4BF65FD5"/>
    <w:rsid w:val="4C148400"/>
    <w:rsid w:val="4C3F9EAD"/>
    <w:rsid w:val="4C6FAA94"/>
    <w:rsid w:val="4C79B8BB"/>
    <w:rsid w:val="4CCDE50E"/>
    <w:rsid w:val="4CD75DE4"/>
    <w:rsid w:val="4CEFD46E"/>
    <w:rsid w:val="4D499969"/>
    <w:rsid w:val="4D4CB064"/>
    <w:rsid w:val="4D71DF59"/>
    <w:rsid w:val="4DF43F48"/>
    <w:rsid w:val="4DF73FEC"/>
    <w:rsid w:val="4E5019CA"/>
    <w:rsid w:val="4E98140F"/>
    <w:rsid w:val="4F05D8BB"/>
    <w:rsid w:val="4F39A41B"/>
    <w:rsid w:val="4F54025F"/>
    <w:rsid w:val="4F65479D"/>
    <w:rsid w:val="4F664A54"/>
    <w:rsid w:val="4F9FDB77"/>
    <w:rsid w:val="4FAE7BAE"/>
    <w:rsid w:val="4FB6206C"/>
    <w:rsid w:val="4FCBBD35"/>
    <w:rsid w:val="4FE02B73"/>
    <w:rsid w:val="4FE2CD81"/>
    <w:rsid w:val="4FF4A56C"/>
    <w:rsid w:val="50175F3F"/>
    <w:rsid w:val="5027F26F"/>
    <w:rsid w:val="5030E090"/>
    <w:rsid w:val="50329E70"/>
    <w:rsid w:val="503E3751"/>
    <w:rsid w:val="5044A7A9"/>
    <w:rsid w:val="505C6E71"/>
    <w:rsid w:val="50A714AE"/>
    <w:rsid w:val="50D05EF7"/>
    <w:rsid w:val="50D86930"/>
    <w:rsid w:val="50E880F8"/>
    <w:rsid w:val="5112E1CA"/>
    <w:rsid w:val="511FCDEB"/>
    <w:rsid w:val="519B8154"/>
    <w:rsid w:val="51BB6567"/>
    <w:rsid w:val="51C0F49E"/>
    <w:rsid w:val="5210D372"/>
    <w:rsid w:val="5253C6CA"/>
    <w:rsid w:val="52611EE7"/>
    <w:rsid w:val="52624D2F"/>
    <w:rsid w:val="52638199"/>
    <w:rsid w:val="526B9063"/>
    <w:rsid w:val="52B648E9"/>
    <w:rsid w:val="52BE21EB"/>
    <w:rsid w:val="52D4C609"/>
    <w:rsid w:val="52E9A545"/>
    <w:rsid w:val="5326B026"/>
    <w:rsid w:val="5336E2B3"/>
    <w:rsid w:val="535C5E5A"/>
    <w:rsid w:val="5388BAEC"/>
    <w:rsid w:val="5398D40C"/>
    <w:rsid w:val="539AC538"/>
    <w:rsid w:val="53C697BA"/>
    <w:rsid w:val="53CA7750"/>
    <w:rsid w:val="53FE84EA"/>
    <w:rsid w:val="54037D31"/>
    <w:rsid w:val="542A5766"/>
    <w:rsid w:val="5470A596"/>
    <w:rsid w:val="54851DD5"/>
    <w:rsid w:val="548EC3D5"/>
    <w:rsid w:val="55095541"/>
    <w:rsid w:val="550B7F3F"/>
    <w:rsid w:val="55657982"/>
    <w:rsid w:val="5586A235"/>
    <w:rsid w:val="558E8F6B"/>
    <w:rsid w:val="559C3BF7"/>
    <w:rsid w:val="55A22D93"/>
    <w:rsid w:val="55A66C35"/>
    <w:rsid w:val="55F8A9CE"/>
    <w:rsid w:val="560BA433"/>
    <w:rsid w:val="560BBD03"/>
    <w:rsid w:val="56161DC5"/>
    <w:rsid w:val="5633D8AE"/>
    <w:rsid w:val="563B7ECA"/>
    <w:rsid w:val="563B9C69"/>
    <w:rsid w:val="563DA9AF"/>
    <w:rsid w:val="563FCC13"/>
    <w:rsid w:val="5684AE46"/>
    <w:rsid w:val="56A5CD1F"/>
    <w:rsid w:val="56B49F97"/>
    <w:rsid w:val="56C44498"/>
    <w:rsid w:val="5714AA55"/>
    <w:rsid w:val="574FBC42"/>
    <w:rsid w:val="578E07AB"/>
    <w:rsid w:val="57C164C9"/>
    <w:rsid w:val="57F22773"/>
    <w:rsid w:val="580B23CC"/>
    <w:rsid w:val="581D2B1B"/>
    <w:rsid w:val="582622C2"/>
    <w:rsid w:val="5837B360"/>
    <w:rsid w:val="5891FE3E"/>
    <w:rsid w:val="5896443E"/>
    <w:rsid w:val="589B630B"/>
    <w:rsid w:val="58A7D392"/>
    <w:rsid w:val="58BCA1E0"/>
    <w:rsid w:val="58F0CAED"/>
    <w:rsid w:val="58FDF884"/>
    <w:rsid w:val="590367B7"/>
    <w:rsid w:val="5922EDC2"/>
    <w:rsid w:val="59339552"/>
    <w:rsid w:val="5938F541"/>
    <w:rsid w:val="59442C54"/>
    <w:rsid w:val="59530E8D"/>
    <w:rsid w:val="59850BDD"/>
    <w:rsid w:val="598CA60C"/>
    <w:rsid w:val="59C46AFB"/>
    <w:rsid w:val="5A0CC0D7"/>
    <w:rsid w:val="5A35D93E"/>
    <w:rsid w:val="5A4CDC7F"/>
    <w:rsid w:val="5A5A2BAC"/>
    <w:rsid w:val="5A5FB0BA"/>
    <w:rsid w:val="5A61A522"/>
    <w:rsid w:val="5A66C22C"/>
    <w:rsid w:val="5A76FA69"/>
    <w:rsid w:val="5AB1CC97"/>
    <w:rsid w:val="5ABD8E4C"/>
    <w:rsid w:val="5AD65747"/>
    <w:rsid w:val="5AE92EC9"/>
    <w:rsid w:val="5AEB80AB"/>
    <w:rsid w:val="5B1E471F"/>
    <w:rsid w:val="5B289DDE"/>
    <w:rsid w:val="5B28DCAE"/>
    <w:rsid w:val="5B2E56F6"/>
    <w:rsid w:val="5B5F03C2"/>
    <w:rsid w:val="5B6F63C4"/>
    <w:rsid w:val="5B7151B7"/>
    <w:rsid w:val="5BAB09EA"/>
    <w:rsid w:val="5BB23555"/>
    <w:rsid w:val="5BE0B130"/>
    <w:rsid w:val="5BE7E9DD"/>
    <w:rsid w:val="5BF32426"/>
    <w:rsid w:val="5BFAFA93"/>
    <w:rsid w:val="5BFB811B"/>
    <w:rsid w:val="5C1465E0"/>
    <w:rsid w:val="5C33BBA3"/>
    <w:rsid w:val="5C6DFD11"/>
    <w:rsid w:val="5C8BE687"/>
    <w:rsid w:val="5C95C83C"/>
    <w:rsid w:val="5CB5CBE6"/>
    <w:rsid w:val="5CDFF5B5"/>
    <w:rsid w:val="5CE8F4FD"/>
    <w:rsid w:val="5CFEA422"/>
    <w:rsid w:val="5D1E7149"/>
    <w:rsid w:val="5D26BD05"/>
    <w:rsid w:val="5D3C0F42"/>
    <w:rsid w:val="5D621CBE"/>
    <w:rsid w:val="5D78D711"/>
    <w:rsid w:val="5D866B9C"/>
    <w:rsid w:val="5D914B2F"/>
    <w:rsid w:val="5DEBA106"/>
    <w:rsid w:val="5DF87ADA"/>
    <w:rsid w:val="5E3E0DC2"/>
    <w:rsid w:val="5E4BF0AB"/>
    <w:rsid w:val="5E4E5396"/>
    <w:rsid w:val="5E8D1673"/>
    <w:rsid w:val="5E9D4939"/>
    <w:rsid w:val="5EC7629E"/>
    <w:rsid w:val="5EE29F6B"/>
    <w:rsid w:val="5EE609F2"/>
    <w:rsid w:val="5EE7F51B"/>
    <w:rsid w:val="5EED9199"/>
    <w:rsid w:val="5EF159E0"/>
    <w:rsid w:val="5F240D87"/>
    <w:rsid w:val="5F2C83E3"/>
    <w:rsid w:val="5F39D0F6"/>
    <w:rsid w:val="5F8A5679"/>
    <w:rsid w:val="5FF6D545"/>
    <w:rsid w:val="5FF781D7"/>
    <w:rsid w:val="5FFE7B42"/>
    <w:rsid w:val="60026490"/>
    <w:rsid w:val="600C1953"/>
    <w:rsid w:val="6023F615"/>
    <w:rsid w:val="60649859"/>
    <w:rsid w:val="6075E7E7"/>
    <w:rsid w:val="608C49AF"/>
    <w:rsid w:val="60A19F2E"/>
    <w:rsid w:val="60B9F6ED"/>
    <w:rsid w:val="60DCDA15"/>
    <w:rsid w:val="60F24AF0"/>
    <w:rsid w:val="61263655"/>
    <w:rsid w:val="613F7E49"/>
    <w:rsid w:val="617DE337"/>
    <w:rsid w:val="61A0FE39"/>
    <w:rsid w:val="61A72A1A"/>
    <w:rsid w:val="61BECB42"/>
    <w:rsid w:val="61ED7F38"/>
    <w:rsid w:val="622F7529"/>
    <w:rsid w:val="623D41F2"/>
    <w:rsid w:val="627BBF1B"/>
    <w:rsid w:val="62827A21"/>
    <w:rsid w:val="62B312C1"/>
    <w:rsid w:val="62EDFB04"/>
    <w:rsid w:val="63309C0E"/>
    <w:rsid w:val="6334A05A"/>
    <w:rsid w:val="6342B8A3"/>
    <w:rsid w:val="635DEE69"/>
    <w:rsid w:val="636A7C01"/>
    <w:rsid w:val="637574C2"/>
    <w:rsid w:val="6383C85F"/>
    <w:rsid w:val="6396D926"/>
    <w:rsid w:val="63A98EE7"/>
    <w:rsid w:val="63C1AFDD"/>
    <w:rsid w:val="63C2914E"/>
    <w:rsid w:val="63C3C720"/>
    <w:rsid w:val="63C83660"/>
    <w:rsid w:val="63CE8C21"/>
    <w:rsid w:val="63D5F94F"/>
    <w:rsid w:val="63EEA564"/>
    <w:rsid w:val="63F4E108"/>
    <w:rsid w:val="6404E36C"/>
    <w:rsid w:val="640870C9"/>
    <w:rsid w:val="640D698E"/>
    <w:rsid w:val="645024CA"/>
    <w:rsid w:val="6479F13B"/>
    <w:rsid w:val="649F7CD8"/>
    <w:rsid w:val="64BEFC2D"/>
    <w:rsid w:val="64BFAA9A"/>
    <w:rsid w:val="64C9A397"/>
    <w:rsid w:val="64D4BB59"/>
    <w:rsid w:val="64EE069F"/>
    <w:rsid w:val="64FAC819"/>
    <w:rsid w:val="64FBB3D5"/>
    <w:rsid w:val="65057675"/>
    <w:rsid w:val="652D16F6"/>
    <w:rsid w:val="656AC099"/>
    <w:rsid w:val="656E1D11"/>
    <w:rsid w:val="659CF53C"/>
    <w:rsid w:val="65B1DA72"/>
    <w:rsid w:val="65BC9BBB"/>
    <w:rsid w:val="65CD4D7B"/>
    <w:rsid w:val="65DFB01F"/>
    <w:rsid w:val="65EA0EF3"/>
    <w:rsid w:val="66157F09"/>
    <w:rsid w:val="66415163"/>
    <w:rsid w:val="666A4CAB"/>
    <w:rsid w:val="66717938"/>
    <w:rsid w:val="668485DB"/>
    <w:rsid w:val="668F099E"/>
    <w:rsid w:val="66A0D024"/>
    <w:rsid w:val="66FE3B02"/>
    <w:rsid w:val="66FFFF5E"/>
    <w:rsid w:val="670A6C1A"/>
    <w:rsid w:val="67360777"/>
    <w:rsid w:val="673FBEB8"/>
    <w:rsid w:val="67472840"/>
    <w:rsid w:val="6753E9DA"/>
    <w:rsid w:val="6755F917"/>
    <w:rsid w:val="6756CFCD"/>
    <w:rsid w:val="67650211"/>
    <w:rsid w:val="67754D0B"/>
    <w:rsid w:val="67AA0049"/>
    <w:rsid w:val="67AFE83F"/>
    <w:rsid w:val="67C28860"/>
    <w:rsid w:val="67CECFE2"/>
    <w:rsid w:val="67D12D06"/>
    <w:rsid w:val="67D446D7"/>
    <w:rsid w:val="67DE1EA6"/>
    <w:rsid w:val="67E0FB54"/>
    <w:rsid w:val="67EE5310"/>
    <w:rsid w:val="685A83D1"/>
    <w:rsid w:val="6869724D"/>
    <w:rsid w:val="689918E2"/>
    <w:rsid w:val="68AD1FFA"/>
    <w:rsid w:val="68B97AF3"/>
    <w:rsid w:val="68BC1F3E"/>
    <w:rsid w:val="68C51A29"/>
    <w:rsid w:val="68CB9129"/>
    <w:rsid w:val="68CFF75D"/>
    <w:rsid w:val="68E6930E"/>
    <w:rsid w:val="68EF789A"/>
    <w:rsid w:val="6907E169"/>
    <w:rsid w:val="6928066E"/>
    <w:rsid w:val="694FEDF6"/>
    <w:rsid w:val="6967F6BB"/>
    <w:rsid w:val="698794BA"/>
    <w:rsid w:val="69ADE81F"/>
    <w:rsid w:val="69E6BF0A"/>
    <w:rsid w:val="69EE5350"/>
    <w:rsid w:val="69F309E3"/>
    <w:rsid w:val="69FA312D"/>
    <w:rsid w:val="69FB046E"/>
    <w:rsid w:val="6A9C72DE"/>
    <w:rsid w:val="6AC6A7EC"/>
    <w:rsid w:val="6AC90AE2"/>
    <w:rsid w:val="6AD4410A"/>
    <w:rsid w:val="6AE8DF9F"/>
    <w:rsid w:val="6B02193F"/>
    <w:rsid w:val="6B25D4E4"/>
    <w:rsid w:val="6B37D793"/>
    <w:rsid w:val="6B511159"/>
    <w:rsid w:val="6B7F8764"/>
    <w:rsid w:val="6B874E70"/>
    <w:rsid w:val="6B98431B"/>
    <w:rsid w:val="6BD44FBA"/>
    <w:rsid w:val="6BDC6202"/>
    <w:rsid w:val="6BEFBAEF"/>
    <w:rsid w:val="6C1F51CC"/>
    <w:rsid w:val="6C24E5B7"/>
    <w:rsid w:val="6C2DAB71"/>
    <w:rsid w:val="6C5BA34B"/>
    <w:rsid w:val="6C85CAEE"/>
    <w:rsid w:val="6C9B4DB6"/>
    <w:rsid w:val="6D13AD14"/>
    <w:rsid w:val="6D650392"/>
    <w:rsid w:val="6D71640C"/>
    <w:rsid w:val="6D74EC8D"/>
    <w:rsid w:val="6D7510FA"/>
    <w:rsid w:val="6D8B8B50"/>
    <w:rsid w:val="6D8CB1E8"/>
    <w:rsid w:val="6DD1CBA4"/>
    <w:rsid w:val="6DDA470E"/>
    <w:rsid w:val="6DF523DF"/>
    <w:rsid w:val="6E00096C"/>
    <w:rsid w:val="6E48C711"/>
    <w:rsid w:val="6E4AFF58"/>
    <w:rsid w:val="6E532E8B"/>
    <w:rsid w:val="6E82E5B6"/>
    <w:rsid w:val="6E959660"/>
    <w:rsid w:val="6EA10F6C"/>
    <w:rsid w:val="6EAFF377"/>
    <w:rsid w:val="6F26F378"/>
    <w:rsid w:val="6F34E491"/>
    <w:rsid w:val="6F35D401"/>
    <w:rsid w:val="6F675682"/>
    <w:rsid w:val="6F72DAA5"/>
    <w:rsid w:val="6FBA885D"/>
    <w:rsid w:val="6FE7AAE9"/>
    <w:rsid w:val="6FEC667A"/>
    <w:rsid w:val="7004CC9E"/>
    <w:rsid w:val="70114754"/>
    <w:rsid w:val="7016C22E"/>
    <w:rsid w:val="701E88D4"/>
    <w:rsid w:val="70260637"/>
    <w:rsid w:val="70350A44"/>
    <w:rsid w:val="703BE832"/>
    <w:rsid w:val="703E8DD3"/>
    <w:rsid w:val="7070D6FD"/>
    <w:rsid w:val="70AC211B"/>
    <w:rsid w:val="70DB08FD"/>
    <w:rsid w:val="70DC4774"/>
    <w:rsid w:val="70F2E610"/>
    <w:rsid w:val="710BEE31"/>
    <w:rsid w:val="7121C6E5"/>
    <w:rsid w:val="713747A2"/>
    <w:rsid w:val="714A6D4D"/>
    <w:rsid w:val="714EA55E"/>
    <w:rsid w:val="71536352"/>
    <w:rsid w:val="71613EE4"/>
    <w:rsid w:val="7161BDC0"/>
    <w:rsid w:val="7168F233"/>
    <w:rsid w:val="7180333C"/>
    <w:rsid w:val="7194079A"/>
    <w:rsid w:val="7194D929"/>
    <w:rsid w:val="71B189D1"/>
    <w:rsid w:val="71B84D6D"/>
    <w:rsid w:val="71D070C1"/>
    <w:rsid w:val="71E533DF"/>
    <w:rsid w:val="71E7A522"/>
    <w:rsid w:val="71EFC9D4"/>
    <w:rsid w:val="71F39D0D"/>
    <w:rsid w:val="71F73CDB"/>
    <w:rsid w:val="71F7E162"/>
    <w:rsid w:val="722963FA"/>
    <w:rsid w:val="726303D0"/>
    <w:rsid w:val="7288A901"/>
    <w:rsid w:val="72A95EFE"/>
    <w:rsid w:val="72BC889A"/>
    <w:rsid w:val="72BFF7F2"/>
    <w:rsid w:val="72D29E40"/>
    <w:rsid w:val="733C6DA3"/>
    <w:rsid w:val="735AFCC9"/>
    <w:rsid w:val="735B137F"/>
    <w:rsid w:val="73678224"/>
    <w:rsid w:val="7374534E"/>
    <w:rsid w:val="738A46C8"/>
    <w:rsid w:val="738B2F1A"/>
    <w:rsid w:val="73A1B0ED"/>
    <w:rsid w:val="73ACB0DD"/>
    <w:rsid w:val="73E91599"/>
    <w:rsid w:val="73FC2D9A"/>
    <w:rsid w:val="74258344"/>
    <w:rsid w:val="74454B96"/>
    <w:rsid w:val="7450001D"/>
    <w:rsid w:val="745595F9"/>
    <w:rsid w:val="7491A847"/>
    <w:rsid w:val="75060451"/>
    <w:rsid w:val="7516DD78"/>
    <w:rsid w:val="751D7595"/>
    <w:rsid w:val="75255B93"/>
    <w:rsid w:val="7550B720"/>
    <w:rsid w:val="7560B21E"/>
    <w:rsid w:val="75707688"/>
    <w:rsid w:val="7575F65C"/>
    <w:rsid w:val="757A2D39"/>
    <w:rsid w:val="758368FA"/>
    <w:rsid w:val="7585ADC9"/>
    <w:rsid w:val="7589C24D"/>
    <w:rsid w:val="758AB583"/>
    <w:rsid w:val="758F0411"/>
    <w:rsid w:val="75D155D0"/>
    <w:rsid w:val="75E1A371"/>
    <w:rsid w:val="75F45D87"/>
    <w:rsid w:val="76121166"/>
    <w:rsid w:val="765E2118"/>
    <w:rsid w:val="766AB7B0"/>
    <w:rsid w:val="7676351B"/>
    <w:rsid w:val="768CC2AB"/>
    <w:rsid w:val="76957E59"/>
    <w:rsid w:val="76B5C86D"/>
    <w:rsid w:val="76B85D1D"/>
    <w:rsid w:val="76BD3808"/>
    <w:rsid w:val="76BF346E"/>
    <w:rsid w:val="76C39B3E"/>
    <w:rsid w:val="76DEE442"/>
    <w:rsid w:val="76DEE856"/>
    <w:rsid w:val="76E75846"/>
    <w:rsid w:val="76EFD5C4"/>
    <w:rsid w:val="7707A0EB"/>
    <w:rsid w:val="772E37F3"/>
    <w:rsid w:val="7740E5E6"/>
    <w:rsid w:val="77427C01"/>
    <w:rsid w:val="77532D0A"/>
    <w:rsid w:val="775A6E51"/>
    <w:rsid w:val="7777C6CE"/>
    <w:rsid w:val="77971794"/>
    <w:rsid w:val="77A17794"/>
    <w:rsid w:val="77CA7FB0"/>
    <w:rsid w:val="77EC2642"/>
    <w:rsid w:val="77F75E17"/>
    <w:rsid w:val="78091661"/>
    <w:rsid w:val="780C417A"/>
    <w:rsid w:val="7810C2E2"/>
    <w:rsid w:val="7839FF91"/>
    <w:rsid w:val="78501F63"/>
    <w:rsid w:val="7857B98A"/>
    <w:rsid w:val="78AC0B0D"/>
    <w:rsid w:val="78E6ADAC"/>
    <w:rsid w:val="791F9C0F"/>
    <w:rsid w:val="792F1ADF"/>
    <w:rsid w:val="79337DB3"/>
    <w:rsid w:val="794831CA"/>
    <w:rsid w:val="794A28A6"/>
    <w:rsid w:val="79644B51"/>
    <w:rsid w:val="79758AC1"/>
    <w:rsid w:val="79759C30"/>
    <w:rsid w:val="798D2E4B"/>
    <w:rsid w:val="799948D2"/>
    <w:rsid w:val="79B6BF73"/>
    <w:rsid w:val="79C3BF6D"/>
    <w:rsid w:val="79C64E83"/>
    <w:rsid w:val="79D19554"/>
    <w:rsid w:val="79D3727D"/>
    <w:rsid w:val="79DDB60B"/>
    <w:rsid w:val="7A2806B6"/>
    <w:rsid w:val="7A4B6166"/>
    <w:rsid w:val="7A6354E7"/>
    <w:rsid w:val="7A7C6B99"/>
    <w:rsid w:val="7AAEAD99"/>
    <w:rsid w:val="7ABD5686"/>
    <w:rsid w:val="7B2C9564"/>
    <w:rsid w:val="7B4B5801"/>
    <w:rsid w:val="7B6A3FA4"/>
    <w:rsid w:val="7B6D419E"/>
    <w:rsid w:val="7B72B6C4"/>
    <w:rsid w:val="7B837204"/>
    <w:rsid w:val="7B8E10E6"/>
    <w:rsid w:val="7BA5F248"/>
    <w:rsid w:val="7BAD3621"/>
    <w:rsid w:val="7BAF3735"/>
    <w:rsid w:val="7C546036"/>
    <w:rsid w:val="7C5D73A2"/>
    <w:rsid w:val="7C9321AB"/>
    <w:rsid w:val="7CD34635"/>
    <w:rsid w:val="7CEC89F9"/>
    <w:rsid w:val="7CECC309"/>
    <w:rsid w:val="7D26EF71"/>
    <w:rsid w:val="7D28C7DF"/>
    <w:rsid w:val="7D32B9FA"/>
    <w:rsid w:val="7D60B98C"/>
    <w:rsid w:val="7D777EE4"/>
    <w:rsid w:val="7D905C72"/>
    <w:rsid w:val="7DF4FD9C"/>
    <w:rsid w:val="7E1584F3"/>
    <w:rsid w:val="7E2206AD"/>
    <w:rsid w:val="7E2FD0EC"/>
    <w:rsid w:val="7E6C449A"/>
    <w:rsid w:val="7EABFCF7"/>
    <w:rsid w:val="7EFD17DD"/>
    <w:rsid w:val="7F13CDE4"/>
    <w:rsid w:val="7F294C6B"/>
    <w:rsid w:val="7F2FF6C4"/>
    <w:rsid w:val="7F56802C"/>
    <w:rsid w:val="7F640D15"/>
    <w:rsid w:val="7F813770"/>
    <w:rsid w:val="7F852352"/>
    <w:rsid w:val="7FA3C1CA"/>
    <w:rsid w:val="7FAFB8B0"/>
    <w:rsid w:val="7FB1D8FD"/>
    <w:rsid w:val="7FB8BE5A"/>
    <w:rsid w:val="7FBB247D"/>
    <w:rsid w:val="7FD734C3"/>
    <w:rsid w:val="7FE111FF"/>
    <w:rsid w:val="7FEE6EB5"/>
  </w:rsids>
  <m:mathPr>
    <m:mathFont m:val="Cambria Math"/>
    <m:brkBin m:val="before"/>
    <m:brkBinSub m:val="--"/>
    <m:smallFrac m:val="0"/>
    <m:dispDef/>
    <m:lMargin m:val="0"/>
    <m:rMargin m:val="0"/>
    <m:defJc m:val="centerGroup"/>
    <m:wrapIndent m:val="1440"/>
    <m:intLim m:val="subSup"/>
    <m:naryLim m:val="undOvr"/>
  </m:mathPr>
  <w:themeFontLang w:val="en-US" w:eastAsia="zh-CN" w:bidi="yi-Hebr"/>
  <w:clrSchemeMapping w:bg1="light1" w:t1="dark1" w:bg2="light2" w:t2="dark2" w:accent1="accent1" w:accent2="accent2" w:accent3="accent3" w:accent4="accent4" w:accent5="accent5" w:accent6="accent6" w:hyperlink="hyperlink" w:followedHyperlink="followedHyperlink"/>
  <w:shapeDefaults>
    <o:shapedefaults v:ext="edit" spidmax="2086"/>
    <o:shapelayout v:ext="edit">
      <o:idmap v:ext="edit" data="2"/>
    </o:shapelayout>
  </w:shapeDefaults>
  <w:decimalSymbol w:val="."/>
  <w:listSeparator w:val=","/>
  <w14:docId w14:val="29F6422E"/>
  <w15:chartTrackingRefBased/>
  <w15:docId w15:val="{0FC92F0C-9271-4EDA-BF5C-195C61A062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56B50"/>
    <w:pPr>
      <w:spacing w:before="10" w:after="120" w:line="240" w:lineRule="auto"/>
      <w:ind w:left="144"/>
    </w:pPr>
    <w:rPr>
      <w:rFonts w:ascii="Arial" w:eastAsia="SimSun" w:hAnsi="Arial" w:cs="Arial"/>
      <w:color w:val="000000"/>
      <w:sz w:val="24"/>
      <w:szCs w:val="24"/>
      <w:lang w:eastAsia="en-US"/>
    </w:rPr>
  </w:style>
  <w:style w:type="paragraph" w:styleId="Heading1">
    <w:name w:val="heading 1"/>
    <w:basedOn w:val="Normal"/>
    <w:next w:val="Normal"/>
    <w:link w:val="Heading1Char"/>
    <w:qFormat/>
    <w:rsid w:val="00613DEE"/>
    <w:pPr>
      <w:spacing w:before="720"/>
      <w:jc w:val="center"/>
      <w:outlineLvl w:val="0"/>
    </w:pPr>
    <w:rPr>
      <w:b/>
      <w:bCs/>
      <w:sz w:val="48"/>
    </w:rPr>
  </w:style>
  <w:style w:type="paragraph" w:styleId="Heading2">
    <w:name w:val="heading 2"/>
    <w:next w:val="Normal"/>
    <w:link w:val="Heading2Char"/>
    <w:uiPriority w:val="9"/>
    <w:qFormat/>
    <w:rsid w:val="00613DEE"/>
    <w:pPr>
      <w:pageBreakBefore/>
      <w:numPr>
        <w:numId w:val="87"/>
      </w:numPr>
      <w:pBdr>
        <w:bottom w:val="double" w:sz="4" w:space="1" w:color="auto"/>
      </w:pBdr>
      <w:spacing w:before="10" w:after="120" w:line="240" w:lineRule="auto"/>
      <w:outlineLvl w:val="1"/>
    </w:pPr>
    <w:rPr>
      <w:rFonts w:ascii="Arial" w:eastAsia="SimSun" w:hAnsi="Arial" w:cs="Arial"/>
      <w:b/>
      <w:bCs/>
      <w:color w:val="000000"/>
      <w:sz w:val="40"/>
      <w:szCs w:val="24"/>
      <w:lang w:eastAsia="en-US"/>
    </w:rPr>
  </w:style>
  <w:style w:type="paragraph" w:styleId="Heading3">
    <w:name w:val="heading 3"/>
    <w:next w:val="Normal"/>
    <w:link w:val="Heading3Char"/>
    <w:qFormat/>
    <w:rsid w:val="00613DEE"/>
    <w:pPr>
      <w:keepNext/>
      <w:numPr>
        <w:ilvl w:val="1"/>
        <w:numId w:val="87"/>
      </w:numPr>
      <w:spacing w:before="180" w:after="60" w:line="240" w:lineRule="auto"/>
      <w:outlineLvl w:val="2"/>
    </w:pPr>
    <w:rPr>
      <w:rFonts w:ascii="Arial" w:eastAsia="SimSun" w:hAnsi="Arial" w:cs="Arial"/>
      <w:b/>
      <w:bCs/>
      <w:color w:val="000000"/>
      <w:sz w:val="32"/>
      <w:szCs w:val="24"/>
      <w:lang w:eastAsia="en-US"/>
    </w:rPr>
  </w:style>
  <w:style w:type="paragraph" w:styleId="Heading4">
    <w:name w:val="heading 4"/>
    <w:basedOn w:val="Heading3"/>
    <w:next w:val="Normal"/>
    <w:link w:val="Heading4Char"/>
    <w:qFormat/>
    <w:rsid w:val="008C34D6"/>
    <w:pPr>
      <w:numPr>
        <w:ilvl w:val="2"/>
        <w:numId w:val="81"/>
      </w:numPr>
      <w:spacing w:before="120" w:after="120"/>
      <w:ind w:left="907"/>
      <w:outlineLvl w:val="3"/>
    </w:pPr>
    <w:rPr>
      <w:sz w:val="28"/>
    </w:rPr>
  </w:style>
  <w:style w:type="paragraph" w:styleId="Heading5">
    <w:name w:val="heading 5"/>
    <w:next w:val="Normal"/>
    <w:link w:val="Heading5Char"/>
    <w:qFormat/>
    <w:rsid w:val="00EB1450"/>
    <w:pPr>
      <w:keepNext/>
      <w:numPr>
        <w:ilvl w:val="3"/>
        <w:numId w:val="87"/>
      </w:numPr>
      <w:spacing w:before="120" w:after="60" w:line="240" w:lineRule="auto"/>
      <w:ind w:left="1080"/>
      <w:outlineLvl w:val="4"/>
    </w:pPr>
    <w:rPr>
      <w:rFonts w:ascii="Arial" w:eastAsia="SimSun" w:hAnsi="Arial" w:cs="Arial"/>
      <w:b/>
      <w:bCs/>
      <w:color w:val="000000"/>
      <w:sz w:val="24"/>
      <w:szCs w:val="24"/>
      <w:lang w:eastAsia="en-US"/>
    </w:rPr>
  </w:style>
  <w:style w:type="paragraph" w:styleId="Heading6">
    <w:name w:val="heading 6"/>
    <w:basedOn w:val="Heading5"/>
    <w:next w:val="Normal"/>
    <w:link w:val="Heading6Char"/>
    <w:uiPriority w:val="9"/>
    <w:qFormat/>
    <w:rsid w:val="00F54271"/>
    <w:pPr>
      <w:numPr>
        <w:ilvl w:val="4"/>
      </w:numPr>
      <w:ind w:left="864"/>
      <w:outlineLvl w:val="5"/>
    </w:pPr>
    <w:rPr>
      <w:i/>
    </w:rPr>
  </w:style>
  <w:style w:type="paragraph" w:styleId="Heading7">
    <w:name w:val="heading 7"/>
    <w:basedOn w:val="Normal"/>
    <w:next w:val="Normal"/>
    <w:link w:val="Heading7Char"/>
    <w:qFormat/>
    <w:rsid w:val="00613DEE"/>
    <w:pPr>
      <w:spacing w:before="240" w:after="60"/>
      <w:jc w:val="center"/>
      <w:outlineLvl w:val="6"/>
    </w:pPr>
    <w:rPr>
      <w:b/>
      <w:szCs w:val="20"/>
    </w:rPr>
  </w:style>
  <w:style w:type="paragraph" w:styleId="Heading8">
    <w:name w:val="heading 8"/>
    <w:aliases w:val="Appendix"/>
    <w:basedOn w:val="Normal"/>
    <w:next w:val="Normal"/>
    <w:link w:val="Heading8Char"/>
    <w:qFormat/>
    <w:rsid w:val="00613DEE"/>
    <w:pPr>
      <w:numPr>
        <w:ilvl w:val="7"/>
        <w:numId w:val="54"/>
      </w:numPr>
      <w:spacing w:before="240" w:after="60"/>
      <w:outlineLvl w:val="7"/>
    </w:pPr>
    <w:rPr>
      <w:i/>
      <w:sz w:val="20"/>
      <w:szCs w:val="20"/>
    </w:rPr>
  </w:style>
  <w:style w:type="paragraph" w:styleId="Heading9">
    <w:name w:val="heading 9"/>
    <w:basedOn w:val="Normal"/>
    <w:next w:val="Normal"/>
    <w:link w:val="Heading9Char"/>
    <w:qFormat/>
    <w:rsid w:val="008C635A"/>
    <w:pPr>
      <w:numPr>
        <w:ilvl w:val="8"/>
        <w:numId w:val="54"/>
      </w:numPr>
      <w:spacing w:before="240" w:after="6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613DEE"/>
    <w:rPr>
      <w:rFonts w:ascii="Arial" w:eastAsia="SimSun" w:hAnsi="Arial" w:cs="Arial"/>
      <w:b/>
      <w:bCs/>
      <w:color w:val="000000"/>
      <w:sz w:val="48"/>
      <w:szCs w:val="24"/>
      <w:lang w:eastAsia="en-US"/>
    </w:rPr>
  </w:style>
  <w:style w:type="character" w:customStyle="1" w:styleId="Heading2Char">
    <w:name w:val="Heading 2 Char"/>
    <w:link w:val="Heading2"/>
    <w:uiPriority w:val="9"/>
    <w:rsid w:val="00613DEE"/>
    <w:rPr>
      <w:rFonts w:ascii="Arial" w:eastAsia="SimSun" w:hAnsi="Arial" w:cs="Arial"/>
      <w:b/>
      <w:bCs/>
      <w:color w:val="000000"/>
      <w:sz w:val="40"/>
      <w:szCs w:val="24"/>
      <w:lang w:eastAsia="en-US"/>
    </w:rPr>
  </w:style>
  <w:style w:type="character" w:customStyle="1" w:styleId="Heading3Char">
    <w:name w:val="Heading 3 Char"/>
    <w:link w:val="Heading3"/>
    <w:rsid w:val="00613DEE"/>
    <w:rPr>
      <w:rFonts w:ascii="Arial" w:eastAsia="SimSun" w:hAnsi="Arial" w:cs="Arial"/>
      <w:b/>
      <w:bCs/>
      <w:color w:val="000000"/>
      <w:sz w:val="32"/>
      <w:szCs w:val="24"/>
      <w:lang w:eastAsia="en-US"/>
    </w:rPr>
  </w:style>
  <w:style w:type="character" w:customStyle="1" w:styleId="Heading4Char">
    <w:name w:val="Heading 4 Char"/>
    <w:link w:val="Heading4"/>
    <w:rsid w:val="008C34D6"/>
    <w:rPr>
      <w:rFonts w:ascii="Arial" w:eastAsia="SimSun" w:hAnsi="Arial" w:cs="Arial"/>
      <w:b/>
      <w:bCs/>
      <w:color w:val="000000"/>
      <w:sz w:val="28"/>
      <w:szCs w:val="24"/>
      <w:lang w:eastAsia="en-US"/>
    </w:rPr>
  </w:style>
  <w:style w:type="character" w:customStyle="1" w:styleId="Heading5Char">
    <w:name w:val="Heading 5 Char"/>
    <w:link w:val="Heading5"/>
    <w:rsid w:val="00EB1450"/>
    <w:rPr>
      <w:rFonts w:ascii="Arial" w:eastAsia="SimSun" w:hAnsi="Arial" w:cs="Arial"/>
      <w:b/>
      <w:bCs/>
      <w:color w:val="000000"/>
      <w:sz w:val="24"/>
      <w:szCs w:val="24"/>
      <w:lang w:eastAsia="en-US"/>
    </w:rPr>
  </w:style>
  <w:style w:type="character" w:customStyle="1" w:styleId="Heading6Char">
    <w:name w:val="Heading 6 Char"/>
    <w:link w:val="Heading6"/>
    <w:uiPriority w:val="9"/>
    <w:rsid w:val="00F54271"/>
    <w:rPr>
      <w:rFonts w:ascii="Arial" w:eastAsia="SimSun" w:hAnsi="Arial" w:cs="Arial"/>
      <w:b/>
      <w:bCs/>
      <w:i/>
      <w:color w:val="000000"/>
      <w:sz w:val="24"/>
      <w:szCs w:val="24"/>
      <w:lang w:eastAsia="en-US"/>
    </w:rPr>
  </w:style>
  <w:style w:type="character" w:customStyle="1" w:styleId="Heading7Char">
    <w:name w:val="Heading 7 Char"/>
    <w:basedOn w:val="DefaultParagraphFont"/>
    <w:link w:val="Heading7"/>
    <w:rsid w:val="00613DEE"/>
    <w:rPr>
      <w:rFonts w:ascii="Arial" w:eastAsia="SimSun" w:hAnsi="Arial" w:cs="Arial"/>
      <w:b/>
      <w:color w:val="000000"/>
      <w:sz w:val="24"/>
      <w:szCs w:val="20"/>
      <w:lang w:eastAsia="en-US"/>
    </w:rPr>
  </w:style>
  <w:style w:type="character" w:customStyle="1" w:styleId="Heading8Char">
    <w:name w:val="Heading 8 Char"/>
    <w:aliases w:val="Appendix Char"/>
    <w:basedOn w:val="DefaultParagraphFont"/>
    <w:link w:val="Heading8"/>
    <w:rsid w:val="00613DEE"/>
    <w:rPr>
      <w:rFonts w:ascii="Arial" w:eastAsia="SimSun" w:hAnsi="Arial" w:cs="Arial"/>
      <w:i/>
      <w:color w:val="000000"/>
      <w:sz w:val="20"/>
      <w:szCs w:val="20"/>
      <w:lang w:eastAsia="en-US"/>
    </w:rPr>
  </w:style>
  <w:style w:type="character" w:customStyle="1" w:styleId="Heading9Char">
    <w:name w:val="Heading 9 Char"/>
    <w:basedOn w:val="DefaultParagraphFont"/>
    <w:link w:val="Heading9"/>
    <w:rsid w:val="008C635A"/>
    <w:rPr>
      <w:rFonts w:ascii="Arial" w:eastAsia="SimSun" w:hAnsi="Arial" w:cs="Arial"/>
      <w:b/>
      <w:i/>
      <w:color w:val="000000"/>
      <w:sz w:val="18"/>
      <w:szCs w:val="20"/>
      <w:lang w:eastAsia="en-US"/>
    </w:rPr>
  </w:style>
  <w:style w:type="paragraph" w:customStyle="1" w:styleId="Numbered">
    <w:name w:val="Numbered"/>
    <w:basedOn w:val="Normal"/>
    <w:link w:val="NumberedChar"/>
    <w:rsid w:val="00484579"/>
    <w:pPr>
      <w:numPr>
        <w:numId w:val="29"/>
      </w:numPr>
      <w:spacing w:before="0"/>
      <w:ind w:left="864" w:hanging="288"/>
    </w:pPr>
  </w:style>
  <w:style w:type="character" w:customStyle="1" w:styleId="NumberedChar">
    <w:name w:val="Numbered Char"/>
    <w:link w:val="Numbered"/>
    <w:rsid w:val="00484579"/>
    <w:rPr>
      <w:rFonts w:ascii="Arial" w:eastAsia="SimSun" w:hAnsi="Arial" w:cs="Arial"/>
      <w:color w:val="000000"/>
      <w:sz w:val="24"/>
      <w:szCs w:val="24"/>
      <w:lang w:eastAsia="en-US"/>
    </w:rPr>
  </w:style>
  <w:style w:type="paragraph" w:customStyle="1" w:styleId="TableHead">
    <w:name w:val="TableHead"/>
    <w:link w:val="TableHeadChar"/>
    <w:rsid w:val="008C635A"/>
    <w:pPr>
      <w:spacing w:before="10" w:after="10" w:line="240" w:lineRule="auto"/>
      <w:jc w:val="center"/>
    </w:pPr>
    <w:rPr>
      <w:rFonts w:ascii="Arial" w:eastAsia="SimSun" w:hAnsi="Arial" w:cs="Arial"/>
      <w:bCs/>
      <w:noProof/>
      <w:sz w:val="24"/>
      <w:lang w:eastAsia="en-US"/>
    </w:rPr>
  </w:style>
  <w:style w:type="character" w:customStyle="1" w:styleId="TableHeadChar">
    <w:name w:val="TableHead Char"/>
    <w:link w:val="TableHead"/>
    <w:rsid w:val="008C635A"/>
    <w:rPr>
      <w:rFonts w:ascii="Arial" w:eastAsia="SimSun" w:hAnsi="Arial" w:cs="Arial"/>
      <w:bCs/>
      <w:noProof/>
      <w:sz w:val="24"/>
      <w:lang w:eastAsia="en-US"/>
    </w:rPr>
  </w:style>
  <w:style w:type="paragraph" w:customStyle="1" w:styleId="NormalIndent2">
    <w:name w:val="NormalIndent2"/>
    <w:basedOn w:val="Normal"/>
    <w:rsid w:val="00455665"/>
    <w:pPr>
      <w:tabs>
        <w:tab w:val="right" w:pos="9907"/>
      </w:tabs>
      <w:ind w:left="360"/>
    </w:pPr>
  </w:style>
  <w:style w:type="character" w:styleId="FootnoteReference">
    <w:name w:val="footnote reference"/>
    <w:basedOn w:val="DefaultParagraphFont"/>
    <w:uiPriority w:val="99"/>
    <w:rsid w:val="008C635A"/>
    <w:rPr>
      <w:rFonts w:ascii="Arial" w:hAnsi="Arial"/>
      <w:vertAlign w:val="superscript"/>
    </w:rPr>
  </w:style>
  <w:style w:type="paragraph" w:styleId="Caption">
    <w:name w:val="caption"/>
    <w:basedOn w:val="Normal"/>
    <w:next w:val="Normal"/>
    <w:link w:val="CaptionChar"/>
    <w:qFormat/>
    <w:rsid w:val="00655DDF"/>
    <w:pPr>
      <w:keepNext/>
      <w:spacing w:before="240" w:after="60"/>
      <w:jc w:val="center"/>
    </w:pPr>
    <w:rPr>
      <w:rFonts w:eastAsia="Times New Roman" w:cs="Times New Roman"/>
      <w:b/>
      <w:bCs/>
      <w:color w:val="034D8E"/>
      <w:szCs w:val="20"/>
    </w:rPr>
  </w:style>
  <w:style w:type="character" w:customStyle="1" w:styleId="CaptionChar">
    <w:name w:val="Caption Char"/>
    <w:link w:val="Caption"/>
    <w:locked/>
    <w:rsid w:val="00655DDF"/>
    <w:rPr>
      <w:rFonts w:ascii="Arial" w:eastAsia="Times New Roman" w:hAnsi="Arial" w:cs="Times New Roman"/>
      <w:b/>
      <w:bCs/>
      <w:color w:val="034D8E"/>
      <w:sz w:val="24"/>
      <w:szCs w:val="20"/>
      <w:lang w:eastAsia="en-US"/>
    </w:rPr>
  </w:style>
  <w:style w:type="paragraph" w:customStyle="1" w:styleId="TableText">
    <w:name w:val="TableText"/>
    <w:link w:val="TableTextChar"/>
    <w:rsid w:val="008C635A"/>
    <w:pPr>
      <w:spacing w:before="20" w:after="20" w:line="240" w:lineRule="auto"/>
      <w:jc w:val="right"/>
    </w:pPr>
    <w:rPr>
      <w:rFonts w:ascii="Arial" w:eastAsia="SimSun" w:hAnsi="Arial" w:cs="Arial"/>
      <w:noProof/>
      <w:sz w:val="24"/>
      <w:lang w:eastAsia="en-US"/>
    </w:rPr>
  </w:style>
  <w:style w:type="character" w:customStyle="1" w:styleId="TableTextChar">
    <w:name w:val="TableText Char"/>
    <w:basedOn w:val="DefaultParagraphFont"/>
    <w:link w:val="TableText"/>
    <w:rsid w:val="008C635A"/>
    <w:rPr>
      <w:rFonts w:ascii="Arial" w:eastAsia="SimSun" w:hAnsi="Arial" w:cs="Arial"/>
      <w:noProof/>
      <w:sz w:val="24"/>
      <w:lang w:eastAsia="en-US"/>
    </w:rPr>
  </w:style>
  <w:style w:type="paragraph" w:styleId="TableofAuthorities">
    <w:name w:val="table of authorities"/>
    <w:basedOn w:val="Normal"/>
    <w:next w:val="Normal"/>
    <w:semiHidden/>
    <w:unhideWhenUsed/>
    <w:rsid w:val="00F40AD4"/>
    <w:pPr>
      <w:spacing w:after="0"/>
      <w:ind w:left="240" w:hanging="240"/>
    </w:pPr>
  </w:style>
  <w:style w:type="table" w:styleId="TableGrid">
    <w:name w:val="Table Grid"/>
    <w:basedOn w:val="TableNormal"/>
    <w:rsid w:val="008C63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
    <w:name w:val="tablebullet"/>
    <w:basedOn w:val="Normal"/>
    <w:rsid w:val="008C635A"/>
    <w:pPr>
      <w:numPr>
        <w:numId w:val="32"/>
      </w:numPr>
      <w:spacing w:before="20" w:after="20"/>
      <w:ind w:left="504"/>
    </w:pPr>
    <w:rPr>
      <w:szCs w:val="20"/>
    </w:rPr>
  </w:style>
  <w:style w:type="paragraph" w:customStyle="1" w:styleId="tablebullets2">
    <w:name w:val="tablebullets2"/>
    <w:basedOn w:val="Normal"/>
    <w:rsid w:val="008C635A"/>
    <w:pPr>
      <w:numPr>
        <w:numId w:val="35"/>
      </w:numPr>
      <w:spacing w:before="20" w:after="20"/>
    </w:pPr>
    <w:rPr>
      <w:sz w:val="20"/>
    </w:rPr>
  </w:style>
  <w:style w:type="paragraph" w:styleId="CommentText">
    <w:name w:val="annotation text"/>
    <w:basedOn w:val="Normal"/>
    <w:link w:val="CommentTextChar"/>
    <w:uiPriority w:val="99"/>
    <w:unhideWhenUsed/>
    <w:rsid w:val="008C635A"/>
    <w:rPr>
      <w:sz w:val="20"/>
      <w:szCs w:val="20"/>
    </w:rPr>
  </w:style>
  <w:style w:type="character" w:customStyle="1" w:styleId="CommentTextChar">
    <w:name w:val="Comment Text Char"/>
    <w:basedOn w:val="DefaultParagraphFont"/>
    <w:link w:val="CommentText"/>
    <w:uiPriority w:val="99"/>
    <w:rsid w:val="008C635A"/>
    <w:rPr>
      <w:rFonts w:ascii="Arial" w:eastAsia="SimSun" w:hAnsi="Arial" w:cs="Arial"/>
      <w:color w:val="000000"/>
      <w:sz w:val="20"/>
      <w:szCs w:val="20"/>
      <w:lang w:eastAsia="en-US"/>
    </w:rPr>
  </w:style>
  <w:style w:type="paragraph" w:styleId="Header">
    <w:name w:val="header"/>
    <w:basedOn w:val="Normal"/>
    <w:link w:val="HeaderChar"/>
    <w:uiPriority w:val="99"/>
    <w:rsid w:val="00A41C25"/>
    <w:pPr>
      <w:tabs>
        <w:tab w:val="center" w:pos="4680"/>
        <w:tab w:val="right" w:pos="9360"/>
      </w:tabs>
      <w:ind w:left="0"/>
    </w:pPr>
    <w:rPr>
      <w:rFonts w:ascii="Arial Narrow" w:hAnsi="Arial Narrow" w:cs="Times New Roman"/>
      <w:noProof/>
      <w:szCs w:val="20"/>
    </w:rPr>
  </w:style>
  <w:style w:type="character" w:customStyle="1" w:styleId="HeaderChar">
    <w:name w:val="Header Char"/>
    <w:basedOn w:val="DefaultParagraphFont"/>
    <w:link w:val="Header"/>
    <w:uiPriority w:val="99"/>
    <w:rsid w:val="008C635A"/>
    <w:rPr>
      <w:rFonts w:ascii="Arial Narrow" w:eastAsia="SimSun" w:hAnsi="Arial Narrow" w:cs="Times New Roman"/>
      <w:noProof/>
      <w:color w:val="000000"/>
      <w:sz w:val="24"/>
      <w:szCs w:val="20"/>
      <w:lang w:eastAsia="en-US"/>
    </w:rPr>
  </w:style>
  <w:style w:type="paragraph" w:styleId="Footer">
    <w:name w:val="footer"/>
    <w:basedOn w:val="Normal"/>
    <w:link w:val="FooterChar"/>
    <w:uiPriority w:val="99"/>
    <w:rsid w:val="008C635A"/>
    <w:pPr>
      <w:pBdr>
        <w:top w:val="single" w:sz="4" w:space="1" w:color="auto"/>
      </w:pBdr>
      <w:tabs>
        <w:tab w:val="right" w:pos="9936"/>
      </w:tabs>
      <w:spacing w:after="0"/>
    </w:pPr>
    <w:rPr>
      <w:rFonts w:ascii="Arial Narrow" w:hAnsi="Arial Narrow" w:cs="Times New Roman"/>
      <w:szCs w:val="16"/>
    </w:rPr>
  </w:style>
  <w:style w:type="character" w:customStyle="1" w:styleId="FooterChar">
    <w:name w:val="Footer Char"/>
    <w:basedOn w:val="DefaultParagraphFont"/>
    <w:link w:val="Footer"/>
    <w:uiPriority w:val="99"/>
    <w:rsid w:val="008C635A"/>
    <w:rPr>
      <w:rFonts w:ascii="Arial Narrow" w:eastAsia="SimSun" w:hAnsi="Arial Narrow" w:cs="Times New Roman"/>
      <w:color w:val="000000"/>
      <w:sz w:val="24"/>
      <w:szCs w:val="16"/>
      <w:lang w:eastAsia="en-US"/>
    </w:rPr>
  </w:style>
  <w:style w:type="paragraph" w:customStyle="1" w:styleId="bullets">
    <w:name w:val="bullets"/>
    <w:basedOn w:val="Normal"/>
    <w:link w:val="bulletsCharChar"/>
    <w:rsid w:val="00520BE2"/>
    <w:pPr>
      <w:numPr>
        <w:numId w:val="8"/>
      </w:numPr>
      <w:tabs>
        <w:tab w:val="clear" w:pos="727"/>
      </w:tabs>
      <w:ind w:left="864" w:hanging="288"/>
    </w:pPr>
    <w:rPr>
      <w:rFonts w:cs="Times New Roman"/>
    </w:rPr>
  </w:style>
  <w:style w:type="character" w:customStyle="1" w:styleId="bulletsCharChar">
    <w:name w:val="bullets Char Char"/>
    <w:link w:val="bullets"/>
    <w:rsid w:val="00520BE2"/>
    <w:rPr>
      <w:rFonts w:ascii="Arial" w:eastAsia="SimSun" w:hAnsi="Arial" w:cs="Times New Roman"/>
      <w:color w:val="000000"/>
      <w:sz w:val="24"/>
      <w:szCs w:val="24"/>
      <w:lang w:eastAsia="en-US"/>
    </w:rPr>
  </w:style>
  <w:style w:type="character" w:styleId="Hyperlink">
    <w:name w:val="Hyperlink"/>
    <w:uiPriority w:val="99"/>
    <w:rsid w:val="008C635A"/>
    <w:rPr>
      <w:color w:val="0000FF"/>
      <w:u w:val="single"/>
    </w:rPr>
  </w:style>
  <w:style w:type="table" w:styleId="TableGridLight">
    <w:name w:val="Grid Table Light"/>
    <w:basedOn w:val="TableNormal"/>
    <w:uiPriority w:val="40"/>
    <w:rsid w:val="008C635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8C635A"/>
    <w:pPr>
      <w:spacing w:after="0" w:line="240" w:lineRule="auto"/>
    </w:pPr>
  </w:style>
  <w:style w:type="paragraph" w:customStyle="1" w:styleId="bullets2">
    <w:name w:val="bullets2"/>
    <w:basedOn w:val="Normal"/>
    <w:rsid w:val="008C635A"/>
    <w:pPr>
      <w:numPr>
        <w:numId w:val="6"/>
      </w:numPr>
      <w:ind w:left="1224"/>
    </w:pPr>
  </w:style>
  <w:style w:type="paragraph" w:customStyle="1" w:styleId="bullets3">
    <w:name w:val="bullets3"/>
    <w:basedOn w:val="bullets2"/>
    <w:rsid w:val="008C635A"/>
    <w:pPr>
      <w:numPr>
        <w:numId w:val="7"/>
      </w:numPr>
    </w:pPr>
  </w:style>
  <w:style w:type="paragraph" w:customStyle="1" w:styleId="Captionwide">
    <w:name w:val="Captionwide"/>
    <w:basedOn w:val="Caption"/>
    <w:link w:val="CaptionwideChar"/>
    <w:rsid w:val="008C635A"/>
    <w:pPr>
      <w:keepNext w:val="0"/>
      <w:tabs>
        <w:tab w:val="num" w:pos="360"/>
      </w:tabs>
      <w:spacing w:before="60" w:after="240"/>
    </w:pPr>
  </w:style>
  <w:style w:type="character" w:customStyle="1" w:styleId="CaptionwideChar">
    <w:name w:val="Captionwide Char"/>
    <w:link w:val="Captionwide"/>
    <w:locked/>
    <w:rsid w:val="008C635A"/>
    <w:rPr>
      <w:rFonts w:ascii="Arial" w:eastAsia="Times New Roman" w:hAnsi="Arial" w:cs="Times New Roman"/>
      <w:b/>
      <w:bCs/>
      <w:color w:val="034D8E"/>
      <w:sz w:val="24"/>
      <w:szCs w:val="20"/>
      <w:lang w:eastAsia="en-US"/>
    </w:rPr>
  </w:style>
  <w:style w:type="table" w:customStyle="1" w:styleId="TRsBorders">
    <w:name w:val="TRs Borders"/>
    <w:basedOn w:val="TableNormal"/>
    <w:uiPriority w:val="99"/>
    <w:rsid w:val="008C635A"/>
    <w:pPr>
      <w:spacing w:after="0" w:line="240" w:lineRule="auto"/>
    </w:pPr>
    <w:rPr>
      <w:rFonts w:ascii="Arial" w:eastAsia="SimSun" w:hAnsi="Arial" w:cs="Times New Roman"/>
      <w:sz w:val="24"/>
      <w:szCs w:val="20"/>
      <w:lang w:eastAsia="en-US"/>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cantSplit w:val="0"/>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table" w:customStyle="1" w:styleId="TRs">
    <w:name w:val="TRs"/>
    <w:basedOn w:val="TableNormal"/>
    <w:uiPriority w:val="99"/>
    <w:rsid w:val="008C635A"/>
    <w:pPr>
      <w:spacing w:after="0" w:line="240" w:lineRule="auto"/>
    </w:pPr>
    <w:rPr>
      <w:rFonts w:ascii="Arial" w:hAnsi="Arial"/>
      <w:sz w:val="24"/>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0"/>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paragraph" w:styleId="TOC1">
    <w:name w:val="toc 1"/>
    <w:basedOn w:val="Normal"/>
    <w:next w:val="Normal"/>
    <w:link w:val="TOC1Char"/>
    <w:uiPriority w:val="39"/>
    <w:qFormat/>
    <w:rsid w:val="00202D39"/>
    <w:pPr>
      <w:keepNext/>
      <w:tabs>
        <w:tab w:val="right" w:leader="dot" w:pos="9907"/>
      </w:tabs>
      <w:spacing w:before="40" w:after="0"/>
      <w:ind w:left="72" w:hanging="72"/>
    </w:pPr>
    <w:rPr>
      <w:b/>
      <w:noProof/>
      <w:color w:val="0000FF"/>
    </w:rPr>
  </w:style>
  <w:style w:type="character" w:customStyle="1" w:styleId="TOC1Char">
    <w:name w:val="TOC 1 Char"/>
    <w:link w:val="TOC1"/>
    <w:uiPriority w:val="39"/>
    <w:rsid w:val="00202D39"/>
    <w:rPr>
      <w:rFonts w:ascii="Arial" w:eastAsia="SimSun" w:hAnsi="Arial" w:cs="Arial"/>
      <w:b/>
      <w:noProof/>
      <w:color w:val="0000FF"/>
      <w:sz w:val="24"/>
      <w:szCs w:val="24"/>
      <w:lang w:eastAsia="en-US"/>
    </w:rPr>
  </w:style>
  <w:style w:type="paragraph" w:styleId="TOC2">
    <w:name w:val="toc 2"/>
    <w:basedOn w:val="Normal"/>
    <w:next w:val="Normal"/>
    <w:link w:val="TOC2Char"/>
    <w:uiPriority w:val="39"/>
    <w:qFormat/>
    <w:rsid w:val="000F2C22"/>
    <w:pPr>
      <w:tabs>
        <w:tab w:val="right" w:leader="dot" w:pos="9907"/>
      </w:tabs>
      <w:spacing w:after="0"/>
      <w:ind w:left="504" w:hanging="216"/>
    </w:pPr>
    <w:rPr>
      <w:noProof/>
      <w:color w:val="0000FF"/>
    </w:rPr>
  </w:style>
  <w:style w:type="character" w:customStyle="1" w:styleId="TOC2Char">
    <w:name w:val="TOC 2 Char"/>
    <w:link w:val="TOC2"/>
    <w:uiPriority w:val="39"/>
    <w:rsid w:val="008C635A"/>
    <w:rPr>
      <w:rFonts w:ascii="Arial" w:eastAsia="SimSun" w:hAnsi="Arial" w:cs="Arial"/>
      <w:noProof/>
      <w:color w:val="0000FF"/>
      <w:sz w:val="24"/>
      <w:szCs w:val="24"/>
      <w:lang w:eastAsia="en-US"/>
    </w:rPr>
  </w:style>
  <w:style w:type="paragraph" w:styleId="TOC3">
    <w:name w:val="toc 3"/>
    <w:basedOn w:val="Normal"/>
    <w:next w:val="Normal"/>
    <w:link w:val="TOC3Char"/>
    <w:uiPriority w:val="39"/>
    <w:qFormat/>
    <w:rsid w:val="000F2C22"/>
    <w:pPr>
      <w:tabs>
        <w:tab w:val="right" w:leader="dot" w:pos="9907"/>
      </w:tabs>
      <w:spacing w:after="0"/>
      <w:ind w:left="792" w:hanging="216"/>
    </w:pPr>
    <w:rPr>
      <w:color w:val="0000FF"/>
    </w:rPr>
  </w:style>
  <w:style w:type="character" w:customStyle="1" w:styleId="TOC3Char">
    <w:name w:val="TOC 3 Char"/>
    <w:link w:val="TOC3"/>
    <w:uiPriority w:val="39"/>
    <w:rsid w:val="008C635A"/>
    <w:rPr>
      <w:rFonts w:ascii="Arial" w:eastAsia="SimSun" w:hAnsi="Arial" w:cs="Arial"/>
      <w:color w:val="0000FF"/>
      <w:sz w:val="24"/>
      <w:szCs w:val="24"/>
      <w:lang w:eastAsia="en-US"/>
    </w:rPr>
  </w:style>
  <w:style w:type="paragraph" w:styleId="TOC5">
    <w:name w:val="toc 5"/>
    <w:basedOn w:val="TOC4"/>
    <w:next w:val="Normal"/>
    <w:uiPriority w:val="39"/>
    <w:rsid w:val="008C635A"/>
    <w:pPr>
      <w:ind w:left="144" w:hanging="144"/>
    </w:pPr>
  </w:style>
  <w:style w:type="paragraph" w:styleId="TOC4">
    <w:name w:val="toc 4"/>
    <w:basedOn w:val="Normal"/>
    <w:next w:val="Normal"/>
    <w:uiPriority w:val="39"/>
    <w:rsid w:val="00F82D31"/>
    <w:pPr>
      <w:tabs>
        <w:tab w:val="right" w:leader="dot" w:pos="9907"/>
      </w:tabs>
      <w:spacing w:after="0"/>
      <w:ind w:left="540" w:hanging="252"/>
    </w:pPr>
    <w:rPr>
      <w:bCs/>
      <w:noProof/>
      <w:color w:val="0000FF"/>
    </w:rPr>
  </w:style>
  <w:style w:type="paragraph" w:customStyle="1" w:styleId="TOCHead">
    <w:name w:val="TOC Head"/>
    <w:basedOn w:val="Heading2"/>
    <w:rsid w:val="00613DEE"/>
    <w:pPr>
      <w:numPr>
        <w:numId w:val="0"/>
      </w:numPr>
      <w:pBdr>
        <w:bottom w:val="none" w:sz="0" w:space="0" w:color="auto"/>
      </w:pBdr>
      <w:ind w:left="360" w:hanging="360"/>
    </w:pPr>
    <w:rPr>
      <w:bCs w:val="0"/>
      <w:sz w:val="32"/>
    </w:rPr>
  </w:style>
  <w:style w:type="character" w:styleId="Emphasis">
    <w:name w:val="Emphasis"/>
    <w:basedOn w:val="DefaultParagraphFont"/>
    <w:uiPriority w:val="20"/>
    <w:qFormat/>
    <w:rsid w:val="008C635A"/>
    <w:rPr>
      <w:i/>
    </w:rPr>
  </w:style>
  <w:style w:type="table" w:styleId="GridTable4-Accent1">
    <w:name w:val="Grid Table 4 Accent 1"/>
    <w:basedOn w:val="TableNormal"/>
    <w:uiPriority w:val="49"/>
    <w:rsid w:val="008C635A"/>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Image">
    <w:name w:val="Image"/>
    <w:basedOn w:val="Normal"/>
    <w:rsid w:val="008C635A"/>
    <w:pPr>
      <w:keepNext/>
      <w:spacing w:before="240" w:after="60"/>
      <w:jc w:val="center"/>
    </w:pPr>
  </w:style>
  <w:style w:type="paragraph" w:customStyle="1" w:styleId="Note">
    <w:name w:val="Note"/>
    <w:basedOn w:val="Normal"/>
    <w:link w:val="NoteChar"/>
    <w:autoRedefine/>
    <w:rsid w:val="00BF5382"/>
    <w:pPr>
      <w:keepNext/>
      <w:keepLines/>
      <w:spacing w:before="120"/>
      <w:ind w:left="1181" w:hanging="634"/>
    </w:pPr>
    <w:rPr>
      <w:color w:val="auto"/>
    </w:rPr>
  </w:style>
  <w:style w:type="character" w:customStyle="1" w:styleId="NoteChar">
    <w:name w:val="Note Char"/>
    <w:basedOn w:val="DefaultParagraphFont"/>
    <w:link w:val="Note"/>
    <w:rsid w:val="00BF5382"/>
    <w:rPr>
      <w:rFonts w:ascii="Arial" w:eastAsia="SimSun" w:hAnsi="Arial" w:cs="Arial"/>
      <w:sz w:val="24"/>
      <w:szCs w:val="24"/>
      <w:lang w:eastAsia="en-US"/>
    </w:rPr>
  </w:style>
  <w:style w:type="paragraph" w:customStyle="1" w:styleId="Numbered-a">
    <w:name w:val="Numbered-a"/>
    <w:basedOn w:val="Normal"/>
    <w:rsid w:val="002D24C5"/>
    <w:pPr>
      <w:numPr>
        <w:ilvl w:val="1"/>
        <w:numId w:val="17"/>
      </w:numPr>
      <w:tabs>
        <w:tab w:val="clear" w:pos="2232"/>
      </w:tabs>
      <w:ind w:left="1224"/>
    </w:pPr>
    <w:rPr>
      <w:lang w:val="en"/>
    </w:rPr>
  </w:style>
  <w:style w:type="table" w:styleId="PlainTable2">
    <w:name w:val="Plain Table 2"/>
    <w:basedOn w:val="TableNormal"/>
    <w:uiPriority w:val="42"/>
    <w:rsid w:val="008C635A"/>
    <w:pPr>
      <w:spacing w:after="0" w:line="240" w:lineRule="auto"/>
    </w:pPr>
    <w:rPr>
      <w:lang w:eastAsia="ko-K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References">
    <w:name w:val="References"/>
    <w:basedOn w:val="Normal"/>
    <w:rsid w:val="008C635A"/>
    <w:pPr>
      <w:keepLines/>
      <w:spacing w:after="180"/>
      <w:ind w:left="432" w:hanging="216"/>
    </w:pPr>
  </w:style>
  <w:style w:type="table" w:styleId="TableGrid1">
    <w:name w:val="Table Grid 1"/>
    <w:basedOn w:val="TableNormal"/>
    <w:rsid w:val="008C635A"/>
    <w:pPr>
      <w:spacing w:after="240" w:line="240" w:lineRule="auto"/>
    </w:pPr>
    <w:rPr>
      <w:rFonts w:ascii="Times New Roman" w:eastAsia="Times New Roman" w:hAnsi="Times New Roman" w:cs="Times New Roman"/>
      <w:sz w:val="20"/>
      <w:szCs w:val="20"/>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TOC6">
    <w:name w:val="toc 6"/>
    <w:basedOn w:val="Normal"/>
    <w:next w:val="Normal"/>
    <w:autoRedefine/>
    <w:uiPriority w:val="39"/>
    <w:rsid w:val="008C635A"/>
    <w:pPr>
      <w:spacing w:after="0"/>
      <w:ind w:left="1200"/>
    </w:pPr>
  </w:style>
  <w:style w:type="paragraph" w:styleId="TOC7">
    <w:name w:val="toc 7"/>
    <w:basedOn w:val="Normal"/>
    <w:next w:val="Normal"/>
    <w:autoRedefine/>
    <w:uiPriority w:val="39"/>
    <w:rsid w:val="008C635A"/>
    <w:pPr>
      <w:spacing w:after="0"/>
      <w:ind w:left="1440"/>
    </w:pPr>
  </w:style>
  <w:style w:type="paragraph" w:styleId="TOC8">
    <w:name w:val="toc 8"/>
    <w:basedOn w:val="Normal"/>
    <w:next w:val="Normal"/>
    <w:uiPriority w:val="39"/>
    <w:rsid w:val="008C635A"/>
    <w:pPr>
      <w:tabs>
        <w:tab w:val="right" w:leader="dot" w:pos="9900"/>
      </w:tabs>
      <w:spacing w:after="0"/>
      <w:ind w:hanging="144"/>
    </w:pPr>
    <w:rPr>
      <w:color w:val="0000FF"/>
    </w:rPr>
  </w:style>
  <w:style w:type="paragraph" w:styleId="TOC9">
    <w:name w:val="toc 9"/>
    <w:basedOn w:val="Normal"/>
    <w:next w:val="Normal"/>
    <w:autoRedefine/>
    <w:uiPriority w:val="39"/>
    <w:rsid w:val="008C635A"/>
    <w:pPr>
      <w:spacing w:after="0"/>
      <w:ind w:left="1920"/>
    </w:pPr>
  </w:style>
  <w:style w:type="paragraph" w:customStyle="1" w:styleId="TOCHead-2">
    <w:name w:val="TOC Head-2"/>
    <w:basedOn w:val="Normal"/>
    <w:rsid w:val="007434C1"/>
    <w:pPr>
      <w:keepNext/>
      <w:keepLines/>
      <w:spacing w:before="60" w:after="60"/>
      <w:ind w:left="360" w:hanging="360"/>
      <w:outlineLvl w:val="2"/>
    </w:pPr>
    <w:rPr>
      <w:rFonts w:eastAsia="Times New Roman" w:cs="Times New Roman"/>
      <w:b/>
      <w:color w:val="000000" w:themeColor="text1"/>
      <w:sz w:val="32"/>
      <w:szCs w:val="28"/>
    </w:rPr>
  </w:style>
  <w:style w:type="paragraph" w:customStyle="1" w:styleId="bullets2-one">
    <w:name w:val="bullets2-one"/>
    <w:basedOn w:val="bullets2"/>
    <w:rsid w:val="008C635A"/>
    <w:pPr>
      <w:contextualSpacing/>
    </w:pPr>
  </w:style>
  <w:style w:type="paragraph" w:customStyle="1" w:styleId="bulletsIndented">
    <w:name w:val="bulletsIndented"/>
    <w:basedOn w:val="Normal"/>
    <w:rsid w:val="008C635A"/>
    <w:pPr>
      <w:ind w:left="1152" w:hanging="288"/>
    </w:pPr>
  </w:style>
  <w:style w:type="paragraph" w:customStyle="1" w:styleId="bullets-one">
    <w:name w:val="bullets-one"/>
    <w:basedOn w:val="Normal"/>
    <w:rsid w:val="008C635A"/>
    <w:pPr>
      <w:numPr>
        <w:numId w:val="10"/>
      </w:numPr>
      <w:tabs>
        <w:tab w:val="clear" w:pos="727"/>
      </w:tabs>
      <w:ind w:left="864" w:hanging="288"/>
      <w:contextualSpacing/>
    </w:pPr>
    <w:rPr>
      <w:rFonts w:cs="Times New Roman"/>
    </w:rPr>
  </w:style>
  <w:style w:type="paragraph" w:customStyle="1" w:styleId="equation">
    <w:name w:val="equation"/>
    <w:basedOn w:val="Normal"/>
    <w:rsid w:val="008C635A"/>
    <w:pPr>
      <w:tabs>
        <w:tab w:val="right" w:pos="9900"/>
      </w:tabs>
      <w:spacing w:after="60"/>
      <w:ind w:left="1080"/>
    </w:pPr>
  </w:style>
  <w:style w:type="table" w:styleId="GridTable1Light">
    <w:name w:val="Grid Table 1 Light"/>
    <w:basedOn w:val="TableNormal"/>
    <w:uiPriority w:val="46"/>
    <w:rsid w:val="008C635A"/>
    <w:pPr>
      <w:spacing w:after="0" w:line="240" w:lineRule="auto"/>
    </w:pPr>
    <w:rPr>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8C635A"/>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paragraph" w:customStyle="1" w:styleId="Numbered-One">
    <w:name w:val="Numbered-One"/>
    <w:basedOn w:val="Numbered"/>
    <w:rsid w:val="00056574"/>
    <w:pPr>
      <w:numPr>
        <w:ilvl w:val="3"/>
      </w:numPr>
      <w:tabs>
        <w:tab w:val="clear" w:pos="2880"/>
      </w:tabs>
      <w:ind w:left="864" w:hanging="288"/>
      <w:contextualSpacing/>
    </w:pPr>
  </w:style>
  <w:style w:type="paragraph" w:styleId="TableofFigures">
    <w:name w:val="table of figures"/>
    <w:aliases w:val="Exhibits"/>
    <w:basedOn w:val="Normal"/>
    <w:next w:val="Normal"/>
    <w:uiPriority w:val="99"/>
    <w:rsid w:val="00446896"/>
    <w:pPr>
      <w:spacing w:after="0"/>
      <w:ind w:left="446" w:hanging="446"/>
    </w:pPr>
    <w:rPr>
      <w:color w:val="0000FF"/>
    </w:rPr>
  </w:style>
  <w:style w:type="table" w:customStyle="1" w:styleId="TableGrid2">
    <w:name w:val="Table Grid2"/>
    <w:basedOn w:val="TableNormal"/>
    <w:next w:val="TableGrid"/>
    <w:uiPriority w:val="39"/>
    <w:rsid w:val="008C635A"/>
    <w:pPr>
      <w:spacing w:before="20" w:after="20" w:line="240" w:lineRule="auto"/>
    </w:pPr>
    <w:rPr>
      <w:rFonts w:ascii="Arial" w:hAnsi="Arial"/>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sz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clear" w:color="auto" w:fill="D9D9D9" w:themeFill="background1" w:themeFillShade="D9"/>
      </w:tcPr>
    </w:tblStylePr>
  </w:style>
  <w:style w:type="paragraph" w:customStyle="1" w:styleId="TableNumber-a">
    <w:name w:val="TableNumber-a"/>
    <w:basedOn w:val="TableText"/>
    <w:rsid w:val="008C635A"/>
    <w:pPr>
      <w:numPr>
        <w:numId w:val="41"/>
      </w:numPr>
    </w:pPr>
  </w:style>
  <w:style w:type="paragraph" w:customStyle="1" w:styleId="TableNumbered">
    <w:name w:val="TableNumbered"/>
    <w:basedOn w:val="TableText"/>
    <w:link w:val="TableNumberedChar"/>
    <w:qFormat/>
    <w:rsid w:val="008C635A"/>
    <w:pPr>
      <w:numPr>
        <w:numId w:val="42"/>
      </w:numPr>
    </w:pPr>
  </w:style>
  <w:style w:type="character" w:customStyle="1" w:styleId="TableNumberedChar">
    <w:name w:val="TableNumbered Char"/>
    <w:basedOn w:val="TableTextChar"/>
    <w:link w:val="TableNumbered"/>
    <w:rsid w:val="008C635A"/>
    <w:rPr>
      <w:rFonts w:ascii="Arial" w:eastAsia="SimSun" w:hAnsi="Arial" w:cs="Arial"/>
      <w:noProof/>
      <w:sz w:val="24"/>
      <w:lang w:eastAsia="en-US"/>
    </w:rPr>
  </w:style>
  <w:style w:type="paragraph" w:customStyle="1" w:styleId="TableTextLeft">
    <w:name w:val="TableTextLeft"/>
    <w:basedOn w:val="TableText"/>
    <w:rsid w:val="008C635A"/>
    <w:pPr>
      <w:jc w:val="left"/>
    </w:pPr>
    <w:rPr>
      <w:szCs w:val="20"/>
    </w:rPr>
  </w:style>
  <w:style w:type="character" w:customStyle="1" w:styleId="Cross-Reference">
    <w:name w:val="Cross-Reference"/>
    <w:basedOn w:val="DefaultParagraphFont"/>
    <w:uiPriority w:val="1"/>
    <w:qFormat/>
    <w:rsid w:val="008C635A"/>
    <w:rPr>
      <w:color w:val="0000FF"/>
      <w:u w:val="single"/>
    </w:rPr>
  </w:style>
  <w:style w:type="table" w:styleId="GridTable6Colorful">
    <w:name w:val="Grid Table 6 Colorful"/>
    <w:basedOn w:val="TableNormal"/>
    <w:uiPriority w:val="51"/>
    <w:rsid w:val="008C635A"/>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NormalContinuation">
    <w:name w:val="NormalContinuation"/>
    <w:basedOn w:val="Normal"/>
    <w:qFormat/>
    <w:rsid w:val="008C635A"/>
    <w:pPr>
      <w:keepNext/>
      <w:spacing w:before="0"/>
    </w:pPr>
    <w:rPr>
      <w:color w:val="auto"/>
    </w:rPr>
  </w:style>
  <w:style w:type="table" w:styleId="GridTable5Dark-Accent1">
    <w:name w:val="Grid Table 5 Dark Accent 1"/>
    <w:basedOn w:val="TableNormal"/>
    <w:uiPriority w:val="50"/>
    <w:rsid w:val="008C635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styleId="FootnoteText">
    <w:name w:val="footnote text"/>
    <w:basedOn w:val="Normal"/>
    <w:link w:val="FootnoteTextChar"/>
    <w:uiPriority w:val="99"/>
    <w:rsid w:val="0069446F"/>
    <w:pPr>
      <w:spacing w:before="0" w:after="60"/>
    </w:pPr>
    <w:rPr>
      <w:color w:val="000000" w:themeColor="text1"/>
      <w:szCs w:val="20"/>
    </w:rPr>
  </w:style>
  <w:style w:type="character" w:customStyle="1" w:styleId="FootnoteTextChar">
    <w:name w:val="Footnote Text Char"/>
    <w:basedOn w:val="DefaultParagraphFont"/>
    <w:link w:val="FootnoteText"/>
    <w:uiPriority w:val="99"/>
    <w:rsid w:val="0069446F"/>
    <w:rPr>
      <w:rFonts w:ascii="Arial" w:eastAsia="SimSun" w:hAnsi="Arial" w:cs="Arial"/>
      <w:color w:val="000000" w:themeColor="text1"/>
      <w:sz w:val="24"/>
      <w:szCs w:val="20"/>
      <w:lang w:eastAsia="en-US"/>
    </w:rPr>
  </w:style>
  <w:style w:type="paragraph" w:customStyle="1" w:styleId="Figure2-1">
    <w:name w:val="Figure2-1"/>
    <w:basedOn w:val="Normal"/>
    <w:rsid w:val="00BC2F34"/>
    <w:pPr>
      <w:spacing w:before="20" w:after="20"/>
      <w:ind w:left="0"/>
      <w:jc w:val="center"/>
    </w:pPr>
    <w:rPr>
      <w:rFonts w:ascii="Cambria" w:hAnsi="Cambria"/>
      <w:color w:val="000000" w:themeColor="text1"/>
    </w:rPr>
  </w:style>
  <w:style w:type="paragraph" w:styleId="NormalIndent">
    <w:name w:val="Normal Indent"/>
    <w:basedOn w:val="Normal"/>
    <w:rsid w:val="00BC2F34"/>
    <w:pPr>
      <w:spacing w:before="0"/>
      <w:ind w:left="1440"/>
    </w:pPr>
    <w:rPr>
      <w:rFonts w:cs="Bookman Old Style"/>
      <w:szCs w:val="22"/>
    </w:rPr>
  </w:style>
  <w:style w:type="table" w:customStyle="1" w:styleId="Blueprint">
    <w:name w:val="Blueprint"/>
    <w:basedOn w:val="TableNormal"/>
    <w:uiPriority w:val="99"/>
    <w:rsid w:val="00E34CFD"/>
    <w:pPr>
      <w:spacing w:after="0" w:line="240" w:lineRule="auto"/>
    </w:pPr>
    <w:rPr>
      <w:rFonts w:ascii="Arial" w:eastAsiaTheme="minorHAnsi" w:hAnsi="Arial"/>
      <w:sz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cantSplit/>
    </w:trPr>
    <w:tblStylePr w:type="firstRow">
      <w:rPr>
        <w:rFonts w:ascii="Arial" w:hAnsi="Arial"/>
        <w:color w:val="FFFFFF" w:themeColor="background1"/>
      </w:rPr>
      <w:tblPr/>
      <w:trPr>
        <w:cantSplit/>
        <w:tblHeader/>
      </w:trPr>
      <w:tcPr>
        <w:tcBorders>
          <w:top w:val="single" w:sz="12" w:space="0" w:color="2E74B5" w:themeColor="accent5" w:themeShade="BF"/>
          <w:left w:val="single" w:sz="12" w:space="0" w:color="2E74B5" w:themeColor="accent5" w:themeShade="BF"/>
          <w:bottom w:val="single" w:sz="12" w:space="0" w:color="2E74B5" w:themeColor="accent5" w:themeShade="BF"/>
          <w:right w:val="single" w:sz="12" w:space="0" w:color="2E74B5" w:themeColor="accent5" w:themeShade="BF"/>
          <w:insideH w:val="nil"/>
          <w:insideV w:val="single" w:sz="4" w:space="0" w:color="000000" w:themeColor="text1"/>
          <w:tl2br w:val="nil"/>
          <w:tr2bl w:val="nil"/>
        </w:tcBorders>
        <w:shd w:val="clear" w:color="auto" w:fill="2E74B5" w:themeFill="accent5" w:themeFillShade="BF"/>
        <w:vAlign w:val="bottom"/>
      </w:tcPr>
    </w:tblStylePr>
  </w:style>
  <w:style w:type="paragraph" w:customStyle="1" w:styleId="tablebulletNoIndent">
    <w:name w:val="tablebulletNoIndent"/>
    <w:basedOn w:val="tablebullet"/>
    <w:rsid w:val="007A0709"/>
    <w:pPr>
      <w:numPr>
        <w:numId w:val="0"/>
      </w:numPr>
      <w:tabs>
        <w:tab w:val="num" w:pos="720"/>
      </w:tabs>
      <w:ind w:left="288" w:hanging="288"/>
    </w:pPr>
  </w:style>
  <w:style w:type="character" w:styleId="UnresolvedMention">
    <w:name w:val="Unresolved Mention"/>
    <w:basedOn w:val="DefaultParagraphFont"/>
    <w:uiPriority w:val="99"/>
    <w:semiHidden/>
    <w:unhideWhenUsed/>
    <w:rsid w:val="002B14E2"/>
    <w:rPr>
      <w:color w:val="605E5C"/>
      <w:shd w:val="clear" w:color="auto" w:fill="E1DFDD"/>
    </w:rPr>
  </w:style>
  <w:style w:type="character" w:styleId="FollowedHyperlink">
    <w:name w:val="FollowedHyperlink"/>
    <w:basedOn w:val="DefaultParagraphFont"/>
    <w:uiPriority w:val="99"/>
    <w:semiHidden/>
    <w:unhideWhenUsed/>
    <w:rsid w:val="00EB0CB3"/>
    <w:rPr>
      <w:color w:val="954F72" w:themeColor="followedHyperlink"/>
      <w:u w:val="single"/>
    </w:rPr>
  </w:style>
  <w:style w:type="paragraph" w:styleId="BalloonText">
    <w:name w:val="Balloon Text"/>
    <w:basedOn w:val="Normal"/>
    <w:link w:val="BalloonTextChar"/>
    <w:semiHidden/>
    <w:unhideWhenUsed/>
    <w:rsid w:val="007D237F"/>
    <w:pPr>
      <w:spacing w:before="0" w:after="0"/>
    </w:pPr>
    <w:rPr>
      <w:rFonts w:ascii="Segoe UI" w:hAnsi="Segoe UI" w:cs="Segoe UI"/>
      <w:sz w:val="18"/>
      <w:szCs w:val="18"/>
    </w:rPr>
  </w:style>
  <w:style w:type="character" w:customStyle="1" w:styleId="BalloonTextChar">
    <w:name w:val="Balloon Text Char"/>
    <w:basedOn w:val="DefaultParagraphFont"/>
    <w:link w:val="BalloonText"/>
    <w:semiHidden/>
    <w:rsid w:val="007D237F"/>
    <w:rPr>
      <w:rFonts w:ascii="Segoe UI" w:eastAsia="SimSun" w:hAnsi="Segoe UI" w:cs="Segoe UI"/>
      <w:color w:val="000000"/>
      <w:sz w:val="18"/>
      <w:szCs w:val="18"/>
      <w:lang w:eastAsia="en-US"/>
    </w:rPr>
  </w:style>
  <w:style w:type="character" w:customStyle="1" w:styleId="normaltextrun">
    <w:name w:val="normaltextrun"/>
    <w:basedOn w:val="DefaultParagraphFont"/>
    <w:rsid w:val="006E44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960512">
      <w:bodyDiv w:val="1"/>
      <w:marLeft w:val="0"/>
      <w:marRight w:val="0"/>
      <w:marTop w:val="0"/>
      <w:marBottom w:val="0"/>
      <w:divBdr>
        <w:top w:val="none" w:sz="0" w:space="0" w:color="auto"/>
        <w:left w:val="none" w:sz="0" w:space="0" w:color="auto"/>
        <w:bottom w:val="none" w:sz="0" w:space="0" w:color="auto"/>
        <w:right w:val="none" w:sz="0" w:space="0" w:color="auto"/>
      </w:divBdr>
      <w:divsChild>
        <w:div w:id="21249764">
          <w:marLeft w:val="0"/>
          <w:marRight w:val="0"/>
          <w:marTop w:val="0"/>
          <w:marBottom w:val="0"/>
          <w:divBdr>
            <w:top w:val="none" w:sz="0" w:space="0" w:color="auto"/>
            <w:left w:val="none" w:sz="0" w:space="0" w:color="auto"/>
            <w:bottom w:val="none" w:sz="0" w:space="0" w:color="auto"/>
            <w:right w:val="none" w:sz="0" w:space="0" w:color="auto"/>
          </w:divBdr>
          <w:divsChild>
            <w:div w:id="1348365183">
              <w:marLeft w:val="0"/>
              <w:marRight w:val="0"/>
              <w:marTop w:val="0"/>
              <w:marBottom w:val="0"/>
              <w:divBdr>
                <w:top w:val="none" w:sz="0" w:space="0" w:color="auto"/>
                <w:left w:val="none" w:sz="0" w:space="0" w:color="auto"/>
                <w:bottom w:val="none" w:sz="0" w:space="0" w:color="auto"/>
                <w:right w:val="none" w:sz="0" w:space="0" w:color="auto"/>
              </w:divBdr>
            </w:div>
          </w:divsChild>
        </w:div>
        <w:div w:id="24870762">
          <w:marLeft w:val="0"/>
          <w:marRight w:val="0"/>
          <w:marTop w:val="0"/>
          <w:marBottom w:val="0"/>
          <w:divBdr>
            <w:top w:val="none" w:sz="0" w:space="0" w:color="auto"/>
            <w:left w:val="none" w:sz="0" w:space="0" w:color="auto"/>
            <w:bottom w:val="none" w:sz="0" w:space="0" w:color="auto"/>
            <w:right w:val="none" w:sz="0" w:space="0" w:color="auto"/>
          </w:divBdr>
          <w:divsChild>
            <w:div w:id="2131780144">
              <w:marLeft w:val="0"/>
              <w:marRight w:val="0"/>
              <w:marTop w:val="0"/>
              <w:marBottom w:val="0"/>
              <w:divBdr>
                <w:top w:val="none" w:sz="0" w:space="0" w:color="auto"/>
                <w:left w:val="none" w:sz="0" w:space="0" w:color="auto"/>
                <w:bottom w:val="none" w:sz="0" w:space="0" w:color="auto"/>
                <w:right w:val="none" w:sz="0" w:space="0" w:color="auto"/>
              </w:divBdr>
            </w:div>
          </w:divsChild>
        </w:div>
        <w:div w:id="73866321">
          <w:marLeft w:val="0"/>
          <w:marRight w:val="0"/>
          <w:marTop w:val="0"/>
          <w:marBottom w:val="0"/>
          <w:divBdr>
            <w:top w:val="none" w:sz="0" w:space="0" w:color="auto"/>
            <w:left w:val="none" w:sz="0" w:space="0" w:color="auto"/>
            <w:bottom w:val="none" w:sz="0" w:space="0" w:color="auto"/>
            <w:right w:val="none" w:sz="0" w:space="0" w:color="auto"/>
          </w:divBdr>
          <w:divsChild>
            <w:div w:id="1474172806">
              <w:marLeft w:val="0"/>
              <w:marRight w:val="0"/>
              <w:marTop w:val="0"/>
              <w:marBottom w:val="0"/>
              <w:divBdr>
                <w:top w:val="none" w:sz="0" w:space="0" w:color="auto"/>
                <w:left w:val="none" w:sz="0" w:space="0" w:color="auto"/>
                <w:bottom w:val="none" w:sz="0" w:space="0" w:color="auto"/>
                <w:right w:val="none" w:sz="0" w:space="0" w:color="auto"/>
              </w:divBdr>
            </w:div>
          </w:divsChild>
        </w:div>
        <w:div w:id="129131515">
          <w:marLeft w:val="0"/>
          <w:marRight w:val="0"/>
          <w:marTop w:val="0"/>
          <w:marBottom w:val="0"/>
          <w:divBdr>
            <w:top w:val="none" w:sz="0" w:space="0" w:color="auto"/>
            <w:left w:val="none" w:sz="0" w:space="0" w:color="auto"/>
            <w:bottom w:val="none" w:sz="0" w:space="0" w:color="auto"/>
            <w:right w:val="none" w:sz="0" w:space="0" w:color="auto"/>
          </w:divBdr>
          <w:divsChild>
            <w:div w:id="2122063908">
              <w:marLeft w:val="0"/>
              <w:marRight w:val="0"/>
              <w:marTop w:val="0"/>
              <w:marBottom w:val="0"/>
              <w:divBdr>
                <w:top w:val="none" w:sz="0" w:space="0" w:color="auto"/>
                <w:left w:val="none" w:sz="0" w:space="0" w:color="auto"/>
                <w:bottom w:val="none" w:sz="0" w:space="0" w:color="auto"/>
                <w:right w:val="none" w:sz="0" w:space="0" w:color="auto"/>
              </w:divBdr>
            </w:div>
          </w:divsChild>
        </w:div>
        <w:div w:id="143207943">
          <w:marLeft w:val="0"/>
          <w:marRight w:val="0"/>
          <w:marTop w:val="0"/>
          <w:marBottom w:val="0"/>
          <w:divBdr>
            <w:top w:val="none" w:sz="0" w:space="0" w:color="auto"/>
            <w:left w:val="none" w:sz="0" w:space="0" w:color="auto"/>
            <w:bottom w:val="none" w:sz="0" w:space="0" w:color="auto"/>
            <w:right w:val="none" w:sz="0" w:space="0" w:color="auto"/>
          </w:divBdr>
          <w:divsChild>
            <w:div w:id="11225997">
              <w:marLeft w:val="0"/>
              <w:marRight w:val="0"/>
              <w:marTop w:val="0"/>
              <w:marBottom w:val="0"/>
              <w:divBdr>
                <w:top w:val="none" w:sz="0" w:space="0" w:color="auto"/>
                <w:left w:val="none" w:sz="0" w:space="0" w:color="auto"/>
                <w:bottom w:val="none" w:sz="0" w:space="0" w:color="auto"/>
                <w:right w:val="none" w:sz="0" w:space="0" w:color="auto"/>
              </w:divBdr>
            </w:div>
          </w:divsChild>
        </w:div>
        <w:div w:id="156770529">
          <w:marLeft w:val="0"/>
          <w:marRight w:val="0"/>
          <w:marTop w:val="0"/>
          <w:marBottom w:val="0"/>
          <w:divBdr>
            <w:top w:val="none" w:sz="0" w:space="0" w:color="auto"/>
            <w:left w:val="none" w:sz="0" w:space="0" w:color="auto"/>
            <w:bottom w:val="none" w:sz="0" w:space="0" w:color="auto"/>
            <w:right w:val="none" w:sz="0" w:space="0" w:color="auto"/>
          </w:divBdr>
          <w:divsChild>
            <w:div w:id="1417244823">
              <w:marLeft w:val="0"/>
              <w:marRight w:val="0"/>
              <w:marTop w:val="0"/>
              <w:marBottom w:val="0"/>
              <w:divBdr>
                <w:top w:val="none" w:sz="0" w:space="0" w:color="auto"/>
                <w:left w:val="none" w:sz="0" w:space="0" w:color="auto"/>
                <w:bottom w:val="none" w:sz="0" w:space="0" w:color="auto"/>
                <w:right w:val="none" w:sz="0" w:space="0" w:color="auto"/>
              </w:divBdr>
            </w:div>
          </w:divsChild>
        </w:div>
        <w:div w:id="243075069">
          <w:marLeft w:val="0"/>
          <w:marRight w:val="0"/>
          <w:marTop w:val="0"/>
          <w:marBottom w:val="0"/>
          <w:divBdr>
            <w:top w:val="none" w:sz="0" w:space="0" w:color="auto"/>
            <w:left w:val="none" w:sz="0" w:space="0" w:color="auto"/>
            <w:bottom w:val="none" w:sz="0" w:space="0" w:color="auto"/>
            <w:right w:val="none" w:sz="0" w:space="0" w:color="auto"/>
          </w:divBdr>
          <w:divsChild>
            <w:div w:id="735250349">
              <w:marLeft w:val="0"/>
              <w:marRight w:val="0"/>
              <w:marTop w:val="0"/>
              <w:marBottom w:val="0"/>
              <w:divBdr>
                <w:top w:val="none" w:sz="0" w:space="0" w:color="auto"/>
                <w:left w:val="none" w:sz="0" w:space="0" w:color="auto"/>
                <w:bottom w:val="none" w:sz="0" w:space="0" w:color="auto"/>
                <w:right w:val="none" w:sz="0" w:space="0" w:color="auto"/>
              </w:divBdr>
            </w:div>
          </w:divsChild>
        </w:div>
        <w:div w:id="276059682">
          <w:marLeft w:val="0"/>
          <w:marRight w:val="0"/>
          <w:marTop w:val="0"/>
          <w:marBottom w:val="0"/>
          <w:divBdr>
            <w:top w:val="none" w:sz="0" w:space="0" w:color="auto"/>
            <w:left w:val="none" w:sz="0" w:space="0" w:color="auto"/>
            <w:bottom w:val="none" w:sz="0" w:space="0" w:color="auto"/>
            <w:right w:val="none" w:sz="0" w:space="0" w:color="auto"/>
          </w:divBdr>
          <w:divsChild>
            <w:div w:id="1848057832">
              <w:marLeft w:val="0"/>
              <w:marRight w:val="0"/>
              <w:marTop w:val="0"/>
              <w:marBottom w:val="0"/>
              <w:divBdr>
                <w:top w:val="none" w:sz="0" w:space="0" w:color="auto"/>
                <w:left w:val="none" w:sz="0" w:space="0" w:color="auto"/>
                <w:bottom w:val="none" w:sz="0" w:space="0" w:color="auto"/>
                <w:right w:val="none" w:sz="0" w:space="0" w:color="auto"/>
              </w:divBdr>
            </w:div>
          </w:divsChild>
        </w:div>
        <w:div w:id="276987240">
          <w:marLeft w:val="0"/>
          <w:marRight w:val="0"/>
          <w:marTop w:val="0"/>
          <w:marBottom w:val="0"/>
          <w:divBdr>
            <w:top w:val="none" w:sz="0" w:space="0" w:color="auto"/>
            <w:left w:val="none" w:sz="0" w:space="0" w:color="auto"/>
            <w:bottom w:val="none" w:sz="0" w:space="0" w:color="auto"/>
            <w:right w:val="none" w:sz="0" w:space="0" w:color="auto"/>
          </w:divBdr>
          <w:divsChild>
            <w:div w:id="1109200824">
              <w:marLeft w:val="0"/>
              <w:marRight w:val="0"/>
              <w:marTop w:val="0"/>
              <w:marBottom w:val="0"/>
              <w:divBdr>
                <w:top w:val="none" w:sz="0" w:space="0" w:color="auto"/>
                <w:left w:val="none" w:sz="0" w:space="0" w:color="auto"/>
                <w:bottom w:val="none" w:sz="0" w:space="0" w:color="auto"/>
                <w:right w:val="none" w:sz="0" w:space="0" w:color="auto"/>
              </w:divBdr>
            </w:div>
          </w:divsChild>
        </w:div>
        <w:div w:id="305361265">
          <w:marLeft w:val="0"/>
          <w:marRight w:val="0"/>
          <w:marTop w:val="0"/>
          <w:marBottom w:val="0"/>
          <w:divBdr>
            <w:top w:val="none" w:sz="0" w:space="0" w:color="auto"/>
            <w:left w:val="none" w:sz="0" w:space="0" w:color="auto"/>
            <w:bottom w:val="none" w:sz="0" w:space="0" w:color="auto"/>
            <w:right w:val="none" w:sz="0" w:space="0" w:color="auto"/>
          </w:divBdr>
          <w:divsChild>
            <w:div w:id="1355501791">
              <w:marLeft w:val="0"/>
              <w:marRight w:val="0"/>
              <w:marTop w:val="0"/>
              <w:marBottom w:val="0"/>
              <w:divBdr>
                <w:top w:val="none" w:sz="0" w:space="0" w:color="auto"/>
                <w:left w:val="none" w:sz="0" w:space="0" w:color="auto"/>
                <w:bottom w:val="none" w:sz="0" w:space="0" w:color="auto"/>
                <w:right w:val="none" w:sz="0" w:space="0" w:color="auto"/>
              </w:divBdr>
            </w:div>
          </w:divsChild>
        </w:div>
        <w:div w:id="334192720">
          <w:marLeft w:val="0"/>
          <w:marRight w:val="0"/>
          <w:marTop w:val="0"/>
          <w:marBottom w:val="0"/>
          <w:divBdr>
            <w:top w:val="none" w:sz="0" w:space="0" w:color="auto"/>
            <w:left w:val="none" w:sz="0" w:space="0" w:color="auto"/>
            <w:bottom w:val="none" w:sz="0" w:space="0" w:color="auto"/>
            <w:right w:val="none" w:sz="0" w:space="0" w:color="auto"/>
          </w:divBdr>
          <w:divsChild>
            <w:div w:id="104858344">
              <w:marLeft w:val="0"/>
              <w:marRight w:val="0"/>
              <w:marTop w:val="0"/>
              <w:marBottom w:val="0"/>
              <w:divBdr>
                <w:top w:val="none" w:sz="0" w:space="0" w:color="auto"/>
                <w:left w:val="none" w:sz="0" w:space="0" w:color="auto"/>
                <w:bottom w:val="none" w:sz="0" w:space="0" w:color="auto"/>
                <w:right w:val="none" w:sz="0" w:space="0" w:color="auto"/>
              </w:divBdr>
            </w:div>
          </w:divsChild>
        </w:div>
        <w:div w:id="346104016">
          <w:marLeft w:val="0"/>
          <w:marRight w:val="0"/>
          <w:marTop w:val="0"/>
          <w:marBottom w:val="0"/>
          <w:divBdr>
            <w:top w:val="none" w:sz="0" w:space="0" w:color="auto"/>
            <w:left w:val="none" w:sz="0" w:space="0" w:color="auto"/>
            <w:bottom w:val="none" w:sz="0" w:space="0" w:color="auto"/>
            <w:right w:val="none" w:sz="0" w:space="0" w:color="auto"/>
          </w:divBdr>
          <w:divsChild>
            <w:div w:id="1636060219">
              <w:marLeft w:val="0"/>
              <w:marRight w:val="0"/>
              <w:marTop w:val="0"/>
              <w:marBottom w:val="0"/>
              <w:divBdr>
                <w:top w:val="none" w:sz="0" w:space="0" w:color="auto"/>
                <w:left w:val="none" w:sz="0" w:space="0" w:color="auto"/>
                <w:bottom w:val="none" w:sz="0" w:space="0" w:color="auto"/>
                <w:right w:val="none" w:sz="0" w:space="0" w:color="auto"/>
              </w:divBdr>
            </w:div>
          </w:divsChild>
        </w:div>
        <w:div w:id="390881735">
          <w:marLeft w:val="0"/>
          <w:marRight w:val="0"/>
          <w:marTop w:val="0"/>
          <w:marBottom w:val="0"/>
          <w:divBdr>
            <w:top w:val="none" w:sz="0" w:space="0" w:color="auto"/>
            <w:left w:val="none" w:sz="0" w:space="0" w:color="auto"/>
            <w:bottom w:val="none" w:sz="0" w:space="0" w:color="auto"/>
            <w:right w:val="none" w:sz="0" w:space="0" w:color="auto"/>
          </w:divBdr>
          <w:divsChild>
            <w:div w:id="1466898224">
              <w:marLeft w:val="0"/>
              <w:marRight w:val="0"/>
              <w:marTop w:val="0"/>
              <w:marBottom w:val="0"/>
              <w:divBdr>
                <w:top w:val="none" w:sz="0" w:space="0" w:color="auto"/>
                <w:left w:val="none" w:sz="0" w:space="0" w:color="auto"/>
                <w:bottom w:val="none" w:sz="0" w:space="0" w:color="auto"/>
                <w:right w:val="none" w:sz="0" w:space="0" w:color="auto"/>
              </w:divBdr>
            </w:div>
          </w:divsChild>
        </w:div>
        <w:div w:id="408965003">
          <w:marLeft w:val="0"/>
          <w:marRight w:val="0"/>
          <w:marTop w:val="0"/>
          <w:marBottom w:val="0"/>
          <w:divBdr>
            <w:top w:val="none" w:sz="0" w:space="0" w:color="auto"/>
            <w:left w:val="none" w:sz="0" w:space="0" w:color="auto"/>
            <w:bottom w:val="none" w:sz="0" w:space="0" w:color="auto"/>
            <w:right w:val="none" w:sz="0" w:space="0" w:color="auto"/>
          </w:divBdr>
          <w:divsChild>
            <w:div w:id="415639599">
              <w:marLeft w:val="0"/>
              <w:marRight w:val="0"/>
              <w:marTop w:val="0"/>
              <w:marBottom w:val="0"/>
              <w:divBdr>
                <w:top w:val="none" w:sz="0" w:space="0" w:color="auto"/>
                <w:left w:val="none" w:sz="0" w:space="0" w:color="auto"/>
                <w:bottom w:val="none" w:sz="0" w:space="0" w:color="auto"/>
                <w:right w:val="none" w:sz="0" w:space="0" w:color="auto"/>
              </w:divBdr>
            </w:div>
          </w:divsChild>
        </w:div>
        <w:div w:id="498618284">
          <w:marLeft w:val="0"/>
          <w:marRight w:val="0"/>
          <w:marTop w:val="0"/>
          <w:marBottom w:val="0"/>
          <w:divBdr>
            <w:top w:val="none" w:sz="0" w:space="0" w:color="auto"/>
            <w:left w:val="none" w:sz="0" w:space="0" w:color="auto"/>
            <w:bottom w:val="none" w:sz="0" w:space="0" w:color="auto"/>
            <w:right w:val="none" w:sz="0" w:space="0" w:color="auto"/>
          </w:divBdr>
          <w:divsChild>
            <w:div w:id="1882477951">
              <w:marLeft w:val="0"/>
              <w:marRight w:val="0"/>
              <w:marTop w:val="0"/>
              <w:marBottom w:val="0"/>
              <w:divBdr>
                <w:top w:val="none" w:sz="0" w:space="0" w:color="auto"/>
                <w:left w:val="none" w:sz="0" w:space="0" w:color="auto"/>
                <w:bottom w:val="none" w:sz="0" w:space="0" w:color="auto"/>
                <w:right w:val="none" w:sz="0" w:space="0" w:color="auto"/>
              </w:divBdr>
            </w:div>
          </w:divsChild>
        </w:div>
        <w:div w:id="521746565">
          <w:marLeft w:val="0"/>
          <w:marRight w:val="0"/>
          <w:marTop w:val="0"/>
          <w:marBottom w:val="0"/>
          <w:divBdr>
            <w:top w:val="none" w:sz="0" w:space="0" w:color="auto"/>
            <w:left w:val="none" w:sz="0" w:space="0" w:color="auto"/>
            <w:bottom w:val="none" w:sz="0" w:space="0" w:color="auto"/>
            <w:right w:val="none" w:sz="0" w:space="0" w:color="auto"/>
          </w:divBdr>
          <w:divsChild>
            <w:div w:id="1128089372">
              <w:marLeft w:val="0"/>
              <w:marRight w:val="0"/>
              <w:marTop w:val="0"/>
              <w:marBottom w:val="0"/>
              <w:divBdr>
                <w:top w:val="none" w:sz="0" w:space="0" w:color="auto"/>
                <w:left w:val="none" w:sz="0" w:space="0" w:color="auto"/>
                <w:bottom w:val="none" w:sz="0" w:space="0" w:color="auto"/>
                <w:right w:val="none" w:sz="0" w:space="0" w:color="auto"/>
              </w:divBdr>
            </w:div>
          </w:divsChild>
        </w:div>
        <w:div w:id="527836008">
          <w:marLeft w:val="0"/>
          <w:marRight w:val="0"/>
          <w:marTop w:val="0"/>
          <w:marBottom w:val="0"/>
          <w:divBdr>
            <w:top w:val="none" w:sz="0" w:space="0" w:color="auto"/>
            <w:left w:val="none" w:sz="0" w:space="0" w:color="auto"/>
            <w:bottom w:val="none" w:sz="0" w:space="0" w:color="auto"/>
            <w:right w:val="none" w:sz="0" w:space="0" w:color="auto"/>
          </w:divBdr>
          <w:divsChild>
            <w:div w:id="1534534466">
              <w:marLeft w:val="0"/>
              <w:marRight w:val="0"/>
              <w:marTop w:val="0"/>
              <w:marBottom w:val="0"/>
              <w:divBdr>
                <w:top w:val="none" w:sz="0" w:space="0" w:color="auto"/>
                <w:left w:val="none" w:sz="0" w:space="0" w:color="auto"/>
                <w:bottom w:val="none" w:sz="0" w:space="0" w:color="auto"/>
                <w:right w:val="none" w:sz="0" w:space="0" w:color="auto"/>
              </w:divBdr>
            </w:div>
          </w:divsChild>
        </w:div>
        <w:div w:id="566840594">
          <w:marLeft w:val="0"/>
          <w:marRight w:val="0"/>
          <w:marTop w:val="0"/>
          <w:marBottom w:val="0"/>
          <w:divBdr>
            <w:top w:val="none" w:sz="0" w:space="0" w:color="auto"/>
            <w:left w:val="none" w:sz="0" w:space="0" w:color="auto"/>
            <w:bottom w:val="none" w:sz="0" w:space="0" w:color="auto"/>
            <w:right w:val="none" w:sz="0" w:space="0" w:color="auto"/>
          </w:divBdr>
          <w:divsChild>
            <w:div w:id="159125372">
              <w:marLeft w:val="0"/>
              <w:marRight w:val="0"/>
              <w:marTop w:val="0"/>
              <w:marBottom w:val="0"/>
              <w:divBdr>
                <w:top w:val="none" w:sz="0" w:space="0" w:color="auto"/>
                <w:left w:val="none" w:sz="0" w:space="0" w:color="auto"/>
                <w:bottom w:val="none" w:sz="0" w:space="0" w:color="auto"/>
                <w:right w:val="none" w:sz="0" w:space="0" w:color="auto"/>
              </w:divBdr>
            </w:div>
          </w:divsChild>
        </w:div>
        <w:div w:id="610629887">
          <w:marLeft w:val="0"/>
          <w:marRight w:val="0"/>
          <w:marTop w:val="0"/>
          <w:marBottom w:val="0"/>
          <w:divBdr>
            <w:top w:val="none" w:sz="0" w:space="0" w:color="auto"/>
            <w:left w:val="none" w:sz="0" w:space="0" w:color="auto"/>
            <w:bottom w:val="none" w:sz="0" w:space="0" w:color="auto"/>
            <w:right w:val="none" w:sz="0" w:space="0" w:color="auto"/>
          </w:divBdr>
          <w:divsChild>
            <w:div w:id="972173069">
              <w:marLeft w:val="0"/>
              <w:marRight w:val="0"/>
              <w:marTop w:val="0"/>
              <w:marBottom w:val="0"/>
              <w:divBdr>
                <w:top w:val="none" w:sz="0" w:space="0" w:color="auto"/>
                <w:left w:val="none" w:sz="0" w:space="0" w:color="auto"/>
                <w:bottom w:val="none" w:sz="0" w:space="0" w:color="auto"/>
                <w:right w:val="none" w:sz="0" w:space="0" w:color="auto"/>
              </w:divBdr>
            </w:div>
          </w:divsChild>
        </w:div>
        <w:div w:id="643316152">
          <w:marLeft w:val="0"/>
          <w:marRight w:val="0"/>
          <w:marTop w:val="0"/>
          <w:marBottom w:val="0"/>
          <w:divBdr>
            <w:top w:val="none" w:sz="0" w:space="0" w:color="auto"/>
            <w:left w:val="none" w:sz="0" w:space="0" w:color="auto"/>
            <w:bottom w:val="none" w:sz="0" w:space="0" w:color="auto"/>
            <w:right w:val="none" w:sz="0" w:space="0" w:color="auto"/>
          </w:divBdr>
          <w:divsChild>
            <w:div w:id="1101877802">
              <w:marLeft w:val="0"/>
              <w:marRight w:val="0"/>
              <w:marTop w:val="0"/>
              <w:marBottom w:val="0"/>
              <w:divBdr>
                <w:top w:val="none" w:sz="0" w:space="0" w:color="auto"/>
                <w:left w:val="none" w:sz="0" w:space="0" w:color="auto"/>
                <w:bottom w:val="none" w:sz="0" w:space="0" w:color="auto"/>
                <w:right w:val="none" w:sz="0" w:space="0" w:color="auto"/>
              </w:divBdr>
            </w:div>
          </w:divsChild>
        </w:div>
        <w:div w:id="770855935">
          <w:marLeft w:val="0"/>
          <w:marRight w:val="0"/>
          <w:marTop w:val="0"/>
          <w:marBottom w:val="0"/>
          <w:divBdr>
            <w:top w:val="none" w:sz="0" w:space="0" w:color="auto"/>
            <w:left w:val="none" w:sz="0" w:space="0" w:color="auto"/>
            <w:bottom w:val="none" w:sz="0" w:space="0" w:color="auto"/>
            <w:right w:val="none" w:sz="0" w:space="0" w:color="auto"/>
          </w:divBdr>
          <w:divsChild>
            <w:div w:id="306588569">
              <w:marLeft w:val="0"/>
              <w:marRight w:val="0"/>
              <w:marTop w:val="0"/>
              <w:marBottom w:val="0"/>
              <w:divBdr>
                <w:top w:val="none" w:sz="0" w:space="0" w:color="auto"/>
                <w:left w:val="none" w:sz="0" w:space="0" w:color="auto"/>
                <w:bottom w:val="none" w:sz="0" w:space="0" w:color="auto"/>
                <w:right w:val="none" w:sz="0" w:space="0" w:color="auto"/>
              </w:divBdr>
            </w:div>
          </w:divsChild>
        </w:div>
        <w:div w:id="819153761">
          <w:marLeft w:val="0"/>
          <w:marRight w:val="0"/>
          <w:marTop w:val="0"/>
          <w:marBottom w:val="0"/>
          <w:divBdr>
            <w:top w:val="none" w:sz="0" w:space="0" w:color="auto"/>
            <w:left w:val="none" w:sz="0" w:space="0" w:color="auto"/>
            <w:bottom w:val="none" w:sz="0" w:space="0" w:color="auto"/>
            <w:right w:val="none" w:sz="0" w:space="0" w:color="auto"/>
          </w:divBdr>
          <w:divsChild>
            <w:div w:id="502816312">
              <w:marLeft w:val="0"/>
              <w:marRight w:val="0"/>
              <w:marTop w:val="0"/>
              <w:marBottom w:val="0"/>
              <w:divBdr>
                <w:top w:val="none" w:sz="0" w:space="0" w:color="auto"/>
                <w:left w:val="none" w:sz="0" w:space="0" w:color="auto"/>
                <w:bottom w:val="none" w:sz="0" w:space="0" w:color="auto"/>
                <w:right w:val="none" w:sz="0" w:space="0" w:color="auto"/>
              </w:divBdr>
            </w:div>
          </w:divsChild>
        </w:div>
        <w:div w:id="839779680">
          <w:marLeft w:val="0"/>
          <w:marRight w:val="0"/>
          <w:marTop w:val="0"/>
          <w:marBottom w:val="0"/>
          <w:divBdr>
            <w:top w:val="none" w:sz="0" w:space="0" w:color="auto"/>
            <w:left w:val="none" w:sz="0" w:space="0" w:color="auto"/>
            <w:bottom w:val="none" w:sz="0" w:space="0" w:color="auto"/>
            <w:right w:val="none" w:sz="0" w:space="0" w:color="auto"/>
          </w:divBdr>
          <w:divsChild>
            <w:div w:id="1631595524">
              <w:marLeft w:val="0"/>
              <w:marRight w:val="0"/>
              <w:marTop w:val="0"/>
              <w:marBottom w:val="0"/>
              <w:divBdr>
                <w:top w:val="none" w:sz="0" w:space="0" w:color="auto"/>
                <w:left w:val="none" w:sz="0" w:space="0" w:color="auto"/>
                <w:bottom w:val="none" w:sz="0" w:space="0" w:color="auto"/>
                <w:right w:val="none" w:sz="0" w:space="0" w:color="auto"/>
              </w:divBdr>
            </w:div>
          </w:divsChild>
        </w:div>
        <w:div w:id="841777150">
          <w:marLeft w:val="0"/>
          <w:marRight w:val="0"/>
          <w:marTop w:val="0"/>
          <w:marBottom w:val="0"/>
          <w:divBdr>
            <w:top w:val="none" w:sz="0" w:space="0" w:color="auto"/>
            <w:left w:val="none" w:sz="0" w:space="0" w:color="auto"/>
            <w:bottom w:val="none" w:sz="0" w:space="0" w:color="auto"/>
            <w:right w:val="none" w:sz="0" w:space="0" w:color="auto"/>
          </w:divBdr>
          <w:divsChild>
            <w:div w:id="1234269407">
              <w:marLeft w:val="0"/>
              <w:marRight w:val="0"/>
              <w:marTop w:val="0"/>
              <w:marBottom w:val="0"/>
              <w:divBdr>
                <w:top w:val="none" w:sz="0" w:space="0" w:color="auto"/>
                <w:left w:val="none" w:sz="0" w:space="0" w:color="auto"/>
                <w:bottom w:val="none" w:sz="0" w:space="0" w:color="auto"/>
                <w:right w:val="none" w:sz="0" w:space="0" w:color="auto"/>
              </w:divBdr>
            </w:div>
          </w:divsChild>
        </w:div>
        <w:div w:id="844519001">
          <w:marLeft w:val="0"/>
          <w:marRight w:val="0"/>
          <w:marTop w:val="0"/>
          <w:marBottom w:val="0"/>
          <w:divBdr>
            <w:top w:val="none" w:sz="0" w:space="0" w:color="auto"/>
            <w:left w:val="none" w:sz="0" w:space="0" w:color="auto"/>
            <w:bottom w:val="none" w:sz="0" w:space="0" w:color="auto"/>
            <w:right w:val="none" w:sz="0" w:space="0" w:color="auto"/>
          </w:divBdr>
          <w:divsChild>
            <w:div w:id="41297337">
              <w:marLeft w:val="0"/>
              <w:marRight w:val="0"/>
              <w:marTop w:val="0"/>
              <w:marBottom w:val="0"/>
              <w:divBdr>
                <w:top w:val="none" w:sz="0" w:space="0" w:color="auto"/>
                <w:left w:val="none" w:sz="0" w:space="0" w:color="auto"/>
                <w:bottom w:val="none" w:sz="0" w:space="0" w:color="auto"/>
                <w:right w:val="none" w:sz="0" w:space="0" w:color="auto"/>
              </w:divBdr>
            </w:div>
          </w:divsChild>
        </w:div>
        <w:div w:id="851183982">
          <w:marLeft w:val="0"/>
          <w:marRight w:val="0"/>
          <w:marTop w:val="0"/>
          <w:marBottom w:val="0"/>
          <w:divBdr>
            <w:top w:val="none" w:sz="0" w:space="0" w:color="auto"/>
            <w:left w:val="none" w:sz="0" w:space="0" w:color="auto"/>
            <w:bottom w:val="none" w:sz="0" w:space="0" w:color="auto"/>
            <w:right w:val="none" w:sz="0" w:space="0" w:color="auto"/>
          </w:divBdr>
          <w:divsChild>
            <w:div w:id="452361643">
              <w:marLeft w:val="0"/>
              <w:marRight w:val="0"/>
              <w:marTop w:val="0"/>
              <w:marBottom w:val="0"/>
              <w:divBdr>
                <w:top w:val="none" w:sz="0" w:space="0" w:color="auto"/>
                <w:left w:val="none" w:sz="0" w:space="0" w:color="auto"/>
                <w:bottom w:val="none" w:sz="0" w:space="0" w:color="auto"/>
                <w:right w:val="none" w:sz="0" w:space="0" w:color="auto"/>
              </w:divBdr>
            </w:div>
          </w:divsChild>
        </w:div>
        <w:div w:id="890191047">
          <w:marLeft w:val="0"/>
          <w:marRight w:val="0"/>
          <w:marTop w:val="0"/>
          <w:marBottom w:val="0"/>
          <w:divBdr>
            <w:top w:val="none" w:sz="0" w:space="0" w:color="auto"/>
            <w:left w:val="none" w:sz="0" w:space="0" w:color="auto"/>
            <w:bottom w:val="none" w:sz="0" w:space="0" w:color="auto"/>
            <w:right w:val="none" w:sz="0" w:space="0" w:color="auto"/>
          </w:divBdr>
          <w:divsChild>
            <w:div w:id="1073507127">
              <w:marLeft w:val="0"/>
              <w:marRight w:val="0"/>
              <w:marTop w:val="0"/>
              <w:marBottom w:val="0"/>
              <w:divBdr>
                <w:top w:val="none" w:sz="0" w:space="0" w:color="auto"/>
                <w:left w:val="none" w:sz="0" w:space="0" w:color="auto"/>
                <w:bottom w:val="none" w:sz="0" w:space="0" w:color="auto"/>
                <w:right w:val="none" w:sz="0" w:space="0" w:color="auto"/>
              </w:divBdr>
            </w:div>
          </w:divsChild>
        </w:div>
        <w:div w:id="896864040">
          <w:marLeft w:val="0"/>
          <w:marRight w:val="0"/>
          <w:marTop w:val="0"/>
          <w:marBottom w:val="0"/>
          <w:divBdr>
            <w:top w:val="none" w:sz="0" w:space="0" w:color="auto"/>
            <w:left w:val="none" w:sz="0" w:space="0" w:color="auto"/>
            <w:bottom w:val="none" w:sz="0" w:space="0" w:color="auto"/>
            <w:right w:val="none" w:sz="0" w:space="0" w:color="auto"/>
          </w:divBdr>
          <w:divsChild>
            <w:div w:id="715278219">
              <w:marLeft w:val="0"/>
              <w:marRight w:val="0"/>
              <w:marTop w:val="0"/>
              <w:marBottom w:val="0"/>
              <w:divBdr>
                <w:top w:val="none" w:sz="0" w:space="0" w:color="auto"/>
                <w:left w:val="none" w:sz="0" w:space="0" w:color="auto"/>
                <w:bottom w:val="none" w:sz="0" w:space="0" w:color="auto"/>
                <w:right w:val="none" w:sz="0" w:space="0" w:color="auto"/>
              </w:divBdr>
            </w:div>
          </w:divsChild>
        </w:div>
        <w:div w:id="925529809">
          <w:marLeft w:val="0"/>
          <w:marRight w:val="0"/>
          <w:marTop w:val="0"/>
          <w:marBottom w:val="0"/>
          <w:divBdr>
            <w:top w:val="none" w:sz="0" w:space="0" w:color="auto"/>
            <w:left w:val="none" w:sz="0" w:space="0" w:color="auto"/>
            <w:bottom w:val="none" w:sz="0" w:space="0" w:color="auto"/>
            <w:right w:val="none" w:sz="0" w:space="0" w:color="auto"/>
          </w:divBdr>
          <w:divsChild>
            <w:div w:id="959722221">
              <w:marLeft w:val="0"/>
              <w:marRight w:val="0"/>
              <w:marTop w:val="0"/>
              <w:marBottom w:val="0"/>
              <w:divBdr>
                <w:top w:val="none" w:sz="0" w:space="0" w:color="auto"/>
                <w:left w:val="none" w:sz="0" w:space="0" w:color="auto"/>
                <w:bottom w:val="none" w:sz="0" w:space="0" w:color="auto"/>
                <w:right w:val="none" w:sz="0" w:space="0" w:color="auto"/>
              </w:divBdr>
            </w:div>
          </w:divsChild>
        </w:div>
        <w:div w:id="938877607">
          <w:marLeft w:val="0"/>
          <w:marRight w:val="0"/>
          <w:marTop w:val="0"/>
          <w:marBottom w:val="0"/>
          <w:divBdr>
            <w:top w:val="none" w:sz="0" w:space="0" w:color="auto"/>
            <w:left w:val="none" w:sz="0" w:space="0" w:color="auto"/>
            <w:bottom w:val="none" w:sz="0" w:space="0" w:color="auto"/>
            <w:right w:val="none" w:sz="0" w:space="0" w:color="auto"/>
          </w:divBdr>
          <w:divsChild>
            <w:div w:id="1008676929">
              <w:marLeft w:val="0"/>
              <w:marRight w:val="0"/>
              <w:marTop w:val="0"/>
              <w:marBottom w:val="0"/>
              <w:divBdr>
                <w:top w:val="none" w:sz="0" w:space="0" w:color="auto"/>
                <w:left w:val="none" w:sz="0" w:space="0" w:color="auto"/>
                <w:bottom w:val="none" w:sz="0" w:space="0" w:color="auto"/>
                <w:right w:val="none" w:sz="0" w:space="0" w:color="auto"/>
              </w:divBdr>
            </w:div>
          </w:divsChild>
        </w:div>
        <w:div w:id="962227177">
          <w:marLeft w:val="0"/>
          <w:marRight w:val="0"/>
          <w:marTop w:val="0"/>
          <w:marBottom w:val="0"/>
          <w:divBdr>
            <w:top w:val="none" w:sz="0" w:space="0" w:color="auto"/>
            <w:left w:val="none" w:sz="0" w:space="0" w:color="auto"/>
            <w:bottom w:val="none" w:sz="0" w:space="0" w:color="auto"/>
            <w:right w:val="none" w:sz="0" w:space="0" w:color="auto"/>
          </w:divBdr>
          <w:divsChild>
            <w:div w:id="631063641">
              <w:marLeft w:val="0"/>
              <w:marRight w:val="0"/>
              <w:marTop w:val="0"/>
              <w:marBottom w:val="0"/>
              <w:divBdr>
                <w:top w:val="none" w:sz="0" w:space="0" w:color="auto"/>
                <w:left w:val="none" w:sz="0" w:space="0" w:color="auto"/>
                <w:bottom w:val="none" w:sz="0" w:space="0" w:color="auto"/>
                <w:right w:val="none" w:sz="0" w:space="0" w:color="auto"/>
              </w:divBdr>
            </w:div>
          </w:divsChild>
        </w:div>
        <w:div w:id="995569616">
          <w:marLeft w:val="0"/>
          <w:marRight w:val="0"/>
          <w:marTop w:val="0"/>
          <w:marBottom w:val="0"/>
          <w:divBdr>
            <w:top w:val="none" w:sz="0" w:space="0" w:color="auto"/>
            <w:left w:val="none" w:sz="0" w:space="0" w:color="auto"/>
            <w:bottom w:val="none" w:sz="0" w:space="0" w:color="auto"/>
            <w:right w:val="none" w:sz="0" w:space="0" w:color="auto"/>
          </w:divBdr>
          <w:divsChild>
            <w:div w:id="2132169809">
              <w:marLeft w:val="0"/>
              <w:marRight w:val="0"/>
              <w:marTop w:val="0"/>
              <w:marBottom w:val="0"/>
              <w:divBdr>
                <w:top w:val="none" w:sz="0" w:space="0" w:color="auto"/>
                <w:left w:val="none" w:sz="0" w:space="0" w:color="auto"/>
                <w:bottom w:val="none" w:sz="0" w:space="0" w:color="auto"/>
                <w:right w:val="none" w:sz="0" w:space="0" w:color="auto"/>
              </w:divBdr>
            </w:div>
          </w:divsChild>
        </w:div>
        <w:div w:id="1047224706">
          <w:marLeft w:val="0"/>
          <w:marRight w:val="0"/>
          <w:marTop w:val="0"/>
          <w:marBottom w:val="0"/>
          <w:divBdr>
            <w:top w:val="none" w:sz="0" w:space="0" w:color="auto"/>
            <w:left w:val="none" w:sz="0" w:space="0" w:color="auto"/>
            <w:bottom w:val="none" w:sz="0" w:space="0" w:color="auto"/>
            <w:right w:val="none" w:sz="0" w:space="0" w:color="auto"/>
          </w:divBdr>
          <w:divsChild>
            <w:div w:id="1335835947">
              <w:marLeft w:val="0"/>
              <w:marRight w:val="0"/>
              <w:marTop w:val="0"/>
              <w:marBottom w:val="0"/>
              <w:divBdr>
                <w:top w:val="none" w:sz="0" w:space="0" w:color="auto"/>
                <w:left w:val="none" w:sz="0" w:space="0" w:color="auto"/>
                <w:bottom w:val="none" w:sz="0" w:space="0" w:color="auto"/>
                <w:right w:val="none" w:sz="0" w:space="0" w:color="auto"/>
              </w:divBdr>
            </w:div>
          </w:divsChild>
        </w:div>
        <w:div w:id="1123692712">
          <w:marLeft w:val="0"/>
          <w:marRight w:val="0"/>
          <w:marTop w:val="0"/>
          <w:marBottom w:val="0"/>
          <w:divBdr>
            <w:top w:val="none" w:sz="0" w:space="0" w:color="auto"/>
            <w:left w:val="none" w:sz="0" w:space="0" w:color="auto"/>
            <w:bottom w:val="none" w:sz="0" w:space="0" w:color="auto"/>
            <w:right w:val="none" w:sz="0" w:space="0" w:color="auto"/>
          </w:divBdr>
          <w:divsChild>
            <w:div w:id="1001079351">
              <w:marLeft w:val="0"/>
              <w:marRight w:val="0"/>
              <w:marTop w:val="0"/>
              <w:marBottom w:val="0"/>
              <w:divBdr>
                <w:top w:val="none" w:sz="0" w:space="0" w:color="auto"/>
                <w:left w:val="none" w:sz="0" w:space="0" w:color="auto"/>
                <w:bottom w:val="none" w:sz="0" w:space="0" w:color="auto"/>
                <w:right w:val="none" w:sz="0" w:space="0" w:color="auto"/>
              </w:divBdr>
            </w:div>
          </w:divsChild>
        </w:div>
        <w:div w:id="1163860450">
          <w:marLeft w:val="0"/>
          <w:marRight w:val="0"/>
          <w:marTop w:val="0"/>
          <w:marBottom w:val="0"/>
          <w:divBdr>
            <w:top w:val="none" w:sz="0" w:space="0" w:color="auto"/>
            <w:left w:val="none" w:sz="0" w:space="0" w:color="auto"/>
            <w:bottom w:val="none" w:sz="0" w:space="0" w:color="auto"/>
            <w:right w:val="none" w:sz="0" w:space="0" w:color="auto"/>
          </w:divBdr>
          <w:divsChild>
            <w:div w:id="2064481754">
              <w:marLeft w:val="0"/>
              <w:marRight w:val="0"/>
              <w:marTop w:val="0"/>
              <w:marBottom w:val="0"/>
              <w:divBdr>
                <w:top w:val="none" w:sz="0" w:space="0" w:color="auto"/>
                <w:left w:val="none" w:sz="0" w:space="0" w:color="auto"/>
                <w:bottom w:val="none" w:sz="0" w:space="0" w:color="auto"/>
                <w:right w:val="none" w:sz="0" w:space="0" w:color="auto"/>
              </w:divBdr>
            </w:div>
          </w:divsChild>
        </w:div>
        <w:div w:id="1183209486">
          <w:marLeft w:val="0"/>
          <w:marRight w:val="0"/>
          <w:marTop w:val="0"/>
          <w:marBottom w:val="0"/>
          <w:divBdr>
            <w:top w:val="none" w:sz="0" w:space="0" w:color="auto"/>
            <w:left w:val="none" w:sz="0" w:space="0" w:color="auto"/>
            <w:bottom w:val="none" w:sz="0" w:space="0" w:color="auto"/>
            <w:right w:val="none" w:sz="0" w:space="0" w:color="auto"/>
          </w:divBdr>
          <w:divsChild>
            <w:div w:id="759956982">
              <w:marLeft w:val="0"/>
              <w:marRight w:val="0"/>
              <w:marTop w:val="0"/>
              <w:marBottom w:val="0"/>
              <w:divBdr>
                <w:top w:val="none" w:sz="0" w:space="0" w:color="auto"/>
                <w:left w:val="none" w:sz="0" w:space="0" w:color="auto"/>
                <w:bottom w:val="none" w:sz="0" w:space="0" w:color="auto"/>
                <w:right w:val="none" w:sz="0" w:space="0" w:color="auto"/>
              </w:divBdr>
            </w:div>
          </w:divsChild>
        </w:div>
        <w:div w:id="1227571138">
          <w:marLeft w:val="0"/>
          <w:marRight w:val="0"/>
          <w:marTop w:val="0"/>
          <w:marBottom w:val="0"/>
          <w:divBdr>
            <w:top w:val="none" w:sz="0" w:space="0" w:color="auto"/>
            <w:left w:val="none" w:sz="0" w:space="0" w:color="auto"/>
            <w:bottom w:val="none" w:sz="0" w:space="0" w:color="auto"/>
            <w:right w:val="none" w:sz="0" w:space="0" w:color="auto"/>
          </w:divBdr>
          <w:divsChild>
            <w:div w:id="2122189126">
              <w:marLeft w:val="0"/>
              <w:marRight w:val="0"/>
              <w:marTop w:val="0"/>
              <w:marBottom w:val="0"/>
              <w:divBdr>
                <w:top w:val="none" w:sz="0" w:space="0" w:color="auto"/>
                <w:left w:val="none" w:sz="0" w:space="0" w:color="auto"/>
                <w:bottom w:val="none" w:sz="0" w:space="0" w:color="auto"/>
                <w:right w:val="none" w:sz="0" w:space="0" w:color="auto"/>
              </w:divBdr>
            </w:div>
          </w:divsChild>
        </w:div>
        <w:div w:id="1240097168">
          <w:marLeft w:val="0"/>
          <w:marRight w:val="0"/>
          <w:marTop w:val="0"/>
          <w:marBottom w:val="0"/>
          <w:divBdr>
            <w:top w:val="none" w:sz="0" w:space="0" w:color="auto"/>
            <w:left w:val="none" w:sz="0" w:space="0" w:color="auto"/>
            <w:bottom w:val="none" w:sz="0" w:space="0" w:color="auto"/>
            <w:right w:val="none" w:sz="0" w:space="0" w:color="auto"/>
          </w:divBdr>
          <w:divsChild>
            <w:div w:id="1598513718">
              <w:marLeft w:val="0"/>
              <w:marRight w:val="0"/>
              <w:marTop w:val="0"/>
              <w:marBottom w:val="0"/>
              <w:divBdr>
                <w:top w:val="none" w:sz="0" w:space="0" w:color="auto"/>
                <w:left w:val="none" w:sz="0" w:space="0" w:color="auto"/>
                <w:bottom w:val="none" w:sz="0" w:space="0" w:color="auto"/>
                <w:right w:val="none" w:sz="0" w:space="0" w:color="auto"/>
              </w:divBdr>
            </w:div>
          </w:divsChild>
        </w:div>
        <w:div w:id="1312950435">
          <w:marLeft w:val="0"/>
          <w:marRight w:val="0"/>
          <w:marTop w:val="0"/>
          <w:marBottom w:val="0"/>
          <w:divBdr>
            <w:top w:val="none" w:sz="0" w:space="0" w:color="auto"/>
            <w:left w:val="none" w:sz="0" w:space="0" w:color="auto"/>
            <w:bottom w:val="none" w:sz="0" w:space="0" w:color="auto"/>
            <w:right w:val="none" w:sz="0" w:space="0" w:color="auto"/>
          </w:divBdr>
          <w:divsChild>
            <w:div w:id="68895033">
              <w:marLeft w:val="0"/>
              <w:marRight w:val="0"/>
              <w:marTop w:val="0"/>
              <w:marBottom w:val="0"/>
              <w:divBdr>
                <w:top w:val="none" w:sz="0" w:space="0" w:color="auto"/>
                <w:left w:val="none" w:sz="0" w:space="0" w:color="auto"/>
                <w:bottom w:val="none" w:sz="0" w:space="0" w:color="auto"/>
                <w:right w:val="none" w:sz="0" w:space="0" w:color="auto"/>
              </w:divBdr>
            </w:div>
          </w:divsChild>
        </w:div>
        <w:div w:id="1357927060">
          <w:marLeft w:val="0"/>
          <w:marRight w:val="0"/>
          <w:marTop w:val="0"/>
          <w:marBottom w:val="0"/>
          <w:divBdr>
            <w:top w:val="none" w:sz="0" w:space="0" w:color="auto"/>
            <w:left w:val="none" w:sz="0" w:space="0" w:color="auto"/>
            <w:bottom w:val="none" w:sz="0" w:space="0" w:color="auto"/>
            <w:right w:val="none" w:sz="0" w:space="0" w:color="auto"/>
          </w:divBdr>
          <w:divsChild>
            <w:div w:id="1721635643">
              <w:marLeft w:val="0"/>
              <w:marRight w:val="0"/>
              <w:marTop w:val="0"/>
              <w:marBottom w:val="0"/>
              <w:divBdr>
                <w:top w:val="none" w:sz="0" w:space="0" w:color="auto"/>
                <w:left w:val="none" w:sz="0" w:space="0" w:color="auto"/>
                <w:bottom w:val="none" w:sz="0" w:space="0" w:color="auto"/>
                <w:right w:val="none" w:sz="0" w:space="0" w:color="auto"/>
              </w:divBdr>
            </w:div>
          </w:divsChild>
        </w:div>
        <w:div w:id="1379889600">
          <w:marLeft w:val="0"/>
          <w:marRight w:val="0"/>
          <w:marTop w:val="0"/>
          <w:marBottom w:val="0"/>
          <w:divBdr>
            <w:top w:val="none" w:sz="0" w:space="0" w:color="auto"/>
            <w:left w:val="none" w:sz="0" w:space="0" w:color="auto"/>
            <w:bottom w:val="none" w:sz="0" w:space="0" w:color="auto"/>
            <w:right w:val="none" w:sz="0" w:space="0" w:color="auto"/>
          </w:divBdr>
          <w:divsChild>
            <w:div w:id="1581326791">
              <w:marLeft w:val="0"/>
              <w:marRight w:val="0"/>
              <w:marTop w:val="0"/>
              <w:marBottom w:val="0"/>
              <w:divBdr>
                <w:top w:val="none" w:sz="0" w:space="0" w:color="auto"/>
                <w:left w:val="none" w:sz="0" w:space="0" w:color="auto"/>
                <w:bottom w:val="none" w:sz="0" w:space="0" w:color="auto"/>
                <w:right w:val="none" w:sz="0" w:space="0" w:color="auto"/>
              </w:divBdr>
            </w:div>
          </w:divsChild>
        </w:div>
        <w:div w:id="1468552254">
          <w:marLeft w:val="0"/>
          <w:marRight w:val="0"/>
          <w:marTop w:val="0"/>
          <w:marBottom w:val="0"/>
          <w:divBdr>
            <w:top w:val="none" w:sz="0" w:space="0" w:color="auto"/>
            <w:left w:val="none" w:sz="0" w:space="0" w:color="auto"/>
            <w:bottom w:val="none" w:sz="0" w:space="0" w:color="auto"/>
            <w:right w:val="none" w:sz="0" w:space="0" w:color="auto"/>
          </w:divBdr>
          <w:divsChild>
            <w:div w:id="741176407">
              <w:marLeft w:val="0"/>
              <w:marRight w:val="0"/>
              <w:marTop w:val="0"/>
              <w:marBottom w:val="0"/>
              <w:divBdr>
                <w:top w:val="none" w:sz="0" w:space="0" w:color="auto"/>
                <w:left w:val="none" w:sz="0" w:space="0" w:color="auto"/>
                <w:bottom w:val="none" w:sz="0" w:space="0" w:color="auto"/>
                <w:right w:val="none" w:sz="0" w:space="0" w:color="auto"/>
              </w:divBdr>
            </w:div>
          </w:divsChild>
        </w:div>
        <w:div w:id="1483348117">
          <w:marLeft w:val="0"/>
          <w:marRight w:val="0"/>
          <w:marTop w:val="0"/>
          <w:marBottom w:val="0"/>
          <w:divBdr>
            <w:top w:val="none" w:sz="0" w:space="0" w:color="auto"/>
            <w:left w:val="none" w:sz="0" w:space="0" w:color="auto"/>
            <w:bottom w:val="none" w:sz="0" w:space="0" w:color="auto"/>
            <w:right w:val="none" w:sz="0" w:space="0" w:color="auto"/>
          </w:divBdr>
          <w:divsChild>
            <w:div w:id="923487463">
              <w:marLeft w:val="0"/>
              <w:marRight w:val="0"/>
              <w:marTop w:val="0"/>
              <w:marBottom w:val="0"/>
              <w:divBdr>
                <w:top w:val="none" w:sz="0" w:space="0" w:color="auto"/>
                <w:left w:val="none" w:sz="0" w:space="0" w:color="auto"/>
                <w:bottom w:val="none" w:sz="0" w:space="0" w:color="auto"/>
                <w:right w:val="none" w:sz="0" w:space="0" w:color="auto"/>
              </w:divBdr>
            </w:div>
          </w:divsChild>
        </w:div>
        <w:div w:id="1521815433">
          <w:marLeft w:val="0"/>
          <w:marRight w:val="0"/>
          <w:marTop w:val="0"/>
          <w:marBottom w:val="0"/>
          <w:divBdr>
            <w:top w:val="none" w:sz="0" w:space="0" w:color="auto"/>
            <w:left w:val="none" w:sz="0" w:space="0" w:color="auto"/>
            <w:bottom w:val="none" w:sz="0" w:space="0" w:color="auto"/>
            <w:right w:val="none" w:sz="0" w:space="0" w:color="auto"/>
          </w:divBdr>
          <w:divsChild>
            <w:div w:id="597251474">
              <w:marLeft w:val="0"/>
              <w:marRight w:val="0"/>
              <w:marTop w:val="0"/>
              <w:marBottom w:val="0"/>
              <w:divBdr>
                <w:top w:val="none" w:sz="0" w:space="0" w:color="auto"/>
                <w:left w:val="none" w:sz="0" w:space="0" w:color="auto"/>
                <w:bottom w:val="none" w:sz="0" w:space="0" w:color="auto"/>
                <w:right w:val="none" w:sz="0" w:space="0" w:color="auto"/>
              </w:divBdr>
            </w:div>
          </w:divsChild>
        </w:div>
        <w:div w:id="1544514373">
          <w:marLeft w:val="0"/>
          <w:marRight w:val="0"/>
          <w:marTop w:val="0"/>
          <w:marBottom w:val="0"/>
          <w:divBdr>
            <w:top w:val="none" w:sz="0" w:space="0" w:color="auto"/>
            <w:left w:val="none" w:sz="0" w:space="0" w:color="auto"/>
            <w:bottom w:val="none" w:sz="0" w:space="0" w:color="auto"/>
            <w:right w:val="none" w:sz="0" w:space="0" w:color="auto"/>
          </w:divBdr>
          <w:divsChild>
            <w:div w:id="1301691956">
              <w:marLeft w:val="0"/>
              <w:marRight w:val="0"/>
              <w:marTop w:val="0"/>
              <w:marBottom w:val="0"/>
              <w:divBdr>
                <w:top w:val="none" w:sz="0" w:space="0" w:color="auto"/>
                <w:left w:val="none" w:sz="0" w:space="0" w:color="auto"/>
                <w:bottom w:val="none" w:sz="0" w:space="0" w:color="auto"/>
                <w:right w:val="none" w:sz="0" w:space="0" w:color="auto"/>
              </w:divBdr>
            </w:div>
          </w:divsChild>
        </w:div>
        <w:div w:id="1574505072">
          <w:marLeft w:val="0"/>
          <w:marRight w:val="0"/>
          <w:marTop w:val="0"/>
          <w:marBottom w:val="0"/>
          <w:divBdr>
            <w:top w:val="none" w:sz="0" w:space="0" w:color="auto"/>
            <w:left w:val="none" w:sz="0" w:space="0" w:color="auto"/>
            <w:bottom w:val="none" w:sz="0" w:space="0" w:color="auto"/>
            <w:right w:val="none" w:sz="0" w:space="0" w:color="auto"/>
          </w:divBdr>
          <w:divsChild>
            <w:div w:id="419254680">
              <w:marLeft w:val="0"/>
              <w:marRight w:val="0"/>
              <w:marTop w:val="0"/>
              <w:marBottom w:val="0"/>
              <w:divBdr>
                <w:top w:val="none" w:sz="0" w:space="0" w:color="auto"/>
                <w:left w:val="none" w:sz="0" w:space="0" w:color="auto"/>
                <w:bottom w:val="none" w:sz="0" w:space="0" w:color="auto"/>
                <w:right w:val="none" w:sz="0" w:space="0" w:color="auto"/>
              </w:divBdr>
            </w:div>
          </w:divsChild>
        </w:div>
        <w:div w:id="1577477471">
          <w:marLeft w:val="0"/>
          <w:marRight w:val="0"/>
          <w:marTop w:val="0"/>
          <w:marBottom w:val="0"/>
          <w:divBdr>
            <w:top w:val="none" w:sz="0" w:space="0" w:color="auto"/>
            <w:left w:val="none" w:sz="0" w:space="0" w:color="auto"/>
            <w:bottom w:val="none" w:sz="0" w:space="0" w:color="auto"/>
            <w:right w:val="none" w:sz="0" w:space="0" w:color="auto"/>
          </w:divBdr>
          <w:divsChild>
            <w:div w:id="1791121063">
              <w:marLeft w:val="0"/>
              <w:marRight w:val="0"/>
              <w:marTop w:val="0"/>
              <w:marBottom w:val="0"/>
              <w:divBdr>
                <w:top w:val="none" w:sz="0" w:space="0" w:color="auto"/>
                <w:left w:val="none" w:sz="0" w:space="0" w:color="auto"/>
                <w:bottom w:val="none" w:sz="0" w:space="0" w:color="auto"/>
                <w:right w:val="none" w:sz="0" w:space="0" w:color="auto"/>
              </w:divBdr>
            </w:div>
          </w:divsChild>
        </w:div>
        <w:div w:id="1615361527">
          <w:marLeft w:val="0"/>
          <w:marRight w:val="0"/>
          <w:marTop w:val="0"/>
          <w:marBottom w:val="0"/>
          <w:divBdr>
            <w:top w:val="none" w:sz="0" w:space="0" w:color="auto"/>
            <w:left w:val="none" w:sz="0" w:space="0" w:color="auto"/>
            <w:bottom w:val="none" w:sz="0" w:space="0" w:color="auto"/>
            <w:right w:val="none" w:sz="0" w:space="0" w:color="auto"/>
          </w:divBdr>
          <w:divsChild>
            <w:div w:id="1855260391">
              <w:marLeft w:val="0"/>
              <w:marRight w:val="0"/>
              <w:marTop w:val="0"/>
              <w:marBottom w:val="0"/>
              <w:divBdr>
                <w:top w:val="none" w:sz="0" w:space="0" w:color="auto"/>
                <w:left w:val="none" w:sz="0" w:space="0" w:color="auto"/>
                <w:bottom w:val="none" w:sz="0" w:space="0" w:color="auto"/>
                <w:right w:val="none" w:sz="0" w:space="0" w:color="auto"/>
              </w:divBdr>
            </w:div>
          </w:divsChild>
        </w:div>
        <w:div w:id="1645087906">
          <w:marLeft w:val="0"/>
          <w:marRight w:val="0"/>
          <w:marTop w:val="0"/>
          <w:marBottom w:val="0"/>
          <w:divBdr>
            <w:top w:val="none" w:sz="0" w:space="0" w:color="auto"/>
            <w:left w:val="none" w:sz="0" w:space="0" w:color="auto"/>
            <w:bottom w:val="none" w:sz="0" w:space="0" w:color="auto"/>
            <w:right w:val="none" w:sz="0" w:space="0" w:color="auto"/>
          </w:divBdr>
          <w:divsChild>
            <w:div w:id="703602583">
              <w:marLeft w:val="0"/>
              <w:marRight w:val="0"/>
              <w:marTop w:val="0"/>
              <w:marBottom w:val="0"/>
              <w:divBdr>
                <w:top w:val="none" w:sz="0" w:space="0" w:color="auto"/>
                <w:left w:val="none" w:sz="0" w:space="0" w:color="auto"/>
                <w:bottom w:val="none" w:sz="0" w:space="0" w:color="auto"/>
                <w:right w:val="none" w:sz="0" w:space="0" w:color="auto"/>
              </w:divBdr>
            </w:div>
          </w:divsChild>
        </w:div>
        <w:div w:id="1700349348">
          <w:marLeft w:val="0"/>
          <w:marRight w:val="0"/>
          <w:marTop w:val="0"/>
          <w:marBottom w:val="0"/>
          <w:divBdr>
            <w:top w:val="none" w:sz="0" w:space="0" w:color="auto"/>
            <w:left w:val="none" w:sz="0" w:space="0" w:color="auto"/>
            <w:bottom w:val="none" w:sz="0" w:space="0" w:color="auto"/>
            <w:right w:val="none" w:sz="0" w:space="0" w:color="auto"/>
          </w:divBdr>
          <w:divsChild>
            <w:div w:id="1111389181">
              <w:marLeft w:val="0"/>
              <w:marRight w:val="0"/>
              <w:marTop w:val="0"/>
              <w:marBottom w:val="0"/>
              <w:divBdr>
                <w:top w:val="none" w:sz="0" w:space="0" w:color="auto"/>
                <w:left w:val="none" w:sz="0" w:space="0" w:color="auto"/>
                <w:bottom w:val="none" w:sz="0" w:space="0" w:color="auto"/>
                <w:right w:val="none" w:sz="0" w:space="0" w:color="auto"/>
              </w:divBdr>
            </w:div>
          </w:divsChild>
        </w:div>
        <w:div w:id="1701398792">
          <w:marLeft w:val="0"/>
          <w:marRight w:val="0"/>
          <w:marTop w:val="0"/>
          <w:marBottom w:val="0"/>
          <w:divBdr>
            <w:top w:val="none" w:sz="0" w:space="0" w:color="auto"/>
            <w:left w:val="none" w:sz="0" w:space="0" w:color="auto"/>
            <w:bottom w:val="none" w:sz="0" w:space="0" w:color="auto"/>
            <w:right w:val="none" w:sz="0" w:space="0" w:color="auto"/>
          </w:divBdr>
          <w:divsChild>
            <w:div w:id="168640152">
              <w:marLeft w:val="0"/>
              <w:marRight w:val="0"/>
              <w:marTop w:val="0"/>
              <w:marBottom w:val="0"/>
              <w:divBdr>
                <w:top w:val="none" w:sz="0" w:space="0" w:color="auto"/>
                <w:left w:val="none" w:sz="0" w:space="0" w:color="auto"/>
                <w:bottom w:val="none" w:sz="0" w:space="0" w:color="auto"/>
                <w:right w:val="none" w:sz="0" w:space="0" w:color="auto"/>
              </w:divBdr>
            </w:div>
          </w:divsChild>
        </w:div>
        <w:div w:id="1704211901">
          <w:marLeft w:val="0"/>
          <w:marRight w:val="0"/>
          <w:marTop w:val="0"/>
          <w:marBottom w:val="0"/>
          <w:divBdr>
            <w:top w:val="none" w:sz="0" w:space="0" w:color="auto"/>
            <w:left w:val="none" w:sz="0" w:space="0" w:color="auto"/>
            <w:bottom w:val="none" w:sz="0" w:space="0" w:color="auto"/>
            <w:right w:val="none" w:sz="0" w:space="0" w:color="auto"/>
          </w:divBdr>
          <w:divsChild>
            <w:div w:id="914507190">
              <w:marLeft w:val="0"/>
              <w:marRight w:val="0"/>
              <w:marTop w:val="0"/>
              <w:marBottom w:val="0"/>
              <w:divBdr>
                <w:top w:val="none" w:sz="0" w:space="0" w:color="auto"/>
                <w:left w:val="none" w:sz="0" w:space="0" w:color="auto"/>
                <w:bottom w:val="none" w:sz="0" w:space="0" w:color="auto"/>
                <w:right w:val="none" w:sz="0" w:space="0" w:color="auto"/>
              </w:divBdr>
            </w:div>
          </w:divsChild>
        </w:div>
        <w:div w:id="1738161727">
          <w:marLeft w:val="0"/>
          <w:marRight w:val="0"/>
          <w:marTop w:val="0"/>
          <w:marBottom w:val="0"/>
          <w:divBdr>
            <w:top w:val="none" w:sz="0" w:space="0" w:color="auto"/>
            <w:left w:val="none" w:sz="0" w:space="0" w:color="auto"/>
            <w:bottom w:val="none" w:sz="0" w:space="0" w:color="auto"/>
            <w:right w:val="none" w:sz="0" w:space="0" w:color="auto"/>
          </w:divBdr>
          <w:divsChild>
            <w:div w:id="2116973989">
              <w:marLeft w:val="0"/>
              <w:marRight w:val="0"/>
              <w:marTop w:val="0"/>
              <w:marBottom w:val="0"/>
              <w:divBdr>
                <w:top w:val="none" w:sz="0" w:space="0" w:color="auto"/>
                <w:left w:val="none" w:sz="0" w:space="0" w:color="auto"/>
                <w:bottom w:val="none" w:sz="0" w:space="0" w:color="auto"/>
                <w:right w:val="none" w:sz="0" w:space="0" w:color="auto"/>
              </w:divBdr>
            </w:div>
          </w:divsChild>
        </w:div>
        <w:div w:id="1741443548">
          <w:marLeft w:val="0"/>
          <w:marRight w:val="0"/>
          <w:marTop w:val="0"/>
          <w:marBottom w:val="0"/>
          <w:divBdr>
            <w:top w:val="none" w:sz="0" w:space="0" w:color="auto"/>
            <w:left w:val="none" w:sz="0" w:space="0" w:color="auto"/>
            <w:bottom w:val="none" w:sz="0" w:space="0" w:color="auto"/>
            <w:right w:val="none" w:sz="0" w:space="0" w:color="auto"/>
          </w:divBdr>
          <w:divsChild>
            <w:div w:id="1031029590">
              <w:marLeft w:val="0"/>
              <w:marRight w:val="0"/>
              <w:marTop w:val="0"/>
              <w:marBottom w:val="0"/>
              <w:divBdr>
                <w:top w:val="none" w:sz="0" w:space="0" w:color="auto"/>
                <w:left w:val="none" w:sz="0" w:space="0" w:color="auto"/>
                <w:bottom w:val="none" w:sz="0" w:space="0" w:color="auto"/>
                <w:right w:val="none" w:sz="0" w:space="0" w:color="auto"/>
              </w:divBdr>
            </w:div>
          </w:divsChild>
        </w:div>
        <w:div w:id="1821774614">
          <w:marLeft w:val="0"/>
          <w:marRight w:val="0"/>
          <w:marTop w:val="0"/>
          <w:marBottom w:val="0"/>
          <w:divBdr>
            <w:top w:val="none" w:sz="0" w:space="0" w:color="auto"/>
            <w:left w:val="none" w:sz="0" w:space="0" w:color="auto"/>
            <w:bottom w:val="none" w:sz="0" w:space="0" w:color="auto"/>
            <w:right w:val="none" w:sz="0" w:space="0" w:color="auto"/>
          </w:divBdr>
          <w:divsChild>
            <w:div w:id="1479420390">
              <w:marLeft w:val="0"/>
              <w:marRight w:val="0"/>
              <w:marTop w:val="0"/>
              <w:marBottom w:val="0"/>
              <w:divBdr>
                <w:top w:val="none" w:sz="0" w:space="0" w:color="auto"/>
                <w:left w:val="none" w:sz="0" w:space="0" w:color="auto"/>
                <w:bottom w:val="none" w:sz="0" w:space="0" w:color="auto"/>
                <w:right w:val="none" w:sz="0" w:space="0" w:color="auto"/>
              </w:divBdr>
            </w:div>
          </w:divsChild>
        </w:div>
        <w:div w:id="1882476844">
          <w:marLeft w:val="0"/>
          <w:marRight w:val="0"/>
          <w:marTop w:val="0"/>
          <w:marBottom w:val="0"/>
          <w:divBdr>
            <w:top w:val="none" w:sz="0" w:space="0" w:color="auto"/>
            <w:left w:val="none" w:sz="0" w:space="0" w:color="auto"/>
            <w:bottom w:val="none" w:sz="0" w:space="0" w:color="auto"/>
            <w:right w:val="none" w:sz="0" w:space="0" w:color="auto"/>
          </w:divBdr>
          <w:divsChild>
            <w:div w:id="1876037953">
              <w:marLeft w:val="0"/>
              <w:marRight w:val="0"/>
              <w:marTop w:val="0"/>
              <w:marBottom w:val="0"/>
              <w:divBdr>
                <w:top w:val="none" w:sz="0" w:space="0" w:color="auto"/>
                <w:left w:val="none" w:sz="0" w:space="0" w:color="auto"/>
                <w:bottom w:val="none" w:sz="0" w:space="0" w:color="auto"/>
                <w:right w:val="none" w:sz="0" w:space="0" w:color="auto"/>
              </w:divBdr>
            </w:div>
          </w:divsChild>
        </w:div>
        <w:div w:id="1961302040">
          <w:marLeft w:val="0"/>
          <w:marRight w:val="0"/>
          <w:marTop w:val="0"/>
          <w:marBottom w:val="0"/>
          <w:divBdr>
            <w:top w:val="none" w:sz="0" w:space="0" w:color="auto"/>
            <w:left w:val="none" w:sz="0" w:space="0" w:color="auto"/>
            <w:bottom w:val="none" w:sz="0" w:space="0" w:color="auto"/>
            <w:right w:val="none" w:sz="0" w:space="0" w:color="auto"/>
          </w:divBdr>
          <w:divsChild>
            <w:div w:id="1150057570">
              <w:marLeft w:val="0"/>
              <w:marRight w:val="0"/>
              <w:marTop w:val="0"/>
              <w:marBottom w:val="0"/>
              <w:divBdr>
                <w:top w:val="none" w:sz="0" w:space="0" w:color="auto"/>
                <w:left w:val="none" w:sz="0" w:space="0" w:color="auto"/>
                <w:bottom w:val="none" w:sz="0" w:space="0" w:color="auto"/>
                <w:right w:val="none" w:sz="0" w:space="0" w:color="auto"/>
              </w:divBdr>
            </w:div>
          </w:divsChild>
        </w:div>
        <w:div w:id="1963262170">
          <w:marLeft w:val="0"/>
          <w:marRight w:val="0"/>
          <w:marTop w:val="0"/>
          <w:marBottom w:val="0"/>
          <w:divBdr>
            <w:top w:val="none" w:sz="0" w:space="0" w:color="auto"/>
            <w:left w:val="none" w:sz="0" w:space="0" w:color="auto"/>
            <w:bottom w:val="none" w:sz="0" w:space="0" w:color="auto"/>
            <w:right w:val="none" w:sz="0" w:space="0" w:color="auto"/>
          </w:divBdr>
          <w:divsChild>
            <w:div w:id="114057466">
              <w:marLeft w:val="0"/>
              <w:marRight w:val="0"/>
              <w:marTop w:val="0"/>
              <w:marBottom w:val="0"/>
              <w:divBdr>
                <w:top w:val="none" w:sz="0" w:space="0" w:color="auto"/>
                <w:left w:val="none" w:sz="0" w:space="0" w:color="auto"/>
                <w:bottom w:val="none" w:sz="0" w:space="0" w:color="auto"/>
                <w:right w:val="none" w:sz="0" w:space="0" w:color="auto"/>
              </w:divBdr>
            </w:div>
          </w:divsChild>
        </w:div>
        <w:div w:id="2059433343">
          <w:marLeft w:val="0"/>
          <w:marRight w:val="0"/>
          <w:marTop w:val="0"/>
          <w:marBottom w:val="0"/>
          <w:divBdr>
            <w:top w:val="none" w:sz="0" w:space="0" w:color="auto"/>
            <w:left w:val="none" w:sz="0" w:space="0" w:color="auto"/>
            <w:bottom w:val="none" w:sz="0" w:space="0" w:color="auto"/>
            <w:right w:val="none" w:sz="0" w:space="0" w:color="auto"/>
          </w:divBdr>
          <w:divsChild>
            <w:div w:id="1708489016">
              <w:marLeft w:val="0"/>
              <w:marRight w:val="0"/>
              <w:marTop w:val="0"/>
              <w:marBottom w:val="0"/>
              <w:divBdr>
                <w:top w:val="none" w:sz="0" w:space="0" w:color="auto"/>
                <w:left w:val="none" w:sz="0" w:space="0" w:color="auto"/>
                <w:bottom w:val="none" w:sz="0" w:space="0" w:color="auto"/>
                <w:right w:val="none" w:sz="0" w:space="0" w:color="auto"/>
              </w:divBdr>
            </w:div>
          </w:divsChild>
        </w:div>
        <w:div w:id="2061320809">
          <w:marLeft w:val="0"/>
          <w:marRight w:val="0"/>
          <w:marTop w:val="0"/>
          <w:marBottom w:val="0"/>
          <w:divBdr>
            <w:top w:val="none" w:sz="0" w:space="0" w:color="auto"/>
            <w:left w:val="none" w:sz="0" w:space="0" w:color="auto"/>
            <w:bottom w:val="none" w:sz="0" w:space="0" w:color="auto"/>
            <w:right w:val="none" w:sz="0" w:space="0" w:color="auto"/>
          </w:divBdr>
          <w:divsChild>
            <w:div w:id="1777747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88990">
      <w:bodyDiv w:val="1"/>
      <w:marLeft w:val="0"/>
      <w:marRight w:val="0"/>
      <w:marTop w:val="0"/>
      <w:marBottom w:val="0"/>
      <w:divBdr>
        <w:top w:val="none" w:sz="0" w:space="0" w:color="auto"/>
        <w:left w:val="none" w:sz="0" w:space="0" w:color="auto"/>
        <w:bottom w:val="none" w:sz="0" w:space="0" w:color="auto"/>
        <w:right w:val="none" w:sz="0" w:space="0" w:color="auto"/>
      </w:divBdr>
    </w:div>
    <w:div w:id="231742120">
      <w:bodyDiv w:val="1"/>
      <w:marLeft w:val="0"/>
      <w:marRight w:val="0"/>
      <w:marTop w:val="0"/>
      <w:marBottom w:val="0"/>
      <w:divBdr>
        <w:top w:val="none" w:sz="0" w:space="0" w:color="auto"/>
        <w:left w:val="none" w:sz="0" w:space="0" w:color="auto"/>
        <w:bottom w:val="none" w:sz="0" w:space="0" w:color="auto"/>
        <w:right w:val="none" w:sz="0" w:space="0" w:color="auto"/>
      </w:divBdr>
    </w:div>
    <w:div w:id="273632483">
      <w:bodyDiv w:val="1"/>
      <w:marLeft w:val="0"/>
      <w:marRight w:val="0"/>
      <w:marTop w:val="0"/>
      <w:marBottom w:val="0"/>
      <w:divBdr>
        <w:top w:val="none" w:sz="0" w:space="0" w:color="auto"/>
        <w:left w:val="none" w:sz="0" w:space="0" w:color="auto"/>
        <w:bottom w:val="none" w:sz="0" w:space="0" w:color="auto"/>
        <w:right w:val="none" w:sz="0" w:space="0" w:color="auto"/>
      </w:divBdr>
      <w:divsChild>
        <w:div w:id="89132844">
          <w:marLeft w:val="0"/>
          <w:marRight w:val="0"/>
          <w:marTop w:val="0"/>
          <w:marBottom w:val="0"/>
          <w:divBdr>
            <w:top w:val="none" w:sz="0" w:space="0" w:color="auto"/>
            <w:left w:val="none" w:sz="0" w:space="0" w:color="auto"/>
            <w:bottom w:val="none" w:sz="0" w:space="0" w:color="auto"/>
            <w:right w:val="none" w:sz="0" w:space="0" w:color="auto"/>
          </w:divBdr>
          <w:divsChild>
            <w:div w:id="1306469796">
              <w:marLeft w:val="0"/>
              <w:marRight w:val="0"/>
              <w:marTop w:val="0"/>
              <w:marBottom w:val="0"/>
              <w:divBdr>
                <w:top w:val="none" w:sz="0" w:space="0" w:color="auto"/>
                <w:left w:val="none" w:sz="0" w:space="0" w:color="auto"/>
                <w:bottom w:val="none" w:sz="0" w:space="0" w:color="auto"/>
                <w:right w:val="none" w:sz="0" w:space="0" w:color="auto"/>
              </w:divBdr>
            </w:div>
          </w:divsChild>
        </w:div>
        <w:div w:id="177038370">
          <w:marLeft w:val="0"/>
          <w:marRight w:val="0"/>
          <w:marTop w:val="0"/>
          <w:marBottom w:val="0"/>
          <w:divBdr>
            <w:top w:val="none" w:sz="0" w:space="0" w:color="auto"/>
            <w:left w:val="none" w:sz="0" w:space="0" w:color="auto"/>
            <w:bottom w:val="none" w:sz="0" w:space="0" w:color="auto"/>
            <w:right w:val="none" w:sz="0" w:space="0" w:color="auto"/>
          </w:divBdr>
          <w:divsChild>
            <w:div w:id="984509318">
              <w:marLeft w:val="0"/>
              <w:marRight w:val="0"/>
              <w:marTop w:val="0"/>
              <w:marBottom w:val="0"/>
              <w:divBdr>
                <w:top w:val="none" w:sz="0" w:space="0" w:color="auto"/>
                <w:left w:val="none" w:sz="0" w:space="0" w:color="auto"/>
                <w:bottom w:val="none" w:sz="0" w:space="0" w:color="auto"/>
                <w:right w:val="none" w:sz="0" w:space="0" w:color="auto"/>
              </w:divBdr>
            </w:div>
          </w:divsChild>
        </w:div>
        <w:div w:id="237832146">
          <w:marLeft w:val="0"/>
          <w:marRight w:val="0"/>
          <w:marTop w:val="0"/>
          <w:marBottom w:val="0"/>
          <w:divBdr>
            <w:top w:val="none" w:sz="0" w:space="0" w:color="auto"/>
            <w:left w:val="none" w:sz="0" w:space="0" w:color="auto"/>
            <w:bottom w:val="none" w:sz="0" w:space="0" w:color="auto"/>
            <w:right w:val="none" w:sz="0" w:space="0" w:color="auto"/>
          </w:divBdr>
          <w:divsChild>
            <w:div w:id="444080371">
              <w:marLeft w:val="0"/>
              <w:marRight w:val="0"/>
              <w:marTop w:val="0"/>
              <w:marBottom w:val="0"/>
              <w:divBdr>
                <w:top w:val="none" w:sz="0" w:space="0" w:color="auto"/>
                <w:left w:val="none" w:sz="0" w:space="0" w:color="auto"/>
                <w:bottom w:val="none" w:sz="0" w:space="0" w:color="auto"/>
                <w:right w:val="none" w:sz="0" w:space="0" w:color="auto"/>
              </w:divBdr>
            </w:div>
          </w:divsChild>
        </w:div>
        <w:div w:id="264313108">
          <w:marLeft w:val="0"/>
          <w:marRight w:val="0"/>
          <w:marTop w:val="0"/>
          <w:marBottom w:val="0"/>
          <w:divBdr>
            <w:top w:val="none" w:sz="0" w:space="0" w:color="auto"/>
            <w:left w:val="none" w:sz="0" w:space="0" w:color="auto"/>
            <w:bottom w:val="none" w:sz="0" w:space="0" w:color="auto"/>
            <w:right w:val="none" w:sz="0" w:space="0" w:color="auto"/>
          </w:divBdr>
          <w:divsChild>
            <w:div w:id="1251618673">
              <w:marLeft w:val="0"/>
              <w:marRight w:val="0"/>
              <w:marTop w:val="0"/>
              <w:marBottom w:val="0"/>
              <w:divBdr>
                <w:top w:val="none" w:sz="0" w:space="0" w:color="auto"/>
                <w:left w:val="none" w:sz="0" w:space="0" w:color="auto"/>
                <w:bottom w:val="none" w:sz="0" w:space="0" w:color="auto"/>
                <w:right w:val="none" w:sz="0" w:space="0" w:color="auto"/>
              </w:divBdr>
            </w:div>
          </w:divsChild>
        </w:div>
        <w:div w:id="272321039">
          <w:marLeft w:val="0"/>
          <w:marRight w:val="0"/>
          <w:marTop w:val="0"/>
          <w:marBottom w:val="0"/>
          <w:divBdr>
            <w:top w:val="none" w:sz="0" w:space="0" w:color="auto"/>
            <w:left w:val="none" w:sz="0" w:space="0" w:color="auto"/>
            <w:bottom w:val="none" w:sz="0" w:space="0" w:color="auto"/>
            <w:right w:val="none" w:sz="0" w:space="0" w:color="auto"/>
          </w:divBdr>
          <w:divsChild>
            <w:div w:id="2105103676">
              <w:marLeft w:val="0"/>
              <w:marRight w:val="0"/>
              <w:marTop w:val="0"/>
              <w:marBottom w:val="0"/>
              <w:divBdr>
                <w:top w:val="none" w:sz="0" w:space="0" w:color="auto"/>
                <w:left w:val="none" w:sz="0" w:space="0" w:color="auto"/>
                <w:bottom w:val="none" w:sz="0" w:space="0" w:color="auto"/>
                <w:right w:val="none" w:sz="0" w:space="0" w:color="auto"/>
              </w:divBdr>
            </w:div>
          </w:divsChild>
        </w:div>
        <w:div w:id="335233136">
          <w:marLeft w:val="0"/>
          <w:marRight w:val="0"/>
          <w:marTop w:val="0"/>
          <w:marBottom w:val="0"/>
          <w:divBdr>
            <w:top w:val="none" w:sz="0" w:space="0" w:color="auto"/>
            <w:left w:val="none" w:sz="0" w:space="0" w:color="auto"/>
            <w:bottom w:val="none" w:sz="0" w:space="0" w:color="auto"/>
            <w:right w:val="none" w:sz="0" w:space="0" w:color="auto"/>
          </w:divBdr>
          <w:divsChild>
            <w:div w:id="1220243117">
              <w:marLeft w:val="0"/>
              <w:marRight w:val="0"/>
              <w:marTop w:val="0"/>
              <w:marBottom w:val="0"/>
              <w:divBdr>
                <w:top w:val="none" w:sz="0" w:space="0" w:color="auto"/>
                <w:left w:val="none" w:sz="0" w:space="0" w:color="auto"/>
                <w:bottom w:val="none" w:sz="0" w:space="0" w:color="auto"/>
                <w:right w:val="none" w:sz="0" w:space="0" w:color="auto"/>
              </w:divBdr>
            </w:div>
          </w:divsChild>
        </w:div>
        <w:div w:id="434447551">
          <w:marLeft w:val="0"/>
          <w:marRight w:val="0"/>
          <w:marTop w:val="0"/>
          <w:marBottom w:val="0"/>
          <w:divBdr>
            <w:top w:val="none" w:sz="0" w:space="0" w:color="auto"/>
            <w:left w:val="none" w:sz="0" w:space="0" w:color="auto"/>
            <w:bottom w:val="none" w:sz="0" w:space="0" w:color="auto"/>
            <w:right w:val="none" w:sz="0" w:space="0" w:color="auto"/>
          </w:divBdr>
          <w:divsChild>
            <w:div w:id="1351956618">
              <w:marLeft w:val="0"/>
              <w:marRight w:val="0"/>
              <w:marTop w:val="0"/>
              <w:marBottom w:val="0"/>
              <w:divBdr>
                <w:top w:val="none" w:sz="0" w:space="0" w:color="auto"/>
                <w:left w:val="none" w:sz="0" w:space="0" w:color="auto"/>
                <w:bottom w:val="none" w:sz="0" w:space="0" w:color="auto"/>
                <w:right w:val="none" w:sz="0" w:space="0" w:color="auto"/>
              </w:divBdr>
            </w:div>
          </w:divsChild>
        </w:div>
        <w:div w:id="495069250">
          <w:marLeft w:val="0"/>
          <w:marRight w:val="0"/>
          <w:marTop w:val="0"/>
          <w:marBottom w:val="0"/>
          <w:divBdr>
            <w:top w:val="none" w:sz="0" w:space="0" w:color="auto"/>
            <w:left w:val="none" w:sz="0" w:space="0" w:color="auto"/>
            <w:bottom w:val="none" w:sz="0" w:space="0" w:color="auto"/>
            <w:right w:val="none" w:sz="0" w:space="0" w:color="auto"/>
          </w:divBdr>
          <w:divsChild>
            <w:div w:id="1298340830">
              <w:marLeft w:val="0"/>
              <w:marRight w:val="0"/>
              <w:marTop w:val="0"/>
              <w:marBottom w:val="0"/>
              <w:divBdr>
                <w:top w:val="none" w:sz="0" w:space="0" w:color="auto"/>
                <w:left w:val="none" w:sz="0" w:space="0" w:color="auto"/>
                <w:bottom w:val="none" w:sz="0" w:space="0" w:color="auto"/>
                <w:right w:val="none" w:sz="0" w:space="0" w:color="auto"/>
              </w:divBdr>
            </w:div>
          </w:divsChild>
        </w:div>
        <w:div w:id="495877080">
          <w:marLeft w:val="0"/>
          <w:marRight w:val="0"/>
          <w:marTop w:val="0"/>
          <w:marBottom w:val="0"/>
          <w:divBdr>
            <w:top w:val="none" w:sz="0" w:space="0" w:color="auto"/>
            <w:left w:val="none" w:sz="0" w:space="0" w:color="auto"/>
            <w:bottom w:val="none" w:sz="0" w:space="0" w:color="auto"/>
            <w:right w:val="none" w:sz="0" w:space="0" w:color="auto"/>
          </w:divBdr>
          <w:divsChild>
            <w:div w:id="496193492">
              <w:marLeft w:val="0"/>
              <w:marRight w:val="0"/>
              <w:marTop w:val="0"/>
              <w:marBottom w:val="0"/>
              <w:divBdr>
                <w:top w:val="none" w:sz="0" w:space="0" w:color="auto"/>
                <w:left w:val="none" w:sz="0" w:space="0" w:color="auto"/>
                <w:bottom w:val="none" w:sz="0" w:space="0" w:color="auto"/>
                <w:right w:val="none" w:sz="0" w:space="0" w:color="auto"/>
              </w:divBdr>
            </w:div>
          </w:divsChild>
        </w:div>
        <w:div w:id="521016152">
          <w:marLeft w:val="0"/>
          <w:marRight w:val="0"/>
          <w:marTop w:val="0"/>
          <w:marBottom w:val="0"/>
          <w:divBdr>
            <w:top w:val="none" w:sz="0" w:space="0" w:color="auto"/>
            <w:left w:val="none" w:sz="0" w:space="0" w:color="auto"/>
            <w:bottom w:val="none" w:sz="0" w:space="0" w:color="auto"/>
            <w:right w:val="none" w:sz="0" w:space="0" w:color="auto"/>
          </w:divBdr>
          <w:divsChild>
            <w:div w:id="885875159">
              <w:marLeft w:val="0"/>
              <w:marRight w:val="0"/>
              <w:marTop w:val="0"/>
              <w:marBottom w:val="0"/>
              <w:divBdr>
                <w:top w:val="none" w:sz="0" w:space="0" w:color="auto"/>
                <w:left w:val="none" w:sz="0" w:space="0" w:color="auto"/>
                <w:bottom w:val="none" w:sz="0" w:space="0" w:color="auto"/>
                <w:right w:val="none" w:sz="0" w:space="0" w:color="auto"/>
              </w:divBdr>
            </w:div>
          </w:divsChild>
        </w:div>
        <w:div w:id="608199308">
          <w:marLeft w:val="0"/>
          <w:marRight w:val="0"/>
          <w:marTop w:val="0"/>
          <w:marBottom w:val="0"/>
          <w:divBdr>
            <w:top w:val="none" w:sz="0" w:space="0" w:color="auto"/>
            <w:left w:val="none" w:sz="0" w:space="0" w:color="auto"/>
            <w:bottom w:val="none" w:sz="0" w:space="0" w:color="auto"/>
            <w:right w:val="none" w:sz="0" w:space="0" w:color="auto"/>
          </w:divBdr>
          <w:divsChild>
            <w:div w:id="222063094">
              <w:marLeft w:val="0"/>
              <w:marRight w:val="0"/>
              <w:marTop w:val="0"/>
              <w:marBottom w:val="0"/>
              <w:divBdr>
                <w:top w:val="none" w:sz="0" w:space="0" w:color="auto"/>
                <w:left w:val="none" w:sz="0" w:space="0" w:color="auto"/>
                <w:bottom w:val="none" w:sz="0" w:space="0" w:color="auto"/>
                <w:right w:val="none" w:sz="0" w:space="0" w:color="auto"/>
              </w:divBdr>
            </w:div>
          </w:divsChild>
        </w:div>
        <w:div w:id="610623072">
          <w:marLeft w:val="0"/>
          <w:marRight w:val="0"/>
          <w:marTop w:val="0"/>
          <w:marBottom w:val="0"/>
          <w:divBdr>
            <w:top w:val="none" w:sz="0" w:space="0" w:color="auto"/>
            <w:left w:val="none" w:sz="0" w:space="0" w:color="auto"/>
            <w:bottom w:val="none" w:sz="0" w:space="0" w:color="auto"/>
            <w:right w:val="none" w:sz="0" w:space="0" w:color="auto"/>
          </w:divBdr>
          <w:divsChild>
            <w:div w:id="1589659250">
              <w:marLeft w:val="0"/>
              <w:marRight w:val="0"/>
              <w:marTop w:val="0"/>
              <w:marBottom w:val="0"/>
              <w:divBdr>
                <w:top w:val="none" w:sz="0" w:space="0" w:color="auto"/>
                <w:left w:val="none" w:sz="0" w:space="0" w:color="auto"/>
                <w:bottom w:val="none" w:sz="0" w:space="0" w:color="auto"/>
                <w:right w:val="none" w:sz="0" w:space="0" w:color="auto"/>
              </w:divBdr>
            </w:div>
          </w:divsChild>
        </w:div>
        <w:div w:id="630786881">
          <w:marLeft w:val="0"/>
          <w:marRight w:val="0"/>
          <w:marTop w:val="0"/>
          <w:marBottom w:val="0"/>
          <w:divBdr>
            <w:top w:val="none" w:sz="0" w:space="0" w:color="auto"/>
            <w:left w:val="none" w:sz="0" w:space="0" w:color="auto"/>
            <w:bottom w:val="none" w:sz="0" w:space="0" w:color="auto"/>
            <w:right w:val="none" w:sz="0" w:space="0" w:color="auto"/>
          </w:divBdr>
          <w:divsChild>
            <w:div w:id="826286670">
              <w:marLeft w:val="0"/>
              <w:marRight w:val="0"/>
              <w:marTop w:val="0"/>
              <w:marBottom w:val="0"/>
              <w:divBdr>
                <w:top w:val="none" w:sz="0" w:space="0" w:color="auto"/>
                <w:left w:val="none" w:sz="0" w:space="0" w:color="auto"/>
                <w:bottom w:val="none" w:sz="0" w:space="0" w:color="auto"/>
                <w:right w:val="none" w:sz="0" w:space="0" w:color="auto"/>
              </w:divBdr>
            </w:div>
          </w:divsChild>
        </w:div>
        <w:div w:id="662926333">
          <w:marLeft w:val="0"/>
          <w:marRight w:val="0"/>
          <w:marTop w:val="0"/>
          <w:marBottom w:val="0"/>
          <w:divBdr>
            <w:top w:val="none" w:sz="0" w:space="0" w:color="auto"/>
            <w:left w:val="none" w:sz="0" w:space="0" w:color="auto"/>
            <w:bottom w:val="none" w:sz="0" w:space="0" w:color="auto"/>
            <w:right w:val="none" w:sz="0" w:space="0" w:color="auto"/>
          </w:divBdr>
          <w:divsChild>
            <w:div w:id="1060513979">
              <w:marLeft w:val="0"/>
              <w:marRight w:val="0"/>
              <w:marTop w:val="0"/>
              <w:marBottom w:val="0"/>
              <w:divBdr>
                <w:top w:val="none" w:sz="0" w:space="0" w:color="auto"/>
                <w:left w:val="none" w:sz="0" w:space="0" w:color="auto"/>
                <w:bottom w:val="none" w:sz="0" w:space="0" w:color="auto"/>
                <w:right w:val="none" w:sz="0" w:space="0" w:color="auto"/>
              </w:divBdr>
            </w:div>
          </w:divsChild>
        </w:div>
        <w:div w:id="675423617">
          <w:marLeft w:val="0"/>
          <w:marRight w:val="0"/>
          <w:marTop w:val="0"/>
          <w:marBottom w:val="0"/>
          <w:divBdr>
            <w:top w:val="none" w:sz="0" w:space="0" w:color="auto"/>
            <w:left w:val="none" w:sz="0" w:space="0" w:color="auto"/>
            <w:bottom w:val="none" w:sz="0" w:space="0" w:color="auto"/>
            <w:right w:val="none" w:sz="0" w:space="0" w:color="auto"/>
          </w:divBdr>
          <w:divsChild>
            <w:div w:id="1769350645">
              <w:marLeft w:val="0"/>
              <w:marRight w:val="0"/>
              <w:marTop w:val="0"/>
              <w:marBottom w:val="0"/>
              <w:divBdr>
                <w:top w:val="none" w:sz="0" w:space="0" w:color="auto"/>
                <w:left w:val="none" w:sz="0" w:space="0" w:color="auto"/>
                <w:bottom w:val="none" w:sz="0" w:space="0" w:color="auto"/>
                <w:right w:val="none" w:sz="0" w:space="0" w:color="auto"/>
              </w:divBdr>
            </w:div>
          </w:divsChild>
        </w:div>
        <w:div w:id="710492658">
          <w:marLeft w:val="0"/>
          <w:marRight w:val="0"/>
          <w:marTop w:val="0"/>
          <w:marBottom w:val="0"/>
          <w:divBdr>
            <w:top w:val="none" w:sz="0" w:space="0" w:color="auto"/>
            <w:left w:val="none" w:sz="0" w:space="0" w:color="auto"/>
            <w:bottom w:val="none" w:sz="0" w:space="0" w:color="auto"/>
            <w:right w:val="none" w:sz="0" w:space="0" w:color="auto"/>
          </w:divBdr>
          <w:divsChild>
            <w:div w:id="321467964">
              <w:marLeft w:val="0"/>
              <w:marRight w:val="0"/>
              <w:marTop w:val="0"/>
              <w:marBottom w:val="0"/>
              <w:divBdr>
                <w:top w:val="none" w:sz="0" w:space="0" w:color="auto"/>
                <w:left w:val="none" w:sz="0" w:space="0" w:color="auto"/>
                <w:bottom w:val="none" w:sz="0" w:space="0" w:color="auto"/>
                <w:right w:val="none" w:sz="0" w:space="0" w:color="auto"/>
              </w:divBdr>
            </w:div>
          </w:divsChild>
        </w:div>
        <w:div w:id="730467266">
          <w:marLeft w:val="0"/>
          <w:marRight w:val="0"/>
          <w:marTop w:val="0"/>
          <w:marBottom w:val="0"/>
          <w:divBdr>
            <w:top w:val="none" w:sz="0" w:space="0" w:color="auto"/>
            <w:left w:val="none" w:sz="0" w:space="0" w:color="auto"/>
            <w:bottom w:val="none" w:sz="0" w:space="0" w:color="auto"/>
            <w:right w:val="none" w:sz="0" w:space="0" w:color="auto"/>
          </w:divBdr>
          <w:divsChild>
            <w:div w:id="586771241">
              <w:marLeft w:val="0"/>
              <w:marRight w:val="0"/>
              <w:marTop w:val="0"/>
              <w:marBottom w:val="0"/>
              <w:divBdr>
                <w:top w:val="none" w:sz="0" w:space="0" w:color="auto"/>
                <w:left w:val="none" w:sz="0" w:space="0" w:color="auto"/>
                <w:bottom w:val="none" w:sz="0" w:space="0" w:color="auto"/>
                <w:right w:val="none" w:sz="0" w:space="0" w:color="auto"/>
              </w:divBdr>
            </w:div>
          </w:divsChild>
        </w:div>
        <w:div w:id="755979561">
          <w:marLeft w:val="0"/>
          <w:marRight w:val="0"/>
          <w:marTop w:val="0"/>
          <w:marBottom w:val="0"/>
          <w:divBdr>
            <w:top w:val="none" w:sz="0" w:space="0" w:color="auto"/>
            <w:left w:val="none" w:sz="0" w:space="0" w:color="auto"/>
            <w:bottom w:val="none" w:sz="0" w:space="0" w:color="auto"/>
            <w:right w:val="none" w:sz="0" w:space="0" w:color="auto"/>
          </w:divBdr>
          <w:divsChild>
            <w:div w:id="111096089">
              <w:marLeft w:val="0"/>
              <w:marRight w:val="0"/>
              <w:marTop w:val="0"/>
              <w:marBottom w:val="0"/>
              <w:divBdr>
                <w:top w:val="none" w:sz="0" w:space="0" w:color="auto"/>
                <w:left w:val="none" w:sz="0" w:space="0" w:color="auto"/>
                <w:bottom w:val="none" w:sz="0" w:space="0" w:color="auto"/>
                <w:right w:val="none" w:sz="0" w:space="0" w:color="auto"/>
              </w:divBdr>
            </w:div>
          </w:divsChild>
        </w:div>
        <w:div w:id="766343740">
          <w:marLeft w:val="0"/>
          <w:marRight w:val="0"/>
          <w:marTop w:val="0"/>
          <w:marBottom w:val="0"/>
          <w:divBdr>
            <w:top w:val="none" w:sz="0" w:space="0" w:color="auto"/>
            <w:left w:val="none" w:sz="0" w:space="0" w:color="auto"/>
            <w:bottom w:val="none" w:sz="0" w:space="0" w:color="auto"/>
            <w:right w:val="none" w:sz="0" w:space="0" w:color="auto"/>
          </w:divBdr>
          <w:divsChild>
            <w:div w:id="1268467808">
              <w:marLeft w:val="0"/>
              <w:marRight w:val="0"/>
              <w:marTop w:val="0"/>
              <w:marBottom w:val="0"/>
              <w:divBdr>
                <w:top w:val="none" w:sz="0" w:space="0" w:color="auto"/>
                <w:left w:val="none" w:sz="0" w:space="0" w:color="auto"/>
                <w:bottom w:val="none" w:sz="0" w:space="0" w:color="auto"/>
                <w:right w:val="none" w:sz="0" w:space="0" w:color="auto"/>
              </w:divBdr>
            </w:div>
          </w:divsChild>
        </w:div>
        <w:div w:id="771823441">
          <w:marLeft w:val="0"/>
          <w:marRight w:val="0"/>
          <w:marTop w:val="0"/>
          <w:marBottom w:val="0"/>
          <w:divBdr>
            <w:top w:val="none" w:sz="0" w:space="0" w:color="auto"/>
            <w:left w:val="none" w:sz="0" w:space="0" w:color="auto"/>
            <w:bottom w:val="none" w:sz="0" w:space="0" w:color="auto"/>
            <w:right w:val="none" w:sz="0" w:space="0" w:color="auto"/>
          </w:divBdr>
          <w:divsChild>
            <w:div w:id="848834761">
              <w:marLeft w:val="0"/>
              <w:marRight w:val="0"/>
              <w:marTop w:val="0"/>
              <w:marBottom w:val="0"/>
              <w:divBdr>
                <w:top w:val="none" w:sz="0" w:space="0" w:color="auto"/>
                <w:left w:val="none" w:sz="0" w:space="0" w:color="auto"/>
                <w:bottom w:val="none" w:sz="0" w:space="0" w:color="auto"/>
                <w:right w:val="none" w:sz="0" w:space="0" w:color="auto"/>
              </w:divBdr>
            </w:div>
          </w:divsChild>
        </w:div>
        <w:div w:id="776367266">
          <w:marLeft w:val="0"/>
          <w:marRight w:val="0"/>
          <w:marTop w:val="0"/>
          <w:marBottom w:val="0"/>
          <w:divBdr>
            <w:top w:val="none" w:sz="0" w:space="0" w:color="auto"/>
            <w:left w:val="none" w:sz="0" w:space="0" w:color="auto"/>
            <w:bottom w:val="none" w:sz="0" w:space="0" w:color="auto"/>
            <w:right w:val="none" w:sz="0" w:space="0" w:color="auto"/>
          </w:divBdr>
          <w:divsChild>
            <w:div w:id="250626184">
              <w:marLeft w:val="0"/>
              <w:marRight w:val="0"/>
              <w:marTop w:val="0"/>
              <w:marBottom w:val="0"/>
              <w:divBdr>
                <w:top w:val="none" w:sz="0" w:space="0" w:color="auto"/>
                <w:left w:val="none" w:sz="0" w:space="0" w:color="auto"/>
                <w:bottom w:val="none" w:sz="0" w:space="0" w:color="auto"/>
                <w:right w:val="none" w:sz="0" w:space="0" w:color="auto"/>
              </w:divBdr>
            </w:div>
          </w:divsChild>
        </w:div>
        <w:div w:id="802239408">
          <w:marLeft w:val="0"/>
          <w:marRight w:val="0"/>
          <w:marTop w:val="0"/>
          <w:marBottom w:val="0"/>
          <w:divBdr>
            <w:top w:val="none" w:sz="0" w:space="0" w:color="auto"/>
            <w:left w:val="none" w:sz="0" w:space="0" w:color="auto"/>
            <w:bottom w:val="none" w:sz="0" w:space="0" w:color="auto"/>
            <w:right w:val="none" w:sz="0" w:space="0" w:color="auto"/>
          </w:divBdr>
          <w:divsChild>
            <w:div w:id="257910629">
              <w:marLeft w:val="0"/>
              <w:marRight w:val="0"/>
              <w:marTop w:val="0"/>
              <w:marBottom w:val="0"/>
              <w:divBdr>
                <w:top w:val="none" w:sz="0" w:space="0" w:color="auto"/>
                <w:left w:val="none" w:sz="0" w:space="0" w:color="auto"/>
                <w:bottom w:val="none" w:sz="0" w:space="0" w:color="auto"/>
                <w:right w:val="none" w:sz="0" w:space="0" w:color="auto"/>
              </w:divBdr>
            </w:div>
          </w:divsChild>
        </w:div>
        <w:div w:id="807749105">
          <w:marLeft w:val="0"/>
          <w:marRight w:val="0"/>
          <w:marTop w:val="0"/>
          <w:marBottom w:val="0"/>
          <w:divBdr>
            <w:top w:val="none" w:sz="0" w:space="0" w:color="auto"/>
            <w:left w:val="none" w:sz="0" w:space="0" w:color="auto"/>
            <w:bottom w:val="none" w:sz="0" w:space="0" w:color="auto"/>
            <w:right w:val="none" w:sz="0" w:space="0" w:color="auto"/>
          </w:divBdr>
          <w:divsChild>
            <w:div w:id="886137801">
              <w:marLeft w:val="0"/>
              <w:marRight w:val="0"/>
              <w:marTop w:val="0"/>
              <w:marBottom w:val="0"/>
              <w:divBdr>
                <w:top w:val="none" w:sz="0" w:space="0" w:color="auto"/>
                <w:left w:val="none" w:sz="0" w:space="0" w:color="auto"/>
                <w:bottom w:val="none" w:sz="0" w:space="0" w:color="auto"/>
                <w:right w:val="none" w:sz="0" w:space="0" w:color="auto"/>
              </w:divBdr>
            </w:div>
          </w:divsChild>
        </w:div>
        <w:div w:id="899054783">
          <w:marLeft w:val="0"/>
          <w:marRight w:val="0"/>
          <w:marTop w:val="0"/>
          <w:marBottom w:val="0"/>
          <w:divBdr>
            <w:top w:val="none" w:sz="0" w:space="0" w:color="auto"/>
            <w:left w:val="none" w:sz="0" w:space="0" w:color="auto"/>
            <w:bottom w:val="none" w:sz="0" w:space="0" w:color="auto"/>
            <w:right w:val="none" w:sz="0" w:space="0" w:color="auto"/>
          </w:divBdr>
          <w:divsChild>
            <w:div w:id="1579166291">
              <w:marLeft w:val="0"/>
              <w:marRight w:val="0"/>
              <w:marTop w:val="0"/>
              <w:marBottom w:val="0"/>
              <w:divBdr>
                <w:top w:val="none" w:sz="0" w:space="0" w:color="auto"/>
                <w:left w:val="none" w:sz="0" w:space="0" w:color="auto"/>
                <w:bottom w:val="none" w:sz="0" w:space="0" w:color="auto"/>
                <w:right w:val="none" w:sz="0" w:space="0" w:color="auto"/>
              </w:divBdr>
            </w:div>
          </w:divsChild>
        </w:div>
        <w:div w:id="940836250">
          <w:marLeft w:val="0"/>
          <w:marRight w:val="0"/>
          <w:marTop w:val="0"/>
          <w:marBottom w:val="0"/>
          <w:divBdr>
            <w:top w:val="none" w:sz="0" w:space="0" w:color="auto"/>
            <w:left w:val="none" w:sz="0" w:space="0" w:color="auto"/>
            <w:bottom w:val="none" w:sz="0" w:space="0" w:color="auto"/>
            <w:right w:val="none" w:sz="0" w:space="0" w:color="auto"/>
          </w:divBdr>
          <w:divsChild>
            <w:div w:id="199903829">
              <w:marLeft w:val="0"/>
              <w:marRight w:val="0"/>
              <w:marTop w:val="0"/>
              <w:marBottom w:val="0"/>
              <w:divBdr>
                <w:top w:val="none" w:sz="0" w:space="0" w:color="auto"/>
                <w:left w:val="none" w:sz="0" w:space="0" w:color="auto"/>
                <w:bottom w:val="none" w:sz="0" w:space="0" w:color="auto"/>
                <w:right w:val="none" w:sz="0" w:space="0" w:color="auto"/>
              </w:divBdr>
            </w:div>
          </w:divsChild>
        </w:div>
        <w:div w:id="1013992031">
          <w:marLeft w:val="0"/>
          <w:marRight w:val="0"/>
          <w:marTop w:val="0"/>
          <w:marBottom w:val="0"/>
          <w:divBdr>
            <w:top w:val="none" w:sz="0" w:space="0" w:color="auto"/>
            <w:left w:val="none" w:sz="0" w:space="0" w:color="auto"/>
            <w:bottom w:val="none" w:sz="0" w:space="0" w:color="auto"/>
            <w:right w:val="none" w:sz="0" w:space="0" w:color="auto"/>
          </w:divBdr>
          <w:divsChild>
            <w:div w:id="77868817">
              <w:marLeft w:val="0"/>
              <w:marRight w:val="0"/>
              <w:marTop w:val="0"/>
              <w:marBottom w:val="0"/>
              <w:divBdr>
                <w:top w:val="none" w:sz="0" w:space="0" w:color="auto"/>
                <w:left w:val="none" w:sz="0" w:space="0" w:color="auto"/>
                <w:bottom w:val="none" w:sz="0" w:space="0" w:color="auto"/>
                <w:right w:val="none" w:sz="0" w:space="0" w:color="auto"/>
              </w:divBdr>
            </w:div>
          </w:divsChild>
        </w:div>
        <w:div w:id="1148278237">
          <w:marLeft w:val="0"/>
          <w:marRight w:val="0"/>
          <w:marTop w:val="0"/>
          <w:marBottom w:val="0"/>
          <w:divBdr>
            <w:top w:val="none" w:sz="0" w:space="0" w:color="auto"/>
            <w:left w:val="none" w:sz="0" w:space="0" w:color="auto"/>
            <w:bottom w:val="none" w:sz="0" w:space="0" w:color="auto"/>
            <w:right w:val="none" w:sz="0" w:space="0" w:color="auto"/>
          </w:divBdr>
          <w:divsChild>
            <w:div w:id="883179690">
              <w:marLeft w:val="0"/>
              <w:marRight w:val="0"/>
              <w:marTop w:val="0"/>
              <w:marBottom w:val="0"/>
              <w:divBdr>
                <w:top w:val="none" w:sz="0" w:space="0" w:color="auto"/>
                <w:left w:val="none" w:sz="0" w:space="0" w:color="auto"/>
                <w:bottom w:val="none" w:sz="0" w:space="0" w:color="auto"/>
                <w:right w:val="none" w:sz="0" w:space="0" w:color="auto"/>
              </w:divBdr>
            </w:div>
          </w:divsChild>
        </w:div>
        <w:div w:id="1170950825">
          <w:marLeft w:val="0"/>
          <w:marRight w:val="0"/>
          <w:marTop w:val="0"/>
          <w:marBottom w:val="0"/>
          <w:divBdr>
            <w:top w:val="none" w:sz="0" w:space="0" w:color="auto"/>
            <w:left w:val="none" w:sz="0" w:space="0" w:color="auto"/>
            <w:bottom w:val="none" w:sz="0" w:space="0" w:color="auto"/>
            <w:right w:val="none" w:sz="0" w:space="0" w:color="auto"/>
          </w:divBdr>
          <w:divsChild>
            <w:div w:id="1741441978">
              <w:marLeft w:val="0"/>
              <w:marRight w:val="0"/>
              <w:marTop w:val="0"/>
              <w:marBottom w:val="0"/>
              <w:divBdr>
                <w:top w:val="none" w:sz="0" w:space="0" w:color="auto"/>
                <w:left w:val="none" w:sz="0" w:space="0" w:color="auto"/>
                <w:bottom w:val="none" w:sz="0" w:space="0" w:color="auto"/>
                <w:right w:val="none" w:sz="0" w:space="0" w:color="auto"/>
              </w:divBdr>
            </w:div>
          </w:divsChild>
        </w:div>
        <w:div w:id="1201045097">
          <w:marLeft w:val="0"/>
          <w:marRight w:val="0"/>
          <w:marTop w:val="0"/>
          <w:marBottom w:val="0"/>
          <w:divBdr>
            <w:top w:val="none" w:sz="0" w:space="0" w:color="auto"/>
            <w:left w:val="none" w:sz="0" w:space="0" w:color="auto"/>
            <w:bottom w:val="none" w:sz="0" w:space="0" w:color="auto"/>
            <w:right w:val="none" w:sz="0" w:space="0" w:color="auto"/>
          </w:divBdr>
          <w:divsChild>
            <w:div w:id="471145039">
              <w:marLeft w:val="0"/>
              <w:marRight w:val="0"/>
              <w:marTop w:val="0"/>
              <w:marBottom w:val="0"/>
              <w:divBdr>
                <w:top w:val="none" w:sz="0" w:space="0" w:color="auto"/>
                <w:left w:val="none" w:sz="0" w:space="0" w:color="auto"/>
                <w:bottom w:val="none" w:sz="0" w:space="0" w:color="auto"/>
                <w:right w:val="none" w:sz="0" w:space="0" w:color="auto"/>
              </w:divBdr>
            </w:div>
          </w:divsChild>
        </w:div>
        <w:div w:id="1212300818">
          <w:marLeft w:val="0"/>
          <w:marRight w:val="0"/>
          <w:marTop w:val="0"/>
          <w:marBottom w:val="0"/>
          <w:divBdr>
            <w:top w:val="none" w:sz="0" w:space="0" w:color="auto"/>
            <w:left w:val="none" w:sz="0" w:space="0" w:color="auto"/>
            <w:bottom w:val="none" w:sz="0" w:space="0" w:color="auto"/>
            <w:right w:val="none" w:sz="0" w:space="0" w:color="auto"/>
          </w:divBdr>
          <w:divsChild>
            <w:div w:id="431367226">
              <w:marLeft w:val="0"/>
              <w:marRight w:val="0"/>
              <w:marTop w:val="0"/>
              <w:marBottom w:val="0"/>
              <w:divBdr>
                <w:top w:val="none" w:sz="0" w:space="0" w:color="auto"/>
                <w:left w:val="none" w:sz="0" w:space="0" w:color="auto"/>
                <w:bottom w:val="none" w:sz="0" w:space="0" w:color="auto"/>
                <w:right w:val="none" w:sz="0" w:space="0" w:color="auto"/>
              </w:divBdr>
            </w:div>
          </w:divsChild>
        </w:div>
        <w:div w:id="1218669223">
          <w:marLeft w:val="0"/>
          <w:marRight w:val="0"/>
          <w:marTop w:val="0"/>
          <w:marBottom w:val="0"/>
          <w:divBdr>
            <w:top w:val="none" w:sz="0" w:space="0" w:color="auto"/>
            <w:left w:val="none" w:sz="0" w:space="0" w:color="auto"/>
            <w:bottom w:val="none" w:sz="0" w:space="0" w:color="auto"/>
            <w:right w:val="none" w:sz="0" w:space="0" w:color="auto"/>
          </w:divBdr>
          <w:divsChild>
            <w:div w:id="552427325">
              <w:marLeft w:val="0"/>
              <w:marRight w:val="0"/>
              <w:marTop w:val="0"/>
              <w:marBottom w:val="0"/>
              <w:divBdr>
                <w:top w:val="none" w:sz="0" w:space="0" w:color="auto"/>
                <w:left w:val="none" w:sz="0" w:space="0" w:color="auto"/>
                <w:bottom w:val="none" w:sz="0" w:space="0" w:color="auto"/>
                <w:right w:val="none" w:sz="0" w:space="0" w:color="auto"/>
              </w:divBdr>
            </w:div>
          </w:divsChild>
        </w:div>
        <w:div w:id="1254389777">
          <w:marLeft w:val="0"/>
          <w:marRight w:val="0"/>
          <w:marTop w:val="0"/>
          <w:marBottom w:val="0"/>
          <w:divBdr>
            <w:top w:val="none" w:sz="0" w:space="0" w:color="auto"/>
            <w:left w:val="none" w:sz="0" w:space="0" w:color="auto"/>
            <w:bottom w:val="none" w:sz="0" w:space="0" w:color="auto"/>
            <w:right w:val="none" w:sz="0" w:space="0" w:color="auto"/>
          </w:divBdr>
          <w:divsChild>
            <w:div w:id="682517159">
              <w:marLeft w:val="0"/>
              <w:marRight w:val="0"/>
              <w:marTop w:val="0"/>
              <w:marBottom w:val="0"/>
              <w:divBdr>
                <w:top w:val="none" w:sz="0" w:space="0" w:color="auto"/>
                <w:left w:val="none" w:sz="0" w:space="0" w:color="auto"/>
                <w:bottom w:val="none" w:sz="0" w:space="0" w:color="auto"/>
                <w:right w:val="none" w:sz="0" w:space="0" w:color="auto"/>
              </w:divBdr>
            </w:div>
          </w:divsChild>
        </w:div>
        <w:div w:id="1281958406">
          <w:marLeft w:val="0"/>
          <w:marRight w:val="0"/>
          <w:marTop w:val="0"/>
          <w:marBottom w:val="0"/>
          <w:divBdr>
            <w:top w:val="none" w:sz="0" w:space="0" w:color="auto"/>
            <w:left w:val="none" w:sz="0" w:space="0" w:color="auto"/>
            <w:bottom w:val="none" w:sz="0" w:space="0" w:color="auto"/>
            <w:right w:val="none" w:sz="0" w:space="0" w:color="auto"/>
          </w:divBdr>
          <w:divsChild>
            <w:div w:id="519048758">
              <w:marLeft w:val="0"/>
              <w:marRight w:val="0"/>
              <w:marTop w:val="0"/>
              <w:marBottom w:val="0"/>
              <w:divBdr>
                <w:top w:val="none" w:sz="0" w:space="0" w:color="auto"/>
                <w:left w:val="none" w:sz="0" w:space="0" w:color="auto"/>
                <w:bottom w:val="none" w:sz="0" w:space="0" w:color="auto"/>
                <w:right w:val="none" w:sz="0" w:space="0" w:color="auto"/>
              </w:divBdr>
            </w:div>
          </w:divsChild>
        </w:div>
        <w:div w:id="1286427472">
          <w:marLeft w:val="0"/>
          <w:marRight w:val="0"/>
          <w:marTop w:val="0"/>
          <w:marBottom w:val="0"/>
          <w:divBdr>
            <w:top w:val="none" w:sz="0" w:space="0" w:color="auto"/>
            <w:left w:val="none" w:sz="0" w:space="0" w:color="auto"/>
            <w:bottom w:val="none" w:sz="0" w:space="0" w:color="auto"/>
            <w:right w:val="none" w:sz="0" w:space="0" w:color="auto"/>
          </w:divBdr>
          <w:divsChild>
            <w:div w:id="78793532">
              <w:marLeft w:val="0"/>
              <w:marRight w:val="0"/>
              <w:marTop w:val="0"/>
              <w:marBottom w:val="0"/>
              <w:divBdr>
                <w:top w:val="none" w:sz="0" w:space="0" w:color="auto"/>
                <w:left w:val="none" w:sz="0" w:space="0" w:color="auto"/>
                <w:bottom w:val="none" w:sz="0" w:space="0" w:color="auto"/>
                <w:right w:val="none" w:sz="0" w:space="0" w:color="auto"/>
              </w:divBdr>
            </w:div>
          </w:divsChild>
        </w:div>
        <w:div w:id="1344895305">
          <w:marLeft w:val="0"/>
          <w:marRight w:val="0"/>
          <w:marTop w:val="0"/>
          <w:marBottom w:val="0"/>
          <w:divBdr>
            <w:top w:val="none" w:sz="0" w:space="0" w:color="auto"/>
            <w:left w:val="none" w:sz="0" w:space="0" w:color="auto"/>
            <w:bottom w:val="none" w:sz="0" w:space="0" w:color="auto"/>
            <w:right w:val="none" w:sz="0" w:space="0" w:color="auto"/>
          </w:divBdr>
          <w:divsChild>
            <w:div w:id="2021467417">
              <w:marLeft w:val="0"/>
              <w:marRight w:val="0"/>
              <w:marTop w:val="0"/>
              <w:marBottom w:val="0"/>
              <w:divBdr>
                <w:top w:val="none" w:sz="0" w:space="0" w:color="auto"/>
                <w:left w:val="none" w:sz="0" w:space="0" w:color="auto"/>
                <w:bottom w:val="none" w:sz="0" w:space="0" w:color="auto"/>
                <w:right w:val="none" w:sz="0" w:space="0" w:color="auto"/>
              </w:divBdr>
            </w:div>
          </w:divsChild>
        </w:div>
        <w:div w:id="1354188484">
          <w:marLeft w:val="0"/>
          <w:marRight w:val="0"/>
          <w:marTop w:val="0"/>
          <w:marBottom w:val="0"/>
          <w:divBdr>
            <w:top w:val="none" w:sz="0" w:space="0" w:color="auto"/>
            <w:left w:val="none" w:sz="0" w:space="0" w:color="auto"/>
            <w:bottom w:val="none" w:sz="0" w:space="0" w:color="auto"/>
            <w:right w:val="none" w:sz="0" w:space="0" w:color="auto"/>
          </w:divBdr>
          <w:divsChild>
            <w:div w:id="1842311575">
              <w:marLeft w:val="0"/>
              <w:marRight w:val="0"/>
              <w:marTop w:val="0"/>
              <w:marBottom w:val="0"/>
              <w:divBdr>
                <w:top w:val="none" w:sz="0" w:space="0" w:color="auto"/>
                <w:left w:val="none" w:sz="0" w:space="0" w:color="auto"/>
                <w:bottom w:val="none" w:sz="0" w:space="0" w:color="auto"/>
                <w:right w:val="none" w:sz="0" w:space="0" w:color="auto"/>
              </w:divBdr>
            </w:div>
          </w:divsChild>
        </w:div>
        <w:div w:id="1389645231">
          <w:marLeft w:val="0"/>
          <w:marRight w:val="0"/>
          <w:marTop w:val="0"/>
          <w:marBottom w:val="0"/>
          <w:divBdr>
            <w:top w:val="none" w:sz="0" w:space="0" w:color="auto"/>
            <w:left w:val="none" w:sz="0" w:space="0" w:color="auto"/>
            <w:bottom w:val="none" w:sz="0" w:space="0" w:color="auto"/>
            <w:right w:val="none" w:sz="0" w:space="0" w:color="auto"/>
          </w:divBdr>
          <w:divsChild>
            <w:div w:id="1217938916">
              <w:marLeft w:val="0"/>
              <w:marRight w:val="0"/>
              <w:marTop w:val="0"/>
              <w:marBottom w:val="0"/>
              <w:divBdr>
                <w:top w:val="none" w:sz="0" w:space="0" w:color="auto"/>
                <w:left w:val="none" w:sz="0" w:space="0" w:color="auto"/>
                <w:bottom w:val="none" w:sz="0" w:space="0" w:color="auto"/>
                <w:right w:val="none" w:sz="0" w:space="0" w:color="auto"/>
              </w:divBdr>
            </w:div>
          </w:divsChild>
        </w:div>
        <w:div w:id="1402368587">
          <w:marLeft w:val="0"/>
          <w:marRight w:val="0"/>
          <w:marTop w:val="0"/>
          <w:marBottom w:val="0"/>
          <w:divBdr>
            <w:top w:val="none" w:sz="0" w:space="0" w:color="auto"/>
            <w:left w:val="none" w:sz="0" w:space="0" w:color="auto"/>
            <w:bottom w:val="none" w:sz="0" w:space="0" w:color="auto"/>
            <w:right w:val="none" w:sz="0" w:space="0" w:color="auto"/>
          </w:divBdr>
          <w:divsChild>
            <w:div w:id="1619289357">
              <w:marLeft w:val="0"/>
              <w:marRight w:val="0"/>
              <w:marTop w:val="0"/>
              <w:marBottom w:val="0"/>
              <w:divBdr>
                <w:top w:val="none" w:sz="0" w:space="0" w:color="auto"/>
                <w:left w:val="none" w:sz="0" w:space="0" w:color="auto"/>
                <w:bottom w:val="none" w:sz="0" w:space="0" w:color="auto"/>
                <w:right w:val="none" w:sz="0" w:space="0" w:color="auto"/>
              </w:divBdr>
            </w:div>
          </w:divsChild>
        </w:div>
        <w:div w:id="1475416580">
          <w:marLeft w:val="0"/>
          <w:marRight w:val="0"/>
          <w:marTop w:val="0"/>
          <w:marBottom w:val="0"/>
          <w:divBdr>
            <w:top w:val="none" w:sz="0" w:space="0" w:color="auto"/>
            <w:left w:val="none" w:sz="0" w:space="0" w:color="auto"/>
            <w:bottom w:val="none" w:sz="0" w:space="0" w:color="auto"/>
            <w:right w:val="none" w:sz="0" w:space="0" w:color="auto"/>
          </w:divBdr>
          <w:divsChild>
            <w:div w:id="933249975">
              <w:marLeft w:val="0"/>
              <w:marRight w:val="0"/>
              <w:marTop w:val="0"/>
              <w:marBottom w:val="0"/>
              <w:divBdr>
                <w:top w:val="none" w:sz="0" w:space="0" w:color="auto"/>
                <w:left w:val="none" w:sz="0" w:space="0" w:color="auto"/>
                <w:bottom w:val="none" w:sz="0" w:space="0" w:color="auto"/>
                <w:right w:val="none" w:sz="0" w:space="0" w:color="auto"/>
              </w:divBdr>
            </w:div>
          </w:divsChild>
        </w:div>
        <w:div w:id="1486434249">
          <w:marLeft w:val="0"/>
          <w:marRight w:val="0"/>
          <w:marTop w:val="0"/>
          <w:marBottom w:val="0"/>
          <w:divBdr>
            <w:top w:val="none" w:sz="0" w:space="0" w:color="auto"/>
            <w:left w:val="none" w:sz="0" w:space="0" w:color="auto"/>
            <w:bottom w:val="none" w:sz="0" w:space="0" w:color="auto"/>
            <w:right w:val="none" w:sz="0" w:space="0" w:color="auto"/>
          </w:divBdr>
          <w:divsChild>
            <w:div w:id="1027485151">
              <w:marLeft w:val="0"/>
              <w:marRight w:val="0"/>
              <w:marTop w:val="0"/>
              <w:marBottom w:val="0"/>
              <w:divBdr>
                <w:top w:val="none" w:sz="0" w:space="0" w:color="auto"/>
                <w:left w:val="none" w:sz="0" w:space="0" w:color="auto"/>
                <w:bottom w:val="none" w:sz="0" w:space="0" w:color="auto"/>
                <w:right w:val="none" w:sz="0" w:space="0" w:color="auto"/>
              </w:divBdr>
            </w:div>
          </w:divsChild>
        </w:div>
        <w:div w:id="1494907487">
          <w:marLeft w:val="0"/>
          <w:marRight w:val="0"/>
          <w:marTop w:val="0"/>
          <w:marBottom w:val="0"/>
          <w:divBdr>
            <w:top w:val="none" w:sz="0" w:space="0" w:color="auto"/>
            <w:left w:val="none" w:sz="0" w:space="0" w:color="auto"/>
            <w:bottom w:val="none" w:sz="0" w:space="0" w:color="auto"/>
            <w:right w:val="none" w:sz="0" w:space="0" w:color="auto"/>
          </w:divBdr>
          <w:divsChild>
            <w:div w:id="1501194159">
              <w:marLeft w:val="0"/>
              <w:marRight w:val="0"/>
              <w:marTop w:val="0"/>
              <w:marBottom w:val="0"/>
              <w:divBdr>
                <w:top w:val="none" w:sz="0" w:space="0" w:color="auto"/>
                <w:left w:val="none" w:sz="0" w:space="0" w:color="auto"/>
                <w:bottom w:val="none" w:sz="0" w:space="0" w:color="auto"/>
                <w:right w:val="none" w:sz="0" w:space="0" w:color="auto"/>
              </w:divBdr>
            </w:div>
          </w:divsChild>
        </w:div>
        <w:div w:id="1571454339">
          <w:marLeft w:val="0"/>
          <w:marRight w:val="0"/>
          <w:marTop w:val="0"/>
          <w:marBottom w:val="0"/>
          <w:divBdr>
            <w:top w:val="none" w:sz="0" w:space="0" w:color="auto"/>
            <w:left w:val="none" w:sz="0" w:space="0" w:color="auto"/>
            <w:bottom w:val="none" w:sz="0" w:space="0" w:color="auto"/>
            <w:right w:val="none" w:sz="0" w:space="0" w:color="auto"/>
          </w:divBdr>
          <w:divsChild>
            <w:div w:id="604462189">
              <w:marLeft w:val="0"/>
              <w:marRight w:val="0"/>
              <w:marTop w:val="0"/>
              <w:marBottom w:val="0"/>
              <w:divBdr>
                <w:top w:val="none" w:sz="0" w:space="0" w:color="auto"/>
                <w:left w:val="none" w:sz="0" w:space="0" w:color="auto"/>
                <w:bottom w:val="none" w:sz="0" w:space="0" w:color="auto"/>
                <w:right w:val="none" w:sz="0" w:space="0" w:color="auto"/>
              </w:divBdr>
            </w:div>
          </w:divsChild>
        </w:div>
        <w:div w:id="1575511121">
          <w:marLeft w:val="0"/>
          <w:marRight w:val="0"/>
          <w:marTop w:val="0"/>
          <w:marBottom w:val="0"/>
          <w:divBdr>
            <w:top w:val="none" w:sz="0" w:space="0" w:color="auto"/>
            <w:left w:val="none" w:sz="0" w:space="0" w:color="auto"/>
            <w:bottom w:val="none" w:sz="0" w:space="0" w:color="auto"/>
            <w:right w:val="none" w:sz="0" w:space="0" w:color="auto"/>
          </w:divBdr>
          <w:divsChild>
            <w:div w:id="1074815382">
              <w:marLeft w:val="0"/>
              <w:marRight w:val="0"/>
              <w:marTop w:val="0"/>
              <w:marBottom w:val="0"/>
              <w:divBdr>
                <w:top w:val="none" w:sz="0" w:space="0" w:color="auto"/>
                <w:left w:val="none" w:sz="0" w:space="0" w:color="auto"/>
                <w:bottom w:val="none" w:sz="0" w:space="0" w:color="auto"/>
                <w:right w:val="none" w:sz="0" w:space="0" w:color="auto"/>
              </w:divBdr>
            </w:div>
          </w:divsChild>
        </w:div>
        <w:div w:id="1584488512">
          <w:marLeft w:val="0"/>
          <w:marRight w:val="0"/>
          <w:marTop w:val="0"/>
          <w:marBottom w:val="0"/>
          <w:divBdr>
            <w:top w:val="none" w:sz="0" w:space="0" w:color="auto"/>
            <w:left w:val="none" w:sz="0" w:space="0" w:color="auto"/>
            <w:bottom w:val="none" w:sz="0" w:space="0" w:color="auto"/>
            <w:right w:val="none" w:sz="0" w:space="0" w:color="auto"/>
          </w:divBdr>
          <w:divsChild>
            <w:div w:id="1571040155">
              <w:marLeft w:val="0"/>
              <w:marRight w:val="0"/>
              <w:marTop w:val="0"/>
              <w:marBottom w:val="0"/>
              <w:divBdr>
                <w:top w:val="none" w:sz="0" w:space="0" w:color="auto"/>
                <w:left w:val="none" w:sz="0" w:space="0" w:color="auto"/>
                <w:bottom w:val="none" w:sz="0" w:space="0" w:color="auto"/>
                <w:right w:val="none" w:sz="0" w:space="0" w:color="auto"/>
              </w:divBdr>
            </w:div>
          </w:divsChild>
        </w:div>
        <w:div w:id="1604609559">
          <w:marLeft w:val="0"/>
          <w:marRight w:val="0"/>
          <w:marTop w:val="0"/>
          <w:marBottom w:val="0"/>
          <w:divBdr>
            <w:top w:val="none" w:sz="0" w:space="0" w:color="auto"/>
            <w:left w:val="none" w:sz="0" w:space="0" w:color="auto"/>
            <w:bottom w:val="none" w:sz="0" w:space="0" w:color="auto"/>
            <w:right w:val="none" w:sz="0" w:space="0" w:color="auto"/>
          </w:divBdr>
          <w:divsChild>
            <w:div w:id="946545702">
              <w:marLeft w:val="0"/>
              <w:marRight w:val="0"/>
              <w:marTop w:val="0"/>
              <w:marBottom w:val="0"/>
              <w:divBdr>
                <w:top w:val="none" w:sz="0" w:space="0" w:color="auto"/>
                <w:left w:val="none" w:sz="0" w:space="0" w:color="auto"/>
                <w:bottom w:val="none" w:sz="0" w:space="0" w:color="auto"/>
                <w:right w:val="none" w:sz="0" w:space="0" w:color="auto"/>
              </w:divBdr>
            </w:div>
          </w:divsChild>
        </w:div>
        <w:div w:id="1621261232">
          <w:marLeft w:val="0"/>
          <w:marRight w:val="0"/>
          <w:marTop w:val="0"/>
          <w:marBottom w:val="0"/>
          <w:divBdr>
            <w:top w:val="none" w:sz="0" w:space="0" w:color="auto"/>
            <w:left w:val="none" w:sz="0" w:space="0" w:color="auto"/>
            <w:bottom w:val="none" w:sz="0" w:space="0" w:color="auto"/>
            <w:right w:val="none" w:sz="0" w:space="0" w:color="auto"/>
          </w:divBdr>
          <w:divsChild>
            <w:div w:id="1358310716">
              <w:marLeft w:val="0"/>
              <w:marRight w:val="0"/>
              <w:marTop w:val="0"/>
              <w:marBottom w:val="0"/>
              <w:divBdr>
                <w:top w:val="none" w:sz="0" w:space="0" w:color="auto"/>
                <w:left w:val="none" w:sz="0" w:space="0" w:color="auto"/>
                <w:bottom w:val="none" w:sz="0" w:space="0" w:color="auto"/>
                <w:right w:val="none" w:sz="0" w:space="0" w:color="auto"/>
              </w:divBdr>
            </w:div>
          </w:divsChild>
        </w:div>
        <w:div w:id="1687172571">
          <w:marLeft w:val="0"/>
          <w:marRight w:val="0"/>
          <w:marTop w:val="0"/>
          <w:marBottom w:val="0"/>
          <w:divBdr>
            <w:top w:val="none" w:sz="0" w:space="0" w:color="auto"/>
            <w:left w:val="none" w:sz="0" w:space="0" w:color="auto"/>
            <w:bottom w:val="none" w:sz="0" w:space="0" w:color="auto"/>
            <w:right w:val="none" w:sz="0" w:space="0" w:color="auto"/>
          </w:divBdr>
          <w:divsChild>
            <w:div w:id="466821865">
              <w:marLeft w:val="0"/>
              <w:marRight w:val="0"/>
              <w:marTop w:val="0"/>
              <w:marBottom w:val="0"/>
              <w:divBdr>
                <w:top w:val="none" w:sz="0" w:space="0" w:color="auto"/>
                <w:left w:val="none" w:sz="0" w:space="0" w:color="auto"/>
                <w:bottom w:val="none" w:sz="0" w:space="0" w:color="auto"/>
                <w:right w:val="none" w:sz="0" w:space="0" w:color="auto"/>
              </w:divBdr>
            </w:div>
          </w:divsChild>
        </w:div>
        <w:div w:id="1695302918">
          <w:marLeft w:val="0"/>
          <w:marRight w:val="0"/>
          <w:marTop w:val="0"/>
          <w:marBottom w:val="0"/>
          <w:divBdr>
            <w:top w:val="none" w:sz="0" w:space="0" w:color="auto"/>
            <w:left w:val="none" w:sz="0" w:space="0" w:color="auto"/>
            <w:bottom w:val="none" w:sz="0" w:space="0" w:color="auto"/>
            <w:right w:val="none" w:sz="0" w:space="0" w:color="auto"/>
          </w:divBdr>
          <w:divsChild>
            <w:div w:id="2097092319">
              <w:marLeft w:val="0"/>
              <w:marRight w:val="0"/>
              <w:marTop w:val="0"/>
              <w:marBottom w:val="0"/>
              <w:divBdr>
                <w:top w:val="none" w:sz="0" w:space="0" w:color="auto"/>
                <w:left w:val="none" w:sz="0" w:space="0" w:color="auto"/>
                <w:bottom w:val="none" w:sz="0" w:space="0" w:color="auto"/>
                <w:right w:val="none" w:sz="0" w:space="0" w:color="auto"/>
              </w:divBdr>
            </w:div>
          </w:divsChild>
        </w:div>
        <w:div w:id="1716739112">
          <w:marLeft w:val="0"/>
          <w:marRight w:val="0"/>
          <w:marTop w:val="0"/>
          <w:marBottom w:val="0"/>
          <w:divBdr>
            <w:top w:val="none" w:sz="0" w:space="0" w:color="auto"/>
            <w:left w:val="none" w:sz="0" w:space="0" w:color="auto"/>
            <w:bottom w:val="none" w:sz="0" w:space="0" w:color="auto"/>
            <w:right w:val="none" w:sz="0" w:space="0" w:color="auto"/>
          </w:divBdr>
          <w:divsChild>
            <w:div w:id="1452671282">
              <w:marLeft w:val="0"/>
              <w:marRight w:val="0"/>
              <w:marTop w:val="0"/>
              <w:marBottom w:val="0"/>
              <w:divBdr>
                <w:top w:val="none" w:sz="0" w:space="0" w:color="auto"/>
                <w:left w:val="none" w:sz="0" w:space="0" w:color="auto"/>
                <w:bottom w:val="none" w:sz="0" w:space="0" w:color="auto"/>
                <w:right w:val="none" w:sz="0" w:space="0" w:color="auto"/>
              </w:divBdr>
            </w:div>
          </w:divsChild>
        </w:div>
        <w:div w:id="1791439492">
          <w:marLeft w:val="0"/>
          <w:marRight w:val="0"/>
          <w:marTop w:val="0"/>
          <w:marBottom w:val="0"/>
          <w:divBdr>
            <w:top w:val="none" w:sz="0" w:space="0" w:color="auto"/>
            <w:left w:val="none" w:sz="0" w:space="0" w:color="auto"/>
            <w:bottom w:val="none" w:sz="0" w:space="0" w:color="auto"/>
            <w:right w:val="none" w:sz="0" w:space="0" w:color="auto"/>
          </w:divBdr>
          <w:divsChild>
            <w:div w:id="340594695">
              <w:marLeft w:val="0"/>
              <w:marRight w:val="0"/>
              <w:marTop w:val="0"/>
              <w:marBottom w:val="0"/>
              <w:divBdr>
                <w:top w:val="none" w:sz="0" w:space="0" w:color="auto"/>
                <w:left w:val="none" w:sz="0" w:space="0" w:color="auto"/>
                <w:bottom w:val="none" w:sz="0" w:space="0" w:color="auto"/>
                <w:right w:val="none" w:sz="0" w:space="0" w:color="auto"/>
              </w:divBdr>
            </w:div>
          </w:divsChild>
        </w:div>
        <w:div w:id="1797749699">
          <w:marLeft w:val="0"/>
          <w:marRight w:val="0"/>
          <w:marTop w:val="0"/>
          <w:marBottom w:val="0"/>
          <w:divBdr>
            <w:top w:val="none" w:sz="0" w:space="0" w:color="auto"/>
            <w:left w:val="none" w:sz="0" w:space="0" w:color="auto"/>
            <w:bottom w:val="none" w:sz="0" w:space="0" w:color="auto"/>
            <w:right w:val="none" w:sz="0" w:space="0" w:color="auto"/>
          </w:divBdr>
          <w:divsChild>
            <w:div w:id="845242304">
              <w:marLeft w:val="0"/>
              <w:marRight w:val="0"/>
              <w:marTop w:val="0"/>
              <w:marBottom w:val="0"/>
              <w:divBdr>
                <w:top w:val="none" w:sz="0" w:space="0" w:color="auto"/>
                <w:left w:val="none" w:sz="0" w:space="0" w:color="auto"/>
                <w:bottom w:val="none" w:sz="0" w:space="0" w:color="auto"/>
                <w:right w:val="none" w:sz="0" w:space="0" w:color="auto"/>
              </w:divBdr>
            </w:div>
          </w:divsChild>
        </w:div>
        <w:div w:id="1822575800">
          <w:marLeft w:val="0"/>
          <w:marRight w:val="0"/>
          <w:marTop w:val="0"/>
          <w:marBottom w:val="0"/>
          <w:divBdr>
            <w:top w:val="none" w:sz="0" w:space="0" w:color="auto"/>
            <w:left w:val="none" w:sz="0" w:space="0" w:color="auto"/>
            <w:bottom w:val="none" w:sz="0" w:space="0" w:color="auto"/>
            <w:right w:val="none" w:sz="0" w:space="0" w:color="auto"/>
          </w:divBdr>
          <w:divsChild>
            <w:div w:id="744688694">
              <w:marLeft w:val="0"/>
              <w:marRight w:val="0"/>
              <w:marTop w:val="0"/>
              <w:marBottom w:val="0"/>
              <w:divBdr>
                <w:top w:val="none" w:sz="0" w:space="0" w:color="auto"/>
                <w:left w:val="none" w:sz="0" w:space="0" w:color="auto"/>
                <w:bottom w:val="none" w:sz="0" w:space="0" w:color="auto"/>
                <w:right w:val="none" w:sz="0" w:space="0" w:color="auto"/>
              </w:divBdr>
            </w:div>
          </w:divsChild>
        </w:div>
        <w:div w:id="1846897535">
          <w:marLeft w:val="0"/>
          <w:marRight w:val="0"/>
          <w:marTop w:val="0"/>
          <w:marBottom w:val="0"/>
          <w:divBdr>
            <w:top w:val="none" w:sz="0" w:space="0" w:color="auto"/>
            <w:left w:val="none" w:sz="0" w:space="0" w:color="auto"/>
            <w:bottom w:val="none" w:sz="0" w:space="0" w:color="auto"/>
            <w:right w:val="none" w:sz="0" w:space="0" w:color="auto"/>
          </w:divBdr>
          <w:divsChild>
            <w:div w:id="1189292455">
              <w:marLeft w:val="0"/>
              <w:marRight w:val="0"/>
              <w:marTop w:val="0"/>
              <w:marBottom w:val="0"/>
              <w:divBdr>
                <w:top w:val="none" w:sz="0" w:space="0" w:color="auto"/>
                <w:left w:val="none" w:sz="0" w:space="0" w:color="auto"/>
                <w:bottom w:val="none" w:sz="0" w:space="0" w:color="auto"/>
                <w:right w:val="none" w:sz="0" w:space="0" w:color="auto"/>
              </w:divBdr>
            </w:div>
          </w:divsChild>
        </w:div>
        <w:div w:id="1933009226">
          <w:marLeft w:val="0"/>
          <w:marRight w:val="0"/>
          <w:marTop w:val="0"/>
          <w:marBottom w:val="0"/>
          <w:divBdr>
            <w:top w:val="none" w:sz="0" w:space="0" w:color="auto"/>
            <w:left w:val="none" w:sz="0" w:space="0" w:color="auto"/>
            <w:bottom w:val="none" w:sz="0" w:space="0" w:color="auto"/>
            <w:right w:val="none" w:sz="0" w:space="0" w:color="auto"/>
          </w:divBdr>
          <w:divsChild>
            <w:div w:id="804278064">
              <w:marLeft w:val="0"/>
              <w:marRight w:val="0"/>
              <w:marTop w:val="0"/>
              <w:marBottom w:val="0"/>
              <w:divBdr>
                <w:top w:val="none" w:sz="0" w:space="0" w:color="auto"/>
                <w:left w:val="none" w:sz="0" w:space="0" w:color="auto"/>
                <w:bottom w:val="none" w:sz="0" w:space="0" w:color="auto"/>
                <w:right w:val="none" w:sz="0" w:space="0" w:color="auto"/>
              </w:divBdr>
            </w:div>
          </w:divsChild>
        </w:div>
        <w:div w:id="1950967892">
          <w:marLeft w:val="0"/>
          <w:marRight w:val="0"/>
          <w:marTop w:val="0"/>
          <w:marBottom w:val="0"/>
          <w:divBdr>
            <w:top w:val="none" w:sz="0" w:space="0" w:color="auto"/>
            <w:left w:val="none" w:sz="0" w:space="0" w:color="auto"/>
            <w:bottom w:val="none" w:sz="0" w:space="0" w:color="auto"/>
            <w:right w:val="none" w:sz="0" w:space="0" w:color="auto"/>
          </w:divBdr>
          <w:divsChild>
            <w:div w:id="532033202">
              <w:marLeft w:val="0"/>
              <w:marRight w:val="0"/>
              <w:marTop w:val="0"/>
              <w:marBottom w:val="0"/>
              <w:divBdr>
                <w:top w:val="none" w:sz="0" w:space="0" w:color="auto"/>
                <w:left w:val="none" w:sz="0" w:space="0" w:color="auto"/>
                <w:bottom w:val="none" w:sz="0" w:space="0" w:color="auto"/>
                <w:right w:val="none" w:sz="0" w:space="0" w:color="auto"/>
              </w:divBdr>
            </w:div>
          </w:divsChild>
        </w:div>
        <w:div w:id="2052419573">
          <w:marLeft w:val="0"/>
          <w:marRight w:val="0"/>
          <w:marTop w:val="0"/>
          <w:marBottom w:val="0"/>
          <w:divBdr>
            <w:top w:val="none" w:sz="0" w:space="0" w:color="auto"/>
            <w:left w:val="none" w:sz="0" w:space="0" w:color="auto"/>
            <w:bottom w:val="none" w:sz="0" w:space="0" w:color="auto"/>
            <w:right w:val="none" w:sz="0" w:space="0" w:color="auto"/>
          </w:divBdr>
          <w:divsChild>
            <w:div w:id="242491404">
              <w:marLeft w:val="0"/>
              <w:marRight w:val="0"/>
              <w:marTop w:val="0"/>
              <w:marBottom w:val="0"/>
              <w:divBdr>
                <w:top w:val="none" w:sz="0" w:space="0" w:color="auto"/>
                <w:left w:val="none" w:sz="0" w:space="0" w:color="auto"/>
                <w:bottom w:val="none" w:sz="0" w:space="0" w:color="auto"/>
                <w:right w:val="none" w:sz="0" w:space="0" w:color="auto"/>
              </w:divBdr>
            </w:div>
          </w:divsChild>
        </w:div>
        <w:div w:id="2056196592">
          <w:marLeft w:val="0"/>
          <w:marRight w:val="0"/>
          <w:marTop w:val="0"/>
          <w:marBottom w:val="0"/>
          <w:divBdr>
            <w:top w:val="none" w:sz="0" w:space="0" w:color="auto"/>
            <w:left w:val="none" w:sz="0" w:space="0" w:color="auto"/>
            <w:bottom w:val="none" w:sz="0" w:space="0" w:color="auto"/>
            <w:right w:val="none" w:sz="0" w:space="0" w:color="auto"/>
          </w:divBdr>
          <w:divsChild>
            <w:div w:id="1304238665">
              <w:marLeft w:val="0"/>
              <w:marRight w:val="0"/>
              <w:marTop w:val="0"/>
              <w:marBottom w:val="0"/>
              <w:divBdr>
                <w:top w:val="none" w:sz="0" w:space="0" w:color="auto"/>
                <w:left w:val="none" w:sz="0" w:space="0" w:color="auto"/>
                <w:bottom w:val="none" w:sz="0" w:space="0" w:color="auto"/>
                <w:right w:val="none" w:sz="0" w:space="0" w:color="auto"/>
              </w:divBdr>
            </w:div>
          </w:divsChild>
        </w:div>
        <w:div w:id="2081755557">
          <w:marLeft w:val="0"/>
          <w:marRight w:val="0"/>
          <w:marTop w:val="0"/>
          <w:marBottom w:val="0"/>
          <w:divBdr>
            <w:top w:val="none" w:sz="0" w:space="0" w:color="auto"/>
            <w:left w:val="none" w:sz="0" w:space="0" w:color="auto"/>
            <w:bottom w:val="none" w:sz="0" w:space="0" w:color="auto"/>
            <w:right w:val="none" w:sz="0" w:space="0" w:color="auto"/>
          </w:divBdr>
          <w:divsChild>
            <w:div w:id="856845883">
              <w:marLeft w:val="0"/>
              <w:marRight w:val="0"/>
              <w:marTop w:val="0"/>
              <w:marBottom w:val="0"/>
              <w:divBdr>
                <w:top w:val="none" w:sz="0" w:space="0" w:color="auto"/>
                <w:left w:val="none" w:sz="0" w:space="0" w:color="auto"/>
                <w:bottom w:val="none" w:sz="0" w:space="0" w:color="auto"/>
                <w:right w:val="none" w:sz="0" w:space="0" w:color="auto"/>
              </w:divBdr>
            </w:div>
          </w:divsChild>
        </w:div>
        <w:div w:id="2084059963">
          <w:marLeft w:val="0"/>
          <w:marRight w:val="0"/>
          <w:marTop w:val="0"/>
          <w:marBottom w:val="0"/>
          <w:divBdr>
            <w:top w:val="none" w:sz="0" w:space="0" w:color="auto"/>
            <w:left w:val="none" w:sz="0" w:space="0" w:color="auto"/>
            <w:bottom w:val="none" w:sz="0" w:space="0" w:color="auto"/>
            <w:right w:val="none" w:sz="0" w:space="0" w:color="auto"/>
          </w:divBdr>
          <w:divsChild>
            <w:div w:id="633029279">
              <w:marLeft w:val="0"/>
              <w:marRight w:val="0"/>
              <w:marTop w:val="0"/>
              <w:marBottom w:val="0"/>
              <w:divBdr>
                <w:top w:val="none" w:sz="0" w:space="0" w:color="auto"/>
                <w:left w:val="none" w:sz="0" w:space="0" w:color="auto"/>
                <w:bottom w:val="none" w:sz="0" w:space="0" w:color="auto"/>
                <w:right w:val="none" w:sz="0" w:space="0" w:color="auto"/>
              </w:divBdr>
            </w:div>
          </w:divsChild>
        </w:div>
        <w:div w:id="2130390600">
          <w:marLeft w:val="0"/>
          <w:marRight w:val="0"/>
          <w:marTop w:val="0"/>
          <w:marBottom w:val="0"/>
          <w:divBdr>
            <w:top w:val="none" w:sz="0" w:space="0" w:color="auto"/>
            <w:left w:val="none" w:sz="0" w:space="0" w:color="auto"/>
            <w:bottom w:val="none" w:sz="0" w:space="0" w:color="auto"/>
            <w:right w:val="none" w:sz="0" w:space="0" w:color="auto"/>
          </w:divBdr>
          <w:divsChild>
            <w:div w:id="44567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952286">
      <w:bodyDiv w:val="1"/>
      <w:marLeft w:val="0"/>
      <w:marRight w:val="0"/>
      <w:marTop w:val="0"/>
      <w:marBottom w:val="0"/>
      <w:divBdr>
        <w:top w:val="none" w:sz="0" w:space="0" w:color="auto"/>
        <w:left w:val="none" w:sz="0" w:space="0" w:color="auto"/>
        <w:bottom w:val="none" w:sz="0" w:space="0" w:color="auto"/>
        <w:right w:val="none" w:sz="0" w:space="0" w:color="auto"/>
      </w:divBdr>
    </w:div>
    <w:div w:id="643585821">
      <w:bodyDiv w:val="1"/>
      <w:marLeft w:val="0"/>
      <w:marRight w:val="0"/>
      <w:marTop w:val="0"/>
      <w:marBottom w:val="0"/>
      <w:divBdr>
        <w:top w:val="none" w:sz="0" w:space="0" w:color="auto"/>
        <w:left w:val="none" w:sz="0" w:space="0" w:color="auto"/>
        <w:bottom w:val="none" w:sz="0" w:space="0" w:color="auto"/>
        <w:right w:val="none" w:sz="0" w:space="0" w:color="auto"/>
      </w:divBdr>
    </w:div>
    <w:div w:id="653729041">
      <w:bodyDiv w:val="1"/>
      <w:marLeft w:val="0"/>
      <w:marRight w:val="0"/>
      <w:marTop w:val="0"/>
      <w:marBottom w:val="0"/>
      <w:divBdr>
        <w:top w:val="none" w:sz="0" w:space="0" w:color="auto"/>
        <w:left w:val="none" w:sz="0" w:space="0" w:color="auto"/>
        <w:bottom w:val="none" w:sz="0" w:space="0" w:color="auto"/>
        <w:right w:val="none" w:sz="0" w:space="0" w:color="auto"/>
      </w:divBdr>
    </w:div>
    <w:div w:id="758597488">
      <w:bodyDiv w:val="1"/>
      <w:marLeft w:val="0"/>
      <w:marRight w:val="0"/>
      <w:marTop w:val="0"/>
      <w:marBottom w:val="0"/>
      <w:divBdr>
        <w:top w:val="none" w:sz="0" w:space="0" w:color="auto"/>
        <w:left w:val="none" w:sz="0" w:space="0" w:color="auto"/>
        <w:bottom w:val="none" w:sz="0" w:space="0" w:color="auto"/>
        <w:right w:val="none" w:sz="0" w:space="0" w:color="auto"/>
      </w:divBdr>
    </w:div>
    <w:div w:id="819811172">
      <w:bodyDiv w:val="1"/>
      <w:marLeft w:val="0"/>
      <w:marRight w:val="0"/>
      <w:marTop w:val="0"/>
      <w:marBottom w:val="0"/>
      <w:divBdr>
        <w:top w:val="none" w:sz="0" w:space="0" w:color="auto"/>
        <w:left w:val="none" w:sz="0" w:space="0" w:color="auto"/>
        <w:bottom w:val="none" w:sz="0" w:space="0" w:color="auto"/>
        <w:right w:val="none" w:sz="0" w:space="0" w:color="auto"/>
      </w:divBdr>
    </w:div>
    <w:div w:id="914047640">
      <w:bodyDiv w:val="1"/>
      <w:marLeft w:val="0"/>
      <w:marRight w:val="0"/>
      <w:marTop w:val="0"/>
      <w:marBottom w:val="0"/>
      <w:divBdr>
        <w:top w:val="none" w:sz="0" w:space="0" w:color="auto"/>
        <w:left w:val="none" w:sz="0" w:space="0" w:color="auto"/>
        <w:bottom w:val="none" w:sz="0" w:space="0" w:color="auto"/>
        <w:right w:val="none" w:sz="0" w:space="0" w:color="auto"/>
      </w:divBdr>
      <w:divsChild>
        <w:div w:id="382411002">
          <w:marLeft w:val="547"/>
          <w:marRight w:val="0"/>
          <w:marTop w:val="0"/>
          <w:marBottom w:val="0"/>
          <w:divBdr>
            <w:top w:val="none" w:sz="0" w:space="0" w:color="auto"/>
            <w:left w:val="none" w:sz="0" w:space="0" w:color="auto"/>
            <w:bottom w:val="none" w:sz="0" w:space="0" w:color="auto"/>
            <w:right w:val="none" w:sz="0" w:space="0" w:color="auto"/>
          </w:divBdr>
        </w:div>
        <w:div w:id="1510485771">
          <w:marLeft w:val="446"/>
          <w:marRight w:val="0"/>
          <w:marTop w:val="0"/>
          <w:marBottom w:val="0"/>
          <w:divBdr>
            <w:top w:val="none" w:sz="0" w:space="0" w:color="auto"/>
            <w:left w:val="none" w:sz="0" w:space="0" w:color="auto"/>
            <w:bottom w:val="none" w:sz="0" w:space="0" w:color="auto"/>
            <w:right w:val="none" w:sz="0" w:space="0" w:color="auto"/>
          </w:divBdr>
        </w:div>
      </w:divsChild>
    </w:div>
    <w:div w:id="957687691">
      <w:bodyDiv w:val="1"/>
      <w:marLeft w:val="0"/>
      <w:marRight w:val="0"/>
      <w:marTop w:val="0"/>
      <w:marBottom w:val="0"/>
      <w:divBdr>
        <w:top w:val="none" w:sz="0" w:space="0" w:color="auto"/>
        <w:left w:val="none" w:sz="0" w:space="0" w:color="auto"/>
        <w:bottom w:val="none" w:sz="0" w:space="0" w:color="auto"/>
        <w:right w:val="none" w:sz="0" w:space="0" w:color="auto"/>
      </w:divBdr>
    </w:div>
    <w:div w:id="968050741">
      <w:bodyDiv w:val="1"/>
      <w:marLeft w:val="0"/>
      <w:marRight w:val="0"/>
      <w:marTop w:val="0"/>
      <w:marBottom w:val="0"/>
      <w:divBdr>
        <w:top w:val="none" w:sz="0" w:space="0" w:color="auto"/>
        <w:left w:val="none" w:sz="0" w:space="0" w:color="auto"/>
        <w:bottom w:val="none" w:sz="0" w:space="0" w:color="auto"/>
        <w:right w:val="none" w:sz="0" w:space="0" w:color="auto"/>
      </w:divBdr>
      <w:divsChild>
        <w:div w:id="6062017">
          <w:marLeft w:val="0"/>
          <w:marRight w:val="0"/>
          <w:marTop w:val="0"/>
          <w:marBottom w:val="0"/>
          <w:divBdr>
            <w:top w:val="none" w:sz="0" w:space="0" w:color="auto"/>
            <w:left w:val="none" w:sz="0" w:space="0" w:color="auto"/>
            <w:bottom w:val="none" w:sz="0" w:space="0" w:color="auto"/>
            <w:right w:val="none" w:sz="0" w:space="0" w:color="auto"/>
          </w:divBdr>
          <w:divsChild>
            <w:div w:id="1878278025">
              <w:marLeft w:val="0"/>
              <w:marRight w:val="0"/>
              <w:marTop w:val="0"/>
              <w:marBottom w:val="0"/>
              <w:divBdr>
                <w:top w:val="none" w:sz="0" w:space="0" w:color="auto"/>
                <w:left w:val="none" w:sz="0" w:space="0" w:color="auto"/>
                <w:bottom w:val="none" w:sz="0" w:space="0" w:color="auto"/>
                <w:right w:val="none" w:sz="0" w:space="0" w:color="auto"/>
              </w:divBdr>
            </w:div>
          </w:divsChild>
        </w:div>
        <w:div w:id="36011460">
          <w:marLeft w:val="0"/>
          <w:marRight w:val="0"/>
          <w:marTop w:val="0"/>
          <w:marBottom w:val="0"/>
          <w:divBdr>
            <w:top w:val="none" w:sz="0" w:space="0" w:color="auto"/>
            <w:left w:val="none" w:sz="0" w:space="0" w:color="auto"/>
            <w:bottom w:val="none" w:sz="0" w:space="0" w:color="auto"/>
            <w:right w:val="none" w:sz="0" w:space="0" w:color="auto"/>
          </w:divBdr>
          <w:divsChild>
            <w:div w:id="1341733318">
              <w:marLeft w:val="0"/>
              <w:marRight w:val="0"/>
              <w:marTop w:val="0"/>
              <w:marBottom w:val="0"/>
              <w:divBdr>
                <w:top w:val="none" w:sz="0" w:space="0" w:color="auto"/>
                <w:left w:val="none" w:sz="0" w:space="0" w:color="auto"/>
                <w:bottom w:val="none" w:sz="0" w:space="0" w:color="auto"/>
                <w:right w:val="none" w:sz="0" w:space="0" w:color="auto"/>
              </w:divBdr>
            </w:div>
          </w:divsChild>
        </w:div>
        <w:div w:id="60717803">
          <w:marLeft w:val="0"/>
          <w:marRight w:val="0"/>
          <w:marTop w:val="0"/>
          <w:marBottom w:val="0"/>
          <w:divBdr>
            <w:top w:val="none" w:sz="0" w:space="0" w:color="auto"/>
            <w:left w:val="none" w:sz="0" w:space="0" w:color="auto"/>
            <w:bottom w:val="none" w:sz="0" w:space="0" w:color="auto"/>
            <w:right w:val="none" w:sz="0" w:space="0" w:color="auto"/>
          </w:divBdr>
          <w:divsChild>
            <w:div w:id="650328922">
              <w:marLeft w:val="0"/>
              <w:marRight w:val="0"/>
              <w:marTop w:val="0"/>
              <w:marBottom w:val="0"/>
              <w:divBdr>
                <w:top w:val="none" w:sz="0" w:space="0" w:color="auto"/>
                <w:left w:val="none" w:sz="0" w:space="0" w:color="auto"/>
                <w:bottom w:val="none" w:sz="0" w:space="0" w:color="auto"/>
                <w:right w:val="none" w:sz="0" w:space="0" w:color="auto"/>
              </w:divBdr>
            </w:div>
          </w:divsChild>
        </w:div>
        <w:div w:id="80444593">
          <w:marLeft w:val="0"/>
          <w:marRight w:val="0"/>
          <w:marTop w:val="0"/>
          <w:marBottom w:val="0"/>
          <w:divBdr>
            <w:top w:val="none" w:sz="0" w:space="0" w:color="auto"/>
            <w:left w:val="none" w:sz="0" w:space="0" w:color="auto"/>
            <w:bottom w:val="none" w:sz="0" w:space="0" w:color="auto"/>
            <w:right w:val="none" w:sz="0" w:space="0" w:color="auto"/>
          </w:divBdr>
          <w:divsChild>
            <w:div w:id="1790271311">
              <w:marLeft w:val="0"/>
              <w:marRight w:val="0"/>
              <w:marTop w:val="0"/>
              <w:marBottom w:val="0"/>
              <w:divBdr>
                <w:top w:val="none" w:sz="0" w:space="0" w:color="auto"/>
                <w:left w:val="none" w:sz="0" w:space="0" w:color="auto"/>
                <w:bottom w:val="none" w:sz="0" w:space="0" w:color="auto"/>
                <w:right w:val="none" w:sz="0" w:space="0" w:color="auto"/>
              </w:divBdr>
            </w:div>
          </w:divsChild>
        </w:div>
        <w:div w:id="95368184">
          <w:marLeft w:val="0"/>
          <w:marRight w:val="0"/>
          <w:marTop w:val="0"/>
          <w:marBottom w:val="0"/>
          <w:divBdr>
            <w:top w:val="none" w:sz="0" w:space="0" w:color="auto"/>
            <w:left w:val="none" w:sz="0" w:space="0" w:color="auto"/>
            <w:bottom w:val="none" w:sz="0" w:space="0" w:color="auto"/>
            <w:right w:val="none" w:sz="0" w:space="0" w:color="auto"/>
          </w:divBdr>
          <w:divsChild>
            <w:div w:id="811874895">
              <w:marLeft w:val="0"/>
              <w:marRight w:val="0"/>
              <w:marTop w:val="0"/>
              <w:marBottom w:val="0"/>
              <w:divBdr>
                <w:top w:val="none" w:sz="0" w:space="0" w:color="auto"/>
                <w:left w:val="none" w:sz="0" w:space="0" w:color="auto"/>
                <w:bottom w:val="none" w:sz="0" w:space="0" w:color="auto"/>
                <w:right w:val="none" w:sz="0" w:space="0" w:color="auto"/>
              </w:divBdr>
            </w:div>
          </w:divsChild>
        </w:div>
        <w:div w:id="103424552">
          <w:marLeft w:val="0"/>
          <w:marRight w:val="0"/>
          <w:marTop w:val="0"/>
          <w:marBottom w:val="0"/>
          <w:divBdr>
            <w:top w:val="none" w:sz="0" w:space="0" w:color="auto"/>
            <w:left w:val="none" w:sz="0" w:space="0" w:color="auto"/>
            <w:bottom w:val="none" w:sz="0" w:space="0" w:color="auto"/>
            <w:right w:val="none" w:sz="0" w:space="0" w:color="auto"/>
          </w:divBdr>
          <w:divsChild>
            <w:div w:id="809442993">
              <w:marLeft w:val="0"/>
              <w:marRight w:val="0"/>
              <w:marTop w:val="0"/>
              <w:marBottom w:val="0"/>
              <w:divBdr>
                <w:top w:val="none" w:sz="0" w:space="0" w:color="auto"/>
                <w:left w:val="none" w:sz="0" w:space="0" w:color="auto"/>
                <w:bottom w:val="none" w:sz="0" w:space="0" w:color="auto"/>
                <w:right w:val="none" w:sz="0" w:space="0" w:color="auto"/>
              </w:divBdr>
            </w:div>
          </w:divsChild>
        </w:div>
        <w:div w:id="128787313">
          <w:marLeft w:val="0"/>
          <w:marRight w:val="0"/>
          <w:marTop w:val="0"/>
          <w:marBottom w:val="0"/>
          <w:divBdr>
            <w:top w:val="none" w:sz="0" w:space="0" w:color="auto"/>
            <w:left w:val="none" w:sz="0" w:space="0" w:color="auto"/>
            <w:bottom w:val="none" w:sz="0" w:space="0" w:color="auto"/>
            <w:right w:val="none" w:sz="0" w:space="0" w:color="auto"/>
          </w:divBdr>
          <w:divsChild>
            <w:div w:id="880555562">
              <w:marLeft w:val="0"/>
              <w:marRight w:val="0"/>
              <w:marTop w:val="0"/>
              <w:marBottom w:val="0"/>
              <w:divBdr>
                <w:top w:val="none" w:sz="0" w:space="0" w:color="auto"/>
                <w:left w:val="none" w:sz="0" w:space="0" w:color="auto"/>
                <w:bottom w:val="none" w:sz="0" w:space="0" w:color="auto"/>
                <w:right w:val="none" w:sz="0" w:space="0" w:color="auto"/>
              </w:divBdr>
            </w:div>
          </w:divsChild>
        </w:div>
        <w:div w:id="148711033">
          <w:marLeft w:val="0"/>
          <w:marRight w:val="0"/>
          <w:marTop w:val="0"/>
          <w:marBottom w:val="0"/>
          <w:divBdr>
            <w:top w:val="none" w:sz="0" w:space="0" w:color="auto"/>
            <w:left w:val="none" w:sz="0" w:space="0" w:color="auto"/>
            <w:bottom w:val="none" w:sz="0" w:space="0" w:color="auto"/>
            <w:right w:val="none" w:sz="0" w:space="0" w:color="auto"/>
          </w:divBdr>
          <w:divsChild>
            <w:div w:id="1939479340">
              <w:marLeft w:val="0"/>
              <w:marRight w:val="0"/>
              <w:marTop w:val="0"/>
              <w:marBottom w:val="0"/>
              <w:divBdr>
                <w:top w:val="none" w:sz="0" w:space="0" w:color="auto"/>
                <w:left w:val="none" w:sz="0" w:space="0" w:color="auto"/>
                <w:bottom w:val="none" w:sz="0" w:space="0" w:color="auto"/>
                <w:right w:val="none" w:sz="0" w:space="0" w:color="auto"/>
              </w:divBdr>
            </w:div>
          </w:divsChild>
        </w:div>
        <w:div w:id="268320185">
          <w:marLeft w:val="0"/>
          <w:marRight w:val="0"/>
          <w:marTop w:val="0"/>
          <w:marBottom w:val="0"/>
          <w:divBdr>
            <w:top w:val="none" w:sz="0" w:space="0" w:color="auto"/>
            <w:left w:val="none" w:sz="0" w:space="0" w:color="auto"/>
            <w:bottom w:val="none" w:sz="0" w:space="0" w:color="auto"/>
            <w:right w:val="none" w:sz="0" w:space="0" w:color="auto"/>
          </w:divBdr>
          <w:divsChild>
            <w:div w:id="697969804">
              <w:marLeft w:val="0"/>
              <w:marRight w:val="0"/>
              <w:marTop w:val="0"/>
              <w:marBottom w:val="0"/>
              <w:divBdr>
                <w:top w:val="none" w:sz="0" w:space="0" w:color="auto"/>
                <w:left w:val="none" w:sz="0" w:space="0" w:color="auto"/>
                <w:bottom w:val="none" w:sz="0" w:space="0" w:color="auto"/>
                <w:right w:val="none" w:sz="0" w:space="0" w:color="auto"/>
              </w:divBdr>
            </w:div>
          </w:divsChild>
        </w:div>
        <w:div w:id="283271338">
          <w:marLeft w:val="0"/>
          <w:marRight w:val="0"/>
          <w:marTop w:val="0"/>
          <w:marBottom w:val="0"/>
          <w:divBdr>
            <w:top w:val="none" w:sz="0" w:space="0" w:color="auto"/>
            <w:left w:val="none" w:sz="0" w:space="0" w:color="auto"/>
            <w:bottom w:val="none" w:sz="0" w:space="0" w:color="auto"/>
            <w:right w:val="none" w:sz="0" w:space="0" w:color="auto"/>
          </w:divBdr>
          <w:divsChild>
            <w:div w:id="485166328">
              <w:marLeft w:val="0"/>
              <w:marRight w:val="0"/>
              <w:marTop w:val="0"/>
              <w:marBottom w:val="0"/>
              <w:divBdr>
                <w:top w:val="none" w:sz="0" w:space="0" w:color="auto"/>
                <w:left w:val="none" w:sz="0" w:space="0" w:color="auto"/>
                <w:bottom w:val="none" w:sz="0" w:space="0" w:color="auto"/>
                <w:right w:val="none" w:sz="0" w:space="0" w:color="auto"/>
              </w:divBdr>
            </w:div>
          </w:divsChild>
        </w:div>
        <w:div w:id="302581770">
          <w:marLeft w:val="0"/>
          <w:marRight w:val="0"/>
          <w:marTop w:val="0"/>
          <w:marBottom w:val="0"/>
          <w:divBdr>
            <w:top w:val="none" w:sz="0" w:space="0" w:color="auto"/>
            <w:left w:val="none" w:sz="0" w:space="0" w:color="auto"/>
            <w:bottom w:val="none" w:sz="0" w:space="0" w:color="auto"/>
            <w:right w:val="none" w:sz="0" w:space="0" w:color="auto"/>
          </w:divBdr>
          <w:divsChild>
            <w:div w:id="621032812">
              <w:marLeft w:val="0"/>
              <w:marRight w:val="0"/>
              <w:marTop w:val="0"/>
              <w:marBottom w:val="0"/>
              <w:divBdr>
                <w:top w:val="none" w:sz="0" w:space="0" w:color="auto"/>
                <w:left w:val="none" w:sz="0" w:space="0" w:color="auto"/>
                <w:bottom w:val="none" w:sz="0" w:space="0" w:color="auto"/>
                <w:right w:val="none" w:sz="0" w:space="0" w:color="auto"/>
              </w:divBdr>
            </w:div>
          </w:divsChild>
        </w:div>
        <w:div w:id="352608430">
          <w:marLeft w:val="0"/>
          <w:marRight w:val="0"/>
          <w:marTop w:val="0"/>
          <w:marBottom w:val="0"/>
          <w:divBdr>
            <w:top w:val="none" w:sz="0" w:space="0" w:color="auto"/>
            <w:left w:val="none" w:sz="0" w:space="0" w:color="auto"/>
            <w:bottom w:val="none" w:sz="0" w:space="0" w:color="auto"/>
            <w:right w:val="none" w:sz="0" w:space="0" w:color="auto"/>
          </w:divBdr>
          <w:divsChild>
            <w:div w:id="1725257668">
              <w:marLeft w:val="0"/>
              <w:marRight w:val="0"/>
              <w:marTop w:val="0"/>
              <w:marBottom w:val="0"/>
              <w:divBdr>
                <w:top w:val="none" w:sz="0" w:space="0" w:color="auto"/>
                <w:left w:val="none" w:sz="0" w:space="0" w:color="auto"/>
                <w:bottom w:val="none" w:sz="0" w:space="0" w:color="auto"/>
                <w:right w:val="none" w:sz="0" w:space="0" w:color="auto"/>
              </w:divBdr>
            </w:div>
          </w:divsChild>
        </w:div>
        <w:div w:id="462816396">
          <w:marLeft w:val="0"/>
          <w:marRight w:val="0"/>
          <w:marTop w:val="0"/>
          <w:marBottom w:val="0"/>
          <w:divBdr>
            <w:top w:val="none" w:sz="0" w:space="0" w:color="auto"/>
            <w:left w:val="none" w:sz="0" w:space="0" w:color="auto"/>
            <w:bottom w:val="none" w:sz="0" w:space="0" w:color="auto"/>
            <w:right w:val="none" w:sz="0" w:space="0" w:color="auto"/>
          </w:divBdr>
          <w:divsChild>
            <w:div w:id="1867937487">
              <w:marLeft w:val="0"/>
              <w:marRight w:val="0"/>
              <w:marTop w:val="0"/>
              <w:marBottom w:val="0"/>
              <w:divBdr>
                <w:top w:val="none" w:sz="0" w:space="0" w:color="auto"/>
                <w:left w:val="none" w:sz="0" w:space="0" w:color="auto"/>
                <w:bottom w:val="none" w:sz="0" w:space="0" w:color="auto"/>
                <w:right w:val="none" w:sz="0" w:space="0" w:color="auto"/>
              </w:divBdr>
            </w:div>
          </w:divsChild>
        </w:div>
        <w:div w:id="497229419">
          <w:marLeft w:val="0"/>
          <w:marRight w:val="0"/>
          <w:marTop w:val="0"/>
          <w:marBottom w:val="0"/>
          <w:divBdr>
            <w:top w:val="none" w:sz="0" w:space="0" w:color="auto"/>
            <w:left w:val="none" w:sz="0" w:space="0" w:color="auto"/>
            <w:bottom w:val="none" w:sz="0" w:space="0" w:color="auto"/>
            <w:right w:val="none" w:sz="0" w:space="0" w:color="auto"/>
          </w:divBdr>
          <w:divsChild>
            <w:div w:id="740785572">
              <w:marLeft w:val="0"/>
              <w:marRight w:val="0"/>
              <w:marTop w:val="0"/>
              <w:marBottom w:val="0"/>
              <w:divBdr>
                <w:top w:val="none" w:sz="0" w:space="0" w:color="auto"/>
                <w:left w:val="none" w:sz="0" w:space="0" w:color="auto"/>
                <w:bottom w:val="none" w:sz="0" w:space="0" w:color="auto"/>
                <w:right w:val="none" w:sz="0" w:space="0" w:color="auto"/>
              </w:divBdr>
            </w:div>
          </w:divsChild>
        </w:div>
        <w:div w:id="508377546">
          <w:marLeft w:val="0"/>
          <w:marRight w:val="0"/>
          <w:marTop w:val="0"/>
          <w:marBottom w:val="0"/>
          <w:divBdr>
            <w:top w:val="none" w:sz="0" w:space="0" w:color="auto"/>
            <w:left w:val="none" w:sz="0" w:space="0" w:color="auto"/>
            <w:bottom w:val="none" w:sz="0" w:space="0" w:color="auto"/>
            <w:right w:val="none" w:sz="0" w:space="0" w:color="auto"/>
          </w:divBdr>
          <w:divsChild>
            <w:div w:id="139925683">
              <w:marLeft w:val="0"/>
              <w:marRight w:val="0"/>
              <w:marTop w:val="0"/>
              <w:marBottom w:val="0"/>
              <w:divBdr>
                <w:top w:val="none" w:sz="0" w:space="0" w:color="auto"/>
                <w:left w:val="none" w:sz="0" w:space="0" w:color="auto"/>
                <w:bottom w:val="none" w:sz="0" w:space="0" w:color="auto"/>
                <w:right w:val="none" w:sz="0" w:space="0" w:color="auto"/>
              </w:divBdr>
            </w:div>
          </w:divsChild>
        </w:div>
        <w:div w:id="519247966">
          <w:marLeft w:val="0"/>
          <w:marRight w:val="0"/>
          <w:marTop w:val="0"/>
          <w:marBottom w:val="0"/>
          <w:divBdr>
            <w:top w:val="none" w:sz="0" w:space="0" w:color="auto"/>
            <w:left w:val="none" w:sz="0" w:space="0" w:color="auto"/>
            <w:bottom w:val="none" w:sz="0" w:space="0" w:color="auto"/>
            <w:right w:val="none" w:sz="0" w:space="0" w:color="auto"/>
          </w:divBdr>
          <w:divsChild>
            <w:div w:id="471825958">
              <w:marLeft w:val="0"/>
              <w:marRight w:val="0"/>
              <w:marTop w:val="0"/>
              <w:marBottom w:val="0"/>
              <w:divBdr>
                <w:top w:val="none" w:sz="0" w:space="0" w:color="auto"/>
                <w:left w:val="none" w:sz="0" w:space="0" w:color="auto"/>
                <w:bottom w:val="none" w:sz="0" w:space="0" w:color="auto"/>
                <w:right w:val="none" w:sz="0" w:space="0" w:color="auto"/>
              </w:divBdr>
            </w:div>
          </w:divsChild>
        </w:div>
        <w:div w:id="527790335">
          <w:marLeft w:val="0"/>
          <w:marRight w:val="0"/>
          <w:marTop w:val="0"/>
          <w:marBottom w:val="0"/>
          <w:divBdr>
            <w:top w:val="none" w:sz="0" w:space="0" w:color="auto"/>
            <w:left w:val="none" w:sz="0" w:space="0" w:color="auto"/>
            <w:bottom w:val="none" w:sz="0" w:space="0" w:color="auto"/>
            <w:right w:val="none" w:sz="0" w:space="0" w:color="auto"/>
          </w:divBdr>
          <w:divsChild>
            <w:div w:id="128281365">
              <w:marLeft w:val="0"/>
              <w:marRight w:val="0"/>
              <w:marTop w:val="0"/>
              <w:marBottom w:val="0"/>
              <w:divBdr>
                <w:top w:val="none" w:sz="0" w:space="0" w:color="auto"/>
                <w:left w:val="none" w:sz="0" w:space="0" w:color="auto"/>
                <w:bottom w:val="none" w:sz="0" w:space="0" w:color="auto"/>
                <w:right w:val="none" w:sz="0" w:space="0" w:color="auto"/>
              </w:divBdr>
            </w:div>
          </w:divsChild>
        </w:div>
        <w:div w:id="531305362">
          <w:marLeft w:val="0"/>
          <w:marRight w:val="0"/>
          <w:marTop w:val="0"/>
          <w:marBottom w:val="0"/>
          <w:divBdr>
            <w:top w:val="none" w:sz="0" w:space="0" w:color="auto"/>
            <w:left w:val="none" w:sz="0" w:space="0" w:color="auto"/>
            <w:bottom w:val="none" w:sz="0" w:space="0" w:color="auto"/>
            <w:right w:val="none" w:sz="0" w:space="0" w:color="auto"/>
          </w:divBdr>
          <w:divsChild>
            <w:div w:id="2026786869">
              <w:marLeft w:val="0"/>
              <w:marRight w:val="0"/>
              <w:marTop w:val="0"/>
              <w:marBottom w:val="0"/>
              <w:divBdr>
                <w:top w:val="none" w:sz="0" w:space="0" w:color="auto"/>
                <w:left w:val="none" w:sz="0" w:space="0" w:color="auto"/>
                <w:bottom w:val="none" w:sz="0" w:space="0" w:color="auto"/>
                <w:right w:val="none" w:sz="0" w:space="0" w:color="auto"/>
              </w:divBdr>
            </w:div>
          </w:divsChild>
        </w:div>
        <w:div w:id="577596915">
          <w:marLeft w:val="0"/>
          <w:marRight w:val="0"/>
          <w:marTop w:val="0"/>
          <w:marBottom w:val="0"/>
          <w:divBdr>
            <w:top w:val="none" w:sz="0" w:space="0" w:color="auto"/>
            <w:left w:val="none" w:sz="0" w:space="0" w:color="auto"/>
            <w:bottom w:val="none" w:sz="0" w:space="0" w:color="auto"/>
            <w:right w:val="none" w:sz="0" w:space="0" w:color="auto"/>
          </w:divBdr>
          <w:divsChild>
            <w:div w:id="101076975">
              <w:marLeft w:val="0"/>
              <w:marRight w:val="0"/>
              <w:marTop w:val="0"/>
              <w:marBottom w:val="0"/>
              <w:divBdr>
                <w:top w:val="none" w:sz="0" w:space="0" w:color="auto"/>
                <w:left w:val="none" w:sz="0" w:space="0" w:color="auto"/>
                <w:bottom w:val="none" w:sz="0" w:space="0" w:color="auto"/>
                <w:right w:val="none" w:sz="0" w:space="0" w:color="auto"/>
              </w:divBdr>
            </w:div>
          </w:divsChild>
        </w:div>
        <w:div w:id="578907695">
          <w:marLeft w:val="0"/>
          <w:marRight w:val="0"/>
          <w:marTop w:val="0"/>
          <w:marBottom w:val="0"/>
          <w:divBdr>
            <w:top w:val="none" w:sz="0" w:space="0" w:color="auto"/>
            <w:left w:val="none" w:sz="0" w:space="0" w:color="auto"/>
            <w:bottom w:val="none" w:sz="0" w:space="0" w:color="auto"/>
            <w:right w:val="none" w:sz="0" w:space="0" w:color="auto"/>
          </w:divBdr>
          <w:divsChild>
            <w:div w:id="732196469">
              <w:marLeft w:val="0"/>
              <w:marRight w:val="0"/>
              <w:marTop w:val="0"/>
              <w:marBottom w:val="0"/>
              <w:divBdr>
                <w:top w:val="none" w:sz="0" w:space="0" w:color="auto"/>
                <w:left w:val="none" w:sz="0" w:space="0" w:color="auto"/>
                <w:bottom w:val="none" w:sz="0" w:space="0" w:color="auto"/>
                <w:right w:val="none" w:sz="0" w:space="0" w:color="auto"/>
              </w:divBdr>
            </w:div>
          </w:divsChild>
        </w:div>
        <w:div w:id="637762033">
          <w:marLeft w:val="0"/>
          <w:marRight w:val="0"/>
          <w:marTop w:val="0"/>
          <w:marBottom w:val="0"/>
          <w:divBdr>
            <w:top w:val="none" w:sz="0" w:space="0" w:color="auto"/>
            <w:left w:val="none" w:sz="0" w:space="0" w:color="auto"/>
            <w:bottom w:val="none" w:sz="0" w:space="0" w:color="auto"/>
            <w:right w:val="none" w:sz="0" w:space="0" w:color="auto"/>
          </w:divBdr>
          <w:divsChild>
            <w:div w:id="1294673790">
              <w:marLeft w:val="0"/>
              <w:marRight w:val="0"/>
              <w:marTop w:val="0"/>
              <w:marBottom w:val="0"/>
              <w:divBdr>
                <w:top w:val="none" w:sz="0" w:space="0" w:color="auto"/>
                <w:left w:val="none" w:sz="0" w:space="0" w:color="auto"/>
                <w:bottom w:val="none" w:sz="0" w:space="0" w:color="auto"/>
                <w:right w:val="none" w:sz="0" w:space="0" w:color="auto"/>
              </w:divBdr>
            </w:div>
          </w:divsChild>
        </w:div>
        <w:div w:id="683747518">
          <w:marLeft w:val="0"/>
          <w:marRight w:val="0"/>
          <w:marTop w:val="0"/>
          <w:marBottom w:val="0"/>
          <w:divBdr>
            <w:top w:val="none" w:sz="0" w:space="0" w:color="auto"/>
            <w:left w:val="none" w:sz="0" w:space="0" w:color="auto"/>
            <w:bottom w:val="none" w:sz="0" w:space="0" w:color="auto"/>
            <w:right w:val="none" w:sz="0" w:space="0" w:color="auto"/>
          </w:divBdr>
          <w:divsChild>
            <w:div w:id="842012401">
              <w:marLeft w:val="0"/>
              <w:marRight w:val="0"/>
              <w:marTop w:val="0"/>
              <w:marBottom w:val="0"/>
              <w:divBdr>
                <w:top w:val="none" w:sz="0" w:space="0" w:color="auto"/>
                <w:left w:val="none" w:sz="0" w:space="0" w:color="auto"/>
                <w:bottom w:val="none" w:sz="0" w:space="0" w:color="auto"/>
                <w:right w:val="none" w:sz="0" w:space="0" w:color="auto"/>
              </w:divBdr>
            </w:div>
          </w:divsChild>
        </w:div>
        <w:div w:id="718673502">
          <w:marLeft w:val="0"/>
          <w:marRight w:val="0"/>
          <w:marTop w:val="0"/>
          <w:marBottom w:val="0"/>
          <w:divBdr>
            <w:top w:val="none" w:sz="0" w:space="0" w:color="auto"/>
            <w:left w:val="none" w:sz="0" w:space="0" w:color="auto"/>
            <w:bottom w:val="none" w:sz="0" w:space="0" w:color="auto"/>
            <w:right w:val="none" w:sz="0" w:space="0" w:color="auto"/>
          </w:divBdr>
          <w:divsChild>
            <w:div w:id="172189648">
              <w:marLeft w:val="0"/>
              <w:marRight w:val="0"/>
              <w:marTop w:val="0"/>
              <w:marBottom w:val="0"/>
              <w:divBdr>
                <w:top w:val="none" w:sz="0" w:space="0" w:color="auto"/>
                <w:left w:val="none" w:sz="0" w:space="0" w:color="auto"/>
                <w:bottom w:val="none" w:sz="0" w:space="0" w:color="auto"/>
                <w:right w:val="none" w:sz="0" w:space="0" w:color="auto"/>
              </w:divBdr>
            </w:div>
          </w:divsChild>
        </w:div>
        <w:div w:id="771626791">
          <w:marLeft w:val="0"/>
          <w:marRight w:val="0"/>
          <w:marTop w:val="0"/>
          <w:marBottom w:val="0"/>
          <w:divBdr>
            <w:top w:val="none" w:sz="0" w:space="0" w:color="auto"/>
            <w:left w:val="none" w:sz="0" w:space="0" w:color="auto"/>
            <w:bottom w:val="none" w:sz="0" w:space="0" w:color="auto"/>
            <w:right w:val="none" w:sz="0" w:space="0" w:color="auto"/>
          </w:divBdr>
          <w:divsChild>
            <w:div w:id="823162516">
              <w:marLeft w:val="0"/>
              <w:marRight w:val="0"/>
              <w:marTop w:val="0"/>
              <w:marBottom w:val="0"/>
              <w:divBdr>
                <w:top w:val="none" w:sz="0" w:space="0" w:color="auto"/>
                <w:left w:val="none" w:sz="0" w:space="0" w:color="auto"/>
                <w:bottom w:val="none" w:sz="0" w:space="0" w:color="auto"/>
                <w:right w:val="none" w:sz="0" w:space="0" w:color="auto"/>
              </w:divBdr>
            </w:div>
          </w:divsChild>
        </w:div>
        <w:div w:id="808134367">
          <w:marLeft w:val="0"/>
          <w:marRight w:val="0"/>
          <w:marTop w:val="0"/>
          <w:marBottom w:val="0"/>
          <w:divBdr>
            <w:top w:val="none" w:sz="0" w:space="0" w:color="auto"/>
            <w:left w:val="none" w:sz="0" w:space="0" w:color="auto"/>
            <w:bottom w:val="none" w:sz="0" w:space="0" w:color="auto"/>
            <w:right w:val="none" w:sz="0" w:space="0" w:color="auto"/>
          </w:divBdr>
          <w:divsChild>
            <w:div w:id="2111274337">
              <w:marLeft w:val="0"/>
              <w:marRight w:val="0"/>
              <w:marTop w:val="0"/>
              <w:marBottom w:val="0"/>
              <w:divBdr>
                <w:top w:val="none" w:sz="0" w:space="0" w:color="auto"/>
                <w:left w:val="none" w:sz="0" w:space="0" w:color="auto"/>
                <w:bottom w:val="none" w:sz="0" w:space="0" w:color="auto"/>
                <w:right w:val="none" w:sz="0" w:space="0" w:color="auto"/>
              </w:divBdr>
            </w:div>
          </w:divsChild>
        </w:div>
        <w:div w:id="818423641">
          <w:marLeft w:val="0"/>
          <w:marRight w:val="0"/>
          <w:marTop w:val="0"/>
          <w:marBottom w:val="0"/>
          <w:divBdr>
            <w:top w:val="none" w:sz="0" w:space="0" w:color="auto"/>
            <w:left w:val="none" w:sz="0" w:space="0" w:color="auto"/>
            <w:bottom w:val="none" w:sz="0" w:space="0" w:color="auto"/>
            <w:right w:val="none" w:sz="0" w:space="0" w:color="auto"/>
          </w:divBdr>
          <w:divsChild>
            <w:div w:id="94983669">
              <w:marLeft w:val="0"/>
              <w:marRight w:val="0"/>
              <w:marTop w:val="0"/>
              <w:marBottom w:val="0"/>
              <w:divBdr>
                <w:top w:val="none" w:sz="0" w:space="0" w:color="auto"/>
                <w:left w:val="none" w:sz="0" w:space="0" w:color="auto"/>
                <w:bottom w:val="none" w:sz="0" w:space="0" w:color="auto"/>
                <w:right w:val="none" w:sz="0" w:space="0" w:color="auto"/>
              </w:divBdr>
            </w:div>
          </w:divsChild>
        </w:div>
        <w:div w:id="899247013">
          <w:marLeft w:val="0"/>
          <w:marRight w:val="0"/>
          <w:marTop w:val="0"/>
          <w:marBottom w:val="0"/>
          <w:divBdr>
            <w:top w:val="none" w:sz="0" w:space="0" w:color="auto"/>
            <w:left w:val="none" w:sz="0" w:space="0" w:color="auto"/>
            <w:bottom w:val="none" w:sz="0" w:space="0" w:color="auto"/>
            <w:right w:val="none" w:sz="0" w:space="0" w:color="auto"/>
          </w:divBdr>
          <w:divsChild>
            <w:div w:id="417798864">
              <w:marLeft w:val="0"/>
              <w:marRight w:val="0"/>
              <w:marTop w:val="0"/>
              <w:marBottom w:val="0"/>
              <w:divBdr>
                <w:top w:val="none" w:sz="0" w:space="0" w:color="auto"/>
                <w:left w:val="none" w:sz="0" w:space="0" w:color="auto"/>
                <w:bottom w:val="none" w:sz="0" w:space="0" w:color="auto"/>
                <w:right w:val="none" w:sz="0" w:space="0" w:color="auto"/>
              </w:divBdr>
            </w:div>
          </w:divsChild>
        </w:div>
        <w:div w:id="909073057">
          <w:marLeft w:val="0"/>
          <w:marRight w:val="0"/>
          <w:marTop w:val="0"/>
          <w:marBottom w:val="0"/>
          <w:divBdr>
            <w:top w:val="none" w:sz="0" w:space="0" w:color="auto"/>
            <w:left w:val="none" w:sz="0" w:space="0" w:color="auto"/>
            <w:bottom w:val="none" w:sz="0" w:space="0" w:color="auto"/>
            <w:right w:val="none" w:sz="0" w:space="0" w:color="auto"/>
          </w:divBdr>
          <w:divsChild>
            <w:div w:id="303974927">
              <w:marLeft w:val="0"/>
              <w:marRight w:val="0"/>
              <w:marTop w:val="0"/>
              <w:marBottom w:val="0"/>
              <w:divBdr>
                <w:top w:val="none" w:sz="0" w:space="0" w:color="auto"/>
                <w:left w:val="none" w:sz="0" w:space="0" w:color="auto"/>
                <w:bottom w:val="none" w:sz="0" w:space="0" w:color="auto"/>
                <w:right w:val="none" w:sz="0" w:space="0" w:color="auto"/>
              </w:divBdr>
            </w:div>
          </w:divsChild>
        </w:div>
        <w:div w:id="930043107">
          <w:marLeft w:val="0"/>
          <w:marRight w:val="0"/>
          <w:marTop w:val="0"/>
          <w:marBottom w:val="0"/>
          <w:divBdr>
            <w:top w:val="none" w:sz="0" w:space="0" w:color="auto"/>
            <w:left w:val="none" w:sz="0" w:space="0" w:color="auto"/>
            <w:bottom w:val="none" w:sz="0" w:space="0" w:color="auto"/>
            <w:right w:val="none" w:sz="0" w:space="0" w:color="auto"/>
          </w:divBdr>
          <w:divsChild>
            <w:div w:id="1239514265">
              <w:marLeft w:val="0"/>
              <w:marRight w:val="0"/>
              <w:marTop w:val="0"/>
              <w:marBottom w:val="0"/>
              <w:divBdr>
                <w:top w:val="none" w:sz="0" w:space="0" w:color="auto"/>
                <w:left w:val="none" w:sz="0" w:space="0" w:color="auto"/>
                <w:bottom w:val="none" w:sz="0" w:space="0" w:color="auto"/>
                <w:right w:val="none" w:sz="0" w:space="0" w:color="auto"/>
              </w:divBdr>
            </w:div>
          </w:divsChild>
        </w:div>
        <w:div w:id="937786867">
          <w:marLeft w:val="0"/>
          <w:marRight w:val="0"/>
          <w:marTop w:val="0"/>
          <w:marBottom w:val="0"/>
          <w:divBdr>
            <w:top w:val="none" w:sz="0" w:space="0" w:color="auto"/>
            <w:left w:val="none" w:sz="0" w:space="0" w:color="auto"/>
            <w:bottom w:val="none" w:sz="0" w:space="0" w:color="auto"/>
            <w:right w:val="none" w:sz="0" w:space="0" w:color="auto"/>
          </w:divBdr>
          <w:divsChild>
            <w:div w:id="114907150">
              <w:marLeft w:val="0"/>
              <w:marRight w:val="0"/>
              <w:marTop w:val="0"/>
              <w:marBottom w:val="0"/>
              <w:divBdr>
                <w:top w:val="none" w:sz="0" w:space="0" w:color="auto"/>
                <w:left w:val="none" w:sz="0" w:space="0" w:color="auto"/>
                <w:bottom w:val="none" w:sz="0" w:space="0" w:color="auto"/>
                <w:right w:val="none" w:sz="0" w:space="0" w:color="auto"/>
              </w:divBdr>
            </w:div>
          </w:divsChild>
        </w:div>
        <w:div w:id="1078601457">
          <w:marLeft w:val="0"/>
          <w:marRight w:val="0"/>
          <w:marTop w:val="0"/>
          <w:marBottom w:val="0"/>
          <w:divBdr>
            <w:top w:val="none" w:sz="0" w:space="0" w:color="auto"/>
            <w:left w:val="none" w:sz="0" w:space="0" w:color="auto"/>
            <w:bottom w:val="none" w:sz="0" w:space="0" w:color="auto"/>
            <w:right w:val="none" w:sz="0" w:space="0" w:color="auto"/>
          </w:divBdr>
          <w:divsChild>
            <w:div w:id="970785991">
              <w:marLeft w:val="0"/>
              <w:marRight w:val="0"/>
              <w:marTop w:val="0"/>
              <w:marBottom w:val="0"/>
              <w:divBdr>
                <w:top w:val="none" w:sz="0" w:space="0" w:color="auto"/>
                <w:left w:val="none" w:sz="0" w:space="0" w:color="auto"/>
                <w:bottom w:val="none" w:sz="0" w:space="0" w:color="auto"/>
                <w:right w:val="none" w:sz="0" w:space="0" w:color="auto"/>
              </w:divBdr>
            </w:div>
          </w:divsChild>
        </w:div>
        <w:div w:id="1138914543">
          <w:marLeft w:val="0"/>
          <w:marRight w:val="0"/>
          <w:marTop w:val="0"/>
          <w:marBottom w:val="0"/>
          <w:divBdr>
            <w:top w:val="none" w:sz="0" w:space="0" w:color="auto"/>
            <w:left w:val="none" w:sz="0" w:space="0" w:color="auto"/>
            <w:bottom w:val="none" w:sz="0" w:space="0" w:color="auto"/>
            <w:right w:val="none" w:sz="0" w:space="0" w:color="auto"/>
          </w:divBdr>
          <w:divsChild>
            <w:div w:id="540941306">
              <w:marLeft w:val="0"/>
              <w:marRight w:val="0"/>
              <w:marTop w:val="0"/>
              <w:marBottom w:val="0"/>
              <w:divBdr>
                <w:top w:val="none" w:sz="0" w:space="0" w:color="auto"/>
                <w:left w:val="none" w:sz="0" w:space="0" w:color="auto"/>
                <w:bottom w:val="none" w:sz="0" w:space="0" w:color="auto"/>
                <w:right w:val="none" w:sz="0" w:space="0" w:color="auto"/>
              </w:divBdr>
            </w:div>
          </w:divsChild>
        </w:div>
        <w:div w:id="1146624086">
          <w:marLeft w:val="0"/>
          <w:marRight w:val="0"/>
          <w:marTop w:val="0"/>
          <w:marBottom w:val="0"/>
          <w:divBdr>
            <w:top w:val="none" w:sz="0" w:space="0" w:color="auto"/>
            <w:left w:val="none" w:sz="0" w:space="0" w:color="auto"/>
            <w:bottom w:val="none" w:sz="0" w:space="0" w:color="auto"/>
            <w:right w:val="none" w:sz="0" w:space="0" w:color="auto"/>
          </w:divBdr>
          <w:divsChild>
            <w:div w:id="1998217304">
              <w:marLeft w:val="0"/>
              <w:marRight w:val="0"/>
              <w:marTop w:val="0"/>
              <w:marBottom w:val="0"/>
              <w:divBdr>
                <w:top w:val="none" w:sz="0" w:space="0" w:color="auto"/>
                <w:left w:val="none" w:sz="0" w:space="0" w:color="auto"/>
                <w:bottom w:val="none" w:sz="0" w:space="0" w:color="auto"/>
                <w:right w:val="none" w:sz="0" w:space="0" w:color="auto"/>
              </w:divBdr>
            </w:div>
          </w:divsChild>
        </w:div>
        <w:div w:id="1292983617">
          <w:marLeft w:val="0"/>
          <w:marRight w:val="0"/>
          <w:marTop w:val="0"/>
          <w:marBottom w:val="0"/>
          <w:divBdr>
            <w:top w:val="none" w:sz="0" w:space="0" w:color="auto"/>
            <w:left w:val="none" w:sz="0" w:space="0" w:color="auto"/>
            <w:bottom w:val="none" w:sz="0" w:space="0" w:color="auto"/>
            <w:right w:val="none" w:sz="0" w:space="0" w:color="auto"/>
          </w:divBdr>
          <w:divsChild>
            <w:div w:id="1908613558">
              <w:marLeft w:val="0"/>
              <w:marRight w:val="0"/>
              <w:marTop w:val="0"/>
              <w:marBottom w:val="0"/>
              <w:divBdr>
                <w:top w:val="none" w:sz="0" w:space="0" w:color="auto"/>
                <w:left w:val="none" w:sz="0" w:space="0" w:color="auto"/>
                <w:bottom w:val="none" w:sz="0" w:space="0" w:color="auto"/>
                <w:right w:val="none" w:sz="0" w:space="0" w:color="auto"/>
              </w:divBdr>
            </w:div>
          </w:divsChild>
        </w:div>
        <w:div w:id="1390616583">
          <w:marLeft w:val="0"/>
          <w:marRight w:val="0"/>
          <w:marTop w:val="0"/>
          <w:marBottom w:val="0"/>
          <w:divBdr>
            <w:top w:val="none" w:sz="0" w:space="0" w:color="auto"/>
            <w:left w:val="none" w:sz="0" w:space="0" w:color="auto"/>
            <w:bottom w:val="none" w:sz="0" w:space="0" w:color="auto"/>
            <w:right w:val="none" w:sz="0" w:space="0" w:color="auto"/>
          </w:divBdr>
          <w:divsChild>
            <w:div w:id="340164072">
              <w:marLeft w:val="0"/>
              <w:marRight w:val="0"/>
              <w:marTop w:val="0"/>
              <w:marBottom w:val="0"/>
              <w:divBdr>
                <w:top w:val="none" w:sz="0" w:space="0" w:color="auto"/>
                <w:left w:val="none" w:sz="0" w:space="0" w:color="auto"/>
                <w:bottom w:val="none" w:sz="0" w:space="0" w:color="auto"/>
                <w:right w:val="none" w:sz="0" w:space="0" w:color="auto"/>
              </w:divBdr>
            </w:div>
          </w:divsChild>
        </w:div>
        <w:div w:id="1428690593">
          <w:marLeft w:val="0"/>
          <w:marRight w:val="0"/>
          <w:marTop w:val="0"/>
          <w:marBottom w:val="0"/>
          <w:divBdr>
            <w:top w:val="none" w:sz="0" w:space="0" w:color="auto"/>
            <w:left w:val="none" w:sz="0" w:space="0" w:color="auto"/>
            <w:bottom w:val="none" w:sz="0" w:space="0" w:color="auto"/>
            <w:right w:val="none" w:sz="0" w:space="0" w:color="auto"/>
          </w:divBdr>
          <w:divsChild>
            <w:div w:id="1741171070">
              <w:marLeft w:val="0"/>
              <w:marRight w:val="0"/>
              <w:marTop w:val="0"/>
              <w:marBottom w:val="0"/>
              <w:divBdr>
                <w:top w:val="none" w:sz="0" w:space="0" w:color="auto"/>
                <w:left w:val="none" w:sz="0" w:space="0" w:color="auto"/>
                <w:bottom w:val="none" w:sz="0" w:space="0" w:color="auto"/>
                <w:right w:val="none" w:sz="0" w:space="0" w:color="auto"/>
              </w:divBdr>
            </w:div>
          </w:divsChild>
        </w:div>
        <w:div w:id="1486967079">
          <w:marLeft w:val="0"/>
          <w:marRight w:val="0"/>
          <w:marTop w:val="0"/>
          <w:marBottom w:val="0"/>
          <w:divBdr>
            <w:top w:val="none" w:sz="0" w:space="0" w:color="auto"/>
            <w:left w:val="none" w:sz="0" w:space="0" w:color="auto"/>
            <w:bottom w:val="none" w:sz="0" w:space="0" w:color="auto"/>
            <w:right w:val="none" w:sz="0" w:space="0" w:color="auto"/>
          </w:divBdr>
          <w:divsChild>
            <w:div w:id="1958755781">
              <w:marLeft w:val="0"/>
              <w:marRight w:val="0"/>
              <w:marTop w:val="0"/>
              <w:marBottom w:val="0"/>
              <w:divBdr>
                <w:top w:val="none" w:sz="0" w:space="0" w:color="auto"/>
                <w:left w:val="none" w:sz="0" w:space="0" w:color="auto"/>
                <w:bottom w:val="none" w:sz="0" w:space="0" w:color="auto"/>
                <w:right w:val="none" w:sz="0" w:space="0" w:color="auto"/>
              </w:divBdr>
            </w:div>
          </w:divsChild>
        </w:div>
        <w:div w:id="1561674452">
          <w:marLeft w:val="0"/>
          <w:marRight w:val="0"/>
          <w:marTop w:val="0"/>
          <w:marBottom w:val="0"/>
          <w:divBdr>
            <w:top w:val="none" w:sz="0" w:space="0" w:color="auto"/>
            <w:left w:val="none" w:sz="0" w:space="0" w:color="auto"/>
            <w:bottom w:val="none" w:sz="0" w:space="0" w:color="auto"/>
            <w:right w:val="none" w:sz="0" w:space="0" w:color="auto"/>
          </w:divBdr>
          <w:divsChild>
            <w:div w:id="1317412401">
              <w:marLeft w:val="0"/>
              <w:marRight w:val="0"/>
              <w:marTop w:val="0"/>
              <w:marBottom w:val="0"/>
              <w:divBdr>
                <w:top w:val="none" w:sz="0" w:space="0" w:color="auto"/>
                <w:left w:val="none" w:sz="0" w:space="0" w:color="auto"/>
                <w:bottom w:val="none" w:sz="0" w:space="0" w:color="auto"/>
                <w:right w:val="none" w:sz="0" w:space="0" w:color="auto"/>
              </w:divBdr>
            </w:div>
          </w:divsChild>
        </w:div>
        <w:div w:id="1565263802">
          <w:marLeft w:val="0"/>
          <w:marRight w:val="0"/>
          <w:marTop w:val="0"/>
          <w:marBottom w:val="0"/>
          <w:divBdr>
            <w:top w:val="none" w:sz="0" w:space="0" w:color="auto"/>
            <w:left w:val="none" w:sz="0" w:space="0" w:color="auto"/>
            <w:bottom w:val="none" w:sz="0" w:space="0" w:color="auto"/>
            <w:right w:val="none" w:sz="0" w:space="0" w:color="auto"/>
          </w:divBdr>
          <w:divsChild>
            <w:div w:id="427779205">
              <w:marLeft w:val="0"/>
              <w:marRight w:val="0"/>
              <w:marTop w:val="0"/>
              <w:marBottom w:val="0"/>
              <w:divBdr>
                <w:top w:val="none" w:sz="0" w:space="0" w:color="auto"/>
                <w:left w:val="none" w:sz="0" w:space="0" w:color="auto"/>
                <w:bottom w:val="none" w:sz="0" w:space="0" w:color="auto"/>
                <w:right w:val="none" w:sz="0" w:space="0" w:color="auto"/>
              </w:divBdr>
            </w:div>
          </w:divsChild>
        </w:div>
        <w:div w:id="1569001513">
          <w:marLeft w:val="0"/>
          <w:marRight w:val="0"/>
          <w:marTop w:val="0"/>
          <w:marBottom w:val="0"/>
          <w:divBdr>
            <w:top w:val="none" w:sz="0" w:space="0" w:color="auto"/>
            <w:left w:val="none" w:sz="0" w:space="0" w:color="auto"/>
            <w:bottom w:val="none" w:sz="0" w:space="0" w:color="auto"/>
            <w:right w:val="none" w:sz="0" w:space="0" w:color="auto"/>
          </w:divBdr>
          <w:divsChild>
            <w:div w:id="1682472271">
              <w:marLeft w:val="0"/>
              <w:marRight w:val="0"/>
              <w:marTop w:val="0"/>
              <w:marBottom w:val="0"/>
              <w:divBdr>
                <w:top w:val="none" w:sz="0" w:space="0" w:color="auto"/>
                <w:left w:val="none" w:sz="0" w:space="0" w:color="auto"/>
                <w:bottom w:val="none" w:sz="0" w:space="0" w:color="auto"/>
                <w:right w:val="none" w:sz="0" w:space="0" w:color="auto"/>
              </w:divBdr>
            </w:div>
          </w:divsChild>
        </w:div>
        <w:div w:id="1579171021">
          <w:marLeft w:val="0"/>
          <w:marRight w:val="0"/>
          <w:marTop w:val="0"/>
          <w:marBottom w:val="0"/>
          <w:divBdr>
            <w:top w:val="none" w:sz="0" w:space="0" w:color="auto"/>
            <w:left w:val="none" w:sz="0" w:space="0" w:color="auto"/>
            <w:bottom w:val="none" w:sz="0" w:space="0" w:color="auto"/>
            <w:right w:val="none" w:sz="0" w:space="0" w:color="auto"/>
          </w:divBdr>
          <w:divsChild>
            <w:div w:id="1283149085">
              <w:marLeft w:val="0"/>
              <w:marRight w:val="0"/>
              <w:marTop w:val="0"/>
              <w:marBottom w:val="0"/>
              <w:divBdr>
                <w:top w:val="none" w:sz="0" w:space="0" w:color="auto"/>
                <w:left w:val="none" w:sz="0" w:space="0" w:color="auto"/>
                <w:bottom w:val="none" w:sz="0" w:space="0" w:color="auto"/>
                <w:right w:val="none" w:sz="0" w:space="0" w:color="auto"/>
              </w:divBdr>
            </w:div>
          </w:divsChild>
        </w:div>
        <w:div w:id="1733314546">
          <w:marLeft w:val="0"/>
          <w:marRight w:val="0"/>
          <w:marTop w:val="0"/>
          <w:marBottom w:val="0"/>
          <w:divBdr>
            <w:top w:val="none" w:sz="0" w:space="0" w:color="auto"/>
            <w:left w:val="none" w:sz="0" w:space="0" w:color="auto"/>
            <w:bottom w:val="none" w:sz="0" w:space="0" w:color="auto"/>
            <w:right w:val="none" w:sz="0" w:space="0" w:color="auto"/>
          </w:divBdr>
          <w:divsChild>
            <w:div w:id="1608661652">
              <w:marLeft w:val="0"/>
              <w:marRight w:val="0"/>
              <w:marTop w:val="0"/>
              <w:marBottom w:val="0"/>
              <w:divBdr>
                <w:top w:val="none" w:sz="0" w:space="0" w:color="auto"/>
                <w:left w:val="none" w:sz="0" w:space="0" w:color="auto"/>
                <w:bottom w:val="none" w:sz="0" w:space="0" w:color="auto"/>
                <w:right w:val="none" w:sz="0" w:space="0" w:color="auto"/>
              </w:divBdr>
            </w:div>
          </w:divsChild>
        </w:div>
        <w:div w:id="1748570962">
          <w:marLeft w:val="0"/>
          <w:marRight w:val="0"/>
          <w:marTop w:val="0"/>
          <w:marBottom w:val="0"/>
          <w:divBdr>
            <w:top w:val="none" w:sz="0" w:space="0" w:color="auto"/>
            <w:left w:val="none" w:sz="0" w:space="0" w:color="auto"/>
            <w:bottom w:val="none" w:sz="0" w:space="0" w:color="auto"/>
            <w:right w:val="none" w:sz="0" w:space="0" w:color="auto"/>
          </w:divBdr>
          <w:divsChild>
            <w:div w:id="948395621">
              <w:marLeft w:val="0"/>
              <w:marRight w:val="0"/>
              <w:marTop w:val="0"/>
              <w:marBottom w:val="0"/>
              <w:divBdr>
                <w:top w:val="none" w:sz="0" w:space="0" w:color="auto"/>
                <w:left w:val="none" w:sz="0" w:space="0" w:color="auto"/>
                <w:bottom w:val="none" w:sz="0" w:space="0" w:color="auto"/>
                <w:right w:val="none" w:sz="0" w:space="0" w:color="auto"/>
              </w:divBdr>
            </w:div>
          </w:divsChild>
        </w:div>
        <w:div w:id="1768572249">
          <w:marLeft w:val="0"/>
          <w:marRight w:val="0"/>
          <w:marTop w:val="0"/>
          <w:marBottom w:val="0"/>
          <w:divBdr>
            <w:top w:val="none" w:sz="0" w:space="0" w:color="auto"/>
            <w:left w:val="none" w:sz="0" w:space="0" w:color="auto"/>
            <w:bottom w:val="none" w:sz="0" w:space="0" w:color="auto"/>
            <w:right w:val="none" w:sz="0" w:space="0" w:color="auto"/>
          </w:divBdr>
          <w:divsChild>
            <w:div w:id="2099670530">
              <w:marLeft w:val="0"/>
              <w:marRight w:val="0"/>
              <w:marTop w:val="0"/>
              <w:marBottom w:val="0"/>
              <w:divBdr>
                <w:top w:val="none" w:sz="0" w:space="0" w:color="auto"/>
                <w:left w:val="none" w:sz="0" w:space="0" w:color="auto"/>
                <w:bottom w:val="none" w:sz="0" w:space="0" w:color="auto"/>
                <w:right w:val="none" w:sz="0" w:space="0" w:color="auto"/>
              </w:divBdr>
            </w:div>
          </w:divsChild>
        </w:div>
        <w:div w:id="1778141559">
          <w:marLeft w:val="0"/>
          <w:marRight w:val="0"/>
          <w:marTop w:val="0"/>
          <w:marBottom w:val="0"/>
          <w:divBdr>
            <w:top w:val="none" w:sz="0" w:space="0" w:color="auto"/>
            <w:left w:val="none" w:sz="0" w:space="0" w:color="auto"/>
            <w:bottom w:val="none" w:sz="0" w:space="0" w:color="auto"/>
            <w:right w:val="none" w:sz="0" w:space="0" w:color="auto"/>
          </w:divBdr>
          <w:divsChild>
            <w:div w:id="985548147">
              <w:marLeft w:val="0"/>
              <w:marRight w:val="0"/>
              <w:marTop w:val="0"/>
              <w:marBottom w:val="0"/>
              <w:divBdr>
                <w:top w:val="none" w:sz="0" w:space="0" w:color="auto"/>
                <w:left w:val="none" w:sz="0" w:space="0" w:color="auto"/>
                <w:bottom w:val="none" w:sz="0" w:space="0" w:color="auto"/>
                <w:right w:val="none" w:sz="0" w:space="0" w:color="auto"/>
              </w:divBdr>
            </w:div>
          </w:divsChild>
        </w:div>
        <w:div w:id="1855606960">
          <w:marLeft w:val="0"/>
          <w:marRight w:val="0"/>
          <w:marTop w:val="0"/>
          <w:marBottom w:val="0"/>
          <w:divBdr>
            <w:top w:val="none" w:sz="0" w:space="0" w:color="auto"/>
            <w:left w:val="none" w:sz="0" w:space="0" w:color="auto"/>
            <w:bottom w:val="none" w:sz="0" w:space="0" w:color="auto"/>
            <w:right w:val="none" w:sz="0" w:space="0" w:color="auto"/>
          </w:divBdr>
          <w:divsChild>
            <w:div w:id="1649163238">
              <w:marLeft w:val="0"/>
              <w:marRight w:val="0"/>
              <w:marTop w:val="0"/>
              <w:marBottom w:val="0"/>
              <w:divBdr>
                <w:top w:val="none" w:sz="0" w:space="0" w:color="auto"/>
                <w:left w:val="none" w:sz="0" w:space="0" w:color="auto"/>
                <w:bottom w:val="none" w:sz="0" w:space="0" w:color="auto"/>
                <w:right w:val="none" w:sz="0" w:space="0" w:color="auto"/>
              </w:divBdr>
            </w:div>
          </w:divsChild>
        </w:div>
        <w:div w:id="1858227503">
          <w:marLeft w:val="0"/>
          <w:marRight w:val="0"/>
          <w:marTop w:val="0"/>
          <w:marBottom w:val="0"/>
          <w:divBdr>
            <w:top w:val="none" w:sz="0" w:space="0" w:color="auto"/>
            <w:left w:val="none" w:sz="0" w:space="0" w:color="auto"/>
            <w:bottom w:val="none" w:sz="0" w:space="0" w:color="auto"/>
            <w:right w:val="none" w:sz="0" w:space="0" w:color="auto"/>
          </w:divBdr>
          <w:divsChild>
            <w:div w:id="14432496">
              <w:marLeft w:val="0"/>
              <w:marRight w:val="0"/>
              <w:marTop w:val="0"/>
              <w:marBottom w:val="0"/>
              <w:divBdr>
                <w:top w:val="none" w:sz="0" w:space="0" w:color="auto"/>
                <w:left w:val="none" w:sz="0" w:space="0" w:color="auto"/>
                <w:bottom w:val="none" w:sz="0" w:space="0" w:color="auto"/>
                <w:right w:val="none" w:sz="0" w:space="0" w:color="auto"/>
              </w:divBdr>
            </w:div>
          </w:divsChild>
        </w:div>
        <w:div w:id="1881936366">
          <w:marLeft w:val="0"/>
          <w:marRight w:val="0"/>
          <w:marTop w:val="0"/>
          <w:marBottom w:val="0"/>
          <w:divBdr>
            <w:top w:val="none" w:sz="0" w:space="0" w:color="auto"/>
            <w:left w:val="none" w:sz="0" w:space="0" w:color="auto"/>
            <w:bottom w:val="none" w:sz="0" w:space="0" w:color="auto"/>
            <w:right w:val="none" w:sz="0" w:space="0" w:color="auto"/>
          </w:divBdr>
          <w:divsChild>
            <w:div w:id="2063821908">
              <w:marLeft w:val="0"/>
              <w:marRight w:val="0"/>
              <w:marTop w:val="0"/>
              <w:marBottom w:val="0"/>
              <w:divBdr>
                <w:top w:val="none" w:sz="0" w:space="0" w:color="auto"/>
                <w:left w:val="none" w:sz="0" w:space="0" w:color="auto"/>
                <w:bottom w:val="none" w:sz="0" w:space="0" w:color="auto"/>
                <w:right w:val="none" w:sz="0" w:space="0" w:color="auto"/>
              </w:divBdr>
            </w:div>
          </w:divsChild>
        </w:div>
        <w:div w:id="1900822653">
          <w:marLeft w:val="0"/>
          <w:marRight w:val="0"/>
          <w:marTop w:val="0"/>
          <w:marBottom w:val="0"/>
          <w:divBdr>
            <w:top w:val="none" w:sz="0" w:space="0" w:color="auto"/>
            <w:left w:val="none" w:sz="0" w:space="0" w:color="auto"/>
            <w:bottom w:val="none" w:sz="0" w:space="0" w:color="auto"/>
            <w:right w:val="none" w:sz="0" w:space="0" w:color="auto"/>
          </w:divBdr>
          <w:divsChild>
            <w:div w:id="1092580596">
              <w:marLeft w:val="0"/>
              <w:marRight w:val="0"/>
              <w:marTop w:val="0"/>
              <w:marBottom w:val="0"/>
              <w:divBdr>
                <w:top w:val="none" w:sz="0" w:space="0" w:color="auto"/>
                <w:left w:val="none" w:sz="0" w:space="0" w:color="auto"/>
                <w:bottom w:val="none" w:sz="0" w:space="0" w:color="auto"/>
                <w:right w:val="none" w:sz="0" w:space="0" w:color="auto"/>
              </w:divBdr>
            </w:div>
          </w:divsChild>
        </w:div>
        <w:div w:id="1929190605">
          <w:marLeft w:val="0"/>
          <w:marRight w:val="0"/>
          <w:marTop w:val="0"/>
          <w:marBottom w:val="0"/>
          <w:divBdr>
            <w:top w:val="none" w:sz="0" w:space="0" w:color="auto"/>
            <w:left w:val="none" w:sz="0" w:space="0" w:color="auto"/>
            <w:bottom w:val="none" w:sz="0" w:space="0" w:color="auto"/>
            <w:right w:val="none" w:sz="0" w:space="0" w:color="auto"/>
          </w:divBdr>
          <w:divsChild>
            <w:div w:id="456604849">
              <w:marLeft w:val="0"/>
              <w:marRight w:val="0"/>
              <w:marTop w:val="0"/>
              <w:marBottom w:val="0"/>
              <w:divBdr>
                <w:top w:val="none" w:sz="0" w:space="0" w:color="auto"/>
                <w:left w:val="none" w:sz="0" w:space="0" w:color="auto"/>
                <w:bottom w:val="none" w:sz="0" w:space="0" w:color="auto"/>
                <w:right w:val="none" w:sz="0" w:space="0" w:color="auto"/>
              </w:divBdr>
            </w:div>
          </w:divsChild>
        </w:div>
        <w:div w:id="1938437439">
          <w:marLeft w:val="0"/>
          <w:marRight w:val="0"/>
          <w:marTop w:val="0"/>
          <w:marBottom w:val="0"/>
          <w:divBdr>
            <w:top w:val="none" w:sz="0" w:space="0" w:color="auto"/>
            <w:left w:val="none" w:sz="0" w:space="0" w:color="auto"/>
            <w:bottom w:val="none" w:sz="0" w:space="0" w:color="auto"/>
            <w:right w:val="none" w:sz="0" w:space="0" w:color="auto"/>
          </w:divBdr>
          <w:divsChild>
            <w:div w:id="1706253605">
              <w:marLeft w:val="0"/>
              <w:marRight w:val="0"/>
              <w:marTop w:val="0"/>
              <w:marBottom w:val="0"/>
              <w:divBdr>
                <w:top w:val="none" w:sz="0" w:space="0" w:color="auto"/>
                <w:left w:val="none" w:sz="0" w:space="0" w:color="auto"/>
                <w:bottom w:val="none" w:sz="0" w:space="0" w:color="auto"/>
                <w:right w:val="none" w:sz="0" w:space="0" w:color="auto"/>
              </w:divBdr>
            </w:div>
          </w:divsChild>
        </w:div>
        <w:div w:id="1975215081">
          <w:marLeft w:val="0"/>
          <w:marRight w:val="0"/>
          <w:marTop w:val="0"/>
          <w:marBottom w:val="0"/>
          <w:divBdr>
            <w:top w:val="none" w:sz="0" w:space="0" w:color="auto"/>
            <w:left w:val="none" w:sz="0" w:space="0" w:color="auto"/>
            <w:bottom w:val="none" w:sz="0" w:space="0" w:color="auto"/>
            <w:right w:val="none" w:sz="0" w:space="0" w:color="auto"/>
          </w:divBdr>
          <w:divsChild>
            <w:div w:id="475412860">
              <w:marLeft w:val="0"/>
              <w:marRight w:val="0"/>
              <w:marTop w:val="0"/>
              <w:marBottom w:val="0"/>
              <w:divBdr>
                <w:top w:val="none" w:sz="0" w:space="0" w:color="auto"/>
                <w:left w:val="none" w:sz="0" w:space="0" w:color="auto"/>
                <w:bottom w:val="none" w:sz="0" w:space="0" w:color="auto"/>
                <w:right w:val="none" w:sz="0" w:space="0" w:color="auto"/>
              </w:divBdr>
            </w:div>
          </w:divsChild>
        </w:div>
        <w:div w:id="1981419524">
          <w:marLeft w:val="0"/>
          <w:marRight w:val="0"/>
          <w:marTop w:val="0"/>
          <w:marBottom w:val="0"/>
          <w:divBdr>
            <w:top w:val="none" w:sz="0" w:space="0" w:color="auto"/>
            <w:left w:val="none" w:sz="0" w:space="0" w:color="auto"/>
            <w:bottom w:val="none" w:sz="0" w:space="0" w:color="auto"/>
            <w:right w:val="none" w:sz="0" w:space="0" w:color="auto"/>
          </w:divBdr>
          <w:divsChild>
            <w:div w:id="573012567">
              <w:marLeft w:val="0"/>
              <w:marRight w:val="0"/>
              <w:marTop w:val="0"/>
              <w:marBottom w:val="0"/>
              <w:divBdr>
                <w:top w:val="none" w:sz="0" w:space="0" w:color="auto"/>
                <w:left w:val="none" w:sz="0" w:space="0" w:color="auto"/>
                <w:bottom w:val="none" w:sz="0" w:space="0" w:color="auto"/>
                <w:right w:val="none" w:sz="0" w:space="0" w:color="auto"/>
              </w:divBdr>
            </w:div>
          </w:divsChild>
        </w:div>
        <w:div w:id="1983726260">
          <w:marLeft w:val="0"/>
          <w:marRight w:val="0"/>
          <w:marTop w:val="0"/>
          <w:marBottom w:val="0"/>
          <w:divBdr>
            <w:top w:val="none" w:sz="0" w:space="0" w:color="auto"/>
            <w:left w:val="none" w:sz="0" w:space="0" w:color="auto"/>
            <w:bottom w:val="none" w:sz="0" w:space="0" w:color="auto"/>
            <w:right w:val="none" w:sz="0" w:space="0" w:color="auto"/>
          </w:divBdr>
          <w:divsChild>
            <w:div w:id="1171219383">
              <w:marLeft w:val="0"/>
              <w:marRight w:val="0"/>
              <w:marTop w:val="0"/>
              <w:marBottom w:val="0"/>
              <w:divBdr>
                <w:top w:val="none" w:sz="0" w:space="0" w:color="auto"/>
                <w:left w:val="none" w:sz="0" w:space="0" w:color="auto"/>
                <w:bottom w:val="none" w:sz="0" w:space="0" w:color="auto"/>
                <w:right w:val="none" w:sz="0" w:space="0" w:color="auto"/>
              </w:divBdr>
            </w:div>
          </w:divsChild>
        </w:div>
        <w:div w:id="2008942371">
          <w:marLeft w:val="0"/>
          <w:marRight w:val="0"/>
          <w:marTop w:val="0"/>
          <w:marBottom w:val="0"/>
          <w:divBdr>
            <w:top w:val="none" w:sz="0" w:space="0" w:color="auto"/>
            <w:left w:val="none" w:sz="0" w:space="0" w:color="auto"/>
            <w:bottom w:val="none" w:sz="0" w:space="0" w:color="auto"/>
            <w:right w:val="none" w:sz="0" w:space="0" w:color="auto"/>
          </w:divBdr>
          <w:divsChild>
            <w:div w:id="419762807">
              <w:marLeft w:val="0"/>
              <w:marRight w:val="0"/>
              <w:marTop w:val="0"/>
              <w:marBottom w:val="0"/>
              <w:divBdr>
                <w:top w:val="none" w:sz="0" w:space="0" w:color="auto"/>
                <w:left w:val="none" w:sz="0" w:space="0" w:color="auto"/>
                <w:bottom w:val="none" w:sz="0" w:space="0" w:color="auto"/>
                <w:right w:val="none" w:sz="0" w:space="0" w:color="auto"/>
              </w:divBdr>
            </w:div>
          </w:divsChild>
        </w:div>
        <w:div w:id="2017686493">
          <w:marLeft w:val="0"/>
          <w:marRight w:val="0"/>
          <w:marTop w:val="0"/>
          <w:marBottom w:val="0"/>
          <w:divBdr>
            <w:top w:val="none" w:sz="0" w:space="0" w:color="auto"/>
            <w:left w:val="none" w:sz="0" w:space="0" w:color="auto"/>
            <w:bottom w:val="none" w:sz="0" w:space="0" w:color="auto"/>
            <w:right w:val="none" w:sz="0" w:space="0" w:color="auto"/>
          </w:divBdr>
          <w:divsChild>
            <w:div w:id="1304120649">
              <w:marLeft w:val="0"/>
              <w:marRight w:val="0"/>
              <w:marTop w:val="0"/>
              <w:marBottom w:val="0"/>
              <w:divBdr>
                <w:top w:val="none" w:sz="0" w:space="0" w:color="auto"/>
                <w:left w:val="none" w:sz="0" w:space="0" w:color="auto"/>
                <w:bottom w:val="none" w:sz="0" w:space="0" w:color="auto"/>
                <w:right w:val="none" w:sz="0" w:space="0" w:color="auto"/>
              </w:divBdr>
            </w:div>
          </w:divsChild>
        </w:div>
        <w:div w:id="2080638891">
          <w:marLeft w:val="0"/>
          <w:marRight w:val="0"/>
          <w:marTop w:val="0"/>
          <w:marBottom w:val="0"/>
          <w:divBdr>
            <w:top w:val="none" w:sz="0" w:space="0" w:color="auto"/>
            <w:left w:val="none" w:sz="0" w:space="0" w:color="auto"/>
            <w:bottom w:val="none" w:sz="0" w:space="0" w:color="auto"/>
            <w:right w:val="none" w:sz="0" w:space="0" w:color="auto"/>
          </w:divBdr>
          <w:divsChild>
            <w:div w:id="1955600509">
              <w:marLeft w:val="0"/>
              <w:marRight w:val="0"/>
              <w:marTop w:val="0"/>
              <w:marBottom w:val="0"/>
              <w:divBdr>
                <w:top w:val="none" w:sz="0" w:space="0" w:color="auto"/>
                <w:left w:val="none" w:sz="0" w:space="0" w:color="auto"/>
                <w:bottom w:val="none" w:sz="0" w:space="0" w:color="auto"/>
                <w:right w:val="none" w:sz="0" w:space="0" w:color="auto"/>
              </w:divBdr>
            </w:div>
          </w:divsChild>
        </w:div>
        <w:div w:id="2094354706">
          <w:marLeft w:val="0"/>
          <w:marRight w:val="0"/>
          <w:marTop w:val="0"/>
          <w:marBottom w:val="0"/>
          <w:divBdr>
            <w:top w:val="none" w:sz="0" w:space="0" w:color="auto"/>
            <w:left w:val="none" w:sz="0" w:space="0" w:color="auto"/>
            <w:bottom w:val="none" w:sz="0" w:space="0" w:color="auto"/>
            <w:right w:val="none" w:sz="0" w:space="0" w:color="auto"/>
          </w:divBdr>
          <w:divsChild>
            <w:div w:id="1462844357">
              <w:marLeft w:val="0"/>
              <w:marRight w:val="0"/>
              <w:marTop w:val="0"/>
              <w:marBottom w:val="0"/>
              <w:divBdr>
                <w:top w:val="none" w:sz="0" w:space="0" w:color="auto"/>
                <w:left w:val="none" w:sz="0" w:space="0" w:color="auto"/>
                <w:bottom w:val="none" w:sz="0" w:space="0" w:color="auto"/>
                <w:right w:val="none" w:sz="0" w:space="0" w:color="auto"/>
              </w:divBdr>
            </w:div>
          </w:divsChild>
        </w:div>
        <w:div w:id="2100250418">
          <w:marLeft w:val="0"/>
          <w:marRight w:val="0"/>
          <w:marTop w:val="0"/>
          <w:marBottom w:val="0"/>
          <w:divBdr>
            <w:top w:val="none" w:sz="0" w:space="0" w:color="auto"/>
            <w:left w:val="none" w:sz="0" w:space="0" w:color="auto"/>
            <w:bottom w:val="none" w:sz="0" w:space="0" w:color="auto"/>
            <w:right w:val="none" w:sz="0" w:space="0" w:color="auto"/>
          </w:divBdr>
          <w:divsChild>
            <w:div w:id="579680663">
              <w:marLeft w:val="0"/>
              <w:marRight w:val="0"/>
              <w:marTop w:val="0"/>
              <w:marBottom w:val="0"/>
              <w:divBdr>
                <w:top w:val="none" w:sz="0" w:space="0" w:color="auto"/>
                <w:left w:val="none" w:sz="0" w:space="0" w:color="auto"/>
                <w:bottom w:val="none" w:sz="0" w:space="0" w:color="auto"/>
                <w:right w:val="none" w:sz="0" w:space="0" w:color="auto"/>
              </w:divBdr>
            </w:div>
          </w:divsChild>
        </w:div>
        <w:div w:id="2126653370">
          <w:marLeft w:val="0"/>
          <w:marRight w:val="0"/>
          <w:marTop w:val="0"/>
          <w:marBottom w:val="0"/>
          <w:divBdr>
            <w:top w:val="none" w:sz="0" w:space="0" w:color="auto"/>
            <w:left w:val="none" w:sz="0" w:space="0" w:color="auto"/>
            <w:bottom w:val="none" w:sz="0" w:space="0" w:color="auto"/>
            <w:right w:val="none" w:sz="0" w:space="0" w:color="auto"/>
          </w:divBdr>
          <w:divsChild>
            <w:div w:id="910697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2856693">
      <w:bodyDiv w:val="1"/>
      <w:marLeft w:val="0"/>
      <w:marRight w:val="0"/>
      <w:marTop w:val="0"/>
      <w:marBottom w:val="0"/>
      <w:divBdr>
        <w:top w:val="none" w:sz="0" w:space="0" w:color="auto"/>
        <w:left w:val="none" w:sz="0" w:space="0" w:color="auto"/>
        <w:bottom w:val="none" w:sz="0" w:space="0" w:color="auto"/>
        <w:right w:val="none" w:sz="0" w:space="0" w:color="auto"/>
      </w:divBdr>
    </w:div>
    <w:div w:id="1185561407">
      <w:bodyDiv w:val="1"/>
      <w:marLeft w:val="0"/>
      <w:marRight w:val="0"/>
      <w:marTop w:val="0"/>
      <w:marBottom w:val="0"/>
      <w:divBdr>
        <w:top w:val="none" w:sz="0" w:space="0" w:color="auto"/>
        <w:left w:val="none" w:sz="0" w:space="0" w:color="auto"/>
        <w:bottom w:val="none" w:sz="0" w:space="0" w:color="auto"/>
        <w:right w:val="none" w:sz="0" w:space="0" w:color="auto"/>
      </w:divBdr>
    </w:div>
    <w:div w:id="1220439022">
      <w:bodyDiv w:val="1"/>
      <w:marLeft w:val="0"/>
      <w:marRight w:val="0"/>
      <w:marTop w:val="0"/>
      <w:marBottom w:val="0"/>
      <w:divBdr>
        <w:top w:val="none" w:sz="0" w:space="0" w:color="auto"/>
        <w:left w:val="none" w:sz="0" w:space="0" w:color="auto"/>
        <w:bottom w:val="none" w:sz="0" w:space="0" w:color="auto"/>
        <w:right w:val="none" w:sz="0" w:space="0" w:color="auto"/>
      </w:divBdr>
    </w:div>
    <w:div w:id="1352612444">
      <w:bodyDiv w:val="1"/>
      <w:marLeft w:val="0"/>
      <w:marRight w:val="0"/>
      <w:marTop w:val="0"/>
      <w:marBottom w:val="0"/>
      <w:divBdr>
        <w:top w:val="none" w:sz="0" w:space="0" w:color="auto"/>
        <w:left w:val="none" w:sz="0" w:space="0" w:color="auto"/>
        <w:bottom w:val="none" w:sz="0" w:space="0" w:color="auto"/>
        <w:right w:val="none" w:sz="0" w:space="0" w:color="auto"/>
      </w:divBdr>
    </w:div>
    <w:div w:id="1431924378">
      <w:bodyDiv w:val="1"/>
      <w:marLeft w:val="0"/>
      <w:marRight w:val="0"/>
      <w:marTop w:val="0"/>
      <w:marBottom w:val="0"/>
      <w:divBdr>
        <w:top w:val="none" w:sz="0" w:space="0" w:color="auto"/>
        <w:left w:val="none" w:sz="0" w:space="0" w:color="auto"/>
        <w:bottom w:val="none" w:sz="0" w:space="0" w:color="auto"/>
        <w:right w:val="none" w:sz="0" w:space="0" w:color="auto"/>
      </w:divBdr>
      <w:divsChild>
        <w:div w:id="1064910952">
          <w:marLeft w:val="0"/>
          <w:marRight w:val="0"/>
          <w:marTop w:val="15"/>
          <w:marBottom w:val="0"/>
          <w:divBdr>
            <w:top w:val="single" w:sz="48" w:space="0" w:color="auto"/>
            <w:left w:val="single" w:sz="48" w:space="0" w:color="auto"/>
            <w:bottom w:val="single" w:sz="48" w:space="0" w:color="auto"/>
            <w:right w:val="single" w:sz="48" w:space="0" w:color="auto"/>
          </w:divBdr>
          <w:divsChild>
            <w:div w:id="567499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2957381">
      <w:bodyDiv w:val="1"/>
      <w:marLeft w:val="0"/>
      <w:marRight w:val="0"/>
      <w:marTop w:val="0"/>
      <w:marBottom w:val="0"/>
      <w:divBdr>
        <w:top w:val="none" w:sz="0" w:space="0" w:color="auto"/>
        <w:left w:val="none" w:sz="0" w:space="0" w:color="auto"/>
        <w:bottom w:val="none" w:sz="0" w:space="0" w:color="auto"/>
        <w:right w:val="none" w:sz="0" w:space="0" w:color="auto"/>
      </w:divBdr>
    </w:div>
    <w:div w:id="1555000620">
      <w:bodyDiv w:val="1"/>
      <w:marLeft w:val="0"/>
      <w:marRight w:val="0"/>
      <w:marTop w:val="0"/>
      <w:marBottom w:val="0"/>
      <w:divBdr>
        <w:top w:val="none" w:sz="0" w:space="0" w:color="auto"/>
        <w:left w:val="none" w:sz="0" w:space="0" w:color="auto"/>
        <w:bottom w:val="none" w:sz="0" w:space="0" w:color="auto"/>
        <w:right w:val="none" w:sz="0" w:space="0" w:color="auto"/>
      </w:divBdr>
      <w:divsChild>
        <w:div w:id="140851882">
          <w:marLeft w:val="0"/>
          <w:marRight w:val="0"/>
          <w:marTop w:val="0"/>
          <w:marBottom w:val="0"/>
          <w:divBdr>
            <w:top w:val="none" w:sz="0" w:space="0" w:color="auto"/>
            <w:left w:val="none" w:sz="0" w:space="0" w:color="auto"/>
            <w:bottom w:val="none" w:sz="0" w:space="0" w:color="auto"/>
            <w:right w:val="none" w:sz="0" w:space="0" w:color="auto"/>
          </w:divBdr>
        </w:div>
        <w:div w:id="273442290">
          <w:marLeft w:val="0"/>
          <w:marRight w:val="0"/>
          <w:marTop w:val="0"/>
          <w:marBottom w:val="0"/>
          <w:divBdr>
            <w:top w:val="none" w:sz="0" w:space="0" w:color="auto"/>
            <w:left w:val="none" w:sz="0" w:space="0" w:color="auto"/>
            <w:bottom w:val="none" w:sz="0" w:space="0" w:color="auto"/>
            <w:right w:val="none" w:sz="0" w:space="0" w:color="auto"/>
          </w:divBdr>
        </w:div>
        <w:div w:id="345718721">
          <w:marLeft w:val="0"/>
          <w:marRight w:val="0"/>
          <w:marTop w:val="0"/>
          <w:marBottom w:val="0"/>
          <w:divBdr>
            <w:top w:val="none" w:sz="0" w:space="0" w:color="auto"/>
            <w:left w:val="none" w:sz="0" w:space="0" w:color="auto"/>
            <w:bottom w:val="none" w:sz="0" w:space="0" w:color="auto"/>
            <w:right w:val="none" w:sz="0" w:space="0" w:color="auto"/>
          </w:divBdr>
        </w:div>
        <w:div w:id="459959118">
          <w:marLeft w:val="0"/>
          <w:marRight w:val="0"/>
          <w:marTop w:val="0"/>
          <w:marBottom w:val="0"/>
          <w:divBdr>
            <w:top w:val="none" w:sz="0" w:space="0" w:color="auto"/>
            <w:left w:val="none" w:sz="0" w:space="0" w:color="auto"/>
            <w:bottom w:val="none" w:sz="0" w:space="0" w:color="auto"/>
            <w:right w:val="none" w:sz="0" w:space="0" w:color="auto"/>
          </w:divBdr>
        </w:div>
        <w:div w:id="852645684">
          <w:marLeft w:val="0"/>
          <w:marRight w:val="0"/>
          <w:marTop w:val="0"/>
          <w:marBottom w:val="0"/>
          <w:divBdr>
            <w:top w:val="none" w:sz="0" w:space="0" w:color="auto"/>
            <w:left w:val="none" w:sz="0" w:space="0" w:color="auto"/>
            <w:bottom w:val="none" w:sz="0" w:space="0" w:color="auto"/>
            <w:right w:val="none" w:sz="0" w:space="0" w:color="auto"/>
          </w:divBdr>
        </w:div>
        <w:div w:id="1231118834">
          <w:marLeft w:val="0"/>
          <w:marRight w:val="0"/>
          <w:marTop w:val="0"/>
          <w:marBottom w:val="0"/>
          <w:divBdr>
            <w:top w:val="none" w:sz="0" w:space="0" w:color="auto"/>
            <w:left w:val="none" w:sz="0" w:space="0" w:color="auto"/>
            <w:bottom w:val="none" w:sz="0" w:space="0" w:color="auto"/>
            <w:right w:val="none" w:sz="0" w:space="0" w:color="auto"/>
          </w:divBdr>
        </w:div>
      </w:divsChild>
    </w:div>
    <w:div w:id="1555388388">
      <w:bodyDiv w:val="1"/>
      <w:marLeft w:val="0"/>
      <w:marRight w:val="0"/>
      <w:marTop w:val="0"/>
      <w:marBottom w:val="0"/>
      <w:divBdr>
        <w:top w:val="none" w:sz="0" w:space="0" w:color="auto"/>
        <w:left w:val="none" w:sz="0" w:space="0" w:color="auto"/>
        <w:bottom w:val="none" w:sz="0" w:space="0" w:color="auto"/>
        <w:right w:val="none" w:sz="0" w:space="0" w:color="auto"/>
      </w:divBdr>
      <w:divsChild>
        <w:div w:id="1912961235">
          <w:marLeft w:val="1080"/>
          <w:marRight w:val="0"/>
          <w:marTop w:val="0"/>
          <w:marBottom w:val="120"/>
          <w:divBdr>
            <w:top w:val="none" w:sz="0" w:space="0" w:color="auto"/>
            <w:left w:val="none" w:sz="0" w:space="0" w:color="auto"/>
            <w:bottom w:val="none" w:sz="0" w:space="0" w:color="auto"/>
            <w:right w:val="none" w:sz="0" w:space="0" w:color="auto"/>
          </w:divBdr>
        </w:div>
      </w:divsChild>
    </w:div>
    <w:div w:id="1633706653">
      <w:bodyDiv w:val="1"/>
      <w:marLeft w:val="0"/>
      <w:marRight w:val="0"/>
      <w:marTop w:val="0"/>
      <w:marBottom w:val="0"/>
      <w:divBdr>
        <w:top w:val="none" w:sz="0" w:space="0" w:color="auto"/>
        <w:left w:val="none" w:sz="0" w:space="0" w:color="auto"/>
        <w:bottom w:val="none" w:sz="0" w:space="0" w:color="auto"/>
        <w:right w:val="none" w:sz="0" w:space="0" w:color="auto"/>
      </w:divBdr>
    </w:div>
    <w:div w:id="1709522982">
      <w:bodyDiv w:val="1"/>
      <w:marLeft w:val="0"/>
      <w:marRight w:val="0"/>
      <w:marTop w:val="0"/>
      <w:marBottom w:val="0"/>
      <w:divBdr>
        <w:top w:val="none" w:sz="0" w:space="0" w:color="auto"/>
        <w:left w:val="none" w:sz="0" w:space="0" w:color="auto"/>
        <w:bottom w:val="none" w:sz="0" w:space="0" w:color="auto"/>
        <w:right w:val="none" w:sz="0" w:space="0" w:color="auto"/>
      </w:divBdr>
    </w:div>
    <w:div w:id="1780757666">
      <w:bodyDiv w:val="1"/>
      <w:marLeft w:val="0"/>
      <w:marRight w:val="0"/>
      <w:marTop w:val="0"/>
      <w:marBottom w:val="0"/>
      <w:divBdr>
        <w:top w:val="none" w:sz="0" w:space="0" w:color="auto"/>
        <w:left w:val="none" w:sz="0" w:space="0" w:color="auto"/>
        <w:bottom w:val="none" w:sz="0" w:space="0" w:color="auto"/>
        <w:right w:val="none" w:sz="0" w:space="0" w:color="auto"/>
      </w:divBdr>
    </w:div>
    <w:div w:id="1935280984">
      <w:bodyDiv w:val="1"/>
      <w:marLeft w:val="0"/>
      <w:marRight w:val="0"/>
      <w:marTop w:val="0"/>
      <w:marBottom w:val="0"/>
      <w:divBdr>
        <w:top w:val="none" w:sz="0" w:space="0" w:color="auto"/>
        <w:left w:val="none" w:sz="0" w:space="0" w:color="auto"/>
        <w:bottom w:val="none" w:sz="0" w:space="0" w:color="auto"/>
        <w:right w:val="none" w:sz="0" w:space="0" w:color="auto"/>
      </w:divBdr>
    </w:div>
    <w:div w:id="1969428969">
      <w:bodyDiv w:val="1"/>
      <w:marLeft w:val="0"/>
      <w:marRight w:val="0"/>
      <w:marTop w:val="0"/>
      <w:marBottom w:val="0"/>
      <w:divBdr>
        <w:top w:val="none" w:sz="0" w:space="0" w:color="auto"/>
        <w:left w:val="none" w:sz="0" w:space="0" w:color="auto"/>
        <w:bottom w:val="none" w:sz="0" w:space="0" w:color="auto"/>
        <w:right w:val="none" w:sz="0" w:space="0" w:color="auto"/>
      </w:divBdr>
    </w:div>
    <w:div w:id="1983805393">
      <w:bodyDiv w:val="1"/>
      <w:marLeft w:val="0"/>
      <w:marRight w:val="0"/>
      <w:marTop w:val="0"/>
      <w:marBottom w:val="0"/>
      <w:divBdr>
        <w:top w:val="none" w:sz="0" w:space="0" w:color="auto"/>
        <w:left w:val="none" w:sz="0" w:space="0" w:color="auto"/>
        <w:bottom w:val="none" w:sz="0" w:space="0" w:color="auto"/>
        <w:right w:val="none" w:sz="0" w:space="0" w:color="auto"/>
      </w:divBdr>
    </w:div>
    <w:div w:id="2006853555">
      <w:bodyDiv w:val="1"/>
      <w:marLeft w:val="0"/>
      <w:marRight w:val="0"/>
      <w:marTop w:val="0"/>
      <w:marBottom w:val="0"/>
      <w:divBdr>
        <w:top w:val="none" w:sz="0" w:space="0" w:color="auto"/>
        <w:left w:val="none" w:sz="0" w:space="0" w:color="auto"/>
        <w:bottom w:val="none" w:sz="0" w:space="0" w:color="auto"/>
        <w:right w:val="none" w:sz="0" w:space="0" w:color="auto"/>
      </w:divBdr>
    </w:div>
    <w:div w:id="2069717779">
      <w:bodyDiv w:val="1"/>
      <w:marLeft w:val="0"/>
      <w:marRight w:val="0"/>
      <w:marTop w:val="0"/>
      <w:marBottom w:val="0"/>
      <w:divBdr>
        <w:top w:val="none" w:sz="0" w:space="0" w:color="auto"/>
        <w:left w:val="none" w:sz="0" w:space="0" w:color="auto"/>
        <w:bottom w:val="none" w:sz="0" w:space="0" w:color="auto"/>
        <w:right w:val="none" w:sz="0" w:space="0" w:color="auto"/>
      </w:divBdr>
    </w:div>
    <w:div w:id="2110612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ustomXml" Target="../customXml/item26.xml"/><Relationship Id="rId117" Type="http://schemas.openxmlformats.org/officeDocument/2006/relationships/package" Target="embeddings/Microsoft_Word_Document7.docx"/><Relationship Id="rId21" Type="http://schemas.openxmlformats.org/officeDocument/2006/relationships/customXml" Target="../customXml/item21.xml"/><Relationship Id="rId42" Type="http://schemas.openxmlformats.org/officeDocument/2006/relationships/header" Target="header3.xml"/><Relationship Id="rId47" Type="http://schemas.openxmlformats.org/officeDocument/2006/relationships/header" Target="header4.xml"/><Relationship Id="rId63" Type="http://schemas.openxmlformats.org/officeDocument/2006/relationships/header" Target="header12.xml"/><Relationship Id="rId68" Type="http://schemas.openxmlformats.org/officeDocument/2006/relationships/oleObject" Target="embeddings/oleObject1.bin"/><Relationship Id="rId84" Type="http://schemas.openxmlformats.org/officeDocument/2006/relationships/image" Target="media/image12.wmf"/><Relationship Id="rId89" Type="http://schemas.openxmlformats.org/officeDocument/2006/relationships/oleObject" Target="embeddings/oleObject8.bin"/><Relationship Id="rId112" Type="http://schemas.openxmlformats.org/officeDocument/2006/relationships/image" Target="media/image26.emf"/><Relationship Id="rId133" Type="http://schemas.openxmlformats.org/officeDocument/2006/relationships/oleObject" Target="embeddings/oleObject17.bin"/><Relationship Id="rId138" Type="http://schemas.openxmlformats.org/officeDocument/2006/relationships/image" Target="media/image39.wmf"/><Relationship Id="rId154" Type="http://schemas.openxmlformats.org/officeDocument/2006/relationships/header" Target="header20.xml"/><Relationship Id="rId159" Type="http://schemas.openxmlformats.org/officeDocument/2006/relationships/hyperlink" Target="https://www.caaspp.org/" TargetMode="External"/><Relationship Id="rId16" Type="http://schemas.openxmlformats.org/officeDocument/2006/relationships/customXml" Target="../customXml/item16.xml"/><Relationship Id="rId107" Type="http://schemas.openxmlformats.org/officeDocument/2006/relationships/package" Target="embeddings/Microsoft_Word_Document2.docx"/><Relationship Id="rId11" Type="http://schemas.openxmlformats.org/officeDocument/2006/relationships/customXml" Target="../customXml/item11.xml"/><Relationship Id="rId32" Type="http://schemas.openxmlformats.org/officeDocument/2006/relationships/webSettings" Target="webSettings.xml"/><Relationship Id="rId37" Type="http://schemas.openxmlformats.org/officeDocument/2006/relationships/image" Target="media/image3.png"/><Relationship Id="rId53" Type="http://schemas.openxmlformats.org/officeDocument/2006/relationships/header" Target="header7.xml"/><Relationship Id="rId58" Type="http://schemas.openxmlformats.org/officeDocument/2006/relationships/footer" Target="footer10.xml"/><Relationship Id="rId74" Type="http://schemas.openxmlformats.org/officeDocument/2006/relationships/image" Target="media/image9.wmf"/><Relationship Id="rId79" Type="http://schemas.openxmlformats.org/officeDocument/2006/relationships/footer" Target="footer15.xml"/><Relationship Id="rId102" Type="http://schemas.openxmlformats.org/officeDocument/2006/relationships/image" Target="media/image21.emf"/><Relationship Id="rId123" Type="http://schemas.openxmlformats.org/officeDocument/2006/relationships/package" Target="embeddings/Microsoft_Word_Document10.docx"/><Relationship Id="rId128" Type="http://schemas.openxmlformats.org/officeDocument/2006/relationships/image" Target="media/image34.wmf"/><Relationship Id="rId144" Type="http://schemas.openxmlformats.org/officeDocument/2006/relationships/image" Target="media/image42.wmf"/><Relationship Id="rId149" Type="http://schemas.openxmlformats.org/officeDocument/2006/relationships/footer" Target="footer19.xml"/><Relationship Id="rId5" Type="http://schemas.openxmlformats.org/officeDocument/2006/relationships/customXml" Target="../customXml/item5.xml"/><Relationship Id="rId90" Type="http://schemas.openxmlformats.org/officeDocument/2006/relationships/image" Target="media/image15.wmf"/><Relationship Id="rId95" Type="http://schemas.openxmlformats.org/officeDocument/2006/relationships/oleObject" Target="embeddings/oleObject11.bin"/><Relationship Id="rId160" Type="http://schemas.openxmlformats.org/officeDocument/2006/relationships/fontTable" Target="fontTable.xml"/><Relationship Id="rId22" Type="http://schemas.openxmlformats.org/officeDocument/2006/relationships/customXml" Target="../customXml/item22.xml"/><Relationship Id="rId27" Type="http://schemas.openxmlformats.org/officeDocument/2006/relationships/customXml" Target="../customXml/item27.xml"/><Relationship Id="rId43" Type="http://schemas.openxmlformats.org/officeDocument/2006/relationships/footer" Target="footer3.xml"/><Relationship Id="rId48" Type="http://schemas.openxmlformats.org/officeDocument/2006/relationships/header" Target="header5.xml"/><Relationship Id="rId64" Type="http://schemas.openxmlformats.org/officeDocument/2006/relationships/footer" Target="footer13.xml"/><Relationship Id="rId69" Type="http://schemas.openxmlformats.org/officeDocument/2006/relationships/image" Target="media/image6.wmf"/><Relationship Id="rId113" Type="http://schemas.openxmlformats.org/officeDocument/2006/relationships/package" Target="embeddings/Microsoft_Word_Document5.docx"/><Relationship Id="rId118" Type="http://schemas.openxmlformats.org/officeDocument/2006/relationships/image" Target="media/image29.emf"/><Relationship Id="rId134" Type="http://schemas.openxmlformats.org/officeDocument/2006/relationships/image" Target="media/image37.wmf"/><Relationship Id="rId139" Type="http://schemas.openxmlformats.org/officeDocument/2006/relationships/oleObject" Target="embeddings/oleObject20.bin"/><Relationship Id="rId80" Type="http://schemas.openxmlformats.org/officeDocument/2006/relationships/header" Target="header14.xml"/><Relationship Id="rId85" Type="http://schemas.openxmlformats.org/officeDocument/2006/relationships/oleObject" Target="embeddings/oleObject6.bin"/><Relationship Id="rId150" Type="http://schemas.openxmlformats.org/officeDocument/2006/relationships/header" Target="header18.xml"/><Relationship Id="rId155" Type="http://schemas.openxmlformats.org/officeDocument/2006/relationships/footer" Target="footer21.xml"/><Relationship Id="rId12" Type="http://schemas.openxmlformats.org/officeDocument/2006/relationships/customXml" Target="../customXml/item12.xml"/><Relationship Id="rId17" Type="http://schemas.openxmlformats.org/officeDocument/2006/relationships/customXml" Target="../customXml/item17.xml"/><Relationship Id="rId33" Type="http://schemas.openxmlformats.org/officeDocument/2006/relationships/footnotes" Target="footnotes.xml"/><Relationship Id="rId38" Type="http://schemas.openxmlformats.org/officeDocument/2006/relationships/header" Target="header1.xml"/><Relationship Id="rId59" Type="http://schemas.openxmlformats.org/officeDocument/2006/relationships/header" Target="header10.xml"/><Relationship Id="rId103" Type="http://schemas.openxmlformats.org/officeDocument/2006/relationships/package" Target="embeddings/Microsoft_Word_Document.docx"/><Relationship Id="rId108" Type="http://schemas.openxmlformats.org/officeDocument/2006/relationships/image" Target="media/image24.emf"/><Relationship Id="rId124" Type="http://schemas.openxmlformats.org/officeDocument/2006/relationships/image" Target="media/image32.emf"/><Relationship Id="rId129" Type="http://schemas.openxmlformats.org/officeDocument/2006/relationships/oleObject" Target="embeddings/oleObject15.bin"/><Relationship Id="rId20" Type="http://schemas.openxmlformats.org/officeDocument/2006/relationships/customXml" Target="../customXml/item20.xml"/><Relationship Id="rId41" Type="http://schemas.openxmlformats.org/officeDocument/2006/relationships/header" Target="header2.xml"/><Relationship Id="rId54" Type="http://schemas.openxmlformats.org/officeDocument/2006/relationships/header" Target="header8.xml"/><Relationship Id="rId62" Type="http://schemas.openxmlformats.org/officeDocument/2006/relationships/footer" Target="footer12.xml"/><Relationship Id="rId70" Type="http://schemas.openxmlformats.org/officeDocument/2006/relationships/oleObject" Target="embeddings/oleObject2.bin"/><Relationship Id="rId75" Type="http://schemas.openxmlformats.org/officeDocument/2006/relationships/image" Target="media/image10.wmf"/><Relationship Id="rId83" Type="http://schemas.openxmlformats.org/officeDocument/2006/relationships/footer" Target="footer17.xml"/><Relationship Id="rId88" Type="http://schemas.openxmlformats.org/officeDocument/2006/relationships/image" Target="media/image14.wmf"/><Relationship Id="rId91" Type="http://schemas.openxmlformats.org/officeDocument/2006/relationships/oleObject" Target="embeddings/oleObject9.bin"/><Relationship Id="rId96" Type="http://schemas.openxmlformats.org/officeDocument/2006/relationships/image" Target="media/image18.wmf"/><Relationship Id="rId111" Type="http://schemas.openxmlformats.org/officeDocument/2006/relationships/package" Target="embeddings/Microsoft_Word_Document4.docx"/><Relationship Id="rId132" Type="http://schemas.openxmlformats.org/officeDocument/2006/relationships/image" Target="media/image36.wmf"/><Relationship Id="rId140" Type="http://schemas.openxmlformats.org/officeDocument/2006/relationships/image" Target="media/image40.wmf"/><Relationship Id="rId145" Type="http://schemas.openxmlformats.org/officeDocument/2006/relationships/oleObject" Target="embeddings/oleObject23.bin"/><Relationship Id="rId153" Type="http://schemas.openxmlformats.org/officeDocument/2006/relationships/header" Target="header19.xml"/><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customXml" Target="../customXml/item15.xml"/><Relationship Id="rId23" Type="http://schemas.openxmlformats.org/officeDocument/2006/relationships/customXml" Target="../customXml/item23.xml"/><Relationship Id="rId28" Type="http://schemas.openxmlformats.org/officeDocument/2006/relationships/customXml" Target="../customXml/item28.xml"/><Relationship Id="rId36" Type="http://schemas.openxmlformats.org/officeDocument/2006/relationships/image" Target="media/image2.png"/><Relationship Id="rId49" Type="http://schemas.openxmlformats.org/officeDocument/2006/relationships/footer" Target="footer5.xml"/><Relationship Id="rId57" Type="http://schemas.openxmlformats.org/officeDocument/2006/relationships/header" Target="header9.xml"/><Relationship Id="rId106" Type="http://schemas.openxmlformats.org/officeDocument/2006/relationships/image" Target="media/image23.emf"/><Relationship Id="rId114" Type="http://schemas.openxmlformats.org/officeDocument/2006/relationships/image" Target="media/image27.emf"/><Relationship Id="rId119" Type="http://schemas.openxmlformats.org/officeDocument/2006/relationships/package" Target="embeddings/Microsoft_Word_Document8.docx"/><Relationship Id="rId127" Type="http://schemas.openxmlformats.org/officeDocument/2006/relationships/package" Target="embeddings/Microsoft_Word_Document12.docx"/><Relationship Id="rId10" Type="http://schemas.openxmlformats.org/officeDocument/2006/relationships/customXml" Target="../customXml/item10.xml"/><Relationship Id="rId31" Type="http://schemas.openxmlformats.org/officeDocument/2006/relationships/settings" Target="settings.xml"/><Relationship Id="rId44" Type="http://schemas.openxmlformats.org/officeDocument/2006/relationships/footer" Target="footer4.xml"/><Relationship Id="rId52" Type="http://schemas.openxmlformats.org/officeDocument/2006/relationships/footer" Target="footer7.xml"/><Relationship Id="rId60" Type="http://schemas.openxmlformats.org/officeDocument/2006/relationships/footer" Target="footer11.xml"/><Relationship Id="rId65" Type="http://schemas.openxmlformats.org/officeDocument/2006/relationships/header" Target="header13.xml"/><Relationship Id="rId73" Type="http://schemas.openxmlformats.org/officeDocument/2006/relationships/oleObject" Target="embeddings/oleObject3.bin"/><Relationship Id="rId78" Type="http://schemas.openxmlformats.org/officeDocument/2006/relationships/oleObject" Target="embeddings/oleObject5.bin"/><Relationship Id="rId81" Type="http://schemas.openxmlformats.org/officeDocument/2006/relationships/footer" Target="footer16.xml"/><Relationship Id="rId86" Type="http://schemas.openxmlformats.org/officeDocument/2006/relationships/image" Target="media/image13.wmf"/><Relationship Id="rId94" Type="http://schemas.openxmlformats.org/officeDocument/2006/relationships/image" Target="media/image17.wmf"/><Relationship Id="rId99" Type="http://schemas.openxmlformats.org/officeDocument/2006/relationships/oleObject" Target="embeddings/oleObject13.bin"/><Relationship Id="rId101" Type="http://schemas.openxmlformats.org/officeDocument/2006/relationships/oleObject" Target="embeddings/oleObject14.bin"/><Relationship Id="rId122" Type="http://schemas.openxmlformats.org/officeDocument/2006/relationships/image" Target="media/image31.emf"/><Relationship Id="rId130" Type="http://schemas.openxmlformats.org/officeDocument/2006/relationships/image" Target="media/image35.wmf"/><Relationship Id="rId135" Type="http://schemas.openxmlformats.org/officeDocument/2006/relationships/oleObject" Target="embeddings/oleObject18.bin"/><Relationship Id="rId143" Type="http://schemas.openxmlformats.org/officeDocument/2006/relationships/oleObject" Target="embeddings/oleObject22.bin"/><Relationship Id="rId148" Type="http://schemas.openxmlformats.org/officeDocument/2006/relationships/footer" Target="footer18.xml"/><Relationship Id="rId151" Type="http://schemas.openxmlformats.org/officeDocument/2006/relationships/footer" Target="footer20.xml"/><Relationship Id="rId156" Type="http://schemas.openxmlformats.org/officeDocument/2006/relationships/footer" Target="footer22.xm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footer" Target="footer1.xml"/><Relationship Id="rId109" Type="http://schemas.openxmlformats.org/officeDocument/2006/relationships/package" Target="embeddings/Microsoft_Word_Document3.docx"/><Relationship Id="rId34" Type="http://schemas.openxmlformats.org/officeDocument/2006/relationships/endnotes" Target="endnotes.xml"/><Relationship Id="rId50" Type="http://schemas.openxmlformats.org/officeDocument/2006/relationships/footer" Target="footer6.xml"/><Relationship Id="rId55" Type="http://schemas.openxmlformats.org/officeDocument/2006/relationships/footer" Target="footer8.xml"/><Relationship Id="rId76" Type="http://schemas.openxmlformats.org/officeDocument/2006/relationships/oleObject" Target="embeddings/oleObject4.bin"/><Relationship Id="rId97" Type="http://schemas.openxmlformats.org/officeDocument/2006/relationships/oleObject" Target="embeddings/oleObject12.bin"/><Relationship Id="rId104" Type="http://schemas.openxmlformats.org/officeDocument/2006/relationships/image" Target="media/image22.emf"/><Relationship Id="rId120" Type="http://schemas.openxmlformats.org/officeDocument/2006/relationships/image" Target="media/image30.emf"/><Relationship Id="rId125" Type="http://schemas.openxmlformats.org/officeDocument/2006/relationships/package" Target="embeddings/Microsoft_Word_Document11.docx"/><Relationship Id="rId141" Type="http://schemas.openxmlformats.org/officeDocument/2006/relationships/oleObject" Target="embeddings/oleObject21.bin"/><Relationship Id="rId146" Type="http://schemas.openxmlformats.org/officeDocument/2006/relationships/header" Target="header16.xml"/><Relationship Id="rId7" Type="http://schemas.openxmlformats.org/officeDocument/2006/relationships/customXml" Target="../customXml/item7.xml"/><Relationship Id="rId71" Type="http://schemas.openxmlformats.org/officeDocument/2006/relationships/image" Target="media/image7.png"/><Relationship Id="rId92" Type="http://schemas.openxmlformats.org/officeDocument/2006/relationships/image" Target="media/image16.wmf"/><Relationship Id="rId162" Type="http://schemas.microsoft.com/office/2019/05/relationships/documenttasks" Target="documenttasks/documenttasks1.xml"/><Relationship Id="rId2" Type="http://schemas.openxmlformats.org/officeDocument/2006/relationships/customXml" Target="../customXml/item2.xml"/><Relationship Id="rId29" Type="http://schemas.openxmlformats.org/officeDocument/2006/relationships/numbering" Target="numbering.xml"/><Relationship Id="rId24" Type="http://schemas.openxmlformats.org/officeDocument/2006/relationships/customXml" Target="../customXml/item24.xml"/><Relationship Id="rId40" Type="http://schemas.openxmlformats.org/officeDocument/2006/relationships/footer" Target="footer2.xml"/><Relationship Id="rId45" Type="http://schemas.openxmlformats.org/officeDocument/2006/relationships/image" Target="media/image4.png"/><Relationship Id="rId66" Type="http://schemas.openxmlformats.org/officeDocument/2006/relationships/footer" Target="footer14.xml"/><Relationship Id="rId87" Type="http://schemas.openxmlformats.org/officeDocument/2006/relationships/oleObject" Target="embeddings/oleObject7.bin"/><Relationship Id="rId110" Type="http://schemas.openxmlformats.org/officeDocument/2006/relationships/image" Target="media/image25.emf"/><Relationship Id="rId115" Type="http://schemas.openxmlformats.org/officeDocument/2006/relationships/package" Target="embeddings/Microsoft_Word_Document6.docx"/><Relationship Id="rId131" Type="http://schemas.openxmlformats.org/officeDocument/2006/relationships/oleObject" Target="embeddings/oleObject16.bin"/><Relationship Id="rId136" Type="http://schemas.openxmlformats.org/officeDocument/2006/relationships/image" Target="media/image38.wmf"/><Relationship Id="rId157" Type="http://schemas.openxmlformats.org/officeDocument/2006/relationships/header" Target="header21.xml"/><Relationship Id="rId61" Type="http://schemas.openxmlformats.org/officeDocument/2006/relationships/header" Target="header11.xml"/><Relationship Id="rId82" Type="http://schemas.openxmlformats.org/officeDocument/2006/relationships/header" Target="header15.xml"/><Relationship Id="rId152" Type="http://schemas.openxmlformats.org/officeDocument/2006/relationships/chart" Target="charts/chart2.xm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styles" Target="styles.xml"/><Relationship Id="rId35" Type="http://schemas.openxmlformats.org/officeDocument/2006/relationships/image" Target="media/image1.jpg"/><Relationship Id="rId56" Type="http://schemas.openxmlformats.org/officeDocument/2006/relationships/footer" Target="footer9.xml"/><Relationship Id="rId77" Type="http://schemas.openxmlformats.org/officeDocument/2006/relationships/image" Target="media/image11.wmf"/><Relationship Id="rId100" Type="http://schemas.openxmlformats.org/officeDocument/2006/relationships/image" Target="media/image20.wmf"/><Relationship Id="rId105" Type="http://schemas.openxmlformats.org/officeDocument/2006/relationships/package" Target="embeddings/Microsoft_Word_Document1.docx"/><Relationship Id="rId126" Type="http://schemas.openxmlformats.org/officeDocument/2006/relationships/image" Target="media/image33.emf"/><Relationship Id="rId147" Type="http://schemas.openxmlformats.org/officeDocument/2006/relationships/header" Target="header17.xml"/><Relationship Id="rId8" Type="http://schemas.openxmlformats.org/officeDocument/2006/relationships/customXml" Target="../customXml/item8.xml"/><Relationship Id="rId51" Type="http://schemas.openxmlformats.org/officeDocument/2006/relationships/header" Target="header6.xml"/><Relationship Id="rId72" Type="http://schemas.openxmlformats.org/officeDocument/2006/relationships/image" Target="media/image8.wmf"/><Relationship Id="rId93" Type="http://schemas.openxmlformats.org/officeDocument/2006/relationships/oleObject" Target="embeddings/oleObject10.bin"/><Relationship Id="rId98" Type="http://schemas.openxmlformats.org/officeDocument/2006/relationships/image" Target="media/image19.wmf"/><Relationship Id="rId121" Type="http://schemas.openxmlformats.org/officeDocument/2006/relationships/package" Target="embeddings/Microsoft_Word_Document9.docx"/><Relationship Id="rId142" Type="http://schemas.openxmlformats.org/officeDocument/2006/relationships/image" Target="media/image41.wmf"/><Relationship Id="rId3" Type="http://schemas.openxmlformats.org/officeDocument/2006/relationships/customXml" Target="../customXml/item3.xml"/><Relationship Id="rId25" Type="http://schemas.openxmlformats.org/officeDocument/2006/relationships/customXml" Target="../customXml/item25.xml"/><Relationship Id="rId46" Type="http://schemas.openxmlformats.org/officeDocument/2006/relationships/chart" Target="charts/chart1.xml"/><Relationship Id="rId67" Type="http://schemas.openxmlformats.org/officeDocument/2006/relationships/image" Target="media/image5.wmf"/><Relationship Id="rId116" Type="http://schemas.openxmlformats.org/officeDocument/2006/relationships/image" Target="media/image28.emf"/><Relationship Id="rId137" Type="http://schemas.openxmlformats.org/officeDocument/2006/relationships/oleObject" Target="embeddings/oleObject19.bin"/><Relationship Id="rId158" Type="http://schemas.openxmlformats.org/officeDocument/2006/relationships/footer" Target="footer23.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etslan.org\dfs\fs_stat_k12cal\Production\CSA\Reports\2021%20OPerational%20Test%20Technical%20Report\Outline\SE%20plot_accessibility.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TIF (1).xlsx]tif_data'!$B$1</c:f>
              <c:strCache>
                <c:ptCount val="1"/>
                <c:pt idx="0">
                  <c:v>TIF1</c:v>
                </c:pt>
              </c:strCache>
            </c:strRef>
          </c:tx>
          <c:spPr>
            <a:ln w="19050" cap="rnd">
              <a:solidFill>
                <a:schemeClr val="tx1"/>
              </a:solidFill>
              <a:round/>
            </a:ln>
            <a:effectLst/>
          </c:spPr>
          <c:marker>
            <c:symbol val="none"/>
          </c:marker>
          <c:xVal>
            <c:numRef>
              <c:f>'[TIF (1).xlsx]tif_data'!$A$2:$A$62</c:f>
              <c:numCache>
                <c:formatCode>General</c:formatCode>
                <c:ptCount val="61"/>
                <c:pt idx="0">
                  <c:v>-3</c:v>
                </c:pt>
                <c:pt idx="1">
                  <c:v>-2.9</c:v>
                </c:pt>
                <c:pt idx="2">
                  <c:v>-2.8</c:v>
                </c:pt>
                <c:pt idx="3">
                  <c:v>-2.7</c:v>
                </c:pt>
                <c:pt idx="4">
                  <c:v>-2.6</c:v>
                </c:pt>
                <c:pt idx="5">
                  <c:v>-2.5</c:v>
                </c:pt>
                <c:pt idx="6">
                  <c:v>-2.4</c:v>
                </c:pt>
                <c:pt idx="7">
                  <c:v>-2.2999999999999998</c:v>
                </c:pt>
                <c:pt idx="8">
                  <c:v>-2.2000000000000002</c:v>
                </c:pt>
                <c:pt idx="9">
                  <c:v>-2.1</c:v>
                </c:pt>
                <c:pt idx="10">
                  <c:v>-2</c:v>
                </c:pt>
                <c:pt idx="11">
                  <c:v>-1.9</c:v>
                </c:pt>
                <c:pt idx="12">
                  <c:v>-1.8</c:v>
                </c:pt>
                <c:pt idx="13">
                  <c:v>-1.7</c:v>
                </c:pt>
                <c:pt idx="14">
                  <c:v>-1.6</c:v>
                </c:pt>
                <c:pt idx="15">
                  <c:v>-1.5</c:v>
                </c:pt>
                <c:pt idx="16">
                  <c:v>-1.4</c:v>
                </c:pt>
                <c:pt idx="17">
                  <c:v>-1.3</c:v>
                </c:pt>
                <c:pt idx="18">
                  <c:v>-1.2</c:v>
                </c:pt>
                <c:pt idx="19">
                  <c:v>-1.1000000000000001</c:v>
                </c:pt>
                <c:pt idx="20">
                  <c:v>-1</c:v>
                </c:pt>
                <c:pt idx="21">
                  <c:v>-0.9</c:v>
                </c:pt>
                <c:pt idx="22">
                  <c:v>-0.8</c:v>
                </c:pt>
                <c:pt idx="23">
                  <c:v>-0.7</c:v>
                </c:pt>
                <c:pt idx="24">
                  <c:v>-0.6</c:v>
                </c:pt>
                <c:pt idx="25">
                  <c:v>-0.5</c:v>
                </c:pt>
                <c:pt idx="26">
                  <c:v>-0.4</c:v>
                </c:pt>
                <c:pt idx="27">
                  <c:v>-0.3</c:v>
                </c:pt>
                <c:pt idx="28">
                  <c:v>-0.2</c:v>
                </c:pt>
                <c:pt idx="29">
                  <c:v>-9.9999999999999603E-2</c:v>
                </c:pt>
                <c:pt idx="30">
                  <c:v>0</c:v>
                </c:pt>
                <c:pt idx="31">
                  <c:v>0.1</c:v>
                </c:pt>
                <c:pt idx="32">
                  <c:v>0.2</c:v>
                </c:pt>
                <c:pt idx="33">
                  <c:v>0.3</c:v>
                </c:pt>
                <c:pt idx="34">
                  <c:v>0.4</c:v>
                </c:pt>
                <c:pt idx="35">
                  <c:v>0.5</c:v>
                </c:pt>
                <c:pt idx="36">
                  <c:v>0.6</c:v>
                </c:pt>
                <c:pt idx="37">
                  <c:v>0.7</c:v>
                </c:pt>
                <c:pt idx="38">
                  <c:v>0.8</c:v>
                </c:pt>
                <c:pt idx="39">
                  <c:v>0.9</c:v>
                </c:pt>
                <c:pt idx="40">
                  <c:v>1</c:v>
                </c:pt>
                <c:pt idx="41">
                  <c:v>1.1000000000000001</c:v>
                </c:pt>
                <c:pt idx="42">
                  <c:v>1.2</c:v>
                </c:pt>
                <c:pt idx="43">
                  <c:v>1.3</c:v>
                </c:pt>
                <c:pt idx="44">
                  <c:v>1.4</c:v>
                </c:pt>
                <c:pt idx="45">
                  <c:v>1.5</c:v>
                </c:pt>
                <c:pt idx="46">
                  <c:v>1.6</c:v>
                </c:pt>
                <c:pt idx="47">
                  <c:v>1.7</c:v>
                </c:pt>
                <c:pt idx="48">
                  <c:v>1.8</c:v>
                </c:pt>
                <c:pt idx="49">
                  <c:v>1.9</c:v>
                </c:pt>
                <c:pt idx="50">
                  <c:v>2</c:v>
                </c:pt>
                <c:pt idx="51">
                  <c:v>2.1</c:v>
                </c:pt>
                <c:pt idx="52">
                  <c:v>2.2000000000000002</c:v>
                </c:pt>
                <c:pt idx="53">
                  <c:v>2.2999999999999998</c:v>
                </c:pt>
                <c:pt idx="54">
                  <c:v>2.4</c:v>
                </c:pt>
                <c:pt idx="55">
                  <c:v>2.5</c:v>
                </c:pt>
                <c:pt idx="56">
                  <c:v>2.6</c:v>
                </c:pt>
                <c:pt idx="57">
                  <c:v>2.7</c:v>
                </c:pt>
                <c:pt idx="58">
                  <c:v>2.8</c:v>
                </c:pt>
                <c:pt idx="59">
                  <c:v>2.9</c:v>
                </c:pt>
                <c:pt idx="60">
                  <c:v>3</c:v>
                </c:pt>
              </c:numCache>
            </c:numRef>
          </c:xVal>
          <c:yVal>
            <c:numRef>
              <c:f>'[TIF (1).xlsx]tif_data'!$B$2:$B$62</c:f>
              <c:numCache>
                <c:formatCode>General</c:formatCode>
                <c:ptCount val="61"/>
                <c:pt idx="0">
                  <c:v>0.43018012014934498</c:v>
                </c:pt>
                <c:pt idx="1">
                  <c:v>0.49091331099570201</c:v>
                </c:pt>
                <c:pt idx="2">
                  <c:v>0.55932713192683203</c:v>
                </c:pt>
                <c:pt idx="3">
                  <c:v>0.63609854481375805</c:v>
                </c:pt>
                <c:pt idx="4">
                  <c:v>0.72191675435210001</c:v>
                </c:pt>
                <c:pt idx="5">
                  <c:v>0.81749727603604405</c:v>
                </c:pt>
                <c:pt idx="6">
                  <c:v>0.92361509875636505</c:v>
                </c:pt>
                <c:pt idx="7">
                  <c:v>1.0411646115984301</c:v>
                </c:pt>
                <c:pt idx="8">
                  <c:v>1.1712533065409501</c:v>
                </c:pt>
                <c:pt idx="9">
                  <c:v>1.31533338406486</c:v>
                </c:pt>
                <c:pt idx="10">
                  <c:v>1.47536951648166</c:v>
                </c:pt>
                <c:pt idx="11">
                  <c:v>1.6540317062496901</c:v>
                </c:pt>
                <c:pt idx="12">
                  <c:v>1.8548894574058401</c:v>
                </c:pt>
                <c:pt idx="13">
                  <c:v>2.0825679806367301</c:v>
                </c:pt>
                <c:pt idx="14">
                  <c:v>2.3428100723565701</c:v>
                </c:pt>
                <c:pt idx="15">
                  <c:v>2.64237062432281</c:v>
                </c:pt>
                <c:pt idx="16">
                  <c:v>2.9886581980870202</c:v>
                </c:pt>
                <c:pt idx="17">
                  <c:v>3.3890375712020999</c:v>
                </c:pt>
                <c:pt idx="18">
                  <c:v>3.84973348389317</c:v>
                </c:pt>
                <c:pt idx="19">
                  <c:v>4.3743511721360102</c:v>
                </c:pt>
                <c:pt idx="20">
                  <c:v>4.9621737239457397</c:v>
                </c:pt>
                <c:pt idx="21">
                  <c:v>5.6066006817934602</c:v>
                </c:pt>
                <c:pt idx="22">
                  <c:v>6.2942780797759097</c:v>
                </c:pt>
                <c:pt idx="23">
                  <c:v>7.00547433266137</c:v>
                </c:pt>
                <c:pt idx="24">
                  <c:v>7.7159127759722201</c:v>
                </c:pt>
                <c:pt idx="25">
                  <c:v>8.39961028761779</c:v>
                </c:pt>
                <c:pt idx="26">
                  <c:v>9.0316773902676495</c:v>
                </c:pt>
                <c:pt idx="27">
                  <c:v>9.5900644249218097</c:v>
                </c:pt>
                <c:pt idx="28">
                  <c:v>10.056058013727499</c:v>
                </c:pt>
                <c:pt idx="29">
                  <c:v>10.414348488557501</c:v>
                </c:pt>
                <c:pt idx="30">
                  <c:v>10.653775036092201</c:v>
                </c:pt>
                <c:pt idx="31">
                  <c:v>10.769076716854901</c:v>
                </c:pt>
                <c:pt idx="32">
                  <c:v>10.762787782894</c:v>
                </c:pt>
                <c:pt idx="33">
                  <c:v>10.645854032377301</c:v>
                </c:pt>
                <c:pt idx="34">
                  <c:v>10.4360892448501</c:v>
                </c:pt>
                <c:pt idx="35">
                  <c:v>10.154788508261101</c:v>
                </c:pt>
                <c:pt idx="36">
                  <c:v>9.8227713950969893</c:v>
                </c:pt>
                <c:pt idx="37">
                  <c:v>9.4572614943719504</c:v>
                </c:pt>
                <c:pt idx="38">
                  <c:v>9.0704061255166497</c:v>
                </c:pt>
                <c:pt idx="39">
                  <c:v>8.6694150522351308</c:v>
                </c:pt>
                <c:pt idx="40">
                  <c:v>8.2577321393709209</c:v>
                </c:pt>
                <c:pt idx="41">
                  <c:v>7.8365298076234602</c:v>
                </c:pt>
                <c:pt idx="42">
                  <c:v>7.4060248914158997</c:v>
                </c:pt>
                <c:pt idx="43">
                  <c:v>6.96642419533707</c:v>
                </c:pt>
                <c:pt idx="44">
                  <c:v>6.5185285336921597</c:v>
                </c:pt>
                <c:pt idx="45">
                  <c:v>6.0640909104101404</c:v>
                </c:pt>
                <c:pt idx="46">
                  <c:v>5.6059859612014202</c:v>
                </c:pt>
                <c:pt idx="47">
                  <c:v>5.1481925831897204</c:v>
                </c:pt>
                <c:pt idx="48">
                  <c:v>4.6955792987298599</c:v>
                </c:pt>
                <c:pt idx="49">
                  <c:v>4.2535166152135702</c:v>
                </c:pt>
                <c:pt idx="50">
                  <c:v>3.82738962725425</c:v>
                </c:pt>
                <c:pt idx="51">
                  <c:v>3.4221118705057401</c:v>
                </c:pt>
                <c:pt idx="52">
                  <c:v>3.0417331314134799</c:v>
                </c:pt>
                <c:pt idx="53">
                  <c:v>2.6891977024171601</c:v>
                </c:pt>
                <c:pt idx="54">
                  <c:v>2.3662648700899802</c:v>
                </c:pt>
                <c:pt idx="55">
                  <c:v>2.0735675087716099</c:v>
                </c:pt>
                <c:pt idx="56">
                  <c:v>1.81076564505725</c:v>
                </c:pt>
                <c:pt idx="57">
                  <c:v>1.57674899529116</c:v>
                </c:pt>
                <c:pt idx="58">
                  <c:v>1.36985018228445</c:v>
                </c:pt>
                <c:pt idx="59">
                  <c:v>1.1880423605374999</c:v>
                </c:pt>
                <c:pt idx="60">
                  <c:v>1.0291067624892001</c:v>
                </c:pt>
              </c:numCache>
            </c:numRef>
          </c:yVal>
          <c:smooth val="1"/>
          <c:extLst>
            <c:ext xmlns:c16="http://schemas.microsoft.com/office/drawing/2014/chart" uri="{C3380CC4-5D6E-409C-BE32-E72D297353CC}">
              <c16:uniqueId val="{00000000-2AD3-4ACE-886A-077C06E820C9}"/>
            </c:ext>
          </c:extLst>
        </c:ser>
        <c:ser>
          <c:idx val="1"/>
          <c:order val="1"/>
          <c:tx>
            <c:strRef>
              <c:f>'[TIF (1).xlsx]tif_data'!$C$1</c:f>
              <c:strCache>
                <c:ptCount val="1"/>
                <c:pt idx="0">
                  <c:v>TIF2</c:v>
                </c:pt>
              </c:strCache>
            </c:strRef>
          </c:tx>
          <c:spPr>
            <a:ln w="19050" cap="rnd">
              <a:solidFill>
                <a:schemeClr val="tx1"/>
              </a:solidFill>
              <a:prstDash val="dash"/>
              <a:round/>
            </a:ln>
            <a:effectLst/>
          </c:spPr>
          <c:marker>
            <c:symbol val="none"/>
          </c:marker>
          <c:xVal>
            <c:numRef>
              <c:f>'[TIF (1).xlsx]tif_data'!$A$2:$A$62</c:f>
              <c:numCache>
                <c:formatCode>General</c:formatCode>
                <c:ptCount val="61"/>
                <c:pt idx="0">
                  <c:v>-3</c:v>
                </c:pt>
                <c:pt idx="1">
                  <c:v>-2.9</c:v>
                </c:pt>
                <c:pt idx="2">
                  <c:v>-2.8</c:v>
                </c:pt>
                <c:pt idx="3">
                  <c:v>-2.7</c:v>
                </c:pt>
                <c:pt idx="4">
                  <c:v>-2.6</c:v>
                </c:pt>
                <c:pt idx="5">
                  <c:v>-2.5</c:v>
                </c:pt>
                <c:pt idx="6">
                  <c:v>-2.4</c:v>
                </c:pt>
                <c:pt idx="7">
                  <c:v>-2.2999999999999998</c:v>
                </c:pt>
                <c:pt idx="8">
                  <c:v>-2.2000000000000002</c:v>
                </c:pt>
                <c:pt idx="9">
                  <c:v>-2.1</c:v>
                </c:pt>
                <c:pt idx="10">
                  <c:v>-2</c:v>
                </c:pt>
                <c:pt idx="11">
                  <c:v>-1.9</c:v>
                </c:pt>
                <c:pt idx="12">
                  <c:v>-1.8</c:v>
                </c:pt>
                <c:pt idx="13">
                  <c:v>-1.7</c:v>
                </c:pt>
                <c:pt idx="14">
                  <c:v>-1.6</c:v>
                </c:pt>
                <c:pt idx="15">
                  <c:v>-1.5</c:v>
                </c:pt>
                <c:pt idx="16">
                  <c:v>-1.4</c:v>
                </c:pt>
                <c:pt idx="17">
                  <c:v>-1.3</c:v>
                </c:pt>
                <c:pt idx="18">
                  <c:v>-1.2</c:v>
                </c:pt>
                <c:pt idx="19">
                  <c:v>-1.1000000000000001</c:v>
                </c:pt>
                <c:pt idx="20">
                  <c:v>-1</c:v>
                </c:pt>
                <c:pt idx="21">
                  <c:v>-0.9</c:v>
                </c:pt>
                <c:pt idx="22">
                  <c:v>-0.8</c:v>
                </c:pt>
                <c:pt idx="23">
                  <c:v>-0.7</c:v>
                </c:pt>
                <c:pt idx="24">
                  <c:v>-0.6</c:v>
                </c:pt>
                <c:pt idx="25">
                  <c:v>-0.5</c:v>
                </c:pt>
                <c:pt idx="26">
                  <c:v>-0.4</c:v>
                </c:pt>
                <c:pt idx="27">
                  <c:v>-0.3</c:v>
                </c:pt>
                <c:pt idx="28">
                  <c:v>-0.2</c:v>
                </c:pt>
                <c:pt idx="29">
                  <c:v>-9.9999999999999603E-2</c:v>
                </c:pt>
                <c:pt idx="30">
                  <c:v>0</c:v>
                </c:pt>
                <c:pt idx="31">
                  <c:v>0.1</c:v>
                </c:pt>
                <c:pt idx="32">
                  <c:v>0.2</c:v>
                </c:pt>
                <c:pt idx="33">
                  <c:v>0.3</c:v>
                </c:pt>
                <c:pt idx="34">
                  <c:v>0.4</c:v>
                </c:pt>
                <c:pt idx="35">
                  <c:v>0.5</c:v>
                </c:pt>
                <c:pt idx="36">
                  <c:v>0.6</c:v>
                </c:pt>
                <c:pt idx="37">
                  <c:v>0.7</c:v>
                </c:pt>
                <c:pt idx="38">
                  <c:v>0.8</c:v>
                </c:pt>
                <c:pt idx="39">
                  <c:v>0.9</c:v>
                </c:pt>
                <c:pt idx="40">
                  <c:v>1</c:v>
                </c:pt>
                <c:pt idx="41">
                  <c:v>1.1000000000000001</c:v>
                </c:pt>
                <c:pt idx="42">
                  <c:v>1.2</c:v>
                </c:pt>
                <c:pt idx="43">
                  <c:v>1.3</c:v>
                </c:pt>
                <c:pt idx="44">
                  <c:v>1.4</c:v>
                </c:pt>
                <c:pt idx="45">
                  <c:v>1.5</c:v>
                </c:pt>
                <c:pt idx="46">
                  <c:v>1.6</c:v>
                </c:pt>
                <c:pt idx="47">
                  <c:v>1.7</c:v>
                </c:pt>
                <c:pt idx="48">
                  <c:v>1.8</c:v>
                </c:pt>
                <c:pt idx="49">
                  <c:v>1.9</c:v>
                </c:pt>
                <c:pt idx="50">
                  <c:v>2</c:v>
                </c:pt>
                <c:pt idx="51">
                  <c:v>2.1</c:v>
                </c:pt>
                <c:pt idx="52">
                  <c:v>2.2000000000000002</c:v>
                </c:pt>
                <c:pt idx="53">
                  <c:v>2.2999999999999998</c:v>
                </c:pt>
                <c:pt idx="54">
                  <c:v>2.4</c:v>
                </c:pt>
                <c:pt idx="55">
                  <c:v>2.5</c:v>
                </c:pt>
                <c:pt idx="56">
                  <c:v>2.6</c:v>
                </c:pt>
                <c:pt idx="57">
                  <c:v>2.7</c:v>
                </c:pt>
                <c:pt idx="58">
                  <c:v>2.8</c:v>
                </c:pt>
                <c:pt idx="59">
                  <c:v>2.9</c:v>
                </c:pt>
                <c:pt idx="60">
                  <c:v>3</c:v>
                </c:pt>
              </c:numCache>
            </c:numRef>
          </c:xVal>
          <c:yVal>
            <c:numRef>
              <c:f>'[TIF (1).xlsx]tif_data'!$C$2:$C$62</c:f>
              <c:numCache>
                <c:formatCode>General</c:formatCode>
                <c:ptCount val="61"/>
                <c:pt idx="0">
                  <c:v>0.413580030900634</c:v>
                </c:pt>
                <c:pt idx="1">
                  <c:v>0.472995088482833</c:v>
                </c:pt>
                <c:pt idx="2">
                  <c:v>0.54037639741413901</c:v>
                </c:pt>
                <c:pt idx="3">
                  <c:v>0.616577339470742</c:v>
                </c:pt>
                <c:pt idx="4">
                  <c:v>0.70250845344240898</c:v>
                </c:pt>
                <c:pt idx="5">
                  <c:v>0.79915340745991403</c:v>
                </c:pt>
                <c:pt idx="6">
                  <c:v>0.90760080052049996</c:v>
                </c:pt>
                <c:pt idx="7">
                  <c:v>1.02909872521958</c:v>
                </c:pt>
                <c:pt idx="8">
                  <c:v>1.1651388680567101</c:v>
                </c:pt>
                <c:pt idx="9">
                  <c:v>1.31757467985702</c:v>
                </c:pt>
                <c:pt idx="10">
                  <c:v>1.4887727104277699</c:v>
                </c:pt>
                <c:pt idx="11">
                  <c:v>1.68178652180736</c:v>
                </c:pt>
                <c:pt idx="12">
                  <c:v>1.90052801420919</c:v>
                </c:pt>
                <c:pt idx="13">
                  <c:v>2.1498916853129701</c:v>
                </c:pt>
                <c:pt idx="14">
                  <c:v>2.4357649104274</c:v>
                </c:pt>
                <c:pt idx="15">
                  <c:v>2.7648358681928502</c:v>
                </c:pt>
                <c:pt idx="16">
                  <c:v>3.1440985605095899</c:v>
                </c:pt>
                <c:pt idx="17">
                  <c:v>3.5799663028347601</c:v>
                </c:pt>
                <c:pt idx="18">
                  <c:v>4.0769631154563202</c:v>
                </c:pt>
                <c:pt idx="19">
                  <c:v>4.63608938040126</c:v>
                </c:pt>
                <c:pt idx="20">
                  <c:v>5.25315565972772</c:v>
                </c:pt>
                <c:pt idx="21">
                  <c:v>5.9175894192363696</c:v>
                </c:pt>
                <c:pt idx="22">
                  <c:v>6.6123000543939003</c:v>
                </c:pt>
                <c:pt idx="23">
                  <c:v>7.3149570426784702</c:v>
                </c:pt>
                <c:pt idx="24">
                  <c:v>8.0004493721651304</c:v>
                </c:pt>
                <c:pt idx="25">
                  <c:v>8.64364011985041</c:v>
                </c:pt>
                <c:pt idx="26">
                  <c:v>9.22136098661802</c:v>
                </c:pt>
                <c:pt idx="27">
                  <c:v>9.71323201776252</c:v>
                </c:pt>
                <c:pt idx="28">
                  <c:v>10.1019351845695</c:v>
                </c:pt>
                <c:pt idx="29">
                  <c:v>10.3740787187021</c:v>
                </c:pt>
                <c:pt idx="30">
                  <c:v>10.5221930115256</c:v>
                </c:pt>
                <c:pt idx="31">
                  <c:v>10.547142240365</c:v>
                </c:pt>
                <c:pt idx="32">
                  <c:v>10.4594008991251</c:v>
                </c:pt>
                <c:pt idx="33">
                  <c:v>10.2779531905481</c:v>
                </c:pt>
                <c:pt idx="34">
                  <c:v>10.0267851088438</c:v>
                </c:pt>
                <c:pt idx="35">
                  <c:v>9.7301560350694007</c:v>
                </c:pt>
                <c:pt idx="36">
                  <c:v>9.4083028166290603</c:v>
                </c:pt>
                <c:pt idx="37">
                  <c:v>9.0748360948662707</c:v>
                </c:pt>
                <c:pt idx="38">
                  <c:v>8.7362512205915994</c:v>
                </c:pt>
                <c:pt idx="39">
                  <c:v>8.3931955979749393</c:v>
                </c:pt>
                <c:pt idx="40">
                  <c:v>8.0426987162315307</c:v>
                </c:pt>
                <c:pt idx="41">
                  <c:v>7.6805231425014604</c:v>
                </c:pt>
                <c:pt idx="42">
                  <c:v>7.3030274618590498</c:v>
                </c:pt>
                <c:pt idx="43">
                  <c:v>6.9082806365589002</c:v>
                </c:pt>
                <c:pt idx="44">
                  <c:v>6.4964736902253497</c:v>
                </c:pt>
                <c:pt idx="45">
                  <c:v>6.06984132606458</c:v>
                </c:pt>
                <c:pt idx="46">
                  <c:v>5.6323231846845898</c:v>
                </c:pt>
                <c:pt idx="47">
                  <c:v>5.1891216805352496</c:v>
                </c:pt>
                <c:pt idx="48">
                  <c:v>4.7462284292415902</c:v>
                </c:pt>
                <c:pt idx="49">
                  <c:v>4.3099431425715897</c:v>
                </c:pt>
                <c:pt idx="50">
                  <c:v>3.8864032713447498</c:v>
                </c:pt>
                <c:pt idx="51">
                  <c:v>3.4811574698562202</c:v>
                </c:pt>
                <c:pt idx="52">
                  <c:v>3.09882581093476</c:v>
                </c:pt>
                <c:pt idx="53">
                  <c:v>2.7428823159400801</c:v>
                </c:pt>
                <c:pt idx="54">
                  <c:v>2.4155736530360401</c:v>
                </c:pt>
                <c:pt idx="55">
                  <c:v>2.1179625606895001</c:v>
                </c:pt>
                <c:pt idx="56">
                  <c:v>1.8500656739249799</c:v>
                </c:pt>
                <c:pt idx="57">
                  <c:v>1.6110475088340801</c:v>
                </c:pt>
                <c:pt idx="58">
                  <c:v>1.3994344628535</c:v>
                </c:pt>
                <c:pt idx="59">
                  <c:v>1.2133209414682</c:v>
                </c:pt>
                <c:pt idx="60">
                  <c:v>1.0505499613060001</c:v>
                </c:pt>
              </c:numCache>
            </c:numRef>
          </c:yVal>
          <c:smooth val="1"/>
          <c:extLst>
            <c:ext xmlns:c16="http://schemas.microsoft.com/office/drawing/2014/chart" uri="{C3380CC4-5D6E-409C-BE32-E72D297353CC}">
              <c16:uniqueId val="{00000001-2AD3-4ACE-886A-077C06E820C9}"/>
            </c:ext>
          </c:extLst>
        </c:ser>
        <c:dLbls>
          <c:showLegendKey val="0"/>
          <c:showVal val="0"/>
          <c:showCatName val="0"/>
          <c:showSerName val="0"/>
          <c:showPercent val="0"/>
          <c:showBubbleSize val="0"/>
        </c:dLbls>
        <c:axId val="155260760"/>
        <c:axId val="155261152"/>
      </c:scatterChart>
      <c:valAx>
        <c:axId val="155260760"/>
        <c:scaling>
          <c:orientation val="minMax"/>
          <c:max val="3"/>
          <c:min val="-3"/>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200" b="1">
                    <a:latin typeface="Arial" panose="020B0604020202020204" pitchFamily="34" charset="0"/>
                    <a:cs typeface="Arial" panose="020B0604020202020204" pitchFamily="34" charset="0"/>
                  </a:rPr>
                  <a:t>Ability</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55261152"/>
        <c:crosses val="autoZero"/>
        <c:crossBetween val="midCat"/>
        <c:majorUnit val="0.5"/>
      </c:valAx>
      <c:valAx>
        <c:axId val="15526115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200" b="1">
                    <a:latin typeface="Arial" panose="020B0604020202020204" pitchFamily="34" charset="0"/>
                    <a:cs typeface="Arial" panose="020B0604020202020204" pitchFamily="34" charset="0"/>
                  </a:rPr>
                  <a:t>Test</a:t>
                </a:r>
                <a:r>
                  <a:rPr lang="en-US" sz="1200" b="1" baseline="0">
                    <a:latin typeface="Arial" panose="020B0604020202020204" pitchFamily="34" charset="0"/>
                    <a:cs typeface="Arial" panose="020B0604020202020204" pitchFamily="34" charset="0"/>
                  </a:rPr>
                  <a:t> Information Function</a:t>
                </a:r>
                <a:endParaRPr lang="en-US" sz="1200" b="1">
                  <a:latin typeface="Arial" panose="020B0604020202020204" pitchFamily="34" charset="0"/>
                  <a:cs typeface="Arial" panose="020B0604020202020204" pitchFamily="34" charset="0"/>
                </a:endParaRPr>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55260760"/>
        <c:crossesAt val="-4"/>
        <c:crossBetween val="midCat"/>
        <c:majorUnit val="4"/>
      </c:valAx>
      <c:spPr>
        <a:noFill/>
        <a:ln w="9525">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598847962796597"/>
          <c:y val="4.214234402082425E-2"/>
          <c:w val="0.82880603850693157"/>
          <c:h val="0.62199405458824664"/>
        </c:manualLayout>
      </c:layout>
      <c:lineChart>
        <c:grouping val="standard"/>
        <c:varyColors val="0"/>
        <c:ser>
          <c:idx val="1"/>
          <c:order val="0"/>
          <c:tx>
            <c:strRef>
              <c:f>Sheet1!$B$1</c:f>
              <c:strCache>
                <c:ptCount val="1"/>
                <c:pt idx="0">
                  <c:v>Mean: Tucker</c:v>
                </c:pt>
              </c:strCache>
            </c:strRef>
          </c:tx>
          <c:spPr>
            <a:ln w="28575" cap="rnd">
              <a:solidFill>
                <a:schemeClr val="dk1">
                  <a:tint val="55000"/>
                </a:schemeClr>
              </a:solidFill>
              <a:prstDash val="sysDot"/>
              <a:round/>
            </a:ln>
            <a:effectLst/>
          </c:spPr>
          <c:marker>
            <c:symbol val="none"/>
          </c:marker>
          <c:cat>
            <c:numRef>
              <c:f>Sheet1!$A$2:$A$64</c:f>
              <c:numCache>
                <c:formatCode>General</c:formatCode>
                <c:ptCount val="6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numCache>
            </c:numRef>
          </c:cat>
          <c:val>
            <c:numRef>
              <c:f>Sheet1!$B$2:$B$64</c:f>
              <c:numCache>
                <c:formatCode>General</c:formatCode>
                <c:ptCount val="63"/>
                <c:pt idx="0">
                  <c:v>0.24</c:v>
                </c:pt>
                <c:pt idx="1">
                  <c:v>0.24</c:v>
                </c:pt>
                <c:pt idx="2">
                  <c:v>0.24</c:v>
                </c:pt>
                <c:pt idx="3">
                  <c:v>0.24</c:v>
                </c:pt>
                <c:pt idx="4">
                  <c:v>0.24</c:v>
                </c:pt>
                <c:pt idx="5">
                  <c:v>0.24</c:v>
                </c:pt>
                <c:pt idx="6">
                  <c:v>0.24</c:v>
                </c:pt>
                <c:pt idx="7">
                  <c:v>0.24</c:v>
                </c:pt>
                <c:pt idx="8">
                  <c:v>0.24</c:v>
                </c:pt>
                <c:pt idx="9">
                  <c:v>0.24</c:v>
                </c:pt>
                <c:pt idx="10">
                  <c:v>0.24</c:v>
                </c:pt>
                <c:pt idx="11">
                  <c:v>0.24</c:v>
                </c:pt>
                <c:pt idx="12">
                  <c:v>0.24</c:v>
                </c:pt>
                <c:pt idx="13">
                  <c:v>0.24</c:v>
                </c:pt>
                <c:pt idx="14">
                  <c:v>0.24</c:v>
                </c:pt>
                <c:pt idx="15">
                  <c:v>0.24</c:v>
                </c:pt>
                <c:pt idx="16">
                  <c:v>0.24</c:v>
                </c:pt>
                <c:pt idx="17">
                  <c:v>0.24</c:v>
                </c:pt>
                <c:pt idx="18">
                  <c:v>0.24</c:v>
                </c:pt>
                <c:pt idx="19">
                  <c:v>0.24</c:v>
                </c:pt>
                <c:pt idx="20">
                  <c:v>0.24</c:v>
                </c:pt>
                <c:pt idx="21">
                  <c:v>0.24</c:v>
                </c:pt>
                <c:pt idx="22">
                  <c:v>0.24</c:v>
                </c:pt>
                <c:pt idx="23">
                  <c:v>0.24</c:v>
                </c:pt>
                <c:pt idx="24">
                  <c:v>0.24</c:v>
                </c:pt>
                <c:pt idx="25">
                  <c:v>0.24</c:v>
                </c:pt>
                <c:pt idx="26">
                  <c:v>0.24</c:v>
                </c:pt>
                <c:pt idx="27">
                  <c:v>0.24</c:v>
                </c:pt>
                <c:pt idx="28">
                  <c:v>0.24</c:v>
                </c:pt>
                <c:pt idx="29">
                  <c:v>0.24</c:v>
                </c:pt>
                <c:pt idx="30">
                  <c:v>0.24</c:v>
                </c:pt>
                <c:pt idx="31">
                  <c:v>0.24</c:v>
                </c:pt>
                <c:pt idx="32">
                  <c:v>0.24</c:v>
                </c:pt>
                <c:pt idx="33">
                  <c:v>0.24</c:v>
                </c:pt>
                <c:pt idx="34">
                  <c:v>0.24</c:v>
                </c:pt>
                <c:pt idx="35">
                  <c:v>0.24</c:v>
                </c:pt>
                <c:pt idx="36">
                  <c:v>0.24</c:v>
                </c:pt>
                <c:pt idx="37">
                  <c:v>0.24</c:v>
                </c:pt>
                <c:pt idx="38">
                  <c:v>0.24</c:v>
                </c:pt>
                <c:pt idx="39">
                  <c:v>0.24</c:v>
                </c:pt>
                <c:pt idx="40">
                  <c:v>0.24</c:v>
                </c:pt>
                <c:pt idx="41">
                  <c:v>0.24</c:v>
                </c:pt>
                <c:pt idx="42">
                  <c:v>0.24</c:v>
                </c:pt>
                <c:pt idx="43">
                  <c:v>0.24</c:v>
                </c:pt>
                <c:pt idx="44">
                  <c:v>0.24</c:v>
                </c:pt>
                <c:pt idx="45">
                  <c:v>0.24</c:v>
                </c:pt>
                <c:pt idx="46">
                  <c:v>0.24</c:v>
                </c:pt>
                <c:pt idx="47">
                  <c:v>0.24</c:v>
                </c:pt>
                <c:pt idx="48">
                  <c:v>0.24</c:v>
                </c:pt>
                <c:pt idx="49">
                  <c:v>0.24</c:v>
                </c:pt>
                <c:pt idx="50">
                  <c:v>0.24</c:v>
                </c:pt>
                <c:pt idx="51">
                  <c:v>0.24</c:v>
                </c:pt>
                <c:pt idx="52">
                  <c:v>0.24</c:v>
                </c:pt>
                <c:pt idx="53">
                  <c:v>0.24</c:v>
                </c:pt>
                <c:pt idx="54">
                  <c:v>0.24</c:v>
                </c:pt>
                <c:pt idx="55">
                  <c:v>0.24</c:v>
                </c:pt>
                <c:pt idx="56">
                  <c:v>0.24</c:v>
                </c:pt>
                <c:pt idx="57">
                  <c:v>0.24</c:v>
                </c:pt>
                <c:pt idx="58">
                  <c:v>0.24</c:v>
                </c:pt>
                <c:pt idx="59">
                  <c:v>0.24</c:v>
                </c:pt>
                <c:pt idx="60">
                  <c:v>0.24</c:v>
                </c:pt>
                <c:pt idx="61">
                  <c:v>0.24</c:v>
                </c:pt>
                <c:pt idx="62">
                  <c:v>0.24</c:v>
                </c:pt>
              </c:numCache>
            </c:numRef>
          </c:val>
          <c:smooth val="0"/>
          <c:extLst>
            <c:ext xmlns:c16="http://schemas.microsoft.com/office/drawing/2014/chart" uri="{C3380CC4-5D6E-409C-BE32-E72D297353CC}">
              <c16:uniqueId val="{00000000-B3BE-4E70-8142-3AF9994C594B}"/>
            </c:ext>
          </c:extLst>
        </c:ser>
        <c:ser>
          <c:idx val="2"/>
          <c:order val="1"/>
          <c:tx>
            <c:strRef>
              <c:f>Sheet1!$C$1</c:f>
              <c:strCache>
                <c:ptCount val="1"/>
                <c:pt idx="0">
                  <c:v>Mean: Levine</c:v>
                </c:pt>
              </c:strCache>
            </c:strRef>
          </c:tx>
          <c:spPr>
            <a:ln w="28575" cap="rnd">
              <a:solidFill>
                <a:schemeClr val="dk1">
                  <a:tint val="75000"/>
                </a:schemeClr>
              </a:solidFill>
              <a:round/>
            </a:ln>
            <a:effectLst/>
          </c:spPr>
          <c:marker>
            <c:symbol val="none"/>
          </c:marker>
          <c:cat>
            <c:numRef>
              <c:f>Sheet1!$A$2:$A$64</c:f>
              <c:numCache>
                <c:formatCode>General</c:formatCode>
                <c:ptCount val="6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numCache>
            </c:numRef>
          </c:cat>
          <c:val>
            <c:numRef>
              <c:f>Sheet1!$C$2:$C$64</c:f>
              <c:numCache>
                <c:formatCode>General</c:formatCode>
                <c:ptCount val="63"/>
                <c:pt idx="0">
                  <c:v>0.23</c:v>
                </c:pt>
                <c:pt idx="1">
                  <c:v>0.23</c:v>
                </c:pt>
                <c:pt idx="2">
                  <c:v>0.23</c:v>
                </c:pt>
                <c:pt idx="3">
                  <c:v>0.23</c:v>
                </c:pt>
                <c:pt idx="4">
                  <c:v>0.23</c:v>
                </c:pt>
                <c:pt idx="5">
                  <c:v>0.23</c:v>
                </c:pt>
                <c:pt idx="6">
                  <c:v>0.23</c:v>
                </c:pt>
                <c:pt idx="7">
                  <c:v>0.23</c:v>
                </c:pt>
                <c:pt idx="8">
                  <c:v>0.23</c:v>
                </c:pt>
                <c:pt idx="9">
                  <c:v>0.23</c:v>
                </c:pt>
                <c:pt idx="10">
                  <c:v>0.23</c:v>
                </c:pt>
                <c:pt idx="11">
                  <c:v>0.23</c:v>
                </c:pt>
                <c:pt idx="12">
                  <c:v>0.23</c:v>
                </c:pt>
                <c:pt idx="13">
                  <c:v>0.23</c:v>
                </c:pt>
                <c:pt idx="14">
                  <c:v>0.23</c:v>
                </c:pt>
                <c:pt idx="15">
                  <c:v>0.23</c:v>
                </c:pt>
                <c:pt idx="16">
                  <c:v>0.23</c:v>
                </c:pt>
                <c:pt idx="17">
                  <c:v>0.23</c:v>
                </c:pt>
                <c:pt idx="18">
                  <c:v>0.23</c:v>
                </c:pt>
                <c:pt idx="19">
                  <c:v>0.23</c:v>
                </c:pt>
                <c:pt idx="20">
                  <c:v>0.23</c:v>
                </c:pt>
                <c:pt idx="21">
                  <c:v>0.23</c:v>
                </c:pt>
                <c:pt idx="22">
                  <c:v>0.23</c:v>
                </c:pt>
                <c:pt idx="23">
                  <c:v>0.23</c:v>
                </c:pt>
                <c:pt idx="24">
                  <c:v>0.23</c:v>
                </c:pt>
                <c:pt idx="25">
                  <c:v>0.23</c:v>
                </c:pt>
                <c:pt idx="26">
                  <c:v>0.23</c:v>
                </c:pt>
                <c:pt idx="27">
                  <c:v>0.23</c:v>
                </c:pt>
                <c:pt idx="28">
                  <c:v>0.23</c:v>
                </c:pt>
                <c:pt idx="29">
                  <c:v>0.23</c:v>
                </c:pt>
                <c:pt idx="30">
                  <c:v>0.23</c:v>
                </c:pt>
                <c:pt idx="31">
                  <c:v>0.23</c:v>
                </c:pt>
                <c:pt idx="32">
                  <c:v>0.23</c:v>
                </c:pt>
                <c:pt idx="33">
                  <c:v>0.23</c:v>
                </c:pt>
                <c:pt idx="34">
                  <c:v>0.23</c:v>
                </c:pt>
                <c:pt idx="35">
                  <c:v>0.23</c:v>
                </c:pt>
                <c:pt idx="36">
                  <c:v>0.23</c:v>
                </c:pt>
                <c:pt idx="37">
                  <c:v>0.23</c:v>
                </c:pt>
                <c:pt idx="38">
                  <c:v>0.23</c:v>
                </c:pt>
                <c:pt idx="39">
                  <c:v>0.23</c:v>
                </c:pt>
                <c:pt idx="40">
                  <c:v>0.23</c:v>
                </c:pt>
                <c:pt idx="41">
                  <c:v>0.23</c:v>
                </c:pt>
                <c:pt idx="42">
                  <c:v>0.23</c:v>
                </c:pt>
                <c:pt idx="43">
                  <c:v>0.23</c:v>
                </c:pt>
                <c:pt idx="44">
                  <c:v>0.23</c:v>
                </c:pt>
                <c:pt idx="45">
                  <c:v>0.23</c:v>
                </c:pt>
                <c:pt idx="46">
                  <c:v>0.23</c:v>
                </c:pt>
                <c:pt idx="47">
                  <c:v>0.23</c:v>
                </c:pt>
                <c:pt idx="48">
                  <c:v>0.23</c:v>
                </c:pt>
                <c:pt idx="49">
                  <c:v>0.23</c:v>
                </c:pt>
                <c:pt idx="50">
                  <c:v>0.23</c:v>
                </c:pt>
                <c:pt idx="51">
                  <c:v>0.23</c:v>
                </c:pt>
                <c:pt idx="52">
                  <c:v>0.23</c:v>
                </c:pt>
                <c:pt idx="53">
                  <c:v>0.23</c:v>
                </c:pt>
                <c:pt idx="54">
                  <c:v>0.23</c:v>
                </c:pt>
                <c:pt idx="55">
                  <c:v>0.23</c:v>
                </c:pt>
                <c:pt idx="56">
                  <c:v>0.23</c:v>
                </c:pt>
                <c:pt idx="57">
                  <c:v>0.23</c:v>
                </c:pt>
                <c:pt idx="58">
                  <c:v>0.23</c:v>
                </c:pt>
                <c:pt idx="59">
                  <c:v>0.23</c:v>
                </c:pt>
                <c:pt idx="60">
                  <c:v>0.23</c:v>
                </c:pt>
                <c:pt idx="61">
                  <c:v>0.23</c:v>
                </c:pt>
                <c:pt idx="62">
                  <c:v>0.23</c:v>
                </c:pt>
              </c:numCache>
            </c:numRef>
          </c:val>
          <c:smooth val="0"/>
          <c:extLst>
            <c:ext xmlns:c16="http://schemas.microsoft.com/office/drawing/2014/chart" uri="{C3380CC4-5D6E-409C-BE32-E72D297353CC}">
              <c16:uniqueId val="{00000001-B3BE-4E70-8142-3AF9994C594B}"/>
            </c:ext>
          </c:extLst>
        </c:ser>
        <c:ser>
          <c:idx val="3"/>
          <c:order val="2"/>
          <c:tx>
            <c:strRef>
              <c:f>Sheet1!$D$1</c:f>
              <c:strCache>
                <c:ptCount val="1"/>
                <c:pt idx="0">
                  <c:v>Linear: Tucker</c:v>
                </c:pt>
              </c:strCache>
            </c:strRef>
          </c:tx>
          <c:spPr>
            <a:ln w="28575" cap="rnd">
              <a:solidFill>
                <a:schemeClr val="dk1">
                  <a:tint val="98500"/>
                </a:schemeClr>
              </a:solidFill>
              <a:round/>
            </a:ln>
            <a:effectLst/>
          </c:spPr>
          <c:marker>
            <c:symbol val="none"/>
          </c:marker>
          <c:cat>
            <c:numRef>
              <c:f>Sheet1!$A$2:$A$64</c:f>
              <c:numCache>
                <c:formatCode>General</c:formatCode>
                <c:ptCount val="6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numCache>
            </c:numRef>
          </c:cat>
          <c:val>
            <c:numRef>
              <c:f>Sheet1!$D$2:$D$64</c:f>
              <c:numCache>
                <c:formatCode>General</c:formatCode>
                <c:ptCount val="63"/>
                <c:pt idx="0">
                  <c:v>0.49</c:v>
                </c:pt>
                <c:pt idx="1">
                  <c:v>0.47</c:v>
                </c:pt>
                <c:pt idx="2">
                  <c:v>0.46</c:v>
                </c:pt>
                <c:pt idx="3">
                  <c:v>0.45</c:v>
                </c:pt>
                <c:pt idx="4">
                  <c:v>0.43</c:v>
                </c:pt>
                <c:pt idx="5">
                  <c:v>0.42</c:v>
                </c:pt>
                <c:pt idx="6">
                  <c:v>0.41</c:v>
                </c:pt>
                <c:pt idx="7">
                  <c:v>0.39</c:v>
                </c:pt>
                <c:pt idx="8">
                  <c:v>0.38</c:v>
                </c:pt>
                <c:pt idx="9">
                  <c:v>0.37</c:v>
                </c:pt>
                <c:pt idx="10">
                  <c:v>0.35</c:v>
                </c:pt>
                <c:pt idx="11">
                  <c:v>0.34</c:v>
                </c:pt>
                <c:pt idx="12">
                  <c:v>0.33</c:v>
                </c:pt>
                <c:pt idx="13">
                  <c:v>0.31</c:v>
                </c:pt>
                <c:pt idx="14">
                  <c:v>0.3</c:v>
                </c:pt>
                <c:pt idx="15">
                  <c:v>0.28999999999999998</c:v>
                </c:pt>
                <c:pt idx="16">
                  <c:v>0.28000000000000003</c:v>
                </c:pt>
                <c:pt idx="17">
                  <c:v>0.27</c:v>
                </c:pt>
                <c:pt idx="18">
                  <c:v>0.25</c:v>
                </c:pt>
                <c:pt idx="19">
                  <c:v>0.24</c:v>
                </c:pt>
                <c:pt idx="20">
                  <c:v>0.23</c:v>
                </c:pt>
                <c:pt idx="21">
                  <c:v>0.22</c:v>
                </c:pt>
                <c:pt idx="22">
                  <c:v>0.21</c:v>
                </c:pt>
                <c:pt idx="23">
                  <c:v>0.2</c:v>
                </c:pt>
                <c:pt idx="24">
                  <c:v>0.2</c:v>
                </c:pt>
                <c:pt idx="25">
                  <c:v>0.19</c:v>
                </c:pt>
                <c:pt idx="26">
                  <c:v>0.18</c:v>
                </c:pt>
                <c:pt idx="27">
                  <c:v>0.18</c:v>
                </c:pt>
                <c:pt idx="28">
                  <c:v>0.17</c:v>
                </c:pt>
                <c:pt idx="29">
                  <c:v>0.17</c:v>
                </c:pt>
                <c:pt idx="30">
                  <c:v>0.16</c:v>
                </c:pt>
                <c:pt idx="31">
                  <c:v>0.16</c:v>
                </c:pt>
                <c:pt idx="32">
                  <c:v>0.16</c:v>
                </c:pt>
                <c:pt idx="33">
                  <c:v>0.17</c:v>
                </c:pt>
                <c:pt idx="34">
                  <c:v>0.17</c:v>
                </c:pt>
                <c:pt idx="35">
                  <c:v>0.17</c:v>
                </c:pt>
                <c:pt idx="36">
                  <c:v>0.18</c:v>
                </c:pt>
                <c:pt idx="37">
                  <c:v>0.19</c:v>
                </c:pt>
                <c:pt idx="38">
                  <c:v>0.19</c:v>
                </c:pt>
                <c:pt idx="39">
                  <c:v>0.2</c:v>
                </c:pt>
                <c:pt idx="40">
                  <c:v>0.21</c:v>
                </c:pt>
                <c:pt idx="41">
                  <c:v>0.22</c:v>
                </c:pt>
                <c:pt idx="42">
                  <c:v>0.23</c:v>
                </c:pt>
                <c:pt idx="43">
                  <c:v>0.24</c:v>
                </c:pt>
                <c:pt idx="44">
                  <c:v>0.25</c:v>
                </c:pt>
                <c:pt idx="45">
                  <c:v>0.26</c:v>
                </c:pt>
                <c:pt idx="46">
                  <c:v>0.27</c:v>
                </c:pt>
                <c:pt idx="47">
                  <c:v>0.28999999999999998</c:v>
                </c:pt>
                <c:pt idx="48">
                  <c:v>0.3</c:v>
                </c:pt>
                <c:pt idx="49">
                  <c:v>0.31</c:v>
                </c:pt>
                <c:pt idx="50">
                  <c:v>0.32</c:v>
                </c:pt>
                <c:pt idx="51">
                  <c:v>0.34</c:v>
                </c:pt>
                <c:pt idx="52">
                  <c:v>0.35</c:v>
                </c:pt>
                <c:pt idx="53">
                  <c:v>0.36</c:v>
                </c:pt>
                <c:pt idx="54">
                  <c:v>0.37</c:v>
                </c:pt>
                <c:pt idx="55">
                  <c:v>0.39</c:v>
                </c:pt>
                <c:pt idx="56">
                  <c:v>0.4</c:v>
                </c:pt>
                <c:pt idx="57">
                  <c:v>0.41</c:v>
                </c:pt>
                <c:pt idx="58">
                  <c:v>0.43</c:v>
                </c:pt>
                <c:pt idx="59">
                  <c:v>0.44</c:v>
                </c:pt>
                <c:pt idx="60">
                  <c:v>0.46</c:v>
                </c:pt>
                <c:pt idx="61">
                  <c:v>0.47</c:v>
                </c:pt>
                <c:pt idx="62">
                  <c:v>0.48</c:v>
                </c:pt>
              </c:numCache>
            </c:numRef>
          </c:val>
          <c:smooth val="0"/>
          <c:extLst>
            <c:ext xmlns:c16="http://schemas.microsoft.com/office/drawing/2014/chart" uri="{C3380CC4-5D6E-409C-BE32-E72D297353CC}">
              <c16:uniqueId val="{00000002-B3BE-4E70-8142-3AF9994C594B}"/>
            </c:ext>
          </c:extLst>
        </c:ser>
        <c:ser>
          <c:idx val="4"/>
          <c:order val="3"/>
          <c:tx>
            <c:strRef>
              <c:f>Sheet1!$E$1</c:f>
              <c:strCache>
                <c:ptCount val="1"/>
                <c:pt idx="0">
                  <c:v>Linear: Levine Observed Score</c:v>
                </c:pt>
              </c:strCache>
            </c:strRef>
          </c:tx>
          <c:spPr>
            <a:ln w="28575" cap="rnd">
              <a:solidFill>
                <a:schemeClr val="dk1">
                  <a:tint val="30000"/>
                </a:schemeClr>
              </a:solidFill>
              <a:round/>
            </a:ln>
            <a:effectLst/>
          </c:spPr>
          <c:marker>
            <c:symbol val="none"/>
          </c:marker>
          <c:cat>
            <c:numRef>
              <c:f>Sheet1!$A$2:$A$64</c:f>
              <c:numCache>
                <c:formatCode>General</c:formatCode>
                <c:ptCount val="6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numCache>
            </c:numRef>
          </c:cat>
          <c:val>
            <c:numRef>
              <c:f>Sheet1!$E$2:$E$64</c:f>
              <c:numCache>
                <c:formatCode>General</c:formatCode>
                <c:ptCount val="63"/>
                <c:pt idx="0">
                  <c:v>0.57999999999999996</c:v>
                </c:pt>
                <c:pt idx="1">
                  <c:v>0.56000000000000005</c:v>
                </c:pt>
                <c:pt idx="2">
                  <c:v>0.55000000000000004</c:v>
                </c:pt>
                <c:pt idx="3">
                  <c:v>0.53</c:v>
                </c:pt>
                <c:pt idx="4">
                  <c:v>0.52</c:v>
                </c:pt>
                <c:pt idx="5">
                  <c:v>0.5</c:v>
                </c:pt>
                <c:pt idx="6">
                  <c:v>0.48</c:v>
                </c:pt>
                <c:pt idx="7">
                  <c:v>0.47</c:v>
                </c:pt>
                <c:pt idx="8">
                  <c:v>0.45</c:v>
                </c:pt>
                <c:pt idx="9">
                  <c:v>0.44</c:v>
                </c:pt>
                <c:pt idx="10">
                  <c:v>0.42</c:v>
                </c:pt>
                <c:pt idx="11">
                  <c:v>0.41</c:v>
                </c:pt>
                <c:pt idx="12">
                  <c:v>0.39</c:v>
                </c:pt>
                <c:pt idx="13">
                  <c:v>0.38</c:v>
                </c:pt>
                <c:pt idx="14">
                  <c:v>0.36</c:v>
                </c:pt>
                <c:pt idx="15">
                  <c:v>0.35</c:v>
                </c:pt>
                <c:pt idx="16">
                  <c:v>0.33</c:v>
                </c:pt>
                <c:pt idx="17">
                  <c:v>0.32</c:v>
                </c:pt>
                <c:pt idx="18">
                  <c:v>0.3</c:v>
                </c:pt>
                <c:pt idx="19">
                  <c:v>0.28999999999999998</c:v>
                </c:pt>
                <c:pt idx="20">
                  <c:v>0.28000000000000003</c:v>
                </c:pt>
                <c:pt idx="21">
                  <c:v>0.26</c:v>
                </c:pt>
                <c:pt idx="22">
                  <c:v>0.25</c:v>
                </c:pt>
                <c:pt idx="23">
                  <c:v>0.24</c:v>
                </c:pt>
                <c:pt idx="24">
                  <c:v>0.23</c:v>
                </c:pt>
                <c:pt idx="25">
                  <c:v>0.22</c:v>
                </c:pt>
                <c:pt idx="26">
                  <c:v>0.21</c:v>
                </c:pt>
                <c:pt idx="27">
                  <c:v>0.2</c:v>
                </c:pt>
                <c:pt idx="28">
                  <c:v>0.19</c:v>
                </c:pt>
                <c:pt idx="29">
                  <c:v>0.18</c:v>
                </c:pt>
                <c:pt idx="30">
                  <c:v>0.18</c:v>
                </c:pt>
                <c:pt idx="31">
                  <c:v>0.17</c:v>
                </c:pt>
                <c:pt idx="32">
                  <c:v>0.17</c:v>
                </c:pt>
                <c:pt idx="33">
                  <c:v>0.17</c:v>
                </c:pt>
                <c:pt idx="34">
                  <c:v>0.17</c:v>
                </c:pt>
                <c:pt idx="35">
                  <c:v>0.17</c:v>
                </c:pt>
                <c:pt idx="36">
                  <c:v>0.17</c:v>
                </c:pt>
                <c:pt idx="37">
                  <c:v>0.18</c:v>
                </c:pt>
                <c:pt idx="38">
                  <c:v>0.19</c:v>
                </c:pt>
                <c:pt idx="39">
                  <c:v>0.19</c:v>
                </c:pt>
                <c:pt idx="40">
                  <c:v>0.2</c:v>
                </c:pt>
                <c:pt idx="41">
                  <c:v>0.21</c:v>
                </c:pt>
                <c:pt idx="42">
                  <c:v>0.22</c:v>
                </c:pt>
                <c:pt idx="43">
                  <c:v>0.24</c:v>
                </c:pt>
                <c:pt idx="44">
                  <c:v>0.25</c:v>
                </c:pt>
                <c:pt idx="45">
                  <c:v>0.26</c:v>
                </c:pt>
                <c:pt idx="46">
                  <c:v>0.27</c:v>
                </c:pt>
                <c:pt idx="47">
                  <c:v>0.28999999999999998</c:v>
                </c:pt>
                <c:pt idx="48">
                  <c:v>0.3</c:v>
                </c:pt>
                <c:pt idx="49">
                  <c:v>0.32</c:v>
                </c:pt>
                <c:pt idx="50">
                  <c:v>0.33</c:v>
                </c:pt>
                <c:pt idx="51">
                  <c:v>0.34</c:v>
                </c:pt>
                <c:pt idx="52">
                  <c:v>0.36</c:v>
                </c:pt>
                <c:pt idx="53">
                  <c:v>0.37</c:v>
                </c:pt>
                <c:pt idx="54">
                  <c:v>0.39</c:v>
                </c:pt>
                <c:pt idx="55">
                  <c:v>0.4</c:v>
                </c:pt>
                <c:pt idx="56">
                  <c:v>0.42</c:v>
                </c:pt>
                <c:pt idx="57">
                  <c:v>0.44</c:v>
                </c:pt>
                <c:pt idx="58">
                  <c:v>0.45</c:v>
                </c:pt>
                <c:pt idx="59">
                  <c:v>0.47</c:v>
                </c:pt>
                <c:pt idx="60">
                  <c:v>0.48</c:v>
                </c:pt>
                <c:pt idx="61">
                  <c:v>0.5</c:v>
                </c:pt>
                <c:pt idx="62">
                  <c:v>0.51</c:v>
                </c:pt>
              </c:numCache>
            </c:numRef>
          </c:val>
          <c:smooth val="0"/>
          <c:extLst>
            <c:ext xmlns:c16="http://schemas.microsoft.com/office/drawing/2014/chart" uri="{C3380CC4-5D6E-409C-BE32-E72D297353CC}">
              <c16:uniqueId val="{00000003-B3BE-4E70-8142-3AF9994C594B}"/>
            </c:ext>
          </c:extLst>
        </c:ser>
        <c:ser>
          <c:idx val="5"/>
          <c:order val="4"/>
          <c:tx>
            <c:strRef>
              <c:f>Sheet1!$F$1</c:f>
              <c:strCache>
                <c:ptCount val="1"/>
                <c:pt idx="0">
                  <c:v>Linear: Levine True Score</c:v>
                </c:pt>
              </c:strCache>
            </c:strRef>
          </c:tx>
          <c:spPr>
            <a:ln w="28575" cap="rnd">
              <a:solidFill>
                <a:schemeClr val="tx1"/>
              </a:solidFill>
              <a:prstDash val="dash"/>
              <a:round/>
            </a:ln>
            <a:effectLst/>
          </c:spPr>
          <c:marker>
            <c:symbol val="none"/>
          </c:marker>
          <c:cat>
            <c:numRef>
              <c:f>Sheet1!$A$2:$A$64</c:f>
              <c:numCache>
                <c:formatCode>General</c:formatCode>
                <c:ptCount val="6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numCache>
            </c:numRef>
          </c:cat>
          <c:val>
            <c:numRef>
              <c:f>Sheet1!$F$2:$F$64</c:f>
              <c:numCache>
                <c:formatCode>General</c:formatCode>
                <c:ptCount val="63"/>
                <c:pt idx="0">
                  <c:v>0.61</c:v>
                </c:pt>
                <c:pt idx="1">
                  <c:v>0.59</c:v>
                </c:pt>
                <c:pt idx="2">
                  <c:v>0.56999999999999995</c:v>
                </c:pt>
                <c:pt idx="3">
                  <c:v>0.55000000000000004</c:v>
                </c:pt>
                <c:pt idx="4">
                  <c:v>0.54</c:v>
                </c:pt>
                <c:pt idx="5">
                  <c:v>0.52</c:v>
                </c:pt>
                <c:pt idx="6">
                  <c:v>0.5</c:v>
                </c:pt>
                <c:pt idx="7">
                  <c:v>0.48</c:v>
                </c:pt>
                <c:pt idx="8">
                  <c:v>0.47</c:v>
                </c:pt>
                <c:pt idx="9">
                  <c:v>0.45</c:v>
                </c:pt>
                <c:pt idx="10">
                  <c:v>0.43</c:v>
                </c:pt>
                <c:pt idx="11">
                  <c:v>0.42</c:v>
                </c:pt>
                <c:pt idx="12">
                  <c:v>0.4</c:v>
                </c:pt>
                <c:pt idx="13">
                  <c:v>0.38</c:v>
                </c:pt>
                <c:pt idx="14">
                  <c:v>0.37</c:v>
                </c:pt>
                <c:pt idx="15">
                  <c:v>0.35</c:v>
                </c:pt>
                <c:pt idx="16">
                  <c:v>0.33</c:v>
                </c:pt>
                <c:pt idx="17">
                  <c:v>0.32</c:v>
                </c:pt>
                <c:pt idx="18">
                  <c:v>0.3</c:v>
                </c:pt>
                <c:pt idx="19">
                  <c:v>0.28999999999999998</c:v>
                </c:pt>
                <c:pt idx="20">
                  <c:v>0.27</c:v>
                </c:pt>
                <c:pt idx="21">
                  <c:v>0.26</c:v>
                </c:pt>
                <c:pt idx="22">
                  <c:v>0.25</c:v>
                </c:pt>
                <c:pt idx="23">
                  <c:v>0.23</c:v>
                </c:pt>
                <c:pt idx="24">
                  <c:v>0.22</c:v>
                </c:pt>
                <c:pt idx="25">
                  <c:v>0.21</c:v>
                </c:pt>
                <c:pt idx="26">
                  <c:v>0.2</c:v>
                </c:pt>
                <c:pt idx="27">
                  <c:v>0.19</c:v>
                </c:pt>
                <c:pt idx="28">
                  <c:v>0.19</c:v>
                </c:pt>
                <c:pt idx="29">
                  <c:v>0.18</c:v>
                </c:pt>
                <c:pt idx="30">
                  <c:v>0.18</c:v>
                </c:pt>
                <c:pt idx="31">
                  <c:v>0.17</c:v>
                </c:pt>
                <c:pt idx="32">
                  <c:v>0.18</c:v>
                </c:pt>
                <c:pt idx="33">
                  <c:v>0.18</c:v>
                </c:pt>
                <c:pt idx="34">
                  <c:v>0.18</c:v>
                </c:pt>
                <c:pt idx="35">
                  <c:v>0.19</c:v>
                </c:pt>
                <c:pt idx="36">
                  <c:v>0.19</c:v>
                </c:pt>
                <c:pt idx="37">
                  <c:v>0.2</c:v>
                </c:pt>
                <c:pt idx="38">
                  <c:v>0.21</c:v>
                </c:pt>
                <c:pt idx="39">
                  <c:v>0.22</c:v>
                </c:pt>
                <c:pt idx="40">
                  <c:v>0.24</c:v>
                </c:pt>
                <c:pt idx="41">
                  <c:v>0.25</c:v>
                </c:pt>
                <c:pt idx="42">
                  <c:v>0.26</c:v>
                </c:pt>
                <c:pt idx="43">
                  <c:v>0.28000000000000003</c:v>
                </c:pt>
                <c:pt idx="44">
                  <c:v>0.28999999999999998</c:v>
                </c:pt>
                <c:pt idx="45">
                  <c:v>0.31</c:v>
                </c:pt>
                <c:pt idx="46">
                  <c:v>0.32</c:v>
                </c:pt>
                <c:pt idx="47">
                  <c:v>0.34</c:v>
                </c:pt>
                <c:pt idx="48">
                  <c:v>0.35</c:v>
                </c:pt>
                <c:pt idx="49">
                  <c:v>0.37</c:v>
                </c:pt>
                <c:pt idx="50">
                  <c:v>0.39</c:v>
                </c:pt>
                <c:pt idx="51">
                  <c:v>0.4</c:v>
                </c:pt>
                <c:pt idx="52">
                  <c:v>0.42</c:v>
                </c:pt>
                <c:pt idx="53">
                  <c:v>0.44</c:v>
                </c:pt>
                <c:pt idx="54">
                  <c:v>0.45</c:v>
                </c:pt>
                <c:pt idx="55">
                  <c:v>0.47</c:v>
                </c:pt>
                <c:pt idx="56">
                  <c:v>0.49</c:v>
                </c:pt>
                <c:pt idx="57">
                  <c:v>0.5</c:v>
                </c:pt>
                <c:pt idx="58">
                  <c:v>0.52</c:v>
                </c:pt>
                <c:pt idx="59">
                  <c:v>0.54</c:v>
                </c:pt>
                <c:pt idx="60">
                  <c:v>0.56000000000000005</c:v>
                </c:pt>
                <c:pt idx="61">
                  <c:v>0.56999999999999995</c:v>
                </c:pt>
                <c:pt idx="62">
                  <c:v>0.59</c:v>
                </c:pt>
              </c:numCache>
            </c:numRef>
          </c:val>
          <c:smooth val="0"/>
          <c:extLst>
            <c:ext xmlns:c16="http://schemas.microsoft.com/office/drawing/2014/chart" uri="{C3380CC4-5D6E-409C-BE32-E72D297353CC}">
              <c16:uniqueId val="{00000004-B3BE-4E70-8142-3AF9994C594B}"/>
            </c:ext>
          </c:extLst>
        </c:ser>
        <c:ser>
          <c:idx val="6"/>
          <c:order val="5"/>
          <c:tx>
            <c:strRef>
              <c:f>Sheet1!$G$1</c:f>
              <c:strCache>
                <c:ptCount val="1"/>
                <c:pt idx="0">
                  <c:v>Linear: Chain</c:v>
                </c:pt>
              </c:strCache>
            </c:strRef>
          </c:tx>
          <c:spPr>
            <a:ln w="28575" cap="rnd">
              <a:solidFill>
                <a:schemeClr val="bg2">
                  <a:lumMod val="25000"/>
                </a:schemeClr>
              </a:solidFill>
              <a:prstDash val="dashDot"/>
              <a:round/>
            </a:ln>
            <a:effectLst/>
          </c:spPr>
          <c:marker>
            <c:symbol val="none"/>
          </c:marker>
          <c:cat>
            <c:numRef>
              <c:f>Sheet1!$A$2:$A$64</c:f>
              <c:numCache>
                <c:formatCode>General</c:formatCode>
                <c:ptCount val="6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numCache>
            </c:numRef>
          </c:cat>
          <c:val>
            <c:numRef>
              <c:f>Sheet1!$G$2:$G$64</c:f>
              <c:numCache>
                <c:formatCode>General</c:formatCode>
                <c:ptCount val="63"/>
                <c:pt idx="0">
                  <c:v>0.59</c:v>
                </c:pt>
                <c:pt idx="1">
                  <c:v>0.56999999999999995</c:v>
                </c:pt>
                <c:pt idx="2">
                  <c:v>0.56000000000000005</c:v>
                </c:pt>
                <c:pt idx="3">
                  <c:v>0.54</c:v>
                </c:pt>
                <c:pt idx="4">
                  <c:v>0.52</c:v>
                </c:pt>
                <c:pt idx="5">
                  <c:v>0.51</c:v>
                </c:pt>
                <c:pt idx="6">
                  <c:v>0.49</c:v>
                </c:pt>
                <c:pt idx="7">
                  <c:v>0.48</c:v>
                </c:pt>
                <c:pt idx="8">
                  <c:v>0.46</c:v>
                </c:pt>
                <c:pt idx="9">
                  <c:v>0.44</c:v>
                </c:pt>
                <c:pt idx="10">
                  <c:v>0.43</c:v>
                </c:pt>
                <c:pt idx="11">
                  <c:v>0.41</c:v>
                </c:pt>
                <c:pt idx="12">
                  <c:v>0.4</c:v>
                </c:pt>
                <c:pt idx="13">
                  <c:v>0.38</c:v>
                </c:pt>
                <c:pt idx="14">
                  <c:v>0.36</c:v>
                </c:pt>
                <c:pt idx="15">
                  <c:v>0.35</c:v>
                </c:pt>
                <c:pt idx="16">
                  <c:v>0.33</c:v>
                </c:pt>
                <c:pt idx="17">
                  <c:v>0.32</c:v>
                </c:pt>
                <c:pt idx="18">
                  <c:v>0.3</c:v>
                </c:pt>
                <c:pt idx="19">
                  <c:v>0.28999999999999998</c:v>
                </c:pt>
                <c:pt idx="20">
                  <c:v>0.28000000000000003</c:v>
                </c:pt>
                <c:pt idx="21">
                  <c:v>0.26</c:v>
                </c:pt>
                <c:pt idx="22">
                  <c:v>0.25</c:v>
                </c:pt>
                <c:pt idx="23">
                  <c:v>0.24</c:v>
                </c:pt>
                <c:pt idx="24">
                  <c:v>0.22</c:v>
                </c:pt>
                <c:pt idx="25">
                  <c:v>0.21</c:v>
                </c:pt>
                <c:pt idx="26">
                  <c:v>0.2</c:v>
                </c:pt>
                <c:pt idx="27">
                  <c:v>0.19</c:v>
                </c:pt>
                <c:pt idx="28">
                  <c:v>0.18</c:v>
                </c:pt>
                <c:pt idx="29">
                  <c:v>0.18</c:v>
                </c:pt>
                <c:pt idx="30">
                  <c:v>0.17</c:v>
                </c:pt>
                <c:pt idx="31">
                  <c:v>0.16</c:v>
                </c:pt>
                <c:pt idx="32">
                  <c:v>0.16</c:v>
                </c:pt>
                <c:pt idx="33">
                  <c:v>0.16</c:v>
                </c:pt>
                <c:pt idx="34">
                  <c:v>0.16</c:v>
                </c:pt>
                <c:pt idx="35">
                  <c:v>0.16</c:v>
                </c:pt>
                <c:pt idx="36">
                  <c:v>0.17</c:v>
                </c:pt>
                <c:pt idx="37">
                  <c:v>0.17</c:v>
                </c:pt>
                <c:pt idx="38">
                  <c:v>0.18</c:v>
                </c:pt>
                <c:pt idx="39">
                  <c:v>0.19</c:v>
                </c:pt>
                <c:pt idx="40">
                  <c:v>0.2</c:v>
                </c:pt>
                <c:pt idx="41">
                  <c:v>0.21</c:v>
                </c:pt>
                <c:pt idx="42">
                  <c:v>0.22</c:v>
                </c:pt>
                <c:pt idx="43">
                  <c:v>0.23</c:v>
                </c:pt>
                <c:pt idx="44">
                  <c:v>0.25</c:v>
                </c:pt>
                <c:pt idx="45">
                  <c:v>0.26</c:v>
                </c:pt>
                <c:pt idx="46">
                  <c:v>0.27</c:v>
                </c:pt>
                <c:pt idx="47">
                  <c:v>0.28999999999999998</c:v>
                </c:pt>
                <c:pt idx="48">
                  <c:v>0.3</c:v>
                </c:pt>
                <c:pt idx="49">
                  <c:v>0.32</c:v>
                </c:pt>
                <c:pt idx="50">
                  <c:v>0.33</c:v>
                </c:pt>
                <c:pt idx="51">
                  <c:v>0.35</c:v>
                </c:pt>
                <c:pt idx="52">
                  <c:v>0.36</c:v>
                </c:pt>
                <c:pt idx="53">
                  <c:v>0.38</c:v>
                </c:pt>
                <c:pt idx="54">
                  <c:v>0.39</c:v>
                </c:pt>
                <c:pt idx="55">
                  <c:v>0.41</c:v>
                </c:pt>
                <c:pt idx="56">
                  <c:v>0.42</c:v>
                </c:pt>
                <c:pt idx="57">
                  <c:v>0.44</c:v>
                </c:pt>
                <c:pt idx="58">
                  <c:v>0.46</c:v>
                </c:pt>
                <c:pt idx="59">
                  <c:v>0.47</c:v>
                </c:pt>
                <c:pt idx="60">
                  <c:v>0.49</c:v>
                </c:pt>
                <c:pt idx="61">
                  <c:v>0.5</c:v>
                </c:pt>
                <c:pt idx="62">
                  <c:v>0.52</c:v>
                </c:pt>
              </c:numCache>
            </c:numRef>
          </c:val>
          <c:smooth val="0"/>
          <c:extLst>
            <c:ext xmlns:c16="http://schemas.microsoft.com/office/drawing/2014/chart" uri="{C3380CC4-5D6E-409C-BE32-E72D297353CC}">
              <c16:uniqueId val="{00000005-B3BE-4E70-8142-3AF9994C594B}"/>
            </c:ext>
          </c:extLst>
        </c:ser>
        <c:dLbls>
          <c:showLegendKey val="0"/>
          <c:showVal val="0"/>
          <c:showCatName val="0"/>
          <c:showSerName val="0"/>
          <c:showPercent val="0"/>
          <c:showBubbleSize val="0"/>
        </c:dLbls>
        <c:smooth val="0"/>
        <c:axId val="409794240"/>
        <c:axId val="510434168"/>
      </c:lineChart>
      <c:catAx>
        <c:axId val="40979424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dk1"/>
                    </a:solidFill>
                    <a:latin typeface="Arial" panose="020B0604020202020204" pitchFamily="34" charset="0"/>
                    <a:ea typeface="+mn-ea"/>
                    <a:cs typeface="Arial" panose="020B0604020202020204" pitchFamily="34" charset="0"/>
                  </a:defRPr>
                </a:pPr>
                <a:r>
                  <a:rPr lang="en-US"/>
                  <a:t>Total Score</a:t>
                </a:r>
              </a:p>
            </c:rich>
          </c:tx>
          <c:layout>
            <c:manualLayout>
              <c:xMode val="edge"/>
              <c:yMode val="edge"/>
              <c:x val="0.46205256785649884"/>
              <c:y val="0.74553065482199343"/>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crossAx val="510434168"/>
        <c:crosses val="autoZero"/>
        <c:auto val="1"/>
        <c:lblAlgn val="ctr"/>
        <c:lblOffset val="100"/>
        <c:noMultiLvlLbl val="0"/>
      </c:catAx>
      <c:valAx>
        <c:axId val="510434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dk1"/>
                    </a:solidFill>
                    <a:latin typeface="Arial" panose="020B0604020202020204" pitchFamily="34" charset="0"/>
                    <a:ea typeface="+mn-ea"/>
                    <a:cs typeface="Arial" panose="020B0604020202020204" pitchFamily="34" charset="0"/>
                  </a:defRPr>
                </a:pPr>
                <a:r>
                  <a:rPr lang="en-US"/>
                  <a:t>Standard Error</a:t>
                </a:r>
              </a:p>
            </c:rich>
          </c:tx>
          <c:layout>
            <c:manualLayout>
              <c:xMode val="edge"/>
              <c:yMode val="edge"/>
              <c:x val="8.948545861297539E-3"/>
              <c:y val="0.18624458741303149"/>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crossAx val="409794240"/>
        <c:crosses val="autoZero"/>
        <c:crossBetween val="between"/>
      </c:valAx>
      <c:spPr>
        <a:noFill/>
        <a:ln w="15875">
          <a:solidFill>
            <a:schemeClr val="tx1"/>
          </a:solidFill>
        </a:ln>
        <a:effectLst/>
      </c:spPr>
    </c:plotArea>
    <c:legend>
      <c:legendPos val="b"/>
      <c:layout>
        <c:manualLayout>
          <c:xMode val="edge"/>
          <c:yMode val="edge"/>
          <c:x val="7.0455868588945467E-2"/>
          <c:y val="0.81426421697287843"/>
          <c:w val="0.91361388986682013"/>
          <c:h val="0.1652229625143011"/>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dk1"/>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12700" cap="flat" cmpd="sng" algn="ctr">
      <a:solidFill>
        <a:schemeClr val="dk1"/>
      </a:solidFill>
      <a:prstDash val="solid"/>
      <a:miter lim="800000"/>
    </a:ln>
    <a:effectLst/>
  </c:spPr>
  <c:txPr>
    <a:bodyPr/>
    <a:lstStyle/>
    <a:p>
      <a:pPr>
        <a:defRPr sz="1200">
          <a:solidFill>
            <a:schemeClr val="dk1"/>
          </a:solidFill>
          <a:latin typeface="Arial" panose="020B0604020202020204" pitchFamily="34" charset="0"/>
          <a:ea typeface="+mn-ea"/>
          <a:cs typeface="Arial" panose="020B0604020202020204" pitchFamily="34"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ocumenttasks/documenttasks1.xml><?xml version="1.0" encoding="utf-8"?>
<t:Tasks xmlns:t="http://schemas.microsoft.com/office/tasks/2019/documenttasks" xmlns:oel="http://schemas.microsoft.com/office/2019/extlst">
  <t:Task id="{E6EF6AA8-8D8F-4578-933A-564489D241B7}">
    <t:Anchor>
      <t:Comment id="521530230"/>
    </t:Anchor>
    <t:History>
      <t:Event id="{197CD4D7-DF1A-4BA1-95E6-948BA99E93E6}" time="2021-12-14T19:48:14.095Z">
        <t:Attribution userId="S::rmorris@ets.org::0eb315fd-f902-400d-bc92-b9eacf48a064" userProvider="AD" userName="Morris, Ralph A"/>
        <t:Anchor>
          <t:Comment id="521530230"/>
        </t:Anchor>
        <t:Create/>
      </t:Event>
      <t:Event id="{1D40E435-4D91-4B8C-B8FF-BC3760016681}" time="2021-12-14T19:48:14.095Z">
        <t:Attribution userId="S::rmorris@ets.org::0eb315fd-f902-400d-bc92-b9eacf48a064" userProvider="AD" userName="Morris, Ralph A"/>
        <t:Anchor>
          <t:Comment id="521530230"/>
        </t:Anchor>
        <t:Assign userId="S::mbarron@ets.org::d018cdec-d76b-4758-9e13-044c52d61d1f" userProvider="AD" userName="Barron, Marques L"/>
      </t:Event>
      <t:Event id="{AA86A42A-3F5B-4E48-A9C6-0779ADC1CE7D}" time="2021-12-14T19:48:14.095Z">
        <t:Attribution userId="S::rmorris@ets.org::0eb315fd-f902-400d-bc92-b9eacf48a064" userProvider="AD" userName="Morris, Ralph A"/>
        <t:Anchor>
          <t:Comment id="521530230"/>
        </t:Anchor>
        <t:SetTitle title="@Barron, Marques L , did CDE receive hard copy of forms?"/>
      </t:Event>
    </t:History>
  </t:Task>
  <t:Task id="{3845FC8F-9AF0-4FAA-8EFD-1E2A43D7A9BA}">
    <t:Anchor>
      <t:Comment id="944870347"/>
    </t:Anchor>
    <t:History>
      <t:Event id="{532BCF17-E7E3-4FE3-B25C-AC3F125FB76B}" time="2021-12-03T22:51:00.931Z">
        <t:Attribution userId="S::rmorris@ets.org::0eb315fd-f902-400d-bc92-b9eacf48a064" userProvider="AD" userName="Morris, Ralph A"/>
        <t:Anchor>
          <t:Comment id="944870347"/>
        </t:Anchor>
        <t:Create/>
      </t:Event>
      <t:Event id="{A0A03749-9766-4777-A49B-0C378D360F80}" time="2021-12-03T22:51:00.931Z">
        <t:Attribution userId="S::rmorris@ets.org::0eb315fd-f902-400d-bc92-b9eacf48a064" userProvider="AD" userName="Morris, Ralph A"/>
        <t:Anchor>
          <t:Comment id="944870347"/>
        </t:Anchor>
        <t:Assign userId="S::ydu@ets.org::cfe36abf-09d2-45dd-a3ca-739a3bc89650" userProvider="AD" userName="Du, Yi"/>
      </t:Event>
      <t:Event id="{8228014A-8012-4E81-8F89-267FE4977906}" time="2021-12-03T22:51:00.931Z">
        <t:Attribution userId="S::rmorris@ets.org::0eb315fd-f902-400d-bc92-b9eacf48a064" userProvider="AD" userName="Morris, Ralph A"/>
        <t:Anchor>
          <t:Comment id="944870347"/>
        </t:Anchor>
        <t:SetTitle title="@Du, Yi , since Spring 2021 forms were a reuse of the Spring 2020 forms, it is likely true that those FT items were reviewed at the 2019 IRM."/>
      </t:Event>
    </t:History>
  </t:Task>
  <t:Task id="{1060235A-1AED-40C4-938B-129C6E24F6C1}">
    <t:Anchor>
      <t:Comment id="1675708695"/>
    </t:Anchor>
    <t:History>
      <t:Event id="{259F9FD7-5CD0-4BCB-BF67-4375319CEF64}" time="2022-03-15T01:01:12.551Z">
        <t:Attribution userId="S::ydu@ets.org::cfe36abf-09d2-45dd-a3ca-739a3bc89650" userProvider="AD" userName="Du, Yi"/>
        <t:Anchor>
          <t:Comment id="351045228"/>
        </t:Anchor>
        <t:Create/>
      </t:Event>
      <t:Event id="{D535F57C-5871-4DB7-A5A0-475785145BD3}" time="2022-03-15T01:01:12.551Z">
        <t:Attribution userId="S::ydu@ets.org::cfe36abf-09d2-45dd-a3ca-739a3bc89650" userProvider="AD" userName="Du, Yi"/>
        <t:Anchor>
          <t:Comment id="351045228"/>
        </t:Anchor>
        <t:Assign userId="S::PBruzza@ETS.ORG::86bb3a2a-ae0a-4deb-bac7-6d80dbb3ee7f" userProvider="AD" userName="Bruzza, Patt"/>
      </t:Event>
      <t:Event id="{D50EA5B3-E17B-48A9-82E1-7D46C04CCF93}" time="2022-03-15T01:01:12.551Z">
        <t:Attribution userId="S::ydu@ets.org::cfe36abf-09d2-45dd-a3ca-739a3bc89650" userProvider="AD" userName="Du, Yi"/>
        <t:Anchor>
          <t:Comment id="351045228"/>
        </t:Anchor>
        <t:SetTitle title="@Bruzza, Patt Would you like to align this or would you like PAR to do it? Either way is fine with me."/>
      </t:Event>
    </t:History>
  </t:Task>
  <t:Task id="{8DBEE0E0-6539-4A7A-B2F5-B871464C8E17}">
    <t:Anchor>
      <t:Comment id="631724874"/>
    </t:Anchor>
    <t:History>
      <t:Event id="{6B2E285D-FB2F-4B29-BEF8-060DD492BE7B}" time="2022-02-04T17:55:37.856Z">
        <t:Attribution userId="S::ydu@ets.org::cfe36abf-09d2-45dd-a3ca-739a3bc89650" userProvider="AD" userName="Du, Yi"/>
        <t:Anchor>
          <t:Comment id="1804992838"/>
        </t:Anchor>
        <t:Create/>
      </t:Event>
      <t:Event id="{856B055D-77D1-47DD-AAC8-1BC6A77C4845}" time="2022-02-04T17:55:37.856Z">
        <t:Attribution userId="S::ydu@ets.org::cfe36abf-09d2-45dd-a3ca-739a3bc89650" userProvider="AD" userName="Du, Yi"/>
        <t:Anchor>
          <t:Comment id="1804992838"/>
        </t:Anchor>
        <t:Assign userId="S::PBruzza@ETS.ORG::86bb3a2a-ae0a-4deb-bac7-6d80dbb3ee7f" userProvider="AD" userName="Bruzza, Patt"/>
      </t:Event>
      <t:Event id="{0EC82248-9331-4D7F-8FD5-A21DC330CAD8}" time="2022-02-04T17:55:37.856Z">
        <t:Attribution userId="S::ydu@ets.org::cfe36abf-09d2-45dd-a3ca-739a3bc89650" userProvider="AD" userName="Du, Yi"/>
        <t:Anchor>
          <t:Comment id="1804992838"/>
        </t:Anchor>
        <t:SetTitle title="@Bruzza, Patt @Barron, Marques L I made some changes. Please feel free to revise."/>
      </t:Event>
    </t:History>
  </t:Task>
  <t:Task id="{BEB32A97-0768-460C-9A61-2EBD9A3A3ABE}">
    <t:Anchor>
      <t:Comment id="1247546048"/>
    </t:Anchor>
    <t:History>
      <t:Event id="{C9EA8661-9638-472B-BA0D-67E6F89E39E9}" time="2022-03-10T02:40:13.862Z">
        <t:Attribution userId="S::pbaron@ets.org::1671c6ca-01fd-4397-92c0-a7bae09488aa" userProvider="AD" userName="Baron, Patricia"/>
        <t:Anchor>
          <t:Comment id="1247546048"/>
        </t:Anchor>
        <t:Create/>
      </t:Event>
      <t:Event id="{BADC0CEF-B0A9-4A48-AA8A-E93FBDE2BB45}" time="2022-03-10T02:40:13.862Z">
        <t:Attribution userId="S::pbaron@ets.org::1671c6ca-01fd-4397-92c0-a7bae09488aa" userProvider="AD" userName="Baron, Patricia"/>
        <t:Anchor>
          <t:Comment id="1247546048"/>
        </t:Anchor>
        <t:Assign userId="S::PBruzza@ETS.ORG::86bb3a2a-ae0a-4deb-bac7-6d80dbb3ee7f" userProvider="AD" userName="Bruzza, Patt"/>
      </t:Event>
      <t:Event id="{627624F0-9496-4866-922A-9753AC817C4A}" time="2022-03-10T02:40:13.862Z">
        <t:Attribution userId="S::pbaron@ets.org::1671c6ca-01fd-4397-92c0-a7bae09488aa" userProvider="AD" userName="Baron, Patricia"/>
        <t:Anchor>
          <t:Comment id="1247546048"/>
        </t:Anchor>
        <t:SetTitle title="@Bruzza, Patt the common nomenclature in the literature is RP67. Editors removed/edited for &quot;clarity&quot; and what we end up with is confusion, because everyone that does BMM SS knows this as RP67. we could include (RP67) in here and I suspect the Lewis et…"/>
      </t:Event>
    </t:History>
  </t:Task>
  <t:Task id="{A84187E3-D5AC-4E14-973A-E22C839C656A}">
    <t:Anchor>
      <t:Comment id="873545473"/>
    </t:Anchor>
    <t:History>
      <t:Event id="{CED32952-1058-45F5-AC92-159D0D738315}" time="2022-03-15T01:04:58.549Z">
        <t:Attribution userId="S::ydu@ets.org::cfe36abf-09d2-45dd-a3ca-739a3bc89650" userProvider="AD" userName="Du, Yi"/>
        <t:Anchor>
          <t:Comment id="873545473"/>
        </t:Anchor>
        <t:Create/>
      </t:Event>
      <t:Event id="{B0A57750-4A50-4CC2-BAAF-2315BE89FF59}" time="2022-03-15T01:04:58.549Z">
        <t:Attribution userId="S::ydu@ets.org::cfe36abf-09d2-45dd-a3ca-739a3bc89650" userProvider="AD" userName="Du, Yi"/>
        <t:Anchor>
          <t:Comment id="873545473"/>
        </t:Anchor>
        <t:Assign userId="S::PBruzza@ETS.ORG::86bb3a2a-ae0a-4deb-bac7-6d80dbb3ee7f" userProvider="AD" userName="Bruzza, Patt"/>
      </t:Event>
      <t:Event id="{2B35CA4E-D4D0-4297-A052-928B405D9773}" time="2022-03-15T01:04:58.549Z">
        <t:Attribution userId="S::ydu@ets.org::cfe36abf-09d2-45dd-a3ca-739a3bc89650" userProvider="AD" userName="Du, Yi"/>
        <t:Anchor>
          <t:Comment id="873545473"/>
        </t:Anchor>
        <t:SetTitle title="@Bruzza, Patt I accidentally deleted Traci's comment on this. Her comment is &quot;Is this true?&quot; PAR's response is &quot;Yes&quot;. There was an one count for this category."/>
      </t:Event>
      <t:Event id="{EB9849C3-995F-4303-870B-D7BD0C746FD7}" time="2022-03-16T14:49:45.235Z">
        <t:Attribution userId="S::ydu@ets.org::cfe36abf-09d2-45dd-a3ca-739a3bc89650" userProvider="AD" userName="Du, Yi"/>
        <t:Anchor>
          <t:Comment id="537228330"/>
        </t:Anchor>
        <t:UnassignAll/>
      </t:Event>
      <t:Event id="{BD86762F-7CD4-4FD3-92BE-3AC929E48245}" time="2022-03-16T14:49:45.235Z">
        <t:Attribution userId="S::ydu@ets.org::cfe36abf-09d2-45dd-a3ca-739a3bc89650" userProvider="AD" userName="Du, Yi"/>
        <t:Anchor>
          <t:Comment id="537228330"/>
        </t:Anchor>
        <t:Assign userId="S::LYLiang@ETS.ORG::0506fd54-5072-4a41-84e5-d1f9391572d9" userProvider="AD" userName="Liang, Longjuan"/>
      </t:Event>
    </t:History>
  </t:Task>
  <t:Task id="{E359BAF1-486A-497E-A215-543BEAE14FB5}">
    <t:Anchor>
      <t:Comment id="631934144"/>
    </t:Anchor>
    <t:History>
      <t:Event id="{10ED8658-4C81-4627-9945-EFC939BB16F1}" time="2022-02-07T02:32:10.748Z">
        <t:Attribution userId="S::ydu@ets.org::cfe36abf-09d2-45dd-a3ca-739a3bc89650" userProvider="AD" userName="Du, Yi"/>
        <t:Anchor>
          <t:Comment id="1711809217"/>
        </t:Anchor>
        <t:Create/>
      </t:Event>
      <t:Event id="{6EDE63F1-D814-48D1-A427-23C29B5E2315}" time="2022-02-07T02:32:10.748Z">
        <t:Attribution userId="S::ydu@ets.org::cfe36abf-09d2-45dd-a3ca-739a3bc89650" userProvider="AD" userName="Du, Yi"/>
        <t:Anchor>
          <t:Comment id="1711809217"/>
        </t:Anchor>
        <t:Assign userId="S::PBruzza@ETS.ORG::86bb3a2a-ae0a-4deb-bac7-6d80dbb3ee7f" userProvider="AD" userName="Bruzza, Patt"/>
      </t:Event>
      <t:Event id="{9778174F-2026-4AFB-A648-80F6C6585355}" time="2022-02-07T02:32:10.748Z">
        <t:Attribution userId="S::ydu@ets.org::cfe36abf-09d2-45dd-a3ca-739a3bc89650" userProvider="AD" userName="Du, Yi"/>
        <t:Anchor>
          <t:Comment id="1711809217"/>
        </t:Anchor>
        <t:SetTitle title="@Bruzza,Yes."/>
      </t:Event>
    </t:History>
  </t:Task>
  <t:Task id="{2AD90BFF-414D-4236-BD08-77AB2E2B633F}">
    <t:Anchor>
      <t:Comment id="1426540994"/>
    </t:Anchor>
    <t:History>
      <t:Event id="{A2D1BDF9-AB1E-4EAC-B57D-62EDD3D91E13}" time="2022-02-22T21:26:35.916Z">
        <t:Attribution userId="S::cnajerakunsemiller@cde.ca.gov::c7b77773-ba28-4e40-b9f1-cd897667b3f9" userProvider="AD" userName="Carla Najera-Kunsemiller"/>
        <t:Anchor>
          <t:Comment id="1464535756"/>
        </t:Anchor>
        <t:Create/>
      </t:Event>
      <t:Event id="{50942625-669F-4526-A6A1-1BD44D2EAFE1}" time="2022-02-22T21:26:35.916Z">
        <t:Attribution userId="S::cnajerakunsemiller@cde.ca.gov::c7b77773-ba28-4e40-b9f1-cd897667b3f9" userProvider="AD" userName="Carla Najera-Kunsemiller"/>
        <t:Anchor>
          <t:Comment id="1464535756"/>
        </t:Anchor>
        <t:Assign userId="S::TAlbee@cde.ca.gov::2aecde90-49f1-419b-a4db-f86507d1c32a" userProvider="AD" userName="Traci Albee"/>
      </t:Event>
      <t:Event id="{89B7B147-65D0-4FC2-8365-68E216D2F986}" time="2022-02-22T21:26:35.916Z">
        <t:Attribution userId="S::cnajerakunsemiller@cde.ca.gov::c7b77773-ba28-4e40-b9f1-cd897667b3f9" userProvider="AD" userName="Carla Najera-Kunsemiller"/>
        <t:Anchor>
          <t:Comment id="1464535756"/>
        </t:Anchor>
        <t:SetTitle title="@Traci Albee Did we use literacy in the high level test design? If not, I don't think we should add it."/>
      </t:Event>
    </t:History>
  </t:Task>
  <t:Task id="{9D8AE62A-BF77-47C7-95C3-C905DC59ABD4}">
    <t:Anchor>
      <t:Comment id="635935421"/>
    </t:Anchor>
    <t:History>
      <t:Event id="{7D75537A-33BC-45BF-B42F-A6B70C3215FB}" time="2022-03-21T18:16:11.8Z">
        <t:Attribution userId="S::pbaron@ets.org::1671c6ca-01fd-4397-92c0-a7bae09488aa" userProvider="AD" userName="Baron, Patricia"/>
        <t:Anchor>
          <t:Comment id="1064759145"/>
        </t:Anchor>
        <t:Create/>
      </t:Event>
      <t:Event id="{34BE5DB5-FA74-4CF1-BD03-D66AC20D15E2}" time="2022-03-21T18:16:11.8Z">
        <t:Attribution userId="S::pbaron@ets.org::1671c6ca-01fd-4397-92c0-a7bae09488aa" userProvider="AD" userName="Baron, Patricia"/>
        <t:Anchor>
          <t:Comment id="1064759145"/>
        </t:Anchor>
        <t:Assign userId="S::PBruzza@ETS.ORG::86bb3a2a-ae0a-4deb-bac7-6d80dbb3ee7f" userProvider="AD" userName="Bruzza, Patt"/>
      </t:Event>
      <t:Event id="{4BCA47FE-F7B0-4EF1-88F9-7604ADC9F92B}" time="2022-03-21T18:16:11.8Z">
        <t:Attribution userId="S::pbaron@ets.org::1671c6ca-01fd-4397-92c0-a7bae09488aa" userProvider="AD" userName="Baron, Patricia"/>
        <t:Anchor>
          <t:Comment id="1064759145"/>
        </t:Anchor>
        <t:SetTitle title="@Bruzza, Patt not sure where to put this note, but this is the first instance of what I am now considering an &quot;issue&quot; in this chapter."/>
      </t:Event>
    </t:History>
  </t:Task>
  <t:Task id="{3E24A3F5-8322-4382-A528-45690F16DBE7}">
    <t:Anchor>
      <t:Comment id="922279499"/>
    </t:Anchor>
    <t:History>
      <t:Event id="{5A229ED9-BB92-41BB-9CC1-838686E04161}" time="2022-03-21T19:49:35.742Z">
        <t:Attribution userId="S::pbaron@ets.org::1671c6ca-01fd-4397-92c0-a7bae09488aa" userProvider="AD" userName="Baron, Patricia"/>
        <t:Anchor>
          <t:Comment id="922279499"/>
        </t:Anchor>
        <t:Create/>
      </t:Event>
      <t:Event id="{EB86EB22-F7C0-47A8-9604-DE1D6CD00A3A}" time="2022-03-21T19:49:35.742Z">
        <t:Attribution userId="S::pbaron@ets.org::1671c6ca-01fd-4397-92c0-a7bae09488aa" userProvider="AD" userName="Baron, Patricia"/>
        <t:Anchor>
          <t:Comment id="922279499"/>
        </t:Anchor>
        <t:Assign userId="S::PBruzza@ETS.ORG::86bb3a2a-ae0a-4deb-bac7-6d80dbb3ee7f" userProvider="AD" userName="Bruzza, Patt"/>
      </t:Event>
      <t:Event id="{7814C26E-0171-4384-B02A-511B6F3E34F2}" time="2022-03-21T19:49:35.742Z">
        <t:Attribution userId="S::pbaron@ets.org::1671c6ca-01fd-4397-92c0-a7bae09488aa" userProvider="AD" userName="Baron, Patricia"/>
        <t:Anchor>
          <t:Comment id="922279499"/>
        </t:Anchor>
        <t:SetTitle title="@Bruzza, Patt they left out a column, &quot;at or above Range 1&quot; -- so either deleted the &quot;at or above range 2&quot; or add one"/>
      </t:Event>
    </t:History>
  </t:Task>
  <t:Task id="{7BA51879-D642-4DB1-B102-2A1781E05936}">
    <t:Anchor>
      <t:Comment id="1611694748"/>
    </t:Anchor>
    <t:History>
      <t:Event id="{0F1AD17F-F843-4079-98A9-623444F09B1B}" time="2022-03-21T19:50:59.655Z">
        <t:Attribution userId="S::pbaron@ets.org::1671c6ca-01fd-4397-92c0-a7bae09488aa" userProvider="AD" userName="Baron, Patricia"/>
        <t:Anchor>
          <t:Comment id="1611694748"/>
        </t:Anchor>
        <t:Create/>
      </t:Event>
      <t:Event id="{5591E645-66B5-40D3-8FAB-B95CB67E9424}" time="2022-03-21T19:50:59.655Z">
        <t:Attribution userId="S::pbaron@ets.org::1671c6ca-01fd-4397-92c0-a7bae09488aa" userProvider="AD" userName="Baron, Patricia"/>
        <t:Anchor>
          <t:Comment id="1611694748"/>
        </t:Anchor>
        <t:Assign userId="S::PBruzza@ETS.ORG::86bb3a2a-ae0a-4deb-bac7-6d80dbb3ee7f" userProvider="AD" userName="Bruzza, Patt"/>
      </t:Event>
      <t:Event id="{F7C6538E-DB9A-4A7B-BB3A-EC5CA23F4CAA}" time="2022-03-21T19:50:59.655Z">
        <t:Attribution userId="S::pbaron@ets.org::1671c6ca-01fd-4397-92c0-a7bae09488aa" userProvider="AD" userName="Baron, Patricia"/>
        <t:Anchor>
          <t:Comment id="1611694748"/>
        </t:Anchor>
        <t:SetTitle title="@Bruzza, Patt these phrases are intended to a) link to the para above and b) make the point that we get panel recommendations as &quot;results&quot; from SS and not SSPI recommendations, the SSPI recommendations are NOT standard setting results, they are after …"/>
      </t:Event>
    </t:History>
  </t:Task>
  <t:Task id="{1A3118EB-269C-4C48-90AD-E611FB0CD6F9}">
    <t:Anchor>
      <t:Comment id="523888098"/>
    </t:Anchor>
    <t:History>
      <t:Event id="{DF01AA19-02FF-45E3-8D78-D25E1A8CE67C}" time="2022-03-21T19:51:56.96Z">
        <t:Attribution userId="S::pbaron@ets.org::1671c6ca-01fd-4397-92c0-a7bae09488aa" userProvider="AD" userName="Baron, Patricia"/>
        <t:Anchor>
          <t:Comment id="523888098"/>
        </t:Anchor>
        <t:Create/>
      </t:Event>
      <t:Event id="{091ED642-ACDD-494D-A40E-3DCB8D29190C}" time="2022-03-21T19:51:56.96Z">
        <t:Attribution userId="S::pbaron@ets.org::1671c6ca-01fd-4397-92c0-a7bae09488aa" userProvider="AD" userName="Baron, Patricia"/>
        <t:Anchor>
          <t:Comment id="523888098"/>
        </t:Anchor>
        <t:Assign userId="S::PBruzza@ETS.ORG::86bb3a2a-ae0a-4deb-bac7-6d80dbb3ee7f" userProvider="AD" userName="Bruzza, Patt"/>
      </t:Event>
      <t:Event id="{76E11233-4F0D-4416-AD4C-9F337F1DB803}" time="2022-03-21T19:51:56.96Z">
        <t:Attribution userId="S::pbaron@ets.org::1671c6ca-01fd-4397-92c0-a7bae09488aa" userProvider="AD" userName="Baron, Patricia"/>
        <t:Anchor>
          <t:Comment id="523888098"/>
        </t:Anchor>
        <t:SetTitle title="@Bruzza, Patt one way to address my comment below re: phrases is to add &quot;process&quot; here... I am not wedded to it, and it can simply be rejected as a suggestion."/>
      </t:Event>
    </t:History>
  </t:Task>
  <t:Task id="{46626B7F-812F-4299-AD8B-8E13BA029AF2}">
    <t:Anchor>
      <t:Comment id="29520967"/>
    </t:Anchor>
    <t:History>
      <t:Event id="{98E762C4-2C12-4CAF-A3BF-4780CBD044F1}" time="2022-03-21T20:10:54.638Z">
        <t:Attribution userId="S::pbaron@ets.org::1671c6ca-01fd-4397-92c0-a7bae09488aa" userProvider="AD" userName="Baron, Patricia"/>
        <t:Anchor>
          <t:Comment id="29520967"/>
        </t:Anchor>
        <t:Create/>
      </t:Event>
      <t:Event id="{6E12C4E1-6DF9-4F60-9F78-AB1B9BC6974F}" time="2022-03-21T20:10:54.638Z">
        <t:Attribution userId="S::pbaron@ets.org::1671c6ca-01fd-4397-92c0-a7bae09488aa" userProvider="AD" userName="Baron, Patricia"/>
        <t:Anchor>
          <t:Comment id="29520967"/>
        </t:Anchor>
        <t:Assign userId="S::PBruzza@ETS.ORG::86bb3a2a-ae0a-4deb-bac7-6d80dbb3ee7f" userProvider="AD" userName="Bruzza, Patt"/>
      </t:Event>
      <t:Event id="{F8D5AAA6-1DEB-4E0E-9216-E33AE4ED87DC}" time="2022-03-21T20:10:54.638Z">
        <t:Attribution userId="S::pbaron@ets.org::1671c6ca-01fd-4397-92c0-a7bae09488aa" userProvider="AD" userName="Baron, Patricia"/>
        <t:Anchor>
          <t:Comment id="29520967"/>
        </t:Anchor>
        <t:SetTitle title="@Bruzza, Patt I edited this and changed the order to indicate the &quot;difference&quot; between ranges and levels, as requested by Traci above."/>
      </t:Event>
    </t:History>
  </t:Task>
  <t:Task id="{1B80DC27-2D96-468F-92D8-491CD7AB5DCA}">
    <t:Anchor>
      <t:Comment id="2087425992"/>
    </t:Anchor>
    <t:History>
      <t:Event id="{0EC5AF34-2EA1-4D0E-838C-AE70913E9AE9}" time="2022-03-21T20:13:21.705Z">
        <t:Attribution userId="S::pbaron@ets.org::1671c6ca-01fd-4397-92c0-a7bae09488aa" userProvider="AD" userName="Baron, Patricia"/>
        <t:Anchor>
          <t:Comment id="2087425992"/>
        </t:Anchor>
        <t:Create/>
      </t:Event>
      <t:Event id="{0EC9AEB3-D044-4A1F-AC9C-1DBE76379485}" time="2022-03-21T20:13:21.705Z">
        <t:Attribution userId="S::pbaron@ets.org::1671c6ca-01fd-4397-92c0-a7bae09488aa" userProvider="AD" userName="Baron, Patricia"/>
        <t:Anchor>
          <t:Comment id="2087425992"/>
        </t:Anchor>
        <t:Assign userId="S::PBruzza@ETS.ORG::86bb3a2a-ae0a-4deb-bac7-6d80dbb3ee7f" userProvider="AD" userName="Bruzza, Patt"/>
      </t:Event>
      <t:Event id="{3368FD31-D43D-4358-B21B-CA65C202F2E6}" time="2022-03-21T20:13:21.705Z">
        <t:Attribution userId="S::pbaron@ets.org::1671c6ca-01fd-4397-92c0-a7bae09488aa" userProvider="AD" userName="Baron, Patricia"/>
        <t:Anchor>
          <t:Comment id="2087425992"/>
        </t:Anchor>
        <t:SetTitle title="@Bruzza, Patt scores are, or score is?"/>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10.xml><?xml version="1.0" encoding="utf-8"?>
<b:Sources xmlns:b="http://schemas.openxmlformats.org/officeDocument/2006/bibliography" xmlns="http://schemas.openxmlformats.org/officeDocument/2006/bibliography" SelectedStyle="\APASixthEditionOfficeOnline.xsl" StyleName="APA" Version="6"/>
</file>

<file path=customXml/item11.xml><?xml version="1.0" encoding="utf-8"?>
<b:Sources xmlns:b="http://schemas.openxmlformats.org/officeDocument/2006/bibliography" xmlns="http://schemas.openxmlformats.org/officeDocument/2006/bibliography" SelectedStyle="\APASixthEditionOfficeOnline.xsl" StyleName="APA" Version="6"/>
</file>

<file path=customXml/item12.xml><?xml version="1.0" encoding="utf-8"?>
<?mso-contentType ?>
<FormTemplates xmlns="http://schemas.microsoft.com/sharepoint/v3/contenttype/forms">
  <Display>DocumentLibraryForm</Display>
  <Edit>DocumentLibraryForm</Edit>
  <New>DocumentLibraryForm</New>
</FormTemplates>
</file>

<file path=customXml/item13.xml><?xml version="1.0" encoding="utf-8"?>
<p:properties xmlns:p="http://schemas.microsoft.com/office/2006/metadata/properties" xmlns:xsi="http://www.w3.org/2001/XMLSchema-instance" xmlns:pc="http://schemas.microsoft.com/office/infopath/2007/PartnerControls">
  <documentManagement>
    <SharedWithUsers xmlns="1aae30ff-d7bc-47e3-882e-cd3423d00d62">
      <UserInfo>
        <DisplayName/>
        <AccountId xsi:nil="true"/>
        <AccountType/>
      </UserInfo>
    </SharedWithUsers>
    <MediaLengthInSeconds xmlns="f89dec18-d0c2-45d2-8a15-31051f2519f8" xsi:nil="true"/>
    <TaxCatchAll xmlns="1aae30ff-d7bc-47e3-882e-cd3423d00d62" xsi:nil="true"/>
    <STATUS xmlns="f89dec18-d0c2-45d2-8a15-31051f2519f8" xsi:nil="true"/>
    <lcf76f155ced4ddcb4097134ff3c332f xmlns="f89dec18-d0c2-45d2-8a15-31051f2519f8">
      <Terms xmlns="http://schemas.microsoft.com/office/infopath/2007/PartnerControls"/>
    </lcf76f155ced4ddcb4097134ff3c332f>
  </documentManagement>
</p:properties>
</file>

<file path=customXml/item14.xml><?xml version="1.0" encoding="utf-8"?>
<b:Sources xmlns:b="http://schemas.openxmlformats.org/officeDocument/2006/bibliography" xmlns="http://schemas.openxmlformats.org/officeDocument/2006/bibliography" SelectedStyle="\APASixthEditionOfficeOnline.xsl" StyleName="APA" Version="6"/>
</file>

<file path=customXml/item15.xml><?xml version="1.0" encoding="utf-8"?>
<b:Sources xmlns:b="http://schemas.openxmlformats.org/officeDocument/2006/bibliography" xmlns="http://schemas.openxmlformats.org/officeDocument/2006/bibliography" SelectedStyle="\APASixthEditionOfficeOnline.xsl" StyleName="APA" Version="6"/>
</file>

<file path=customXml/item16.xml><?xml version="1.0" encoding="utf-8"?>
<b:Sources xmlns:b="http://schemas.openxmlformats.org/officeDocument/2006/bibliography" xmlns="http://schemas.openxmlformats.org/officeDocument/2006/bibliography" SelectedStyle="\APASixthEditionOfficeOnline.xsl" StyleName="APA" Version="6"/>
</file>

<file path=customXml/item17.xml><?xml version="1.0" encoding="utf-8"?>
<b:Sources xmlns:b="http://schemas.openxmlformats.org/officeDocument/2006/bibliography" xmlns="http://schemas.openxmlformats.org/officeDocument/2006/bibliography" SelectedStyle="\APASixthEditionOfficeOnline.xsl" StyleName="APA" Version="6"/>
</file>

<file path=customXml/item18.xml><?xml version="1.0" encoding="utf-8"?>
<b:Sources xmlns:b="http://schemas.openxmlformats.org/officeDocument/2006/bibliography" xmlns="http://schemas.openxmlformats.org/officeDocument/2006/bibliography" SelectedStyle="\APASixthEditionOfficeOnline.xsl" StyleName="APA" Version="6"/>
</file>

<file path=customXml/item19.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16" ma:contentTypeDescription="Create a new document." ma:contentTypeScope="" ma:versionID="765667098db5ff568f110e57866f8781">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dbb5a2a096abc225071d599d60fa5958" ns2:_="" ns3:_="">
    <xsd:import namespace="f89dec18-d0c2-45d2-8a15-31051f2519f8"/>
    <xsd:import namespace="1aae30ff-d7bc-47e3-882e-cd3423d00d6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STATU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STATUS" ma:index="12" nillable="true" ma:displayName="STATUS" ma:format="Dropdown" ma:internalName="STATUS">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8de40c3f-2197-4a1a-a40c-c096b7c6bbe8}"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20.xml><?xml version="1.0" encoding="utf-8"?>
<b:Sources xmlns:b="http://schemas.openxmlformats.org/officeDocument/2006/bibliography" xmlns="http://schemas.openxmlformats.org/officeDocument/2006/bibliography" SelectedStyle="\APASixthEditionOfficeOnline.xsl" StyleName="APA" Version="6"/>
</file>

<file path=customXml/item21.xml><?xml version="1.0" encoding="utf-8"?>
<b:Sources xmlns:b="http://schemas.openxmlformats.org/officeDocument/2006/bibliography" xmlns="http://schemas.openxmlformats.org/officeDocument/2006/bibliography" SelectedStyle="\APASixthEditionOfficeOnline.xsl" StyleName="APA" Version="6"/>
</file>

<file path=customXml/item22.xml><?xml version="1.0" encoding="utf-8"?>
<b:Sources xmlns:b="http://schemas.openxmlformats.org/officeDocument/2006/bibliography" xmlns="http://schemas.openxmlformats.org/officeDocument/2006/bibliography" SelectedStyle="\APASixthEditionOfficeOnline.xsl" StyleName="APA" Version="6"/>
</file>

<file path=customXml/item23.xml><?xml version="1.0" encoding="utf-8"?>
<b:Sources xmlns:b="http://schemas.openxmlformats.org/officeDocument/2006/bibliography" xmlns="http://schemas.openxmlformats.org/officeDocument/2006/bibliography" SelectedStyle="\APASixthEditionOfficeOnline.xsl" StyleName="APA" Version="6"/>
</file>

<file path=customXml/item24.xml><?xml version="1.0" encoding="utf-8"?>
<b:Sources xmlns:b="http://schemas.openxmlformats.org/officeDocument/2006/bibliography" xmlns="http://schemas.openxmlformats.org/officeDocument/2006/bibliography" SelectedStyle="\APASixthEditionOfficeOnline.xsl" StyleName="APA" Version="6"/>
</file>

<file path=customXml/item25.xml><?xml version="1.0" encoding="utf-8"?>
<b:Sources xmlns:b="http://schemas.openxmlformats.org/officeDocument/2006/bibliography" xmlns="http://schemas.openxmlformats.org/officeDocument/2006/bibliography" SelectedStyle="\APASixthEditionOfficeOnline.xsl" StyleName="APA" Version="6"/>
</file>

<file path=customXml/item26.xml><?xml version="1.0" encoding="utf-8"?>
<b:Sources xmlns:b="http://schemas.openxmlformats.org/officeDocument/2006/bibliography" xmlns="http://schemas.openxmlformats.org/officeDocument/2006/bibliography" SelectedStyle="\APASixthEditionOfficeOnline.xsl" StyleName="APA" Version="6"/>
</file>

<file path=customXml/item27.xml><?xml version="1.0" encoding="utf-8"?>
<b:Sources xmlns:b="http://schemas.openxmlformats.org/officeDocument/2006/bibliography" xmlns="http://schemas.openxmlformats.org/officeDocument/2006/bibliography" SelectedStyle="\APASixthEditionOfficeOnline.xsl" StyleName="APA" Version="6"/>
</file>

<file path=customXml/item28.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8.xml><?xml version="1.0" encoding="utf-8"?>
<b:Sources xmlns:b="http://schemas.openxmlformats.org/officeDocument/2006/bibliography" xmlns="http://schemas.openxmlformats.org/officeDocument/2006/bibliography" SelectedStyle="\APASixthEditionOfficeOnline.xsl" StyleName="APA" Version="6"/>
</file>

<file path=customXml/item9.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A185FA-47FB-464B-8ABF-603D89D7EC17}">
  <ds:schemaRefs>
    <ds:schemaRef ds:uri="http://schemas.openxmlformats.org/officeDocument/2006/bibliography"/>
  </ds:schemaRefs>
</ds:datastoreItem>
</file>

<file path=customXml/itemProps10.xml><?xml version="1.0" encoding="utf-8"?>
<ds:datastoreItem xmlns:ds="http://schemas.openxmlformats.org/officeDocument/2006/customXml" ds:itemID="{B1B1DE3D-3DA8-47B6-9934-AE72CFB5FD94}">
  <ds:schemaRefs>
    <ds:schemaRef ds:uri="http://schemas.openxmlformats.org/officeDocument/2006/bibliography"/>
  </ds:schemaRefs>
</ds:datastoreItem>
</file>

<file path=customXml/itemProps11.xml><?xml version="1.0" encoding="utf-8"?>
<ds:datastoreItem xmlns:ds="http://schemas.openxmlformats.org/officeDocument/2006/customXml" ds:itemID="{40EB02C1-60D8-4879-9925-B4B02B8E7D25}">
  <ds:schemaRefs>
    <ds:schemaRef ds:uri="http://schemas.openxmlformats.org/officeDocument/2006/bibliography"/>
  </ds:schemaRefs>
</ds:datastoreItem>
</file>

<file path=customXml/itemProps12.xml><?xml version="1.0" encoding="utf-8"?>
<ds:datastoreItem xmlns:ds="http://schemas.openxmlformats.org/officeDocument/2006/customXml" ds:itemID="{E011B4BE-63D7-46A7-8F7D-5F5C35D5BC8C}">
  <ds:schemaRefs>
    <ds:schemaRef ds:uri="http://schemas.microsoft.com/sharepoint/v3/contenttype/forms"/>
  </ds:schemaRefs>
</ds:datastoreItem>
</file>

<file path=customXml/itemProps13.xml><?xml version="1.0" encoding="utf-8"?>
<ds:datastoreItem xmlns:ds="http://schemas.openxmlformats.org/officeDocument/2006/customXml" ds:itemID="{A909E6B1-535D-4E5D-9954-55619B4D0539}">
  <ds:schemaRefs>
    <ds:schemaRef ds:uri="http://schemas.microsoft.com/office/2006/documentManagement/types"/>
    <ds:schemaRef ds:uri="http://schemas.microsoft.com/office/infopath/2007/PartnerControls"/>
    <ds:schemaRef ds:uri="http://purl.org/dc/elements/1.1/"/>
    <ds:schemaRef ds:uri="1aae30ff-d7bc-47e3-882e-cd3423d00d62"/>
    <ds:schemaRef ds:uri="f89dec18-d0c2-45d2-8a15-31051f2519f8"/>
    <ds:schemaRef ds:uri="http://schemas.openxmlformats.org/package/2006/metadata/core-properties"/>
    <ds:schemaRef ds:uri="http://purl.org/dc/terms/"/>
    <ds:schemaRef ds:uri="http://schemas.microsoft.com/office/2006/metadata/properties"/>
    <ds:schemaRef ds:uri="http://www.w3.org/XML/1998/namespace"/>
    <ds:schemaRef ds:uri="http://purl.org/dc/dcmitype/"/>
  </ds:schemaRefs>
</ds:datastoreItem>
</file>

<file path=customXml/itemProps14.xml><?xml version="1.0" encoding="utf-8"?>
<ds:datastoreItem xmlns:ds="http://schemas.openxmlformats.org/officeDocument/2006/customXml" ds:itemID="{B0B47DA5-DD08-4271-9A1F-110F38BE7E19}">
  <ds:schemaRefs>
    <ds:schemaRef ds:uri="http://schemas.openxmlformats.org/officeDocument/2006/bibliography"/>
  </ds:schemaRefs>
</ds:datastoreItem>
</file>

<file path=customXml/itemProps15.xml><?xml version="1.0" encoding="utf-8"?>
<ds:datastoreItem xmlns:ds="http://schemas.openxmlformats.org/officeDocument/2006/customXml" ds:itemID="{C0D67BF8-EC6F-4567-9588-AE30B8298D5F}">
  <ds:schemaRefs>
    <ds:schemaRef ds:uri="http://schemas.openxmlformats.org/officeDocument/2006/bibliography"/>
  </ds:schemaRefs>
</ds:datastoreItem>
</file>

<file path=customXml/itemProps16.xml><?xml version="1.0" encoding="utf-8"?>
<ds:datastoreItem xmlns:ds="http://schemas.openxmlformats.org/officeDocument/2006/customXml" ds:itemID="{75797236-10A7-4C5A-A74F-E2DB75787BF6}">
  <ds:schemaRefs>
    <ds:schemaRef ds:uri="http://schemas.openxmlformats.org/officeDocument/2006/bibliography"/>
  </ds:schemaRefs>
</ds:datastoreItem>
</file>

<file path=customXml/itemProps17.xml><?xml version="1.0" encoding="utf-8"?>
<ds:datastoreItem xmlns:ds="http://schemas.openxmlformats.org/officeDocument/2006/customXml" ds:itemID="{1EE8ED81-5427-4E98-830B-98FF5DF129A7}">
  <ds:schemaRefs>
    <ds:schemaRef ds:uri="http://schemas.openxmlformats.org/officeDocument/2006/bibliography"/>
  </ds:schemaRefs>
</ds:datastoreItem>
</file>

<file path=customXml/itemProps18.xml><?xml version="1.0" encoding="utf-8"?>
<ds:datastoreItem xmlns:ds="http://schemas.openxmlformats.org/officeDocument/2006/customXml" ds:itemID="{0BA5BBB1-8BB0-4DAE-91E6-49CB557503F3}">
  <ds:schemaRefs>
    <ds:schemaRef ds:uri="http://schemas.openxmlformats.org/officeDocument/2006/bibliography"/>
  </ds:schemaRefs>
</ds:datastoreItem>
</file>

<file path=customXml/itemProps19.xml><?xml version="1.0" encoding="utf-8"?>
<ds:datastoreItem xmlns:ds="http://schemas.openxmlformats.org/officeDocument/2006/customXml" ds:itemID="{D0F5243F-CB73-4B40-8404-B0ADDEC62E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EB17322-8DE3-4710-B470-53BD1176C46E}">
  <ds:schemaRefs>
    <ds:schemaRef ds:uri="http://schemas.openxmlformats.org/officeDocument/2006/bibliography"/>
  </ds:schemaRefs>
</ds:datastoreItem>
</file>

<file path=customXml/itemProps20.xml><?xml version="1.0" encoding="utf-8"?>
<ds:datastoreItem xmlns:ds="http://schemas.openxmlformats.org/officeDocument/2006/customXml" ds:itemID="{03064720-8CB5-4F21-9007-09569DE5DA84}">
  <ds:schemaRefs>
    <ds:schemaRef ds:uri="http://schemas.openxmlformats.org/officeDocument/2006/bibliography"/>
  </ds:schemaRefs>
</ds:datastoreItem>
</file>

<file path=customXml/itemProps21.xml><?xml version="1.0" encoding="utf-8"?>
<ds:datastoreItem xmlns:ds="http://schemas.openxmlformats.org/officeDocument/2006/customXml" ds:itemID="{2460C611-08E2-4ECC-B24B-AE95F68C4CFB}">
  <ds:schemaRefs>
    <ds:schemaRef ds:uri="http://schemas.openxmlformats.org/officeDocument/2006/bibliography"/>
  </ds:schemaRefs>
</ds:datastoreItem>
</file>

<file path=customXml/itemProps22.xml><?xml version="1.0" encoding="utf-8"?>
<ds:datastoreItem xmlns:ds="http://schemas.openxmlformats.org/officeDocument/2006/customXml" ds:itemID="{15C5DB98-BE45-4CFB-82CF-4F9C728B6597}">
  <ds:schemaRefs>
    <ds:schemaRef ds:uri="http://schemas.openxmlformats.org/officeDocument/2006/bibliography"/>
  </ds:schemaRefs>
</ds:datastoreItem>
</file>

<file path=customXml/itemProps23.xml><?xml version="1.0" encoding="utf-8"?>
<ds:datastoreItem xmlns:ds="http://schemas.openxmlformats.org/officeDocument/2006/customXml" ds:itemID="{E72878E1-0BEF-4821-89A9-B0D456604236}">
  <ds:schemaRefs>
    <ds:schemaRef ds:uri="http://schemas.openxmlformats.org/officeDocument/2006/bibliography"/>
  </ds:schemaRefs>
</ds:datastoreItem>
</file>

<file path=customXml/itemProps24.xml><?xml version="1.0" encoding="utf-8"?>
<ds:datastoreItem xmlns:ds="http://schemas.openxmlformats.org/officeDocument/2006/customXml" ds:itemID="{1C068C23-59BE-40C4-B124-04EDE48EC795}">
  <ds:schemaRefs>
    <ds:schemaRef ds:uri="http://schemas.openxmlformats.org/officeDocument/2006/bibliography"/>
  </ds:schemaRefs>
</ds:datastoreItem>
</file>

<file path=customXml/itemProps25.xml><?xml version="1.0" encoding="utf-8"?>
<ds:datastoreItem xmlns:ds="http://schemas.openxmlformats.org/officeDocument/2006/customXml" ds:itemID="{68F731FC-DEE4-4EA4-B6AF-4DA250623848}">
  <ds:schemaRefs>
    <ds:schemaRef ds:uri="http://schemas.openxmlformats.org/officeDocument/2006/bibliography"/>
  </ds:schemaRefs>
</ds:datastoreItem>
</file>

<file path=customXml/itemProps26.xml><?xml version="1.0" encoding="utf-8"?>
<ds:datastoreItem xmlns:ds="http://schemas.openxmlformats.org/officeDocument/2006/customXml" ds:itemID="{B36712F2-F126-48A7-95FE-DAFEA24F22EE}">
  <ds:schemaRefs>
    <ds:schemaRef ds:uri="http://schemas.openxmlformats.org/officeDocument/2006/bibliography"/>
  </ds:schemaRefs>
</ds:datastoreItem>
</file>

<file path=customXml/itemProps27.xml><?xml version="1.0" encoding="utf-8"?>
<ds:datastoreItem xmlns:ds="http://schemas.openxmlformats.org/officeDocument/2006/customXml" ds:itemID="{8E47DD51-D753-41A0-8A28-ED5306EA3844}">
  <ds:schemaRefs>
    <ds:schemaRef ds:uri="http://schemas.openxmlformats.org/officeDocument/2006/bibliography"/>
  </ds:schemaRefs>
</ds:datastoreItem>
</file>

<file path=customXml/itemProps28.xml><?xml version="1.0" encoding="utf-8"?>
<ds:datastoreItem xmlns:ds="http://schemas.openxmlformats.org/officeDocument/2006/customXml" ds:itemID="{AF94EAA0-372C-426B-900A-5443C21829BB}">
  <ds:schemaRefs>
    <ds:schemaRef ds:uri="http://schemas.openxmlformats.org/officeDocument/2006/bibliography"/>
  </ds:schemaRefs>
</ds:datastoreItem>
</file>

<file path=customXml/itemProps3.xml><?xml version="1.0" encoding="utf-8"?>
<ds:datastoreItem xmlns:ds="http://schemas.openxmlformats.org/officeDocument/2006/customXml" ds:itemID="{97BA37A6-D70C-4423-BDD6-F51EAA1E4BA2}">
  <ds:schemaRefs>
    <ds:schemaRef ds:uri="http://schemas.openxmlformats.org/officeDocument/2006/bibliography"/>
  </ds:schemaRefs>
</ds:datastoreItem>
</file>

<file path=customXml/itemProps4.xml><?xml version="1.0" encoding="utf-8"?>
<ds:datastoreItem xmlns:ds="http://schemas.openxmlformats.org/officeDocument/2006/customXml" ds:itemID="{36C2F6EA-6228-4625-B649-68173B5633C2}">
  <ds:schemaRefs>
    <ds:schemaRef ds:uri="http://schemas.openxmlformats.org/officeDocument/2006/bibliography"/>
  </ds:schemaRefs>
</ds:datastoreItem>
</file>

<file path=customXml/itemProps5.xml><?xml version="1.0" encoding="utf-8"?>
<ds:datastoreItem xmlns:ds="http://schemas.openxmlformats.org/officeDocument/2006/customXml" ds:itemID="{90801EE1-EF74-45E7-8709-44FB5661D3DA}">
  <ds:schemaRefs>
    <ds:schemaRef ds:uri="http://schemas.openxmlformats.org/officeDocument/2006/bibliography"/>
  </ds:schemaRefs>
</ds:datastoreItem>
</file>

<file path=customXml/itemProps6.xml><?xml version="1.0" encoding="utf-8"?>
<ds:datastoreItem xmlns:ds="http://schemas.openxmlformats.org/officeDocument/2006/customXml" ds:itemID="{79D8ACF9-18DD-4D0C-AAB0-17A2E3622C72}">
  <ds:schemaRefs>
    <ds:schemaRef ds:uri="http://schemas.openxmlformats.org/officeDocument/2006/bibliography"/>
  </ds:schemaRefs>
</ds:datastoreItem>
</file>

<file path=customXml/itemProps7.xml><?xml version="1.0" encoding="utf-8"?>
<ds:datastoreItem xmlns:ds="http://schemas.openxmlformats.org/officeDocument/2006/customXml" ds:itemID="{9D6A9AAD-D0DA-4669-8552-ABF5330A59BE}">
  <ds:schemaRefs>
    <ds:schemaRef ds:uri="http://schemas.openxmlformats.org/officeDocument/2006/bibliography"/>
  </ds:schemaRefs>
</ds:datastoreItem>
</file>

<file path=customXml/itemProps8.xml><?xml version="1.0" encoding="utf-8"?>
<ds:datastoreItem xmlns:ds="http://schemas.openxmlformats.org/officeDocument/2006/customXml" ds:itemID="{80508303-11A0-4800-B953-C6D790E69D97}">
  <ds:schemaRefs>
    <ds:schemaRef ds:uri="http://schemas.openxmlformats.org/officeDocument/2006/bibliography"/>
  </ds:schemaRefs>
</ds:datastoreItem>
</file>

<file path=customXml/itemProps9.xml><?xml version="1.0" encoding="utf-8"?>
<ds:datastoreItem xmlns:ds="http://schemas.openxmlformats.org/officeDocument/2006/customXml" ds:itemID="{93B5CC90-8F2B-48F2-9DC8-6DDB16DF83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9</Pages>
  <Words>73327</Words>
  <Characters>417964</Characters>
  <Application>Microsoft Office Word</Application>
  <DocSecurity>0</DocSecurity>
  <Lines>3483</Lines>
  <Paragraphs>980</Paragraphs>
  <ScaleCrop>false</ScaleCrop>
  <HeadingPairs>
    <vt:vector size="2" baseType="variant">
      <vt:variant>
        <vt:lpstr>Title</vt:lpstr>
      </vt:variant>
      <vt:variant>
        <vt:i4>1</vt:i4>
      </vt:variant>
    </vt:vector>
  </HeadingPairs>
  <TitlesOfParts>
    <vt:vector size="1" baseType="lpstr">
      <vt:lpstr>2020-2021 CSA Technical Report (CA Dept of Education)</vt:lpstr>
    </vt:vector>
  </TitlesOfParts>
  <Company>ETS</Company>
  <LinksUpToDate>false</LinksUpToDate>
  <CharactersWithSpaces>490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2021 CSA Technical Report - CAASPP (CA Dept of Education)</dc:title>
  <dc:subject>This report provides analyses of the results of the 2020-2021 CSA.</dc:subject>
  <dc:creator>CAASPP Program Management Team</dc:creator>
  <cp:keywords/>
  <dc:description/>
  <cp:lastModifiedBy>Chelsea Manassero</cp:lastModifiedBy>
  <cp:revision>2</cp:revision>
  <cp:lastPrinted>2021-08-13T15:35:00Z</cp:lastPrinted>
  <dcterms:created xsi:type="dcterms:W3CDTF">2023-05-17T20:48:00Z</dcterms:created>
  <dcterms:modified xsi:type="dcterms:W3CDTF">2023-05-17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y fmtid="{D5CDD505-2E9C-101B-9397-08002B2CF9AE}" pid="4" name="Order">
    <vt:r8>6755500</vt:r8>
  </property>
  <property fmtid="{D5CDD505-2E9C-101B-9397-08002B2CF9AE}" pid="5" name="xd_Signature">
    <vt:bool>false</vt:bool>
  </property>
  <property fmtid="{D5CDD505-2E9C-101B-9397-08002B2CF9AE}" pid="6" name="xd_ProgID">
    <vt:lpwstr/>
  </property>
  <property fmtid="{D5CDD505-2E9C-101B-9397-08002B2CF9AE}" pid="7" name="TriggerFlowInfo">
    <vt:lpwstr/>
  </property>
  <property fmtid="{D5CDD505-2E9C-101B-9397-08002B2CF9AE}" pid="8" name="_ColorHex">
    <vt:lpwstr/>
  </property>
  <property fmtid="{D5CDD505-2E9C-101B-9397-08002B2CF9AE}" pid="9" name="_Emoji">
    <vt:lpwstr/>
  </property>
  <property fmtid="{D5CDD505-2E9C-101B-9397-08002B2CF9AE}" pid="10" name="ComplianceAssetId">
    <vt:lpwstr/>
  </property>
  <property fmtid="{D5CDD505-2E9C-101B-9397-08002B2CF9AE}" pid="11" name="TemplateUrl">
    <vt:lpwstr/>
  </property>
  <property fmtid="{D5CDD505-2E9C-101B-9397-08002B2CF9AE}" pid="12" name="_ExtendedDescription">
    <vt:lpwstr/>
  </property>
  <property fmtid="{D5CDD505-2E9C-101B-9397-08002B2CF9AE}" pid="13" name="_ColorTag">
    <vt:lpwstr/>
  </property>
</Properties>
</file>